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675D35" w14:textId="77777777" w:rsidR="00470934" w:rsidRDefault="00470934" w:rsidP="00470934"/>
    <w:tbl>
      <w:tblPr>
        <w:tblW w:w="9948" w:type="dxa"/>
        <w:tblLayout w:type="fixed"/>
        <w:tblLook w:val="0000" w:firstRow="0" w:lastRow="0" w:firstColumn="0" w:lastColumn="0" w:noHBand="0" w:noVBand="0"/>
      </w:tblPr>
      <w:tblGrid>
        <w:gridCol w:w="1418"/>
        <w:gridCol w:w="10"/>
        <w:gridCol w:w="2508"/>
        <w:gridCol w:w="2041"/>
        <w:gridCol w:w="3971"/>
      </w:tblGrid>
      <w:tr w:rsidR="00470934" w14:paraId="4653D0EB" w14:textId="77777777" w:rsidTr="003B44DC">
        <w:trPr>
          <w:trHeight w:hRule="exact" w:val="1418"/>
        </w:trPr>
        <w:tc>
          <w:tcPr>
            <w:tcW w:w="1428" w:type="dxa"/>
            <w:gridSpan w:val="2"/>
            <w:vAlign w:val="center"/>
          </w:tcPr>
          <w:p w14:paraId="376F7C0B" w14:textId="77777777" w:rsidR="00470934" w:rsidRDefault="00470934" w:rsidP="003B44DC">
            <w:pPr>
              <w:jc w:val="center"/>
            </w:pPr>
            <w:bookmarkStart w:id="0" w:name="InsertLogo"/>
            <w:bookmarkEnd w:id="0"/>
            <w:r>
              <w:rPr>
                <w:noProof/>
                <w:lang w:val="en-GB" w:eastAsia="zh-CN"/>
              </w:rPr>
              <w:drawing>
                <wp:inline distT="0" distB="0" distL="0" distR="0" wp14:anchorId="0BD06074" wp14:editId="5410FA09">
                  <wp:extent cx="695325" cy="783715"/>
                  <wp:effectExtent l="0" t="0" r="0" b="0"/>
                  <wp:docPr id="20" name="Picture 20" descr="M:\EXCHANGE\Castano\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XCHANGE\Castano\sigleITU.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00077" cy="789071"/>
                          </a:xfrm>
                          <a:prstGeom prst="rect">
                            <a:avLst/>
                          </a:prstGeom>
                          <a:noFill/>
                          <a:ln>
                            <a:noFill/>
                          </a:ln>
                        </pic:spPr>
                      </pic:pic>
                    </a:graphicData>
                  </a:graphic>
                </wp:inline>
              </w:drawing>
            </w:r>
          </w:p>
          <w:p w14:paraId="4AF677E7" w14:textId="77777777" w:rsidR="00470934" w:rsidRDefault="00470934" w:rsidP="003B44DC">
            <w:pPr>
              <w:spacing w:before="0"/>
              <w:jc w:val="center"/>
              <w:rPr>
                <w:b/>
                <w:sz w:val="16"/>
              </w:rPr>
            </w:pPr>
          </w:p>
        </w:tc>
        <w:tc>
          <w:tcPr>
            <w:tcW w:w="8520" w:type="dxa"/>
            <w:gridSpan w:val="3"/>
          </w:tcPr>
          <w:p w14:paraId="6C62C4D0" w14:textId="77777777" w:rsidR="00470934" w:rsidRDefault="00470934" w:rsidP="003B44DC">
            <w:pPr>
              <w:spacing w:before="0"/>
              <w:rPr>
                <w:rFonts w:ascii="Arial" w:hAnsi="Arial" w:cs="Arial"/>
              </w:rPr>
            </w:pPr>
          </w:p>
          <w:p w14:paraId="24254EFC" w14:textId="77777777" w:rsidR="00470934" w:rsidRDefault="00470934" w:rsidP="003B44DC">
            <w:pPr>
              <w:spacing w:before="284"/>
              <w:rPr>
                <w:b/>
                <w:sz w:val="18"/>
              </w:rPr>
            </w:pPr>
            <w:r>
              <w:rPr>
                <w:rFonts w:ascii="Arial" w:hAnsi="Arial"/>
                <w:sz w:val="28"/>
              </w:rPr>
              <w:t>INTERNATIONAL TELECOMMUNICATION UNION</w:t>
            </w:r>
          </w:p>
        </w:tc>
      </w:tr>
      <w:tr w:rsidR="00470934" w14:paraId="1D6F3743" w14:textId="77777777" w:rsidTr="003B44DC">
        <w:trPr>
          <w:trHeight w:hRule="exact" w:val="992"/>
        </w:trPr>
        <w:tc>
          <w:tcPr>
            <w:tcW w:w="1428" w:type="dxa"/>
            <w:gridSpan w:val="2"/>
          </w:tcPr>
          <w:p w14:paraId="1882AA21" w14:textId="77777777" w:rsidR="00470934" w:rsidRDefault="00470934" w:rsidP="003B44DC">
            <w:pPr>
              <w:spacing w:before="0"/>
            </w:pPr>
          </w:p>
        </w:tc>
        <w:tc>
          <w:tcPr>
            <w:tcW w:w="8520" w:type="dxa"/>
            <w:gridSpan w:val="3"/>
          </w:tcPr>
          <w:p w14:paraId="67C576E6" w14:textId="77777777" w:rsidR="00470934" w:rsidRDefault="00470934" w:rsidP="003B44DC">
            <w:pPr>
              <w:spacing w:before="0"/>
            </w:pPr>
          </w:p>
        </w:tc>
      </w:tr>
      <w:tr w:rsidR="00470934" w14:paraId="6CEBF5DC" w14:textId="77777777" w:rsidTr="003B44DC">
        <w:tblPrEx>
          <w:tblCellMar>
            <w:left w:w="85" w:type="dxa"/>
            <w:right w:w="85" w:type="dxa"/>
          </w:tblCellMar>
        </w:tblPrEx>
        <w:trPr>
          <w:gridBefore w:val="2"/>
          <w:wBefore w:w="1428" w:type="dxa"/>
        </w:trPr>
        <w:tc>
          <w:tcPr>
            <w:tcW w:w="2508" w:type="dxa"/>
          </w:tcPr>
          <w:p w14:paraId="4EA7D9C9" w14:textId="77777777" w:rsidR="00470934" w:rsidRDefault="00470934" w:rsidP="003B44DC">
            <w:pPr>
              <w:rPr>
                <w:b/>
                <w:sz w:val="18"/>
              </w:rPr>
            </w:pPr>
            <w:bookmarkStart w:id="1" w:name="dnume" w:colFirst="1" w:colLast="1"/>
            <w:bookmarkStart w:id="2" w:name="_GoBack" w:colFirst="1" w:colLast="1"/>
            <w:r>
              <w:rPr>
                <w:rFonts w:ascii="Arial" w:hAnsi="Arial"/>
                <w:b/>
                <w:spacing w:val="40"/>
                <w:sz w:val="72"/>
              </w:rPr>
              <w:t>ITU-T</w:t>
            </w:r>
          </w:p>
        </w:tc>
        <w:tc>
          <w:tcPr>
            <w:tcW w:w="6012" w:type="dxa"/>
            <w:gridSpan w:val="2"/>
          </w:tcPr>
          <w:p w14:paraId="185AC2B2" w14:textId="77777777" w:rsidR="00470934" w:rsidRPr="004C5A0E" w:rsidRDefault="00470934" w:rsidP="003B44DC">
            <w:pPr>
              <w:spacing w:before="240"/>
              <w:jc w:val="right"/>
              <w:rPr>
                <w:rFonts w:ascii="Arial" w:hAnsi="Arial" w:cs="Arial"/>
                <w:b/>
                <w:sz w:val="60"/>
              </w:rPr>
            </w:pPr>
            <w:r w:rsidRPr="004C5A0E">
              <w:rPr>
                <w:rFonts w:ascii="Arial" w:hAnsi="Arial" w:cs="Arial"/>
                <w:b/>
                <w:sz w:val="60"/>
              </w:rPr>
              <w:t>T.88</w:t>
            </w:r>
          </w:p>
        </w:tc>
      </w:tr>
      <w:tr w:rsidR="00470934" w14:paraId="792C8953" w14:textId="77777777" w:rsidTr="003B44DC">
        <w:tblPrEx>
          <w:tblCellMar>
            <w:left w:w="85" w:type="dxa"/>
            <w:right w:w="85" w:type="dxa"/>
          </w:tblCellMar>
        </w:tblPrEx>
        <w:trPr>
          <w:gridBefore w:val="2"/>
          <w:wBefore w:w="1428" w:type="dxa"/>
          <w:trHeight w:val="974"/>
        </w:trPr>
        <w:tc>
          <w:tcPr>
            <w:tcW w:w="4549" w:type="dxa"/>
            <w:gridSpan w:val="2"/>
          </w:tcPr>
          <w:p w14:paraId="3343F8E7" w14:textId="77777777" w:rsidR="00470934" w:rsidRDefault="00470934" w:rsidP="003B44DC">
            <w:pPr>
              <w:jc w:val="left"/>
              <w:rPr>
                <w:b/>
              </w:rPr>
            </w:pPr>
            <w:bookmarkStart w:id="3" w:name="ddatee" w:colFirst="1" w:colLast="1"/>
            <w:bookmarkEnd w:id="1"/>
            <w:bookmarkEnd w:id="2"/>
            <w:r>
              <w:rPr>
                <w:rFonts w:ascii="Arial" w:hAnsi="Arial"/>
              </w:rPr>
              <w:t>TELECOMMUNICATION</w:t>
            </w:r>
            <w:r>
              <w:rPr>
                <w:rFonts w:ascii="Arial" w:hAnsi="Arial" w:cs="Arial"/>
              </w:rPr>
              <w:br/>
            </w:r>
            <w:r>
              <w:rPr>
                <w:rFonts w:ascii="Arial" w:hAnsi="Arial"/>
              </w:rPr>
              <w:t>STANDARDIZATION  SECTOR</w:t>
            </w:r>
            <w:r>
              <w:rPr>
                <w:rFonts w:ascii="Arial" w:hAnsi="Arial"/>
              </w:rPr>
              <w:br/>
              <w:t>OF  ITU</w:t>
            </w:r>
          </w:p>
        </w:tc>
        <w:tc>
          <w:tcPr>
            <w:tcW w:w="3971" w:type="dxa"/>
          </w:tcPr>
          <w:p w14:paraId="51B072AF" w14:textId="77777777" w:rsidR="00470934" w:rsidRPr="004C5A0E" w:rsidRDefault="00470934" w:rsidP="003B44DC">
            <w:pPr>
              <w:spacing w:before="0"/>
              <w:jc w:val="right"/>
              <w:rPr>
                <w:rFonts w:ascii="Arial" w:hAnsi="Arial" w:cs="Arial"/>
                <w:sz w:val="28"/>
              </w:rPr>
            </w:pPr>
            <w:r w:rsidRPr="004C5A0E">
              <w:rPr>
                <w:rFonts w:ascii="Arial" w:hAnsi="Arial" w:cs="Arial"/>
                <w:sz w:val="28"/>
              </w:rPr>
              <w:t xml:space="preserve">(08/2018)   </w:t>
            </w:r>
          </w:p>
        </w:tc>
      </w:tr>
      <w:tr w:rsidR="00470934" w14:paraId="5A81C677" w14:textId="77777777" w:rsidTr="003B44DC">
        <w:trPr>
          <w:cantSplit/>
          <w:trHeight w:hRule="exact" w:val="2835"/>
        </w:trPr>
        <w:tc>
          <w:tcPr>
            <w:tcW w:w="1418" w:type="dxa"/>
          </w:tcPr>
          <w:p w14:paraId="3C9D289E" w14:textId="77777777" w:rsidR="00470934" w:rsidRDefault="00470934" w:rsidP="003B44DC">
            <w:pPr>
              <w:tabs>
                <w:tab w:val="right" w:pos="9639"/>
              </w:tabs>
              <w:rPr>
                <w:rFonts w:ascii="Arial" w:hAnsi="Arial"/>
                <w:sz w:val="18"/>
              </w:rPr>
            </w:pPr>
            <w:bookmarkStart w:id="4" w:name="dsece" w:colFirst="1" w:colLast="1"/>
            <w:bookmarkEnd w:id="3"/>
          </w:p>
        </w:tc>
        <w:tc>
          <w:tcPr>
            <w:tcW w:w="8530" w:type="dxa"/>
            <w:gridSpan w:val="4"/>
            <w:tcBorders>
              <w:bottom w:val="single" w:sz="12" w:space="0" w:color="auto"/>
            </w:tcBorders>
            <w:vAlign w:val="bottom"/>
          </w:tcPr>
          <w:p w14:paraId="742C0BCA" w14:textId="77777777" w:rsidR="00470934" w:rsidRPr="004C5A0E" w:rsidRDefault="00470934" w:rsidP="003B44DC">
            <w:pPr>
              <w:tabs>
                <w:tab w:val="right" w:pos="9639"/>
              </w:tabs>
              <w:spacing w:before="120"/>
              <w:jc w:val="left"/>
              <w:rPr>
                <w:rFonts w:ascii="Arial" w:hAnsi="Arial" w:cs="Arial"/>
                <w:sz w:val="32"/>
              </w:rPr>
            </w:pPr>
            <w:r w:rsidRPr="004C5A0E">
              <w:rPr>
                <w:rFonts w:ascii="Arial" w:hAnsi="Arial" w:cs="Arial"/>
                <w:sz w:val="32"/>
              </w:rPr>
              <w:t>SERIES T: TERMINALS FOR TELEMATIC SERVICES</w:t>
            </w:r>
          </w:p>
          <w:p w14:paraId="58CD2EC8" w14:textId="77777777" w:rsidR="00470934" w:rsidRDefault="00470934" w:rsidP="003B44DC">
            <w:pPr>
              <w:tabs>
                <w:tab w:val="right" w:pos="9639"/>
              </w:tabs>
              <w:jc w:val="left"/>
              <w:rPr>
                <w:rFonts w:ascii="Arial" w:hAnsi="Arial" w:cs="Arial"/>
                <w:sz w:val="32"/>
              </w:rPr>
            </w:pPr>
            <w:r w:rsidRPr="004C5A0E">
              <w:rPr>
                <w:rFonts w:ascii="Arial" w:hAnsi="Arial" w:cs="Arial"/>
                <w:sz w:val="32"/>
              </w:rPr>
              <w:t>Still-image compression – JPEG-1, Bi-level and JBIG</w:t>
            </w:r>
          </w:p>
          <w:p w14:paraId="528885CC" w14:textId="77777777" w:rsidR="00470934" w:rsidRPr="004C5A0E" w:rsidRDefault="00470934" w:rsidP="003B44DC">
            <w:pPr>
              <w:tabs>
                <w:tab w:val="right" w:pos="9639"/>
              </w:tabs>
              <w:spacing w:before="120"/>
              <w:jc w:val="left"/>
              <w:rPr>
                <w:rFonts w:ascii="Arial" w:hAnsi="Arial" w:cs="Arial"/>
                <w:sz w:val="32"/>
              </w:rPr>
            </w:pPr>
          </w:p>
        </w:tc>
      </w:tr>
      <w:tr w:rsidR="00470934" w14:paraId="39788E19" w14:textId="77777777" w:rsidTr="003B44DC">
        <w:trPr>
          <w:cantSplit/>
          <w:trHeight w:hRule="exact" w:val="4536"/>
        </w:trPr>
        <w:tc>
          <w:tcPr>
            <w:tcW w:w="1418" w:type="dxa"/>
          </w:tcPr>
          <w:p w14:paraId="3FA79786" w14:textId="77777777" w:rsidR="00470934" w:rsidRDefault="00470934" w:rsidP="003B44DC">
            <w:pPr>
              <w:tabs>
                <w:tab w:val="right" w:pos="9639"/>
              </w:tabs>
              <w:rPr>
                <w:rFonts w:ascii="Arial" w:hAnsi="Arial"/>
                <w:sz w:val="18"/>
              </w:rPr>
            </w:pPr>
            <w:bookmarkStart w:id="5" w:name="c1tite" w:colFirst="1" w:colLast="1"/>
            <w:bookmarkEnd w:id="4"/>
          </w:p>
        </w:tc>
        <w:tc>
          <w:tcPr>
            <w:tcW w:w="8530" w:type="dxa"/>
            <w:gridSpan w:val="4"/>
            <w:tcBorders>
              <w:bottom w:val="single" w:sz="18" w:space="0" w:color="auto"/>
            </w:tcBorders>
          </w:tcPr>
          <w:p w14:paraId="1B6CD6C9" w14:textId="685B3B63" w:rsidR="00470934" w:rsidRDefault="00470934" w:rsidP="00470934">
            <w:pPr>
              <w:tabs>
                <w:tab w:val="right" w:pos="9639"/>
              </w:tabs>
              <w:jc w:val="left"/>
              <w:rPr>
                <w:rFonts w:ascii="Arial" w:hAnsi="Arial"/>
                <w:b/>
                <w:bCs/>
                <w:sz w:val="36"/>
              </w:rPr>
            </w:pPr>
            <w:r w:rsidRPr="00470934">
              <w:rPr>
                <w:rFonts w:ascii="Arial" w:hAnsi="Arial"/>
                <w:b/>
                <w:bCs/>
                <w:sz w:val="36"/>
              </w:rPr>
              <w:t>Information  Technology – Lossy/lossless coding of bi-level  images</w:t>
            </w:r>
          </w:p>
        </w:tc>
      </w:tr>
      <w:bookmarkEnd w:id="5"/>
      <w:tr w:rsidR="00470934" w14:paraId="04A0A194" w14:textId="77777777" w:rsidTr="003B44DC">
        <w:trPr>
          <w:cantSplit/>
          <w:trHeight w:hRule="exact" w:val="2268"/>
        </w:trPr>
        <w:tc>
          <w:tcPr>
            <w:tcW w:w="1418" w:type="dxa"/>
            <w:tcBorders>
              <w:right w:val="single" w:sz="18" w:space="0" w:color="auto"/>
            </w:tcBorders>
          </w:tcPr>
          <w:p w14:paraId="60F02DF2" w14:textId="77777777" w:rsidR="00470934" w:rsidRDefault="00470934" w:rsidP="003B44DC">
            <w:pPr>
              <w:tabs>
                <w:tab w:val="right" w:pos="9639"/>
              </w:tabs>
              <w:rPr>
                <w:rFonts w:ascii="Arial" w:hAnsi="Arial"/>
                <w:sz w:val="18"/>
              </w:rPr>
            </w:pPr>
          </w:p>
        </w:tc>
        <w:tc>
          <w:tcPr>
            <w:tcW w:w="8530" w:type="dxa"/>
            <w:gridSpan w:val="4"/>
            <w:tcBorders>
              <w:top w:val="single" w:sz="18" w:space="0" w:color="auto"/>
              <w:left w:val="single" w:sz="18" w:space="0" w:color="auto"/>
              <w:bottom w:val="single" w:sz="18" w:space="0" w:color="auto"/>
              <w:right w:val="single" w:sz="18" w:space="0" w:color="auto"/>
            </w:tcBorders>
            <w:vAlign w:val="center"/>
          </w:tcPr>
          <w:p w14:paraId="791F8716" w14:textId="77777777" w:rsidR="00470934" w:rsidRDefault="00470934" w:rsidP="003B44DC">
            <w:pPr>
              <w:jc w:val="center"/>
              <w:rPr>
                <w:b/>
                <w:i/>
                <w:sz w:val="32"/>
              </w:rPr>
            </w:pPr>
            <w:r>
              <w:rPr>
                <w:b/>
                <w:i/>
                <w:sz w:val="32"/>
              </w:rPr>
              <w:t>CAUTION !</w:t>
            </w:r>
          </w:p>
          <w:p w14:paraId="498E3F98" w14:textId="77777777" w:rsidR="00470934" w:rsidRDefault="00470934" w:rsidP="003B44DC">
            <w:pPr>
              <w:spacing w:before="60"/>
              <w:jc w:val="center"/>
              <w:rPr>
                <w:b/>
                <w:i/>
                <w:sz w:val="32"/>
              </w:rPr>
            </w:pPr>
            <w:r>
              <w:rPr>
                <w:b/>
                <w:i/>
                <w:sz w:val="32"/>
              </w:rPr>
              <w:t>PREPUBLISHED  RECOMMENDATION</w:t>
            </w:r>
          </w:p>
          <w:p w14:paraId="712A7392" w14:textId="77777777" w:rsidR="00470934" w:rsidRDefault="00470934" w:rsidP="003B44DC">
            <w:pPr>
              <w:tabs>
                <w:tab w:val="right" w:pos="9639"/>
              </w:tabs>
              <w:rPr>
                <w:rFonts w:ascii="Arial" w:hAnsi="Arial"/>
                <w:sz w:val="18"/>
              </w:rPr>
            </w:pPr>
            <w:r>
              <w:t>This prepublication is an unedited version of a recently approved Recommendation. It will be replaced by the published version after editing. Therefore, there will be differences between this prepublication and the published version.</w:t>
            </w:r>
          </w:p>
        </w:tc>
      </w:tr>
    </w:tbl>
    <w:p w14:paraId="21634FDB" w14:textId="77777777" w:rsidR="00470934" w:rsidRDefault="00470934" w:rsidP="00470934">
      <w:pPr>
        <w:sectPr w:rsidR="00470934">
          <w:pgSz w:w="11907" w:h="16840" w:code="9"/>
          <w:pgMar w:top="1089" w:right="1089" w:bottom="284" w:left="1089" w:header="567" w:footer="284" w:gutter="0"/>
          <w:pgNumType w:start="1"/>
          <w:cols w:space="720"/>
        </w:sectPr>
      </w:pPr>
    </w:p>
    <w:p w14:paraId="79FB5B06" w14:textId="77777777" w:rsidR="00470934" w:rsidRDefault="00470934" w:rsidP="00470934">
      <w:pPr>
        <w:spacing w:before="480"/>
        <w:jc w:val="center"/>
        <w:rPr>
          <w:sz w:val="22"/>
        </w:rPr>
      </w:pPr>
      <w:r>
        <w:rPr>
          <w:sz w:val="22"/>
        </w:rPr>
        <w:lastRenderedPageBreak/>
        <w:t>FOREWORD</w:t>
      </w:r>
    </w:p>
    <w:p w14:paraId="3ADFE68C" w14:textId="77777777" w:rsidR="00470934" w:rsidRDefault="00470934" w:rsidP="00470934">
      <w:pPr>
        <w:rPr>
          <w:sz w:val="22"/>
        </w:rPr>
      </w:pPr>
      <w:r>
        <w:rPr>
          <w:sz w:val="22"/>
        </w:rPr>
        <w:t>The International Telecommunication Union (ITU) is the United Nations specialized agency in the field of tele</w:t>
      </w:r>
      <w:r>
        <w:rPr>
          <w:sz w:val="22"/>
        </w:rPr>
        <w:softHyphen/>
        <w:t>com</w:t>
      </w:r>
      <w:r>
        <w:rPr>
          <w:sz w:val="22"/>
        </w:rPr>
        <w:softHyphen/>
        <w:t>mu</w:t>
      </w:r>
      <w:r>
        <w:rPr>
          <w:sz w:val="22"/>
        </w:rPr>
        <w:softHyphen/>
        <w:t>ni</w:t>
      </w:r>
      <w:r>
        <w:rPr>
          <w:sz w:val="22"/>
        </w:rPr>
        <w:softHyphen/>
        <w:t>ca</w:t>
      </w:r>
      <w:r>
        <w:rPr>
          <w:sz w:val="22"/>
        </w:rPr>
        <w:softHyphen/>
        <w:t>tions, information and communication technologies (ICTs). The ITU Telecommunication Standardization Sector (ITU-T) is a permanent organ of ITU. ITU-T is responsible for studying technical, operating and tariff questions and issuing Recommendations on them with a view to standardizing telecommunications on a worldwide basis.</w:t>
      </w:r>
    </w:p>
    <w:p w14:paraId="3A9C5BF5" w14:textId="77777777" w:rsidR="00470934" w:rsidRDefault="00470934" w:rsidP="00470934">
      <w:pPr>
        <w:rPr>
          <w:sz w:val="22"/>
        </w:rPr>
      </w:pPr>
      <w:bookmarkStart w:id="6" w:name="iitexte"/>
      <w:r>
        <w:rPr>
          <w:sz w:val="22"/>
        </w:rPr>
        <w:t>The World Telecommunication Standardization Assembly (WTSA), which meets every four years, establishes the topics for study by the ITU</w:t>
      </w:r>
      <w:r>
        <w:rPr>
          <w:sz w:val="22"/>
        </w:rPr>
        <w:noBreakHyphen/>
        <w:t>T study groups which, in turn, produce Recommendations on these topics.</w:t>
      </w:r>
    </w:p>
    <w:p w14:paraId="1B808A57" w14:textId="77777777" w:rsidR="00470934" w:rsidRDefault="00470934" w:rsidP="00470934">
      <w:pPr>
        <w:rPr>
          <w:sz w:val="22"/>
        </w:rPr>
      </w:pPr>
      <w:r>
        <w:rPr>
          <w:sz w:val="22"/>
        </w:rPr>
        <w:t>The approval of ITU-T Recommendations is covered by the procedure laid down in WTSA Resolution 1.</w:t>
      </w:r>
      <w:bookmarkEnd w:id="6"/>
    </w:p>
    <w:p w14:paraId="2D47F842" w14:textId="77777777" w:rsidR="00470934" w:rsidRDefault="00470934" w:rsidP="00470934">
      <w:pPr>
        <w:rPr>
          <w:sz w:val="22"/>
        </w:rPr>
      </w:pPr>
      <w:r>
        <w:rPr>
          <w:sz w:val="22"/>
        </w:rPr>
        <w:t>In some areas of information technology which fall within ITU-T's purview, the necessary standards are prepared on a collaborative basis with ISO and IEC.</w:t>
      </w:r>
    </w:p>
    <w:p w14:paraId="3D0BCED9" w14:textId="77777777" w:rsidR="00470934" w:rsidRDefault="00470934" w:rsidP="00470934">
      <w:pPr>
        <w:jc w:val="center"/>
        <w:rPr>
          <w:sz w:val="22"/>
        </w:rPr>
      </w:pPr>
    </w:p>
    <w:p w14:paraId="090B30A1" w14:textId="77777777" w:rsidR="00470934" w:rsidRDefault="00470934" w:rsidP="00470934">
      <w:pPr>
        <w:jc w:val="center"/>
        <w:rPr>
          <w:sz w:val="22"/>
        </w:rPr>
      </w:pPr>
    </w:p>
    <w:p w14:paraId="0D554325" w14:textId="77777777" w:rsidR="00470934" w:rsidRDefault="00470934" w:rsidP="00470934">
      <w:pPr>
        <w:jc w:val="center"/>
        <w:rPr>
          <w:sz w:val="22"/>
        </w:rPr>
      </w:pPr>
    </w:p>
    <w:p w14:paraId="1AFD8DD4" w14:textId="77777777" w:rsidR="00470934" w:rsidRDefault="00470934" w:rsidP="00470934">
      <w:pPr>
        <w:jc w:val="center"/>
        <w:rPr>
          <w:sz w:val="22"/>
        </w:rPr>
      </w:pPr>
      <w:r>
        <w:rPr>
          <w:sz w:val="22"/>
        </w:rPr>
        <w:t>NOTE</w:t>
      </w:r>
    </w:p>
    <w:p w14:paraId="0C36B803" w14:textId="77777777" w:rsidR="00470934" w:rsidRDefault="00470934" w:rsidP="00470934">
      <w:pPr>
        <w:spacing w:before="180"/>
        <w:rPr>
          <w:sz w:val="22"/>
        </w:rPr>
      </w:pPr>
      <w:r>
        <w:rPr>
          <w:sz w:val="22"/>
        </w:rPr>
        <w:t xml:space="preserve">In </w:t>
      </w:r>
      <w:bookmarkStart w:id="7" w:name="iitextea"/>
      <w:r>
        <w:rPr>
          <w:sz w:val="22"/>
        </w:rPr>
        <w:t>this Recommendation, the expression "Administration" is used for conciseness to indicate both a telecommunication administration and a recognized operating agency.</w:t>
      </w:r>
    </w:p>
    <w:p w14:paraId="2A3E1532" w14:textId="77777777" w:rsidR="00470934" w:rsidRDefault="00470934" w:rsidP="00470934">
      <w:pPr>
        <w:spacing w:before="180"/>
        <w:rPr>
          <w:sz w:val="22"/>
        </w:rPr>
      </w:pPr>
      <w:r>
        <w:rPr>
          <w:sz w:val="22"/>
        </w:rPr>
        <w:t>Compliance with this Recommendation is voluntary. However, the Recommendation may contain certain mandatory provisions (to ensure, e.g., interoperability or applicability) and compliance with the Recommendation is achieved when all of these mandatory provisions are met. The words "shall" or some other obligatory language such as "must</w:t>
      </w:r>
      <w:r w:rsidRPr="00BF732C">
        <w:rPr>
          <w:sz w:val="22"/>
        </w:rPr>
        <w:t>"</w:t>
      </w:r>
      <w:r>
        <w:rPr>
          <w:sz w:val="22"/>
        </w:rPr>
        <w:t xml:space="preserve"> and the negative equivalents are used to express requirements. The use of such words does not suggest that compliance with the Recommendation is required of any party</w:t>
      </w:r>
      <w:bookmarkEnd w:id="7"/>
      <w:r>
        <w:rPr>
          <w:sz w:val="22"/>
        </w:rPr>
        <w:t>.</w:t>
      </w:r>
    </w:p>
    <w:p w14:paraId="2ABFEB4B" w14:textId="77777777" w:rsidR="00470934" w:rsidRDefault="00470934" w:rsidP="00470934">
      <w:pPr>
        <w:jc w:val="center"/>
        <w:rPr>
          <w:sz w:val="22"/>
        </w:rPr>
      </w:pPr>
    </w:p>
    <w:p w14:paraId="1FB264B4" w14:textId="77777777" w:rsidR="00470934" w:rsidRDefault="00470934" w:rsidP="00470934">
      <w:pPr>
        <w:jc w:val="center"/>
        <w:rPr>
          <w:sz w:val="22"/>
        </w:rPr>
      </w:pPr>
    </w:p>
    <w:p w14:paraId="19CE19AC" w14:textId="77777777" w:rsidR="00470934" w:rsidRDefault="00470934" w:rsidP="00470934">
      <w:pPr>
        <w:jc w:val="center"/>
        <w:rPr>
          <w:sz w:val="22"/>
        </w:rPr>
      </w:pPr>
    </w:p>
    <w:p w14:paraId="12BB8B84" w14:textId="77777777" w:rsidR="00470934" w:rsidRDefault="00470934" w:rsidP="00470934">
      <w:pPr>
        <w:jc w:val="center"/>
        <w:rPr>
          <w:sz w:val="22"/>
        </w:rPr>
      </w:pPr>
    </w:p>
    <w:p w14:paraId="3FE40AFD" w14:textId="77777777" w:rsidR="00470934" w:rsidRDefault="00470934" w:rsidP="00470934">
      <w:pPr>
        <w:jc w:val="center"/>
        <w:rPr>
          <w:sz w:val="22"/>
        </w:rPr>
      </w:pPr>
      <w:r>
        <w:rPr>
          <w:sz w:val="22"/>
        </w:rPr>
        <w:t>INTELLECTUAL PROPERTY RIGHTS</w:t>
      </w:r>
    </w:p>
    <w:p w14:paraId="2A86630E" w14:textId="77777777" w:rsidR="00470934" w:rsidRDefault="00470934" w:rsidP="00470934">
      <w:pPr>
        <w:rPr>
          <w:sz w:val="22"/>
        </w:rPr>
      </w:pPr>
      <w:bookmarkStart w:id="8" w:name="iitexteb"/>
      <w:r>
        <w:rPr>
          <w:sz w:val="22"/>
        </w:rPr>
        <w:t>ITU 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14:paraId="0092CD15" w14:textId="77777777" w:rsidR="00470934" w:rsidRDefault="00470934" w:rsidP="00470934">
      <w:pPr>
        <w:rPr>
          <w:sz w:val="22"/>
        </w:rPr>
      </w:pPr>
      <w:r>
        <w:rPr>
          <w:sz w:val="22"/>
        </w:rPr>
        <w:t>As of the date of approval of this Recommendation, ITU [had/had not]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8"/>
      <w:r>
        <w:rPr>
          <w:sz w:val="22"/>
        </w:rPr>
        <w:t xml:space="preserve"> at </w:t>
      </w:r>
      <w:hyperlink r:id="rId9" w:history="1">
        <w:r>
          <w:rPr>
            <w:rStyle w:val="Hyperlink"/>
            <w:rFonts w:eastAsia="SimSun"/>
            <w:sz w:val="22"/>
            <w:szCs w:val="22"/>
            <w:lang w:eastAsia="zh-CN"/>
          </w:rPr>
          <w:t>http://www.itu.int/ITU-T/ipr/</w:t>
        </w:r>
      </w:hyperlink>
      <w:r>
        <w:rPr>
          <w:sz w:val="22"/>
        </w:rPr>
        <w:t>.</w:t>
      </w:r>
    </w:p>
    <w:p w14:paraId="1AD24C90" w14:textId="77777777" w:rsidR="00470934" w:rsidRDefault="00470934" w:rsidP="00470934">
      <w:pPr>
        <w:jc w:val="center"/>
        <w:rPr>
          <w:sz w:val="22"/>
        </w:rPr>
      </w:pPr>
    </w:p>
    <w:p w14:paraId="10CFF10E" w14:textId="77777777" w:rsidR="00470934" w:rsidRDefault="00470934" w:rsidP="00470934">
      <w:pPr>
        <w:jc w:val="center"/>
        <w:rPr>
          <w:sz w:val="22"/>
        </w:rPr>
      </w:pPr>
    </w:p>
    <w:p w14:paraId="145F62AB" w14:textId="77777777" w:rsidR="00470934" w:rsidRDefault="00470934" w:rsidP="00470934">
      <w:pPr>
        <w:jc w:val="center"/>
        <w:rPr>
          <w:sz w:val="22"/>
        </w:rPr>
      </w:pPr>
    </w:p>
    <w:p w14:paraId="2A58FB46" w14:textId="77777777" w:rsidR="00470934" w:rsidRDefault="00470934" w:rsidP="00470934">
      <w:pPr>
        <w:jc w:val="center"/>
        <w:rPr>
          <w:sz w:val="22"/>
        </w:rPr>
      </w:pPr>
      <w:r>
        <w:rPr>
          <w:rFonts w:ascii="Symbol" w:hAnsi="Symbol"/>
          <w:sz w:val="22"/>
        </w:rPr>
        <w:t></w:t>
      </w:r>
      <w:r>
        <w:rPr>
          <w:sz w:val="22"/>
        </w:rPr>
        <w:t> ITU </w:t>
      </w:r>
      <w:bookmarkStart w:id="9" w:name="iiannee"/>
      <w:bookmarkEnd w:id="9"/>
      <w:r>
        <w:rPr>
          <w:sz w:val="22"/>
        </w:rPr>
        <w:t>2018</w:t>
      </w:r>
    </w:p>
    <w:p w14:paraId="32AC70A7" w14:textId="77777777" w:rsidR="00470934" w:rsidRDefault="00470934" w:rsidP="00470934">
      <w:pPr>
        <w:rPr>
          <w:sz w:val="22"/>
        </w:rPr>
      </w:pPr>
      <w:r>
        <w:rPr>
          <w:sz w:val="22"/>
        </w:rPr>
        <w:t>All rights reserved. No part of this publication may be reproduced, by any means whatsoever, without the prior written permission of ITU.</w:t>
      </w:r>
    </w:p>
    <w:p w14:paraId="1C6A8C0D" w14:textId="77777777" w:rsidR="00470934" w:rsidRDefault="00470934" w:rsidP="00470934">
      <w:pPr>
        <w:sectPr w:rsidR="00470934">
          <w:headerReference w:type="even" r:id="rId10"/>
          <w:headerReference w:type="default" r:id="rId11"/>
          <w:footerReference w:type="even" r:id="rId12"/>
          <w:footerReference w:type="default" r:id="rId13"/>
          <w:headerReference w:type="first" r:id="rId14"/>
          <w:footerReference w:type="first" r:id="rId15"/>
          <w:pgSz w:w="11907" w:h="16840" w:code="9"/>
          <w:pgMar w:top="1134" w:right="1134" w:bottom="1134" w:left="1134" w:header="567" w:footer="567" w:gutter="0"/>
          <w:pgNumType w:fmt="lowerRoman" w:start="2"/>
          <w:cols w:space="720"/>
        </w:sectPr>
      </w:pPr>
    </w:p>
    <w:p w14:paraId="5B6A7356" w14:textId="15E5CD08" w:rsidR="001F3EB9" w:rsidRPr="00891A28" w:rsidRDefault="005F03DA" w:rsidP="001F3EB9">
      <w:pPr>
        <w:pStyle w:val="RecNo"/>
      </w:pPr>
      <w:r w:rsidRPr="00891A28">
        <w:lastRenderedPageBreak/>
        <w:t xml:space="preserve">Revised </w:t>
      </w:r>
      <w:r w:rsidR="001F3EB9" w:rsidRPr="00891A28">
        <w:t xml:space="preserve">ITU-T T.88 | </w:t>
      </w:r>
      <w:r w:rsidR="0054125D" w:rsidRPr="00891A28">
        <w:t>ISO/IEC</w:t>
      </w:r>
      <w:r w:rsidR="001F3EB9" w:rsidRPr="00891A28">
        <w:t xml:space="preserve"> 14492</w:t>
      </w:r>
      <w:r w:rsidR="00837617" w:rsidRPr="00891A28">
        <w:t xml:space="preserve"> (2nd edition)</w:t>
      </w:r>
    </w:p>
    <w:p w14:paraId="1ECC1D92" w14:textId="00201AE9" w:rsidR="001F3EB9" w:rsidRPr="00891A28" w:rsidRDefault="001F3EB9" w:rsidP="001F3EB9">
      <w:pPr>
        <w:pStyle w:val="Rectitle1"/>
      </w:pPr>
      <w:r w:rsidRPr="00891A28">
        <w:t>Information  Technology – Lossy/lossless coding of bi-level  images</w:t>
      </w:r>
    </w:p>
    <w:p w14:paraId="088705AF" w14:textId="50A01637" w:rsidR="001F3EB9" w:rsidRPr="00891A28" w:rsidRDefault="001F3EB9" w:rsidP="001F3EB9">
      <w:pPr>
        <w:rPr>
          <w:lang w:val="en-GB"/>
        </w:rPr>
      </w:pPr>
    </w:p>
    <w:p w14:paraId="0D39DD23" w14:textId="78092D0E" w:rsidR="001F3EB9" w:rsidRPr="00891A28" w:rsidRDefault="001F3EB9" w:rsidP="001F3EB9">
      <w:pPr>
        <w:rPr>
          <w:lang w:val="en-GB"/>
        </w:rPr>
      </w:pPr>
    </w:p>
    <w:p w14:paraId="13127C7B" w14:textId="3DFB85D7" w:rsidR="00837617" w:rsidRPr="00891A28" w:rsidRDefault="00837617" w:rsidP="00837617">
      <w:pPr>
        <w:pStyle w:val="Headingb"/>
      </w:pPr>
      <w:r w:rsidRPr="00891A28">
        <w:t>Electronic attachments:</w:t>
      </w:r>
    </w:p>
    <w:p w14:paraId="50A4FEB1" w14:textId="02299710" w:rsidR="00837617" w:rsidRPr="00891A28" w:rsidRDefault="00837617" w:rsidP="00837617">
      <w:pPr>
        <w:pStyle w:val="NormalITU"/>
        <w:numPr>
          <w:ilvl w:val="0"/>
          <w:numId w:val="10"/>
        </w:numPr>
        <w:tabs>
          <w:tab w:val="clear" w:pos="794"/>
          <w:tab w:val="clear" w:pos="1191"/>
          <w:tab w:val="clear" w:pos="1588"/>
          <w:tab w:val="clear" w:pos="1985"/>
        </w:tabs>
        <w:ind w:left="567" w:hanging="567"/>
        <w:rPr>
          <w:lang w:val="en-GB"/>
        </w:rPr>
      </w:pPr>
      <w:r w:rsidRPr="00891A28">
        <w:rPr>
          <w:lang w:val="en-GB"/>
        </w:rPr>
        <w:t>Reference source code implementation</w:t>
      </w:r>
    </w:p>
    <w:p w14:paraId="64CBB9D8" w14:textId="6F5EE24B" w:rsidR="00837617" w:rsidRPr="00891A28" w:rsidRDefault="00837617" w:rsidP="00837617">
      <w:pPr>
        <w:pStyle w:val="NormalITU"/>
        <w:numPr>
          <w:ilvl w:val="0"/>
          <w:numId w:val="10"/>
        </w:numPr>
        <w:tabs>
          <w:tab w:val="clear" w:pos="794"/>
          <w:tab w:val="clear" w:pos="1191"/>
          <w:tab w:val="clear" w:pos="1588"/>
          <w:tab w:val="clear" w:pos="1985"/>
        </w:tabs>
        <w:ind w:left="567" w:hanging="567"/>
        <w:rPr>
          <w:lang w:val="en-GB"/>
        </w:rPr>
      </w:pPr>
      <w:r w:rsidRPr="00891A28">
        <w:rPr>
          <w:lang w:val="en-GB"/>
        </w:rPr>
        <w:t>Test bitstreams</w:t>
      </w:r>
    </w:p>
    <w:p w14:paraId="754A5022" w14:textId="77777777" w:rsidR="00837617" w:rsidRPr="00891A28" w:rsidRDefault="00837617" w:rsidP="001F3EB9">
      <w:pPr>
        <w:rPr>
          <w:lang w:val="en-GB"/>
        </w:rPr>
      </w:pPr>
    </w:p>
    <w:p w14:paraId="18F1B01A" w14:textId="77777777" w:rsidR="001F3EB9" w:rsidRPr="00891A28" w:rsidRDefault="001F3EB9" w:rsidP="001F3EB9">
      <w:pPr>
        <w:rPr>
          <w:lang w:val="en-GB"/>
        </w:rPr>
      </w:pPr>
    </w:p>
    <w:p w14:paraId="15CA121B" w14:textId="77777777" w:rsidR="001F3EB9" w:rsidRPr="00891A28" w:rsidRDefault="001F3EB9">
      <w:pPr>
        <w:jc w:val="left"/>
        <w:rPr>
          <w:b/>
          <w:lang w:val="en-GB"/>
        </w:rPr>
        <w:sectPr w:rsidR="001F3EB9" w:rsidRPr="00891A28" w:rsidSect="00470934">
          <w:headerReference w:type="default" r:id="rId16"/>
          <w:footerReference w:type="even" r:id="rId17"/>
          <w:footerReference w:type="default" r:id="rId18"/>
          <w:pgSz w:w="11913" w:h="16834" w:code="9"/>
          <w:pgMar w:top="1134" w:right="1134" w:bottom="1134" w:left="1134" w:header="284" w:footer="709" w:gutter="0"/>
          <w:pgNumType w:start="1"/>
          <w:cols w:space="720"/>
        </w:sectPr>
      </w:pPr>
    </w:p>
    <w:p w14:paraId="4729A2CF" w14:textId="2D0B9369" w:rsidR="007F2BF7" w:rsidRPr="00891A28" w:rsidRDefault="00EB5260">
      <w:pPr>
        <w:jc w:val="left"/>
        <w:rPr>
          <w:b/>
          <w:lang w:val="en-GB"/>
        </w:rPr>
      </w:pPr>
      <w:r w:rsidRPr="00891A28">
        <w:rPr>
          <w:b/>
          <w:lang w:val="en-GB"/>
        </w:rPr>
        <w:lastRenderedPageBreak/>
        <w:t xml:space="preserve">INTERNATIONAL  STANDARD  </w:t>
      </w:r>
      <w:r w:rsidRPr="00891A28">
        <w:rPr>
          <w:b/>
          <w:bCs/>
          <w:lang w:val="en-GB"/>
        </w:rPr>
        <w:t>ISO/</w:t>
      </w:r>
      <w:r w:rsidR="00D40BFA" w:rsidRPr="00891A28">
        <w:rPr>
          <w:rFonts w:hint="eastAsia"/>
          <w:b/>
          <w:bCs/>
          <w:lang w:val="en-GB" w:eastAsia="ja-JP"/>
        </w:rPr>
        <w:t>I</w:t>
      </w:r>
      <w:r w:rsidRPr="00891A28">
        <w:rPr>
          <w:b/>
          <w:bCs/>
          <w:lang w:val="en-GB"/>
        </w:rPr>
        <w:t>E</w:t>
      </w:r>
      <w:r w:rsidR="00D6234D" w:rsidRPr="00891A28">
        <w:rPr>
          <w:b/>
          <w:bCs/>
          <w:lang w:val="en-GB"/>
        </w:rPr>
        <w:t>C</w:t>
      </w:r>
      <w:r w:rsidR="001F3EB9" w:rsidRPr="00891A28">
        <w:rPr>
          <w:b/>
          <w:bCs/>
          <w:lang w:val="en-GB"/>
        </w:rPr>
        <w:t xml:space="preserve"> </w:t>
      </w:r>
      <w:r w:rsidRPr="00891A28">
        <w:rPr>
          <w:b/>
          <w:lang w:val="en-GB"/>
        </w:rPr>
        <w:t>14492</w:t>
      </w:r>
    </w:p>
    <w:p w14:paraId="2357CB66" w14:textId="77777777" w:rsidR="007F2BF7" w:rsidRPr="00891A28" w:rsidRDefault="00EB5260">
      <w:pPr>
        <w:spacing w:after="120"/>
        <w:jc w:val="left"/>
        <w:rPr>
          <w:b/>
          <w:lang w:val="en-GB"/>
        </w:rPr>
      </w:pPr>
      <w:r w:rsidRPr="00891A28">
        <w:rPr>
          <w:b/>
          <w:lang w:val="en-GB"/>
        </w:rPr>
        <w:t>ITU-T  RECOMMENDATION  T.88</w:t>
      </w:r>
    </w:p>
    <w:p w14:paraId="524ADA78" w14:textId="77777777" w:rsidR="007A6AA5" w:rsidRPr="00891A28" w:rsidRDefault="007A6AA5">
      <w:pPr>
        <w:spacing w:before="240" w:after="480"/>
        <w:jc w:val="center"/>
        <w:rPr>
          <w:b/>
          <w:noProof/>
          <w:sz w:val="24"/>
          <w:lang w:val="en-GB"/>
        </w:rPr>
      </w:pPr>
    </w:p>
    <w:p w14:paraId="7A22C69E" w14:textId="77777777" w:rsidR="007F2BF7" w:rsidRPr="00891A28" w:rsidRDefault="00EB5260">
      <w:pPr>
        <w:spacing w:before="240" w:after="480"/>
        <w:jc w:val="center"/>
        <w:rPr>
          <w:b/>
          <w:sz w:val="24"/>
          <w:lang w:val="en-GB"/>
        </w:rPr>
      </w:pPr>
      <w:r w:rsidRPr="00891A28">
        <w:rPr>
          <w:b/>
          <w:noProof/>
          <w:sz w:val="24"/>
          <w:lang w:val="en-GB"/>
        </w:rPr>
        <w:t>INFORMATION  TECHNOLOGY  –  LOSSY/LOSSLESS  CODING</w:t>
      </w:r>
      <w:r w:rsidRPr="00891A28">
        <w:rPr>
          <w:b/>
          <w:noProof/>
          <w:sz w:val="24"/>
          <w:lang w:val="en-GB"/>
        </w:rPr>
        <w:br/>
        <w:t>OF  BI-LEVEL  IMAGES</w:t>
      </w:r>
    </w:p>
    <w:p w14:paraId="32BA6AA0" w14:textId="77777777" w:rsidR="007F2BF7" w:rsidRPr="00891A28" w:rsidRDefault="007F2BF7">
      <w:pPr>
        <w:spacing w:before="240"/>
        <w:rPr>
          <w:sz w:val="24"/>
          <w:lang w:val="en-GB"/>
        </w:rPr>
      </w:pPr>
    </w:p>
    <w:p w14:paraId="34994302" w14:textId="77777777" w:rsidR="007F2BF7" w:rsidRPr="00891A28" w:rsidRDefault="00EB5260" w:rsidP="004E5060">
      <w:pPr>
        <w:pStyle w:val="Headingb"/>
      </w:pPr>
      <w:bookmarkStart w:id="10" w:name="_Toc501251968"/>
      <w:r w:rsidRPr="00891A28">
        <w:t>Summary</w:t>
      </w:r>
      <w:bookmarkEnd w:id="10"/>
    </w:p>
    <w:p w14:paraId="76AC771E" w14:textId="77777777" w:rsidR="007F2BF7" w:rsidRPr="00891A28" w:rsidRDefault="00EB5260">
      <w:pPr>
        <w:rPr>
          <w:lang w:val="en-GB"/>
        </w:rPr>
      </w:pPr>
      <w:r w:rsidRPr="00891A28">
        <w:rPr>
          <w:lang w:val="en-GB"/>
        </w:rPr>
        <w:t>This Recommendation | International Standard, commonly known as JBIG2, defines a coding method for bi-level images (e.g. black and white printed matter). These are images consisting of a single rectangular bit plane, with each pixel taking on one of just two possible colours. This Recommendation | International Standard has been explicitly prepared for a lossy, lossless, and lossy-to-lossless image compression.</w:t>
      </w:r>
    </w:p>
    <w:p w14:paraId="09A8936A" w14:textId="5ED176E4" w:rsidR="007F2BF7" w:rsidRPr="00891A28" w:rsidRDefault="007F2BF7">
      <w:pPr>
        <w:rPr>
          <w:lang w:val="en-GB"/>
        </w:rPr>
      </w:pPr>
    </w:p>
    <w:p w14:paraId="4BCB9E92" w14:textId="77777777" w:rsidR="00412A02" w:rsidRPr="00891A28" w:rsidRDefault="00412A02" w:rsidP="004E5060">
      <w:pPr>
        <w:pStyle w:val="Headingb"/>
      </w:pPr>
      <w:r w:rsidRPr="00891A28">
        <w:t>Keywords</w:t>
      </w:r>
    </w:p>
    <w:p w14:paraId="5D8F121E" w14:textId="77777777" w:rsidR="00412A02" w:rsidRPr="00891A28" w:rsidRDefault="00412A02" w:rsidP="00412A02">
      <w:pPr>
        <w:rPr>
          <w:lang w:val="en-GB"/>
        </w:rPr>
      </w:pPr>
      <w:r w:rsidRPr="00891A28">
        <w:rPr>
          <w:lang w:val="en-GB"/>
        </w:rPr>
        <w:t>bi-level images; image compression; lossy image compression; lossless image compression; lossy-to-lossless image compression; JBIG</w:t>
      </w:r>
    </w:p>
    <w:p w14:paraId="18B80AC1" w14:textId="77777777" w:rsidR="00412A02" w:rsidRPr="00891A28" w:rsidRDefault="00412A02">
      <w:pPr>
        <w:rPr>
          <w:lang w:val="en-GB"/>
        </w:rPr>
      </w:pPr>
    </w:p>
    <w:p w14:paraId="232C0381" w14:textId="2A159313" w:rsidR="007F2BF7" w:rsidRPr="00891A28" w:rsidRDefault="00EB5260">
      <w:pPr>
        <w:rPr>
          <w:lang w:val="en-GB"/>
        </w:rPr>
      </w:pPr>
      <w:r w:rsidRPr="00891A28">
        <w:rPr>
          <w:lang w:val="en-GB"/>
        </w:rPr>
        <w:br w:type="page"/>
      </w:r>
    </w:p>
    <w:p w14:paraId="64438357" w14:textId="77777777" w:rsidR="001F3EB9" w:rsidRPr="00891A28" w:rsidRDefault="001F3EB9" w:rsidP="001F3EB9">
      <w:pPr>
        <w:keepNext/>
        <w:jc w:val="center"/>
        <w:rPr>
          <w:b/>
          <w:bCs/>
          <w:lang w:val="en-GB"/>
        </w:rPr>
      </w:pPr>
      <w:bookmarkStart w:id="11" w:name="_Toc501251971"/>
      <w:r w:rsidRPr="00891A28">
        <w:rPr>
          <w:b/>
          <w:bCs/>
          <w:lang w:val="en-GB"/>
        </w:rPr>
        <w:lastRenderedPageBreak/>
        <w:t>CONTENTS</w:t>
      </w:r>
    </w:p>
    <w:tbl>
      <w:tblPr>
        <w:tblW w:w="9889" w:type="dxa"/>
        <w:tblLayout w:type="fixed"/>
        <w:tblLook w:val="04A0" w:firstRow="1" w:lastRow="0" w:firstColumn="1" w:lastColumn="0" w:noHBand="0" w:noVBand="1"/>
      </w:tblPr>
      <w:tblGrid>
        <w:gridCol w:w="9889"/>
      </w:tblGrid>
      <w:tr w:rsidR="001F3EB9" w:rsidRPr="00891A28" w14:paraId="1A128C07" w14:textId="77777777" w:rsidTr="001F3EB9">
        <w:trPr>
          <w:tblHeader/>
        </w:trPr>
        <w:tc>
          <w:tcPr>
            <w:tcW w:w="9889" w:type="dxa"/>
          </w:tcPr>
          <w:p w14:paraId="0D128204" w14:textId="77777777" w:rsidR="001F3EB9" w:rsidRPr="00891A28" w:rsidRDefault="001F3EB9" w:rsidP="001F3EB9">
            <w:pPr>
              <w:pStyle w:val="toc0"/>
            </w:pPr>
            <w:r w:rsidRPr="00891A28">
              <w:tab/>
              <w:t>Page</w:t>
            </w:r>
          </w:p>
        </w:tc>
      </w:tr>
      <w:tr w:rsidR="001F3EB9" w:rsidRPr="00891A28" w14:paraId="1844544F" w14:textId="77777777" w:rsidTr="001F3EB9">
        <w:tc>
          <w:tcPr>
            <w:tcW w:w="9889" w:type="dxa"/>
          </w:tcPr>
          <w:p w14:paraId="2DAB1C59" w14:textId="373D0916" w:rsidR="0084594B" w:rsidRPr="00891A28" w:rsidRDefault="001F3EB9" w:rsidP="0084594B">
            <w:pPr>
              <w:pStyle w:val="TOC1"/>
              <w:rPr>
                <w:rFonts w:asciiTheme="minorHAnsi" w:eastAsiaTheme="minorEastAsia" w:hAnsiTheme="minorHAnsi" w:cstheme="minorBidi"/>
                <w:sz w:val="22"/>
                <w:szCs w:val="22"/>
                <w:lang w:val="en-GB" w:eastAsia="en-GB"/>
              </w:rPr>
            </w:pPr>
            <w:r w:rsidRPr="00891A28">
              <w:rPr>
                <w:lang w:val="en-GB"/>
              </w:rPr>
              <w:fldChar w:fldCharType="begin"/>
            </w:r>
            <w:r w:rsidRPr="00891A28">
              <w:rPr>
                <w:lang w:val="en-GB"/>
              </w:rPr>
              <w:instrText xml:space="preserve"> TOC \o "1-3" \h \z \t "Ann</w:instrText>
            </w:r>
            <w:r w:rsidR="004E5060" w:rsidRPr="00891A28">
              <w:rPr>
                <w:lang w:val="en-GB"/>
              </w:rPr>
              <w:instrText>ex_NoTitle,1,Appendix_NoTitle,1</w:instrText>
            </w:r>
            <w:r w:rsidRPr="00891A28">
              <w:rPr>
                <w:lang w:val="en-GB"/>
              </w:rPr>
              <w:instrText xml:space="preserve">" </w:instrText>
            </w:r>
            <w:r w:rsidRPr="00891A28">
              <w:rPr>
                <w:lang w:val="en-GB"/>
              </w:rPr>
              <w:fldChar w:fldCharType="separate"/>
            </w:r>
            <w:hyperlink w:anchor="_Toc524615763" w:history="1">
              <w:r w:rsidR="0084594B" w:rsidRPr="00891A28">
                <w:rPr>
                  <w:rStyle w:val="Hyperlink"/>
                  <w:lang w:val="en-GB"/>
                </w:rPr>
                <w:t>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troduc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3 \h </w:instrText>
              </w:r>
              <w:r w:rsidR="0084594B" w:rsidRPr="00891A28">
                <w:rPr>
                  <w:webHidden/>
                  <w:lang w:val="en-GB"/>
                </w:rPr>
              </w:r>
              <w:r w:rsidR="0084594B" w:rsidRPr="00891A28">
                <w:rPr>
                  <w:webHidden/>
                  <w:lang w:val="en-GB"/>
                </w:rPr>
                <w:fldChar w:fldCharType="separate"/>
              </w:r>
              <w:r w:rsidR="00F85E97">
                <w:rPr>
                  <w:webHidden/>
                  <w:lang w:val="en-GB"/>
                </w:rPr>
                <w:t>11</w:t>
              </w:r>
              <w:r w:rsidR="0084594B" w:rsidRPr="00891A28">
                <w:rPr>
                  <w:webHidden/>
                  <w:lang w:val="en-GB"/>
                </w:rPr>
                <w:fldChar w:fldCharType="end"/>
              </w:r>
            </w:hyperlink>
          </w:p>
          <w:p w14:paraId="186B60D2" w14:textId="677A8D6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64" w:history="1">
              <w:r w:rsidR="0084594B" w:rsidRPr="00891A28">
                <w:rPr>
                  <w:rStyle w:val="Hyperlink"/>
                  <w:lang w:val="en-GB"/>
                </w:rPr>
                <w:t>0.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terpretation and use of the requiremen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4 \h </w:instrText>
              </w:r>
              <w:r w:rsidR="0084594B" w:rsidRPr="00891A28">
                <w:rPr>
                  <w:webHidden/>
                  <w:lang w:val="en-GB"/>
                </w:rPr>
              </w:r>
              <w:r w:rsidR="0084594B" w:rsidRPr="00891A28">
                <w:rPr>
                  <w:webHidden/>
                  <w:lang w:val="en-GB"/>
                </w:rPr>
                <w:fldChar w:fldCharType="separate"/>
              </w:r>
              <w:r w:rsidR="00F85E97">
                <w:rPr>
                  <w:webHidden/>
                  <w:lang w:val="en-GB"/>
                </w:rPr>
                <w:t>11</w:t>
              </w:r>
              <w:r w:rsidR="0084594B" w:rsidRPr="00891A28">
                <w:rPr>
                  <w:webHidden/>
                  <w:lang w:val="en-GB"/>
                </w:rPr>
                <w:fldChar w:fldCharType="end"/>
              </w:r>
            </w:hyperlink>
          </w:p>
          <w:p w14:paraId="6A6E0DA3" w14:textId="7CB6D64E"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65" w:history="1">
              <w:r w:rsidR="0084594B" w:rsidRPr="00891A28">
                <w:rPr>
                  <w:rStyle w:val="Hyperlink"/>
                  <w:lang w:val="en-GB"/>
                </w:rPr>
                <w:t>0.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ubject matter for JBIG2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5 \h </w:instrText>
              </w:r>
              <w:r w:rsidR="0084594B" w:rsidRPr="00891A28">
                <w:rPr>
                  <w:webHidden/>
                  <w:lang w:val="en-GB"/>
                </w:rPr>
              </w:r>
              <w:r w:rsidR="0084594B" w:rsidRPr="00891A28">
                <w:rPr>
                  <w:webHidden/>
                  <w:lang w:val="en-GB"/>
                </w:rPr>
                <w:fldChar w:fldCharType="separate"/>
              </w:r>
              <w:r w:rsidR="00F85E97">
                <w:rPr>
                  <w:webHidden/>
                  <w:lang w:val="en-GB"/>
                </w:rPr>
                <w:t>11</w:t>
              </w:r>
              <w:r w:rsidR="0084594B" w:rsidRPr="00891A28">
                <w:rPr>
                  <w:webHidden/>
                  <w:lang w:val="en-GB"/>
                </w:rPr>
                <w:fldChar w:fldCharType="end"/>
              </w:r>
            </w:hyperlink>
          </w:p>
          <w:p w14:paraId="1B0E0CA5" w14:textId="2FB40B3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66" w:history="1">
              <w:r w:rsidR="0084594B" w:rsidRPr="00891A28">
                <w:rPr>
                  <w:rStyle w:val="Hyperlink"/>
                  <w:lang w:val="en-GB"/>
                </w:rPr>
                <w:t>0.1.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lationship between segments and documen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6 \h </w:instrText>
              </w:r>
              <w:r w:rsidR="0084594B" w:rsidRPr="00891A28">
                <w:rPr>
                  <w:webHidden/>
                  <w:lang w:val="en-GB"/>
                </w:rPr>
              </w:r>
              <w:r w:rsidR="0084594B" w:rsidRPr="00891A28">
                <w:rPr>
                  <w:webHidden/>
                  <w:lang w:val="en-GB"/>
                </w:rPr>
                <w:fldChar w:fldCharType="separate"/>
              </w:r>
              <w:r w:rsidR="00F85E97">
                <w:rPr>
                  <w:webHidden/>
                  <w:lang w:val="en-GB"/>
                </w:rPr>
                <w:t>12</w:t>
              </w:r>
              <w:r w:rsidR="0084594B" w:rsidRPr="00891A28">
                <w:rPr>
                  <w:webHidden/>
                  <w:lang w:val="en-GB"/>
                </w:rPr>
                <w:fldChar w:fldCharType="end"/>
              </w:r>
            </w:hyperlink>
          </w:p>
          <w:p w14:paraId="0507D509" w14:textId="30FC08E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67" w:history="1">
              <w:r w:rsidR="0084594B" w:rsidRPr="00891A28">
                <w:rPr>
                  <w:rStyle w:val="Hyperlink"/>
                  <w:lang w:val="en-GB"/>
                </w:rPr>
                <w:t>0.1.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tructure and use of segmen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7 \h </w:instrText>
              </w:r>
              <w:r w:rsidR="0084594B" w:rsidRPr="00891A28">
                <w:rPr>
                  <w:webHidden/>
                  <w:lang w:val="en-GB"/>
                </w:rPr>
              </w:r>
              <w:r w:rsidR="0084594B" w:rsidRPr="00891A28">
                <w:rPr>
                  <w:webHidden/>
                  <w:lang w:val="en-GB"/>
                </w:rPr>
                <w:fldChar w:fldCharType="separate"/>
              </w:r>
              <w:r w:rsidR="00F85E97">
                <w:rPr>
                  <w:webHidden/>
                  <w:lang w:val="en-GB"/>
                </w:rPr>
                <w:t>12</w:t>
              </w:r>
              <w:r w:rsidR="0084594B" w:rsidRPr="00891A28">
                <w:rPr>
                  <w:webHidden/>
                  <w:lang w:val="en-GB"/>
                </w:rPr>
                <w:fldChar w:fldCharType="end"/>
              </w:r>
            </w:hyperlink>
          </w:p>
          <w:p w14:paraId="18846B80" w14:textId="0CCD02B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68" w:history="1">
              <w:r w:rsidR="0084594B" w:rsidRPr="00891A28">
                <w:rPr>
                  <w:rStyle w:val="Hyperlink"/>
                  <w:lang w:val="en-GB"/>
                </w:rPr>
                <w:t>0.1.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ternal representa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8 \h </w:instrText>
              </w:r>
              <w:r w:rsidR="0084594B" w:rsidRPr="00891A28">
                <w:rPr>
                  <w:webHidden/>
                  <w:lang w:val="en-GB"/>
                </w:rPr>
              </w:r>
              <w:r w:rsidR="0084594B" w:rsidRPr="00891A28">
                <w:rPr>
                  <w:webHidden/>
                  <w:lang w:val="en-GB"/>
                </w:rPr>
                <w:fldChar w:fldCharType="separate"/>
              </w:r>
              <w:r w:rsidR="00F85E97">
                <w:rPr>
                  <w:webHidden/>
                  <w:lang w:val="en-GB"/>
                </w:rPr>
                <w:t>12</w:t>
              </w:r>
              <w:r w:rsidR="0084594B" w:rsidRPr="00891A28">
                <w:rPr>
                  <w:webHidden/>
                  <w:lang w:val="en-GB"/>
                </w:rPr>
                <w:fldChar w:fldCharType="end"/>
              </w:r>
            </w:hyperlink>
          </w:p>
          <w:p w14:paraId="2B1CCDF1" w14:textId="763C65A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69" w:history="1">
              <w:r w:rsidR="0084594B" w:rsidRPr="00891A28">
                <w:rPr>
                  <w:rStyle w:val="Hyperlink"/>
                  <w:lang w:val="en-GB"/>
                </w:rPr>
                <w:t>0.1.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resul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69 \h </w:instrText>
              </w:r>
              <w:r w:rsidR="0084594B" w:rsidRPr="00891A28">
                <w:rPr>
                  <w:webHidden/>
                  <w:lang w:val="en-GB"/>
                </w:rPr>
              </w:r>
              <w:r w:rsidR="0084594B" w:rsidRPr="00891A28">
                <w:rPr>
                  <w:webHidden/>
                  <w:lang w:val="en-GB"/>
                </w:rPr>
                <w:fldChar w:fldCharType="separate"/>
              </w:r>
              <w:r w:rsidR="00F85E97">
                <w:rPr>
                  <w:webHidden/>
                  <w:lang w:val="en-GB"/>
                </w:rPr>
                <w:t>14</w:t>
              </w:r>
              <w:r w:rsidR="0084594B" w:rsidRPr="00891A28">
                <w:rPr>
                  <w:webHidden/>
                  <w:lang w:val="en-GB"/>
                </w:rPr>
                <w:fldChar w:fldCharType="end"/>
              </w:r>
            </w:hyperlink>
          </w:p>
          <w:p w14:paraId="0B15521F" w14:textId="5E89551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70" w:history="1">
              <w:r w:rsidR="0084594B" w:rsidRPr="00891A28">
                <w:rPr>
                  <w:rStyle w:val="Hyperlink"/>
                  <w:lang w:val="en-GB"/>
                </w:rPr>
                <w:t>0.1.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procedur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0 \h </w:instrText>
              </w:r>
              <w:r w:rsidR="0084594B" w:rsidRPr="00891A28">
                <w:rPr>
                  <w:webHidden/>
                  <w:lang w:val="en-GB"/>
                </w:rPr>
              </w:r>
              <w:r w:rsidR="0084594B" w:rsidRPr="00891A28">
                <w:rPr>
                  <w:webHidden/>
                  <w:lang w:val="en-GB"/>
                </w:rPr>
                <w:fldChar w:fldCharType="separate"/>
              </w:r>
              <w:r w:rsidR="00F85E97">
                <w:rPr>
                  <w:webHidden/>
                  <w:lang w:val="en-GB"/>
                </w:rPr>
                <w:t>14</w:t>
              </w:r>
              <w:r w:rsidR="0084594B" w:rsidRPr="00891A28">
                <w:rPr>
                  <w:webHidden/>
                  <w:lang w:val="en-GB"/>
                </w:rPr>
                <w:fldChar w:fldCharType="end"/>
              </w:r>
            </w:hyperlink>
          </w:p>
          <w:p w14:paraId="4BFC323F" w14:textId="066F3AA5"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71" w:history="1">
              <w:r w:rsidR="0084594B" w:rsidRPr="00891A28">
                <w:rPr>
                  <w:rStyle w:val="Hyperlink"/>
                  <w:lang w:val="en-GB"/>
                </w:rPr>
                <w:t>0.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Lossy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1 \h </w:instrText>
              </w:r>
              <w:r w:rsidR="0084594B" w:rsidRPr="00891A28">
                <w:rPr>
                  <w:webHidden/>
                  <w:lang w:val="en-GB"/>
                </w:rPr>
              </w:r>
              <w:r w:rsidR="0084594B" w:rsidRPr="00891A28">
                <w:rPr>
                  <w:webHidden/>
                  <w:lang w:val="en-GB"/>
                </w:rPr>
                <w:fldChar w:fldCharType="separate"/>
              </w:r>
              <w:r w:rsidR="00F85E97">
                <w:rPr>
                  <w:webHidden/>
                  <w:lang w:val="en-GB"/>
                </w:rPr>
                <w:t>15</w:t>
              </w:r>
              <w:r w:rsidR="0084594B" w:rsidRPr="00891A28">
                <w:rPr>
                  <w:webHidden/>
                  <w:lang w:val="en-GB"/>
                </w:rPr>
                <w:fldChar w:fldCharType="end"/>
              </w:r>
            </w:hyperlink>
          </w:p>
          <w:p w14:paraId="25208390" w14:textId="7865CDE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72" w:history="1">
              <w:r w:rsidR="0084594B" w:rsidRPr="00891A28">
                <w:rPr>
                  <w:rStyle w:val="Hyperlink"/>
                  <w:lang w:val="en-GB"/>
                </w:rPr>
                <w:t>0.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2 \h </w:instrText>
              </w:r>
              <w:r w:rsidR="0084594B" w:rsidRPr="00891A28">
                <w:rPr>
                  <w:webHidden/>
                  <w:lang w:val="en-GB"/>
                </w:rPr>
              </w:r>
              <w:r w:rsidR="0084594B" w:rsidRPr="00891A28">
                <w:rPr>
                  <w:webHidden/>
                  <w:lang w:val="en-GB"/>
                </w:rPr>
                <w:fldChar w:fldCharType="separate"/>
              </w:r>
              <w:r w:rsidR="00F85E97">
                <w:rPr>
                  <w:webHidden/>
                  <w:lang w:val="en-GB"/>
                </w:rPr>
                <w:t>15</w:t>
              </w:r>
              <w:r w:rsidR="0084594B" w:rsidRPr="00891A28">
                <w:rPr>
                  <w:webHidden/>
                  <w:lang w:val="en-GB"/>
                </w:rPr>
                <w:fldChar w:fldCharType="end"/>
              </w:r>
            </w:hyperlink>
          </w:p>
          <w:p w14:paraId="6B63FBA2" w14:textId="1ECE192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73" w:history="1">
              <w:r w:rsidR="0084594B" w:rsidRPr="00891A28">
                <w:rPr>
                  <w:rStyle w:val="Hyperlink"/>
                  <w:lang w:val="en-GB"/>
                </w:rPr>
                <w:t>0.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ic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3 \h </w:instrText>
              </w:r>
              <w:r w:rsidR="0084594B" w:rsidRPr="00891A28">
                <w:rPr>
                  <w:webHidden/>
                  <w:lang w:val="en-GB"/>
                </w:rPr>
              </w:r>
              <w:r w:rsidR="0084594B" w:rsidRPr="00891A28">
                <w:rPr>
                  <w:webHidden/>
                  <w:lang w:val="en-GB"/>
                </w:rPr>
                <w:fldChar w:fldCharType="separate"/>
              </w:r>
              <w:r w:rsidR="00F85E97">
                <w:rPr>
                  <w:webHidden/>
                  <w:lang w:val="en-GB"/>
                </w:rPr>
                <w:t>15</w:t>
              </w:r>
              <w:r w:rsidR="0084594B" w:rsidRPr="00891A28">
                <w:rPr>
                  <w:webHidden/>
                  <w:lang w:val="en-GB"/>
                </w:rPr>
                <w:fldChar w:fldCharType="end"/>
              </w:r>
            </w:hyperlink>
          </w:p>
          <w:p w14:paraId="75B96B43" w14:textId="50FEB8B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74" w:history="1">
              <w:r w:rsidR="0084594B" w:rsidRPr="00891A28">
                <w:rPr>
                  <w:rStyle w:val="Hyperlink"/>
                  <w:lang w:val="en-GB"/>
                </w:rPr>
                <w:t>0.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alftone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4 \h </w:instrText>
              </w:r>
              <w:r w:rsidR="0084594B" w:rsidRPr="00891A28">
                <w:rPr>
                  <w:webHidden/>
                  <w:lang w:val="en-GB"/>
                </w:rPr>
              </w:r>
              <w:r w:rsidR="0084594B" w:rsidRPr="00891A28">
                <w:rPr>
                  <w:webHidden/>
                  <w:lang w:val="en-GB"/>
                </w:rPr>
                <w:fldChar w:fldCharType="separate"/>
              </w:r>
              <w:r w:rsidR="00F85E97">
                <w:rPr>
                  <w:webHidden/>
                  <w:lang w:val="en-GB"/>
                </w:rPr>
                <w:t>16</w:t>
              </w:r>
              <w:r w:rsidR="0084594B" w:rsidRPr="00891A28">
                <w:rPr>
                  <w:webHidden/>
                  <w:lang w:val="en-GB"/>
                </w:rPr>
                <w:fldChar w:fldCharType="end"/>
              </w:r>
            </w:hyperlink>
          </w:p>
          <w:p w14:paraId="6554DB74" w14:textId="54E5CC5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75" w:history="1">
              <w:r w:rsidR="0084594B" w:rsidRPr="00891A28">
                <w:rPr>
                  <w:rStyle w:val="Hyperlink"/>
                  <w:lang w:val="en-GB"/>
                </w:rPr>
                <w:t>0.2.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sequences of inadequate segment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5 \h </w:instrText>
              </w:r>
              <w:r w:rsidR="0084594B" w:rsidRPr="00891A28">
                <w:rPr>
                  <w:webHidden/>
                  <w:lang w:val="en-GB"/>
                </w:rPr>
              </w:r>
              <w:r w:rsidR="0084594B" w:rsidRPr="00891A28">
                <w:rPr>
                  <w:webHidden/>
                  <w:lang w:val="en-GB"/>
                </w:rPr>
                <w:fldChar w:fldCharType="separate"/>
              </w:r>
              <w:r w:rsidR="00F85E97">
                <w:rPr>
                  <w:webHidden/>
                  <w:lang w:val="en-GB"/>
                </w:rPr>
                <w:t>16</w:t>
              </w:r>
              <w:r w:rsidR="0084594B" w:rsidRPr="00891A28">
                <w:rPr>
                  <w:webHidden/>
                  <w:lang w:val="en-GB"/>
                </w:rPr>
                <w:fldChar w:fldCharType="end"/>
              </w:r>
            </w:hyperlink>
          </w:p>
          <w:p w14:paraId="0373E38F" w14:textId="6850696E"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76" w:history="1">
              <w:r w:rsidR="0084594B" w:rsidRPr="00891A28">
                <w:rPr>
                  <w:rStyle w:val="Hyperlink"/>
                  <w:lang w:val="en-GB"/>
                </w:rPr>
                <w:t>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cop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6 \h </w:instrText>
              </w:r>
              <w:r w:rsidR="0084594B" w:rsidRPr="00891A28">
                <w:rPr>
                  <w:webHidden/>
                  <w:lang w:val="en-GB"/>
                </w:rPr>
              </w:r>
              <w:r w:rsidR="0084594B" w:rsidRPr="00891A28">
                <w:rPr>
                  <w:webHidden/>
                  <w:lang w:val="en-GB"/>
                </w:rPr>
                <w:fldChar w:fldCharType="separate"/>
              </w:r>
              <w:r w:rsidR="00F85E97">
                <w:rPr>
                  <w:webHidden/>
                  <w:lang w:val="en-GB"/>
                </w:rPr>
                <w:t>17</w:t>
              </w:r>
              <w:r w:rsidR="0084594B" w:rsidRPr="00891A28">
                <w:rPr>
                  <w:webHidden/>
                  <w:lang w:val="en-GB"/>
                </w:rPr>
                <w:fldChar w:fldCharType="end"/>
              </w:r>
            </w:hyperlink>
          </w:p>
          <w:p w14:paraId="0FEDA671" w14:textId="6C608D66"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77" w:history="1">
              <w:r w:rsidR="0084594B" w:rsidRPr="00891A28">
                <w:rPr>
                  <w:rStyle w:val="Hyperlink"/>
                  <w:lang w:val="en-GB"/>
                </w:rPr>
                <w:t>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Normative Referenc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7 \h </w:instrText>
              </w:r>
              <w:r w:rsidR="0084594B" w:rsidRPr="00891A28">
                <w:rPr>
                  <w:webHidden/>
                  <w:lang w:val="en-GB"/>
                </w:rPr>
              </w:r>
              <w:r w:rsidR="0084594B" w:rsidRPr="00891A28">
                <w:rPr>
                  <w:webHidden/>
                  <w:lang w:val="en-GB"/>
                </w:rPr>
                <w:fldChar w:fldCharType="separate"/>
              </w:r>
              <w:r w:rsidR="00F85E97">
                <w:rPr>
                  <w:webHidden/>
                  <w:lang w:val="en-GB"/>
                </w:rPr>
                <w:t>17</w:t>
              </w:r>
              <w:r w:rsidR="0084594B" w:rsidRPr="00891A28">
                <w:rPr>
                  <w:webHidden/>
                  <w:lang w:val="en-GB"/>
                </w:rPr>
                <w:fldChar w:fldCharType="end"/>
              </w:r>
            </w:hyperlink>
          </w:p>
          <w:p w14:paraId="2B16E716" w14:textId="389F80CC"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78" w:history="1">
              <w:r w:rsidR="0084594B" w:rsidRPr="00891A28">
                <w:rPr>
                  <w:rStyle w:val="Hyperlink"/>
                  <w:lang w:val="en-GB"/>
                </w:rPr>
                <w:t>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erms and Defini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8 \h </w:instrText>
              </w:r>
              <w:r w:rsidR="0084594B" w:rsidRPr="00891A28">
                <w:rPr>
                  <w:webHidden/>
                  <w:lang w:val="en-GB"/>
                </w:rPr>
              </w:r>
              <w:r w:rsidR="0084594B" w:rsidRPr="00891A28">
                <w:rPr>
                  <w:webHidden/>
                  <w:lang w:val="en-GB"/>
                </w:rPr>
                <w:fldChar w:fldCharType="separate"/>
              </w:r>
              <w:r w:rsidR="00F85E97">
                <w:rPr>
                  <w:webHidden/>
                  <w:lang w:val="en-GB"/>
                </w:rPr>
                <w:t>17</w:t>
              </w:r>
              <w:r w:rsidR="0084594B" w:rsidRPr="00891A28">
                <w:rPr>
                  <w:webHidden/>
                  <w:lang w:val="en-GB"/>
                </w:rPr>
                <w:fldChar w:fldCharType="end"/>
              </w:r>
            </w:hyperlink>
          </w:p>
          <w:p w14:paraId="28AC0D03" w14:textId="1ED76604"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79" w:history="1">
              <w:r w:rsidR="0084594B" w:rsidRPr="00891A28">
                <w:rPr>
                  <w:rStyle w:val="Hyperlink"/>
                  <w:lang w:val="en-GB"/>
                </w:rPr>
                <w:t>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s and Abbrevia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79 \h </w:instrText>
              </w:r>
              <w:r w:rsidR="0084594B" w:rsidRPr="00891A28">
                <w:rPr>
                  <w:webHidden/>
                  <w:lang w:val="en-GB"/>
                </w:rPr>
              </w:r>
              <w:r w:rsidR="0084594B" w:rsidRPr="00891A28">
                <w:rPr>
                  <w:webHidden/>
                  <w:lang w:val="en-GB"/>
                </w:rPr>
                <w:fldChar w:fldCharType="separate"/>
              </w:r>
              <w:r w:rsidR="00F85E97">
                <w:rPr>
                  <w:webHidden/>
                  <w:lang w:val="en-GB"/>
                </w:rPr>
                <w:t>19</w:t>
              </w:r>
              <w:r w:rsidR="0084594B" w:rsidRPr="00891A28">
                <w:rPr>
                  <w:webHidden/>
                  <w:lang w:val="en-GB"/>
                </w:rPr>
                <w:fldChar w:fldCharType="end"/>
              </w:r>
            </w:hyperlink>
          </w:p>
          <w:p w14:paraId="6B7BF3A5" w14:textId="44185BD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0" w:history="1">
              <w:r w:rsidR="0084594B" w:rsidRPr="00891A28">
                <w:rPr>
                  <w:rStyle w:val="Hyperlink"/>
                  <w:lang w:val="en-GB"/>
                </w:rPr>
                <w:t>4.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Abbrevia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0 \h </w:instrText>
              </w:r>
              <w:r w:rsidR="0084594B" w:rsidRPr="00891A28">
                <w:rPr>
                  <w:webHidden/>
                  <w:lang w:val="en-GB"/>
                </w:rPr>
              </w:r>
              <w:r w:rsidR="0084594B" w:rsidRPr="00891A28">
                <w:rPr>
                  <w:webHidden/>
                  <w:lang w:val="en-GB"/>
                </w:rPr>
                <w:fldChar w:fldCharType="separate"/>
              </w:r>
              <w:r w:rsidR="00F85E97">
                <w:rPr>
                  <w:webHidden/>
                  <w:lang w:val="en-GB"/>
                </w:rPr>
                <w:t>19</w:t>
              </w:r>
              <w:r w:rsidR="0084594B" w:rsidRPr="00891A28">
                <w:rPr>
                  <w:webHidden/>
                  <w:lang w:val="en-GB"/>
                </w:rPr>
                <w:fldChar w:fldCharType="end"/>
              </w:r>
            </w:hyperlink>
          </w:p>
          <w:p w14:paraId="0D3EECB1" w14:textId="6C8DD11F"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1" w:history="1">
              <w:r w:rsidR="0084594B" w:rsidRPr="00891A28">
                <w:rPr>
                  <w:rStyle w:val="Hyperlink"/>
                  <w:lang w:val="en-GB"/>
                </w:rPr>
                <w:t>4.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defini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1 \h </w:instrText>
              </w:r>
              <w:r w:rsidR="0084594B" w:rsidRPr="00891A28">
                <w:rPr>
                  <w:webHidden/>
                  <w:lang w:val="en-GB"/>
                </w:rPr>
              </w:r>
              <w:r w:rsidR="0084594B" w:rsidRPr="00891A28">
                <w:rPr>
                  <w:webHidden/>
                  <w:lang w:val="en-GB"/>
                </w:rPr>
                <w:fldChar w:fldCharType="separate"/>
              </w:r>
              <w:r w:rsidR="00F85E97">
                <w:rPr>
                  <w:webHidden/>
                  <w:lang w:val="en-GB"/>
                </w:rPr>
                <w:t>20</w:t>
              </w:r>
              <w:r w:rsidR="0084594B" w:rsidRPr="00891A28">
                <w:rPr>
                  <w:webHidden/>
                  <w:lang w:val="en-GB"/>
                </w:rPr>
                <w:fldChar w:fldCharType="end"/>
              </w:r>
            </w:hyperlink>
          </w:p>
          <w:p w14:paraId="420AFD92" w14:textId="6C3E75E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2" w:history="1">
              <w:r w:rsidR="0084594B" w:rsidRPr="00891A28">
                <w:rPr>
                  <w:rStyle w:val="Hyperlink"/>
                  <w:lang w:val="en-GB"/>
                </w:rPr>
                <w:t>4.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Operator defini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2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3AAE9784" w14:textId="5BB0921C"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83" w:history="1">
              <w:r w:rsidR="0084594B" w:rsidRPr="00891A28">
                <w:rPr>
                  <w:rStyle w:val="Hyperlink"/>
                  <w:lang w:val="en-GB"/>
                </w:rPr>
                <w:t>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3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56F775BF" w14:textId="4033DA19"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4" w:history="1">
              <w:r w:rsidR="0084594B" w:rsidRPr="00891A28">
                <w:rPr>
                  <w:rStyle w:val="Hyperlink"/>
                  <w:lang w:val="en-GB"/>
                </w:rPr>
                <w:t>5.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ypographic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4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6E6D1592" w14:textId="3C3BFF3F"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5" w:history="1">
              <w:r w:rsidR="0084594B" w:rsidRPr="00891A28">
                <w:rPr>
                  <w:rStyle w:val="Hyperlink"/>
                  <w:lang w:val="en-GB"/>
                </w:rPr>
                <w:t>5.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Binary not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5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69E18589" w14:textId="15A20C8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6" w:history="1">
              <w:r w:rsidR="0084594B" w:rsidRPr="00891A28">
                <w:rPr>
                  <w:rStyle w:val="Hyperlink"/>
                  <w:lang w:val="en-GB"/>
                </w:rPr>
                <w:t>5.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exadecimal not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6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0BCCD095" w14:textId="5DE12A80"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87" w:history="1">
              <w:r w:rsidR="0084594B" w:rsidRPr="00891A28">
                <w:rPr>
                  <w:rStyle w:val="Hyperlink"/>
                  <w:lang w:val="en-GB"/>
                </w:rPr>
                <w:t>5.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teger value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7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4B6AA89D" w14:textId="7E7C5FF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88" w:history="1">
              <w:r w:rsidR="0084594B" w:rsidRPr="00891A28">
                <w:rPr>
                  <w:rStyle w:val="Hyperlink"/>
                  <w:lang w:val="en-GB"/>
                </w:rPr>
                <w:t>5.4.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Bit pack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8 \h </w:instrText>
              </w:r>
              <w:r w:rsidR="0084594B" w:rsidRPr="00891A28">
                <w:rPr>
                  <w:webHidden/>
                  <w:lang w:val="en-GB"/>
                </w:rPr>
              </w:r>
              <w:r w:rsidR="0084594B" w:rsidRPr="00891A28">
                <w:rPr>
                  <w:webHidden/>
                  <w:lang w:val="en-GB"/>
                </w:rPr>
                <w:fldChar w:fldCharType="separate"/>
              </w:r>
              <w:r w:rsidR="00F85E97">
                <w:rPr>
                  <w:webHidden/>
                  <w:lang w:val="en-GB"/>
                </w:rPr>
                <w:t>27</w:t>
              </w:r>
              <w:r w:rsidR="0084594B" w:rsidRPr="00891A28">
                <w:rPr>
                  <w:webHidden/>
                  <w:lang w:val="en-GB"/>
                </w:rPr>
                <w:fldChar w:fldCharType="end"/>
              </w:r>
            </w:hyperlink>
          </w:p>
          <w:p w14:paraId="55D3699F" w14:textId="0F7D130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89" w:history="1">
              <w:r w:rsidR="0084594B" w:rsidRPr="00891A28">
                <w:rPr>
                  <w:rStyle w:val="Hyperlink"/>
                  <w:lang w:val="en-GB"/>
                </w:rPr>
                <w:t>5.4.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Multi-byte valu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89 \h </w:instrText>
              </w:r>
              <w:r w:rsidR="0084594B" w:rsidRPr="00891A28">
                <w:rPr>
                  <w:webHidden/>
                  <w:lang w:val="en-GB"/>
                </w:rPr>
              </w:r>
              <w:r w:rsidR="0084594B" w:rsidRPr="00891A28">
                <w:rPr>
                  <w:webHidden/>
                  <w:lang w:val="en-GB"/>
                </w:rPr>
                <w:fldChar w:fldCharType="separate"/>
              </w:r>
              <w:r w:rsidR="00F85E97">
                <w:rPr>
                  <w:webHidden/>
                  <w:lang w:val="en-GB"/>
                </w:rPr>
                <w:t>28</w:t>
              </w:r>
              <w:r w:rsidR="0084594B" w:rsidRPr="00891A28">
                <w:rPr>
                  <w:webHidden/>
                  <w:lang w:val="en-GB"/>
                </w:rPr>
                <w:fldChar w:fldCharType="end"/>
              </w:r>
            </w:hyperlink>
          </w:p>
          <w:p w14:paraId="2A87E9C1" w14:textId="40FF2E8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90" w:history="1">
              <w:r w:rsidR="0084594B" w:rsidRPr="00891A28">
                <w:rPr>
                  <w:rStyle w:val="Hyperlink"/>
                  <w:lang w:val="en-GB"/>
                </w:rPr>
                <w:t>5.4.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Bit number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0 \h </w:instrText>
              </w:r>
              <w:r w:rsidR="0084594B" w:rsidRPr="00891A28">
                <w:rPr>
                  <w:webHidden/>
                  <w:lang w:val="en-GB"/>
                </w:rPr>
              </w:r>
              <w:r w:rsidR="0084594B" w:rsidRPr="00891A28">
                <w:rPr>
                  <w:webHidden/>
                  <w:lang w:val="en-GB"/>
                </w:rPr>
                <w:fldChar w:fldCharType="separate"/>
              </w:r>
              <w:r w:rsidR="00F85E97">
                <w:rPr>
                  <w:webHidden/>
                  <w:lang w:val="en-GB"/>
                </w:rPr>
                <w:t>28</w:t>
              </w:r>
              <w:r w:rsidR="0084594B" w:rsidRPr="00891A28">
                <w:rPr>
                  <w:webHidden/>
                  <w:lang w:val="en-GB"/>
                </w:rPr>
                <w:fldChar w:fldCharType="end"/>
              </w:r>
            </w:hyperlink>
          </w:p>
          <w:p w14:paraId="3B1F67A8" w14:textId="0865F02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91" w:history="1">
              <w:r w:rsidR="0084594B" w:rsidRPr="00891A28">
                <w:rPr>
                  <w:rStyle w:val="Hyperlink"/>
                  <w:lang w:val="en-GB"/>
                </w:rPr>
                <w:t>5.4.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ignednes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1 \h </w:instrText>
              </w:r>
              <w:r w:rsidR="0084594B" w:rsidRPr="00891A28">
                <w:rPr>
                  <w:webHidden/>
                  <w:lang w:val="en-GB"/>
                </w:rPr>
              </w:r>
              <w:r w:rsidR="0084594B" w:rsidRPr="00891A28">
                <w:rPr>
                  <w:webHidden/>
                  <w:lang w:val="en-GB"/>
                </w:rPr>
                <w:fldChar w:fldCharType="separate"/>
              </w:r>
              <w:r w:rsidR="00F85E97">
                <w:rPr>
                  <w:webHidden/>
                  <w:lang w:val="en-GB"/>
                </w:rPr>
                <w:t>28</w:t>
              </w:r>
              <w:r w:rsidR="0084594B" w:rsidRPr="00891A28">
                <w:rPr>
                  <w:webHidden/>
                  <w:lang w:val="en-GB"/>
                </w:rPr>
                <w:fldChar w:fldCharType="end"/>
              </w:r>
            </w:hyperlink>
          </w:p>
          <w:p w14:paraId="3ED86A01" w14:textId="28E3832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92" w:history="1">
              <w:r w:rsidR="0084594B" w:rsidRPr="00891A28">
                <w:rPr>
                  <w:rStyle w:val="Hyperlink"/>
                  <w:lang w:val="en-GB"/>
                </w:rPr>
                <w:t>5.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Array notation and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2 \h </w:instrText>
              </w:r>
              <w:r w:rsidR="0084594B" w:rsidRPr="00891A28">
                <w:rPr>
                  <w:webHidden/>
                  <w:lang w:val="en-GB"/>
                </w:rPr>
              </w:r>
              <w:r w:rsidR="0084594B" w:rsidRPr="00891A28">
                <w:rPr>
                  <w:webHidden/>
                  <w:lang w:val="en-GB"/>
                </w:rPr>
                <w:fldChar w:fldCharType="separate"/>
              </w:r>
              <w:r w:rsidR="00F85E97">
                <w:rPr>
                  <w:webHidden/>
                  <w:lang w:val="en-GB"/>
                </w:rPr>
                <w:t>28</w:t>
              </w:r>
              <w:r w:rsidR="0084594B" w:rsidRPr="00891A28">
                <w:rPr>
                  <w:webHidden/>
                  <w:lang w:val="en-GB"/>
                </w:rPr>
                <w:fldChar w:fldCharType="end"/>
              </w:r>
            </w:hyperlink>
          </w:p>
          <w:p w14:paraId="0F677744" w14:textId="247DAB4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93" w:history="1">
              <w:r w:rsidR="0084594B" w:rsidRPr="00891A28">
                <w:rPr>
                  <w:rStyle w:val="Hyperlink"/>
                  <w:lang w:val="en-GB"/>
                </w:rPr>
                <w:t>5.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mage and bitmap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3 \h </w:instrText>
              </w:r>
              <w:r w:rsidR="0084594B" w:rsidRPr="00891A28">
                <w:rPr>
                  <w:webHidden/>
                  <w:lang w:val="en-GB"/>
                </w:rPr>
              </w:r>
              <w:r w:rsidR="0084594B" w:rsidRPr="00891A28">
                <w:rPr>
                  <w:webHidden/>
                  <w:lang w:val="en-GB"/>
                </w:rPr>
                <w:fldChar w:fldCharType="separate"/>
              </w:r>
              <w:r w:rsidR="00F85E97">
                <w:rPr>
                  <w:webHidden/>
                  <w:lang w:val="en-GB"/>
                </w:rPr>
                <w:t>28</w:t>
              </w:r>
              <w:r w:rsidR="0084594B" w:rsidRPr="00891A28">
                <w:rPr>
                  <w:webHidden/>
                  <w:lang w:val="en-GB"/>
                </w:rPr>
                <w:fldChar w:fldCharType="end"/>
              </w:r>
            </w:hyperlink>
          </w:p>
          <w:p w14:paraId="0F572973" w14:textId="5BF2E433"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794" w:history="1">
              <w:r w:rsidR="0084594B" w:rsidRPr="00891A28">
                <w:rPr>
                  <w:rStyle w:val="Hyperlink"/>
                  <w:lang w:val="en-GB"/>
                </w:rPr>
                <w:t>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Procedur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4 \h </w:instrText>
              </w:r>
              <w:r w:rsidR="0084594B" w:rsidRPr="00891A28">
                <w:rPr>
                  <w:webHidden/>
                  <w:lang w:val="en-GB"/>
                </w:rPr>
              </w:r>
              <w:r w:rsidR="0084594B" w:rsidRPr="00891A28">
                <w:rPr>
                  <w:webHidden/>
                  <w:lang w:val="en-GB"/>
                </w:rPr>
                <w:fldChar w:fldCharType="separate"/>
              </w:r>
              <w:r w:rsidR="00F85E97">
                <w:rPr>
                  <w:webHidden/>
                  <w:lang w:val="en-GB"/>
                </w:rPr>
                <w:t>29</w:t>
              </w:r>
              <w:r w:rsidR="0084594B" w:rsidRPr="00891A28">
                <w:rPr>
                  <w:webHidden/>
                  <w:lang w:val="en-GB"/>
                </w:rPr>
                <w:fldChar w:fldCharType="end"/>
              </w:r>
            </w:hyperlink>
          </w:p>
          <w:p w14:paraId="1DDDC7AB" w14:textId="1E5D79E6"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95" w:history="1">
              <w:r w:rsidR="0084594B" w:rsidRPr="00891A28">
                <w:rPr>
                  <w:rStyle w:val="Hyperlink"/>
                  <w:lang w:val="en-GB"/>
                </w:rPr>
                <w:t>6.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troduction to decoding procedur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5 \h </w:instrText>
              </w:r>
              <w:r w:rsidR="0084594B" w:rsidRPr="00891A28">
                <w:rPr>
                  <w:webHidden/>
                  <w:lang w:val="en-GB"/>
                </w:rPr>
              </w:r>
              <w:r w:rsidR="0084594B" w:rsidRPr="00891A28">
                <w:rPr>
                  <w:webHidden/>
                  <w:lang w:val="en-GB"/>
                </w:rPr>
                <w:fldChar w:fldCharType="separate"/>
              </w:r>
              <w:r w:rsidR="00F85E97">
                <w:rPr>
                  <w:webHidden/>
                  <w:lang w:val="en-GB"/>
                </w:rPr>
                <w:t>29</w:t>
              </w:r>
              <w:r w:rsidR="0084594B" w:rsidRPr="00891A28">
                <w:rPr>
                  <w:webHidden/>
                  <w:lang w:val="en-GB"/>
                </w:rPr>
                <w:fldChar w:fldCharType="end"/>
              </w:r>
            </w:hyperlink>
          </w:p>
          <w:p w14:paraId="6041A903" w14:textId="1CF53CF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796" w:history="1">
              <w:r w:rsidR="0084594B" w:rsidRPr="00891A28">
                <w:rPr>
                  <w:rStyle w:val="Hyperlink"/>
                  <w:lang w:val="en-GB"/>
                </w:rPr>
                <w:t>6.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ic region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6 \h </w:instrText>
              </w:r>
              <w:r w:rsidR="0084594B" w:rsidRPr="00891A28">
                <w:rPr>
                  <w:webHidden/>
                  <w:lang w:val="en-GB"/>
                </w:rPr>
              </w:r>
              <w:r w:rsidR="0084594B" w:rsidRPr="00891A28">
                <w:rPr>
                  <w:webHidden/>
                  <w:lang w:val="en-GB"/>
                </w:rPr>
                <w:fldChar w:fldCharType="separate"/>
              </w:r>
              <w:r w:rsidR="00F85E97">
                <w:rPr>
                  <w:webHidden/>
                  <w:lang w:val="en-GB"/>
                </w:rPr>
                <w:t>29</w:t>
              </w:r>
              <w:r w:rsidR="0084594B" w:rsidRPr="00891A28">
                <w:rPr>
                  <w:webHidden/>
                  <w:lang w:val="en-GB"/>
                </w:rPr>
                <w:fldChar w:fldCharType="end"/>
              </w:r>
            </w:hyperlink>
          </w:p>
          <w:p w14:paraId="51FDB347" w14:textId="57E4AEB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97" w:history="1">
              <w:r w:rsidR="0084594B" w:rsidRPr="00891A28">
                <w:rPr>
                  <w:rStyle w:val="Hyperlink"/>
                  <w:lang w:val="en-GB"/>
                </w:rPr>
                <w:t>6.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7 \h </w:instrText>
              </w:r>
              <w:r w:rsidR="0084594B" w:rsidRPr="00891A28">
                <w:rPr>
                  <w:webHidden/>
                  <w:lang w:val="en-GB"/>
                </w:rPr>
              </w:r>
              <w:r w:rsidR="0084594B" w:rsidRPr="00891A28">
                <w:rPr>
                  <w:webHidden/>
                  <w:lang w:val="en-GB"/>
                </w:rPr>
                <w:fldChar w:fldCharType="separate"/>
              </w:r>
              <w:r w:rsidR="00F85E97">
                <w:rPr>
                  <w:webHidden/>
                  <w:lang w:val="en-GB"/>
                </w:rPr>
                <w:t>29</w:t>
              </w:r>
              <w:r w:rsidR="0084594B" w:rsidRPr="00891A28">
                <w:rPr>
                  <w:webHidden/>
                  <w:lang w:val="en-GB"/>
                </w:rPr>
                <w:fldChar w:fldCharType="end"/>
              </w:r>
            </w:hyperlink>
          </w:p>
          <w:p w14:paraId="0CD386CF" w14:textId="2783E45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98" w:history="1">
              <w:r w:rsidR="0084594B" w:rsidRPr="00891A28">
                <w:rPr>
                  <w:rStyle w:val="Hyperlink"/>
                  <w:lang w:val="en-GB"/>
                </w:rPr>
                <w:t>6.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8 \h </w:instrText>
              </w:r>
              <w:r w:rsidR="0084594B" w:rsidRPr="00891A28">
                <w:rPr>
                  <w:webHidden/>
                  <w:lang w:val="en-GB"/>
                </w:rPr>
              </w:r>
              <w:r w:rsidR="0084594B" w:rsidRPr="00891A28">
                <w:rPr>
                  <w:webHidden/>
                  <w:lang w:val="en-GB"/>
                </w:rPr>
                <w:fldChar w:fldCharType="separate"/>
              </w:r>
              <w:r w:rsidR="00F85E97">
                <w:rPr>
                  <w:webHidden/>
                  <w:lang w:val="en-GB"/>
                </w:rPr>
                <w:t>29</w:t>
              </w:r>
              <w:r w:rsidR="0084594B" w:rsidRPr="00891A28">
                <w:rPr>
                  <w:webHidden/>
                  <w:lang w:val="en-GB"/>
                </w:rPr>
                <w:fldChar w:fldCharType="end"/>
              </w:r>
            </w:hyperlink>
          </w:p>
          <w:p w14:paraId="29E768C6" w14:textId="367666C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799" w:history="1">
              <w:r w:rsidR="0084594B" w:rsidRPr="00891A28">
                <w:rPr>
                  <w:rStyle w:val="Hyperlink"/>
                  <w:lang w:val="en-GB"/>
                </w:rPr>
                <w:t>6.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799 \h </w:instrText>
              </w:r>
              <w:r w:rsidR="0084594B" w:rsidRPr="00891A28">
                <w:rPr>
                  <w:webHidden/>
                  <w:lang w:val="en-GB"/>
                </w:rPr>
              </w:r>
              <w:r w:rsidR="0084594B" w:rsidRPr="00891A28">
                <w:rPr>
                  <w:webHidden/>
                  <w:lang w:val="en-GB"/>
                </w:rPr>
                <w:fldChar w:fldCharType="separate"/>
              </w:r>
              <w:r w:rsidR="00F85E97">
                <w:rPr>
                  <w:webHidden/>
                  <w:lang w:val="en-GB"/>
                </w:rPr>
                <w:t>30</w:t>
              </w:r>
              <w:r w:rsidR="0084594B" w:rsidRPr="00891A28">
                <w:rPr>
                  <w:webHidden/>
                  <w:lang w:val="en-GB"/>
                </w:rPr>
                <w:fldChar w:fldCharType="end"/>
              </w:r>
            </w:hyperlink>
          </w:p>
          <w:p w14:paraId="2DAB48E6" w14:textId="40C7480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0" w:history="1">
              <w:r w:rsidR="0084594B" w:rsidRPr="00891A28">
                <w:rPr>
                  <w:rStyle w:val="Hyperlink"/>
                  <w:lang w:val="en-GB"/>
                </w:rPr>
                <w:t>6.2.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0 \h </w:instrText>
              </w:r>
              <w:r w:rsidR="0084594B" w:rsidRPr="00891A28">
                <w:rPr>
                  <w:webHidden/>
                  <w:lang w:val="en-GB"/>
                </w:rPr>
              </w:r>
              <w:r w:rsidR="0084594B" w:rsidRPr="00891A28">
                <w:rPr>
                  <w:webHidden/>
                  <w:lang w:val="en-GB"/>
                </w:rPr>
                <w:fldChar w:fldCharType="separate"/>
              </w:r>
              <w:r w:rsidR="00F85E97">
                <w:rPr>
                  <w:webHidden/>
                  <w:lang w:val="en-GB"/>
                </w:rPr>
                <w:t>31</w:t>
              </w:r>
              <w:r w:rsidR="0084594B" w:rsidRPr="00891A28">
                <w:rPr>
                  <w:webHidden/>
                  <w:lang w:val="en-GB"/>
                </w:rPr>
                <w:fldChar w:fldCharType="end"/>
              </w:r>
            </w:hyperlink>
          </w:p>
          <w:p w14:paraId="1F1878A6" w14:textId="54A99E2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1" w:history="1">
              <w:r w:rsidR="0084594B" w:rsidRPr="00891A28">
                <w:rPr>
                  <w:rStyle w:val="Hyperlink"/>
                  <w:lang w:val="en-GB"/>
                </w:rPr>
                <w:t>6.2.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using a template and arithmetic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1 \h </w:instrText>
              </w:r>
              <w:r w:rsidR="0084594B" w:rsidRPr="00891A28">
                <w:rPr>
                  <w:webHidden/>
                  <w:lang w:val="en-GB"/>
                </w:rPr>
              </w:r>
              <w:r w:rsidR="0084594B" w:rsidRPr="00891A28">
                <w:rPr>
                  <w:webHidden/>
                  <w:lang w:val="en-GB"/>
                </w:rPr>
                <w:fldChar w:fldCharType="separate"/>
              </w:r>
              <w:r w:rsidR="00F85E97">
                <w:rPr>
                  <w:webHidden/>
                  <w:lang w:val="en-GB"/>
                </w:rPr>
                <w:t>31</w:t>
              </w:r>
              <w:r w:rsidR="0084594B" w:rsidRPr="00891A28">
                <w:rPr>
                  <w:webHidden/>
                  <w:lang w:val="en-GB"/>
                </w:rPr>
                <w:fldChar w:fldCharType="end"/>
              </w:r>
            </w:hyperlink>
          </w:p>
          <w:p w14:paraId="08D92AA9" w14:textId="5620A2C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2" w:history="1">
              <w:r w:rsidR="0084594B" w:rsidRPr="00891A28">
                <w:rPr>
                  <w:rStyle w:val="Hyperlink"/>
                  <w:lang w:val="en-GB"/>
                </w:rPr>
                <w:t>6.2.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using MMR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2 \h </w:instrText>
              </w:r>
              <w:r w:rsidR="0084594B" w:rsidRPr="00891A28">
                <w:rPr>
                  <w:webHidden/>
                  <w:lang w:val="en-GB"/>
                </w:rPr>
              </w:r>
              <w:r w:rsidR="0084594B" w:rsidRPr="00891A28">
                <w:rPr>
                  <w:webHidden/>
                  <w:lang w:val="en-GB"/>
                </w:rPr>
                <w:fldChar w:fldCharType="separate"/>
              </w:r>
              <w:r w:rsidR="00F85E97">
                <w:rPr>
                  <w:webHidden/>
                  <w:lang w:val="en-GB"/>
                </w:rPr>
                <w:t>35</w:t>
              </w:r>
              <w:r w:rsidR="0084594B" w:rsidRPr="00891A28">
                <w:rPr>
                  <w:webHidden/>
                  <w:lang w:val="en-GB"/>
                </w:rPr>
                <w:fldChar w:fldCharType="end"/>
              </w:r>
            </w:hyperlink>
          </w:p>
          <w:p w14:paraId="0E464B45" w14:textId="69CE58E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3" w:history="1">
              <w:r w:rsidR="0084594B" w:rsidRPr="00891A28">
                <w:rPr>
                  <w:rStyle w:val="Hyperlink"/>
                  <w:lang w:val="en-GB"/>
                </w:rPr>
                <w:t>6.2.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lour extension of generic region segmen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3 \h </w:instrText>
              </w:r>
              <w:r w:rsidR="0084594B" w:rsidRPr="00891A28">
                <w:rPr>
                  <w:webHidden/>
                  <w:lang w:val="en-GB"/>
                </w:rPr>
              </w:r>
              <w:r w:rsidR="0084594B" w:rsidRPr="00891A28">
                <w:rPr>
                  <w:webHidden/>
                  <w:lang w:val="en-GB"/>
                </w:rPr>
                <w:fldChar w:fldCharType="separate"/>
              </w:r>
              <w:r w:rsidR="00F85E97">
                <w:rPr>
                  <w:webHidden/>
                  <w:lang w:val="en-GB"/>
                </w:rPr>
                <w:t>36</w:t>
              </w:r>
              <w:r w:rsidR="0084594B" w:rsidRPr="00891A28">
                <w:rPr>
                  <w:webHidden/>
                  <w:lang w:val="en-GB"/>
                </w:rPr>
                <w:fldChar w:fldCharType="end"/>
              </w:r>
            </w:hyperlink>
          </w:p>
          <w:p w14:paraId="39C2608C" w14:textId="27CE4D37"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04" w:history="1">
              <w:r w:rsidR="0084594B" w:rsidRPr="00891A28">
                <w:rPr>
                  <w:rStyle w:val="Hyperlink"/>
                  <w:lang w:val="en-GB"/>
                </w:rPr>
                <w:t>6.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ic Refinement Region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4 \h </w:instrText>
              </w:r>
              <w:r w:rsidR="0084594B" w:rsidRPr="00891A28">
                <w:rPr>
                  <w:webHidden/>
                  <w:lang w:val="en-GB"/>
                </w:rPr>
              </w:r>
              <w:r w:rsidR="0084594B" w:rsidRPr="00891A28">
                <w:rPr>
                  <w:webHidden/>
                  <w:lang w:val="en-GB"/>
                </w:rPr>
                <w:fldChar w:fldCharType="separate"/>
              </w:r>
              <w:r w:rsidR="00F85E97">
                <w:rPr>
                  <w:webHidden/>
                  <w:lang w:val="en-GB"/>
                </w:rPr>
                <w:t>36</w:t>
              </w:r>
              <w:r w:rsidR="0084594B" w:rsidRPr="00891A28">
                <w:rPr>
                  <w:webHidden/>
                  <w:lang w:val="en-GB"/>
                </w:rPr>
                <w:fldChar w:fldCharType="end"/>
              </w:r>
            </w:hyperlink>
          </w:p>
          <w:p w14:paraId="70FEA376" w14:textId="1521A4D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5" w:history="1">
              <w:r w:rsidR="0084594B" w:rsidRPr="00891A28">
                <w:rPr>
                  <w:rStyle w:val="Hyperlink"/>
                  <w:lang w:val="en-GB"/>
                </w:rPr>
                <w:t>6.3.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5 \h </w:instrText>
              </w:r>
              <w:r w:rsidR="0084594B" w:rsidRPr="00891A28">
                <w:rPr>
                  <w:webHidden/>
                  <w:lang w:val="en-GB"/>
                </w:rPr>
              </w:r>
              <w:r w:rsidR="0084594B" w:rsidRPr="00891A28">
                <w:rPr>
                  <w:webHidden/>
                  <w:lang w:val="en-GB"/>
                </w:rPr>
                <w:fldChar w:fldCharType="separate"/>
              </w:r>
              <w:r w:rsidR="00F85E97">
                <w:rPr>
                  <w:webHidden/>
                  <w:lang w:val="en-GB"/>
                </w:rPr>
                <w:t>36</w:t>
              </w:r>
              <w:r w:rsidR="0084594B" w:rsidRPr="00891A28">
                <w:rPr>
                  <w:webHidden/>
                  <w:lang w:val="en-GB"/>
                </w:rPr>
                <w:fldChar w:fldCharType="end"/>
              </w:r>
            </w:hyperlink>
          </w:p>
          <w:p w14:paraId="73D1E671" w14:textId="5DA64EA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6" w:history="1">
              <w:r w:rsidR="0084594B" w:rsidRPr="00891A28">
                <w:rPr>
                  <w:rStyle w:val="Hyperlink"/>
                  <w:lang w:val="en-GB"/>
                </w:rPr>
                <w:t>6.3.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6 \h </w:instrText>
              </w:r>
              <w:r w:rsidR="0084594B" w:rsidRPr="00891A28">
                <w:rPr>
                  <w:webHidden/>
                  <w:lang w:val="en-GB"/>
                </w:rPr>
              </w:r>
              <w:r w:rsidR="0084594B" w:rsidRPr="00891A28">
                <w:rPr>
                  <w:webHidden/>
                  <w:lang w:val="en-GB"/>
                </w:rPr>
                <w:fldChar w:fldCharType="separate"/>
              </w:r>
              <w:r w:rsidR="00F85E97">
                <w:rPr>
                  <w:webHidden/>
                  <w:lang w:val="en-GB"/>
                </w:rPr>
                <w:t>36</w:t>
              </w:r>
              <w:r w:rsidR="0084594B" w:rsidRPr="00891A28">
                <w:rPr>
                  <w:webHidden/>
                  <w:lang w:val="en-GB"/>
                </w:rPr>
                <w:fldChar w:fldCharType="end"/>
              </w:r>
            </w:hyperlink>
          </w:p>
          <w:p w14:paraId="56827190" w14:textId="3144CB4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7" w:history="1">
              <w:r w:rsidR="0084594B" w:rsidRPr="00891A28">
                <w:rPr>
                  <w:rStyle w:val="Hyperlink"/>
                  <w:lang w:val="en-GB"/>
                </w:rPr>
                <w:t>6.3.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7 \h </w:instrText>
              </w:r>
              <w:r w:rsidR="0084594B" w:rsidRPr="00891A28">
                <w:rPr>
                  <w:webHidden/>
                  <w:lang w:val="en-GB"/>
                </w:rPr>
              </w:r>
              <w:r w:rsidR="0084594B" w:rsidRPr="00891A28">
                <w:rPr>
                  <w:webHidden/>
                  <w:lang w:val="en-GB"/>
                </w:rPr>
                <w:fldChar w:fldCharType="separate"/>
              </w:r>
              <w:r w:rsidR="00F85E97">
                <w:rPr>
                  <w:webHidden/>
                  <w:lang w:val="en-GB"/>
                </w:rPr>
                <w:t>37</w:t>
              </w:r>
              <w:r w:rsidR="0084594B" w:rsidRPr="00891A28">
                <w:rPr>
                  <w:webHidden/>
                  <w:lang w:val="en-GB"/>
                </w:rPr>
                <w:fldChar w:fldCharType="end"/>
              </w:r>
            </w:hyperlink>
          </w:p>
          <w:p w14:paraId="654B8C88" w14:textId="5D969F1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8" w:history="1">
              <w:r w:rsidR="0084594B" w:rsidRPr="00891A28">
                <w:rPr>
                  <w:rStyle w:val="Hyperlink"/>
                  <w:lang w:val="en-GB"/>
                </w:rPr>
                <w:t>6.3.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8 \h </w:instrText>
              </w:r>
              <w:r w:rsidR="0084594B" w:rsidRPr="00891A28">
                <w:rPr>
                  <w:webHidden/>
                  <w:lang w:val="en-GB"/>
                </w:rPr>
              </w:r>
              <w:r w:rsidR="0084594B" w:rsidRPr="00891A28">
                <w:rPr>
                  <w:webHidden/>
                  <w:lang w:val="en-GB"/>
                </w:rPr>
                <w:fldChar w:fldCharType="separate"/>
              </w:r>
              <w:r w:rsidR="00F85E97">
                <w:rPr>
                  <w:webHidden/>
                  <w:lang w:val="en-GB"/>
                </w:rPr>
                <w:t>37</w:t>
              </w:r>
              <w:r w:rsidR="0084594B" w:rsidRPr="00891A28">
                <w:rPr>
                  <w:webHidden/>
                  <w:lang w:val="en-GB"/>
                </w:rPr>
                <w:fldChar w:fldCharType="end"/>
              </w:r>
            </w:hyperlink>
          </w:p>
          <w:p w14:paraId="1E5B3AD7" w14:textId="2DAB234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09" w:history="1">
              <w:r w:rsidR="0084594B" w:rsidRPr="00891A28">
                <w:rPr>
                  <w:rStyle w:val="Hyperlink"/>
                  <w:lang w:val="en-GB"/>
                </w:rPr>
                <w:t>6.3.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using a template and arithmetic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09 \h </w:instrText>
              </w:r>
              <w:r w:rsidR="0084594B" w:rsidRPr="00891A28">
                <w:rPr>
                  <w:webHidden/>
                  <w:lang w:val="en-GB"/>
                </w:rPr>
              </w:r>
              <w:r w:rsidR="0084594B" w:rsidRPr="00891A28">
                <w:rPr>
                  <w:webHidden/>
                  <w:lang w:val="en-GB"/>
                </w:rPr>
                <w:fldChar w:fldCharType="separate"/>
              </w:r>
              <w:r w:rsidR="00F85E97">
                <w:rPr>
                  <w:webHidden/>
                  <w:lang w:val="en-GB"/>
                </w:rPr>
                <w:t>37</w:t>
              </w:r>
              <w:r w:rsidR="0084594B" w:rsidRPr="00891A28">
                <w:rPr>
                  <w:webHidden/>
                  <w:lang w:val="en-GB"/>
                </w:rPr>
                <w:fldChar w:fldCharType="end"/>
              </w:r>
            </w:hyperlink>
          </w:p>
          <w:p w14:paraId="2CED0021" w14:textId="44EEC8CB"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10" w:history="1">
              <w:r w:rsidR="0084594B" w:rsidRPr="00891A28">
                <w:rPr>
                  <w:rStyle w:val="Hyperlink"/>
                  <w:lang w:val="en-GB"/>
                </w:rPr>
                <w:t>6.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ext Region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0 \h </w:instrText>
              </w:r>
              <w:r w:rsidR="0084594B" w:rsidRPr="00891A28">
                <w:rPr>
                  <w:webHidden/>
                  <w:lang w:val="en-GB"/>
                </w:rPr>
              </w:r>
              <w:r w:rsidR="0084594B" w:rsidRPr="00891A28">
                <w:rPr>
                  <w:webHidden/>
                  <w:lang w:val="en-GB"/>
                </w:rPr>
                <w:fldChar w:fldCharType="separate"/>
              </w:r>
              <w:r w:rsidR="00F85E97">
                <w:rPr>
                  <w:webHidden/>
                  <w:lang w:val="en-GB"/>
                </w:rPr>
                <w:t>40</w:t>
              </w:r>
              <w:r w:rsidR="0084594B" w:rsidRPr="00891A28">
                <w:rPr>
                  <w:webHidden/>
                  <w:lang w:val="en-GB"/>
                </w:rPr>
                <w:fldChar w:fldCharType="end"/>
              </w:r>
            </w:hyperlink>
          </w:p>
          <w:p w14:paraId="1B2ACA68" w14:textId="075923E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1" w:history="1">
              <w:r w:rsidR="0084594B" w:rsidRPr="00891A28">
                <w:rPr>
                  <w:rStyle w:val="Hyperlink"/>
                  <w:lang w:val="en-GB"/>
                </w:rPr>
                <w:t>6.4.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1 \h </w:instrText>
              </w:r>
              <w:r w:rsidR="0084594B" w:rsidRPr="00891A28">
                <w:rPr>
                  <w:webHidden/>
                  <w:lang w:val="en-GB"/>
                </w:rPr>
              </w:r>
              <w:r w:rsidR="0084594B" w:rsidRPr="00891A28">
                <w:rPr>
                  <w:webHidden/>
                  <w:lang w:val="en-GB"/>
                </w:rPr>
                <w:fldChar w:fldCharType="separate"/>
              </w:r>
              <w:r w:rsidR="00F85E97">
                <w:rPr>
                  <w:webHidden/>
                  <w:lang w:val="en-GB"/>
                </w:rPr>
                <w:t>40</w:t>
              </w:r>
              <w:r w:rsidR="0084594B" w:rsidRPr="00891A28">
                <w:rPr>
                  <w:webHidden/>
                  <w:lang w:val="en-GB"/>
                </w:rPr>
                <w:fldChar w:fldCharType="end"/>
              </w:r>
            </w:hyperlink>
          </w:p>
          <w:p w14:paraId="53A3B825" w14:textId="0969319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2" w:history="1">
              <w:r w:rsidR="0084594B" w:rsidRPr="00891A28">
                <w:rPr>
                  <w:rStyle w:val="Hyperlink"/>
                  <w:lang w:val="en-GB"/>
                </w:rPr>
                <w:t>6.4.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2 \h </w:instrText>
              </w:r>
              <w:r w:rsidR="0084594B" w:rsidRPr="00891A28">
                <w:rPr>
                  <w:webHidden/>
                  <w:lang w:val="en-GB"/>
                </w:rPr>
              </w:r>
              <w:r w:rsidR="0084594B" w:rsidRPr="00891A28">
                <w:rPr>
                  <w:webHidden/>
                  <w:lang w:val="en-GB"/>
                </w:rPr>
                <w:fldChar w:fldCharType="separate"/>
              </w:r>
              <w:r w:rsidR="00F85E97">
                <w:rPr>
                  <w:webHidden/>
                  <w:lang w:val="en-GB"/>
                </w:rPr>
                <w:t>40</w:t>
              </w:r>
              <w:r w:rsidR="0084594B" w:rsidRPr="00891A28">
                <w:rPr>
                  <w:webHidden/>
                  <w:lang w:val="en-GB"/>
                </w:rPr>
                <w:fldChar w:fldCharType="end"/>
              </w:r>
            </w:hyperlink>
          </w:p>
          <w:p w14:paraId="4ADC3E67" w14:textId="2749C4E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3" w:history="1">
              <w:r w:rsidR="0084594B" w:rsidRPr="00891A28">
                <w:rPr>
                  <w:rStyle w:val="Hyperlink"/>
                  <w:lang w:val="en-GB"/>
                </w:rPr>
                <w:t>6.4.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3 \h </w:instrText>
              </w:r>
              <w:r w:rsidR="0084594B" w:rsidRPr="00891A28">
                <w:rPr>
                  <w:webHidden/>
                  <w:lang w:val="en-GB"/>
                </w:rPr>
              </w:r>
              <w:r w:rsidR="0084594B" w:rsidRPr="00891A28">
                <w:rPr>
                  <w:webHidden/>
                  <w:lang w:val="en-GB"/>
                </w:rPr>
                <w:fldChar w:fldCharType="separate"/>
              </w:r>
              <w:r w:rsidR="00F85E97">
                <w:rPr>
                  <w:webHidden/>
                  <w:lang w:val="en-GB"/>
                </w:rPr>
                <w:t>42</w:t>
              </w:r>
              <w:r w:rsidR="0084594B" w:rsidRPr="00891A28">
                <w:rPr>
                  <w:webHidden/>
                  <w:lang w:val="en-GB"/>
                </w:rPr>
                <w:fldChar w:fldCharType="end"/>
              </w:r>
            </w:hyperlink>
          </w:p>
          <w:p w14:paraId="7E52E2E2" w14:textId="3A27412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4" w:history="1">
              <w:r w:rsidR="0084594B" w:rsidRPr="00891A28">
                <w:rPr>
                  <w:rStyle w:val="Hyperlink"/>
                  <w:lang w:val="en-GB"/>
                </w:rPr>
                <w:t>6.4.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4 \h </w:instrText>
              </w:r>
              <w:r w:rsidR="0084594B" w:rsidRPr="00891A28">
                <w:rPr>
                  <w:webHidden/>
                  <w:lang w:val="en-GB"/>
                </w:rPr>
              </w:r>
              <w:r w:rsidR="0084594B" w:rsidRPr="00891A28">
                <w:rPr>
                  <w:webHidden/>
                  <w:lang w:val="en-GB"/>
                </w:rPr>
                <w:fldChar w:fldCharType="separate"/>
              </w:r>
              <w:r w:rsidR="00F85E97">
                <w:rPr>
                  <w:webHidden/>
                  <w:lang w:val="en-GB"/>
                </w:rPr>
                <w:t>42</w:t>
              </w:r>
              <w:r w:rsidR="0084594B" w:rsidRPr="00891A28">
                <w:rPr>
                  <w:webHidden/>
                  <w:lang w:val="en-GB"/>
                </w:rPr>
                <w:fldChar w:fldCharType="end"/>
              </w:r>
            </w:hyperlink>
          </w:p>
          <w:p w14:paraId="4CD706C4" w14:textId="2E56A92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5" w:history="1">
              <w:r w:rsidR="0084594B" w:rsidRPr="00891A28">
                <w:rPr>
                  <w:rStyle w:val="Hyperlink"/>
                  <w:lang w:val="en-GB"/>
                </w:rPr>
                <w:t>6.4.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the text reg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5 \h </w:instrText>
              </w:r>
              <w:r w:rsidR="0084594B" w:rsidRPr="00891A28">
                <w:rPr>
                  <w:webHidden/>
                  <w:lang w:val="en-GB"/>
                </w:rPr>
              </w:r>
              <w:r w:rsidR="0084594B" w:rsidRPr="00891A28">
                <w:rPr>
                  <w:webHidden/>
                  <w:lang w:val="en-GB"/>
                </w:rPr>
                <w:fldChar w:fldCharType="separate"/>
              </w:r>
              <w:r w:rsidR="00F85E97">
                <w:rPr>
                  <w:webHidden/>
                  <w:lang w:val="en-GB"/>
                </w:rPr>
                <w:t>43</w:t>
              </w:r>
              <w:r w:rsidR="0084594B" w:rsidRPr="00891A28">
                <w:rPr>
                  <w:webHidden/>
                  <w:lang w:val="en-GB"/>
                </w:rPr>
                <w:fldChar w:fldCharType="end"/>
              </w:r>
            </w:hyperlink>
          </w:p>
          <w:p w14:paraId="702B610C" w14:textId="7F5D10D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6" w:history="1">
              <w:r w:rsidR="0084594B" w:rsidRPr="00891A28">
                <w:rPr>
                  <w:rStyle w:val="Hyperlink"/>
                  <w:lang w:val="en-GB"/>
                </w:rPr>
                <w:t>6.4.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trip delta 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6 \h </w:instrText>
              </w:r>
              <w:r w:rsidR="0084594B" w:rsidRPr="00891A28">
                <w:rPr>
                  <w:webHidden/>
                  <w:lang w:val="en-GB"/>
                </w:rPr>
              </w:r>
              <w:r w:rsidR="0084594B" w:rsidRPr="00891A28">
                <w:rPr>
                  <w:webHidden/>
                  <w:lang w:val="en-GB"/>
                </w:rPr>
                <w:fldChar w:fldCharType="separate"/>
              </w:r>
              <w:r w:rsidR="00F85E97">
                <w:rPr>
                  <w:webHidden/>
                  <w:lang w:val="en-GB"/>
                </w:rPr>
                <w:t>46</w:t>
              </w:r>
              <w:r w:rsidR="0084594B" w:rsidRPr="00891A28">
                <w:rPr>
                  <w:webHidden/>
                  <w:lang w:val="en-GB"/>
                </w:rPr>
                <w:fldChar w:fldCharType="end"/>
              </w:r>
            </w:hyperlink>
          </w:p>
          <w:p w14:paraId="4B36ED03" w14:textId="7381994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7" w:history="1">
              <w:r w:rsidR="0084594B" w:rsidRPr="00891A28">
                <w:rPr>
                  <w:rStyle w:val="Hyperlink"/>
                  <w:lang w:val="en-GB"/>
                </w:rPr>
                <w:t>6.4.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First symbol instance S coordinat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7 \h </w:instrText>
              </w:r>
              <w:r w:rsidR="0084594B" w:rsidRPr="00891A28">
                <w:rPr>
                  <w:webHidden/>
                  <w:lang w:val="en-GB"/>
                </w:rPr>
              </w:r>
              <w:r w:rsidR="0084594B" w:rsidRPr="00891A28">
                <w:rPr>
                  <w:webHidden/>
                  <w:lang w:val="en-GB"/>
                </w:rPr>
                <w:fldChar w:fldCharType="separate"/>
              </w:r>
              <w:r w:rsidR="00F85E97">
                <w:rPr>
                  <w:webHidden/>
                  <w:lang w:val="en-GB"/>
                </w:rPr>
                <w:t>46</w:t>
              </w:r>
              <w:r w:rsidR="0084594B" w:rsidRPr="00891A28">
                <w:rPr>
                  <w:webHidden/>
                  <w:lang w:val="en-GB"/>
                </w:rPr>
                <w:fldChar w:fldCharType="end"/>
              </w:r>
            </w:hyperlink>
          </w:p>
          <w:p w14:paraId="152F7C69" w14:textId="696F473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8" w:history="1">
              <w:r w:rsidR="0084594B" w:rsidRPr="00891A28">
                <w:rPr>
                  <w:rStyle w:val="Hyperlink"/>
                  <w:lang w:val="en-GB"/>
                </w:rPr>
                <w:t>6.4.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ubsequent symbol instance S coordinat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8 \h </w:instrText>
              </w:r>
              <w:r w:rsidR="0084594B" w:rsidRPr="00891A28">
                <w:rPr>
                  <w:webHidden/>
                  <w:lang w:val="en-GB"/>
                </w:rPr>
              </w:r>
              <w:r w:rsidR="0084594B" w:rsidRPr="00891A28">
                <w:rPr>
                  <w:webHidden/>
                  <w:lang w:val="en-GB"/>
                </w:rPr>
                <w:fldChar w:fldCharType="separate"/>
              </w:r>
              <w:r w:rsidR="00F85E97">
                <w:rPr>
                  <w:webHidden/>
                  <w:lang w:val="en-GB"/>
                </w:rPr>
                <w:t>46</w:t>
              </w:r>
              <w:r w:rsidR="0084594B" w:rsidRPr="00891A28">
                <w:rPr>
                  <w:webHidden/>
                  <w:lang w:val="en-GB"/>
                </w:rPr>
                <w:fldChar w:fldCharType="end"/>
              </w:r>
            </w:hyperlink>
          </w:p>
          <w:p w14:paraId="59C48655" w14:textId="15ABDCB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19" w:history="1">
              <w:r w:rsidR="0084594B" w:rsidRPr="00891A28">
                <w:rPr>
                  <w:rStyle w:val="Hyperlink"/>
                  <w:lang w:val="en-GB"/>
                </w:rPr>
                <w:t>6.4.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instance symbol ID</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19 \h </w:instrText>
              </w:r>
              <w:r w:rsidR="0084594B" w:rsidRPr="00891A28">
                <w:rPr>
                  <w:webHidden/>
                  <w:lang w:val="en-GB"/>
                </w:rPr>
              </w:r>
              <w:r w:rsidR="0084594B" w:rsidRPr="00891A28">
                <w:rPr>
                  <w:webHidden/>
                  <w:lang w:val="en-GB"/>
                </w:rPr>
                <w:fldChar w:fldCharType="separate"/>
              </w:r>
              <w:r w:rsidR="00F85E97">
                <w:rPr>
                  <w:webHidden/>
                  <w:lang w:val="en-GB"/>
                </w:rPr>
                <w:t>46</w:t>
              </w:r>
              <w:r w:rsidR="0084594B" w:rsidRPr="00891A28">
                <w:rPr>
                  <w:webHidden/>
                  <w:lang w:val="en-GB"/>
                </w:rPr>
                <w:fldChar w:fldCharType="end"/>
              </w:r>
            </w:hyperlink>
          </w:p>
          <w:p w14:paraId="636261F0" w14:textId="7544D87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0" w:history="1">
              <w:r w:rsidR="0084594B" w:rsidRPr="00891A28">
                <w:rPr>
                  <w:rStyle w:val="Hyperlink"/>
                  <w:lang w:val="en-GB"/>
                </w:rPr>
                <w:t>6.4.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instance bitmap</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0 \h </w:instrText>
              </w:r>
              <w:r w:rsidR="0084594B" w:rsidRPr="00891A28">
                <w:rPr>
                  <w:webHidden/>
                  <w:lang w:val="en-GB"/>
                </w:rPr>
              </w:r>
              <w:r w:rsidR="0084594B" w:rsidRPr="00891A28">
                <w:rPr>
                  <w:webHidden/>
                  <w:lang w:val="en-GB"/>
                </w:rPr>
                <w:fldChar w:fldCharType="separate"/>
              </w:r>
              <w:r w:rsidR="00F85E97">
                <w:rPr>
                  <w:webHidden/>
                  <w:lang w:val="en-GB"/>
                </w:rPr>
                <w:t>47</w:t>
              </w:r>
              <w:r w:rsidR="0084594B" w:rsidRPr="00891A28">
                <w:rPr>
                  <w:webHidden/>
                  <w:lang w:val="en-GB"/>
                </w:rPr>
                <w:fldChar w:fldCharType="end"/>
              </w:r>
            </w:hyperlink>
          </w:p>
          <w:p w14:paraId="50542614" w14:textId="33EE251A"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1" w:history="1">
              <w:r w:rsidR="0084594B" w:rsidRPr="00891A28">
                <w:rPr>
                  <w:rStyle w:val="Hyperlink"/>
                  <w:lang w:val="en-GB"/>
                </w:rPr>
                <w:t>6.5.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the symbol dictionary</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1 \h </w:instrText>
              </w:r>
              <w:r w:rsidR="0084594B" w:rsidRPr="00891A28">
                <w:rPr>
                  <w:webHidden/>
                  <w:lang w:val="en-GB"/>
                </w:rPr>
              </w:r>
              <w:r w:rsidR="0084594B" w:rsidRPr="00891A28">
                <w:rPr>
                  <w:webHidden/>
                  <w:lang w:val="en-GB"/>
                </w:rPr>
                <w:fldChar w:fldCharType="separate"/>
              </w:r>
              <w:r w:rsidR="00F85E97">
                <w:rPr>
                  <w:webHidden/>
                  <w:lang w:val="en-GB"/>
                </w:rPr>
                <w:t>50</w:t>
              </w:r>
              <w:r w:rsidR="0084594B" w:rsidRPr="00891A28">
                <w:rPr>
                  <w:webHidden/>
                  <w:lang w:val="en-GB"/>
                </w:rPr>
                <w:fldChar w:fldCharType="end"/>
              </w:r>
            </w:hyperlink>
          </w:p>
          <w:p w14:paraId="4745AAB3" w14:textId="1D6342B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2" w:history="1">
              <w:r w:rsidR="0084594B" w:rsidRPr="00891A28">
                <w:rPr>
                  <w:rStyle w:val="Hyperlink"/>
                  <w:lang w:val="en-GB"/>
                </w:rPr>
                <w:t>6.5.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eight class delta heigh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2 \h </w:instrText>
              </w:r>
              <w:r w:rsidR="0084594B" w:rsidRPr="00891A28">
                <w:rPr>
                  <w:webHidden/>
                  <w:lang w:val="en-GB"/>
                </w:rPr>
              </w:r>
              <w:r w:rsidR="0084594B" w:rsidRPr="00891A28">
                <w:rPr>
                  <w:webHidden/>
                  <w:lang w:val="en-GB"/>
                </w:rPr>
                <w:fldChar w:fldCharType="separate"/>
              </w:r>
              <w:r w:rsidR="00F85E97">
                <w:rPr>
                  <w:webHidden/>
                  <w:lang w:val="en-GB"/>
                </w:rPr>
                <w:t>52</w:t>
              </w:r>
              <w:r w:rsidR="0084594B" w:rsidRPr="00891A28">
                <w:rPr>
                  <w:webHidden/>
                  <w:lang w:val="en-GB"/>
                </w:rPr>
                <w:fldChar w:fldCharType="end"/>
              </w:r>
            </w:hyperlink>
          </w:p>
          <w:p w14:paraId="56B28246" w14:textId="38441B1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3" w:history="1">
              <w:r w:rsidR="0084594B" w:rsidRPr="00891A28">
                <w:rPr>
                  <w:rStyle w:val="Hyperlink"/>
                  <w:lang w:val="en-GB"/>
                </w:rPr>
                <w:t>6.5.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lta width</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3 \h </w:instrText>
              </w:r>
              <w:r w:rsidR="0084594B" w:rsidRPr="00891A28">
                <w:rPr>
                  <w:webHidden/>
                  <w:lang w:val="en-GB"/>
                </w:rPr>
              </w:r>
              <w:r w:rsidR="0084594B" w:rsidRPr="00891A28">
                <w:rPr>
                  <w:webHidden/>
                  <w:lang w:val="en-GB"/>
                </w:rPr>
                <w:fldChar w:fldCharType="separate"/>
              </w:r>
              <w:r w:rsidR="00F85E97">
                <w:rPr>
                  <w:webHidden/>
                  <w:lang w:val="en-GB"/>
                </w:rPr>
                <w:t>52</w:t>
              </w:r>
              <w:r w:rsidR="0084594B" w:rsidRPr="00891A28">
                <w:rPr>
                  <w:webHidden/>
                  <w:lang w:val="en-GB"/>
                </w:rPr>
                <w:fldChar w:fldCharType="end"/>
              </w:r>
            </w:hyperlink>
          </w:p>
          <w:p w14:paraId="193C8AD4" w14:textId="5B24D09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4" w:history="1">
              <w:r w:rsidR="0084594B" w:rsidRPr="00891A28">
                <w:rPr>
                  <w:rStyle w:val="Hyperlink"/>
                  <w:lang w:val="en-GB"/>
                </w:rPr>
                <w:t>6.5.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bitmap</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4 \h </w:instrText>
              </w:r>
              <w:r w:rsidR="0084594B" w:rsidRPr="00891A28">
                <w:rPr>
                  <w:webHidden/>
                  <w:lang w:val="en-GB"/>
                </w:rPr>
              </w:r>
              <w:r w:rsidR="0084594B" w:rsidRPr="00891A28">
                <w:rPr>
                  <w:webHidden/>
                  <w:lang w:val="en-GB"/>
                </w:rPr>
                <w:fldChar w:fldCharType="separate"/>
              </w:r>
              <w:r w:rsidR="00F85E97">
                <w:rPr>
                  <w:webHidden/>
                  <w:lang w:val="en-GB"/>
                </w:rPr>
                <w:t>52</w:t>
              </w:r>
              <w:r w:rsidR="0084594B" w:rsidRPr="00891A28">
                <w:rPr>
                  <w:webHidden/>
                  <w:lang w:val="en-GB"/>
                </w:rPr>
                <w:fldChar w:fldCharType="end"/>
              </w:r>
            </w:hyperlink>
          </w:p>
          <w:p w14:paraId="42A6A0DC" w14:textId="7FFE343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5" w:history="1">
              <w:r w:rsidR="0084594B" w:rsidRPr="00891A28">
                <w:rPr>
                  <w:rStyle w:val="Hyperlink"/>
                  <w:lang w:val="en-GB"/>
                </w:rPr>
                <w:t>6.5.9</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eight class collective bitmap</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5 \h </w:instrText>
              </w:r>
              <w:r w:rsidR="0084594B" w:rsidRPr="00891A28">
                <w:rPr>
                  <w:webHidden/>
                  <w:lang w:val="en-GB"/>
                </w:rPr>
              </w:r>
              <w:r w:rsidR="0084594B" w:rsidRPr="00891A28">
                <w:rPr>
                  <w:webHidden/>
                  <w:lang w:val="en-GB"/>
                </w:rPr>
                <w:fldChar w:fldCharType="separate"/>
              </w:r>
              <w:r w:rsidR="00F85E97">
                <w:rPr>
                  <w:webHidden/>
                  <w:lang w:val="en-GB"/>
                </w:rPr>
                <w:t>55</w:t>
              </w:r>
              <w:r w:rsidR="0084594B" w:rsidRPr="00891A28">
                <w:rPr>
                  <w:webHidden/>
                  <w:lang w:val="en-GB"/>
                </w:rPr>
                <w:fldChar w:fldCharType="end"/>
              </w:r>
            </w:hyperlink>
          </w:p>
          <w:p w14:paraId="0D75FA75" w14:textId="2AA8038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6" w:history="1">
              <w:r w:rsidR="0084594B" w:rsidRPr="00891A28">
                <w:rPr>
                  <w:rStyle w:val="Hyperlink"/>
                  <w:lang w:val="en-GB"/>
                </w:rPr>
                <w:t>6.5.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xported symbol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6 \h </w:instrText>
              </w:r>
              <w:r w:rsidR="0084594B" w:rsidRPr="00891A28">
                <w:rPr>
                  <w:webHidden/>
                  <w:lang w:val="en-GB"/>
                </w:rPr>
              </w:r>
              <w:r w:rsidR="0084594B" w:rsidRPr="00891A28">
                <w:rPr>
                  <w:webHidden/>
                  <w:lang w:val="en-GB"/>
                </w:rPr>
                <w:fldChar w:fldCharType="separate"/>
              </w:r>
              <w:r w:rsidR="00F85E97">
                <w:rPr>
                  <w:webHidden/>
                  <w:lang w:val="en-GB"/>
                </w:rPr>
                <w:t>55</w:t>
              </w:r>
              <w:r w:rsidR="0084594B" w:rsidRPr="00891A28">
                <w:rPr>
                  <w:webHidden/>
                  <w:lang w:val="en-GB"/>
                </w:rPr>
                <w:fldChar w:fldCharType="end"/>
              </w:r>
            </w:hyperlink>
          </w:p>
          <w:p w14:paraId="02160884" w14:textId="3AEC6A2F"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27" w:history="1">
              <w:r w:rsidR="0084594B" w:rsidRPr="00891A28">
                <w:rPr>
                  <w:rStyle w:val="Hyperlink"/>
                  <w:lang w:val="en-GB"/>
                </w:rPr>
                <w:t>6.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alftone Region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7 \h </w:instrText>
              </w:r>
              <w:r w:rsidR="0084594B" w:rsidRPr="00891A28">
                <w:rPr>
                  <w:webHidden/>
                  <w:lang w:val="en-GB"/>
                </w:rPr>
              </w:r>
              <w:r w:rsidR="0084594B" w:rsidRPr="00891A28">
                <w:rPr>
                  <w:webHidden/>
                  <w:lang w:val="en-GB"/>
                </w:rPr>
                <w:fldChar w:fldCharType="separate"/>
              </w:r>
              <w:r w:rsidR="00F85E97">
                <w:rPr>
                  <w:webHidden/>
                  <w:lang w:val="en-GB"/>
                </w:rPr>
                <w:t>56</w:t>
              </w:r>
              <w:r w:rsidR="0084594B" w:rsidRPr="00891A28">
                <w:rPr>
                  <w:webHidden/>
                  <w:lang w:val="en-GB"/>
                </w:rPr>
                <w:fldChar w:fldCharType="end"/>
              </w:r>
            </w:hyperlink>
          </w:p>
          <w:p w14:paraId="2251514C" w14:textId="4673EF9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8" w:history="1">
              <w:r w:rsidR="0084594B" w:rsidRPr="00891A28">
                <w:rPr>
                  <w:rStyle w:val="Hyperlink"/>
                  <w:lang w:val="en-GB"/>
                </w:rPr>
                <w:t>6.6.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8 \h </w:instrText>
              </w:r>
              <w:r w:rsidR="0084594B" w:rsidRPr="00891A28">
                <w:rPr>
                  <w:webHidden/>
                  <w:lang w:val="en-GB"/>
                </w:rPr>
              </w:r>
              <w:r w:rsidR="0084594B" w:rsidRPr="00891A28">
                <w:rPr>
                  <w:webHidden/>
                  <w:lang w:val="en-GB"/>
                </w:rPr>
                <w:fldChar w:fldCharType="separate"/>
              </w:r>
              <w:r w:rsidR="00F85E97">
                <w:rPr>
                  <w:webHidden/>
                  <w:lang w:val="en-GB"/>
                </w:rPr>
                <w:t>56</w:t>
              </w:r>
              <w:r w:rsidR="0084594B" w:rsidRPr="00891A28">
                <w:rPr>
                  <w:webHidden/>
                  <w:lang w:val="en-GB"/>
                </w:rPr>
                <w:fldChar w:fldCharType="end"/>
              </w:r>
            </w:hyperlink>
          </w:p>
          <w:p w14:paraId="24A8A3EF" w14:textId="72AF2DB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29" w:history="1">
              <w:r w:rsidR="0084594B" w:rsidRPr="00891A28">
                <w:rPr>
                  <w:rStyle w:val="Hyperlink"/>
                  <w:lang w:val="en-GB"/>
                </w:rPr>
                <w:t>6.6.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29 \h </w:instrText>
              </w:r>
              <w:r w:rsidR="0084594B" w:rsidRPr="00891A28">
                <w:rPr>
                  <w:webHidden/>
                  <w:lang w:val="en-GB"/>
                </w:rPr>
              </w:r>
              <w:r w:rsidR="0084594B" w:rsidRPr="00891A28">
                <w:rPr>
                  <w:webHidden/>
                  <w:lang w:val="en-GB"/>
                </w:rPr>
                <w:fldChar w:fldCharType="separate"/>
              </w:r>
              <w:r w:rsidR="00F85E97">
                <w:rPr>
                  <w:webHidden/>
                  <w:lang w:val="en-GB"/>
                </w:rPr>
                <w:t>56</w:t>
              </w:r>
              <w:r w:rsidR="0084594B" w:rsidRPr="00891A28">
                <w:rPr>
                  <w:webHidden/>
                  <w:lang w:val="en-GB"/>
                </w:rPr>
                <w:fldChar w:fldCharType="end"/>
              </w:r>
            </w:hyperlink>
          </w:p>
          <w:p w14:paraId="74A5D1B3" w14:textId="5DAC9CF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0" w:history="1">
              <w:r w:rsidR="0084594B" w:rsidRPr="00891A28">
                <w:rPr>
                  <w:rStyle w:val="Hyperlink"/>
                  <w:lang w:val="en-GB"/>
                </w:rPr>
                <w:t>6.6.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0 \h </w:instrText>
              </w:r>
              <w:r w:rsidR="0084594B" w:rsidRPr="00891A28">
                <w:rPr>
                  <w:webHidden/>
                  <w:lang w:val="en-GB"/>
                </w:rPr>
              </w:r>
              <w:r w:rsidR="0084594B" w:rsidRPr="00891A28">
                <w:rPr>
                  <w:webHidden/>
                  <w:lang w:val="en-GB"/>
                </w:rPr>
                <w:fldChar w:fldCharType="separate"/>
              </w:r>
              <w:r w:rsidR="00F85E97">
                <w:rPr>
                  <w:webHidden/>
                  <w:lang w:val="en-GB"/>
                </w:rPr>
                <w:t>57</w:t>
              </w:r>
              <w:r w:rsidR="0084594B" w:rsidRPr="00891A28">
                <w:rPr>
                  <w:webHidden/>
                  <w:lang w:val="en-GB"/>
                </w:rPr>
                <w:fldChar w:fldCharType="end"/>
              </w:r>
            </w:hyperlink>
          </w:p>
          <w:p w14:paraId="186AC3FB" w14:textId="73B263FA"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1" w:history="1">
              <w:r w:rsidR="0084594B" w:rsidRPr="00891A28">
                <w:rPr>
                  <w:rStyle w:val="Hyperlink"/>
                  <w:lang w:val="en-GB"/>
                </w:rPr>
                <w:t>6.6.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1 \h </w:instrText>
              </w:r>
              <w:r w:rsidR="0084594B" w:rsidRPr="00891A28">
                <w:rPr>
                  <w:webHidden/>
                  <w:lang w:val="en-GB"/>
                </w:rPr>
              </w:r>
              <w:r w:rsidR="0084594B" w:rsidRPr="00891A28">
                <w:rPr>
                  <w:webHidden/>
                  <w:lang w:val="en-GB"/>
                </w:rPr>
                <w:fldChar w:fldCharType="separate"/>
              </w:r>
              <w:r w:rsidR="00F85E97">
                <w:rPr>
                  <w:webHidden/>
                  <w:lang w:val="en-GB"/>
                </w:rPr>
                <w:t>57</w:t>
              </w:r>
              <w:r w:rsidR="0084594B" w:rsidRPr="00891A28">
                <w:rPr>
                  <w:webHidden/>
                  <w:lang w:val="en-GB"/>
                </w:rPr>
                <w:fldChar w:fldCharType="end"/>
              </w:r>
            </w:hyperlink>
          </w:p>
          <w:p w14:paraId="52ED22B7" w14:textId="5FAF9F4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2" w:history="1">
              <w:r w:rsidR="0084594B" w:rsidRPr="00891A28">
                <w:rPr>
                  <w:rStyle w:val="Hyperlink"/>
                  <w:lang w:val="en-GB"/>
                </w:rPr>
                <w:t>6.6.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the halftone reg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2 \h </w:instrText>
              </w:r>
              <w:r w:rsidR="0084594B" w:rsidRPr="00891A28">
                <w:rPr>
                  <w:webHidden/>
                  <w:lang w:val="en-GB"/>
                </w:rPr>
              </w:r>
              <w:r w:rsidR="0084594B" w:rsidRPr="00891A28">
                <w:rPr>
                  <w:webHidden/>
                  <w:lang w:val="en-GB"/>
                </w:rPr>
                <w:fldChar w:fldCharType="separate"/>
              </w:r>
              <w:r w:rsidR="00F85E97">
                <w:rPr>
                  <w:webHidden/>
                  <w:lang w:val="en-GB"/>
                </w:rPr>
                <w:t>57</w:t>
              </w:r>
              <w:r w:rsidR="0084594B" w:rsidRPr="00891A28">
                <w:rPr>
                  <w:webHidden/>
                  <w:lang w:val="en-GB"/>
                </w:rPr>
                <w:fldChar w:fldCharType="end"/>
              </w:r>
            </w:hyperlink>
          </w:p>
          <w:p w14:paraId="6E599899" w14:textId="0A51C659"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33" w:history="1">
              <w:r w:rsidR="0084594B" w:rsidRPr="00891A28">
                <w:rPr>
                  <w:rStyle w:val="Hyperlink"/>
                  <w:lang w:val="en-GB"/>
                </w:rPr>
                <w:t>6.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ttern Dictionary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3 \h </w:instrText>
              </w:r>
              <w:r w:rsidR="0084594B" w:rsidRPr="00891A28">
                <w:rPr>
                  <w:webHidden/>
                  <w:lang w:val="en-GB"/>
                </w:rPr>
              </w:r>
              <w:r w:rsidR="0084594B" w:rsidRPr="00891A28">
                <w:rPr>
                  <w:webHidden/>
                  <w:lang w:val="en-GB"/>
                </w:rPr>
                <w:fldChar w:fldCharType="separate"/>
              </w:r>
              <w:r w:rsidR="00F85E97">
                <w:rPr>
                  <w:webHidden/>
                  <w:lang w:val="en-GB"/>
                </w:rPr>
                <w:t>60</w:t>
              </w:r>
              <w:r w:rsidR="0084594B" w:rsidRPr="00891A28">
                <w:rPr>
                  <w:webHidden/>
                  <w:lang w:val="en-GB"/>
                </w:rPr>
                <w:fldChar w:fldCharType="end"/>
              </w:r>
            </w:hyperlink>
          </w:p>
          <w:p w14:paraId="7E4028C7" w14:textId="0481D01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4" w:history="1">
              <w:r w:rsidR="0084594B" w:rsidRPr="00891A28">
                <w:rPr>
                  <w:rStyle w:val="Hyperlink"/>
                  <w:lang w:val="en-GB"/>
                </w:rPr>
                <w:t>6.7.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4 \h </w:instrText>
              </w:r>
              <w:r w:rsidR="0084594B" w:rsidRPr="00891A28">
                <w:rPr>
                  <w:webHidden/>
                  <w:lang w:val="en-GB"/>
                </w:rPr>
              </w:r>
              <w:r w:rsidR="0084594B" w:rsidRPr="00891A28">
                <w:rPr>
                  <w:webHidden/>
                  <w:lang w:val="en-GB"/>
                </w:rPr>
                <w:fldChar w:fldCharType="separate"/>
              </w:r>
              <w:r w:rsidR="00F85E97">
                <w:rPr>
                  <w:webHidden/>
                  <w:lang w:val="en-GB"/>
                </w:rPr>
                <w:t>60</w:t>
              </w:r>
              <w:r w:rsidR="0084594B" w:rsidRPr="00891A28">
                <w:rPr>
                  <w:webHidden/>
                  <w:lang w:val="en-GB"/>
                </w:rPr>
                <w:fldChar w:fldCharType="end"/>
              </w:r>
            </w:hyperlink>
          </w:p>
          <w:p w14:paraId="7E695C97" w14:textId="408F2D7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5" w:history="1">
              <w:r w:rsidR="0084594B" w:rsidRPr="00891A28">
                <w:rPr>
                  <w:rStyle w:val="Hyperlink"/>
                  <w:lang w:val="en-GB"/>
                </w:rPr>
                <w:t>6.7.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5 \h </w:instrText>
              </w:r>
              <w:r w:rsidR="0084594B" w:rsidRPr="00891A28">
                <w:rPr>
                  <w:webHidden/>
                  <w:lang w:val="en-GB"/>
                </w:rPr>
              </w:r>
              <w:r w:rsidR="0084594B" w:rsidRPr="00891A28">
                <w:rPr>
                  <w:webHidden/>
                  <w:lang w:val="en-GB"/>
                </w:rPr>
                <w:fldChar w:fldCharType="separate"/>
              </w:r>
              <w:r w:rsidR="00F85E97">
                <w:rPr>
                  <w:webHidden/>
                  <w:lang w:val="en-GB"/>
                </w:rPr>
                <w:t>60</w:t>
              </w:r>
              <w:r w:rsidR="0084594B" w:rsidRPr="00891A28">
                <w:rPr>
                  <w:webHidden/>
                  <w:lang w:val="en-GB"/>
                </w:rPr>
                <w:fldChar w:fldCharType="end"/>
              </w:r>
            </w:hyperlink>
          </w:p>
          <w:p w14:paraId="2B120844" w14:textId="13D1235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6" w:history="1">
              <w:r w:rsidR="0084594B" w:rsidRPr="00891A28">
                <w:rPr>
                  <w:rStyle w:val="Hyperlink"/>
                  <w:lang w:val="en-GB"/>
                </w:rPr>
                <w:t>6.7.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6 \h </w:instrText>
              </w:r>
              <w:r w:rsidR="0084594B" w:rsidRPr="00891A28">
                <w:rPr>
                  <w:webHidden/>
                  <w:lang w:val="en-GB"/>
                </w:rPr>
              </w:r>
              <w:r w:rsidR="0084594B" w:rsidRPr="00891A28">
                <w:rPr>
                  <w:webHidden/>
                  <w:lang w:val="en-GB"/>
                </w:rPr>
                <w:fldChar w:fldCharType="separate"/>
              </w:r>
              <w:r w:rsidR="00F85E97">
                <w:rPr>
                  <w:webHidden/>
                  <w:lang w:val="en-GB"/>
                </w:rPr>
                <w:t>61</w:t>
              </w:r>
              <w:r w:rsidR="0084594B" w:rsidRPr="00891A28">
                <w:rPr>
                  <w:webHidden/>
                  <w:lang w:val="en-GB"/>
                </w:rPr>
                <w:fldChar w:fldCharType="end"/>
              </w:r>
            </w:hyperlink>
          </w:p>
          <w:p w14:paraId="6DD3D278" w14:textId="5663D3BE"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7" w:history="1">
              <w:r w:rsidR="0084594B" w:rsidRPr="00891A28">
                <w:rPr>
                  <w:rStyle w:val="Hyperlink"/>
                  <w:lang w:val="en-GB"/>
                </w:rPr>
                <w:t>6.7.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7 \h </w:instrText>
              </w:r>
              <w:r w:rsidR="0084594B" w:rsidRPr="00891A28">
                <w:rPr>
                  <w:webHidden/>
                  <w:lang w:val="en-GB"/>
                </w:rPr>
              </w:r>
              <w:r w:rsidR="0084594B" w:rsidRPr="00891A28">
                <w:rPr>
                  <w:webHidden/>
                  <w:lang w:val="en-GB"/>
                </w:rPr>
                <w:fldChar w:fldCharType="separate"/>
              </w:r>
              <w:r w:rsidR="00F85E97">
                <w:rPr>
                  <w:webHidden/>
                  <w:lang w:val="en-GB"/>
                </w:rPr>
                <w:t>61</w:t>
              </w:r>
              <w:r w:rsidR="0084594B" w:rsidRPr="00891A28">
                <w:rPr>
                  <w:webHidden/>
                  <w:lang w:val="en-GB"/>
                </w:rPr>
                <w:fldChar w:fldCharType="end"/>
              </w:r>
            </w:hyperlink>
          </w:p>
          <w:p w14:paraId="723E4784" w14:textId="1130B1B1"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38" w:history="1">
              <w:r w:rsidR="0084594B" w:rsidRPr="00891A28">
                <w:rPr>
                  <w:rStyle w:val="Hyperlink"/>
                  <w:lang w:val="en-GB"/>
                </w:rPr>
                <w:t>6.7.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the pattern dictionary</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8 \h </w:instrText>
              </w:r>
              <w:r w:rsidR="0084594B" w:rsidRPr="00891A28">
                <w:rPr>
                  <w:webHidden/>
                  <w:lang w:val="en-GB"/>
                </w:rPr>
              </w:r>
              <w:r w:rsidR="0084594B" w:rsidRPr="00891A28">
                <w:rPr>
                  <w:webHidden/>
                  <w:lang w:val="en-GB"/>
                </w:rPr>
                <w:fldChar w:fldCharType="separate"/>
              </w:r>
              <w:r w:rsidR="00F85E97">
                <w:rPr>
                  <w:webHidden/>
                  <w:lang w:val="en-GB"/>
                </w:rPr>
                <w:t>61</w:t>
              </w:r>
              <w:r w:rsidR="0084594B" w:rsidRPr="00891A28">
                <w:rPr>
                  <w:webHidden/>
                  <w:lang w:val="en-GB"/>
                </w:rPr>
                <w:fldChar w:fldCharType="end"/>
              </w:r>
            </w:hyperlink>
          </w:p>
          <w:p w14:paraId="5A4A91F5" w14:textId="4BAE7321"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39" w:history="1">
              <w:r w:rsidR="0084594B" w:rsidRPr="00891A28">
                <w:rPr>
                  <w:rStyle w:val="Hyperlink"/>
                  <w:lang w:val="en-GB"/>
                </w:rPr>
                <w:t>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trol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39 \h </w:instrText>
              </w:r>
              <w:r w:rsidR="0084594B" w:rsidRPr="00891A28">
                <w:rPr>
                  <w:webHidden/>
                  <w:lang w:val="en-GB"/>
                </w:rPr>
              </w:r>
              <w:r w:rsidR="0084594B" w:rsidRPr="00891A28">
                <w:rPr>
                  <w:webHidden/>
                  <w:lang w:val="en-GB"/>
                </w:rPr>
                <w:fldChar w:fldCharType="separate"/>
              </w:r>
              <w:r w:rsidR="00F85E97">
                <w:rPr>
                  <w:webHidden/>
                  <w:lang w:val="en-GB"/>
                </w:rPr>
                <w:t>63</w:t>
              </w:r>
              <w:r w:rsidR="0084594B" w:rsidRPr="00891A28">
                <w:rPr>
                  <w:webHidden/>
                  <w:lang w:val="en-GB"/>
                </w:rPr>
                <w:fldChar w:fldCharType="end"/>
              </w:r>
            </w:hyperlink>
          </w:p>
          <w:p w14:paraId="79CE3958" w14:textId="186283AA"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40" w:history="1">
              <w:r w:rsidR="0084594B" w:rsidRPr="00891A28">
                <w:rPr>
                  <w:rStyle w:val="Hyperlink"/>
                  <w:lang w:val="en-GB"/>
                </w:rPr>
                <w:t>7.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0 \h </w:instrText>
              </w:r>
              <w:r w:rsidR="0084594B" w:rsidRPr="00891A28">
                <w:rPr>
                  <w:webHidden/>
                  <w:lang w:val="en-GB"/>
                </w:rPr>
              </w:r>
              <w:r w:rsidR="0084594B" w:rsidRPr="00891A28">
                <w:rPr>
                  <w:webHidden/>
                  <w:lang w:val="en-GB"/>
                </w:rPr>
                <w:fldChar w:fldCharType="separate"/>
              </w:r>
              <w:r w:rsidR="00F85E97">
                <w:rPr>
                  <w:webHidden/>
                  <w:lang w:val="en-GB"/>
                </w:rPr>
                <w:t>63</w:t>
              </w:r>
              <w:r w:rsidR="0084594B" w:rsidRPr="00891A28">
                <w:rPr>
                  <w:webHidden/>
                  <w:lang w:val="en-GB"/>
                </w:rPr>
                <w:fldChar w:fldCharType="end"/>
              </w:r>
            </w:hyperlink>
          </w:p>
          <w:p w14:paraId="777AE0E6" w14:textId="425864F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41" w:history="1">
              <w:r w:rsidR="0084594B" w:rsidRPr="00891A28">
                <w:rPr>
                  <w:rStyle w:val="Hyperlink"/>
                  <w:lang w:val="en-GB"/>
                </w:rPr>
                <w:t>7.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header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1 \h </w:instrText>
              </w:r>
              <w:r w:rsidR="0084594B" w:rsidRPr="00891A28">
                <w:rPr>
                  <w:webHidden/>
                  <w:lang w:val="en-GB"/>
                </w:rPr>
              </w:r>
              <w:r w:rsidR="0084594B" w:rsidRPr="00891A28">
                <w:rPr>
                  <w:webHidden/>
                  <w:lang w:val="en-GB"/>
                </w:rPr>
                <w:fldChar w:fldCharType="separate"/>
              </w:r>
              <w:r w:rsidR="00F85E97">
                <w:rPr>
                  <w:webHidden/>
                  <w:lang w:val="en-GB"/>
                </w:rPr>
                <w:t>64</w:t>
              </w:r>
              <w:r w:rsidR="0084594B" w:rsidRPr="00891A28">
                <w:rPr>
                  <w:webHidden/>
                  <w:lang w:val="en-GB"/>
                </w:rPr>
                <w:fldChar w:fldCharType="end"/>
              </w:r>
            </w:hyperlink>
          </w:p>
          <w:p w14:paraId="4012C22E" w14:textId="3F32E0A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2" w:history="1">
              <w:r w:rsidR="0084594B" w:rsidRPr="00891A28">
                <w:rPr>
                  <w:rStyle w:val="Hyperlink"/>
                  <w:lang w:val="en-GB"/>
                </w:rPr>
                <w:t>7.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header field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2 \h </w:instrText>
              </w:r>
              <w:r w:rsidR="0084594B" w:rsidRPr="00891A28">
                <w:rPr>
                  <w:webHidden/>
                  <w:lang w:val="en-GB"/>
                </w:rPr>
              </w:r>
              <w:r w:rsidR="0084594B" w:rsidRPr="00891A28">
                <w:rPr>
                  <w:webHidden/>
                  <w:lang w:val="en-GB"/>
                </w:rPr>
                <w:fldChar w:fldCharType="separate"/>
              </w:r>
              <w:r w:rsidR="00F85E97">
                <w:rPr>
                  <w:webHidden/>
                  <w:lang w:val="en-GB"/>
                </w:rPr>
                <w:t>64</w:t>
              </w:r>
              <w:r w:rsidR="0084594B" w:rsidRPr="00891A28">
                <w:rPr>
                  <w:webHidden/>
                  <w:lang w:val="en-GB"/>
                </w:rPr>
                <w:fldChar w:fldCharType="end"/>
              </w:r>
            </w:hyperlink>
          </w:p>
          <w:p w14:paraId="2AB02479" w14:textId="3D085E7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3" w:history="1">
              <w:r w:rsidR="0084594B" w:rsidRPr="00891A28">
                <w:rPr>
                  <w:rStyle w:val="Hyperlink"/>
                  <w:lang w:val="en-GB"/>
                </w:rPr>
                <w:t>7.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numb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3 \h </w:instrText>
              </w:r>
              <w:r w:rsidR="0084594B" w:rsidRPr="00891A28">
                <w:rPr>
                  <w:webHidden/>
                  <w:lang w:val="en-GB"/>
                </w:rPr>
              </w:r>
              <w:r w:rsidR="0084594B" w:rsidRPr="00891A28">
                <w:rPr>
                  <w:webHidden/>
                  <w:lang w:val="en-GB"/>
                </w:rPr>
                <w:fldChar w:fldCharType="separate"/>
              </w:r>
              <w:r w:rsidR="00F85E97">
                <w:rPr>
                  <w:webHidden/>
                  <w:lang w:val="en-GB"/>
                </w:rPr>
                <w:t>65</w:t>
              </w:r>
              <w:r w:rsidR="0084594B" w:rsidRPr="00891A28">
                <w:rPr>
                  <w:webHidden/>
                  <w:lang w:val="en-GB"/>
                </w:rPr>
                <w:fldChar w:fldCharType="end"/>
              </w:r>
            </w:hyperlink>
          </w:p>
          <w:p w14:paraId="4273ED8E" w14:textId="47F7342E"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4" w:history="1">
              <w:r w:rsidR="0084594B" w:rsidRPr="00891A28">
                <w:rPr>
                  <w:rStyle w:val="Hyperlink"/>
                  <w:lang w:val="en-GB"/>
                </w:rPr>
                <w:t>7.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header flag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4 \h </w:instrText>
              </w:r>
              <w:r w:rsidR="0084594B" w:rsidRPr="00891A28">
                <w:rPr>
                  <w:webHidden/>
                  <w:lang w:val="en-GB"/>
                </w:rPr>
              </w:r>
              <w:r w:rsidR="0084594B" w:rsidRPr="00891A28">
                <w:rPr>
                  <w:webHidden/>
                  <w:lang w:val="en-GB"/>
                </w:rPr>
                <w:fldChar w:fldCharType="separate"/>
              </w:r>
              <w:r w:rsidR="00F85E97">
                <w:rPr>
                  <w:webHidden/>
                  <w:lang w:val="en-GB"/>
                </w:rPr>
                <w:t>65</w:t>
              </w:r>
              <w:r w:rsidR="0084594B" w:rsidRPr="00891A28">
                <w:rPr>
                  <w:webHidden/>
                  <w:lang w:val="en-GB"/>
                </w:rPr>
                <w:fldChar w:fldCharType="end"/>
              </w:r>
            </w:hyperlink>
          </w:p>
          <w:p w14:paraId="746D31E1" w14:textId="2E93462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5" w:history="1">
              <w:r w:rsidR="0084594B" w:rsidRPr="00891A28">
                <w:rPr>
                  <w:rStyle w:val="Hyperlink"/>
                  <w:lang w:val="en-GB"/>
                </w:rPr>
                <w:t>7.2.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ferred-to segment count and retention flag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5 \h </w:instrText>
              </w:r>
              <w:r w:rsidR="0084594B" w:rsidRPr="00891A28">
                <w:rPr>
                  <w:webHidden/>
                  <w:lang w:val="en-GB"/>
                </w:rPr>
              </w:r>
              <w:r w:rsidR="0084594B" w:rsidRPr="00891A28">
                <w:rPr>
                  <w:webHidden/>
                  <w:lang w:val="en-GB"/>
                </w:rPr>
                <w:fldChar w:fldCharType="separate"/>
              </w:r>
              <w:r w:rsidR="00F85E97">
                <w:rPr>
                  <w:webHidden/>
                  <w:lang w:val="en-GB"/>
                </w:rPr>
                <w:t>65</w:t>
              </w:r>
              <w:r w:rsidR="0084594B" w:rsidRPr="00891A28">
                <w:rPr>
                  <w:webHidden/>
                  <w:lang w:val="en-GB"/>
                </w:rPr>
                <w:fldChar w:fldCharType="end"/>
              </w:r>
            </w:hyperlink>
          </w:p>
          <w:p w14:paraId="1C1F8804" w14:textId="56E89AA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6" w:history="1">
              <w:r w:rsidR="0084594B" w:rsidRPr="00891A28">
                <w:rPr>
                  <w:rStyle w:val="Hyperlink"/>
                  <w:lang w:val="en-GB"/>
                </w:rPr>
                <w:t>7.2.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ferred-to segment numb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6 \h </w:instrText>
              </w:r>
              <w:r w:rsidR="0084594B" w:rsidRPr="00891A28">
                <w:rPr>
                  <w:webHidden/>
                  <w:lang w:val="en-GB"/>
                </w:rPr>
              </w:r>
              <w:r w:rsidR="0084594B" w:rsidRPr="00891A28">
                <w:rPr>
                  <w:webHidden/>
                  <w:lang w:val="en-GB"/>
                </w:rPr>
                <w:fldChar w:fldCharType="separate"/>
              </w:r>
              <w:r w:rsidR="00F85E97">
                <w:rPr>
                  <w:webHidden/>
                  <w:lang w:val="en-GB"/>
                </w:rPr>
                <w:t>66</w:t>
              </w:r>
              <w:r w:rsidR="0084594B" w:rsidRPr="00891A28">
                <w:rPr>
                  <w:webHidden/>
                  <w:lang w:val="en-GB"/>
                </w:rPr>
                <w:fldChar w:fldCharType="end"/>
              </w:r>
            </w:hyperlink>
          </w:p>
          <w:p w14:paraId="00B1BDED" w14:textId="602B351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7" w:history="1">
              <w:r w:rsidR="0084594B" w:rsidRPr="00891A28">
                <w:rPr>
                  <w:rStyle w:val="Hyperlink"/>
                  <w:lang w:val="en-GB"/>
                </w:rPr>
                <w:t>7.2.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page associ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7 \h </w:instrText>
              </w:r>
              <w:r w:rsidR="0084594B" w:rsidRPr="00891A28">
                <w:rPr>
                  <w:webHidden/>
                  <w:lang w:val="en-GB"/>
                </w:rPr>
              </w:r>
              <w:r w:rsidR="0084594B" w:rsidRPr="00891A28">
                <w:rPr>
                  <w:webHidden/>
                  <w:lang w:val="en-GB"/>
                </w:rPr>
                <w:fldChar w:fldCharType="separate"/>
              </w:r>
              <w:r w:rsidR="00F85E97">
                <w:rPr>
                  <w:webHidden/>
                  <w:lang w:val="en-GB"/>
                </w:rPr>
                <w:t>67</w:t>
              </w:r>
              <w:r w:rsidR="0084594B" w:rsidRPr="00891A28">
                <w:rPr>
                  <w:webHidden/>
                  <w:lang w:val="en-GB"/>
                </w:rPr>
                <w:fldChar w:fldCharType="end"/>
              </w:r>
            </w:hyperlink>
          </w:p>
          <w:p w14:paraId="3DCFD09D" w14:textId="402FABC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8" w:history="1">
              <w:r w:rsidR="0084594B" w:rsidRPr="00891A28">
                <w:rPr>
                  <w:rStyle w:val="Hyperlink"/>
                  <w:lang w:val="en-GB"/>
                </w:rPr>
                <w:t>7.2.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data length</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8 \h </w:instrText>
              </w:r>
              <w:r w:rsidR="0084594B" w:rsidRPr="00891A28">
                <w:rPr>
                  <w:webHidden/>
                  <w:lang w:val="en-GB"/>
                </w:rPr>
              </w:r>
              <w:r w:rsidR="0084594B" w:rsidRPr="00891A28">
                <w:rPr>
                  <w:webHidden/>
                  <w:lang w:val="en-GB"/>
                </w:rPr>
                <w:fldChar w:fldCharType="separate"/>
              </w:r>
              <w:r w:rsidR="00F85E97">
                <w:rPr>
                  <w:webHidden/>
                  <w:lang w:val="en-GB"/>
                </w:rPr>
                <w:t>67</w:t>
              </w:r>
              <w:r w:rsidR="0084594B" w:rsidRPr="00891A28">
                <w:rPr>
                  <w:webHidden/>
                  <w:lang w:val="en-GB"/>
                </w:rPr>
                <w:fldChar w:fldCharType="end"/>
              </w:r>
            </w:hyperlink>
          </w:p>
          <w:p w14:paraId="6882F49F" w14:textId="08400DD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49" w:history="1">
              <w:r w:rsidR="0084594B" w:rsidRPr="00891A28">
                <w:rPr>
                  <w:rStyle w:val="Hyperlink"/>
                  <w:lang w:val="en-GB"/>
                </w:rPr>
                <w:t>7.2.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header exampl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49 \h </w:instrText>
              </w:r>
              <w:r w:rsidR="0084594B" w:rsidRPr="00891A28">
                <w:rPr>
                  <w:webHidden/>
                  <w:lang w:val="en-GB"/>
                </w:rPr>
              </w:r>
              <w:r w:rsidR="0084594B" w:rsidRPr="00891A28">
                <w:rPr>
                  <w:webHidden/>
                  <w:lang w:val="en-GB"/>
                </w:rPr>
                <w:fldChar w:fldCharType="separate"/>
              </w:r>
              <w:r w:rsidR="00F85E97">
                <w:rPr>
                  <w:webHidden/>
                  <w:lang w:val="en-GB"/>
                </w:rPr>
                <w:t>67</w:t>
              </w:r>
              <w:r w:rsidR="0084594B" w:rsidRPr="00891A28">
                <w:rPr>
                  <w:webHidden/>
                  <w:lang w:val="en-GB"/>
                </w:rPr>
                <w:fldChar w:fldCharType="end"/>
              </w:r>
            </w:hyperlink>
          </w:p>
          <w:p w14:paraId="02EF580C" w14:textId="16F8765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50" w:history="1">
              <w:r w:rsidR="0084594B" w:rsidRPr="00891A28">
                <w:rPr>
                  <w:rStyle w:val="Hyperlink"/>
                  <w:lang w:val="en-GB"/>
                </w:rPr>
                <w:t>7.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typ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0 \h </w:instrText>
              </w:r>
              <w:r w:rsidR="0084594B" w:rsidRPr="00891A28">
                <w:rPr>
                  <w:webHidden/>
                  <w:lang w:val="en-GB"/>
                </w:rPr>
              </w:r>
              <w:r w:rsidR="0084594B" w:rsidRPr="00891A28">
                <w:rPr>
                  <w:webHidden/>
                  <w:lang w:val="en-GB"/>
                </w:rPr>
                <w:fldChar w:fldCharType="separate"/>
              </w:r>
              <w:r w:rsidR="00F85E97">
                <w:rPr>
                  <w:webHidden/>
                  <w:lang w:val="en-GB"/>
                </w:rPr>
                <w:t>68</w:t>
              </w:r>
              <w:r w:rsidR="0084594B" w:rsidRPr="00891A28">
                <w:rPr>
                  <w:webHidden/>
                  <w:lang w:val="en-GB"/>
                </w:rPr>
                <w:fldChar w:fldCharType="end"/>
              </w:r>
            </w:hyperlink>
          </w:p>
          <w:p w14:paraId="3311877F" w14:textId="37EC3B9E"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1" w:history="1">
              <w:r w:rsidR="0084594B" w:rsidRPr="00891A28">
                <w:rPr>
                  <w:rStyle w:val="Hyperlink"/>
                  <w:lang w:val="en-GB"/>
                </w:rPr>
                <w:t>7.3.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ules for segment referenc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1 \h </w:instrText>
              </w:r>
              <w:r w:rsidR="0084594B" w:rsidRPr="00891A28">
                <w:rPr>
                  <w:webHidden/>
                  <w:lang w:val="en-GB"/>
                </w:rPr>
              </w:r>
              <w:r w:rsidR="0084594B" w:rsidRPr="00891A28">
                <w:rPr>
                  <w:webHidden/>
                  <w:lang w:val="en-GB"/>
                </w:rPr>
                <w:fldChar w:fldCharType="separate"/>
              </w:r>
              <w:r w:rsidR="00F85E97">
                <w:rPr>
                  <w:webHidden/>
                  <w:lang w:val="en-GB"/>
                </w:rPr>
                <w:t>69</w:t>
              </w:r>
              <w:r w:rsidR="0084594B" w:rsidRPr="00891A28">
                <w:rPr>
                  <w:webHidden/>
                  <w:lang w:val="en-GB"/>
                </w:rPr>
                <w:fldChar w:fldCharType="end"/>
              </w:r>
            </w:hyperlink>
          </w:p>
          <w:p w14:paraId="4287E363" w14:textId="36186EB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2" w:history="1">
              <w:r w:rsidR="0084594B" w:rsidRPr="00891A28">
                <w:rPr>
                  <w:rStyle w:val="Hyperlink"/>
                  <w:lang w:val="en-GB"/>
                </w:rPr>
                <w:t>7.3.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ules for page associa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2 \h </w:instrText>
              </w:r>
              <w:r w:rsidR="0084594B" w:rsidRPr="00891A28">
                <w:rPr>
                  <w:webHidden/>
                  <w:lang w:val="en-GB"/>
                </w:rPr>
              </w:r>
              <w:r w:rsidR="0084594B" w:rsidRPr="00891A28">
                <w:rPr>
                  <w:webHidden/>
                  <w:lang w:val="en-GB"/>
                </w:rPr>
                <w:fldChar w:fldCharType="separate"/>
              </w:r>
              <w:r w:rsidR="00F85E97">
                <w:rPr>
                  <w:webHidden/>
                  <w:lang w:val="en-GB"/>
                </w:rPr>
                <w:t>70</w:t>
              </w:r>
              <w:r w:rsidR="0084594B" w:rsidRPr="00891A28">
                <w:rPr>
                  <w:webHidden/>
                  <w:lang w:val="en-GB"/>
                </w:rPr>
                <w:fldChar w:fldCharType="end"/>
              </w:r>
            </w:hyperlink>
          </w:p>
          <w:p w14:paraId="722B2C0C" w14:textId="2070485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53" w:history="1">
              <w:r w:rsidR="0084594B" w:rsidRPr="00891A28">
                <w:rPr>
                  <w:rStyle w:val="Hyperlink"/>
                  <w:lang w:val="en-GB"/>
                </w:rPr>
                <w:t>7.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gment syntax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3 \h </w:instrText>
              </w:r>
              <w:r w:rsidR="0084594B" w:rsidRPr="00891A28">
                <w:rPr>
                  <w:webHidden/>
                  <w:lang w:val="en-GB"/>
                </w:rPr>
              </w:r>
              <w:r w:rsidR="0084594B" w:rsidRPr="00891A28">
                <w:rPr>
                  <w:webHidden/>
                  <w:lang w:val="en-GB"/>
                </w:rPr>
                <w:fldChar w:fldCharType="separate"/>
              </w:r>
              <w:r w:rsidR="00F85E97">
                <w:rPr>
                  <w:webHidden/>
                  <w:lang w:val="en-GB"/>
                </w:rPr>
                <w:t>70</w:t>
              </w:r>
              <w:r w:rsidR="0084594B" w:rsidRPr="00891A28">
                <w:rPr>
                  <w:webHidden/>
                  <w:lang w:val="en-GB"/>
                </w:rPr>
                <w:fldChar w:fldCharType="end"/>
              </w:r>
            </w:hyperlink>
          </w:p>
          <w:p w14:paraId="7D45B574" w14:textId="7A77FB5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4" w:history="1">
              <w:r w:rsidR="0084594B" w:rsidRPr="00891A28">
                <w:rPr>
                  <w:rStyle w:val="Hyperlink"/>
                  <w:lang w:val="en-GB"/>
                </w:rPr>
                <w:t>7.4.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gion segment information field</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4 \h </w:instrText>
              </w:r>
              <w:r w:rsidR="0084594B" w:rsidRPr="00891A28">
                <w:rPr>
                  <w:webHidden/>
                  <w:lang w:val="en-GB"/>
                </w:rPr>
              </w:r>
              <w:r w:rsidR="0084594B" w:rsidRPr="00891A28">
                <w:rPr>
                  <w:webHidden/>
                  <w:lang w:val="en-GB"/>
                </w:rPr>
                <w:fldChar w:fldCharType="separate"/>
              </w:r>
              <w:r w:rsidR="00F85E97">
                <w:rPr>
                  <w:webHidden/>
                  <w:lang w:val="en-GB"/>
                </w:rPr>
                <w:t>70</w:t>
              </w:r>
              <w:r w:rsidR="0084594B" w:rsidRPr="00891A28">
                <w:rPr>
                  <w:webHidden/>
                  <w:lang w:val="en-GB"/>
                </w:rPr>
                <w:fldChar w:fldCharType="end"/>
              </w:r>
            </w:hyperlink>
          </w:p>
          <w:p w14:paraId="764F0EF6" w14:textId="5194394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5" w:history="1">
              <w:r w:rsidR="0084594B" w:rsidRPr="00891A28">
                <w:rPr>
                  <w:rStyle w:val="Hyperlink"/>
                  <w:lang w:val="en-GB"/>
                </w:rPr>
                <w:t>7.4.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ymbol dictionary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5 \h </w:instrText>
              </w:r>
              <w:r w:rsidR="0084594B" w:rsidRPr="00891A28">
                <w:rPr>
                  <w:webHidden/>
                  <w:lang w:val="en-GB"/>
                </w:rPr>
              </w:r>
              <w:r w:rsidR="0084594B" w:rsidRPr="00891A28">
                <w:rPr>
                  <w:webHidden/>
                  <w:lang w:val="en-GB"/>
                </w:rPr>
                <w:fldChar w:fldCharType="separate"/>
              </w:r>
              <w:r w:rsidR="00F85E97">
                <w:rPr>
                  <w:webHidden/>
                  <w:lang w:val="en-GB"/>
                </w:rPr>
                <w:t>71</w:t>
              </w:r>
              <w:r w:rsidR="0084594B" w:rsidRPr="00891A28">
                <w:rPr>
                  <w:webHidden/>
                  <w:lang w:val="en-GB"/>
                </w:rPr>
                <w:fldChar w:fldCharType="end"/>
              </w:r>
            </w:hyperlink>
          </w:p>
          <w:p w14:paraId="51FDDBE4" w14:textId="07546951"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6" w:history="1">
              <w:r w:rsidR="0084594B" w:rsidRPr="00891A28">
                <w:rPr>
                  <w:rStyle w:val="Hyperlink"/>
                  <w:lang w:val="en-GB"/>
                </w:rPr>
                <w:t>7.4.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ext region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6 \h </w:instrText>
              </w:r>
              <w:r w:rsidR="0084594B" w:rsidRPr="00891A28">
                <w:rPr>
                  <w:webHidden/>
                  <w:lang w:val="en-GB"/>
                </w:rPr>
              </w:r>
              <w:r w:rsidR="0084594B" w:rsidRPr="00891A28">
                <w:rPr>
                  <w:webHidden/>
                  <w:lang w:val="en-GB"/>
                </w:rPr>
                <w:fldChar w:fldCharType="separate"/>
              </w:r>
              <w:r w:rsidR="00F85E97">
                <w:rPr>
                  <w:webHidden/>
                  <w:lang w:val="en-GB"/>
                </w:rPr>
                <w:t>75</w:t>
              </w:r>
              <w:r w:rsidR="0084594B" w:rsidRPr="00891A28">
                <w:rPr>
                  <w:webHidden/>
                  <w:lang w:val="en-GB"/>
                </w:rPr>
                <w:fldChar w:fldCharType="end"/>
              </w:r>
            </w:hyperlink>
          </w:p>
          <w:p w14:paraId="12E9A2A8" w14:textId="0CB07F8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7" w:history="1">
              <w:r w:rsidR="0084594B" w:rsidRPr="00891A28">
                <w:rPr>
                  <w:rStyle w:val="Hyperlink"/>
                  <w:lang w:val="en-GB"/>
                </w:rPr>
                <w:t>7.4.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ttern dictionary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7 \h </w:instrText>
              </w:r>
              <w:r w:rsidR="0084594B" w:rsidRPr="00891A28">
                <w:rPr>
                  <w:webHidden/>
                  <w:lang w:val="en-GB"/>
                </w:rPr>
              </w:r>
              <w:r w:rsidR="0084594B" w:rsidRPr="00891A28">
                <w:rPr>
                  <w:webHidden/>
                  <w:lang w:val="en-GB"/>
                </w:rPr>
                <w:fldChar w:fldCharType="separate"/>
              </w:r>
              <w:r w:rsidR="00F85E97">
                <w:rPr>
                  <w:webHidden/>
                  <w:lang w:val="en-GB"/>
                </w:rPr>
                <w:t>86</w:t>
              </w:r>
              <w:r w:rsidR="0084594B" w:rsidRPr="00891A28">
                <w:rPr>
                  <w:webHidden/>
                  <w:lang w:val="en-GB"/>
                </w:rPr>
                <w:fldChar w:fldCharType="end"/>
              </w:r>
            </w:hyperlink>
          </w:p>
          <w:p w14:paraId="2811BEEE" w14:textId="35056DB2"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8" w:history="1">
              <w:r w:rsidR="0084594B" w:rsidRPr="00891A28">
                <w:rPr>
                  <w:rStyle w:val="Hyperlink"/>
                  <w:lang w:val="en-GB"/>
                </w:rPr>
                <w:t>7.4.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alftone region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8 \h </w:instrText>
              </w:r>
              <w:r w:rsidR="0084594B" w:rsidRPr="00891A28">
                <w:rPr>
                  <w:webHidden/>
                  <w:lang w:val="en-GB"/>
                </w:rPr>
              </w:r>
              <w:r w:rsidR="0084594B" w:rsidRPr="00891A28">
                <w:rPr>
                  <w:webHidden/>
                  <w:lang w:val="en-GB"/>
                </w:rPr>
                <w:fldChar w:fldCharType="separate"/>
              </w:r>
              <w:r w:rsidR="00F85E97">
                <w:rPr>
                  <w:webHidden/>
                  <w:lang w:val="en-GB"/>
                </w:rPr>
                <w:t>87</w:t>
              </w:r>
              <w:r w:rsidR="0084594B" w:rsidRPr="00891A28">
                <w:rPr>
                  <w:webHidden/>
                  <w:lang w:val="en-GB"/>
                </w:rPr>
                <w:fldChar w:fldCharType="end"/>
              </w:r>
            </w:hyperlink>
          </w:p>
          <w:p w14:paraId="4BD67745" w14:textId="47F0F98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59" w:history="1">
              <w:r w:rsidR="0084594B" w:rsidRPr="00891A28">
                <w:rPr>
                  <w:rStyle w:val="Hyperlink"/>
                  <w:lang w:val="en-GB"/>
                </w:rPr>
                <w:t>7.4.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ic region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59 \h </w:instrText>
              </w:r>
              <w:r w:rsidR="0084594B" w:rsidRPr="00891A28">
                <w:rPr>
                  <w:webHidden/>
                  <w:lang w:val="en-GB"/>
                </w:rPr>
              </w:r>
              <w:r w:rsidR="0084594B" w:rsidRPr="00891A28">
                <w:rPr>
                  <w:webHidden/>
                  <w:lang w:val="en-GB"/>
                </w:rPr>
                <w:fldChar w:fldCharType="separate"/>
              </w:r>
              <w:r w:rsidR="00F85E97">
                <w:rPr>
                  <w:webHidden/>
                  <w:lang w:val="en-GB"/>
                </w:rPr>
                <w:t>89</w:t>
              </w:r>
              <w:r w:rsidR="0084594B" w:rsidRPr="00891A28">
                <w:rPr>
                  <w:webHidden/>
                  <w:lang w:val="en-GB"/>
                </w:rPr>
                <w:fldChar w:fldCharType="end"/>
              </w:r>
            </w:hyperlink>
          </w:p>
          <w:p w14:paraId="7DAA5E7D" w14:textId="780B65E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0" w:history="1">
              <w:r w:rsidR="0084594B" w:rsidRPr="00891A28">
                <w:rPr>
                  <w:rStyle w:val="Hyperlink"/>
                  <w:lang w:val="en-GB"/>
                </w:rPr>
                <w:t>7.4.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ic refinement region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0 \h </w:instrText>
              </w:r>
              <w:r w:rsidR="0084594B" w:rsidRPr="00891A28">
                <w:rPr>
                  <w:webHidden/>
                  <w:lang w:val="en-GB"/>
                </w:rPr>
              </w:r>
              <w:r w:rsidR="0084594B" w:rsidRPr="00891A28">
                <w:rPr>
                  <w:webHidden/>
                  <w:lang w:val="en-GB"/>
                </w:rPr>
                <w:fldChar w:fldCharType="separate"/>
              </w:r>
              <w:r w:rsidR="00F85E97">
                <w:rPr>
                  <w:webHidden/>
                  <w:lang w:val="en-GB"/>
                </w:rPr>
                <w:t>92</w:t>
              </w:r>
              <w:r w:rsidR="0084594B" w:rsidRPr="00891A28">
                <w:rPr>
                  <w:webHidden/>
                  <w:lang w:val="en-GB"/>
                </w:rPr>
                <w:fldChar w:fldCharType="end"/>
              </w:r>
            </w:hyperlink>
          </w:p>
          <w:p w14:paraId="0BF7EC1B" w14:textId="7F4CFC3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1" w:history="1">
              <w:r w:rsidR="0084594B" w:rsidRPr="00891A28">
                <w:rPr>
                  <w:rStyle w:val="Hyperlink"/>
                  <w:lang w:val="en-GB"/>
                </w:rPr>
                <w:t>7.4.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ge information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1 \h </w:instrText>
              </w:r>
              <w:r w:rsidR="0084594B" w:rsidRPr="00891A28">
                <w:rPr>
                  <w:webHidden/>
                  <w:lang w:val="en-GB"/>
                </w:rPr>
              </w:r>
              <w:r w:rsidR="0084594B" w:rsidRPr="00891A28">
                <w:rPr>
                  <w:webHidden/>
                  <w:lang w:val="en-GB"/>
                </w:rPr>
                <w:fldChar w:fldCharType="separate"/>
              </w:r>
              <w:r w:rsidR="00F85E97">
                <w:rPr>
                  <w:webHidden/>
                  <w:lang w:val="en-GB"/>
                </w:rPr>
                <w:t>94</w:t>
              </w:r>
              <w:r w:rsidR="0084594B" w:rsidRPr="00891A28">
                <w:rPr>
                  <w:webHidden/>
                  <w:lang w:val="en-GB"/>
                </w:rPr>
                <w:fldChar w:fldCharType="end"/>
              </w:r>
            </w:hyperlink>
          </w:p>
          <w:p w14:paraId="412983AD" w14:textId="66915DF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2" w:history="1">
              <w:r w:rsidR="0084594B" w:rsidRPr="00891A28">
                <w:rPr>
                  <w:rStyle w:val="Hyperlink"/>
                  <w:lang w:val="en-GB"/>
                </w:rPr>
                <w:t>7.4.9</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d of page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2 \h </w:instrText>
              </w:r>
              <w:r w:rsidR="0084594B" w:rsidRPr="00891A28">
                <w:rPr>
                  <w:webHidden/>
                  <w:lang w:val="en-GB"/>
                </w:rPr>
              </w:r>
              <w:r w:rsidR="0084594B" w:rsidRPr="00891A28">
                <w:rPr>
                  <w:webHidden/>
                  <w:lang w:val="en-GB"/>
                </w:rPr>
                <w:fldChar w:fldCharType="separate"/>
              </w:r>
              <w:r w:rsidR="00F85E97">
                <w:rPr>
                  <w:webHidden/>
                  <w:lang w:val="en-GB"/>
                </w:rPr>
                <w:t>96</w:t>
              </w:r>
              <w:r w:rsidR="0084594B" w:rsidRPr="00891A28">
                <w:rPr>
                  <w:webHidden/>
                  <w:lang w:val="en-GB"/>
                </w:rPr>
                <w:fldChar w:fldCharType="end"/>
              </w:r>
            </w:hyperlink>
          </w:p>
          <w:p w14:paraId="70AD62B4" w14:textId="45C9EBB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3" w:history="1">
              <w:r w:rsidR="0084594B" w:rsidRPr="00891A28">
                <w:rPr>
                  <w:rStyle w:val="Hyperlink"/>
                  <w:lang w:val="en-GB"/>
                </w:rPr>
                <w:t>7.4.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d of stripe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3 \h </w:instrText>
              </w:r>
              <w:r w:rsidR="0084594B" w:rsidRPr="00891A28">
                <w:rPr>
                  <w:webHidden/>
                  <w:lang w:val="en-GB"/>
                </w:rPr>
              </w:r>
              <w:r w:rsidR="0084594B" w:rsidRPr="00891A28">
                <w:rPr>
                  <w:webHidden/>
                  <w:lang w:val="en-GB"/>
                </w:rPr>
                <w:fldChar w:fldCharType="separate"/>
              </w:r>
              <w:r w:rsidR="00F85E97">
                <w:rPr>
                  <w:webHidden/>
                  <w:lang w:val="en-GB"/>
                </w:rPr>
                <w:t>96</w:t>
              </w:r>
              <w:r w:rsidR="0084594B" w:rsidRPr="00891A28">
                <w:rPr>
                  <w:webHidden/>
                  <w:lang w:val="en-GB"/>
                </w:rPr>
                <w:fldChar w:fldCharType="end"/>
              </w:r>
            </w:hyperlink>
          </w:p>
          <w:p w14:paraId="46B091F2" w14:textId="2BF8097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4" w:history="1">
              <w:r w:rsidR="0084594B" w:rsidRPr="00891A28">
                <w:rPr>
                  <w:rStyle w:val="Hyperlink"/>
                  <w:lang w:val="en-GB"/>
                </w:rPr>
                <w:t>7.4.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d of file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4 \h </w:instrText>
              </w:r>
              <w:r w:rsidR="0084594B" w:rsidRPr="00891A28">
                <w:rPr>
                  <w:webHidden/>
                  <w:lang w:val="en-GB"/>
                </w:rPr>
              </w:r>
              <w:r w:rsidR="0084594B" w:rsidRPr="00891A28">
                <w:rPr>
                  <w:webHidden/>
                  <w:lang w:val="en-GB"/>
                </w:rPr>
                <w:fldChar w:fldCharType="separate"/>
              </w:r>
              <w:r w:rsidR="00F85E97">
                <w:rPr>
                  <w:webHidden/>
                  <w:lang w:val="en-GB"/>
                </w:rPr>
                <w:t>97</w:t>
              </w:r>
              <w:r w:rsidR="0084594B" w:rsidRPr="00891A28">
                <w:rPr>
                  <w:webHidden/>
                  <w:lang w:val="en-GB"/>
                </w:rPr>
                <w:fldChar w:fldCharType="end"/>
              </w:r>
            </w:hyperlink>
          </w:p>
          <w:p w14:paraId="7EDBC2CF" w14:textId="664CCF3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5" w:history="1">
              <w:r w:rsidR="0084594B" w:rsidRPr="00891A28">
                <w:rPr>
                  <w:rStyle w:val="Hyperlink"/>
                  <w:lang w:val="en-GB"/>
                </w:rPr>
                <w:t>7.4.1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rofiles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5 \h </w:instrText>
              </w:r>
              <w:r w:rsidR="0084594B" w:rsidRPr="00891A28">
                <w:rPr>
                  <w:webHidden/>
                  <w:lang w:val="en-GB"/>
                </w:rPr>
              </w:r>
              <w:r w:rsidR="0084594B" w:rsidRPr="00891A28">
                <w:rPr>
                  <w:webHidden/>
                  <w:lang w:val="en-GB"/>
                </w:rPr>
                <w:fldChar w:fldCharType="separate"/>
              </w:r>
              <w:r w:rsidR="00F85E97">
                <w:rPr>
                  <w:webHidden/>
                  <w:lang w:val="en-GB"/>
                </w:rPr>
                <w:t>97</w:t>
              </w:r>
              <w:r w:rsidR="0084594B" w:rsidRPr="00891A28">
                <w:rPr>
                  <w:webHidden/>
                  <w:lang w:val="en-GB"/>
                </w:rPr>
                <w:fldChar w:fldCharType="end"/>
              </w:r>
            </w:hyperlink>
          </w:p>
          <w:p w14:paraId="4FCD6D7E" w14:textId="28989B7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6" w:history="1">
              <w:r w:rsidR="0084594B" w:rsidRPr="00891A28">
                <w:rPr>
                  <w:rStyle w:val="Hyperlink"/>
                  <w:lang w:val="en-GB"/>
                </w:rPr>
                <w:t>7.4.1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e table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6 \h </w:instrText>
              </w:r>
              <w:r w:rsidR="0084594B" w:rsidRPr="00891A28">
                <w:rPr>
                  <w:webHidden/>
                  <w:lang w:val="en-GB"/>
                </w:rPr>
              </w:r>
              <w:r w:rsidR="0084594B" w:rsidRPr="00891A28">
                <w:rPr>
                  <w:webHidden/>
                  <w:lang w:val="en-GB"/>
                </w:rPr>
                <w:fldChar w:fldCharType="separate"/>
              </w:r>
              <w:r w:rsidR="00F85E97">
                <w:rPr>
                  <w:webHidden/>
                  <w:lang w:val="en-GB"/>
                </w:rPr>
                <w:t>97</w:t>
              </w:r>
              <w:r w:rsidR="0084594B" w:rsidRPr="00891A28">
                <w:rPr>
                  <w:webHidden/>
                  <w:lang w:val="en-GB"/>
                </w:rPr>
                <w:fldChar w:fldCharType="end"/>
              </w:r>
            </w:hyperlink>
          </w:p>
          <w:p w14:paraId="16EE6300" w14:textId="23EDF14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7" w:history="1">
              <w:r w:rsidR="0084594B" w:rsidRPr="00891A28">
                <w:rPr>
                  <w:rStyle w:val="Hyperlink"/>
                  <w:lang w:val="en-GB"/>
                </w:rPr>
                <w:t>7.4.1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xtension segment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7 \h </w:instrText>
              </w:r>
              <w:r w:rsidR="0084594B" w:rsidRPr="00891A28">
                <w:rPr>
                  <w:webHidden/>
                  <w:lang w:val="en-GB"/>
                </w:rPr>
              </w:r>
              <w:r w:rsidR="0084594B" w:rsidRPr="00891A28">
                <w:rPr>
                  <w:webHidden/>
                  <w:lang w:val="en-GB"/>
                </w:rPr>
                <w:fldChar w:fldCharType="separate"/>
              </w:r>
              <w:r w:rsidR="00F85E97">
                <w:rPr>
                  <w:webHidden/>
                  <w:lang w:val="en-GB"/>
                </w:rPr>
                <w:t>97</w:t>
              </w:r>
              <w:r w:rsidR="0084594B" w:rsidRPr="00891A28">
                <w:rPr>
                  <w:webHidden/>
                  <w:lang w:val="en-GB"/>
                </w:rPr>
                <w:fldChar w:fldCharType="end"/>
              </w:r>
            </w:hyperlink>
          </w:p>
          <w:p w14:paraId="5258C3E0" w14:textId="4031877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68" w:history="1">
              <w:r w:rsidR="0084594B" w:rsidRPr="00891A28">
                <w:rPr>
                  <w:rStyle w:val="Hyperlink"/>
                  <w:lang w:val="en-GB"/>
                </w:rPr>
                <w:t>7.4.1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fined extension typ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8 \h </w:instrText>
              </w:r>
              <w:r w:rsidR="0084594B" w:rsidRPr="00891A28">
                <w:rPr>
                  <w:webHidden/>
                  <w:lang w:val="en-GB"/>
                </w:rPr>
              </w:r>
              <w:r w:rsidR="0084594B" w:rsidRPr="00891A28">
                <w:rPr>
                  <w:webHidden/>
                  <w:lang w:val="en-GB"/>
                </w:rPr>
                <w:fldChar w:fldCharType="separate"/>
              </w:r>
              <w:r w:rsidR="00F85E97">
                <w:rPr>
                  <w:webHidden/>
                  <w:lang w:val="en-GB"/>
                </w:rPr>
                <w:t>98</w:t>
              </w:r>
              <w:r w:rsidR="0084594B" w:rsidRPr="00891A28">
                <w:rPr>
                  <w:webHidden/>
                  <w:lang w:val="en-GB"/>
                </w:rPr>
                <w:fldChar w:fldCharType="end"/>
              </w:r>
            </w:hyperlink>
          </w:p>
          <w:p w14:paraId="325F5027" w14:textId="4888A6B3"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69" w:history="1">
              <w:r w:rsidR="0084594B" w:rsidRPr="00891A28">
                <w:rPr>
                  <w:rStyle w:val="Hyperlink"/>
                  <w:lang w:val="en-GB"/>
                </w:rPr>
                <w:t>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ge Make-up</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69 \h </w:instrText>
              </w:r>
              <w:r w:rsidR="0084594B" w:rsidRPr="00891A28">
                <w:rPr>
                  <w:webHidden/>
                  <w:lang w:val="en-GB"/>
                </w:rPr>
              </w:r>
              <w:r w:rsidR="0084594B" w:rsidRPr="00891A28">
                <w:rPr>
                  <w:webHidden/>
                  <w:lang w:val="en-GB"/>
                </w:rPr>
                <w:fldChar w:fldCharType="separate"/>
              </w:r>
              <w:r w:rsidR="00F85E97">
                <w:rPr>
                  <w:webHidden/>
                  <w:lang w:val="en-GB"/>
                </w:rPr>
                <w:t>99</w:t>
              </w:r>
              <w:r w:rsidR="0084594B" w:rsidRPr="00891A28">
                <w:rPr>
                  <w:webHidden/>
                  <w:lang w:val="en-GB"/>
                </w:rPr>
                <w:fldChar w:fldCharType="end"/>
              </w:r>
            </w:hyperlink>
          </w:p>
          <w:p w14:paraId="0D92B19A" w14:textId="0C37257B"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70" w:history="1">
              <w:r w:rsidR="0084594B" w:rsidRPr="00891A28">
                <w:rPr>
                  <w:rStyle w:val="Hyperlink"/>
                  <w:lang w:val="en-GB"/>
                </w:rPr>
                <w:t>8.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er model</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0 \h </w:instrText>
              </w:r>
              <w:r w:rsidR="0084594B" w:rsidRPr="00891A28">
                <w:rPr>
                  <w:webHidden/>
                  <w:lang w:val="en-GB"/>
                </w:rPr>
              </w:r>
              <w:r w:rsidR="0084594B" w:rsidRPr="00891A28">
                <w:rPr>
                  <w:webHidden/>
                  <w:lang w:val="en-GB"/>
                </w:rPr>
                <w:fldChar w:fldCharType="separate"/>
              </w:r>
              <w:r w:rsidR="00F85E97">
                <w:rPr>
                  <w:webHidden/>
                  <w:lang w:val="en-GB"/>
                </w:rPr>
                <w:t>99</w:t>
              </w:r>
              <w:r w:rsidR="0084594B" w:rsidRPr="00891A28">
                <w:rPr>
                  <w:webHidden/>
                  <w:lang w:val="en-GB"/>
                </w:rPr>
                <w:fldChar w:fldCharType="end"/>
              </w:r>
            </w:hyperlink>
          </w:p>
          <w:p w14:paraId="4FB414B8" w14:textId="7AE37665"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71" w:history="1">
              <w:r w:rsidR="0084594B" w:rsidRPr="00891A28">
                <w:rPr>
                  <w:rStyle w:val="Hyperlink"/>
                  <w:lang w:val="en-GB"/>
                </w:rPr>
                <w:t>8.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ge image composi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1 \h </w:instrText>
              </w:r>
              <w:r w:rsidR="0084594B" w:rsidRPr="00891A28">
                <w:rPr>
                  <w:webHidden/>
                  <w:lang w:val="en-GB"/>
                </w:rPr>
              </w:r>
              <w:r w:rsidR="0084594B" w:rsidRPr="00891A28">
                <w:rPr>
                  <w:webHidden/>
                  <w:lang w:val="en-GB"/>
                </w:rPr>
                <w:fldChar w:fldCharType="separate"/>
              </w:r>
              <w:r w:rsidR="00F85E97">
                <w:rPr>
                  <w:webHidden/>
                  <w:lang w:val="en-GB"/>
                </w:rPr>
                <w:t>100</w:t>
              </w:r>
              <w:r w:rsidR="0084594B" w:rsidRPr="00891A28">
                <w:rPr>
                  <w:webHidden/>
                  <w:lang w:val="en-GB"/>
                </w:rPr>
                <w:fldChar w:fldCharType="end"/>
              </w:r>
            </w:hyperlink>
          </w:p>
          <w:p w14:paraId="4A8BC463" w14:textId="13EFFC8C"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72" w:history="1">
              <w:r w:rsidR="0084594B" w:rsidRPr="00891A28">
                <w:rPr>
                  <w:rStyle w:val="Hyperlink"/>
                  <w:lang w:val="en-GB"/>
                </w:rPr>
                <w:t>9</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coding procedures</w:t>
              </w:r>
              <w:r w:rsidR="0084594B" w:rsidRPr="00891A28">
                <w:rPr>
                  <w:rStyle w:val="Hyperlink"/>
                  <w:lang w:val="en-GB" w:eastAsia="ja-JP"/>
                </w:rPr>
                <w:t>(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2 \h </w:instrText>
              </w:r>
              <w:r w:rsidR="0084594B" w:rsidRPr="00891A28">
                <w:rPr>
                  <w:webHidden/>
                  <w:lang w:val="en-GB"/>
                </w:rPr>
              </w:r>
              <w:r w:rsidR="0084594B" w:rsidRPr="00891A28">
                <w:rPr>
                  <w:webHidden/>
                  <w:lang w:val="en-GB"/>
                </w:rPr>
                <w:fldChar w:fldCharType="separate"/>
              </w:r>
              <w:r w:rsidR="00F85E97">
                <w:rPr>
                  <w:webHidden/>
                  <w:lang w:val="en-GB"/>
                </w:rPr>
                <w:t>102</w:t>
              </w:r>
              <w:r w:rsidR="0084594B" w:rsidRPr="00891A28">
                <w:rPr>
                  <w:webHidden/>
                  <w:lang w:val="en-GB"/>
                </w:rPr>
                <w:fldChar w:fldCharType="end"/>
              </w:r>
            </w:hyperlink>
          </w:p>
          <w:p w14:paraId="6EF9F93B" w14:textId="5129A0D1"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73" w:history="1">
              <w:r w:rsidR="0084594B" w:rsidRPr="00891A28">
                <w:rPr>
                  <w:rStyle w:val="Hyperlink"/>
                  <w:lang w:val="en-GB"/>
                </w:rPr>
                <w:t>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trol encoding procedures</w:t>
              </w:r>
              <w:r w:rsidR="0084594B" w:rsidRPr="00891A28">
                <w:rPr>
                  <w:rStyle w:val="Hyperlink"/>
                  <w:lang w:val="en-GB" w:eastAsia="ja-JP"/>
                </w:rPr>
                <w:t>(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3 \h </w:instrText>
              </w:r>
              <w:r w:rsidR="0084594B" w:rsidRPr="00891A28">
                <w:rPr>
                  <w:webHidden/>
                  <w:lang w:val="en-GB"/>
                </w:rPr>
              </w:r>
              <w:r w:rsidR="0084594B" w:rsidRPr="00891A28">
                <w:rPr>
                  <w:webHidden/>
                  <w:lang w:val="en-GB"/>
                </w:rPr>
                <w:fldChar w:fldCharType="separate"/>
              </w:r>
              <w:r w:rsidR="00F85E97">
                <w:rPr>
                  <w:webHidden/>
                  <w:lang w:val="en-GB"/>
                </w:rPr>
                <w:t>102</w:t>
              </w:r>
              <w:r w:rsidR="0084594B" w:rsidRPr="00891A28">
                <w:rPr>
                  <w:webHidden/>
                  <w:lang w:val="en-GB"/>
                </w:rPr>
                <w:fldChar w:fldCharType="end"/>
              </w:r>
            </w:hyperlink>
          </w:p>
          <w:p w14:paraId="06DB4286" w14:textId="60C4C913"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74" w:history="1">
              <w:r w:rsidR="0084594B" w:rsidRPr="00891A28">
                <w:rPr>
                  <w:rStyle w:val="Hyperlink"/>
                  <w:lang w:val="en-GB"/>
                </w:rPr>
                <w:t>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age break-up</w:t>
              </w:r>
              <w:r w:rsidR="0084594B" w:rsidRPr="00891A28">
                <w:rPr>
                  <w:rStyle w:val="Hyperlink"/>
                  <w:lang w:val="en-GB" w:eastAsia="ja-JP"/>
                </w:rPr>
                <w:t>(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4 \h </w:instrText>
              </w:r>
              <w:r w:rsidR="0084594B" w:rsidRPr="00891A28">
                <w:rPr>
                  <w:webHidden/>
                  <w:lang w:val="en-GB"/>
                </w:rPr>
              </w:r>
              <w:r w:rsidR="0084594B" w:rsidRPr="00891A28">
                <w:rPr>
                  <w:webHidden/>
                  <w:lang w:val="en-GB"/>
                </w:rPr>
                <w:fldChar w:fldCharType="separate"/>
              </w:r>
              <w:r w:rsidR="00F85E97">
                <w:rPr>
                  <w:webHidden/>
                  <w:lang w:val="en-GB"/>
                </w:rPr>
                <w:t>102</w:t>
              </w:r>
              <w:r w:rsidR="0084594B" w:rsidRPr="00891A28">
                <w:rPr>
                  <w:webHidden/>
                  <w:lang w:val="en-GB"/>
                </w:rPr>
                <w:fldChar w:fldCharType="end"/>
              </w:r>
            </w:hyperlink>
          </w:p>
          <w:p w14:paraId="2493CC59" w14:textId="0290D34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75" w:history="1">
              <w:r w:rsidR="0084594B" w:rsidRPr="00891A28">
                <w:rPr>
                  <w:rStyle w:val="Hyperlink"/>
                  <w:lang w:val="en-GB" w:eastAsia="ko-KR"/>
                </w:rPr>
                <w:t>1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ja-JP"/>
                </w:rPr>
                <w:t>Page break-up architect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5 \h </w:instrText>
              </w:r>
              <w:r w:rsidR="0084594B" w:rsidRPr="00891A28">
                <w:rPr>
                  <w:webHidden/>
                  <w:lang w:val="en-GB"/>
                </w:rPr>
              </w:r>
              <w:r w:rsidR="0084594B" w:rsidRPr="00891A28">
                <w:rPr>
                  <w:webHidden/>
                  <w:lang w:val="en-GB"/>
                </w:rPr>
                <w:fldChar w:fldCharType="separate"/>
              </w:r>
              <w:r w:rsidR="00F85E97">
                <w:rPr>
                  <w:webHidden/>
                  <w:lang w:val="en-GB"/>
                </w:rPr>
                <w:t>103</w:t>
              </w:r>
              <w:r w:rsidR="0084594B" w:rsidRPr="00891A28">
                <w:rPr>
                  <w:webHidden/>
                  <w:lang w:val="en-GB"/>
                </w:rPr>
                <w:fldChar w:fldCharType="end"/>
              </w:r>
            </w:hyperlink>
          </w:p>
          <w:p w14:paraId="5513389D" w14:textId="2F837165"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76" w:history="1">
              <w:r w:rsidR="0084594B" w:rsidRPr="00891A28">
                <w:rPr>
                  <w:rStyle w:val="Hyperlink"/>
                  <w:lang w:val="en-GB" w:eastAsia="ko-KR"/>
                </w:rPr>
                <w:t>11.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Page image decomposi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6 \h </w:instrText>
              </w:r>
              <w:r w:rsidR="0084594B" w:rsidRPr="00891A28">
                <w:rPr>
                  <w:webHidden/>
                  <w:lang w:val="en-GB"/>
                </w:rPr>
              </w:r>
              <w:r w:rsidR="0084594B" w:rsidRPr="00891A28">
                <w:rPr>
                  <w:webHidden/>
                  <w:lang w:val="en-GB"/>
                </w:rPr>
                <w:fldChar w:fldCharType="separate"/>
              </w:r>
              <w:r w:rsidR="00F85E97">
                <w:rPr>
                  <w:webHidden/>
                  <w:lang w:val="en-GB"/>
                </w:rPr>
                <w:t>103</w:t>
              </w:r>
              <w:r w:rsidR="0084594B" w:rsidRPr="00891A28">
                <w:rPr>
                  <w:webHidden/>
                  <w:lang w:val="en-GB"/>
                </w:rPr>
                <w:fldChar w:fldCharType="end"/>
              </w:r>
            </w:hyperlink>
          </w:p>
          <w:p w14:paraId="5D6FC769" w14:textId="400FA1B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77" w:history="1">
              <w:r w:rsidR="0084594B" w:rsidRPr="00891A28">
                <w:rPr>
                  <w:rStyle w:val="Hyperlink"/>
                  <w:lang w:val="en-GB" w:eastAsia="ko-KR"/>
                </w:rPr>
                <w:t>11.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Capture (rasteriz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7 \h </w:instrText>
              </w:r>
              <w:r w:rsidR="0084594B" w:rsidRPr="00891A28">
                <w:rPr>
                  <w:webHidden/>
                  <w:lang w:val="en-GB"/>
                </w:rPr>
              </w:r>
              <w:r w:rsidR="0084594B" w:rsidRPr="00891A28">
                <w:rPr>
                  <w:webHidden/>
                  <w:lang w:val="en-GB"/>
                </w:rPr>
                <w:fldChar w:fldCharType="separate"/>
              </w:r>
              <w:r w:rsidR="00F85E97">
                <w:rPr>
                  <w:webHidden/>
                  <w:lang w:val="en-GB"/>
                </w:rPr>
                <w:t>103</w:t>
              </w:r>
              <w:r w:rsidR="0084594B" w:rsidRPr="00891A28">
                <w:rPr>
                  <w:webHidden/>
                  <w:lang w:val="en-GB"/>
                </w:rPr>
                <w:fldChar w:fldCharType="end"/>
              </w:r>
            </w:hyperlink>
          </w:p>
          <w:p w14:paraId="2441E1F6" w14:textId="0980538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78" w:history="1">
              <w:r w:rsidR="0084594B" w:rsidRPr="00891A28">
                <w:rPr>
                  <w:rStyle w:val="Hyperlink"/>
                  <w:lang w:val="en-GB" w:eastAsia="ko-KR"/>
                </w:rPr>
                <w:t>11.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Filt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8 \h </w:instrText>
              </w:r>
              <w:r w:rsidR="0084594B" w:rsidRPr="00891A28">
                <w:rPr>
                  <w:webHidden/>
                  <w:lang w:val="en-GB"/>
                </w:rPr>
              </w:r>
              <w:r w:rsidR="0084594B" w:rsidRPr="00891A28">
                <w:rPr>
                  <w:webHidden/>
                  <w:lang w:val="en-GB"/>
                </w:rPr>
                <w:fldChar w:fldCharType="separate"/>
              </w:r>
              <w:r w:rsidR="00F85E97">
                <w:rPr>
                  <w:webHidden/>
                  <w:lang w:val="en-GB"/>
                </w:rPr>
                <w:t>103</w:t>
              </w:r>
              <w:r w:rsidR="0084594B" w:rsidRPr="00891A28">
                <w:rPr>
                  <w:webHidden/>
                  <w:lang w:val="en-GB"/>
                </w:rPr>
                <w:fldChar w:fldCharType="end"/>
              </w:r>
            </w:hyperlink>
          </w:p>
          <w:p w14:paraId="0E86538A" w14:textId="7EB1C49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79" w:history="1">
              <w:r w:rsidR="0084594B" w:rsidRPr="00891A28">
                <w:rPr>
                  <w:rStyle w:val="Hyperlink"/>
                  <w:lang w:val="en-GB" w:eastAsia="ko-KR"/>
                </w:rPr>
                <w:t>11.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Orient (de-skew)</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79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523F9F50" w14:textId="3327DDE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0" w:history="1">
              <w:r w:rsidR="0084594B" w:rsidRPr="00891A28">
                <w:rPr>
                  <w:rStyle w:val="Hyperlink"/>
                  <w:lang w:val="en-GB" w:eastAsia="ko-KR"/>
                </w:rPr>
                <w:t>11.2.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Identify</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0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6DCF9328" w14:textId="6FEC9A7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1" w:history="1">
              <w:r w:rsidR="0084594B" w:rsidRPr="00891A28">
                <w:rPr>
                  <w:rStyle w:val="Hyperlink"/>
                  <w:lang w:val="en-GB" w:eastAsia="ko-KR"/>
                </w:rPr>
                <w:t>11.2.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Extrac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1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4F4D503B" w14:textId="55136F67"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2" w:history="1">
              <w:r w:rsidR="0084594B" w:rsidRPr="00891A28">
                <w:rPr>
                  <w:rStyle w:val="Hyperlink"/>
                  <w:lang w:val="en-GB" w:eastAsia="ko-KR"/>
                </w:rPr>
                <w:t>11.2.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Scree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2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640BB415" w14:textId="21A9D0A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3" w:history="1">
              <w:r w:rsidR="0084594B" w:rsidRPr="00891A28">
                <w:rPr>
                  <w:rStyle w:val="Hyperlink"/>
                  <w:lang w:val="en-GB" w:eastAsia="ko-KR"/>
                </w:rPr>
                <w:t>11.2.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Align (regist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3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300882DD" w14:textId="78DD95B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4" w:history="1">
              <w:r w:rsidR="0084594B" w:rsidRPr="00891A28">
                <w:rPr>
                  <w:rStyle w:val="Hyperlink"/>
                  <w:lang w:val="en-GB" w:eastAsia="ko-KR"/>
                </w:rPr>
                <w:t>11.2.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Match</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4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51912E14" w14:textId="3CAF23C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5" w:history="1">
              <w:r w:rsidR="0084594B" w:rsidRPr="00891A28">
                <w:rPr>
                  <w:rStyle w:val="Hyperlink"/>
                  <w:lang w:val="en-GB" w:eastAsia="ko-KR"/>
                </w:rPr>
                <w:t>11.2.9</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Post-match</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5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49A18E48" w14:textId="7B80327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6" w:history="1">
              <w:r w:rsidR="0084594B" w:rsidRPr="00891A28">
                <w:rPr>
                  <w:rStyle w:val="Hyperlink"/>
                  <w:lang w:val="en-GB" w:eastAsia="ko-KR"/>
                </w:rPr>
                <w:t>11.2.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Dictionary (optimiz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6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55DC31E7" w14:textId="62C237D2"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87" w:history="1">
              <w:r w:rsidR="0084594B" w:rsidRPr="00891A28">
                <w:rPr>
                  <w:rStyle w:val="Hyperlink"/>
                  <w:lang w:val="en-GB" w:eastAsia="ko-KR"/>
                </w:rPr>
                <w:t>11.2.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Refin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7 \h </w:instrText>
              </w:r>
              <w:r w:rsidR="0084594B" w:rsidRPr="00891A28">
                <w:rPr>
                  <w:webHidden/>
                  <w:lang w:val="en-GB"/>
                </w:rPr>
              </w:r>
              <w:r w:rsidR="0084594B" w:rsidRPr="00891A28">
                <w:rPr>
                  <w:webHidden/>
                  <w:lang w:val="en-GB"/>
                </w:rPr>
                <w:fldChar w:fldCharType="separate"/>
              </w:r>
              <w:r w:rsidR="00F85E97">
                <w:rPr>
                  <w:webHidden/>
                  <w:lang w:val="en-GB"/>
                </w:rPr>
                <w:t>104</w:t>
              </w:r>
              <w:r w:rsidR="0084594B" w:rsidRPr="00891A28">
                <w:rPr>
                  <w:webHidden/>
                  <w:lang w:val="en-GB"/>
                </w:rPr>
                <w:fldChar w:fldCharType="end"/>
              </w:r>
            </w:hyperlink>
          </w:p>
          <w:p w14:paraId="7B734B46" w14:textId="0552E0D5"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88" w:history="1">
              <w:r w:rsidR="0084594B" w:rsidRPr="00891A28">
                <w:rPr>
                  <w:rStyle w:val="Hyperlink"/>
                  <w:lang w:val="en-GB" w:eastAsia="ko-KR"/>
                </w:rPr>
                <w:t>11.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eastAsia="ko-KR"/>
                </w:rPr>
                <w:t>Multi-page document composi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8 \h </w:instrText>
              </w:r>
              <w:r w:rsidR="0084594B" w:rsidRPr="00891A28">
                <w:rPr>
                  <w:webHidden/>
                  <w:lang w:val="en-GB"/>
                </w:rPr>
              </w:r>
              <w:r w:rsidR="0084594B" w:rsidRPr="00891A28">
                <w:rPr>
                  <w:webHidden/>
                  <w:lang w:val="en-GB"/>
                </w:rPr>
                <w:fldChar w:fldCharType="separate"/>
              </w:r>
              <w:r w:rsidR="00F85E97">
                <w:rPr>
                  <w:webHidden/>
                  <w:lang w:val="en-GB"/>
                </w:rPr>
                <w:t>105</w:t>
              </w:r>
              <w:r w:rsidR="0084594B" w:rsidRPr="00891A28">
                <w:rPr>
                  <w:webHidden/>
                  <w:lang w:val="en-GB"/>
                </w:rPr>
                <w:fldChar w:fldCharType="end"/>
              </w:r>
            </w:hyperlink>
          </w:p>
          <w:p w14:paraId="111BACE6" w14:textId="1973B046"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89" w:history="1">
              <w:r w:rsidR="0084594B" w:rsidRPr="00891A28">
                <w:rPr>
                  <w:rStyle w:val="Hyperlink"/>
                  <w:lang w:val="en-GB"/>
                </w:rPr>
                <w:t>Annex  A  Arithmetic Integer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89 \h </w:instrText>
              </w:r>
              <w:r w:rsidR="0084594B" w:rsidRPr="00891A28">
                <w:rPr>
                  <w:webHidden/>
                  <w:lang w:val="en-GB"/>
                </w:rPr>
              </w:r>
              <w:r w:rsidR="0084594B" w:rsidRPr="00891A28">
                <w:rPr>
                  <w:webHidden/>
                  <w:lang w:val="en-GB"/>
                </w:rPr>
                <w:fldChar w:fldCharType="separate"/>
              </w:r>
              <w:r w:rsidR="00F85E97">
                <w:rPr>
                  <w:webHidden/>
                  <w:lang w:val="en-GB"/>
                </w:rPr>
                <w:t>106</w:t>
              </w:r>
              <w:r w:rsidR="0084594B" w:rsidRPr="00891A28">
                <w:rPr>
                  <w:webHidden/>
                  <w:lang w:val="en-GB"/>
                </w:rPr>
                <w:fldChar w:fldCharType="end"/>
              </w:r>
            </w:hyperlink>
          </w:p>
          <w:p w14:paraId="6DC4BFC1" w14:textId="19F9C50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0" w:history="1">
              <w:r w:rsidR="0084594B" w:rsidRPr="00891A28">
                <w:rPr>
                  <w:rStyle w:val="Hyperlink"/>
                  <w:lang w:val="en-GB"/>
                </w:rPr>
                <w:t>A.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0 \h </w:instrText>
              </w:r>
              <w:r w:rsidR="0084594B" w:rsidRPr="00891A28">
                <w:rPr>
                  <w:webHidden/>
                  <w:lang w:val="en-GB"/>
                </w:rPr>
              </w:r>
              <w:r w:rsidR="0084594B" w:rsidRPr="00891A28">
                <w:rPr>
                  <w:webHidden/>
                  <w:lang w:val="en-GB"/>
                </w:rPr>
                <w:fldChar w:fldCharType="separate"/>
              </w:r>
              <w:r w:rsidR="00F85E97">
                <w:rPr>
                  <w:webHidden/>
                  <w:lang w:val="en-GB"/>
                </w:rPr>
                <w:t>106</w:t>
              </w:r>
              <w:r w:rsidR="0084594B" w:rsidRPr="00891A28">
                <w:rPr>
                  <w:webHidden/>
                  <w:lang w:val="en-GB"/>
                </w:rPr>
                <w:fldChar w:fldCharType="end"/>
              </w:r>
            </w:hyperlink>
          </w:p>
          <w:p w14:paraId="2FFD44E7" w14:textId="2E5E2AB2"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1" w:history="1">
              <w:r w:rsidR="0084594B" w:rsidRPr="00891A28">
                <w:rPr>
                  <w:rStyle w:val="Hyperlink"/>
                  <w:lang w:val="en-GB"/>
                </w:rPr>
                <w:t>A.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 xml:space="preserve">Procedure for decoding values (except </w:t>
              </w:r>
              <w:r w:rsidR="0084594B" w:rsidRPr="00891A28">
                <w:rPr>
                  <w:rStyle w:val="Hyperlink"/>
                  <w:bCs/>
                  <w:lang w:val="en-GB"/>
                </w:rPr>
                <w:t>IAID</w:t>
              </w:r>
              <w:r w:rsidR="0084594B" w:rsidRPr="00891A28">
                <w:rPr>
                  <w:rStyle w:val="Hyperlink"/>
                  <w:lang w:val="en-GB"/>
                </w:rPr>
                <w: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1 \h </w:instrText>
              </w:r>
              <w:r w:rsidR="0084594B" w:rsidRPr="00891A28">
                <w:rPr>
                  <w:webHidden/>
                  <w:lang w:val="en-GB"/>
                </w:rPr>
              </w:r>
              <w:r w:rsidR="0084594B" w:rsidRPr="00891A28">
                <w:rPr>
                  <w:webHidden/>
                  <w:lang w:val="en-GB"/>
                </w:rPr>
                <w:fldChar w:fldCharType="separate"/>
              </w:r>
              <w:r w:rsidR="00F85E97">
                <w:rPr>
                  <w:webHidden/>
                  <w:lang w:val="en-GB"/>
                </w:rPr>
                <w:t>106</w:t>
              </w:r>
              <w:r w:rsidR="0084594B" w:rsidRPr="00891A28">
                <w:rPr>
                  <w:webHidden/>
                  <w:lang w:val="en-GB"/>
                </w:rPr>
                <w:fldChar w:fldCharType="end"/>
              </w:r>
            </w:hyperlink>
          </w:p>
          <w:p w14:paraId="22491A13" w14:textId="170F0888"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2" w:history="1">
              <w:r w:rsidR="0084594B" w:rsidRPr="00891A28">
                <w:rPr>
                  <w:rStyle w:val="Hyperlink"/>
                  <w:lang w:val="en-GB"/>
                </w:rPr>
                <w:t>A.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he IAID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2 \h </w:instrText>
              </w:r>
              <w:r w:rsidR="0084594B" w:rsidRPr="00891A28">
                <w:rPr>
                  <w:webHidden/>
                  <w:lang w:val="en-GB"/>
                </w:rPr>
              </w:r>
              <w:r w:rsidR="0084594B" w:rsidRPr="00891A28">
                <w:rPr>
                  <w:webHidden/>
                  <w:lang w:val="en-GB"/>
                </w:rPr>
                <w:fldChar w:fldCharType="separate"/>
              </w:r>
              <w:r w:rsidR="00F85E97">
                <w:rPr>
                  <w:webHidden/>
                  <w:lang w:val="en-GB"/>
                </w:rPr>
                <w:t>108</w:t>
              </w:r>
              <w:r w:rsidR="0084594B" w:rsidRPr="00891A28">
                <w:rPr>
                  <w:webHidden/>
                  <w:lang w:val="en-GB"/>
                </w:rPr>
                <w:fldChar w:fldCharType="end"/>
              </w:r>
            </w:hyperlink>
          </w:p>
          <w:p w14:paraId="697A21AB" w14:textId="0E38D53D"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893" w:history="1">
              <w:r w:rsidR="0084594B" w:rsidRPr="00891A28">
                <w:rPr>
                  <w:rStyle w:val="Hyperlink"/>
                  <w:lang w:val="en-GB"/>
                </w:rPr>
                <w:t>Annex B  Huffman Table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3 \h </w:instrText>
              </w:r>
              <w:r w:rsidR="0084594B" w:rsidRPr="00891A28">
                <w:rPr>
                  <w:webHidden/>
                  <w:lang w:val="en-GB"/>
                </w:rPr>
              </w:r>
              <w:r w:rsidR="0084594B" w:rsidRPr="00891A28">
                <w:rPr>
                  <w:webHidden/>
                  <w:lang w:val="en-GB"/>
                </w:rPr>
                <w:fldChar w:fldCharType="separate"/>
              </w:r>
              <w:r w:rsidR="00F85E97">
                <w:rPr>
                  <w:webHidden/>
                  <w:lang w:val="en-GB"/>
                </w:rPr>
                <w:t>110</w:t>
              </w:r>
              <w:r w:rsidR="0084594B" w:rsidRPr="00891A28">
                <w:rPr>
                  <w:webHidden/>
                  <w:lang w:val="en-GB"/>
                </w:rPr>
                <w:fldChar w:fldCharType="end"/>
              </w:r>
            </w:hyperlink>
          </w:p>
          <w:p w14:paraId="0D6A8400" w14:textId="3ABC1870"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4" w:history="1">
              <w:r w:rsidR="0084594B" w:rsidRPr="00891A28">
                <w:rPr>
                  <w:rStyle w:val="Hyperlink"/>
                  <w:lang w:val="en-GB"/>
                </w:rPr>
                <w:t>B.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4 \h </w:instrText>
              </w:r>
              <w:r w:rsidR="0084594B" w:rsidRPr="00891A28">
                <w:rPr>
                  <w:webHidden/>
                  <w:lang w:val="en-GB"/>
                </w:rPr>
              </w:r>
              <w:r w:rsidR="0084594B" w:rsidRPr="00891A28">
                <w:rPr>
                  <w:webHidden/>
                  <w:lang w:val="en-GB"/>
                </w:rPr>
                <w:fldChar w:fldCharType="separate"/>
              </w:r>
              <w:r w:rsidR="00F85E97">
                <w:rPr>
                  <w:webHidden/>
                  <w:lang w:val="en-GB"/>
                </w:rPr>
                <w:t>110</w:t>
              </w:r>
              <w:r w:rsidR="0084594B" w:rsidRPr="00891A28">
                <w:rPr>
                  <w:webHidden/>
                  <w:lang w:val="en-GB"/>
                </w:rPr>
                <w:fldChar w:fldCharType="end"/>
              </w:r>
            </w:hyperlink>
          </w:p>
          <w:p w14:paraId="4A56B689" w14:textId="3FEFEC5A"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5" w:history="1">
              <w:r w:rsidR="0084594B" w:rsidRPr="00891A28">
                <w:rPr>
                  <w:rStyle w:val="Hyperlink"/>
                  <w:lang w:val="en-GB"/>
                </w:rPr>
                <w:t>B.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e table struct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5 \h </w:instrText>
              </w:r>
              <w:r w:rsidR="0084594B" w:rsidRPr="00891A28">
                <w:rPr>
                  <w:webHidden/>
                  <w:lang w:val="en-GB"/>
                </w:rPr>
              </w:r>
              <w:r w:rsidR="0084594B" w:rsidRPr="00891A28">
                <w:rPr>
                  <w:webHidden/>
                  <w:lang w:val="en-GB"/>
                </w:rPr>
                <w:fldChar w:fldCharType="separate"/>
              </w:r>
              <w:r w:rsidR="00F85E97">
                <w:rPr>
                  <w:webHidden/>
                  <w:lang w:val="en-GB"/>
                </w:rPr>
                <w:t>110</w:t>
              </w:r>
              <w:r w:rsidR="0084594B" w:rsidRPr="00891A28">
                <w:rPr>
                  <w:webHidden/>
                  <w:lang w:val="en-GB"/>
                </w:rPr>
                <w:fldChar w:fldCharType="end"/>
              </w:r>
            </w:hyperlink>
          </w:p>
          <w:p w14:paraId="7BA58AFF" w14:textId="438BF50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96" w:history="1">
              <w:r w:rsidR="0084594B" w:rsidRPr="00891A28">
                <w:rPr>
                  <w:rStyle w:val="Hyperlink"/>
                  <w:lang w:val="en-GB"/>
                </w:rPr>
                <w:t>B.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e table flag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6 \h </w:instrText>
              </w:r>
              <w:r w:rsidR="0084594B" w:rsidRPr="00891A28">
                <w:rPr>
                  <w:webHidden/>
                  <w:lang w:val="en-GB"/>
                </w:rPr>
              </w:r>
              <w:r w:rsidR="0084594B" w:rsidRPr="00891A28">
                <w:rPr>
                  <w:webHidden/>
                  <w:lang w:val="en-GB"/>
                </w:rPr>
                <w:fldChar w:fldCharType="separate"/>
              </w:r>
              <w:r w:rsidR="00F85E97">
                <w:rPr>
                  <w:webHidden/>
                  <w:lang w:val="en-GB"/>
                </w:rPr>
                <w:t>111</w:t>
              </w:r>
              <w:r w:rsidR="0084594B" w:rsidRPr="00891A28">
                <w:rPr>
                  <w:webHidden/>
                  <w:lang w:val="en-GB"/>
                </w:rPr>
                <w:fldChar w:fldCharType="end"/>
              </w:r>
            </w:hyperlink>
          </w:p>
          <w:p w14:paraId="18D241B0" w14:textId="2A85C471"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97" w:history="1">
              <w:r w:rsidR="0084594B" w:rsidRPr="00891A28">
                <w:rPr>
                  <w:rStyle w:val="Hyperlink"/>
                  <w:lang w:val="en-GB"/>
                </w:rPr>
                <w:t>B.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e table lowest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7 \h </w:instrText>
              </w:r>
              <w:r w:rsidR="0084594B" w:rsidRPr="00891A28">
                <w:rPr>
                  <w:webHidden/>
                  <w:lang w:val="en-GB"/>
                </w:rPr>
              </w:r>
              <w:r w:rsidR="0084594B" w:rsidRPr="00891A28">
                <w:rPr>
                  <w:webHidden/>
                  <w:lang w:val="en-GB"/>
                </w:rPr>
                <w:fldChar w:fldCharType="separate"/>
              </w:r>
              <w:r w:rsidR="00F85E97">
                <w:rPr>
                  <w:webHidden/>
                  <w:lang w:val="en-GB"/>
                </w:rPr>
                <w:t>111</w:t>
              </w:r>
              <w:r w:rsidR="0084594B" w:rsidRPr="00891A28">
                <w:rPr>
                  <w:webHidden/>
                  <w:lang w:val="en-GB"/>
                </w:rPr>
                <w:fldChar w:fldCharType="end"/>
              </w:r>
            </w:hyperlink>
          </w:p>
          <w:p w14:paraId="552EC9E3" w14:textId="40E18EB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898" w:history="1">
              <w:r w:rsidR="0084594B" w:rsidRPr="00891A28">
                <w:rPr>
                  <w:rStyle w:val="Hyperlink"/>
                  <w:lang w:val="en-GB"/>
                </w:rPr>
                <w:t>B.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e table highest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8 \h </w:instrText>
              </w:r>
              <w:r w:rsidR="0084594B" w:rsidRPr="00891A28">
                <w:rPr>
                  <w:webHidden/>
                  <w:lang w:val="en-GB"/>
                </w:rPr>
              </w:r>
              <w:r w:rsidR="0084594B" w:rsidRPr="00891A28">
                <w:rPr>
                  <w:webHidden/>
                  <w:lang w:val="en-GB"/>
                </w:rPr>
                <w:fldChar w:fldCharType="separate"/>
              </w:r>
              <w:r w:rsidR="00F85E97">
                <w:rPr>
                  <w:webHidden/>
                  <w:lang w:val="en-GB"/>
                </w:rPr>
                <w:t>111</w:t>
              </w:r>
              <w:r w:rsidR="0084594B" w:rsidRPr="00891A28">
                <w:rPr>
                  <w:webHidden/>
                  <w:lang w:val="en-GB"/>
                </w:rPr>
                <w:fldChar w:fldCharType="end"/>
              </w:r>
            </w:hyperlink>
          </w:p>
          <w:p w14:paraId="7F03F835" w14:textId="51624252"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899" w:history="1">
              <w:r w:rsidR="0084594B" w:rsidRPr="00891A28">
                <w:rPr>
                  <w:rStyle w:val="Hyperlink"/>
                  <w:lang w:val="en-GB"/>
                </w:rPr>
                <w:t>B.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Assigning the prefix cod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899 \h </w:instrText>
              </w:r>
              <w:r w:rsidR="0084594B" w:rsidRPr="00891A28">
                <w:rPr>
                  <w:webHidden/>
                  <w:lang w:val="en-GB"/>
                </w:rPr>
              </w:r>
              <w:r w:rsidR="0084594B" w:rsidRPr="00891A28">
                <w:rPr>
                  <w:webHidden/>
                  <w:lang w:val="en-GB"/>
                </w:rPr>
                <w:fldChar w:fldCharType="separate"/>
              </w:r>
              <w:r w:rsidR="00F85E97">
                <w:rPr>
                  <w:webHidden/>
                  <w:lang w:val="en-GB"/>
                </w:rPr>
                <w:t>111</w:t>
              </w:r>
              <w:r w:rsidR="0084594B" w:rsidRPr="00891A28">
                <w:rPr>
                  <w:webHidden/>
                  <w:lang w:val="en-GB"/>
                </w:rPr>
                <w:fldChar w:fldCharType="end"/>
              </w:r>
            </w:hyperlink>
          </w:p>
          <w:p w14:paraId="5655F4ED" w14:textId="5D91F892"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0" w:history="1">
              <w:r w:rsidR="0084594B" w:rsidRPr="00891A28">
                <w:rPr>
                  <w:rStyle w:val="Hyperlink"/>
                  <w:lang w:val="en-GB"/>
                </w:rPr>
                <w:t>B.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Using a Huffman tabl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0 \h </w:instrText>
              </w:r>
              <w:r w:rsidR="0084594B" w:rsidRPr="00891A28">
                <w:rPr>
                  <w:webHidden/>
                  <w:lang w:val="en-GB"/>
                </w:rPr>
              </w:r>
              <w:r w:rsidR="0084594B" w:rsidRPr="00891A28">
                <w:rPr>
                  <w:webHidden/>
                  <w:lang w:val="en-GB"/>
                </w:rPr>
                <w:fldChar w:fldCharType="separate"/>
              </w:r>
              <w:r w:rsidR="00F85E97">
                <w:rPr>
                  <w:webHidden/>
                  <w:lang w:val="en-GB"/>
                </w:rPr>
                <w:t>112</w:t>
              </w:r>
              <w:r w:rsidR="0084594B" w:rsidRPr="00891A28">
                <w:rPr>
                  <w:webHidden/>
                  <w:lang w:val="en-GB"/>
                </w:rPr>
                <w:fldChar w:fldCharType="end"/>
              </w:r>
            </w:hyperlink>
          </w:p>
          <w:p w14:paraId="3AA202B0" w14:textId="66EFDBC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1" w:history="1">
              <w:r w:rsidR="0084594B" w:rsidRPr="00891A28">
                <w:rPr>
                  <w:rStyle w:val="Hyperlink"/>
                  <w:lang w:val="en-GB"/>
                </w:rPr>
                <w:t>B.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tandard Huffman tabl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1 \h </w:instrText>
              </w:r>
              <w:r w:rsidR="0084594B" w:rsidRPr="00891A28">
                <w:rPr>
                  <w:webHidden/>
                  <w:lang w:val="en-GB"/>
                </w:rPr>
              </w:r>
              <w:r w:rsidR="0084594B" w:rsidRPr="00891A28">
                <w:rPr>
                  <w:webHidden/>
                  <w:lang w:val="en-GB"/>
                </w:rPr>
                <w:fldChar w:fldCharType="separate"/>
              </w:r>
              <w:r w:rsidR="00F85E97">
                <w:rPr>
                  <w:webHidden/>
                  <w:lang w:val="en-GB"/>
                </w:rPr>
                <w:t>113</w:t>
              </w:r>
              <w:r w:rsidR="0084594B" w:rsidRPr="00891A28">
                <w:rPr>
                  <w:webHidden/>
                  <w:lang w:val="en-GB"/>
                </w:rPr>
                <w:fldChar w:fldCharType="end"/>
              </w:r>
            </w:hyperlink>
          </w:p>
          <w:p w14:paraId="744DE490" w14:textId="3C6FD92F"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02" w:history="1">
              <w:r w:rsidR="0084594B" w:rsidRPr="00891A28">
                <w:rPr>
                  <w:rStyle w:val="Hyperlink"/>
                  <w:lang w:val="en-GB"/>
                </w:rPr>
                <w:t>Annex C  Gray-scale Image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2 \h </w:instrText>
              </w:r>
              <w:r w:rsidR="0084594B" w:rsidRPr="00891A28">
                <w:rPr>
                  <w:webHidden/>
                  <w:lang w:val="en-GB"/>
                </w:rPr>
              </w:r>
              <w:r w:rsidR="0084594B" w:rsidRPr="00891A28">
                <w:rPr>
                  <w:webHidden/>
                  <w:lang w:val="en-GB"/>
                </w:rPr>
                <w:fldChar w:fldCharType="separate"/>
              </w:r>
              <w:r w:rsidR="00F85E97">
                <w:rPr>
                  <w:webHidden/>
                  <w:lang w:val="en-GB"/>
                </w:rPr>
                <w:t>121</w:t>
              </w:r>
              <w:r w:rsidR="0084594B" w:rsidRPr="00891A28">
                <w:rPr>
                  <w:webHidden/>
                  <w:lang w:val="en-GB"/>
                </w:rPr>
                <w:fldChar w:fldCharType="end"/>
              </w:r>
            </w:hyperlink>
          </w:p>
          <w:p w14:paraId="6B466537" w14:textId="5433CD13"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3" w:history="1">
              <w:r w:rsidR="0084594B" w:rsidRPr="00891A28">
                <w:rPr>
                  <w:rStyle w:val="Hyperlink"/>
                  <w:lang w:val="en-GB"/>
                </w:rPr>
                <w:t>C.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 descrip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3 \h </w:instrText>
              </w:r>
              <w:r w:rsidR="0084594B" w:rsidRPr="00891A28">
                <w:rPr>
                  <w:webHidden/>
                  <w:lang w:val="en-GB"/>
                </w:rPr>
              </w:r>
              <w:r w:rsidR="0084594B" w:rsidRPr="00891A28">
                <w:rPr>
                  <w:webHidden/>
                  <w:lang w:val="en-GB"/>
                </w:rPr>
                <w:fldChar w:fldCharType="separate"/>
              </w:r>
              <w:r w:rsidR="00F85E97">
                <w:rPr>
                  <w:webHidden/>
                  <w:lang w:val="en-GB"/>
                </w:rPr>
                <w:t>121</w:t>
              </w:r>
              <w:r w:rsidR="0084594B" w:rsidRPr="00891A28">
                <w:rPr>
                  <w:webHidden/>
                  <w:lang w:val="en-GB"/>
                </w:rPr>
                <w:fldChar w:fldCharType="end"/>
              </w:r>
            </w:hyperlink>
          </w:p>
          <w:p w14:paraId="06A5E765" w14:textId="13565DC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4" w:history="1">
              <w:r w:rsidR="0084594B" w:rsidRPr="00891A28">
                <w:rPr>
                  <w:rStyle w:val="Hyperlink"/>
                  <w:lang w:val="en-GB"/>
                </w:rPr>
                <w:t>C.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put parameter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4 \h </w:instrText>
              </w:r>
              <w:r w:rsidR="0084594B" w:rsidRPr="00891A28">
                <w:rPr>
                  <w:webHidden/>
                  <w:lang w:val="en-GB"/>
                </w:rPr>
              </w:r>
              <w:r w:rsidR="0084594B" w:rsidRPr="00891A28">
                <w:rPr>
                  <w:webHidden/>
                  <w:lang w:val="en-GB"/>
                </w:rPr>
                <w:fldChar w:fldCharType="separate"/>
              </w:r>
              <w:r w:rsidR="00F85E97">
                <w:rPr>
                  <w:webHidden/>
                  <w:lang w:val="en-GB"/>
                </w:rPr>
                <w:t>121</w:t>
              </w:r>
              <w:r w:rsidR="0084594B" w:rsidRPr="00891A28">
                <w:rPr>
                  <w:webHidden/>
                  <w:lang w:val="en-GB"/>
                </w:rPr>
                <w:fldChar w:fldCharType="end"/>
              </w:r>
            </w:hyperlink>
          </w:p>
          <w:p w14:paraId="25AABD46" w14:textId="40EC58F7"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5" w:history="1">
              <w:r w:rsidR="0084594B" w:rsidRPr="00891A28">
                <w:rPr>
                  <w:rStyle w:val="Hyperlink"/>
                  <w:lang w:val="en-GB"/>
                </w:rPr>
                <w:t>C.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turn valu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5 \h </w:instrText>
              </w:r>
              <w:r w:rsidR="0084594B" w:rsidRPr="00891A28">
                <w:rPr>
                  <w:webHidden/>
                  <w:lang w:val="en-GB"/>
                </w:rPr>
              </w:r>
              <w:r w:rsidR="0084594B" w:rsidRPr="00891A28">
                <w:rPr>
                  <w:webHidden/>
                  <w:lang w:val="en-GB"/>
                </w:rPr>
                <w:fldChar w:fldCharType="separate"/>
              </w:r>
              <w:r w:rsidR="00F85E97">
                <w:rPr>
                  <w:webHidden/>
                  <w:lang w:val="en-GB"/>
                </w:rPr>
                <w:t>121</w:t>
              </w:r>
              <w:r w:rsidR="0084594B" w:rsidRPr="00891A28">
                <w:rPr>
                  <w:webHidden/>
                  <w:lang w:val="en-GB"/>
                </w:rPr>
                <w:fldChar w:fldCharType="end"/>
              </w:r>
            </w:hyperlink>
          </w:p>
          <w:p w14:paraId="222BE705" w14:textId="02AB074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6" w:history="1">
              <w:r w:rsidR="0084594B" w:rsidRPr="00891A28">
                <w:rPr>
                  <w:rStyle w:val="Hyperlink"/>
                  <w:lang w:val="en-GB"/>
                </w:rPr>
                <w:t>C.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Variables used in de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6 \h </w:instrText>
              </w:r>
              <w:r w:rsidR="0084594B" w:rsidRPr="00891A28">
                <w:rPr>
                  <w:webHidden/>
                  <w:lang w:val="en-GB"/>
                </w:rPr>
              </w:r>
              <w:r w:rsidR="0084594B" w:rsidRPr="00891A28">
                <w:rPr>
                  <w:webHidden/>
                  <w:lang w:val="en-GB"/>
                </w:rPr>
                <w:fldChar w:fldCharType="separate"/>
              </w:r>
              <w:r w:rsidR="00F85E97">
                <w:rPr>
                  <w:webHidden/>
                  <w:lang w:val="en-GB"/>
                </w:rPr>
                <w:t>121</w:t>
              </w:r>
              <w:r w:rsidR="0084594B" w:rsidRPr="00891A28">
                <w:rPr>
                  <w:webHidden/>
                  <w:lang w:val="en-GB"/>
                </w:rPr>
                <w:fldChar w:fldCharType="end"/>
              </w:r>
            </w:hyperlink>
          </w:p>
          <w:p w14:paraId="094A7453" w14:textId="1F908AE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7" w:history="1">
              <w:r w:rsidR="0084594B" w:rsidRPr="00891A28">
                <w:rPr>
                  <w:rStyle w:val="Hyperlink"/>
                  <w:lang w:val="en-GB"/>
                </w:rPr>
                <w:t>C.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the gray-scale imag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7 \h </w:instrText>
              </w:r>
              <w:r w:rsidR="0084594B" w:rsidRPr="00891A28">
                <w:rPr>
                  <w:webHidden/>
                  <w:lang w:val="en-GB"/>
                </w:rPr>
              </w:r>
              <w:r w:rsidR="0084594B" w:rsidRPr="00891A28">
                <w:rPr>
                  <w:webHidden/>
                  <w:lang w:val="en-GB"/>
                </w:rPr>
                <w:fldChar w:fldCharType="separate"/>
              </w:r>
              <w:r w:rsidR="00F85E97">
                <w:rPr>
                  <w:webHidden/>
                  <w:lang w:val="en-GB"/>
                </w:rPr>
                <w:t>122</w:t>
              </w:r>
              <w:r w:rsidR="0084594B" w:rsidRPr="00891A28">
                <w:rPr>
                  <w:webHidden/>
                  <w:lang w:val="en-GB"/>
                </w:rPr>
                <w:fldChar w:fldCharType="end"/>
              </w:r>
            </w:hyperlink>
          </w:p>
          <w:p w14:paraId="085D4EE6" w14:textId="14DC545C"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08" w:history="1">
              <w:r w:rsidR="0084594B" w:rsidRPr="00891A28">
                <w:rPr>
                  <w:rStyle w:val="Hyperlink"/>
                  <w:lang w:val="en-GB"/>
                </w:rPr>
                <w:t>Annex D  File Forma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8 \h </w:instrText>
              </w:r>
              <w:r w:rsidR="0084594B" w:rsidRPr="00891A28">
                <w:rPr>
                  <w:webHidden/>
                  <w:lang w:val="en-GB"/>
                </w:rPr>
              </w:r>
              <w:r w:rsidR="0084594B" w:rsidRPr="00891A28">
                <w:rPr>
                  <w:webHidden/>
                  <w:lang w:val="en-GB"/>
                </w:rPr>
                <w:fldChar w:fldCharType="separate"/>
              </w:r>
              <w:r w:rsidR="00F85E97">
                <w:rPr>
                  <w:webHidden/>
                  <w:lang w:val="en-GB"/>
                </w:rPr>
                <w:t>123</w:t>
              </w:r>
              <w:r w:rsidR="0084594B" w:rsidRPr="00891A28">
                <w:rPr>
                  <w:webHidden/>
                  <w:lang w:val="en-GB"/>
                </w:rPr>
                <w:fldChar w:fldCharType="end"/>
              </w:r>
            </w:hyperlink>
          </w:p>
          <w:p w14:paraId="7EA8909D" w14:textId="17FC1775"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09" w:history="1">
              <w:r w:rsidR="0084594B" w:rsidRPr="00891A28">
                <w:rPr>
                  <w:rStyle w:val="Hyperlink"/>
                  <w:lang w:val="en-GB"/>
                </w:rPr>
                <w:t>D.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equential organis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09 \h </w:instrText>
              </w:r>
              <w:r w:rsidR="0084594B" w:rsidRPr="00891A28">
                <w:rPr>
                  <w:webHidden/>
                  <w:lang w:val="en-GB"/>
                </w:rPr>
              </w:r>
              <w:r w:rsidR="0084594B" w:rsidRPr="00891A28">
                <w:rPr>
                  <w:webHidden/>
                  <w:lang w:val="en-GB"/>
                </w:rPr>
                <w:fldChar w:fldCharType="separate"/>
              </w:r>
              <w:r w:rsidR="00F85E97">
                <w:rPr>
                  <w:webHidden/>
                  <w:lang w:val="en-GB"/>
                </w:rPr>
                <w:t>123</w:t>
              </w:r>
              <w:r w:rsidR="0084594B" w:rsidRPr="00891A28">
                <w:rPr>
                  <w:webHidden/>
                  <w:lang w:val="en-GB"/>
                </w:rPr>
                <w:fldChar w:fldCharType="end"/>
              </w:r>
            </w:hyperlink>
          </w:p>
          <w:p w14:paraId="23C0C6AE" w14:textId="0BB979CB"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10" w:history="1">
              <w:r w:rsidR="0084594B" w:rsidRPr="00891A28">
                <w:rPr>
                  <w:rStyle w:val="Hyperlink"/>
                  <w:lang w:val="en-GB"/>
                </w:rPr>
                <w:t>D.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andom-access organis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0 \h </w:instrText>
              </w:r>
              <w:r w:rsidR="0084594B" w:rsidRPr="00891A28">
                <w:rPr>
                  <w:webHidden/>
                  <w:lang w:val="en-GB"/>
                </w:rPr>
              </w:r>
              <w:r w:rsidR="0084594B" w:rsidRPr="00891A28">
                <w:rPr>
                  <w:webHidden/>
                  <w:lang w:val="en-GB"/>
                </w:rPr>
                <w:fldChar w:fldCharType="separate"/>
              </w:r>
              <w:r w:rsidR="00F85E97">
                <w:rPr>
                  <w:webHidden/>
                  <w:lang w:val="en-GB"/>
                </w:rPr>
                <w:t>123</w:t>
              </w:r>
              <w:r w:rsidR="0084594B" w:rsidRPr="00891A28">
                <w:rPr>
                  <w:webHidden/>
                  <w:lang w:val="en-GB"/>
                </w:rPr>
                <w:fldChar w:fldCharType="end"/>
              </w:r>
            </w:hyperlink>
          </w:p>
          <w:p w14:paraId="3592CD90" w14:textId="48C1F23A"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11" w:history="1">
              <w:r w:rsidR="0084594B" w:rsidRPr="00891A28">
                <w:rPr>
                  <w:rStyle w:val="Hyperlink"/>
                  <w:lang w:val="en-GB"/>
                </w:rPr>
                <w:t>D.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mbedded organis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1 \h </w:instrText>
              </w:r>
              <w:r w:rsidR="0084594B" w:rsidRPr="00891A28">
                <w:rPr>
                  <w:webHidden/>
                  <w:lang w:val="en-GB"/>
                </w:rPr>
              </w:r>
              <w:r w:rsidR="0084594B" w:rsidRPr="00891A28">
                <w:rPr>
                  <w:webHidden/>
                  <w:lang w:val="en-GB"/>
                </w:rPr>
                <w:fldChar w:fldCharType="separate"/>
              </w:r>
              <w:r w:rsidR="00F85E97">
                <w:rPr>
                  <w:webHidden/>
                  <w:lang w:val="en-GB"/>
                </w:rPr>
                <w:t>124</w:t>
              </w:r>
              <w:r w:rsidR="0084594B" w:rsidRPr="00891A28">
                <w:rPr>
                  <w:webHidden/>
                  <w:lang w:val="en-GB"/>
                </w:rPr>
                <w:fldChar w:fldCharType="end"/>
              </w:r>
            </w:hyperlink>
          </w:p>
          <w:p w14:paraId="5BE4EAAC" w14:textId="015BECB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12" w:history="1">
              <w:r w:rsidR="0084594B" w:rsidRPr="00891A28">
                <w:rPr>
                  <w:rStyle w:val="Hyperlink"/>
                  <w:lang w:val="en-GB"/>
                </w:rPr>
                <w:t>D.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File header syntax</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2 \h </w:instrText>
              </w:r>
              <w:r w:rsidR="0084594B" w:rsidRPr="00891A28">
                <w:rPr>
                  <w:webHidden/>
                  <w:lang w:val="en-GB"/>
                </w:rPr>
              </w:r>
              <w:r w:rsidR="0084594B" w:rsidRPr="00891A28">
                <w:rPr>
                  <w:webHidden/>
                  <w:lang w:val="en-GB"/>
                </w:rPr>
                <w:fldChar w:fldCharType="separate"/>
              </w:r>
              <w:r w:rsidR="00F85E97">
                <w:rPr>
                  <w:webHidden/>
                  <w:lang w:val="en-GB"/>
                </w:rPr>
                <w:t>124</w:t>
              </w:r>
              <w:r w:rsidR="0084594B" w:rsidRPr="00891A28">
                <w:rPr>
                  <w:webHidden/>
                  <w:lang w:val="en-GB"/>
                </w:rPr>
                <w:fldChar w:fldCharType="end"/>
              </w:r>
            </w:hyperlink>
          </w:p>
          <w:p w14:paraId="780BAEC2" w14:textId="0E4078B1"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13" w:history="1">
              <w:r w:rsidR="0084594B" w:rsidRPr="00891A28">
                <w:rPr>
                  <w:rStyle w:val="Hyperlink"/>
                  <w:lang w:val="en-GB"/>
                </w:rPr>
                <w:t>D.4.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D str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3 \h </w:instrText>
              </w:r>
              <w:r w:rsidR="0084594B" w:rsidRPr="00891A28">
                <w:rPr>
                  <w:webHidden/>
                  <w:lang w:val="en-GB"/>
                </w:rPr>
              </w:r>
              <w:r w:rsidR="0084594B" w:rsidRPr="00891A28">
                <w:rPr>
                  <w:webHidden/>
                  <w:lang w:val="en-GB"/>
                </w:rPr>
                <w:fldChar w:fldCharType="separate"/>
              </w:r>
              <w:r w:rsidR="00F85E97">
                <w:rPr>
                  <w:webHidden/>
                  <w:lang w:val="en-GB"/>
                </w:rPr>
                <w:t>124</w:t>
              </w:r>
              <w:r w:rsidR="0084594B" w:rsidRPr="00891A28">
                <w:rPr>
                  <w:webHidden/>
                  <w:lang w:val="en-GB"/>
                </w:rPr>
                <w:fldChar w:fldCharType="end"/>
              </w:r>
            </w:hyperlink>
          </w:p>
          <w:p w14:paraId="733C465A" w14:textId="1A9E01E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14" w:history="1">
              <w:r w:rsidR="0084594B" w:rsidRPr="00891A28">
                <w:rPr>
                  <w:rStyle w:val="Hyperlink"/>
                  <w:lang w:val="en-GB"/>
                </w:rPr>
                <w:t>D.4.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File header flag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4 \h </w:instrText>
              </w:r>
              <w:r w:rsidR="0084594B" w:rsidRPr="00891A28">
                <w:rPr>
                  <w:webHidden/>
                  <w:lang w:val="en-GB"/>
                </w:rPr>
              </w:r>
              <w:r w:rsidR="0084594B" w:rsidRPr="00891A28">
                <w:rPr>
                  <w:webHidden/>
                  <w:lang w:val="en-GB"/>
                </w:rPr>
                <w:fldChar w:fldCharType="separate"/>
              </w:r>
              <w:r w:rsidR="00F85E97">
                <w:rPr>
                  <w:webHidden/>
                  <w:lang w:val="en-GB"/>
                </w:rPr>
                <w:t>124</w:t>
              </w:r>
              <w:r w:rsidR="0084594B" w:rsidRPr="00891A28">
                <w:rPr>
                  <w:webHidden/>
                  <w:lang w:val="en-GB"/>
                </w:rPr>
                <w:fldChar w:fldCharType="end"/>
              </w:r>
            </w:hyperlink>
          </w:p>
          <w:p w14:paraId="6A63F0E4" w14:textId="58F6C1EC"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15" w:history="1">
              <w:r w:rsidR="0084594B" w:rsidRPr="00891A28">
                <w:rPr>
                  <w:rStyle w:val="Hyperlink"/>
                  <w:lang w:val="en-GB"/>
                </w:rPr>
                <w:t>D.4.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Number of pag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5 \h </w:instrText>
              </w:r>
              <w:r w:rsidR="0084594B" w:rsidRPr="00891A28">
                <w:rPr>
                  <w:webHidden/>
                  <w:lang w:val="en-GB"/>
                </w:rPr>
              </w:r>
              <w:r w:rsidR="0084594B" w:rsidRPr="00891A28">
                <w:rPr>
                  <w:webHidden/>
                  <w:lang w:val="en-GB"/>
                </w:rPr>
                <w:fldChar w:fldCharType="separate"/>
              </w:r>
              <w:r w:rsidR="00F85E97">
                <w:rPr>
                  <w:webHidden/>
                  <w:lang w:val="en-GB"/>
                </w:rPr>
                <w:t>124</w:t>
              </w:r>
              <w:r w:rsidR="0084594B" w:rsidRPr="00891A28">
                <w:rPr>
                  <w:webHidden/>
                  <w:lang w:val="en-GB"/>
                </w:rPr>
                <w:fldChar w:fldCharType="end"/>
              </w:r>
            </w:hyperlink>
          </w:p>
          <w:p w14:paraId="171D40F5" w14:textId="2CD4117E"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16" w:history="1">
              <w:r w:rsidR="0084594B" w:rsidRPr="00891A28">
                <w:rPr>
                  <w:rStyle w:val="Hyperlink"/>
                  <w:lang w:val="en-GB"/>
                </w:rPr>
                <w:t>Annex E  Arithmetic 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6 \h </w:instrText>
              </w:r>
              <w:r w:rsidR="0084594B" w:rsidRPr="00891A28">
                <w:rPr>
                  <w:webHidden/>
                  <w:lang w:val="en-GB"/>
                </w:rPr>
              </w:r>
              <w:r w:rsidR="0084594B" w:rsidRPr="00891A28">
                <w:rPr>
                  <w:webHidden/>
                  <w:lang w:val="en-GB"/>
                </w:rPr>
                <w:fldChar w:fldCharType="separate"/>
              </w:r>
              <w:r w:rsidR="00F85E97">
                <w:rPr>
                  <w:webHidden/>
                  <w:lang w:val="en-GB"/>
                </w:rPr>
                <w:t>125</w:t>
              </w:r>
              <w:r w:rsidR="0084594B" w:rsidRPr="00891A28">
                <w:rPr>
                  <w:webHidden/>
                  <w:lang w:val="en-GB"/>
                </w:rPr>
                <w:fldChar w:fldCharType="end"/>
              </w:r>
            </w:hyperlink>
          </w:p>
          <w:p w14:paraId="5851C095" w14:textId="1C424ECE"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17" w:history="1">
              <w:r w:rsidR="0084594B" w:rsidRPr="00891A28">
                <w:rPr>
                  <w:rStyle w:val="Hyperlink"/>
                  <w:lang w:val="en-GB"/>
                </w:rPr>
                <w:t>E.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Binary encoding</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7 \h </w:instrText>
              </w:r>
              <w:r w:rsidR="0084594B" w:rsidRPr="00891A28">
                <w:rPr>
                  <w:webHidden/>
                  <w:lang w:val="en-GB"/>
                </w:rPr>
              </w:r>
              <w:r w:rsidR="0084594B" w:rsidRPr="00891A28">
                <w:rPr>
                  <w:webHidden/>
                  <w:lang w:val="en-GB"/>
                </w:rPr>
                <w:fldChar w:fldCharType="separate"/>
              </w:r>
              <w:r w:rsidR="00F85E97">
                <w:rPr>
                  <w:webHidden/>
                  <w:lang w:val="en-GB"/>
                </w:rPr>
                <w:t>125</w:t>
              </w:r>
              <w:r w:rsidR="0084594B" w:rsidRPr="00891A28">
                <w:rPr>
                  <w:webHidden/>
                  <w:lang w:val="en-GB"/>
                </w:rPr>
                <w:fldChar w:fldCharType="end"/>
              </w:r>
            </w:hyperlink>
          </w:p>
          <w:p w14:paraId="5355FC34" w14:textId="4B404891"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18" w:history="1">
              <w:r w:rsidR="0084594B" w:rsidRPr="00891A28">
                <w:rPr>
                  <w:rStyle w:val="Hyperlink"/>
                  <w:lang w:val="en-GB"/>
                </w:rPr>
                <w:t>E.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cursive interval subdivis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8 \h </w:instrText>
              </w:r>
              <w:r w:rsidR="0084594B" w:rsidRPr="00891A28">
                <w:rPr>
                  <w:webHidden/>
                  <w:lang w:val="en-GB"/>
                </w:rPr>
              </w:r>
              <w:r w:rsidR="0084594B" w:rsidRPr="00891A28">
                <w:rPr>
                  <w:webHidden/>
                  <w:lang w:val="en-GB"/>
                </w:rPr>
                <w:fldChar w:fldCharType="separate"/>
              </w:r>
              <w:r w:rsidR="00F85E97">
                <w:rPr>
                  <w:webHidden/>
                  <w:lang w:val="en-GB"/>
                </w:rPr>
                <w:t>125</w:t>
              </w:r>
              <w:r w:rsidR="0084594B" w:rsidRPr="00891A28">
                <w:rPr>
                  <w:webHidden/>
                  <w:lang w:val="en-GB"/>
                </w:rPr>
                <w:fldChar w:fldCharType="end"/>
              </w:r>
            </w:hyperlink>
          </w:p>
          <w:p w14:paraId="24B93C32" w14:textId="59351D8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19" w:history="1">
              <w:r w:rsidR="0084594B" w:rsidRPr="00891A28">
                <w:rPr>
                  <w:rStyle w:val="Hyperlink"/>
                  <w:lang w:val="en-GB"/>
                </w:rPr>
                <w:t>E.1.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ding conventions and approxima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19 \h </w:instrText>
              </w:r>
              <w:r w:rsidR="0084594B" w:rsidRPr="00891A28">
                <w:rPr>
                  <w:webHidden/>
                  <w:lang w:val="en-GB"/>
                </w:rPr>
              </w:r>
              <w:r w:rsidR="0084594B" w:rsidRPr="00891A28">
                <w:rPr>
                  <w:webHidden/>
                  <w:lang w:val="en-GB"/>
                </w:rPr>
                <w:fldChar w:fldCharType="separate"/>
              </w:r>
              <w:r w:rsidR="00F85E97">
                <w:rPr>
                  <w:webHidden/>
                  <w:lang w:val="en-GB"/>
                </w:rPr>
                <w:t>125</w:t>
              </w:r>
              <w:r w:rsidR="0084594B" w:rsidRPr="00891A28">
                <w:rPr>
                  <w:webHidden/>
                  <w:lang w:val="en-GB"/>
                </w:rPr>
                <w:fldChar w:fldCharType="end"/>
              </w:r>
            </w:hyperlink>
          </w:p>
          <w:p w14:paraId="714713D1" w14:textId="64FCF489"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20" w:history="1">
              <w:r w:rsidR="0084594B" w:rsidRPr="00891A28">
                <w:rPr>
                  <w:rStyle w:val="Hyperlink"/>
                  <w:lang w:val="en-GB"/>
                </w:rPr>
                <w:t>E.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scription of the arithmetic encod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0 \h </w:instrText>
              </w:r>
              <w:r w:rsidR="0084594B" w:rsidRPr="00891A28">
                <w:rPr>
                  <w:webHidden/>
                  <w:lang w:val="en-GB"/>
                </w:rPr>
              </w:r>
              <w:r w:rsidR="0084594B" w:rsidRPr="00891A28">
                <w:rPr>
                  <w:webHidden/>
                  <w:lang w:val="en-GB"/>
                </w:rPr>
                <w:fldChar w:fldCharType="separate"/>
              </w:r>
              <w:r w:rsidR="00F85E97">
                <w:rPr>
                  <w:webHidden/>
                  <w:lang w:val="en-GB"/>
                </w:rPr>
                <w:t>126</w:t>
              </w:r>
              <w:r w:rsidR="0084594B" w:rsidRPr="00891A28">
                <w:rPr>
                  <w:webHidden/>
                  <w:lang w:val="en-GB"/>
                </w:rPr>
                <w:fldChar w:fldCharType="end"/>
              </w:r>
            </w:hyperlink>
          </w:p>
          <w:p w14:paraId="4ED027F8" w14:textId="045561B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1" w:history="1">
              <w:r w:rsidR="0084594B" w:rsidRPr="00891A28">
                <w:rPr>
                  <w:rStyle w:val="Hyperlink"/>
                  <w:lang w:val="en-GB"/>
                </w:rPr>
                <w:t>E.2.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coder code register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1 \h </w:instrText>
              </w:r>
              <w:r w:rsidR="0084594B" w:rsidRPr="00891A28">
                <w:rPr>
                  <w:webHidden/>
                  <w:lang w:val="en-GB"/>
                </w:rPr>
              </w:r>
              <w:r w:rsidR="0084594B" w:rsidRPr="00891A28">
                <w:rPr>
                  <w:webHidden/>
                  <w:lang w:val="en-GB"/>
                </w:rPr>
                <w:fldChar w:fldCharType="separate"/>
              </w:r>
              <w:r w:rsidR="00F85E97">
                <w:rPr>
                  <w:webHidden/>
                  <w:lang w:val="en-GB"/>
                </w:rPr>
                <w:t>127</w:t>
              </w:r>
              <w:r w:rsidR="0084594B" w:rsidRPr="00891A28">
                <w:rPr>
                  <w:webHidden/>
                  <w:lang w:val="en-GB"/>
                </w:rPr>
                <w:fldChar w:fldCharType="end"/>
              </w:r>
            </w:hyperlink>
          </w:p>
          <w:p w14:paraId="229A366D" w14:textId="47DAAC5E"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2" w:history="1">
              <w:r w:rsidR="0084594B" w:rsidRPr="00891A28">
                <w:rPr>
                  <w:rStyle w:val="Hyperlink"/>
                  <w:lang w:val="en-GB"/>
                </w:rPr>
                <w:t>E.2.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coding a decision (ENCOD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2 \h </w:instrText>
              </w:r>
              <w:r w:rsidR="0084594B" w:rsidRPr="00891A28">
                <w:rPr>
                  <w:webHidden/>
                  <w:lang w:val="en-GB"/>
                </w:rPr>
              </w:r>
              <w:r w:rsidR="0084594B" w:rsidRPr="00891A28">
                <w:rPr>
                  <w:webHidden/>
                  <w:lang w:val="en-GB"/>
                </w:rPr>
                <w:fldChar w:fldCharType="separate"/>
              </w:r>
              <w:r w:rsidR="00F85E97">
                <w:rPr>
                  <w:webHidden/>
                  <w:lang w:val="en-GB"/>
                </w:rPr>
                <w:t>127</w:t>
              </w:r>
              <w:r w:rsidR="0084594B" w:rsidRPr="00891A28">
                <w:rPr>
                  <w:webHidden/>
                  <w:lang w:val="en-GB"/>
                </w:rPr>
                <w:fldChar w:fldCharType="end"/>
              </w:r>
            </w:hyperlink>
          </w:p>
          <w:p w14:paraId="1126CB91" w14:textId="21C9AA1A"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3" w:history="1">
              <w:r w:rsidR="0084594B" w:rsidRPr="00891A28">
                <w:rPr>
                  <w:rStyle w:val="Hyperlink"/>
                  <w:lang w:val="en-GB"/>
                </w:rPr>
                <w:t>E.2.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coding a 1 or 0 (CODE1 and CODE0)</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3 \h </w:instrText>
              </w:r>
              <w:r w:rsidR="0084594B" w:rsidRPr="00891A28">
                <w:rPr>
                  <w:webHidden/>
                  <w:lang w:val="en-GB"/>
                </w:rPr>
              </w:r>
              <w:r w:rsidR="0084594B" w:rsidRPr="00891A28">
                <w:rPr>
                  <w:webHidden/>
                  <w:lang w:val="en-GB"/>
                </w:rPr>
                <w:fldChar w:fldCharType="separate"/>
              </w:r>
              <w:r w:rsidR="00F85E97">
                <w:rPr>
                  <w:webHidden/>
                  <w:lang w:val="en-GB"/>
                </w:rPr>
                <w:t>127</w:t>
              </w:r>
              <w:r w:rsidR="0084594B" w:rsidRPr="00891A28">
                <w:rPr>
                  <w:webHidden/>
                  <w:lang w:val="en-GB"/>
                </w:rPr>
                <w:fldChar w:fldCharType="end"/>
              </w:r>
            </w:hyperlink>
          </w:p>
          <w:p w14:paraId="185C3698" w14:textId="2BAD673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4" w:history="1">
              <w:r w:rsidR="0084594B" w:rsidRPr="00891A28">
                <w:rPr>
                  <w:rStyle w:val="Hyperlink"/>
                  <w:lang w:val="en-GB"/>
                </w:rPr>
                <w:t>E.2.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Encoding an MPS or LPS (CODEMPS and CODELP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4 \h </w:instrText>
              </w:r>
              <w:r w:rsidR="0084594B" w:rsidRPr="00891A28">
                <w:rPr>
                  <w:webHidden/>
                  <w:lang w:val="en-GB"/>
                </w:rPr>
              </w:r>
              <w:r w:rsidR="0084594B" w:rsidRPr="00891A28">
                <w:rPr>
                  <w:webHidden/>
                  <w:lang w:val="en-GB"/>
                </w:rPr>
                <w:fldChar w:fldCharType="separate"/>
              </w:r>
              <w:r w:rsidR="00F85E97">
                <w:rPr>
                  <w:webHidden/>
                  <w:lang w:val="en-GB"/>
                </w:rPr>
                <w:t>128</w:t>
              </w:r>
              <w:r w:rsidR="0084594B" w:rsidRPr="00891A28">
                <w:rPr>
                  <w:webHidden/>
                  <w:lang w:val="en-GB"/>
                </w:rPr>
                <w:fldChar w:fldCharType="end"/>
              </w:r>
            </w:hyperlink>
          </w:p>
          <w:p w14:paraId="24A7328C" w14:textId="34AB5D7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5" w:history="1">
              <w:r w:rsidR="0084594B" w:rsidRPr="00891A28">
                <w:rPr>
                  <w:rStyle w:val="Hyperlink"/>
                  <w:lang w:val="en-GB"/>
                </w:rPr>
                <w:t>E.2.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Probability estim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5 \h </w:instrText>
              </w:r>
              <w:r w:rsidR="0084594B" w:rsidRPr="00891A28">
                <w:rPr>
                  <w:webHidden/>
                  <w:lang w:val="en-GB"/>
                </w:rPr>
              </w:r>
              <w:r w:rsidR="0084594B" w:rsidRPr="00891A28">
                <w:rPr>
                  <w:webHidden/>
                  <w:lang w:val="en-GB"/>
                </w:rPr>
                <w:fldChar w:fldCharType="separate"/>
              </w:r>
              <w:r w:rsidR="00F85E97">
                <w:rPr>
                  <w:webHidden/>
                  <w:lang w:val="en-GB"/>
                </w:rPr>
                <w:t>129</w:t>
              </w:r>
              <w:r w:rsidR="0084594B" w:rsidRPr="00891A28">
                <w:rPr>
                  <w:webHidden/>
                  <w:lang w:val="en-GB"/>
                </w:rPr>
                <w:fldChar w:fldCharType="end"/>
              </w:r>
            </w:hyperlink>
          </w:p>
          <w:p w14:paraId="3D4AE9B8" w14:textId="35020D6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6" w:history="1">
              <w:r w:rsidR="0084594B" w:rsidRPr="00891A28">
                <w:rPr>
                  <w:rStyle w:val="Hyperlink"/>
                  <w:lang w:val="en-GB"/>
                </w:rPr>
                <w:t>E.2.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normalisation in the encoder (RENORM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6 \h </w:instrText>
              </w:r>
              <w:r w:rsidR="0084594B" w:rsidRPr="00891A28">
                <w:rPr>
                  <w:webHidden/>
                  <w:lang w:val="en-GB"/>
                </w:rPr>
              </w:r>
              <w:r w:rsidR="0084594B" w:rsidRPr="00891A28">
                <w:rPr>
                  <w:webHidden/>
                  <w:lang w:val="en-GB"/>
                </w:rPr>
                <w:fldChar w:fldCharType="separate"/>
              </w:r>
              <w:r w:rsidR="00F85E97">
                <w:rPr>
                  <w:webHidden/>
                  <w:lang w:val="en-GB"/>
                </w:rPr>
                <w:t>129</w:t>
              </w:r>
              <w:r w:rsidR="0084594B" w:rsidRPr="00891A28">
                <w:rPr>
                  <w:webHidden/>
                  <w:lang w:val="en-GB"/>
                </w:rPr>
                <w:fldChar w:fldCharType="end"/>
              </w:r>
            </w:hyperlink>
          </w:p>
          <w:p w14:paraId="7DF50EE8" w14:textId="664F6E2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7" w:history="1">
              <w:r w:rsidR="0084594B" w:rsidRPr="00891A28">
                <w:rPr>
                  <w:rStyle w:val="Hyperlink"/>
                  <w:lang w:val="en-GB"/>
                </w:rPr>
                <w:t>E.2.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mpressed data output (BYTEOUT)</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7 \h </w:instrText>
              </w:r>
              <w:r w:rsidR="0084594B" w:rsidRPr="00891A28">
                <w:rPr>
                  <w:webHidden/>
                  <w:lang w:val="en-GB"/>
                </w:rPr>
              </w:r>
              <w:r w:rsidR="0084594B" w:rsidRPr="00891A28">
                <w:rPr>
                  <w:webHidden/>
                  <w:lang w:val="en-GB"/>
                </w:rPr>
                <w:fldChar w:fldCharType="separate"/>
              </w:r>
              <w:r w:rsidR="00F85E97">
                <w:rPr>
                  <w:webHidden/>
                  <w:lang w:val="en-GB"/>
                </w:rPr>
                <w:t>130</w:t>
              </w:r>
              <w:r w:rsidR="0084594B" w:rsidRPr="00891A28">
                <w:rPr>
                  <w:webHidden/>
                  <w:lang w:val="en-GB"/>
                </w:rPr>
                <w:fldChar w:fldCharType="end"/>
              </w:r>
            </w:hyperlink>
          </w:p>
          <w:p w14:paraId="3D49DD08" w14:textId="4F9B47D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8" w:history="1">
              <w:r w:rsidR="0084594B" w:rsidRPr="00891A28">
                <w:rPr>
                  <w:rStyle w:val="Hyperlink"/>
                  <w:lang w:val="en-GB"/>
                </w:rPr>
                <w:t>E.2.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itialisation of the encoder (INITENC)</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8 \h </w:instrText>
              </w:r>
              <w:r w:rsidR="0084594B" w:rsidRPr="00891A28">
                <w:rPr>
                  <w:webHidden/>
                  <w:lang w:val="en-GB"/>
                </w:rPr>
              </w:r>
              <w:r w:rsidR="0084594B" w:rsidRPr="00891A28">
                <w:rPr>
                  <w:webHidden/>
                  <w:lang w:val="en-GB"/>
                </w:rPr>
                <w:fldChar w:fldCharType="separate"/>
              </w:r>
              <w:r w:rsidR="00F85E97">
                <w:rPr>
                  <w:webHidden/>
                  <w:lang w:val="en-GB"/>
                </w:rPr>
                <w:t>131</w:t>
              </w:r>
              <w:r w:rsidR="0084594B" w:rsidRPr="00891A28">
                <w:rPr>
                  <w:webHidden/>
                  <w:lang w:val="en-GB"/>
                </w:rPr>
                <w:fldChar w:fldCharType="end"/>
              </w:r>
            </w:hyperlink>
          </w:p>
          <w:p w14:paraId="55B15465" w14:textId="4FD52C3B"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29" w:history="1">
              <w:r w:rsidR="0084594B" w:rsidRPr="00891A28">
                <w:rPr>
                  <w:rStyle w:val="Hyperlink"/>
                  <w:lang w:val="en-GB"/>
                </w:rPr>
                <w:t>E.2.9</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ermination of encoding (FLUSH)</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29 \h </w:instrText>
              </w:r>
              <w:r w:rsidR="0084594B" w:rsidRPr="00891A28">
                <w:rPr>
                  <w:webHidden/>
                  <w:lang w:val="en-GB"/>
                </w:rPr>
              </w:r>
              <w:r w:rsidR="0084594B" w:rsidRPr="00891A28">
                <w:rPr>
                  <w:webHidden/>
                  <w:lang w:val="en-GB"/>
                </w:rPr>
                <w:fldChar w:fldCharType="separate"/>
              </w:r>
              <w:r w:rsidR="00F85E97">
                <w:rPr>
                  <w:webHidden/>
                  <w:lang w:val="en-GB"/>
                </w:rPr>
                <w:t>131</w:t>
              </w:r>
              <w:r w:rsidR="0084594B" w:rsidRPr="00891A28">
                <w:rPr>
                  <w:webHidden/>
                  <w:lang w:val="en-GB"/>
                </w:rPr>
                <w:fldChar w:fldCharType="end"/>
              </w:r>
            </w:hyperlink>
          </w:p>
          <w:p w14:paraId="0EFF9464" w14:textId="0E9E622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0" w:history="1">
              <w:r w:rsidR="0084594B" w:rsidRPr="00891A28">
                <w:rPr>
                  <w:rStyle w:val="Hyperlink"/>
                  <w:lang w:val="en-GB"/>
                </w:rPr>
                <w:t>E.2.10</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 Minimisation of the compressed data</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0 \h </w:instrText>
              </w:r>
              <w:r w:rsidR="0084594B" w:rsidRPr="00891A28">
                <w:rPr>
                  <w:webHidden/>
                  <w:lang w:val="en-GB"/>
                </w:rPr>
              </w:r>
              <w:r w:rsidR="0084594B" w:rsidRPr="00891A28">
                <w:rPr>
                  <w:webHidden/>
                  <w:lang w:val="en-GB"/>
                </w:rPr>
                <w:fldChar w:fldCharType="separate"/>
              </w:r>
              <w:r w:rsidR="00F85E97">
                <w:rPr>
                  <w:webHidden/>
                  <w:lang w:val="en-GB"/>
                </w:rPr>
                <w:t>132</w:t>
              </w:r>
              <w:r w:rsidR="0084594B" w:rsidRPr="00891A28">
                <w:rPr>
                  <w:webHidden/>
                  <w:lang w:val="en-GB"/>
                </w:rPr>
                <w:fldChar w:fldCharType="end"/>
              </w:r>
            </w:hyperlink>
          </w:p>
          <w:p w14:paraId="7DEC70CE" w14:textId="3E3DB74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31" w:history="1">
              <w:r w:rsidR="0084594B" w:rsidRPr="00891A28">
                <w:rPr>
                  <w:rStyle w:val="Hyperlink"/>
                  <w:lang w:val="en-GB"/>
                </w:rPr>
                <w:t>E.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Arithmetic decoding procedu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1 \h </w:instrText>
              </w:r>
              <w:r w:rsidR="0084594B" w:rsidRPr="00891A28">
                <w:rPr>
                  <w:webHidden/>
                  <w:lang w:val="en-GB"/>
                </w:rPr>
              </w:r>
              <w:r w:rsidR="0084594B" w:rsidRPr="00891A28">
                <w:rPr>
                  <w:webHidden/>
                  <w:lang w:val="en-GB"/>
                </w:rPr>
                <w:fldChar w:fldCharType="separate"/>
              </w:r>
              <w:r w:rsidR="00F85E97">
                <w:rPr>
                  <w:webHidden/>
                  <w:lang w:val="en-GB"/>
                </w:rPr>
                <w:t>133</w:t>
              </w:r>
              <w:r w:rsidR="0084594B" w:rsidRPr="00891A28">
                <w:rPr>
                  <w:webHidden/>
                  <w:lang w:val="en-GB"/>
                </w:rPr>
                <w:fldChar w:fldCharType="end"/>
              </w:r>
            </w:hyperlink>
          </w:p>
          <w:p w14:paraId="72B07CAE" w14:textId="002B8C40"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2" w:history="1">
              <w:r w:rsidR="0084594B" w:rsidRPr="00891A28">
                <w:rPr>
                  <w:rStyle w:val="Hyperlink"/>
                  <w:lang w:val="en-GB"/>
                </w:rPr>
                <w:t>E.3.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er code register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2 \h </w:instrText>
              </w:r>
              <w:r w:rsidR="0084594B" w:rsidRPr="00891A28">
                <w:rPr>
                  <w:webHidden/>
                  <w:lang w:val="en-GB"/>
                </w:rPr>
              </w:r>
              <w:r w:rsidR="0084594B" w:rsidRPr="00891A28">
                <w:rPr>
                  <w:webHidden/>
                  <w:lang w:val="en-GB"/>
                </w:rPr>
                <w:fldChar w:fldCharType="separate"/>
              </w:r>
              <w:r w:rsidR="00F85E97">
                <w:rPr>
                  <w:webHidden/>
                  <w:lang w:val="en-GB"/>
                </w:rPr>
                <w:t>135</w:t>
              </w:r>
              <w:r w:rsidR="0084594B" w:rsidRPr="00891A28">
                <w:rPr>
                  <w:webHidden/>
                  <w:lang w:val="en-GB"/>
                </w:rPr>
                <w:fldChar w:fldCharType="end"/>
              </w:r>
            </w:hyperlink>
          </w:p>
          <w:p w14:paraId="77AC0423" w14:textId="7F06B104"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3" w:history="1">
              <w:r w:rsidR="0084594B" w:rsidRPr="00891A28">
                <w:rPr>
                  <w:rStyle w:val="Hyperlink"/>
                  <w:lang w:val="en-GB"/>
                </w:rPr>
                <w:t>E.3.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ecoding a decision (DECOD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3 \h </w:instrText>
              </w:r>
              <w:r w:rsidR="0084594B" w:rsidRPr="00891A28">
                <w:rPr>
                  <w:webHidden/>
                  <w:lang w:val="en-GB"/>
                </w:rPr>
              </w:r>
              <w:r w:rsidR="0084594B" w:rsidRPr="00891A28">
                <w:rPr>
                  <w:webHidden/>
                  <w:lang w:val="en-GB"/>
                </w:rPr>
                <w:fldChar w:fldCharType="separate"/>
              </w:r>
              <w:r w:rsidR="00F85E97">
                <w:rPr>
                  <w:webHidden/>
                  <w:lang w:val="en-GB"/>
                </w:rPr>
                <w:t>135</w:t>
              </w:r>
              <w:r w:rsidR="0084594B" w:rsidRPr="00891A28">
                <w:rPr>
                  <w:webHidden/>
                  <w:lang w:val="en-GB"/>
                </w:rPr>
                <w:fldChar w:fldCharType="end"/>
              </w:r>
            </w:hyperlink>
          </w:p>
          <w:p w14:paraId="1D27A655" w14:textId="2D1FAAC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4" w:history="1">
              <w:r w:rsidR="0084594B" w:rsidRPr="00891A28">
                <w:rPr>
                  <w:rStyle w:val="Hyperlink"/>
                  <w:lang w:val="en-GB"/>
                </w:rPr>
                <w:t>E.3.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normalisation in the decoder (RENORMD)</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4 \h </w:instrText>
              </w:r>
              <w:r w:rsidR="0084594B" w:rsidRPr="00891A28">
                <w:rPr>
                  <w:webHidden/>
                  <w:lang w:val="en-GB"/>
                </w:rPr>
              </w:r>
              <w:r w:rsidR="0084594B" w:rsidRPr="00891A28">
                <w:rPr>
                  <w:webHidden/>
                  <w:lang w:val="en-GB"/>
                </w:rPr>
                <w:fldChar w:fldCharType="separate"/>
              </w:r>
              <w:r w:rsidR="00F85E97">
                <w:rPr>
                  <w:webHidden/>
                  <w:lang w:val="en-GB"/>
                </w:rPr>
                <w:t>135</w:t>
              </w:r>
              <w:r w:rsidR="0084594B" w:rsidRPr="00891A28">
                <w:rPr>
                  <w:webHidden/>
                  <w:lang w:val="en-GB"/>
                </w:rPr>
                <w:fldChar w:fldCharType="end"/>
              </w:r>
            </w:hyperlink>
          </w:p>
          <w:p w14:paraId="1524C8D9" w14:textId="79BFB7BA"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5" w:history="1">
              <w:r w:rsidR="0084594B" w:rsidRPr="00891A28">
                <w:rPr>
                  <w:rStyle w:val="Hyperlink"/>
                  <w:lang w:val="en-GB"/>
                </w:rPr>
                <w:t>E.3.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mpressed data input (BYTEI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5 \h </w:instrText>
              </w:r>
              <w:r w:rsidR="0084594B" w:rsidRPr="00891A28">
                <w:rPr>
                  <w:webHidden/>
                  <w:lang w:val="en-GB"/>
                </w:rPr>
              </w:r>
              <w:r w:rsidR="0084594B" w:rsidRPr="00891A28">
                <w:rPr>
                  <w:webHidden/>
                  <w:lang w:val="en-GB"/>
                </w:rPr>
                <w:fldChar w:fldCharType="separate"/>
              </w:r>
              <w:r w:rsidR="00F85E97">
                <w:rPr>
                  <w:webHidden/>
                  <w:lang w:val="en-GB"/>
                </w:rPr>
                <w:t>135</w:t>
              </w:r>
              <w:r w:rsidR="0084594B" w:rsidRPr="00891A28">
                <w:rPr>
                  <w:webHidden/>
                  <w:lang w:val="en-GB"/>
                </w:rPr>
                <w:fldChar w:fldCharType="end"/>
              </w:r>
            </w:hyperlink>
          </w:p>
          <w:p w14:paraId="3F39E8A0" w14:textId="3466139D"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6" w:history="1">
              <w:r w:rsidR="0084594B" w:rsidRPr="00891A28">
                <w:rPr>
                  <w:rStyle w:val="Hyperlink"/>
                  <w:lang w:val="en-GB"/>
                </w:rPr>
                <w:t>E.3.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nitialisation of the decoder (INITDEC)</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6 \h </w:instrText>
              </w:r>
              <w:r w:rsidR="0084594B" w:rsidRPr="00891A28">
                <w:rPr>
                  <w:webHidden/>
                  <w:lang w:val="en-GB"/>
                </w:rPr>
              </w:r>
              <w:r w:rsidR="0084594B" w:rsidRPr="00891A28">
                <w:rPr>
                  <w:webHidden/>
                  <w:lang w:val="en-GB"/>
                </w:rPr>
                <w:fldChar w:fldCharType="separate"/>
              </w:r>
              <w:r w:rsidR="00F85E97">
                <w:rPr>
                  <w:webHidden/>
                  <w:lang w:val="en-GB"/>
                </w:rPr>
                <w:t>138</w:t>
              </w:r>
              <w:r w:rsidR="0084594B" w:rsidRPr="00891A28">
                <w:rPr>
                  <w:webHidden/>
                  <w:lang w:val="en-GB"/>
                </w:rPr>
                <w:fldChar w:fldCharType="end"/>
              </w:r>
            </w:hyperlink>
          </w:p>
          <w:p w14:paraId="2B9E1A04" w14:textId="06E5FB2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7" w:history="1">
              <w:r w:rsidR="0084594B" w:rsidRPr="00891A28">
                <w:rPr>
                  <w:rStyle w:val="Hyperlink"/>
                  <w:lang w:val="en-GB"/>
                </w:rPr>
                <w:t>E.3.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synchronisation of the decod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7 \h </w:instrText>
              </w:r>
              <w:r w:rsidR="0084594B" w:rsidRPr="00891A28">
                <w:rPr>
                  <w:webHidden/>
                  <w:lang w:val="en-GB"/>
                </w:rPr>
              </w:r>
              <w:r w:rsidR="0084594B" w:rsidRPr="00891A28">
                <w:rPr>
                  <w:webHidden/>
                  <w:lang w:val="en-GB"/>
                </w:rPr>
                <w:fldChar w:fldCharType="separate"/>
              </w:r>
              <w:r w:rsidR="00F85E97">
                <w:rPr>
                  <w:webHidden/>
                  <w:lang w:val="en-GB"/>
                </w:rPr>
                <w:t>138</w:t>
              </w:r>
              <w:r w:rsidR="0084594B" w:rsidRPr="00891A28">
                <w:rPr>
                  <w:webHidden/>
                  <w:lang w:val="en-GB"/>
                </w:rPr>
                <w:fldChar w:fldCharType="end"/>
              </w:r>
            </w:hyperlink>
          </w:p>
          <w:p w14:paraId="6B58E7C3" w14:textId="5C234C3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38" w:history="1">
              <w:r w:rsidR="0084594B" w:rsidRPr="00891A28">
                <w:rPr>
                  <w:rStyle w:val="Hyperlink"/>
                  <w:lang w:val="en-GB"/>
                </w:rPr>
                <w:t>E.3.7</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Resetting arithmetic coding statistic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8 \h </w:instrText>
              </w:r>
              <w:r w:rsidR="0084594B" w:rsidRPr="00891A28">
                <w:rPr>
                  <w:webHidden/>
                  <w:lang w:val="en-GB"/>
                </w:rPr>
              </w:r>
              <w:r w:rsidR="0084594B" w:rsidRPr="00891A28">
                <w:rPr>
                  <w:webHidden/>
                  <w:lang w:val="en-GB"/>
                </w:rPr>
                <w:fldChar w:fldCharType="separate"/>
              </w:r>
              <w:r w:rsidR="00F85E97">
                <w:rPr>
                  <w:webHidden/>
                  <w:lang w:val="en-GB"/>
                </w:rPr>
                <w:t>138</w:t>
              </w:r>
              <w:r w:rsidR="0084594B" w:rsidRPr="00891A28">
                <w:rPr>
                  <w:webHidden/>
                  <w:lang w:val="en-GB"/>
                </w:rPr>
                <w:fldChar w:fldCharType="end"/>
              </w:r>
            </w:hyperlink>
          </w:p>
          <w:p w14:paraId="4CC01BA6" w14:textId="266CC909" w:rsidR="0084594B" w:rsidRPr="00891A28" w:rsidRDefault="00614AF0" w:rsidP="0084594B">
            <w:pPr>
              <w:pStyle w:val="TOC3"/>
              <w:tabs>
                <w:tab w:val="right" w:leader="dot" w:pos="9639"/>
              </w:tabs>
              <w:rPr>
                <w:rFonts w:asciiTheme="minorHAnsi" w:eastAsiaTheme="minorEastAsia" w:hAnsiTheme="minorHAnsi" w:cstheme="minorBidi"/>
                <w:sz w:val="22"/>
                <w:szCs w:val="22"/>
                <w:lang w:val="en-GB" w:eastAsia="en-GB"/>
              </w:rPr>
            </w:pPr>
            <w:hyperlink w:anchor="_Toc524615939" w:history="1">
              <w:r w:rsidR="0084594B" w:rsidRPr="00891A28">
                <w:rPr>
                  <w:rStyle w:val="Hyperlink"/>
                  <w:lang w:val="en-GB"/>
                </w:rPr>
                <w:t>E.3.8</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Saving arithmetic coding statistic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39 \h </w:instrText>
              </w:r>
              <w:r w:rsidR="0084594B" w:rsidRPr="00891A28">
                <w:rPr>
                  <w:webHidden/>
                  <w:lang w:val="en-GB"/>
                </w:rPr>
              </w:r>
              <w:r w:rsidR="0084594B" w:rsidRPr="00891A28">
                <w:rPr>
                  <w:webHidden/>
                  <w:lang w:val="en-GB"/>
                </w:rPr>
                <w:fldChar w:fldCharType="separate"/>
              </w:r>
              <w:r w:rsidR="00F85E97">
                <w:rPr>
                  <w:webHidden/>
                  <w:lang w:val="en-GB"/>
                </w:rPr>
                <w:t>139</w:t>
              </w:r>
              <w:r w:rsidR="0084594B" w:rsidRPr="00891A28">
                <w:rPr>
                  <w:webHidden/>
                  <w:lang w:val="en-GB"/>
                </w:rPr>
                <w:fldChar w:fldCharType="end"/>
              </w:r>
            </w:hyperlink>
          </w:p>
          <w:p w14:paraId="00F19A3B" w14:textId="78AC749D"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40" w:history="1">
              <w:r w:rsidR="0084594B" w:rsidRPr="00891A28">
                <w:rPr>
                  <w:rStyle w:val="Hyperlink"/>
                  <w:lang w:val="en-GB"/>
                </w:rPr>
                <w:t>Annex F  Profil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0 \h </w:instrText>
              </w:r>
              <w:r w:rsidR="0084594B" w:rsidRPr="00891A28">
                <w:rPr>
                  <w:webHidden/>
                  <w:lang w:val="en-GB"/>
                </w:rPr>
              </w:r>
              <w:r w:rsidR="0084594B" w:rsidRPr="00891A28">
                <w:rPr>
                  <w:webHidden/>
                  <w:lang w:val="en-GB"/>
                </w:rPr>
                <w:fldChar w:fldCharType="separate"/>
              </w:r>
              <w:r w:rsidR="00F85E97">
                <w:rPr>
                  <w:webHidden/>
                  <w:lang w:val="en-GB"/>
                </w:rPr>
                <w:t>140</w:t>
              </w:r>
              <w:r w:rsidR="0084594B" w:rsidRPr="00891A28">
                <w:rPr>
                  <w:webHidden/>
                  <w:lang w:val="en-GB"/>
                </w:rPr>
                <w:fldChar w:fldCharType="end"/>
              </w:r>
            </w:hyperlink>
          </w:p>
          <w:p w14:paraId="4FB684A0" w14:textId="0147AB49"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41" w:history="1">
              <w:r w:rsidR="0084594B" w:rsidRPr="00891A28">
                <w:rPr>
                  <w:rStyle w:val="Hyperlink"/>
                  <w:lang w:val="en-GB"/>
                </w:rPr>
                <w:t>Annex G  Arithmetic Decoding Procedure (Software Convention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1 \h </w:instrText>
              </w:r>
              <w:r w:rsidR="0084594B" w:rsidRPr="00891A28">
                <w:rPr>
                  <w:webHidden/>
                  <w:lang w:val="en-GB"/>
                </w:rPr>
              </w:r>
              <w:r w:rsidR="0084594B" w:rsidRPr="00891A28">
                <w:rPr>
                  <w:webHidden/>
                  <w:lang w:val="en-GB"/>
                </w:rPr>
                <w:fldChar w:fldCharType="separate"/>
              </w:r>
              <w:r w:rsidR="00F85E97">
                <w:rPr>
                  <w:webHidden/>
                  <w:lang w:val="en-GB"/>
                </w:rPr>
                <w:t>144</w:t>
              </w:r>
              <w:r w:rsidR="0084594B" w:rsidRPr="00891A28">
                <w:rPr>
                  <w:webHidden/>
                  <w:lang w:val="en-GB"/>
                </w:rPr>
                <w:fldChar w:fldCharType="end"/>
              </w:r>
            </w:hyperlink>
          </w:p>
          <w:p w14:paraId="280ADB00" w14:textId="76318EC7"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42" w:history="1">
              <w:r w:rsidR="0084594B" w:rsidRPr="00891A28">
                <w:rPr>
                  <w:rStyle w:val="Hyperlink"/>
                  <w:lang w:val="en-GB"/>
                </w:rPr>
                <w:t>Annex H  Datastream Example and Test Sequenc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2 \h </w:instrText>
              </w:r>
              <w:r w:rsidR="0084594B" w:rsidRPr="00891A28">
                <w:rPr>
                  <w:webHidden/>
                  <w:lang w:val="en-GB"/>
                </w:rPr>
              </w:r>
              <w:r w:rsidR="0084594B" w:rsidRPr="00891A28">
                <w:rPr>
                  <w:webHidden/>
                  <w:lang w:val="en-GB"/>
                </w:rPr>
                <w:fldChar w:fldCharType="separate"/>
              </w:r>
              <w:r w:rsidR="00F85E97">
                <w:rPr>
                  <w:webHidden/>
                  <w:lang w:val="en-GB"/>
                </w:rPr>
                <w:t>146</w:t>
              </w:r>
              <w:r w:rsidR="0084594B" w:rsidRPr="00891A28">
                <w:rPr>
                  <w:webHidden/>
                  <w:lang w:val="en-GB"/>
                </w:rPr>
                <w:fldChar w:fldCharType="end"/>
              </w:r>
            </w:hyperlink>
          </w:p>
          <w:p w14:paraId="43804B05" w14:textId="29FA5D7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43" w:history="1">
              <w:r w:rsidR="0084594B" w:rsidRPr="00891A28">
                <w:rPr>
                  <w:rStyle w:val="Hyperlink"/>
                  <w:lang w:val="en-GB"/>
                </w:rPr>
                <w:t>H.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Datastream exampl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3 \h </w:instrText>
              </w:r>
              <w:r w:rsidR="0084594B" w:rsidRPr="00891A28">
                <w:rPr>
                  <w:webHidden/>
                  <w:lang w:val="en-GB"/>
                </w:rPr>
              </w:r>
              <w:r w:rsidR="0084594B" w:rsidRPr="00891A28">
                <w:rPr>
                  <w:webHidden/>
                  <w:lang w:val="en-GB"/>
                </w:rPr>
                <w:fldChar w:fldCharType="separate"/>
              </w:r>
              <w:r w:rsidR="00F85E97">
                <w:rPr>
                  <w:webHidden/>
                  <w:lang w:val="en-GB"/>
                </w:rPr>
                <w:t>146</w:t>
              </w:r>
              <w:r w:rsidR="0084594B" w:rsidRPr="00891A28">
                <w:rPr>
                  <w:webHidden/>
                  <w:lang w:val="en-GB"/>
                </w:rPr>
                <w:fldChar w:fldCharType="end"/>
              </w:r>
            </w:hyperlink>
          </w:p>
          <w:p w14:paraId="2BCAC540" w14:textId="52238ED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44" w:history="1">
              <w:r w:rsidR="0084594B" w:rsidRPr="00891A28">
                <w:rPr>
                  <w:rStyle w:val="Hyperlink"/>
                  <w:lang w:val="en-GB"/>
                </w:rPr>
                <w:t>H.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Test sequence for arithmetic coder</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4 \h </w:instrText>
              </w:r>
              <w:r w:rsidR="0084594B" w:rsidRPr="00891A28">
                <w:rPr>
                  <w:webHidden/>
                  <w:lang w:val="en-GB"/>
                </w:rPr>
              </w:r>
              <w:r w:rsidR="0084594B" w:rsidRPr="00891A28">
                <w:rPr>
                  <w:webHidden/>
                  <w:lang w:val="en-GB"/>
                </w:rPr>
                <w:fldChar w:fldCharType="separate"/>
              </w:r>
              <w:r w:rsidR="00F85E97">
                <w:rPr>
                  <w:webHidden/>
                  <w:lang w:val="en-GB"/>
                </w:rPr>
                <w:t>167</w:t>
              </w:r>
              <w:r w:rsidR="0084594B" w:rsidRPr="00891A28">
                <w:rPr>
                  <w:webHidden/>
                  <w:lang w:val="en-GB"/>
                </w:rPr>
                <w:fldChar w:fldCharType="end"/>
              </w:r>
            </w:hyperlink>
          </w:p>
          <w:p w14:paraId="1CFDF833" w14:textId="0054B0C5"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45" w:history="1">
              <w:r w:rsidR="0084594B" w:rsidRPr="00891A28">
                <w:rPr>
                  <w:rStyle w:val="Hyperlink"/>
                  <w:lang w:val="en-GB"/>
                </w:rPr>
                <w:t xml:space="preserve">Annex </w:t>
              </w:r>
              <w:r w:rsidR="0084594B" w:rsidRPr="00891A28">
                <w:rPr>
                  <w:rStyle w:val="Hyperlink"/>
                  <w:lang w:val="en-GB" w:eastAsia="ja-JP"/>
                </w:rPr>
                <w:t>I</w:t>
              </w:r>
              <w:r w:rsidR="0084594B" w:rsidRPr="00891A28">
                <w:rPr>
                  <w:rStyle w:val="Hyperlink"/>
                  <w:lang w:val="en-GB"/>
                </w:rPr>
                <w:t xml:space="preserve">  Paten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5 \h </w:instrText>
              </w:r>
              <w:r w:rsidR="0084594B" w:rsidRPr="00891A28">
                <w:rPr>
                  <w:webHidden/>
                  <w:lang w:val="en-GB"/>
                </w:rPr>
              </w:r>
              <w:r w:rsidR="0084594B" w:rsidRPr="00891A28">
                <w:rPr>
                  <w:webHidden/>
                  <w:lang w:val="en-GB"/>
                </w:rPr>
                <w:fldChar w:fldCharType="separate"/>
              </w:r>
              <w:r w:rsidR="00F85E97">
                <w:rPr>
                  <w:webHidden/>
                  <w:lang w:val="en-GB"/>
                </w:rPr>
                <w:t>173</w:t>
              </w:r>
              <w:r w:rsidR="0084594B" w:rsidRPr="00891A28">
                <w:rPr>
                  <w:webHidden/>
                  <w:lang w:val="en-GB"/>
                </w:rPr>
                <w:fldChar w:fldCharType="end"/>
              </w:r>
            </w:hyperlink>
          </w:p>
          <w:p w14:paraId="56278F19" w14:textId="580CA85D"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46" w:history="1">
              <w:r w:rsidR="0084594B" w:rsidRPr="00891A28">
                <w:rPr>
                  <w:rStyle w:val="Hyperlink"/>
                  <w:lang w:val="en-GB"/>
                </w:rPr>
                <w:t>I.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List of Patent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6 \h </w:instrText>
              </w:r>
              <w:r w:rsidR="0084594B" w:rsidRPr="00891A28">
                <w:rPr>
                  <w:webHidden/>
                  <w:lang w:val="en-GB"/>
                </w:rPr>
              </w:r>
              <w:r w:rsidR="0084594B" w:rsidRPr="00891A28">
                <w:rPr>
                  <w:webHidden/>
                  <w:lang w:val="en-GB"/>
                </w:rPr>
                <w:fldChar w:fldCharType="separate"/>
              </w:r>
              <w:r w:rsidR="00F85E97">
                <w:rPr>
                  <w:webHidden/>
                  <w:lang w:val="en-GB"/>
                </w:rPr>
                <w:t>173</w:t>
              </w:r>
              <w:r w:rsidR="0084594B" w:rsidRPr="00891A28">
                <w:rPr>
                  <w:webHidden/>
                  <w:lang w:val="en-GB"/>
                </w:rPr>
                <w:fldChar w:fldCharType="end"/>
              </w:r>
            </w:hyperlink>
          </w:p>
          <w:p w14:paraId="46A9925D" w14:textId="428AB7D2"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47" w:history="1">
              <w:r w:rsidR="0084594B" w:rsidRPr="00891A28">
                <w:rPr>
                  <w:rStyle w:val="Hyperlink"/>
                  <w:lang w:val="en-GB"/>
                </w:rPr>
                <w:t>I.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tact addresses for patent information</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7 \h </w:instrText>
              </w:r>
              <w:r w:rsidR="0084594B" w:rsidRPr="00891A28">
                <w:rPr>
                  <w:webHidden/>
                  <w:lang w:val="en-GB"/>
                </w:rPr>
              </w:r>
              <w:r w:rsidR="0084594B" w:rsidRPr="00891A28">
                <w:rPr>
                  <w:webHidden/>
                  <w:lang w:val="en-GB"/>
                </w:rPr>
                <w:fldChar w:fldCharType="separate"/>
              </w:r>
              <w:r w:rsidR="00F85E97">
                <w:rPr>
                  <w:webHidden/>
                  <w:lang w:val="en-GB"/>
                </w:rPr>
                <w:t>174</w:t>
              </w:r>
              <w:r w:rsidR="0084594B" w:rsidRPr="00891A28">
                <w:rPr>
                  <w:webHidden/>
                  <w:lang w:val="en-GB"/>
                </w:rPr>
                <w:fldChar w:fldCharType="end"/>
              </w:r>
            </w:hyperlink>
          </w:p>
          <w:p w14:paraId="7260E348" w14:textId="3D0C174D" w:rsidR="0084594B" w:rsidRPr="00891A28" w:rsidRDefault="00614AF0" w:rsidP="0084594B">
            <w:pPr>
              <w:pStyle w:val="TOC1"/>
              <w:tabs>
                <w:tab w:val="right" w:leader="dot" w:pos="9639"/>
              </w:tabs>
              <w:rPr>
                <w:rFonts w:asciiTheme="minorHAnsi" w:eastAsiaTheme="minorEastAsia" w:hAnsiTheme="minorHAnsi" w:cstheme="minorBidi"/>
                <w:sz w:val="22"/>
                <w:szCs w:val="22"/>
                <w:lang w:val="en-GB" w:eastAsia="en-GB"/>
              </w:rPr>
            </w:pPr>
            <w:hyperlink w:anchor="_Toc524615948" w:history="1">
              <w:r w:rsidR="0084594B" w:rsidRPr="00891A28">
                <w:rPr>
                  <w:rStyle w:val="Hyperlink"/>
                  <w:lang w:val="en-GB"/>
                </w:rPr>
                <w:t>Annex J  Compliant example encoding method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8 \h </w:instrText>
              </w:r>
              <w:r w:rsidR="0084594B" w:rsidRPr="00891A28">
                <w:rPr>
                  <w:webHidden/>
                  <w:lang w:val="en-GB"/>
                </w:rPr>
              </w:r>
              <w:r w:rsidR="0084594B" w:rsidRPr="00891A28">
                <w:rPr>
                  <w:webHidden/>
                  <w:lang w:val="en-GB"/>
                </w:rPr>
                <w:fldChar w:fldCharType="separate"/>
              </w:r>
              <w:r w:rsidR="00F85E97">
                <w:rPr>
                  <w:webHidden/>
                  <w:lang w:val="en-GB"/>
                </w:rPr>
                <w:t>175</w:t>
              </w:r>
              <w:r w:rsidR="0084594B" w:rsidRPr="00891A28">
                <w:rPr>
                  <w:webHidden/>
                  <w:lang w:val="en-GB"/>
                </w:rPr>
                <w:fldChar w:fldCharType="end"/>
              </w:r>
            </w:hyperlink>
          </w:p>
          <w:p w14:paraId="09FC37C5" w14:textId="16DF7B7A" w:rsidR="0084594B" w:rsidRPr="00891A28" w:rsidRDefault="00614AF0" w:rsidP="0084594B">
            <w:pPr>
              <w:pStyle w:val="TOC2"/>
              <w:tabs>
                <w:tab w:val="right" w:leader="dot" w:pos="9639"/>
              </w:tabs>
              <w:rPr>
                <w:rFonts w:asciiTheme="minorHAnsi" w:eastAsiaTheme="minorEastAsia" w:hAnsiTheme="minorHAnsi" w:cstheme="minorBidi"/>
                <w:sz w:val="22"/>
                <w:szCs w:val="22"/>
                <w:lang w:val="en-GB" w:eastAsia="en-GB"/>
              </w:rPr>
            </w:pPr>
            <w:hyperlink w:anchor="_Toc524615949" w:history="1">
              <w:r w:rsidR="0084594B" w:rsidRPr="00891A28">
                <w:rPr>
                  <w:rStyle w:val="Hyperlink"/>
                  <w:lang w:val="en-GB"/>
                </w:rPr>
                <w:t>J.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List of JBIG2 encoding components and corresponding algorithm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49 \h </w:instrText>
              </w:r>
              <w:r w:rsidR="0084594B" w:rsidRPr="00891A28">
                <w:rPr>
                  <w:webHidden/>
                  <w:lang w:val="en-GB"/>
                </w:rPr>
              </w:r>
              <w:r w:rsidR="0084594B" w:rsidRPr="00891A28">
                <w:rPr>
                  <w:webHidden/>
                  <w:lang w:val="en-GB"/>
                </w:rPr>
                <w:fldChar w:fldCharType="separate"/>
              </w:r>
              <w:r w:rsidR="00F85E97">
                <w:rPr>
                  <w:webHidden/>
                  <w:lang w:val="en-GB"/>
                </w:rPr>
                <w:t>175</w:t>
              </w:r>
              <w:r w:rsidR="0084594B" w:rsidRPr="00891A28">
                <w:rPr>
                  <w:webHidden/>
                  <w:lang w:val="en-GB"/>
                </w:rPr>
                <w:fldChar w:fldCharType="end"/>
              </w:r>
            </w:hyperlink>
          </w:p>
          <w:p w14:paraId="2BF448B9" w14:textId="4A1441D4"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50" w:history="1">
              <w:r w:rsidR="0084594B" w:rsidRPr="00891A28">
                <w:rPr>
                  <w:rStyle w:val="Hyperlink"/>
                  <w:lang w:val="en-GB"/>
                </w:rPr>
                <w:t>J.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Method reference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0 \h </w:instrText>
              </w:r>
              <w:r w:rsidR="0084594B" w:rsidRPr="00891A28">
                <w:rPr>
                  <w:webHidden/>
                  <w:lang w:val="en-GB"/>
                </w:rPr>
              </w:r>
              <w:r w:rsidR="0084594B" w:rsidRPr="00891A28">
                <w:rPr>
                  <w:webHidden/>
                  <w:lang w:val="en-GB"/>
                </w:rPr>
                <w:fldChar w:fldCharType="separate"/>
              </w:r>
              <w:r w:rsidR="00F85E97">
                <w:rPr>
                  <w:webHidden/>
                  <w:lang w:val="en-GB"/>
                </w:rPr>
                <w:t>177</w:t>
              </w:r>
              <w:r w:rsidR="0084594B" w:rsidRPr="00891A28">
                <w:rPr>
                  <w:webHidden/>
                  <w:lang w:val="en-GB"/>
                </w:rPr>
                <w:fldChar w:fldCharType="end"/>
              </w:r>
            </w:hyperlink>
          </w:p>
          <w:p w14:paraId="5596B7F9" w14:textId="377309F4"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51" w:history="1">
              <w:r w:rsidR="0084594B" w:rsidRPr="00891A28">
                <w:rPr>
                  <w:rStyle w:val="Hyperlink"/>
                  <w:lang w:val="en-GB" w:eastAsia="ja-JP"/>
                </w:rPr>
                <w:t>Annex K  Electronic conformance data and sample softwa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1 \h </w:instrText>
              </w:r>
              <w:r w:rsidR="0084594B" w:rsidRPr="00891A28">
                <w:rPr>
                  <w:webHidden/>
                  <w:lang w:val="en-GB"/>
                </w:rPr>
              </w:r>
              <w:r w:rsidR="0084594B" w:rsidRPr="00891A28">
                <w:rPr>
                  <w:webHidden/>
                  <w:lang w:val="en-GB"/>
                </w:rPr>
                <w:fldChar w:fldCharType="separate"/>
              </w:r>
              <w:r w:rsidR="00F85E97">
                <w:rPr>
                  <w:webHidden/>
                  <w:lang w:val="en-GB"/>
                </w:rPr>
                <w:t>178</w:t>
              </w:r>
              <w:r w:rsidR="0084594B" w:rsidRPr="00891A28">
                <w:rPr>
                  <w:webHidden/>
                  <w:lang w:val="en-GB"/>
                </w:rPr>
                <w:fldChar w:fldCharType="end"/>
              </w:r>
            </w:hyperlink>
          </w:p>
          <w:p w14:paraId="121CB256" w14:textId="006C8BDC"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52" w:history="1">
              <w:r w:rsidR="0084594B" w:rsidRPr="00891A28">
                <w:rPr>
                  <w:rStyle w:val="Hyperlink"/>
                  <w:lang w:val="en-GB"/>
                </w:rPr>
                <w:t>K.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Attached electronic data (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2 \h </w:instrText>
              </w:r>
              <w:r w:rsidR="0084594B" w:rsidRPr="00891A28">
                <w:rPr>
                  <w:webHidden/>
                  <w:lang w:val="en-GB"/>
                </w:rPr>
              </w:r>
              <w:r w:rsidR="0084594B" w:rsidRPr="00891A28">
                <w:rPr>
                  <w:webHidden/>
                  <w:lang w:val="en-GB"/>
                </w:rPr>
                <w:fldChar w:fldCharType="separate"/>
              </w:r>
              <w:r w:rsidR="00F85E97">
                <w:rPr>
                  <w:webHidden/>
                  <w:lang w:val="en-GB"/>
                </w:rPr>
                <w:t>178</w:t>
              </w:r>
              <w:r w:rsidR="0084594B" w:rsidRPr="00891A28">
                <w:rPr>
                  <w:webHidden/>
                  <w:lang w:val="en-GB"/>
                </w:rPr>
                <w:fldChar w:fldCharType="end"/>
              </w:r>
            </w:hyperlink>
          </w:p>
          <w:p w14:paraId="71F24FC7" w14:textId="6D88ECC3"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53" w:history="1">
              <w:r w:rsidR="0084594B" w:rsidRPr="00891A28">
                <w:rPr>
                  <w:rStyle w:val="Hyperlink"/>
                  <w:lang w:val="en-GB"/>
                </w:rPr>
                <w:t>K.1.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General</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3 \h </w:instrText>
              </w:r>
              <w:r w:rsidR="0084594B" w:rsidRPr="00891A28">
                <w:rPr>
                  <w:webHidden/>
                  <w:lang w:val="en-GB"/>
                </w:rPr>
              </w:r>
              <w:r w:rsidR="0084594B" w:rsidRPr="00891A28">
                <w:rPr>
                  <w:webHidden/>
                  <w:lang w:val="en-GB"/>
                </w:rPr>
                <w:fldChar w:fldCharType="separate"/>
              </w:r>
              <w:r w:rsidR="00F85E97">
                <w:rPr>
                  <w:webHidden/>
                  <w:lang w:val="en-GB"/>
                </w:rPr>
                <w:t>178</w:t>
              </w:r>
              <w:r w:rsidR="0084594B" w:rsidRPr="00891A28">
                <w:rPr>
                  <w:webHidden/>
                  <w:lang w:val="en-GB"/>
                </w:rPr>
                <w:fldChar w:fldCharType="end"/>
              </w:r>
            </w:hyperlink>
          </w:p>
          <w:p w14:paraId="77EB6A85" w14:textId="6656B2C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54" w:history="1">
              <w:r w:rsidR="0084594B" w:rsidRPr="00891A28">
                <w:rPr>
                  <w:rStyle w:val="Hyperlink"/>
                  <w:lang w:val="en-GB"/>
                </w:rPr>
                <w:t>K.1.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tents of sample softwar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4 \h </w:instrText>
              </w:r>
              <w:r w:rsidR="0084594B" w:rsidRPr="00891A28">
                <w:rPr>
                  <w:webHidden/>
                  <w:lang w:val="en-GB"/>
                </w:rPr>
              </w:r>
              <w:r w:rsidR="0084594B" w:rsidRPr="00891A28">
                <w:rPr>
                  <w:webHidden/>
                  <w:lang w:val="en-GB"/>
                </w:rPr>
                <w:fldChar w:fldCharType="separate"/>
              </w:r>
              <w:r w:rsidR="00F85E97">
                <w:rPr>
                  <w:webHidden/>
                  <w:lang w:val="en-GB"/>
                </w:rPr>
                <w:t>178</w:t>
              </w:r>
              <w:r w:rsidR="0084594B" w:rsidRPr="00891A28">
                <w:rPr>
                  <w:webHidden/>
                  <w:lang w:val="en-GB"/>
                </w:rPr>
                <w:fldChar w:fldCharType="end"/>
              </w:r>
            </w:hyperlink>
          </w:p>
          <w:p w14:paraId="1D625971" w14:textId="2C0077D8"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55" w:history="1">
              <w:r w:rsidR="0084594B" w:rsidRPr="00891A28">
                <w:rPr>
                  <w:rStyle w:val="Hyperlink"/>
                  <w:lang w:val="en-GB"/>
                </w:rPr>
                <w:t>K.1.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Conformance test dat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5 \h </w:instrText>
              </w:r>
              <w:r w:rsidR="0084594B" w:rsidRPr="00891A28">
                <w:rPr>
                  <w:webHidden/>
                  <w:lang w:val="en-GB"/>
                </w:rPr>
              </w:r>
              <w:r w:rsidR="0084594B" w:rsidRPr="00891A28">
                <w:rPr>
                  <w:webHidden/>
                  <w:lang w:val="en-GB"/>
                </w:rPr>
                <w:fldChar w:fldCharType="separate"/>
              </w:r>
              <w:r w:rsidR="00F85E97">
                <w:rPr>
                  <w:webHidden/>
                  <w:lang w:val="en-GB"/>
                </w:rPr>
                <w:t>178</w:t>
              </w:r>
              <w:r w:rsidR="0084594B" w:rsidRPr="00891A28">
                <w:rPr>
                  <w:webHidden/>
                  <w:lang w:val="en-GB"/>
                </w:rPr>
                <w:fldChar w:fldCharType="end"/>
              </w:r>
            </w:hyperlink>
          </w:p>
          <w:p w14:paraId="610E17E5" w14:textId="58E70ABB"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56" w:history="1">
              <w:r w:rsidR="0084594B" w:rsidRPr="00891A28">
                <w:rPr>
                  <w:rStyle w:val="Hyperlink"/>
                  <w:lang w:val="en-GB"/>
                </w:rPr>
                <w:t>K.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Working environments of the released sample software (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6 \h </w:instrText>
              </w:r>
              <w:r w:rsidR="0084594B" w:rsidRPr="00891A28">
                <w:rPr>
                  <w:webHidden/>
                  <w:lang w:val="en-GB"/>
                </w:rPr>
              </w:r>
              <w:r w:rsidR="0084594B" w:rsidRPr="00891A28">
                <w:rPr>
                  <w:webHidden/>
                  <w:lang w:val="en-GB"/>
                </w:rPr>
                <w:fldChar w:fldCharType="separate"/>
              </w:r>
              <w:r w:rsidR="00F85E97">
                <w:rPr>
                  <w:webHidden/>
                  <w:lang w:val="en-GB"/>
                </w:rPr>
                <w:t>179</w:t>
              </w:r>
              <w:r w:rsidR="0084594B" w:rsidRPr="00891A28">
                <w:rPr>
                  <w:webHidden/>
                  <w:lang w:val="en-GB"/>
                </w:rPr>
                <w:fldChar w:fldCharType="end"/>
              </w:r>
            </w:hyperlink>
          </w:p>
          <w:p w14:paraId="74B78FD8" w14:textId="61986712" w:rsidR="0084594B" w:rsidRPr="00891A28" w:rsidRDefault="00614AF0" w:rsidP="0084594B">
            <w:pPr>
              <w:pStyle w:val="TOC2"/>
              <w:rPr>
                <w:rFonts w:asciiTheme="minorHAnsi" w:eastAsiaTheme="minorEastAsia" w:hAnsiTheme="minorHAnsi" w:cstheme="minorBidi"/>
                <w:sz w:val="22"/>
                <w:szCs w:val="22"/>
                <w:lang w:val="en-GB" w:eastAsia="en-GB"/>
              </w:rPr>
            </w:pPr>
            <w:hyperlink w:anchor="_Toc524615957" w:history="1">
              <w:r w:rsidR="0084594B" w:rsidRPr="00891A28">
                <w:rPr>
                  <w:rStyle w:val="Hyperlink"/>
                  <w:lang w:val="en-GB"/>
                </w:rPr>
                <w:t>K.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How to use the sample software (Informative)</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7 \h </w:instrText>
              </w:r>
              <w:r w:rsidR="0084594B" w:rsidRPr="00891A28">
                <w:rPr>
                  <w:webHidden/>
                  <w:lang w:val="en-GB"/>
                </w:rPr>
              </w:r>
              <w:r w:rsidR="0084594B" w:rsidRPr="00891A28">
                <w:rPr>
                  <w:webHidden/>
                  <w:lang w:val="en-GB"/>
                </w:rPr>
                <w:fldChar w:fldCharType="separate"/>
              </w:r>
              <w:r w:rsidR="00F85E97">
                <w:rPr>
                  <w:webHidden/>
                  <w:lang w:val="en-GB"/>
                </w:rPr>
                <w:t>179</w:t>
              </w:r>
              <w:r w:rsidR="0084594B" w:rsidRPr="00891A28">
                <w:rPr>
                  <w:webHidden/>
                  <w:lang w:val="en-GB"/>
                </w:rPr>
                <w:fldChar w:fldCharType="end"/>
              </w:r>
            </w:hyperlink>
          </w:p>
          <w:p w14:paraId="411641A3" w14:textId="40A6C31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58" w:history="1">
              <w:r w:rsidR="0084594B" w:rsidRPr="00891A28">
                <w:rPr>
                  <w:rStyle w:val="Hyperlink"/>
                  <w:lang w:val="en-GB"/>
                </w:rPr>
                <w:t>K.3.1</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jbig2</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8 \h </w:instrText>
              </w:r>
              <w:r w:rsidR="0084594B" w:rsidRPr="00891A28">
                <w:rPr>
                  <w:webHidden/>
                  <w:lang w:val="en-GB"/>
                </w:rPr>
              </w:r>
              <w:r w:rsidR="0084594B" w:rsidRPr="00891A28">
                <w:rPr>
                  <w:webHidden/>
                  <w:lang w:val="en-GB"/>
                </w:rPr>
                <w:fldChar w:fldCharType="separate"/>
              </w:r>
              <w:r w:rsidR="00F85E97">
                <w:rPr>
                  <w:webHidden/>
                  <w:lang w:val="en-GB"/>
                </w:rPr>
                <w:t>179</w:t>
              </w:r>
              <w:r w:rsidR="0084594B" w:rsidRPr="00891A28">
                <w:rPr>
                  <w:webHidden/>
                  <w:lang w:val="en-GB"/>
                </w:rPr>
                <w:fldChar w:fldCharType="end"/>
              </w:r>
            </w:hyperlink>
          </w:p>
          <w:p w14:paraId="0DE0E0E9" w14:textId="321DF82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59" w:history="1">
              <w:r w:rsidR="0084594B" w:rsidRPr="00891A28">
                <w:rPr>
                  <w:rStyle w:val="Hyperlink"/>
                  <w:lang w:val="en-GB"/>
                </w:rPr>
                <w:t>K.3.2</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Z1</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59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07210431" w14:textId="6454EC09"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60" w:history="1">
              <w:r w:rsidR="0084594B" w:rsidRPr="00891A28">
                <w:rPr>
                  <w:rStyle w:val="Hyperlink"/>
                  <w:lang w:val="en-GB"/>
                </w:rPr>
                <w:t>K.3.3</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imgcomp</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60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18AA9276" w14:textId="19D9DE25"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61" w:history="1">
              <w:r w:rsidR="0084594B" w:rsidRPr="00891A28">
                <w:rPr>
                  <w:rStyle w:val="Hyperlink"/>
                  <w:lang w:val="en-GB"/>
                </w:rPr>
                <w:t>K.3.4</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JBIG22.bat in test directory (only when using Windows)</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61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62C1775B" w14:textId="6FAE9DDF"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62" w:history="1">
              <w:r w:rsidR="0084594B" w:rsidRPr="00891A28">
                <w:rPr>
                  <w:rStyle w:val="Hyperlink"/>
                  <w:lang w:val="en-GB"/>
                </w:rPr>
                <w:t>K.3.5</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makefile in root directory (only when gcc)</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62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330CCAA1" w14:textId="1C68CD36" w:rsidR="0084594B" w:rsidRPr="00891A28" w:rsidRDefault="00614AF0" w:rsidP="0084594B">
            <w:pPr>
              <w:pStyle w:val="TOC3"/>
              <w:rPr>
                <w:rFonts w:asciiTheme="minorHAnsi" w:eastAsiaTheme="minorEastAsia" w:hAnsiTheme="minorHAnsi" w:cstheme="minorBidi"/>
                <w:sz w:val="22"/>
                <w:szCs w:val="22"/>
                <w:lang w:val="en-GB" w:eastAsia="en-GB"/>
              </w:rPr>
            </w:pPr>
            <w:hyperlink w:anchor="_Toc524615963" w:history="1">
              <w:r w:rsidR="0084594B" w:rsidRPr="00891A28">
                <w:rPr>
                  <w:rStyle w:val="Hyperlink"/>
                  <w:lang w:val="en-GB"/>
                </w:rPr>
                <w:t>K.3.6</w:t>
              </w:r>
              <w:r w:rsidR="0084594B" w:rsidRPr="00891A28">
                <w:rPr>
                  <w:rFonts w:asciiTheme="minorHAnsi" w:eastAsiaTheme="minorEastAsia" w:hAnsiTheme="minorHAnsi" w:cstheme="minorBidi"/>
                  <w:sz w:val="22"/>
                  <w:szCs w:val="22"/>
                  <w:lang w:val="en-GB" w:eastAsia="en-GB"/>
                </w:rPr>
                <w:tab/>
              </w:r>
              <w:r w:rsidR="0084594B" w:rsidRPr="00891A28">
                <w:rPr>
                  <w:rStyle w:val="Hyperlink"/>
                  <w:lang w:val="en-GB"/>
                </w:rPr>
                <w:t>makefile in test directory (only when gcc)</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63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0CC663E6" w14:textId="27A746CC" w:rsidR="0084594B" w:rsidRPr="00891A28" w:rsidRDefault="00614AF0" w:rsidP="0084594B">
            <w:pPr>
              <w:pStyle w:val="TOC1"/>
              <w:rPr>
                <w:rFonts w:asciiTheme="minorHAnsi" w:eastAsiaTheme="minorEastAsia" w:hAnsiTheme="minorHAnsi" w:cstheme="minorBidi"/>
                <w:sz w:val="22"/>
                <w:szCs w:val="22"/>
                <w:lang w:val="en-GB" w:eastAsia="en-GB"/>
              </w:rPr>
            </w:pPr>
            <w:hyperlink w:anchor="_Toc524615964" w:history="1">
              <w:r w:rsidR="0084594B" w:rsidRPr="00891A28">
                <w:rPr>
                  <w:rStyle w:val="Hyperlink"/>
                  <w:lang w:val="en-GB"/>
                </w:rPr>
                <w:t>Bibliography</w:t>
              </w:r>
              <w:r w:rsidR="0084594B" w:rsidRPr="00891A28">
                <w:rPr>
                  <w:webHidden/>
                  <w:lang w:val="en-GB"/>
                </w:rPr>
                <w:tab/>
              </w:r>
              <w:r w:rsidR="0084594B" w:rsidRPr="00891A28">
                <w:rPr>
                  <w:webHidden/>
                  <w:lang w:val="en-GB"/>
                </w:rPr>
                <w:fldChar w:fldCharType="begin"/>
              </w:r>
              <w:r w:rsidR="0084594B" w:rsidRPr="00891A28">
                <w:rPr>
                  <w:webHidden/>
                  <w:lang w:val="en-GB"/>
                </w:rPr>
                <w:instrText xml:space="preserve"> PAGEREF _Toc524615964 \h </w:instrText>
              </w:r>
              <w:r w:rsidR="0084594B" w:rsidRPr="00891A28">
                <w:rPr>
                  <w:webHidden/>
                  <w:lang w:val="en-GB"/>
                </w:rPr>
              </w:r>
              <w:r w:rsidR="0084594B" w:rsidRPr="00891A28">
                <w:rPr>
                  <w:webHidden/>
                  <w:lang w:val="en-GB"/>
                </w:rPr>
                <w:fldChar w:fldCharType="separate"/>
              </w:r>
              <w:r w:rsidR="00F85E97">
                <w:rPr>
                  <w:webHidden/>
                  <w:lang w:val="en-GB"/>
                </w:rPr>
                <w:t>181</w:t>
              </w:r>
              <w:r w:rsidR="0084594B" w:rsidRPr="00891A28">
                <w:rPr>
                  <w:webHidden/>
                  <w:lang w:val="en-GB"/>
                </w:rPr>
                <w:fldChar w:fldCharType="end"/>
              </w:r>
            </w:hyperlink>
          </w:p>
          <w:p w14:paraId="5492A156" w14:textId="0825D00C" w:rsidR="001F3EB9" w:rsidRPr="00891A28" w:rsidRDefault="001F3EB9" w:rsidP="001F3EB9">
            <w:pPr>
              <w:pStyle w:val="TableofFigures"/>
              <w:rPr>
                <w:rFonts w:eastAsia="Times New Roman"/>
              </w:rPr>
            </w:pPr>
            <w:r w:rsidRPr="00891A28">
              <w:rPr>
                <w:rFonts w:eastAsia="Batang"/>
              </w:rPr>
              <w:fldChar w:fldCharType="end"/>
            </w:r>
          </w:p>
        </w:tc>
      </w:tr>
    </w:tbl>
    <w:p w14:paraId="10631C0A" w14:textId="77777777" w:rsidR="001F3EB9" w:rsidRPr="00891A28" w:rsidRDefault="001F3EB9" w:rsidP="001F3EB9">
      <w:pPr>
        <w:rPr>
          <w:lang w:val="en-GB"/>
        </w:rPr>
      </w:pPr>
    </w:p>
    <w:p w14:paraId="45376E18" w14:textId="77777777" w:rsidR="001F3EB9" w:rsidRPr="00891A28" w:rsidRDefault="001F3EB9" w:rsidP="001F3EB9">
      <w:pPr>
        <w:keepNext/>
        <w:jc w:val="center"/>
        <w:rPr>
          <w:b/>
          <w:bCs/>
          <w:lang w:val="en-GB"/>
        </w:rPr>
      </w:pPr>
      <w:r w:rsidRPr="00891A28">
        <w:rPr>
          <w:b/>
          <w:bCs/>
          <w:lang w:val="en-GB"/>
        </w:rPr>
        <w:t>List of Tables</w:t>
      </w:r>
    </w:p>
    <w:tbl>
      <w:tblPr>
        <w:tblW w:w="9889" w:type="dxa"/>
        <w:tblLayout w:type="fixed"/>
        <w:tblLook w:val="04A0" w:firstRow="1" w:lastRow="0" w:firstColumn="1" w:lastColumn="0" w:noHBand="0" w:noVBand="1"/>
      </w:tblPr>
      <w:tblGrid>
        <w:gridCol w:w="9889"/>
      </w:tblGrid>
      <w:tr w:rsidR="001F3EB9" w:rsidRPr="00891A28" w14:paraId="386C9FFE" w14:textId="77777777" w:rsidTr="001F3EB9">
        <w:trPr>
          <w:tblHeader/>
        </w:trPr>
        <w:tc>
          <w:tcPr>
            <w:tcW w:w="9889" w:type="dxa"/>
          </w:tcPr>
          <w:p w14:paraId="7A876CFA" w14:textId="77777777" w:rsidR="001F3EB9" w:rsidRPr="00891A28" w:rsidRDefault="001F3EB9" w:rsidP="001F3EB9">
            <w:pPr>
              <w:pStyle w:val="toc0"/>
              <w:keepNext/>
            </w:pPr>
            <w:r w:rsidRPr="00891A28">
              <w:tab/>
              <w:t>Page</w:t>
            </w:r>
          </w:p>
        </w:tc>
      </w:tr>
      <w:tr w:rsidR="001F3EB9" w:rsidRPr="00891A28" w14:paraId="28F85A3B" w14:textId="77777777" w:rsidTr="001F3EB9">
        <w:tc>
          <w:tcPr>
            <w:tcW w:w="9889" w:type="dxa"/>
          </w:tcPr>
          <w:p w14:paraId="7D041FBF" w14:textId="2A9D8648" w:rsidR="0084594B" w:rsidRPr="00891A28" w:rsidRDefault="001F3EB9">
            <w:pPr>
              <w:pStyle w:val="TableofFigures"/>
              <w:rPr>
                <w:rFonts w:asciiTheme="minorHAnsi" w:eastAsiaTheme="minorEastAsia" w:hAnsiTheme="minorHAnsi" w:cstheme="minorBidi"/>
                <w:noProof/>
                <w:sz w:val="22"/>
                <w:szCs w:val="22"/>
                <w:lang w:eastAsia="en-GB"/>
              </w:rPr>
            </w:pPr>
            <w:r w:rsidRPr="00891A28">
              <w:rPr>
                <w:rFonts w:eastAsia="Times New Roman"/>
              </w:rPr>
              <w:fldChar w:fldCharType="begin"/>
            </w:r>
            <w:r w:rsidR="002F6E89" w:rsidRPr="00891A28">
              <w:rPr>
                <w:rFonts w:eastAsia="Times New Roman"/>
              </w:rPr>
              <w:instrText xml:space="preserve"> TOC \h \z \t "Table_</w:instrText>
            </w:r>
            <w:r w:rsidRPr="00891A28">
              <w:rPr>
                <w:rFonts w:eastAsia="Times New Roman"/>
              </w:rPr>
              <w:instrText xml:space="preserve">Title" \c </w:instrText>
            </w:r>
            <w:r w:rsidRPr="00891A28">
              <w:rPr>
                <w:rFonts w:eastAsia="Times New Roman"/>
              </w:rPr>
              <w:fldChar w:fldCharType="separate"/>
            </w:r>
            <w:hyperlink w:anchor="_Toc524615965" w:history="1">
              <w:r w:rsidR="0084594B" w:rsidRPr="00891A28">
                <w:rPr>
                  <w:rStyle w:val="Hyperlink"/>
                  <w:noProof/>
                </w:rPr>
                <w:t>Table 1 – Entities in the decoding process</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65 \h </w:instrText>
              </w:r>
              <w:r w:rsidR="0084594B" w:rsidRPr="00891A28">
                <w:rPr>
                  <w:noProof/>
                  <w:webHidden/>
                </w:rPr>
              </w:r>
              <w:r w:rsidR="0084594B" w:rsidRPr="00891A28">
                <w:rPr>
                  <w:noProof/>
                  <w:webHidden/>
                </w:rPr>
                <w:fldChar w:fldCharType="separate"/>
              </w:r>
              <w:r w:rsidR="00F85E97">
                <w:rPr>
                  <w:noProof/>
                  <w:webHidden/>
                </w:rPr>
                <w:t>15</w:t>
              </w:r>
              <w:r w:rsidR="0084594B" w:rsidRPr="00891A28">
                <w:rPr>
                  <w:noProof/>
                  <w:webHidden/>
                </w:rPr>
                <w:fldChar w:fldCharType="end"/>
              </w:r>
            </w:hyperlink>
          </w:p>
          <w:p w14:paraId="2242DAF3" w14:textId="2DB7966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66" w:history="1">
              <w:r w:rsidR="0084594B" w:rsidRPr="00891A28">
                <w:rPr>
                  <w:rStyle w:val="Hyperlink"/>
                  <w:noProof/>
                </w:rPr>
                <w:t>Table 2 – Parameters for the generic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66 \h </w:instrText>
              </w:r>
              <w:r w:rsidR="0084594B" w:rsidRPr="00891A28">
                <w:rPr>
                  <w:noProof/>
                  <w:webHidden/>
                </w:rPr>
              </w:r>
              <w:r w:rsidR="0084594B" w:rsidRPr="00891A28">
                <w:rPr>
                  <w:noProof/>
                  <w:webHidden/>
                </w:rPr>
                <w:fldChar w:fldCharType="separate"/>
              </w:r>
              <w:r w:rsidR="00F85E97">
                <w:rPr>
                  <w:noProof/>
                  <w:webHidden/>
                </w:rPr>
                <w:t>30</w:t>
              </w:r>
              <w:r w:rsidR="0084594B" w:rsidRPr="00891A28">
                <w:rPr>
                  <w:noProof/>
                  <w:webHidden/>
                </w:rPr>
                <w:fldChar w:fldCharType="end"/>
              </w:r>
            </w:hyperlink>
          </w:p>
          <w:p w14:paraId="79D659CA" w14:textId="1429996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67" w:history="1">
              <w:r w:rsidR="0084594B" w:rsidRPr="00891A28">
                <w:rPr>
                  <w:rStyle w:val="Hyperlink"/>
                  <w:noProof/>
                </w:rPr>
                <w:t>Table 3  – Return value from the generic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67 \h </w:instrText>
              </w:r>
              <w:r w:rsidR="0084594B" w:rsidRPr="00891A28">
                <w:rPr>
                  <w:noProof/>
                  <w:webHidden/>
                </w:rPr>
              </w:r>
              <w:r w:rsidR="0084594B" w:rsidRPr="00891A28">
                <w:rPr>
                  <w:noProof/>
                  <w:webHidden/>
                </w:rPr>
                <w:fldChar w:fldCharType="separate"/>
              </w:r>
              <w:r w:rsidR="00F85E97">
                <w:rPr>
                  <w:noProof/>
                  <w:webHidden/>
                </w:rPr>
                <w:t>31</w:t>
              </w:r>
              <w:r w:rsidR="0084594B" w:rsidRPr="00891A28">
                <w:rPr>
                  <w:noProof/>
                  <w:webHidden/>
                </w:rPr>
                <w:fldChar w:fldCharType="end"/>
              </w:r>
            </w:hyperlink>
          </w:p>
          <w:p w14:paraId="2F3F9F75" w14:textId="699D9A2D"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68" w:history="1">
              <w:r w:rsidR="0084594B" w:rsidRPr="00891A28">
                <w:rPr>
                  <w:rStyle w:val="Hyperlink"/>
                  <w:noProof/>
                </w:rPr>
                <w:t>Table 4 – Variables used in the generic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68 \h </w:instrText>
              </w:r>
              <w:r w:rsidR="0084594B" w:rsidRPr="00891A28">
                <w:rPr>
                  <w:noProof/>
                  <w:webHidden/>
                </w:rPr>
              </w:r>
              <w:r w:rsidR="0084594B" w:rsidRPr="00891A28">
                <w:rPr>
                  <w:noProof/>
                  <w:webHidden/>
                </w:rPr>
                <w:fldChar w:fldCharType="separate"/>
              </w:r>
              <w:r w:rsidR="00F85E97">
                <w:rPr>
                  <w:noProof/>
                  <w:webHidden/>
                </w:rPr>
                <w:t>31</w:t>
              </w:r>
              <w:r w:rsidR="0084594B" w:rsidRPr="00891A28">
                <w:rPr>
                  <w:noProof/>
                  <w:webHidden/>
                </w:rPr>
                <w:fldChar w:fldCharType="end"/>
              </w:r>
            </w:hyperlink>
          </w:p>
          <w:p w14:paraId="36D515C2" w14:textId="08D5D23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69" w:history="1">
              <w:r w:rsidR="0084594B" w:rsidRPr="00891A28">
                <w:rPr>
                  <w:rStyle w:val="Hyperlink"/>
                  <w:noProof/>
                </w:rPr>
                <w:t>Table 5 – The nominal values of the AT pixel locations</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69 \h </w:instrText>
              </w:r>
              <w:r w:rsidR="0084594B" w:rsidRPr="00891A28">
                <w:rPr>
                  <w:noProof/>
                  <w:webHidden/>
                </w:rPr>
              </w:r>
              <w:r w:rsidR="0084594B" w:rsidRPr="00891A28">
                <w:rPr>
                  <w:noProof/>
                  <w:webHidden/>
                </w:rPr>
                <w:fldChar w:fldCharType="separate"/>
              </w:r>
              <w:r w:rsidR="00F85E97">
                <w:rPr>
                  <w:noProof/>
                  <w:webHidden/>
                </w:rPr>
                <w:t>33</w:t>
              </w:r>
              <w:r w:rsidR="0084594B" w:rsidRPr="00891A28">
                <w:rPr>
                  <w:noProof/>
                  <w:webHidden/>
                </w:rPr>
                <w:fldChar w:fldCharType="end"/>
              </w:r>
            </w:hyperlink>
          </w:p>
          <w:p w14:paraId="27B08D8B" w14:textId="202B2C2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0" w:history="1">
              <w:r w:rsidR="0084594B" w:rsidRPr="00891A28">
                <w:rPr>
                  <w:rStyle w:val="Hyperlink"/>
                  <w:noProof/>
                </w:rPr>
                <w:t>Table 6 – Parameters for the generic refinemen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0 \h </w:instrText>
              </w:r>
              <w:r w:rsidR="0084594B" w:rsidRPr="00891A28">
                <w:rPr>
                  <w:noProof/>
                  <w:webHidden/>
                </w:rPr>
              </w:r>
              <w:r w:rsidR="0084594B" w:rsidRPr="00891A28">
                <w:rPr>
                  <w:noProof/>
                  <w:webHidden/>
                </w:rPr>
                <w:fldChar w:fldCharType="separate"/>
              </w:r>
              <w:r w:rsidR="00F85E97">
                <w:rPr>
                  <w:noProof/>
                  <w:webHidden/>
                </w:rPr>
                <w:t>37</w:t>
              </w:r>
              <w:r w:rsidR="0084594B" w:rsidRPr="00891A28">
                <w:rPr>
                  <w:noProof/>
                  <w:webHidden/>
                </w:rPr>
                <w:fldChar w:fldCharType="end"/>
              </w:r>
            </w:hyperlink>
          </w:p>
          <w:p w14:paraId="3B32CDB6" w14:textId="1CB94BC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1" w:history="1">
              <w:r w:rsidR="0084594B" w:rsidRPr="00891A28">
                <w:rPr>
                  <w:rStyle w:val="Hyperlink"/>
                  <w:noProof/>
                </w:rPr>
                <w:t>Table 7 – Return value from the generic refinemen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1 \h </w:instrText>
              </w:r>
              <w:r w:rsidR="0084594B" w:rsidRPr="00891A28">
                <w:rPr>
                  <w:noProof/>
                  <w:webHidden/>
                </w:rPr>
              </w:r>
              <w:r w:rsidR="0084594B" w:rsidRPr="00891A28">
                <w:rPr>
                  <w:noProof/>
                  <w:webHidden/>
                </w:rPr>
                <w:fldChar w:fldCharType="separate"/>
              </w:r>
              <w:r w:rsidR="00F85E97">
                <w:rPr>
                  <w:noProof/>
                  <w:webHidden/>
                </w:rPr>
                <w:t>37</w:t>
              </w:r>
              <w:r w:rsidR="0084594B" w:rsidRPr="00891A28">
                <w:rPr>
                  <w:noProof/>
                  <w:webHidden/>
                </w:rPr>
                <w:fldChar w:fldCharType="end"/>
              </w:r>
            </w:hyperlink>
          </w:p>
          <w:p w14:paraId="270A8C25" w14:textId="2580F21E"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2" w:history="1">
              <w:r w:rsidR="0084594B" w:rsidRPr="00891A28">
                <w:rPr>
                  <w:rStyle w:val="Hyperlink"/>
                  <w:noProof/>
                </w:rPr>
                <w:t>Table 8 – Variables used in the generic refinemen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2 \h </w:instrText>
              </w:r>
              <w:r w:rsidR="0084594B" w:rsidRPr="00891A28">
                <w:rPr>
                  <w:noProof/>
                  <w:webHidden/>
                </w:rPr>
              </w:r>
              <w:r w:rsidR="0084594B" w:rsidRPr="00891A28">
                <w:rPr>
                  <w:noProof/>
                  <w:webHidden/>
                </w:rPr>
                <w:fldChar w:fldCharType="separate"/>
              </w:r>
              <w:r w:rsidR="00F85E97">
                <w:rPr>
                  <w:noProof/>
                  <w:webHidden/>
                </w:rPr>
                <w:t>37</w:t>
              </w:r>
              <w:r w:rsidR="0084594B" w:rsidRPr="00891A28">
                <w:rPr>
                  <w:noProof/>
                  <w:webHidden/>
                </w:rPr>
                <w:fldChar w:fldCharType="end"/>
              </w:r>
            </w:hyperlink>
          </w:p>
          <w:p w14:paraId="5AAF36CA" w14:textId="3548EB86"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3" w:history="1">
              <w:r w:rsidR="0084594B" w:rsidRPr="00891A28">
                <w:rPr>
                  <w:rStyle w:val="Hyperlink"/>
                  <w:noProof/>
                </w:rPr>
                <w:t>Table 9 – Parameters for the tex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3 \h </w:instrText>
              </w:r>
              <w:r w:rsidR="0084594B" w:rsidRPr="00891A28">
                <w:rPr>
                  <w:noProof/>
                  <w:webHidden/>
                </w:rPr>
              </w:r>
              <w:r w:rsidR="0084594B" w:rsidRPr="00891A28">
                <w:rPr>
                  <w:noProof/>
                  <w:webHidden/>
                </w:rPr>
                <w:fldChar w:fldCharType="separate"/>
              </w:r>
              <w:r w:rsidR="00F85E97">
                <w:rPr>
                  <w:noProof/>
                  <w:webHidden/>
                </w:rPr>
                <w:t>41</w:t>
              </w:r>
              <w:r w:rsidR="0084594B" w:rsidRPr="00891A28">
                <w:rPr>
                  <w:noProof/>
                  <w:webHidden/>
                </w:rPr>
                <w:fldChar w:fldCharType="end"/>
              </w:r>
            </w:hyperlink>
          </w:p>
          <w:p w14:paraId="0ED5CAF0" w14:textId="59DA3C9C"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4" w:history="1">
              <w:r w:rsidR="0084594B" w:rsidRPr="00891A28">
                <w:rPr>
                  <w:rStyle w:val="Hyperlink"/>
                  <w:noProof/>
                </w:rPr>
                <w:t>Table 10 – Return value from the tex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4 \h </w:instrText>
              </w:r>
              <w:r w:rsidR="0084594B" w:rsidRPr="00891A28">
                <w:rPr>
                  <w:noProof/>
                  <w:webHidden/>
                </w:rPr>
              </w:r>
              <w:r w:rsidR="0084594B" w:rsidRPr="00891A28">
                <w:rPr>
                  <w:noProof/>
                  <w:webHidden/>
                </w:rPr>
                <w:fldChar w:fldCharType="separate"/>
              </w:r>
              <w:r w:rsidR="00F85E97">
                <w:rPr>
                  <w:noProof/>
                  <w:webHidden/>
                </w:rPr>
                <w:t>42</w:t>
              </w:r>
              <w:r w:rsidR="0084594B" w:rsidRPr="00891A28">
                <w:rPr>
                  <w:noProof/>
                  <w:webHidden/>
                </w:rPr>
                <w:fldChar w:fldCharType="end"/>
              </w:r>
            </w:hyperlink>
          </w:p>
          <w:p w14:paraId="3AD70DB6" w14:textId="4684E18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5" w:history="1">
              <w:r w:rsidR="0084594B" w:rsidRPr="00891A28">
                <w:rPr>
                  <w:rStyle w:val="Hyperlink"/>
                  <w:noProof/>
                </w:rPr>
                <w:t>Table 11 – Variables used in the text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5 \h </w:instrText>
              </w:r>
              <w:r w:rsidR="0084594B" w:rsidRPr="00891A28">
                <w:rPr>
                  <w:noProof/>
                  <w:webHidden/>
                </w:rPr>
              </w:r>
              <w:r w:rsidR="0084594B" w:rsidRPr="00891A28">
                <w:rPr>
                  <w:noProof/>
                  <w:webHidden/>
                </w:rPr>
                <w:fldChar w:fldCharType="separate"/>
              </w:r>
              <w:r w:rsidR="00F85E97">
                <w:rPr>
                  <w:noProof/>
                  <w:webHidden/>
                </w:rPr>
                <w:t>42</w:t>
              </w:r>
              <w:r w:rsidR="0084594B" w:rsidRPr="00891A28">
                <w:rPr>
                  <w:noProof/>
                  <w:webHidden/>
                </w:rPr>
                <w:fldChar w:fldCharType="end"/>
              </w:r>
            </w:hyperlink>
          </w:p>
          <w:p w14:paraId="6735E59E" w14:textId="2C4813C1"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6" w:history="1">
              <w:r w:rsidR="0084594B" w:rsidRPr="00891A28">
                <w:rPr>
                  <w:rStyle w:val="Hyperlink"/>
                  <w:noProof/>
                </w:rPr>
                <w:t>Table 12 – Parameters used to decode a symbol instance's bitmap using refine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6 \h </w:instrText>
              </w:r>
              <w:r w:rsidR="0084594B" w:rsidRPr="00891A28">
                <w:rPr>
                  <w:noProof/>
                  <w:webHidden/>
                </w:rPr>
              </w:r>
              <w:r w:rsidR="0084594B" w:rsidRPr="00891A28">
                <w:rPr>
                  <w:noProof/>
                  <w:webHidden/>
                </w:rPr>
                <w:fldChar w:fldCharType="separate"/>
              </w:r>
              <w:r w:rsidR="00F85E97">
                <w:rPr>
                  <w:noProof/>
                  <w:webHidden/>
                </w:rPr>
                <w:t>47</w:t>
              </w:r>
              <w:r w:rsidR="0084594B" w:rsidRPr="00891A28">
                <w:rPr>
                  <w:noProof/>
                  <w:webHidden/>
                </w:rPr>
                <w:fldChar w:fldCharType="end"/>
              </w:r>
            </w:hyperlink>
          </w:p>
          <w:p w14:paraId="19B6CAD3" w14:textId="53316A36"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7" w:history="1">
              <w:r w:rsidR="0084594B" w:rsidRPr="00891A28">
                <w:rPr>
                  <w:rStyle w:val="Hyperlink"/>
                  <w:noProof/>
                </w:rPr>
                <w:t>Table 13 – Parameters for the symbol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7 \h </w:instrText>
              </w:r>
              <w:r w:rsidR="0084594B" w:rsidRPr="00891A28">
                <w:rPr>
                  <w:noProof/>
                  <w:webHidden/>
                </w:rPr>
              </w:r>
              <w:r w:rsidR="0084594B" w:rsidRPr="00891A28">
                <w:rPr>
                  <w:noProof/>
                  <w:webHidden/>
                </w:rPr>
                <w:fldChar w:fldCharType="separate"/>
              </w:r>
              <w:r w:rsidR="00F85E97">
                <w:rPr>
                  <w:noProof/>
                  <w:webHidden/>
                </w:rPr>
                <w:t>49</w:t>
              </w:r>
              <w:r w:rsidR="0084594B" w:rsidRPr="00891A28">
                <w:rPr>
                  <w:noProof/>
                  <w:webHidden/>
                </w:rPr>
                <w:fldChar w:fldCharType="end"/>
              </w:r>
            </w:hyperlink>
          </w:p>
          <w:p w14:paraId="148FADC3" w14:textId="6FD069B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78" w:history="1">
              <w:r w:rsidR="0084594B" w:rsidRPr="00891A28">
                <w:rPr>
                  <w:rStyle w:val="Hyperlink"/>
                  <w:noProof/>
                </w:rPr>
                <w:t>Table 14 – Return value from the symbol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8 \h </w:instrText>
              </w:r>
              <w:r w:rsidR="0084594B" w:rsidRPr="00891A28">
                <w:rPr>
                  <w:noProof/>
                  <w:webHidden/>
                </w:rPr>
              </w:r>
              <w:r w:rsidR="0084594B" w:rsidRPr="00891A28">
                <w:rPr>
                  <w:noProof/>
                  <w:webHidden/>
                </w:rPr>
                <w:fldChar w:fldCharType="separate"/>
              </w:r>
              <w:r w:rsidR="00F85E97">
                <w:rPr>
                  <w:noProof/>
                  <w:webHidden/>
                </w:rPr>
                <w:t>49</w:t>
              </w:r>
              <w:r w:rsidR="0084594B" w:rsidRPr="00891A28">
                <w:rPr>
                  <w:noProof/>
                  <w:webHidden/>
                </w:rPr>
                <w:fldChar w:fldCharType="end"/>
              </w:r>
            </w:hyperlink>
          </w:p>
          <w:p w14:paraId="6709D2A7" w14:textId="6CF93793" w:rsidR="0084594B" w:rsidRPr="00891A28" w:rsidRDefault="00614AF0" w:rsidP="0084594B">
            <w:pPr>
              <w:pStyle w:val="TableofFigures"/>
              <w:rPr>
                <w:rFonts w:asciiTheme="minorHAnsi" w:eastAsiaTheme="minorEastAsia" w:hAnsiTheme="minorHAnsi" w:cstheme="minorBidi"/>
                <w:noProof/>
                <w:sz w:val="22"/>
                <w:szCs w:val="22"/>
                <w:lang w:eastAsia="en-GB"/>
              </w:rPr>
            </w:pPr>
            <w:hyperlink w:anchor="_Toc524615979" w:history="1">
              <w:r w:rsidR="0084594B" w:rsidRPr="00891A28">
                <w:rPr>
                  <w:rStyle w:val="Hyperlink"/>
                  <w:noProof/>
                </w:rPr>
                <w:t>Table 15 – Variables used in the symbol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79 \h </w:instrText>
              </w:r>
              <w:r w:rsidR="0084594B" w:rsidRPr="00891A28">
                <w:rPr>
                  <w:noProof/>
                  <w:webHidden/>
                </w:rPr>
              </w:r>
              <w:r w:rsidR="0084594B" w:rsidRPr="00891A28">
                <w:rPr>
                  <w:noProof/>
                  <w:webHidden/>
                </w:rPr>
                <w:fldChar w:fldCharType="separate"/>
              </w:r>
              <w:r w:rsidR="00F85E97">
                <w:rPr>
                  <w:noProof/>
                  <w:webHidden/>
                </w:rPr>
                <w:t>50</w:t>
              </w:r>
              <w:r w:rsidR="0084594B" w:rsidRPr="00891A28">
                <w:rPr>
                  <w:noProof/>
                  <w:webHidden/>
                </w:rPr>
                <w:fldChar w:fldCharType="end"/>
              </w:r>
            </w:hyperlink>
          </w:p>
          <w:p w14:paraId="7EE32F13" w14:textId="3F73EE8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0" w:history="1">
              <w:r w:rsidR="0084594B" w:rsidRPr="00891A28">
                <w:rPr>
                  <w:rStyle w:val="Hyperlink"/>
                  <w:noProof/>
                </w:rPr>
                <w:t>Table 16 – Parameters used to decode a symbol's bitmap using generic bitmap decoding</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0 \h </w:instrText>
              </w:r>
              <w:r w:rsidR="0084594B" w:rsidRPr="00891A28">
                <w:rPr>
                  <w:noProof/>
                  <w:webHidden/>
                </w:rPr>
              </w:r>
              <w:r w:rsidR="0084594B" w:rsidRPr="00891A28">
                <w:rPr>
                  <w:noProof/>
                  <w:webHidden/>
                </w:rPr>
                <w:fldChar w:fldCharType="separate"/>
              </w:r>
              <w:r w:rsidR="00F85E97">
                <w:rPr>
                  <w:noProof/>
                  <w:webHidden/>
                </w:rPr>
                <w:t>53</w:t>
              </w:r>
              <w:r w:rsidR="0084594B" w:rsidRPr="00891A28">
                <w:rPr>
                  <w:noProof/>
                  <w:webHidden/>
                </w:rPr>
                <w:fldChar w:fldCharType="end"/>
              </w:r>
            </w:hyperlink>
          </w:p>
          <w:p w14:paraId="6C91E702" w14:textId="6751D73A"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1" w:history="1">
              <w:r w:rsidR="0084594B" w:rsidRPr="00891A28">
                <w:rPr>
                  <w:rStyle w:val="Hyperlink"/>
                  <w:noProof/>
                </w:rPr>
                <w:t>Table 17 – Parameters used to decode a symbol's bitmap using refinement/aggregate decoding</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1 \h </w:instrText>
              </w:r>
              <w:r w:rsidR="0084594B" w:rsidRPr="00891A28">
                <w:rPr>
                  <w:noProof/>
                  <w:webHidden/>
                </w:rPr>
              </w:r>
              <w:r w:rsidR="0084594B" w:rsidRPr="00891A28">
                <w:rPr>
                  <w:noProof/>
                  <w:webHidden/>
                </w:rPr>
                <w:fldChar w:fldCharType="separate"/>
              </w:r>
              <w:r w:rsidR="00F85E97">
                <w:rPr>
                  <w:noProof/>
                  <w:webHidden/>
                </w:rPr>
                <w:t>54</w:t>
              </w:r>
              <w:r w:rsidR="0084594B" w:rsidRPr="00891A28">
                <w:rPr>
                  <w:noProof/>
                  <w:webHidden/>
                </w:rPr>
                <w:fldChar w:fldCharType="end"/>
              </w:r>
            </w:hyperlink>
          </w:p>
          <w:p w14:paraId="3458225A" w14:textId="1C0AE453"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2" w:history="1">
              <w:r w:rsidR="0084594B" w:rsidRPr="00891A28">
                <w:rPr>
                  <w:rStyle w:val="Hyperlink"/>
                  <w:noProof/>
                </w:rPr>
                <w:t xml:space="preserve">Table 18 – Parameters used to decode a symbol's bitmap when </w:t>
              </w:r>
              <w:r w:rsidR="0084594B" w:rsidRPr="00891A28">
                <w:rPr>
                  <w:rStyle w:val="Hyperlink"/>
                  <w:bCs/>
                  <w:noProof/>
                </w:rPr>
                <w:t>REFAGGNINST</w:t>
              </w:r>
              <w:r w:rsidR="0084594B" w:rsidRPr="00891A28">
                <w:rPr>
                  <w:rStyle w:val="Hyperlink"/>
                  <w:noProof/>
                </w:rPr>
                <w:t> </w:t>
              </w:r>
              <w:r w:rsidR="0084594B" w:rsidRPr="00891A28">
                <w:rPr>
                  <w:rStyle w:val="Hyperlink"/>
                  <w:rFonts w:ascii="Symbol" w:hAnsi="Symbol"/>
                  <w:bCs/>
                  <w:noProof/>
                </w:rPr>
                <w:t></w:t>
              </w:r>
              <w:r w:rsidR="0084594B" w:rsidRPr="00891A28">
                <w:rPr>
                  <w:rStyle w:val="Hyperlink"/>
                  <w:bCs/>
                  <w:noProof/>
                </w:rPr>
                <w:t> 1</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2 \h </w:instrText>
              </w:r>
              <w:r w:rsidR="0084594B" w:rsidRPr="00891A28">
                <w:rPr>
                  <w:noProof/>
                  <w:webHidden/>
                </w:rPr>
              </w:r>
              <w:r w:rsidR="0084594B" w:rsidRPr="00891A28">
                <w:rPr>
                  <w:noProof/>
                  <w:webHidden/>
                </w:rPr>
                <w:fldChar w:fldCharType="separate"/>
              </w:r>
              <w:r w:rsidR="00F85E97">
                <w:rPr>
                  <w:noProof/>
                  <w:webHidden/>
                </w:rPr>
                <w:t>54</w:t>
              </w:r>
              <w:r w:rsidR="0084594B" w:rsidRPr="00891A28">
                <w:rPr>
                  <w:noProof/>
                  <w:webHidden/>
                </w:rPr>
                <w:fldChar w:fldCharType="end"/>
              </w:r>
            </w:hyperlink>
          </w:p>
          <w:p w14:paraId="342A9C74" w14:textId="58FAD16D"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3" w:history="1">
              <w:r w:rsidR="0084594B" w:rsidRPr="00891A28">
                <w:rPr>
                  <w:rStyle w:val="Hyperlink"/>
                  <w:noProof/>
                </w:rPr>
                <w:t>Table 19 – Parameters used to decode a height class collective bitmap</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3 \h </w:instrText>
              </w:r>
              <w:r w:rsidR="0084594B" w:rsidRPr="00891A28">
                <w:rPr>
                  <w:noProof/>
                  <w:webHidden/>
                </w:rPr>
              </w:r>
              <w:r w:rsidR="0084594B" w:rsidRPr="00891A28">
                <w:rPr>
                  <w:noProof/>
                  <w:webHidden/>
                </w:rPr>
                <w:fldChar w:fldCharType="separate"/>
              </w:r>
              <w:r w:rsidR="00F85E97">
                <w:rPr>
                  <w:noProof/>
                  <w:webHidden/>
                </w:rPr>
                <w:t>55</w:t>
              </w:r>
              <w:r w:rsidR="0084594B" w:rsidRPr="00891A28">
                <w:rPr>
                  <w:noProof/>
                  <w:webHidden/>
                </w:rPr>
                <w:fldChar w:fldCharType="end"/>
              </w:r>
            </w:hyperlink>
          </w:p>
          <w:p w14:paraId="61C0EC19" w14:textId="44FD830E"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4" w:history="1">
              <w:r w:rsidR="0084594B" w:rsidRPr="00891A28">
                <w:rPr>
                  <w:rStyle w:val="Hyperlink"/>
                  <w:noProof/>
                </w:rPr>
                <w:t>Table 20 – Parameters for the halftone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4 \h </w:instrText>
              </w:r>
              <w:r w:rsidR="0084594B" w:rsidRPr="00891A28">
                <w:rPr>
                  <w:noProof/>
                  <w:webHidden/>
                </w:rPr>
              </w:r>
              <w:r w:rsidR="0084594B" w:rsidRPr="00891A28">
                <w:rPr>
                  <w:noProof/>
                  <w:webHidden/>
                </w:rPr>
                <w:fldChar w:fldCharType="separate"/>
              </w:r>
              <w:r w:rsidR="00F85E97">
                <w:rPr>
                  <w:noProof/>
                  <w:webHidden/>
                </w:rPr>
                <w:t>57</w:t>
              </w:r>
              <w:r w:rsidR="0084594B" w:rsidRPr="00891A28">
                <w:rPr>
                  <w:noProof/>
                  <w:webHidden/>
                </w:rPr>
                <w:fldChar w:fldCharType="end"/>
              </w:r>
            </w:hyperlink>
          </w:p>
          <w:p w14:paraId="412E72BE" w14:textId="375BD12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5" w:history="1">
              <w:r w:rsidR="0084594B" w:rsidRPr="00891A28">
                <w:rPr>
                  <w:rStyle w:val="Hyperlink"/>
                  <w:noProof/>
                </w:rPr>
                <w:t>Table 21 – Return value from the halftone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5 \h </w:instrText>
              </w:r>
              <w:r w:rsidR="0084594B" w:rsidRPr="00891A28">
                <w:rPr>
                  <w:noProof/>
                  <w:webHidden/>
                </w:rPr>
              </w:r>
              <w:r w:rsidR="0084594B" w:rsidRPr="00891A28">
                <w:rPr>
                  <w:noProof/>
                  <w:webHidden/>
                </w:rPr>
                <w:fldChar w:fldCharType="separate"/>
              </w:r>
              <w:r w:rsidR="00F85E97">
                <w:rPr>
                  <w:noProof/>
                  <w:webHidden/>
                </w:rPr>
                <w:t>57</w:t>
              </w:r>
              <w:r w:rsidR="0084594B" w:rsidRPr="00891A28">
                <w:rPr>
                  <w:noProof/>
                  <w:webHidden/>
                </w:rPr>
                <w:fldChar w:fldCharType="end"/>
              </w:r>
            </w:hyperlink>
          </w:p>
          <w:p w14:paraId="2DF4BFF0" w14:textId="58B2E226"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6" w:history="1">
              <w:r w:rsidR="0084594B" w:rsidRPr="00891A28">
                <w:rPr>
                  <w:rStyle w:val="Hyperlink"/>
                  <w:noProof/>
                </w:rPr>
                <w:t>Table 22 – Variables used in the halftone region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6 \h </w:instrText>
              </w:r>
              <w:r w:rsidR="0084594B" w:rsidRPr="00891A28">
                <w:rPr>
                  <w:noProof/>
                  <w:webHidden/>
                </w:rPr>
              </w:r>
              <w:r w:rsidR="0084594B" w:rsidRPr="00891A28">
                <w:rPr>
                  <w:noProof/>
                  <w:webHidden/>
                </w:rPr>
                <w:fldChar w:fldCharType="separate"/>
              </w:r>
              <w:r w:rsidR="00F85E97">
                <w:rPr>
                  <w:noProof/>
                  <w:webHidden/>
                </w:rPr>
                <w:t>58</w:t>
              </w:r>
              <w:r w:rsidR="0084594B" w:rsidRPr="00891A28">
                <w:rPr>
                  <w:noProof/>
                  <w:webHidden/>
                </w:rPr>
                <w:fldChar w:fldCharType="end"/>
              </w:r>
            </w:hyperlink>
          </w:p>
          <w:p w14:paraId="217416A8" w14:textId="07C57A9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7" w:history="1">
              <w:r w:rsidR="0084594B" w:rsidRPr="00891A28">
                <w:rPr>
                  <w:rStyle w:val="Hyperlink"/>
                  <w:noProof/>
                </w:rPr>
                <w:t>Table 23 – Parameters used to decode a halftone region's gray-scale value array</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7 \h </w:instrText>
              </w:r>
              <w:r w:rsidR="0084594B" w:rsidRPr="00891A28">
                <w:rPr>
                  <w:noProof/>
                  <w:webHidden/>
                </w:rPr>
              </w:r>
              <w:r w:rsidR="0084594B" w:rsidRPr="00891A28">
                <w:rPr>
                  <w:noProof/>
                  <w:webHidden/>
                </w:rPr>
                <w:fldChar w:fldCharType="separate"/>
              </w:r>
              <w:r w:rsidR="00F85E97">
                <w:rPr>
                  <w:noProof/>
                  <w:webHidden/>
                </w:rPr>
                <w:t>60</w:t>
              </w:r>
              <w:r w:rsidR="0084594B" w:rsidRPr="00891A28">
                <w:rPr>
                  <w:noProof/>
                  <w:webHidden/>
                </w:rPr>
                <w:fldChar w:fldCharType="end"/>
              </w:r>
            </w:hyperlink>
          </w:p>
          <w:p w14:paraId="7D95F4E8" w14:textId="3600C527"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8" w:history="1">
              <w:r w:rsidR="0084594B" w:rsidRPr="00891A28">
                <w:rPr>
                  <w:rStyle w:val="Hyperlink"/>
                  <w:noProof/>
                </w:rPr>
                <w:t>Table 24 – Parameters for the pattern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8 \h </w:instrText>
              </w:r>
              <w:r w:rsidR="0084594B" w:rsidRPr="00891A28">
                <w:rPr>
                  <w:noProof/>
                  <w:webHidden/>
                </w:rPr>
              </w:r>
              <w:r w:rsidR="0084594B" w:rsidRPr="00891A28">
                <w:rPr>
                  <w:noProof/>
                  <w:webHidden/>
                </w:rPr>
                <w:fldChar w:fldCharType="separate"/>
              </w:r>
              <w:r w:rsidR="00F85E97">
                <w:rPr>
                  <w:noProof/>
                  <w:webHidden/>
                </w:rPr>
                <w:t>61</w:t>
              </w:r>
              <w:r w:rsidR="0084594B" w:rsidRPr="00891A28">
                <w:rPr>
                  <w:noProof/>
                  <w:webHidden/>
                </w:rPr>
                <w:fldChar w:fldCharType="end"/>
              </w:r>
            </w:hyperlink>
          </w:p>
          <w:p w14:paraId="7CE16C3A" w14:textId="27613727"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89" w:history="1">
              <w:r w:rsidR="0084594B" w:rsidRPr="00891A28">
                <w:rPr>
                  <w:rStyle w:val="Hyperlink"/>
                  <w:noProof/>
                </w:rPr>
                <w:t>Table 25 – Return value from the pattern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89 \h </w:instrText>
              </w:r>
              <w:r w:rsidR="0084594B" w:rsidRPr="00891A28">
                <w:rPr>
                  <w:noProof/>
                  <w:webHidden/>
                </w:rPr>
              </w:r>
              <w:r w:rsidR="0084594B" w:rsidRPr="00891A28">
                <w:rPr>
                  <w:noProof/>
                  <w:webHidden/>
                </w:rPr>
                <w:fldChar w:fldCharType="separate"/>
              </w:r>
              <w:r w:rsidR="00F85E97">
                <w:rPr>
                  <w:noProof/>
                  <w:webHidden/>
                </w:rPr>
                <w:t>61</w:t>
              </w:r>
              <w:r w:rsidR="0084594B" w:rsidRPr="00891A28">
                <w:rPr>
                  <w:noProof/>
                  <w:webHidden/>
                </w:rPr>
                <w:fldChar w:fldCharType="end"/>
              </w:r>
            </w:hyperlink>
          </w:p>
          <w:p w14:paraId="6F01E853" w14:textId="715855B7"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0" w:history="1">
              <w:r w:rsidR="0084594B" w:rsidRPr="00891A28">
                <w:rPr>
                  <w:rStyle w:val="Hyperlink"/>
                  <w:noProof/>
                </w:rPr>
                <w:t>Table 26 – Variables used in the pattern dictionary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0 \h </w:instrText>
              </w:r>
              <w:r w:rsidR="0084594B" w:rsidRPr="00891A28">
                <w:rPr>
                  <w:noProof/>
                  <w:webHidden/>
                </w:rPr>
              </w:r>
              <w:r w:rsidR="0084594B" w:rsidRPr="00891A28">
                <w:rPr>
                  <w:noProof/>
                  <w:webHidden/>
                </w:rPr>
                <w:fldChar w:fldCharType="separate"/>
              </w:r>
              <w:r w:rsidR="00F85E97">
                <w:rPr>
                  <w:noProof/>
                  <w:webHidden/>
                </w:rPr>
                <w:t>61</w:t>
              </w:r>
              <w:r w:rsidR="0084594B" w:rsidRPr="00891A28">
                <w:rPr>
                  <w:noProof/>
                  <w:webHidden/>
                </w:rPr>
                <w:fldChar w:fldCharType="end"/>
              </w:r>
            </w:hyperlink>
          </w:p>
          <w:p w14:paraId="373AB0B6" w14:textId="16A13F6E"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1" w:history="1">
              <w:r w:rsidR="0084594B" w:rsidRPr="00891A28">
                <w:rPr>
                  <w:rStyle w:val="Hyperlink"/>
                  <w:noProof/>
                </w:rPr>
                <w:t>Table 27 – Parameters used to decode a pattern dictionary's collective bitmap</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1 \h </w:instrText>
              </w:r>
              <w:r w:rsidR="0084594B" w:rsidRPr="00891A28">
                <w:rPr>
                  <w:noProof/>
                  <w:webHidden/>
                </w:rPr>
              </w:r>
              <w:r w:rsidR="0084594B" w:rsidRPr="00891A28">
                <w:rPr>
                  <w:noProof/>
                  <w:webHidden/>
                </w:rPr>
                <w:fldChar w:fldCharType="separate"/>
              </w:r>
              <w:r w:rsidR="00F85E97">
                <w:rPr>
                  <w:noProof/>
                  <w:webHidden/>
                </w:rPr>
                <w:t>62</w:t>
              </w:r>
              <w:r w:rsidR="0084594B" w:rsidRPr="00891A28">
                <w:rPr>
                  <w:noProof/>
                  <w:webHidden/>
                </w:rPr>
                <w:fldChar w:fldCharType="end"/>
              </w:r>
            </w:hyperlink>
          </w:p>
          <w:p w14:paraId="619A19FF" w14:textId="19ACD16D"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2" w:history="1">
              <w:r w:rsidR="0084594B" w:rsidRPr="00891A28">
                <w:rPr>
                  <w:rStyle w:val="Hyperlink"/>
                  <w:noProof/>
                </w:rPr>
                <w:t>Table 27(a) – Parameters for the colour palette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2 \h </w:instrText>
              </w:r>
              <w:r w:rsidR="0084594B" w:rsidRPr="00891A28">
                <w:rPr>
                  <w:noProof/>
                  <w:webHidden/>
                </w:rPr>
              </w:r>
              <w:r w:rsidR="0084594B" w:rsidRPr="00891A28">
                <w:rPr>
                  <w:noProof/>
                  <w:webHidden/>
                </w:rPr>
                <w:fldChar w:fldCharType="separate"/>
              </w:r>
              <w:r w:rsidR="00F85E97">
                <w:rPr>
                  <w:noProof/>
                  <w:webHidden/>
                </w:rPr>
                <w:t>62</w:t>
              </w:r>
              <w:r w:rsidR="0084594B" w:rsidRPr="00891A28">
                <w:rPr>
                  <w:noProof/>
                  <w:webHidden/>
                </w:rPr>
                <w:fldChar w:fldCharType="end"/>
              </w:r>
            </w:hyperlink>
          </w:p>
          <w:p w14:paraId="6FE42A58" w14:textId="7100734E"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3" w:history="1">
              <w:r w:rsidR="0084594B" w:rsidRPr="00891A28">
                <w:rPr>
                  <w:rStyle w:val="Hyperlink"/>
                  <w:noProof/>
                </w:rPr>
                <w:t>Table 27(b) – Return value from the colour palette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3 \h </w:instrText>
              </w:r>
              <w:r w:rsidR="0084594B" w:rsidRPr="00891A28">
                <w:rPr>
                  <w:noProof/>
                  <w:webHidden/>
                </w:rPr>
              </w:r>
              <w:r w:rsidR="0084594B" w:rsidRPr="00891A28">
                <w:rPr>
                  <w:noProof/>
                  <w:webHidden/>
                </w:rPr>
                <w:fldChar w:fldCharType="separate"/>
              </w:r>
              <w:r w:rsidR="00F85E97">
                <w:rPr>
                  <w:noProof/>
                  <w:webHidden/>
                </w:rPr>
                <w:t>62</w:t>
              </w:r>
              <w:r w:rsidR="0084594B" w:rsidRPr="00891A28">
                <w:rPr>
                  <w:noProof/>
                  <w:webHidden/>
                </w:rPr>
                <w:fldChar w:fldCharType="end"/>
              </w:r>
            </w:hyperlink>
          </w:p>
          <w:p w14:paraId="1F396297" w14:textId="77EDE14A"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4" w:history="1">
              <w:r w:rsidR="0084594B" w:rsidRPr="00891A28">
                <w:rPr>
                  <w:rStyle w:val="Hyperlink"/>
                  <w:noProof/>
                </w:rPr>
                <w:t>Table 27(c) – Definition of default colour se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4 \h </w:instrText>
              </w:r>
              <w:r w:rsidR="0084594B" w:rsidRPr="00891A28">
                <w:rPr>
                  <w:noProof/>
                  <w:webHidden/>
                </w:rPr>
              </w:r>
              <w:r w:rsidR="0084594B" w:rsidRPr="00891A28">
                <w:rPr>
                  <w:noProof/>
                  <w:webHidden/>
                </w:rPr>
                <w:fldChar w:fldCharType="separate"/>
              </w:r>
              <w:r w:rsidR="00F85E97">
                <w:rPr>
                  <w:noProof/>
                  <w:webHidden/>
                </w:rPr>
                <w:t>63</w:t>
              </w:r>
              <w:r w:rsidR="0084594B" w:rsidRPr="00891A28">
                <w:rPr>
                  <w:noProof/>
                  <w:webHidden/>
                </w:rPr>
                <w:fldChar w:fldCharType="end"/>
              </w:r>
            </w:hyperlink>
          </w:p>
          <w:p w14:paraId="7787EEA1" w14:textId="2BE6DB4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5" w:history="1">
              <w:r w:rsidR="0084594B" w:rsidRPr="00891A28">
                <w:rPr>
                  <w:rStyle w:val="Hyperlink"/>
                  <w:noProof/>
                </w:rPr>
                <w:t>Table 28 – Parameters used to decode a symbol dictionary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5 \h </w:instrText>
              </w:r>
              <w:r w:rsidR="0084594B" w:rsidRPr="00891A28">
                <w:rPr>
                  <w:noProof/>
                  <w:webHidden/>
                </w:rPr>
              </w:r>
              <w:r w:rsidR="0084594B" w:rsidRPr="00891A28">
                <w:rPr>
                  <w:noProof/>
                  <w:webHidden/>
                </w:rPr>
                <w:fldChar w:fldCharType="separate"/>
              </w:r>
              <w:r w:rsidR="00F85E97">
                <w:rPr>
                  <w:noProof/>
                  <w:webHidden/>
                </w:rPr>
                <w:t>75</w:t>
              </w:r>
              <w:r w:rsidR="0084594B" w:rsidRPr="00891A28">
                <w:rPr>
                  <w:noProof/>
                  <w:webHidden/>
                </w:rPr>
                <w:fldChar w:fldCharType="end"/>
              </w:r>
            </w:hyperlink>
          </w:p>
          <w:p w14:paraId="34DA8409" w14:textId="50628BBC"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6" w:history="1">
              <w:r w:rsidR="0084594B" w:rsidRPr="00891A28">
                <w:rPr>
                  <w:rStyle w:val="Hyperlink"/>
                  <w:noProof/>
                </w:rPr>
                <w:t>Table 29 – Meaning of the run codes</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6 \h </w:instrText>
              </w:r>
              <w:r w:rsidR="0084594B" w:rsidRPr="00891A28">
                <w:rPr>
                  <w:noProof/>
                  <w:webHidden/>
                </w:rPr>
              </w:r>
              <w:r w:rsidR="0084594B" w:rsidRPr="00891A28">
                <w:rPr>
                  <w:noProof/>
                  <w:webHidden/>
                </w:rPr>
                <w:fldChar w:fldCharType="separate"/>
              </w:r>
              <w:r w:rsidR="00F85E97">
                <w:rPr>
                  <w:noProof/>
                  <w:webHidden/>
                </w:rPr>
                <w:t>80</w:t>
              </w:r>
              <w:r w:rsidR="0084594B" w:rsidRPr="00891A28">
                <w:rPr>
                  <w:noProof/>
                  <w:webHidden/>
                </w:rPr>
                <w:fldChar w:fldCharType="end"/>
              </w:r>
            </w:hyperlink>
          </w:p>
          <w:p w14:paraId="3E081653" w14:textId="2678F7BF"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7" w:history="1">
              <w:r w:rsidR="0084594B" w:rsidRPr="00891A28">
                <w:rPr>
                  <w:rStyle w:val="Hyperlink"/>
                  <w:noProof/>
                </w:rPr>
                <w:t>Table 30 – Example of symbol ID Huffman table encoding</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7 \h </w:instrText>
              </w:r>
              <w:r w:rsidR="0084594B" w:rsidRPr="00891A28">
                <w:rPr>
                  <w:noProof/>
                  <w:webHidden/>
                </w:rPr>
              </w:r>
              <w:r w:rsidR="0084594B" w:rsidRPr="00891A28">
                <w:rPr>
                  <w:noProof/>
                  <w:webHidden/>
                </w:rPr>
                <w:fldChar w:fldCharType="separate"/>
              </w:r>
              <w:r w:rsidR="00F85E97">
                <w:rPr>
                  <w:noProof/>
                  <w:webHidden/>
                </w:rPr>
                <w:t>83</w:t>
              </w:r>
              <w:r w:rsidR="0084594B" w:rsidRPr="00891A28">
                <w:rPr>
                  <w:noProof/>
                  <w:webHidden/>
                </w:rPr>
                <w:fldChar w:fldCharType="end"/>
              </w:r>
            </w:hyperlink>
          </w:p>
          <w:p w14:paraId="574D4BD0" w14:textId="69FC0E93"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8" w:history="1">
              <w:r w:rsidR="0084594B" w:rsidRPr="00891A28">
                <w:rPr>
                  <w:rStyle w:val="Hyperlink"/>
                  <w:noProof/>
                </w:rPr>
                <w:t>Table 31 – Parameters used to decode a text region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8 \h </w:instrText>
              </w:r>
              <w:r w:rsidR="0084594B" w:rsidRPr="00891A28">
                <w:rPr>
                  <w:noProof/>
                  <w:webHidden/>
                </w:rPr>
              </w:r>
              <w:r w:rsidR="0084594B" w:rsidRPr="00891A28">
                <w:rPr>
                  <w:noProof/>
                  <w:webHidden/>
                </w:rPr>
                <w:fldChar w:fldCharType="separate"/>
              </w:r>
              <w:r w:rsidR="00F85E97">
                <w:rPr>
                  <w:noProof/>
                  <w:webHidden/>
                </w:rPr>
                <w:t>85</w:t>
              </w:r>
              <w:r w:rsidR="0084594B" w:rsidRPr="00891A28">
                <w:rPr>
                  <w:noProof/>
                  <w:webHidden/>
                </w:rPr>
                <w:fldChar w:fldCharType="end"/>
              </w:r>
            </w:hyperlink>
          </w:p>
          <w:p w14:paraId="4B624659" w14:textId="63D21247"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5999" w:history="1">
              <w:r w:rsidR="0084594B" w:rsidRPr="00891A28">
                <w:rPr>
                  <w:rStyle w:val="Hyperlink"/>
                  <w:noProof/>
                </w:rPr>
                <w:t>Table 32 – Parameters used to decode a pattern dictionary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5999 \h </w:instrText>
              </w:r>
              <w:r w:rsidR="0084594B" w:rsidRPr="00891A28">
                <w:rPr>
                  <w:noProof/>
                  <w:webHidden/>
                </w:rPr>
              </w:r>
              <w:r w:rsidR="0084594B" w:rsidRPr="00891A28">
                <w:rPr>
                  <w:noProof/>
                  <w:webHidden/>
                </w:rPr>
                <w:fldChar w:fldCharType="separate"/>
              </w:r>
              <w:r w:rsidR="00F85E97">
                <w:rPr>
                  <w:noProof/>
                  <w:webHidden/>
                </w:rPr>
                <w:t>87</w:t>
              </w:r>
              <w:r w:rsidR="0084594B" w:rsidRPr="00891A28">
                <w:rPr>
                  <w:noProof/>
                  <w:webHidden/>
                </w:rPr>
                <w:fldChar w:fldCharType="end"/>
              </w:r>
            </w:hyperlink>
          </w:p>
          <w:p w14:paraId="1431B1BB" w14:textId="59AB6784"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0" w:history="1">
              <w:r w:rsidR="0084594B" w:rsidRPr="00891A28">
                <w:rPr>
                  <w:rStyle w:val="Hyperlink"/>
                  <w:noProof/>
                </w:rPr>
                <w:t>Table 33 – Parameters used to decode a halftone region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0 \h </w:instrText>
              </w:r>
              <w:r w:rsidR="0084594B" w:rsidRPr="00891A28">
                <w:rPr>
                  <w:noProof/>
                  <w:webHidden/>
                </w:rPr>
              </w:r>
              <w:r w:rsidR="0084594B" w:rsidRPr="00891A28">
                <w:rPr>
                  <w:noProof/>
                  <w:webHidden/>
                </w:rPr>
                <w:fldChar w:fldCharType="separate"/>
              </w:r>
              <w:r w:rsidR="00F85E97">
                <w:rPr>
                  <w:noProof/>
                  <w:webHidden/>
                </w:rPr>
                <w:t>89</w:t>
              </w:r>
              <w:r w:rsidR="0084594B" w:rsidRPr="00891A28">
                <w:rPr>
                  <w:noProof/>
                  <w:webHidden/>
                </w:rPr>
                <w:fldChar w:fldCharType="end"/>
              </w:r>
            </w:hyperlink>
          </w:p>
          <w:p w14:paraId="517C0DE7" w14:textId="1A5F4FDA"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1" w:history="1">
              <w:r w:rsidR="0084594B" w:rsidRPr="00891A28">
                <w:rPr>
                  <w:rStyle w:val="Hyperlink"/>
                  <w:noProof/>
                </w:rPr>
                <w:t>Table 34 – Parameters used to decode a generic region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1 \h </w:instrText>
              </w:r>
              <w:r w:rsidR="0084594B" w:rsidRPr="00891A28">
                <w:rPr>
                  <w:noProof/>
                  <w:webHidden/>
                </w:rPr>
              </w:r>
              <w:r w:rsidR="0084594B" w:rsidRPr="00891A28">
                <w:rPr>
                  <w:noProof/>
                  <w:webHidden/>
                </w:rPr>
                <w:fldChar w:fldCharType="separate"/>
              </w:r>
              <w:r w:rsidR="00F85E97">
                <w:rPr>
                  <w:noProof/>
                  <w:webHidden/>
                </w:rPr>
                <w:t>92</w:t>
              </w:r>
              <w:r w:rsidR="0084594B" w:rsidRPr="00891A28">
                <w:rPr>
                  <w:noProof/>
                  <w:webHidden/>
                </w:rPr>
                <w:fldChar w:fldCharType="end"/>
              </w:r>
            </w:hyperlink>
          </w:p>
          <w:p w14:paraId="1F2E2EE3" w14:textId="39F74292"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2" w:history="1">
              <w:r w:rsidR="0084594B" w:rsidRPr="00891A28">
                <w:rPr>
                  <w:rStyle w:val="Hyperlink"/>
                  <w:noProof/>
                </w:rPr>
                <w:t>Table 35 – Parameters used to decode a generic refinement region segment</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2 \h </w:instrText>
              </w:r>
              <w:r w:rsidR="0084594B" w:rsidRPr="00891A28">
                <w:rPr>
                  <w:noProof/>
                  <w:webHidden/>
                </w:rPr>
              </w:r>
              <w:r w:rsidR="0084594B" w:rsidRPr="00891A28">
                <w:rPr>
                  <w:noProof/>
                  <w:webHidden/>
                </w:rPr>
                <w:fldChar w:fldCharType="separate"/>
              </w:r>
              <w:r w:rsidR="00F85E97">
                <w:rPr>
                  <w:noProof/>
                  <w:webHidden/>
                </w:rPr>
                <w:t>94</w:t>
              </w:r>
              <w:r w:rsidR="0084594B" w:rsidRPr="00891A28">
                <w:rPr>
                  <w:noProof/>
                  <w:webHidden/>
                </w:rPr>
                <w:fldChar w:fldCharType="end"/>
              </w:r>
            </w:hyperlink>
          </w:p>
          <w:p w14:paraId="49C97762" w14:textId="6A593803"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3" w:history="1">
              <w:r w:rsidR="0084594B" w:rsidRPr="00891A28">
                <w:rPr>
                  <w:rStyle w:val="Hyperlink"/>
                  <w:noProof/>
                </w:rPr>
                <w:t>Table A.1 – Arithmetic integer decoding procedure tabl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3 \h </w:instrText>
              </w:r>
              <w:r w:rsidR="0084594B" w:rsidRPr="00891A28">
                <w:rPr>
                  <w:noProof/>
                  <w:webHidden/>
                </w:rPr>
              </w:r>
              <w:r w:rsidR="0084594B" w:rsidRPr="00891A28">
                <w:rPr>
                  <w:noProof/>
                  <w:webHidden/>
                </w:rPr>
                <w:fldChar w:fldCharType="separate"/>
              </w:r>
              <w:r w:rsidR="00F85E97">
                <w:rPr>
                  <w:noProof/>
                  <w:webHidden/>
                </w:rPr>
                <w:t>108</w:t>
              </w:r>
              <w:r w:rsidR="0084594B" w:rsidRPr="00891A28">
                <w:rPr>
                  <w:noProof/>
                  <w:webHidden/>
                </w:rPr>
                <w:fldChar w:fldCharType="end"/>
              </w:r>
            </w:hyperlink>
          </w:p>
          <w:p w14:paraId="50F5B7ED" w14:textId="1346DB5F"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4" w:history="1">
              <w:r w:rsidR="0084594B" w:rsidRPr="00891A28">
                <w:rPr>
                  <w:rStyle w:val="Hyperlink"/>
                  <w:noProof/>
                </w:rPr>
                <w:t>Table B.1 – Standard Huffman table A</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4 \h </w:instrText>
              </w:r>
              <w:r w:rsidR="0084594B" w:rsidRPr="00891A28">
                <w:rPr>
                  <w:noProof/>
                  <w:webHidden/>
                </w:rPr>
              </w:r>
              <w:r w:rsidR="0084594B" w:rsidRPr="00891A28">
                <w:rPr>
                  <w:noProof/>
                  <w:webHidden/>
                </w:rPr>
                <w:fldChar w:fldCharType="separate"/>
              </w:r>
              <w:r w:rsidR="00F85E97">
                <w:rPr>
                  <w:noProof/>
                  <w:webHidden/>
                </w:rPr>
                <w:t>113</w:t>
              </w:r>
              <w:r w:rsidR="0084594B" w:rsidRPr="00891A28">
                <w:rPr>
                  <w:noProof/>
                  <w:webHidden/>
                </w:rPr>
                <w:fldChar w:fldCharType="end"/>
              </w:r>
            </w:hyperlink>
          </w:p>
          <w:p w14:paraId="7D9DEA51" w14:textId="4BB7F6B8"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5" w:history="1">
              <w:r w:rsidR="0084594B" w:rsidRPr="00891A28">
                <w:rPr>
                  <w:rStyle w:val="Hyperlink"/>
                  <w:noProof/>
                </w:rPr>
                <w:t>Table B.2 – Standard Huffman table B</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5 \h </w:instrText>
              </w:r>
              <w:r w:rsidR="0084594B" w:rsidRPr="00891A28">
                <w:rPr>
                  <w:noProof/>
                  <w:webHidden/>
                </w:rPr>
              </w:r>
              <w:r w:rsidR="0084594B" w:rsidRPr="00891A28">
                <w:rPr>
                  <w:noProof/>
                  <w:webHidden/>
                </w:rPr>
                <w:fldChar w:fldCharType="separate"/>
              </w:r>
              <w:r w:rsidR="00F85E97">
                <w:rPr>
                  <w:noProof/>
                  <w:webHidden/>
                </w:rPr>
                <w:t>114</w:t>
              </w:r>
              <w:r w:rsidR="0084594B" w:rsidRPr="00891A28">
                <w:rPr>
                  <w:noProof/>
                  <w:webHidden/>
                </w:rPr>
                <w:fldChar w:fldCharType="end"/>
              </w:r>
            </w:hyperlink>
          </w:p>
          <w:p w14:paraId="2E3322DB" w14:textId="46B8AF93"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6" w:history="1">
              <w:r w:rsidR="0084594B" w:rsidRPr="00891A28">
                <w:rPr>
                  <w:rStyle w:val="Hyperlink"/>
                  <w:noProof/>
                </w:rPr>
                <w:t>Table B.3 – Standard Huffman table C</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6 \h </w:instrText>
              </w:r>
              <w:r w:rsidR="0084594B" w:rsidRPr="00891A28">
                <w:rPr>
                  <w:noProof/>
                  <w:webHidden/>
                </w:rPr>
              </w:r>
              <w:r w:rsidR="0084594B" w:rsidRPr="00891A28">
                <w:rPr>
                  <w:noProof/>
                  <w:webHidden/>
                </w:rPr>
                <w:fldChar w:fldCharType="separate"/>
              </w:r>
              <w:r w:rsidR="00F85E97">
                <w:rPr>
                  <w:noProof/>
                  <w:webHidden/>
                </w:rPr>
                <w:t>114</w:t>
              </w:r>
              <w:r w:rsidR="0084594B" w:rsidRPr="00891A28">
                <w:rPr>
                  <w:noProof/>
                  <w:webHidden/>
                </w:rPr>
                <w:fldChar w:fldCharType="end"/>
              </w:r>
            </w:hyperlink>
          </w:p>
          <w:p w14:paraId="7ACD0817" w14:textId="14E9455F"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7" w:history="1">
              <w:r w:rsidR="0084594B" w:rsidRPr="00891A28">
                <w:rPr>
                  <w:rStyle w:val="Hyperlink"/>
                  <w:noProof/>
                </w:rPr>
                <w:t>Table B.4 – Standard Huffman table D</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7 \h </w:instrText>
              </w:r>
              <w:r w:rsidR="0084594B" w:rsidRPr="00891A28">
                <w:rPr>
                  <w:noProof/>
                  <w:webHidden/>
                </w:rPr>
              </w:r>
              <w:r w:rsidR="0084594B" w:rsidRPr="00891A28">
                <w:rPr>
                  <w:noProof/>
                  <w:webHidden/>
                </w:rPr>
                <w:fldChar w:fldCharType="separate"/>
              </w:r>
              <w:r w:rsidR="00F85E97">
                <w:rPr>
                  <w:noProof/>
                  <w:webHidden/>
                </w:rPr>
                <w:t>114</w:t>
              </w:r>
              <w:r w:rsidR="0084594B" w:rsidRPr="00891A28">
                <w:rPr>
                  <w:noProof/>
                  <w:webHidden/>
                </w:rPr>
                <w:fldChar w:fldCharType="end"/>
              </w:r>
            </w:hyperlink>
          </w:p>
          <w:p w14:paraId="26BC6713" w14:textId="133168B4"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8" w:history="1">
              <w:r w:rsidR="0084594B" w:rsidRPr="00891A28">
                <w:rPr>
                  <w:rStyle w:val="Hyperlink"/>
                  <w:noProof/>
                </w:rPr>
                <w:t>Table B.5 – Standard Huffman table 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8 \h </w:instrText>
              </w:r>
              <w:r w:rsidR="0084594B" w:rsidRPr="00891A28">
                <w:rPr>
                  <w:noProof/>
                  <w:webHidden/>
                </w:rPr>
              </w:r>
              <w:r w:rsidR="0084594B" w:rsidRPr="00891A28">
                <w:rPr>
                  <w:noProof/>
                  <w:webHidden/>
                </w:rPr>
                <w:fldChar w:fldCharType="separate"/>
              </w:r>
              <w:r w:rsidR="00F85E97">
                <w:rPr>
                  <w:noProof/>
                  <w:webHidden/>
                </w:rPr>
                <w:t>115</w:t>
              </w:r>
              <w:r w:rsidR="0084594B" w:rsidRPr="00891A28">
                <w:rPr>
                  <w:noProof/>
                  <w:webHidden/>
                </w:rPr>
                <w:fldChar w:fldCharType="end"/>
              </w:r>
            </w:hyperlink>
          </w:p>
          <w:p w14:paraId="24CAFC2D" w14:textId="0172A626"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09" w:history="1">
              <w:r w:rsidR="0084594B" w:rsidRPr="00891A28">
                <w:rPr>
                  <w:rStyle w:val="Hyperlink"/>
                  <w:noProof/>
                </w:rPr>
                <w:t>Table B.6 – Standard Huffman table F</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09 \h </w:instrText>
              </w:r>
              <w:r w:rsidR="0084594B" w:rsidRPr="00891A28">
                <w:rPr>
                  <w:noProof/>
                  <w:webHidden/>
                </w:rPr>
              </w:r>
              <w:r w:rsidR="0084594B" w:rsidRPr="00891A28">
                <w:rPr>
                  <w:noProof/>
                  <w:webHidden/>
                </w:rPr>
                <w:fldChar w:fldCharType="separate"/>
              </w:r>
              <w:r w:rsidR="00F85E97">
                <w:rPr>
                  <w:noProof/>
                  <w:webHidden/>
                </w:rPr>
                <w:t>115</w:t>
              </w:r>
              <w:r w:rsidR="0084594B" w:rsidRPr="00891A28">
                <w:rPr>
                  <w:noProof/>
                  <w:webHidden/>
                </w:rPr>
                <w:fldChar w:fldCharType="end"/>
              </w:r>
            </w:hyperlink>
          </w:p>
          <w:p w14:paraId="1A390DA3" w14:textId="4EA9D391"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0" w:history="1">
              <w:r w:rsidR="0084594B" w:rsidRPr="00891A28">
                <w:rPr>
                  <w:rStyle w:val="Hyperlink"/>
                  <w:noProof/>
                </w:rPr>
                <w:t>Table B.7 – Standard Huffman table G</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0 \h </w:instrText>
              </w:r>
              <w:r w:rsidR="0084594B" w:rsidRPr="00891A28">
                <w:rPr>
                  <w:noProof/>
                  <w:webHidden/>
                </w:rPr>
              </w:r>
              <w:r w:rsidR="0084594B" w:rsidRPr="00891A28">
                <w:rPr>
                  <w:noProof/>
                  <w:webHidden/>
                </w:rPr>
                <w:fldChar w:fldCharType="separate"/>
              </w:r>
              <w:r w:rsidR="00F85E97">
                <w:rPr>
                  <w:noProof/>
                  <w:webHidden/>
                </w:rPr>
                <w:t>116</w:t>
              </w:r>
              <w:r w:rsidR="0084594B" w:rsidRPr="00891A28">
                <w:rPr>
                  <w:noProof/>
                  <w:webHidden/>
                </w:rPr>
                <w:fldChar w:fldCharType="end"/>
              </w:r>
            </w:hyperlink>
          </w:p>
          <w:p w14:paraId="19CCDE0A" w14:textId="2D4B301F"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1" w:history="1">
              <w:r w:rsidR="0084594B" w:rsidRPr="00891A28">
                <w:rPr>
                  <w:rStyle w:val="Hyperlink"/>
                  <w:noProof/>
                </w:rPr>
                <w:t>Table B.8 – Standard Huffman table H</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1 \h </w:instrText>
              </w:r>
              <w:r w:rsidR="0084594B" w:rsidRPr="00891A28">
                <w:rPr>
                  <w:noProof/>
                  <w:webHidden/>
                </w:rPr>
              </w:r>
              <w:r w:rsidR="0084594B" w:rsidRPr="00891A28">
                <w:rPr>
                  <w:noProof/>
                  <w:webHidden/>
                </w:rPr>
                <w:fldChar w:fldCharType="separate"/>
              </w:r>
              <w:r w:rsidR="00F85E97">
                <w:rPr>
                  <w:noProof/>
                  <w:webHidden/>
                </w:rPr>
                <w:t>116</w:t>
              </w:r>
              <w:r w:rsidR="0084594B" w:rsidRPr="00891A28">
                <w:rPr>
                  <w:noProof/>
                  <w:webHidden/>
                </w:rPr>
                <w:fldChar w:fldCharType="end"/>
              </w:r>
            </w:hyperlink>
          </w:p>
          <w:p w14:paraId="636EE578" w14:textId="684EF1B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2" w:history="1">
              <w:r w:rsidR="0084594B" w:rsidRPr="00891A28">
                <w:rPr>
                  <w:rStyle w:val="Hyperlink"/>
                  <w:noProof/>
                </w:rPr>
                <w:t>Table B.9 – Standard Huffman table I</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2 \h </w:instrText>
              </w:r>
              <w:r w:rsidR="0084594B" w:rsidRPr="00891A28">
                <w:rPr>
                  <w:noProof/>
                  <w:webHidden/>
                </w:rPr>
              </w:r>
              <w:r w:rsidR="0084594B" w:rsidRPr="00891A28">
                <w:rPr>
                  <w:noProof/>
                  <w:webHidden/>
                </w:rPr>
                <w:fldChar w:fldCharType="separate"/>
              </w:r>
              <w:r w:rsidR="00F85E97">
                <w:rPr>
                  <w:noProof/>
                  <w:webHidden/>
                </w:rPr>
                <w:t>117</w:t>
              </w:r>
              <w:r w:rsidR="0084594B" w:rsidRPr="00891A28">
                <w:rPr>
                  <w:noProof/>
                  <w:webHidden/>
                </w:rPr>
                <w:fldChar w:fldCharType="end"/>
              </w:r>
            </w:hyperlink>
          </w:p>
          <w:p w14:paraId="30662382" w14:textId="4CB9591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3" w:history="1">
              <w:r w:rsidR="0084594B" w:rsidRPr="00891A28">
                <w:rPr>
                  <w:rStyle w:val="Hyperlink"/>
                  <w:noProof/>
                </w:rPr>
                <w:t>Table B.10 – Standard Huffman table J</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3 \h </w:instrText>
              </w:r>
              <w:r w:rsidR="0084594B" w:rsidRPr="00891A28">
                <w:rPr>
                  <w:noProof/>
                  <w:webHidden/>
                </w:rPr>
              </w:r>
              <w:r w:rsidR="0084594B" w:rsidRPr="00891A28">
                <w:rPr>
                  <w:noProof/>
                  <w:webHidden/>
                </w:rPr>
                <w:fldChar w:fldCharType="separate"/>
              </w:r>
              <w:r w:rsidR="00F85E97">
                <w:rPr>
                  <w:noProof/>
                  <w:webHidden/>
                </w:rPr>
                <w:t>118</w:t>
              </w:r>
              <w:r w:rsidR="0084594B" w:rsidRPr="00891A28">
                <w:rPr>
                  <w:noProof/>
                  <w:webHidden/>
                </w:rPr>
                <w:fldChar w:fldCharType="end"/>
              </w:r>
            </w:hyperlink>
          </w:p>
          <w:p w14:paraId="596CEFD1" w14:textId="2CAD6EB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4" w:history="1">
              <w:r w:rsidR="0084594B" w:rsidRPr="00891A28">
                <w:rPr>
                  <w:rStyle w:val="Hyperlink"/>
                  <w:noProof/>
                </w:rPr>
                <w:t>Table B.11 – Standard Huffman table K</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4 \h </w:instrText>
              </w:r>
              <w:r w:rsidR="0084594B" w:rsidRPr="00891A28">
                <w:rPr>
                  <w:noProof/>
                  <w:webHidden/>
                </w:rPr>
              </w:r>
              <w:r w:rsidR="0084594B" w:rsidRPr="00891A28">
                <w:rPr>
                  <w:noProof/>
                  <w:webHidden/>
                </w:rPr>
                <w:fldChar w:fldCharType="separate"/>
              </w:r>
              <w:r w:rsidR="00F85E97">
                <w:rPr>
                  <w:noProof/>
                  <w:webHidden/>
                </w:rPr>
                <w:t>118</w:t>
              </w:r>
              <w:r w:rsidR="0084594B" w:rsidRPr="00891A28">
                <w:rPr>
                  <w:noProof/>
                  <w:webHidden/>
                </w:rPr>
                <w:fldChar w:fldCharType="end"/>
              </w:r>
            </w:hyperlink>
          </w:p>
          <w:p w14:paraId="43390A9B" w14:textId="13A51E12"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5" w:history="1">
              <w:r w:rsidR="0084594B" w:rsidRPr="00891A28">
                <w:rPr>
                  <w:rStyle w:val="Hyperlink"/>
                  <w:noProof/>
                </w:rPr>
                <w:t>Table B.12 – Standard Huffman table L</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5 \h </w:instrText>
              </w:r>
              <w:r w:rsidR="0084594B" w:rsidRPr="00891A28">
                <w:rPr>
                  <w:noProof/>
                  <w:webHidden/>
                </w:rPr>
              </w:r>
              <w:r w:rsidR="0084594B" w:rsidRPr="00891A28">
                <w:rPr>
                  <w:noProof/>
                  <w:webHidden/>
                </w:rPr>
                <w:fldChar w:fldCharType="separate"/>
              </w:r>
              <w:r w:rsidR="00F85E97">
                <w:rPr>
                  <w:noProof/>
                  <w:webHidden/>
                </w:rPr>
                <w:t>119</w:t>
              </w:r>
              <w:r w:rsidR="0084594B" w:rsidRPr="00891A28">
                <w:rPr>
                  <w:noProof/>
                  <w:webHidden/>
                </w:rPr>
                <w:fldChar w:fldCharType="end"/>
              </w:r>
            </w:hyperlink>
          </w:p>
          <w:p w14:paraId="7E58A270" w14:textId="726B1AE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6" w:history="1">
              <w:r w:rsidR="0084594B" w:rsidRPr="00891A28">
                <w:rPr>
                  <w:rStyle w:val="Hyperlink"/>
                  <w:noProof/>
                </w:rPr>
                <w:t>Table B.13 – Standard Huffman table M</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6 \h </w:instrText>
              </w:r>
              <w:r w:rsidR="0084594B" w:rsidRPr="00891A28">
                <w:rPr>
                  <w:noProof/>
                  <w:webHidden/>
                </w:rPr>
              </w:r>
              <w:r w:rsidR="0084594B" w:rsidRPr="00891A28">
                <w:rPr>
                  <w:noProof/>
                  <w:webHidden/>
                </w:rPr>
                <w:fldChar w:fldCharType="separate"/>
              </w:r>
              <w:r w:rsidR="00F85E97">
                <w:rPr>
                  <w:noProof/>
                  <w:webHidden/>
                </w:rPr>
                <w:t>119</w:t>
              </w:r>
              <w:r w:rsidR="0084594B" w:rsidRPr="00891A28">
                <w:rPr>
                  <w:noProof/>
                  <w:webHidden/>
                </w:rPr>
                <w:fldChar w:fldCharType="end"/>
              </w:r>
            </w:hyperlink>
          </w:p>
          <w:p w14:paraId="295CA37E" w14:textId="4B4BFD1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7" w:history="1">
              <w:r w:rsidR="0084594B" w:rsidRPr="00891A28">
                <w:rPr>
                  <w:rStyle w:val="Hyperlink"/>
                  <w:noProof/>
                </w:rPr>
                <w:t>Table B.14 – Standard Huffman table N</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7 \h </w:instrText>
              </w:r>
              <w:r w:rsidR="0084594B" w:rsidRPr="00891A28">
                <w:rPr>
                  <w:noProof/>
                  <w:webHidden/>
                </w:rPr>
              </w:r>
              <w:r w:rsidR="0084594B" w:rsidRPr="00891A28">
                <w:rPr>
                  <w:noProof/>
                  <w:webHidden/>
                </w:rPr>
                <w:fldChar w:fldCharType="separate"/>
              </w:r>
              <w:r w:rsidR="00F85E97">
                <w:rPr>
                  <w:noProof/>
                  <w:webHidden/>
                </w:rPr>
                <w:t>119</w:t>
              </w:r>
              <w:r w:rsidR="0084594B" w:rsidRPr="00891A28">
                <w:rPr>
                  <w:noProof/>
                  <w:webHidden/>
                </w:rPr>
                <w:fldChar w:fldCharType="end"/>
              </w:r>
            </w:hyperlink>
          </w:p>
          <w:p w14:paraId="61F8D58A" w14:textId="64A4109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8" w:history="1">
              <w:r w:rsidR="0084594B" w:rsidRPr="00891A28">
                <w:rPr>
                  <w:rStyle w:val="Hyperlink"/>
                  <w:noProof/>
                </w:rPr>
                <w:t>Table B.15 – Standard Huffman table O</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8 \h </w:instrText>
              </w:r>
              <w:r w:rsidR="0084594B" w:rsidRPr="00891A28">
                <w:rPr>
                  <w:noProof/>
                  <w:webHidden/>
                </w:rPr>
              </w:r>
              <w:r w:rsidR="0084594B" w:rsidRPr="00891A28">
                <w:rPr>
                  <w:noProof/>
                  <w:webHidden/>
                </w:rPr>
                <w:fldChar w:fldCharType="separate"/>
              </w:r>
              <w:r w:rsidR="00F85E97">
                <w:rPr>
                  <w:noProof/>
                  <w:webHidden/>
                </w:rPr>
                <w:t>120</w:t>
              </w:r>
              <w:r w:rsidR="0084594B" w:rsidRPr="00891A28">
                <w:rPr>
                  <w:noProof/>
                  <w:webHidden/>
                </w:rPr>
                <w:fldChar w:fldCharType="end"/>
              </w:r>
            </w:hyperlink>
          </w:p>
          <w:p w14:paraId="2224F4E3" w14:textId="606880CD"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19" w:history="1">
              <w:r w:rsidR="0084594B" w:rsidRPr="00891A28">
                <w:rPr>
                  <w:rStyle w:val="Hyperlink"/>
                  <w:noProof/>
                </w:rPr>
                <w:t>Table C.1 – Parameters for the gray-scale image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19 \h </w:instrText>
              </w:r>
              <w:r w:rsidR="0084594B" w:rsidRPr="00891A28">
                <w:rPr>
                  <w:noProof/>
                  <w:webHidden/>
                </w:rPr>
              </w:r>
              <w:r w:rsidR="0084594B" w:rsidRPr="00891A28">
                <w:rPr>
                  <w:noProof/>
                  <w:webHidden/>
                </w:rPr>
                <w:fldChar w:fldCharType="separate"/>
              </w:r>
              <w:r w:rsidR="00F85E97">
                <w:rPr>
                  <w:noProof/>
                  <w:webHidden/>
                </w:rPr>
                <w:t>121</w:t>
              </w:r>
              <w:r w:rsidR="0084594B" w:rsidRPr="00891A28">
                <w:rPr>
                  <w:noProof/>
                  <w:webHidden/>
                </w:rPr>
                <w:fldChar w:fldCharType="end"/>
              </w:r>
            </w:hyperlink>
          </w:p>
          <w:p w14:paraId="7ED37590" w14:textId="4F4CBD6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0" w:history="1">
              <w:r w:rsidR="0084594B" w:rsidRPr="00891A28">
                <w:rPr>
                  <w:rStyle w:val="Hyperlink"/>
                  <w:noProof/>
                </w:rPr>
                <w:t>Table C.2 – Return value from the gray-scale image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0 \h </w:instrText>
              </w:r>
              <w:r w:rsidR="0084594B" w:rsidRPr="00891A28">
                <w:rPr>
                  <w:noProof/>
                  <w:webHidden/>
                </w:rPr>
              </w:r>
              <w:r w:rsidR="0084594B" w:rsidRPr="00891A28">
                <w:rPr>
                  <w:noProof/>
                  <w:webHidden/>
                </w:rPr>
                <w:fldChar w:fldCharType="separate"/>
              </w:r>
              <w:r w:rsidR="00F85E97">
                <w:rPr>
                  <w:noProof/>
                  <w:webHidden/>
                </w:rPr>
                <w:t>121</w:t>
              </w:r>
              <w:r w:rsidR="0084594B" w:rsidRPr="00891A28">
                <w:rPr>
                  <w:noProof/>
                  <w:webHidden/>
                </w:rPr>
                <w:fldChar w:fldCharType="end"/>
              </w:r>
            </w:hyperlink>
          </w:p>
          <w:p w14:paraId="115211FF" w14:textId="6AE9E43B"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1" w:history="1">
              <w:r w:rsidR="0084594B" w:rsidRPr="00891A28">
                <w:rPr>
                  <w:rStyle w:val="Hyperlink"/>
                  <w:noProof/>
                </w:rPr>
                <w:t>Table C.3 – Variables used in the gray-scale image decoding procedur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1 \h </w:instrText>
              </w:r>
              <w:r w:rsidR="0084594B" w:rsidRPr="00891A28">
                <w:rPr>
                  <w:noProof/>
                  <w:webHidden/>
                </w:rPr>
              </w:r>
              <w:r w:rsidR="0084594B" w:rsidRPr="00891A28">
                <w:rPr>
                  <w:noProof/>
                  <w:webHidden/>
                </w:rPr>
                <w:fldChar w:fldCharType="separate"/>
              </w:r>
              <w:r w:rsidR="00F85E97">
                <w:rPr>
                  <w:noProof/>
                  <w:webHidden/>
                </w:rPr>
                <w:t>121</w:t>
              </w:r>
              <w:r w:rsidR="0084594B" w:rsidRPr="00891A28">
                <w:rPr>
                  <w:noProof/>
                  <w:webHidden/>
                </w:rPr>
                <w:fldChar w:fldCharType="end"/>
              </w:r>
            </w:hyperlink>
          </w:p>
          <w:p w14:paraId="148920B5" w14:textId="68139F45"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2" w:history="1">
              <w:r w:rsidR="0084594B" w:rsidRPr="00891A28">
                <w:rPr>
                  <w:rStyle w:val="Hyperlink"/>
                  <w:noProof/>
                </w:rPr>
                <w:t>Table C.4 – Parameters used to decode a bitplane of the gray-scale image</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2 \h </w:instrText>
              </w:r>
              <w:r w:rsidR="0084594B" w:rsidRPr="00891A28">
                <w:rPr>
                  <w:noProof/>
                  <w:webHidden/>
                </w:rPr>
              </w:r>
              <w:r w:rsidR="0084594B" w:rsidRPr="00891A28">
                <w:rPr>
                  <w:noProof/>
                  <w:webHidden/>
                </w:rPr>
                <w:fldChar w:fldCharType="separate"/>
              </w:r>
              <w:r w:rsidR="00F85E97">
                <w:rPr>
                  <w:noProof/>
                  <w:webHidden/>
                </w:rPr>
                <w:t>122</w:t>
              </w:r>
              <w:r w:rsidR="0084594B" w:rsidRPr="00891A28">
                <w:rPr>
                  <w:noProof/>
                  <w:webHidden/>
                </w:rPr>
                <w:fldChar w:fldCharType="end"/>
              </w:r>
            </w:hyperlink>
          </w:p>
          <w:p w14:paraId="6BB874A7" w14:textId="3E0A3D74"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3" w:history="1">
              <w:r w:rsidR="0084594B" w:rsidRPr="00891A28">
                <w:rPr>
                  <w:rStyle w:val="Hyperlink"/>
                  <w:bCs/>
                  <w:noProof/>
                </w:rPr>
                <w:t>Figure D.1 – Sequential organisation</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3 \h </w:instrText>
              </w:r>
              <w:r w:rsidR="0084594B" w:rsidRPr="00891A28">
                <w:rPr>
                  <w:noProof/>
                  <w:webHidden/>
                </w:rPr>
              </w:r>
              <w:r w:rsidR="0084594B" w:rsidRPr="00891A28">
                <w:rPr>
                  <w:noProof/>
                  <w:webHidden/>
                </w:rPr>
                <w:fldChar w:fldCharType="separate"/>
              </w:r>
              <w:r w:rsidR="00F85E97">
                <w:rPr>
                  <w:noProof/>
                  <w:webHidden/>
                </w:rPr>
                <w:t>123</w:t>
              </w:r>
              <w:r w:rsidR="0084594B" w:rsidRPr="00891A28">
                <w:rPr>
                  <w:noProof/>
                  <w:webHidden/>
                </w:rPr>
                <w:fldChar w:fldCharType="end"/>
              </w:r>
            </w:hyperlink>
          </w:p>
          <w:p w14:paraId="1E600DA7" w14:textId="3B6A12B1"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4" w:history="1">
              <w:r w:rsidR="0084594B" w:rsidRPr="00891A28">
                <w:rPr>
                  <w:rStyle w:val="Hyperlink"/>
                  <w:bCs/>
                  <w:noProof/>
                </w:rPr>
                <w:t>Figure D.2 – Random-access organisation</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4 \h </w:instrText>
              </w:r>
              <w:r w:rsidR="0084594B" w:rsidRPr="00891A28">
                <w:rPr>
                  <w:noProof/>
                  <w:webHidden/>
                </w:rPr>
              </w:r>
              <w:r w:rsidR="0084594B" w:rsidRPr="00891A28">
                <w:rPr>
                  <w:noProof/>
                  <w:webHidden/>
                </w:rPr>
                <w:fldChar w:fldCharType="separate"/>
              </w:r>
              <w:r w:rsidR="00F85E97">
                <w:rPr>
                  <w:noProof/>
                  <w:webHidden/>
                </w:rPr>
                <w:t>123</w:t>
              </w:r>
              <w:r w:rsidR="0084594B" w:rsidRPr="00891A28">
                <w:rPr>
                  <w:noProof/>
                  <w:webHidden/>
                </w:rPr>
                <w:fldChar w:fldCharType="end"/>
              </w:r>
            </w:hyperlink>
          </w:p>
          <w:p w14:paraId="65F87132" w14:textId="31AB75D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5" w:history="1">
              <w:r w:rsidR="0084594B" w:rsidRPr="00891A28">
                <w:rPr>
                  <w:rStyle w:val="Hyperlink"/>
                  <w:noProof/>
                </w:rPr>
                <w:t>Table E.1 – Qe values and probability estimation process</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5 \h </w:instrText>
              </w:r>
              <w:r w:rsidR="0084594B" w:rsidRPr="00891A28">
                <w:rPr>
                  <w:noProof/>
                  <w:webHidden/>
                </w:rPr>
              </w:r>
              <w:r w:rsidR="0084594B" w:rsidRPr="00891A28">
                <w:rPr>
                  <w:noProof/>
                  <w:webHidden/>
                </w:rPr>
                <w:fldChar w:fldCharType="separate"/>
              </w:r>
              <w:r w:rsidR="00F85E97">
                <w:rPr>
                  <w:noProof/>
                  <w:webHidden/>
                </w:rPr>
                <w:t>130</w:t>
              </w:r>
              <w:r w:rsidR="0084594B" w:rsidRPr="00891A28">
                <w:rPr>
                  <w:noProof/>
                  <w:webHidden/>
                </w:rPr>
                <w:fldChar w:fldCharType="end"/>
              </w:r>
            </w:hyperlink>
          </w:p>
          <w:p w14:paraId="071B677B" w14:textId="1781508E"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6" w:history="1">
              <w:r w:rsidR="0084594B" w:rsidRPr="00891A28">
                <w:rPr>
                  <w:rStyle w:val="Hyperlink"/>
                  <w:noProof/>
                </w:rPr>
                <w:t xml:space="preserve">Table F.1 – Profile description for profile </w:t>
              </w:r>
              <w:r w:rsidR="0084594B" w:rsidRPr="00891A28">
                <w:rPr>
                  <w:rStyle w:val="Hyperlink"/>
                  <w:rFonts w:ascii="Courier" w:hAnsi="Courier"/>
                  <w:noProof/>
                </w:rPr>
                <w:t>0x00000001</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6 \h </w:instrText>
              </w:r>
              <w:r w:rsidR="0084594B" w:rsidRPr="00891A28">
                <w:rPr>
                  <w:noProof/>
                  <w:webHidden/>
                </w:rPr>
              </w:r>
              <w:r w:rsidR="0084594B" w:rsidRPr="00891A28">
                <w:rPr>
                  <w:noProof/>
                  <w:webHidden/>
                </w:rPr>
                <w:fldChar w:fldCharType="separate"/>
              </w:r>
              <w:r w:rsidR="00F85E97">
                <w:rPr>
                  <w:noProof/>
                  <w:webHidden/>
                </w:rPr>
                <w:t>140</w:t>
              </w:r>
              <w:r w:rsidR="0084594B" w:rsidRPr="00891A28">
                <w:rPr>
                  <w:noProof/>
                  <w:webHidden/>
                </w:rPr>
                <w:fldChar w:fldCharType="end"/>
              </w:r>
            </w:hyperlink>
          </w:p>
          <w:p w14:paraId="415D84C5" w14:textId="1F49AA97"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7" w:history="1">
              <w:r w:rsidR="0084594B" w:rsidRPr="00891A28">
                <w:rPr>
                  <w:rStyle w:val="Hyperlink"/>
                  <w:noProof/>
                </w:rPr>
                <w:t xml:space="preserve">Table F.2 – Profile description for profile </w:t>
              </w:r>
              <w:r w:rsidR="0084594B" w:rsidRPr="00891A28">
                <w:rPr>
                  <w:rStyle w:val="Hyperlink"/>
                  <w:rFonts w:ascii="Courier" w:hAnsi="Courier"/>
                  <w:noProof/>
                </w:rPr>
                <w:t>0x00000002</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7 \h </w:instrText>
              </w:r>
              <w:r w:rsidR="0084594B" w:rsidRPr="00891A28">
                <w:rPr>
                  <w:noProof/>
                  <w:webHidden/>
                </w:rPr>
              </w:r>
              <w:r w:rsidR="0084594B" w:rsidRPr="00891A28">
                <w:rPr>
                  <w:noProof/>
                  <w:webHidden/>
                </w:rPr>
                <w:fldChar w:fldCharType="separate"/>
              </w:r>
              <w:r w:rsidR="00F85E97">
                <w:rPr>
                  <w:noProof/>
                  <w:webHidden/>
                </w:rPr>
                <w:t>140</w:t>
              </w:r>
              <w:r w:rsidR="0084594B" w:rsidRPr="00891A28">
                <w:rPr>
                  <w:noProof/>
                  <w:webHidden/>
                </w:rPr>
                <w:fldChar w:fldCharType="end"/>
              </w:r>
            </w:hyperlink>
          </w:p>
          <w:p w14:paraId="3BBB3E0D" w14:textId="7F5AC59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8" w:history="1">
              <w:r w:rsidR="0084594B" w:rsidRPr="00891A28">
                <w:rPr>
                  <w:rStyle w:val="Hyperlink"/>
                  <w:noProof/>
                </w:rPr>
                <w:t xml:space="preserve">Table F.3 – Profile description for profile </w:t>
              </w:r>
              <w:r w:rsidR="0084594B" w:rsidRPr="00891A28">
                <w:rPr>
                  <w:rStyle w:val="Hyperlink"/>
                  <w:rFonts w:ascii="Courier" w:hAnsi="Courier"/>
                  <w:noProof/>
                </w:rPr>
                <w:t>0x00000003</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8 \h </w:instrText>
              </w:r>
              <w:r w:rsidR="0084594B" w:rsidRPr="00891A28">
                <w:rPr>
                  <w:noProof/>
                  <w:webHidden/>
                </w:rPr>
              </w:r>
              <w:r w:rsidR="0084594B" w:rsidRPr="00891A28">
                <w:rPr>
                  <w:noProof/>
                  <w:webHidden/>
                </w:rPr>
                <w:fldChar w:fldCharType="separate"/>
              </w:r>
              <w:r w:rsidR="00F85E97">
                <w:rPr>
                  <w:noProof/>
                  <w:webHidden/>
                </w:rPr>
                <w:t>141</w:t>
              </w:r>
              <w:r w:rsidR="0084594B" w:rsidRPr="00891A28">
                <w:rPr>
                  <w:noProof/>
                  <w:webHidden/>
                </w:rPr>
                <w:fldChar w:fldCharType="end"/>
              </w:r>
            </w:hyperlink>
          </w:p>
          <w:p w14:paraId="19485350" w14:textId="1671FE4A"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29" w:history="1">
              <w:r w:rsidR="0084594B" w:rsidRPr="00891A28">
                <w:rPr>
                  <w:rStyle w:val="Hyperlink"/>
                  <w:noProof/>
                </w:rPr>
                <w:t xml:space="preserve">Table F.4 – Profile description for profile </w:t>
              </w:r>
              <w:r w:rsidR="0084594B" w:rsidRPr="00891A28">
                <w:rPr>
                  <w:rStyle w:val="Hyperlink"/>
                  <w:rFonts w:ascii="Courier" w:hAnsi="Courier"/>
                  <w:noProof/>
                </w:rPr>
                <w:t>0x00000004</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29 \h </w:instrText>
              </w:r>
              <w:r w:rsidR="0084594B" w:rsidRPr="00891A28">
                <w:rPr>
                  <w:noProof/>
                  <w:webHidden/>
                </w:rPr>
              </w:r>
              <w:r w:rsidR="0084594B" w:rsidRPr="00891A28">
                <w:rPr>
                  <w:noProof/>
                  <w:webHidden/>
                </w:rPr>
                <w:fldChar w:fldCharType="separate"/>
              </w:r>
              <w:r w:rsidR="00F85E97">
                <w:rPr>
                  <w:noProof/>
                  <w:webHidden/>
                </w:rPr>
                <w:t>141</w:t>
              </w:r>
              <w:r w:rsidR="0084594B" w:rsidRPr="00891A28">
                <w:rPr>
                  <w:noProof/>
                  <w:webHidden/>
                </w:rPr>
                <w:fldChar w:fldCharType="end"/>
              </w:r>
            </w:hyperlink>
          </w:p>
          <w:p w14:paraId="06B0EEB2" w14:textId="43EF948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0" w:history="1">
              <w:r w:rsidR="0084594B" w:rsidRPr="00891A28">
                <w:rPr>
                  <w:rStyle w:val="Hyperlink"/>
                  <w:noProof/>
                </w:rPr>
                <w:t xml:space="preserve">Table F.5 – Profile description for profile </w:t>
              </w:r>
              <w:r w:rsidR="0084594B" w:rsidRPr="00891A28">
                <w:rPr>
                  <w:rStyle w:val="Hyperlink"/>
                  <w:rFonts w:ascii="Courier" w:hAnsi="Courier"/>
                  <w:noProof/>
                </w:rPr>
                <w:t>0x00000005</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0 \h </w:instrText>
              </w:r>
              <w:r w:rsidR="0084594B" w:rsidRPr="00891A28">
                <w:rPr>
                  <w:noProof/>
                  <w:webHidden/>
                </w:rPr>
              </w:r>
              <w:r w:rsidR="0084594B" w:rsidRPr="00891A28">
                <w:rPr>
                  <w:noProof/>
                  <w:webHidden/>
                </w:rPr>
                <w:fldChar w:fldCharType="separate"/>
              </w:r>
              <w:r w:rsidR="00F85E97">
                <w:rPr>
                  <w:noProof/>
                  <w:webHidden/>
                </w:rPr>
                <w:t>141</w:t>
              </w:r>
              <w:r w:rsidR="0084594B" w:rsidRPr="00891A28">
                <w:rPr>
                  <w:noProof/>
                  <w:webHidden/>
                </w:rPr>
                <w:fldChar w:fldCharType="end"/>
              </w:r>
            </w:hyperlink>
          </w:p>
          <w:p w14:paraId="4CC1D2D8" w14:textId="0D0F8E9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1" w:history="1">
              <w:r w:rsidR="0084594B" w:rsidRPr="00891A28">
                <w:rPr>
                  <w:rStyle w:val="Hyperlink"/>
                  <w:noProof/>
                </w:rPr>
                <w:t xml:space="preserve">Table F.6 – Profile description for profile </w:t>
              </w:r>
              <w:r w:rsidR="0084594B" w:rsidRPr="00891A28">
                <w:rPr>
                  <w:rStyle w:val="Hyperlink"/>
                  <w:rFonts w:ascii="Courier" w:hAnsi="Courier"/>
                  <w:noProof/>
                </w:rPr>
                <w:t>0x00000006</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1 \h </w:instrText>
              </w:r>
              <w:r w:rsidR="0084594B" w:rsidRPr="00891A28">
                <w:rPr>
                  <w:noProof/>
                  <w:webHidden/>
                </w:rPr>
              </w:r>
              <w:r w:rsidR="0084594B" w:rsidRPr="00891A28">
                <w:rPr>
                  <w:noProof/>
                  <w:webHidden/>
                </w:rPr>
                <w:fldChar w:fldCharType="separate"/>
              </w:r>
              <w:r w:rsidR="00F85E97">
                <w:rPr>
                  <w:noProof/>
                  <w:webHidden/>
                </w:rPr>
                <w:t>142</w:t>
              </w:r>
              <w:r w:rsidR="0084594B" w:rsidRPr="00891A28">
                <w:rPr>
                  <w:noProof/>
                  <w:webHidden/>
                </w:rPr>
                <w:fldChar w:fldCharType="end"/>
              </w:r>
            </w:hyperlink>
          </w:p>
          <w:p w14:paraId="42C27A71" w14:textId="71DE9601"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2" w:history="1">
              <w:r w:rsidR="0084594B" w:rsidRPr="00891A28">
                <w:rPr>
                  <w:rStyle w:val="Hyperlink"/>
                  <w:noProof/>
                </w:rPr>
                <w:t xml:space="preserve">Table F.7 – Profile description for profile </w:t>
              </w:r>
              <w:r w:rsidR="0084594B" w:rsidRPr="00891A28">
                <w:rPr>
                  <w:rStyle w:val="Hyperlink"/>
                  <w:rFonts w:ascii="Courier" w:hAnsi="Courier"/>
                  <w:noProof/>
                </w:rPr>
                <w:t>0x00000007</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2 \h </w:instrText>
              </w:r>
              <w:r w:rsidR="0084594B" w:rsidRPr="00891A28">
                <w:rPr>
                  <w:noProof/>
                  <w:webHidden/>
                </w:rPr>
              </w:r>
              <w:r w:rsidR="0084594B" w:rsidRPr="00891A28">
                <w:rPr>
                  <w:noProof/>
                  <w:webHidden/>
                </w:rPr>
                <w:fldChar w:fldCharType="separate"/>
              </w:r>
              <w:r w:rsidR="00F85E97">
                <w:rPr>
                  <w:noProof/>
                  <w:webHidden/>
                </w:rPr>
                <w:t>142</w:t>
              </w:r>
              <w:r w:rsidR="0084594B" w:rsidRPr="00891A28">
                <w:rPr>
                  <w:noProof/>
                  <w:webHidden/>
                </w:rPr>
                <w:fldChar w:fldCharType="end"/>
              </w:r>
            </w:hyperlink>
          </w:p>
          <w:p w14:paraId="39E00FF3" w14:textId="06DE9992"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3" w:history="1">
              <w:r w:rsidR="0084594B" w:rsidRPr="00891A28">
                <w:rPr>
                  <w:rStyle w:val="Hyperlink"/>
                  <w:noProof/>
                </w:rPr>
                <w:t xml:space="preserve">Table F.8 – Profile description for profile </w:t>
              </w:r>
              <w:r w:rsidR="0084594B" w:rsidRPr="00891A28">
                <w:rPr>
                  <w:rStyle w:val="Hyperlink"/>
                  <w:rFonts w:ascii="Courier New" w:hAnsi="Courier New" w:cs="Courier New"/>
                  <w:noProof/>
                </w:rPr>
                <w:t>0x00000008</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3 \h </w:instrText>
              </w:r>
              <w:r w:rsidR="0084594B" w:rsidRPr="00891A28">
                <w:rPr>
                  <w:noProof/>
                  <w:webHidden/>
                </w:rPr>
              </w:r>
              <w:r w:rsidR="0084594B" w:rsidRPr="00891A28">
                <w:rPr>
                  <w:noProof/>
                  <w:webHidden/>
                </w:rPr>
                <w:fldChar w:fldCharType="separate"/>
              </w:r>
              <w:r w:rsidR="00F85E97">
                <w:rPr>
                  <w:noProof/>
                  <w:webHidden/>
                </w:rPr>
                <w:t>143</w:t>
              </w:r>
              <w:r w:rsidR="0084594B" w:rsidRPr="00891A28">
                <w:rPr>
                  <w:noProof/>
                  <w:webHidden/>
                </w:rPr>
                <w:fldChar w:fldCharType="end"/>
              </w:r>
            </w:hyperlink>
          </w:p>
          <w:p w14:paraId="63D0C161" w14:textId="7B04B9E2"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4" w:history="1">
              <w:r w:rsidR="0084594B" w:rsidRPr="00891A28">
                <w:rPr>
                  <w:rStyle w:val="Hyperlink"/>
                  <w:noProof/>
                </w:rPr>
                <w:t>Table H.1 – Encoder and decoder trace data</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4 \h </w:instrText>
              </w:r>
              <w:r w:rsidR="0084594B" w:rsidRPr="00891A28">
                <w:rPr>
                  <w:noProof/>
                  <w:webHidden/>
                </w:rPr>
              </w:r>
              <w:r w:rsidR="0084594B" w:rsidRPr="00891A28">
                <w:rPr>
                  <w:noProof/>
                  <w:webHidden/>
                </w:rPr>
                <w:fldChar w:fldCharType="separate"/>
              </w:r>
              <w:r w:rsidR="00F85E97">
                <w:rPr>
                  <w:noProof/>
                  <w:webHidden/>
                </w:rPr>
                <w:t>169</w:t>
              </w:r>
              <w:r w:rsidR="0084594B" w:rsidRPr="00891A28">
                <w:rPr>
                  <w:noProof/>
                  <w:webHidden/>
                </w:rPr>
                <w:fldChar w:fldCharType="end"/>
              </w:r>
            </w:hyperlink>
          </w:p>
          <w:p w14:paraId="5A9799DA" w14:textId="09C95FB6"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5" w:history="1">
              <w:r w:rsidR="0084594B" w:rsidRPr="00891A28">
                <w:rPr>
                  <w:rStyle w:val="Hyperlink"/>
                  <w:noProof/>
                </w:rPr>
                <w:t xml:space="preserve">Table H.1 – Encoder and decoder trace data </w:t>
              </w:r>
              <w:r w:rsidR="0084594B" w:rsidRPr="00891A28">
                <w:rPr>
                  <w:rStyle w:val="Hyperlink"/>
                  <w:bCs/>
                  <w:i/>
                  <w:iCs/>
                  <w:noProof/>
                </w:rPr>
                <w:t>(continued)</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5 \h </w:instrText>
              </w:r>
              <w:r w:rsidR="0084594B" w:rsidRPr="00891A28">
                <w:rPr>
                  <w:noProof/>
                  <w:webHidden/>
                </w:rPr>
              </w:r>
              <w:r w:rsidR="0084594B" w:rsidRPr="00891A28">
                <w:rPr>
                  <w:noProof/>
                  <w:webHidden/>
                </w:rPr>
                <w:fldChar w:fldCharType="separate"/>
              </w:r>
              <w:r w:rsidR="00F85E97">
                <w:rPr>
                  <w:noProof/>
                  <w:webHidden/>
                </w:rPr>
                <w:t>170</w:t>
              </w:r>
              <w:r w:rsidR="0084594B" w:rsidRPr="00891A28">
                <w:rPr>
                  <w:noProof/>
                  <w:webHidden/>
                </w:rPr>
                <w:fldChar w:fldCharType="end"/>
              </w:r>
            </w:hyperlink>
          </w:p>
          <w:p w14:paraId="04F62474" w14:textId="20A47E8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6" w:history="1">
              <w:r w:rsidR="0084594B" w:rsidRPr="00891A28">
                <w:rPr>
                  <w:rStyle w:val="Hyperlink"/>
                  <w:noProof/>
                </w:rPr>
                <w:t xml:space="preserve">Table H.1 – Encoder and decoder trace data </w:t>
              </w:r>
              <w:r w:rsidR="0084594B" w:rsidRPr="00891A28">
                <w:rPr>
                  <w:rStyle w:val="Hyperlink"/>
                  <w:bCs/>
                  <w:i/>
                  <w:iCs/>
                  <w:noProof/>
                </w:rPr>
                <w:t>(continued)</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6 \h </w:instrText>
              </w:r>
              <w:r w:rsidR="0084594B" w:rsidRPr="00891A28">
                <w:rPr>
                  <w:noProof/>
                  <w:webHidden/>
                </w:rPr>
              </w:r>
              <w:r w:rsidR="0084594B" w:rsidRPr="00891A28">
                <w:rPr>
                  <w:noProof/>
                  <w:webHidden/>
                </w:rPr>
                <w:fldChar w:fldCharType="separate"/>
              </w:r>
              <w:r w:rsidR="00F85E97">
                <w:rPr>
                  <w:noProof/>
                  <w:webHidden/>
                </w:rPr>
                <w:t>171</w:t>
              </w:r>
              <w:r w:rsidR="0084594B" w:rsidRPr="00891A28">
                <w:rPr>
                  <w:noProof/>
                  <w:webHidden/>
                </w:rPr>
                <w:fldChar w:fldCharType="end"/>
              </w:r>
            </w:hyperlink>
          </w:p>
          <w:p w14:paraId="71E12AF6" w14:textId="46D5626C"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7" w:history="1">
              <w:r w:rsidR="0084594B" w:rsidRPr="00891A28">
                <w:rPr>
                  <w:rStyle w:val="Hyperlink"/>
                  <w:noProof/>
                </w:rPr>
                <w:t xml:space="preserve">Table H.1 – Encoder and decoder trace data </w:t>
              </w:r>
              <w:r w:rsidR="0084594B" w:rsidRPr="00891A28">
                <w:rPr>
                  <w:rStyle w:val="Hyperlink"/>
                  <w:bCs/>
                  <w:i/>
                  <w:iCs/>
                  <w:noProof/>
                </w:rPr>
                <w:t>(concluded)</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7 \h </w:instrText>
              </w:r>
              <w:r w:rsidR="0084594B" w:rsidRPr="00891A28">
                <w:rPr>
                  <w:noProof/>
                  <w:webHidden/>
                </w:rPr>
              </w:r>
              <w:r w:rsidR="0084594B" w:rsidRPr="00891A28">
                <w:rPr>
                  <w:noProof/>
                  <w:webHidden/>
                </w:rPr>
                <w:fldChar w:fldCharType="separate"/>
              </w:r>
              <w:r w:rsidR="00F85E97">
                <w:rPr>
                  <w:noProof/>
                  <w:webHidden/>
                </w:rPr>
                <w:t>172</w:t>
              </w:r>
              <w:r w:rsidR="0084594B" w:rsidRPr="00891A28">
                <w:rPr>
                  <w:noProof/>
                  <w:webHidden/>
                </w:rPr>
                <w:fldChar w:fldCharType="end"/>
              </w:r>
            </w:hyperlink>
          </w:p>
          <w:p w14:paraId="663A21BE" w14:textId="07BC2E40"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8" w:history="1">
              <w:r w:rsidR="0084594B" w:rsidRPr="00891A28">
                <w:rPr>
                  <w:rStyle w:val="Hyperlink"/>
                  <w:noProof/>
                </w:rPr>
                <w:t>Table J.1 – List of JBIG2 encoding components and corresponding algorithms</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8 \h </w:instrText>
              </w:r>
              <w:r w:rsidR="0084594B" w:rsidRPr="00891A28">
                <w:rPr>
                  <w:noProof/>
                  <w:webHidden/>
                </w:rPr>
              </w:r>
              <w:r w:rsidR="0084594B" w:rsidRPr="00891A28">
                <w:rPr>
                  <w:noProof/>
                  <w:webHidden/>
                </w:rPr>
                <w:fldChar w:fldCharType="separate"/>
              </w:r>
              <w:r w:rsidR="00F85E97">
                <w:rPr>
                  <w:noProof/>
                  <w:webHidden/>
                </w:rPr>
                <w:t>175</w:t>
              </w:r>
              <w:r w:rsidR="0084594B" w:rsidRPr="00891A28">
                <w:rPr>
                  <w:noProof/>
                  <w:webHidden/>
                </w:rPr>
                <w:fldChar w:fldCharType="end"/>
              </w:r>
            </w:hyperlink>
          </w:p>
          <w:p w14:paraId="5F2D51F5" w14:textId="16EAA619" w:rsidR="0084594B" w:rsidRPr="00891A28" w:rsidRDefault="00614AF0">
            <w:pPr>
              <w:pStyle w:val="TableofFigures"/>
              <w:rPr>
                <w:rFonts w:asciiTheme="minorHAnsi" w:eastAsiaTheme="minorEastAsia" w:hAnsiTheme="minorHAnsi" w:cstheme="minorBidi"/>
                <w:noProof/>
                <w:sz w:val="22"/>
                <w:szCs w:val="22"/>
                <w:lang w:eastAsia="en-GB"/>
              </w:rPr>
            </w:pPr>
            <w:hyperlink w:anchor="_Toc524616039" w:history="1">
              <w:r w:rsidR="0084594B" w:rsidRPr="00891A28">
                <w:rPr>
                  <w:rStyle w:val="Hyperlink"/>
                  <w:noProof/>
                </w:rPr>
                <w:t>Table K.1 – List of conformance data provided</w:t>
              </w:r>
              <w:r w:rsidR="0084594B" w:rsidRPr="00891A28">
                <w:rPr>
                  <w:noProof/>
                  <w:webHidden/>
                </w:rPr>
                <w:tab/>
              </w:r>
              <w:r w:rsidR="0084594B" w:rsidRPr="00891A28">
                <w:rPr>
                  <w:noProof/>
                  <w:webHidden/>
                </w:rPr>
                <w:fldChar w:fldCharType="begin"/>
              </w:r>
              <w:r w:rsidR="0084594B" w:rsidRPr="00891A28">
                <w:rPr>
                  <w:noProof/>
                  <w:webHidden/>
                </w:rPr>
                <w:instrText xml:space="preserve"> PAGEREF _Toc524616039 \h </w:instrText>
              </w:r>
              <w:r w:rsidR="0084594B" w:rsidRPr="00891A28">
                <w:rPr>
                  <w:noProof/>
                  <w:webHidden/>
                </w:rPr>
              </w:r>
              <w:r w:rsidR="0084594B" w:rsidRPr="00891A28">
                <w:rPr>
                  <w:noProof/>
                  <w:webHidden/>
                </w:rPr>
                <w:fldChar w:fldCharType="separate"/>
              </w:r>
              <w:r w:rsidR="00F85E97">
                <w:rPr>
                  <w:noProof/>
                  <w:webHidden/>
                </w:rPr>
                <w:t>178</w:t>
              </w:r>
              <w:r w:rsidR="0084594B" w:rsidRPr="00891A28">
                <w:rPr>
                  <w:noProof/>
                  <w:webHidden/>
                </w:rPr>
                <w:fldChar w:fldCharType="end"/>
              </w:r>
            </w:hyperlink>
          </w:p>
          <w:p w14:paraId="3A429FC7" w14:textId="772FBA1F" w:rsidR="001F3EB9" w:rsidRPr="00891A28" w:rsidRDefault="001F3EB9" w:rsidP="001F3EB9">
            <w:pPr>
              <w:pStyle w:val="TableofFigures"/>
              <w:rPr>
                <w:rFonts w:eastAsia="Times New Roman"/>
              </w:rPr>
            </w:pPr>
            <w:r w:rsidRPr="00891A28">
              <w:rPr>
                <w:rFonts w:eastAsia="Times New Roman"/>
              </w:rPr>
              <w:fldChar w:fldCharType="end"/>
            </w:r>
          </w:p>
        </w:tc>
      </w:tr>
    </w:tbl>
    <w:p w14:paraId="5AAA411B" w14:textId="77777777" w:rsidR="001F3EB9" w:rsidRPr="00891A28" w:rsidRDefault="001F3EB9" w:rsidP="001F3EB9">
      <w:pPr>
        <w:rPr>
          <w:lang w:val="en-GB"/>
        </w:rPr>
      </w:pPr>
    </w:p>
    <w:p w14:paraId="50908113" w14:textId="77777777" w:rsidR="001F3EB9" w:rsidRPr="00891A28" w:rsidRDefault="001F3EB9" w:rsidP="001F3EB9">
      <w:pPr>
        <w:keepNext/>
        <w:jc w:val="center"/>
        <w:rPr>
          <w:b/>
          <w:bCs/>
          <w:lang w:val="en-GB"/>
        </w:rPr>
      </w:pPr>
      <w:r w:rsidRPr="00891A28">
        <w:rPr>
          <w:b/>
          <w:bCs/>
          <w:lang w:val="en-GB"/>
        </w:rPr>
        <w:t>List of Figures</w:t>
      </w:r>
    </w:p>
    <w:tbl>
      <w:tblPr>
        <w:tblW w:w="9889" w:type="dxa"/>
        <w:tblLayout w:type="fixed"/>
        <w:tblLook w:val="04A0" w:firstRow="1" w:lastRow="0" w:firstColumn="1" w:lastColumn="0" w:noHBand="0" w:noVBand="1"/>
      </w:tblPr>
      <w:tblGrid>
        <w:gridCol w:w="9889"/>
      </w:tblGrid>
      <w:tr w:rsidR="001F3EB9" w:rsidRPr="00891A28" w14:paraId="73D2FF81" w14:textId="77777777" w:rsidTr="001F3EB9">
        <w:trPr>
          <w:tblHeader/>
        </w:trPr>
        <w:tc>
          <w:tcPr>
            <w:tcW w:w="9889" w:type="dxa"/>
          </w:tcPr>
          <w:p w14:paraId="52B48EB1" w14:textId="77777777" w:rsidR="001F3EB9" w:rsidRPr="00891A28" w:rsidRDefault="001F3EB9" w:rsidP="001F3EB9">
            <w:pPr>
              <w:pStyle w:val="toc0"/>
              <w:keepNext/>
            </w:pPr>
            <w:r w:rsidRPr="00891A28">
              <w:tab/>
              <w:t>Page</w:t>
            </w:r>
          </w:p>
        </w:tc>
      </w:tr>
      <w:tr w:rsidR="001F3EB9" w:rsidRPr="00891A28" w14:paraId="376E178C" w14:textId="77777777" w:rsidTr="001F3EB9">
        <w:tc>
          <w:tcPr>
            <w:tcW w:w="9889" w:type="dxa"/>
          </w:tcPr>
          <w:p w14:paraId="5BD379B9" w14:textId="75C96002" w:rsidR="00891A28" w:rsidRPr="00891A28" w:rsidRDefault="001F3EB9">
            <w:pPr>
              <w:pStyle w:val="TableofFigures"/>
              <w:rPr>
                <w:rFonts w:asciiTheme="minorHAnsi" w:eastAsiaTheme="minorEastAsia" w:hAnsiTheme="minorHAnsi" w:cstheme="minorBidi"/>
                <w:noProof/>
                <w:sz w:val="22"/>
                <w:szCs w:val="22"/>
                <w:lang w:eastAsia="en-GB"/>
              </w:rPr>
            </w:pPr>
            <w:r w:rsidRPr="00891A28">
              <w:rPr>
                <w:rFonts w:eastAsia="Times New Roman"/>
              </w:rPr>
              <w:fldChar w:fldCharType="begin"/>
            </w:r>
            <w:r w:rsidRPr="00891A28">
              <w:rPr>
                <w:rFonts w:eastAsia="Times New Roman"/>
              </w:rPr>
              <w:instrText xml:space="preserve"> TOC \h \z \t "Figure_NoTitle" \c </w:instrText>
            </w:r>
            <w:r w:rsidRPr="00891A28">
              <w:rPr>
                <w:rFonts w:eastAsia="Times New Roman"/>
              </w:rPr>
              <w:fldChar w:fldCharType="separate"/>
            </w:r>
            <w:hyperlink r:id="rId19" w:anchor="_Toc524617777" w:history="1">
              <w:r w:rsidR="00891A28" w:rsidRPr="00891A28">
                <w:rPr>
                  <w:rStyle w:val="Hyperlink"/>
                  <w:noProof/>
                </w:rPr>
                <w:t>Figure 1 – Block diagram of major decoder component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77 \h </w:instrText>
              </w:r>
              <w:r w:rsidR="00891A28" w:rsidRPr="00891A28">
                <w:rPr>
                  <w:noProof/>
                  <w:webHidden/>
                </w:rPr>
              </w:r>
              <w:r w:rsidR="00891A28" w:rsidRPr="00891A28">
                <w:rPr>
                  <w:noProof/>
                  <w:webHidden/>
                </w:rPr>
                <w:fldChar w:fldCharType="separate"/>
              </w:r>
              <w:r w:rsidR="00F85E97">
                <w:rPr>
                  <w:noProof/>
                  <w:webHidden/>
                </w:rPr>
                <w:t>13</w:t>
              </w:r>
              <w:r w:rsidR="00891A28" w:rsidRPr="00891A28">
                <w:rPr>
                  <w:noProof/>
                  <w:webHidden/>
                </w:rPr>
                <w:fldChar w:fldCharType="end"/>
              </w:r>
            </w:hyperlink>
          </w:p>
          <w:p w14:paraId="5AF197A1" w14:textId="2B52C5F0" w:rsidR="00891A28" w:rsidRPr="00891A28" w:rsidRDefault="00614AF0">
            <w:pPr>
              <w:pStyle w:val="TableofFigures"/>
              <w:rPr>
                <w:rFonts w:asciiTheme="minorHAnsi" w:eastAsiaTheme="minorEastAsia" w:hAnsiTheme="minorHAnsi" w:cstheme="minorBidi"/>
                <w:noProof/>
                <w:sz w:val="22"/>
                <w:szCs w:val="22"/>
                <w:lang w:eastAsia="en-GB"/>
              </w:rPr>
            </w:pPr>
            <w:hyperlink r:id="rId20" w:anchor="_Toc524617778" w:history="1">
              <w:r w:rsidR="00891A28" w:rsidRPr="00891A28">
                <w:rPr>
                  <w:rStyle w:val="Hyperlink"/>
                  <w:noProof/>
                </w:rPr>
                <w:t>Figure 2 – The four edges of a bitmap</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78 \h </w:instrText>
              </w:r>
              <w:r w:rsidR="00891A28" w:rsidRPr="00891A28">
                <w:rPr>
                  <w:noProof/>
                  <w:webHidden/>
                </w:rPr>
              </w:r>
              <w:r w:rsidR="00891A28" w:rsidRPr="00891A28">
                <w:rPr>
                  <w:noProof/>
                  <w:webHidden/>
                </w:rPr>
                <w:fldChar w:fldCharType="separate"/>
              </w:r>
              <w:r w:rsidR="00F85E97">
                <w:rPr>
                  <w:noProof/>
                  <w:webHidden/>
                </w:rPr>
                <w:t>28</w:t>
              </w:r>
              <w:r w:rsidR="00891A28" w:rsidRPr="00891A28">
                <w:rPr>
                  <w:noProof/>
                  <w:webHidden/>
                </w:rPr>
                <w:fldChar w:fldCharType="end"/>
              </w:r>
            </w:hyperlink>
          </w:p>
          <w:p w14:paraId="0152EB23" w14:textId="510D4874"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79" w:history="1">
              <w:r w:rsidR="00891A28" w:rsidRPr="00891A28">
                <w:rPr>
                  <w:rStyle w:val="Hyperlink"/>
                  <w:bCs/>
                  <w:noProof/>
                </w:rPr>
                <w:t>Figure</w:t>
              </w:r>
              <w:r w:rsidR="00891A28" w:rsidRPr="00891A28">
                <w:rPr>
                  <w:rStyle w:val="Hyperlink"/>
                  <w:noProof/>
                </w:rPr>
                <w:t xml:space="preserve"> </w:t>
              </w:r>
              <w:r w:rsidR="00891A28" w:rsidRPr="00891A28">
                <w:rPr>
                  <w:rStyle w:val="Hyperlink"/>
                  <w:bCs/>
                  <w:noProof/>
                </w:rPr>
                <w:t xml:space="preserve">3(a) </w:t>
              </w:r>
              <w:r w:rsidR="00891A28" w:rsidRPr="00891A28">
                <w:rPr>
                  <w:rStyle w:val="Hyperlink"/>
                  <w:noProof/>
                </w:rPr>
                <w:t>–</w:t>
              </w:r>
              <w:r w:rsidR="00891A28" w:rsidRPr="00891A28">
                <w:rPr>
                  <w:rStyle w:val="Hyperlink"/>
                  <w:bCs/>
                  <w:noProof/>
                </w:rPr>
                <w:t xml:space="preserve"> </w:t>
              </w:r>
              <w:r w:rsidR="00891A28" w:rsidRPr="00891A28">
                <w:rPr>
                  <w:rStyle w:val="Hyperlink"/>
                  <w:noProof/>
                </w:rPr>
                <w:t>Template when GBTEMPLATE = 0 and EXTTEMPLATE = 0, showing the AT pixels at their nominal location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79 \h </w:instrText>
              </w:r>
              <w:r w:rsidR="00891A28" w:rsidRPr="00891A28">
                <w:rPr>
                  <w:noProof/>
                  <w:webHidden/>
                </w:rPr>
              </w:r>
              <w:r w:rsidR="00891A28" w:rsidRPr="00891A28">
                <w:rPr>
                  <w:noProof/>
                  <w:webHidden/>
                </w:rPr>
                <w:fldChar w:fldCharType="separate"/>
              </w:r>
              <w:r w:rsidR="00F85E97">
                <w:rPr>
                  <w:noProof/>
                  <w:webHidden/>
                </w:rPr>
                <w:t>31</w:t>
              </w:r>
              <w:r w:rsidR="00891A28" w:rsidRPr="00891A28">
                <w:rPr>
                  <w:noProof/>
                  <w:webHidden/>
                </w:rPr>
                <w:fldChar w:fldCharType="end"/>
              </w:r>
            </w:hyperlink>
          </w:p>
          <w:p w14:paraId="6513438D" w14:textId="1BD8C21C"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80" w:history="1">
              <w:r w:rsidR="00891A28" w:rsidRPr="00891A28">
                <w:rPr>
                  <w:rStyle w:val="Hyperlink"/>
                  <w:noProof/>
                </w:rPr>
                <w:t>Figure 3(b) –</w:t>
              </w:r>
              <w:r w:rsidR="00891A28" w:rsidRPr="00891A28">
                <w:rPr>
                  <w:rStyle w:val="Hyperlink"/>
                  <w:bCs/>
                  <w:noProof/>
                </w:rPr>
                <w:t xml:space="preserve"> </w:t>
              </w:r>
              <w:r w:rsidR="00891A28" w:rsidRPr="00891A28">
                <w:rPr>
                  <w:rStyle w:val="Hyperlink"/>
                  <w:noProof/>
                </w:rPr>
                <w:t>Template when GBTEMPLATE = 0 and EXTTEMPLATE = 1, showing the AT pixels at their nominal location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0 \h </w:instrText>
              </w:r>
              <w:r w:rsidR="00891A28" w:rsidRPr="00891A28">
                <w:rPr>
                  <w:noProof/>
                  <w:webHidden/>
                </w:rPr>
              </w:r>
              <w:r w:rsidR="00891A28" w:rsidRPr="00891A28">
                <w:rPr>
                  <w:noProof/>
                  <w:webHidden/>
                </w:rPr>
                <w:fldChar w:fldCharType="separate"/>
              </w:r>
              <w:r w:rsidR="00F85E97">
                <w:rPr>
                  <w:noProof/>
                  <w:webHidden/>
                </w:rPr>
                <w:t>32</w:t>
              </w:r>
              <w:r w:rsidR="00891A28" w:rsidRPr="00891A28">
                <w:rPr>
                  <w:noProof/>
                  <w:webHidden/>
                </w:rPr>
                <w:fldChar w:fldCharType="end"/>
              </w:r>
            </w:hyperlink>
          </w:p>
          <w:p w14:paraId="2F136E03" w14:textId="13F65D63" w:rsidR="00891A28" w:rsidRPr="00891A28" w:rsidRDefault="00614AF0">
            <w:pPr>
              <w:pStyle w:val="TableofFigures"/>
              <w:rPr>
                <w:rFonts w:asciiTheme="minorHAnsi" w:eastAsiaTheme="minorEastAsia" w:hAnsiTheme="minorHAnsi" w:cstheme="minorBidi"/>
                <w:noProof/>
                <w:sz w:val="22"/>
                <w:szCs w:val="22"/>
                <w:lang w:eastAsia="en-GB"/>
              </w:rPr>
            </w:pPr>
            <w:hyperlink r:id="rId21" w:anchor="_Toc524617781" w:history="1">
              <w:r w:rsidR="00891A28" w:rsidRPr="00891A28">
                <w:rPr>
                  <w:rStyle w:val="Hyperlink"/>
                  <w:noProof/>
                </w:rPr>
                <w:t>Figure 4 – Template when GBTEMPLATE = 1, showing the AT pixel at its nominal location</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1 \h </w:instrText>
              </w:r>
              <w:r w:rsidR="00891A28" w:rsidRPr="00891A28">
                <w:rPr>
                  <w:noProof/>
                  <w:webHidden/>
                </w:rPr>
              </w:r>
              <w:r w:rsidR="00891A28" w:rsidRPr="00891A28">
                <w:rPr>
                  <w:noProof/>
                  <w:webHidden/>
                </w:rPr>
                <w:fldChar w:fldCharType="separate"/>
              </w:r>
              <w:r w:rsidR="00F85E97">
                <w:rPr>
                  <w:noProof/>
                  <w:webHidden/>
                </w:rPr>
                <w:t>32</w:t>
              </w:r>
              <w:r w:rsidR="00891A28" w:rsidRPr="00891A28">
                <w:rPr>
                  <w:noProof/>
                  <w:webHidden/>
                </w:rPr>
                <w:fldChar w:fldCharType="end"/>
              </w:r>
            </w:hyperlink>
          </w:p>
          <w:p w14:paraId="17703CB6" w14:textId="7C616CA9" w:rsidR="00891A28" w:rsidRPr="00891A28" w:rsidRDefault="00614AF0">
            <w:pPr>
              <w:pStyle w:val="TableofFigures"/>
              <w:rPr>
                <w:rFonts w:asciiTheme="minorHAnsi" w:eastAsiaTheme="minorEastAsia" w:hAnsiTheme="minorHAnsi" w:cstheme="minorBidi"/>
                <w:noProof/>
                <w:sz w:val="22"/>
                <w:szCs w:val="22"/>
                <w:lang w:eastAsia="en-GB"/>
              </w:rPr>
            </w:pPr>
            <w:hyperlink r:id="rId22" w:anchor="_Toc524617782" w:history="1">
              <w:r w:rsidR="00891A28" w:rsidRPr="00891A28">
                <w:rPr>
                  <w:rStyle w:val="Hyperlink"/>
                  <w:noProof/>
                </w:rPr>
                <w:t>Figure 5 – Template when GBTEMPLATE = 2,  showing the AT pixel at its nominal location</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2 \h </w:instrText>
              </w:r>
              <w:r w:rsidR="00891A28" w:rsidRPr="00891A28">
                <w:rPr>
                  <w:noProof/>
                  <w:webHidden/>
                </w:rPr>
              </w:r>
              <w:r w:rsidR="00891A28" w:rsidRPr="00891A28">
                <w:rPr>
                  <w:noProof/>
                  <w:webHidden/>
                </w:rPr>
                <w:fldChar w:fldCharType="separate"/>
              </w:r>
              <w:r w:rsidR="00F85E97">
                <w:rPr>
                  <w:noProof/>
                  <w:webHidden/>
                </w:rPr>
                <w:t>32</w:t>
              </w:r>
              <w:r w:rsidR="00891A28" w:rsidRPr="00891A28">
                <w:rPr>
                  <w:noProof/>
                  <w:webHidden/>
                </w:rPr>
                <w:fldChar w:fldCharType="end"/>
              </w:r>
            </w:hyperlink>
          </w:p>
          <w:p w14:paraId="47D5E0DE" w14:textId="4F514CB6" w:rsidR="00891A28" w:rsidRPr="00891A28" w:rsidRDefault="00614AF0">
            <w:pPr>
              <w:pStyle w:val="TableofFigures"/>
              <w:rPr>
                <w:rFonts w:asciiTheme="minorHAnsi" w:eastAsiaTheme="minorEastAsia" w:hAnsiTheme="minorHAnsi" w:cstheme="minorBidi"/>
                <w:noProof/>
                <w:sz w:val="22"/>
                <w:szCs w:val="22"/>
                <w:lang w:eastAsia="en-GB"/>
              </w:rPr>
            </w:pPr>
            <w:hyperlink r:id="rId23" w:anchor="_Toc524617783" w:history="1">
              <w:r w:rsidR="00891A28" w:rsidRPr="00891A28">
                <w:rPr>
                  <w:rStyle w:val="Hyperlink"/>
                  <w:noProof/>
                </w:rPr>
                <w:t>Figure 6 – Template when GBTEMPLATE = 3,  showing the AT pixel at its nominal location</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3 \h </w:instrText>
              </w:r>
              <w:r w:rsidR="00891A28" w:rsidRPr="00891A28">
                <w:rPr>
                  <w:noProof/>
                  <w:webHidden/>
                </w:rPr>
              </w:r>
              <w:r w:rsidR="00891A28" w:rsidRPr="00891A28">
                <w:rPr>
                  <w:noProof/>
                  <w:webHidden/>
                </w:rPr>
                <w:fldChar w:fldCharType="separate"/>
              </w:r>
              <w:r w:rsidR="00F85E97">
                <w:rPr>
                  <w:noProof/>
                  <w:webHidden/>
                </w:rPr>
                <w:t>32</w:t>
              </w:r>
              <w:r w:rsidR="00891A28" w:rsidRPr="00891A28">
                <w:rPr>
                  <w:noProof/>
                  <w:webHidden/>
                </w:rPr>
                <w:fldChar w:fldCharType="end"/>
              </w:r>
            </w:hyperlink>
          </w:p>
          <w:p w14:paraId="73207AD0" w14:textId="6DCB121D" w:rsidR="00891A28" w:rsidRPr="00891A28" w:rsidRDefault="00614AF0">
            <w:pPr>
              <w:pStyle w:val="TableofFigures"/>
              <w:rPr>
                <w:rFonts w:asciiTheme="minorHAnsi" w:eastAsiaTheme="minorEastAsia" w:hAnsiTheme="minorHAnsi" w:cstheme="minorBidi"/>
                <w:noProof/>
                <w:sz w:val="22"/>
                <w:szCs w:val="22"/>
                <w:lang w:eastAsia="en-GB"/>
              </w:rPr>
            </w:pPr>
            <w:hyperlink r:id="rId24" w:anchor="_Toc524617784" w:history="1">
              <w:r w:rsidR="00891A28" w:rsidRPr="00891A28">
                <w:rPr>
                  <w:rStyle w:val="Hyperlink"/>
                  <w:noProof/>
                </w:rPr>
                <w:t>Figure 7 – Field to which AT pixel locations are restricted</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4 \h </w:instrText>
              </w:r>
              <w:r w:rsidR="00891A28" w:rsidRPr="00891A28">
                <w:rPr>
                  <w:noProof/>
                  <w:webHidden/>
                </w:rPr>
              </w:r>
              <w:r w:rsidR="00891A28" w:rsidRPr="00891A28">
                <w:rPr>
                  <w:noProof/>
                  <w:webHidden/>
                </w:rPr>
                <w:fldChar w:fldCharType="separate"/>
              </w:r>
              <w:r w:rsidR="00F85E97">
                <w:rPr>
                  <w:noProof/>
                  <w:webHidden/>
                </w:rPr>
                <w:t>33</w:t>
              </w:r>
              <w:r w:rsidR="00891A28" w:rsidRPr="00891A28">
                <w:rPr>
                  <w:noProof/>
                  <w:webHidden/>
                </w:rPr>
                <w:fldChar w:fldCharType="end"/>
              </w:r>
            </w:hyperlink>
          </w:p>
          <w:p w14:paraId="4014796B" w14:textId="0EA3A80E" w:rsidR="00891A28" w:rsidRPr="00891A28" w:rsidRDefault="00614AF0">
            <w:pPr>
              <w:pStyle w:val="TableofFigures"/>
              <w:rPr>
                <w:rFonts w:asciiTheme="minorHAnsi" w:eastAsiaTheme="minorEastAsia" w:hAnsiTheme="minorHAnsi" w:cstheme="minorBidi"/>
                <w:noProof/>
                <w:sz w:val="22"/>
                <w:szCs w:val="22"/>
                <w:lang w:eastAsia="en-GB"/>
              </w:rPr>
            </w:pPr>
            <w:hyperlink r:id="rId25" w:anchor="_Toc524617785" w:history="1">
              <w:r w:rsidR="00891A28" w:rsidRPr="00891A28">
                <w:rPr>
                  <w:rStyle w:val="Hyperlink"/>
                  <w:noProof/>
                </w:rPr>
                <w:t>Figure 8 –  Reused context for coding the SLTP value  when GBTEMPLATE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5 \h </w:instrText>
              </w:r>
              <w:r w:rsidR="00891A28" w:rsidRPr="00891A28">
                <w:rPr>
                  <w:noProof/>
                  <w:webHidden/>
                </w:rPr>
              </w:r>
              <w:r w:rsidR="00891A28" w:rsidRPr="00891A28">
                <w:rPr>
                  <w:noProof/>
                  <w:webHidden/>
                </w:rPr>
                <w:fldChar w:fldCharType="separate"/>
              </w:r>
              <w:r w:rsidR="00F85E97">
                <w:rPr>
                  <w:noProof/>
                  <w:webHidden/>
                </w:rPr>
                <w:t>35</w:t>
              </w:r>
              <w:r w:rsidR="00891A28" w:rsidRPr="00891A28">
                <w:rPr>
                  <w:noProof/>
                  <w:webHidden/>
                </w:rPr>
                <w:fldChar w:fldCharType="end"/>
              </w:r>
            </w:hyperlink>
          </w:p>
          <w:p w14:paraId="6C82E173" w14:textId="49EFD9E4" w:rsidR="00891A28" w:rsidRPr="00891A28" w:rsidRDefault="00614AF0">
            <w:pPr>
              <w:pStyle w:val="TableofFigures"/>
              <w:rPr>
                <w:rFonts w:asciiTheme="minorHAnsi" w:eastAsiaTheme="minorEastAsia" w:hAnsiTheme="minorHAnsi" w:cstheme="minorBidi"/>
                <w:noProof/>
                <w:sz w:val="22"/>
                <w:szCs w:val="22"/>
                <w:lang w:eastAsia="en-GB"/>
              </w:rPr>
            </w:pPr>
            <w:hyperlink r:id="rId26" w:anchor="_Toc524617786" w:history="1">
              <w:r w:rsidR="00891A28" w:rsidRPr="00891A28">
                <w:rPr>
                  <w:rStyle w:val="Hyperlink"/>
                  <w:noProof/>
                </w:rPr>
                <w:t>Figure 9 –  Reused context for coding the SLTP value when GBTEMPLATE is 1</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6 \h </w:instrText>
              </w:r>
              <w:r w:rsidR="00891A28" w:rsidRPr="00891A28">
                <w:rPr>
                  <w:noProof/>
                  <w:webHidden/>
                </w:rPr>
              </w:r>
              <w:r w:rsidR="00891A28" w:rsidRPr="00891A28">
                <w:rPr>
                  <w:noProof/>
                  <w:webHidden/>
                </w:rPr>
                <w:fldChar w:fldCharType="separate"/>
              </w:r>
              <w:r w:rsidR="00F85E97">
                <w:rPr>
                  <w:noProof/>
                  <w:webHidden/>
                </w:rPr>
                <w:t>35</w:t>
              </w:r>
              <w:r w:rsidR="00891A28" w:rsidRPr="00891A28">
                <w:rPr>
                  <w:noProof/>
                  <w:webHidden/>
                </w:rPr>
                <w:fldChar w:fldCharType="end"/>
              </w:r>
            </w:hyperlink>
          </w:p>
          <w:p w14:paraId="740FE1F9" w14:textId="7E815978" w:rsidR="00891A28" w:rsidRPr="00891A28" w:rsidRDefault="00614AF0">
            <w:pPr>
              <w:pStyle w:val="TableofFigures"/>
              <w:rPr>
                <w:rFonts w:asciiTheme="minorHAnsi" w:eastAsiaTheme="minorEastAsia" w:hAnsiTheme="minorHAnsi" w:cstheme="minorBidi"/>
                <w:noProof/>
                <w:sz w:val="22"/>
                <w:szCs w:val="22"/>
                <w:lang w:eastAsia="en-GB"/>
              </w:rPr>
            </w:pPr>
            <w:hyperlink r:id="rId27" w:anchor="_Toc524617787" w:history="1">
              <w:r w:rsidR="00891A28" w:rsidRPr="00891A28">
                <w:rPr>
                  <w:rStyle w:val="Hyperlink"/>
                  <w:noProof/>
                </w:rPr>
                <w:t>Figure 10 –  Reused context for coding the SLTP value when GBTEMPLATE is 2</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7 \h </w:instrText>
              </w:r>
              <w:r w:rsidR="00891A28" w:rsidRPr="00891A28">
                <w:rPr>
                  <w:noProof/>
                  <w:webHidden/>
                </w:rPr>
              </w:r>
              <w:r w:rsidR="00891A28" w:rsidRPr="00891A28">
                <w:rPr>
                  <w:noProof/>
                  <w:webHidden/>
                </w:rPr>
                <w:fldChar w:fldCharType="separate"/>
              </w:r>
              <w:r w:rsidR="00F85E97">
                <w:rPr>
                  <w:noProof/>
                  <w:webHidden/>
                </w:rPr>
                <w:t>35</w:t>
              </w:r>
              <w:r w:rsidR="00891A28" w:rsidRPr="00891A28">
                <w:rPr>
                  <w:noProof/>
                  <w:webHidden/>
                </w:rPr>
                <w:fldChar w:fldCharType="end"/>
              </w:r>
            </w:hyperlink>
          </w:p>
          <w:p w14:paraId="205D0E90" w14:textId="478258D3" w:rsidR="00891A28" w:rsidRPr="00891A28" w:rsidRDefault="00614AF0">
            <w:pPr>
              <w:pStyle w:val="TableofFigures"/>
              <w:rPr>
                <w:rFonts w:asciiTheme="minorHAnsi" w:eastAsiaTheme="minorEastAsia" w:hAnsiTheme="minorHAnsi" w:cstheme="minorBidi"/>
                <w:noProof/>
                <w:sz w:val="22"/>
                <w:szCs w:val="22"/>
                <w:lang w:eastAsia="en-GB"/>
              </w:rPr>
            </w:pPr>
            <w:hyperlink r:id="rId28" w:anchor="_Toc524617788" w:history="1">
              <w:r w:rsidR="00891A28" w:rsidRPr="00891A28">
                <w:rPr>
                  <w:rStyle w:val="Hyperlink"/>
                  <w:noProof/>
                </w:rPr>
                <w:t>Figure 11 –  Reused context for coding the SLTP value when GBTEMPLATE is 3</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8 \h </w:instrText>
              </w:r>
              <w:r w:rsidR="00891A28" w:rsidRPr="00891A28">
                <w:rPr>
                  <w:noProof/>
                  <w:webHidden/>
                </w:rPr>
              </w:r>
              <w:r w:rsidR="00891A28" w:rsidRPr="00891A28">
                <w:rPr>
                  <w:noProof/>
                  <w:webHidden/>
                </w:rPr>
                <w:fldChar w:fldCharType="separate"/>
              </w:r>
              <w:r w:rsidR="00F85E97">
                <w:rPr>
                  <w:noProof/>
                  <w:webHidden/>
                </w:rPr>
                <w:t>35</w:t>
              </w:r>
              <w:r w:rsidR="00891A28" w:rsidRPr="00891A28">
                <w:rPr>
                  <w:noProof/>
                  <w:webHidden/>
                </w:rPr>
                <w:fldChar w:fldCharType="end"/>
              </w:r>
            </w:hyperlink>
          </w:p>
          <w:p w14:paraId="2D045C97" w14:textId="1D6BF7AE" w:rsidR="00891A28" w:rsidRPr="00891A28" w:rsidRDefault="00614AF0">
            <w:pPr>
              <w:pStyle w:val="TableofFigures"/>
              <w:rPr>
                <w:rFonts w:asciiTheme="minorHAnsi" w:eastAsiaTheme="minorEastAsia" w:hAnsiTheme="minorHAnsi" w:cstheme="minorBidi"/>
                <w:noProof/>
                <w:sz w:val="22"/>
                <w:szCs w:val="22"/>
                <w:lang w:eastAsia="en-GB"/>
              </w:rPr>
            </w:pPr>
            <w:hyperlink r:id="rId29" w:anchor="_Toc524617789" w:history="1">
              <w:r w:rsidR="00891A28" w:rsidRPr="00891A28">
                <w:rPr>
                  <w:rStyle w:val="Hyperlink"/>
                  <w:noProof/>
                </w:rPr>
                <w:t>Figure 12 – 13-pixel refinement template showing  the AT pixels at their nominal location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89 \h </w:instrText>
              </w:r>
              <w:r w:rsidR="00891A28" w:rsidRPr="00891A28">
                <w:rPr>
                  <w:noProof/>
                  <w:webHidden/>
                </w:rPr>
              </w:r>
              <w:r w:rsidR="00891A28" w:rsidRPr="00891A28">
                <w:rPr>
                  <w:noProof/>
                  <w:webHidden/>
                </w:rPr>
                <w:fldChar w:fldCharType="separate"/>
              </w:r>
              <w:r w:rsidR="00F85E97">
                <w:rPr>
                  <w:noProof/>
                  <w:webHidden/>
                </w:rPr>
                <w:t>38</w:t>
              </w:r>
              <w:r w:rsidR="00891A28" w:rsidRPr="00891A28">
                <w:rPr>
                  <w:noProof/>
                  <w:webHidden/>
                </w:rPr>
                <w:fldChar w:fldCharType="end"/>
              </w:r>
            </w:hyperlink>
          </w:p>
          <w:p w14:paraId="1B60E220" w14:textId="52FD4062" w:rsidR="00891A28" w:rsidRPr="00891A28" w:rsidRDefault="00614AF0">
            <w:pPr>
              <w:pStyle w:val="TableofFigures"/>
              <w:rPr>
                <w:rFonts w:asciiTheme="minorHAnsi" w:eastAsiaTheme="minorEastAsia" w:hAnsiTheme="minorHAnsi" w:cstheme="minorBidi"/>
                <w:noProof/>
                <w:sz w:val="22"/>
                <w:szCs w:val="22"/>
                <w:lang w:eastAsia="en-GB"/>
              </w:rPr>
            </w:pPr>
            <w:hyperlink r:id="rId30" w:anchor="_Toc524617790" w:history="1">
              <w:r w:rsidR="00891A28" w:rsidRPr="00891A28">
                <w:rPr>
                  <w:rStyle w:val="Hyperlink"/>
                  <w:noProof/>
                </w:rPr>
                <w:t>Figure 13 – 10-pixel refinement templat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0 \h </w:instrText>
              </w:r>
              <w:r w:rsidR="00891A28" w:rsidRPr="00891A28">
                <w:rPr>
                  <w:noProof/>
                  <w:webHidden/>
                </w:rPr>
              </w:r>
              <w:r w:rsidR="00891A28" w:rsidRPr="00891A28">
                <w:rPr>
                  <w:noProof/>
                  <w:webHidden/>
                </w:rPr>
                <w:fldChar w:fldCharType="separate"/>
              </w:r>
              <w:r w:rsidR="00F85E97">
                <w:rPr>
                  <w:noProof/>
                  <w:webHidden/>
                </w:rPr>
                <w:t>38</w:t>
              </w:r>
              <w:r w:rsidR="00891A28" w:rsidRPr="00891A28">
                <w:rPr>
                  <w:noProof/>
                  <w:webHidden/>
                </w:rPr>
                <w:fldChar w:fldCharType="end"/>
              </w:r>
            </w:hyperlink>
          </w:p>
          <w:p w14:paraId="6ECFB439" w14:textId="6C88BA57" w:rsidR="00891A28" w:rsidRPr="00891A28" w:rsidRDefault="00614AF0">
            <w:pPr>
              <w:pStyle w:val="TableofFigures"/>
              <w:rPr>
                <w:rFonts w:asciiTheme="minorHAnsi" w:eastAsiaTheme="minorEastAsia" w:hAnsiTheme="minorHAnsi" w:cstheme="minorBidi"/>
                <w:noProof/>
                <w:sz w:val="22"/>
                <w:szCs w:val="22"/>
                <w:lang w:eastAsia="en-GB"/>
              </w:rPr>
            </w:pPr>
            <w:hyperlink r:id="rId31" w:anchor="_Toc524617791" w:history="1">
              <w:r w:rsidR="00891A28" w:rsidRPr="00891A28">
                <w:rPr>
                  <w:rStyle w:val="Hyperlink"/>
                  <w:bCs/>
                  <w:noProof/>
                  <w:kern w:val="24"/>
                </w:rPr>
                <w:t>Figure 14 – Reused context for coding the SLTP value when GRTEMPLATE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1 \h </w:instrText>
              </w:r>
              <w:r w:rsidR="00891A28" w:rsidRPr="00891A28">
                <w:rPr>
                  <w:noProof/>
                  <w:webHidden/>
                </w:rPr>
              </w:r>
              <w:r w:rsidR="00891A28" w:rsidRPr="00891A28">
                <w:rPr>
                  <w:noProof/>
                  <w:webHidden/>
                </w:rPr>
                <w:fldChar w:fldCharType="separate"/>
              </w:r>
              <w:r w:rsidR="00F85E97">
                <w:rPr>
                  <w:noProof/>
                  <w:webHidden/>
                </w:rPr>
                <w:t>40</w:t>
              </w:r>
              <w:r w:rsidR="00891A28" w:rsidRPr="00891A28">
                <w:rPr>
                  <w:noProof/>
                  <w:webHidden/>
                </w:rPr>
                <w:fldChar w:fldCharType="end"/>
              </w:r>
            </w:hyperlink>
          </w:p>
          <w:p w14:paraId="3141DD4D" w14:textId="3CF704BA" w:rsidR="00891A28" w:rsidRPr="00891A28" w:rsidRDefault="00614AF0">
            <w:pPr>
              <w:pStyle w:val="TableofFigures"/>
              <w:rPr>
                <w:rFonts w:asciiTheme="minorHAnsi" w:eastAsiaTheme="minorEastAsia" w:hAnsiTheme="minorHAnsi" w:cstheme="minorBidi"/>
                <w:noProof/>
                <w:sz w:val="22"/>
                <w:szCs w:val="22"/>
                <w:lang w:eastAsia="en-GB"/>
              </w:rPr>
            </w:pPr>
            <w:hyperlink r:id="rId32" w:anchor="_Toc524617792" w:history="1">
              <w:r w:rsidR="00891A28" w:rsidRPr="00891A28">
                <w:rPr>
                  <w:rStyle w:val="Hyperlink"/>
                  <w:noProof/>
                </w:rPr>
                <w:t>Figure 15 – Reused context for coding the SLTP value when GRTEMPLATE is 1</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2 \h </w:instrText>
              </w:r>
              <w:r w:rsidR="00891A28" w:rsidRPr="00891A28">
                <w:rPr>
                  <w:noProof/>
                  <w:webHidden/>
                </w:rPr>
              </w:r>
              <w:r w:rsidR="00891A28" w:rsidRPr="00891A28">
                <w:rPr>
                  <w:noProof/>
                  <w:webHidden/>
                </w:rPr>
                <w:fldChar w:fldCharType="separate"/>
              </w:r>
              <w:r w:rsidR="00F85E97">
                <w:rPr>
                  <w:noProof/>
                  <w:webHidden/>
                </w:rPr>
                <w:t>40</w:t>
              </w:r>
              <w:r w:rsidR="00891A28" w:rsidRPr="00891A28">
                <w:rPr>
                  <w:noProof/>
                  <w:webHidden/>
                </w:rPr>
                <w:fldChar w:fldCharType="end"/>
              </w:r>
            </w:hyperlink>
          </w:p>
          <w:p w14:paraId="46D3B0B5" w14:textId="3ABFD847" w:rsidR="00891A28" w:rsidRPr="00891A28" w:rsidRDefault="00614AF0">
            <w:pPr>
              <w:pStyle w:val="TableofFigures"/>
              <w:rPr>
                <w:rFonts w:asciiTheme="minorHAnsi" w:eastAsiaTheme="minorEastAsia" w:hAnsiTheme="minorHAnsi" w:cstheme="minorBidi"/>
                <w:noProof/>
                <w:sz w:val="22"/>
                <w:szCs w:val="22"/>
                <w:lang w:eastAsia="en-GB"/>
              </w:rPr>
            </w:pPr>
            <w:hyperlink r:id="rId33" w:anchor="_Toc524617793" w:history="1">
              <w:r w:rsidR="00891A28" w:rsidRPr="00891A28">
                <w:rPr>
                  <w:rStyle w:val="Hyperlink"/>
                  <w:bCs/>
                  <w:noProof/>
                  <w:kern w:val="24"/>
                </w:rPr>
                <w:t xml:space="preserve">Figure 16 – TPGR </w:t>
              </w:r>
              <w:r w:rsidR="00891A28" w:rsidRPr="00891A28">
                <w:rPr>
                  <w:rStyle w:val="Hyperlink"/>
                  <w:noProof/>
                </w:rPr>
                <w:t>templat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3 \h </w:instrText>
              </w:r>
              <w:r w:rsidR="00891A28" w:rsidRPr="00891A28">
                <w:rPr>
                  <w:noProof/>
                  <w:webHidden/>
                </w:rPr>
              </w:r>
              <w:r w:rsidR="00891A28" w:rsidRPr="00891A28">
                <w:rPr>
                  <w:noProof/>
                  <w:webHidden/>
                </w:rPr>
                <w:fldChar w:fldCharType="separate"/>
              </w:r>
              <w:r w:rsidR="00F85E97">
                <w:rPr>
                  <w:noProof/>
                  <w:webHidden/>
                </w:rPr>
                <w:t>40</w:t>
              </w:r>
              <w:r w:rsidR="00891A28" w:rsidRPr="00891A28">
                <w:rPr>
                  <w:noProof/>
                  <w:webHidden/>
                </w:rPr>
                <w:fldChar w:fldCharType="end"/>
              </w:r>
            </w:hyperlink>
          </w:p>
          <w:p w14:paraId="422EF282" w14:textId="5768BB26"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4" w:history="1">
              <w:r w:rsidR="00891A28" w:rsidRPr="00891A28">
                <w:rPr>
                  <w:rStyle w:val="Hyperlink"/>
                  <w:noProof/>
                </w:rPr>
                <w:t>Figure 17 – Coded structure of a text region</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4 \h </w:instrText>
              </w:r>
              <w:r w:rsidR="00891A28" w:rsidRPr="00891A28">
                <w:rPr>
                  <w:noProof/>
                  <w:webHidden/>
                </w:rPr>
              </w:r>
              <w:r w:rsidR="00891A28" w:rsidRPr="00891A28">
                <w:rPr>
                  <w:noProof/>
                  <w:webHidden/>
                </w:rPr>
                <w:fldChar w:fldCharType="separate"/>
              </w:r>
              <w:r w:rsidR="00F85E97">
                <w:rPr>
                  <w:noProof/>
                  <w:webHidden/>
                </w:rPr>
                <w:t>43</w:t>
              </w:r>
              <w:r w:rsidR="00891A28" w:rsidRPr="00891A28">
                <w:rPr>
                  <w:noProof/>
                  <w:webHidden/>
                </w:rPr>
                <w:fldChar w:fldCharType="end"/>
              </w:r>
            </w:hyperlink>
          </w:p>
          <w:p w14:paraId="1E1A4E81" w14:textId="295AE2CA"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5" w:history="1">
              <w:r w:rsidR="00891A28" w:rsidRPr="00891A28">
                <w:rPr>
                  <w:rStyle w:val="Hyperlink"/>
                  <w:noProof/>
                </w:rPr>
                <w:t>Figure 18 – Structure of a strip</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5 \h </w:instrText>
              </w:r>
              <w:r w:rsidR="00891A28" w:rsidRPr="00891A28">
                <w:rPr>
                  <w:noProof/>
                  <w:webHidden/>
                </w:rPr>
              </w:r>
              <w:r w:rsidR="00891A28" w:rsidRPr="00891A28">
                <w:rPr>
                  <w:noProof/>
                  <w:webHidden/>
                </w:rPr>
                <w:fldChar w:fldCharType="separate"/>
              </w:r>
              <w:r w:rsidR="00F85E97">
                <w:rPr>
                  <w:noProof/>
                  <w:webHidden/>
                </w:rPr>
                <w:t>43</w:t>
              </w:r>
              <w:r w:rsidR="00891A28" w:rsidRPr="00891A28">
                <w:rPr>
                  <w:noProof/>
                  <w:webHidden/>
                </w:rPr>
                <w:fldChar w:fldCharType="end"/>
              </w:r>
            </w:hyperlink>
          </w:p>
          <w:p w14:paraId="72426634" w14:textId="0B7300B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6" w:history="1">
              <w:r w:rsidR="00891A28" w:rsidRPr="00891A28">
                <w:rPr>
                  <w:rStyle w:val="Hyperlink"/>
                  <w:noProof/>
                </w:rPr>
                <w:t>Figure 19 – Structure of a symbol instance when SBREFINE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6 \h </w:instrText>
              </w:r>
              <w:r w:rsidR="00891A28" w:rsidRPr="00891A28">
                <w:rPr>
                  <w:noProof/>
                  <w:webHidden/>
                </w:rPr>
              </w:r>
              <w:r w:rsidR="00891A28" w:rsidRPr="00891A28">
                <w:rPr>
                  <w:noProof/>
                  <w:webHidden/>
                </w:rPr>
                <w:fldChar w:fldCharType="separate"/>
              </w:r>
              <w:r w:rsidR="00F85E97">
                <w:rPr>
                  <w:noProof/>
                  <w:webHidden/>
                </w:rPr>
                <w:t>44</w:t>
              </w:r>
              <w:r w:rsidR="00891A28" w:rsidRPr="00891A28">
                <w:rPr>
                  <w:noProof/>
                  <w:webHidden/>
                </w:rPr>
                <w:fldChar w:fldCharType="end"/>
              </w:r>
            </w:hyperlink>
          </w:p>
          <w:p w14:paraId="7857D3B2" w14:textId="536A3780"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7" w:history="1">
              <w:r w:rsidR="00891A28" w:rsidRPr="00891A28">
                <w:rPr>
                  <w:rStyle w:val="Hyperlink"/>
                  <w:noProof/>
                </w:rPr>
                <w:t>Figure 20 – Structure of a symbol instance when SBREFINE is 1</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7 \h </w:instrText>
              </w:r>
              <w:r w:rsidR="00891A28" w:rsidRPr="00891A28">
                <w:rPr>
                  <w:noProof/>
                  <w:webHidden/>
                </w:rPr>
              </w:r>
              <w:r w:rsidR="00891A28" w:rsidRPr="00891A28">
                <w:rPr>
                  <w:noProof/>
                  <w:webHidden/>
                </w:rPr>
                <w:fldChar w:fldCharType="separate"/>
              </w:r>
              <w:r w:rsidR="00F85E97">
                <w:rPr>
                  <w:noProof/>
                  <w:webHidden/>
                </w:rPr>
                <w:t>44</w:t>
              </w:r>
              <w:r w:rsidR="00891A28" w:rsidRPr="00891A28">
                <w:rPr>
                  <w:noProof/>
                  <w:webHidden/>
                </w:rPr>
                <w:fldChar w:fldCharType="end"/>
              </w:r>
            </w:hyperlink>
          </w:p>
          <w:p w14:paraId="5C6148C7" w14:textId="2A402305"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8" w:history="1">
              <w:r w:rsidR="00891A28" w:rsidRPr="00891A28">
                <w:rPr>
                  <w:rStyle w:val="Hyperlink"/>
                  <w:noProof/>
                </w:rPr>
                <w:t>Figure 21 – The structure of a symbol dictionary</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8 \h </w:instrText>
              </w:r>
              <w:r w:rsidR="00891A28" w:rsidRPr="00891A28">
                <w:rPr>
                  <w:noProof/>
                  <w:webHidden/>
                </w:rPr>
              </w:r>
              <w:r w:rsidR="00891A28" w:rsidRPr="00891A28">
                <w:rPr>
                  <w:noProof/>
                  <w:webHidden/>
                </w:rPr>
                <w:fldChar w:fldCharType="separate"/>
              </w:r>
              <w:r w:rsidR="00F85E97">
                <w:rPr>
                  <w:noProof/>
                  <w:webHidden/>
                </w:rPr>
                <w:t>50</w:t>
              </w:r>
              <w:r w:rsidR="00891A28" w:rsidRPr="00891A28">
                <w:rPr>
                  <w:noProof/>
                  <w:webHidden/>
                </w:rPr>
                <w:fldChar w:fldCharType="end"/>
              </w:r>
            </w:hyperlink>
          </w:p>
          <w:p w14:paraId="1B31D08A" w14:textId="130B3C3B"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799" w:history="1">
              <w:r w:rsidR="00891A28" w:rsidRPr="00891A28">
                <w:rPr>
                  <w:rStyle w:val="Hyperlink"/>
                  <w:noProof/>
                </w:rPr>
                <w:t>Figure 22 – Height class coding when SDHUFF is 1 and SDREFAGG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799 \h </w:instrText>
              </w:r>
              <w:r w:rsidR="00891A28" w:rsidRPr="00891A28">
                <w:rPr>
                  <w:noProof/>
                  <w:webHidden/>
                </w:rPr>
              </w:r>
              <w:r w:rsidR="00891A28" w:rsidRPr="00891A28">
                <w:rPr>
                  <w:noProof/>
                  <w:webHidden/>
                </w:rPr>
                <w:fldChar w:fldCharType="separate"/>
              </w:r>
              <w:r w:rsidR="00F85E97">
                <w:rPr>
                  <w:noProof/>
                  <w:webHidden/>
                </w:rPr>
                <w:t>51</w:t>
              </w:r>
              <w:r w:rsidR="00891A28" w:rsidRPr="00891A28">
                <w:rPr>
                  <w:noProof/>
                  <w:webHidden/>
                </w:rPr>
                <w:fldChar w:fldCharType="end"/>
              </w:r>
            </w:hyperlink>
          </w:p>
          <w:p w14:paraId="6119F43B" w14:textId="267D8740"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0" w:history="1">
              <w:r w:rsidR="00891A28" w:rsidRPr="00891A28">
                <w:rPr>
                  <w:rStyle w:val="Hyperlink"/>
                  <w:noProof/>
                </w:rPr>
                <w:t>Figure 23 – Height class coding when SDHUFF is 0 or SDREFAGG is 1</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0 \h </w:instrText>
              </w:r>
              <w:r w:rsidR="00891A28" w:rsidRPr="00891A28">
                <w:rPr>
                  <w:noProof/>
                  <w:webHidden/>
                </w:rPr>
              </w:r>
              <w:r w:rsidR="00891A28" w:rsidRPr="00891A28">
                <w:rPr>
                  <w:noProof/>
                  <w:webHidden/>
                </w:rPr>
                <w:fldChar w:fldCharType="separate"/>
              </w:r>
              <w:r w:rsidR="00F85E97">
                <w:rPr>
                  <w:noProof/>
                  <w:webHidden/>
                </w:rPr>
                <w:t>51</w:t>
              </w:r>
              <w:r w:rsidR="00891A28" w:rsidRPr="00891A28">
                <w:rPr>
                  <w:noProof/>
                  <w:webHidden/>
                </w:rPr>
                <w:fldChar w:fldCharType="end"/>
              </w:r>
            </w:hyperlink>
          </w:p>
          <w:p w14:paraId="3BBB5AD1" w14:textId="63AAA1DF" w:rsidR="00891A28" w:rsidRPr="00891A28" w:rsidRDefault="00614AF0">
            <w:pPr>
              <w:pStyle w:val="TableofFigures"/>
              <w:rPr>
                <w:rFonts w:asciiTheme="minorHAnsi" w:eastAsiaTheme="minorEastAsia" w:hAnsiTheme="minorHAnsi" w:cstheme="minorBidi"/>
                <w:noProof/>
                <w:sz w:val="22"/>
                <w:szCs w:val="22"/>
                <w:lang w:eastAsia="en-GB"/>
              </w:rPr>
            </w:pPr>
            <w:hyperlink r:id="rId34" w:anchor="_Toc524617801" w:history="1">
              <w:r w:rsidR="00891A28" w:rsidRPr="00891A28">
                <w:rPr>
                  <w:rStyle w:val="Hyperlink"/>
                  <w:noProof/>
                </w:rPr>
                <w:t>Figure 24 – Specification of coordinate systems and grid parameter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1 \h </w:instrText>
              </w:r>
              <w:r w:rsidR="00891A28" w:rsidRPr="00891A28">
                <w:rPr>
                  <w:noProof/>
                  <w:webHidden/>
                </w:rPr>
              </w:r>
              <w:r w:rsidR="00891A28" w:rsidRPr="00891A28">
                <w:rPr>
                  <w:noProof/>
                  <w:webHidden/>
                </w:rPr>
                <w:fldChar w:fldCharType="separate"/>
              </w:r>
              <w:r w:rsidR="00F85E97">
                <w:rPr>
                  <w:noProof/>
                  <w:webHidden/>
                </w:rPr>
                <w:t>59</w:t>
              </w:r>
              <w:r w:rsidR="00891A28" w:rsidRPr="00891A28">
                <w:rPr>
                  <w:noProof/>
                  <w:webHidden/>
                </w:rPr>
                <w:fldChar w:fldCharType="end"/>
              </w:r>
            </w:hyperlink>
          </w:p>
          <w:p w14:paraId="1D97E689" w14:textId="36956412"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2" w:history="1">
              <w:r w:rsidR="00891A28" w:rsidRPr="00891A28">
                <w:rPr>
                  <w:rStyle w:val="Hyperlink"/>
                  <w:noProof/>
                </w:rPr>
                <w:t>Figure 25 – Segment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2 \h </w:instrText>
              </w:r>
              <w:r w:rsidR="00891A28" w:rsidRPr="00891A28">
                <w:rPr>
                  <w:noProof/>
                  <w:webHidden/>
                </w:rPr>
              </w:r>
              <w:r w:rsidR="00891A28" w:rsidRPr="00891A28">
                <w:rPr>
                  <w:noProof/>
                  <w:webHidden/>
                </w:rPr>
                <w:fldChar w:fldCharType="separate"/>
              </w:r>
              <w:r w:rsidR="00F85E97">
                <w:rPr>
                  <w:noProof/>
                  <w:webHidden/>
                </w:rPr>
                <w:t>64</w:t>
              </w:r>
              <w:r w:rsidR="00891A28" w:rsidRPr="00891A28">
                <w:rPr>
                  <w:noProof/>
                  <w:webHidden/>
                </w:rPr>
                <w:fldChar w:fldCharType="end"/>
              </w:r>
            </w:hyperlink>
          </w:p>
          <w:p w14:paraId="6773CABE" w14:textId="7CA3A935"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3" w:history="1">
              <w:r w:rsidR="00891A28" w:rsidRPr="00891A28">
                <w:rPr>
                  <w:rStyle w:val="Hyperlink"/>
                  <w:noProof/>
                </w:rPr>
                <w:t>Figure 26 – Segment header flag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3 \h </w:instrText>
              </w:r>
              <w:r w:rsidR="00891A28" w:rsidRPr="00891A28">
                <w:rPr>
                  <w:noProof/>
                  <w:webHidden/>
                </w:rPr>
              </w:r>
              <w:r w:rsidR="00891A28" w:rsidRPr="00891A28">
                <w:rPr>
                  <w:noProof/>
                  <w:webHidden/>
                </w:rPr>
                <w:fldChar w:fldCharType="separate"/>
              </w:r>
              <w:r w:rsidR="00F85E97">
                <w:rPr>
                  <w:noProof/>
                  <w:webHidden/>
                </w:rPr>
                <w:t>65</w:t>
              </w:r>
              <w:r w:rsidR="00891A28" w:rsidRPr="00891A28">
                <w:rPr>
                  <w:noProof/>
                  <w:webHidden/>
                </w:rPr>
                <w:fldChar w:fldCharType="end"/>
              </w:r>
            </w:hyperlink>
          </w:p>
          <w:p w14:paraId="6035C4F8" w14:textId="51943CFA"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4" w:history="1">
              <w:r w:rsidR="00891A28" w:rsidRPr="00891A28">
                <w:rPr>
                  <w:rStyle w:val="Hyperlink"/>
                  <w:noProof/>
                </w:rPr>
                <w:t>Figure 27 – Referred-to segment count and retention flags – short form</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4 \h </w:instrText>
              </w:r>
              <w:r w:rsidR="00891A28" w:rsidRPr="00891A28">
                <w:rPr>
                  <w:noProof/>
                  <w:webHidden/>
                </w:rPr>
              </w:r>
              <w:r w:rsidR="00891A28" w:rsidRPr="00891A28">
                <w:rPr>
                  <w:noProof/>
                  <w:webHidden/>
                </w:rPr>
                <w:fldChar w:fldCharType="separate"/>
              </w:r>
              <w:r w:rsidR="00F85E97">
                <w:rPr>
                  <w:noProof/>
                  <w:webHidden/>
                </w:rPr>
                <w:t>66</w:t>
              </w:r>
              <w:r w:rsidR="00891A28" w:rsidRPr="00891A28">
                <w:rPr>
                  <w:noProof/>
                  <w:webHidden/>
                </w:rPr>
                <w:fldChar w:fldCharType="end"/>
              </w:r>
            </w:hyperlink>
          </w:p>
          <w:p w14:paraId="09D25828" w14:textId="39E1C431"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5" w:history="1">
              <w:r w:rsidR="00891A28" w:rsidRPr="00891A28">
                <w:rPr>
                  <w:rStyle w:val="Hyperlink"/>
                  <w:noProof/>
                </w:rPr>
                <w:t>Figure 28 – Region segment data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5 \h </w:instrText>
              </w:r>
              <w:r w:rsidR="00891A28" w:rsidRPr="00891A28">
                <w:rPr>
                  <w:noProof/>
                  <w:webHidden/>
                </w:rPr>
              </w:r>
              <w:r w:rsidR="00891A28" w:rsidRPr="00891A28">
                <w:rPr>
                  <w:noProof/>
                  <w:webHidden/>
                </w:rPr>
                <w:fldChar w:fldCharType="separate"/>
              </w:r>
              <w:r w:rsidR="00F85E97">
                <w:rPr>
                  <w:noProof/>
                  <w:webHidden/>
                </w:rPr>
                <w:t>70</w:t>
              </w:r>
              <w:r w:rsidR="00891A28" w:rsidRPr="00891A28">
                <w:rPr>
                  <w:noProof/>
                  <w:webHidden/>
                </w:rPr>
                <w:fldChar w:fldCharType="end"/>
              </w:r>
            </w:hyperlink>
          </w:p>
          <w:p w14:paraId="658CA5E2" w14:textId="4B118943"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6" w:history="1">
              <w:r w:rsidR="00891A28" w:rsidRPr="00891A28">
                <w:rPr>
                  <w:rStyle w:val="Hyperlink"/>
                  <w:noProof/>
                </w:rPr>
                <w:t>Figure 29 – Region segmen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6 \h </w:instrText>
              </w:r>
              <w:r w:rsidR="00891A28" w:rsidRPr="00891A28">
                <w:rPr>
                  <w:noProof/>
                  <w:webHidden/>
                </w:rPr>
              </w:r>
              <w:r w:rsidR="00891A28" w:rsidRPr="00891A28">
                <w:rPr>
                  <w:noProof/>
                  <w:webHidden/>
                </w:rPr>
                <w:fldChar w:fldCharType="separate"/>
              </w:r>
              <w:r w:rsidR="00F85E97">
                <w:rPr>
                  <w:noProof/>
                  <w:webHidden/>
                </w:rPr>
                <w:t>71</w:t>
              </w:r>
              <w:r w:rsidR="00891A28" w:rsidRPr="00891A28">
                <w:rPr>
                  <w:noProof/>
                  <w:webHidden/>
                </w:rPr>
                <w:fldChar w:fldCharType="end"/>
              </w:r>
            </w:hyperlink>
          </w:p>
          <w:p w14:paraId="5FC4C782" w14:textId="70E149FE"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7" w:history="1">
              <w:r w:rsidR="00891A28" w:rsidRPr="00891A28">
                <w:rPr>
                  <w:rStyle w:val="Hyperlink"/>
                  <w:noProof/>
                </w:rPr>
                <w:t>Figure 30 – Symbol dictionary segment data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7 \h </w:instrText>
              </w:r>
              <w:r w:rsidR="00891A28" w:rsidRPr="00891A28">
                <w:rPr>
                  <w:noProof/>
                  <w:webHidden/>
                </w:rPr>
              </w:r>
              <w:r w:rsidR="00891A28" w:rsidRPr="00891A28">
                <w:rPr>
                  <w:noProof/>
                  <w:webHidden/>
                </w:rPr>
                <w:fldChar w:fldCharType="separate"/>
              </w:r>
              <w:r w:rsidR="00F85E97">
                <w:rPr>
                  <w:noProof/>
                  <w:webHidden/>
                </w:rPr>
                <w:t>71</w:t>
              </w:r>
              <w:r w:rsidR="00891A28" w:rsidRPr="00891A28">
                <w:rPr>
                  <w:noProof/>
                  <w:webHidden/>
                </w:rPr>
                <w:fldChar w:fldCharType="end"/>
              </w:r>
            </w:hyperlink>
          </w:p>
          <w:p w14:paraId="1B26C276" w14:textId="7C90F28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8" w:history="1">
              <w:r w:rsidR="00891A28" w:rsidRPr="00891A28">
                <w:rPr>
                  <w:rStyle w:val="Hyperlink"/>
                  <w:noProof/>
                </w:rPr>
                <w:t>Figure 31 – Symbol dictionary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8 \h </w:instrText>
              </w:r>
              <w:r w:rsidR="00891A28" w:rsidRPr="00891A28">
                <w:rPr>
                  <w:noProof/>
                  <w:webHidden/>
                </w:rPr>
              </w:r>
              <w:r w:rsidR="00891A28" w:rsidRPr="00891A28">
                <w:rPr>
                  <w:noProof/>
                  <w:webHidden/>
                </w:rPr>
                <w:fldChar w:fldCharType="separate"/>
              </w:r>
              <w:r w:rsidR="00F85E97">
                <w:rPr>
                  <w:noProof/>
                  <w:webHidden/>
                </w:rPr>
                <w:t>72</w:t>
              </w:r>
              <w:r w:rsidR="00891A28" w:rsidRPr="00891A28">
                <w:rPr>
                  <w:noProof/>
                  <w:webHidden/>
                </w:rPr>
                <w:fldChar w:fldCharType="end"/>
              </w:r>
            </w:hyperlink>
          </w:p>
          <w:p w14:paraId="38FEE27D" w14:textId="43D88E42"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09" w:history="1">
              <w:r w:rsidR="00891A28" w:rsidRPr="00891A28">
                <w:rPr>
                  <w:rStyle w:val="Hyperlink"/>
                  <w:noProof/>
                </w:rPr>
                <w:t>Figure 32 – Symbol dictionary AT flags field structure when SDTEMPLATE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09 \h </w:instrText>
              </w:r>
              <w:r w:rsidR="00891A28" w:rsidRPr="00891A28">
                <w:rPr>
                  <w:noProof/>
                  <w:webHidden/>
                </w:rPr>
              </w:r>
              <w:r w:rsidR="00891A28" w:rsidRPr="00891A28">
                <w:rPr>
                  <w:noProof/>
                  <w:webHidden/>
                </w:rPr>
                <w:fldChar w:fldCharType="separate"/>
              </w:r>
              <w:r w:rsidR="00F85E97">
                <w:rPr>
                  <w:noProof/>
                  <w:webHidden/>
                </w:rPr>
                <w:t>73</w:t>
              </w:r>
              <w:r w:rsidR="00891A28" w:rsidRPr="00891A28">
                <w:rPr>
                  <w:noProof/>
                  <w:webHidden/>
                </w:rPr>
                <w:fldChar w:fldCharType="end"/>
              </w:r>
            </w:hyperlink>
          </w:p>
          <w:p w14:paraId="2543A30A" w14:textId="67F60624"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0" w:history="1">
              <w:r w:rsidR="00891A28" w:rsidRPr="00891A28">
                <w:rPr>
                  <w:rStyle w:val="Hyperlink"/>
                  <w:noProof/>
                </w:rPr>
                <w:t>Figure 33 – Symbol dictionary AT flags field structure when SDTEMPLATE is not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0 \h </w:instrText>
              </w:r>
              <w:r w:rsidR="00891A28" w:rsidRPr="00891A28">
                <w:rPr>
                  <w:noProof/>
                  <w:webHidden/>
                </w:rPr>
              </w:r>
              <w:r w:rsidR="00891A28" w:rsidRPr="00891A28">
                <w:rPr>
                  <w:noProof/>
                  <w:webHidden/>
                </w:rPr>
                <w:fldChar w:fldCharType="separate"/>
              </w:r>
              <w:r w:rsidR="00F85E97">
                <w:rPr>
                  <w:noProof/>
                  <w:webHidden/>
                </w:rPr>
                <w:t>73</w:t>
              </w:r>
              <w:r w:rsidR="00891A28" w:rsidRPr="00891A28">
                <w:rPr>
                  <w:noProof/>
                  <w:webHidden/>
                </w:rPr>
                <w:fldChar w:fldCharType="end"/>
              </w:r>
            </w:hyperlink>
          </w:p>
          <w:p w14:paraId="2ED27101" w14:textId="679C6B7E"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1" w:history="1">
              <w:r w:rsidR="00891A28" w:rsidRPr="00891A28">
                <w:rPr>
                  <w:rStyle w:val="Hyperlink"/>
                  <w:noProof/>
                </w:rPr>
                <w:t>Figure 34 – Symbol dictionary refinement A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1 \h </w:instrText>
              </w:r>
              <w:r w:rsidR="00891A28" w:rsidRPr="00891A28">
                <w:rPr>
                  <w:noProof/>
                  <w:webHidden/>
                </w:rPr>
              </w:r>
              <w:r w:rsidR="00891A28" w:rsidRPr="00891A28">
                <w:rPr>
                  <w:noProof/>
                  <w:webHidden/>
                </w:rPr>
                <w:fldChar w:fldCharType="separate"/>
              </w:r>
              <w:r w:rsidR="00F85E97">
                <w:rPr>
                  <w:noProof/>
                  <w:webHidden/>
                </w:rPr>
                <w:t>73</w:t>
              </w:r>
              <w:r w:rsidR="00891A28" w:rsidRPr="00891A28">
                <w:rPr>
                  <w:noProof/>
                  <w:webHidden/>
                </w:rPr>
                <w:fldChar w:fldCharType="end"/>
              </w:r>
            </w:hyperlink>
          </w:p>
          <w:p w14:paraId="5A45F9F2" w14:textId="564D5E6C"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2" w:history="1">
              <w:r w:rsidR="00891A28" w:rsidRPr="00891A28">
                <w:rPr>
                  <w:rStyle w:val="Hyperlink"/>
                  <w:noProof/>
                </w:rPr>
                <w:t>Figure 35 – Text region segment data header</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2 \h </w:instrText>
              </w:r>
              <w:r w:rsidR="00891A28" w:rsidRPr="00891A28">
                <w:rPr>
                  <w:noProof/>
                  <w:webHidden/>
                </w:rPr>
              </w:r>
              <w:r w:rsidR="00891A28" w:rsidRPr="00891A28">
                <w:rPr>
                  <w:noProof/>
                  <w:webHidden/>
                </w:rPr>
                <w:fldChar w:fldCharType="separate"/>
              </w:r>
              <w:r w:rsidR="00F85E97">
                <w:rPr>
                  <w:noProof/>
                  <w:webHidden/>
                </w:rPr>
                <w:t>76</w:t>
              </w:r>
              <w:r w:rsidR="00891A28" w:rsidRPr="00891A28">
                <w:rPr>
                  <w:noProof/>
                  <w:webHidden/>
                </w:rPr>
                <w:fldChar w:fldCharType="end"/>
              </w:r>
            </w:hyperlink>
          </w:p>
          <w:p w14:paraId="499296CD" w14:textId="45DA8BCD"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3" w:history="1">
              <w:r w:rsidR="00891A28" w:rsidRPr="00891A28">
                <w:rPr>
                  <w:rStyle w:val="Hyperlink"/>
                  <w:noProof/>
                </w:rPr>
                <w:t>Figure 36 – Text region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3 \h </w:instrText>
              </w:r>
              <w:r w:rsidR="00891A28" w:rsidRPr="00891A28">
                <w:rPr>
                  <w:noProof/>
                  <w:webHidden/>
                </w:rPr>
              </w:r>
              <w:r w:rsidR="00891A28" w:rsidRPr="00891A28">
                <w:rPr>
                  <w:noProof/>
                  <w:webHidden/>
                </w:rPr>
                <w:fldChar w:fldCharType="separate"/>
              </w:r>
              <w:r w:rsidR="00F85E97">
                <w:rPr>
                  <w:noProof/>
                  <w:webHidden/>
                </w:rPr>
                <w:t>76</w:t>
              </w:r>
              <w:r w:rsidR="00891A28" w:rsidRPr="00891A28">
                <w:rPr>
                  <w:noProof/>
                  <w:webHidden/>
                </w:rPr>
                <w:fldChar w:fldCharType="end"/>
              </w:r>
            </w:hyperlink>
          </w:p>
          <w:p w14:paraId="17B000CE" w14:textId="56AF88AA"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4" w:history="1">
              <w:r w:rsidR="00891A28" w:rsidRPr="00891A28">
                <w:rPr>
                  <w:rStyle w:val="Hyperlink"/>
                  <w:noProof/>
                </w:rPr>
                <w:t>Figure 37 – Text region Huffman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4 \h </w:instrText>
              </w:r>
              <w:r w:rsidR="00891A28" w:rsidRPr="00891A28">
                <w:rPr>
                  <w:noProof/>
                  <w:webHidden/>
                </w:rPr>
              </w:r>
              <w:r w:rsidR="00891A28" w:rsidRPr="00891A28">
                <w:rPr>
                  <w:noProof/>
                  <w:webHidden/>
                </w:rPr>
                <w:fldChar w:fldCharType="separate"/>
              </w:r>
              <w:r w:rsidR="00F85E97">
                <w:rPr>
                  <w:noProof/>
                  <w:webHidden/>
                </w:rPr>
                <w:t>77</w:t>
              </w:r>
              <w:r w:rsidR="00891A28" w:rsidRPr="00891A28">
                <w:rPr>
                  <w:noProof/>
                  <w:webHidden/>
                </w:rPr>
                <w:fldChar w:fldCharType="end"/>
              </w:r>
            </w:hyperlink>
          </w:p>
          <w:p w14:paraId="561B9981" w14:textId="4BD47DA0"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5" w:history="1">
              <w:r w:rsidR="00891A28" w:rsidRPr="00891A28">
                <w:rPr>
                  <w:rStyle w:val="Hyperlink"/>
                  <w:noProof/>
                </w:rPr>
                <w:t>Figure 38 – Text region refinement A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5 \h </w:instrText>
              </w:r>
              <w:r w:rsidR="00891A28" w:rsidRPr="00891A28">
                <w:rPr>
                  <w:noProof/>
                  <w:webHidden/>
                </w:rPr>
              </w:r>
              <w:r w:rsidR="00891A28" w:rsidRPr="00891A28">
                <w:rPr>
                  <w:noProof/>
                  <w:webHidden/>
                </w:rPr>
                <w:fldChar w:fldCharType="separate"/>
              </w:r>
              <w:r w:rsidR="00F85E97">
                <w:rPr>
                  <w:noProof/>
                  <w:webHidden/>
                </w:rPr>
                <w:t>78</w:t>
              </w:r>
              <w:r w:rsidR="00891A28" w:rsidRPr="00891A28">
                <w:rPr>
                  <w:noProof/>
                  <w:webHidden/>
                </w:rPr>
                <w:fldChar w:fldCharType="end"/>
              </w:r>
            </w:hyperlink>
          </w:p>
          <w:p w14:paraId="7BDCCC51" w14:textId="1F7339D5"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6" w:history="1">
              <w:r w:rsidR="00891A28" w:rsidRPr="00891A28">
                <w:rPr>
                  <w:rStyle w:val="Hyperlink"/>
                  <w:noProof/>
                </w:rPr>
                <w:t>Figure 39 –Pattern dictionary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6 \h </w:instrText>
              </w:r>
              <w:r w:rsidR="00891A28" w:rsidRPr="00891A28">
                <w:rPr>
                  <w:noProof/>
                  <w:webHidden/>
                </w:rPr>
              </w:r>
              <w:r w:rsidR="00891A28" w:rsidRPr="00891A28">
                <w:rPr>
                  <w:noProof/>
                  <w:webHidden/>
                </w:rPr>
                <w:fldChar w:fldCharType="separate"/>
              </w:r>
              <w:r w:rsidR="00F85E97">
                <w:rPr>
                  <w:noProof/>
                  <w:webHidden/>
                </w:rPr>
                <w:t>86</w:t>
              </w:r>
              <w:r w:rsidR="00891A28" w:rsidRPr="00891A28">
                <w:rPr>
                  <w:noProof/>
                  <w:webHidden/>
                </w:rPr>
                <w:fldChar w:fldCharType="end"/>
              </w:r>
            </w:hyperlink>
          </w:p>
          <w:p w14:paraId="60973330" w14:textId="64104278"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7" w:history="1">
              <w:r w:rsidR="00891A28" w:rsidRPr="00891A28">
                <w:rPr>
                  <w:rStyle w:val="Hyperlink"/>
                  <w:noProof/>
                </w:rPr>
                <w:t>Figure 40 – Pattern dictionary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7 \h </w:instrText>
              </w:r>
              <w:r w:rsidR="00891A28" w:rsidRPr="00891A28">
                <w:rPr>
                  <w:noProof/>
                  <w:webHidden/>
                </w:rPr>
              </w:r>
              <w:r w:rsidR="00891A28" w:rsidRPr="00891A28">
                <w:rPr>
                  <w:noProof/>
                  <w:webHidden/>
                </w:rPr>
                <w:fldChar w:fldCharType="separate"/>
              </w:r>
              <w:r w:rsidR="00F85E97">
                <w:rPr>
                  <w:noProof/>
                  <w:webHidden/>
                </w:rPr>
                <w:t>86</w:t>
              </w:r>
              <w:r w:rsidR="00891A28" w:rsidRPr="00891A28">
                <w:rPr>
                  <w:noProof/>
                  <w:webHidden/>
                </w:rPr>
                <w:fldChar w:fldCharType="end"/>
              </w:r>
            </w:hyperlink>
          </w:p>
          <w:p w14:paraId="2393AAB5" w14:textId="5B8BC30B"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8" w:history="1">
              <w:r w:rsidR="00891A28" w:rsidRPr="00891A28">
                <w:rPr>
                  <w:rStyle w:val="Hyperlink"/>
                  <w:noProof/>
                </w:rPr>
                <w:t>Figure 41 – Halftone region segment data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8 \h </w:instrText>
              </w:r>
              <w:r w:rsidR="00891A28" w:rsidRPr="00891A28">
                <w:rPr>
                  <w:noProof/>
                  <w:webHidden/>
                </w:rPr>
              </w:r>
              <w:r w:rsidR="00891A28" w:rsidRPr="00891A28">
                <w:rPr>
                  <w:noProof/>
                  <w:webHidden/>
                </w:rPr>
                <w:fldChar w:fldCharType="separate"/>
              </w:r>
              <w:r w:rsidR="00F85E97">
                <w:rPr>
                  <w:noProof/>
                  <w:webHidden/>
                </w:rPr>
                <w:t>87</w:t>
              </w:r>
              <w:r w:rsidR="00891A28" w:rsidRPr="00891A28">
                <w:rPr>
                  <w:noProof/>
                  <w:webHidden/>
                </w:rPr>
                <w:fldChar w:fldCharType="end"/>
              </w:r>
            </w:hyperlink>
          </w:p>
          <w:p w14:paraId="7308954D" w14:textId="23B61924"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19" w:history="1">
              <w:r w:rsidR="00891A28" w:rsidRPr="00891A28">
                <w:rPr>
                  <w:rStyle w:val="Hyperlink"/>
                  <w:noProof/>
                </w:rPr>
                <w:t>Figure 42 – Halftone region segmen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19 \h </w:instrText>
              </w:r>
              <w:r w:rsidR="00891A28" w:rsidRPr="00891A28">
                <w:rPr>
                  <w:noProof/>
                  <w:webHidden/>
                </w:rPr>
              </w:r>
              <w:r w:rsidR="00891A28" w:rsidRPr="00891A28">
                <w:rPr>
                  <w:noProof/>
                  <w:webHidden/>
                </w:rPr>
                <w:fldChar w:fldCharType="separate"/>
              </w:r>
              <w:r w:rsidR="00F85E97">
                <w:rPr>
                  <w:noProof/>
                  <w:webHidden/>
                </w:rPr>
                <w:t>87</w:t>
              </w:r>
              <w:r w:rsidR="00891A28" w:rsidRPr="00891A28">
                <w:rPr>
                  <w:noProof/>
                  <w:webHidden/>
                </w:rPr>
                <w:fldChar w:fldCharType="end"/>
              </w:r>
            </w:hyperlink>
          </w:p>
          <w:p w14:paraId="2B54A9FA" w14:textId="425A2AC2"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0" w:history="1">
              <w:r w:rsidR="00891A28" w:rsidRPr="00891A28">
                <w:rPr>
                  <w:rStyle w:val="Hyperlink"/>
                  <w:noProof/>
                </w:rPr>
                <w:t>Figure 43 – Halftone grid position and size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0 \h </w:instrText>
              </w:r>
              <w:r w:rsidR="00891A28" w:rsidRPr="00891A28">
                <w:rPr>
                  <w:noProof/>
                  <w:webHidden/>
                </w:rPr>
              </w:r>
              <w:r w:rsidR="00891A28" w:rsidRPr="00891A28">
                <w:rPr>
                  <w:noProof/>
                  <w:webHidden/>
                </w:rPr>
                <w:fldChar w:fldCharType="separate"/>
              </w:r>
              <w:r w:rsidR="00F85E97">
                <w:rPr>
                  <w:noProof/>
                  <w:webHidden/>
                </w:rPr>
                <w:t>88</w:t>
              </w:r>
              <w:r w:rsidR="00891A28" w:rsidRPr="00891A28">
                <w:rPr>
                  <w:noProof/>
                  <w:webHidden/>
                </w:rPr>
                <w:fldChar w:fldCharType="end"/>
              </w:r>
            </w:hyperlink>
          </w:p>
          <w:p w14:paraId="6A09B129" w14:textId="30C43B23"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1" w:history="1">
              <w:r w:rsidR="00891A28" w:rsidRPr="00891A28">
                <w:rPr>
                  <w:rStyle w:val="Hyperlink"/>
                  <w:noProof/>
                </w:rPr>
                <w:t>Figure 44 – Halftone grid vector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1 \h </w:instrText>
              </w:r>
              <w:r w:rsidR="00891A28" w:rsidRPr="00891A28">
                <w:rPr>
                  <w:noProof/>
                  <w:webHidden/>
                </w:rPr>
              </w:r>
              <w:r w:rsidR="00891A28" w:rsidRPr="00891A28">
                <w:rPr>
                  <w:noProof/>
                  <w:webHidden/>
                </w:rPr>
                <w:fldChar w:fldCharType="separate"/>
              </w:r>
              <w:r w:rsidR="00F85E97">
                <w:rPr>
                  <w:noProof/>
                  <w:webHidden/>
                </w:rPr>
                <w:t>88</w:t>
              </w:r>
              <w:r w:rsidR="00891A28" w:rsidRPr="00891A28">
                <w:rPr>
                  <w:noProof/>
                  <w:webHidden/>
                </w:rPr>
                <w:fldChar w:fldCharType="end"/>
              </w:r>
            </w:hyperlink>
          </w:p>
          <w:p w14:paraId="10DE6DD4" w14:textId="4AEC920A"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2" w:history="1">
              <w:r w:rsidR="00891A28" w:rsidRPr="00891A28">
                <w:rPr>
                  <w:rStyle w:val="Hyperlink"/>
                  <w:noProof/>
                </w:rPr>
                <w:t>Figure 45 – Generic region segment data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2 \h </w:instrText>
              </w:r>
              <w:r w:rsidR="00891A28" w:rsidRPr="00891A28">
                <w:rPr>
                  <w:noProof/>
                  <w:webHidden/>
                </w:rPr>
              </w:r>
              <w:r w:rsidR="00891A28" w:rsidRPr="00891A28">
                <w:rPr>
                  <w:noProof/>
                  <w:webHidden/>
                </w:rPr>
                <w:fldChar w:fldCharType="separate"/>
              </w:r>
              <w:r w:rsidR="00F85E97">
                <w:rPr>
                  <w:noProof/>
                  <w:webHidden/>
                </w:rPr>
                <w:t>89</w:t>
              </w:r>
              <w:r w:rsidR="00891A28" w:rsidRPr="00891A28">
                <w:rPr>
                  <w:noProof/>
                  <w:webHidden/>
                </w:rPr>
                <w:fldChar w:fldCharType="end"/>
              </w:r>
            </w:hyperlink>
          </w:p>
          <w:p w14:paraId="40282220" w14:textId="7A2AE99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3" w:history="1">
              <w:r w:rsidR="00891A28" w:rsidRPr="00891A28">
                <w:rPr>
                  <w:rStyle w:val="Hyperlink"/>
                  <w:noProof/>
                </w:rPr>
                <w:t>Figure 46 – Generic region segmen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3 \h </w:instrText>
              </w:r>
              <w:r w:rsidR="00891A28" w:rsidRPr="00891A28">
                <w:rPr>
                  <w:noProof/>
                  <w:webHidden/>
                </w:rPr>
              </w:r>
              <w:r w:rsidR="00891A28" w:rsidRPr="00891A28">
                <w:rPr>
                  <w:noProof/>
                  <w:webHidden/>
                </w:rPr>
                <w:fldChar w:fldCharType="separate"/>
              </w:r>
              <w:r w:rsidR="00F85E97">
                <w:rPr>
                  <w:noProof/>
                  <w:webHidden/>
                </w:rPr>
                <w:t>90</w:t>
              </w:r>
              <w:r w:rsidR="00891A28" w:rsidRPr="00891A28">
                <w:rPr>
                  <w:noProof/>
                  <w:webHidden/>
                </w:rPr>
                <w:fldChar w:fldCharType="end"/>
              </w:r>
            </w:hyperlink>
          </w:p>
          <w:p w14:paraId="5EB203BC" w14:textId="325FF66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4" w:history="1">
              <w:r w:rsidR="00891A28" w:rsidRPr="00891A28">
                <w:rPr>
                  <w:rStyle w:val="Hyperlink"/>
                  <w:noProof/>
                </w:rPr>
                <w:t>Figure 47(a) – Generic region AT flags field structure when GBTEMPLATE is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4 \h </w:instrText>
              </w:r>
              <w:r w:rsidR="00891A28" w:rsidRPr="00891A28">
                <w:rPr>
                  <w:noProof/>
                  <w:webHidden/>
                </w:rPr>
              </w:r>
              <w:r w:rsidR="00891A28" w:rsidRPr="00891A28">
                <w:rPr>
                  <w:noProof/>
                  <w:webHidden/>
                </w:rPr>
                <w:fldChar w:fldCharType="separate"/>
              </w:r>
              <w:r w:rsidR="00F85E97">
                <w:rPr>
                  <w:noProof/>
                  <w:webHidden/>
                </w:rPr>
                <w:t>90</w:t>
              </w:r>
              <w:r w:rsidR="00891A28" w:rsidRPr="00891A28">
                <w:rPr>
                  <w:noProof/>
                  <w:webHidden/>
                </w:rPr>
                <w:fldChar w:fldCharType="end"/>
              </w:r>
            </w:hyperlink>
          </w:p>
          <w:p w14:paraId="6E462287" w14:textId="16630993"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5" w:history="1">
              <w:r w:rsidR="00891A28" w:rsidRPr="00891A28">
                <w:rPr>
                  <w:rStyle w:val="Hyperlink"/>
                  <w:noProof/>
                </w:rPr>
                <w:t>Figure 47(b) – Generic region AT flags field structure when GBTEMPLATE is 0 and EXTTEMPLATE is 1</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5 \h </w:instrText>
              </w:r>
              <w:r w:rsidR="00891A28" w:rsidRPr="00891A28">
                <w:rPr>
                  <w:noProof/>
                  <w:webHidden/>
                </w:rPr>
              </w:r>
              <w:r w:rsidR="00891A28" w:rsidRPr="00891A28">
                <w:rPr>
                  <w:noProof/>
                  <w:webHidden/>
                </w:rPr>
                <w:fldChar w:fldCharType="separate"/>
              </w:r>
              <w:r w:rsidR="00F85E97">
                <w:rPr>
                  <w:noProof/>
                  <w:webHidden/>
                </w:rPr>
                <w:t>90</w:t>
              </w:r>
              <w:r w:rsidR="00891A28" w:rsidRPr="00891A28">
                <w:rPr>
                  <w:noProof/>
                  <w:webHidden/>
                </w:rPr>
                <w:fldChar w:fldCharType="end"/>
              </w:r>
            </w:hyperlink>
          </w:p>
          <w:p w14:paraId="13A79014" w14:textId="091C71E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6" w:history="1">
              <w:r w:rsidR="00891A28" w:rsidRPr="00891A28">
                <w:rPr>
                  <w:rStyle w:val="Hyperlink"/>
                  <w:noProof/>
                </w:rPr>
                <w:t>Figure 48 – Generic region AT flags field structure when GBTEMPLATE is not 0</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6 \h </w:instrText>
              </w:r>
              <w:r w:rsidR="00891A28" w:rsidRPr="00891A28">
                <w:rPr>
                  <w:noProof/>
                  <w:webHidden/>
                </w:rPr>
              </w:r>
              <w:r w:rsidR="00891A28" w:rsidRPr="00891A28">
                <w:rPr>
                  <w:noProof/>
                  <w:webHidden/>
                </w:rPr>
                <w:fldChar w:fldCharType="separate"/>
              </w:r>
              <w:r w:rsidR="00F85E97">
                <w:rPr>
                  <w:noProof/>
                  <w:webHidden/>
                </w:rPr>
                <w:t>91</w:t>
              </w:r>
              <w:r w:rsidR="00891A28" w:rsidRPr="00891A28">
                <w:rPr>
                  <w:noProof/>
                  <w:webHidden/>
                </w:rPr>
                <w:fldChar w:fldCharType="end"/>
              </w:r>
            </w:hyperlink>
          </w:p>
          <w:p w14:paraId="1E4F0CA2" w14:textId="76E61C6E"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7" w:history="1">
              <w:r w:rsidR="00891A28" w:rsidRPr="00891A28">
                <w:rPr>
                  <w:rStyle w:val="Hyperlink"/>
                  <w:noProof/>
                </w:rPr>
                <w:t>Figure 49 – Generic refinement region segment data header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7 \h </w:instrText>
              </w:r>
              <w:r w:rsidR="00891A28" w:rsidRPr="00891A28">
                <w:rPr>
                  <w:noProof/>
                  <w:webHidden/>
                </w:rPr>
              </w:r>
              <w:r w:rsidR="00891A28" w:rsidRPr="00891A28">
                <w:rPr>
                  <w:noProof/>
                  <w:webHidden/>
                </w:rPr>
                <w:fldChar w:fldCharType="separate"/>
              </w:r>
              <w:r w:rsidR="00F85E97">
                <w:rPr>
                  <w:noProof/>
                  <w:webHidden/>
                </w:rPr>
                <w:t>93</w:t>
              </w:r>
              <w:r w:rsidR="00891A28" w:rsidRPr="00891A28">
                <w:rPr>
                  <w:noProof/>
                  <w:webHidden/>
                </w:rPr>
                <w:fldChar w:fldCharType="end"/>
              </w:r>
            </w:hyperlink>
          </w:p>
          <w:p w14:paraId="59A4739F" w14:textId="74D9F86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8" w:history="1">
              <w:r w:rsidR="00891A28" w:rsidRPr="00891A28">
                <w:rPr>
                  <w:rStyle w:val="Hyperlink"/>
                  <w:noProof/>
                </w:rPr>
                <w:t>Figure 50 – Generic refinement region segmen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8 \h </w:instrText>
              </w:r>
              <w:r w:rsidR="00891A28" w:rsidRPr="00891A28">
                <w:rPr>
                  <w:noProof/>
                  <w:webHidden/>
                </w:rPr>
              </w:r>
              <w:r w:rsidR="00891A28" w:rsidRPr="00891A28">
                <w:rPr>
                  <w:noProof/>
                  <w:webHidden/>
                </w:rPr>
                <w:fldChar w:fldCharType="separate"/>
              </w:r>
              <w:r w:rsidR="00F85E97">
                <w:rPr>
                  <w:noProof/>
                  <w:webHidden/>
                </w:rPr>
                <w:t>93</w:t>
              </w:r>
              <w:r w:rsidR="00891A28" w:rsidRPr="00891A28">
                <w:rPr>
                  <w:noProof/>
                  <w:webHidden/>
                </w:rPr>
                <w:fldChar w:fldCharType="end"/>
              </w:r>
            </w:hyperlink>
          </w:p>
          <w:p w14:paraId="14F493A0" w14:textId="5C129FD7"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29" w:history="1">
              <w:r w:rsidR="00891A28" w:rsidRPr="00891A28">
                <w:rPr>
                  <w:rStyle w:val="Hyperlink"/>
                  <w:noProof/>
                </w:rPr>
                <w:t>Figure 51 – Generic refinement region AT flags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29 \h </w:instrText>
              </w:r>
              <w:r w:rsidR="00891A28" w:rsidRPr="00891A28">
                <w:rPr>
                  <w:noProof/>
                  <w:webHidden/>
                </w:rPr>
              </w:r>
              <w:r w:rsidR="00891A28" w:rsidRPr="00891A28">
                <w:rPr>
                  <w:noProof/>
                  <w:webHidden/>
                </w:rPr>
                <w:fldChar w:fldCharType="separate"/>
              </w:r>
              <w:r w:rsidR="00F85E97">
                <w:rPr>
                  <w:noProof/>
                  <w:webHidden/>
                </w:rPr>
                <w:t>93</w:t>
              </w:r>
              <w:r w:rsidR="00891A28" w:rsidRPr="00891A28">
                <w:rPr>
                  <w:noProof/>
                  <w:webHidden/>
                </w:rPr>
                <w:fldChar w:fldCharType="end"/>
              </w:r>
            </w:hyperlink>
          </w:p>
          <w:p w14:paraId="05D01415" w14:textId="58E3D962"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30" w:history="1">
              <w:r w:rsidR="00891A28" w:rsidRPr="00891A28">
                <w:rPr>
                  <w:rStyle w:val="Hyperlink"/>
                  <w:noProof/>
                </w:rPr>
                <w:t>Figure 52 – Page information segment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0 \h </w:instrText>
              </w:r>
              <w:r w:rsidR="00891A28" w:rsidRPr="00891A28">
                <w:rPr>
                  <w:noProof/>
                  <w:webHidden/>
                </w:rPr>
              </w:r>
              <w:r w:rsidR="00891A28" w:rsidRPr="00891A28">
                <w:rPr>
                  <w:noProof/>
                  <w:webHidden/>
                </w:rPr>
                <w:fldChar w:fldCharType="separate"/>
              </w:r>
              <w:r w:rsidR="00F85E97">
                <w:rPr>
                  <w:noProof/>
                  <w:webHidden/>
                </w:rPr>
                <w:t>94</w:t>
              </w:r>
              <w:r w:rsidR="00891A28" w:rsidRPr="00891A28">
                <w:rPr>
                  <w:noProof/>
                  <w:webHidden/>
                </w:rPr>
                <w:fldChar w:fldCharType="end"/>
              </w:r>
            </w:hyperlink>
          </w:p>
          <w:p w14:paraId="1A9F0A86" w14:textId="74F076D0"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31" w:history="1">
              <w:r w:rsidR="00891A28" w:rsidRPr="00891A28">
                <w:rPr>
                  <w:rStyle w:val="Hyperlink"/>
                  <w:noProof/>
                </w:rPr>
                <w:t>Figure 54 – Page striping information field struct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1 \h </w:instrText>
              </w:r>
              <w:r w:rsidR="00891A28" w:rsidRPr="00891A28">
                <w:rPr>
                  <w:noProof/>
                  <w:webHidden/>
                </w:rPr>
              </w:r>
              <w:r w:rsidR="00891A28" w:rsidRPr="00891A28">
                <w:rPr>
                  <w:noProof/>
                  <w:webHidden/>
                </w:rPr>
                <w:fldChar w:fldCharType="separate"/>
              </w:r>
              <w:r w:rsidR="00F85E97">
                <w:rPr>
                  <w:noProof/>
                  <w:webHidden/>
                </w:rPr>
                <w:t>96</w:t>
              </w:r>
              <w:r w:rsidR="00891A28" w:rsidRPr="00891A28">
                <w:rPr>
                  <w:noProof/>
                  <w:webHidden/>
                </w:rPr>
                <w:fldChar w:fldCharType="end"/>
              </w:r>
            </w:hyperlink>
          </w:p>
          <w:p w14:paraId="6263868D" w14:textId="6937E4BF"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32" w:history="1">
              <w:r w:rsidR="00891A28" w:rsidRPr="00891A28">
                <w:rPr>
                  <w:rStyle w:val="Hyperlink"/>
                  <w:noProof/>
                </w:rPr>
                <w:t>Figure 57 – JBIG2 encoding architectural component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2 \h </w:instrText>
              </w:r>
              <w:r w:rsidR="00891A28" w:rsidRPr="00891A28">
                <w:rPr>
                  <w:noProof/>
                  <w:webHidden/>
                </w:rPr>
              </w:r>
              <w:r w:rsidR="00891A28" w:rsidRPr="00891A28">
                <w:rPr>
                  <w:noProof/>
                  <w:webHidden/>
                </w:rPr>
                <w:fldChar w:fldCharType="separate"/>
              </w:r>
              <w:r w:rsidR="00F85E97">
                <w:rPr>
                  <w:noProof/>
                  <w:webHidden/>
                </w:rPr>
                <w:t>103</w:t>
              </w:r>
              <w:r w:rsidR="00891A28" w:rsidRPr="00891A28">
                <w:rPr>
                  <w:noProof/>
                  <w:webHidden/>
                </w:rPr>
                <w:fldChar w:fldCharType="end"/>
              </w:r>
            </w:hyperlink>
          </w:p>
          <w:p w14:paraId="1F2DC131" w14:textId="1F49851D" w:rsidR="00891A28" w:rsidRPr="00891A28" w:rsidRDefault="00614AF0">
            <w:pPr>
              <w:pStyle w:val="TableofFigures"/>
              <w:rPr>
                <w:rFonts w:asciiTheme="minorHAnsi" w:eastAsiaTheme="minorEastAsia" w:hAnsiTheme="minorHAnsi" w:cstheme="minorBidi"/>
                <w:noProof/>
                <w:sz w:val="22"/>
                <w:szCs w:val="22"/>
                <w:lang w:eastAsia="en-GB"/>
              </w:rPr>
            </w:pPr>
            <w:hyperlink w:anchor="_Toc524617833" w:history="1">
              <w:r w:rsidR="00891A28" w:rsidRPr="00891A28">
                <w:rPr>
                  <w:rStyle w:val="Hyperlink"/>
                  <w:noProof/>
                </w:rPr>
                <w:t>Figure B.1 – Coded structure of a Huffman tabl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3 \h </w:instrText>
              </w:r>
              <w:r w:rsidR="00891A28" w:rsidRPr="00891A28">
                <w:rPr>
                  <w:noProof/>
                  <w:webHidden/>
                </w:rPr>
              </w:r>
              <w:r w:rsidR="00891A28" w:rsidRPr="00891A28">
                <w:rPr>
                  <w:noProof/>
                  <w:webHidden/>
                </w:rPr>
                <w:fldChar w:fldCharType="separate"/>
              </w:r>
              <w:r w:rsidR="00F85E97">
                <w:rPr>
                  <w:noProof/>
                  <w:webHidden/>
                </w:rPr>
                <w:t>110</w:t>
              </w:r>
              <w:r w:rsidR="00891A28" w:rsidRPr="00891A28">
                <w:rPr>
                  <w:noProof/>
                  <w:webHidden/>
                </w:rPr>
                <w:fldChar w:fldCharType="end"/>
              </w:r>
            </w:hyperlink>
          </w:p>
          <w:p w14:paraId="395932D8" w14:textId="0C07E138" w:rsidR="00891A28" w:rsidRPr="00891A28" w:rsidRDefault="00614AF0">
            <w:pPr>
              <w:pStyle w:val="TableofFigures"/>
              <w:rPr>
                <w:rFonts w:asciiTheme="minorHAnsi" w:eastAsiaTheme="minorEastAsia" w:hAnsiTheme="minorHAnsi" w:cstheme="minorBidi"/>
                <w:noProof/>
                <w:sz w:val="22"/>
                <w:szCs w:val="22"/>
                <w:lang w:eastAsia="en-GB"/>
              </w:rPr>
            </w:pPr>
            <w:hyperlink r:id="rId35" w:anchor="_Toc524617834" w:history="1">
              <w:r w:rsidR="00891A28" w:rsidRPr="00891A28">
                <w:rPr>
                  <w:rStyle w:val="Hyperlink"/>
                  <w:noProof/>
                </w:rPr>
                <w:t>Figure E.1 – Arithmetic encoder inputs and outputs</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4 \h </w:instrText>
              </w:r>
              <w:r w:rsidR="00891A28" w:rsidRPr="00891A28">
                <w:rPr>
                  <w:noProof/>
                  <w:webHidden/>
                </w:rPr>
              </w:r>
              <w:r w:rsidR="00891A28" w:rsidRPr="00891A28">
                <w:rPr>
                  <w:noProof/>
                  <w:webHidden/>
                </w:rPr>
                <w:fldChar w:fldCharType="separate"/>
              </w:r>
              <w:r w:rsidR="00F85E97">
                <w:rPr>
                  <w:noProof/>
                  <w:webHidden/>
                </w:rPr>
                <w:t>125</w:t>
              </w:r>
              <w:r w:rsidR="00891A28" w:rsidRPr="00891A28">
                <w:rPr>
                  <w:noProof/>
                  <w:webHidden/>
                </w:rPr>
                <w:fldChar w:fldCharType="end"/>
              </w:r>
            </w:hyperlink>
          </w:p>
          <w:p w14:paraId="2E004B3B" w14:textId="38D0C854" w:rsidR="00891A28" w:rsidRPr="00891A28" w:rsidRDefault="00614AF0">
            <w:pPr>
              <w:pStyle w:val="TableofFigures"/>
              <w:rPr>
                <w:rFonts w:asciiTheme="minorHAnsi" w:eastAsiaTheme="minorEastAsia" w:hAnsiTheme="minorHAnsi" w:cstheme="minorBidi"/>
                <w:noProof/>
                <w:sz w:val="22"/>
                <w:szCs w:val="22"/>
                <w:lang w:eastAsia="en-GB"/>
              </w:rPr>
            </w:pPr>
            <w:hyperlink r:id="rId36" w:anchor="_Toc524617835" w:history="1">
              <w:r w:rsidR="00891A28" w:rsidRPr="00891A28">
                <w:rPr>
                  <w:rStyle w:val="Hyperlink"/>
                  <w:bCs/>
                  <w:noProof/>
                  <w:kern w:val="24"/>
                </w:rPr>
                <w:t xml:space="preserve">Figure E.2 – </w:t>
              </w:r>
              <w:r w:rsidR="00891A28" w:rsidRPr="00891A28">
                <w:rPr>
                  <w:rStyle w:val="Hyperlink"/>
                  <w:noProof/>
                </w:rPr>
                <w:t>Encoder</w:t>
              </w:r>
              <w:r w:rsidR="00891A28" w:rsidRPr="00891A28">
                <w:rPr>
                  <w:rStyle w:val="Hyperlink"/>
                  <w:bCs/>
                  <w:noProof/>
                  <w:kern w:val="24"/>
                </w:rPr>
                <w:t xml:space="preserve"> for the MQ-coder</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5 \h </w:instrText>
              </w:r>
              <w:r w:rsidR="00891A28" w:rsidRPr="00891A28">
                <w:rPr>
                  <w:noProof/>
                  <w:webHidden/>
                </w:rPr>
              </w:r>
              <w:r w:rsidR="00891A28" w:rsidRPr="00891A28">
                <w:rPr>
                  <w:noProof/>
                  <w:webHidden/>
                </w:rPr>
                <w:fldChar w:fldCharType="separate"/>
              </w:r>
              <w:r w:rsidR="00F85E97">
                <w:rPr>
                  <w:noProof/>
                  <w:webHidden/>
                </w:rPr>
                <w:t>126</w:t>
              </w:r>
              <w:r w:rsidR="00891A28" w:rsidRPr="00891A28">
                <w:rPr>
                  <w:noProof/>
                  <w:webHidden/>
                </w:rPr>
                <w:fldChar w:fldCharType="end"/>
              </w:r>
            </w:hyperlink>
          </w:p>
          <w:p w14:paraId="5C52EA34" w14:textId="2FFD9EB5" w:rsidR="00891A28" w:rsidRPr="00891A28" w:rsidRDefault="00614AF0">
            <w:pPr>
              <w:pStyle w:val="TableofFigures"/>
              <w:rPr>
                <w:rFonts w:asciiTheme="minorHAnsi" w:eastAsiaTheme="minorEastAsia" w:hAnsiTheme="minorHAnsi" w:cstheme="minorBidi"/>
                <w:noProof/>
                <w:sz w:val="22"/>
                <w:szCs w:val="22"/>
                <w:lang w:eastAsia="en-GB"/>
              </w:rPr>
            </w:pPr>
            <w:hyperlink r:id="rId37" w:anchor="_Toc524617836" w:history="1">
              <w:r w:rsidR="00891A28" w:rsidRPr="00891A28">
                <w:rPr>
                  <w:rStyle w:val="Hyperlink"/>
                  <w:bCs/>
                  <w:noProof/>
                  <w:kern w:val="24"/>
                </w:rPr>
                <w:t xml:space="preserve">Figure E.3 – ENCODE </w:t>
              </w:r>
              <w:r w:rsidR="00891A28" w:rsidRPr="00891A28">
                <w:rPr>
                  <w:rStyle w:val="Hyperlink"/>
                  <w:noProof/>
                </w:rPr>
                <w:t>proced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6 \h </w:instrText>
              </w:r>
              <w:r w:rsidR="00891A28" w:rsidRPr="00891A28">
                <w:rPr>
                  <w:noProof/>
                  <w:webHidden/>
                </w:rPr>
              </w:r>
              <w:r w:rsidR="00891A28" w:rsidRPr="00891A28">
                <w:rPr>
                  <w:noProof/>
                  <w:webHidden/>
                </w:rPr>
                <w:fldChar w:fldCharType="separate"/>
              </w:r>
              <w:r w:rsidR="00F85E97">
                <w:rPr>
                  <w:noProof/>
                  <w:webHidden/>
                </w:rPr>
                <w:t>127</w:t>
              </w:r>
              <w:r w:rsidR="00891A28" w:rsidRPr="00891A28">
                <w:rPr>
                  <w:noProof/>
                  <w:webHidden/>
                </w:rPr>
                <w:fldChar w:fldCharType="end"/>
              </w:r>
            </w:hyperlink>
          </w:p>
          <w:p w14:paraId="73EFA993" w14:textId="34F04132" w:rsidR="00891A28" w:rsidRPr="00891A28" w:rsidRDefault="00614AF0">
            <w:pPr>
              <w:pStyle w:val="TableofFigures"/>
              <w:rPr>
                <w:rFonts w:asciiTheme="minorHAnsi" w:eastAsiaTheme="minorEastAsia" w:hAnsiTheme="minorHAnsi" w:cstheme="minorBidi"/>
                <w:noProof/>
                <w:sz w:val="22"/>
                <w:szCs w:val="22"/>
                <w:lang w:eastAsia="en-GB"/>
              </w:rPr>
            </w:pPr>
            <w:hyperlink r:id="rId38" w:anchor="_Toc524617837" w:history="1">
              <w:r w:rsidR="00891A28" w:rsidRPr="00891A28">
                <w:rPr>
                  <w:rStyle w:val="Hyperlink"/>
                  <w:noProof/>
                </w:rPr>
                <w:t>Figure E.4 – CODE1 proced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7 \h </w:instrText>
              </w:r>
              <w:r w:rsidR="00891A28" w:rsidRPr="00891A28">
                <w:rPr>
                  <w:noProof/>
                  <w:webHidden/>
                </w:rPr>
              </w:r>
              <w:r w:rsidR="00891A28" w:rsidRPr="00891A28">
                <w:rPr>
                  <w:noProof/>
                  <w:webHidden/>
                </w:rPr>
                <w:fldChar w:fldCharType="separate"/>
              </w:r>
              <w:r w:rsidR="00F85E97">
                <w:rPr>
                  <w:noProof/>
                  <w:webHidden/>
                </w:rPr>
                <w:t>127</w:t>
              </w:r>
              <w:r w:rsidR="00891A28" w:rsidRPr="00891A28">
                <w:rPr>
                  <w:noProof/>
                  <w:webHidden/>
                </w:rPr>
                <w:fldChar w:fldCharType="end"/>
              </w:r>
            </w:hyperlink>
          </w:p>
          <w:p w14:paraId="4C4960B1" w14:textId="62A30141" w:rsidR="00891A28" w:rsidRPr="00891A28" w:rsidRDefault="00614AF0">
            <w:pPr>
              <w:pStyle w:val="TableofFigures"/>
              <w:rPr>
                <w:rFonts w:asciiTheme="minorHAnsi" w:eastAsiaTheme="minorEastAsia" w:hAnsiTheme="minorHAnsi" w:cstheme="minorBidi"/>
                <w:noProof/>
                <w:sz w:val="22"/>
                <w:szCs w:val="22"/>
                <w:lang w:eastAsia="en-GB"/>
              </w:rPr>
            </w:pPr>
            <w:hyperlink r:id="rId39" w:anchor="_Toc524617838" w:history="1">
              <w:r w:rsidR="00891A28" w:rsidRPr="00891A28">
                <w:rPr>
                  <w:rStyle w:val="Hyperlink"/>
                  <w:noProof/>
                </w:rPr>
                <w:t>Figure E.5 – CODE0 procedur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8 \h </w:instrText>
              </w:r>
              <w:r w:rsidR="00891A28" w:rsidRPr="00891A28">
                <w:rPr>
                  <w:noProof/>
                  <w:webHidden/>
                </w:rPr>
              </w:r>
              <w:r w:rsidR="00891A28" w:rsidRPr="00891A28">
                <w:rPr>
                  <w:noProof/>
                  <w:webHidden/>
                </w:rPr>
                <w:fldChar w:fldCharType="separate"/>
              </w:r>
              <w:r w:rsidR="00F85E97">
                <w:rPr>
                  <w:noProof/>
                  <w:webHidden/>
                </w:rPr>
                <w:t>128</w:t>
              </w:r>
              <w:r w:rsidR="00891A28" w:rsidRPr="00891A28">
                <w:rPr>
                  <w:noProof/>
                  <w:webHidden/>
                </w:rPr>
                <w:fldChar w:fldCharType="end"/>
              </w:r>
            </w:hyperlink>
          </w:p>
          <w:p w14:paraId="360F3C8B" w14:textId="57BD6B6C" w:rsidR="00891A28" w:rsidRPr="00891A28" w:rsidRDefault="00614AF0">
            <w:pPr>
              <w:pStyle w:val="TableofFigures"/>
              <w:rPr>
                <w:rFonts w:asciiTheme="minorHAnsi" w:eastAsiaTheme="minorEastAsia" w:hAnsiTheme="minorHAnsi" w:cstheme="minorBidi"/>
                <w:noProof/>
                <w:sz w:val="22"/>
                <w:szCs w:val="22"/>
                <w:lang w:eastAsia="en-GB"/>
              </w:rPr>
            </w:pPr>
            <w:hyperlink r:id="rId40" w:anchor="_Toc524617839" w:history="1">
              <w:r w:rsidR="00891A28" w:rsidRPr="00891A28">
                <w:rPr>
                  <w:rStyle w:val="Hyperlink"/>
                  <w:noProof/>
                </w:rPr>
                <w:t>Figure E.7 – CODEMPS  procedure with conditional MPS/LPS exchange</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39 \h </w:instrText>
              </w:r>
              <w:r w:rsidR="00891A28" w:rsidRPr="00891A28">
                <w:rPr>
                  <w:noProof/>
                  <w:webHidden/>
                </w:rPr>
              </w:r>
              <w:r w:rsidR="00891A28" w:rsidRPr="00891A28">
                <w:rPr>
                  <w:noProof/>
                  <w:webHidden/>
                </w:rPr>
                <w:fldChar w:fldCharType="separate"/>
              </w:r>
              <w:r w:rsidR="00F85E97">
                <w:rPr>
                  <w:noProof/>
                  <w:webHidden/>
                </w:rPr>
                <w:t>129</w:t>
              </w:r>
              <w:r w:rsidR="00891A28" w:rsidRPr="00891A28">
                <w:rPr>
                  <w:noProof/>
                  <w:webHidden/>
                </w:rPr>
                <w:fldChar w:fldCharType="end"/>
              </w:r>
            </w:hyperlink>
          </w:p>
          <w:p w14:paraId="01927CF6" w14:textId="536DC0CD" w:rsidR="00891A28" w:rsidRPr="00891A28" w:rsidRDefault="00614AF0">
            <w:pPr>
              <w:pStyle w:val="TableofFigures"/>
              <w:rPr>
                <w:rFonts w:asciiTheme="minorHAnsi" w:eastAsiaTheme="minorEastAsia" w:hAnsiTheme="minorHAnsi" w:cstheme="minorBidi"/>
                <w:noProof/>
                <w:sz w:val="22"/>
                <w:szCs w:val="22"/>
                <w:lang w:eastAsia="en-GB"/>
              </w:rPr>
            </w:pPr>
            <w:hyperlink r:id="rId41" w:anchor="_Toc524617840" w:history="1">
              <w:r w:rsidR="00891A28" w:rsidRPr="00891A28">
                <w:rPr>
                  <w:rStyle w:val="Hyperlink"/>
                  <w:noProof/>
                </w:rPr>
                <w:t>Figure E.19 – BYTEIN  procedure for decoder</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40 \h </w:instrText>
              </w:r>
              <w:r w:rsidR="00891A28" w:rsidRPr="00891A28">
                <w:rPr>
                  <w:noProof/>
                  <w:webHidden/>
                </w:rPr>
              </w:r>
              <w:r w:rsidR="00891A28" w:rsidRPr="00891A28">
                <w:rPr>
                  <w:noProof/>
                  <w:webHidden/>
                </w:rPr>
                <w:fldChar w:fldCharType="separate"/>
              </w:r>
              <w:r w:rsidR="00F85E97">
                <w:rPr>
                  <w:noProof/>
                  <w:webHidden/>
                </w:rPr>
                <w:t>138</w:t>
              </w:r>
              <w:r w:rsidR="00891A28" w:rsidRPr="00891A28">
                <w:rPr>
                  <w:noProof/>
                  <w:webHidden/>
                </w:rPr>
                <w:fldChar w:fldCharType="end"/>
              </w:r>
            </w:hyperlink>
          </w:p>
          <w:p w14:paraId="6BD0A263" w14:textId="386525AB" w:rsidR="00891A28" w:rsidRPr="00891A28" w:rsidRDefault="00614AF0">
            <w:pPr>
              <w:pStyle w:val="TableofFigures"/>
              <w:rPr>
                <w:rFonts w:asciiTheme="minorHAnsi" w:eastAsiaTheme="minorEastAsia" w:hAnsiTheme="minorHAnsi" w:cstheme="minorBidi"/>
                <w:noProof/>
                <w:sz w:val="22"/>
                <w:szCs w:val="22"/>
                <w:lang w:eastAsia="en-GB"/>
              </w:rPr>
            </w:pPr>
            <w:hyperlink r:id="rId42" w:anchor="_Toc524617841" w:history="1">
              <w:r w:rsidR="00891A28" w:rsidRPr="00891A28">
                <w:rPr>
                  <w:rStyle w:val="Hyperlink"/>
                  <w:noProof/>
                </w:rPr>
                <w:t>Figure E.20 – Initialisation of the decoder</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41 \h </w:instrText>
              </w:r>
              <w:r w:rsidR="00891A28" w:rsidRPr="00891A28">
                <w:rPr>
                  <w:noProof/>
                  <w:webHidden/>
                </w:rPr>
              </w:r>
              <w:r w:rsidR="00891A28" w:rsidRPr="00891A28">
                <w:rPr>
                  <w:noProof/>
                  <w:webHidden/>
                </w:rPr>
                <w:fldChar w:fldCharType="separate"/>
              </w:r>
              <w:r w:rsidR="00F85E97">
                <w:rPr>
                  <w:noProof/>
                  <w:webHidden/>
                </w:rPr>
                <w:t>138</w:t>
              </w:r>
              <w:r w:rsidR="00891A28" w:rsidRPr="00891A28">
                <w:rPr>
                  <w:noProof/>
                  <w:webHidden/>
                </w:rPr>
                <w:fldChar w:fldCharType="end"/>
              </w:r>
            </w:hyperlink>
          </w:p>
          <w:p w14:paraId="3DF29292" w14:textId="3B5002E3" w:rsidR="00891A28" w:rsidRPr="00891A28" w:rsidRDefault="00614AF0">
            <w:pPr>
              <w:pStyle w:val="TableofFigures"/>
              <w:rPr>
                <w:rFonts w:asciiTheme="minorHAnsi" w:eastAsiaTheme="minorEastAsia" w:hAnsiTheme="minorHAnsi" w:cstheme="minorBidi"/>
                <w:noProof/>
                <w:sz w:val="22"/>
                <w:szCs w:val="22"/>
                <w:lang w:eastAsia="en-GB"/>
              </w:rPr>
            </w:pPr>
            <w:hyperlink r:id="rId43" w:anchor="_Toc524617842" w:history="1">
              <w:r w:rsidR="00891A28" w:rsidRPr="00891A28">
                <w:rPr>
                  <w:rStyle w:val="Hyperlink"/>
                  <w:noProof/>
                </w:rPr>
                <w:t>Figure G.2 – Decoding an MPS or an LPS in the software-conventions decoder</w:t>
              </w:r>
              <w:r w:rsidR="00891A28" w:rsidRPr="00891A28">
                <w:rPr>
                  <w:noProof/>
                  <w:webHidden/>
                </w:rPr>
                <w:tab/>
              </w:r>
              <w:r w:rsidR="00891A28" w:rsidRPr="00891A28">
                <w:rPr>
                  <w:noProof/>
                  <w:webHidden/>
                </w:rPr>
                <w:fldChar w:fldCharType="begin"/>
              </w:r>
              <w:r w:rsidR="00891A28" w:rsidRPr="00891A28">
                <w:rPr>
                  <w:noProof/>
                  <w:webHidden/>
                </w:rPr>
                <w:instrText xml:space="preserve"> PAGEREF _Toc524617842 \h </w:instrText>
              </w:r>
              <w:r w:rsidR="00891A28" w:rsidRPr="00891A28">
                <w:rPr>
                  <w:noProof/>
                  <w:webHidden/>
                </w:rPr>
              </w:r>
              <w:r w:rsidR="00891A28" w:rsidRPr="00891A28">
                <w:rPr>
                  <w:noProof/>
                  <w:webHidden/>
                </w:rPr>
                <w:fldChar w:fldCharType="separate"/>
              </w:r>
              <w:r w:rsidR="00F85E97">
                <w:rPr>
                  <w:noProof/>
                  <w:webHidden/>
                </w:rPr>
                <w:t>145</w:t>
              </w:r>
              <w:r w:rsidR="00891A28" w:rsidRPr="00891A28">
                <w:rPr>
                  <w:noProof/>
                  <w:webHidden/>
                </w:rPr>
                <w:fldChar w:fldCharType="end"/>
              </w:r>
            </w:hyperlink>
          </w:p>
          <w:p w14:paraId="00A0E497" w14:textId="4CAE7536" w:rsidR="001F3EB9" w:rsidRPr="00891A28" w:rsidRDefault="001F3EB9" w:rsidP="001F3EB9">
            <w:pPr>
              <w:pStyle w:val="TableofFigures"/>
              <w:rPr>
                <w:rFonts w:eastAsia="Times New Roman"/>
              </w:rPr>
            </w:pPr>
            <w:r w:rsidRPr="00891A28">
              <w:rPr>
                <w:rFonts w:eastAsia="Times New Roman"/>
              </w:rPr>
              <w:fldChar w:fldCharType="end"/>
            </w:r>
          </w:p>
        </w:tc>
      </w:tr>
    </w:tbl>
    <w:p w14:paraId="158A3386" w14:textId="77777777" w:rsidR="001F3EB9" w:rsidRPr="00891A28" w:rsidRDefault="001F3EB9" w:rsidP="001F3EB9">
      <w:pPr>
        <w:rPr>
          <w:lang w:val="en-GB"/>
        </w:rPr>
      </w:pPr>
    </w:p>
    <w:bookmarkEnd w:id="11"/>
    <w:p w14:paraId="3B0A989F" w14:textId="77777777" w:rsidR="007F2BF7" w:rsidRPr="00891A28" w:rsidRDefault="007F2BF7">
      <w:pPr>
        <w:rPr>
          <w:lang w:val="en-GB"/>
        </w:rPr>
      </w:pPr>
    </w:p>
    <w:p w14:paraId="7361D560" w14:textId="77777777" w:rsidR="00891A28" w:rsidRPr="00891A28" w:rsidRDefault="00891A28" w:rsidP="00891A28">
      <w:pPr>
        <w:rPr>
          <w:lang w:val="en-GB"/>
        </w:rPr>
      </w:pPr>
      <w:bookmarkStart w:id="12" w:name="_Toc501251972"/>
      <w:bookmarkStart w:id="13" w:name="_Toc524615763"/>
      <w:r w:rsidRPr="00891A28">
        <w:rPr>
          <w:lang w:val="en-GB"/>
        </w:rPr>
        <w:br w:type="page"/>
      </w:r>
    </w:p>
    <w:p w14:paraId="208DE454" w14:textId="5C34DF27" w:rsidR="007F2BF7" w:rsidRPr="00891A28" w:rsidRDefault="00EB5260">
      <w:pPr>
        <w:pStyle w:val="Heading1"/>
        <w:rPr>
          <w:lang w:val="en-GB"/>
        </w:rPr>
      </w:pPr>
      <w:r w:rsidRPr="00891A28">
        <w:rPr>
          <w:lang w:val="en-GB"/>
        </w:rPr>
        <w:lastRenderedPageBreak/>
        <w:t>0</w:t>
      </w:r>
      <w:bookmarkStart w:id="14" w:name="x1-40000"/>
      <w:bookmarkStart w:id="15" w:name="QQ1-1-4"/>
      <w:bookmarkEnd w:id="14"/>
      <w:bookmarkEnd w:id="15"/>
      <w:r w:rsidRPr="00891A28">
        <w:rPr>
          <w:lang w:val="en-GB"/>
        </w:rPr>
        <w:tab/>
        <w:t>Introduction</w:t>
      </w:r>
      <w:bookmarkEnd w:id="12"/>
      <w:bookmarkEnd w:id="13"/>
    </w:p>
    <w:p w14:paraId="7E7D38D0" w14:textId="77777777" w:rsidR="007F2BF7" w:rsidRPr="00891A28" w:rsidRDefault="00EB5260">
      <w:pPr>
        <w:rPr>
          <w:lang w:val="en-GB"/>
        </w:rPr>
      </w:pPr>
      <w:r w:rsidRPr="00891A28">
        <w:rPr>
          <w:lang w:val="en-GB"/>
        </w:rPr>
        <w:t>This Recommendation | International Standard, informally called JBIG2, defines a coding method for bi-level images (e.g. black and white printed matter). These are images consisting of a single rectangular bit plane, with each pixel taking on one of just two possible colours. Multiple colours are to be handled using an appropriate higher level standard such as ITU-T Recommendation T.44. It is being drafted by the Joint Bi-level Image Experts Group (JBIG), a "Collaborative Team", established in 1988, that reports both to ISO/IEC JTC 1/SC29/WG1 and to ITU-T.</w:t>
      </w:r>
    </w:p>
    <w:p w14:paraId="24F97CA6" w14:textId="77777777" w:rsidR="007F2BF7" w:rsidRPr="00891A28" w:rsidRDefault="00EB5260">
      <w:pPr>
        <w:rPr>
          <w:lang w:val="en-GB"/>
        </w:rPr>
      </w:pPr>
      <w:r w:rsidRPr="00891A28">
        <w:rPr>
          <w:lang w:val="en-GB"/>
        </w:rPr>
        <w:t>Compression of this type of image is also addressed by existing facsimile standards, for example by the compression algorithms in ITU-T Recommendations T.4 (MH, MR), T.6 (MMR), T.82 (JBIG1), and T.85 (Application profile of JBIG1 for facsimile). Besides the obvious facsimile application, JBIG2 will be useful for document storage and archiving, coding images on the World Wide Web, wireless data transmission, print spooling, and even teleconferencing.</w:t>
      </w:r>
    </w:p>
    <w:p w14:paraId="122FB42A" w14:textId="77777777" w:rsidR="007F2BF7" w:rsidRPr="00891A28" w:rsidRDefault="00EB5260">
      <w:pPr>
        <w:rPr>
          <w:lang w:val="en-GB"/>
        </w:rPr>
      </w:pPr>
      <w:r w:rsidRPr="00891A28">
        <w:rPr>
          <w:lang w:val="en-GB"/>
        </w:rPr>
        <w:t>As the result of a process that ended in 1993, JBIG produced a first coding standard formally designated ITU-T Recommendation T.82 | International Standard ISO/IEC 11544, which is informally known as JBIG or JBIG1. JBIG1 is intended to behave as lossless and progressive (lossy-to-lossless) coding. Though it has the capability of lossy coding, the lossy images produced by JBIG1 have significantly lower quality than the original images because the number of pixels in the lossy image cannot exceed one quarter of those in the original image.</w:t>
      </w:r>
    </w:p>
    <w:p w14:paraId="4B1F6A27" w14:textId="77777777" w:rsidR="007F2BF7" w:rsidRPr="00891A28" w:rsidRDefault="00EB5260">
      <w:pPr>
        <w:rPr>
          <w:lang w:val="en-GB"/>
        </w:rPr>
      </w:pPr>
      <w:r w:rsidRPr="00891A28">
        <w:rPr>
          <w:lang w:val="en-GB"/>
        </w:rPr>
        <w:t>On the contrary, JBIG2 was explicitly prepared for lossy, lossless, and lossy-to-lossless image compression. The design goal for JBIG2 was to allow for lossless compression performance better than that of the existing standards, and to allow for lossy compression at much higher compression ratios than the lossless ratios of the existing standards, with almost no visible degradation of quality. In addition, JBIG2 allows both quality-progressive coding, with the progression going from lower to higher (or lossless) quality, and content-progressive coding, successively adding different types of image data (for example, first text, then halftones). A typical JBIG2 encoder decomposes the input bi-level image into several regions and codes each of the regions separately using a different coding method. Such content-based decomposition is very desirable especially in interactive multimedia applications. JBIG2 can also handle a set of images (multiple page document) in an explicit manner.</w:t>
      </w:r>
    </w:p>
    <w:p w14:paraId="0F382B2B" w14:textId="77777777" w:rsidR="007F2BF7" w:rsidRPr="00891A28" w:rsidRDefault="00EB5260">
      <w:pPr>
        <w:rPr>
          <w:lang w:val="en-GB"/>
        </w:rPr>
      </w:pPr>
      <w:r w:rsidRPr="00891A28">
        <w:rPr>
          <w:lang w:val="en-GB"/>
        </w:rPr>
        <w:t>As is typical with image compression standards, JBIG2 explicitly defines the requirements of a compliant bitstream, and thus defines decoder behaviour. JBIG2 does not explicitly define a standard encoder, but instead is flexible enough to allow sophisticated encoder design. In fact, encoder design will be a major differentiator among competing JBIG2 implementations.</w:t>
      </w:r>
    </w:p>
    <w:p w14:paraId="78DCD1A8" w14:textId="77777777" w:rsidR="007F2BF7" w:rsidRPr="00891A28" w:rsidRDefault="00EB5260">
      <w:pPr>
        <w:rPr>
          <w:lang w:val="en-GB"/>
        </w:rPr>
      </w:pPr>
      <w:r w:rsidRPr="00891A28">
        <w:rPr>
          <w:lang w:val="en-GB"/>
        </w:rPr>
        <w:t>Although this Recommendation | International Standard is phrased in terms of actions to be taken by decoders to interpret a bitstream, any decoder that produces the correct result (as defined by those actions) is compliant, regardless of the actions it actually takes.</w:t>
      </w:r>
    </w:p>
    <w:p w14:paraId="4A640D58" w14:textId="2F263721" w:rsidR="007F2BF7" w:rsidRPr="00891A28" w:rsidRDefault="00EB5260">
      <w:pPr>
        <w:rPr>
          <w:lang w:val="en-GB"/>
        </w:rPr>
      </w:pPr>
      <w:r w:rsidRPr="00891A28">
        <w:rPr>
          <w:lang w:val="en-GB"/>
        </w:rPr>
        <w:t xml:space="preserve">Annexes A, B, C, D, E, </w:t>
      </w:r>
      <w:r w:rsidR="00F765E9" w:rsidRPr="00891A28">
        <w:rPr>
          <w:lang w:val="en-GB"/>
        </w:rPr>
        <w:t xml:space="preserve">F, </w:t>
      </w:r>
      <w:r w:rsidRPr="00891A28">
        <w:rPr>
          <w:lang w:val="en-GB"/>
        </w:rPr>
        <w:t xml:space="preserve">and </w:t>
      </w:r>
      <w:r w:rsidR="00F765E9" w:rsidRPr="00891A28">
        <w:rPr>
          <w:lang w:val="en-GB"/>
        </w:rPr>
        <w:t>J</w:t>
      </w:r>
      <w:r w:rsidRPr="00891A28">
        <w:rPr>
          <w:lang w:val="en-GB"/>
        </w:rPr>
        <w:t xml:space="preserve"> are normative, and thus form an integral part of this Recommendation | International Standard. Annexes G</w:t>
      </w:r>
      <w:r w:rsidR="00DA2BC7" w:rsidRPr="00891A28">
        <w:rPr>
          <w:lang w:val="en-GB"/>
        </w:rPr>
        <w:t>, H, I</w:t>
      </w:r>
      <w:r w:rsidR="00F765E9" w:rsidRPr="00891A28">
        <w:rPr>
          <w:lang w:val="en-GB"/>
        </w:rPr>
        <w:t>,</w:t>
      </w:r>
      <w:r w:rsidRPr="00891A28">
        <w:rPr>
          <w:lang w:val="en-GB"/>
        </w:rPr>
        <w:t xml:space="preserve"> and </w:t>
      </w:r>
      <w:r w:rsidR="00DA2BC7" w:rsidRPr="00891A28">
        <w:rPr>
          <w:lang w:val="en-GB"/>
        </w:rPr>
        <w:t>K</w:t>
      </w:r>
      <w:r w:rsidRPr="00891A28">
        <w:rPr>
          <w:lang w:val="en-GB"/>
        </w:rPr>
        <w:t xml:space="preserve"> are informative, and thus do not form an integral part of this Recommendation | International Standard.</w:t>
      </w:r>
    </w:p>
    <w:p w14:paraId="7B60D7C9" w14:textId="77777777" w:rsidR="007F2BF7" w:rsidRPr="00891A28" w:rsidRDefault="00EB5260">
      <w:pPr>
        <w:pStyle w:val="Heading2"/>
        <w:rPr>
          <w:lang w:val="en-GB"/>
        </w:rPr>
      </w:pPr>
      <w:bookmarkStart w:id="16" w:name="_Toc501251973"/>
      <w:bookmarkStart w:id="17" w:name="_Toc524615764"/>
      <w:r w:rsidRPr="00891A28">
        <w:rPr>
          <w:lang w:val="en-GB"/>
        </w:rPr>
        <w:t>0.1</w:t>
      </w:r>
      <w:bookmarkStart w:id="18" w:name="x1-50000.1"/>
      <w:bookmarkStart w:id="19" w:name="QQ1-1-5"/>
      <w:bookmarkEnd w:id="18"/>
      <w:bookmarkEnd w:id="19"/>
      <w:r w:rsidRPr="00891A28">
        <w:rPr>
          <w:lang w:val="en-GB"/>
        </w:rPr>
        <w:tab/>
        <w:t>Interpretation and use of the requirements</w:t>
      </w:r>
      <w:bookmarkEnd w:id="16"/>
      <w:bookmarkEnd w:id="17"/>
    </w:p>
    <w:p w14:paraId="4D432CA9" w14:textId="77777777" w:rsidR="007F2BF7" w:rsidRPr="00891A28" w:rsidRDefault="00EB5260">
      <w:pPr>
        <w:rPr>
          <w:lang w:val="en-GB"/>
        </w:rPr>
      </w:pPr>
      <w:r w:rsidRPr="00891A28">
        <w:rPr>
          <w:lang w:val="en-GB"/>
        </w:rPr>
        <w:t>This section is informative and designed to aid in interpreting the requirements of this Recommendation | International Standard. The requirements are written to be as general as possible to allow a large amount of implementation flexibility. Hence the language of the requirements is not specific about applications or implementations. In this section a correspondence is drawn between the general wording of the requirements and the intended use of this Recom</w:t>
      </w:r>
      <w:r w:rsidRPr="00891A28">
        <w:rPr>
          <w:lang w:val="en-GB"/>
        </w:rPr>
        <w:softHyphen/>
        <w:t>mendation | International Standard in typical applications.</w:t>
      </w:r>
    </w:p>
    <w:p w14:paraId="251525F0" w14:textId="77777777" w:rsidR="007F2BF7" w:rsidRPr="00891A28" w:rsidRDefault="00EB5260">
      <w:pPr>
        <w:pStyle w:val="Heading3"/>
        <w:rPr>
          <w:lang w:val="en-GB"/>
        </w:rPr>
      </w:pPr>
      <w:bookmarkStart w:id="20" w:name="_Toc501251974"/>
      <w:bookmarkStart w:id="21" w:name="_Toc524615765"/>
      <w:r w:rsidRPr="00891A28">
        <w:rPr>
          <w:lang w:val="en-GB"/>
        </w:rPr>
        <w:t>0.1.1</w:t>
      </w:r>
      <w:bookmarkStart w:id="22" w:name="x1-60000.1.1"/>
      <w:bookmarkStart w:id="23" w:name="QQ1-1-6"/>
      <w:bookmarkEnd w:id="22"/>
      <w:bookmarkEnd w:id="23"/>
      <w:r w:rsidRPr="00891A28">
        <w:rPr>
          <w:lang w:val="en-GB"/>
        </w:rPr>
        <w:tab/>
        <w:t>Subject matter for JBIG2 coding</w:t>
      </w:r>
      <w:bookmarkEnd w:id="20"/>
      <w:bookmarkEnd w:id="21"/>
    </w:p>
    <w:p w14:paraId="375D3A29" w14:textId="77777777" w:rsidR="007F2BF7" w:rsidRPr="00891A28" w:rsidRDefault="00EB5260">
      <w:pPr>
        <w:rPr>
          <w:lang w:val="en-GB"/>
        </w:rPr>
      </w:pPr>
      <w:r w:rsidRPr="00891A28">
        <w:rPr>
          <w:lang w:val="en-GB"/>
        </w:rPr>
        <w:t xml:space="preserve">JBIG2 is used to code bi-level documents. A bi-level document contains one or more pages. A typical page contains some text data, that is, some characters of a small size arranged in horizontal or vertical rows. The characters in the text part of a page are called </w:t>
      </w:r>
      <w:r w:rsidRPr="00891A28">
        <w:rPr>
          <w:i/>
          <w:iCs/>
          <w:lang w:val="en-GB"/>
        </w:rPr>
        <w:t>symbols</w:t>
      </w:r>
      <w:r w:rsidRPr="00891A28">
        <w:rPr>
          <w:lang w:val="en-GB"/>
        </w:rPr>
        <w:t xml:space="preserve"> in JBIG2. A page may also contain "halftone data", that is, gray-scale or colour multi-level images (e.g. photographs) that have been dithered to produce bi-level images. The periodic bitmap cells in the halftone part of the page are called </w:t>
      </w:r>
      <w:r w:rsidRPr="00891A28">
        <w:rPr>
          <w:i/>
          <w:iCs/>
          <w:lang w:val="en-GB"/>
        </w:rPr>
        <w:t>patterns</w:t>
      </w:r>
      <w:r w:rsidRPr="00891A28">
        <w:rPr>
          <w:lang w:val="en-GB"/>
        </w:rPr>
        <w:t xml:space="preserve"> in JBIG2. In addition, a page may contain other data, such as line art and noise. Such non-text, non-halftone data is called </w:t>
      </w:r>
      <w:r w:rsidRPr="00891A28">
        <w:rPr>
          <w:i/>
          <w:iCs/>
          <w:lang w:val="en-GB"/>
        </w:rPr>
        <w:t>generic</w:t>
      </w:r>
      <w:r w:rsidRPr="00891A28">
        <w:rPr>
          <w:lang w:val="en-GB"/>
        </w:rPr>
        <w:t xml:space="preserve"> data in JBIG2.</w:t>
      </w:r>
    </w:p>
    <w:p w14:paraId="0E8D05CC" w14:textId="77777777" w:rsidR="007F2BF7" w:rsidRPr="00891A28" w:rsidRDefault="00EB5260">
      <w:pPr>
        <w:rPr>
          <w:lang w:val="en-GB"/>
        </w:rPr>
      </w:pPr>
      <w:r w:rsidRPr="00891A28">
        <w:rPr>
          <w:lang w:val="en-GB"/>
        </w:rPr>
        <w:t>The JBIG2 image model treats text data and halftone data as special cases. It is expected that a JBIG2 encoder will divide the content of a page into a text region containing digitised text, a halftone region containing digitised halftones, and a generic region containing the remaining digitised image data, such as line-art. In some circumstances, it is better (in image quality or compressed data size) to consider text or halftones as generic data; conversely, in some circumstances it is better to consider generic data using one of the special cases.</w:t>
      </w:r>
    </w:p>
    <w:p w14:paraId="532420D9" w14:textId="0B43A788" w:rsidR="007F2BF7" w:rsidRPr="00891A28" w:rsidRDefault="00EB5260">
      <w:pPr>
        <w:rPr>
          <w:lang w:val="en-GB"/>
        </w:rPr>
      </w:pPr>
      <w:r w:rsidRPr="00891A28">
        <w:rPr>
          <w:lang w:val="en-GB"/>
        </w:rPr>
        <w:lastRenderedPageBreak/>
        <w:t>An encoder is permitted to divide a single page into any number of regions, but often three regions will be sufficient, one for textual symbols, one for halftone patterns, and the third for the generic remainder. In some cases, not all types of data may be present, and the page may consist of fewer than three regions.</w:t>
      </w:r>
    </w:p>
    <w:p w14:paraId="2C0D1873" w14:textId="77777777" w:rsidR="007F2BF7" w:rsidRPr="00891A28" w:rsidRDefault="00EB5260">
      <w:pPr>
        <w:rPr>
          <w:lang w:val="en-GB"/>
        </w:rPr>
      </w:pPr>
      <w:r w:rsidRPr="00891A28">
        <w:rPr>
          <w:lang w:val="en-GB"/>
        </w:rPr>
        <w:t>The various regions may overlap on the physical page. JBIG2 provides the means to specify how the overlapping regions are recombined to form the final page image.</w:t>
      </w:r>
    </w:p>
    <w:p w14:paraId="0D6FB1AC" w14:textId="77777777" w:rsidR="007F2BF7" w:rsidRPr="00891A28" w:rsidRDefault="00EB5260">
      <w:pPr>
        <w:rPr>
          <w:lang w:val="en-GB"/>
        </w:rPr>
      </w:pPr>
      <w:r w:rsidRPr="00891A28">
        <w:rPr>
          <w:lang w:val="en-GB"/>
        </w:rPr>
        <w:t>A text region consists of a number of symbols placed at specified locations on a background. The symbols usually correspond to individual text characters. JBIG2 obtains much of its effectiveness by using individual symbols more than once. To reuse a symbol, an encoder or decoder must have a succinct way of referring to it. In JBIG2, the symbols are collected into one or more symbol dictionaries. A symbol dictionary is a set of bitmaps of text symbols, indexed so that a symbol bitmap may be referred to by an index number.</w:t>
      </w:r>
    </w:p>
    <w:p w14:paraId="10FFC850" w14:textId="77777777" w:rsidR="007F2BF7" w:rsidRPr="00891A28" w:rsidRDefault="00EB5260">
      <w:pPr>
        <w:rPr>
          <w:lang w:val="en-GB"/>
        </w:rPr>
      </w:pPr>
      <w:r w:rsidRPr="00891A28">
        <w:rPr>
          <w:lang w:val="en-GB"/>
        </w:rPr>
        <w:t>A halftone region consists of a number of patterns placed along a regular grid. The patterns usually correspond to gray-scale values. Indeed, the coding method of the pattern indices is designed as a gray-scale coder. Compression can be realised by representing the binary pixels of one grid cell by a single integer, the halftone index (which is usually a rendered gray-scale value). This many-to-one mapping (the pattern in a cell into a gray-scale value) may have the effect that edge information present in the original bitmap is lost by halftone coding. For this reason, lossless or near-lossless coding of halftones will often be better in image quality (though larger in size) if the halftone is coded with generic coding rather than halftone coding.</w:t>
      </w:r>
    </w:p>
    <w:p w14:paraId="3FB45AB6" w14:textId="77777777" w:rsidR="007F2BF7" w:rsidRPr="00891A28" w:rsidRDefault="00EB5260">
      <w:pPr>
        <w:pStyle w:val="Heading3"/>
        <w:rPr>
          <w:lang w:val="en-GB"/>
        </w:rPr>
      </w:pPr>
      <w:bookmarkStart w:id="24" w:name="_Toc501251975"/>
      <w:bookmarkStart w:id="25" w:name="_Toc524615766"/>
      <w:r w:rsidRPr="00891A28">
        <w:rPr>
          <w:lang w:val="en-GB"/>
        </w:rPr>
        <w:t>0.1.2</w:t>
      </w:r>
      <w:r w:rsidRPr="00891A28">
        <w:rPr>
          <w:lang w:val="en-GB"/>
        </w:rPr>
        <w:tab/>
      </w:r>
      <w:bookmarkStart w:id="26" w:name="x1-70000.1.2"/>
      <w:bookmarkStart w:id="27" w:name="QQ1-1-7"/>
      <w:bookmarkEnd w:id="26"/>
      <w:bookmarkEnd w:id="27"/>
      <w:r w:rsidRPr="00891A28">
        <w:rPr>
          <w:lang w:val="en-GB"/>
        </w:rPr>
        <w:t>Relationship between segments and documents</w:t>
      </w:r>
      <w:bookmarkEnd w:id="24"/>
      <w:bookmarkEnd w:id="25"/>
    </w:p>
    <w:p w14:paraId="0508D40F" w14:textId="77777777" w:rsidR="007F2BF7" w:rsidRPr="00891A28" w:rsidRDefault="00EB5260">
      <w:pPr>
        <w:rPr>
          <w:lang w:val="en-GB"/>
        </w:rPr>
      </w:pPr>
      <w:r w:rsidRPr="00891A28">
        <w:rPr>
          <w:lang w:val="en-GB"/>
        </w:rPr>
        <w:t xml:space="preserve">A JBIG2 file contains the information needed to decode a bi-level document. A JBIG2 file is composed of </w:t>
      </w:r>
      <w:r w:rsidRPr="00891A28">
        <w:rPr>
          <w:i/>
          <w:iCs/>
          <w:lang w:val="en-GB"/>
        </w:rPr>
        <w:t>segments</w:t>
      </w:r>
      <w:r w:rsidRPr="00891A28">
        <w:rPr>
          <w:lang w:val="en-GB"/>
        </w:rPr>
        <w:t>. A typical page is coded using several segments. In a simple case, there will be a page information segment, a symbol dictionary segment, a text region segment, a pattern dictionary segment, a halftone region segment, and an end-of-page segment. The page information segment provides general information about the page, such as its size and resolution. The dictionary segments collect bitmaps referred to in the region segments. The region segments describe the appearance of the text and halftone regions by referencing bitmaps from a dictionary and specifying where they should appear on the page. The end-of-page segment marks the end of the page.</w:t>
      </w:r>
    </w:p>
    <w:p w14:paraId="3EBBF20E" w14:textId="77777777" w:rsidR="007F2BF7" w:rsidRPr="00891A28" w:rsidRDefault="00EB5260">
      <w:pPr>
        <w:pStyle w:val="Heading3"/>
        <w:rPr>
          <w:lang w:val="en-GB"/>
        </w:rPr>
      </w:pPr>
      <w:bookmarkStart w:id="28" w:name="_Toc501251976"/>
      <w:bookmarkStart w:id="29" w:name="_Toc524615767"/>
      <w:r w:rsidRPr="00891A28">
        <w:rPr>
          <w:lang w:val="en-GB"/>
        </w:rPr>
        <w:t>0.1.3</w:t>
      </w:r>
      <w:r w:rsidRPr="00891A28">
        <w:rPr>
          <w:lang w:val="en-GB"/>
        </w:rPr>
        <w:tab/>
      </w:r>
      <w:bookmarkStart w:id="30" w:name="x1-80000.1.3"/>
      <w:bookmarkStart w:id="31" w:name="QQ1-1-8"/>
      <w:bookmarkEnd w:id="30"/>
      <w:bookmarkEnd w:id="31"/>
      <w:r w:rsidRPr="00891A28">
        <w:rPr>
          <w:lang w:val="en-GB"/>
        </w:rPr>
        <w:t>Structure and use of segments</w:t>
      </w:r>
      <w:bookmarkEnd w:id="28"/>
      <w:bookmarkEnd w:id="29"/>
    </w:p>
    <w:p w14:paraId="4B41DC2D" w14:textId="77777777" w:rsidR="007F2BF7" w:rsidRPr="00891A28" w:rsidRDefault="00EB5260">
      <w:pPr>
        <w:rPr>
          <w:lang w:val="en-GB"/>
        </w:rPr>
      </w:pPr>
      <w:r w:rsidRPr="00891A28">
        <w:rPr>
          <w:lang w:val="en-GB"/>
        </w:rPr>
        <w:t>Each segment contains a segment header, a data header, and data. The segment header is used to convey segment reference information and, in the case of multi-page documents, page association information. A data header gives information used for decoding the data in the segment. The data describes an image region or a dictionary, or provides other information.</w:t>
      </w:r>
    </w:p>
    <w:p w14:paraId="38A88310" w14:textId="77777777" w:rsidR="007F2BF7" w:rsidRPr="00891A28" w:rsidRDefault="00EB5260">
      <w:pPr>
        <w:rPr>
          <w:lang w:val="en-GB"/>
        </w:rPr>
      </w:pPr>
      <w:r w:rsidRPr="00891A28">
        <w:rPr>
          <w:lang w:val="en-GB"/>
        </w:rPr>
        <w:t xml:space="preserve">Segments are numbered sequentially. A segment may refer to a lower-numbered, or </w:t>
      </w:r>
      <w:r w:rsidRPr="00891A28">
        <w:rPr>
          <w:i/>
          <w:iCs/>
          <w:lang w:val="en-GB"/>
        </w:rPr>
        <w:t>earlier</w:t>
      </w:r>
      <w:r w:rsidRPr="00891A28">
        <w:rPr>
          <w:lang w:val="en-GB"/>
        </w:rPr>
        <w:t>, segment. A region segment is always associated with one specific page of the document. A dictionary segment may be associated with one page of the document, or it may be associated with the document as a whole.</w:t>
      </w:r>
    </w:p>
    <w:p w14:paraId="33B8D90D" w14:textId="77777777" w:rsidR="007F2BF7" w:rsidRPr="00891A28" w:rsidRDefault="00EB5260">
      <w:pPr>
        <w:rPr>
          <w:lang w:val="en-GB"/>
        </w:rPr>
      </w:pPr>
      <w:r w:rsidRPr="00891A28">
        <w:rPr>
          <w:lang w:val="en-GB"/>
        </w:rPr>
        <w:t>A region segment may refer to one or more earlier dictionary segments. The purpose of such a reference is to allow the decoder to identify symbols in a dictionary segment that are present into the image.</w:t>
      </w:r>
    </w:p>
    <w:p w14:paraId="556B9233" w14:textId="77777777" w:rsidR="007F2BF7" w:rsidRPr="00891A28" w:rsidRDefault="00EB5260">
      <w:pPr>
        <w:rPr>
          <w:lang w:val="en-GB"/>
        </w:rPr>
      </w:pPr>
      <w:r w:rsidRPr="00891A28">
        <w:rPr>
          <w:lang w:val="en-GB"/>
        </w:rPr>
        <w:t>A region segment may refer to an earlier region segment. The purpose of such a reference is to combine the image described by the earlier segment with the current representation of the page.</w:t>
      </w:r>
    </w:p>
    <w:p w14:paraId="1AD49D80" w14:textId="77777777" w:rsidR="007F2BF7" w:rsidRPr="00891A28" w:rsidRDefault="00EB5260">
      <w:pPr>
        <w:rPr>
          <w:lang w:val="en-GB"/>
        </w:rPr>
      </w:pPr>
      <w:r w:rsidRPr="00891A28">
        <w:rPr>
          <w:lang w:val="en-GB"/>
        </w:rPr>
        <w:t>A dictionary segment may refer to earlier dictionary segments. The symbols added to a dictionary segment may be described directly, or may be described as refinements of symbols described previously, either in the same dictionary segment or in earlier dictionary segments.</w:t>
      </w:r>
    </w:p>
    <w:p w14:paraId="69AAEB59" w14:textId="77777777" w:rsidR="007F2BF7" w:rsidRPr="00891A28" w:rsidRDefault="00EB5260">
      <w:pPr>
        <w:rPr>
          <w:lang w:val="en-GB"/>
        </w:rPr>
      </w:pPr>
      <w:r w:rsidRPr="00891A28">
        <w:rPr>
          <w:lang w:val="en-GB"/>
        </w:rPr>
        <w:t>A JBIG2 file may be organised in two ways, sequential or random access. In the sequential organisation, each segment's segment header immediately precedes that segment's data header and data, all in sequential order. In the random access organisation, all the segment headers are collected together at the beginning of the file, followed by the data (including data headers) for all the segments, in the same order. This second organisation permits a decoder to determine all segment dependencies without reading the entire file.</w:t>
      </w:r>
    </w:p>
    <w:p w14:paraId="5D13A9D8" w14:textId="77777777" w:rsidR="007F2BF7" w:rsidRPr="00891A28" w:rsidRDefault="00EB5260">
      <w:pPr>
        <w:rPr>
          <w:lang w:val="en-GB"/>
        </w:rPr>
      </w:pPr>
      <w:r w:rsidRPr="00891A28">
        <w:rPr>
          <w:lang w:val="en-GB"/>
        </w:rPr>
        <w:t xml:space="preserve">A third way of encapsulating of JBIG2-encoded data is to embed it in a non-JBIG2 file – this is sometimes called the </w:t>
      </w:r>
      <w:r w:rsidRPr="00891A28">
        <w:rPr>
          <w:i/>
          <w:iCs/>
          <w:lang w:val="en-GB"/>
        </w:rPr>
        <w:t>embedded organisation</w:t>
      </w:r>
      <w:r w:rsidRPr="00891A28">
        <w:rPr>
          <w:lang w:val="en-GB"/>
        </w:rPr>
        <w:t>. In this case a different file format carries JBIG2 segments. The segment header, data header, and data of each segment are stored together, but the embedding file format may store the segments in any order, at any set of locations within its own structure.</w:t>
      </w:r>
    </w:p>
    <w:p w14:paraId="5667AE9D" w14:textId="77777777" w:rsidR="007F2BF7" w:rsidRPr="00891A28" w:rsidRDefault="00EB5260">
      <w:pPr>
        <w:pStyle w:val="Heading3"/>
        <w:rPr>
          <w:lang w:val="en-GB"/>
        </w:rPr>
      </w:pPr>
      <w:bookmarkStart w:id="32" w:name="_Toc501251977"/>
      <w:bookmarkStart w:id="33" w:name="_Toc524615768"/>
      <w:r w:rsidRPr="00891A28">
        <w:rPr>
          <w:lang w:val="en-GB"/>
        </w:rPr>
        <w:t>0.1.4</w:t>
      </w:r>
      <w:bookmarkStart w:id="34" w:name="x1-90000.1.4"/>
      <w:bookmarkStart w:id="35" w:name="QQ1-1-9"/>
      <w:bookmarkEnd w:id="34"/>
      <w:bookmarkEnd w:id="35"/>
      <w:r w:rsidRPr="00891A28">
        <w:rPr>
          <w:lang w:val="en-GB"/>
        </w:rPr>
        <w:tab/>
        <w:t>Internal representations</w:t>
      </w:r>
      <w:bookmarkEnd w:id="32"/>
      <w:bookmarkEnd w:id="33"/>
    </w:p>
    <w:p w14:paraId="16CCEFA6" w14:textId="308E4849" w:rsidR="007F2BF7" w:rsidRPr="00891A28" w:rsidRDefault="00EB5260">
      <w:pPr>
        <w:rPr>
          <w:lang w:val="en-GB"/>
        </w:rPr>
      </w:pPr>
      <w:r w:rsidRPr="00891A28">
        <w:rPr>
          <w:lang w:val="en-GB"/>
        </w:rPr>
        <w:t xml:space="preserve">Decoded data must be stored before printing or display. While this Recommendation | International Standard does not specify how to store it, its decoding model presumes certain data structures, specifically buffers and dictionaries. </w:t>
      </w:r>
      <w:r w:rsidRPr="00891A28">
        <w:rPr>
          <w:lang w:val="en-GB"/>
        </w:rPr>
        <w:br w:type="page"/>
      </w:r>
      <w:r w:rsidRPr="00891A28">
        <w:rPr>
          <w:lang w:val="en-GB"/>
        </w:rPr>
        <w:lastRenderedPageBreak/>
        <w:t>Figure 1 illustrates major decoder components and associated buffers. In this figure, decoding procedures are outlined in bold lines, and memory components are outlined in non-bold lines. Also, bold arrows indicate that one decoding procedure invokes another decoding procedure; for example, the symbol dictionary decoding procedure invokes the generic region decoding procedure to decode the bitmaps for the symbols that it defines. Non-bold arrows indicate flow of data: the text region decoding procedure reads symbols from the symbol memory and draws them into the page buffer or an auxiliary buffer. Although it is not shown in Figure 1, the encoded data stream flows to the decoding procedures, and the block labeled "Page and auxiliary buffers" produces the final decoded page images.</w:t>
      </w:r>
    </w:p>
    <w:p w14:paraId="4F1264FB" w14:textId="5D77D822" w:rsidR="007F2BF7" w:rsidRPr="00891A28" w:rsidRDefault="0020429F" w:rsidP="00877393">
      <w:pPr>
        <w:pStyle w:val="Fig"/>
        <w:jc w:val="both"/>
        <w:rPr>
          <w:lang w:val="en-GB"/>
        </w:rPr>
      </w:pPr>
      <w:r w:rsidRPr="00891A28">
        <w:rPr>
          <w:noProof/>
          <w:lang w:val="en-GB" w:eastAsia="zh-CN"/>
        </w:rPr>
        <mc:AlternateContent>
          <mc:Choice Requires="wpg">
            <w:drawing>
              <wp:anchor distT="0" distB="0" distL="114300" distR="114300" simplePos="0" relativeHeight="251624448" behindDoc="0" locked="0" layoutInCell="1" allowOverlap="1" wp14:anchorId="1AFE8CAA" wp14:editId="755760E8">
                <wp:simplePos x="0" y="0"/>
                <wp:positionH relativeFrom="column">
                  <wp:posOffset>240030</wp:posOffset>
                </wp:positionH>
                <wp:positionV relativeFrom="paragraph">
                  <wp:posOffset>181610</wp:posOffset>
                </wp:positionV>
                <wp:extent cx="6061075" cy="5670550"/>
                <wp:effectExtent l="0" t="0" r="0" b="6350"/>
                <wp:wrapNone/>
                <wp:docPr id="1" name="グループ化 118"/>
                <wp:cNvGraphicFramePr/>
                <a:graphic xmlns:a="http://schemas.openxmlformats.org/drawingml/2006/main">
                  <a:graphicData uri="http://schemas.microsoft.com/office/word/2010/wordprocessingGroup">
                    <wpg:wgp>
                      <wpg:cNvGrpSpPr/>
                      <wpg:grpSpPr>
                        <a:xfrm>
                          <a:off x="0" y="0"/>
                          <a:ext cx="6061075" cy="5670550"/>
                          <a:chOff x="0" y="0"/>
                          <a:chExt cx="6061075" cy="5670550"/>
                        </a:xfrm>
                      </wpg:grpSpPr>
                      <wps:wsp>
                        <wps:cNvPr id="2" name="AutoShape 3"/>
                        <wps:cNvSpPr>
                          <a:spLocks noChangeAspect="1" noChangeArrowheads="1" noTextEdit="1"/>
                        </wps:cNvSpPr>
                        <wps:spPr bwMode="auto">
                          <a:xfrm>
                            <a:off x="0" y="0"/>
                            <a:ext cx="6061075" cy="56705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 name="Rectangle 5"/>
                        <wps:cNvSpPr>
                          <a:spLocks noChangeArrowheads="1"/>
                        </wps:cNvSpPr>
                        <wps:spPr bwMode="auto">
                          <a:xfrm>
                            <a:off x="4394200" y="4354513"/>
                            <a:ext cx="5334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 name="Freeform 6"/>
                        <wps:cNvSpPr>
                          <a:spLocks/>
                        </wps:cNvSpPr>
                        <wps:spPr bwMode="auto">
                          <a:xfrm>
                            <a:off x="4911725" y="4332288"/>
                            <a:ext cx="55563" cy="52388"/>
                          </a:xfrm>
                          <a:custGeom>
                            <a:avLst/>
                            <a:gdLst>
                              <a:gd name="T0" fmla="*/ 0 w 35"/>
                              <a:gd name="T1" fmla="*/ 33 h 33"/>
                              <a:gd name="T2" fmla="*/ 35 w 35"/>
                              <a:gd name="T3" fmla="*/ 16 h 33"/>
                              <a:gd name="T4" fmla="*/ 0 w 35"/>
                              <a:gd name="T5" fmla="*/ 0 h 33"/>
                              <a:gd name="T6" fmla="*/ 0 w 35"/>
                              <a:gd name="T7" fmla="*/ 33 h 33"/>
                            </a:gdLst>
                            <a:ahLst/>
                            <a:cxnLst>
                              <a:cxn ang="0">
                                <a:pos x="T0" y="T1"/>
                              </a:cxn>
                              <a:cxn ang="0">
                                <a:pos x="T2" y="T3"/>
                              </a:cxn>
                              <a:cxn ang="0">
                                <a:pos x="T4" y="T5"/>
                              </a:cxn>
                              <a:cxn ang="0">
                                <a:pos x="T6" y="T7"/>
                              </a:cxn>
                            </a:cxnLst>
                            <a:rect l="0" t="0" r="r" b="b"/>
                            <a:pathLst>
                              <a:path w="35" h="33">
                                <a:moveTo>
                                  <a:pt x="0" y="33"/>
                                </a:moveTo>
                                <a:lnTo>
                                  <a:pt x="35"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6" name="Rectangle 7"/>
                        <wps:cNvSpPr>
                          <a:spLocks noChangeArrowheads="1"/>
                        </wps:cNvSpPr>
                        <wps:spPr bwMode="auto">
                          <a:xfrm>
                            <a:off x="1660525" y="255588"/>
                            <a:ext cx="1082675"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4" name="Freeform 8"/>
                        <wps:cNvSpPr>
                          <a:spLocks/>
                        </wps:cNvSpPr>
                        <wps:spPr bwMode="auto">
                          <a:xfrm>
                            <a:off x="1651000" y="246063"/>
                            <a:ext cx="1096963" cy="881063"/>
                          </a:xfrm>
                          <a:custGeom>
                            <a:avLst/>
                            <a:gdLst>
                              <a:gd name="T0" fmla="*/ 0 w 691"/>
                              <a:gd name="T1" fmla="*/ 0 h 555"/>
                              <a:gd name="T2" fmla="*/ 0 w 691"/>
                              <a:gd name="T3" fmla="*/ 555 h 555"/>
                              <a:gd name="T4" fmla="*/ 691 w 691"/>
                              <a:gd name="T5" fmla="*/ 555 h 555"/>
                              <a:gd name="T6" fmla="*/ 691 w 691"/>
                              <a:gd name="T7" fmla="*/ 0 h 555"/>
                              <a:gd name="T8" fmla="*/ 0 w 691"/>
                              <a:gd name="T9" fmla="*/ 0 h 555"/>
                              <a:gd name="T10" fmla="*/ 6 w 691"/>
                              <a:gd name="T11" fmla="*/ 12 h 555"/>
                              <a:gd name="T12" fmla="*/ 686 w 691"/>
                              <a:gd name="T13" fmla="*/ 12 h 555"/>
                              <a:gd name="T14" fmla="*/ 680 w 691"/>
                              <a:gd name="T15" fmla="*/ 6 h 555"/>
                              <a:gd name="T16" fmla="*/ 680 w 691"/>
                              <a:gd name="T17" fmla="*/ 549 h 555"/>
                              <a:gd name="T18" fmla="*/ 686 w 691"/>
                              <a:gd name="T19" fmla="*/ 544 h 555"/>
                              <a:gd name="T20" fmla="*/ 6 w 691"/>
                              <a:gd name="T21" fmla="*/ 544 h 555"/>
                              <a:gd name="T22" fmla="*/ 12 w 691"/>
                              <a:gd name="T23" fmla="*/ 549 h 555"/>
                              <a:gd name="T24" fmla="*/ 12 w 691"/>
                              <a:gd name="T25" fmla="*/ 6 h 555"/>
                              <a:gd name="T26" fmla="*/ 6 w 691"/>
                              <a:gd name="T27" fmla="*/ 12 h 555"/>
                              <a:gd name="T28" fmla="*/ 0 w 691"/>
                              <a:gd name="T29" fmla="*/ 0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1" h="555">
                                <a:moveTo>
                                  <a:pt x="0" y="0"/>
                                </a:moveTo>
                                <a:lnTo>
                                  <a:pt x="0" y="555"/>
                                </a:lnTo>
                                <a:lnTo>
                                  <a:pt x="691" y="555"/>
                                </a:lnTo>
                                <a:lnTo>
                                  <a:pt x="691" y="0"/>
                                </a:lnTo>
                                <a:lnTo>
                                  <a:pt x="0" y="0"/>
                                </a:lnTo>
                                <a:lnTo>
                                  <a:pt x="6" y="12"/>
                                </a:lnTo>
                                <a:lnTo>
                                  <a:pt x="686" y="12"/>
                                </a:lnTo>
                                <a:lnTo>
                                  <a:pt x="680" y="6"/>
                                </a:lnTo>
                                <a:lnTo>
                                  <a:pt x="680" y="549"/>
                                </a:lnTo>
                                <a:lnTo>
                                  <a:pt x="686" y="544"/>
                                </a:lnTo>
                                <a:lnTo>
                                  <a:pt x="6" y="544"/>
                                </a:lnTo>
                                <a:lnTo>
                                  <a:pt x="12" y="549"/>
                                </a:lnTo>
                                <a:lnTo>
                                  <a:pt x="12" y="6"/>
                                </a:lnTo>
                                <a:lnTo>
                                  <a:pt x="6" y="12"/>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5" name="Rectangle 9"/>
                        <wps:cNvSpPr>
                          <a:spLocks noChangeArrowheads="1"/>
                        </wps:cNvSpPr>
                        <wps:spPr bwMode="auto">
                          <a:xfrm>
                            <a:off x="3314700" y="255588"/>
                            <a:ext cx="1082675"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6" name="Freeform 10"/>
                        <wps:cNvSpPr>
                          <a:spLocks/>
                        </wps:cNvSpPr>
                        <wps:spPr bwMode="auto">
                          <a:xfrm>
                            <a:off x="3306763" y="246063"/>
                            <a:ext cx="1096963" cy="881063"/>
                          </a:xfrm>
                          <a:custGeom>
                            <a:avLst/>
                            <a:gdLst>
                              <a:gd name="T0" fmla="*/ 0 w 691"/>
                              <a:gd name="T1" fmla="*/ 0 h 555"/>
                              <a:gd name="T2" fmla="*/ 0 w 691"/>
                              <a:gd name="T3" fmla="*/ 555 h 555"/>
                              <a:gd name="T4" fmla="*/ 691 w 691"/>
                              <a:gd name="T5" fmla="*/ 555 h 555"/>
                              <a:gd name="T6" fmla="*/ 691 w 691"/>
                              <a:gd name="T7" fmla="*/ 0 h 555"/>
                              <a:gd name="T8" fmla="*/ 0 w 691"/>
                              <a:gd name="T9" fmla="*/ 0 h 555"/>
                              <a:gd name="T10" fmla="*/ 5 w 691"/>
                              <a:gd name="T11" fmla="*/ 12 h 555"/>
                              <a:gd name="T12" fmla="*/ 685 w 691"/>
                              <a:gd name="T13" fmla="*/ 12 h 555"/>
                              <a:gd name="T14" fmla="*/ 679 w 691"/>
                              <a:gd name="T15" fmla="*/ 6 h 555"/>
                              <a:gd name="T16" fmla="*/ 679 w 691"/>
                              <a:gd name="T17" fmla="*/ 549 h 555"/>
                              <a:gd name="T18" fmla="*/ 685 w 691"/>
                              <a:gd name="T19" fmla="*/ 544 h 555"/>
                              <a:gd name="T20" fmla="*/ 5 w 691"/>
                              <a:gd name="T21" fmla="*/ 544 h 555"/>
                              <a:gd name="T22" fmla="*/ 11 w 691"/>
                              <a:gd name="T23" fmla="*/ 549 h 555"/>
                              <a:gd name="T24" fmla="*/ 11 w 691"/>
                              <a:gd name="T25" fmla="*/ 6 h 555"/>
                              <a:gd name="T26" fmla="*/ 5 w 691"/>
                              <a:gd name="T27" fmla="*/ 12 h 555"/>
                              <a:gd name="T28" fmla="*/ 0 w 691"/>
                              <a:gd name="T29" fmla="*/ 0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1" h="555">
                                <a:moveTo>
                                  <a:pt x="0" y="0"/>
                                </a:moveTo>
                                <a:lnTo>
                                  <a:pt x="0" y="555"/>
                                </a:lnTo>
                                <a:lnTo>
                                  <a:pt x="691" y="555"/>
                                </a:lnTo>
                                <a:lnTo>
                                  <a:pt x="691" y="0"/>
                                </a:lnTo>
                                <a:lnTo>
                                  <a:pt x="0" y="0"/>
                                </a:lnTo>
                                <a:lnTo>
                                  <a:pt x="5" y="12"/>
                                </a:lnTo>
                                <a:lnTo>
                                  <a:pt x="685" y="12"/>
                                </a:lnTo>
                                <a:lnTo>
                                  <a:pt x="679" y="6"/>
                                </a:lnTo>
                                <a:lnTo>
                                  <a:pt x="679" y="549"/>
                                </a:lnTo>
                                <a:lnTo>
                                  <a:pt x="685" y="544"/>
                                </a:lnTo>
                                <a:lnTo>
                                  <a:pt x="5" y="544"/>
                                </a:lnTo>
                                <a:lnTo>
                                  <a:pt x="11" y="549"/>
                                </a:lnTo>
                                <a:lnTo>
                                  <a:pt x="11" y="6"/>
                                </a:lnTo>
                                <a:lnTo>
                                  <a:pt x="5" y="12"/>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77" name="Rectangle 11"/>
                        <wps:cNvSpPr>
                          <a:spLocks noChangeArrowheads="1"/>
                        </wps:cNvSpPr>
                        <wps:spPr bwMode="auto">
                          <a:xfrm>
                            <a:off x="4970463" y="255588"/>
                            <a:ext cx="1081088"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8" name="Freeform 12"/>
                        <wps:cNvSpPr>
                          <a:spLocks/>
                        </wps:cNvSpPr>
                        <wps:spPr bwMode="auto">
                          <a:xfrm>
                            <a:off x="4967288" y="252413"/>
                            <a:ext cx="1084263" cy="868363"/>
                          </a:xfrm>
                          <a:custGeom>
                            <a:avLst/>
                            <a:gdLst>
                              <a:gd name="T0" fmla="*/ 0 w 683"/>
                              <a:gd name="T1" fmla="*/ 0 h 547"/>
                              <a:gd name="T2" fmla="*/ 0 w 683"/>
                              <a:gd name="T3" fmla="*/ 547 h 547"/>
                              <a:gd name="T4" fmla="*/ 683 w 683"/>
                              <a:gd name="T5" fmla="*/ 547 h 547"/>
                              <a:gd name="T6" fmla="*/ 683 w 683"/>
                              <a:gd name="T7" fmla="*/ 0 h 547"/>
                              <a:gd name="T8" fmla="*/ 0 w 683"/>
                              <a:gd name="T9" fmla="*/ 0 h 547"/>
                              <a:gd name="T10" fmla="*/ 2 w 683"/>
                              <a:gd name="T11" fmla="*/ 4 h 547"/>
                              <a:gd name="T12" fmla="*/ 681 w 683"/>
                              <a:gd name="T13" fmla="*/ 4 h 547"/>
                              <a:gd name="T14" fmla="*/ 679 w 683"/>
                              <a:gd name="T15" fmla="*/ 2 h 547"/>
                              <a:gd name="T16" fmla="*/ 679 w 683"/>
                              <a:gd name="T17" fmla="*/ 545 h 547"/>
                              <a:gd name="T18" fmla="*/ 681 w 683"/>
                              <a:gd name="T19" fmla="*/ 543 h 547"/>
                              <a:gd name="T20" fmla="*/ 2 w 683"/>
                              <a:gd name="T21" fmla="*/ 543 h 547"/>
                              <a:gd name="T22" fmla="*/ 4 w 683"/>
                              <a:gd name="T23" fmla="*/ 545 h 547"/>
                              <a:gd name="T24" fmla="*/ 4 w 683"/>
                              <a:gd name="T25" fmla="*/ 2 h 547"/>
                              <a:gd name="T26" fmla="*/ 2 w 683"/>
                              <a:gd name="T27" fmla="*/ 4 h 547"/>
                              <a:gd name="T28" fmla="*/ 0 w 683"/>
                              <a:gd name="T29" fmla="*/ 0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547">
                                <a:moveTo>
                                  <a:pt x="0" y="0"/>
                                </a:moveTo>
                                <a:lnTo>
                                  <a:pt x="0" y="547"/>
                                </a:lnTo>
                                <a:lnTo>
                                  <a:pt x="683" y="547"/>
                                </a:lnTo>
                                <a:lnTo>
                                  <a:pt x="683" y="0"/>
                                </a:lnTo>
                                <a:lnTo>
                                  <a:pt x="0" y="0"/>
                                </a:lnTo>
                                <a:lnTo>
                                  <a:pt x="2" y="4"/>
                                </a:lnTo>
                                <a:lnTo>
                                  <a:pt x="681" y="4"/>
                                </a:lnTo>
                                <a:lnTo>
                                  <a:pt x="679" y="2"/>
                                </a:lnTo>
                                <a:lnTo>
                                  <a:pt x="679" y="545"/>
                                </a:lnTo>
                                <a:lnTo>
                                  <a:pt x="681" y="543"/>
                                </a:lnTo>
                                <a:lnTo>
                                  <a:pt x="2" y="543"/>
                                </a:lnTo>
                                <a:lnTo>
                                  <a:pt x="4" y="545"/>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79" name="Rectangle 13"/>
                        <wps:cNvSpPr>
                          <a:spLocks noChangeArrowheads="1"/>
                        </wps:cNvSpPr>
                        <wps:spPr bwMode="auto">
                          <a:xfrm>
                            <a:off x="3175" y="255588"/>
                            <a:ext cx="1084263" cy="4537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0" name="Freeform 14"/>
                        <wps:cNvSpPr>
                          <a:spLocks/>
                        </wps:cNvSpPr>
                        <wps:spPr bwMode="auto">
                          <a:xfrm>
                            <a:off x="0" y="252413"/>
                            <a:ext cx="1087438" cy="4540250"/>
                          </a:xfrm>
                          <a:custGeom>
                            <a:avLst/>
                            <a:gdLst>
                              <a:gd name="T0" fmla="*/ 0 w 685"/>
                              <a:gd name="T1" fmla="*/ 0 h 2860"/>
                              <a:gd name="T2" fmla="*/ 0 w 685"/>
                              <a:gd name="T3" fmla="*/ 2860 h 2860"/>
                              <a:gd name="T4" fmla="*/ 685 w 685"/>
                              <a:gd name="T5" fmla="*/ 2860 h 2860"/>
                              <a:gd name="T6" fmla="*/ 685 w 685"/>
                              <a:gd name="T7" fmla="*/ 0 h 2860"/>
                              <a:gd name="T8" fmla="*/ 0 w 685"/>
                              <a:gd name="T9" fmla="*/ 0 h 2860"/>
                              <a:gd name="T10" fmla="*/ 2 w 685"/>
                              <a:gd name="T11" fmla="*/ 4 h 2860"/>
                              <a:gd name="T12" fmla="*/ 683 w 685"/>
                              <a:gd name="T13" fmla="*/ 4 h 2860"/>
                              <a:gd name="T14" fmla="*/ 681 w 685"/>
                              <a:gd name="T15" fmla="*/ 2 h 2860"/>
                              <a:gd name="T16" fmla="*/ 681 w 685"/>
                              <a:gd name="T17" fmla="*/ 2858 h 2860"/>
                              <a:gd name="T18" fmla="*/ 683 w 685"/>
                              <a:gd name="T19" fmla="*/ 2856 h 2860"/>
                              <a:gd name="T20" fmla="*/ 2 w 685"/>
                              <a:gd name="T21" fmla="*/ 2856 h 2860"/>
                              <a:gd name="T22" fmla="*/ 4 w 685"/>
                              <a:gd name="T23" fmla="*/ 2858 h 2860"/>
                              <a:gd name="T24" fmla="*/ 4 w 685"/>
                              <a:gd name="T25" fmla="*/ 2 h 2860"/>
                              <a:gd name="T26" fmla="*/ 2 w 685"/>
                              <a:gd name="T27" fmla="*/ 4 h 2860"/>
                              <a:gd name="T28" fmla="*/ 0 w 685"/>
                              <a:gd name="T29" fmla="*/ 0 h 2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2860">
                                <a:moveTo>
                                  <a:pt x="0" y="0"/>
                                </a:moveTo>
                                <a:lnTo>
                                  <a:pt x="0" y="2860"/>
                                </a:lnTo>
                                <a:lnTo>
                                  <a:pt x="685" y="2860"/>
                                </a:lnTo>
                                <a:lnTo>
                                  <a:pt x="685" y="0"/>
                                </a:lnTo>
                                <a:lnTo>
                                  <a:pt x="0" y="0"/>
                                </a:lnTo>
                                <a:lnTo>
                                  <a:pt x="2" y="4"/>
                                </a:lnTo>
                                <a:lnTo>
                                  <a:pt x="683" y="4"/>
                                </a:lnTo>
                                <a:lnTo>
                                  <a:pt x="681" y="2"/>
                                </a:lnTo>
                                <a:lnTo>
                                  <a:pt x="681" y="2858"/>
                                </a:lnTo>
                                <a:lnTo>
                                  <a:pt x="683" y="2856"/>
                                </a:lnTo>
                                <a:lnTo>
                                  <a:pt x="2" y="2856"/>
                                </a:lnTo>
                                <a:lnTo>
                                  <a:pt x="4" y="285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1" name="Rectangle 15"/>
                        <wps:cNvSpPr>
                          <a:spLocks noChangeArrowheads="1"/>
                        </wps:cNvSpPr>
                        <wps:spPr bwMode="auto">
                          <a:xfrm>
                            <a:off x="1660525" y="1477963"/>
                            <a:ext cx="1082675" cy="8683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2" name="Freeform 16"/>
                        <wps:cNvSpPr>
                          <a:spLocks/>
                        </wps:cNvSpPr>
                        <wps:spPr bwMode="auto">
                          <a:xfrm>
                            <a:off x="1651000" y="1468438"/>
                            <a:ext cx="1096963" cy="884238"/>
                          </a:xfrm>
                          <a:custGeom>
                            <a:avLst/>
                            <a:gdLst>
                              <a:gd name="T0" fmla="*/ 0 w 691"/>
                              <a:gd name="T1" fmla="*/ 0 h 557"/>
                              <a:gd name="T2" fmla="*/ 0 w 691"/>
                              <a:gd name="T3" fmla="*/ 557 h 557"/>
                              <a:gd name="T4" fmla="*/ 691 w 691"/>
                              <a:gd name="T5" fmla="*/ 557 h 557"/>
                              <a:gd name="T6" fmla="*/ 691 w 691"/>
                              <a:gd name="T7" fmla="*/ 0 h 557"/>
                              <a:gd name="T8" fmla="*/ 0 w 691"/>
                              <a:gd name="T9" fmla="*/ 0 h 557"/>
                              <a:gd name="T10" fmla="*/ 6 w 691"/>
                              <a:gd name="T11" fmla="*/ 12 h 557"/>
                              <a:gd name="T12" fmla="*/ 686 w 691"/>
                              <a:gd name="T13" fmla="*/ 12 h 557"/>
                              <a:gd name="T14" fmla="*/ 680 w 691"/>
                              <a:gd name="T15" fmla="*/ 6 h 557"/>
                              <a:gd name="T16" fmla="*/ 680 w 691"/>
                              <a:gd name="T17" fmla="*/ 551 h 557"/>
                              <a:gd name="T18" fmla="*/ 686 w 691"/>
                              <a:gd name="T19" fmla="*/ 545 h 557"/>
                              <a:gd name="T20" fmla="*/ 6 w 691"/>
                              <a:gd name="T21" fmla="*/ 545 h 557"/>
                              <a:gd name="T22" fmla="*/ 12 w 691"/>
                              <a:gd name="T23" fmla="*/ 551 h 557"/>
                              <a:gd name="T24" fmla="*/ 12 w 691"/>
                              <a:gd name="T25" fmla="*/ 6 h 557"/>
                              <a:gd name="T26" fmla="*/ 6 w 691"/>
                              <a:gd name="T27" fmla="*/ 12 h 557"/>
                              <a:gd name="T28" fmla="*/ 0 w 691"/>
                              <a:gd name="T29" fmla="*/ 0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1" h="557">
                                <a:moveTo>
                                  <a:pt x="0" y="0"/>
                                </a:moveTo>
                                <a:lnTo>
                                  <a:pt x="0" y="557"/>
                                </a:lnTo>
                                <a:lnTo>
                                  <a:pt x="691" y="557"/>
                                </a:lnTo>
                                <a:lnTo>
                                  <a:pt x="691" y="0"/>
                                </a:lnTo>
                                <a:lnTo>
                                  <a:pt x="0" y="0"/>
                                </a:lnTo>
                                <a:lnTo>
                                  <a:pt x="6" y="12"/>
                                </a:lnTo>
                                <a:lnTo>
                                  <a:pt x="686" y="12"/>
                                </a:lnTo>
                                <a:lnTo>
                                  <a:pt x="680" y="6"/>
                                </a:lnTo>
                                <a:lnTo>
                                  <a:pt x="680" y="551"/>
                                </a:lnTo>
                                <a:lnTo>
                                  <a:pt x="686" y="545"/>
                                </a:lnTo>
                                <a:lnTo>
                                  <a:pt x="6" y="545"/>
                                </a:lnTo>
                                <a:lnTo>
                                  <a:pt x="12" y="551"/>
                                </a:lnTo>
                                <a:lnTo>
                                  <a:pt x="12" y="6"/>
                                </a:lnTo>
                                <a:lnTo>
                                  <a:pt x="6" y="12"/>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3" name="Rectangle 17"/>
                        <wps:cNvSpPr>
                          <a:spLocks noChangeArrowheads="1"/>
                        </wps:cNvSpPr>
                        <wps:spPr bwMode="auto">
                          <a:xfrm>
                            <a:off x="4970463" y="1477963"/>
                            <a:ext cx="1081088" cy="8683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4" name="Freeform 18"/>
                        <wps:cNvSpPr>
                          <a:spLocks/>
                        </wps:cNvSpPr>
                        <wps:spPr bwMode="auto">
                          <a:xfrm>
                            <a:off x="4967288" y="1474788"/>
                            <a:ext cx="1084263" cy="871538"/>
                          </a:xfrm>
                          <a:custGeom>
                            <a:avLst/>
                            <a:gdLst>
                              <a:gd name="T0" fmla="*/ 0 w 683"/>
                              <a:gd name="T1" fmla="*/ 0 h 549"/>
                              <a:gd name="T2" fmla="*/ 0 w 683"/>
                              <a:gd name="T3" fmla="*/ 549 h 549"/>
                              <a:gd name="T4" fmla="*/ 683 w 683"/>
                              <a:gd name="T5" fmla="*/ 549 h 549"/>
                              <a:gd name="T6" fmla="*/ 683 w 683"/>
                              <a:gd name="T7" fmla="*/ 0 h 549"/>
                              <a:gd name="T8" fmla="*/ 0 w 683"/>
                              <a:gd name="T9" fmla="*/ 0 h 549"/>
                              <a:gd name="T10" fmla="*/ 2 w 683"/>
                              <a:gd name="T11" fmla="*/ 4 h 549"/>
                              <a:gd name="T12" fmla="*/ 681 w 683"/>
                              <a:gd name="T13" fmla="*/ 4 h 549"/>
                              <a:gd name="T14" fmla="*/ 679 w 683"/>
                              <a:gd name="T15" fmla="*/ 2 h 549"/>
                              <a:gd name="T16" fmla="*/ 679 w 683"/>
                              <a:gd name="T17" fmla="*/ 547 h 549"/>
                              <a:gd name="T18" fmla="*/ 681 w 683"/>
                              <a:gd name="T19" fmla="*/ 545 h 549"/>
                              <a:gd name="T20" fmla="*/ 2 w 683"/>
                              <a:gd name="T21" fmla="*/ 545 h 549"/>
                              <a:gd name="T22" fmla="*/ 4 w 683"/>
                              <a:gd name="T23" fmla="*/ 547 h 549"/>
                              <a:gd name="T24" fmla="*/ 4 w 683"/>
                              <a:gd name="T25" fmla="*/ 2 h 549"/>
                              <a:gd name="T26" fmla="*/ 2 w 683"/>
                              <a:gd name="T27" fmla="*/ 4 h 549"/>
                              <a:gd name="T28" fmla="*/ 0 w 683"/>
                              <a:gd name="T29" fmla="*/ 0 h 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549">
                                <a:moveTo>
                                  <a:pt x="0" y="0"/>
                                </a:moveTo>
                                <a:lnTo>
                                  <a:pt x="0" y="549"/>
                                </a:lnTo>
                                <a:lnTo>
                                  <a:pt x="683" y="549"/>
                                </a:lnTo>
                                <a:lnTo>
                                  <a:pt x="683" y="0"/>
                                </a:lnTo>
                                <a:lnTo>
                                  <a:pt x="0" y="0"/>
                                </a:lnTo>
                                <a:lnTo>
                                  <a:pt x="2" y="4"/>
                                </a:lnTo>
                                <a:lnTo>
                                  <a:pt x="681" y="4"/>
                                </a:lnTo>
                                <a:lnTo>
                                  <a:pt x="679" y="2"/>
                                </a:lnTo>
                                <a:lnTo>
                                  <a:pt x="679" y="547"/>
                                </a:lnTo>
                                <a:lnTo>
                                  <a:pt x="681" y="545"/>
                                </a:lnTo>
                                <a:lnTo>
                                  <a:pt x="2" y="545"/>
                                </a:lnTo>
                                <a:lnTo>
                                  <a:pt x="4" y="547"/>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5" name="Rectangle 19"/>
                        <wps:cNvSpPr>
                          <a:spLocks noChangeArrowheads="1"/>
                        </wps:cNvSpPr>
                        <wps:spPr bwMode="auto">
                          <a:xfrm>
                            <a:off x="1660525" y="2703513"/>
                            <a:ext cx="1082675"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6" name="Freeform 20"/>
                        <wps:cNvSpPr>
                          <a:spLocks/>
                        </wps:cNvSpPr>
                        <wps:spPr bwMode="auto">
                          <a:xfrm>
                            <a:off x="1651000" y="2693988"/>
                            <a:ext cx="1096963" cy="879475"/>
                          </a:xfrm>
                          <a:custGeom>
                            <a:avLst/>
                            <a:gdLst>
                              <a:gd name="T0" fmla="*/ 0 w 691"/>
                              <a:gd name="T1" fmla="*/ 0 h 554"/>
                              <a:gd name="T2" fmla="*/ 0 w 691"/>
                              <a:gd name="T3" fmla="*/ 554 h 554"/>
                              <a:gd name="T4" fmla="*/ 691 w 691"/>
                              <a:gd name="T5" fmla="*/ 554 h 554"/>
                              <a:gd name="T6" fmla="*/ 691 w 691"/>
                              <a:gd name="T7" fmla="*/ 0 h 554"/>
                              <a:gd name="T8" fmla="*/ 0 w 691"/>
                              <a:gd name="T9" fmla="*/ 0 h 554"/>
                              <a:gd name="T10" fmla="*/ 6 w 691"/>
                              <a:gd name="T11" fmla="*/ 11 h 554"/>
                              <a:gd name="T12" fmla="*/ 686 w 691"/>
                              <a:gd name="T13" fmla="*/ 11 h 554"/>
                              <a:gd name="T14" fmla="*/ 680 w 691"/>
                              <a:gd name="T15" fmla="*/ 6 h 554"/>
                              <a:gd name="T16" fmla="*/ 680 w 691"/>
                              <a:gd name="T17" fmla="*/ 549 h 554"/>
                              <a:gd name="T18" fmla="*/ 686 w 691"/>
                              <a:gd name="T19" fmla="*/ 543 h 554"/>
                              <a:gd name="T20" fmla="*/ 6 w 691"/>
                              <a:gd name="T21" fmla="*/ 543 h 554"/>
                              <a:gd name="T22" fmla="*/ 12 w 691"/>
                              <a:gd name="T23" fmla="*/ 549 h 554"/>
                              <a:gd name="T24" fmla="*/ 12 w 691"/>
                              <a:gd name="T25" fmla="*/ 6 h 554"/>
                              <a:gd name="T26" fmla="*/ 6 w 691"/>
                              <a:gd name="T27" fmla="*/ 11 h 554"/>
                              <a:gd name="T28" fmla="*/ 0 w 691"/>
                              <a:gd name="T29" fmla="*/ 0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1" h="554">
                                <a:moveTo>
                                  <a:pt x="0" y="0"/>
                                </a:moveTo>
                                <a:lnTo>
                                  <a:pt x="0" y="554"/>
                                </a:lnTo>
                                <a:lnTo>
                                  <a:pt x="691" y="554"/>
                                </a:lnTo>
                                <a:lnTo>
                                  <a:pt x="691" y="0"/>
                                </a:lnTo>
                                <a:lnTo>
                                  <a:pt x="0" y="0"/>
                                </a:lnTo>
                                <a:lnTo>
                                  <a:pt x="6" y="11"/>
                                </a:lnTo>
                                <a:lnTo>
                                  <a:pt x="686" y="11"/>
                                </a:lnTo>
                                <a:lnTo>
                                  <a:pt x="680" y="6"/>
                                </a:lnTo>
                                <a:lnTo>
                                  <a:pt x="680" y="549"/>
                                </a:lnTo>
                                <a:lnTo>
                                  <a:pt x="686" y="543"/>
                                </a:lnTo>
                                <a:lnTo>
                                  <a:pt x="6" y="543"/>
                                </a:lnTo>
                                <a:lnTo>
                                  <a:pt x="12" y="549"/>
                                </a:lnTo>
                                <a:lnTo>
                                  <a:pt x="12" y="6"/>
                                </a:lnTo>
                                <a:lnTo>
                                  <a:pt x="6" y="11"/>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7" name="Rectangle 21"/>
                        <wps:cNvSpPr>
                          <a:spLocks noChangeArrowheads="1"/>
                        </wps:cNvSpPr>
                        <wps:spPr bwMode="auto">
                          <a:xfrm>
                            <a:off x="1660525" y="3957638"/>
                            <a:ext cx="1082675"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3" name="Freeform 22"/>
                        <wps:cNvSpPr>
                          <a:spLocks/>
                        </wps:cNvSpPr>
                        <wps:spPr bwMode="auto">
                          <a:xfrm>
                            <a:off x="1651000" y="3949700"/>
                            <a:ext cx="1096963" cy="879475"/>
                          </a:xfrm>
                          <a:custGeom>
                            <a:avLst/>
                            <a:gdLst>
                              <a:gd name="T0" fmla="*/ 0 w 691"/>
                              <a:gd name="T1" fmla="*/ 0 h 554"/>
                              <a:gd name="T2" fmla="*/ 0 w 691"/>
                              <a:gd name="T3" fmla="*/ 554 h 554"/>
                              <a:gd name="T4" fmla="*/ 691 w 691"/>
                              <a:gd name="T5" fmla="*/ 554 h 554"/>
                              <a:gd name="T6" fmla="*/ 691 w 691"/>
                              <a:gd name="T7" fmla="*/ 0 h 554"/>
                              <a:gd name="T8" fmla="*/ 0 w 691"/>
                              <a:gd name="T9" fmla="*/ 0 h 554"/>
                              <a:gd name="T10" fmla="*/ 6 w 691"/>
                              <a:gd name="T11" fmla="*/ 11 h 554"/>
                              <a:gd name="T12" fmla="*/ 686 w 691"/>
                              <a:gd name="T13" fmla="*/ 11 h 554"/>
                              <a:gd name="T14" fmla="*/ 680 w 691"/>
                              <a:gd name="T15" fmla="*/ 5 h 554"/>
                              <a:gd name="T16" fmla="*/ 680 w 691"/>
                              <a:gd name="T17" fmla="*/ 548 h 554"/>
                              <a:gd name="T18" fmla="*/ 686 w 691"/>
                              <a:gd name="T19" fmla="*/ 543 h 554"/>
                              <a:gd name="T20" fmla="*/ 6 w 691"/>
                              <a:gd name="T21" fmla="*/ 543 h 554"/>
                              <a:gd name="T22" fmla="*/ 12 w 691"/>
                              <a:gd name="T23" fmla="*/ 548 h 554"/>
                              <a:gd name="T24" fmla="*/ 12 w 691"/>
                              <a:gd name="T25" fmla="*/ 5 h 554"/>
                              <a:gd name="T26" fmla="*/ 6 w 691"/>
                              <a:gd name="T27" fmla="*/ 11 h 554"/>
                              <a:gd name="T28" fmla="*/ 0 w 691"/>
                              <a:gd name="T29" fmla="*/ 0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1" h="554">
                                <a:moveTo>
                                  <a:pt x="0" y="0"/>
                                </a:moveTo>
                                <a:lnTo>
                                  <a:pt x="0" y="554"/>
                                </a:lnTo>
                                <a:lnTo>
                                  <a:pt x="691" y="554"/>
                                </a:lnTo>
                                <a:lnTo>
                                  <a:pt x="691" y="0"/>
                                </a:lnTo>
                                <a:lnTo>
                                  <a:pt x="0" y="0"/>
                                </a:lnTo>
                                <a:lnTo>
                                  <a:pt x="6" y="11"/>
                                </a:lnTo>
                                <a:lnTo>
                                  <a:pt x="686" y="11"/>
                                </a:lnTo>
                                <a:lnTo>
                                  <a:pt x="680" y="5"/>
                                </a:lnTo>
                                <a:lnTo>
                                  <a:pt x="680" y="548"/>
                                </a:lnTo>
                                <a:lnTo>
                                  <a:pt x="686" y="543"/>
                                </a:lnTo>
                                <a:lnTo>
                                  <a:pt x="6" y="543"/>
                                </a:lnTo>
                                <a:lnTo>
                                  <a:pt x="12" y="548"/>
                                </a:lnTo>
                                <a:lnTo>
                                  <a:pt x="12" y="5"/>
                                </a:lnTo>
                                <a:lnTo>
                                  <a:pt x="6" y="11"/>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4" name="Rectangle 23"/>
                        <wps:cNvSpPr>
                          <a:spLocks noChangeArrowheads="1"/>
                        </wps:cNvSpPr>
                        <wps:spPr bwMode="auto">
                          <a:xfrm>
                            <a:off x="3270250" y="3927475"/>
                            <a:ext cx="1176338"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5" name="Freeform 24"/>
                        <wps:cNvSpPr>
                          <a:spLocks/>
                        </wps:cNvSpPr>
                        <wps:spPr bwMode="auto">
                          <a:xfrm>
                            <a:off x="3260725" y="3917950"/>
                            <a:ext cx="1190625" cy="881063"/>
                          </a:xfrm>
                          <a:custGeom>
                            <a:avLst/>
                            <a:gdLst>
                              <a:gd name="T0" fmla="*/ 0 w 750"/>
                              <a:gd name="T1" fmla="*/ 0 h 555"/>
                              <a:gd name="T2" fmla="*/ 0 w 750"/>
                              <a:gd name="T3" fmla="*/ 555 h 555"/>
                              <a:gd name="T4" fmla="*/ 750 w 750"/>
                              <a:gd name="T5" fmla="*/ 555 h 555"/>
                              <a:gd name="T6" fmla="*/ 750 w 750"/>
                              <a:gd name="T7" fmla="*/ 0 h 555"/>
                              <a:gd name="T8" fmla="*/ 0 w 750"/>
                              <a:gd name="T9" fmla="*/ 0 h 555"/>
                              <a:gd name="T10" fmla="*/ 6 w 750"/>
                              <a:gd name="T11" fmla="*/ 12 h 555"/>
                              <a:gd name="T12" fmla="*/ 745 w 750"/>
                              <a:gd name="T13" fmla="*/ 12 h 555"/>
                              <a:gd name="T14" fmla="*/ 739 w 750"/>
                              <a:gd name="T15" fmla="*/ 6 h 555"/>
                              <a:gd name="T16" fmla="*/ 739 w 750"/>
                              <a:gd name="T17" fmla="*/ 549 h 555"/>
                              <a:gd name="T18" fmla="*/ 745 w 750"/>
                              <a:gd name="T19" fmla="*/ 544 h 555"/>
                              <a:gd name="T20" fmla="*/ 6 w 750"/>
                              <a:gd name="T21" fmla="*/ 544 h 555"/>
                              <a:gd name="T22" fmla="*/ 11 w 750"/>
                              <a:gd name="T23" fmla="*/ 549 h 555"/>
                              <a:gd name="T24" fmla="*/ 11 w 750"/>
                              <a:gd name="T25" fmla="*/ 6 h 555"/>
                              <a:gd name="T26" fmla="*/ 6 w 750"/>
                              <a:gd name="T27" fmla="*/ 12 h 555"/>
                              <a:gd name="T28" fmla="*/ 0 w 750"/>
                              <a:gd name="T29" fmla="*/ 0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0" h="555">
                                <a:moveTo>
                                  <a:pt x="0" y="0"/>
                                </a:moveTo>
                                <a:lnTo>
                                  <a:pt x="0" y="555"/>
                                </a:lnTo>
                                <a:lnTo>
                                  <a:pt x="750" y="555"/>
                                </a:lnTo>
                                <a:lnTo>
                                  <a:pt x="750" y="0"/>
                                </a:lnTo>
                                <a:lnTo>
                                  <a:pt x="0" y="0"/>
                                </a:lnTo>
                                <a:lnTo>
                                  <a:pt x="6" y="12"/>
                                </a:lnTo>
                                <a:lnTo>
                                  <a:pt x="745" y="12"/>
                                </a:lnTo>
                                <a:lnTo>
                                  <a:pt x="739" y="6"/>
                                </a:lnTo>
                                <a:lnTo>
                                  <a:pt x="739" y="549"/>
                                </a:lnTo>
                                <a:lnTo>
                                  <a:pt x="745" y="544"/>
                                </a:lnTo>
                                <a:lnTo>
                                  <a:pt x="6" y="544"/>
                                </a:lnTo>
                                <a:lnTo>
                                  <a:pt x="11" y="549"/>
                                </a:lnTo>
                                <a:lnTo>
                                  <a:pt x="11" y="6"/>
                                </a:lnTo>
                                <a:lnTo>
                                  <a:pt x="6" y="12"/>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6" name="Rectangle 25"/>
                        <wps:cNvSpPr>
                          <a:spLocks noChangeArrowheads="1"/>
                        </wps:cNvSpPr>
                        <wps:spPr bwMode="auto">
                          <a:xfrm>
                            <a:off x="4970463" y="3927475"/>
                            <a:ext cx="1081088" cy="8651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7" name="Freeform 26"/>
                        <wps:cNvSpPr>
                          <a:spLocks/>
                        </wps:cNvSpPr>
                        <wps:spPr bwMode="auto">
                          <a:xfrm>
                            <a:off x="4967288" y="3924300"/>
                            <a:ext cx="1084263" cy="868363"/>
                          </a:xfrm>
                          <a:custGeom>
                            <a:avLst/>
                            <a:gdLst>
                              <a:gd name="T0" fmla="*/ 0 w 683"/>
                              <a:gd name="T1" fmla="*/ 0 h 547"/>
                              <a:gd name="T2" fmla="*/ 0 w 683"/>
                              <a:gd name="T3" fmla="*/ 547 h 547"/>
                              <a:gd name="T4" fmla="*/ 683 w 683"/>
                              <a:gd name="T5" fmla="*/ 547 h 547"/>
                              <a:gd name="T6" fmla="*/ 683 w 683"/>
                              <a:gd name="T7" fmla="*/ 0 h 547"/>
                              <a:gd name="T8" fmla="*/ 0 w 683"/>
                              <a:gd name="T9" fmla="*/ 0 h 547"/>
                              <a:gd name="T10" fmla="*/ 2 w 683"/>
                              <a:gd name="T11" fmla="*/ 4 h 547"/>
                              <a:gd name="T12" fmla="*/ 681 w 683"/>
                              <a:gd name="T13" fmla="*/ 4 h 547"/>
                              <a:gd name="T14" fmla="*/ 679 w 683"/>
                              <a:gd name="T15" fmla="*/ 2 h 547"/>
                              <a:gd name="T16" fmla="*/ 679 w 683"/>
                              <a:gd name="T17" fmla="*/ 545 h 547"/>
                              <a:gd name="T18" fmla="*/ 681 w 683"/>
                              <a:gd name="T19" fmla="*/ 543 h 547"/>
                              <a:gd name="T20" fmla="*/ 2 w 683"/>
                              <a:gd name="T21" fmla="*/ 543 h 547"/>
                              <a:gd name="T22" fmla="*/ 4 w 683"/>
                              <a:gd name="T23" fmla="*/ 545 h 547"/>
                              <a:gd name="T24" fmla="*/ 4 w 683"/>
                              <a:gd name="T25" fmla="*/ 2 h 547"/>
                              <a:gd name="T26" fmla="*/ 2 w 683"/>
                              <a:gd name="T27" fmla="*/ 4 h 547"/>
                              <a:gd name="T28" fmla="*/ 0 w 683"/>
                              <a:gd name="T29" fmla="*/ 0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547">
                                <a:moveTo>
                                  <a:pt x="0" y="0"/>
                                </a:moveTo>
                                <a:lnTo>
                                  <a:pt x="0" y="547"/>
                                </a:lnTo>
                                <a:lnTo>
                                  <a:pt x="683" y="547"/>
                                </a:lnTo>
                                <a:lnTo>
                                  <a:pt x="683" y="0"/>
                                </a:lnTo>
                                <a:lnTo>
                                  <a:pt x="0" y="0"/>
                                </a:lnTo>
                                <a:lnTo>
                                  <a:pt x="2" y="4"/>
                                </a:lnTo>
                                <a:lnTo>
                                  <a:pt x="681" y="4"/>
                                </a:lnTo>
                                <a:lnTo>
                                  <a:pt x="679" y="2"/>
                                </a:lnTo>
                                <a:lnTo>
                                  <a:pt x="679" y="545"/>
                                </a:lnTo>
                                <a:lnTo>
                                  <a:pt x="681" y="543"/>
                                </a:lnTo>
                                <a:lnTo>
                                  <a:pt x="2" y="543"/>
                                </a:lnTo>
                                <a:lnTo>
                                  <a:pt x="4" y="545"/>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8" name="Rectangle 27"/>
                        <wps:cNvSpPr>
                          <a:spLocks noChangeArrowheads="1"/>
                        </wps:cNvSpPr>
                        <wps:spPr bwMode="auto">
                          <a:xfrm>
                            <a:off x="1127125" y="4354513"/>
                            <a:ext cx="5334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 name="Freeform 28"/>
                        <wps:cNvSpPr>
                          <a:spLocks/>
                        </wps:cNvSpPr>
                        <wps:spPr bwMode="auto">
                          <a:xfrm>
                            <a:off x="1087438" y="4332288"/>
                            <a:ext cx="52388" cy="52388"/>
                          </a:xfrm>
                          <a:custGeom>
                            <a:avLst/>
                            <a:gdLst>
                              <a:gd name="T0" fmla="*/ 33 w 33"/>
                              <a:gd name="T1" fmla="*/ 0 h 33"/>
                              <a:gd name="T2" fmla="*/ 0 w 33"/>
                              <a:gd name="T3" fmla="*/ 16 h 33"/>
                              <a:gd name="T4" fmla="*/ 33 w 33"/>
                              <a:gd name="T5" fmla="*/ 33 h 33"/>
                              <a:gd name="T6" fmla="*/ 33 w 33"/>
                              <a:gd name="T7" fmla="*/ 0 h 33"/>
                            </a:gdLst>
                            <a:ahLst/>
                            <a:cxnLst>
                              <a:cxn ang="0">
                                <a:pos x="T0" y="T1"/>
                              </a:cxn>
                              <a:cxn ang="0">
                                <a:pos x="T2" y="T3"/>
                              </a:cxn>
                              <a:cxn ang="0">
                                <a:pos x="T4" y="T5"/>
                              </a:cxn>
                              <a:cxn ang="0">
                                <a:pos x="T6" y="T7"/>
                              </a:cxn>
                            </a:cxnLst>
                            <a:rect l="0" t="0" r="r" b="b"/>
                            <a:pathLst>
                              <a:path w="33" h="33">
                                <a:moveTo>
                                  <a:pt x="33" y="0"/>
                                </a:moveTo>
                                <a:lnTo>
                                  <a:pt x="0" y="16"/>
                                </a:lnTo>
                                <a:lnTo>
                                  <a:pt x="33" y="33"/>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70" name="Rectangle 29"/>
                        <wps:cNvSpPr>
                          <a:spLocks noChangeArrowheads="1"/>
                        </wps:cNvSpPr>
                        <wps:spPr bwMode="auto">
                          <a:xfrm>
                            <a:off x="1127125" y="3132138"/>
                            <a:ext cx="5334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1" name="Freeform 30"/>
                        <wps:cNvSpPr>
                          <a:spLocks/>
                        </wps:cNvSpPr>
                        <wps:spPr bwMode="auto">
                          <a:xfrm>
                            <a:off x="1087438" y="3108325"/>
                            <a:ext cx="52388" cy="50800"/>
                          </a:xfrm>
                          <a:custGeom>
                            <a:avLst/>
                            <a:gdLst>
                              <a:gd name="T0" fmla="*/ 33 w 33"/>
                              <a:gd name="T1" fmla="*/ 0 h 32"/>
                              <a:gd name="T2" fmla="*/ 0 w 33"/>
                              <a:gd name="T3" fmla="*/ 17 h 32"/>
                              <a:gd name="T4" fmla="*/ 33 w 33"/>
                              <a:gd name="T5" fmla="*/ 32 h 32"/>
                              <a:gd name="T6" fmla="*/ 33 w 33"/>
                              <a:gd name="T7" fmla="*/ 0 h 32"/>
                            </a:gdLst>
                            <a:ahLst/>
                            <a:cxnLst>
                              <a:cxn ang="0">
                                <a:pos x="T0" y="T1"/>
                              </a:cxn>
                              <a:cxn ang="0">
                                <a:pos x="T2" y="T3"/>
                              </a:cxn>
                              <a:cxn ang="0">
                                <a:pos x="T4" y="T5"/>
                              </a:cxn>
                              <a:cxn ang="0">
                                <a:pos x="T6" y="T7"/>
                              </a:cxn>
                            </a:cxnLst>
                            <a:rect l="0" t="0" r="r" b="b"/>
                            <a:pathLst>
                              <a:path w="33" h="32">
                                <a:moveTo>
                                  <a:pt x="33" y="0"/>
                                </a:moveTo>
                                <a:lnTo>
                                  <a:pt x="0" y="17"/>
                                </a:lnTo>
                                <a:lnTo>
                                  <a:pt x="33" y="32"/>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72" name="Rectangle 31"/>
                        <wps:cNvSpPr>
                          <a:spLocks noChangeArrowheads="1"/>
                        </wps:cNvSpPr>
                        <wps:spPr bwMode="auto">
                          <a:xfrm>
                            <a:off x="1127125" y="1908175"/>
                            <a:ext cx="487363"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 name="Freeform 32"/>
                        <wps:cNvSpPr>
                          <a:spLocks/>
                        </wps:cNvSpPr>
                        <wps:spPr bwMode="auto">
                          <a:xfrm>
                            <a:off x="1087438" y="1885950"/>
                            <a:ext cx="52388" cy="52388"/>
                          </a:xfrm>
                          <a:custGeom>
                            <a:avLst/>
                            <a:gdLst>
                              <a:gd name="T0" fmla="*/ 33 w 33"/>
                              <a:gd name="T1" fmla="*/ 0 h 33"/>
                              <a:gd name="T2" fmla="*/ 0 w 33"/>
                              <a:gd name="T3" fmla="*/ 15 h 33"/>
                              <a:gd name="T4" fmla="*/ 33 w 33"/>
                              <a:gd name="T5" fmla="*/ 33 h 33"/>
                              <a:gd name="T6" fmla="*/ 33 w 33"/>
                              <a:gd name="T7" fmla="*/ 0 h 33"/>
                            </a:gdLst>
                            <a:ahLst/>
                            <a:cxnLst>
                              <a:cxn ang="0">
                                <a:pos x="T0" y="T1"/>
                              </a:cxn>
                              <a:cxn ang="0">
                                <a:pos x="T2" y="T3"/>
                              </a:cxn>
                              <a:cxn ang="0">
                                <a:pos x="T4" y="T5"/>
                              </a:cxn>
                              <a:cxn ang="0">
                                <a:pos x="T6" y="T7"/>
                              </a:cxn>
                            </a:cxnLst>
                            <a:rect l="0" t="0" r="r" b="b"/>
                            <a:pathLst>
                              <a:path w="33" h="33">
                                <a:moveTo>
                                  <a:pt x="33" y="0"/>
                                </a:moveTo>
                                <a:lnTo>
                                  <a:pt x="0" y="15"/>
                                </a:lnTo>
                                <a:lnTo>
                                  <a:pt x="33" y="33"/>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77" name="Freeform 33"/>
                        <wps:cNvSpPr>
                          <a:spLocks/>
                        </wps:cNvSpPr>
                        <wps:spPr bwMode="auto">
                          <a:xfrm>
                            <a:off x="1603375" y="1885950"/>
                            <a:ext cx="50800" cy="52388"/>
                          </a:xfrm>
                          <a:custGeom>
                            <a:avLst/>
                            <a:gdLst>
                              <a:gd name="T0" fmla="*/ 0 w 32"/>
                              <a:gd name="T1" fmla="*/ 0 h 33"/>
                              <a:gd name="T2" fmla="*/ 32 w 32"/>
                              <a:gd name="T3" fmla="*/ 15 h 33"/>
                              <a:gd name="T4" fmla="*/ 0 w 32"/>
                              <a:gd name="T5" fmla="*/ 33 h 33"/>
                              <a:gd name="T6" fmla="*/ 0 w 32"/>
                              <a:gd name="T7" fmla="*/ 0 h 33"/>
                            </a:gdLst>
                            <a:ahLst/>
                            <a:cxnLst>
                              <a:cxn ang="0">
                                <a:pos x="T0" y="T1"/>
                              </a:cxn>
                              <a:cxn ang="0">
                                <a:pos x="T2" y="T3"/>
                              </a:cxn>
                              <a:cxn ang="0">
                                <a:pos x="T4" y="T5"/>
                              </a:cxn>
                              <a:cxn ang="0">
                                <a:pos x="T6" y="T7"/>
                              </a:cxn>
                            </a:cxnLst>
                            <a:rect l="0" t="0" r="r" b="b"/>
                            <a:pathLst>
                              <a:path w="32" h="33">
                                <a:moveTo>
                                  <a:pt x="0" y="0"/>
                                </a:moveTo>
                                <a:lnTo>
                                  <a:pt x="32" y="15"/>
                                </a:lnTo>
                                <a:lnTo>
                                  <a:pt x="0" y="33"/>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78" name="Rectangle 34"/>
                        <wps:cNvSpPr>
                          <a:spLocks noChangeArrowheads="1"/>
                        </wps:cNvSpPr>
                        <wps:spPr bwMode="auto">
                          <a:xfrm>
                            <a:off x="1127125" y="685800"/>
                            <a:ext cx="5334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 name="Freeform 35"/>
                        <wps:cNvSpPr>
                          <a:spLocks/>
                        </wps:cNvSpPr>
                        <wps:spPr bwMode="auto">
                          <a:xfrm>
                            <a:off x="1087438" y="661988"/>
                            <a:ext cx="52388" cy="50800"/>
                          </a:xfrm>
                          <a:custGeom>
                            <a:avLst/>
                            <a:gdLst>
                              <a:gd name="T0" fmla="*/ 33 w 33"/>
                              <a:gd name="T1" fmla="*/ 0 h 32"/>
                              <a:gd name="T2" fmla="*/ 0 w 33"/>
                              <a:gd name="T3" fmla="*/ 17 h 32"/>
                              <a:gd name="T4" fmla="*/ 33 w 33"/>
                              <a:gd name="T5" fmla="*/ 32 h 32"/>
                              <a:gd name="T6" fmla="*/ 33 w 33"/>
                              <a:gd name="T7" fmla="*/ 0 h 32"/>
                            </a:gdLst>
                            <a:ahLst/>
                            <a:cxnLst>
                              <a:cxn ang="0">
                                <a:pos x="T0" y="T1"/>
                              </a:cxn>
                              <a:cxn ang="0">
                                <a:pos x="T2" y="T3"/>
                              </a:cxn>
                              <a:cxn ang="0">
                                <a:pos x="T4" y="T5"/>
                              </a:cxn>
                              <a:cxn ang="0">
                                <a:pos x="T6" y="T7"/>
                              </a:cxn>
                            </a:cxnLst>
                            <a:rect l="0" t="0" r="r" b="b"/>
                            <a:pathLst>
                              <a:path w="33" h="32">
                                <a:moveTo>
                                  <a:pt x="33" y="0"/>
                                </a:moveTo>
                                <a:lnTo>
                                  <a:pt x="0" y="17"/>
                                </a:lnTo>
                                <a:lnTo>
                                  <a:pt x="33" y="32"/>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0" name="Rectangle 36"/>
                        <wps:cNvSpPr>
                          <a:spLocks noChangeArrowheads="1"/>
                        </wps:cNvSpPr>
                        <wps:spPr bwMode="auto">
                          <a:xfrm>
                            <a:off x="2733675" y="679450"/>
                            <a:ext cx="581025" cy="190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1" name="Freeform 37"/>
                        <wps:cNvSpPr>
                          <a:spLocks/>
                        </wps:cNvSpPr>
                        <wps:spPr bwMode="auto">
                          <a:xfrm>
                            <a:off x="2733675" y="642938"/>
                            <a:ext cx="88900" cy="88900"/>
                          </a:xfrm>
                          <a:custGeom>
                            <a:avLst/>
                            <a:gdLst>
                              <a:gd name="T0" fmla="*/ 56 w 56"/>
                              <a:gd name="T1" fmla="*/ 0 h 56"/>
                              <a:gd name="T2" fmla="*/ 0 w 56"/>
                              <a:gd name="T3" fmla="*/ 29 h 56"/>
                              <a:gd name="T4" fmla="*/ 56 w 56"/>
                              <a:gd name="T5" fmla="*/ 56 h 56"/>
                              <a:gd name="T6" fmla="*/ 56 w 56"/>
                              <a:gd name="T7" fmla="*/ 0 h 56"/>
                            </a:gdLst>
                            <a:ahLst/>
                            <a:cxnLst>
                              <a:cxn ang="0">
                                <a:pos x="T0" y="T1"/>
                              </a:cxn>
                              <a:cxn ang="0">
                                <a:pos x="T2" y="T3"/>
                              </a:cxn>
                              <a:cxn ang="0">
                                <a:pos x="T4" y="T5"/>
                              </a:cxn>
                              <a:cxn ang="0">
                                <a:pos x="T6" y="T7"/>
                              </a:cxn>
                            </a:cxnLst>
                            <a:rect l="0" t="0" r="r" b="b"/>
                            <a:pathLst>
                              <a:path w="56" h="56">
                                <a:moveTo>
                                  <a:pt x="56" y="0"/>
                                </a:moveTo>
                                <a:lnTo>
                                  <a:pt x="0" y="29"/>
                                </a:lnTo>
                                <a:lnTo>
                                  <a:pt x="56" y="56"/>
                                </a:lnTo>
                                <a:lnTo>
                                  <a:pt x="56"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 name="Freeform 38"/>
                        <wps:cNvSpPr>
                          <a:spLocks/>
                        </wps:cNvSpPr>
                        <wps:spPr bwMode="auto">
                          <a:xfrm>
                            <a:off x="2714625" y="630238"/>
                            <a:ext cx="115888" cy="112713"/>
                          </a:xfrm>
                          <a:custGeom>
                            <a:avLst/>
                            <a:gdLst>
                              <a:gd name="T0" fmla="*/ 73 w 73"/>
                              <a:gd name="T1" fmla="*/ 0 h 71"/>
                              <a:gd name="T2" fmla="*/ 0 w 73"/>
                              <a:gd name="T3" fmla="*/ 37 h 71"/>
                              <a:gd name="T4" fmla="*/ 73 w 73"/>
                              <a:gd name="T5" fmla="*/ 71 h 71"/>
                              <a:gd name="T6" fmla="*/ 73 w 73"/>
                              <a:gd name="T7" fmla="*/ 0 h 71"/>
                              <a:gd name="T8" fmla="*/ 62 w 73"/>
                              <a:gd name="T9" fmla="*/ 8 h 71"/>
                              <a:gd name="T10" fmla="*/ 62 w 73"/>
                              <a:gd name="T11" fmla="*/ 64 h 71"/>
                              <a:gd name="T12" fmla="*/ 69 w 73"/>
                              <a:gd name="T13" fmla="*/ 58 h 71"/>
                              <a:gd name="T14" fmla="*/ 14 w 73"/>
                              <a:gd name="T15" fmla="*/ 31 h 71"/>
                              <a:gd name="T16" fmla="*/ 14 w 73"/>
                              <a:gd name="T17" fmla="*/ 43 h 71"/>
                              <a:gd name="T18" fmla="*/ 69 w 73"/>
                              <a:gd name="T19" fmla="*/ 14 h 71"/>
                              <a:gd name="T20" fmla="*/ 62 w 73"/>
                              <a:gd name="T21" fmla="*/ 8 h 71"/>
                              <a:gd name="T22" fmla="*/ 73 w 73"/>
                              <a:gd name="T2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71">
                                <a:moveTo>
                                  <a:pt x="73" y="0"/>
                                </a:moveTo>
                                <a:lnTo>
                                  <a:pt x="0" y="37"/>
                                </a:lnTo>
                                <a:lnTo>
                                  <a:pt x="73" y="71"/>
                                </a:lnTo>
                                <a:lnTo>
                                  <a:pt x="73" y="0"/>
                                </a:lnTo>
                                <a:lnTo>
                                  <a:pt x="62" y="8"/>
                                </a:lnTo>
                                <a:lnTo>
                                  <a:pt x="62" y="64"/>
                                </a:lnTo>
                                <a:lnTo>
                                  <a:pt x="69" y="58"/>
                                </a:lnTo>
                                <a:lnTo>
                                  <a:pt x="14" y="31"/>
                                </a:lnTo>
                                <a:lnTo>
                                  <a:pt x="14" y="43"/>
                                </a:lnTo>
                                <a:lnTo>
                                  <a:pt x="69" y="14"/>
                                </a:lnTo>
                                <a:lnTo>
                                  <a:pt x="62" y="8"/>
                                </a:lnTo>
                                <a:lnTo>
                                  <a:pt x="7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3" name="Rectangle 39"/>
                        <wps:cNvSpPr>
                          <a:spLocks noChangeArrowheads="1"/>
                        </wps:cNvSpPr>
                        <wps:spPr bwMode="auto">
                          <a:xfrm>
                            <a:off x="4437063" y="685800"/>
                            <a:ext cx="49053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4" name="Freeform 40"/>
                        <wps:cNvSpPr>
                          <a:spLocks/>
                        </wps:cNvSpPr>
                        <wps:spPr bwMode="auto">
                          <a:xfrm>
                            <a:off x="4400550" y="661988"/>
                            <a:ext cx="50800" cy="50800"/>
                          </a:xfrm>
                          <a:custGeom>
                            <a:avLst/>
                            <a:gdLst>
                              <a:gd name="T0" fmla="*/ 32 w 32"/>
                              <a:gd name="T1" fmla="*/ 0 h 32"/>
                              <a:gd name="T2" fmla="*/ 0 w 32"/>
                              <a:gd name="T3" fmla="*/ 17 h 32"/>
                              <a:gd name="T4" fmla="*/ 32 w 32"/>
                              <a:gd name="T5" fmla="*/ 32 h 32"/>
                              <a:gd name="T6" fmla="*/ 32 w 32"/>
                              <a:gd name="T7" fmla="*/ 0 h 32"/>
                            </a:gdLst>
                            <a:ahLst/>
                            <a:cxnLst>
                              <a:cxn ang="0">
                                <a:pos x="T0" y="T1"/>
                              </a:cxn>
                              <a:cxn ang="0">
                                <a:pos x="T2" y="T3"/>
                              </a:cxn>
                              <a:cxn ang="0">
                                <a:pos x="T4" y="T5"/>
                              </a:cxn>
                              <a:cxn ang="0">
                                <a:pos x="T6" y="T7"/>
                              </a:cxn>
                            </a:cxnLst>
                            <a:rect l="0" t="0" r="r" b="b"/>
                            <a:pathLst>
                              <a:path w="32" h="32">
                                <a:moveTo>
                                  <a:pt x="32" y="0"/>
                                </a:moveTo>
                                <a:lnTo>
                                  <a:pt x="0" y="17"/>
                                </a:lnTo>
                                <a:lnTo>
                                  <a:pt x="32" y="32"/>
                                </a:lnTo>
                                <a:lnTo>
                                  <a:pt x="32"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5" name="Freeform 41"/>
                        <wps:cNvSpPr>
                          <a:spLocks/>
                        </wps:cNvSpPr>
                        <wps:spPr bwMode="auto">
                          <a:xfrm>
                            <a:off x="4911725" y="661988"/>
                            <a:ext cx="55563" cy="50800"/>
                          </a:xfrm>
                          <a:custGeom>
                            <a:avLst/>
                            <a:gdLst>
                              <a:gd name="T0" fmla="*/ 0 w 35"/>
                              <a:gd name="T1" fmla="*/ 0 h 32"/>
                              <a:gd name="T2" fmla="*/ 35 w 35"/>
                              <a:gd name="T3" fmla="*/ 17 h 32"/>
                              <a:gd name="T4" fmla="*/ 0 w 35"/>
                              <a:gd name="T5" fmla="*/ 32 h 32"/>
                              <a:gd name="T6" fmla="*/ 0 w 35"/>
                              <a:gd name="T7" fmla="*/ 0 h 32"/>
                            </a:gdLst>
                            <a:ahLst/>
                            <a:cxnLst>
                              <a:cxn ang="0">
                                <a:pos x="T0" y="T1"/>
                              </a:cxn>
                              <a:cxn ang="0">
                                <a:pos x="T2" y="T3"/>
                              </a:cxn>
                              <a:cxn ang="0">
                                <a:pos x="T4" y="T5"/>
                              </a:cxn>
                              <a:cxn ang="0">
                                <a:pos x="T6" y="T7"/>
                              </a:cxn>
                            </a:cxnLst>
                            <a:rect l="0" t="0" r="r" b="b"/>
                            <a:pathLst>
                              <a:path w="35" h="32">
                                <a:moveTo>
                                  <a:pt x="0" y="0"/>
                                </a:moveTo>
                                <a:lnTo>
                                  <a:pt x="35" y="17"/>
                                </a:lnTo>
                                <a:lnTo>
                                  <a:pt x="0" y="32"/>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6" name="Rectangle 42"/>
                        <wps:cNvSpPr>
                          <a:spLocks noChangeArrowheads="1"/>
                        </wps:cNvSpPr>
                        <wps:spPr bwMode="auto">
                          <a:xfrm>
                            <a:off x="2190750" y="3568700"/>
                            <a:ext cx="19050" cy="3810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7" name="Freeform 43"/>
                        <wps:cNvSpPr>
                          <a:spLocks/>
                        </wps:cNvSpPr>
                        <wps:spPr bwMode="auto">
                          <a:xfrm>
                            <a:off x="2154238" y="3568700"/>
                            <a:ext cx="88900" cy="84138"/>
                          </a:xfrm>
                          <a:custGeom>
                            <a:avLst/>
                            <a:gdLst>
                              <a:gd name="T0" fmla="*/ 56 w 56"/>
                              <a:gd name="T1" fmla="*/ 53 h 53"/>
                              <a:gd name="T2" fmla="*/ 29 w 56"/>
                              <a:gd name="T3" fmla="*/ 0 h 53"/>
                              <a:gd name="T4" fmla="*/ 0 w 56"/>
                              <a:gd name="T5" fmla="*/ 53 h 53"/>
                              <a:gd name="T6" fmla="*/ 56 w 56"/>
                              <a:gd name="T7" fmla="*/ 53 h 53"/>
                            </a:gdLst>
                            <a:ahLst/>
                            <a:cxnLst>
                              <a:cxn ang="0">
                                <a:pos x="T0" y="T1"/>
                              </a:cxn>
                              <a:cxn ang="0">
                                <a:pos x="T2" y="T3"/>
                              </a:cxn>
                              <a:cxn ang="0">
                                <a:pos x="T4" y="T5"/>
                              </a:cxn>
                              <a:cxn ang="0">
                                <a:pos x="T6" y="T7"/>
                              </a:cxn>
                            </a:cxnLst>
                            <a:rect l="0" t="0" r="r" b="b"/>
                            <a:pathLst>
                              <a:path w="56" h="53">
                                <a:moveTo>
                                  <a:pt x="56" y="53"/>
                                </a:moveTo>
                                <a:lnTo>
                                  <a:pt x="29" y="0"/>
                                </a:lnTo>
                                <a:lnTo>
                                  <a:pt x="0" y="53"/>
                                </a:lnTo>
                                <a:lnTo>
                                  <a:pt x="56" y="5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8" name="Freeform 44"/>
                        <wps:cNvSpPr>
                          <a:spLocks/>
                        </wps:cNvSpPr>
                        <wps:spPr bwMode="auto">
                          <a:xfrm>
                            <a:off x="2141538" y="3549650"/>
                            <a:ext cx="112713" cy="112713"/>
                          </a:xfrm>
                          <a:custGeom>
                            <a:avLst/>
                            <a:gdLst>
                              <a:gd name="T0" fmla="*/ 71 w 71"/>
                              <a:gd name="T1" fmla="*/ 71 h 71"/>
                              <a:gd name="T2" fmla="*/ 37 w 71"/>
                              <a:gd name="T3" fmla="*/ 0 h 71"/>
                              <a:gd name="T4" fmla="*/ 0 w 71"/>
                              <a:gd name="T5" fmla="*/ 71 h 71"/>
                              <a:gd name="T6" fmla="*/ 71 w 71"/>
                              <a:gd name="T7" fmla="*/ 71 h 71"/>
                              <a:gd name="T8" fmla="*/ 64 w 71"/>
                              <a:gd name="T9" fmla="*/ 60 h 71"/>
                              <a:gd name="T10" fmla="*/ 8 w 71"/>
                              <a:gd name="T11" fmla="*/ 60 h 71"/>
                              <a:gd name="T12" fmla="*/ 14 w 71"/>
                              <a:gd name="T13" fmla="*/ 67 h 71"/>
                              <a:gd name="T14" fmla="*/ 43 w 71"/>
                              <a:gd name="T15" fmla="*/ 14 h 71"/>
                              <a:gd name="T16" fmla="*/ 31 w 71"/>
                              <a:gd name="T17" fmla="*/ 14 h 71"/>
                              <a:gd name="T18" fmla="*/ 58 w 71"/>
                              <a:gd name="T19" fmla="*/ 67 h 71"/>
                              <a:gd name="T20" fmla="*/ 64 w 71"/>
                              <a:gd name="T21" fmla="*/ 60 h 71"/>
                              <a:gd name="T22" fmla="*/ 71 w 71"/>
                              <a:gd name="T2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71">
                                <a:moveTo>
                                  <a:pt x="71" y="71"/>
                                </a:moveTo>
                                <a:lnTo>
                                  <a:pt x="37" y="0"/>
                                </a:lnTo>
                                <a:lnTo>
                                  <a:pt x="0" y="71"/>
                                </a:lnTo>
                                <a:lnTo>
                                  <a:pt x="71" y="71"/>
                                </a:lnTo>
                                <a:lnTo>
                                  <a:pt x="64" y="60"/>
                                </a:lnTo>
                                <a:lnTo>
                                  <a:pt x="8" y="60"/>
                                </a:lnTo>
                                <a:lnTo>
                                  <a:pt x="14" y="67"/>
                                </a:lnTo>
                                <a:lnTo>
                                  <a:pt x="43" y="14"/>
                                </a:lnTo>
                                <a:lnTo>
                                  <a:pt x="31" y="14"/>
                                </a:lnTo>
                                <a:lnTo>
                                  <a:pt x="58" y="67"/>
                                </a:lnTo>
                                <a:lnTo>
                                  <a:pt x="64" y="60"/>
                                </a:lnTo>
                                <a:lnTo>
                                  <a:pt x="71" y="7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9" name="Rectangle 45"/>
                        <wps:cNvSpPr>
                          <a:spLocks noChangeArrowheads="1"/>
                        </wps:cNvSpPr>
                        <wps:spPr bwMode="auto">
                          <a:xfrm>
                            <a:off x="2190750" y="1117600"/>
                            <a:ext cx="19050" cy="354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 name="Freeform 46"/>
                        <wps:cNvSpPr>
                          <a:spLocks/>
                        </wps:cNvSpPr>
                        <wps:spPr bwMode="auto">
                          <a:xfrm>
                            <a:off x="2154238" y="1385888"/>
                            <a:ext cx="88900" cy="85725"/>
                          </a:xfrm>
                          <a:custGeom>
                            <a:avLst/>
                            <a:gdLst>
                              <a:gd name="T0" fmla="*/ 0 w 56"/>
                              <a:gd name="T1" fmla="*/ 0 h 54"/>
                              <a:gd name="T2" fmla="*/ 29 w 56"/>
                              <a:gd name="T3" fmla="*/ 54 h 54"/>
                              <a:gd name="T4" fmla="*/ 56 w 56"/>
                              <a:gd name="T5" fmla="*/ 0 h 54"/>
                              <a:gd name="T6" fmla="*/ 0 w 56"/>
                              <a:gd name="T7" fmla="*/ 0 h 54"/>
                            </a:gdLst>
                            <a:ahLst/>
                            <a:cxnLst>
                              <a:cxn ang="0">
                                <a:pos x="T0" y="T1"/>
                              </a:cxn>
                              <a:cxn ang="0">
                                <a:pos x="T2" y="T3"/>
                              </a:cxn>
                              <a:cxn ang="0">
                                <a:pos x="T4" y="T5"/>
                              </a:cxn>
                              <a:cxn ang="0">
                                <a:pos x="T6" y="T7"/>
                              </a:cxn>
                            </a:cxnLst>
                            <a:rect l="0" t="0" r="r" b="b"/>
                            <a:pathLst>
                              <a:path w="56" h="54">
                                <a:moveTo>
                                  <a:pt x="0" y="0"/>
                                </a:moveTo>
                                <a:lnTo>
                                  <a:pt x="29" y="54"/>
                                </a:lnTo>
                                <a:lnTo>
                                  <a:pt x="56"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1" name="Freeform 47"/>
                        <wps:cNvSpPr>
                          <a:spLocks/>
                        </wps:cNvSpPr>
                        <wps:spPr bwMode="auto">
                          <a:xfrm>
                            <a:off x="2141538" y="1377950"/>
                            <a:ext cx="112713" cy="112713"/>
                          </a:xfrm>
                          <a:custGeom>
                            <a:avLst/>
                            <a:gdLst>
                              <a:gd name="T0" fmla="*/ 0 w 71"/>
                              <a:gd name="T1" fmla="*/ 0 h 71"/>
                              <a:gd name="T2" fmla="*/ 37 w 71"/>
                              <a:gd name="T3" fmla="*/ 71 h 71"/>
                              <a:gd name="T4" fmla="*/ 71 w 71"/>
                              <a:gd name="T5" fmla="*/ 0 h 71"/>
                              <a:gd name="T6" fmla="*/ 0 w 71"/>
                              <a:gd name="T7" fmla="*/ 0 h 71"/>
                              <a:gd name="T8" fmla="*/ 8 w 71"/>
                              <a:gd name="T9" fmla="*/ 11 h 71"/>
                              <a:gd name="T10" fmla="*/ 64 w 71"/>
                              <a:gd name="T11" fmla="*/ 11 h 71"/>
                              <a:gd name="T12" fmla="*/ 58 w 71"/>
                              <a:gd name="T13" fmla="*/ 3 h 71"/>
                              <a:gd name="T14" fmla="*/ 31 w 71"/>
                              <a:gd name="T15" fmla="*/ 57 h 71"/>
                              <a:gd name="T16" fmla="*/ 43 w 71"/>
                              <a:gd name="T17" fmla="*/ 57 h 71"/>
                              <a:gd name="T18" fmla="*/ 14 w 71"/>
                              <a:gd name="T19" fmla="*/ 3 h 71"/>
                              <a:gd name="T20" fmla="*/ 8 w 71"/>
                              <a:gd name="T21" fmla="*/ 11 h 71"/>
                              <a:gd name="T22" fmla="*/ 0 w 71"/>
                              <a:gd name="T2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71">
                                <a:moveTo>
                                  <a:pt x="0" y="0"/>
                                </a:moveTo>
                                <a:lnTo>
                                  <a:pt x="37" y="71"/>
                                </a:lnTo>
                                <a:lnTo>
                                  <a:pt x="71" y="0"/>
                                </a:lnTo>
                                <a:lnTo>
                                  <a:pt x="0" y="0"/>
                                </a:lnTo>
                                <a:lnTo>
                                  <a:pt x="8" y="11"/>
                                </a:lnTo>
                                <a:lnTo>
                                  <a:pt x="64" y="11"/>
                                </a:lnTo>
                                <a:lnTo>
                                  <a:pt x="58" y="3"/>
                                </a:lnTo>
                                <a:lnTo>
                                  <a:pt x="31" y="57"/>
                                </a:lnTo>
                                <a:lnTo>
                                  <a:pt x="43" y="57"/>
                                </a:lnTo>
                                <a:lnTo>
                                  <a:pt x="14" y="3"/>
                                </a:lnTo>
                                <a:lnTo>
                                  <a:pt x="8" y="11"/>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2" name="Freeform 48"/>
                        <wps:cNvSpPr>
                          <a:spLocks/>
                        </wps:cNvSpPr>
                        <wps:spPr bwMode="auto">
                          <a:xfrm>
                            <a:off x="2197100" y="0"/>
                            <a:ext cx="3314700" cy="255588"/>
                          </a:xfrm>
                          <a:custGeom>
                            <a:avLst/>
                            <a:gdLst>
                              <a:gd name="T0" fmla="*/ 4 w 2088"/>
                              <a:gd name="T1" fmla="*/ 115 h 161"/>
                              <a:gd name="T2" fmla="*/ 6 w 2088"/>
                              <a:gd name="T3" fmla="*/ 92 h 161"/>
                              <a:gd name="T4" fmla="*/ 13 w 2088"/>
                              <a:gd name="T5" fmla="*/ 71 h 161"/>
                              <a:gd name="T6" fmla="*/ 23 w 2088"/>
                              <a:gd name="T7" fmla="*/ 52 h 161"/>
                              <a:gd name="T8" fmla="*/ 23 w 2088"/>
                              <a:gd name="T9" fmla="*/ 54 h 161"/>
                              <a:gd name="T10" fmla="*/ 36 w 2088"/>
                              <a:gd name="T11" fmla="*/ 38 h 161"/>
                              <a:gd name="T12" fmla="*/ 54 w 2088"/>
                              <a:gd name="T13" fmla="*/ 23 h 161"/>
                              <a:gd name="T14" fmla="*/ 52 w 2088"/>
                              <a:gd name="T15" fmla="*/ 23 h 161"/>
                              <a:gd name="T16" fmla="*/ 71 w 2088"/>
                              <a:gd name="T17" fmla="*/ 13 h 161"/>
                              <a:gd name="T18" fmla="*/ 92 w 2088"/>
                              <a:gd name="T19" fmla="*/ 6 h 161"/>
                              <a:gd name="T20" fmla="*/ 115 w 2088"/>
                              <a:gd name="T21" fmla="*/ 4 h 161"/>
                              <a:gd name="T22" fmla="*/ 1973 w 2088"/>
                              <a:gd name="T23" fmla="*/ 4 h 161"/>
                              <a:gd name="T24" fmla="*/ 1996 w 2088"/>
                              <a:gd name="T25" fmla="*/ 6 h 161"/>
                              <a:gd name="T26" fmla="*/ 2017 w 2088"/>
                              <a:gd name="T27" fmla="*/ 13 h 161"/>
                              <a:gd name="T28" fmla="*/ 2037 w 2088"/>
                              <a:gd name="T29" fmla="*/ 23 h 161"/>
                              <a:gd name="T30" fmla="*/ 2035 w 2088"/>
                              <a:gd name="T31" fmla="*/ 23 h 161"/>
                              <a:gd name="T32" fmla="*/ 2052 w 2088"/>
                              <a:gd name="T33" fmla="*/ 38 h 161"/>
                              <a:gd name="T34" fmla="*/ 2065 w 2088"/>
                              <a:gd name="T35" fmla="*/ 54 h 161"/>
                              <a:gd name="T36" fmla="*/ 2065 w 2088"/>
                              <a:gd name="T37" fmla="*/ 52 h 161"/>
                              <a:gd name="T38" fmla="*/ 2075 w 2088"/>
                              <a:gd name="T39" fmla="*/ 71 h 161"/>
                              <a:gd name="T40" fmla="*/ 2083 w 2088"/>
                              <a:gd name="T41" fmla="*/ 92 h 161"/>
                              <a:gd name="T42" fmla="*/ 2085 w 2088"/>
                              <a:gd name="T43" fmla="*/ 115 h 161"/>
                              <a:gd name="T44" fmla="*/ 2085 w 2088"/>
                              <a:gd name="T45" fmla="*/ 161 h 161"/>
                              <a:gd name="T46" fmla="*/ 2088 w 2088"/>
                              <a:gd name="T47" fmla="*/ 161 h 161"/>
                              <a:gd name="T48" fmla="*/ 2088 w 2088"/>
                              <a:gd name="T49" fmla="*/ 115 h 161"/>
                              <a:gd name="T50" fmla="*/ 2087 w 2088"/>
                              <a:gd name="T51" fmla="*/ 92 h 161"/>
                              <a:gd name="T52" fmla="*/ 2079 w 2088"/>
                              <a:gd name="T53" fmla="*/ 71 h 161"/>
                              <a:gd name="T54" fmla="*/ 2069 w 2088"/>
                              <a:gd name="T55" fmla="*/ 50 h 161"/>
                              <a:gd name="T56" fmla="*/ 2056 w 2088"/>
                              <a:gd name="T57" fmla="*/ 35 h 161"/>
                              <a:gd name="T58" fmla="*/ 2039 w 2088"/>
                              <a:gd name="T59" fmla="*/ 19 h 161"/>
                              <a:gd name="T60" fmla="*/ 2017 w 2088"/>
                              <a:gd name="T61" fmla="*/ 10 h 161"/>
                              <a:gd name="T62" fmla="*/ 1996 w 2088"/>
                              <a:gd name="T63" fmla="*/ 2 h 161"/>
                              <a:gd name="T64" fmla="*/ 1973 w 2088"/>
                              <a:gd name="T65" fmla="*/ 0 h 161"/>
                              <a:gd name="T66" fmla="*/ 115 w 2088"/>
                              <a:gd name="T67" fmla="*/ 0 h 161"/>
                              <a:gd name="T68" fmla="*/ 92 w 2088"/>
                              <a:gd name="T69" fmla="*/ 2 h 161"/>
                              <a:gd name="T70" fmla="*/ 71 w 2088"/>
                              <a:gd name="T71" fmla="*/ 10 h 161"/>
                              <a:gd name="T72" fmla="*/ 50 w 2088"/>
                              <a:gd name="T73" fmla="*/ 19 h 161"/>
                              <a:gd name="T74" fmla="*/ 33 w 2088"/>
                              <a:gd name="T75" fmla="*/ 35 h 161"/>
                              <a:gd name="T76" fmla="*/ 19 w 2088"/>
                              <a:gd name="T77" fmla="*/ 50 h 161"/>
                              <a:gd name="T78" fmla="*/ 10 w 2088"/>
                              <a:gd name="T79" fmla="*/ 71 h 161"/>
                              <a:gd name="T80" fmla="*/ 2 w 2088"/>
                              <a:gd name="T81" fmla="*/ 92 h 161"/>
                              <a:gd name="T82" fmla="*/ 0 w 2088"/>
                              <a:gd name="T83" fmla="*/ 115 h 161"/>
                              <a:gd name="T84" fmla="*/ 4 w 2088"/>
                              <a:gd name="T85" fmla="*/ 115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88" h="161">
                                <a:moveTo>
                                  <a:pt x="4" y="115"/>
                                </a:moveTo>
                                <a:lnTo>
                                  <a:pt x="6" y="92"/>
                                </a:lnTo>
                                <a:lnTo>
                                  <a:pt x="13" y="71"/>
                                </a:lnTo>
                                <a:lnTo>
                                  <a:pt x="23" y="52"/>
                                </a:lnTo>
                                <a:lnTo>
                                  <a:pt x="23" y="54"/>
                                </a:lnTo>
                                <a:lnTo>
                                  <a:pt x="36" y="38"/>
                                </a:lnTo>
                                <a:lnTo>
                                  <a:pt x="54" y="23"/>
                                </a:lnTo>
                                <a:lnTo>
                                  <a:pt x="52" y="23"/>
                                </a:lnTo>
                                <a:lnTo>
                                  <a:pt x="71" y="13"/>
                                </a:lnTo>
                                <a:lnTo>
                                  <a:pt x="92" y="6"/>
                                </a:lnTo>
                                <a:lnTo>
                                  <a:pt x="115" y="4"/>
                                </a:lnTo>
                                <a:lnTo>
                                  <a:pt x="1973" y="4"/>
                                </a:lnTo>
                                <a:lnTo>
                                  <a:pt x="1996" y="6"/>
                                </a:lnTo>
                                <a:lnTo>
                                  <a:pt x="2017" y="13"/>
                                </a:lnTo>
                                <a:lnTo>
                                  <a:pt x="2037" y="23"/>
                                </a:lnTo>
                                <a:lnTo>
                                  <a:pt x="2035" y="23"/>
                                </a:lnTo>
                                <a:lnTo>
                                  <a:pt x="2052" y="38"/>
                                </a:lnTo>
                                <a:lnTo>
                                  <a:pt x="2065" y="54"/>
                                </a:lnTo>
                                <a:lnTo>
                                  <a:pt x="2065" y="52"/>
                                </a:lnTo>
                                <a:lnTo>
                                  <a:pt x="2075" y="71"/>
                                </a:lnTo>
                                <a:lnTo>
                                  <a:pt x="2083" y="92"/>
                                </a:lnTo>
                                <a:lnTo>
                                  <a:pt x="2085" y="115"/>
                                </a:lnTo>
                                <a:lnTo>
                                  <a:pt x="2085" y="161"/>
                                </a:lnTo>
                                <a:lnTo>
                                  <a:pt x="2088" y="161"/>
                                </a:lnTo>
                                <a:lnTo>
                                  <a:pt x="2088" y="115"/>
                                </a:lnTo>
                                <a:lnTo>
                                  <a:pt x="2087" y="92"/>
                                </a:lnTo>
                                <a:lnTo>
                                  <a:pt x="2079" y="71"/>
                                </a:lnTo>
                                <a:lnTo>
                                  <a:pt x="2069" y="50"/>
                                </a:lnTo>
                                <a:lnTo>
                                  <a:pt x="2056" y="35"/>
                                </a:lnTo>
                                <a:lnTo>
                                  <a:pt x="2039" y="19"/>
                                </a:lnTo>
                                <a:lnTo>
                                  <a:pt x="2017" y="10"/>
                                </a:lnTo>
                                <a:lnTo>
                                  <a:pt x="1996" y="2"/>
                                </a:lnTo>
                                <a:lnTo>
                                  <a:pt x="1973" y="0"/>
                                </a:lnTo>
                                <a:lnTo>
                                  <a:pt x="115" y="0"/>
                                </a:lnTo>
                                <a:lnTo>
                                  <a:pt x="92" y="2"/>
                                </a:lnTo>
                                <a:lnTo>
                                  <a:pt x="71" y="10"/>
                                </a:lnTo>
                                <a:lnTo>
                                  <a:pt x="50" y="19"/>
                                </a:lnTo>
                                <a:lnTo>
                                  <a:pt x="33" y="35"/>
                                </a:lnTo>
                                <a:lnTo>
                                  <a:pt x="19" y="50"/>
                                </a:lnTo>
                                <a:lnTo>
                                  <a:pt x="10" y="71"/>
                                </a:lnTo>
                                <a:lnTo>
                                  <a:pt x="2" y="92"/>
                                </a:lnTo>
                                <a:lnTo>
                                  <a:pt x="0" y="115"/>
                                </a:lnTo>
                                <a:lnTo>
                                  <a:pt x="4" y="11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3" name="Rectangle 49"/>
                        <wps:cNvSpPr>
                          <a:spLocks noChangeArrowheads="1"/>
                        </wps:cNvSpPr>
                        <wps:spPr bwMode="auto">
                          <a:xfrm>
                            <a:off x="2190750" y="182563"/>
                            <a:ext cx="19050" cy="2222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 name="Freeform 50"/>
                        <wps:cNvSpPr>
                          <a:spLocks/>
                        </wps:cNvSpPr>
                        <wps:spPr bwMode="auto">
                          <a:xfrm>
                            <a:off x="2173288" y="198438"/>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95" name="Freeform 51"/>
                        <wps:cNvSpPr>
                          <a:spLocks/>
                        </wps:cNvSpPr>
                        <wps:spPr bwMode="auto">
                          <a:xfrm>
                            <a:off x="3675063" y="1117600"/>
                            <a:ext cx="188913" cy="1917700"/>
                          </a:xfrm>
                          <a:custGeom>
                            <a:avLst/>
                            <a:gdLst>
                              <a:gd name="T0" fmla="*/ 107 w 119"/>
                              <a:gd name="T1" fmla="*/ 0 h 1208"/>
                              <a:gd name="T2" fmla="*/ 107 w 119"/>
                              <a:gd name="T3" fmla="*/ 1089 h 1208"/>
                              <a:gd name="T4" fmla="*/ 106 w 119"/>
                              <a:gd name="T5" fmla="*/ 1112 h 1208"/>
                              <a:gd name="T6" fmla="*/ 106 w 119"/>
                              <a:gd name="T7" fmla="*/ 1110 h 1208"/>
                              <a:gd name="T8" fmla="*/ 98 w 119"/>
                              <a:gd name="T9" fmla="*/ 1131 h 1208"/>
                              <a:gd name="T10" fmla="*/ 88 w 119"/>
                              <a:gd name="T11" fmla="*/ 1150 h 1208"/>
                              <a:gd name="T12" fmla="*/ 90 w 119"/>
                              <a:gd name="T13" fmla="*/ 1148 h 1208"/>
                              <a:gd name="T14" fmla="*/ 77 w 119"/>
                              <a:gd name="T15" fmla="*/ 1165 h 1208"/>
                              <a:gd name="T16" fmla="*/ 59 w 119"/>
                              <a:gd name="T17" fmla="*/ 1179 h 1208"/>
                              <a:gd name="T18" fmla="*/ 61 w 119"/>
                              <a:gd name="T19" fmla="*/ 1177 h 1208"/>
                              <a:gd name="T20" fmla="*/ 42 w 119"/>
                              <a:gd name="T21" fmla="*/ 1187 h 1208"/>
                              <a:gd name="T22" fmla="*/ 21 w 119"/>
                              <a:gd name="T23" fmla="*/ 1194 h 1208"/>
                              <a:gd name="T24" fmla="*/ 23 w 119"/>
                              <a:gd name="T25" fmla="*/ 1194 h 1208"/>
                              <a:gd name="T26" fmla="*/ 0 w 119"/>
                              <a:gd name="T27" fmla="*/ 1196 h 1208"/>
                              <a:gd name="T28" fmla="*/ 0 w 119"/>
                              <a:gd name="T29" fmla="*/ 1208 h 1208"/>
                              <a:gd name="T30" fmla="*/ 25 w 119"/>
                              <a:gd name="T31" fmla="*/ 1206 h 1208"/>
                              <a:gd name="T32" fmla="*/ 46 w 119"/>
                              <a:gd name="T33" fmla="*/ 1198 h 1208"/>
                              <a:gd name="T34" fmla="*/ 67 w 119"/>
                              <a:gd name="T35" fmla="*/ 1189 h 1208"/>
                              <a:gd name="T36" fmla="*/ 84 w 119"/>
                              <a:gd name="T37" fmla="*/ 1173 h 1208"/>
                              <a:gd name="T38" fmla="*/ 100 w 119"/>
                              <a:gd name="T39" fmla="*/ 1156 h 1208"/>
                              <a:gd name="T40" fmla="*/ 109 w 119"/>
                              <a:gd name="T41" fmla="*/ 1135 h 1208"/>
                              <a:gd name="T42" fmla="*/ 117 w 119"/>
                              <a:gd name="T43" fmla="*/ 1114 h 1208"/>
                              <a:gd name="T44" fmla="*/ 119 w 119"/>
                              <a:gd name="T45" fmla="*/ 1089 h 1208"/>
                              <a:gd name="T46" fmla="*/ 119 w 119"/>
                              <a:gd name="T47" fmla="*/ 0 h 1208"/>
                              <a:gd name="T48" fmla="*/ 107 w 119"/>
                              <a:gd name="T49" fmla="*/ 0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1208">
                                <a:moveTo>
                                  <a:pt x="107" y="0"/>
                                </a:moveTo>
                                <a:lnTo>
                                  <a:pt x="107" y="1089"/>
                                </a:lnTo>
                                <a:lnTo>
                                  <a:pt x="106" y="1112"/>
                                </a:lnTo>
                                <a:lnTo>
                                  <a:pt x="106" y="1110"/>
                                </a:lnTo>
                                <a:lnTo>
                                  <a:pt x="98" y="1131"/>
                                </a:lnTo>
                                <a:lnTo>
                                  <a:pt x="88" y="1150"/>
                                </a:lnTo>
                                <a:lnTo>
                                  <a:pt x="90" y="1148"/>
                                </a:lnTo>
                                <a:lnTo>
                                  <a:pt x="77" y="1165"/>
                                </a:lnTo>
                                <a:lnTo>
                                  <a:pt x="59" y="1179"/>
                                </a:lnTo>
                                <a:lnTo>
                                  <a:pt x="61" y="1177"/>
                                </a:lnTo>
                                <a:lnTo>
                                  <a:pt x="42" y="1187"/>
                                </a:lnTo>
                                <a:lnTo>
                                  <a:pt x="21" y="1194"/>
                                </a:lnTo>
                                <a:lnTo>
                                  <a:pt x="23" y="1194"/>
                                </a:lnTo>
                                <a:lnTo>
                                  <a:pt x="0" y="1196"/>
                                </a:lnTo>
                                <a:lnTo>
                                  <a:pt x="0" y="1208"/>
                                </a:lnTo>
                                <a:lnTo>
                                  <a:pt x="25" y="1206"/>
                                </a:lnTo>
                                <a:lnTo>
                                  <a:pt x="46" y="1198"/>
                                </a:lnTo>
                                <a:lnTo>
                                  <a:pt x="67" y="1189"/>
                                </a:lnTo>
                                <a:lnTo>
                                  <a:pt x="84" y="1173"/>
                                </a:lnTo>
                                <a:lnTo>
                                  <a:pt x="100" y="1156"/>
                                </a:lnTo>
                                <a:lnTo>
                                  <a:pt x="109" y="1135"/>
                                </a:lnTo>
                                <a:lnTo>
                                  <a:pt x="117" y="1114"/>
                                </a:lnTo>
                                <a:lnTo>
                                  <a:pt x="119" y="1089"/>
                                </a:lnTo>
                                <a:lnTo>
                                  <a:pt x="119" y="0"/>
                                </a:lnTo>
                                <a:lnTo>
                                  <a:pt x="107"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2" name="Rectangle 52"/>
                        <wps:cNvSpPr>
                          <a:spLocks noChangeArrowheads="1"/>
                        </wps:cNvSpPr>
                        <wps:spPr bwMode="auto">
                          <a:xfrm>
                            <a:off x="2751138" y="3016250"/>
                            <a:ext cx="923925" cy="190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3" name="Freeform 53"/>
                        <wps:cNvSpPr>
                          <a:spLocks/>
                        </wps:cNvSpPr>
                        <wps:spPr bwMode="auto">
                          <a:xfrm>
                            <a:off x="2751138" y="2982913"/>
                            <a:ext cx="85725" cy="85725"/>
                          </a:xfrm>
                          <a:custGeom>
                            <a:avLst/>
                            <a:gdLst>
                              <a:gd name="T0" fmla="*/ 54 w 54"/>
                              <a:gd name="T1" fmla="*/ 0 h 54"/>
                              <a:gd name="T2" fmla="*/ 0 w 54"/>
                              <a:gd name="T3" fmla="*/ 27 h 54"/>
                              <a:gd name="T4" fmla="*/ 54 w 54"/>
                              <a:gd name="T5" fmla="*/ 54 h 54"/>
                              <a:gd name="T6" fmla="*/ 54 w 54"/>
                              <a:gd name="T7" fmla="*/ 0 h 54"/>
                            </a:gdLst>
                            <a:ahLst/>
                            <a:cxnLst>
                              <a:cxn ang="0">
                                <a:pos x="T0" y="T1"/>
                              </a:cxn>
                              <a:cxn ang="0">
                                <a:pos x="T2" y="T3"/>
                              </a:cxn>
                              <a:cxn ang="0">
                                <a:pos x="T4" y="T5"/>
                              </a:cxn>
                              <a:cxn ang="0">
                                <a:pos x="T6" y="T7"/>
                              </a:cxn>
                            </a:cxnLst>
                            <a:rect l="0" t="0" r="r" b="b"/>
                            <a:pathLst>
                              <a:path w="54" h="54">
                                <a:moveTo>
                                  <a:pt x="54" y="0"/>
                                </a:moveTo>
                                <a:lnTo>
                                  <a:pt x="0" y="27"/>
                                </a:lnTo>
                                <a:lnTo>
                                  <a:pt x="54" y="54"/>
                                </a:lnTo>
                                <a:lnTo>
                                  <a:pt x="54"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4" name="Freeform 54"/>
                        <wps:cNvSpPr>
                          <a:spLocks/>
                        </wps:cNvSpPr>
                        <wps:spPr bwMode="auto">
                          <a:xfrm>
                            <a:off x="2733675" y="2970213"/>
                            <a:ext cx="112713" cy="111125"/>
                          </a:xfrm>
                          <a:custGeom>
                            <a:avLst/>
                            <a:gdLst>
                              <a:gd name="T0" fmla="*/ 71 w 71"/>
                              <a:gd name="T1" fmla="*/ 0 h 70"/>
                              <a:gd name="T2" fmla="*/ 0 w 71"/>
                              <a:gd name="T3" fmla="*/ 35 h 70"/>
                              <a:gd name="T4" fmla="*/ 71 w 71"/>
                              <a:gd name="T5" fmla="*/ 70 h 70"/>
                              <a:gd name="T6" fmla="*/ 71 w 71"/>
                              <a:gd name="T7" fmla="*/ 0 h 70"/>
                              <a:gd name="T8" fmla="*/ 59 w 71"/>
                              <a:gd name="T9" fmla="*/ 8 h 70"/>
                              <a:gd name="T10" fmla="*/ 59 w 71"/>
                              <a:gd name="T11" fmla="*/ 62 h 70"/>
                              <a:gd name="T12" fmla="*/ 67 w 71"/>
                              <a:gd name="T13" fmla="*/ 56 h 70"/>
                              <a:gd name="T14" fmla="*/ 13 w 71"/>
                              <a:gd name="T15" fmla="*/ 29 h 70"/>
                              <a:gd name="T16" fmla="*/ 13 w 71"/>
                              <a:gd name="T17" fmla="*/ 41 h 70"/>
                              <a:gd name="T18" fmla="*/ 67 w 71"/>
                              <a:gd name="T19" fmla="*/ 14 h 70"/>
                              <a:gd name="T20" fmla="*/ 59 w 71"/>
                              <a:gd name="T21" fmla="*/ 8 h 70"/>
                              <a:gd name="T22" fmla="*/ 71 w 71"/>
                              <a:gd name="T2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70">
                                <a:moveTo>
                                  <a:pt x="71" y="0"/>
                                </a:moveTo>
                                <a:lnTo>
                                  <a:pt x="0" y="35"/>
                                </a:lnTo>
                                <a:lnTo>
                                  <a:pt x="71" y="70"/>
                                </a:lnTo>
                                <a:lnTo>
                                  <a:pt x="71" y="0"/>
                                </a:lnTo>
                                <a:lnTo>
                                  <a:pt x="59" y="8"/>
                                </a:lnTo>
                                <a:lnTo>
                                  <a:pt x="59" y="62"/>
                                </a:lnTo>
                                <a:lnTo>
                                  <a:pt x="67" y="56"/>
                                </a:lnTo>
                                <a:lnTo>
                                  <a:pt x="13" y="29"/>
                                </a:lnTo>
                                <a:lnTo>
                                  <a:pt x="13" y="41"/>
                                </a:lnTo>
                                <a:lnTo>
                                  <a:pt x="67" y="14"/>
                                </a:lnTo>
                                <a:lnTo>
                                  <a:pt x="59" y="8"/>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5" name="Rectangle 55"/>
                        <wps:cNvSpPr>
                          <a:spLocks noChangeArrowheads="1"/>
                        </wps:cNvSpPr>
                        <wps:spPr bwMode="auto">
                          <a:xfrm>
                            <a:off x="2754313" y="3232150"/>
                            <a:ext cx="920750" cy="190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6" name="Freeform 56"/>
                        <wps:cNvSpPr>
                          <a:spLocks/>
                        </wps:cNvSpPr>
                        <wps:spPr bwMode="auto">
                          <a:xfrm>
                            <a:off x="2754313" y="3198813"/>
                            <a:ext cx="85725" cy="85725"/>
                          </a:xfrm>
                          <a:custGeom>
                            <a:avLst/>
                            <a:gdLst>
                              <a:gd name="T0" fmla="*/ 54 w 54"/>
                              <a:gd name="T1" fmla="*/ 0 h 54"/>
                              <a:gd name="T2" fmla="*/ 0 w 54"/>
                              <a:gd name="T3" fmla="*/ 27 h 54"/>
                              <a:gd name="T4" fmla="*/ 54 w 54"/>
                              <a:gd name="T5" fmla="*/ 54 h 54"/>
                              <a:gd name="T6" fmla="*/ 54 w 54"/>
                              <a:gd name="T7" fmla="*/ 0 h 54"/>
                            </a:gdLst>
                            <a:ahLst/>
                            <a:cxnLst>
                              <a:cxn ang="0">
                                <a:pos x="T0" y="T1"/>
                              </a:cxn>
                              <a:cxn ang="0">
                                <a:pos x="T2" y="T3"/>
                              </a:cxn>
                              <a:cxn ang="0">
                                <a:pos x="T4" y="T5"/>
                              </a:cxn>
                              <a:cxn ang="0">
                                <a:pos x="T6" y="T7"/>
                              </a:cxn>
                            </a:cxnLst>
                            <a:rect l="0" t="0" r="r" b="b"/>
                            <a:pathLst>
                              <a:path w="54" h="54">
                                <a:moveTo>
                                  <a:pt x="54" y="0"/>
                                </a:moveTo>
                                <a:lnTo>
                                  <a:pt x="0" y="27"/>
                                </a:lnTo>
                                <a:lnTo>
                                  <a:pt x="54" y="54"/>
                                </a:lnTo>
                                <a:lnTo>
                                  <a:pt x="54"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 name="Freeform 57"/>
                        <wps:cNvSpPr>
                          <a:spLocks/>
                        </wps:cNvSpPr>
                        <wps:spPr bwMode="auto">
                          <a:xfrm>
                            <a:off x="2736850" y="3187700"/>
                            <a:ext cx="112713" cy="109538"/>
                          </a:xfrm>
                          <a:custGeom>
                            <a:avLst/>
                            <a:gdLst>
                              <a:gd name="T0" fmla="*/ 71 w 71"/>
                              <a:gd name="T1" fmla="*/ 0 h 69"/>
                              <a:gd name="T2" fmla="*/ 0 w 71"/>
                              <a:gd name="T3" fmla="*/ 34 h 69"/>
                              <a:gd name="T4" fmla="*/ 71 w 71"/>
                              <a:gd name="T5" fmla="*/ 69 h 69"/>
                              <a:gd name="T6" fmla="*/ 71 w 71"/>
                              <a:gd name="T7" fmla="*/ 0 h 69"/>
                              <a:gd name="T8" fmla="*/ 59 w 71"/>
                              <a:gd name="T9" fmla="*/ 7 h 69"/>
                              <a:gd name="T10" fmla="*/ 59 w 71"/>
                              <a:gd name="T11" fmla="*/ 61 h 69"/>
                              <a:gd name="T12" fmla="*/ 67 w 71"/>
                              <a:gd name="T13" fmla="*/ 55 h 69"/>
                              <a:gd name="T14" fmla="*/ 13 w 71"/>
                              <a:gd name="T15" fmla="*/ 28 h 69"/>
                              <a:gd name="T16" fmla="*/ 13 w 71"/>
                              <a:gd name="T17" fmla="*/ 40 h 69"/>
                              <a:gd name="T18" fmla="*/ 67 w 71"/>
                              <a:gd name="T19" fmla="*/ 13 h 69"/>
                              <a:gd name="T20" fmla="*/ 59 w 71"/>
                              <a:gd name="T21" fmla="*/ 7 h 69"/>
                              <a:gd name="T22" fmla="*/ 71 w 71"/>
                              <a:gd name="T2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69">
                                <a:moveTo>
                                  <a:pt x="71" y="0"/>
                                </a:moveTo>
                                <a:lnTo>
                                  <a:pt x="0" y="34"/>
                                </a:lnTo>
                                <a:lnTo>
                                  <a:pt x="71" y="69"/>
                                </a:lnTo>
                                <a:lnTo>
                                  <a:pt x="71" y="0"/>
                                </a:lnTo>
                                <a:lnTo>
                                  <a:pt x="59" y="7"/>
                                </a:lnTo>
                                <a:lnTo>
                                  <a:pt x="59" y="61"/>
                                </a:lnTo>
                                <a:lnTo>
                                  <a:pt x="67" y="55"/>
                                </a:lnTo>
                                <a:lnTo>
                                  <a:pt x="13" y="28"/>
                                </a:lnTo>
                                <a:lnTo>
                                  <a:pt x="13" y="40"/>
                                </a:lnTo>
                                <a:lnTo>
                                  <a:pt x="67" y="13"/>
                                </a:lnTo>
                                <a:lnTo>
                                  <a:pt x="59" y="7"/>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8" name="Freeform 58"/>
                        <wps:cNvSpPr>
                          <a:spLocks/>
                        </wps:cNvSpPr>
                        <wps:spPr bwMode="auto">
                          <a:xfrm>
                            <a:off x="3675063" y="3232150"/>
                            <a:ext cx="188913" cy="695325"/>
                          </a:xfrm>
                          <a:custGeom>
                            <a:avLst/>
                            <a:gdLst>
                              <a:gd name="T0" fmla="*/ 0 w 119"/>
                              <a:gd name="T1" fmla="*/ 12 h 438"/>
                              <a:gd name="T2" fmla="*/ 23 w 119"/>
                              <a:gd name="T3" fmla="*/ 14 h 438"/>
                              <a:gd name="T4" fmla="*/ 21 w 119"/>
                              <a:gd name="T5" fmla="*/ 14 h 438"/>
                              <a:gd name="T6" fmla="*/ 42 w 119"/>
                              <a:gd name="T7" fmla="*/ 22 h 438"/>
                              <a:gd name="T8" fmla="*/ 61 w 119"/>
                              <a:gd name="T9" fmla="*/ 31 h 438"/>
                              <a:gd name="T10" fmla="*/ 59 w 119"/>
                              <a:gd name="T11" fmla="*/ 29 h 438"/>
                              <a:gd name="T12" fmla="*/ 77 w 119"/>
                              <a:gd name="T13" fmla="*/ 45 h 438"/>
                              <a:gd name="T14" fmla="*/ 90 w 119"/>
                              <a:gd name="T15" fmla="*/ 60 h 438"/>
                              <a:gd name="T16" fmla="*/ 88 w 119"/>
                              <a:gd name="T17" fmla="*/ 58 h 438"/>
                              <a:gd name="T18" fmla="*/ 98 w 119"/>
                              <a:gd name="T19" fmla="*/ 77 h 438"/>
                              <a:gd name="T20" fmla="*/ 106 w 119"/>
                              <a:gd name="T21" fmla="*/ 98 h 438"/>
                              <a:gd name="T22" fmla="*/ 106 w 119"/>
                              <a:gd name="T23" fmla="*/ 96 h 438"/>
                              <a:gd name="T24" fmla="*/ 107 w 119"/>
                              <a:gd name="T25" fmla="*/ 119 h 438"/>
                              <a:gd name="T26" fmla="*/ 107 w 119"/>
                              <a:gd name="T27" fmla="*/ 438 h 438"/>
                              <a:gd name="T28" fmla="*/ 119 w 119"/>
                              <a:gd name="T29" fmla="*/ 438 h 438"/>
                              <a:gd name="T30" fmla="*/ 119 w 119"/>
                              <a:gd name="T31" fmla="*/ 119 h 438"/>
                              <a:gd name="T32" fmla="*/ 117 w 119"/>
                              <a:gd name="T33" fmla="*/ 95 h 438"/>
                              <a:gd name="T34" fmla="*/ 109 w 119"/>
                              <a:gd name="T35" fmla="*/ 73 h 438"/>
                              <a:gd name="T36" fmla="*/ 98 w 119"/>
                              <a:gd name="T37" fmla="*/ 52 h 438"/>
                              <a:gd name="T38" fmla="*/ 84 w 119"/>
                              <a:gd name="T39" fmla="*/ 37 h 438"/>
                              <a:gd name="T40" fmla="*/ 67 w 119"/>
                              <a:gd name="T41" fmla="*/ 22 h 438"/>
                              <a:gd name="T42" fmla="*/ 46 w 119"/>
                              <a:gd name="T43" fmla="*/ 10 h 438"/>
                              <a:gd name="T44" fmla="*/ 25 w 119"/>
                              <a:gd name="T45" fmla="*/ 2 h 438"/>
                              <a:gd name="T46" fmla="*/ 0 w 119"/>
                              <a:gd name="T47" fmla="*/ 0 h 438"/>
                              <a:gd name="T48" fmla="*/ 0 w 119"/>
                              <a:gd name="T49" fmla="*/ 12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438">
                                <a:moveTo>
                                  <a:pt x="0" y="12"/>
                                </a:moveTo>
                                <a:lnTo>
                                  <a:pt x="23" y="14"/>
                                </a:lnTo>
                                <a:lnTo>
                                  <a:pt x="21" y="14"/>
                                </a:lnTo>
                                <a:lnTo>
                                  <a:pt x="42" y="22"/>
                                </a:lnTo>
                                <a:lnTo>
                                  <a:pt x="61" y="31"/>
                                </a:lnTo>
                                <a:lnTo>
                                  <a:pt x="59" y="29"/>
                                </a:lnTo>
                                <a:lnTo>
                                  <a:pt x="77" y="45"/>
                                </a:lnTo>
                                <a:lnTo>
                                  <a:pt x="90" y="60"/>
                                </a:lnTo>
                                <a:lnTo>
                                  <a:pt x="88" y="58"/>
                                </a:lnTo>
                                <a:lnTo>
                                  <a:pt x="98" y="77"/>
                                </a:lnTo>
                                <a:lnTo>
                                  <a:pt x="106" y="98"/>
                                </a:lnTo>
                                <a:lnTo>
                                  <a:pt x="106" y="96"/>
                                </a:lnTo>
                                <a:lnTo>
                                  <a:pt x="107" y="119"/>
                                </a:lnTo>
                                <a:lnTo>
                                  <a:pt x="107" y="438"/>
                                </a:lnTo>
                                <a:lnTo>
                                  <a:pt x="119" y="438"/>
                                </a:lnTo>
                                <a:lnTo>
                                  <a:pt x="119" y="119"/>
                                </a:lnTo>
                                <a:lnTo>
                                  <a:pt x="117" y="95"/>
                                </a:lnTo>
                                <a:lnTo>
                                  <a:pt x="109" y="73"/>
                                </a:lnTo>
                                <a:lnTo>
                                  <a:pt x="98" y="52"/>
                                </a:lnTo>
                                <a:lnTo>
                                  <a:pt x="84" y="37"/>
                                </a:lnTo>
                                <a:lnTo>
                                  <a:pt x="67" y="22"/>
                                </a:lnTo>
                                <a:lnTo>
                                  <a:pt x="46" y="10"/>
                                </a:lnTo>
                                <a:lnTo>
                                  <a:pt x="25" y="2"/>
                                </a:lnTo>
                                <a:lnTo>
                                  <a:pt x="0" y="0"/>
                                </a:lnTo>
                                <a:lnTo>
                                  <a:pt x="0" y="1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9" name="Freeform 59"/>
                        <wps:cNvSpPr>
                          <a:spLocks/>
                        </wps:cNvSpPr>
                        <wps:spPr bwMode="auto">
                          <a:xfrm>
                            <a:off x="2197100" y="4786313"/>
                            <a:ext cx="3314700" cy="257175"/>
                          </a:xfrm>
                          <a:custGeom>
                            <a:avLst/>
                            <a:gdLst>
                              <a:gd name="T0" fmla="*/ 0 w 2088"/>
                              <a:gd name="T1" fmla="*/ 46 h 162"/>
                              <a:gd name="T2" fmla="*/ 2 w 2088"/>
                              <a:gd name="T3" fmla="*/ 69 h 162"/>
                              <a:gd name="T4" fmla="*/ 10 w 2088"/>
                              <a:gd name="T5" fmla="*/ 91 h 162"/>
                              <a:gd name="T6" fmla="*/ 19 w 2088"/>
                              <a:gd name="T7" fmla="*/ 112 h 162"/>
                              <a:gd name="T8" fmla="*/ 33 w 2088"/>
                              <a:gd name="T9" fmla="*/ 129 h 162"/>
                              <a:gd name="T10" fmla="*/ 50 w 2088"/>
                              <a:gd name="T11" fmla="*/ 142 h 162"/>
                              <a:gd name="T12" fmla="*/ 71 w 2088"/>
                              <a:gd name="T13" fmla="*/ 152 h 162"/>
                              <a:gd name="T14" fmla="*/ 92 w 2088"/>
                              <a:gd name="T15" fmla="*/ 160 h 162"/>
                              <a:gd name="T16" fmla="*/ 115 w 2088"/>
                              <a:gd name="T17" fmla="*/ 162 h 162"/>
                              <a:gd name="T18" fmla="*/ 1973 w 2088"/>
                              <a:gd name="T19" fmla="*/ 162 h 162"/>
                              <a:gd name="T20" fmla="*/ 1996 w 2088"/>
                              <a:gd name="T21" fmla="*/ 160 h 162"/>
                              <a:gd name="T22" fmla="*/ 2017 w 2088"/>
                              <a:gd name="T23" fmla="*/ 152 h 162"/>
                              <a:gd name="T24" fmla="*/ 2039 w 2088"/>
                              <a:gd name="T25" fmla="*/ 142 h 162"/>
                              <a:gd name="T26" fmla="*/ 2056 w 2088"/>
                              <a:gd name="T27" fmla="*/ 129 h 162"/>
                              <a:gd name="T28" fmla="*/ 2069 w 2088"/>
                              <a:gd name="T29" fmla="*/ 112 h 162"/>
                              <a:gd name="T30" fmla="*/ 2079 w 2088"/>
                              <a:gd name="T31" fmla="*/ 91 h 162"/>
                              <a:gd name="T32" fmla="*/ 2087 w 2088"/>
                              <a:gd name="T33" fmla="*/ 69 h 162"/>
                              <a:gd name="T34" fmla="*/ 2088 w 2088"/>
                              <a:gd name="T35" fmla="*/ 46 h 162"/>
                              <a:gd name="T36" fmla="*/ 2088 w 2088"/>
                              <a:gd name="T37" fmla="*/ 0 h 162"/>
                              <a:gd name="T38" fmla="*/ 2085 w 2088"/>
                              <a:gd name="T39" fmla="*/ 0 h 162"/>
                              <a:gd name="T40" fmla="*/ 2085 w 2088"/>
                              <a:gd name="T41" fmla="*/ 46 h 162"/>
                              <a:gd name="T42" fmla="*/ 2083 w 2088"/>
                              <a:gd name="T43" fmla="*/ 69 h 162"/>
                              <a:gd name="T44" fmla="*/ 2075 w 2088"/>
                              <a:gd name="T45" fmla="*/ 91 h 162"/>
                              <a:gd name="T46" fmla="*/ 2065 w 2088"/>
                              <a:gd name="T47" fmla="*/ 110 h 162"/>
                              <a:gd name="T48" fmla="*/ 2065 w 2088"/>
                              <a:gd name="T49" fmla="*/ 108 h 162"/>
                              <a:gd name="T50" fmla="*/ 2052 w 2088"/>
                              <a:gd name="T51" fmla="*/ 125 h 162"/>
                              <a:gd name="T52" fmla="*/ 2035 w 2088"/>
                              <a:gd name="T53" fmla="*/ 139 h 162"/>
                              <a:gd name="T54" fmla="*/ 2037 w 2088"/>
                              <a:gd name="T55" fmla="*/ 139 h 162"/>
                              <a:gd name="T56" fmla="*/ 2017 w 2088"/>
                              <a:gd name="T57" fmla="*/ 148 h 162"/>
                              <a:gd name="T58" fmla="*/ 1996 w 2088"/>
                              <a:gd name="T59" fmla="*/ 156 h 162"/>
                              <a:gd name="T60" fmla="*/ 1973 w 2088"/>
                              <a:gd name="T61" fmla="*/ 158 h 162"/>
                              <a:gd name="T62" fmla="*/ 115 w 2088"/>
                              <a:gd name="T63" fmla="*/ 158 h 162"/>
                              <a:gd name="T64" fmla="*/ 92 w 2088"/>
                              <a:gd name="T65" fmla="*/ 156 h 162"/>
                              <a:gd name="T66" fmla="*/ 71 w 2088"/>
                              <a:gd name="T67" fmla="*/ 148 h 162"/>
                              <a:gd name="T68" fmla="*/ 52 w 2088"/>
                              <a:gd name="T69" fmla="*/ 139 h 162"/>
                              <a:gd name="T70" fmla="*/ 54 w 2088"/>
                              <a:gd name="T71" fmla="*/ 139 h 162"/>
                              <a:gd name="T72" fmla="*/ 36 w 2088"/>
                              <a:gd name="T73" fmla="*/ 125 h 162"/>
                              <a:gd name="T74" fmla="*/ 23 w 2088"/>
                              <a:gd name="T75" fmla="*/ 108 h 162"/>
                              <a:gd name="T76" fmla="*/ 23 w 2088"/>
                              <a:gd name="T77" fmla="*/ 110 h 162"/>
                              <a:gd name="T78" fmla="*/ 13 w 2088"/>
                              <a:gd name="T79" fmla="*/ 91 h 162"/>
                              <a:gd name="T80" fmla="*/ 6 w 2088"/>
                              <a:gd name="T81" fmla="*/ 69 h 162"/>
                              <a:gd name="T82" fmla="*/ 4 w 2088"/>
                              <a:gd name="T83" fmla="*/ 46 h 162"/>
                              <a:gd name="T84" fmla="*/ 0 w 2088"/>
                              <a:gd name="T85" fmla="*/ 46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88" h="162">
                                <a:moveTo>
                                  <a:pt x="0" y="46"/>
                                </a:moveTo>
                                <a:lnTo>
                                  <a:pt x="2" y="69"/>
                                </a:lnTo>
                                <a:lnTo>
                                  <a:pt x="10" y="91"/>
                                </a:lnTo>
                                <a:lnTo>
                                  <a:pt x="19" y="112"/>
                                </a:lnTo>
                                <a:lnTo>
                                  <a:pt x="33" y="129"/>
                                </a:lnTo>
                                <a:lnTo>
                                  <a:pt x="50" y="142"/>
                                </a:lnTo>
                                <a:lnTo>
                                  <a:pt x="71" y="152"/>
                                </a:lnTo>
                                <a:lnTo>
                                  <a:pt x="92" y="160"/>
                                </a:lnTo>
                                <a:lnTo>
                                  <a:pt x="115" y="162"/>
                                </a:lnTo>
                                <a:lnTo>
                                  <a:pt x="1973" y="162"/>
                                </a:lnTo>
                                <a:lnTo>
                                  <a:pt x="1996" y="160"/>
                                </a:lnTo>
                                <a:lnTo>
                                  <a:pt x="2017" y="152"/>
                                </a:lnTo>
                                <a:lnTo>
                                  <a:pt x="2039" y="142"/>
                                </a:lnTo>
                                <a:lnTo>
                                  <a:pt x="2056" y="129"/>
                                </a:lnTo>
                                <a:lnTo>
                                  <a:pt x="2069" y="112"/>
                                </a:lnTo>
                                <a:lnTo>
                                  <a:pt x="2079" y="91"/>
                                </a:lnTo>
                                <a:lnTo>
                                  <a:pt x="2087" y="69"/>
                                </a:lnTo>
                                <a:lnTo>
                                  <a:pt x="2088" y="46"/>
                                </a:lnTo>
                                <a:lnTo>
                                  <a:pt x="2088" y="0"/>
                                </a:lnTo>
                                <a:lnTo>
                                  <a:pt x="2085" y="0"/>
                                </a:lnTo>
                                <a:lnTo>
                                  <a:pt x="2085" y="46"/>
                                </a:lnTo>
                                <a:lnTo>
                                  <a:pt x="2083" y="69"/>
                                </a:lnTo>
                                <a:lnTo>
                                  <a:pt x="2075" y="91"/>
                                </a:lnTo>
                                <a:lnTo>
                                  <a:pt x="2065" y="110"/>
                                </a:lnTo>
                                <a:lnTo>
                                  <a:pt x="2065" y="108"/>
                                </a:lnTo>
                                <a:lnTo>
                                  <a:pt x="2052" y="125"/>
                                </a:lnTo>
                                <a:lnTo>
                                  <a:pt x="2035" y="139"/>
                                </a:lnTo>
                                <a:lnTo>
                                  <a:pt x="2037" y="139"/>
                                </a:lnTo>
                                <a:lnTo>
                                  <a:pt x="2017" y="148"/>
                                </a:lnTo>
                                <a:lnTo>
                                  <a:pt x="1996" y="156"/>
                                </a:lnTo>
                                <a:lnTo>
                                  <a:pt x="1973" y="158"/>
                                </a:lnTo>
                                <a:lnTo>
                                  <a:pt x="115" y="158"/>
                                </a:lnTo>
                                <a:lnTo>
                                  <a:pt x="92" y="156"/>
                                </a:lnTo>
                                <a:lnTo>
                                  <a:pt x="71" y="148"/>
                                </a:lnTo>
                                <a:lnTo>
                                  <a:pt x="52" y="139"/>
                                </a:lnTo>
                                <a:lnTo>
                                  <a:pt x="54" y="139"/>
                                </a:lnTo>
                                <a:lnTo>
                                  <a:pt x="36" y="125"/>
                                </a:lnTo>
                                <a:lnTo>
                                  <a:pt x="23" y="108"/>
                                </a:lnTo>
                                <a:lnTo>
                                  <a:pt x="23" y="110"/>
                                </a:lnTo>
                                <a:lnTo>
                                  <a:pt x="13" y="91"/>
                                </a:lnTo>
                                <a:lnTo>
                                  <a:pt x="6" y="69"/>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0" name="Freeform 60"/>
                        <wps:cNvSpPr>
                          <a:spLocks/>
                        </wps:cNvSpPr>
                        <wps:spPr bwMode="auto">
                          <a:xfrm>
                            <a:off x="2197100" y="4857750"/>
                            <a:ext cx="6350" cy="7938"/>
                          </a:xfrm>
                          <a:custGeom>
                            <a:avLst/>
                            <a:gdLst>
                              <a:gd name="T0" fmla="*/ 4 w 4"/>
                              <a:gd name="T1" fmla="*/ 1 h 5"/>
                              <a:gd name="T2" fmla="*/ 4 w 4"/>
                              <a:gd name="T3" fmla="*/ 0 h 5"/>
                              <a:gd name="T4" fmla="*/ 0 w 4"/>
                              <a:gd name="T5" fmla="*/ 0 h 5"/>
                              <a:gd name="T6" fmla="*/ 0 w 4"/>
                              <a:gd name="T7" fmla="*/ 5 h 5"/>
                              <a:gd name="T8" fmla="*/ 4 w 4"/>
                              <a:gd name="T9" fmla="*/ 5 h 5"/>
                              <a:gd name="T10" fmla="*/ 4 w 4"/>
                              <a:gd name="T11" fmla="*/ 3 h 5"/>
                              <a:gd name="T12" fmla="*/ 4 w 4"/>
                              <a:gd name="T13" fmla="*/ 1 h 5"/>
                            </a:gdLst>
                            <a:ahLst/>
                            <a:cxnLst>
                              <a:cxn ang="0">
                                <a:pos x="T0" y="T1"/>
                              </a:cxn>
                              <a:cxn ang="0">
                                <a:pos x="T2" y="T3"/>
                              </a:cxn>
                              <a:cxn ang="0">
                                <a:pos x="T4" y="T5"/>
                              </a:cxn>
                              <a:cxn ang="0">
                                <a:pos x="T6" y="T7"/>
                              </a:cxn>
                              <a:cxn ang="0">
                                <a:pos x="T8" y="T9"/>
                              </a:cxn>
                              <a:cxn ang="0">
                                <a:pos x="T10" y="T11"/>
                              </a:cxn>
                              <a:cxn ang="0">
                                <a:pos x="T12" y="T13"/>
                              </a:cxn>
                            </a:cxnLst>
                            <a:rect l="0" t="0" r="r" b="b"/>
                            <a:pathLst>
                              <a:path w="4" h="5">
                                <a:moveTo>
                                  <a:pt x="4" y="1"/>
                                </a:moveTo>
                                <a:lnTo>
                                  <a:pt x="4" y="0"/>
                                </a:lnTo>
                                <a:lnTo>
                                  <a:pt x="0" y="0"/>
                                </a:lnTo>
                                <a:lnTo>
                                  <a:pt x="0" y="5"/>
                                </a:lnTo>
                                <a:lnTo>
                                  <a:pt x="4" y="5"/>
                                </a:lnTo>
                                <a:lnTo>
                                  <a:pt x="4" y="3"/>
                                </a:lnTo>
                                <a:lnTo>
                                  <a:pt x="4" y="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1" name="Freeform 61"/>
                        <wps:cNvSpPr>
                          <a:spLocks/>
                        </wps:cNvSpPr>
                        <wps:spPr bwMode="auto">
                          <a:xfrm>
                            <a:off x="2173288" y="4819650"/>
                            <a:ext cx="50800" cy="52388"/>
                          </a:xfrm>
                          <a:custGeom>
                            <a:avLst/>
                            <a:gdLst>
                              <a:gd name="T0" fmla="*/ 32 w 32"/>
                              <a:gd name="T1" fmla="*/ 33 h 33"/>
                              <a:gd name="T2" fmla="*/ 17 w 32"/>
                              <a:gd name="T3" fmla="*/ 0 h 33"/>
                              <a:gd name="T4" fmla="*/ 0 w 32"/>
                              <a:gd name="T5" fmla="*/ 33 h 33"/>
                              <a:gd name="T6" fmla="*/ 32 w 32"/>
                              <a:gd name="T7" fmla="*/ 33 h 33"/>
                            </a:gdLst>
                            <a:ahLst/>
                            <a:cxnLst>
                              <a:cxn ang="0">
                                <a:pos x="T0" y="T1"/>
                              </a:cxn>
                              <a:cxn ang="0">
                                <a:pos x="T2" y="T3"/>
                              </a:cxn>
                              <a:cxn ang="0">
                                <a:pos x="T4" y="T5"/>
                              </a:cxn>
                              <a:cxn ang="0">
                                <a:pos x="T6" y="T7"/>
                              </a:cxn>
                            </a:cxnLst>
                            <a:rect l="0" t="0" r="r" b="b"/>
                            <a:pathLst>
                              <a:path w="32" h="33">
                                <a:moveTo>
                                  <a:pt x="32" y="33"/>
                                </a:moveTo>
                                <a:lnTo>
                                  <a:pt x="17" y="0"/>
                                </a:lnTo>
                                <a:lnTo>
                                  <a:pt x="0" y="33"/>
                                </a:lnTo>
                                <a:lnTo>
                                  <a:pt x="32"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2" name="Freeform 62"/>
                        <wps:cNvSpPr>
                          <a:spLocks/>
                        </wps:cNvSpPr>
                        <wps:spPr bwMode="auto">
                          <a:xfrm>
                            <a:off x="3459163" y="1117600"/>
                            <a:ext cx="188913" cy="801688"/>
                          </a:xfrm>
                          <a:custGeom>
                            <a:avLst/>
                            <a:gdLst>
                              <a:gd name="T0" fmla="*/ 107 w 119"/>
                              <a:gd name="T1" fmla="*/ 0 h 505"/>
                              <a:gd name="T2" fmla="*/ 107 w 119"/>
                              <a:gd name="T3" fmla="*/ 386 h 505"/>
                              <a:gd name="T4" fmla="*/ 105 w 119"/>
                              <a:gd name="T5" fmla="*/ 409 h 505"/>
                              <a:gd name="T6" fmla="*/ 105 w 119"/>
                              <a:gd name="T7" fmla="*/ 407 h 505"/>
                              <a:gd name="T8" fmla="*/ 98 w 119"/>
                              <a:gd name="T9" fmla="*/ 428 h 505"/>
                              <a:gd name="T10" fmla="*/ 88 w 119"/>
                              <a:gd name="T11" fmla="*/ 448 h 505"/>
                              <a:gd name="T12" fmla="*/ 90 w 119"/>
                              <a:gd name="T13" fmla="*/ 446 h 505"/>
                              <a:gd name="T14" fmla="*/ 76 w 119"/>
                              <a:gd name="T15" fmla="*/ 463 h 505"/>
                              <a:gd name="T16" fmla="*/ 59 w 119"/>
                              <a:gd name="T17" fmla="*/ 476 h 505"/>
                              <a:gd name="T18" fmla="*/ 61 w 119"/>
                              <a:gd name="T19" fmla="*/ 475 h 505"/>
                              <a:gd name="T20" fmla="*/ 42 w 119"/>
                              <a:gd name="T21" fmla="*/ 484 h 505"/>
                              <a:gd name="T22" fmla="*/ 21 w 119"/>
                              <a:gd name="T23" fmla="*/ 492 h 505"/>
                              <a:gd name="T24" fmla="*/ 23 w 119"/>
                              <a:gd name="T25" fmla="*/ 492 h 505"/>
                              <a:gd name="T26" fmla="*/ 0 w 119"/>
                              <a:gd name="T27" fmla="*/ 494 h 505"/>
                              <a:gd name="T28" fmla="*/ 0 w 119"/>
                              <a:gd name="T29" fmla="*/ 505 h 505"/>
                              <a:gd name="T30" fmla="*/ 25 w 119"/>
                              <a:gd name="T31" fmla="*/ 503 h 505"/>
                              <a:gd name="T32" fmla="*/ 46 w 119"/>
                              <a:gd name="T33" fmla="*/ 496 h 505"/>
                              <a:gd name="T34" fmla="*/ 67 w 119"/>
                              <a:gd name="T35" fmla="*/ 486 h 505"/>
                              <a:gd name="T36" fmla="*/ 84 w 119"/>
                              <a:gd name="T37" fmla="*/ 471 h 505"/>
                              <a:gd name="T38" fmla="*/ 100 w 119"/>
                              <a:gd name="T39" fmla="*/ 453 h 505"/>
                              <a:gd name="T40" fmla="*/ 109 w 119"/>
                              <a:gd name="T41" fmla="*/ 432 h 505"/>
                              <a:gd name="T42" fmla="*/ 117 w 119"/>
                              <a:gd name="T43" fmla="*/ 411 h 505"/>
                              <a:gd name="T44" fmla="*/ 119 w 119"/>
                              <a:gd name="T45" fmla="*/ 386 h 505"/>
                              <a:gd name="T46" fmla="*/ 119 w 119"/>
                              <a:gd name="T47" fmla="*/ 0 h 505"/>
                              <a:gd name="T48" fmla="*/ 107 w 119"/>
                              <a:gd name="T49" fmla="*/ 0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505">
                                <a:moveTo>
                                  <a:pt x="107" y="0"/>
                                </a:moveTo>
                                <a:lnTo>
                                  <a:pt x="107" y="386"/>
                                </a:lnTo>
                                <a:lnTo>
                                  <a:pt x="105" y="409"/>
                                </a:lnTo>
                                <a:lnTo>
                                  <a:pt x="105" y="407"/>
                                </a:lnTo>
                                <a:lnTo>
                                  <a:pt x="98" y="428"/>
                                </a:lnTo>
                                <a:lnTo>
                                  <a:pt x="88" y="448"/>
                                </a:lnTo>
                                <a:lnTo>
                                  <a:pt x="90" y="446"/>
                                </a:lnTo>
                                <a:lnTo>
                                  <a:pt x="76" y="463"/>
                                </a:lnTo>
                                <a:lnTo>
                                  <a:pt x="59" y="476"/>
                                </a:lnTo>
                                <a:lnTo>
                                  <a:pt x="61" y="475"/>
                                </a:lnTo>
                                <a:lnTo>
                                  <a:pt x="42" y="484"/>
                                </a:lnTo>
                                <a:lnTo>
                                  <a:pt x="21" y="492"/>
                                </a:lnTo>
                                <a:lnTo>
                                  <a:pt x="23" y="492"/>
                                </a:lnTo>
                                <a:lnTo>
                                  <a:pt x="0" y="494"/>
                                </a:lnTo>
                                <a:lnTo>
                                  <a:pt x="0" y="505"/>
                                </a:lnTo>
                                <a:lnTo>
                                  <a:pt x="25" y="503"/>
                                </a:lnTo>
                                <a:lnTo>
                                  <a:pt x="46" y="496"/>
                                </a:lnTo>
                                <a:lnTo>
                                  <a:pt x="67" y="486"/>
                                </a:lnTo>
                                <a:lnTo>
                                  <a:pt x="84" y="471"/>
                                </a:lnTo>
                                <a:lnTo>
                                  <a:pt x="100" y="453"/>
                                </a:lnTo>
                                <a:lnTo>
                                  <a:pt x="109" y="432"/>
                                </a:lnTo>
                                <a:lnTo>
                                  <a:pt x="117" y="411"/>
                                </a:lnTo>
                                <a:lnTo>
                                  <a:pt x="119" y="386"/>
                                </a:lnTo>
                                <a:lnTo>
                                  <a:pt x="119" y="0"/>
                                </a:lnTo>
                                <a:lnTo>
                                  <a:pt x="107"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 name="Rectangle 63"/>
                        <wps:cNvSpPr>
                          <a:spLocks noChangeArrowheads="1"/>
                        </wps:cNvSpPr>
                        <wps:spPr bwMode="auto">
                          <a:xfrm>
                            <a:off x="2743200" y="1901825"/>
                            <a:ext cx="715963"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4" name="Freeform 64"/>
                        <wps:cNvSpPr>
                          <a:spLocks/>
                        </wps:cNvSpPr>
                        <wps:spPr bwMode="auto">
                          <a:xfrm>
                            <a:off x="2743200" y="1868488"/>
                            <a:ext cx="84138" cy="84138"/>
                          </a:xfrm>
                          <a:custGeom>
                            <a:avLst/>
                            <a:gdLst>
                              <a:gd name="T0" fmla="*/ 53 w 53"/>
                              <a:gd name="T1" fmla="*/ 0 h 53"/>
                              <a:gd name="T2" fmla="*/ 0 w 53"/>
                              <a:gd name="T3" fmla="*/ 26 h 53"/>
                              <a:gd name="T4" fmla="*/ 53 w 53"/>
                              <a:gd name="T5" fmla="*/ 53 h 53"/>
                              <a:gd name="T6" fmla="*/ 53 w 53"/>
                              <a:gd name="T7" fmla="*/ 0 h 53"/>
                            </a:gdLst>
                            <a:ahLst/>
                            <a:cxnLst>
                              <a:cxn ang="0">
                                <a:pos x="T0" y="T1"/>
                              </a:cxn>
                              <a:cxn ang="0">
                                <a:pos x="T2" y="T3"/>
                              </a:cxn>
                              <a:cxn ang="0">
                                <a:pos x="T4" y="T5"/>
                              </a:cxn>
                              <a:cxn ang="0">
                                <a:pos x="T6" y="T7"/>
                              </a:cxn>
                            </a:cxnLst>
                            <a:rect l="0" t="0" r="r" b="b"/>
                            <a:pathLst>
                              <a:path w="53" h="53">
                                <a:moveTo>
                                  <a:pt x="53" y="0"/>
                                </a:moveTo>
                                <a:lnTo>
                                  <a:pt x="0" y="26"/>
                                </a:lnTo>
                                <a:lnTo>
                                  <a:pt x="53" y="53"/>
                                </a:lnTo>
                                <a:lnTo>
                                  <a:pt x="5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5" name="Freeform 65"/>
                        <wps:cNvSpPr>
                          <a:spLocks/>
                        </wps:cNvSpPr>
                        <wps:spPr bwMode="auto">
                          <a:xfrm>
                            <a:off x="2724150" y="1855788"/>
                            <a:ext cx="112713" cy="109538"/>
                          </a:xfrm>
                          <a:custGeom>
                            <a:avLst/>
                            <a:gdLst>
                              <a:gd name="T0" fmla="*/ 71 w 71"/>
                              <a:gd name="T1" fmla="*/ 0 h 69"/>
                              <a:gd name="T2" fmla="*/ 0 w 71"/>
                              <a:gd name="T3" fmla="*/ 34 h 69"/>
                              <a:gd name="T4" fmla="*/ 71 w 71"/>
                              <a:gd name="T5" fmla="*/ 69 h 69"/>
                              <a:gd name="T6" fmla="*/ 71 w 71"/>
                              <a:gd name="T7" fmla="*/ 0 h 69"/>
                              <a:gd name="T8" fmla="*/ 60 w 71"/>
                              <a:gd name="T9" fmla="*/ 8 h 69"/>
                              <a:gd name="T10" fmla="*/ 60 w 71"/>
                              <a:gd name="T11" fmla="*/ 61 h 69"/>
                              <a:gd name="T12" fmla="*/ 67 w 71"/>
                              <a:gd name="T13" fmla="*/ 56 h 69"/>
                              <a:gd name="T14" fmla="*/ 14 w 71"/>
                              <a:gd name="T15" fmla="*/ 29 h 69"/>
                              <a:gd name="T16" fmla="*/ 14 w 71"/>
                              <a:gd name="T17" fmla="*/ 40 h 69"/>
                              <a:gd name="T18" fmla="*/ 67 w 71"/>
                              <a:gd name="T19" fmla="*/ 13 h 69"/>
                              <a:gd name="T20" fmla="*/ 60 w 71"/>
                              <a:gd name="T21" fmla="*/ 8 h 69"/>
                              <a:gd name="T22" fmla="*/ 71 w 71"/>
                              <a:gd name="T2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69">
                                <a:moveTo>
                                  <a:pt x="71" y="0"/>
                                </a:moveTo>
                                <a:lnTo>
                                  <a:pt x="0" y="34"/>
                                </a:lnTo>
                                <a:lnTo>
                                  <a:pt x="71" y="69"/>
                                </a:lnTo>
                                <a:lnTo>
                                  <a:pt x="71" y="0"/>
                                </a:lnTo>
                                <a:lnTo>
                                  <a:pt x="60" y="8"/>
                                </a:lnTo>
                                <a:lnTo>
                                  <a:pt x="60" y="61"/>
                                </a:lnTo>
                                <a:lnTo>
                                  <a:pt x="67" y="56"/>
                                </a:lnTo>
                                <a:lnTo>
                                  <a:pt x="14" y="29"/>
                                </a:lnTo>
                                <a:lnTo>
                                  <a:pt x="14" y="40"/>
                                </a:lnTo>
                                <a:lnTo>
                                  <a:pt x="67" y="13"/>
                                </a:lnTo>
                                <a:lnTo>
                                  <a:pt x="60" y="8"/>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6" name="Freeform 67"/>
                        <wps:cNvSpPr>
                          <a:spLocks/>
                        </wps:cNvSpPr>
                        <wps:spPr bwMode="auto">
                          <a:xfrm>
                            <a:off x="4065588" y="1117600"/>
                            <a:ext cx="904875" cy="804863"/>
                          </a:xfrm>
                          <a:custGeom>
                            <a:avLst/>
                            <a:gdLst>
                              <a:gd name="T0" fmla="*/ 4 w 570"/>
                              <a:gd name="T1" fmla="*/ 2 h 507"/>
                              <a:gd name="T2" fmla="*/ 4 w 570"/>
                              <a:gd name="T3" fmla="*/ 0 h 507"/>
                              <a:gd name="T4" fmla="*/ 0 w 570"/>
                              <a:gd name="T5" fmla="*/ 0 h 507"/>
                              <a:gd name="T6" fmla="*/ 0 w 570"/>
                              <a:gd name="T7" fmla="*/ 417 h 507"/>
                              <a:gd name="T8" fmla="*/ 2 w 570"/>
                              <a:gd name="T9" fmla="*/ 423 h 507"/>
                              <a:gd name="T10" fmla="*/ 2 w 570"/>
                              <a:gd name="T11" fmla="*/ 428 h 507"/>
                              <a:gd name="T12" fmla="*/ 5 w 570"/>
                              <a:gd name="T13" fmla="*/ 436 h 507"/>
                              <a:gd name="T14" fmla="*/ 7 w 570"/>
                              <a:gd name="T15" fmla="*/ 442 h 507"/>
                              <a:gd name="T16" fmla="*/ 11 w 570"/>
                              <a:gd name="T17" fmla="*/ 450 h 507"/>
                              <a:gd name="T18" fmla="*/ 13 w 570"/>
                              <a:gd name="T19" fmla="*/ 457 h 507"/>
                              <a:gd name="T20" fmla="*/ 17 w 570"/>
                              <a:gd name="T21" fmla="*/ 461 h 507"/>
                              <a:gd name="T22" fmla="*/ 19 w 570"/>
                              <a:gd name="T23" fmla="*/ 465 h 507"/>
                              <a:gd name="T24" fmla="*/ 23 w 570"/>
                              <a:gd name="T25" fmla="*/ 469 h 507"/>
                              <a:gd name="T26" fmla="*/ 25 w 570"/>
                              <a:gd name="T27" fmla="*/ 473 h 507"/>
                              <a:gd name="T28" fmla="*/ 28 w 570"/>
                              <a:gd name="T29" fmla="*/ 475 h 507"/>
                              <a:gd name="T30" fmla="*/ 36 w 570"/>
                              <a:gd name="T31" fmla="*/ 482 h 507"/>
                              <a:gd name="T32" fmla="*/ 40 w 570"/>
                              <a:gd name="T33" fmla="*/ 484 h 507"/>
                              <a:gd name="T34" fmla="*/ 44 w 570"/>
                              <a:gd name="T35" fmla="*/ 488 h 507"/>
                              <a:gd name="T36" fmla="*/ 57 w 570"/>
                              <a:gd name="T37" fmla="*/ 494 h 507"/>
                              <a:gd name="T38" fmla="*/ 63 w 570"/>
                              <a:gd name="T39" fmla="*/ 496 h 507"/>
                              <a:gd name="T40" fmla="*/ 71 w 570"/>
                              <a:gd name="T41" fmla="*/ 499 h 507"/>
                              <a:gd name="T42" fmla="*/ 76 w 570"/>
                              <a:gd name="T43" fmla="*/ 501 h 507"/>
                              <a:gd name="T44" fmla="*/ 80 w 570"/>
                              <a:gd name="T45" fmla="*/ 501 h 507"/>
                              <a:gd name="T46" fmla="*/ 86 w 570"/>
                              <a:gd name="T47" fmla="*/ 503 h 507"/>
                              <a:gd name="T48" fmla="*/ 96 w 570"/>
                              <a:gd name="T49" fmla="*/ 503 h 507"/>
                              <a:gd name="T50" fmla="*/ 101 w 570"/>
                              <a:gd name="T51" fmla="*/ 505 h 507"/>
                              <a:gd name="T52" fmla="*/ 551 w 570"/>
                              <a:gd name="T53" fmla="*/ 505 h 507"/>
                              <a:gd name="T54" fmla="*/ 568 w 570"/>
                              <a:gd name="T55" fmla="*/ 507 h 507"/>
                              <a:gd name="T56" fmla="*/ 570 w 570"/>
                              <a:gd name="T57" fmla="*/ 507 h 507"/>
                              <a:gd name="T58" fmla="*/ 570 w 570"/>
                              <a:gd name="T59" fmla="*/ 503 h 507"/>
                              <a:gd name="T60" fmla="*/ 568 w 570"/>
                              <a:gd name="T61" fmla="*/ 503 h 507"/>
                              <a:gd name="T62" fmla="*/ 551 w 570"/>
                              <a:gd name="T63" fmla="*/ 501 h 507"/>
                              <a:gd name="T64" fmla="*/ 101 w 570"/>
                              <a:gd name="T65" fmla="*/ 501 h 507"/>
                              <a:gd name="T66" fmla="*/ 96 w 570"/>
                              <a:gd name="T67" fmla="*/ 499 h 507"/>
                              <a:gd name="T68" fmla="*/ 86 w 570"/>
                              <a:gd name="T69" fmla="*/ 499 h 507"/>
                              <a:gd name="T70" fmla="*/ 80 w 570"/>
                              <a:gd name="T71" fmla="*/ 498 h 507"/>
                              <a:gd name="T72" fmla="*/ 76 w 570"/>
                              <a:gd name="T73" fmla="*/ 498 h 507"/>
                              <a:gd name="T74" fmla="*/ 71 w 570"/>
                              <a:gd name="T75" fmla="*/ 496 h 507"/>
                              <a:gd name="T76" fmla="*/ 63 w 570"/>
                              <a:gd name="T77" fmla="*/ 492 h 507"/>
                              <a:gd name="T78" fmla="*/ 57 w 570"/>
                              <a:gd name="T79" fmla="*/ 490 h 507"/>
                              <a:gd name="T80" fmla="*/ 48 w 570"/>
                              <a:gd name="T81" fmla="*/ 484 h 507"/>
                              <a:gd name="T82" fmla="*/ 44 w 570"/>
                              <a:gd name="T83" fmla="*/ 480 h 507"/>
                              <a:gd name="T84" fmla="*/ 40 w 570"/>
                              <a:gd name="T85" fmla="*/ 478 h 507"/>
                              <a:gd name="T86" fmla="*/ 32 w 570"/>
                              <a:gd name="T87" fmla="*/ 471 h 507"/>
                              <a:gd name="T88" fmla="*/ 28 w 570"/>
                              <a:gd name="T89" fmla="*/ 469 h 507"/>
                              <a:gd name="T90" fmla="*/ 27 w 570"/>
                              <a:gd name="T91" fmla="*/ 465 h 507"/>
                              <a:gd name="T92" fmla="*/ 23 w 570"/>
                              <a:gd name="T93" fmla="*/ 461 h 507"/>
                              <a:gd name="T94" fmla="*/ 21 w 570"/>
                              <a:gd name="T95" fmla="*/ 457 h 507"/>
                              <a:gd name="T96" fmla="*/ 17 w 570"/>
                              <a:gd name="T97" fmla="*/ 453 h 507"/>
                              <a:gd name="T98" fmla="*/ 15 w 570"/>
                              <a:gd name="T99" fmla="*/ 450 h 507"/>
                              <a:gd name="T100" fmla="*/ 11 w 570"/>
                              <a:gd name="T101" fmla="*/ 442 h 507"/>
                              <a:gd name="T102" fmla="*/ 9 w 570"/>
                              <a:gd name="T103" fmla="*/ 436 h 507"/>
                              <a:gd name="T104" fmla="*/ 5 w 570"/>
                              <a:gd name="T105" fmla="*/ 428 h 507"/>
                              <a:gd name="T106" fmla="*/ 5 w 570"/>
                              <a:gd name="T107" fmla="*/ 423 h 507"/>
                              <a:gd name="T108" fmla="*/ 4 w 570"/>
                              <a:gd name="T109" fmla="*/ 417 h 507"/>
                              <a:gd name="T110" fmla="*/ 4 w 570"/>
                              <a:gd name="T111" fmla="*/ 403 h 507"/>
                              <a:gd name="T112" fmla="*/ 4 w 570"/>
                              <a:gd name="T113" fmla="*/ 2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 h="507">
                                <a:moveTo>
                                  <a:pt x="4" y="2"/>
                                </a:moveTo>
                                <a:lnTo>
                                  <a:pt x="4" y="0"/>
                                </a:lnTo>
                                <a:lnTo>
                                  <a:pt x="0" y="0"/>
                                </a:lnTo>
                                <a:lnTo>
                                  <a:pt x="0" y="417"/>
                                </a:lnTo>
                                <a:lnTo>
                                  <a:pt x="2" y="423"/>
                                </a:lnTo>
                                <a:lnTo>
                                  <a:pt x="2" y="428"/>
                                </a:lnTo>
                                <a:lnTo>
                                  <a:pt x="5" y="436"/>
                                </a:lnTo>
                                <a:lnTo>
                                  <a:pt x="7" y="442"/>
                                </a:lnTo>
                                <a:lnTo>
                                  <a:pt x="11" y="450"/>
                                </a:lnTo>
                                <a:lnTo>
                                  <a:pt x="13" y="457"/>
                                </a:lnTo>
                                <a:lnTo>
                                  <a:pt x="17" y="461"/>
                                </a:lnTo>
                                <a:lnTo>
                                  <a:pt x="19" y="465"/>
                                </a:lnTo>
                                <a:lnTo>
                                  <a:pt x="23" y="469"/>
                                </a:lnTo>
                                <a:lnTo>
                                  <a:pt x="25" y="473"/>
                                </a:lnTo>
                                <a:lnTo>
                                  <a:pt x="28" y="475"/>
                                </a:lnTo>
                                <a:lnTo>
                                  <a:pt x="36" y="482"/>
                                </a:lnTo>
                                <a:lnTo>
                                  <a:pt x="40" y="484"/>
                                </a:lnTo>
                                <a:lnTo>
                                  <a:pt x="44" y="488"/>
                                </a:lnTo>
                                <a:lnTo>
                                  <a:pt x="57" y="494"/>
                                </a:lnTo>
                                <a:lnTo>
                                  <a:pt x="63" y="496"/>
                                </a:lnTo>
                                <a:lnTo>
                                  <a:pt x="71" y="499"/>
                                </a:lnTo>
                                <a:lnTo>
                                  <a:pt x="76" y="501"/>
                                </a:lnTo>
                                <a:lnTo>
                                  <a:pt x="80" y="501"/>
                                </a:lnTo>
                                <a:lnTo>
                                  <a:pt x="86" y="503"/>
                                </a:lnTo>
                                <a:lnTo>
                                  <a:pt x="96" y="503"/>
                                </a:lnTo>
                                <a:lnTo>
                                  <a:pt x="101" y="505"/>
                                </a:lnTo>
                                <a:lnTo>
                                  <a:pt x="551" y="505"/>
                                </a:lnTo>
                                <a:lnTo>
                                  <a:pt x="568" y="507"/>
                                </a:lnTo>
                                <a:lnTo>
                                  <a:pt x="570" y="507"/>
                                </a:lnTo>
                                <a:lnTo>
                                  <a:pt x="570" y="503"/>
                                </a:lnTo>
                                <a:lnTo>
                                  <a:pt x="568" y="503"/>
                                </a:lnTo>
                                <a:lnTo>
                                  <a:pt x="551" y="501"/>
                                </a:lnTo>
                                <a:lnTo>
                                  <a:pt x="101" y="501"/>
                                </a:lnTo>
                                <a:lnTo>
                                  <a:pt x="96" y="499"/>
                                </a:lnTo>
                                <a:lnTo>
                                  <a:pt x="86" y="499"/>
                                </a:lnTo>
                                <a:lnTo>
                                  <a:pt x="80" y="498"/>
                                </a:lnTo>
                                <a:lnTo>
                                  <a:pt x="76" y="498"/>
                                </a:lnTo>
                                <a:lnTo>
                                  <a:pt x="71" y="496"/>
                                </a:lnTo>
                                <a:lnTo>
                                  <a:pt x="63" y="492"/>
                                </a:lnTo>
                                <a:lnTo>
                                  <a:pt x="57" y="490"/>
                                </a:lnTo>
                                <a:lnTo>
                                  <a:pt x="48" y="484"/>
                                </a:lnTo>
                                <a:lnTo>
                                  <a:pt x="44" y="480"/>
                                </a:lnTo>
                                <a:lnTo>
                                  <a:pt x="40" y="478"/>
                                </a:lnTo>
                                <a:lnTo>
                                  <a:pt x="32" y="471"/>
                                </a:lnTo>
                                <a:lnTo>
                                  <a:pt x="28" y="469"/>
                                </a:lnTo>
                                <a:lnTo>
                                  <a:pt x="27" y="465"/>
                                </a:lnTo>
                                <a:lnTo>
                                  <a:pt x="23" y="461"/>
                                </a:lnTo>
                                <a:lnTo>
                                  <a:pt x="21" y="457"/>
                                </a:lnTo>
                                <a:lnTo>
                                  <a:pt x="17" y="453"/>
                                </a:lnTo>
                                <a:lnTo>
                                  <a:pt x="15" y="450"/>
                                </a:lnTo>
                                <a:lnTo>
                                  <a:pt x="11" y="442"/>
                                </a:lnTo>
                                <a:lnTo>
                                  <a:pt x="9" y="436"/>
                                </a:lnTo>
                                <a:lnTo>
                                  <a:pt x="5" y="428"/>
                                </a:lnTo>
                                <a:lnTo>
                                  <a:pt x="5" y="423"/>
                                </a:lnTo>
                                <a:lnTo>
                                  <a:pt x="4" y="417"/>
                                </a:lnTo>
                                <a:lnTo>
                                  <a:pt x="4" y="403"/>
                                </a:lnTo>
                                <a:lnTo>
                                  <a:pt x="4" y="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8" name="Freeform 68"/>
                        <wps:cNvSpPr>
                          <a:spLocks/>
                        </wps:cNvSpPr>
                        <wps:spPr bwMode="auto">
                          <a:xfrm>
                            <a:off x="4040188" y="1120775"/>
                            <a:ext cx="58738" cy="58738"/>
                          </a:xfrm>
                          <a:custGeom>
                            <a:avLst/>
                            <a:gdLst>
                              <a:gd name="T0" fmla="*/ 37 w 37"/>
                              <a:gd name="T1" fmla="*/ 37 h 37"/>
                              <a:gd name="T2" fmla="*/ 18 w 37"/>
                              <a:gd name="T3" fmla="*/ 0 h 37"/>
                              <a:gd name="T4" fmla="*/ 0 w 37"/>
                              <a:gd name="T5" fmla="*/ 37 h 37"/>
                              <a:gd name="T6" fmla="*/ 37 w 37"/>
                              <a:gd name="T7" fmla="*/ 37 h 37"/>
                            </a:gdLst>
                            <a:ahLst/>
                            <a:cxnLst>
                              <a:cxn ang="0">
                                <a:pos x="T0" y="T1"/>
                              </a:cxn>
                              <a:cxn ang="0">
                                <a:pos x="T2" y="T3"/>
                              </a:cxn>
                              <a:cxn ang="0">
                                <a:pos x="T4" y="T5"/>
                              </a:cxn>
                              <a:cxn ang="0">
                                <a:pos x="T6" y="T7"/>
                              </a:cxn>
                            </a:cxnLst>
                            <a:rect l="0" t="0" r="r" b="b"/>
                            <a:pathLst>
                              <a:path w="37" h="37">
                                <a:moveTo>
                                  <a:pt x="37" y="37"/>
                                </a:moveTo>
                                <a:lnTo>
                                  <a:pt x="18" y="0"/>
                                </a:lnTo>
                                <a:lnTo>
                                  <a:pt x="0" y="37"/>
                                </a:lnTo>
                                <a:lnTo>
                                  <a:pt x="37" y="3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89" name="Freeform 69"/>
                        <wps:cNvSpPr>
                          <a:spLocks/>
                        </wps:cNvSpPr>
                        <wps:spPr bwMode="auto">
                          <a:xfrm>
                            <a:off x="4037013" y="1117600"/>
                            <a:ext cx="65088" cy="65088"/>
                          </a:xfrm>
                          <a:custGeom>
                            <a:avLst/>
                            <a:gdLst>
                              <a:gd name="T0" fmla="*/ 39 w 41"/>
                              <a:gd name="T1" fmla="*/ 41 h 41"/>
                              <a:gd name="T2" fmla="*/ 41 w 41"/>
                              <a:gd name="T3" fmla="*/ 41 h 41"/>
                              <a:gd name="T4" fmla="*/ 41 w 41"/>
                              <a:gd name="T5" fmla="*/ 39 h 41"/>
                              <a:gd name="T6" fmla="*/ 22 w 41"/>
                              <a:gd name="T7" fmla="*/ 2 h 41"/>
                              <a:gd name="T8" fmla="*/ 22 w 41"/>
                              <a:gd name="T9" fmla="*/ 0 h 41"/>
                              <a:gd name="T10" fmla="*/ 18 w 41"/>
                              <a:gd name="T11" fmla="*/ 0 h 41"/>
                              <a:gd name="T12" fmla="*/ 18 w 41"/>
                              <a:gd name="T13" fmla="*/ 2 h 41"/>
                              <a:gd name="T14" fmla="*/ 0 w 41"/>
                              <a:gd name="T15" fmla="*/ 39 h 41"/>
                              <a:gd name="T16" fmla="*/ 0 w 41"/>
                              <a:gd name="T17" fmla="*/ 41 h 41"/>
                              <a:gd name="T18" fmla="*/ 2 w 41"/>
                              <a:gd name="T19" fmla="*/ 41 h 41"/>
                              <a:gd name="T20" fmla="*/ 39 w 41"/>
                              <a:gd name="T21" fmla="*/ 41 h 41"/>
                              <a:gd name="T22" fmla="*/ 39 w 41"/>
                              <a:gd name="T23" fmla="*/ 37 h 41"/>
                              <a:gd name="T24" fmla="*/ 2 w 41"/>
                              <a:gd name="T25" fmla="*/ 37 h 41"/>
                              <a:gd name="T26" fmla="*/ 4 w 41"/>
                              <a:gd name="T27" fmla="*/ 39 h 41"/>
                              <a:gd name="T28" fmla="*/ 22 w 41"/>
                              <a:gd name="T29" fmla="*/ 2 h 41"/>
                              <a:gd name="T30" fmla="*/ 18 w 41"/>
                              <a:gd name="T31" fmla="*/ 2 h 41"/>
                              <a:gd name="T32" fmla="*/ 37 w 41"/>
                              <a:gd name="T33" fmla="*/ 39 h 41"/>
                              <a:gd name="T34" fmla="*/ 39 w 41"/>
                              <a:gd name="T35" fmla="*/ 37 h 41"/>
                              <a:gd name="T36" fmla="*/ 39 w 41"/>
                              <a:gd name="T3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41">
                                <a:moveTo>
                                  <a:pt x="39" y="41"/>
                                </a:moveTo>
                                <a:lnTo>
                                  <a:pt x="41" y="41"/>
                                </a:lnTo>
                                <a:lnTo>
                                  <a:pt x="41" y="39"/>
                                </a:lnTo>
                                <a:lnTo>
                                  <a:pt x="22" y="2"/>
                                </a:lnTo>
                                <a:lnTo>
                                  <a:pt x="22" y="0"/>
                                </a:lnTo>
                                <a:lnTo>
                                  <a:pt x="18" y="0"/>
                                </a:lnTo>
                                <a:lnTo>
                                  <a:pt x="18" y="2"/>
                                </a:lnTo>
                                <a:lnTo>
                                  <a:pt x="0" y="39"/>
                                </a:lnTo>
                                <a:lnTo>
                                  <a:pt x="0" y="41"/>
                                </a:lnTo>
                                <a:lnTo>
                                  <a:pt x="2" y="41"/>
                                </a:lnTo>
                                <a:lnTo>
                                  <a:pt x="39" y="41"/>
                                </a:lnTo>
                                <a:lnTo>
                                  <a:pt x="39" y="37"/>
                                </a:lnTo>
                                <a:lnTo>
                                  <a:pt x="2" y="37"/>
                                </a:lnTo>
                                <a:lnTo>
                                  <a:pt x="4" y="39"/>
                                </a:lnTo>
                                <a:lnTo>
                                  <a:pt x="22" y="2"/>
                                </a:lnTo>
                                <a:lnTo>
                                  <a:pt x="18" y="2"/>
                                </a:lnTo>
                                <a:lnTo>
                                  <a:pt x="37" y="39"/>
                                </a:lnTo>
                                <a:lnTo>
                                  <a:pt x="39" y="37"/>
                                </a:lnTo>
                                <a:lnTo>
                                  <a:pt x="39" y="4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90" name="Freeform 70"/>
                        <wps:cNvSpPr>
                          <a:spLocks/>
                        </wps:cNvSpPr>
                        <wps:spPr bwMode="auto">
                          <a:xfrm>
                            <a:off x="4908550" y="1892300"/>
                            <a:ext cx="58738" cy="57150"/>
                          </a:xfrm>
                          <a:custGeom>
                            <a:avLst/>
                            <a:gdLst>
                              <a:gd name="T0" fmla="*/ 0 w 37"/>
                              <a:gd name="T1" fmla="*/ 0 h 36"/>
                              <a:gd name="T2" fmla="*/ 37 w 37"/>
                              <a:gd name="T3" fmla="*/ 17 h 36"/>
                              <a:gd name="T4" fmla="*/ 0 w 37"/>
                              <a:gd name="T5" fmla="*/ 36 h 36"/>
                              <a:gd name="T6" fmla="*/ 0 w 37"/>
                              <a:gd name="T7" fmla="*/ 0 h 36"/>
                            </a:gdLst>
                            <a:ahLst/>
                            <a:cxnLst>
                              <a:cxn ang="0">
                                <a:pos x="T0" y="T1"/>
                              </a:cxn>
                              <a:cxn ang="0">
                                <a:pos x="T2" y="T3"/>
                              </a:cxn>
                              <a:cxn ang="0">
                                <a:pos x="T4" y="T5"/>
                              </a:cxn>
                              <a:cxn ang="0">
                                <a:pos x="T6" y="T7"/>
                              </a:cxn>
                            </a:cxnLst>
                            <a:rect l="0" t="0" r="r" b="b"/>
                            <a:pathLst>
                              <a:path w="37" h="36">
                                <a:moveTo>
                                  <a:pt x="0" y="0"/>
                                </a:moveTo>
                                <a:lnTo>
                                  <a:pt x="37" y="17"/>
                                </a:lnTo>
                                <a:lnTo>
                                  <a:pt x="0" y="36"/>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91" name="Freeform 71"/>
                        <wps:cNvSpPr>
                          <a:spLocks/>
                        </wps:cNvSpPr>
                        <wps:spPr bwMode="auto">
                          <a:xfrm>
                            <a:off x="4905375" y="1889125"/>
                            <a:ext cx="65088" cy="63500"/>
                          </a:xfrm>
                          <a:custGeom>
                            <a:avLst/>
                            <a:gdLst>
                              <a:gd name="T0" fmla="*/ 4 w 41"/>
                              <a:gd name="T1" fmla="*/ 2 h 40"/>
                              <a:gd name="T2" fmla="*/ 2 w 41"/>
                              <a:gd name="T3" fmla="*/ 4 h 40"/>
                              <a:gd name="T4" fmla="*/ 39 w 41"/>
                              <a:gd name="T5" fmla="*/ 21 h 40"/>
                              <a:gd name="T6" fmla="*/ 39 w 41"/>
                              <a:gd name="T7" fmla="*/ 17 h 40"/>
                              <a:gd name="T8" fmla="*/ 2 w 41"/>
                              <a:gd name="T9" fmla="*/ 36 h 40"/>
                              <a:gd name="T10" fmla="*/ 4 w 41"/>
                              <a:gd name="T11" fmla="*/ 38 h 40"/>
                              <a:gd name="T12" fmla="*/ 4 w 41"/>
                              <a:gd name="T13" fmla="*/ 2 h 40"/>
                              <a:gd name="T14" fmla="*/ 0 w 41"/>
                              <a:gd name="T15" fmla="*/ 2 h 40"/>
                              <a:gd name="T16" fmla="*/ 0 w 41"/>
                              <a:gd name="T17" fmla="*/ 38 h 40"/>
                              <a:gd name="T18" fmla="*/ 0 w 41"/>
                              <a:gd name="T19" fmla="*/ 40 h 40"/>
                              <a:gd name="T20" fmla="*/ 2 w 41"/>
                              <a:gd name="T21" fmla="*/ 40 h 40"/>
                              <a:gd name="T22" fmla="*/ 39 w 41"/>
                              <a:gd name="T23" fmla="*/ 21 h 40"/>
                              <a:gd name="T24" fmla="*/ 41 w 41"/>
                              <a:gd name="T25" fmla="*/ 21 h 40"/>
                              <a:gd name="T26" fmla="*/ 41 w 41"/>
                              <a:gd name="T27" fmla="*/ 19 h 40"/>
                              <a:gd name="T28" fmla="*/ 41 w 41"/>
                              <a:gd name="T29" fmla="*/ 17 h 40"/>
                              <a:gd name="T30" fmla="*/ 39 w 41"/>
                              <a:gd name="T31" fmla="*/ 17 h 40"/>
                              <a:gd name="T32" fmla="*/ 2 w 41"/>
                              <a:gd name="T33" fmla="*/ 0 h 40"/>
                              <a:gd name="T34" fmla="*/ 0 w 41"/>
                              <a:gd name="T35" fmla="*/ 0 h 40"/>
                              <a:gd name="T36" fmla="*/ 0 w 41"/>
                              <a:gd name="T37" fmla="*/ 2 h 40"/>
                              <a:gd name="T38" fmla="*/ 4 w 41"/>
                              <a:gd name="T39" fmla="*/ 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 h="40">
                                <a:moveTo>
                                  <a:pt x="4" y="2"/>
                                </a:moveTo>
                                <a:lnTo>
                                  <a:pt x="2" y="4"/>
                                </a:lnTo>
                                <a:lnTo>
                                  <a:pt x="39" y="21"/>
                                </a:lnTo>
                                <a:lnTo>
                                  <a:pt x="39" y="17"/>
                                </a:lnTo>
                                <a:lnTo>
                                  <a:pt x="2" y="36"/>
                                </a:lnTo>
                                <a:lnTo>
                                  <a:pt x="4" y="38"/>
                                </a:lnTo>
                                <a:lnTo>
                                  <a:pt x="4" y="2"/>
                                </a:lnTo>
                                <a:lnTo>
                                  <a:pt x="0" y="2"/>
                                </a:lnTo>
                                <a:lnTo>
                                  <a:pt x="0" y="38"/>
                                </a:lnTo>
                                <a:lnTo>
                                  <a:pt x="0" y="40"/>
                                </a:lnTo>
                                <a:lnTo>
                                  <a:pt x="2" y="40"/>
                                </a:lnTo>
                                <a:lnTo>
                                  <a:pt x="39" y="21"/>
                                </a:lnTo>
                                <a:lnTo>
                                  <a:pt x="41" y="21"/>
                                </a:lnTo>
                                <a:lnTo>
                                  <a:pt x="41" y="19"/>
                                </a:lnTo>
                                <a:lnTo>
                                  <a:pt x="41" y="17"/>
                                </a:lnTo>
                                <a:lnTo>
                                  <a:pt x="39" y="17"/>
                                </a:lnTo>
                                <a:lnTo>
                                  <a:pt x="2" y="0"/>
                                </a:lnTo>
                                <a:lnTo>
                                  <a:pt x="0" y="0"/>
                                </a:lnTo>
                                <a:lnTo>
                                  <a:pt x="0" y="2"/>
                                </a:lnTo>
                                <a:lnTo>
                                  <a:pt x="4" y="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92" name="Rectangle 72"/>
                        <wps:cNvSpPr>
                          <a:spLocks noChangeArrowheads="1"/>
                        </wps:cNvSpPr>
                        <wps:spPr bwMode="auto">
                          <a:xfrm>
                            <a:off x="298450" y="2325688"/>
                            <a:ext cx="490538" cy="3921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93" name="Rectangle 73"/>
                        <wps:cNvSpPr>
                          <a:spLocks noChangeArrowheads="1"/>
                        </wps:cNvSpPr>
                        <wps:spPr bwMode="auto">
                          <a:xfrm>
                            <a:off x="298450" y="2325559"/>
                            <a:ext cx="4895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6C48882"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ge and</w:t>
                              </w:r>
                            </w:p>
                          </w:txbxContent>
                        </wps:txbx>
                        <wps:bodyPr vert="horz" wrap="none" lIns="0" tIns="0" rIns="0" bIns="0" numCol="1" anchor="t" anchorCtr="0" compatLnSpc="1">
                          <a:prstTxWarp prst="textNoShape">
                            <a:avLst/>
                          </a:prstTxWarp>
                          <a:spAutoFit/>
                        </wps:bodyPr>
                      </wps:wsp>
                      <wps:wsp>
                        <wps:cNvPr id="294" name="Rectangle 74"/>
                        <wps:cNvSpPr>
                          <a:spLocks noChangeArrowheads="1"/>
                        </wps:cNvSpPr>
                        <wps:spPr bwMode="auto">
                          <a:xfrm>
                            <a:off x="334963" y="2455726"/>
                            <a:ext cx="4197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D84A3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uxiliary</w:t>
                              </w:r>
                            </w:p>
                          </w:txbxContent>
                        </wps:txbx>
                        <wps:bodyPr vert="horz" wrap="none" lIns="0" tIns="0" rIns="0" bIns="0" numCol="1" anchor="t" anchorCtr="0" compatLnSpc="1">
                          <a:prstTxWarp prst="textNoShape">
                            <a:avLst/>
                          </a:prstTxWarp>
                          <a:spAutoFit/>
                        </wps:bodyPr>
                      </wps:wsp>
                      <wps:wsp>
                        <wps:cNvPr id="295" name="Rectangle 75"/>
                        <wps:cNvSpPr>
                          <a:spLocks noChangeArrowheads="1"/>
                        </wps:cNvSpPr>
                        <wps:spPr bwMode="auto">
                          <a:xfrm>
                            <a:off x="368300" y="2587481"/>
                            <a:ext cx="3498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CB20FAA"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buffers</w:t>
                              </w:r>
                            </w:p>
                          </w:txbxContent>
                        </wps:txbx>
                        <wps:bodyPr vert="horz" wrap="none" lIns="0" tIns="0" rIns="0" bIns="0" numCol="1" anchor="t" anchorCtr="0" compatLnSpc="1">
                          <a:prstTxWarp prst="textNoShape">
                            <a:avLst/>
                          </a:prstTxWarp>
                          <a:spAutoFit/>
                        </wps:bodyPr>
                      </wps:wsp>
                      <wps:wsp>
                        <wps:cNvPr id="296" name="Rectangle 76"/>
                        <wps:cNvSpPr>
                          <a:spLocks noChangeArrowheads="1"/>
                        </wps:cNvSpPr>
                        <wps:spPr bwMode="auto">
                          <a:xfrm>
                            <a:off x="1941513" y="417513"/>
                            <a:ext cx="517525" cy="5365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97" name="Rectangle 77"/>
                        <wps:cNvSpPr>
                          <a:spLocks noChangeArrowheads="1"/>
                        </wps:cNvSpPr>
                        <wps:spPr bwMode="auto">
                          <a:xfrm>
                            <a:off x="2087563" y="417490"/>
                            <a:ext cx="2228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9FAE2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Text</w:t>
                              </w:r>
                            </w:p>
                          </w:txbxContent>
                        </wps:txbx>
                        <wps:bodyPr vert="horz" wrap="none" lIns="0" tIns="0" rIns="0" bIns="0" numCol="1" anchor="t" anchorCtr="0" compatLnSpc="1">
                          <a:prstTxWarp prst="textNoShape">
                            <a:avLst/>
                          </a:prstTxWarp>
                          <a:spAutoFit/>
                        </wps:bodyPr>
                      </wps:wsp>
                      <wps:wsp>
                        <wps:cNvPr id="298" name="Rectangle 78"/>
                        <wps:cNvSpPr>
                          <a:spLocks noChangeArrowheads="1"/>
                        </wps:cNvSpPr>
                        <wps:spPr bwMode="auto">
                          <a:xfrm>
                            <a:off x="2041525" y="547658"/>
                            <a:ext cx="318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C195EC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wps:txbx>
                        <wps:bodyPr vert="horz" wrap="none" lIns="0" tIns="0" rIns="0" bIns="0" numCol="1" anchor="t" anchorCtr="0" compatLnSpc="1">
                          <a:prstTxWarp prst="textNoShape">
                            <a:avLst/>
                          </a:prstTxWarp>
                          <a:spAutoFit/>
                        </wps:bodyPr>
                      </wps:wsp>
                      <wps:wsp>
                        <wps:cNvPr id="299" name="Rectangle 79"/>
                        <wps:cNvSpPr>
                          <a:spLocks noChangeArrowheads="1"/>
                        </wps:cNvSpPr>
                        <wps:spPr bwMode="auto">
                          <a:xfrm>
                            <a:off x="1968500" y="692111"/>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C45F99F"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00" name="Rectangle 80"/>
                        <wps:cNvSpPr>
                          <a:spLocks noChangeArrowheads="1"/>
                        </wps:cNvSpPr>
                        <wps:spPr bwMode="auto">
                          <a:xfrm>
                            <a:off x="1941513" y="825454"/>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447978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01" name="Rectangle 81"/>
                        <wps:cNvSpPr>
                          <a:spLocks noChangeArrowheads="1"/>
                        </wps:cNvSpPr>
                        <wps:spPr bwMode="auto">
                          <a:xfrm>
                            <a:off x="3598863" y="423863"/>
                            <a:ext cx="514350" cy="5238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02" name="Rectangle 82"/>
                        <wps:cNvSpPr>
                          <a:spLocks noChangeArrowheads="1"/>
                        </wps:cNvSpPr>
                        <wps:spPr bwMode="auto">
                          <a:xfrm>
                            <a:off x="3665538" y="423839"/>
                            <a:ext cx="3816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12EE8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Symbol</w:t>
                              </w:r>
                            </w:p>
                          </w:txbxContent>
                        </wps:txbx>
                        <wps:bodyPr vert="horz" wrap="none" lIns="0" tIns="0" rIns="0" bIns="0" numCol="1" anchor="t" anchorCtr="0" compatLnSpc="1">
                          <a:prstTxWarp prst="textNoShape">
                            <a:avLst/>
                          </a:prstTxWarp>
                          <a:spAutoFit/>
                        </wps:bodyPr>
                      </wps:wsp>
                      <wps:wsp>
                        <wps:cNvPr id="303" name="Rectangle 83"/>
                        <wps:cNvSpPr>
                          <a:spLocks noChangeArrowheads="1"/>
                        </wps:cNvSpPr>
                        <wps:spPr bwMode="auto">
                          <a:xfrm>
                            <a:off x="3611563" y="554007"/>
                            <a:ext cx="4895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DF475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ictionary</w:t>
                              </w:r>
                            </w:p>
                          </w:txbxContent>
                        </wps:txbx>
                        <wps:bodyPr vert="horz" wrap="none" lIns="0" tIns="0" rIns="0" bIns="0" numCol="1" anchor="t" anchorCtr="0" compatLnSpc="1">
                          <a:prstTxWarp prst="textNoShape">
                            <a:avLst/>
                          </a:prstTxWarp>
                          <a:spAutoFit/>
                        </wps:bodyPr>
                      </wps:wsp>
                      <wps:wsp>
                        <wps:cNvPr id="304" name="Rectangle 84"/>
                        <wps:cNvSpPr>
                          <a:spLocks noChangeArrowheads="1"/>
                        </wps:cNvSpPr>
                        <wps:spPr bwMode="auto">
                          <a:xfrm>
                            <a:off x="3622675" y="688937"/>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8B4E3B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05" name="Rectangle 85"/>
                        <wps:cNvSpPr>
                          <a:spLocks noChangeArrowheads="1"/>
                        </wps:cNvSpPr>
                        <wps:spPr bwMode="auto">
                          <a:xfrm>
                            <a:off x="3598863" y="819104"/>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F09E381"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06" name="Rectangle 86"/>
                        <wps:cNvSpPr>
                          <a:spLocks noChangeArrowheads="1"/>
                        </wps:cNvSpPr>
                        <wps:spPr bwMode="auto">
                          <a:xfrm>
                            <a:off x="5332413" y="533400"/>
                            <a:ext cx="414338" cy="2619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07" name="Rectangle 87"/>
                        <wps:cNvSpPr>
                          <a:spLocks noChangeArrowheads="1"/>
                        </wps:cNvSpPr>
                        <wps:spPr bwMode="auto">
                          <a:xfrm>
                            <a:off x="5348288" y="533370"/>
                            <a:ext cx="3816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DF98D48"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Symbol</w:t>
                              </w:r>
                            </w:p>
                          </w:txbxContent>
                        </wps:txbx>
                        <wps:bodyPr vert="horz" wrap="none" lIns="0" tIns="0" rIns="0" bIns="0" numCol="1" anchor="t" anchorCtr="0" compatLnSpc="1">
                          <a:prstTxWarp prst="textNoShape">
                            <a:avLst/>
                          </a:prstTxWarp>
                          <a:spAutoFit/>
                        </wps:bodyPr>
                      </wps:wsp>
                      <wps:wsp>
                        <wps:cNvPr id="308" name="Rectangle 88"/>
                        <wps:cNvSpPr>
                          <a:spLocks noChangeArrowheads="1"/>
                        </wps:cNvSpPr>
                        <wps:spPr bwMode="auto">
                          <a:xfrm>
                            <a:off x="5332413" y="663538"/>
                            <a:ext cx="413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D958C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wps:txbx>
                        <wps:bodyPr vert="horz" wrap="none" lIns="0" tIns="0" rIns="0" bIns="0" numCol="1" anchor="t" anchorCtr="0" compatLnSpc="1">
                          <a:prstTxWarp prst="textNoShape">
                            <a:avLst/>
                          </a:prstTxWarp>
                          <a:spAutoFit/>
                        </wps:bodyPr>
                      </wps:wsp>
                      <wps:wsp>
                        <wps:cNvPr id="309" name="Rectangle 89"/>
                        <wps:cNvSpPr>
                          <a:spLocks noChangeArrowheads="1"/>
                        </wps:cNvSpPr>
                        <wps:spPr bwMode="auto">
                          <a:xfrm>
                            <a:off x="1928813" y="1581150"/>
                            <a:ext cx="542925" cy="6556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10" name="Rectangle 90"/>
                        <wps:cNvSpPr>
                          <a:spLocks noChangeArrowheads="1"/>
                        </wps:cNvSpPr>
                        <wps:spPr bwMode="auto">
                          <a:xfrm>
                            <a:off x="1998663" y="1581062"/>
                            <a:ext cx="4006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3566B79"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Generic</w:t>
                              </w:r>
                            </w:p>
                          </w:txbxContent>
                        </wps:txbx>
                        <wps:bodyPr vert="horz" wrap="none" lIns="0" tIns="0" rIns="0" bIns="0" numCol="1" anchor="t" anchorCtr="0" compatLnSpc="1">
                          <a:prstTxWarp prst="textNoShape">
                            <a:avLst/>
                          </a:prstTxWarp>
                          <a:spAutoFit/>
                        </wps:bodyPr>
                      </wps:wsp>
                      <wps:wsp>
                        <wps:cNvPr id="311" name="Rectangle 91"/>
                        <wps:cNvSpPr>
                          <a:spLocks noChangeArrowheads="1"/>
                        </wps:cNvSpPr>
                        <wps:spPr bwMode="auto">
                          <a:xfrm>
                            <a:off x="1928813" y="1715993"/>
                            <a:ext cx="540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92673A"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finement</w:t>
                              </w:r>
                            </w:p>
                          </w:txbxContent>
                        </wps:txbx>
                        <wps:bodyPr vert="horz" wrap="none" lIns="0" tIns="0" rIns="0" bIns="0" numCol="1" anchor="t" anchorCtr="0" compatLnSpc="1">
                          <a:prstTxWarp prst="textNoShape">
                            <a:avLst/>
                          </a:prstTxWarp>
                          <a:spAutoFit/>
                        </wps:bodyPr>
                      </wps:wsp>
                      <wps:wsp>
                        <wps:cNvPr id="312" name="Rectangle 92"/>
                        <wps:cNvSpPr>
                          <a:spLocks noChangeArrowheads="1"/>
                        </wps:cNvSpPr>
                        <wps:spPr bwMode="auto">
                          <a:xfrm>
                            <a:off x="2038350" y="1846160"/>
                            <a:ext cx="318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8EAA9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wps:txbx>
                        <wps:bodyPr vert="horz" wrap="none" lIns="0" tIns="0" rIns="0" bIns="0" numCol="1" anchor="t" anchorCtr="0" compatLnSpc="1">
                          <a:prstTxWarp prst="textNoShape">
                            <a:avLst/>
                          </a:prstTxWarp>
                          <a:spAutoFit/>
                        </wps:bodyPr>
                      </wps:wsp>
                      <wps:wsp>
                        <wps:cNvPr id="313" name="Rectangle 93"/>
                        <wps:cNvSpPr>
                          <a:spLocks noChangeArrowheads="1"/>
                        </wps:cNvSpPr>
                        <wps:spPr bwMode="auto">
                          <a:xfrm>
                            <a:off x="1968500" y="1977915"/>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BCB6A2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14" name="Rectangle 94"/>
                        <wps:cNvSpPr>
                          <a:spLocks noChangeArrowheads="1"/>
                        </wps:cNvSpPr>
                        <wps:spPr bwMode="auto">
                          <a:xfrm>
                            <a:off x="1941513" y="2108083"/>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9DB4088"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15" name="Rectangle 95"/>
                        <wps:cNvSpPr>
                          <a:spLocks noChangeArrowheads="1"/>
                        </wps:cNvSpPr>
                        <wps:spPr bwMode="auto">
                          <a:xfrm>
                            <a:off x="5314950" y="1792288"/>
                            <a:ext cx="414338" cy="2619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16" name="Rectangle 96"/>
                        <wps:cNvSpPr>
                          <a:spLocks noChangeArrowheads="1"/>
                        </wps:cNvSpPr>
                        <wps:spPr bwMode="auto">
                          <a:xfrm>
                            <a:off x="5322888" y="1792188"/>
                            <a:ext cx="3943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E53F5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Context</w:t>
                              </w:r>
                            </w:p>
                          </w:txbxContent>
                        </wps:txbx>
                        <wps:bodyPr vert="horz" wrap="none" lIns="0" tIns="0" rIns="0" bIns="0" numCol="1" anchor="t" anchorCtr="0" compatLnSpc="1">
                          <a:prstTxWarp prst="textNoShape">
                            <a:avLst/>
                          </a:prstTxWarp>
                          <a:spAutoFit/>
                        </wps:bodyPr>
                      </wps:wsp>
                      <wps:wsp>
                        <wps:cNvPr id="317" name="Rectangle 97"/>
                        <wps:cNvSpPr>
                          <a:spLocks noChangeArrowheads="1"/>
                        </wps:cNvSpPr>
                        <wps:spPr bwMode="auto">
                          <a:xfrm>
                            <a:off x="5314950" y="1925531"/>
                            <a:ext cx="413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D1086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wps:txbx>
                        <wps:bodyPr vert="horz" wrap="none" lIns="0" tIns="0" rIns="0" bIns="0" numCol="1" anchor="t" anchorCtr="0" compatLnSpc="1">
                          <a:prstTxWarp prst="textNoShape">
                            <a:avLst/>
                          </a:prstTxWarp>
                          <a:spAutoFit/>
                        </wps:bodyPr>
                      </wps:wsp>
                      <wps:wsp>
                        <wps:cNvPr id="318" name="Rectangle 98"/>
                        <wps:cNvSpPr>
                          <a:spLocks noChangeArrowheads="1"/>
                        </wps:cNvSpPr>
                        <wps:spPr bwMode="auto">
                          <a:xfrm>
                            <a:off x="1941513" y="2870200"/>
                            <a:ext cx="517525" cy="5238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19" name="Rectangle 99"/>
                        <wps:cNvSpPr>
                          <a:spLocks noChangeArrowheads="1"/>
                        </wps:cNvSpPr>
                        <wps:spPr bwMode="auto">
                          <a:xfrm>
                            <a:off x="1998663" y="2870040"/>
                            <a:ext cx="4006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302C2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Generic</w:t>
                              </w:r>
                            </w:p>
                          </w:txbxContent>
                        </wps:txbx>
                        <wps:bodyPr vert="horz" wrap="none" lIns="0" tIns="0" rIns="0" bIns="0" numCol="1" anchor="t" anchorCtr="0" compatLnSpc="1">
                          <a:prstTxWarp prst="textNoShape">
                            <a:avLst/>
                          </a:prstTxWarp>
                          <a:spAutoFit/>
                        </wps:bodyPr>
                      </wps:wsp>
                      <wps:wsp>
                        <wps:cNvPr id="320" name="Rectangle 100"/>
                        <wps:cNvSpPr>
                          <a:spLocks noChangeArrowheads="1"/>
                        </wps:cNvSpPr>
                        <wps:spPr bwMode="auto">
                          <a:xfrm>
                            <a:off x="2041525" y="3001796"/>
                            <a:ext cx="318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5B584B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wps:txbx>
                        <wps:bodyPr vert="horz" wrap="none" lIns="0" tIns="0" rIns="0" bIns="0" numCol="1" anchor="t" anchorCtr="0" compatLnSpc="1">
                          <a:prstTxWarp prst="textNoShape">
                            <a:avLst/>
                          </a:prstTxWarp>
                          <a:spAutoFit/>
                        </wps:bodyPr>
                      </wps:wsp>
                      <wps:wsp>
                        <wps:cNvPr id="321" name="Rectangle 101"/>
                        <wps:cNvSpPr>
                          <a:spLocks noChangeArrowheads="1"/>
                        </wps:cNvSpPr>
                        <wps:spPr bwMode="auto">
                          <a:xfrm>
                            <a:off x="1968500" y="3135139"/>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6C18E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22" name="Rectangle 102"/>
                        <wps:cNvSpPr>
                          <a:spLocks noChangeArrowheads="1"/>
                        </wps:cNvSpPr>
                        <wps:spPr bwMode="auto">
                          <a:xfrm>
                            <a:off x="1941513" y="3266893"/>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02ECB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23" name="Rectangle 103"/>
                        <wps:cNvSpPr>
                          <a:spLocks noChangeArrowheads="1"/>
                        </wps:cNvSpPr>
                        <wps:spPr bwMode="auto">
                          <a:xfrm>
                            <a:off x="1941513" y="4125913"/>
                            <a:ext cx="517525" cy="5238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4" name="Rectangle 104"/>
                        <wps:cNvSpPr>
                          <a:spLocks noChangeArrowheads="1"/>
                        </wps:cNvSpPr>
                        <wps:spPr bwMode="auto">
                          <a:xfrm>
                            <a:off x="1987550" y="4125683"/>
                            <a:ext cx="4260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0E068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Halftone</w:t>
                              </w:r>
                            </w:p>
                          </w:txbxContent>
                        </wps:txbx>
                        <wps:bodyPr vert="horz" wrap="none" lIns="0" tIns="0" rIns="0" bIns="0" numCol="1" anchor="t" anchorCtr="0" compatLnSpc="1">
                          <a:prstTxWarp prst="textNoShape">
                            <a:avLst/>
                          </a:prstTxWarp>
                          <a:spAutoFit/>
                        </wps:bodyPr>
                      </wps:wsp>
                      <wps:wsp>
                        <wps:cNvPr id="325" name="Rectangle 105"/>
                        <wps:cNvSpPr>
                          <a:spLocks noChangeArrowheads="1"/>
                        </wps:cNvSpPr>
                        <wps:spPr bwMode="auto">
                          <a:xfrm>
                            <a:off x="2041525" y="4255851"/>
                            <a:ext cx="318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D10DA3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wps:txbx>
                        <wps:bodyPr vert="horz" wrap="none" lIns="0" tIns="0" rIns="0" bIns="0" numCol="1" anchor="t" anchorCtr="0" compatLnSpc="1">
                          <a:prstTxWarp prst="textNoShape">
                            <a:avLst/>
                          </a:prstTxWarp>
                          <a:spAutoFit/>
                        </wps:bodyPr>
                      </wps:wsp>
                      <wps:wsp>
                        <wps:cNvPr id="326" name="Rectangle 106"/>
                        <wps:cNvSpPr>
                          <a:spLocks noChangeArrowheads="1"/>
                        </wps:cNvSpPr>
                        <wps:spPr bwMode="auto">
                          <a:xfrm>
                            <a:off x="1968500" y="4387606"/>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4C278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27" name="Rectangle 107"/>
                        <wps:cNvSpPr>
                          <a:spLocks noChangeArrowheads="1"/>
                        </wps:cNvSpPr>
                        <wps:spPr bwMode="auto">
                          <a:xfrm>
                            <a:off x="1944688" y="4517774"/>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FAE9B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28" name="Rectangle 108"/>
                        <wps:cNvSpPr>
                          <a:spLocks noChangeArrowheads="1"/>
                        </wps:cNvSpPr>
                        <wps:spPr bwMode="auto">
                          <a:xfrm>
                            <a:off x="3598863" y="4095750"/>
                            <a:ext cx="514350" cy="5238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9" name="Rectangle 109"/>
                        <wps:cNvSpPr>
                          <a:spLocks noChangeArrowheads="1"/>
                        </wps:cNvSpPr>
                        <wps:spPr bwMode="auto">
                          <a:xfrm>
                            <a:off x="3671888" y="4095522"/>
                            <a:ext cx="3689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94E4D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ttern</w:t>
                              </w:r>
                            </w:p>
                          </w:txbxContent>
                        </wps:txbx>
                        <wps:bodyPr vert="horz" wrap="none" lIns="0" tIns="0" rIns="0" bIns="0" numCol="1" anchor="t" anchorCtr="0" compatLnSpc="1">
                          <a:prstTxWarp prst="textNoShape">
                            <a:avLst/>
                          </a:prstTxWarp>
                          <a:spAutoFit/>
                        </wps:bodyPr>
                      </wps:wsp>
                      <wps:wsp>
                        <wps:cNvPr id="330" name="Rectangle 110"/>
                        <wps:cNvSpPr>
                          <a:spLocks noChangeArrowheads="1"/>
                        </wps:cNvSpPr>
                        <wps:spPr bwMode="auto">
                          <a:xfrm>
                            <a:off x="3611563" y="4225690"/>
                            <a:ext cx="4895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0BB765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ictionary</w:t>
                              </w:r>
                            </w:p>
                          </w:txbxContent>
                        </wps:txbx>
                        <wps:bodyPr vert="horz" wrap="none" lIns="0" tIns="0" rIns="0" bIns="0" numCol="1" anchor="t" anchorCtr="0" compatLnSpc="1">
                          <a:prstTxWarp prst="textNoShape">
                            <a:avLst/>
                          </a:prstTxWarp>
                          <a:spAutoFit/>
                        </wps:bodyPr>
                      </wps:wsp>
                      <wps:wsp>
                        <wps:cNvPr id="331" name="Rectangle 111"/>
                        <wps:cNvSpPr>
                          <a:spLocks noChangeArrowheads="1"/>
                        </wps:cNvSpPr>
                        <wps:spPr bwMode="auto">
                          <a:xfrm>
                            <a:off x="3622675" y="4357446"/>
                            <a:ext cx="4641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A9ACC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wps:txbx>
                        <wps:bodyPr vert="horz" wrap="none" lIns="0" tIns="0" rIns="0" bIns="0" numCol="1" anchor="t" anchorCtr="0" compatLnSpc="1">
                          <a:prstTxWarp prst="textNoShape">
                            <a:avLst/>
                          </a:prstTxWarp>
                          <a:spAutoFit/>
                        </wps:bodyPr>
                      </wps:wsp>
                      <wps:wsp>
                        <wps:cNvPr id="332" name="Rectangle 112"/>
                        <wps:cNvSpPr>
                          <a:spLocks noChangeArrowheads="1"/>
                        </wps:cNvSpPr>
                        <wps:spPr bwMode="auto">
                          <a:xfrm>
                            <a:off x="3598863" y="4487613"/>
                            <a:ext cx="5149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F7F53A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wps:txbx>
                        <wps:bodyPr vert="horz" wrap="none" lIns="0" tIns="0" rIns="0" bIns="0" numCol="1" anchor="t" anchorCtr="0" compatLnSpc="1">
                          <a:prstTxWarp prst="textNoShape">
                            <a:avLst/>
                          </a:prstTxWarp>
                          <a:spAutoFit/>
                        </wps:bodyPr>
                      </wps:wsp>
                      <wps:wsp>
                        <wps:cNvPr id="333" name="Rectangle 113"/>
                        <wps:cNvSpPr>
                          <a:spLocks noChangeArrowheads="1"/>
                        </wps:cNvSpPr>
                        <wps:spPr bwMode="auto">
                          <a:xfrm>
                            <a:off x="5305425" y="4225925"/>
                            <a:ext cx="414338" cy="2619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34" name="Rectangle 114"/>
                        <wps:cNvSpPr>
                          <a:spLocks noChangeArrowheads="1"/>
                        </wps:cNvSpPr>
                        <wps:spPr bwMode="auto">
                          <a:xfrm>
                            <a:off x="5326063" y="4225690"/>
                            <a:ext cx="3689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5FB94B9"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ttern</w:t>
                              </w:r>
                            </w:p>
                          </w:txbxContent>
                        </wps:txbx>
                        <wps:bodyPr vert="horz" wrap="none" lIns="0" tIns="0" rIns="0" bIns="0" numCol="1" anchor="t" anchorCtr="0" compatLnSpc="1">
                          <a:prstTxWarp prst="textNoShape">
                            <a:avLst/>
                          </a:prstTxWarp>
                          <a:spAutoFit/>
                        </wps:bodyPr>
                      </wps:wsp>
                      <wps:wsp>
                        <wps:cNvPr id="335" name="Rectangle 115"/>
                        <wps:cNvSpPr>
                          <a:spLocks noChangeArrowheads="1"/>
                        </wps:cNvSpPr>
                        <wps:spPr bwMode="auto">
                          <a:xfrm>
                            <a:off x="5305425" y="4357446"/>
                            <a:ext cx="413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9B6D58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wps:txbx>
                        <wps:bodyPr vert="horz" wrap="none" lIns="0" tIns="0" rIns="0" bIns="0" numCol="1" anchor="t" anchorCtr="0" compatLnSpc="1">
                          <a:prstTxWarp prst="textNoShape">
                            <a:avLst/>
                          </a:prstTxWarp>
                          <a:spAutoFit/>
                        </wps:bodyPr>
                      </wps:wsp>
                      <wps:wsp>
                        <wps:cNvPr id="336" name="Rectangle 116"/>
                        <wps:cNvSpPr>
                          <a:spLocks noChangeArrowheads="1"/>
                        </wps:cNvSpPr>
                        <wps:spPr bwMode="auto">
                          <a:xfrm>
                            <a:off x="1444625" y="5524193"/>
                            <a:ext cx="302704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B9C450" w14:textId="77777777" w:rsidR="00306BE6" w:rsidRDefault="00306BE6" w:rsidP="00EC7FA5">
                              <w:pPr>
                                <w:pStyle w:val="FigureNoTitle"/>
                                <w:spacing w:before="0" w:after="0"/>
                              </w:pPr>
                              <w:bookmarkStart w:id="36" w:name="_Toc524617777"/>
                              <w:r w:rsidRPr="00EC7FA5">
                                <w:t>Figure 1 – Block diagram of major decoder components</w:t>
                              </w:r>
                              <w:bookmarkEnd w:id="36"/>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AFE8CAA" id="グループ化 118" o:spid="_x0000_s1026" style="position:absolute;left:0;text-align:left;margin-left:18.9pt;margin-top:14.3pt;width:477.25pt;height:446.5pt;z-index:251624448;mso-width-relative:margin;mso-height-relative:margin" coordsize="60610,5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">
                <v:rect id="AutoShape 3" o:spid="_x0000_s1027" style="position:absolute;width:60610;height:56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rect id="Rectangle 5" o:spid="_x0000_s1028" style="position:absolute;left:43942;top:43545;width:533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9WMQA&#10;AADaAAAADwAAAGRycy9kb3ducmV2LnhtbESPQWsCMRSE70L/Q3hCb25W0aKrUWqh4EVQ24Penpvn&#10;7uLmZZtE3fbXN4LgcZiZb5jZojW1uJLzlWUF/SQFQZxbXXGh4PvrszcG4QOyxtoyKfglD4v5S2eG&#10;mbY33tJ1FwoRIewzVFCG0GRS+rwkgz6xDXH0TtYZDFG6QmqHtwg3tRyk6Zs0WHFcKLGhj5Ly8+5i&#10;FCwn4+XPZsjrv+3xQIf98TwauFSp1277PgURqA3P8KO90gqGcL8Sb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fVjEAAAA2gAAAA8AAAAAAAAAAAAAAAAAmAIAAGRycy9k&#10;b3ducmV2LnhtbFBLBQYAAAAABAAEAPUAAACJAwAAAAA=&#10;" fillcolor="black" stroked="f"/>
                <v:shape id="Freeform 6" o:spid="_x0000_s1029" style="position:absolute;left:49117;top:43322;width:555;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9S8IA&#10;AADaAAAADwAAAGRycy9kb3ducmV2LnhtbESPS4sCMRCE78L+h9AL3jSzgqKzRhFhRcSLj4PH3knP&#10;QyedIYk6u7/eCILHoqq+oqbz1tTiRs5XlhV89RMQxJnVFRcKjoef3hiED8gaa8uk4I88zGcfnSmm&#10;2t55R7d9KESEsE9RQRlCk0rps5IM+r5tiKOXW2cwROkKqR3eI9zUcpAkI2mw4rhQYkPLkrLL/moU&#10;rM6b42BEOv9d/uPJ5bid1JetUt3PdvENIlAb3uFXe60VDOF5Jd4A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f1LwgAAANoAAAAPAAAAAAAAAAAAAAAAAJgCAABkcnMvZG93&#10;bnJldi54bWxQSwUGAAAAAAQABAD1AAAAhwMAAAAA&#10;" path="m,33l35,16,,,,33xe" fillcolor="black" strokeweight="0">
                  <v:path arrowok="t" o:connecttype="custom" o:connectlocs="0,52388;55563,25400;0,0;0,52388" o:connectangles="0,0,0,0"/>
                </v:shape>
                <v:rect id="Rectangle 7" o:spid="_x0000_s1030" style="position:absolute;left:16605;top:2555;width:10827;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4sBcIA&#10;AADaAAAADwAAAGRycy9kb3ducmV2LnhtbESPT4vCMBTE7wt+h/CEva2Ju27RahRZEATdg3/A66N5&#10;tsXmpTZR67c3guBxmJnfMJNZaytxpcaXjjX0ewoEceZMybmG/W7xNQThA7LByjFpuJOH2bTzMcHU&#10;uBtv6LoNuYgQ9ilqKEKoUyl9VpBF33M1cfSOrrEYomxyaRq8Rbit5LdSibRYclwosKa/grLT9mI1&#10;YDIw5//jz3q3uiQ4ylu1+D0orT+77XwMIlAb3uFXe2k0JPC8Em+A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iwFwgAAANoAAAAPAAAAAAAAAAAAAAAAAJgCAABkcnMvZG93&#10;bnJldi54bWxQSwUGAAAAAAQABAD1AAAAhwMAAAAA&#10;" stroked="f"/>
                <v:shape id="Freeform 8" o:spid="_x0000_s1031" style="position:absolute;left:16510;top:2460;width:10969;height:8811;visibility:visible;mso-wrap-style:square;v-text-anchor:top" coordsize="69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kIMIA&#10;AADbAAAADwAAAGRycy9kb3ducmV2LnhtbESPT4vCMBTE78J+h/AEb5pq3SLdRlkEQRAPa+v90bz+&#10;YZuX0kSt394IC3scZuY3TLYbTSfuNLjWsoLlIgJBXFrdcq2gyA/zDQjnkTV2lknBkxzsth+TDFNt&#10;H/xD94uvRYCwS1FB432fSunKhgy6he2Jg1fZwaAPcqilHvAR4KaTqyhKpMGWw0KDPe0bKn8vN6Og&#10;vMVFfo03eXUuTk/bxsnnOUelZtPx+wuEp9H/h//aR61gtYb3l/A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eQgwgAAANsAAAAPAAAAAAAAAAAAAAAAAJgCAABkcnMvZG93&#10;bnJldi54bWxQSwUGAAAAAAQABAD1AAAAhwMAAAAA&#10;" path="m,l,555r691,l691,,,,6,12r680,l680,6r,543l686,544,6,544r6,5l12,6,6,12,,xe" fillcolor="black" stroked="f">
                  <v:path arrowok="t" o:connecttype="custom" o:connectlocs="0,0;0,881063;1096963,881063;1096963,0;0,0;9525,19050;1089025,19050;1079500,9525;1079500,871538;1089025,863600;9525,863600;19050,871538;19050,9525;9525,19050;0,0" o:connectangles="0,0,0,0,0,0,0,0,0,0,0,0,0,0,0"/>
                </v:shape>
                <v:rect id="Rectangle 9" o:spid="_x0000_s1032" style="position:absolute;left:33147;top:2555;width:10826;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A8QA&#10;AADbAAAADwAAAGRycy9kb3ducmV2LnhtbESPS2vDMBCE74X8B7GB3BqpaWMaJ0oIBUOg7SEP6HWx&#10;NraptXIs+dF/XxUKOQ4z8w2z2Y22Fj21vnKs4WmuQBDnzlRcaLics8dXED4gG6wdk4Yf8rDbTh42&#10;mBo38JH6UyhEhLBPUUMZQpNK6fOSLPq5a4ijd3WtxRBlW0jT4hDhtpYLpRJpseK4UGJDbyXl36fO&#10;asDkxdw+r88f5/cuwVUxqmz5pbSeTcf9GkSgMdzD/+2D0bBYwt+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z8gPEAAAA2wAAAA8AAAAAAAAAAAAAAAAAmAIAAGRycy9k&#10;b3ducmV2LnhtbFBLBQYAAAAABAAEAPUAAACJAwAAAAA=&#10;" stroked="f"/>
                <v:shape id="Freeform 10" o:spid="_x0000_s1033" style="position:absolute;left:33067;top:2460;width:10970;height:8811;visibility:visible;mso-wrap-style:square;v-text-anchor:top" coordsize="69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8b8QA&#10;AADcAAAADwAAAGRycy9kb3ducmV2LnhtbESPT2vCQBTE7wW/w/KE3uqmhkaJriKCIJQcauL9kX0m&#10;odm3Ibvmz7fvFgo9DjPzG2Z/nEwrBupdY1nB+yoCQVxa3XCloMgvb1sQziNrbC2TgpkcHA+Llz2m&#10;2o78RcPNVyJA2KWooPa+S6V0ZU0G3cp2xMF72N6gD7KvpO5xDHDTynUUJdJgw2Ghxo7ONZXft6dR&#10;UD7jIr/H2/yRFZ+zbeLkI8tRqdfldNqB8DT5//Bf+6oVrDcJ/J4JR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UPG/EAAAA3AAAAA8AAAAAAAAAAAAAAAAAmAIAAGRycy9k&#10;b3ducmV2LnhtbFBLBQYAAAAABAAEAPUAAACJAwAAAAA=&#10;" path="m,l,555r691,l691,,,,5,12r680,l679,6r,543l685,544,5,544r6,5l11,6,5,12,,xe" fillcolor="black" stroked="f">
                  <v:path arrowok="t" o:connecttype="custom" o:connectlocs="0,0;0,881063;1096963,881063;1096963,0;0,0;7938,19050;1087438,19050;1077913,9525;1077913,871538;1087438,863600;7938,863600;17463,871538;17463,9525;7938,19050;0,0" o:connectangles="0,0,0,0,0,0,0,0,0,0,0,0,0,0,0"/>
                </v:shape>
                <v:rect id="Rectangle 11" o:spid="_x0000_s1034" style="position:absolute;left:49704;top:2555;width:10811;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qRcUA&#10;AADcAAAADwAAAGRycy9kb3ducmV2LnhtbESPW4vCMBSE34X9D+Es+KaJl61u1yiLIAiuD17A10Nz&#10;bIvNSbeJWv+9WVjwcZiZb5jZorWVuFHjS8caBn0FgjhzpuRcw/Gw6k1B+IBssHJMGh7kYTF/68ww&#10;Ne7OO7rtQy4ihH2KGooQ6lRKnxVk0fddTRy9s2sshiibXJoG7xFuKzlUKpEWS44LBda0LCi77K9W&#10;AyZj87s9j34Om2uCn3mrVh8npXX3vf3+AhGoDa/wf3ttNAwnE/g7E4+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pFxQAAANwAAAAPAAAAAAAAAAAAAAAAAJgCAABkcnMv&#10;ZG93bnJldi54bWxQSwUGAAAAAAQABAD1AAAAigMAAAAA&#10;" stroked="f"/>
                <v:shape id="Freeform 12" o:spid="_x0000_s1035" style="position:absolute;left:49672;top:2524;width:10843;height:8683;visibility:visible;mso-wrap-style:square;v-text-anchor:top" coordsize="683,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dbYcAA&#10;AADcAAAADwAAAGRycy9kb3ducmV2LnhtbERPTYvCMBC9C/6HMAveNG0RV7tGqQVBvG1V9jo0Y1u2&#10;mZQm1vrvzWFhj4/3vd2PphUD9a6xrCBeRCCIS6sbrhRcL8f5GoTzyBpby6TgRQ72u+lki6m2T/6m&#10;ofCVCCHsUlRQe9+lUrqyJoNuYTviwN1tb9AH2FdS9/gM4aaVSRStpMGGQ0ONHeU1lb/FwyhYxgfX&#10;3lxS3IvzT7bJo+Mmk7FSs48x+wLhafT/4j/3SStIPsPacCYc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dbYcAAAADcAAAADwAAAAAAAAAAAAAAAACYAgAAZHJzL2Rvd25y&#10;ZXYueG1sUEsFBgAAAAAEAAQA9QAAAIUDAAAAAA==&#10;" path="m,l,547r683,l683,,,,2,4r679,l679,2r,543l681,543,2,543r2,2l4,2,2,4,,xe" fillcolor="black" stroked="f">
                  <v:path arrowok="t" o:connecttype="custom" o:connectlocs="0,0;0,868363;1084263,868363;1084263,0;0,0;3175,6350;1081088,6350;1077913,3175;1077913,865188;1081088,862013;3175,862013;6350,865188;6350,3175;3175,6350;0,0" o:connectangles="0,0,0,0,0,0,0,0,0,0,0,0,0,0,0"/>
                </v:shape>
                <v:rect id="Rectangle 13" o:spid="_x0000_s1036" style="position:absolute;left:31;top:2555;width:10843;height:45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brMUA&#10;AADcAAAADwAAAGRycy9kb3ducmV2LnhtbESPT2sCMRTE74LfITyht5po2627NYoIQqHtoWvB62Pz&#10;9g/dvKybqOu3N4WCx2FmfsMs14NtxZl63zjWMJsqEMSFMw1XGn72u8cFCB+QDbaOScOVPKxX49ES&#10;M+Mu/E3nPFQiQthnqKEOocuk9EVNFv3UdcTRK11vMUTZV9L0eIlw28q5Uom02HBcqLGjbU3Fb36y&#10;GjB5Nsev8ulz/3FKMK0GtXs5KK0fJsPmDUSgIdzD/+13o2H+msL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RusxQAAANwAAAAPAAAAAAAAAAAAAAAAAJgCAABkcnMv&#10;ZG93bnJldi54bWxQSwUGAAAAAAQABAD1AAAAigMAAAAA&#10;" stroked="f"/>
                <v:shape id="Freeform 14" o:spid="_x0000_s1037" style="position:absolute;top:2524;width:10874;height:45402;visibility:visible;mso-wrap-style:square;v-text-anchor:top" coordsize="685,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CbwA&#10;AADcAAAADwAAAGRycy9kb3ducmV2LnhtbERPuwrCMBTdBf8hXMFNUx2kVqOIIOjmC1wvzbWtbW5q&#10;E2v9ezMIjofzXq47U4mWGldYVjAZRyCIU6sLzhRcL7tRDMJ5ZI2VZVLwIQfrVb+3xETbN5+oPftM&#10;hBB2CSrIva8TKV2ak0E3tjVx4O62MegDbDKpG3yHcFPJaRTNpMGCQ0OONW1zSsvzyyjQaVx07vY4&#10;lJfD82grbst5K5UaDrrNAoSnzv/FP/deK5jGYX44E46AXH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a9P8JvAAAANwAAAAPAAAAAAAAAAAAAAAAAJgCAABkcnMvZG93bnJldi54&#10;bWxQSwUGAAAAAAQABAD1AAAAgQMAAAAA&#10;" path="m,l,2860r685,l685,,,,2,4r681,l681,2r,2856l683,2856r-681,l4,2858,4,2,2,4,,xe" fillcolor="black" stroked="f">
                  <v:path arrowok="t" o:connecttype="custom" o:connectlocs="0,0;0,4540250;1087438,4540250;1087438,0;0,0;3175,6350;1084263,6350;1081088,3175;1081088,4537075;1084263,4533900;3175,4533900;6350,4537075;6350,3175;3175,6350;0,0" o:connectangles="0,0,0,0,0,0,0,0,0,0,0,0,0,0,0"/>
                </v:shape>
                <v:rect id="Rectangle 15" o:spid="_x0000_s1038" style="position:absolute;left:16605;top:14779;width:10827;height:8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njcQA&#10;AADcAAAADwAAAGRycy9kb3ducmV2LnhtbESPT4vCMBTE7wt+h/AEb2viny1ajbIsCILuYVXw+mie&#10;bbF5qU3U+u2NIOxxmJnfMPNlaytxo8aXjjUM+goEceZMybmGw371OQHhA7LByjFpeJCH5aLzMcfU&#10;uDv/0W0XchEh7FPUUIRQp1L6rCCLvu9q4uidXGMxRNnk0jR4j3BbyaFSibRYclwosKafgrLz7mo1&#10;YDI2l9/TaLvfXBOc5q1afR2V1r1u+z0DEagN/+F3e200DCcD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yZ43EAAAA3AAAAA8AAAAAAAAAAAAAAAAAmAIAAGRycy9k&#10;b3ducmV2LnhtbFBLBQYAAAAABAAEAPUAAACJAwAAAAA=&#10;" stroked="f"/>
                <v:shape id="Freeform 16" o:spid="_x0000_s1039" style="position:absolute;left:16510;top:14684;width:10969;height:8842;visibility:visible;mso-wrap-style:square;v-text-anchor:top" coordsize="691,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OusYA&#10;AADcAAAADwAAAGRycy9kb3ducmV2LnhtbESPS2vDMBCE74X8B7GB3hq5Li3BiWL6INAeGvI65LhY&#10;G9vEWhlJju1/XwUCPQ4z8w2zzAfTiCs5X1tW8DxLQBAXVtdcKjge1k9zED4ga2wsk4KRPOSrycMS&#10;M2173tF1H0oRIewzVFCF0GZS+qIig35mW+Lona0zGKJ0pdQO+wg3jUyT5E0arDkuVNjSZ0XFZd8Z&#10;BZsX2340X7/1a3f6cevxuE03rlTqcTq8L0AEGsJ/+N7+1grSeQq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OOusYAAADcAAAADwAAAAAAAAAAAAAAAACYAgAAZHJz&#10;L2Rvd25yZXYueG1sUEsFBgAAAAAEAAQA9QAAAIsDAAAAAA==&#10;" path="m,l,557r691,l691,,,,6,12r680,l680,6r,545l686,545,6,545r6,6l12,6,6,12,,xe" fillcolor="black" stroked="f">
                  <v:path arrowok="t" o:connecttype="custom" o:connectlocs="0,0;0,884238;1096963,884238;1096963,0;0,0;9525,19050;1089025,19050;1079500,9525;1079500,874713;1089025,865188;9525,865188;19050,874713;19050,9525;9525,19050;0,0" o:connectangles="0,0,0,0,0,0,0,0,0,0,0,0,0,0,0"/>
                </v:shape>
                <v:rect id="Rectangle 17" o:spid="_x0000_s1040" style="position:absolute;left:49704;top:14779;width:10811;height:8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cYcQA&#10;AADcAAAADwAAAGRycy9kb3ducmV2LnhtbESPT4vCMBTE7wt+h/AEb2viny1ajSKCILh7WBW8Pppn&#10;W2xeahO1fvuNIOxxmJnfMPNlaytxp8aXjjUM+goEceZMybmG42HzOQHhA7LByjFpeJKH5aLzMcfU&#10;uAf/0n0fchEh7FPUUIRQp1L6rCCLvu9q4uidXWMxRNnk0jT4iHBbyaFSibRYclwosKZ1Qdllf7Ma&#10;MBmb68959H3Y3RKc5q3afJ2U1r1uu5qBCNSG//C7vTUahpMR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sXGHEAAAA3AAAAA8AAAAAAAAAAAAAAAAAmAIAAGRycy9k&#10;b3ducmV2LnhtbFBLBQYAAAAABAAEAPUAAACJAwAAAAA=&#10;" stroked="f"/>
                <v:shape id="Freeform 18" o:spid="_x0000_s1041" style="position:absolute;left:49672;top:14747;width:10843;height:8716;visibility:visible;mso-wrap-style:square;v-text-anchor:top" coordsize="683,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dDcYA&#10;AADcAAAADwAAAGRycy9kb3ducmV2LnhtbESP0WrCQBRE3wv+w3IF3+rGICVGV1FrpeBDa/QDLtlr&#10;EszeDdmtxnx9Vyj0cZiZM8xi1Zla3Kh1lWUFk3EEgji3uuJCwfn08ZqAcB5ZY22ZFDzIwWo5eFlg&#10;qu2dj3TLfCEChF2KCkrvm1RKl5dk0I1tQxy8i20N+iDbQuoW7wFuahlH0Zs0WHFYKLGhbUn5Nfsx&#10;Cnb7r/60mfXT7HF5P8b9If5O9F6p0bBbz0F46vx/+K/9qRXEyRSe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dDcYAAADcAAAADwAAAAAAAAAAAAAAAACYAgAAZHJz&#10;L2Rvd25yZXYueG1sUEsFBgAAAAAEAAQA9QAAAIsDAAAAAA==&#10;" path="m,l,549r683,l683,,,,2,4r679,l679,2r,545l681,545,2,545r2,2l4,2,2,4,,xe" fillcolor="black" stroked="f">
                  <v:path arrowok="t" o:connecttype="custom" o:connectlocs="0,0;0,871538;1084263,871538;1084263,0;0,0;3175,6350;1081088,6350;1077913,3175;1077913,868363;1081088,865188;3175,865188;6350,868363;6350,3175;3175,6350;0,0" o:connectangles="0,0,0,0,0,0,0,0,0,0,0,0,0,0,0"/>
                </v:shape>
                <v:rect id="Rectangle 19" o:spid="_x0000_s1042" style="position:absolute;left:16605;top:27035;width:10827;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lhjsQA&#10;AADcAAAADwAAAGRycy9kb3ducmV2LnhtbESPW4vCMBSE34X9D+Es7Jsm3opWoyyCsLD64AV8PTTH&#10;tticdJuo3X9vBMHHYWa+YebL1lbiRo0vHWvo9xQI4syZknMNx8O6OwHhA7LByjFp+CcPy8VHZ46p&#10;cXfe0W0fchEh7FPUUIRQp1L6rCCLvudq4uidXWMxRNnk0jR4j3BbyYFSibRYclwosKZVQdllf7Ua&#10;MBmZv+15uDn8XhOc5q1aj09K66/P9nsGIlAb3uFX+8doGEz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JYY7EAAAA3AAAAA8AAAAAAAAAAAAAAAAAmAIAAGRycy9k&#10;b3ducmV2LnhtbFBLBQYAAAAABAAEAPUAAACJAwAAAAA=&#10;" stroked="f"/>
                <v:shape id="Freeform 20" o:spid="_x0000_s1043" style="position:absolute;left:16510;top:26939;width:10969;height:8795;visibility:visible;mso-wrap-style:square;v-text-anchor:top" coordsize="69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7rsIA&#10;AADcAAAADwAAAGRycy9kb3ducmV2LnhtbESPT4vCMBTE7wt+h/AEb2u6HqRUo+ii2Ivg3/ujeduW&#10;bV5qErV+eyMIHoeZ+Q0znXemETdyvras4GeYgCAurK65VHA6rr9TED4ga2wsk4IHeZjPel9TzLS9&#10;855uh1CKCGGfoYIqhDaT0hcVGfRD2xJH7886gyFKV0rt8B7hppGjJBlLgzXHhQpb+q2o+D9cjYLL&#10;cktp+zifl7zCfNO5XZ1fF0oN+t1iAiJQFz7hdzvXCkbpGF5n4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8nuuwgAAANwAAAAPAAAAAAAAAAAAAAAAAJgCAABkcnMvZG93&#10;bnJldi54bWxQSwUGAAAAAAQABAD1AAAAhwMAAAAA&#10;" path="m,l,554r691,l691,,,,6,11r680,l680,6r,543l686,543,6,543r6,6l12,6,6,11,,xe" fillcolor="black" stroked="f">
                  <v:path arrowok="t" o:connecttype="custom" o:connectlocs="0,0;0,879475;1096963,879475;1096963,0;0,0;9525,17463;1089025,17463;1079500,9525;1079500,871538;1089025,862013;9525,862013;19050,871538;19050,9525;9525,17463;0,0" o:connectangles="0,0,0,0,0,0,0,0,0,0,0,0,0,0,0"/>
                </v:shape>
                <v:rect id="Rectangle 21" o:spid="_x0000_s1044" style="position:absolute;left:16605;top:39576;width:10827;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aYsQA&#10;AADcAAAADwAAAGRycy9kb3ducmV2LnhtbESPQWsCMRSE7wX/Q3hCbzXR2lVXo4ggCLaHquD1sXnu&#10;Lm5e1k3U9d8bodDjMDPfMLNFaytxo8aXjjX0ewoEceZMybmGw379MQbhA7LByjFpeJCHxbzzNsPU&#10;uDv/0m0XchEh7FPUUIRQp1L6rCCLvudq4uidXGMxRNnk0jR4j3BbyYFSibRYclwosKZVQdl5d7Ua&#10;MBmay8/p83u/vSY4yVu1/joqrd+77XIKIlAb/sN/7Y3RMBiP4HUmHg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WmLEAAAA3AAAAA8AAAAAAAAAAAAAAAAAmAIAAGRycy9k&#10;b3ducmV2LnhtbFBLBQYAAAAABAAEAPUAAACJAwAAAAA=&#10;" stroked="f"/>
                <v:shape id="Freeform 22" o:spid="_x0000_s1045" style="position:absolute;left:16510;top:39497;width:10969;height:8794;visibility:visible;mso-wrap-style:square;v-text-anchor:top" coordsize="69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qwMEA&#10;AADbAAAADwAAAGRycy9kb3ducmV2LnhtbESPT4vCMBTE74LfITzBm6YqiFSjqKzYy8L67/5onm2x&#10;eekmUeu3NwsLHoeZ+Q2zWLWmFg9yvrKsYDRMQBDnVldcKDifdoMZCB+QNdaWScGLPKyW3c4CU22f&#10;fKDHMRQiQtinqKAMoUml9HlJBv3QNsTRu1pnMETpCqkdPiPc1HKcJFNpsOK4UGJD25Ly2/FuFPxu&#10;vmnWvC6XDX9htm/dT5Xd10r1e+16DiJQGz7h/3amFUwn8Pcl/gC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7asDBAAAA2wAAAA8AAAAAAAAAAAAAAAAAmAIAAGRycy9kb3du&#10;cmV2LnhtbFBLBQYAAAAABAAEAPUAAACGAwAAAAA=&#10;" path="m,l,554r691,l691,,,,6,11r680,l680,5r,543l686,543,6,543r6,5l12,5,6,11,,xe" fillcolor="black" stroked="f">
                  <v:path arrowok="t" o:connecttype="custom" o:connectlocs="0,0;0,879475;1096963,879475;1096963,0;0,0;9525,17463;1089025,17463;1079500,7938;1079500,869950;1089025,862013;9525,862013;19050,869950;19050,7938;9525,17463;0,0" o:connectangles="0,0,0,0,0,0,0,0,0,0,0,0,0,0,0"/>
                </v:shape>
                <v:rect id="Rectangle 23" o:spid="_x0000_s1046" style="position:absolute;left:32702;top:39274;width:11763;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uWMQA&#10;AADbAAAADwAAAGRycy9kb3ducmV2LnhtbESPQWvCQBSE70L/w/KE3nTXqqFNXUMRAoXqQS30+sg+&#10;k9Ds2zS7iem/dwsFj8PMfMNsstE2YqDO1441LOYKBHHhTM2lhs9zPnsG4QOywcYxafglD9n2YbLB&#10;1LgrH2k4hVJECPsUNVQhtKmUvqjIop+7ljh6F9dZDFF2pTQdXiPcNvJJqURarDkuVNjSrqLi+9Rb&#10;DZiszM/hstyfP/oEX8pR5esvpfXjdHx7BRFoDPfwf/vdaEhW8Pcl/gC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V7ljEAAAA2wAAAA8AAAAAAAAAAAAAAAAAmAIAAGRycy9k&#10;b3ducmV2LnhtbFBLBQYAAAAABAAEAPUAAACJAwAAAAA=&#10;" stroked="f"/>
                <v:shape id="Freeform 24" o:spid="_x0000_s1047" style="position:absolute;left:32607;top:39179;width:11906;height:8811;visibility:visible;mso-wrap-style:square;v-text-anchor:top" coordsize="750,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Tfb8UA&#10;AADbAAAADwAAAGRycy9kb3ducmV2LnhtbESPQWvCQBSE7wX/w/IEL6VurDSU1DWIJaIHoTW152f2&#10;mUSzb0N21fTfd4VCj8PMfMPM0t404kqdqy0rmIwjEMSF1TWXCr7y7OkVhPPIGhvLpOCHHKTzwcMM&#10;E21v/EnXnS9FgLBLUEHlfZtI6YqKDLqxbYmDd7SdQR9kV0rd4S3ATSOfoyiWBmsOCxW2tKyoOO8u&#10;RkG+f3ynfZxn+uPQHmi6WW1P9bdSo2G/eAPhqff/4b/2WiuIX+D+Jfw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N9vxQAAANsAAAAPAAAAAAAAAAAAAAAAAJgCAABkcnMv&#10;ZG93bnJldi54bWxQSwUGAAAAAAQABAD1AAAAigMAAAAA&#10;" path="m,l,555r750,l750,,,,6,12r739,l739,6r,543l745,544,6,544r5,5l11,6,6,12,,xe" fillcolor="black" stroked="f">
                  <v:path arrowok="t" o:connecttype="custom" o:connectlocs="0,0;0,881063;1190625,881063;1190625,0;0,0;9525,19050;1182688,19050;1173163,9525;1173163,871538;1182688,863600;9525,863600;17463,871538;17463,9525;9525,19050;0,0" o:connectangles="0,0,0,0,0,0,0,0,0,0,0,0,0,0,0"/>
                </v:shape>
                <v:rect id="Rectangle 25" o:spid="_x0000_s1048" style="position:absolute;left:49704;top:39274;width:10811;height: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VtMQA&#10;AADbAAAADwAAAGRycy9kb3ducmV2LnhtbESPW2sCMRSE3wv9D+EUfKuJlwZdjVIEoWD74AV8PWyO&#10;u4ubk+0m6vbfN4Lg4zAz3zDzZedqcaU2VJ4NDPoKBHHubcWFgcN+/T4BESKyxdozGfijAMvF68sc&#10;M+tvvKXrLhYiQThkaKCMscmkDHlJDkPfN8TJO/nWYUyyLaRt8ZbgrpZDpbR0WHFaKLGhVUn5eXdx&#10;BlCP7e/PafS931w0TotOrT+OypjeW/c5AxGpi8/wo/1lDWgN9y/p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L1bTEAAAA2wAAAA8AAAAAAAAAAAAAAAAAmAIAAGRycy9k&#10;b3ducmV2LnhtbFBLBQYAAAAABAAEAPUAAACJAwAAAAA=&#10;" stroked="f"/>
                <v:shape id="Freeform 26" o:spid="_x0000_s1049" style="position:absolute;left:49672;top:39243;width:10843;height:8683;visibility:visible;mso-wrap-style:square;v-text-anchor:top" coordsize="683,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pOecIA&#10;AADbAAAADwAAAGRycy9kb3ducmV2LnhtbESPT4vCMBTE74LfIbwFb5q2iH+qUWpBWLxtd8Xro3m2&#10;ZZuX0kSt334jLHgcZuY3zHY/mFbcqXeNZQXxLAJBXFrdcKXg5/s4XYFwHllja5kUPMnBfjcebTHV&#10;9sFfdC98JQKEXYoKau+7VEpX1mTQzWxHHLyr7Q36IPtK6h4fAW5amUTRQhpsOCzU2FFeU/lb3IyC&#10;eXxw7dklxbU4XbJ1Hh3XmYyVmnwM2QaEp8G/w//tT61gsYTXl/AD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k55wgAAANsAAAAPAAAAAAAAAAAAAAAAAJgCAABkcnMvZG93&#10;bnJldi54bWxQSwUGAAAAAAQABAD1AAAAhwMAAAAA&#10;" path="m,l,547r683,l683,,,,2,4r679,l679,2r,543l681,543,2,543r2,2l4,2,2,4,,xe" fillcolor="black" stroked="f">
                  <v:path arrowok="t" o:connecttype="custom" o:connectlocs="0,0;0,868363;1084263,868363;1084263,0;0,0;3175,6350;1081088,6350;1077913,3175;1077913,865188;1081088,862013;3175,862013;6350,865188;6350,3175;3175,6350;0,0" o:connectangles="0,0,0,0,0,0,0,0,0,0,0,0,0,0,0"/>
                </v:shape>
                <v:rect id="Rectangle 27" o:spid="_x0000_s1050" style="position:absolute;left:11271;top:43545;width:533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RGcEA&#10;AADbAAAADwAAAGRycy9kb3ducmV2LnhtbERPTYvCMBC9C/sfwgjeNFVUtBplFQQvwuruQW9jM7bF&#10;ZlKTqHV//eaw4PHxvufLxlTiQc6XlhX0ewkI4szqknMFP9+b7gSED8gaK8uk4EUelouP1hxTbZ+8&#10;p8ch5CKGsE9RQRFCnUrps4IM+p6tiSN3sc5giNDlUjt8xnBTyUGSjKXBkmNDgTWtC8quh7tRsJpO&#10;VrevIe9+9+cTnY7n62jgEqU67eZzBiJQE97if/dWKxjHsfFL/A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URnBAAAA2wAAAA8AAAAAAAAAAAAAAAAAmAIAAGRycy9kb3du&#10;cmV2LnhtbFBLBQYAAAAABAAEAPUAAACGAwAAAAA=&#10;" fillcolor="black" stroked="f"/>
                <v:shape id="Freeform 28" o:spid="_x0000_s1051" style="position:absolute;left:10874;top:43322;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6zPsMA&#10;AADbAAAADwAAAGRycy9kb3ducmV2LnhtbESPUWvCQBCE3wv+h2OFvtWNLbUaPUUKglAoNBV8XXPr&#10;JZjbC7kzxn/fKxT6OMzMN8xqM7hG9dyF2ouG6SQDxVJ6U4vVcPjePc1BhUhiqPHCGu4cYLMePawo&#10;N/4mX9wX0aoEkZCThirGNkcMZcWOwsS3LMk7+85RTLKzaDq6Jbhr8DnLZuiolrRQUcvvFZeX4uo0&#10;nF4kNJ9oXy9Hg1M8Fm+9PX9o/TgetktQkYf4H/5r742G2QJ+v6Qfg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6zPsMAAADbAAAADwAAAAAAAAAAAAAAAACYAgAAZHJzL2Rv&#10;d25yZXYueG1sUEsFBgAAAAAEAAQA9QAAAIgDAAAAAA==&#10;" path="m33,l,16,33,33,33,xe" fillcolor="black" strokeweight="0">
                  <v:path arrowok="t" o:connecttype="custom" o:connectlocs="52388,0;0,25400;52388,52388;52388,0" o:connectangles="0,0,0,0"/>
                </v:shape>
                <v:rect id="Rectangle 29" o:spid="_x0000_s1052" style="position:absolute;left:11271;top:31321;width:533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LwsMA&#10;AADbAAAADwAAAGRycy9kb3ducmV2LnhtbERPz2vCMBS+C/sfwhvspulkOu0aZQ4EL4K6HfT22ry1&#10;xealS6JW/3pzEHb8+H5n88404kzO15YVvA4SEMSF1TWXCn6+l/0JCB+QNTaWScGVPMxnT70MU20v&#10;vKXzLpQihrBPUUEVQptK6YuKDPqBbYkj92udwRChK6V2eInhppHDJBlLgzXHhgpb+qqoOO5ORsFi&#10;Oln8bd54fdvmBzrs8+No6BKlXp67zw8QgbrwL364V1rBe1wf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DLwsMAAADbAAAADwAAAAAAAAAAAAAAAACYAgAAZHJzL2Rv&#10;d25yZXYueG1sUEsFBgAAAAAEAAQA9QAAAIgDAAAAAA==&#10;" fillcolor="black" stroked="f"/>
                <v:shape id="Freeform 30" o:spid="_x0000_s1053" style="position:absolute;left:10874;top:31083;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A8MQA&#10;AADbAAAADwAAAGRycy9kb3ducmV2LnhtbESPT2sCMRTE7wW/Q3iCl6LJSqmyGkVEsT0V/4DXx+a5&#10;Wdy8LJvobr99Uyj0OMzMb5jlune1eFIbKs8asokCQVx4U3Gp4XLej+cgQkQ2WHsmDd8UYL0avCwx&#10;N77jIz1PsRQJwiFHDTbGJpcyFJYcholviJN3863DmGRbStNil+CullOl3qXDitOCxYa2lor76eE0&#10;NJ+Hbve2v266u5xnr9arr3OttB4N+80CRKQ+/of/2h9GwyyD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gPDEAAAA2wAAAA8AAAAAAAAAAAAAAAAAmAIAAGRycy9k&#10;b3ducmV2LnhtbFBLBQYAAAAABAAEAPUAAACJAwAAAAA=&#10;" path="m33,l,17,33,32,33,xe" fillcolor="black" strokeweight="0">
                  <v:path arrowok="t" o:connecttype="custom" o:connectlocs="52388,0;0,26988;52388,50800;52388,0" o:connectangles="0,0,0,0"/>
                </v:shape>
                <v:rect id="Rectangle 31" o:spid="_x0000_s1054" style="position:absolute;left:11271;top:19081;width:4873;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wLsYA&#10;AADbAAAADwAAAGRycy9kb3ducmV2LnhtbESPT2sCMRTE7wW/Q3iCt5p1qX+6NYoWBC+Fqj3U23Pz&#10;3F3cvKxJ1LWfvikIPQ4z8xtmOm9NLa7kfGVZwaCfgCDOra64UPC1Wz1PQPiArLG2TAru5GE+6zxN&#10;MdP2xhu6bkMhIoR9hgrKEJpMSp+XZND3bUMcvaN1BkOUrpDa4S3CTS3TJBlJgxXHhRIbei8pP20v&#10;RsHydbI8f77wx8/msKf99+E0TF2iVK/bLt5ABGrDf/jRXmsF4xT+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wLsYAAADbAAAADwAAAAAAAAAAAAAAAACYAgAAZHJz&#10;L2Rvd25yZXYueG1sUEsFBgAAAAAEAAQA9QAAAIsDAAAAAA==&#10;" fillcolor="black" stroked="f"/>
                <v:shape id="Freeform 32" o:spid="_x0000_s1055" style="position:absolute;left:10874;top:1885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8SCcMA&#10;AADbAAAADwAAAGRycy9kb3ducmV2LnhtbESPUWvCQBCE34X+h2MLfdONSk1JPaUIhUJBaBR83ebW&#10;SzC3F3LXmP57r1DwcZiZb5j1dnStGrgPjRcN81kGiqXyphGr4Xh4n76ACpHEUOuFNfxygO3mYbKm&#10;wvirfPFQRqsSREJBGuoYuwIxVDU7CjPfsSTv7HtHMcneounpmuCuxUWWrdBRI2mhpo53NVeX8sdp&#10;+F5KaPdony8ng3M8lflgz59aPz2Ob6+gIo/xHv5vfxgN+RL+vqQfg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8SCcMAAADbAAAADwAAAAAAAAAAAAAAAACYAgAAZHJzL2Rv&#10;d25yZXYueG1sUEsFBgAAAAAEAAQA9QAAAIgDAAAAAA==&#10;" path="m33,l,15,33,33,33,xe" fillcolor="black" strokeweight="0">
                  <v:path arrowok="t" o:connecttype="custom" o:connectlocs="52388,0;0,23813;52388,52388;52388,0" o:connectangles="0,0,0,0"/>
                </v:shape>
                <v:shape id="Freeform 33" o:spid="_x0000_s1056" style="position:absolute;left:16033;top:18859;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R8MA&#10;AADbAAAADwAAAGRycy9kb3ducmV2LnhtbESPS4vCQBCE7wv+h6EFbzrxFdfoKKKIngQfu+cm05sE&#10;Mz0hM2r8944g7LGoqq+o+bIxpbhT7QrLCvq9CARxanXBmYLLedv9BuE8ssbSMil4koPlovU1x0Tb&#10;Bx/pfvKZCBB2CSrIva8SKV2ak0HXsxVx8P5sbdAHWWdS1/gIcFPKQRTF0mDBYSHHitY5pdfTzSgY&#10;N9P4Uu4Gv1MtRz/DjTzE681NqU67Wc1AeGr8f/jT3msFkwm8v4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iR8MAAADbAAAADwAAAAAAAAAAAAAAAACYAgAAZHJzL2Rv&#10;d25yZXYueG1sUEsFBgAAAAAEAAQA9QAAAIgDAAAAAA==&#10;" path="m,l32,15,,33,,xe" fillcolor="black" strokeweight="0">
                  <v:path arrowok="t" o:connecttype="custom" o:connectlocs="0,0;50800,23813;0,52388;0,0" o:connectangles="0,0,0,0"/>
                </v:shape>
                <v:rect id="Rectangle 34" o:spid="_x0000_s1057" style="position:absolute;left:11271;top:6858;width:5334;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HxMMA&#10;AADbAAAADwAAAGRycy9kb3ducmV2LnhtbERPz2vCMBS+C/sfwhvspulkOu0aZQ4EL4K6HfT22ry1&#10;xealS6JW/3pzEHb8+H5n88404kzO15YVvA4SEMSF1TWXCn6+l/0JCB+QNTaWScGVPMxnT70MU20v&#10;vKXzLpQihrBPUUEVQptK6YuKDPqBbYkj92udwRChK6V2eInhppHDJBlLgzXHhgpb+qqoOO5ORsFi&#10;Oln8bd54fdvmBzrs8+No6BKlXp67zw8QgbrwL364V1rBexwb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bHxMMAAADbAAAADwAAAAAAAAAAAAAAAACYAgAAZHJzL2Rv&#10;d25yZXYueG1sUEsFBgAAAAAEAAQA9QAAAIgDAAAAAA==&#10;" fillcolor="black" stroked="f"/>
                <v:shape id="Freeform 35" o:spid="_x0000_s1058" style="position:absolute;left:10874;top:6619;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M9sQA&#10;AADbAAAADwAAAGRycy9kb3ducmV2LnhtbESPQWsCMRSE70L/Q3gFL1ITRayuG0VKpe2pVAWvj83r&#10;ZtnNy7JJ3e2/N4WCx2FmvmHy3eAacaUuVJ41zKYKBHHhTcWlhvPp8LQCESKywcYzafilALvtwyjH&#10;zPiev+h6jKVIEA4ZarAxtpmUobDkMEx9S5y8b985jEl2pTQd9gnuGjlXaikdVpwWLLb0Yqmojz9O&#10;Q/vx1r8uDpd9X8vVbGK9+jw1Suvx47DfgIg0xHv4v/1uNDyv4e9L+g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jjPbEAAAA2wAAAA8AAAAAAAAAAAAAAAAAmAIAAGRycy9k&#10;b3ducmV2LnhtbFBLBQYAAAAABAAEAPUAAACJAwAAAAA=&#10;" path="m33,l,17,33,32,33,xe" fillcolor="black" strokeweight="0">
                  <v:path arrowok="t" o:connecttype="custom" o:connectlocs="52388,0;0,26988;52388,50800;52388,0" o:connectangles="0,0,0,0"/>
                </v:shape>
                <v:rect id="Rectangle 36" o:spid="_x0000_s1059" style="position:absolute;left:27336;top:6794;width:5811;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37" o:spid="_x0000_s1060" style="position:absolute;left:27336;top:6429;width:889;height:889;visibility:visible;mso-wrap-style:square;v-text-anchor:top" coordsize="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kCrcMA&#10;AADbAAAADwAAAGRycy9kb3ducmV2LnhtbESPzW7CMBCE75V4B2uRuBUHDikKOAiQWuVWBfoA23jz&#10;I+J1ZJsQ+vR1pUocRzPzjWa3n0wvRnK+s6xgtUxAEFdWd9wo+Lq8v25A+ICssbdMCh7kYZ/PXnaY&#10;aXvnksZzaESEsM9QQRvCkEnpq5YM+qUdiKNXW2cwROkaqR3eI9z0cp0kqTTYcVxocaBTS9X1fDMK&#10;1p2pP7+LsTx9/BRHl8rxrblKpRbz6bAFEWgKz/B/u9AKNiv4+xJ/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kCrcMAAADbAAAADwAAAAAAAAAAAAAAAACYAgAAZHJzL2Rv&#10;d25yZXYueG1sUEsFBgAAAAAEAAQA9QAAAIgDAAAAAA==&#10;" path="m56,l,29,56,56,56,xe" fillcolor="black" stroked="f">
                  <v:path arrowok="t" o:connecttype="custom" o:connectlocs="88900,0;0,46038;88900,88900;88900,0" o:connectangles="0,0,0,0"/>
                </v:shape>
                <v:shape id="Freeform 38" o:spid="_x0000_s1061" style="position:absolute;left:27146;top:6302;width:1159;height:1127;visibility:visible;mso-wrap-style:square;v-text-anchor:top" coordsize="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MQcUA&#10;AADbAAAADwAAAGRycy9kb3ducmV2LnhtbESP0WrCQBRE3wv+w3IF3+pG20hMXUWkon0o1NgPuM3e&#10;JsHs3bC7mvTv3UKhj8PMnGFWm8G04kbON5YVzKYJCOLS6oYrBZ/n/WMGwgdkja1lUvBDHjbr0cMK&#10;c217PtGtCJWIEPY5KqhD6HIpfVmTQT+1HXH0vq0zGKJ0ldQO+wg3rZwnyUIabDgu1NjRrqbyUlyN&#10;gmTZvqanS/r1Vrl33D7Lp49ueVBqMh62LyACDeE//Nc+agXZHH6/xB8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9IxBxQAAANsAAAAPAAAAAAAAAAAAAAAAAJgCAABkcnMv&#10;ZG93bnJldi54bWxQSwUGAAAAAAQABAD1AAAAigMAAAAA&#10;" path="m73,l,37,73,71,73,,62,8r,56l69,58,14,31r,12l69,14,62,8,73,xe" fillcolor="black" stroked="f">
                  <v:path arrowok="t" o:connecttype="custom" o:connectlocs="115888,0;0,58738;115888,112713;115888,0;98425,12700;98425,101600;109538,92075;22225,49213;22225,68263;109538,22225;98425,12700;115888,0" o:connectangles="0,0,0,0,0,0,0,0,0,0,0,0"/>
                </v:shape>
                <v:rect id="Rectangle 39" o:spid="_x0000_s1062" style="position:absolute;left:44370;top:6858;width:4906;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clksYA&#10;AADbAAAADwAAAGRycy9kb3ducmV2LnhtbESPQWvCQBSE70L/w/IKvZlNtS0xukoVCr0Iaj3o7Zl9&#10;TYLZt+nuVlN/vSsUPA4z8w0zmXWmESdyvras4DlJQRAXVtdcKth+ffQzED4ga2wsk4I/8jCbPvQm&#10;mGt75jWdNqEUEcI+RwVVCG0upS8qMugT2xJH79s6gyFKV0rt8BzhppGDNH2TBmuOCxW2tKioOG5+&#10;jYL5KJv/rF54eVkf9rTfHY6vA5cq9fTYvY9BBOrCPfzf/tQKsiHcvsQf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clksYAAADbAAAADwAAAAAAAAAAAAAAAACYAgAAZHJz&#10;L2Rvd25yZXYueG1sUEsFBgAAAAAEAAQA9QAAAIsDAAAAAA==&#10;" fillcolor="black" stroked="f"/>
                <v:shape id="Freeform 40" o:spid="_x0000_s1063" style="position:absolute;left:44005;top:6619;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k8sUA&#10;AADbAAAADwAAAGRycy9kb3ducmV2LnhtbESPQWsCMRSE74L/ITyhF6nZliqyNYoKglChqIX2+Eie&#10;u6Gbl+0mrtv+elMQPA4z8w0zW3SuEi01wXpW8DTKQBBrbywXCj6Om8cpiBCRDVaeScEvBVjM+70Z&#10;5sZfeE/tIRYiQTjkqKCMsc6lDLokh2Hka+LknXzjMCbZFNI0eElwV8nnLJtIh5bTQok1rUvS34ez&#10;U9DqNzz9jYf+U7+f7fZLr3b2p1PqYdAtX0FE6uI9fGtvjYLpC/x/ST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mTyxQAAANsAAAAPAAAAAAAAAAAAAAAAAJgCAABkcnMv&#10;ZG93bnJldi54bWxQSwUGAAAAAAQABAD1AAAAigMAAAAA&#10;" path="m32,l,17,32,32,32,xe" fillcolor="black" strokeweight="0">
                  <v:path arrowok="t" o:connecttype="custom" o:connectlocs="50800,0;0,26988;50800,50800;50800,0" o:connectangles="0,0,0,0"/>
                </v:shape>
                <v:shape id="Freeform 41" o:spid="_x0000_s1064" style="position:absolute;left:49117;top:6619;width:555;height:508;visibility:visible;mso-wrap-style:square;v-text-anchor:top" coordsize="3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B7MAA&#10;AADbAAAADwAAAGRycy9kb3ducmV2LnhtbESPT4vCMBTE74LfITzBm6YKLqUaRZTCoif/4PnRPNtq&#10;81KSrFY/vVlY2OMwM79hFqvONOJBzteWFUzGCQjiwuqaSwXnUz5KQfiArLGxTApe5GG17PcWmGn7&#10;5AM9jqEUEcI+QwVVCG0mpS8qMujHtiWO3tU6gyFKV0rt8BnhppHTJPmSBmuOCxW2tKmouB9/jIL8&#10;trNlvnVbbvZs38jF5HJKlRoOuvUcRKAu/If/2t9aQTqD3y/xB8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UB7MAAAADbAAAADwAAAAAAAAAAAAAAAACYAgAAZHJzL2Rvd25y&#10;ZXYueG1sUEsFBgAAAAAEAAQA9QAAAIUDAAAAAA==&#10;" path="m,l35,17,,32,,xe" fillcolor="black" strokeweight="0">
                  <v:path arrowok="t" o:connecttype="custom" o:connectlocs="0,0;55563,26988;0,50800;0,0" o:connectangles="0,0,0,0"/>
                </v:shape>
                <v:rect id="Rectangle 42" o:spid="_x0000_s1065" style="position:absolute;left:21907;top:35687;width:191;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GCsUA&#10;AADbAAAADwAAAGRycy9kb3ducmV2LnhtbESPT2sCMRTE7wW/Q3gFbzVbsbKuRtGC4EXw30Fvz81z&#10;d3Hzsk2ibvvpTaHQ4zAzv2Ems9bU4k7OV5YVvPcSEMS51RUXCg775VsKwgdkjbVlUvBNHmbTzssE&#10;M20fvKX7LhQiQthnqKAMocmk9HlJBn3PNsTRu1hnMETpCqkdPiLc1LKfJENpsOK4UGJDnyXl193N&#10;KFiM0sXXZsDrn+35RKfj+frRd4lS3dd2PgYRqA3/4b/2SitIh/D7Jf4A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IYKxQAAANsAAAAPAAAAAAAAAAAAAAAAAJgCAABkcnMv&#10;ZG93bnJldi54bWxQSwUGAAAAAAQABAD1AAAAigMAAAAA&#10;" fillcolor="black" stroked="f"/>
                <v:shape id="Freeform 43" o:spid="_x0000_s1066" style="position:absolute;left:21542;top:35687;width:889;height:841;visibility:visible;mso-wrap-style:square;v-text-anchor:top" coordsize="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EYMMA&#10;AADbAAAADwAAAGRycy9kb3ducmV2LnhtbESPT4vCMBTE74LfITzBm6YVUbdrFP/gske3q/T6aJ5t&#10;sXkpTdT67TcLgsdhZn7DLNedqcWdWldZVhCPIxDEudUVFwpOv4fRAoTzyBpry6TgSQ7Wq35viYm2&#10;D/6he+oLESDsElRQet8kUrq8JINubBvi4F1sa9AH2RZSt/gIcFPLSRTNpMGKw0KJDe1Kyq/pzSg4&#10;H7fFc7rPz/M41qePS5bZ2Vem1HDQbT5BeOr8O/xqf2sFizn8fw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kEYMMAAADbAAAADwAAAAAAAAAAAAAAAACYAgAAZHJzL2Rv&#10;d25yZXYueG1sUEsFBgAAAAAEAAQA9QAAAIgDAAAAAA==&#10;" path="m56,53l29,,,53r56,xe" fillcolor="black" stroked="f">
                  <v:path arrowok="t" o:connecttype="custom" o:connectlocs="88900,84138;46038,0;0,84138;88900,84138" o:connectangles="0,0,0,0"/>
                </v:shape>
                <v:shape id="Freeform 44" o:spid="_x0000_s1067" style="position:absolute;left:21415;top:35496;width:1127;height:1127;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4pJ8IA&#10;AADbAAAADwAAAGRycy9kb3ducmV2LnhtbERPy2rCQBTdC/2H4Ra6MxO7UEkdQym0FUSxaRGXt5mb&#10;B83cCTPTGP/eWQguD+e9ykfTiYGcby0rmCUpCOLS6pZrBT/f79MlCB+QNXaWScGFPOTrh8kKM23P&#10;/EVDEWoRQ9hnqKAJoc+k9GVDBn1ie+LIVdYZDBG6WmqH5xhuOvmcpnNpsOXY0GBPbw2Vf8W/UVBs&#10;N/Nq5o5oPj53xWkcfvf1YaHU0+P4+gIi0Bju4pt7oxUs49j4Jf4A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niknwgAAANsAAAAPAAAAAAAAAAAAAAAAAJgCAABkcnMvZG93&#10;bnJldi54bWxQSwUGAAAAAAQABAD1AAAAhwMAAAAA&#10;" path="m71,71l37,,,71r71,l64,60,8,60r6,7l43,14r-12,l58,67r6,-7l71,71xe" fillcolor="black" stroked="f">
                  <v:path arrowok="t" o:connecttype="custom" o:connectlocs="112713,112713;58738,0;0,112713;112713,112713;101600,95250;12700,95250;22225,106363;68263,22225;49213,22225;92075,106363;101600,95250;112713,112713" o:connectangles="0,0,0,0,0,0,0,0,0,0,0,0"/>
                </v:shape>
                <v:rect id="Rectangle 45" o:spid="_x0000_s1068" style="position:absolute;left:21907;top:11176;width:191;height:3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46" o:spid="_x0000_s1069" style="position:absolute;left:21542;top:13858;width:889;height:858;visibility:visible;mso-wrap-style:square;v-text-anchor:top" coordsize="5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7pCsAA&#10;AADbAAAADwAAAGRycy9kb3ducmV2LnhtbERPy4rCMBTdD/gP4QruxlQX1VajDIoouhh84PpOc6cp&#10;09yUJmr9e7MQZnk47/mys7W4U+srxwpGwwQEceF0xaWCy3nzOQXhA7LG2jEpeJKH5aL3Mcdcuwcf&#10;6X4KpYgh7HNUYEJocil9YciiH7qGOHK/rrUYImxLqVt8xHBby3GSpNJixbHBYEMrQ8Xf6WYV/Iy+&#10;D5drSDPjpm5ST9Zpsr3tlRr0u68ZiEBd+Be/3TutIIvr45f4A+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S7pCsAAAADbAAAADwAAAAAAAAAAAAAAAACYAgAAZHJzL2Rvd25y&#10;ZXYueG1sUEsFBgAAAAAEAAQA9QAAAIUDAAAAAA==&#10;" path="m,l29,54,56,,,xe" fillcolor="black" stroked="f">
                  <v:path arrowok="t" o:connecttype="custom" o:connectlocs="0,0;46038,85725;88900,0;0,0" o:connectangles="0,0,0,0"/>
                </v:shape>
                <v:shape id="Freeform 47" o:spid="_x0000_s1070" style="position:absolute;left:21415;top:13779;width:1127;height:1127;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0WZ8UA&#10;AADbAAAADwAAAGRycy9kb3ducmV2LnhtbESPQWvCQBSE70L/w/IKvdVNerA1uooIbYVS0Sji8Zl9&#10;JsHs27C7jem/dwsFj8PMfMNM571pREfO15YVpMMEBHFhdc2lgv3u/fkNhA/IGhvLpOCXPMxnD4Mp&#10;ZtpeeUtdHkoRIewzVFCF0GZS+qIig35oW+Lona0zGKJ0pdQOrxFuGvmSJCNpsOa4UGFLy4qKS/5j&#10;FORfq9E5dQc0H5/f+bHvTuty86rU02O/mIAI1Id7+L+90grGKfx9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ZnxQAAANsAAAAPAAAAAAAAAAAAAAAAAJgCAABkcnMv&#10;ZG93bnJldi54bWxQSwUGAAAAAAQABAD1AAAAigMAAAAA&#10;" path="m,l37,71,71,,,,8,11r56,l58,3,31,57r12,l14,3,8,11,,xe" fillcolor="black" stroked="f">
                  <v:path arrowok="t" o:connecttype="custom" o:connectlocs="0,0;58738,112713;112713,0;0,0;12700,17463;101600,17463;92075,4763;49213,90488;68263,90488;22225,4763;12700,17463;0,0" o:connectangles="0,0,0,0,0,0,0,0,0,0,0,0"/>
                </v:shape>
                <v:shape id="Freeform 48" o:spid="_x0000_s1071" style="position:absolute;left:21971;width:33147;height:2555;visibility:visible;mso-wrap-style:square;v-text-anchor:top" coordsize="2088,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ZiAMQA&#10;AADbAAAADwAAAGRycy9kb3ducmV2LnhtbESPQWsCMRSE7wX/Q3hCbzWrYKtbo4goLT1V7aW3R/Lc&#10;3bp5WZK4u/XXNwXB4zAz3zCLVW9r0ZIPlWMF41EGglg7U3Gh4Ou4e5qBCBHZYO2YFPxSgNVy8LDA&#10;3LiO99QeYiEShEOOCsoYm1zKoEuyGEauIU7eyXmLMUlfSOOxS3Bby0mWPUuLFaeFEhvalKTPh4tV&#10;8Llvvq/bj5+3qeaXTvr5rD1dtVKPw379CiJSH+/hW/vdKJhP4P9L+g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mYgDEAAAA2wAAAA8AAAAAAAAAAAAAAAAAmAIAAGRycy9k&#10;b3ducmV2LnhtbFBLBQYAAAAABAAEAPUAAACJAwAAAAA=&#10;" path="m4,115l6,92,13,71,23,52r,2l36,38,54,23r-2,l71,13,92,6,115,4r1858,l1996,6r21,7l2037,23r-2,l2052,38r13,16l2065,52r10,19l2083,92r2,23l2085,161r3,l2088,115r-1,-23l2079,71,2069,50,2056,35,2039,19r-22,-9l1996,2,1973,,115,,92,2,71,10,50,19,33,35,19,50,10,71,2,92,,115r4,xe" fillcolor="black" stroked="f">
                  <v:path arrowok="t" o:connecttype="custom" o:connectlocs="6350,182563;9525,146050;20638,112713;36513,82550;36513,85725;57150,60325;85725,36513;82550,36513;112713,20638;146050,9525;182563,6350;3132138,6350;3168650,9525;3201988,20638;3233738,36513;3230563,36513;3257550,60325;3278188,85725;3278188,82550;3294063,112713;3306763,146050;3309938,182563;3309938,255588;3314700,255588;3314700,182563;3313113,146050;3300413,112713;3284538,79375;3263900,55563;3236913,30163;3201988,15875;3168650,3175;3132138,0;182563,0;146050,3175;112713,15875;79375,30163;52388,55563;30163,79375;15875,112713;3175,146050;0,182563;6350,182563" o:connectangles="0,0,0,0,0,0,0,0,0,0,0,0,0,0,0,0,0,0,0,0,0,0,0,0,0,0,0,0,0,0,0,0,0,0,0,0,0,0,0,0,0,0,0"/>
                </v:shape>
                <v:rect id="Rectangle 49" o:spid="_x0000_s1072" style="position:absolute;left:21907;top:1825;width:191;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zT8UA&#10;AADbAAAADwAAAGRycy9kb3ducmV2LnhtbESPT2sCMRTE74V+h/AK3mq2WkVXo1RB8CLUPwe9PTev&#10;u4ubl20SdeunbwTB4zAzv2HG08ZU4kLOl5YVfLQTEMSZ1SXnCnbbxfsAhA/IGivLpOCPPEwnry9j&#10;TLW98poum5CLCGGfooIihDqV0mcFGfRtWxNH78c6gyFKl0vt8BrhppKdJOlLgyXHhQJrmheUnTZn&#10;o2A2HMx+vz95dVsfD3TYH0+9jkuUar01XyMQgZrwDD/aS61g2IX7l/gD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rrNPxQAAANsAAAAPAAAAAAAAAAAAAAAAAJgCAABkcnMv&#10;ZG93bnJldi54bWxQSwUGAAAAAAQABAD1AAAAigMAAAAA&#10;" fillcolor="black" stroked="f"/>
                <v:shape id="Freeform 50" o:spid="_x0000_s1073" style="position:absolute;left:21732;top:1984;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yL8YA&#10;AADbAAAADwAAAGRycy9kb3ducmV2LnhtbESPQWsCMRSE74X+h/AKvZSaVVqpq1FUKAgVStdCPT6S&#10;525w87Ju4rrtrzeFQo/DzHzDzBa9q0VHbbCeFQwHGQhi7Y3lUsHn7vXxBUSIyAZrz6TgmwIs5rc3&#10;M8yNv/AHdUUsRYJwyFFBFWOTSxl0RQ7DwDfEyTv41mFMsi2lafGS4K6WoywbS4eW00KFDa0r0sfi&#10;7BR0+g0PP88P/ku/n+1mr1dbe+qVur/rl1MQkfr4H/5rb4yCyRP8fkk/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fyL8YAAADbAAAADwAAAAAAAAAAAAAAAACYAgAAZHJz&#10;L2Rvd25yZXYueG1sUEsFBgAAAAAEAAQA9QAAAIsDAAAAAA==&#10;" path="m,l17,32,32,,,xe" fillcolor="black" strokeweight="0">
                  <v:path arrowok="t" o:connecttype="custom" o:connectlocs="0,0;26988,50800;50800,0;0,0" o:connectangles="0,0,0,0"/>
                </v:shape>
                <v:shape id="Freeform 51" o:spid="_x0000_s1074" style="position:absolute;left:36750;top:11176;width:1889;height:19177;visibility:visible;mso-wrap-style:square;v-text-anchor:top" coordsize="119,1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KcQA&#10;AADbAAAADwAAAGRycy9kb3ducmV2LnhtbESPQWvCQBSE74X+h+UVvNVNSy2auooWAhG8VHvI8TX7&#10;mg3Nvo3ZbRL/vSsIHoeZ+YZZrkfbiJ46XztW8DJNQBCXTtdcKfg+Zs9zED4ga2wck4IzeVivHh+W&#10;mGo38Bf1h1CJCGGfogITQptK6UtDFv3UtcTR+3WdxRBlV0nd4RDhtpGvSfIuLdYcFwy29Gmo/Dv8&#10;WwW7U57ts7a3P0X5ZouFKYbtKVdq8jRuPkAEGsM9fGvnWsFiBtcv8Q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f1SnEAAAA2wAAAA8AAAAAAAAAAAAAAAAAmAIAAGRycy9k&#10;b3ducmV2LnhtbFBLBQYAAAAABAAEAPUAAACJAwAAAAA=&#10;" path="m107,r,1089l106,1112r,-2l98,1131r-10,19l90,1148r-13,17l59,1179r2,-2l42,1187r-21,7l23,1194,,1196r,12l25,1206r21,-8l67,1189r17,-16l100,1156r9,-21l117,1114r2,-25l119,,107,xe" fillcolor="black" stroked="f">
                  <v:path arrowok="t" o:connecttype="custom" o:connectlocs="169863,0;169863,1728788;168275,1765300;168275,1762125;155575,1795463;139700,1825625;142875,1822450;122238,1849438;93663,1871663;96838,1868488;66675,1884363;33338,1895475;36513,1895475;0,1898650;0,1917700;39688,1914525;73025,1901825;106363,1887538;133350,1862138;158750,1835150;173038,1801813;185738,1768475;188913,1728788;188913,0;169863,0" o:connectangles="0,0,0,0,0,0,0,0,0,0,0,0,0,0,0,0,0,0,0,0,0,0,0,0,0"/>
                </v:shape>
                <v:rect id="Rectangle 52" o:spid="_x0000_s1075" style="position:absolute;left:27511;top:30162;width:923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9RsMA&#10;AADcAAAADwAAAGRycy9kb3ducmV2LnhtbERPS2sCMRC+C/6HMEJvmu3SFt0aRQXBS8HXod7GzXR3&#10;cTNZk6irv74RCr3Nx/ec8bQ1tbiS85VlBa+DBARxbnXFhYL9btkfgvABWWNtmRTcycN00u2MMdP2&#10;xhu6bkMhYgj7DBWUITSZlD4vyaAf2IY4cj/WGQwRukJqh7cYbmqZJsmHNFhxbCixoUVJ+Wl7MQrm&#10;o+H8vH7jr8fmeKDD9/H0nrpEqZdeO/sEEagN/+I/90rH+aMUns/EC+T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9RsMAAADcAAAADwAAAAAAAAAAAAAAAACYAgAAZHJzL2Rv&#10;d25yZXYueG1sUEsFBgAAAAAEAAQA9QAAAIgDAAAAAA==&#10;" fillcolor="black" stroked="f"/>
                <v:shape id="Freeform 53" o:spid="_x0000_s1076" style="position:absolute;left:27511;top:29829;width:857;height:857;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tLsEA&#10;AADcAAAADwAAAGRycy9kb3ducmV2LnhtbERPTYvCMBC9L/gfwgjetqkKq9ZGEWHRk4tV8Do0Y1tt&#10;JqXJ2vrvzcKCt3m8z0nXvanFg1pXWVYwjmIQxLnVFRcKzqfvzzkI55E11pZJwZMcrFeDjxQTbTs+&#10;0iPzhQgh7BJUUHrfJFK6vCSDLrINceCutjXoA2wLqVvsQrip5SSOv6TBikNDiQ1tS8rv2a9R8OPy&#10;LIvpPDscu+nudqPusug3So2G/WYJwlPv3+J/916H+Ysp/D0TLp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F7S7BAAAA3AAAAA8AAAAAAAAAAAAAAAAAmAIAAGRycy9kb3du&#10;cmV2LnhtbFBLBQYAAAAABAAEAPUAAACGAwAAAAA=&#10;" path="m54,l,27,54,54,54,xe" fillcolor="black" stroked="f">
                  <v:path arrowok="t" o:connecttype="custom" o:connectlocs="85725,0;0,42863;85725,85725;85725,0" o:connectangles="0,0,0,0"/>
                </v:shape>
                <v:shape id="Freeform 54" o:spid="_x0000_s1077" style="position:absolute;left:27336;top:29702;width:1127;height:1111;visibility:visible;mso-wrap-style:square;v-text-anchor:top" coordsize="7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KR8AA&#10;AADcAAAADwAAAGRycy9kb3ducmV2LnhtbERPTUsDMRC9C/6HMII3m7VIbbdNiwqCBy+u0vM0mW4W&#10;N5MlSZv4701B8DaP9zmbXXGjOFOIg2cF97MGBLH2ZuBewdfn690SREzIBkfPpOCHIuy211cbbI3P&#10;/EHnLvWihnBsUYFNaWqljNqSwzjzE3Hljj44TBWGXpqAuYa7Uc6bZiEdDlwbLE70Ykl/dyenYJnL&#10;s9U6U5bj+74rj2GP8qDU7U15WoNIVNK/+M/9Zur81QNcnqkXy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U7KR8AAAADcAAAADwAAAAAAAAAAAAAAAACYAgAAZHJzL2Rvd25y&#10;ZXYueG1sUEsFBgAAAAAEAAQA9QAAAIUDAAAAAA==&#10;" path="m71,l,35,71,70,71,,59,8r,54l67,56,13,29r,12l67,14,59,8,71,xe" fillcolor="black" stroked="f">
                  <v:path arrowok="t" o:connecttype="custom" o:connectlocs="112713,0;0,55563;112713,111125;112713,0;93663,12700;93663,98425;106363,88900;20638,46038;20638,65088;106363,22225;93663,12700;112713,0" o:connectangles="0,0,0,0,0,0,0,0,0,0,0,0"/>
                </v:shape>
                <v:rect id="Rectangle 55" o:spid="_x0000_s1078" style="position:absolute;left:27543;top:32321;width:9207;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lMsQA&#10;AADcAAAADwAAAGRycy9kb3ducmV2LnhtbERPTWsCMRC9C/0PYQq9udmKiq5GqYLQS0FtD/U2bsbd&#10;xc1kTVJd/fVGEHqbx/uc6bw1tTiT85VlBe9JCoI4t7riQsHP96o7AuEDssbaMim4kof57KUzxUzb&#10;C2/ovA2FiCHsM1RQhtBkUvq8JIM+sQ1x5A7WGQwRukJqh5cYbmrZS9OhNFhxbCixoWVJ+XH7ZxQs&#10;xqPFad3nr9tmv6Pd7/446LlUqbfX9mMCIlAb/sVP96eO88cDeDwTL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QZTLEAAAA3AAAAA8AAAAAAAAAAAAAAAAAmAIAAGRycy9k&#10;b3ducmV2LnhtbFBLBQYAAAAABAAEAPUAAACJAwAAAAA=&#10;" fillcolor="black" stroked="f"/>
                <v:shape id="Freeform 56" o:spid="_x0000_s1079" style="position:absolute;left:27543;top:31988;width:857;height:857;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OtsEA&#10;AADcAAAADwAAAGRycy9kb3ducmV2LnhtbERPTYvCMBC9L/gfwgjetqkr6FobRRZETytWYa9DM7bV&#10;ZlKaaOu/NwuCt3m8z0lXvanFnVpXWVYwjmIQxLnVFRcKTsfN5zcI55E11pZJwYMcrJaDjxQTbTs+&#10;0D3zhQgh7BJUUHrfJFK6vCSDLrINceDOtjXoA2wLqVvsQrip5VccT6XBikNDiQ39lJRfs5tRsHd5&#10;lsV0mv0eusn2cqHub96vlRoN+/UChKfev8Uv906H+fMp/D8TLp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yTrbBAAAA3AAAAA8AAAAAAAAAAAAAAAAAmAIAAGRycy9kb3du&#10;cmV2LnhtbFBLBQYAAAAABAAEAPUAAACGAwAAAAA=&#10;" path="m54,l,27,54,54,54,xe" fillcolor="black" stroked="f">
                  <v:path arrowok="t" o:connecttype="custom" o:connectlocs="85725,0;0,42863;85725,85725;85725,0" o:connectangles="0,0,0,0"/>
                </v:shape>
                <v:shape id="Freeform 57" o:spid="_x0000_s1080" style="position:absolute;left:27368;top:31877;width:1127;height:1095;visibility:visible;mso-wrap-style:square;v-text-anchor:top" coordsize="7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G8AA&#10;AADcAAAADwAAAGRycy9kb3ducmV2LnhtbERPTWvCQBC9C/0Pywi96cYWa01dRQShPRotvQ7ZaRK6&#10;Oxuzo0n/fVcQepvH+5zVZvBOXamLTWADs2kGirgMtuHKwOm4n7yCioJs0QUmA78UYbN+GK0wt6Hn&#10;A10LqVQK4ZijgVqkzbWOZU0e4zS0xIn7Dp1HSbCrtO2wT+He6acse9EeG04NNba0q6n8KS7ewKDP&#10;HzvXfrm4LM7ChfSf8+etMY/jYfsGSmiQf/Hd/W7T/OUCbs+kC/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VG8AAAADcAAAADwAAAAAAAAAAAAAAAACYAgAAZHJzL2Rvd25y&#10;ZXYueG1sUEsFBgAAAAAEAAQA9QAAAIUDAAAAAA==&#10;" path="m71,l,34,71,69,71,,59,7r,54l67,55,13,28r,12l67,13,59,7,71,xe" fillcolor="black" stroked="f">
                  <v:path arrowok="t" o:connecttype="custom" o:connectlocs="112713,0;0,53975;112713,109538;112713,0;93663,11113;93663,96838;106363,87313;20638,44450;20638,63500;106363,20638;93663,11113;112713,0" o:connectangles="0,0,0,0,0,0,0,0,0,0,0,0"/>
                </v:shape>
                <v:shape id="Freeform 58" o:spid="_x0000_s1081" style="position:absolute;left:36750;top:32321;width:1889;height:6953;visibility:visible;mso-wrap-style:square;v-text-anchor:top" coordsize="119,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nVcUA&#10;AADcAAAADwAAAGRycy9kb3ducmV2LnhtbESPzWrDQAyE74G+w6JCb/G6gYbYzSYEh9JS6CF/0KPw&#10;qraJV2u829h+++oQ6E1iRjOf1tvRtepGfWg8G3hOUlDEpbcNVwbOp7f5ClSIyBZbz2RgogDbzcNs&#10;jbn1Ax/odoyVkhAOORqoY+xyrUNZk8OQ+I5YtB/fO4yy9pW2PQ4S7lq9SNOldtiwNNTYUVFTeT3+&#10;OgN7V+wv+PW5eHHfpytZP73vssKYp8dx9woq0hj/zffrDyv4mdDKMzKB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GdVxQAAANwAAAAPAAAAAAAAAAAAAAAAAJgCAABkcnMv&#10;ZG93bnJldi54bWxQSwUGAAAAAAQABAD1AAAAigMAAAAA&#10;" path="m,12r23,2l21,14r21,8l61,31,59,29,77,45,90,60,88,58,98,77r8,21l106,96r1,23l107,438r12,l119,119,117,95,109,73,98,52,84,37,67,22,46,10,25,2,,,,12xe" fillcolor="black" stroked="f">
                  <v:path arrowok="t" o:connecttype="custom" o:connectlocs="0,19050;36513,22225;33338,22225;66675,34925;96838,49213;93663,46038;122238,71438;142875,95250;139700,92075;155575,122238;168275,155575;168275,152400;169863,188913;169863,695325;188913,695325;188913,188913;185738,150813;173038,115888;155575,82550;133350,58738;106363,34925;73025,15875;39688,3175;0,0;0,19050" o:connectangles="0,0,0,0,0,0,0,0,0,0,0,0,0,0,0,0,0,0,0,0,0,0,0,0,0"/>
                </v:shape>
                <v:shape id="Freeform 59" o:spid="_x0000_s1082" style="position:absolute;left:21971;top:47863;width:33147;height:2571;visibility:visible;mso-wrap-style:square;v-text-anchor:top" coordsize="2088,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l508IA&#10;AADcAAAADwAAAGRycy9kb3ducmV2LnhtbERP22rCQBB9L/gPywh9Kbqx0KLRVSS0IBQsRj9gyI5J&#10;NDsbs1NN/94VCn2bw7nOYtW7Rl2pC7VnA5NxAoq48Lbm0sBh/zmaggqCbLHxTAZ+KcBqOXhaYGr9&#10;jXd0zaVUMYRDigYqkTbVOhQVOQxj3xJH7ug7hxJhV2rb4S2Gu0a/Jsm7dlhzbKiwpayi4pz/OAM2&#10;/76UzTrLPr5ksz35Ylu/yYsxz8N+PQcl1Mu/+M+9sXH+bAaPZ+IFe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XnTwgAAANwAAAAPAAAAAAAAAAAAAAAAAJgCAABkcnMvZG93&#10;bnJldi54bWxQSwUGAAAAAAQABAD1AAAAhwMAAAAA&#10;" path="m,46l2,69r8,22l19,112r14,17l50,142r21,10l92,160r23,2l1973,162r23,-2l2017,152r22,-10l2056,129r13,-17l2079,91r8,-22l2088,46r,-46l2085,r,46l2083,69r-8,22l2065,110r,-2l2052,125r-17,14l2037,139r-20,9l1996,156r-23,2l115,158,92,156,71,148,52,139r2,l36,125,23,108r,2l13,91,6,69,4,46,,46xe" fillcolor="black" stroked="f">
                  <v:path arrowok="t" o:connecttype="custom" o:connectlocs="0,73025;3175,109538;15875,144463;30163,177800;52388,204788;79375,225425;112713,241300;146050,254000;182563,257175;3132138,257175;3168650,254000;3201988,241300;3236913,225425;3263900,204788;3284538,177800;3300413,144463;3313113,109538;3314700,73025;3314700,0;3309938,0;3309938,73025;3306763,109538;3294063,144463;3278188,174625;3278188,171450;3257550,198438;3230563,220663;3233738,220663;3201988,234950;3168650,247650;3132138,250825;182563,250825;146050,247650;112713,234950;82550,220663;85725,220663;57150,198438;36513,171450;36513,174625;20638,144463;9525,109538;6350,73025;0,73025" o:connectangles="0,0,0,0,0,0,0,0,0,0,0,0,0,0,0,0,0,0,0,0,0,0,0,0,0,0,0,0,0,0,0,0,0,0,0,0,0,0,0,0,0,0,0"/>
                </v:shape>
                <v:shape id="Freeform 60" o:spid="_x0000_s1083" style="position:absolute;left:21971;top:48577;width:63;height:79;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3CcAA&#10;AADcAAAADwAAAGRycy9kb3ducmV2LnhtbESPUWvCQBCE34X+h2MLfdNLpYikniKCoIKo0R+w5LZJ&#10;MLeX5laN/94TBB+HmfmGmcw6V6srtaHybOB7kIAizr2tuDBwOi77Y1BBkC3WnsnAnQLMph+9CabW&#10;3/hA10wKFSEcUjRQijSp1iEvyWEY+IY4en++dShRtoW2Ld4i3NV6mCQj7bDiuFBiQ4uS8nN2cQZ2&#10;IeizuA3V/z+jinEv+Vpvjfn67Oa/oIQ6eYdf7ZU1EInwPBOPgJ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2V3CcAAAADcAAAADwAAAAAAAAAAAAAAAACYAgAAZHJzL2Rvd25y&#10;ZXYueG1sUEsFBgAAAAAEAAQA9QAAAIUDAAAAAA==&#10;" path="m4,1l4,,,,,5r4,l4,3,4,1xe" fillcolor="black" stroked="f">
                  <v:path arrowok="t" o:connecttype="custom" o:connectlocs="6350,1588;6350,0;0,0;0,7938;6350,7938;6350,4763;6350,1588" o:connectangles="0,0,0,0,0,0,0"/>
                </v:shape>
                <v:shape id="Freeform 61" o:spid="_x0000_s1084" style="position:absolute;left:21732;top:48196;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u0WMQA&#10;AADcAAAADwAAAGRycy9kb3ducmV2LnhtbESPQWvCQBSE7wX/w/KE3urG1AZNXYMkiJ4KVdvzI/ua&#10;BLNvQ3aj8d+7hUKPw8x8w6yz0bTiSr1rLCuYzyIQxKXVDVcKzqfdyxKE88gaW8uk4E4Oss3kaY2p&#10;tjf+pOvRVyJA2KWooPa+S6V0ZU0G3cx2xMH7sb1BH2RfSd3jLcBNK+MoSqTBhsNCjR3lNZWX42AU&#10;vI2r5Nzu4++Vlouv10J+JHkxKPU8HbfvIDyN/j/81z5oBXE0h98z4Qj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7tFjEAAAA3AAAAA8AAAAAAAAAAAAAAAAAmAIAAGRycy9k&#10;b3ducmV2LnhtbFBLBQYAAAAABAAEAPUAAACJAwAAAAA=&#10;" path="m32,33l17,,,33r32,xe" fillcolor="black" strokeweight="0">
                  <v:path arrowok="t" o:connecttype="custom" o:connectlocs="50800,52388;26988,0;0,52388;50800,52388" o:connectangles="0,0,0,0"/>
                </v:shape>
                <v:shape id="Freeform 62" o:spid="_x0000_s1085" style="position:absolute;left:34591;top:11176;width:1889;height:8016;visibility:visible;mso-wrap-style:square;v-text-anchor:top" coordsize="119,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THMIA&#10;AADcAAAADwAAAGRycy9kb3ducmV2LnhtbESPzWrDMBCE74W+g9hCb40UUUpxooQQCKSnYjcPsFgb&#10;28RaGUn+SZ++KhR6HGbmG2a7X1wvJgqx82xgvVIgiGtvO24MXL5OL+8gYkK22HsmA3eKsN89Pmyx&#10;sH7mkqYqNSJDOBZooE1pKKSMdUsO48oPxNm7+uAwZRkaaQPOGe56qZV6kw47zgstDnRsqb5VozPQ&#10;fI9j0GdZXRb1MZe6vMrP18mY56flsAGRaEn/4b/22RrQSsPvmXwE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5McwgAAANwAAAAPAAAAAAAAAAAAAAAAAJgCAABkcnMvZG93&#10;bnJldi54bWxQSwUGAAAAAAQABAD1AAAAhwMAAAAA&#10;" path="m107,r,386l105,409r,-2l98,428,88,448r2,-2l76,463,59,476r2,-1l42,484r-21,8l23,492,,494r,11l25,503r21,-7l67,486,84,471r16,-18l109,432r8,-21l119,386,119,,107,xe" fillcolor="black" stroked="f">
                  <v:path arrowok="t" o:connecttype="custom" o:connectlocs="169863,0;169863,612775;166688,649288;166688,646113;155575,679450;139700,711200;142875,708025;120650,735013;93663,755650;96838,754063;66675,768350;33338,781050;36513,781050;0,784225;0,801688;39688,798513;73025,787400;106363,771525;133350,747713;158750,719138;173038,685800;185738,652463;188913,612775;188913,0;169863,0" o:connectangles="0,0,0,0,0,0,0,0,0,0,0,0,0,0,0,0,0,0,0,0,0,0,0,0,0"/>
                </v:shape>
                <v:rect id="Rectangle 63" o:spid="_x0000_s1086" style="position:absolute;left:27432;top:19018;width:7159;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qsJsYA&#10;AADcAAAADwAAAGRycy9kb3ducmV2LnhtbESPQWsCMRSE7wX/Q3hCbzXpqsVujaJCoReh2h7q7bl5&#10;3V3cvKxJqqu/vikIPQ4z8w0znXe2ESfyoXas4XGgQBAXztRcavj8eH2YgAgR2WDjmDRcKMB81rub&#10;Ym7cmTd02sZSJAiHHDVUMba5lKGoyGIYuJY4ed/OW4xJ+lIaj+cEt43MlHqSFmtOCxW2tKqoOGx/&#10;rIbl82R5fB/x+rrZ72j3tT+MM6+0vu93ixcQkbr4H76134yGTA3h70w6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qsJsYAAADcAAAADwAAAAAAAAAAAAAAAACYAgAAZHJz&#10;L2Rvd25yZXYueG1sUEsFBgAAAAAEAAQA9QAAAIsDAAAAAA==&#10;" fillcolor="black" stroked="f"/>
                <v:shape id="Freeform 64" o:spid="_x0000_s1087" style="position:absolute;left:27432;top:18684;width:841;height:842;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3zQMQA&#10;AADcAAAADwAAAGRycy9kb3ducmV2LnhtbESPQWsCMRSE70L/Q3iF3jTbrYhsjVKKiiAe1PbQ22Pz&#10;uru4eQlJdNd/bwTB4zAz3zCzRW9acSEfGssK3kcZCOLS6oYrBT/H1XAKIkRkja1lUnClAIv5y2CG&#10;hbYd7+lyiJVIEA4FKqhjdIWUoazJYBhZR5y8f+sNxiR9JbXHLsFNK/Msm0iDDaeFGh1911SeDmej&#10;wO9cF2K+cr/L5rx2W9d/nP72Sr299l+fICL18Rl+tDdaQZ6N4X4mHQ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980DEAAAA3AAAAA8AAAAAAAAAAAAAAAAAmAIAAGRycy9k&#10;b3ducmV2LnhtbFBLBQYAAAAABAAEAPUAAACJAwAAAAA=&#10;" path="m53,l,26,53,53,53,xe" fillcolor="black" stroked="f">
                  <v:path arrowok="t" o:connecttype="custom" o:connectlocs="84138,0;0,41275;84138,84138;84138,0" o:connectangles="0,0,0,0"/>
                </v:shape>
                <v:shape id="Freeform 65" o:spid="_x0000_s1088" style="position:absolute;left:27241;top:18557;width:1127;height:1096;visibility:visible;mso-wrap-style:square;v-text-anchor:top" coordsize="7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BaDMIA&#10;AADcAAAADwAAAGRycy9kb3ducmV2LnhtbESPQWvCQBSE74X+h+UVeqsbFYuNriKCYI9NlV4f2WcS&#10;3H0bs0+T/vtuQfA4zMw3zHI9eKdu1MUmsIHxKANFXAbbcGXg8L17m4OKgmzRBSYDvxRhvXp+WmJu&#10;Q89fdCukUgnCMUcDtUibax3LmjzGUWiJk3cKnUdJsqu07bBPcO/0JMvetceG00KNLW1rKs/F1RsY&#10;9OVz69ofFz+Ki3Ah/XE23Rjz+jJsFqCEBnmE7+29NTDJZvB/Jh0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FoMwgAAANwAAAAPAAAAAAAAAAAAAAAAAJgCAABkcnMvZG93&#10;bnJldi54bWxQSwUGAAAAAAQABAD1AAAAhwMAAAAA&#10;" path="m71,l,34,71,69,71,,60,8r,53l67,56,14,29r,11l67,13,60,8,71,xe" fillcolor="black" stroked="f">
                  <v:path arrowok="t" o:connecttype="custom" o:connectlocs="112713,0;0,53975;112713,109538;112713,0;95250,12700;95250,96838;106363,88900;22225,46038;22225,63500;106363,20638;95250,12700;112713,0" o:connectangles="0,0,0,0,0,0,0,0,0,0,0,0"/>
                </v:shape>
                <v:shape id="Freeform 67" o:spid="_x0000_s1089" style="position:absolute;left:40655;top:11176;width:9049;height:8048;visibility:visible;mso-wrap-style:square;v-text-anchor:top" coordsize="570,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jpcUA&#10;AADcAAAADwAAAGRycy9kb3ducmV2LnhtbESPQWsCMRSE74L/IbyCF9GkHqRsN0opVgRLoavF62Pz&#10;uruYvCyb6K799U2h4HGYmW+YfD04K67Uhcazhse5AkFcetNwpeF4eJs9gQgR2aD1TBpuFGC9Go9y&#10;zIzv+ZOuRaxEgnDIUEMdY5tJGcqaHIa5b4mT9+07hzHJrpKmwz7BnZULpZbSYcNpocaWXmsqz8XF&#10;aQjvRD+n6b6IN+vOW/uldh/9RuvJw/DyDCLSEO/h//bOaFioJ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KOlxQAAANwAAAAPAAAAAAAAAAAAAAAAAJgCAABkcnMv&#10;ZG93bnJldi54bWxQSwUGAAAAAAQABAD1AAAAigMAAAAA&#10;" path="m4,2l4,,,,,417r2,6l2,428r3,8l7,442r4,8l13,457r4,4l19,465r4,4l25,473r3,2l36,482r4,2l44,488r13,6l63,496r8,3l76,501r4,l86,503r10,l101,505r450,l568,507r2,l570,503r-2,l551,501r-450,l96,499r-10,l80,498r-4,l71,496r-8,-4l57,490r-9,-6l44,480r-4,-2l32,471r-4,-2l27,465r-4,-4l21,457r-4,-4l15,450r-4,-8l9,436,5,428r,-5l4,417r,-14l4,2xe" fillcolor="black" stroked="f">
                  <v:path arrowok="t" o:connecttype="custom" o:connectlocs="6350,3175;6350,0;0,0;0,661988;3175,671513;3175,679450;7938,692150;11113,701675;17463,714375;20638,725488;26988,731838;30163,738188;36513,744538;39688,750888;44450,754063;57150,765175;63500,768350;69850,774700;90488,784225;100013,787400;112713,792163;120650,795338;127000,795338;136525,798513;152400,798513;160338,801688;874713,801688;901700,804863;904875,804863;904875,798513;901700,798513;874713,795338;160338,795338;152400,792163;136525,792163;127000,790575;120650,790575;112713,787400;100013,781050;90488,777875;76200,768350;69850,762000;63500,758825;50800,747713;44450,744538;42863,738188;36513,731838;33338,725488;26988,719138;23813,714375;17463,701675;14288,692150;7938,679450;7938,671513;6350,661988;6350,639763;6350,3175" o:connectangles="0,0,0,0,0,0,0,0,0,0,0,0,0,0,0,0,0,0,0,0,0,0,0,0,0,0,0,0,0,0,0,0,0,0,0,0,0,0,0,0,0,0,0,0,0,0,0,0,0,0,0,0,0,0,0,0,0"/>
                </v:shape>
                <v:shape id="Freeform 68" o:spid="_x0000_s1090" style="position:absolute;left:40401;top:11207;width:588;height:588;visibility:visible;mso-wrap-style:square;v-text-anchor:top" coordsize="3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T78MA&#10;AADcAAAADwAAAGRycy9kb3ducmV2LnhtbERP3WrCMBS+H/gO4Qi7m6leSOmMMsXCcAxnuwc4NMe2&#10;szmpSdZ2b79cDHb58f1vdpPpxEDOt5YVLBcJCOLK6pZrBZ9l/pSC8AFZY2eZFPyQh9129rDBTNuR&#10;LzQUoRYxhH2GCpoQ+kxKXzVk0C9sTxy5q3UGQ4SultrhGMNNJ1dJspYGW44NDfZ0aKi6Fd9GwXnc&#10;f9T58Tyl+/J+N9372/Xr5JR6nE8vzyACTeFf/Od+1QpWaVwbz8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PT78MAAADcAAAADwAAAAAAAAAAAAAAAACYAgAAZHJzL2Rv&#10;d25yZXYueG1sUEsFBgAAAAAEAAQA9QAAAIgDAAAAAA==&#10;" path="m37,37l18,,,37r37,xe" fillcolor="black" stroked="f">
                  <v:path arrowok="t" o:connecttype="custom" o:connectlocs="58738,58738;28575,0;0,58738;58738,58738" o:connectangles="0,0,0,0"/>
                </v:shape>
                <v:shape id="Freeform 69" o:spid="_x0000_s1091" style="position:absolute;left:40370;top:11176;width:651;height:65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JHsQA&#10;AADcAAAADwAAAGRycy9kb3ducmV2LnhtbESPQWvCQBSE70L/w/IKvemmUmqaugkq2Io3Yy/entnX&#10;JHT3bchuTfrvu4LgcZiZb5hlMVojLtT71rGC51kCgrhyuuVawddxO01B+ICs0TgmBX/kocgfJkvM&#10;tBv4QJcy1CJC2GeooAmhy6T0VUMW/cx1xNH7dr3FEGVfS93jEOHWyHmSvEqLLceFBjvaNFT9lL9W&#10;wfZsvMeXjdH7xfAZ1ov04yQrpZ4ex9U7iEBjuIdv7Z1WME/f4HomHgG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hyR7EAAAA3AAAAA8AAAAAAAAAAAAAAAAAmAIAAGRycy9k&#10;b3ducmV2LnhtbFBLBQYAAAAABAAEAPUAAACJAwAAAAA=&#10;" path="m39,41r2,l41,39,22,2,22,,18,r,2l,39r,2l2,41r37,l39,37,2,37r2,2l22,2r-4,l37,39r2,-2l39,41xe" fillcolor="black" stroked="f">
                  <v:path arrowok="t" o:connecttype="custom" o:connectlocs="61913,65088;65088,65088;65088,61913;34925,3175;34925,0;28575,0;28575,3175;0,61913;0,65088;3175,65088;61913,65088;61913,58738;3175,58738;6350,61913;34925,3175;28575,3175;58738,61913;61913,58738;61913,65088" o:connectangles="0,0,0,0,0,0,0,0,0,0,0,0,0,0,0,0,0,0,0"/>
                </v:shape>
                <v:shape id="Freeform 70" o:spid="_x0000_s1092" style="position:absolute;left:49085;top:18923;width:587;height:571;visibility:visible;mso-wrap-style:square;v-text-anchor:top" coordsize="3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RWMIA&#10;AADcAAAADwAAAGRycy9kb3ducmV2LnhtbERPTW+CQBC9N+l/2IxJb7pIq6HU1TQ2NN4U7KHHCTsF&#10;UnaWsivgv3cPJj2+vO/NbjKtGKh3jWUFy0UEgri0uuFKwdc5mycgnEfW2FomBVdysNs+Pmww1Xbk&#10;nIbCVyKEsEtRQe19l0rpypoMuoXtiAP3Y3uDPsC+krrHMYSbVsZRtJYGGw4NNXa0r6n8LS5GQY7f&#10;+9Nl9fIcU0cfWbL6/DuORqmn2fT+BsLT5P/Fd/dBK4hfw/xwJhwB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E5FYwgAAANwAAAAPAAAAAAAAAAAAAAAAAJgCAABkcnMvZG93&#10;bnJldi54bWxQSwUGAAAAAAQABAD1AAAAhwMAAAAA&#10;" path="m,l37,17,,36,,xe" fillcolor="black" stroked="f">
                  <v:path arrowok="t" o:connecttype="custom" o:connectlocs="0,0;58738,26988;0,57150;0,0" o:connectangles="0,0,0,0"/>
                </v:shape>
                <v:shape id="Freeform 71" o:spid="_x0000_s1093" style="position:absolute;left:49053;top:18891;width:651;height:635;visibility:visible;mso-wrap-style:square;v-text-anchor:top" coordsize="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UsE8UA&#10;AADcAAAADwAAAGRycy9kb3ducmV2LnhtbESPQWvCQBSE7wX/w/KE3uomgYY0ugYtVEJpD1rx/Mg+&#10;k8Xs25BdNf333UKhx2FmvmFW1WR7caPRG8cK0kUCgrhx2nCr4Pj19lSA8AFZY++YFHyTh2o9e1hh&#10;qd2d93Q7hFZECPsSFXQhDKWUvunIol+4gTh6ZzdaDFGOrdQj3iPc9jJLklxaNBwXOhzotaPmcrha&#10;Bbo1p898X+/ybf7+YYpmSC/ps1KP82mzBBFoCv/hv3atFWQvK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5SwTxQAAANwAAAAPAAAAAAAAAAAAAAAAAJgCAABkcnMv&#10;ZG93bnJldi54bWxQSwUGAAAAAAQABAD1AAAAigMAAAAA&#10;" path="m4,2l2,4,39,21r,-4l2,36r2,2l4,2,,2,,38r,2l2,40,39,21r2,l41,19r,-2l39,17,2,,,,,2r4,xe" fillcolor="black" stroked="f">
                  <v:path arrowok="t" o:connecttype="custom" o:connectlocs="6350,3175;3175,6350;61913,33338;61913,26988;3175,57150;6350,60325;6350,3175;0,3175;0,60325;0,63500;3175,63500;61913,33338;65088,33338;65088,30163;65088,26988;61913,26988;3175,0;0,0;0,3175;6350,3175" o:connectangles="0,0,0,0,0,0,0,0,0,0,0,0,0,0,0,0,0,0,0,0"/>
                </v:shape>
                <v:rect id="Rectangle 72" o:spid="_x0000_s1094" style="position:absolute;left:2984;top:23256;width:4905;height:3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vJ8QA&#10;AADcAAAADwAAAGRycy9kb3ducmV2LnhtbESPQWvCQBSE70L/w/IK3nS3sQ0aXaUUBKH2YBS8PrLP&#10;JJh9m2ZXjf/eLRQ8DjPzDbNY9bYRV+p87VjD21iBIC6cqbnUcNivR1MQPiAbbByThjt5WC1fBgvM&#10;jLvxjq55KEWEsM9QQxVCm0npi4os+rFriaN3cp3FEGVXStPhLcJtIxOlUmmx5rhQYUtfFRXn/GI1&#10;YPpufn9Ok+3++5LirOzV+uOotB6+9p9zEIH68Az/tzdGQzJL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byfEAAAA3AAAAA8AAAAAAAAAAAAAAAAAmAIAAGRycy9k&#10;b3ducmV2LnhtbFBLBQYAAAAABAAEAPUAAACJAwAAAAA=&#10;" stroked="f"/>
                <v:rect id="Rectangle 73" o:spid="_x0000_s1095" style="position:absolute;left:2984;top:23255;width:4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14:paraId="46C48882"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ge and</w:t>
                        </w:r>
                      </w:p>
                    </w:txbxContent>
                  </v:textbox>
                </v:rect>
                <v:rect id="Rectangle 74" o:spid="_x0000_s1096" style="position:absolute;left:3349;top:24557;width:419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14:paraId="62D84A3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uxiliary</w:t>
                        </w:r>
                      </w:p>
                    </w:txbxContent>
                  </v:textbox>
                </v:rect>
                <v:rect id="Rectangle 75" o:spid="_x0000_s1097" style="position:absolute;left:3683;top:25874;width:349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ojcIA&#10;AADcAAAADwAAAGRycy9kb3ducmV2LnhtbESP3WoCMRSE7wu+QziCdzXrg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iNwgAAANwAAAAPAAAAAAAAAAAAAAAAAJgCAABkcnMvZG93&#10;bnJldi54bWxQSwUGAAAAAAQABAD1AAAAhwMAAAAA&#10;" filled="f" stroked="f">
                  <v:textbox style="mso-fit-shape-to-text:t" inset="0,0,0,0">
                    <w:txbxContent>
                      <w:p w14:paraId="0CB20FAA"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buffers</w:t>
                        </w:r>
                      </w:p>
                    </w:txbxContent>
                  </v:textbox>
                </v:rect>
                <v:rect id="Rectangle 76" o:spid="_x0000_s1098" style="position:absolute;left:19415;top:4175;width:5175;height:5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pJMUA&#10;AADcAAAADwAAAGRycy9kb3ducmV2LnhtbESPQWvCQBSE70L/w/IKvelurYYa3YRSCBTUQ7XQ6yP7&#10;TILZt2l2jem/dwsFj8PMfMNs8tG2YqDeN441PM8UCOLSmYYrDV/HYvoKwgdkg61j0vBLHvLsYbLB&#10;1Lgrf9JwCJWIEPYpaqhD6FIpfVmTRT9zHXH0Tq63GKLsK2l6vEa4beVcqURabDgu1NjRe03l+XCx&#10;GjBZmJ/96WV33F4SXFWjKpbfSuunx/FtDSLQGO7h//aH0TBfJ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mkkxQAAANwAAAAPAAAAAAAAAAAAAAAAAJgCAABkcnMv&#10;ZG93bnJldi54bWxQSwUGAAAAAAQABAD1AAAAigMAAAAA&#10;" stroked="f"/>
                <v:rect id="Rectangle 77" o:spid="_x0000_s1099" style="position:absolute;left:20875;top:4174;width:222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3TYcIA&#10;AADcAAAADwAAAGRycy9kb3ducmV2LnhtbESP3WoCMRSE7wu+QziCdzXrXlhdjSKCoKU3rj7AYXP2&#10;B5OTJUnd7dubQqGXw8x8w2z3ozXiST50jhUs5hkI4srpjhsF99vpfQUiRGSNxjEp+KEA+93kbYuF&#10;dgNf6VnGRiQIhwIVtDH2hZShaslimLueOHm18xZjkr6R2uOQ4NbIPMuW0mLHaaHFno4tVY/y2yqQ&#10;t/I0rErjM/eZ11/mcr7W5JSaTcfDBkSkMf6H/9pnrSBf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3dNhwgAAANwAAAAPAAAAAAAAAAAAAAAAAJgCAABkcnMvZG93&#10;bnJldi54bWxQSwUGAAAAAAQABAD1AAAAhwMAAAAA&#10;" filled="f" stroked="f">
                  <v:textbox style="mso-fit-shape-to-text:t" inset="0,0,0,0">
                    <w:txbxContent>
                      <w:p w14:paraId="409FAE2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Text</w:t>
                        </w:r>
                      </w:p>
                    </w:txbxContent>
                  </v:textbox>
                </v:rect>
                <v:rect id="Rectangle 78" o:spid="_x0000_s1100" style="position:absolute;left:20415;top:5476;width:318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14:paraId="4C195EC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v:textbox>
                </v:rect>
                <v:rect id="Rectangle 79" o:spid="_x0000_s1101" style="position:absolute;left:19685;top:6921;width:4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iiMIA&#10;AADcAAAADwAAAGRycy9kb3ducmV2LnhtbESPzYoCMRCE7wu+Q+gFb2tm5yA6GmVZEFT24ugDNJOe&#10;H0w6QxKd8e3NguCxqKqvqPV2tEbcyYfOsYLvWQaCuHK640bB5bz7WoAIEVmjcUwKHhRgu5l8rLHQ&#10;buAT3cvYiAThUKCCNsa+kDJULVkMM9cTJ6923mJM0jdSexwS3BqZZ9lcWuw4LbTY029L1bW8WQXy&#10;XO6GRWl85o55/WcO+1NNTqnp5/izAhFpjO/wq73XCvLl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uKIwgAAANwAAAAPAAAAAAAAAAAAAAAAAJgCAABkcnMvZG93&#10;bnJldi54bWxQSwUGAAAAAAQABAD1AAAAhwMAAAAA&#10;" filled="f" stroked="f">
                  <v:textbox style="mso-fit-shape-to-text:t" inset="0,0,0,0">
                    <w:txbxContent>
                      <w:p w14:paraId="0C45F99F"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80" o:spid="_x0000_s1102" style="position:absolute;left:19415;top:8254;width:5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D74A&#10;AADcAAAADwAAAGRycy9kb3ducmV2LnhtbERPy2oCMRTdC/5DuEJ3mmih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f0Q++AAAA3AAAAA8AAAAAAAAAAAAAAAAAmAIAAGRycy9kb3ducmV2&#10;LnhtbFBLBQYAAAAABAAEAPUAAACDAwAAAAA=&#10;" filled="f" stroked="f">
                  <v:textbox style="mso-fit-shape-to-text:t" inset="0,0,0,0">
                    <w:txbxContent>
                      <w:p w14:paraId="7447978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81" o:spid="_x0000_s1103" style="position:absolute;left:35988;top:4238;width:5144;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BrSsUA&#10;AADcAAAADwAAAGRycy9kb3ducmV2LnhtbESPQWvCQBSE70L/w/IKvemuVUONrlIKgYJ6aFLo9ZF9&#10;JqHZt2l2jem/dwsFj8PMfMNs96NtxUC9bxxrmM8UCOLSmYYrDZ9FNn0B4QOywdYxafglD/vdw2SL&#10;qXFX/qAhD5WIEPYpaqhD6FIpfVmTRT9zHXH0zq63GKLsK2l6vEa4beWzUom02HBcqLGjt5rK7/xi&#10;NWCyND+n8+JYHC4JrqtRZasvpfXT4/i6ARFoDPfwf/vdaFioOfydi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GtKxQAAANwAAAAPAAAAAAAAAAAAAAAAAJgCAABkcnMv&#10;ZG93bnJldi54bWxQSwUGAAAAAAQABAD1AAAAigMAAAAA&#10;" stroked="f"/>
                <v:rect id="Rectangle 82" o:spid="_x0000_s1104" style="position:absolute;left:36655;top:4238;width:381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q48IA&#10;AADcAAAADwAAAGRycy9kb3ducmV2LnhtbESP3WoCMRSE74W+QziF3mnSF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erjwgAAANwAAAAPAAAAAAAAAAAAAAAAAJgCAABkcnMvZG93&#10;bnJldi54bWxQSwUGAAAAAAQABAD1AAAAhwMAAAAA&#10;" filled="f" stroked="f">
                  <v:textbox style="mso-fit-shape-to-text:t" inset="0,0,0,0">
                    <w:txbxContent>
                      <w:p w14:paraId="5D12EE8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Symbol</w:t>
                        </w:r>
                      </w:p>
                    </w:txbxContent>
                  </v:textbox>
                </v:rect>
                <v:rect id="Rectangle 83" o:spid="_x0000_s1105" style="position:absolute;left:36115;top:5540;width:4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1PeMEA&#10;AADcAAAADwAAAGRycy9kb3ducmV2LnhtbESP3WoCMRSE74W+QzhC7zRRQW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NT3jBAAAA3AAAAA8AAAAAAAAAAAAAAAAAmAIAAGRycy9kb3du&#10;cmV2LnhtbFBLBQYAAAAABAAEAPUAAACGAwAAAAA=&#10;" filled="f" stroked="f">
                  <v:textbox style="mso-fit-shape-to-text:t" inset="0,0,0,0">
                    <w:txbxContent>
                      <w:p w14:paraId="15DF475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ictionary</w:t>
                        </w:r>
                      </w:p>
                    </w:txbxContent>
                  </v:textbox>
                </v:rect>
                <v:rect id="Rectangle 84" o:spid="_x0000_s1106" style="position:absolute;left:36226;top:6889;width:4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XDMIA&#10;AADcAAAADwAAAGRycy9kb3ducmV2LnhtbESP3WoCMRSE74W+QziF3mmil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NcMwgAAANwAAAAPAAAAAAAAAAAAAAAAAJgCAABkcnMvZG93&#10;bnJldi54bWxQSwUGAAAAAAQABAD1AAAAhwMAAAAA&#10;" filled="f" stroked="f">
                  <v:textbox style="mso-fit-shape-to-text:t" inset="0,0,0,0">
                    <w:txbxContent>
                      <w:p w14:paraId="68B4E3B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85" o:spid="_x0000_s1107" style="position:absolute;left:35988;top:8191;width:5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hyl8IA&#10;AADcAAAADwAAAGRycy9kb3ducmV2LnhtbESP3WoCMRSE74W+QziF3mmix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HKXwgAAANwAAAAPAAAAAAAAAAAAAAAAAJgCAABkcnMvZG93&#10;bnJldi54bWxQSwUGAAAAAAQABAD1AAAAhwMAAAAA&#10;" filled="f" stroked="f">
                  <v:textbox style="mso-fit-shape-to-text:t" inset="0,0,0,0">
                    <w:txbxContent>
                      <w:p w14:paraId="0F09E381"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86" o:spid="_x0000_s1108" style="position:absolute;left:53324;top:5334;width:4143;height:2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zPsUA&#10;AADcAAAADwAAAGRycy9kb3ducmV2LnhtbESPQWvCQBSE70L/w/IEb7pr04Y2dQ1FCAi1B7XQ6yP7&#10;TEKzb9PsRuO/dwsFj8PMfMOs8tG24ky9bxxrWC4UCOLSmYYrDV/HYv4Cwgdkg61j0nAlD/n6YbLC&#10;zLgL7+l8CJWIEPYZaqhD6DIpfVmTRb9wHXH0Tq63GKLsK2l6vES4beWjUqm02HBcqLGjTU3lz2Gw&#10;GjB9Mr+fp2R3/BhSfK1GVTx/K61n0/H9DUSgMdzD/+2t0ZCoFP7Ox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M+xQAAANwAAAAPAAAAAAAAAAAAAAAAAJgCAABkcnMv&#10;ZG93bnJldi54bWxQSwUGAAAAAAQABAD1AAAAigMAAAAA&#10;" stroked="f"/>
                <v:rect id="Rectangle 87" o:spid="_x0000_s1109" style="position:absolute;left:53482;top:5333;width:381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Je8IA&#10;AADcAAAADwAAAGRycy9kb3ducmV2LnhtbESP3WoCMRSE74W+QziF3mmiBS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kl7wgAAANwAAAAPAAAAAAAAAAAAAAAAAJgCAABkcnMvZG93&#10;bnJldi54bWxQSwUGAAAAAAQABAD1AAAAhwMAAAAA&#10;" filled="f" stroked="f">
                  <v:textbox style="mso-fit-shape-to-text:t" inset="0,0,0,0">
                    <w:txbxContent>
                      <w:p w14:paraId="2DF98D48"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Symbol</w:t>
                        </w:r>
                      </w:p>
                    </w:txbxContent>
                  </v:textbox>
                </v:rect>
                <v:rect id="Rectangle 88" o:spid="_x0000_s1110" style="position:absolute;left:53324;top:6635;width:413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dCb4A&#10;AADcAAAADwAAAGRycy9kb3ducmV2LnhtbERPy2oCMRTdC/5DuEJ3mmih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up3Qm+AAAA3AAAAA8AAAAAAAAAAAAAAAAAmAIAAGRycy9kb3ducmV2&#10;LnhtbFBLBQYAAAAABAAEAPUAAACDAwAAAAA=&#10;" filled="f" stroked="f">
                  <v:textbox style="mso-fit-shape-to-text:t" inset="0,0,0,0">
                    <w:txbxContent>
                      <w:p w14:paraId="7AD958C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v:textbox>
                </v:rect>
                <v:rect id="Rectangle 89" o:spid="_x0000_s1111" style="position:absolute;left:19288;top:15811;width:5429;height:6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TMQA&#10;AADcAAAADwAAAGRycy9kb3ducmV2LnhtbESPT4vCMBTE7wt+h/AEb2ui7hatRhFBEHb34B/w+mie&#10;bbF5qU3U+u03guBxmJnfMLNFaytxo8aXjjUM+goEceZMybmGw379OQbhA7LByjFpeJCHxbzzMcPU&#10;uDtv6bYLuYgQ9ilqKEKoUyl9VpBF33c1cfROrrEYomxyaRq8R7it5FCpRFosOS4UWNOqoOy8u1oN&#10;mHyZy99p9Lv/uSY4yVu1/j4qrXvddjkFEagN7/CrvTEaRmoCz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Z0zEAAAA3AAAAA8AAAAAAAAAAAAAAAAAmAIAAGRycy9k&#10;b3ducmV2LnhtbFBLBQYAAAAABAAEAPUAAACJAwAAAAA=&#10;" stroked="f"/>
                <v:rect id="Rectangle 90" o:spid="_x0000_s1112" style="position:absolute;left:19986;top:15810;width:400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H0sAA&#10;AADcAAAADwAAAGRycy9kb3ducmV2LnhtbERPS2rDMBDdF3IHMYHsGjkJ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ZH0sAAAADcAAAADwAAAAAAAAAAAAAAAACYAgAAZHJzL2Rvd25y&#10;ZXYueG1sUEsFBgAAAAAEAAQA9QAAAIUDAAAAAA==&#10;" filled="f" stroked="f">
                  <v:textbox style="mso-fit-shape-to-text:t" inset="0,0,0,0">
                    <w:txbxContent>
                      <w:p w14:paraId="63566B79"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Generic</w:t>
                        </w:r>
                      </w:p>
                    </w:txbxContent>
                  </v:textbox>
                </v:rect>
                <v:rect id="_x0000_s1113" style="position:absolute;left:19288;top:17159;width:540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riScEA&#10;AADcAAAADwAAAGRycy9kb3ducmV2LnhtbESP3YrCMBSE7xd8h3AE79a0C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K4knBAAAA3AAAAA8AAAAAAAAAAAAAAAAAmAIAAGRycy9kb3du&#10;cmV2LnhtbFBLBQYAAAAABAAEAPUAAACGAwAAAAA=&#10;" filled="f" stroked="f">
                  <v:textbox style="mso-fit-shape-to-text:t" inset="0,0,0,0">
                    <w:txbxContent>
                      <w:p w14:paraId="3392673A"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finement</w:t>
                        </w:r>
                      </w:p>
                    </w:txbxContent>
                  </v:textbox>
                </v:rect>
                <v:rect id="Rectangle 92" o:spid="_x0000_s1114" style="position:absolute;left:20383;top:18461;width:318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h8PsEA&#10;AADcAAAADwAAAGRycy9kb3ducmV2LnhtbESP3YrCMBSE7xd8h3AE79bUC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fD7BAAAA3AAAAA8AAAAAAAAAAAAAAAAAmAIAAGRycy9kb3du&#10;cmV2LnhtbFBLBQYAAAAABAAEAPUAAACGAwAAAAA=&#10;" filled="f" stroked="f">
                  <v:textbox style="mso-fit-shape-to-text:t" inset="0,0,0,0">
                    <w:txbxContent>
                      <w:p w14:paraId="0D8EAA9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v:textbox>
                </v:rect>
                <v:rect id="Rectangle 93" o:spid="_x0000_s1115" style="position:absolute;left:19685;top:19779;width:4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14:paraId="7BCB6A2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94" o:spid="_x0000_s1116" style="position:absolute;left:19415;top:21080;width:5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0cIA&#10;AADcAAAADwAAAGRycy9kb3ducmV2LnhtbESPzYoCMRCE74LvEFrwphl/WGQ0igiCu3hx9AGaSc8P&#10;Jp0hic7s228WFvZYVNVX1O4wWCPe5EPrWMFinoEgLp1uuVbwuJ9nGxAhIms0jknBNwU47MejHeba&#10;9XyjdxFrkSAcclTQxNjlUoayIYth7jri5FXOW4xJ+lpqj32CWyOXWfYhLbacFhrs6NRQ+SxeVoG8&#10;F+d+Uxifua9ldTWfl1tFTqnpZDhuQUQa4n/4r33RClaLN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HRwgAAANwAAAAPAAAAAAAAAAAAAAAAAJgCAABkcnMvZG93&#10;bnJldi54bWxQSwUGAAAAAAQABAD1AAAAhwMAAAAA&#10;" filled="f" stroked="f">
                  <v:textbox style="mso-fit-shape-to-text:t" inset="0,0,0,0">
                    <w:txbxContent>
                      <w:p w14:paraId="59DB4088"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95" o:spid="_x0000_s1117" style="position:absolute;left:53149;top:17922;width:4143;height:2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L7lMQA&#10;AADcAAAADwAAAGRycy9kb3ducmV2LnhtbESPT4vCMBTE74LfITxhb5q4rkWrUZYFYUE9+Ae8Pppn&#10;W2xeuk3U+u03guBxmJnfMPNlaytxo8aXjjUMBwoEceZMybmG42HVn4DwAdlg5Zg0PMjDctHtzDE1&#10;7s47uu1DLiKEfYoaihDqVEqfFWTRD1xNHL2zayyGKJtcmgbvEW4r+alUIi2WHBcKrOmnoOyyv1oN&#10;mHyZv+15tDmsrwlO81atxiel9Uev/Z6BCNSGd/jV/jUaRsMxPM/E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i+5TEAAAA3AAAAA8AAAAAAAAAAAAAAAAAmAIAAGRycy9k&#10;b3ducmV2LnhtbFBLBQYAAAAABAAEAPUAAACJAwAAAAA=&#10;" stroked="f"/>
                <v:rect id="Rectangle 96" o:spid="_x0000_s1118" style="position:absolute;left:53228;top:17921;width:394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6PcEA&#10;AADcAAAADwAAAGRycy9kb3ducmV2LnhtbESPzYoCMRCE7wu+Q2jB25pRQW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jej3BAAAA3AAAAA8AAAAAAAAAAAAAAAAAmAIAAGRycy9kb3du&#10;cmV2LnhtbFBLBQYAAAAABAAEAPUAAACGAwAAAAA=&#10;" filled="f" stroked="f">
                  <v:textbox style="mso-fit-shape-to-text:t" inset="0,0,0,0">
                    <w:txbxContent>
                      <w:p w14:paraId="11E53F5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Context</w:t>
                        </w:r>
                      </w:p>
                    </w:txbxContent>
                  </v:textbox>
                </v:rect>
                <v:rect id="Rectangle 97" o:spid="_x0000_s1119" style="position:absolute;left:53149;top:19255;width:413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14:paraId="00D1086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v:textbox>
                </v:rect>
                <v:rect id="Rectangle 98" o:spid="_x0000_s1120" style="position:absolute;left:19415;top:28702;width:5175;height:5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NUCsIA&#10;AADcAAAADwAAAGRycy9kb3ducmV2LnhtbERPz2vCMBS+C/sfwht406Rzlq0zlSEUhM2DVdj10Tzb&#10;suala1Kt//1yGOz48f3ebCfbiSsNvnWsIVkqEMSVMy3XGs6nYvECwgdkg51j0nAnD9v8YbbBzLgb&#10;H+lahlrEEPYZamhC6DMpfdWQRb90PXHkLm6wGCIcamkGvMVw28knpVJpseXY0GBPu4aq73K0GjB9&#10;Nj+Hy+rz9DGm+FpPqlh/Ka3nj9P7G4hAU/gX/7n3RsMqiWv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1QKwgAAANwAAAAPAAAAAAAAAAAAAAAAAJgCAABkcnMvZG93&#10;bnJldi54bWxQSwUGAAAAAAQABAD1AAAAhwMAAAAA&#10;" stroked="f"/>
                <v:rect id="Rectangle 99" o:spid="_x0000_s1121" style="position:absolute;left:19986;top:28700;width:400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14:paraId="31302C2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Generic</w:t>
                        </w:r>
                      </w:p>
                    </w:txbxContent>
                  </v:textbox>
                </v:rect>
                <v:rect id="Rectangle 100" o:spid="_x0000_s1122" style="position:absolute;left:20415;top:30017;width:318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14:paraId="25B584B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v:textbox>
                </v:rect>
                <v:rect id="Rectangle 101" o:spid="_x0000_s1123" style="position:absolute;left:19685;top:31351;width:4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14:paraId="626C18E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102" o:spid="_x0000_s1124" style="position:absolute;left:19415;top:32668;width:5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14:paraId="7F02ECB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103" o:spid="_x0000_s1125" style="position:absolute;left:19415;top:41259;width:5175;height:5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sMxsUA&#10;AADcAAAADwAAAGRycy9kb3ducmV2LnhtbESPW2sCMRSE3wv+h3CEvtVEty7tdqNIQShUH7xAXw+b&#10;sxfcnKybqNt/bwoFH4eZ+YbJl4NtxZV63zjWMJ0oEMSFMw1XGo6H9csbCB+QDbaOScMveVguRk85&#10;ZsbdeEfXfahEhLDPUEMdQpdJ6YuaLPqJ64ijV7reYoiyr6Tp8RbhtpUzpVJpseG4UGNHnzUVp/3F&#10;asD01Zy3ZbI5fF9SfK8GtZ7/KK2fx8PqA0SgITzC/+0voyGZJfB3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wzGxQAAANwAAAAPAAAAAAAAAAAAAAAAAJgCAABkcnMv&#10;ZG93bnJldi54bWxQSwUGAAAAAAQABAD1AAAAigMAAAAA&#10;" stroked="f"/>
                <v:rect id="Rectangle 104" o:spid="_x0000_s1126" style="position:absolute;left:19875;top:41256;width:426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14:paraId="430E0685"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Halftone</w:t>
                        </w:r>
                      </w:p>
                    </w:txbxContent>
                  </v:textbox>
                </v:rect>
                <v:rect id="Rectangle 105" o:spid="_x0000_s1127" style="position:absolute;left:20415;top:42558;width:318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14:paraId="4D10DA3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egion</w:t>
                        </w:r>
                      </w:p>
                    </w:txbxContent>
                  </v:textbox>
                </v:rect>
                <v:rect id="Rectangle 106" o:spid="_x0000_s1128" style="position:absolute;left:19685;top:43876;width:4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14:paraId="434C278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107" o:spid="_x0000_s1129" style="position:absolute;left:19446;top:45177;width:5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14:paraId="02FAE9BE"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108" o:spid="_x0000_s1130" style="position:absolute;left:35988;top:40957;width:5144;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t8EA&#10;AADcAAAADwAAAGRycy9kb3ducmV2LnhtbERPy4rCMBTdC/5DuMLsNBkfRatRZEAYcFxYBbeX5tqW&#10;aW5qE7Xz95OF4PJw3qtNZ2vxoNZXjjV8jhQI4tyZigsN59NuOAfhA7LB2jFp+CMPm3W/t8LUuCcf&#10;6ZGFQsQQ9ilqKENoUil9XpJFP3INceSurrUYImwLaVp8xnBby7FSibRYcWwosaGvkvLf7G41YDI1&#10;t8N18nPa3xNcFJ3azS5K649Bt12CCNSFt/jl/jYaJuO4Np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PnrfBAAAA3AAAAA8AAAAAAAAAAAAAAAAAmAIAAGRycy9kb3du&#10;cmV2LnhtbFBLBQYAAAAABAAEAPUAAACGAwAAAAA=&#10;" stroked="f"/>
                <v:rect id="Rectangle 109" o:spid="_x0000_s1131" style="position:absolute;left:36718;top:40955;width:369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14:paraId="7F94E4D6"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ttern</w:t>
                        </w:r>
                      </w:p>
                    </w:txbxContent>
                  </v:textbox>
                </v:rect>
                <v:rect id="Rectangle 110" o:spid="_x0000_s1132" style="position:absolute;left:36115;top:42256;width:4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bssAA&#10;AADcAAAADwAAAGRycy9kb3ducmV2LnhtbERPS2rDMBDdF3IHMYHsGrkJ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MbssAAAADcAAAADwAAAAAAAAAAAAAAAACYAgAAZHJzL2Rvd25y&#10;ZXYueG1sUEsFBgAAAAAEAAQA9QAAAIUDAAAAAA==&#10;" filled="f" stroked="f">
                  <v:textbox style="mso-fit-shape-to-text:t" inset="0,0,0,0">
                    <w:txbxContent>
                      <w:p w14:paraId="60BB765D"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ictionary</w:t>
                        </w:r>
                      </w:p>
                    </w:txbxContent>
                  </v:textbox>
                </v:rect>
                <v:rect id="Rectangle 111" o:spid="_x0000_s1133" style="position:absolute;left:36226;top:43574;width:4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KcIA&#10;AADcAAAADwAAAGRycy9kb3ducmV2LnhtbESP3YrCMBSE74V9h3AE72yqwiJdoyyCoOKNdR/g0Jz+&#10;sMlJSbK2vr0RhL0cZuYbZrMbrRF38qFzrGCR5SCIK6c7bhT83A7zNYgQkTUax6TgQQF224/JBgvt&#10;Br7SvYyNSBAOBSpoY+wLKUPVksWQuZ44ebXzFmOSvpHa45Dg1shlnn9Kix2nhRZ72rdU/ZZ/VoG8&#10;lYdhXRqfu/OyvpjT8VqTU2o2Hb+/QEQa43/43T5qBavVA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4pwgAAANwAAAAPAAAAAAAAAAAAAAAAAJgCAABkcnMvZG93&#10;bnJldi54bWxQSwUGAAAAAAQABAD1AAAAhwMAAAAA&#10;" filled="f" stroked="f">
                  <v:textbox style="mso-fit-shape-to-text:t" inset="0,0,0,0">
                    <w:txbxContent>
                      <w:p w14:paraId="54A9ACC4"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decoding</w:t>
                        </w:r>
                      </w:p>
                    </w:txbxContent>
                  </v:textbox>
                </v:rect>
                <v:rect id="Rectangle 112" o:spid="_x0000_s1134" style="position:absolute;left:35988;top:44876;width:5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14:paraId="4F7F53A0"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rocedure</w:t>
                        </w:r>
                      </w:p>
                    </w:txbxContent>
                  </v:textbox>
                </v:rect>
                <v:rect id="Rectangle 113" o:spid="_x0000_s1135" style="position:absolute;left:53054;top:42259;width:4143;height:2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Ka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ymhvEAAAA3AAAAA8AAAAAAAAAAAAAAAAAmAIAAGRycy9k&#10;b3ducmV2LnhtbFBLBQYAAAAABAAEAPUAAACJAwAAAAA=&#10;" stroked="f"/>
                <v:rect id="Rectangle 114" o:spid="_x0000_s1136" style="position:absolute;left:53260;top:42256;width:368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14:paraId="45FB94B9"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Pattern</w:t>
                        </w:r>
                      </w:p>
                    </w:txbxContent>
                  </v:textbox>
                </v:rect>
                <v:rect id="Rectangle 115" o:spid="_x0000_s1137" style="position:absolute;left:53054;top:43574;width:413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14:paraId="19B6D58B" w14:textId="77777777" w:rsidR="00306BE6" w:rsidRDefault="00306BE6" w:rsidP="0020429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memory</w:t>
                        </w:r>
                      </w:p>
                    </w:txbxContent>
                  </v:textbox>
                </v:rect>
                <v:rect id="Rectangle 116" o:spid="_x0000_s1138" style="position:absolute;left:14446;top:55241;width:3027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14:paraId="07B9C450" w14:textId="77777777" w:rsidR="00306BE6" w:rsidRDefault="00306BE6" w:rsidP="00EC7FA5">
                        <w:pPr>
                          <w:pStyle w:val="FigureNoTitle"/>
                          <w:spacing w:before="0" w:after="0"/>
                        </w:pPr>
                        <w:bookmarkStart w:id="36" w:name="_Toc524617777"/>
                        <w:r w:rsidRPr="00EC7FA5">
                          <w:t>Figure 1 – Block diagram of major decoder components</w:t>
                        </w:r>
                        <w:bookmarkEnd w:id="36"/>
                      </w:p>
                    </w:txbxContent>
                  </v:textbox>
                </v:rect>
              </v:group>
            </w:pict>
          </mc:Fallback>
        </mc:AlternateContent>
      </w:r>
    </w:p>
    <w:p w14:paraId="2434AF6F" w14:textId="72D211C3" w:rsidR="00877393" w:rsidRPr="00891A28" w:rsidRDefault="00877393" w:rsidP="00877393">
      <w:pPr>
        <w:pStyle w:val="Fig0"/>
        <w:rPr>
          <w:lang w:val="en-GB"/>
        </w:rPr>
      </w:pPr>
    </w:p>
    <w:p w14:paraId="0FB8DB6F" w14:textId="544599EF" w:rsidR="007F2BF7" w:rsidRPr="00891A28" w:rsidRDefault="007F2BF7">
      <w:pPr>
        <w:pStyle w:val="Fig0"/>
        <w:rPr>
          <w:lang w:val="en-GB"/>
        </w:rPr>
      </w:pPr>
    </w:p>
    <w:p w14:paraId="41C6FA88" w14:textId="77777777" w:rsidR="007F2BF7" w:rsidRPr="00891A28" w:rsidRDefault="007F2BF7">
      <w:pPr>
        <w:rPr>
          <w:lang w:val="en-GB"/>
        </w:rPr>
      </w:pPr>
    </w:p>
    <w:p w14:paraId="143AF1F2" w14:textId="77777777" w:rsidR="00877393" w:rsidRPr="00891A28" w:rsidRDefault="00877393">
      <w:pPr>
        <w:rPr>
          <w:lang w:val="en-GB"/>
        </w:rPr>
      </w:pPr>
    </w:p>
    <w:p w14:paraId="3460825E" w14:textId="77777777" w:rsidR="00877393" w:rsidRPr="00891A28" w:rsidRDefault="00877393">
      <w:pPr>
        <w:rPr>
          <w:lang w:val="en-GB"/>
        </w:rPr>
      </w:pPr>
    </w:p>
    <w:p w14:paraId="7576257D" w14:textId="77777777" w:rsidR="00877393" w:rsidRPr="00891A28" w:rsidRDefault="00877393">
      <w:pPr>
        <w:rPr>
          <w:lang w:val="en-GB"/>
        </w:rPr>
      </w:pPr>
    </w:p>
    <w:p w14:paraId="50892857" w14:textId="77777777" w:rsidR="00877393" w:rsidRPr="00891A28" w:rsidRDefault="00877393">
      <w:pPr>
        <w:rPr>
          <w:lang w:val="en-GB"/>
        </w:rPr>
      </w:pPr>
    </w:p>
    <w:p w14:paraId="38DD7C3B" w14:textId="77777777" w:rsidR="00877393" w:rsidRPr="00891A28" w:rsidRDefault="00877393">
      <w:pPr>
        <w:rPr>
          <w:lang w:val="en-GB"/>
        </w:rPr>
      </w:pPr>
    </w:p>
    <w:p w14:paraId="23F3A91E" w14:textId="77777777" w:rsidR="00877393" w:rsidRPr="00891A28" w:rsidRDefault="00877393">
      <w:pPr>
        <w:rPr>
          <w:lang w:val="en-GB"/>
        </w:rPr>
      </w:pPr>
    </w:p>
    <w:p w14:paraId="55ABBAE4" w14:textId="77777777" w:rsidR="00877393" w:rsidRPr="00891A28" w:rsidRDefault="00877393">
      <w:pPr>
        <w:rPr>
          <w:lang w:val="en-GB"/>
        </w:rPr>
      </w:pPr>
    </w:p>
    <w:p w14:paraId="382D923F" w14:textId="77777777" w:rsidR="00877393" w:rsidRPr="00891A28" w:rsidRDefault="00877393">
      <w:pPr>
        <w:rPr>
          <w:lang w:val="en-GB"/>
        </w:rPr>
      </w:pPr>
    </w:p>
    <w:p w14:paraId="4750576C" w14:textId="77777777" w:rsidR="00877393" w:rsidRPr="00891A28" w:rsidRDefault="00877393">
      <w:pPr>
        <w:rPr>
          <w:lang w:val="en-GB"/>
        </w:rPr>
      </w:pPr>
    </w:p>
    <w:p w14:paraId="7036B095" w14:textId="77777777" w:rsidR="00877393" w:rsidRPr="00891A28" w:rsidRDefault="00877393">
      <w:pPr>
        <w:rPr>
          <w:lang w:val="en-GB"/>
        </w:rPr>
      </w:pPr>
    </w:p>
    <w:p w14:paraId="7D2148F9" w14:textId="77777777" w:rsidR="00877393" w:rsidRPr="00891A28" w:rsidRDefault="00877393">
      <w:pPr>
        <w:rPr>
          <w:lang w:val="en-GB"/>
        </w:rPr>
      </w:pPr>
    </w:p>
    <w:p w14:paraId="00F97A9D" w14:textId="77777777" w:rsidR="00877393" w:rsidRPr="00891A28" w:rsidRDefault="00877393">
      <w:pPr>
        <w:rPr>
          <w:lang w:val="en-GB"/>
        </w:rPr>
      </w:pPr>
    </w:p>
    <w:p w14:paraId="7DE179C6" w14:textId="77777777" w:rsidR="00877393" w:rsidRPr="00891A28" w:rsidRDefault="00877393">
      <w:pPr>
        <w:rPr>
          <w:lang w:val="en-GB"/>
        </w:rPr>
      </w:pPr>
    </w:p>
    <w:p w14:paraId="4E09AF98" w14:textId="77777777" w:rsidR="00877393" w:rsidRPr="00891A28" w:rsidRDefault="00877393">
      <w:pPr>
        <w:rPr>
          <w:lang w:val="en-GB"/>
        </w:rPr>
      </w:pPr>
    </w:p>
    <w:p w14:paraId="64A2399A" w14:textId="77777777" w:rsidR="00877393" w:rsidRPr="00891A28" w:rsidRDefault="00877393">
      <w:pPr>
        <w:rPr>
          <w:lang w:val="en-GB"/>
        </w:rPr>
      </w:pPr>
    </w:p>
    <w:p w14:paraId="3E88AB8D" w14:textId="77777777" w:rsidR="00877393" w:rsidRPr="00891A28" w:rsidRDefault="00877393">
      <w:pPr>
        <w:rPr>
          <w:lang w:val="en-GB"/>
        </w:rPr>
      </w:pPr>
    </w:p>
    <w:p w14:paraId="1C2A1B90" w14:textId="77777777" w:rsidR="00877393" w:rsidRPr="00891A28" w:rsidRDefault="00877393">
      <w:pPr>
        <w:rPr>
          <w:lang w:val="en-GB"/>
        </w:rPr>
      </w:pPr>
    </w:p>
    <w:p w14:paraId="167026E7" w14:textId="77777777" w:rsidR="00877393" w:rsidRPr="00891A28" w:rsidRDefault="00877393">
      <w:pPr>
        <w:rPr>
          <w:lang w:val="en-GB"/>
        </w:rPr>
      </w:pPr>
    </w:p>
    <w:p w14:paraId="6791193F" w14:textId="77777777" w:rsidR="00877393" w:rsidRPr="00891A28" w:rsidRDefault="00877393">
      <w:pPr>
        <w:rPr>
          <w:lang w:val="en-GB"/>
        </w:rPr>
      </w:pPr>
    </w:p>
    <w:p w14:paraId="448281F8" w14:textId="77777777" w:rsidR="00877393" w:rsidRPr="00891A28" w:rsidRDefault="00877393">
      <w:pPr>
        <w:rPr>
          <w:lang w:val="en-GB"/>
        </w:rPr>
      </w:pPr>
    </w:p>
    <w:p w14:paraId="5DC0D924" w14:textId="77777777" w:rsidR="00877393" w:rsidRPr="00891A28" w:rsidRDefault="00877393">
      <w:pPr>
        <w:rPr>
          <w:lang w:val="en-GB"/>
        </w:rPr>
      </w:pPr>
    </w:p>
    <w:p w14:paraId="4A570FF2" w14:textId="77777777" w:rsidR="00877393" w:rsidRPr="00891A28" w:rsidRDefault="00877393">
      <w:pPr>
        <w:rPr>
          <w:lang w:val="en-GB"/>
        </w:rPr>
      </w:pPr>
    </w:p>
    <w:p w14:paraId="0985F8A5" w14:textId="77777777" w:rsidR="007F2BF7" w:rsidRPr="00891A28" w:rsidRDefault="00EB5260">
      <w:pPr>
        <w:rPr>
          <w:lang w:val="en-GB"/>
        </w:rPr>
      </w:pPr>
      <w:r w:rsidRPr="00891A28">
        <w:rPr>
          <w:lang w:val="en-GB"/>
        </w:rPr>
        <w:t>The resources required to decode any given JBIG2 bitstream depend on the complexity of that bitstream. Some techniques such as striping can be used to reduce decoder memory requirements. It is estimated that a full-featured decoder may need two full-page buffers, plus about the same amount of dictionary memory, plus about 100 kilobytes of arithmetic coding context memory, to decode most bitstreams.</w:t>
      </w:r>
    </w:p>
    <w:p w14:paraId="73A07F1F" w14:textId="77777777" w:rsidR="007F2BF7" w:rsidRPr="00891A28" w:rsidRDefault="00EB5260">
      <w:pPr>
        <w:rPr>
          <w:lang w:val="en-GB"/>
        </w:rPr>
      </w:pPr>
      <w:r w:rsidRPr="00891A28">
        <w:rPr>
          <w:lang w:val="en-GB"/>
        </w:rPr>
        <w:t>A buffer is a representation of a bitmap. A buffer is intended to hold a large amount of data, typically the size of a page. A buffer may contain the description of a region or of an entire page. Even if the buffer describes only a region, it has information associated with it that specifies its placement on the page. Decoding a region segment modifies the contents of a buffer.</w:t>
      </w:r>
    </w:p>
    <w:p w14:paraId="6F39B667" w14:textId="69D1EFEF" w:rsidR="007F2BF7" w:rsidRPr="00891A28" w:rsidRDefault="00EB5260">
      <w:pPr>
        <w:rPr>
          <w:lang w:val="en-GB"/>
        </w:rPr>
      </w:pPr>
      <w:r w:rsidRPr="00891A28">
        <w:rPr>
          <w:lang w:val="en-GB"/>
        </w:rPr>
        <w:t xml:space="preserve">There is one special buffer, the </w:t>
      </w:r>
      <w:r w:rsidRPr="00891A28">
        <w:rPr>
          <w:i/>
          <w:iCs/>
          <w:lang w:val="en-GB"/>
        </w:rPr>
        <w:t>page buffer</w:t>
      </w:r>
      <w:r w:rsidRPr="00891A28">
        <w:rPr>
          <w:lang w:val="en-GB"/>
        </w:rPr>
        <w:t xml:space="preserve">. It is intended that the decoder accumulate region data directly in the page buffer until the page has been completely decoded; then the data can be sent to an output device or file. Decoding an </w:t>
      </w:r>
      <w:r w:rsidRPr="00891A28">
        <w:rPr>
          <w:i/>
          <w:iCs/>
          <w:lang w:val="en-GB"/>
        </w:rPr>
        <w:t>immediate</w:t>
      </w:r>
      <w:r w:rsidRPr="00891A28">
        <w:rPr>
          <w:lang w:val="en-GB"/>
        </w:rPr>
        <w:t xml:space="preserve"> region segment modifies the contents of the page buffer. The usual way of preparing a page is to decode one or more immediate region segments, each one modifying the page buffer. The decoder may output an incomplete page </w:t>
      </w:r>
      <w:r w:rsidRPr="00891A28">
        <w:rPr>
          <w:lang w:val="en-GB"/>
        </w:rPr>
        <w:lastRenderedPageBreak/>
        <w:t>buffer, either as part of progressive transmission or in response to user input. Such output is optional, and its content is not specified by this Recommendation | International Standard.</w:t>
      </w:r>
    </w:p>
    <w:p w14:paraId="14178E39" w14:textId="77777777" w:rsidR="007F2BF7" w:rsidRPr="00891A28" w:rsidRDefault="00EB5260">
      <w:pPr>
        <w:rPr>
          <w:lang w:val="en-GB"/>
        </w:rPr>
      </w:pPr>
      <w:r w:rsidRPr="00891A28">
        <w:rPr>
          <w:lang w:val="en-GB"/>
        </w:rPr>
        <w:t xml:space="preserve">All other buffers are auxiliary buffers. It is intended that the decoder fill an auxiliary buffer, then later use it to refine the page buffer. In an application, it will often be unnecessary to have any auxiliary buffers. Decoding an </w:t>
      </w:r>
      <w:r w:rsidRPr="00891A28">
        <w:rPr>
          <w:i/>
          <w:iCs/>
          <w:lang w:val="en-GB"/>
        </w:rPr>
        <w:t>intermediate</w:t>
      </w:r>
      <w:r w:rsidRPr="00891A28">
        <w:rPr>
          <w:lang w:val="en-GB"/>
        </w:rPr>
        <w:t xml:space="preserve"> region segment modifies the contents of an auxiliary buffer. The decoder may use auxiliary buffers to output pages other than those found in a complete page buffer, either as part of progressive transmission or in response to user input. Such output is optional, and its content is not specified by this Recommendation | International Standard.</w:t>
      </w:r>
    </w:p>
    <w:p w14:paraId="66B7DD79" w14:textId="77777777" w:rsidR="007F2BF7" w:rsidRPr="00891A28" w:rsidRDefault="00EB5260">
      <w:pPr>
        <w:rPr>
          <w:lang w:val="en-GB"/>
        </w:rPr>
      </w:pPr>
      <w:r w:rsidRPr="00891A28">
        <w:rPr>
          <w:lang w:val="en-GB"/>
        </w:rPr>
        <w:t>A symbol dictionary consists of an indexed set of bitmaps. The bitmaps in a dictionary are typically small, approximately the size of text characters. Unlike a buffer, a bitmap in a dictionary does not have page location information associated with it.</w:t>
      </w:r>
    </w:p>
    <w:p w14:paraId="36B850B6" w14:textId="77777777" w:rsidR="007F2BF7" w:rsidRPr="00891A28" w:rsidRDefault="00EB5260">
      <w:pPr>
        <w:pStyle w:val="Heading3"/>
        <w:rPr>
          <w:lang w:val="en-GB"/>
        </w:rPr>
      </w:pPr>
      <w:bookmarkStart w:id="37" w:name="_Toc501251978"/>
      <w:bookmarkStart w:id="38" w:name="_Toc524615769"/>
      <w:r w:rsidRPr="00891A28">
        <w:rPr>
          <w:lang w:val="en-GB"/>
        </w:rPr>
        <w:t>0.1.5</w:t>
      </w:r>
      <w:r w:rsidRPr="00891A28">
        <w:rPr>
          <w:lang w:val="en-GB"/>
        </w:rPr>
        <w:tab/>
      </w:r>
      <w:bookmarkStart w:id="39" w:name="x1-100000.1.5"/>
      <w:bookmarkStart w:id="40" w:name="QQ1-1-11"/>
      <w:bookmarkEnd w:id="39"/>
      <w:bookmarkEnd w:id="40"/>
      <w:r w:rsidRPr="00891A28">
        <w:rPr>
          <w:lang w:val="en-GB"/>
        </w:rPr>
        <w:t>Decoding results</w:t>
      </w:r>
      <w:bookmarkEnd w:id="37"/>
      <w:bookmarkEnd w:id="38"/>
    </w:p>
    <w:p w14:paraId="57FD2338" w14:textId="77777777" w:rsidR="007F2BF7" w:rsidRPr="00891A28" w:rsidRDefault="00EB5260">
      <w:pPr>
        <w:rPr>
          <w:lang w:val="en-GB"/>
        </w:rPr>
      </w:pPr>
      <w:r w:rsidRPr="00891A28">
        <w:rPr>
          <w:lang w:val="en-GB"/>
        </w:rPr>
        <w:t>Decoding a segment involves invocation of one or more decoding procedures. The decoding procedures to be invoked are determined by the segment type.</w:t>
      </w:r>
    </w:p>
    <w:p w14:paraId="253CF1AA" w14:textId="77777777" w:rsidR="007F2BF7" w:rsidRPr="00891A28" w:rsidRDefault="00EB5260">
      <w:pPr>
        <w:rPr>
          <w:lang w:val="en-GB"/>
        </w:rPr>
      </w:pPr>
      <w:r w:rsidRPr="00891A28">
        <w:rPr>
          <w:lang w:val="en-GB"/>
        </w:rPr>
        <w:t>The result of decoding a region segment is a bitmap stored in a buffer, possibly the page buffer. Decoding a region segment may fill a new buffer, or may modify an existing buffer. In typical applications, placing the data into a buffer involves changing pixels from the background colour to the foreground colour, but this Recommendation | International Standard specifies other permissible ways of changing a buffer's pixels.</w:t>
      </w:r>
    </w:p>
    <w:p w14:paraId="2E0FC3D3" w14:textId="77777777" w:rsidR="007F2BF7" w:rsidRPr="00891A28" w:rsidRDefault="00EB5260">
      <w:pPr>
        <w:rPr>
          <w:lang w:val="en-GB"/>
        </w:rPr>
      </w:pPr>
      <w:r w:rsidRPr="00891A28">
        <w:rPr>
          <w:lang w:val="en-GB"/>
        </w:rPr>
        <w:t>A typical page will be described by one or more immediate region segments, each one resulting in modification of the page buffer.</w:t>
      </w:r>
    </w:p>
    <w:p w14:paraId="2DD850EB" w14:textId="77777777" w:rsidR="007F2BF7" w:rsidRPr="00891A28" w:rsidRDefault="00EB5260">
      <w:pPr>
        <w:rPr>
          <w:lang w:val="en-GB"/>
        </w:rPr>
      </w:pPr>
      <w:r w:rsidRPr="00891A28">
        <w:rPr>
          <w:lang w:val="en-GB"/>
        </w:rPr>
        <w:t>Just as it is possible to specify a new symbol in a dictionary by refining a previously specified symbol, it is also possible to specify a new buffer by refining an existing buffer. However, a region may be refined only by the generic refinement decoding procedure. Such a refinement does not make use of the internal structure of the region in the buffer being refined. After a buffer has been refined, the original buffer is no longer available.</w:t>
      </w:r>
    </w:p>
    <w:p w14:paraId="5EA503FD" w14:textId="77777777" w:rsidR="007F2BF7" w:rsidRPr="00891A28" w:rsidRDefault="00EB5260">
      <w:pPr>
        <w:rPr>
          <w:lang w:val="en-GB"/>
        </w:rPr>
      </w:pPr>
      <w:r w:rsidRPr="00891A28">
        <w:rPr>
          <w:lang w:val="en-GB"/>
        </w:rPr>
        <w:t>The result of decoding a dictionary segment is a new dictionary. The symbols in the dictionary may later be placed into a buffer by the text region decoding procedure.</w:t>
      </w:r>
    </w:p>
    <w:p w14:paraId="7B96D8B9" w14:textId="77777777" w:rsidR="007F2BF7" w:rsidRPr="00891A28" w:rsidRDefault="00EB5260">
      <w:pPr>
        <w:pStyle w:val="Heading3"/>
        <w:rPr>
          <w:lang w:val="en-GB"/>
        </w:rPr>
      </w:pPr>
      <w:bookmarkStart w:id="41" w:name="_Toc501251979"/>
      <w:bookmarkStart w:id="42" w:name="_Toc524615770"/>
      <w:r w:rsidRPr="00891A28">
        <w:rPr>
          <w:lang w:val="en-GB"/>
        </w:rPr>
        <w:t>0.1.6</w:t>
      </w:r>
      <w:r w:rsidRPr="00891A28">
        <w:rPr>
          <w:lang w:val="en-GB"/>
        </w:rPr>
        <w:tab/>
      </w:r>
      <w:bookmarkStart w:id="43" w:name="x1-110000.1.6"/>
      <w:bookmarkStart w:id="44" w:name="QQ1-1-12"/>
      <w:bookmarkEnd w:id="43"/>
      <w:bookmarkEnd w:id="44"/>
      <w:r w:rsidRPr="00891A28">
        <w:rPr>
          <w:lang w:val="en-GB"/>
        </w:rPr>
        <w:t>Decoding procedures</w:t>
      </w:r>
      <w:bookmarkEnd w:id="41"/>
      <w:bookmarkEnd w:id="42"/>
    </w:p>
    <w:p w14:paraId="65052CE9" w14:textId="77777777" w:rsidR="007F2BF7" w:rsidRPr="00891A28" w:rsidRDefault="00EB5260">
      <w:pPr>
        <w:rPr>
          <w:lang w:val="en-GB"/>
        </w:rPr>
      </w:pPr>
      <w:r w:rsidRPr="00891A28">
        <w:rPr>
          <w:lang w:val="en-GB"/>
        </w:rPr>
        <w:t xml:space="preserve">The </w:t>
      </w:r>
      <w:r w:rsidRPr="00891A28">
        <w:rPr>
          <w:i/>
          <w:iCs/>
          <w:lang w:val="en-GB"/>
        </w:rPr>
        <w:t>generic region decoding procedure</w:t>
      </w:r>
      <w:r w:rsidRPr="00891A28">
        <w:rPr>
          <w:lang w:val="en-GB"/>
        </w:rPr>
        <w:t xml:space="preserve"> fills or modifies a buffer directly, pixel-by-pixel if arithmetic coding is being used, or by runs of foreground and background pixels if MMR and Huffman coding are being used. In the arithmetic coding case, the prediction context contains only pixels determined by data already decoded within the current segment.</w:t>
      </w:r>
    </w:p>
    <w:p w14:paraId="1298E2A7" w14:textId="77777777" w:rsidR="007F2BF7" w:rsidRPr="00891A28" w:rsidRDefault="00EB5260">
      <w:pPr>
        <w:rPr>
          <w:lang w:val="en-GB"/>
        </w:rPr>
      </w:pPr>
      <w:r w:rsidRPr="00891A28">
        <w:rPr>
          <w:lang w:val="en-GB"/>
        </w:rPr>
        <w:t xml:space="preserve">The </w:t>
      </w:r>
      <w:r w:rsidRPr="00891A28">
        <w:rPr>
          <w:i/>
          <w:iCs/>
          <w:lang w:val="en-GB"/>
        </w:rPr>
        <w:t>generic refinement region decoding procedure</w:t>
      </w:r>
      <w:r w:rsidRPr="00891A28">
        <w:rPr>
          <w:lang w:val="en-GB"/>
        </w:rPr>
        <w:t xml:space="preserve"> modifies a buffer pixel-by-pixel using arithmetic coding. The prediction context uses pixels determined by data already decoded within the current segment as well as pixels already present either in the page buffer or in an auxiliary buffer.</w:t>
      </w:r>
    </w:p>
    <w:p w14:paraId="0E3BEBC0" w14:textId="77777777" w:rsidR="007F2BF7" w:rsidRPr="00891A28" w:rsidRDefault="00EB5260">
      <w:pPr>
        <w:rPr>
          <w:lang w:val="en-GB"/>
        </w:rPr>
      </w:pPr>
      <w:r w:rsidRPr="00891A28">
        <w:rPr>
          <w:lang w:val="en-GB"/>
        </w:rPr>
        <w:t xml:space="preserve">The </w:t>
      </w:r>
      <w:r w:rsidRPr="00891A28">
        <w:rPr>
          <w:i/>
          <w:iCs/>
          <w:lang w:val="en-GB"/>
        </w:rPr>
        <w:t>text region decoding procedure</w:t>
      </w:r>
      <w:r w:rsidRPr="00891A28">
        <w:rPr>
          <w:lang w:val="en-GB"/>
        </w:rPr>
        <w:t xml:space="preserve"> takes symbols from one or more symbol dictionaries and places them in a buffer. This procedure is invoked during the decoding of a text region segment. The text region segment contains the position and index information for each symbol to be placed in the buffer; the bitmaps of the symbols are taken from the symbol dictionaries.</w:t>
      </w:r>
    </w:p>
    <w:p w14:paraId="2BCFD861" w14:textId="77777777" w:rsidR="007F2BF7" w:rsidRPr="00891A28" w:rsidRDefault="00EB5260">
      <w:pPr>
        <w:rPr>
          <w:lang w:val="en-GB"/>
        </w:rPr>
      </w:pPr>
      <w:r w:rsidRPr="00891A28">
        <w:rPr>
          <w:lang w:val="en-GB"/>
        </w:rPr>
        <w:t xml:space="preserve">The </w:t>
      </w:r>
      <w:r w:rsidRPr="00891A28">
        <w:rPr>
          <w:i/>
          <w:iCs/>
          <w:lang w:val="en-GB"/>
        </w:rPr>
        <w:t>symbol dictionary decoding procedure</w:t>
      </w:r>
      <w:r w:rsidRPr="00891A28">
        <w:rPr>
          <w:lang w:val="en-GB"/>
        </w:rPr>
        <w:t xml:space="preserve"> creates a symbol dictionary, that is, an indexed set of symbol bitmaps. A bitmap in the dictionary may be coded directly; it may be coded as a refinement of a symbol already in a dictionary; or it may be coded as an aggregation of two or more symbols already in dictionaries. This decoding procedure is invoked during the decoding of a symbol dictionary segment.</w:t>
      </w:r>
    </w:p>
    <w:p w14:paraId="5FACBA7B" w14:textId="77777777" w:rsidR="007F2BF7" w:rsidRPr="00891A28" w:rsidRDefault="00EB5260">
      <w:pPr>
        <w:rPr>
          <w:lang w:val="en-GB"/>
        </w:rPr>
      </w:pPr>
      <w:r w:rsidRPr="00891A28">
        <w:rPr>
          <w:lang w:val="en-GB"/>
        </w:rPr>
        <w:t xml:space="preserve">The </w:t>
      </w:r>
      <w:r w:rsidRPr="00891A28">
        <w:rPr>
          <w:i/>
          <w:iCs/>
          <w:lang w:val="en-GB"/>
        </w:rPr>
        <w:t>halftone region decoding procedure</w:t>
      </w:r>
      <w:r w:rsidRPr="00891A28">
        <w:rPr>
          <w:lang w:val="en-GB"/>
        </w:rPr>
        <w:t xml:space="preserve"> takes patterns from a pattern dictionary and places them in a buffer. This procedure is invoked during the decoding of a halftone region segment. The halftone region segment contains the position information for all the patterns to be placed in the buffer, as well as index information for the patterns themselves. The patterns, the fixed-size bitmaps of the halftone, are taken from the halftone dictionaries.</w:t>
      </w:r>
    </w:p>
    <w:p w14:paraId="007AF833" w14:textId="77777777" w:rsidR="007F2BF7" w:rsidRPr="00891A28" w:rsidRDefault="00EB5260">
      <w:pPr>
        <w:rPr>
          <w:lang w:val="en-GB"/>
        </w:rPr>
      </w:pPr>
      <w:r w:rsidRPr="00891A28">
        <w:rPr>
          <w:lang w:val="en-GB"/>
        </w:rPr>
        <w:t xml:space="preserve">The </w:t>
      </w:r>
      <w:r w:rsidRPr="00891A28">
        <w:rPr>
          <w:i/>
          <w:iCs/>
          <w:lang w:val="en-GB"/>
        </w:rPr>
        <w:t>pattern dictionary decoding procedure</w:t>
      </w:r>
      <w:r w:rsidRPr="00891A28">
        <w:rPr>
          <w:lang w:val="en-GB"/>
        </w:rPr>
        <w:t xml:space="preserve"> creates a dictionary, that is, an indexed set of fixed-size bitmaps (patterns). The bitmaps in the dictionary are coded directly and jointly. This decoding procedure is invoked during the decoding of a pattern dictionary segment.</w:t>
      </w:r>
    </w:p>
    <w:p w14:paraId="08906524" w14:textId="77777777" w:rsidR="007F2BF7" w:rsidRPr="00891A28" w:rsidRDefault="00EB5260">
      <w:pPr>
        <w:rPr>
          <w:lang w:val="en-GB"/>
        </w:rPr>
      </w:pPr>
      <w:r w:rsidRPr="00891A28">
        <w:rPr>
          <w:lang w:val="en-GB"/>
        </w:rPr>
        <w:br w:type="page"/>
      </w:r>
      <w:r w:rsidRPr="00891A28">
        <w:rPr>
          <w:lang w:val="en-GB"/>
        </w:rPr>
        <w:lastRenderedPageBreak/>
        <w:t xml:space="preserve">The </w:t>
      </w:r>
      <w:r w:rsidRPr="00891A28">
        <w:rPr>
          <w:i/>
          <w:iCs/>
          <w:lang w:val="en-GB"/>
        </w:rPr>
        <w:t>control decoding procedure</w:t>
      </w:r>
      <w:r w:rsidRPr="00891A28">
        <w:rPr>
          <w:lang w:val="en-GB"/>
        </w:rPr>
        <w:t xml:space="preserve"> decodes segment headers, which include segment type information. The segment type determines which decoding procedure must be invoked to decode the segment. The segment type also determines where the decoded output from the segment will be placed. The segment reference information, also present in the segment header and decoded by the control decoding procedure, determines which other segments must be used to decode the current segment. The control decoding procedure affects everything shown in Figure 1, and so is not shown there as a separate block.</w:t>
      </w:r>
    </w:p>
    <w:p w14:paraId="2684DACA" w14:textId="77777777" w:rsidR="007F2BF7" w:rsidRPr="00891A28" w:rsidRDefault="00EB5260">
      <w:pPr>
        <w:rPr>
          <w:lang w:val="en-GB"/>
        </w:rPr>
      </w:pPr>
      <w:r w:rsidRPr="00891A28">
        <w:rPr>
          <w:lang w:val="en-GB"/>
        </w:rPr>
        <w:t>Table 1 summarises the types of data being decoded, which decoding procedure is responsible for decoding them, and what the final representations of the decoded data are.</w:t>
      </w:r>
    </w:p>
    <w:p w14:paraId="51CA4C03" w14:textId="77777777" w:rsidR="007F2BF7" w:rsidRPr="00891A28" w:rsidRDefault="00EB5260">
      <w:pPr>
        <w:pStyle w:val="TableTitle"/>
        <w:rPr>
          <w:lang w:val="en-GB"/>
        </w:rPr>
      </w:pPr>
      <w:bookmarkStart w:id="45" w:name="_Toc524615965"/>
      <w:r w:rsidRPr="00891A28">
        <w:rPr>
          <w:lang w:val="en-GB"/>
        </w:rPr>
        <w:t>Table 1 – Entities in the decoding process</w:t>
      </w:r>
      <w:bookmarkEnd w:id="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835"/>
        <w:gridCol w:w="2835"/>
        <w:gridCol w:w="2268"/>
      </w:tblGrid>
      <w:tr w:rsidR="007F2BF7" w:rsidRPr="00891A28" w14:paraId="70F00106" w14:textId="77777777">
        <w:trPr>
          <w:jc w:val="center"/>
        </w:trPr>
        <w:tc>
          <w:tcPr>
            <w:tcW w:w="1418" w:type="dxa"/>
            <w:vAlign w:val="center"/>
          </w:tcPr>
          <w:p w14:paraId="58D3025E" w14:textId="77777777" w:rsidR="007F2BF7" w:rsidRPr="00891A28" w:rsidRDefault="00EB5260">
            <w:pPr>
              <w:pStyle w:val="TableHead"/>
              <w:framePr w:hSpace="181" w:wrap="notBeside" w:vAnchor="text" w:hAnchor="text" w:xAlign="center" w:y="1"/>
              <w:rPr>
                <w:lang w:val="en-GB"/>
              </w:rPr>
            </w:pPr>
            <w:r w:rsidRPr="00891A28">
              <w:rPr>
                <w:lang w:val="en-GB"/>
              </w:rPr>
              <w:t>Concept</w:t>
            </w:r>
          </w:p>
        </w:tc>
        <w:tc>
          <w:tcPr>
            <w:tcW w:w="2835" w:type="dxa"/>
            <w:vAlign w:val="center"/>
          </w:tcPr>
          <w:p w14:paraId="320EA844" w14:textId="77777777" w:rsidR="007F2BF7" w:rsidRPr="00891A28" w:rsidRDefault="00EB5260">
            <w:pPr>
              <w:pStyle w:val="TableHead"/>
              <w:framePr w:hSpace="181" w:wrap="notBeside" w:vAnchor="text" w:hAnchor="text" w:xAlign="center" w:y="1"/>
              <w:rPr>
                <w:lang w:val="en-GB"/>
              </w:rPr>
            </w:pPr>
            <w:r w:rsidRPr="00891A28">
              <w:rPr>
                <w:lang w:val="en-GB"/>
              </w:rPr>
              <w:t>JBIG2</w:t>
            </w:r>
            <w:r w:rsidRPr="00891A28">
              <w:rPr>
                <w:lang w:val="en-GB"/>
              </w:rPr>
              <w:br/>
              <w:t>bitstream entity</w:t>
            </w:r>
          </w:p>
        </w:tc>
        <w:tc>
          <w:tcPr>
            <w:tcW w:w="2835" w:type="dxa"/>
            <w:vAlign w:val="center"/>
          </w:tcPr>
          <w:p w14:paraId="775A038E" w14:textId="77777777" w:rsidR="007F2BF7" w:rsidRPr="00891A28" w:rsidRDefault="00EB5260">
            <w:pPr>
              <w:pStyle w:val="TableHead"/>
              <w:framePr w:hSpace="181" w:wrap="notBeside" w:vAnchor="text" w:hAnchor="text" w:xAlign="center" w:y="1"/>
              <w:rPr>
                <w:lang w:val="en-GB"/>
              </w:rPr>
            </w:pPr>
            <w:r w:rsidRPr="00891A28">
              <w:rPr>
                <w:lang w:val="en-GB"/>
              </w:rPr>
              <w:t>JBIG2</w:t>
            </w:r>
            <w:r w:rsidRPr="00891A28">
              <w:rPr>
                <w:lang w:val="en-GB"/>
              </w:rPr>
              <w:br/>
              <w:t>decoding entity</w:t>
            </w:r>
          </w:p>
        </w:tc>
        <w:tc>
          <w:tcPr>
            <w:tcW w:w="2268" w:type="dxa"/>
            <w:vAlign w:val="center"/>
          </w:tcPr>
          <w:p w14:paraId="53474A08" w14:textId="77777777" w:rsidR="007F2BF7" w:rsidRPr="00891A28" w:rsidRDefault="00EB5260">
            <w:pPr>
              <w:pStyle w:val="TableHead"/>
              <w:framePr w:hSpace="181" w:wrap="notBeside" w:vAnchor="text" w:hAnchor="text" w:xAlign="center" w:y="1"/>
              <w:rPr>
                <w:lang w:val="en-GB"/>
              </w:rPr>
            </w:pPr>
            <w:r w:rsidRPr="00891A28">
              <w:rPr>
                <w:lang w:val="en-GB"/>
              </w:rPr>
              <w:t>Physical</w:t>
            </w:r>
            <w:r w:rsidRPr="00891A28">
              <w:rPr>
                <w:lang w:val="en-GB"/>
              </w:rPr>
              <w:br/>
              <w:t>representation</w:t>
            </w:r>
          </w:p>
        </w:tc>
      </w:tr>
      <w:tr w:rsidR="007F2BF7" w:rsidRPr="00891A28" w14:paraId="6BB2A567" w14:textId="77777777">
        <w:trPr>
          <w:jc w:val="center"/>
        </w:trPr>
        <w:tc>
          <w:tcPr>
            <w:tcW w:w="1418" w:type="dxa"/>
          </w:tcPr>
          <w:p w14:paraId="42644781" w14:textId="77777777" w:rsidR="007F2BF7" w:rsidRPr="00891A28" w:rsidRDefault="00EB5260">
            <w:pPr>
              <w:pStyle w:val="TableText"/>
              <w:framePr w:hSpace="181" w:wrap="notBeside" w:vAnchor="text" w:hAnchor="text" w:xAlign="center" w:y="1"/>
              <w:rPr>
                <w:lang w:val="en-GB"/>
              </w:rPr>
            </w:pPr>
            <w:r w:rsidRPr="00891A28">
              <w:rPr>
                <w:lang w:val="en-GB"/>
              </w:rPr>
              <w:t>Document</w:t>
            </w:r>
          </w:p>
        </w:tc>
        <w:tc>
          <w:tcPr>
            <w:tcW w:w="2835" w:type="dxa"/>
          </w:tcPr>
          <w:p w14:paraId="1C17F150" w14:textId="77777777" w:rsidR="007F2BF7" w:rsidRPr="00891A28" w:rsidRDefault="00EB5260">
            <w:pPr>
              <w:pStyle w:val="TableText"/>
              <w:framePr w:hSpace="181" w:wrap="notBeside" w:vAnchor="text" w:hAnchor="text" w:xAlign="center" w:y="1"/>
              <w:rPr>
                <w:lang w:val="en-GB"/>
              </w:rPr>
            </w:pPr>
            <w:r w:rsidRPr="00891A28">
              <w:rPr>
                <w:lang w:val="en-GB"/>
              </w:rPr>
              <w:t>JBIG2 file</w:t>
            </w:r>
          </w:p>
        </w:tc>
        <w:tc>
          <w:tcPr>
            <w:tcW w:w="2835" w:type="dxa"/>
          </w:tcPr>
          <w:p w14:paraId="5D914E8C" w14:textId="77777777" w:rsidR="007F2BF7" w:rsidRPr="00891A28" w:rsidRDefault="00EB5260">
            <w:pPr>
              <w:pStyle w:val="TableText"/>
              <w:framePr w:hSpace="181" w:wrap="notBeside" w:vAnchor="text" w:hAnchor="text" w:xAlign="center" w:y="1"/>
              <w:rPr>
                <w:lang w:val="en-GB"/>
              </w:rPr>
            </w:pPr>
            <w:r w:rsidRPr="00891A28">
              <w:rPr>
                <w:lang w:val="en-GB"/>
              </w:rPr>
              <w:t>JBIG2 decoder</w:t>
            </w:r>
          </w:p>
        </w:tc>
        <w:tc>
          <w:tcPr>
            <w:tcW w:w="2268" w:type="dxa"/>
          </w:tcPr>
          <w:p w14:paraId="2A7F2B73" w14:textId="77777777" w:rsidR="007F2BF7" w:rsidRPr="00891A28" w:rsidRDefault="00EB5260">
            <w:pPr>
              <w:pStyle w:val="TableText"/>
              <w:framePr w:hSpace="181" w:wrap="notBeside" w:vAnchor="text" w:hAnchor="text" w:xAlign="center" w:y="1"/>
              <w:rPr>
                <w:lang w:val="en-GB"/>
              </w:rPr>
            </w:pPr>
            <w:r w:rsidRPr="00891A28">
              <w:rPr>
                <w:lang w:val="en-GB"/>
              </w:rPr>
              <w:t>Output medium or device</w:t>
            </w:r>
          </w:p>
        </w:tc>
      </w:tr>
      <w:tr w:rsidR="007F2BF7" w:rsidRPr="00891A28" w14:paraId="4A0A7579" w14:textId="77777777">
        <w:trPr>
          <w:jc w:val="center"/>
        </w:trPr>
        <w:tc>
          <w:tcPr>
            <w:tcW w:w="1418" w:type="dxa"/>
          </w:tcPr>
          <w:p w14:paraId="3F805D53" w14:textId="77777777" w:rsidR="007F2BF7" w:rsidRPr="00891A28" w:rsidRDefault="00EB5260">
            <w:pPr>
              <w:pStyle w:val="TableText"/>
              <w:framePr w:hSpace="181" w:wrap="notBeside" w:vAnchor="text" w:hAnchor="text" w:xAlign="center" w:y="1"/>
              <w:rPr>
                <w:lang w:val="en-GB"/>
              </w:rPr>
            </w:pPr>
            <w:r w:rsidRPr="00891A28">
              <w:rPr>
                <w:lang w:val="en-GB"/>
              </w:rPr>
              <w:t>Page</w:t>
            </w:r>
          </w:p>
        </w:tc>
        <w:tc>
          <w:tcPr>
            <w:tcW w:w="2835" w:type="dxa"/>
          </w:tcPr>
          <w:p w14:paraId="3A890B33" w14:textId="77777777" w:rsidR="007F2BF7" w:rsidRPr="00891A28" w:rsidRDefault="00EB5260">
            <w:pPr>
              <w:pStyle w:val="TableText"/>
              <w:framePr w:hSpace="181" w:wrap="notBeside" w:vAnchor="text" w:hAnchor="text" w:xAlign="center" w:y="1"/>
              <w:rPr>
                <w:lang w:val="en-GB"/>
              </w:rPr>
            </w:pPr>
            <w:r w:rsidRPr="00891A28">
              <w:rPr>
                <w:lang w:val="en-GB"/>
              </w:rPr>
              <w:t>Collection of segments</w:t>
            </w:r>
          </w:p>
        </w:tc>
        <w:tc>
          <w:tcPr>
            <w:tcW w:w="2835" w:type="dxa"/>
          </w:tcPr>
          <w:p w14:paraId="367F7965" w14:textId="77777777" w:rsidR="007F2BF7" w:rsidRPr="00891A28" w:rsidRDefault="00EB5260">
            <w:pPr>
              <w:pStyle w:val="TableText"/>
              <w:framePr w:hSpace="181" w:wrap="notBeside" w:vAnchor="text" w:hAnchor="text" w:xAlign="center" w:y="1"/>
              <w:rPr>
                <w:lang w:val="en-GB"/>
              </w:rPr>
            </w:pPr>
            <w:r w:rsidRPr="00891A28">
              <w:rPr>
                <w:lang w:val="en-GB"/>
              </w:rPr>
              <w:t>Implicit in control decoding procedure</w:t>
            </w:r>
          </w:p>
        </w:tc>
        <w:tc>
          <w:tcPr>
            <w:tcW w:w="2268" w:type="dxa"/>
          </w:tcPr>
          <w:p w14:paraId="5360F7AC" w14:textId="77777777" w:rsidR="007F2BF7" w:rsidRPr="00891A28" w:rsidRDefault="00EB5260">
            <w:pPr>
              <w:pStyle w:val="TableText"/>
              <w:framePr w:hSpace="181" w:wrap="notBeside" w:vAnchor="text" w:hAnchor="text" w:xAlign="center" w:y="1"/>
              <w:rPr>
                <w:lang w:val="en-GB"/>
              </w:rPr>
            </w:pPr>
            <w:r w:rsidRPr="00891A28">
              <w:rPr>
                <w:lang w:val="en-GB"/>
              </w:rPr>
              <w:t>Page buffer</w:t>
            </w:r>
          </w:p>
        </w:tc>
      </w:tr>
      <w:tr w:rsidR="007F2BF7" w:rsidRPr="00891A28" w14:paraId="5CD6AB31" w14:textId="77777777">
        <w:trPr>
          <w:jc w:val="center"/>
        </w:trPr>
        <w:tc>
          <w:tcPr>
            <w:tcW w:w="1418" w:type="dxa"/>
          </w:tcPr>
          <w:p w14:paraId="0E4983B1" w14:textId="77777777" w:rsidR="007F2BF7" w:rsidRPr="00891A28" w:rsidRDefault="00EB5260">
            <w:pPr>
              <w:pStyle w:val="TableText"/>
              <w:framePr w:hSpace="181" w:wrap="notBeside" w:vAnchor="text" w:hAnchor="text" w:xAlign="center" w:y="1"/>
              <w:rPr>
                <w:lang w:val="en-GB"/>
              </w:rPr>
            </w:pPr>
            <w:r w:rsidRPr="00891A28">
              <w:rPr>
                <w:lang w:val="en-GB"/>
              </w:rPr>
              <w:t>Region</w:t>
            </w:r>
          </w:p>
        </w:tc>
        <w:tc>
          <w:tcPr>
            <w:tcW w:w="2835" w:type="dxa"/>
          </w:tcPr>
          <w:p w14:paraId="354DE3E2" w14:textId="77777777" w:rsidR="007F2BF7" w:rsidRPr="00891A28" w:rsidRDefault="00EB5260">
            <w:pPr>
              <w:pStyle w:val="TableText"/>
              <w:framePr w:hSpace="181" w:wrap="notBeside" w:vAnchor="text" w:hAnchor="text" w:xAlign="center" w:y="1"/>
              <w:rPr>
                <w:lang w:val="en-GB"/>
              </w:rPr>
            </w:pPr>
            <w:r w:rsidRPr="00891A28">
              <w:rPr>
                <w:lang w:val="en-GB"/>
              </w:rPr>
              <w:t>Region segment</w:t>
            </w:r>
          </w:p>
        </w:tc>
        <w:tc>
          <w:tcPr>
            <w:tcW w:w="2835" w:type="dxa"/>
          </w:tcPr>
          <w:p w14:paraId="082C32FE" w14:textId="77777777" w:rsidR="007F2BF7" w:rsidRPr="00891A28" w:rsidRDefault="00EB5260">
            <w:pPr>
              <w:pStyle w:val="TableText"/>
              <w:framePr w:hSpace="181" w:wrap="notBeside" w:vAnchor="text" w:hAnchor="text" w:xAlign="center" w:y="1"/>
              <w:rPr>
                <w:lang w:val="en-GB"/>
              </w:rPr>
            </w:pPr>
            <w:r w:rsidRPr="00891A28">
              <w:rPr>
                <w:lang w:val="en-GB"/>
              </w:rPr>
              <w:t>Region decoding procedure</w:t>
            </w:r>
          </w:p>
        </w:tc>
        <w:tc>
          <w:tcPr>
            <w:tcW w:w="2268" w:type="dxa"/>
          </w:tcPr>
          <w:p w14:paraId="22ACDE3E" w14:textId="77777777" w:rsidR="007F2BF7" w:rsidRPr="00891A28" w:rsidRDefault="00EB5260">
            <w:pPr>
              <w:pStyle w:val="TableText"/>
              <w:framePr w:hSpace="181" w:wrap="notBeside" w:vAnchor="text" w:hAnchor="text" w:xAlign="center" w:y="1"/>
              <w:rPr>
                <w:lang w:val="en-GB"/>
              </w:rPr>
            </w:pPr>
            <w:r w:rsidRPr="00891A28">
              <w:rPr>
                <w:lang w:val="en-GB"/>
              </w:rPr>
              <w:t>Page buffer or auxiliary buffer</w:t>
            </w:r>
          </w:p>
        </w:tc>
      </w:tr>
      <w:tr w:rsidR="007F2BF7" w:rsidRPr="00891A28" w14:paraId="0EDAE007" w14:textId="77777777">
        <w:trPr>
          <w:jc w:val="center"/>
        </w:trPr>
        <w:tc>
          <w:tcPr>
            <w:tcW w:w="1418" w:type="dxa"/>
          </w:tcPr>
          <w:p w14:paraId="32725942" w14:textId="77777777" w:rsidR="007F2BF7" w:rsidRPr="00891A28" w:rsidRDefault="00EB5260">
            <w:pPr>
              <w:pStyle w:val="TableText"/>
              <w:framePr w:hSpace="181" w:wrap="notBeside" w:vAnchor="text" w:hAnchor="text" w:xAlign="center" w:y="1"/>
              <w:rPr>
                <w:lang w:val="en-GB"/>
              </w:rPr>
            </w:pPr>
            <w:r w:rsidRPr="00891A28">
              <w:rPr>
                <w:lang w:val="en-GB"/>
              </w:rPr>
              <w:t>Dictionary</w:t>
            </w:r>
          </w:p>
        </w:tc>
        <w:tc>
          <w:tcPr>
            <w:tcW w:w="2835" w:type="dxa"/>
          </w:tcPr>
          <w:p w14:paraId="67D70660" w14:textId="77777777" w:rsidR="007F2BF7" w:rsidRPr="00891A28" w:rsidRDefault="00EB5260">
            <w:pPr>
              <w:pStyle w:val="TableText"/>
              <w:framePr w:hSpace="181" w:wrap="notBeside" w:vAnchor="text" w:hAnchor="text" w:xAlign="center" w:y="1"/>
              <w:rPr>
                <w:lang w:val="en-GB"/>
              </w:rPr>
            </w:pPr>
            <w:r w:rsidRPr="00891A28">
              <w:rPr>
                <w:lang w:val="en-GB"/>
              </w:rPr>
              <w:t>Dictionary segment</w:t>
            </w:r>
          </w:p>
        </w:tc>
        <w:tc>
          <w:tcPr>
            <w:tcW w:w="2835" w:type="dxa"/>
            <w:vAlign w:val="bottom"/>
          </w:tcPr>
          <w:p w14:paraId="3F1C8311" w14:textId="77777777" w:rsidR="007F2BF7" w:rsidRPr="00891A28" w:rsidRDefault="00EB5260">
            <w:pPr>
              <w:pStyle w:val="TableText"/>
              <w:framePr w:hSpace="181" w:wrap="notBeside" w:vAnchor="text" w:hAnchor="text" w:xAlign="center" w:y="1"/>
              <w:rPr>
                <w:lang w:val="en-GB"/>
              </w:rPr>
            </w:pPr>
            <w:r w:rsidRPr="00891A28">
              <w:rPr>
                <w:lang w:val="en-GB"/>
              </w:rPr>
              <w:t>Dictionary decoding procedure</w:t>
            </w:r>
          </w:p>
        </w:tc>
        <w:tc>
          <w:tcPr>
            <w:tcW w:w="2268" w:type="dxa"/>
          </w:tcPr>
          <w:p w14:paraId="43DCF61F" w14:textId="77777777" w:rsidR="007F2BF7" w:rsidRPr="00891A28" w:rsidRDefault="00EB5260">
            <w:pPr>
              <w:pStyle w:val="TableText"/>
              <w:framePr w:hSpace="181" w:wrap="notBeside" w:vAnchor="text" w:hAnchor="text" w:xAlign="center" w:y="1"/>
              <w:rPr>
                <w:lang w:val="en-GB"/>
              </w:rPr>
            </w:pPr>
            <w:r w:rsidRPr="00891A28">
              <w:rPr>
                <w:lang w:val="en-GB"/>
              </w:rPr>
              <w:t>List of symbols</w:t>
            </w:r>
          </w:p>
        </w:tc>
      </w:tr>
      <w:tr w:rsidR="007F2BF7" w:rsidRPr="00891A28" w14:paraId="4199EF6D" w14:textId="77777777">
        <w:trPr>
          <w:jc w:val="center"/>
        </w:trPr>
        <w:tc>
          <w:tcPr>
            <w:tcW w:w="1418" w:type="dxa"/>
          </w:tcPr>
          <w:p w14:paraId="7DD11B12" w14:textId="77777777" w:rsidR="007F2BF7" w:rsidRPr="00891A28" w:rsidRDefault="00EB5260">
            <w:pPr>
              <w:pStyle w:val="TableText"/>
              <w:framePr w:hSpace="181" w:wrap="notBeside" w:vAnchor="text" w:hAnchor="text" w:xAlign="center" w:y="1"/>
              <w:rPr>
                <w:lang w:val="en-GB"/>
              </w:rPr>
            </w:pPr>
            <w:r w:rsidRPr="00891A28">
              <w:rPr>
                <w:lang w:val="en-GB"/>
              </w:rPr>
              <w:t>Character</w:t>
            </w:r>
          </w:p>
        </w:tc>
        <w:tc>
          <w:tcPr>
            <w:tcW w:w="2835" w:type="dxa"/>
          </w:tcPr>
          <w:p w14:paraId="5A087A06" w14:textId="77777777" w:rsidR="007F2BF7" w:rsidRPr="00891A28" w:rsidRDefault="00EB5260">
            <w:pPr>
              <w:pStyle w:val="TableText"/>
              <w:framePr w:hSpace="181" w:wrap="notBeside" w:vAnchor="text" w:hAnchor="text" w:xAlign="center" w:y="1"/>
              <w:rPr>
                <w:lang w:val="en-GB"/>
              </w:rPr>
            </w:pPr>
            <w:r w:rsidRPr="00891A28">
              <w:rPr>
                <w:lang w:val="en-GB"/>
              </w:rPr>
              <w:t>Field within a symbol dictionary segment</w:t>
            </w:r>
          </w:p>
        </w:tc>
        <w:tc>
          <w:tcPr>
            <w:tcW w:w="2835" w:type="dxa"/>
            <w:vAlign w:val="bottom"/>
          </w:tcPr>
          <w:p w14:paraId="123E1505" w14:textId="77777777" w:rsidR="007F2BF7" w:rsidRPr="00891A28" w:rsidRDefault="00EB5260">
            <w:pPr>
              <w:pStyle w:val="TableText"/>
              <w:framePr w:hSpace="181" w:wrap="notBeside" w:vAnchor="text" w:hAnchor="text" w:xAlign="center" w:y="1"/>
              <w:rPr>
                <w:lang w:val="en-GB"/>
              </w:rPr>
            </w:pPr>
            <w:r w:rsidRPr="00891A28">
              <w:rPr>
                <w:lang w:val="en-GB"/>
              </w:rPr>
              <w:t>Symbol dictionary decoding procedure</w:t>
            </w:r>
          </w:p>
        </w:tc>
        <w:tc>
          <w:tcPr>
            <w:tcW w:w="2268" w:type="dxa"/>
          </w:tcPr>
          <w:p w14:paraId="72B91650" w14:textId="77777777" w:rsidR="007F2BF7" w:rsidRPr="00891A28" w:rsidRDefault="00EB5260">
            <w:pPr>
              <w:pStyle w:val="TableText"/>
              <w:framePr w:hSpace="181" w:wrap="notBeside" w:vAnchor="text" w:hAnchor="text" w:xAlign="center" w:y="1"/>
              <w:rPr>
                <w:lang w:val="en-GB"/>
              </w:rPr>
            </w:pPr>
            <w:r w:rsidRPr="00891A28">
              <w:rPr>
                <w:lang w:val="en-GB"/>
              </w:rPr>
              <w:t>Symbol bitmap</w:t>
            </w:r>
          </w:p>
        </w:tc>
      </w:tr>
      <w:tr w:rsidR="007F2BF7" w:rsidRPr="00891A28" w14:paraId="112B0F1D" w14:textId="77777777">
        <w:trPr>
          <w:jc w:val="center"/>
        </w:trPr>
        <w:tc>
          <w:tcPr>
            <w:tcW w:w="1418" w:type="dxa"/>
          </w:tcPr>
          <w:p w14:paraId="498305E2" w14:textId="77777777" w:rsidR="007F2BF7" w:rsidRPr="00891A28" w:rsidRDefault="00EB5260">
            <w:pPr>
              <w:pStyle w:val="TableText"/>
              <w:framePr w:hSpace="181" w:wrap="notBeside" w:vAnchor="text" w:hAnchor="text" w:xAlign="center" w:y="1"/>
              <w:rPr>
                <w:lang w:val="en-GB"/>
              </w:rPr>
            </w:pPr>
            <w:r w:rsidRPr="00891A28">
              <w:rPr>
                <w:lang w:val="en-GB"/>
              </w:rPr>
              <w:t>Gray-scale value</w:t>
            </w:r>
          </w:p>
        </w:tc>
        <w:tc>
          <w:tcPr>
            <w:tcW w:w="2835" w:type="dxa"/>
          </w:tcPr>
          <w:p w14:paraId="42858E69" w14:textId="77777777" w:rsidR="007F2BF7" w:rsidRPr="00891A28" w:rsidRDefault="00EB5260">
            <w:pPr>
              <w:pStyle w:val="TableText"/>
              <w:framePr w:hSpace="181" w:wrap="notBeside" w:vAnchor="text" w:hAnchor="text" w:xAlign="center" w:y="1"/>
              <w:rPr>
                <w:lang w:val="en-GB"/>
              </w:rPr>
            </w:pPr>
            <w:r w:rsidRPr="00891A28">
              <w:rPr>
                <w:lang w:val="en-GB"/>
              </w:rPr>
              <w:t>Field within a halftone dictionary segment</w:t>
            </w:r>
          </w:p>
        </w:tc>
        <w:tc>
          <w:tcPr>
            <w:tcW w:w="2835" w:type="dxa"/>
            <w:vAlign w:val="bottom"/>
          </w:tcPr>
          <w:p w14:paraId="18B52DC9" w14:textId="77777777" w:rsidR="007F2BF7" w:rsidRPr="00891A28" w:rsidRDefault="00EB5260">
            <w:pPr>
              <w:pStyle w:val="TableText"/>
              <w:framePr w:hSpace="181" w:wrap="notBeside" w:vAnchor="text" w:hAnchor="text" w:xAlign="center" w:y="1"/>
              <w:rPr>
                <w:lang w:val="en-GB"/>
              </w:rPr>
            </w:pPr>
            <w:r w:rsidRPr="00891A28">
              <w:rPr>
                <w:lang w:val="en-GB"/>
              </w:rPr>
              <w:t>Pattern dictionary decoding procedure</w:t>
            </w:r>
          </w:p>
        </w:tc>
        <w:tc>
          <w:tcPr>
            <w:tcW w:w="2268" w:type="dxa"/>
          </w:tcPr>
          <w:p w14:paraId="79AA311D" w14:textId="77777777" w:rsidR="007F2BF7" w:rsidRPr="00891A28" w:rsidRDefault="00EB5260">
            <w:pPr>
              <w:pStyle w:val="TableText"/>
              <w:framePr w:hSpace="181" w:wrap="notBeside" w:vAnchor="text" w:hAnchor="text" w:xAlign="center" w:y="1"/>
              <w:rPr>
                <w:lang w:val="en-GB"/>
              </w:rPr>
            </w:pPr>
            <w:r w:rsidRPr="00891A28">
              <w:rPr>
                <w:lang w:val="en-GB"/>
              </w:rPr>
              <w:t>Pattern</w:t>
            </w:r>
          </w:p>
        </w:tc>
      </w:tr>
    </w:tbl>
    <w:p w14:paraId="3BEF7C77" w14:textId="77777777" w:rsidR="007F2BF7" w:rsidRPr="00891A28" w:rsidRDefault="007F2BF7">
      <w:pPr>
        <w:pStyle w:val="TableFin"/>
        <w:rPr>
          <w:lang w:val="en-GB"/>
        </w:rPr>
      </w:pPr>
    </w:p>
    <w:p w14:paraId="6D86AC28" w14:textId="77777777" w:rsidR="007F2BF7" w:rsidRPr="00891A28" w:rsidRDefault="00EB5260">
      <w:pPr>
        <w:pStyle w:val="Heading2"/>
        <w:rPr>
          <w:lang w:val="en-GB"/>
        </w:rPr>
      </w:pPr>
      <w:bookmarkStart w:id="46" w:name="_Toc501251980"/>
      <w:bookmarkStart w:id="47" w:name="_Toc524615771"/>
      <w:r w:rsidRPr="00891A28">
        <w:rPr>
          <w:lang w:val="en-GB"/>
        </w:rPr>
        <w:t>0.2</w:t>
      </w:r>
      <w:r w:rsidRPr="00891A28">
        <w:rPr>
          <w:lang w:val="en-GB"/>
        </w:rPr>
        <w:tab/>
      </w:r>
      <w:bookmarkStart w:id="48" w:name="x1-120000.2"/>
      <w:bookmarkStart w:id="49" w:name="QQ1-1-14"/>
      <w:bookmarkEnd w:id="48"/>
      <w:bookmarkEnd w:id="49"/>
      <w:r w:rsidRPr="00891A28">
        <w:rPr>
          <w:lang w:val="en-GB"/>
        </w:rPr>
        <w:t>Lossy coding</w:t>
      </w:r>
      <w:bookmarkEnd w:id="46"/>
      <w:bookmarkEnd w:id="47"/>
    </w:p>
    <w:p w14:paraId="62876CF2" w14:textId="77777777" w:rsidR="007F2BF7" w:rsidRPr="00891A28" w:rsidRDefault="00EB5260">
      <w:pPr>
        <w:rPr>
          <w:lang w:val="en-GB"/>
        </w:rPr>
      </w:pPr>
      <w:r w:rsidRPr="00891A28">
        <w:rPr>
          <w:lang w:val="en-GB"/>
        </w:rPr>
        <w:t>This Recommendation | International Standard does not define how to control lossy coding of bi-level images. Rather it defines how to perform perfect reconstruction of a bitmap that the encoder has chosen to encode. If the encoder chooses to encode a bitmap that is different than the original, the entire process becomes one of lossy coding. The different coding methods allow for different methods of introducing loss in a profitable way.</w:t>
      </w:r>
    </w:p>
    <w:p w14:paraId="006B67D8" w14:textId="77777777" w:rsidR="007F2BF7" w:rsidRPr="00891A28" w:rsidRDefault="00EB5260">
      <w:pPr>
        <w:pStyle w:val="Heading3"/>
        <w:rPr>
          <w:lang w:val="en-GB"/>
        </w:rPr>
      </w:pPr>
      <w:bookmarkStart w:id="50" w:name="_Toc501251981"/>
      <w:bookmarkStart w:id="51" w:name="_Toc524615772"/>
      <w:r w:rsidRPr="00891A28">
        <w:rPr>
          <w:lang w:val="en-GB"/>
        </w:rPr>
        <w:t>0.2.1</w:t>
      </w:r>
      <w:r w:rsidRPr="00891A28">
        <w:rPr>
          <w:lang w:val="en-GB"/>
        </w:rPr>
        <w:tab/>
      </w:r>
      <w:bookmarkStart w:id="52" w:name="x1-130000.2.1"/>
      <w:bookmarkStart w:id="53" w:name="QQ1-1-15"/>
      <w:bookmarkEnd w:id="52"/>
      <w:bookmarkEnd w:id="53"/>
      <w:r w:rsidRPr="00891A28">
        <w:rPr>
          <w:lang w:val="en-GB"/>
        </w:rPr>
        <w:t>Symbol coding</w:t>
      </w:r>
      <w:bookmarkEnd w:id="50"/>
      <w:bookmarkEnd w:id="51"/>
    </w:p>
    <w:p w14:paraId="337B7A79" w14:textId="77777777" w:rsidR="007F2BF7" w:rsidRPr="00891A28" w:rsidRDefault="00EB5260">
      <w:pPr>
        <w:rPr>
          <w:lang w:val="en-GB"/>
        </w:rPr>
      </w:pPr>
      <w:r w:rsidRPr="00891A28">
        <w:rPr>
          <w:lang w:val="en-GB"/>
        </w:rPr>
        <w:t>Lossy symbol coding provides a natural way of doing lossy coding of text regions. The idea is to allow small differences between the original symbol bitmap and the one indexed in the symbol dictionary. Compression gain is effected by not having to code a large dictionary and, afterwards, by having a cheap symbol index coding as a consequence of the smaller dictionary. It is up to the encoder to decide when two bitmaps are essentially the same or essentially different. This technique was first described in [1].</w:t>
      </w:r>
    </w:p>
    <w:p w14:paraId="231645DB" w14:textId="77777777" w:rsidR="007F2BF7" w:rsidRPr="00891A28" w:rsidRDefault="00EB5260">
      <w:pPr>
        <w:rPr>
          <w:lang w:val="en-GB"/>
        </w:rPr>
      </w:pPr>
      <w:r w:rsidRPr="00891A28">
        <w:rPr>
          <w:lang w:val="en-GB"/>
        </w:rPr>
        <w:t xml:space="preserve">The hazard of lossy symbol coding is to have </w:t>
      </w:r>
      <w:r w:rsidRPr="00891A28">
        <w:rPr>
          <w:i/>
          <w:iCs/>
          <w:lang w:val="en-GB"/>
        </w:rPr>
        <w:t>substitution errors</w:t>
      </w:r>
      <w:r w:rsidRPr="00891A28">
        <w:rPr>
          <w:lang w:val="en-GB"/>
        </w:rPr>
        <w:t>, that is, to have the encoder replace a bitmap corresponding to one character by a bitmap depicting a different character, so that a human reader misreads the character. The risk of substitution errors can be reduced by using intricate measures of difference between bitmaps and/or by making sure that the critical pixels of the indexed bitmap are correct. One way to control this, described in [5], is to index the possibly wrong symbol and then to apply refinement coding to that symbol bitmap. The idea is to encode the basic character shape at little cost, then correct pixels that the encoder believes alter the meaning of the character.</w:t>
      </w:r>
    </w:p>
    <w:p w14:paraId="2882B5FE" w14:textId="77777777" w:rsidR="007F2BF7" w:rsidRPr="00891A28" w:rsidRDefault="00EB5260">
      <w:pPr>
        <w:rPr>
          <w:lang w:val="en-GB"/>
        </w:rPr>
      </w:pPr>
      <w:r w:rsidRPr="00891A28">
        <w:rPr>
          <w:lang w:val="en-GB"/>
        </w:rPr>
        <w:t>The process of beneficially introducing loss in textual regions may also take simpler forms such as removing flyspecks from documents or regularizing edges of letters. Most likely such changes will lower the code length of the region without affecting the general appearance of the region – possibly even improving the appearance.</w:t>
      </w:r>
    </w:p>
    <w:p w14:paraId="398CA1C9" w14:textId="77777777" w:rsidR="007F2BF7" w:rsidRPr="00891A28" w:rsidRDefault="00EB5260">
      <w:pPr>
        <w:rPr>
          <w:lang w:val="en-GB"/>
        </w:rPr>
      </w:pPr>
      <w:r w:rsidRPr="00891A28">
        <w:rPr>
          <w:lang w:val="en-GB"/>
        </w:rPr>
        <w:t>A number of examples of performing this sort of lossy symbol coding with JBIG2 can be found in [7].</w:t>
      </w:r>
    </w:p>
    <w:p w14:paraId="6327694E" w14:textId="77777777" w:rsidR="007F2BF7" w:rsidRPr="00891A28" w:rsidRDefault="00EB5260">
      <w:pPr>
        <w:pStyle w:val="Note1"/>
      </w:pPr>
      <w:r w:rsidRPr="00891A28">
        <w:t>NOTE – Although the term "text region" is used for regions of the page coded using symbol coding, other possible uses of symbol coding include coding line-art and other non-textual data.</w:t>
      </w:r>
    </w:p>
    <w:p w14:paraId="79FFD037" w14:textId="77777777" w:rsidR="007F2BF7" w:rsidRPr="00891A28" w:rsidRDefault="00EB5260">
      <w:pPr>
        <w:pStyle w:val="Heading3"/>
        <w:rPr>
          <w:lang w:val="en-GB"/>
        </w:rPr>
      </w:pPr>
      <w:bookmarkStart w:id="54" w:name="_Toc501251982"/>
      <w:bookmarkStart w:id="55" w:name="_Toc524615773"/>
      <w:r w:rsidRPr="00891A28">
        <w:rPr>
          <w:lang w:val="en-GB"/>
        </w:rPr>
        <w:t>0.2.2</w:t>
      </w:r>
      <w:r w:rsidRPr="00891A28">
        <w:rPr>
          <w:lang w:val="en-GB"/>
        </w:rPr>
        <w:tab/>
      </w:r>
      <w:bookmarkStart w:id="56" w:name="x1-140000.2.2"/>
      <w:bookmarkStart w:id="57" w:name="QQ1-1-16"/>
      <w:bookmarkEnd w:id="56"/>
      <w:bookmarkEnd w:id="57"/>
      <w:r w:rsidRPr="00891A28">
        <w:rPr>
          <w:lang w:val="en-GB"/>
        </w:rPr>
        <w:t>Generic coding</w:t>
      </w:r>
      <w:bookmarkEnd w:id="54"/>
      <w:bookmarkEnd w:id="55"/>
    </w:p>
    <w:p w14:paraId="65E3C9FC" w14:textId="1C06F7AB" w:rsidR="007F2BF7" w:rsidRPr="00891A28" w:rsidRDefault="00EB5260">
      <w:pPr>
        <w:rPr>
          <w:lang w:val="en-GB"/>
        </w:rPr>
      </w:pPr>
      <w:r w:rsidRPr="00891A28">
        <w:rPr>
          <w:lang w:val="en-GB"/>
        </w:rPr>
        <w:t xml:space="preserve">To effect near-lossless coding using generic coding, the encoder applies a preprocess to an original image and encodes the changed image losslessly. The difficulties are to ensure that the changes result in a lower code length and that the quality of the changed image does not suffer badly from the changes. Two possible preprocesses are given in [11]. </w:t>
      </w:r>
      <w:r w:rsidRPr="00891A28">
        <w:rPr>
          <w:lang w:val="en-GB"/>
        </w:rPr>
        <w:lastRenderedPageBreak/>
        <w:t>These preprocesses flip pixels that, when flipped, significantly lower the total code length of the region, but can be flipped without seriously impairing the visual quality. The preprocesses provide for effective near-lossless coding of periodic halftones and for a moderate gain in compression for other data types. The preprocesses are not well-suited for error diffused images and images dithered with blue noise as perceptually lossless compression will not be achieved at a significantly lower rate than the lossless rate.</w:t>
      </w:r>
    </w:p>
    <w:p w14:paraId="6EC8BA10" w14:textId="77777777" w:rsidR="007F2BF7" w:rsidRPr="00891A28" w:rsidRDefault="00EB5260">
      <w:pPr>
        <w:pStyle w:val="Heading3"/>
        <w:rPr>
          <w:lang w:val="en-GB"/>
        </w:rPr>
      </w:pPr>
      <w:bookmarkStart w:id="58" w:name="_Toc501251983"/>
      <w:bookmarkStart w:id="59" w:name="_Toc524615774"/>
      <w:r w:rsidRPr="00891A28">
        <w:rPr>
          <w:lang w:val="en-GB"/>
        </w:rPr>
        <w:t>0.2.3</w:t>
      </w:r>
      <w:r w:rsidRPr="00891A28">
        <w:rPr>
          <w:lang w:val="en-GB"/>
        </w:rPr>
        <w:tab/>
      </w:r>
      <w:bookmarkStart w:id="60" w:name="x1-150000.2.3"/>
      <w:bookmarkStart w:id="61" w:name="QQ1-1-17"/>
      <w:bookmarkEnd w:id="60"/>
      <w:bookmarkEnd w:id="61"/>
      <w:r w:rsidRPr="00891A28">
        <w:rPr>
          <w:lang w:val="en-GB"/>
        </w:rPr>
        <w:t>Halftone coding</w:t>
      </w:r>
      <w:bookmarkEnd w:id="58"/>
      <w:bookmarkEnd w:id="59"/>
    </w:p>
    <w:p w14:paraId="2596D8C6" w14:textId="77777777" w:rsidR="007F2BF7" w:rsidRPr="00891A28" w:rsidRDefault="00EB5260">
      <w:pPr>
        <w:rPr>
          <w:lang w:val="en-GB"/>
        </w:rPr>
      </w:pPr>
      <w:r w:rsidRPr="00891A28">
        <w:rPr>
          <w:lang w:val="en-GB"/>
        </w:rPr>
        <w:t xml:space="preserve">Halftone coding is the natural way to obtain very high compression for </w:t>
      </w:r>
      <w:r w:rsidRPr="00891A28">
        <w:rPr>
          <w:i/>
          <w:iCs/>
          <w:lang w:val="en-GB"/>
        </w:rPr>
        <w:t>periodic</w:t>
      </w:r>
      <w:r w:rsidRPr="00891A28">
        <w:rPr>
          <w:lang w:val="en-GB"/>
        </w:rPr>
        <w:t xml:space="preserve"> halftones, such as clustered-dot ordered dithered images. In contrast to lossy generic coding as described above, halftone coding does not intend to preserve the original bitmap, although this is possible in special cases. Loss can also be introduced for additional compression by not putting all the patterns of the original image into the dictionary, thereby reducing both the number of halftone patterns and the number of bits required to specify which pattern is used in which location.</w:t>
      </w:r>
    </w:p>
    <w:p w14:paraId="2706D935" w14:textId="77777777" w:rsidR="007F2BF7" w:rsidRPr="00891A28" w:rsidRDefault="00EB5260">
      <w:pPr>
        <w:rPr>
          <w:lang w:val="en-GB"/>
        </w:rPr>
      </w:pPr>
      <w:r w:rsidRPr="00891A28">
        <w:rPr>
          <w:lang w:val="en-GB"/>
        </w:rPr>
        <w:t>For lossy coding of error diffused images and images dithered with blue noise, it is advisable to use halftone coding with a small grid size. A reconstructed image will lack fine details and may display blockiness but will be clearly recognizable. The blockiness may be reduced on the decoder side in a postprocess; for instance, by using other reconstruction patterns than those that appear in the dictionary. Error diffused images may also be coded losslessly, or with controlled loss as described above, using generic coding.</w:t>
      </w:r>
    </w:p>
    <w:p w14:paraId="4CC77F59" w14:textId="77777777" w:rsidR="007F2BF7" w:rsidRPr="00891A28" w:rsidRDefault="00EB5260">
      <w:pPr>
        <w:rPr>
          <w:lang w:val="en-GB"/>
        </w:rPr>
      </w:pPr>
      <w:r w:rsidRPr="00891A28">
        <w:rPr>
          <w:lang w:val="en-GB"/>
        </w:rPr>
        <w:t>More details on performing this halftone coding can be found in [12].</w:t>
      </w:r>
    </w:p>
    <w:p w14:paraId="1C6D62E9" w14:textId="77777777" w:rsidR="007F2BF7" w:rsidRPr="00891A28" w:rsidRDefault="00EB5260">
      <w:pPr>
        <w:pStyle w:val="Heading3"/>
        <w:rPr>
          <w:lang w:val="en-GB"/>
        </w:rPr>
      </w:pPr>
      <w:bookmarkStart w:id="62" w:name="_Toc501251984"/>
      <w:bookmarkStart w:id="63" w:name="_Toc524615775"/>
      <w:r w:rsidRPr="00891A28">
        <w:rPr>
          <w:lang w:val="en-GB"/>
        </w:rPr>
        <w:t>0.2.4</w:t>
      </w:r>
      <w:r w:rsidRPr="00891A28">
        <w:rPr>
          <w:lang w:val="en-GB"/>
        </w:rPr>
        <w:tab/>
      </w:r>
      <w:bookmarkStart w:id="64" w:name="x1-160000.2.4"/>
      <w:bookmarkStart w:id="65" w:name="QQ1-1-18"/>
      <w:bookmarkEnd w:id="64"/>
      <w:bookmarkEnd w:id="65"/>
      <w:r w:rsidRPr="00891A28">
        <w:rPr>
          <w:lang w:val="en-GB"/>
        </w:rPr>
        <w:t>Consequences of inadequate segmentation</w:t>
      </w:r>
      <w:bookmarkEnd w:id="62"/>
      <w:bookmarkEnd w:id="63"/>
    </w:p>
    <w:p w14:paraId="2B783580" w14:textId="77777777" w:rsidR="007F2BF7" w:rsidRPr="00891A28" w:rsidRDefault="00EB5260">
      <w:pPr>
        <w:rPr>
          <w:lang w:val="en-GB"/>
        </w:rPr>
      </w:pPr>
      <w:r w:rsidRPr="00891A28">
        <w:rPr>
          <w:lang w:val="en-GB"/>
        </w:rPr>
        <w:t>In order to obtain optimum coding, both in terms of quality and file size, the correct form of encoding should be used for the appropriate regions of the document pages. This subclause briefly describes the consequences of errors in this segmentation.</w:t>
      </w:r>
    </w:p>
    <w:p w14:paraId="3DA93376" w14:textId="77777777" w:rsidR="007F2BF7" w:rsidRPr="00891A28" w:rsidRDefault="00EB5260">
      <w:pPr>
        <w:rPr>
          <w:lang w:val="en-GB"/>
        </w:rPr>
      </w:pPr>
      <w:r w:rsidRPr="00891A28">
        <w:rPr>
          <w:lang w:val="en-GB"/>
        </w:rPr>
        <w:t>Using lossy symbol coding for a document containing both text and halftone data will result in poor compression. Depending on the encoder, the quality of the halftone data may be good or bad. Using the form of lossy symbol coding described in [5], the visual quality will probably not suffer.</w:t>
      </w:r>
    </w:p>
    <w:p w14:paraId="1F28060B" w14:textId="77777777" w:rsidR="007F2BF7" w:rsidRPr="00891A28" w:rsidRDefault="00EB5260">
      <w:pPr>
        <w:rPr>
          <w:lang w:val="en-GB"/>
        </w:rPr>
      </w:pPr>
      <w:r w:rsidRPr="00891A28">
        <w:rPr>
          <w:lang w:val="en-GB"/>
        </w:rPr>
        <w:t>Using lossy generic coding (using the preprocesses given in [11]) for a document containing both symbol and halftone data usually results in good quality and moderate compression.</w:t>
      </w:r>
    </w:p>
    <w:p w14:paraId="5D7C951B" w14:textId="77777777" w:rsidR="007F2BF7" w:rsidRPr="00891A28" w:rsidRDefault="00EB5260">
      <w:pPr>
        <w:rPr>
          <w:lang w:val="en-GB"/>
        </w:rPr>
      </w:pPr>
      <w:r w:rsidRPr="00891A28">
        <w:rPr>
          <w:lang w:val="en-GB"/>
        </w:rPr>
        <w:t>Line art and regions of handwritten text may be coded efficiently using generic coding, but depending on the encoder, these types of regions can also be very effectively coded with symbol coding.</w:t>
      </w:r>
    </w:p>
    <w:p w14:paraId="0F712718" w14:textId="77777777" w:rsidR="007F2BF7" w:rsidRPr="00891A28" w:rsidRDefault="007F2BF7">
      <w:pPr>
        <w:rPr>
          <w:lang w:val="en-GB"/>
        </w:rPr>
      </w:pPr>
    </w:p>
    <w:p w14:paraId="02F587FC" w14:textId="77777777" w:rsidR="007F2BF7" w:rsidRPr="00891A28" w:rsidRDefault="007F2BF7">
      <w:pPr>
        <w:rPr>
          <w:lang w:val="en-GB"/>
        </w:rPr>
      </w:pPr>
    </w:p>
    <w:p w14:paraId="01D71F81" w14:textId="77777777" w:rsidR="007F2BF7" w:rsidRPr="00891A28" w:rsidRDefault="007F2BF7">
      <w:pPr>
        <w:rPr>
          <w:lang w:val="en-GB"/>
        </w:rPr>
      </w:pPr>
    </w:p>
    <w:p w14:paraId="34E03875" w14:textId="77777777" w:rsidR="007F2BF7" w:rsidRPr="00891A28" w:rsidRDefault="007F2BF7">
      <w:pPr>
        <w:rPr>
          <w:lang w:val="en-GB"/>
        </w:rPr>
        <w:sectPr w:rsidR="007F2BF7" w:rsidRPr="00891A28" w:rsidSect="00470934">
          <w:headerReference w:type="default" r:id="rId44"/>
          <w:footerReference w:type="default" r:id="rId45"/>
          <w:pgSz w:w="11913" w:h="16834" w:code="9"/>
          <w:pgMar w:top="1134" w:right="1134" w:bottom="993" w:left="1134" w:header="709" w:footer="456" w:gutter="0"/>
          <w:cols w:space="720"/>
        </w:sectPr>
      </w:pPr>
    </w:p>
    <w:p w14:paraId="18E2BADF" w14:textId="76012487" w:rsidR="007F2BF7" w:rsidRPr="00470934" w:rsidRDefault="00EB5260">
      <w:pPr>
        <w:pStyle w:val="RecISO"/>
        <w:spacing w:before="0"/>
        <w:rPr>
          <w:lang w:val="fr-CH"/>
        </w:rPr>
      </w:pPr>
      <w:bookmarkStart w:id="66" w:name="x1-16001r4"/>
      <w:bookmarkEnd w:id="66"/>
      <w:r w:rsidRPr="00470934">
        <w:rPr>
          <w:lang w:val="fr-CH"/>
        </w:rPr>
        <w:lastRenderedPageBreak/>
        <w:t>INTERNATIONAL  STANDARD</w:t>
      </w:r>
      <w:r w:rsidR="00891A28" w:rsidRPr="00470934">
        <w:rPr>
          <w:lang w:val="fr-CH"/>
        </w:rPr>
        <w:t xml:space="preserve"> 14492:201</w:t>
      </w:r>
      <w:r w:rsidR="00891A28" w:rsidRPr="00470934">
        <w:rPr>
          <w:highlight w:val="yellow"/>
          <w:lang w:val="fr-CH"/>
        </w:rPr>
        <w:t>8</w:t>
      </w:r>
    </w:p>
    <w:p w14:paraId="4D27C9BD" w14:textId="77777777" w:rsidR="007F2BF7" w:rsidRPr="00470934" w:rsidRDefault="00EB5260">
      <w:pPr>
        <w:pStyle w:val="head"/>
        <w:rPr>
          <w:lang w:val="fr-CH"/>
        </w:rPr>
      </w:pPr>
      <w:r w:rsidRPr="00470934">
        <w:rPr>
          <w:lang w:val="fr-CH"/>
        </w:rPr>
        <w:t>ISO/IEC 14492:2001 (E)</w:t>
      </w:r>
    </w:p>
    <w:p w14:paraId="0A733181" w14:textId="77777777" w:rsidR="007F2BF7" w:rsidRPr="00470934" w:rsidRDefault="00EB5260">
      <w:pPr>
        <w:pStyle w:val="foot"/>
        <w:rPr>
          <w:lang w:val="fr-CH"/>
        </w:rPr>
      </w:pPr>
      <w:r w:rsidRPr="00470934">
        <w:rPr>
          <w:lang w:val="fr-CH"/>
        </w:rPr>
        <w:t>ITU-T Rec. T.88 (2000 E)</w:t>
      </w:r>
    </w:p>
    <w:p w14:paraId="003ECD2D" w14:textId="6DD0956B" w:rsidR="007F2BF7" w:rsidRPr="00891A28" w:rsidRDefault="00EB5260">
      <w:pPr>
        <w:pStyle w:val="RecCCITT"/>
      </w:pPr>
      <w:r w:rsidRPr="00891A28">
        <w:t>ITU-T  RECOMMENDATION</w:t>
      </w:r>
      <w:r w:rsidR="00891A28" w:rsidRPr="00891A28">
        <w:t xml:space="preserve"> T.88 (2018)</w:t>
      </w:r>
    </w:p>
    <w:p w14:paraId="0451EA61" w14:textId="77777777" w:rsidR="007F2BF7" w:rsidRPr="00891A28" w:rsidRDefault="00EB5260">
      <w:pPr>
        <w:pStyle w:val="Title"/>
      </w:pPr>
      <w:r w:rsidRPr="00891A28">
        <w:t>INFORMATION  TECHNOLOGY  –  LOSSY/LOSSLESS  CODING</w:t>
      </w:r>
      <w:r w:rsidRPr="00891A28">
        <w:br/>
        <w:t>OF  BI-LEVEL  IMAGES</w:t>
      </w:r>
    </w:p>
    <w:p w14:paraId="5599331A" w14:textId="77777777" w:rsidR="007F2BF7" w:rsidRPr="00891A28" w:rsidRDefault="00EB5260">
      <w:pPr>
        <w:pStyle w:val="Heading1"/>
        <w:rPr>
          <w:lang w:val="en-GB"/>
        </w:rPr>
      </w:pPr>
      <w:bookmarkStart w:id="67" w:name="_Toc501251985"/>
      <w:bookmarkStart w:id="68" w:name="_Toc524615776"/>
      <w:r w:rsidRPr="00891A28">
        <w:rPr>
          <w:lang w:val="en-GB"/>
        </w:rPr>
        <w:t>1</w:t>
      </w:r>
      <w:r w:rsidRPr="00891A28">
        <w:rPr>
          <w:lang w:val="en-GB"/>
        </w:rPr>
        <w:tab/>
      </w:r>
      <w:bookmarkStart w:id="69" w:name="x1-170001"/>
      <w:bookmarkStart w:id="70" w:name="QQ1-1-19"/>
      <w:bookmarkEnd w:id="69"/>
      <w:bookmarkEnd w:id="70"/>
      <w:r w:rsidRPr="00891A28">
        <w:rPr>
          <w:lang w:val="en-GB"/>
        </w:rPr>
        <w:t>Scope</w:t>
      </w:r>
      <w:bookmarkEnd w:id="67"/>
      <w:bookmarkEnd w:id="68"/>
    </w:p>
    <w:p w14:paraId="714A4691" w14:textId="77777777" w:rsidR="007F2BF7" w:rsidRPr="00891A28" w:rsidRDefault="00EB5260">
      <w:pPr>
        <w:rPr>
          <w:lang w:val="en-GB"/>
        </w:rPr>
      </w:pPr>
      <w:r w:rsidRPr="00891A28">
        <w:rPr>
          <w:lang w:val="en-GB"/>
        </w:rPr>
        <w:t>This Recommendation | International Standard defines methods for coding bi-level images and sets of images (documents consisting of multiple pages). It is particularly suitable for bi-level images consisting of text and dithered (halftone) data.</w:t>
      </w:r>
    </w:p>
    <w:p w14:paraId="498225BB" w14:textId="77777777" w:rsidR="007F2BF7" w:rsidRPr="00891A28" w:rsidRDefault="00EB5260">
      <w:pPr>
        <w:rPr>
          <w:lang w:val="en-GB"/>
        </w:rPr>
      </w:pPr>
      <w:r w:rsidRPr="00891A28">
        <w:rPr>
          <w:lang w:val="en-GB"/>
        </w:rPr>
        <w:t>The methods defined permit lossless (bit-preserving) coding, lossy coding, and progressive coding. In progressive coding, the first image is lossy; subsequent images may be lossy or lossless.</w:t>
      </w:r>
    </w:p>
    <w:p w14:paraId="20EE56EB" w14:textId="77777777" w:rsidR="007F2BF7" w:rsidRPr="00891A28" w:rsidRDefault="00EB5260">
      <w:pPr>
        <w:rPr>
          <w:lang w:val="en-GB"/>
        </w:rPr>
      </w:pPr>
      <w:r w:rsidRPr="00891A28">
        <w:rPr>
          <w:lang w:val="en-GB"/>
        </w:rPr>
        <w:t>This Recommendation | International Standard also defines file formats to enclose the coded bi-level image data.</w:t>
      </w:r>
      <w:bookmarkStart w:id="71" w:name="x1-17001r19"/>
      <w:bookmarkEnd w:id="71"/>
    </w:p>
    <w:p w14:paraId="728942FE" w14:textId="77777777" w:rsidR="007F2BF7" w:rsidRPr="00891A28" w:rsidRDefault="00EB5260">
      <w:pPr>
        <w:pStyle w:val="Heading1"/>
        <w:rPr>
          <w:lang w:val="en-GB"/>
        </w:rPr>
      </w:pPr>
      <w:bookmarkStart w:id="72" w:name="x1-20062r21"/>
      <w:bookmarkStart w:id="73" w:name="_Toc501251986"/>
      <w:bookmarkStart w:id="74" w:name="_Toc524615777"/>
      <w:bookmarkEnd w:id="72"/>
      <w:r w:rsidRPr="00891A28">
        <w:rPr>
          <w:lang w:val="en-GB"/>
        </w:rPr>
        <w:t>2</w:t>
      </w:r>
      <w:bookmarkStart w:id="75" w:name="x1-180002"/>
      <w:bookmarkStart w:id="76" w:name="QQ1-1-20"/>
      <w:bookmarkEnd w:id="75"/>
      <w:bookmarkEnd w:id="76"/>
      <w:r w:rsidRPr="00891A28">
        <w:rPr>
          <w:lang w:val="en-GB"/>
        </w:rPr>
        <w:tab/>
        <w:t>Normative References</w:t>
      </w:r>
      <w:bookmarkEnd w:id="73"/>
      <w:bookmarkEnd w:id="74"/>
    </w:p>
    <w:p w14:paraId="16DC115F" w14:textId="77777777" w:rsidR="007F2BF7" w:rsidRPr="00891A28" w:rsidRDefault="00EB5260">
      <w:pPr>
        <w:rPr>
          <w:lang w:val="en-GB"/>
        </w:rPr>
      </w:pPr>
      <w:r w:rsidRPr="00891A28">
        <w:rPr>
          <w:lang w:val="en-GB"/>
        </w:rPr>
        <w:t>The following Recommendations and International Standards contain provisions which, through references in this text, constitute provisions of this Recommendation | International Standard. At the time of publication, the editions indicated were valid. All Recommendations and Standards are subject to revision, and parties to agreements based on this Recommendation | International Standard are encouraged to investigate the possibility of applying the most recent edition of the Recommendations and Standards listed below. Members of IEC and ISO maintain registers of currently valid International Standards. The Telecommunication Standardization Bureau of ITU maintains a list of the currently valid ITU-T Recommendations.</w:t>
      </w:r>
    </w:p>
    <w:p w14:paraId="1393302C" w14:textId="77777777" w:rsidR="007F2BF7" w:rsidRPr="00891A28" w:rsidRDefault="00EB5260">
      <w:pPr>
        <w:pStyle w:val="enumlev1"/>
        <w:rPr>
          <w:lang w:val="en-GB"/>
        </w:rPr>
      </w:pPr>
      <w:r w:rsidRPr="00891A28">
        <w:rPr>
          <w:lang w:val="en-GB"/>
        </w:rPr>
        <w:t>–</w:t>
      </w:r>
      <w:r w:rsidRPr="00891A28">
        <w:rPr>
          <w:lang w:val="en-GB"/>
        </w:rPr>
        <w:tab/>
        <w:t xml:space="preserve">CCITT Recommendation T.6 (1988), </w:t>
      </w:r>
      <w:r w:rsidRPr="00891A28">
        <w:rPr>
          <w:i/>
          <w:iCs/>
          <w:lang w:val="en-GB"/>
        </w:rPr>
        <w:t>Facsimile coding schemes and coding control functions for Group 4 facsimile apparatus.</w:t>
      </w:r>
    </w:p>
    <w:p w14:paraId="10ABC67A" w14:textId="77777777" w:rsidR="007F2BF7" w:rsidRPr="00891A28" w:rsidRDefault="00EB5260">
      <w:pPr>
        <w:pStyle w:val="enumlev1"/>
        <w:rPr>
          <w:lang w:val="en-GB"/>
        </w:rPr>
      </w:pPr>
      <w:r w:rsidRPr="00891A28">
        <w:rPr>
          <w:lang w:val="en-GB"/>
        </w:rPr>
        <w:t>–</w:t>
      </w:r>
      <w:r w:rsidRPr="00891A28">
        <w:rPr>
          <w:lang w:val="en-GB"/>
        </w:rPr>
        <w:tab/>
        <w:t xml:space="preserve">ISO/IEC 8859-1:1998, </w:t>
      </w:r>
      <w:r w:rsidRPr="00891A28">
        <w:rPr>
          <w:i/>
          <w:iCs/>
          <w:lang w:val="en-GB"/>
        </w:rPr>
        <w:t>Information technology – 8-bit single-byte coded graphic character sets – Part 1: Latin alphabet No. 1.</w:t>
      </w:r>
    </w:p>
    <w:p w14:paraId="28E9FC88" w14:textId="77777777" w:rsidR="007F2BF7" w:rsidRPr="00891A28" w:rsidRDefault="00EB5260">
      <w:pPr>
        <w:pStyle w:val="enumlev1"/>
        <w:rPr>
          <w:i/>
          <w:iCs/>
          <w:lang w:val="en-GB"/>
        </w:rPr>
      </w:pPr>
      <w:r w:rsidRPr="00891A28">
        <w:rPr>
          <w:lang w:val="en-GB"/>
        </w:rPr>
        <w:t>–</w:t>
      </w:r>
      <w:r w:rsidRPr="00891A28">
        <w:rPr>
          <w:lang w:val="en-GB"/>
        </w:rPr>
        <w:tab/>
        <w:t xml:space="preserve">ISO/IEC 10646-1:2000, </w:t>
      </w:r>
      <w:r w:rsidRPr="00891A28">
        <w:rPr>
          <w:i/>
          <w:iCs/>
          <w:lang w:val="en-GB"/>
        </w:rPr>
        <w:t>Information technology – Universal Multiple-Octet Coded Character Set (UCS) – Part 1: Architecture and Basic Multilingual Plane.</w:t>
      </w:r>
    </w:p>
    <w:p w14:paraId="78734611" w14:textId="367561DF" w:rsidR="00343B13" w:rsidRPr="00891A28" w:rsidRDefault="00343B13">
      <w:pPr>
        <w:pStyle w:val="enumlev1"/>
        <w:rPr>
          <w:lang w:val="en-GB"/>
        </w:rPr>
      </w:pPr>
      <w:r w:rsidRPr="00891A28">
        <w:rPr>
          <w:lang w:val="en-GB"/>
        </w:rPr>
        <w:t>–</w:t>
      </w:r>
      <w:r w:rsidRPr="00891A28">
        <w:rPr>
          <w:lang w:val="en-GB"/>
        </w:rPr>
        <w:tab/>
        <w:t xml:space="preserve">Recommendation ITU-T T.45 (2000), </w:t>
      </w:r>
      <w:r w:rsidRPr="00891A28">
        <w:rPr>
          <w:i/>
          <w:iCs/>
          <w:lang w:val="en-GB"/>
        </w:rPr>
        <w:t>Run-length colour encoding</w:t>
      </w:r>
      <w:r w:rsidRPr="00891A28">
        <w:rPr>
          <w:lang w:val="en-GB"/>
        </w:rPr>
        <w:t>.</w:t>
      </w:r>
    </w:p>
    <w:p w14:paraId="3389A873" w14:textId="77777777" w:rsidR="007F2BF7" w:rsidRPr="00891A28" w:rsidRDefault="00EB5260">
      <w:pPr>
        <w:pStyle w:val="Heading1"/>
        <w:rPr>
          <w:lang w:val="en-GB"/>
        </w:rPr>
      </w:pPr>
      <w:bookmarkStart w:id="77" w:name="x1-18001r20"/>
      <w:bookmarkStart w:id="78" w:name="_Toc501251987"/>
      <w:bookmarkStart w:id="79" w:name="_Toc524615778"/>
      <w:bookmarkEnd w:id="77"/>
      <w:r w:rsidRPr="00891A28">
        <w:rPr>
          <w:lang w:val="en-GB"/>
        </w:rPr>
        <w:t>3</w:t>
      </w:r>
      <w:bookmarkStart w:id="80" w:name="x1-190003"/>
      <w:bookmarkStart w:id="81" w:name="QQ1-1-21"/>
      <w:bookmarkEnd w:id="80"/>
      <w:bookmarkEnd w:id="81"/>
      <w:r w:rsidRPr="00891A28">
        <w:rPr>
          <w:lang w:val="en-GB"/>
        </w:rPr>
        <w:tab/>
        <w:t>Terms and Definitions</w:t>
      </w:r>
      <w:bookmarkEnd w:id="78"/>
      <w:bookmarkEnd w:id="79"/>
    </w:p>
    <w:p w14:paraId="431022B6" w14:textId="77777777" w:rsidR="007F2BF7" w:rsidRPr="00891A28" w:rsidRDefault="00EB5260">
      <w:pPr>
        <w:rPr>
          <w:lang w:val="en-GB"/>
        </w:rPr>
      </w:pPr>
      <w:r w:rsidRPr="00891A28">
        <w:rPr>
          <w:lang w:val="en-GB"/>
        </w:rPr>
        <w:t>For the purposes of this Recommendation | International Standard, the following terms and definitions apply.</w:t>
      </w:r>
    </w:p>
    <w:p w14:paraId="5D107F46" w14:textId="77777777" w:rsidR="007F2BF7" w:rsidRPr="00891A28" w:rsidRDefault="00EB5260">
      <w:pPr>
        <w:rPr>
          <w:lang w:val="en-GB"/>
        </w:rPr>
      </w:pPr>
      <w:bookmarkStart w:id="82" w:name="x1-19001r14"/>
      <w:bookmarkStart w:id="83" w:name="x1-200001"/>
      <w:bookmarkStart w:id="84" w:name="QQ1-1-22"/>
      <w:bookmarkEnd w:id="82"/>
      <w:bookmarkEnd w:id="83"/>
      <w:bookmarkEnd w:id="84"/>
      <w:r w:rsidRPr="00891A28">
        <w:rPr>
          <w:b/>
          <w:bCs/>
          <w:lang w:val="en-GB"/>
        </w:rPr>
        <w:t>3.1</w:t>
      </w:r>
      <w:r w:rsidRPr="00891A28">
        <w:rPr>
          <w:b/>
          <w:bCs/>
          <w:lang w:val="en-GB"/>
        </w:rPr>
        <w:tab/>
        <w:t>adaptive template pixel(s)</w:t>
      </w:r>
      <w:r w:rsidRPr="00891A28">
        <w:rPr>
          <w:rStyle w:val="CommentReference"/>
          <w:vanish/>
          <w:lang w:val="en-GB"/>
        </w:rPr>
        <w:commentReference w:id="85"/>
      </w:r>
      <w:r w:rsidRPr="00891A28">
        <w:rPr>
          <w:lang w:val="en-GB"/>
        </w:rPr>
        <w:t>: Special pixel(s), in a template, whose location is not fixed.</w:t>
      </w:r>
      <w:r w:rsidRPr="00891A28">
        <w:rPr>
          <w:rStyle w:val="CommentReference"/>
          <w:vanish/>
          <w:lang w:val="en-GB"/>
        </w:rPr>
        <w:commentReference w:id="86"/>
      </w:r>
    </w:p>
    <w:p w14:paraId="5CEF947E" w14:textId="77777777" w:rsidR="007F2BF7" w:rsidRPr="00891A28" w:rsidRDefault="00EB5260">
      <w:pPr>
        <w:rPr>
          <w:lang w:val="en-GB"/>
        </w:rPr>
      </w:pPr>
      <w:bookmarkStart w:id="87" w:name="x1-20001r14"/>
      <w:bookmarkEnd w:id="87"/>
      <w:r w:rsidRPr="00891A28">
        <w:rPr>
          <w:b/>
          <w:bCs/>
          <w:lang w:val="en-GB"/>
        </w:rPr>
        <w:t>3.2</w:t>
      </w:r>
      <w:r w:rsidRPr="00891A28">
        <w:rPr>
          <w:b/>
          <w:bCs/>
          <w:lang w:val="en-GB"/>
        </w:rPr>
        <w:tab/>
        <w:t>aggregation</w:t>
      </w:r>
      <w:r w:rsidRPr="00891A28">
        <w:rPr>
          <w:rStyle w:val="CommentReference"/>
          <w:vanish/>
          <w:lang w:val="en-GB"/>
        </w:rPr>
        <w:commentReference w:id="88"/>
      </w:r>
      <w:r w:rsidRPr="00891A28">
        <w:rPr>
          <w:lang w:val="en-GB"/>
        </w:rPr>
        <w:t>: Joining or merging of several individual symbols into a new symbol.</w:t>
      </w:r>
      <w:r w:rsidRPr="00891A28">
        <w:rPr>
          <w:rStyle w:val="CommentReference"/>
          <w:vanish/>
          <w:lang w:val="en-GB"/>
        </w:rPr>
        <w:commentReference w:id="89"/>
      </w:r>
    </w:p>
    <w:p w14:paraId="6E208D79" w14:textId="77777777" w:rsidR="007F2BF7" w:rsidRPr="00891A28" w:rsidRDefault="00EB5260">
      <w:pPr>
        <w:rPr>
          <w:lang w:val="en-GB"/>
        </w:rPr>
      </w:pPr>
      <w:bookmarkStart w:id="90" w:name="x1-20002r14"/>
      <w:bookmarkEnd w:id="90"/>
      <w:r w:rsidRPr="00891A28">
        <w:rPr>
          <w:b/>
          <w:bCs/>
          <w:lang w:val="en-GB"/>
        </w:rPr>
        <w:t>3.3</w:t>
      </w:r>
      <w:r w:rsidRPr="00891A28">
        <w:rPr>
          <w:b/>
          <w:bCs/>
          <w:lang w:val="en-GB"/>
        </w:rPr>
        <w:tab/>
        <w:t>bi-level image</w:t>
      </w:r>
      <w:r w:rsidRPr="00891A28">
        <w:rPr>
          <w:rStyle w:val="CommentReference"/>
          <w:vanish/>
          <w:lang w:val="en-GB"/>
        </w:rPr>
        <w:commentReference w:id="91"/>
      </w:r>
      <w:r w:rsidRPr="00891A28">
        <w:rPr>
          <w:lang w:val="en-GB"/>
        </w:rPr>
        <w:t>: Rectangular array of bits.</w:t>
      </w:r>
      <w:r w:rsidRPr="00891A28">
        <w:rPr>
          <w:rStyle w:val="CommentReference"/>
          <w:vanish/>
          <w:lang w:val="en-GB"/>
        </w:rPr>
        <w:commentReference w:id="92"/>
      </w:r>
    </w:p>
    <w:p w14:paraId="71E043C7" w14:textId="77777777" w:rsidR="007F2BF7" w:rsidRPr="00891A28" w:rsidRDefault="00EB5260">
      <w:pPr>
        <w:rPr>
          <w:lang w:val="en-GB"/>
        </w:rPr>
      </w:pPr>
      <w:bookmarkStart w:id="93" w:name="x1-20003r14"/>
      <w:bookmarkEnd w:id="93"/>
      <w:r w:rsidRPr="00891A28">
        <w:rPr>
          <w:b/>
          <w:bCs/>
          <w:lang w:val="en-GB"/>
        </w:rPr>
        <w:t>3.4</w:t>
      </w:r>
      <w:r w:rsidRPr="00891A28">
        <w:rPr>
          <w:b/>
          <w:bCs/>
          <w:lang w:val="en-GB"/>
        </w:rPr>
        <w:tab/>
        <w:t>bit</w:t>
      </w:r>
      <w:r w:rsidRPr="00891A28">
        <w:rPr>
          <w:rStyle w:val="CommentReference"/>
          <w:vanish/>
          <w:lang w:val="en-GB"/>
        </w:rPr>
        <w:commentReference w:id="94"/>
      </w:r>
      <w:r w:rsidRPr="00891A28">
        <w:rPr>
          <w:lang w:val="en-GB"/>
        </w:rPr>
        <w:t xml:space="preserve">: Binary digit, representing the value </w:t>
      </w:r>
      <w:r w:rsidRPr="00891A28">
        <w:rPr>
          <w:rStyle w:val="HTMLTypewriter"/>
          <w:b/>
          <w:bCs/>
          <w:lang w:val="en-GB"/>
        </w:rPr>
        <w:t>0</w:t>
      </w:r>
      <w:r w:rsidRPr="00891A28">
        <w:rPr>
          <w:lang w:val="en-GB"/>
        </w:rPr>
        <w:t xml:space="preserve"> or </w:t>
      </w:r>
      <w:r w:rsidRPr="00891A28">
        <w:rPr>
          <w:rStyle w:val="HTMLTypewriter"/>
          <w:b/>
          <w:bCs/>
          <w:lang w:val="en-GB"/>
        </w:rPr>
        <w:t>1</w:t>
      </w:r>
      <w:r w:rsidRPr="00891A28">
        <w:rPr>
          <w:rStyle w:val="CommentReference"/>
          <w:vanish/>
          <w:lang w:val="en-GB"/>
        </w:rPr>
        <w:commentReference w:id="95"/>
      </w:r>
      <w:r w:rsidRPr="00891A28">
        <w:rPr>
          <w:rStyle w:val="HTMLTypewriter"/>
          <w:lang w:val="en-GB"/>
        </w:rPr>
        <w:t>.</w:t>
      </w:r>
    </w:p>
    <w:p w14:paraId="43952DFE" w14:textId="77777777" w:rsidR="007F2BF7" w:rsidRPr="00891A28" w:rsidRDefault="00EB5260">
      <w:pPr>
        <w:rPr>
          <w:lang w:val="en-GB"/>
        </w:rPr>
      </w:pPr>
      <w:bookmarkStart w:id="96" w:name="x1-20004r14"/>
      <w:bookmarkEnd w:id="96"/>
      <w:r w:rsidRPr="00891A28">
        <w:rPr>
          <w:b/>
          <w:bCs/>
          <w:lang w:val="en-GB"/>
        </w:rPr>
        <w:t>3.5</w:t>
      </w:r>
      <w:r w:rsidRPr="00891A28">
        <w:rPr>
          <w:b/>
          <w:bCs/>
          <w:lang w:val="en-GB"/>
        </w:rPr>
        <w:tab/>
        <w:t>bitmap</w:t>
      </w:r>
      <w:r w:rsidRPr="00891A28">
        <w:rPr>
          <w:rStyle w:val="CommentReference"/>
          <w:vanish/>
          <w:lang w:val="en-GB"/>
        </w:rPr>
        <w:commentReference w:id="97"/>
      </w:r>
      <w:r w:rsidRPr="00891A28">
        <w:rPr>
          <w:lang w:val="en-GB"/>
        </w:rPr>
        <w:t>: Bi-level image.</w:t>
      </w:r>
      <w:r w:rsidRPr="00891A28">
        <w:rPr>
          <w:rStyle w:val="CommentReference"/>
          <w:vanish/>
          <w:lang w:val="en-GB"/>
        </w:rPr>
        <w:commentReference w:id="98"/>
      </w:r>
    </w:p>
    <w:p w14:paraId="4D123720" w14:textId="77777777" w:rsidR="007F2BF7" w:rsidRPr="00891A28" w:rsidRDefault="00EB5260">
      <w:pPr>
        <w:rPr>
          <w:lang w:val="en-GB"/>
        </w:rPr>
      </w:pPr>
      <w:bookmarkStart w:id="99" w:name="x1-20005r14"/>
      <w:bookmarkEnd w:id="99"/>
      <w:r w:rsidRPr="00891A28">
        <w:rPr>
          <w:b/>
          <w:bCs/>
          <w:lang w:val="en-GB"/>
        </w:rPr>
        <w:t>3.6</w:t>
      </w:r>
      <w:r w:rsidRPr="00891A28">
        <w:rPr>
          <w:b/>
          <w:bCs/>
          <w:lang w:val="en-GB"/>
        </w:rPr>
        <w:tab/>
        <w:t>buffer</w:t>
      </w:r>
      <w:r w:rsidRPr="00891A28">
        <w:rPr>
          <w:rStyle w:val="CommentReference"/>
          <w:vanish/>
          <w:lang w:val="en-GB"/>
        </w:rPr>
        <w:commentReference w:id="100"/>
      </w:r>
      <w:r w:rsidRPr="00891A28">
        <w:rPr>
          <w:lang w:val="en-GB"/>
        </w:rPr>
        <w:t>: Storage area used to hold a bitmap.</w:t>
      </w:r>
      <w:r w:rsidRPr="00891A28">
        <w:rPr>
          <w:rStyle w:val="CommentReference"/>
          <w:vanish/>
          <w:lang w:val="en-GB"/>
        </w:rPr>
        <w:commentReference w:id="101"/>
      </w:r>
    </w:p>
    <w:p w14:paraId="4ED995E6" w14:textId="77777777" w:rsidR="007F2BF7" w:rsidRPr="00891A28" w:rsidRDefault="00EB5260">
      <w:pPr>
        <w:rPr>
          <w:lang w:val="en-GB"/>
        </w:rPr>
      </w:pPr>
      <w:bookmarkStart w:id="102" w:name="x1-20006r14"/>
      <w:bookmarkEnd w:id="102"/>
      <w:r w:rsidRPr="00891A28">
        <w:rPr>
          <w:b/>
          <w:bCs/>
          <w:lang w:val="en-GB"/>
        </w:rPr>
        <w:t>3.7</w:t>
      </w:r>
      <w:r w:rsidRPr="00891A28">
        <w:rPr>
          <w:b/>
          <w:bCs/>
          <w:lang w:val="en-GB"/>
        </w:rPr>
        <w:tab/>
        <w:t>byte</w:t>
      </w:r>
      <w:r w:rsidRPr="00891A28">
        <w:rPr>
          <w:rStyle w:val="CommentReference"/>
          <w:vanish/>
          <w:lang w:val="en-GB"/>
        </w:rPr>
        <w:commentReference w:id="103"/>
      </w:r>
      <w:r w:rsidRPr="00891A28">
        <w:rPr>
          <w:lang w:val="en-GB"/>
        </w:rPr>
        <w:t>: Eight bits of data.</w:t>
      </w:r>
      <w:r w:rsidRPr="00891A28">
        <w:rPr>
          <w:rStyle w:val="CommentReference"/>
          <w:vanish/>
          <w:lang w:val="en-GB"/>
        </w:rPr>
        <w:commentReference w:id="104"/>
      </w:r>
    </w:p>
    <w:p w14:paraId="0C587924" w14:textId="77777777" w:rsidR="007F2BF7" w:rsidRPr="00891A28" w:rsidRDefault="00EB5260">
      <w:pPr>
        <w:rPr>
          <w:lang w:val="en-GB"/>
        </w:rPr>
      </w:pPr>
      <w:bookmarkStart w:id="105" w:name="x1-20007r14"/>
      <w:bookmarkEnd w:id="105"/>
      <w:r w:rsidRPr="00891A28">
        <w:rPr>
          <w:b/>
          <w:bCs/>
          <w:lang w:val="en-GB"/>
        </w:rPr>
        <w:t>3.8</w:t>
      </w:r>
      <w:r w:rsidRPr="00891A28">
        <w:rPr>
          <w:b/>
          <w:bCs/>
          <w:lang w:val="en-GB"/>
        </w:rPr>
        <w:tab/>
        <w:t>combination operator</w:t>
      </w:r>
      <w:r w:rsidRPr="00891A28">
        <w:rPr>
          <w:rStyle w:val="CommentReference"/>
          <w:vanish/>
          <w:lang w:val="en-GB"/>
        </w:rPr>
        <w:commentReference w:id="106"/>
      </w:r>
      <w:r w:rsidRPr="00891A28">
        <w:rPr>
          <w:lang w:val="en-GB"/>
        </w:rPr>
        <w:t>: Operator used to combine the prior contents of a bitmap with new values being drawn into that bitmap.</w:t>
      </w:r>
      <w:r w:rsidRPr="00891A28">
        <w:rPr>
          <w:rStyle w:val="CommentReference"/>
          <w:vanish/>
          <w:lang w:val="en-GB"/>
        </w:rPr>
        <w:commentReference w:id="107"/>
      </w:r>
    </w:p>
    <w:p w14:paraId="392C12BA" w14:textId="77777777" w:rsidR="007F2BF7" w:rsidRPr="00891A28" w:rsidRDefault="00EB5260">
      <w:pPr>
        <w:rPr>
          <w:lang w:val="en-GB"/>
        </w:rPr>
      </w:pPr>
      <w:bookmarkStart w:id="108" w:name="x1-20008r14"/>
      <w:bookmarkEnd w:id="108"/>
      <w:r w:rsidRPr="00891A28">
        <w:rPr>
          <w:b/>
          <w:bCs/>
          <w:lang w:val="en-GB"/>
        </w:rPr>
        <w:t>3.9</w:t>
      </w:r>
      <w:r w:rsidRPr="00891A28">
        <w:rPr>
          <w:b/>
          <w:bCs/>
          <w:lang w:val="en-GB"/>
        </w:rPr>
        <w:tab/>
        <w:t>coordinate system</w:t>
      </w:r>
      <w:r w:rsidRPr="00891A28">
        <w:rPr>
          <w:rStyle w:val="CommentReference"/>
          <w:vanish/>
          <w:lang w:val="en-GB"/>
        </w:rPr>
        <w:commentReference w:id="109"/>
      </w:r>
      <w:r w:rsidRPr="00891A28">
        <w:rPr>
          <w:lang w:val="en-GB"/>
        </w:rPr>
        <w:t>: Numbering system for two-dimensional locations where locations are labelled by two numbers, the first one increasing from left to right and the second one increasing from top to bottom.</w:t>
      </w:r>
      <w:r w:rsidRPr="00891A28">
        <w:rPr>
          <w:rStyle w:val="CommentReference"/>
          <w:vanish/>
          <w:lang w:val="en-GB"/>
        </w:rPr>
        <w:commentReference w:id="110"/>
      </w:r>
    </w:p>
    <w:p w14:paraId="6AD72955" w14:textId="77777777" w:rsidR="007F2BF7" w:rsidRPr="00891A28" w:rsidRDefault="00EB5260">
      <w:pPr>
        <w:rPr>
          <w:lang w:val="en-GB"/>
        </w:rPr>
      </w:pPr>
      <w:bookmarkStart w:id="111" w:name="x1-20009r14"/>
      <w:bookmarkEnd w:id="111"/>
      <w:r w:rsidRPr="00891A28">
        <w:rPr>
          <w:b/>
          <w:bCs/>
          <w:lang w:val="en-GB"/>
        </w:rPr>
        <w:br w:type="page"/>
      </w:r>
      <w:r w:rsidRPr="00891A28">
        <w:rPr>
          <w:b/>
          <w:bCs/>
          <w:lang w:val="en-GB"/>
        </w:rPr>
        <w:lastRenderedPageBreak/>
        <w:t>3.10</w:t>
      </w:r>
      <w:r w:rsidRPr="00891A28">
        <w:rPr>
          <w:b/>
          <w:bCs/>
          <w:lang w:val="en-GB"/>
        </w:rPr>
        <w:tab/>
        <w:t>delta S</w:t>
      </w:r>
      <w:r w:rsidRPr="00891A28">
        <w:rPr>
          <w:rStyle w:val="CommentReference"/>
          <w:vanish/>
          <w:lang w:val="en-GB"/>
        </w:rPr>
        <w:commentReference w:id="112"/>
      </w:r>
      <w:r w:rsidRPr="00891A28">
        <w:rPr>
          <w:lang w:val="en-GB"/>
        </w:rPr>
        <w:t>: Difference in the S coordinates between two successive symbol instances in a non-empty strip.</w:t>
      </w:r>
      <w:r w:rsidRPr="00891A28">
        <w:rPr>
          <w:rStyle w:val="CommentReference"/>
          <w:vanish/>
          <w:lang w:val="en-GB"/>
        </w:rPr>
        <w:commentReference w:id="113"/>
      </w:r>
    </w:p>
    <w:p w14:paraId="5B5991D2" w14:textId="77777777" w:rsidR="007F2BF7" w:rsidRPr="00891A28" w:rsidRDefault="00EB5260">
      <w:pPr>
        <w:rPr>
          <w:lang w:val="en-GB"/>
        </w:rPr>
      </w:pPr>
      <w:bookmarkStart w:id="114" w:name="x1-20010r14"/>
      <w:bookmarkEnd w:id="114"/>
      <w:r w:rsidRPr="00891A28">
        <w:rPr>
          <w:b/>
          <w:bCs/>
          <w:lang w:val="en-GB"/>
        </w:rPr>
        <w:t>3.11</w:t>
      </w:r>
      <w:r w:rsidRPr="00891A28">
        <w:rPr>
          <w:b/>
          <w:bCs/>
          <w:lang w:val="en-GB"/>
        </w:rPr>
        <w:tab/>
        <w:t>delta T</w:t>
      </w:r>
      <w:r w:rsidRPr="00891A28">
        <w:rPr>
          <w:rStyle w:val="CommentReference"/>
          <w:vanish/>
          <w:lang w:val="en-GB"/>
        </w:rPr>
        <w:commentReference w:id="115"/>
      </w:r>
      <w:r w:rsidRPr="00891A28">
        <w:rPr>
          <w:lang w:val="en-GB"/>
        </w:rPr>
        <w:t>: Difference in the T coordinates between two successive non-empty strips.</w:t>
      </w:r>
      <w:r w:rsidRPr="00891A28">
        <w:rPr>
          <w:rStyle w:val="CommentReference"/>
          <w:vanish/>
          <w:lang w:val="en-GB"/>
        </w:rPr>
        <w:commentReference w:id="116"/>
      </w:r>
    </w:p>
    <w:p w14:paraId="163C0D84" w14:textId="77777777" w:rsidR="007F2BF7" w:rsidRPr="00891A28" w:rsidRDefault="00EB5260">
      <w:pPr>
        <w:rPr>
          <w:lang w:val="en-GB"/>
        </w:rPr>
      </w:pPr>
      <w:bookmarkStart w:id="117" w:name="x1-20011r14"/>
      <w:bookmarkEnd w:id="117"/>
      <w:r w:rsidRPr="00891A28">
        <w:rPr>
          <w:b/>
          <w:bCs/>
          <w:lang w:val="en-GB"/>
        </w:rPr>
        <w:t>3.12</w:t>
      </w:r>
      <w:r w:rsidRPr="00891A28">
        <w:rPr>
          <w:b/>
          <w:bCs/>
          <w:lang w:val="en-GB"/>
        </w:rPr>
        <w:tab/>
        <w:t>decoding procedure</w:t>
      </w:r>
      <w:r w:rsidRPr="00891A28">
        <w:rPr>
          <w:rStyle w:val="CommentReference"/>
          <w:vanish/>
          <w:lang w:val="en-GB"/>
        </w:rPr>
        <w:commentReference w:id="118"/>
      </w:r>
      <w:r w:rsidRPr="00891A28">
        <w:rPr>
          <w:lang w:val="en-GB"/>
        </w:rPr>
        <w:t>: Component of a decoder that decodes a certain type of data.</w:t>
      </w:r>
      <w:r w:rsidRPr="00891A28">
        <w:rPr>
          <w:rStyle w:val="CommentReference"/>
          <w:vanish/>
          <w:lang w:val="en-GB"/>
        </w:rPr>
        <w:commentReference w:id="119"/>
      </w:r>
    </w:p>
    <w:p w14:paraId="18DF4DD5" w14:textId="77777777" w:rsidR="007F2BF7" w:rsidRPr="00891A28" w:rsidRDefault="00EB5260">
      <w:pPr>
        <w:rPr>
          <w:lang w:val="en-GB"/>
        </w:rPr>
      </w:pPr>
      <w:bookmarkStart w:id="120" w:name="x1-20012r18"/>
      <w:bookmarkEnd w:id="120"/>
      <w:r w:rsidRPr="00891A28">
        <w:rPr>
          <w:b/>
          <w:bCs/>
          <w:lang w:val="en-GB"/>
        </w:rPr>
        <w:t>3.12.1</w:t>
      </w:r>
      <w:r w:rsidRPr="00891A28">
        <w:rPr>
          <w:b/>
          <w:bCs/>
          <w:lang w:val="en-GB"/>
        </w:rPr>
        <w:tab/>
        <w:t>integer decoding procedure</w:t>
      </w:r>
      <w:r w:rsidRPr="00891A28">
        <w:rPr>
          <w:rStyle w:val="CommentReference"/>
          <w:vanish/>
          <w:lang w:val="en-GB"/>
        </w:rPr>
        <w:commentReference w:id="121"/>
      </w:r>
      <w:r w:rsidRPr="00891A28">
        <w:rPr>
          <w:lang w:val="en-GB"/>
        </w:rPr>
        <w:t>: Decoding procedure whose output on each invocation is a single value.</w:t>
      </w:r>
      <w:r w:rsidRPr="00891A28">
        <w:rPr>
          <w:rStyle w:val="CommentReference"/>
          <w:vanish/>
          <w:lang w:val="en-GB"/>
        </w:rPr>
        <w:commentReference w:id="122"/>
      </w:r>
    </w:p>
    <w:p w14:paraId="49B9A5CB" w14:textId="77777777" w:rsidR="007F2BF7" w:rsidRPr="00891A28" w:rsidRDefault="00EB5260">
      <w:pPr>
        <w:rPr>
          <w:lang w:val="en-GB"/>
        </w:rPr>
      </w:pPr>
      <w:bookmarkStart w:id="123" w:name="x1-20013r18"/>
      <w:bookmarkEnd w:id="123"/>
      <w:r w:rsidRPr="00891A28">
        <w:rPr>
          <w:b/>
          <w:bCs/>
          <w:lang w:val="en-GB"/>
        </w:rPr>
        <w:t>3.12.2</w:t>
      </w:r>
      <w:r w:rsidRPr="00891A28">
        <w:rPr>
          <w:b/>
          <w:bCs/>
          <w:lang w:val="en-GB"/>
        </w:rPr>
        <w:tab/>
        <w:t>arithmetic integer decoding procedure</w:t>
      </w:r>
      <w:r w:rsidRPr="00891A28">
        <w:rPr>
          <w:rStyle w:val="CommentReference"/>
          <w:vanish/>
          <w:lang w:val="en-GB"/>
        </w:rPr>
        <w:commentReference w:id="124"/>
      </w:r>
      <w:r w:rsidRPr="00891A28">
        <w:rPr>
          <w:lang w:val="en-GB"/>
        </w:rPr>
        <w:t>: Integer decoding procedure that uses arithmetic entropy decoding.</w:t>
      </w:r>
      <w:r w:rsidRPr="00891A28">
        <w:rPr>
          <w:rStyle w:val="CommentReference"/>
          <w:vanish/>
          <w:lang w:val="en-GB"/>
        </w:rPr>
        <w:commentReference w:id="125"/>
      </w:r>
    </w:p>
    <w:p w14:paraId="721A262C" w14:textId="77777777" w:rsidR="007F2BF7" w:rsidRPr="00891A28" w:rsidRDefault="00EB5260">
      <w:pPr>
        <w:rPr>
          <w:lang w:val="en-GB"/>
        </w:rPr>
      </w:pPr>
      <w:bookmarkStart w:id="126" w:name="x1-20014r18"/>
      <w:bookmarkEnd w:id="126"/>
      <w:r w:rsidRPr="00891A28">
        <w:rPr>
          <w:b/>
          <w:bCs/>
          <w:lang w:val="en-GB"/>
        </w:rPr>
        <w:t>3.12.3</w:t>
      </w:r>
      <w:r w:rsidRPr="00891A28">
        <w:rPr>
          <w:b/>
          <w:bCs/>
          <w:lang w:val="en-GB"/>
        </w:rPr>
        <w:tab/>
        <w:t>region decoding procedure</w:t>
      </w:r>
      <w:r w:rsidRPr="00891A28">
        <w:rPr>
          <w:rStyle w:val="CommentReference"/>
          <w:vanish/>
          <w:lang w:val="en-GB"/>
        </w:rPr>
        <w:commentReference w:id="127"/>
      </w:r>
      <w:r w:rsidRPr="00891A28">
        <w:rPr>
          <w:lang w:val="en-GB"/>
        </w:rPr>
        <w:t>: Decoding procedure whose output is a bitmap.</w:t>
      </w:r>
      <w:r w:rsidRPr="00891A28">
        <w:rPr>
          <w:rStyle w:val="CommentReference"/>
          <w:vanish/>
          <w:lang w:val="en-GB"/>
        </w:rPr>
        <w:commentReference w:id="128"/>
      </w:r>
    </w:p>
    <w:p w14:paraId="7037667C" w14:textId="77777777" w:rsidR="007F2BF7" w:rsidRPr="00891A28" w:rsidRDefault="00EB5260">
      <w:pPr>
        <w:rPr>
          <w:lang w:val="en-GB"/>
        </w:rPr>
      </w:pPr>
      <w:bookmarkStart w:id="129" w:name="x1-20015r18"/>
      <w:bookmarkEnd w:id="129"/>
      <w:r w:rsidRPr="00891A28">
        <w:rPr>
          <w:b/>
          <w:bCs/>
          <w:lang w:val="en-GB"/>
        </w:rPr>
        <w:t>3.12.4</w:t>
      </w:r>
      <w:r w:rsidRPr="00891A28">
        <w:rPr>
          <w:b/>
          <w:bCs/>
          <w:lang w:val="en-GB"/>
        </w:rPr>
        <w:tab/>
        <w:t>generic region decoding procedure</w:t>
      </w:r>
      <w:r w:rsidRPr="00891A28">
        <w:rPr>
          <w:rStyle w:val="CommentReference"/>
          <w:vanish/>
          <w:lang w:val="en-GB"/>
        </w:rPr>
        <w:commentReference w:id="130"/>
      </w:r>
      <w:r w:rsidRPr="00891A28">
        <w:rPr>
          <w:lang w:val="en-GB"/>
        </w:rPr>
        <w:t>: Region decoding procedure that operates by decoding pixels individually or in runs.</w:t>
      </w:r>
      <w:r w:rsidRPr="00891A28">
        <w:rPr>
          <w:rStyle w:val="CommentReference"/>
          <w:vanish/>
          <w:lang w:val="en-GB"/>
        </w:rPr>
        <w:commentReference w:id="131"/>
      </w:r>
    </w:p>
    <w:p w14:paraId="186390AB" w14:textId="77777777" w:rsidR="007F2BF7" w:rsidRPr="00891A28" w:rsidRDefault="00EB5260">
      <w:pPr>
        <w:rPr>
          <w:lang w:val="en-GB"/>
        </w:rPr>
      </w:pPr>
      <w:bookmarkStart w:id="132" w:name="x1-20016r18"/>
      <w:bookmarkEnd w:id="132"/>
      <w:r w:rsidRPr="00891A28">
        <w:rPr>
          <w:b/>
          <w:bCs/>
          <w:lang w:val="en-GB"/>
        </w:rPr>
        <w:t>3.12.5</w:t>
      </w:r>
      <w:r w:rsidRPr="00891A28">
        <w:rPr>
          <w:b/>
          <w:bCs/>
          <w:lang w:val="en-GB"/>
        </w:rPr>
        <w:tab/>
        <w:t>generic refinement region decoding procedure</w:t>
      </w:r>
      <w:r w:rsidRPr="00891A28">
        <w:rPr>
          <w:rStyle w:val="CommentReference"/>
          <w:vanish/>
          <w:lang w:val="en-GB"/>
        </w:rPr>
        <w:commentReference w:id="133"/>
      </w:r>
      <w:r w:rsidRPr="00891A28">
        <w:rPr>
          <w:lang w:val="en-GB"/>
        </w:rPr>
        <w:t>: Region decoding procedure that operates by modifying a reference bitmap to produce an output bitmap.</w:t>
      </w:r>
      <w:r w:rsidRPr="00891A28">
        <w:rPr>
          <w:rStyle w:val="CommentReference"/>
          <w:vanish/>
          <w:lang w:val="en-GB"/>
        </w:rPr>
        <w:commentReference w:id="134"/>
      </w:r>
    </w:p>
    <w:p w14:paraId="3EB1C012" w14:textId="77777777" w:rsidR="007F2BF7" w:rsidRPr="00891A28" w:rsidRDefault="00EB5260">
      <w:pPr>
        <w:rPr>
          <w:lang w:val="en-GB"/>
        </w:rPr>
      </w:pPr>
      <w:bookmarkStart w:id="135" w:name="x1-20017r18"/>
      <w:bookmarkEnd w:id="135"/>
      <w:r w:rsidRPr="00891A28">
        <w:rPr>
          <w:b/>
          <w:bCs/>
          <w:lang w:val="en-GB"/>
        </w:rPr>
        <w:t>3.12.6</w:t>
      </w:r>
      <w:r w:rsidRPr="00891A28">
        <w:rPr>
          <w:b/>
          <w:bCs/>
          <w:lang w:val="en-GB"/>
        </w:rPr>
        <w:tab/>
        <w:t>gray-scale decoding procedure</w:t>
      </w:r>
      <w:r w:rsidRPr="00891A28">
        <w:rPr>
          <w:rStyle w:val="CommentReference"/>
          <w:vanish/>
          <w:lang w:val="en-GB"/>
        </w:rPr>
        <w:commentReference w:id="136"/>
      </w:r>
      <w:r w:rsidRPr="00891A28">
        <w:rPr>
          <w:lang w:val="en-GB"/>
        </w:rPr>
        <w:t>: Decoding procedure whose output is a gray-scale image.</w:t>
      </w:r>
      <w:r w:rsidRPr="00891A28">
        <w:rPr>
          <w:rStyle w:val="CommentReference"/>
          <w:vanish/>
          <w:lang w:val="en-GB"/>
        </w:rPr>
        <w:commentReference w:id="137"/>
      </w:r>
    </w:p>
    <w:p w14:paraId="4422451C" w14:textId="77777777" w:rsidR="007F2BF7" w:rsidRPr="00891A28" w:rsidRDefault="00EB5260">
      <w:pPr>
        <w:rPr>
          <w:lang w:val="en-GB"/>
        </w:rPr>
      </w:pPr>
      <w:bookmarkStart w:id="138" w:name="x1-20018r18"/>
      <w:bookmarkEnd w:id="138"/>
      <w:r w:rsidRPr="00891A28">
        <w:rPr>
          <w:b/>
          <w:bCs/>
          <w:lang w:val="en-GB"/>
        </w:rPr>
        <w:t>3.12.7</w:t>
      </w:r>
      <w:r w:rsidRPr="00891A28">
        <w:rPr>
          <w:b/>
          <w:bCs/>
          <w:lang w:val="en-GB"/>
        </w:rPr>
        <w:tab/>
        <w:t>pattern dictionary decoding procedure</w:t>
      </w:r>
      <w:r w:rsidRPr="00891A28">
        <w:rPr>
          <w:rStyle w:val="CommentReference"/>
          <w:vanish/>
          <w:lang w:val="en-GB"/>
        </w:rPr>
        <w:commentReference w:id="139"/>
      </w:r>
      <w:r w:rsidRPr="00891A28">
        <w:rPr>
          <w:lang w:val="en-GB"/>
        </w:rPr>
        <w:t>: Decoding procedure whose output is a list of patterns.</w:t>
      </w:r>
      <w:r w:rsidRPr="00891A28">
        <w:rPr>
          <w:rStyle w:val="CommentReference"/>
          <w:vanish/>
          <w:lang w:val="en-GB"/>
        </w:rPr>
        <w:commentReference w:id="140"/>
      </w:r>
    </w:p>
    <w:p w14:paraId="71C22374" w14:textId="77777777" w:rsidR="007F2BF7" w:rsidRPr="00891A28" w:rsidRDefault="00EB5260">
      <w:pPr>
        <w:rPr>
          <w:lang w:val="en-GB"/>
        </w:rPr>
      </w:pPr>
      <w:bookmarkStart w:id="141" w:name="x1-20019r18"/>
      <w:bookmarkEnd w:id="141"/>
      <w:r w:rsidRPr="00891A28">
        <w:rPr>
          <w:b/>
          <w:bCs/>
          <w:lang w:val="en-GB"/>
        </w:rPr>
        <w:t>3.12.8</w:t>
      </w:r>
      <w:r w:rsidRPr="00891A28">
        <w:rPr>
          <w:b/>
          <w:bCs/>
          <w:lang w:val="en-GB"/>
        </w:rPr>
        <w:tab/>
        <w:t>halftone region decoding procedure</w:t>
      </w:r>
      <w:r w:rsidRPr="00891A28">
        <w:rPr>
          <w:rStyle w:val="CommentReference"/>
          <w:vanish/>
          <w:lang w:val="en-GB"/>
        </w:rPr>
        <w:commentReference w:id="142"/>
      </w:r>
      <w:r w:rsidRPr="00891A28">
        <w:rPr>
          <w:lang w:val="en-GB"/>
        </w:rPr>
        <w:t>: Region decoding procedure that operates by drawing a set of patterns into a bitmap, placing the patterns according to a halftone grid.</w:t>
      </w:r>
      <w:r w:rsidRPr="00891A28">
        <w:rPr>
          <w:rStyle w:val="CommentReference"/>
          <w:vanish/>
          <w:lang w:val="en-GB"/>
        </w:rPr>
        <w:commentReference w:id="143"/>
      </w:r>
    </w:p>
    <w:p w14:paraId="3FD702A4" w14:textId="77777777" w:rsidR="007F2BF7" w:rsidRPr="00891A28" w:rsidRDefault="00EB5260">
      <w:pPr>
        <w:rPr>
          <w:lang w:val="en-GB"/>
        </w:rPr>
      </w:pPr>
      <w:bookmarkStart w:id="144" w:name="x1-20020r18"/>
      <w:bookmarkEnd w:id="144"/>
      <w:r w:rsidRPr="00891A28">
        <w:rPr>
          <w:b/>
          <w:bCs/>
          <w:lang w:val="en-GB"/>
        </w:rPr>
        <w:t>3.12.9</w:t>
      </w:r>
      <w:r w:rsidRPr="00891A28">
        <w:rPr>
          <w:b/>
          <w:bCs/>
          <w:lang w:val="en-GB"/>
        </w:rPr>
        <w:tab/>
        <w:t>Huffman table decoding procedure</w:t>
      </w:r>
      <w:r w:rsidRPr="00891A28">
        <w:rPr>
          <w:rStyle w:val="CommentReference"/>
          <w:vanish/>
          <w:lang w:val="en-GB"/>
        </w:rPr>
        <w:commentReference w:id="145"/>
      </w:r>
      <w:r w:rsidRPr="00891A28">
        <w:rPr>
          <w:lang w:val="en-GB"/>
        </w:rPr>
        <w:t>: Decoding procedure whose output is a Huffman table.</w:t>
      </w:r>
      <w:r w:rsidRPr="00891A28">
        <w:rPr>
          <w:rStyle w:val="CommentReference"/>
          <w:vanish/>
          <w:lang w:val="en-GB"/>
        </w:rPr>
        <w:commentReference w:id="146"/>
      </w:r>
    </w:p>
    <w:p w14:paraId="368D1DD4" w14:textId="77777777" w:rsidR="007F2BF7" w:rsidRPr="00891A28" w:rsidRDefault="00EB5260">
      <w:pPr>
        <w:rPr>
          <w:lang w:val="en-GB"/>
        </w:rPr>
      </w:pPr>
      <w:bookmarkStart w:id="147" w:name="x1-20021r18"/>
      <w:bookmarkEnd w:id="147"/>
      <w:r w:rsidRPr="00891A28">
        <w:rPr>
          <w:b/>
          <w:bCs/>
          <w:lang w:val="en-GB"/>
        </w:rPr>
        <w:t>3.12.10</w:t>
      </w:r>
      <w:r w:rsidRPr="00891A28">
        <w:rPr>
          <w:b/>
          <w:bCs/>
          <w:lang w:val="en-GB"/>
        </w:rPr>
        <w:tab/>
        <w:t>text region decoding procedure</w:t>
      </w:r>
      <w:r w:rsidRPr="00891A28">
        <w:rPr>
          <w:rStyle w:val="CommentReference"/>
          <w:vanish/>
          <w:lang w:val="en-GB"/>
        </w:rPr>
        <w:commentReference w:id="148"/>
      </w:r>
      <w:r w:rsidRPr="00891A28">
        <w:rPr>
          <w:lang w:val="en-GB"/>
        </w:rPr>
        <w:t>: Region decoding procedure that operates by drawing a set of symbol instances into a bitmap.</w:t>
      </w:r>
      <w:r w:rsidRPr="00891A28">
        <w:rPr>
          <w:rStyle w:val="CommentReference"/>
          <w:vanish/>
          <w:lang w:val="en-GB"/>
        </w:rPr>
        <w:commentReference w:id="149"/>
      </w:r>
    </w:p>
    <w:p w14:paraId="5EBE1618" w14:textId="77777777" w:rsidR="007F2BF7" w:rsidRPr="00891A28" w:rsidRDefault="00EB5260">
      <w:pPr>
        <w:rPr>
          <w:lang w:val="en-GB"/>
        </w:rPr>
      </w:pPr>
      <w:bookmarkStart w:id="150" w:name="x1-20022r18"/>
      <w:bookmarkEnd w:id="150"/>
      <w:r w:rsidRPr="00891A28">
        <w:rPr>
          <w:b/>
          <w:bCs/>
          <w:lang w:val="en-GB"/>
        </w:rPr>
        <w:t>3.12.11</w:t>
      </w:r>
      <w:r w:rsidRPr="00891A28">
        <w:rPr>
          <w:b/>
          <w:bCs/>
          <w:lang w:val="en-GB"/>
        </w:rPr>
        <w:tab/>
        <w:t>symbol dictionary decoding procedure</w:t>
      </w:r>
      <w:r w:rsidRPr="00891A28">
        <w:rPr>
          <w:rStyle w:val="CommentReference"/>
          <w:vanish/>
          <w:lang w:val="en-GB"/>
        </w:rPr>
        <w:commentReference w:id="151"/>
      </w:r>
      <w:r w:rsidRPr="00891A28">
        <w:rPr>
          <w:lang w:val="en-GB"/>
        </w:rPr>
        <w:t>: Decoding procedure whose output is a list of symbols.</w:t>
      </w:r>
      <w:r w:rsidRPr="00891A28">
        <w:rPr>
          <w:rStyle w:val="CommentReference"/>
          <w:vanish/>
          <w:lang w:val="en-GB"/>
        </w:rPr>
        <w:commentReference w:id="152"/>
      </w:r>
    </w:p>
    <w:p w14:paraId="3D628CE2" w14:textId="77777777" w:rsidR="007F2BF7" w:rsidRPr="00891A28" w:rsidRDefault="00EB5260">
      <w:pPr>
        <w:rPr>
          <w:lang w:val="en-GB"/>
        </w:rPr>
      </w:pPr>
      <w:bookmarkStart w:id="153" w:name="x1-20023r14"/>
      <w:bookmarkEnd w:id="153"/>
      <w:r w:rsidRPr="00891A28">
        <w:rPr>
          <w:b/>
          <w:bCs/>
          <w:lang w:val="en-GB"/>
        </w:rPr>
        <w:t>3.13</w:t>
      </w:r>
      <w:r w:rsidRPr="00891A28">
        <w:rPr>
          <w:b/>
          <w:bCs/>
          <w:lang w:val="en-GB"/>
        </w:rPr>
        <w:tab/>
        <w:t>decoder</w:t>
      </w:r>
      <w:r w:rsidRPr="00891A28">
        <w:rPr>
          <w:rStyle w:val="CommentReference"/>
          <w:vanish/>
          <w:lang w:val="en-GB"/>
        </w:rPr>
        <w:commentReference w:id="154"/>
      </w:r>
      <w:r w:rsidRPr="00891A28">
        <w:rPr>
          <w:lang w:val="en-GB"/>
        </w:rPr>
        <w:t>: Entity capable of decoding a bitstream in conformance with this Recommendation | International Standard.</w:t>
      </w:r>
      <w:r w:rsidRPr="00891A28">
        <w:rPr>
          <w:rStyle w:val="CommentReference"/>
          <w:vanish/>
          <w:lang w:val="en-GB"/>
        </w:rPr>
        <w:commentReference w:id="155"/>
      </w:r>
    </w:p>
    <w:p w14:paraId="08C37EBD" w14:textId="77777777" w:rsidR="007F2BF7" w:rsidRPr="00891A28" w:rsidRDefault="00EB5260">
      <w:pPr>
        <w:rPr>
          <w:lang w:val="en-GB"/>
        </w:rPr>
      </w:pPr>
      <w:bookmarkStart w:id="156" w:name="x1-20024r14"/>
      <w:bookmarkEnd w:id="156"/>
      <w:r w:rsidRPr="00891A28">
        <w:rPr>
          <w:b/>
          <w:bCs/>
          <w:lang w:val="en-GB"/>
        </w:rPr>
        <w:t>3.14</w:t>
      </w:r>
      <w:r w:rsidRPr="00891A28">
        <w:rPr>
          <w:b/>
          <w:bCs/>
          <w:lang w:val="en-GB"/>
        </w:rPr>
        <w:tab/>
        <w:t>dictionary</w:t>
      </w:r>
      <w:r w:rsidRPr="00891A28">
        <w:rPr>
          <w:rStyle w:val="CommentReference"/>
          <w:vanish/>
          <w:lang w:val="en-GB"/>
        </w:rPr>
        <w:commentReference w:id="157"/>
      </w:r>
      <w:r w:rsidRPr="00891A28">
        <w:rPr>
          <w:lang w:val="en-GB"/>
        </w:rPr>
        <w:t>: List of bitmaps.</w:t>
      </w:r>
      <w:r w:rsidRPr="00891A28">
        <w:rPr>
          <w:rStyle w:val="CommentReference"/>
          <w:vanish/>
          <w:lang w:val="en-GB"/>
        </w:rPr>
        <w:commentReference w:id="158"/>
      </w:r>
    </w:p>
    <w:p w14:paraId="4EE1DAD2" w14:textId="77777777" w:rsidR="007F2BF7" w:rsidRPr="00891A28" w:rsidRDefault="00EB5260">
      <w:pPr>
        <w:rPr>
          <w:lang w:val="en-GB"/>
        </w:rPr>
      </w:pPr>
      <w:bookmarkStart w:id="159" w:name="x1-20025r18"/>
      <w:bookmarkEnd w:id="159"/>
      <w:r w:rsidRPr="00891A28">
        <w:rPr>
          <w:b/>
          <w:bCs/>
          <w:lang w:val="en-GB"/>
        </w:rPr>
        <w:t>3.14.1</w:t>
      </w:r>
      <w:r w:rsidRPr="00891A28">
        <w:rPr>
          <w:b/>
          <w:bCs/>
          <w:lang w:val="en-GB"/>
        </w:rPr>
        <w:tab/>
        <w:t>pattern dictionary</w:t>
      </w:r>
      <w:r w:rsidRPr="00891A28">
        <w:rPr>
          <w:rStyle w:val="CommentReference"/>
          <w:vanish/>
          <w:lang w:val="en-GB"/>
        </w:rPr>
        <w:commentReference w:id="160"/>
      </w:r>
      <w:r w:rsidRPr="00891A28">
        <w:rPr>
          <w:lang w:val="en-GB"/>
        </w:rPr>
        <w:t>: List of patterns.</w:t>
      </w:r>
      <w:r w:rsidRPr="00891A28">
        <w:rPr>
          <w:rStyle w:val="CommentReference"/>
          <w:vanish/>
          <w:lang w:val="en-GB"/>
        </w:rPr>
        <w:commentReference w:id="161"/>
      </w:r>
    </w:p>
    <w:p w14:paraId="4994930A" w14:textId="77777777" w:rsidR="007F2BF7" w:rsidRPr="00891A28" w:rsidRDefault="00EB5260">
      <w:pPr>
        <w:rPr>
          <w:lang w:val="en-GB"/>
        </w:rPr>
      </w:pPr>
      <w:bookmarkStart w:id="162" w:name="x1-20026r18"/>
      <w:bookmarkEnd w:id="162"/>
      <w:r w:rsidRPr="00891A28">
        <w:rPr>
          <w:b/>
          <w:bCs/>
          <w:lang w:val="en-GB"/>
        </w:rPr>
        <w:t>3.14.2</w:t>
      </w:r>
      <w:r w:rsidRPr="00891A28">
        <w:rPr>
          <w:b/>
          <w:bCs/>
          <w:lang w:val="en-GB"/>
        </w:rPr>
        <w:tab/>
        <w:t>symbol dictionary</w:t>
      </w:r>
      <w:r w:rsidRPr="00891A28">
        <w:rPr>
          <w:rStyle w:val="CommentReference"/>
          <w:vanish/>
          <w:lang w:val="en-GB"/>
        </w:rPr>
        <w:commentReference w:id="163"/>
      </w:r>
      <w:r w:rsidRPr="00891A28">
        <w:rPr>
          <w:lang w:val="en-GB"/>
        </w:rPr>
        <w:t>: List of symbols.</w:t>
      </w:r>
      <w:r w:rsidRPr="00891A28">
        <w:rPr>
          <w:rStyle w:val="CommentReference"/>
          <w:vanish/>
          <w:lang w:val="en-GB"/>
        </w:rPr>
        <w:commentReference w:id="164"/>
      </w:r>
    </w:p>
    <w:p w14:paraId="63D9BDEC" w14:textId="77777777" w:rsidR="007F2BF7" w:rsidRPr="00891A28" w:rsidRDefault="00EB5260">
      <w:pPr>
        <w:rPr>
          <w:lang w:val="en-GB"/>
        </w:rPr>
      </w:pPr>
      <w:bookmarkStart w:id="165" w:name="x1-20027r14"/>
      <w:bookmarkEnd w:id="165"/>
      <w:r w:rsidRPr="00891A28">
        <w:rPr>
          <w:b/>
          <w:bCs/>
          <w:lang w:val="en-GB"/>
        </w:rPr>
        <w:t>3.15</w:t>
      </w:r>
      <w:r w:rsidRPr="00891A28">
        <w:rPr>
          <w:b/>
          <w:bCs/>
          <w:lang w:val="en-GB"/>
        </w:rPr>
        <w:tab/>
        <w:t>export flag</w:t>
      </w:r>
      <w:r w:rsidRPr="00891A28">
        <w:rPr>
          <w:rStyle w:val="CommentReference"/>
          <w:vanish/>
          <w:lang w:val="en-GB"/>
        </w:rPr>
        <w:commentReference w:id="166"/>
      </w:r>
      <w:r w:rsidRPr="00891A28">
        <w:rPr>
          <w:lang w:val="en-GB"/>
        </w:rPr>
        <w:t>: Bit indicating that a symbol is on the export list of a symbol dictionary.</w:t>
      </w:r>
      <w:r w:rsidRPr="00891A28">
        <w:rPr>
          <w:rStyle w:val="CommentReference"/>
          <w:vanish/>
          <w:lang w:val="en-GB"/>
        </w:rPr>
        <w:commentReference w:id="167"/>
      </w:r>
    </w:p>
    <w:p w14:paraId="3357F807" w14:textId="77777777" w:rsidR="007F2BF7" w:rsidRPr="00891A28" w:rsidRDefault="00EB5260">
      <w:pPr>
        <w:rPr>
          <w:lang w:val="en-GB"/>
        </w:rPr>
      </w:pPr>
      <w:bookmarkStart w:id="168" w:name="x1-20028r14"/>
      <w:bookmarkEnd w:id="168"/>
      <w:r w:rsidRPr="00891A28">
        <w:rPr>
          <w:b/>
          <w:bCs/>
          <w:lang w:val="en-GB"/>
        </w:rPr>
        <w:t>3.16</w:t>
      </w:r>
      <w:r w:rsidRPr="00891A28">
        <w:rPr>
          <w:b/>
          <w:bCs/>
          <w:lang w:val="en-GB"/>
        </w:rPr>
        <w:tab/>
        <w:t>export list</w:t>
      </w:r>
      <w:r w:rsidRPr="00891A28">
        <w:rPr>
          <w:rStyle w:val="CommentReference"/>
          <w:vanish/>
          <w:lang w:val="en-GB"/>
        </w:rPr>
        <w:commentReference w:id="169"/>
      </w:r>
      <w:r w:rsidRPr="00891A28">
        <w:rPr>
          <w:lang w:val="en-GB"/>
        </w:rPr>
        <w:t>: List of the symbols in a symbol dictionary that may be used by referring to that symbol dictionary.</w:t>
      </w:r>
      <w:r w:rsidRPr="00891A28">
        <w:rPr>
          <w:rStyle w:val="CommentReference"/>
          <w:vanish/>
          <w:lang w:val="en-GB"/>
        </w:rPr>
        <w:commentReference w:id="170"/>
      </w:r>
    </w:p>
    <w:p w14:paraId="50D2F098" w14:textId="77777777" w:rsidR="007F2BF7" w:rsidRPr="00891A28" w:rsidRDefault="00EB5260">
      <w:pPr>
        <w:rPr>
          <w:lang w:val="en-GB"/>
        </w:rPr>
      </w:pPr>
      <w:bookmarkStart w:id="171" w:name="x1-20029r14"/>
      <w:bookmarkEnd w:id="171"/>
      <w:r w:rsidRPr="00891A28">
        <w:rPr>
          <w:b/>
          <w:bCs/>
          <w:lang w:val="en-GB"/>
        </w:rPr>
        <w:t>3.17</w:t>
      </w:r>
      <w:r w:rsidRPr="00891A28">
        <w:rPr>
          <w:b/>
          <w:bCs/>
          <w:lang w:val="en-GB"/>
        </w:rPr>
        <w:tab/>
        <w:t>gray-scale image</w:t>
      </w:r>
      <w:r w:rsidRPr="00891A28">
        <w:rPr>
          <w:rStyle w:val="CommentReference"/>
          <w:vanish/>
          <w:lang w:val="en-GB"/>
        </w:rPr>
        <w:commentReference w:id="172"/>
      </w:r>
      <w:r w:rsidRPr="00891A28">
        <w:rPr>
          <w:lang w:val="en-GB"/>
        </w:rPr>
        <w:t>: Rectangular array of non-negative integer indices.</w:t>
      </w:r>
      <w:r w:rsidRPr="00891A28">
        <w:rPr>
          <w:rStyle w:val="CommentReference"/>
          <w:vanish/>
          <w:lang w:val="en-GB"/>
        </w:rPr>
        <w:commentReference w:id="173"/>
      </w:r>
    </w:p>
    <w:p w14:paraId="4764DF12" w14:textId="77777777" w:rsidR="007F2BF7" w:rsidRPr="00891A28" w:rsidRDefault="00EB5260">
      <w:pPr>
        <w:rPr>
          <w:lang w:val="en-GB"/>
        </w:rPr>
      </w:pPr>
      <w:bookmarkStart w:id="174" w:name="x1-20030r14"/>
      <w:bookmarkEnd w:id="174"/>
      <w:r w:rsidRPr="00891A28">
        <w:rPr>
          <w:b/>
          <w:bCs/>
          <w:lang w:val="en-GB"/>
        </w:rPr>
        <w:t>3.18</w:t>
      </w:r>
      <w:r w:rsidRPr="00891A28">
        <w:rPr>
          <w:b/>
          <w:bCs/>
          <w:lang w:val="en-GB"/>
        </w:rPr>
        <w:tab/>
        <w:t>gray-scale pixel</w:t>
      </w:r>
      <w:r w:rsidRPr="00891A28">
        <w:rPr>
          <w:rStyle w:val="CommentReference"/>
          <w:vanish/>
          <w:lang w:val="en-GB"/>
        </w:rPr>
        <w:commentReference w:id="175"/>
      </w:r>
      <w:r w:rsidRPr="00891A28">
        <w:rPr>
          <w:lang w:val="en-GB"/>
        </w:rPr>
        <w:t>: Integer-valued element in a gray-scale image.</w:t>
      </w:r>
      <w:r w:rsidRPr="00891A28">
        <w:rPr>
          <w:rStyle w:val="CommentReference"/>
          <w:vanish/>
          <w:lang w:val="en-GB"/>
        </w:rPr>
        <w:commentReference w:id="176"/>
      </w:r>
    </w:p>
    <w:p w14:paraId="03CE85F1" w14:textId="77777777" w:rsidR="007F2BF7" w:rsidRPr="00891A28" w:rsidRDefault="00EB5260">
      <w:pPr>
        <w:rPr>
          <w:lang w:val="en-GB"/>
        </w:rPr>
      </w:pPr>
      <w:bookmarkStart w:id="177" w:name="x1-20031r14"/>
      <w:bookmarkEnd w:id="177"/>
      <w:r w:rsidRPr="00891A28">
        <w:rPr>
          <w:b/>
          <w:bCs/>
          <w:lang w:val="en-GB"/>
        </w:rPr>
        <w:t>3.19</w:t>
      </w:r>
      <w:r w:rsidRPr="00891A28">
        <w:rPr>
          <w:b/>
          <w:bCs/>
          <w:lang w:val="en-GB"/>
        </w:rPr>
        <w:tab/>
        <w:t>halftone grid</w:t>
      </w:r>
      <w:r w:rsidRPr="00891A28">
        <w:rPr>
          <w:rStyle w:val="CommentReference"/>
          <w:vanish/>
          <w:lang w:val="en-GB"/>
        </w:rPr>
        <w:commentReference w:id="178"/>
      </w:r>
      <w:r w:rsidRPr="00891A28">
        <w:rPr>
          <w:lang w:val="en-GB"/>
        </w:rPr>
        <w:t>: Rectilinear grid of locations specifying where patterns are to be drawn.</w:t>
      </w:r>
      <w:r w:rsidRPr="00891A28">
        <w:rPr>
          <w:rStyle w:val="CommentReference"/>
          <w:vanish/>
          <w:lang w:val="en-GB"/>
        </w:rPr>
        <w:commentReference w:id="179"/>
      </w:r>
    </w:p>
    <w:p w14:paraId="24F51E35" w14:textId="77777777" w:rsidR="007F2BF7" w:rsidRPr="00891A28" w:rsidRDefault="00EB5260">
      <w:pPr>
        <w:rPr>
          <w:lang w:val="en-GB"/>
        </w:rPr>
      </w:pPr>
      <w:bookmarkStart w:id="180" w:name="x1-20032r14"/>
      <w:bookmarkEnd w:id="180"/>
      <w:r w:rsidRPr="00891A28">
        <w:rPr>
          <w:b/>
          <w:bCs/>
          <w:lang w:val="en-GB"/>
        </w:rPr>
        <w:t>3.20</w:t>
      </w:r>
      <w:r w:rsidRPr="00891A28">
        <w:rPr>
          <w:b/>
          <w:bCs/>
          <w:lang w:val="en-GB"/>
        </w:rPr>
        <w:tab/>
        <w:t>height class</w:t>
      </w:r>
      <w:r w:rsidRPr="00891A28">
        <w:rPr>
          <w:rStyle w:val="CommentReference"/>
          <w:vanish/>
          <w:lang w:val="en-GB"/>
        </w:rPr>
        <w:commentReference w:id="181"/>
      </w:r>
      <w:r w:rsidRPr="00891A28">
        <w:rPr>
          <w:lang w:val="en-GB"/>
        </w:rPr>
        <w:t>: Set of symbols in a symbol dictionary whose heights are all equal.</w:t>
      </w:r>
      <w:r w:rsidRPr="00891A28">
        <w:rPr>
          <w:rStyle w:val="CommentReference"/>
          <w:vanish/>
          <w:lang w:val="en-GB"/>
        </w:rPr>
        <w:commentReference w:id="182"/>
      </w:r>
    </w:p>
    <w:p w14:paraId="6A949ECF" w14:textId="77777777" w:rsidR="007F2BF7" w:rsidRPr="00891A28" w:rsidRDefault="00EB5260">
      <w:pPr>
        <w:rPr>
          <w:lang w:val="en-GB"/>
        </w:rPr>
      </w:pPr>
      <w:bookmarkStart w:id="183" w:name="x1-20033r14"/>
      <w:bookmarkEnd w:id="183"/>
      <w:r w:rsidRPr="00891A28">
        <w:rPr>
          <w:b/>
          <w:bCs/>
          <w:lang w:val="en-GB"/>
        </w:rPr>
        <w:t>3.21</w:t>
      </w:r>
      <w:r w:rsidRPr="00891A28">
        <w:rPr>
          <w:b/>
          <w:bCs/>
          <w:lang w:val="en-GB"/>
        </w:rPr>
        <w:tab/>
        <w:t>height class delta height</w:t>
      </w:r>
      <w:r w:rsidRPr="00891A28">
        <w:rPr>
          <w:rStyle w:val="CommentReference"/>
          <w:vanish/>
          <w:lang w:val="en-GB"/>
        </w:rPr>
        <w:commentReference w:id="184"/>
      </w:r>
      <w:r w:rsidRPr="00891A28">
        <w:rPr>
          <w:lang w:val="en-GB"/>
        </w:rPr>
        <w:t>: Difference in height between two height classes.</w:t>
      </w:r>
      <w:r w:rsidRPr="00891A28">
        <w:rPr>
          <w:rStyle w:val="CommentReference"/>
          <w:vanish/>
          <w:lang w:val="en-GB"/>
        </w:rPr>
        <w:commentReference w:id="185"/>
      </w:r>
    </w:p>
    <w:p w14:paraId="629D56F2" w14:textId="77777777" w:rsidR="007F2BF7" w:rsidRPr="00891A28" w:rsidRDefault="00EB5260">
      <w:pPr>
        <w:rPr>
          <w:lang w:val="en-GB"/>
        </w:rPr>
      </w:pPr>
      <w:bookmarkStart w:id="186" w:name="x1-20034r14"/>
      <w:bookmarkEnd w:id="186"/>
      <w:r w:rsidRPr="00891A28">
        <w:rPr>
          <w:b/>
          <w:bCs/>
          <w:lang w:val="en-GB"/>
        </w:rPr>
        <w:t>3.22</w:t>
      </w:r>
      <w:r w:rsidRPr="00891A28">
        <w:rPr>
          <w:b/>
          <w:bCs/>
          <w:lang w:val="en-GB"/>
        </w:rPr>
        <w:tab/>
        <w:t>height class delta width</w:t>
      </w:r>
      <w:r w:rsidRPr="00891A28">
        <w:rPr>
          <w:rStyle w:val="CommentReference"/>
          <w:vanish/>
          <w:lang w:val="en-GB"/>
        </w:rPr>
        <w:commentReference w:id="187"/>
      </w:r>
      <w:r w:rsidRPr="00891A28">
        <w:rPr>
          <w:lang w:val="en-GB"/>
        </w:rPr>
        <w:t>: Difference in width between two symbols in a height class.</w:t>
      </w:r>
      <w:r w:rsidRPr="00891A28">
        <w:rPr>
          <w:rStyle w:val="CommentReference"/>
          <w:vanish/>
          <w:lang w:val="en-GB"/>
        </w:rPr>
        <w:commentReference w:id="188"/>
      </w:r>
    </w:p>
    <w:p w14:paraId="491D6365" w14:textId="77777777" w:rsidR="007F2BF7" w:rsidRPr="00891A28" w:rsidRDefault="00EB5260">
      <w:pPr>
        <w:rPr>
          <w:lang w:val="en-GB"/>
        </w:rPr>
      </w:pPr>
      <w:bookmarkStart w:id="189" w:name="x1-20035r14"/>
      <w:bookmarkEnd w:id="189"/>
      <w:r w:rsidRPr="00891A28">
        <w:rPr>
          <w:b/>
          <w:bCs/>
          <w:lang w:val="en-GB"/>
        </w:rPr>
        <w:t>3.23</w:t>
      </w:r>
      <w:r w:rsidRPr="00891A28">
        <w:rPr>
          <w:b/>
          <w:bCs/>
          <w:lang w:val="en-GB"/>
        </w:rPr>
        <w:tab/>
        <w:t>Huffman table</w:t>
      </w:r>
      <w:r w:rsidRPr="00891A28">
        <w:rPr>
          <w:rStyle w:val="CommentReference"/>
          <w:vanish/>
          <w:lang w:val="en-GB"/>
        </w:rPr>
        <w:commentReference w:id="190"/>
      </w:r>
      <w:r w:rsidRPr="00891A28">
        <w:rPr>
          <w:lang w:val="en-GB"/>
        </w:rPr>
        <w:t>: Collection of table lines specifying how values are encoded.</w:t>
      </w:r>
      <w:r w:rsidRPr="00891A28">
        <w:rPr>
          <w:rStyle w:val="CommentReference"/>
          <w:vanish/>
          <w:lang w:val="en-GB"/>
        </w:rPr>
        <w:commentReference w:id="191"/>
      </w:r>
    </w:p>
    <w:p w14:paraId="077AFF99" w14:textId="77777777" w:rsidR="007F2BF7" w:rsidRPr="00891A28" w:rsidRDefault="00EB5260">
      <w:pPr>
        <w:rPr>
          <w:lang w:val="en-GB"/>
        </w:rPr>
      </w:pPr>
      <w:bookmarkStart w:id="192" w:name="x1-20036r14"/>
      <w:bookmarkEnd w:id="192"/>
      <w:r w:rsidRPr="00891A28">
        <w:rPr>
          <w:b/>
          <w:bCs/>
          <w:lang w:val="en-GB"/>
        </w:rPr>
        <w:t>3.24</w:t>
      </w:r>
      <w:r w:rsidRPr="00891A28">
        <w:rPr>
          <w:b/>
          <w:bCs/>
          <w:lang w:val="en-GB"/>
        </w:rPr>
        <w:tab/>
        <w:t>lossless coding</w:t>
      </w:r>
      <w:r w:rsidRPr="00891A28">
        <w:rPr>
          <w:rStyle w:val="CommentReference"/>
          <w:vanish/>
          <w:lang w:val="en-GB"/>
        </w:rPr>
        <w:commentReference w:id="193"/>
      </w:r>
      <w:r w:rsidRPr="00891A28">
        <w:rPr>
          <w:lang w:val="en-GB"/>
        </w:rPr>
        <w:t>: Method of encoding data so that the decoded data are identical to the original data.</w:t>
      </w:r>
      <w:r w:rsidRPr="00891A28">
        <w:rPr>
          <w:rStyle w:val="CommentReference"/>
          <w:vanish/>
          <w:lang w:val="en-GB"/>
        </w:rPr>
        <w:commentReference w:id="194"/>
      </w:r>
    </w:p>
    <w:p w14:paraId="14AC4542" w14:textId="77777777" w:rsidR="007F2BF7" w:rsidRPr="00891A28" w:rsidRDefault="00EB5260">
      <w:pPr>
        <w:rPr>
          <w:lang w:val="en-GB"/>
        </w:rPr>
      </w:pPr>
      <w:bookmarkStart w:id="195" w:name="x1-20037r14"/>
      <w:bookmarkEnd w:id="195"/>
      <w:r w:rsidRPr="00891A28">
        <w:rPr>
          <w:b/>
          <w:bCs/>
          <w:lang w:val="en-GB"/>
        </w:rPr>
        <w:t>3.25</w:t>
      </w:r>
      <w:r w:rsidRPr="00891A28">
        <w:rPr>
          <w:b/>
          <w:bCs/>
          <w:lang w:val="en-GB"/>
        </w:rPr>
        <w:tab/>
        <w:t>lossy coding</w:t>
      </w:r>
      <w:r w:rsidRPr="00891A28">
        <w:rPr>
          <w:rStyle w:val="CommentReference"/>
          <w:vanish/>
          <w:lang w:val="en-GB"/>
        </w:rPr>
        <w:commentReference w:id="196"/>
      </w:r>
      <w:r w:rsidRPr="00891A28">
        <w:rPr>
          <w:lang w:val="en-GB"/>
        </w:rPr>
        <w:t>: Method of encoding data so that the decoded data differ, ideally only in insignificant ways, from the original data.</w:t>
      </w:r>
      <w:r w:rsidRPr="00891A28">
        <w:rPr>
          <w:rStyle w:val="CommentReference"/>
          <w:vanish/>
          <w:lang w:val="en-GB"/>
        </w:rPr>
        <w:commentReference w:id="197"/>
      </w:r>
    </w:p>
    <w:p w14:paraId="2FE9C30E" w14:textId="77777777" w:rsidR="007F2BF7" w:rsidRPr="00891A28" w:rsidRDefault="00EB5260">
      <w:pPr>
        <w:rPr>
          <w:lang w:val="en-GB"/>
        </w:rPr>
      </w:pPr>
      <w:bookmarkStart w:id="198" w:name="x1-20038r14"/>
      <w:bookmarkEnd w:id="198"/>
      <w:r w:rsidRPr="00891A28">
        <w:rPr>
          <w:b/>
          <w:bCs/>
          <w:lang w:val="en-GB"/>
        </w:rPr>
        <w:t>3.26</w:t>
      </w:r>
      <w:r w:rsidRPr="00891A28">
        <w:rPr>
          <w:b/>
          <w:bCs/>
          <w:lang w:val="en-GB"/>
        </w:rPr>
        <w:tab/>
        <w:t>ordinal</w:t>
      </w:r>
      <w:r w:rsidRPr="00891A28">
        <w:rPr>
          <w:rStyle w:val="CommentReference"/>
          <w:vanish/>
          <w:lang w:val="en-GB"/>
        </w:rPr>
        <w:commentReference w:id="199"/>
      </w:r>
      <w:r w:rsidRPr="00891A28">
        <w:rPr>
          <w:lang w:val="en-GB"/>
        </w:rPr>
        <w:t>: Value used as a counter.</w:t>
      </w:r>
      <w:r w:rsidRPr="00891A28">
        <w:rPr>
          <w:rStyle w:val="CommentReference"/>
          <w:vanish/>
          <w:lang w:val="en-GB"/>
        </w:rPr>
        <w:commentReference w:id="200"/>
      </w:r>
    </w:p>
    <w:p w14:paraId="35ECADE7" w14:textId="77777777" w:rsidR="007F2BF7" w:rsidRPr="00891A28" w:rsidRDefault="00EB5260">
      <w:pPr>
        <w:rPr>
          <w:lang w:val="en-GB"/>
        </w:rPr>
      </w:pPr>
      <w:bookmarkStart w:id="201" w:name="x1-20039r14"/>
      <w:bookmarkEnd w:id="201"/>
      <w:r w:rsidRPr="00891A28">
        <w:rPr>
          <w:b/>
          <w:bCs/>
          <w:lang w:val="en-GB"/>
        </w:rPr>
        <w:lastRenderedPageBreak/>
        <w:t>3.27</w:t>
      </w:r>
      <w:r w:rsidRPr="00891A28">
        <w:rPr>
          <w:b/>
          <w:bCs/>
          <w:lang w:val="en-GB"/>
        </w:rPr>
        <w:tab/>
        <w:t>out-of-band value</w:t>
      </w:r>
      <w:r w:rsidRPr="00891A28">
        <w:rPr>
          <w:rStyle w:val="CommentReference"/>
          <w:vanish/>
          <w:lang w:val="en-GB"/>
        </w:rPr>
        <w:commentReference w:id="202"/>
      </w:r>
      <w:r w:rsidRPr="00891A28">
        <w:rPr>
          <w:lang w:val="en-GB"/>
        </w:rPr>
        <w:t>: Non-numeric value that may be produced in place of an integer.</w:t>
      </w:r>
      <w:r w:rsidRPr="00891A28">
        <w:rPr>
          <w:rStyle w:val="CommentReference"/>
          <w:vanish/>
          <w:lang w:val="en-GB"/>
        </w:rPr>
        <w:commentReference w:id="203"/>
      </w:r>
    </w:p>
    <w:p w14:paraId="53D84B23" w14:textId="77777777" w:rsidR="007F2BF7" w:rsidRPr="00891A28" w:rsidRDefault="00EB5260">
      <w:pPr>
        <w:rPr>
          <w:lang w:val="en-GB"/>
        </w:rPr>
      </w:pPr>
      <w:bookmarkStart w:id="204" w:name="x1-20040r14"/>
      <w:bookmarkEnd w:id="204"/>
      <w:r w:rsidRPr="00891A28">
        <w:rPr>
          <w:b/>
          <w:bCs/>
          <w:lang w:val="en-GB"/>
        </w:rPr>
        <w:t>3.28</w:t>
      </w:r>
      <w:r w:rsidRPr="00891A28">
        <w:rPr>
          <w:b/>
          <w:bCs/>
          <w:lang w:val="en-GB"/>
        </w:rPr>
        <w:tab/>
        <w:t>pattern</w:t>
      </w:r>
      <w:r w:rsidRPr="00891A28">
        <w:rPr>
          <w:rStyle w:val="CommentReference"/>
          <w:vanish/>
          <w:lang w:val="en-GB"/>
        </w:rPr>
        <w:commentReference w:id="205"/>
      </w:r>
      <w:r w:rsidRPr="00891A28">
        <w:rPr>
          <w:lang w:val="en-GB"/>
        </w:rPr>
        <w:t>: Bitmap produced by a pattern dictionary decoding procedure.</w:t>
      </w:r>
      <w:r w:rsidRPr="00891A28">
        <w:rPr>
          <w:rStyle w:val="CommentReference"/>
          <w:vanish/>
          <w:lang w:val="en-GB"/>
        </w:rPr>
        <w:commentReference w:id="206"/>
      </w:r>
    </w:p>
    <w:p w14:paraId="2BC75DD9" w14:textId="77777777" w:rsidR="007F2BF7" w:rsidRPr="00891A28" w:rsidRDefault="00EB5260">
      <w:pPr>
        <w:rPr>
          <w:lang w:val="en-GB"/>
        </w:rPr>
      </w:pPr>
      <w:bookmarkStart w:id="207" w:name="x1-20041r14"/>
      <w:bookmarkEnd w:id="207"/>
      <w:r w:rsidRPr="00891A28">
        <w:rPr>
          <w:b/>
          <w:bCs/>
          <w:lang w:val="en-GB"/>
        </w:rPr>
        <w:t>3.29</w:t>
      </w:r>
      <w:r w:rsidRPr="00891A28">
        <w:rPr>
          <w:b/>
          <w:bCs/>
          <w:lang w:val="en-GB"/>
        </w:rPr>
        <w:tab/>
        <w:t>pixel</w:t>
      </w:r>
      <w:r w:rsidRPr="00891A28">
        <w:rPr>
          <w:rStyle w:val="CommentReference"/>
          <w:vanish/>
          <w:lang w:val="en-GB"/>
        </w:rPr>
        <w:commentReference w:id="208"/>
      </w:r>
      <w:r w:rsidRPr="00891A28">
        <w:rPr>
          <w:lang w:val="en-GB"/>
        </w:rPr>
        <w:t xml:space="preserve">: Element with </w:t>
      </w:r>
      <w:r w:rsidRPr="00891A28">
        <w:rPr>
          <w:rStyle w:val="HTMLTypewriter"/>
          <w:b/>
          <w:bCs/>
          <w:lang w:val="en-GB"/>
        </w:rPr>
        <w:t>0</w:t>
      </w:r>
      <w:r w:rsidRPr="00891A28">
        <w:rPr>
          <w:lang w:val="en-GB"/>
        </w:rPr>
        <w:t xml:space="preserve"> or </w:t>
      </w:r>
      <w:r w:rsidRPr="00891A28">
        <w:rPr>
          <w:rStyle w:val="HTMLTypewriter"/>
          <w:b/>
          <w:bCs/>
          <w:lang w:val="en-GB"/>
        </w:rPr>
        <w:t>1</w:t>
      </w:r>
      <w:r w:rsidRPr="00891A28">
        <w:rPr>
          <w:lang w:val="en-GB"/>
        </w:rPr>
        <w:t xml:space="preserve"> as its value in a bitmap.</w:t>
      </w:r>
      <w:r w:rsidRPr="00891A28">
        <w:rPr>
          <w:rStyle w:val="CommentReference"/>
          <w:vanish/>
          <w:lang w:val="en-GB"/>
        </w:rPr>
        <w:commentReference w:id="209"/>
      </w:r>
    </w:p>
    <w:p w14:paraId="1A682966" w14:textId="77777777" w:rsidR="007F2BF7" w:rsidRPr="00891A28" w:rsidRDefault="00EB5260">
      <w:pPr>
        <w:rPr>
          <w:lang w:val="en-GB"/>
        </w:rPr>
      </w:pPr>
      <w:bookmarkStart w:id="210" w:name="x1-20042r14"/>
      <w:bookmarkEnd w:id="210"/>
      <w:r w:rsidRPr="00891A28">
        <w:rPr>
          <w:b/>
          <w:bCs/>
          <w:lang w:val="en-GB"/>
        </w:rPr>
        <w:t>3.30</w:t>
      </w:r>
      <w:r w:rsidRPr="00891A28">
        <w:rPr>
          <w:b/>
          <w:bCs/>
          <w:lang w:val="en-GB"/>
        </w:rPr>
        <w:tab/>
        <w:t>prefix length</w:t>
      </w:r>
      <w:r w:rsidRPr="00891A28">
        <w:rPr>
          <w:rStyle w:val="CommentReference"/>
          <w:vanish/>
          <w:lang w:val="en-GB"/>
        </w:rPr>
        <w:commentReference w:id="211"/>
      </w:r>
      <w:r w:rsidRPr="00891A28">
        <w:rPr>
          <w:lang w:val="en-GB"/>
        </w:rPr>
        <w:t>: Length of the Huffman code prefix in a table line.</w:t>
      </w:r>
      <w:r w:rsidRPr="00891A28">
        <w:rPr>
          <w:rStyle w:val="CommentReference"/>
          <w:vanish/>
          <w:lang w:val="en-GB"/>
        </w:rPr>
        <w:commentReference w:id="212"/>
      </w:r>
    </w:p>
    <w:p w14:paraId="2908E02F" w14:textId="77777777" w:rsidR="007F2BF7" w:rsidRPr="00891A28" w:rsidRDefault="00EB5260">
      <w:pPr>
        <w:rPr>
          <w:lang w:val="en-GB"/>
        </w:rPr>
      </w:pPr>
      <w:bookmarkStart w:id="213" w:name="x1-20043r14"/>
      <w:bookmarkEnd w:id="213"/>
      <w:r w:rsidRPr="00891A28">
        <w:rPr>
          <w:b/>
          <w:bCs/>
          <w:lang w:val="en-GB"/>
        </w:rPr>
        <w:t>3.31</w:t>
      </w:r>
      <w:r w:rsidRPr="00891A28">
        <w:rPr>
          <w:b/>
          <w:bCs/>
          <w:lang w:val="en-GB"/>
        </w:rPr>
        <w:tab/>
        <w:t>range length</w:t>
      </w:r>
      <w:r w:rsidRPr="00891A28">
        <w:rPr>
          <w:rStyle w:val="CommentReference"/>
          <w:vanish/>
          <w:lang w:val="en-GB"/>
        </w:rPr>
        <w:commentReference w:id="214"/>
      </w:r>
      <w:r w:rsidRPr="00891A28">
        <w:rPr>
          <w:lang w:val="en-GB"/>
        </w:rPr>
        <w:t>: Number of additional code bits in a table line.</w:t>
      </w:r>
      <w:r w:rsidRPr="00891A28">
        <w:rPr>
          <w:rStyle w:val="CommentReference"/>
          <w:vanish/>
          <w:lang w:val="en-GB"/>
        </w:rPr>
        <w:commentReference w:id="215"/>
      </w:r>
    </w:p>
    <w:p w14:paraId="548D3268" w14:textId="77777777" w:rsidR="007F2BF7" w:rsidRPr="00891A28" w:rsidRDefault="00EB5260">
      <w:pPr>
        <w:rPr>
          <w:lang w:val="en-GB"/>
        </w:rPr>
      </w:pPr>
      <w:bookmarkStart w:id="216" w:name="x1-20044r14"/>
      <w:bookmarkEnd w:id="216"/>
      <w:r w:rsidRPr="00891A28">
        <w:rPr>
          <w:b/>
          <w:bCs/>
          <w:lang w:val="en-GB"/>
        </w:rPr>
        <w:br w:type="page"/>
      </w:r>
      <w:r w:rsidRPr="00891A28">
        <w:rPr>
          <w:b/>
          <w:bCs/>
          <w:lang w:val="en-GB"/>
        </w:rPr>
        <w:lastRenderedPageBreak/>
        <w:t>3.32</w:t>
      </w:r>
      <w:r w:rsidRPr="00891A28">
        <w:rPr>
          <w:b/>
          <w:bCs/>
          <w:lang w:val="en-GB"/>
        </w:rPr>
        <w:tab/>
        <w:t>reference bitmap</w:t>
      </w:r>
      <w:r w:rsidRPr="00891A28">
        <w:rPr>
          <w:rStyle w:val="CommentReference"/>
          <w:vanish/>
          <w:lang w:val="en-GB"/>
        </w:rPr>
        <w:commentReference w:id="217"/>
      </w:r>
      <w:r w:rsidRPr="00891A28">
        <w:rPr>
          <w:lang w:val="en-GB"/>
        </w:rPr>
        <w:t>: Bitmap used as the reference plane during the refinement region decoding procedure.</w:t>
      </w:r>
      <w:r w:rsidRPr="00891A28">
        <w:rPr>
          <w:rStyle w:val="CommentReference"/>
          <w:vanish/>
          <w:lang w:val="en-GB"/>
        </w:rPr>
        <w:commentReference w:id="218"/>
      </w:r>
    </w:p>
    <w:p w14:paraId="47D3969F" w14:textId="77777777" w:rsidR="007F2BF7" w:rsidRPr="00891A28" w:rsidRDefault="00EB5260">
      <w:pPr>
        <w:rPr>
          <w:lang w:val="en-GB"/>
        </w:rPr>
      </w:pPr>
      <w:bookmarkStart w:id="219" w:name="x1-20045r14"/>
      <w:bookmarkEnd w:id="219"/>
      <w:r w:rsidRPr="00891A28">
        <w:rPr>
          <w:b/>
          <w:bCs/>
          <w:lang w:val="en-GB"/>
        </w:rPr>
        <w:t>3.33</w:t>
      </w:r>
      <w:r w:rsidRPr="00891A28">
        <w:rPr>
          <w:b/>
          <w:bCs/>
          <w:lang w:val="en-GB"/>
        </w:rPr>
        <w:tab/>
        <w:t>referred-to segment</w:t>
      </w:r>
      <w:r w:rsidRPr="00891A28">
        <w:rPr>
          <w:rStyle w:val="CommentReference"/>
          <w:vanish/>
          <w:lang w:val="en-GB"/>
        </w:rPr>
        <w:commentReference w:id="220"/>
      </w:r>
      <w:r w:rsidRPr="00891A28">
        <w:rPr>
          <w:lang w:val="en-GB"/>
        </w:rPr>
        <w:t>: Other segment required in order to decode the current segment.</w:t>
      </w:r>
      <w:r w:rsidRPr="00891A28">
        <w:rPr>
          <w:rStyle w:val="CommentReference"/>
          <w:vanish/>
          <w:lang w:val="en-GB"/>
        </w:rPr>
        <w:commentReference w:id="221"/>
      </w:r>
    </w:p>
    <w:p w14:paraId="1B463F9C" w14:textId="77777777" w:rsidR="007F2BF7" w:rsidRPr="00891A28" w:rsidRDefault="00EB5260">
      <w:pPr>
        <w:rPr>
          <w:lang w:val="en-GB"/>
        </w:rPr>
      </w:pPr>
      <w:bookmarkStart w:id="222" w:name="x1-20046r14"/>
      <w:bookmarkEnd w:id="222"/>
      <w:r w:rsidRPr="00891A28">
        <w:rPr>
          <w:b/>
          <w:bCs/>
          <w:lang w:val="en-GB"/>
        </w:rPr>
        <w:t>3.34</w:t>
      </w:r>
      <w:r w:rsidRPr="00891A28">
        <w:rPr>
          <w:b/>
          <w:bCs/>
          <w:lang w:val="en-GB"/>
        </w:rPr>
        <w:tab/>
        <w:t>region</w:t>
      </w:r>
      <w:r w:rsidRPr="00891A28">
        <w:rPr>
          <w:rStyle w:val="CommentReference"/>
          <w:vanish/>
          <w:lang w:val="en-GB"/>
        </w:rPr>
        <w:commentReference w:id="223"/>
      </w:r>
      <w:r w:rsidRPr="00891A28">
        <w:rPr>
          <w:lang w:val="en-GB"/>
        </w:rPr>
        <w:t>: Bitmap produced by a region decoding procedure.</w:t>
      </w:r>
      <w:r w:rsidRPr="00891A28">
        <w:rPr>
          <w:rStyle w:val="CommentReference"/>
          <w:vanish/>
          <w:lang w:val="en-GB"/>
        </w:rPr>
        <w:commentReference w:id="224"/>
      </w:r>
    </w:p>
    <w:p w14:paraId="71030216" w14:textId="77777777" w:rsidR="007F2BF7" w:rsidRPr="00891A28" w:rsidRDefault="00EB5260">
      <w:pPr>
        <w:rPr>
          <w:lang w:val="en-GB"/>
        </w:rPr>
      </w:pPr>
      <w:bookmarkStart w:id="225" w:name="x1-20047r14"/>
      <w:bookmarkEnd w:id="225"/>
      <w:r w:rsidRPr="00891A28">
        <w:rPr>
          <w:b/>
          <w:bCs/>
          <w:lang w:val="en-GB"/>
        </w:rPr>
        <w:t>3.35</w:t>
      </w:r>
      <w:r w:rsidRPr="00891A28">
        <w:rPr>
          <w:b/>
          <w:bCs/>
          <w:lang w:val="en-GB"/>
        </w:rPr>
        <w:tab/>
        <w:t>segment</w:t>
      </w:r>
      <w:r w:rsidRPr="00891A28">
        <w:rPr>
          <w:rStyle w:val="CommentReference"/>
          <w:vanish/>
          <w:lang w:val="en-GB"/>
        </w:rPr>
        <w:commentReference w:id="226"/>
      </w:r>
      <w:r w:rsidRPr="00891A28">
        <w:rPr>
          <w:lang w:val="en-GB"/>
        </w:rPr>
        <w:t>: Segment header and its segment data.</w:t>
      </w:r>
      <w:r w:rsidRPr="00891A28">
        <w:rPr>
          <w:rStyle w:val="CommentReference"/>
          <w:vanish/>
          <w:lang w:val="en-GB"/>
        </w:rPr>
        <w:commentReference w:id="227"/>
      </w:r>
    </w:p>
    <w:p w14:paraId="1B73EB99" w14:textId="77777777" w:rsidR="007F2BF7" w:rsidRPr="00891A28" w:rsidRDefault="00EB5260">
      <w:pPr>
        <w:rPr>
          <w:lang w:val="en-GB"/>
        </w:rPr>
      </w:pPr>
      <w:bookmarkStart w:id="228" w:name="x1-20048r14"/>
      <w:bookmarkEnd w:id="228"/>
      <w:r w:rsidRPr="00891A28">
        <w:rPr>
          <w:b/>
          <w:bCs/>
          <w:lang w:val="en-GB"/>
        </w:rPr>
        <w:t>3.36</w:t>
      </w:r>
      <w:r w:rsidRPr="00891A28">
        <w:rPr>
          <w:b/>
          <w:bCs/>
          <w:lang w:val="en-GB"/>
        </w:rPr>
        <w:tab/>
        <w:t>strip</w:t>
      </w:r>
      <w:r w:rsidRPr="00891A28">
        <w:rPr>
          <w:rStyle w:val="CommentReference"/>
          <w:vanish/>
          <w:lang w:val="en-GB"/>
        </w:rPr>
        <w:commentReference w:id="229"/>
      </w:r>
      <w:r w:rsidRPr="00891A28">
        <w:rPr>
          <w:lang w:val="en-GB"/>
        </w:rPr>
        <w:t>: Full-width or full-height portion of the coordinate system of a text region.</w:t>
      </w:r>
      <w:r w:rsidRPr="00891A28">
        <w:rPr>
          <w:rStyle w:val="CommentReference"/>
          <w:vanish/>
          <w:lang w:val="en-GB"/>
        </w:rPr>
        <w:commentReference w:id="230"/>
      </w:r>
    </w:p>
    <w:p w14:paraId="49220BBF" w14:textId="77777777" w:rsidR="007F2BF7" w:rsidRPr="00891A28" w:rsidRDefault="00EB5260">
      <w:pPr>
        <w:rPr>
          <w:lang w:val="en-GB"/>
        </w:rPr>
      </w:pPr>
      <w:bookmarkStart w:id="231" w:name="x1-20049r18"/>
      <w:bookmarkEnd w:id="231"/>
      <w:r w:rsidRPr="00891A28">
        <w:rPr>
          <w:b/>
          <w:bCs/>
          <w:lang w:val="en-GB"/>
        </w:rPr>
        <w:t>3.36.1</w:t>
      </w:r>
      <w:r w:rsidRPr="00891A28">
        <w:rPr>
          <w:b/>
          <w:bCs/>
          <w:lang w:val="en-GB"/>
        </w:rPr>
        <w:tab/>
        <w:t>empty strip</w:t>
      </w:r>
      <w:r w:rsidRPr="00891A28">
        <w:rPr>
          <w:rStyle w:val="CommentReference"/>
          <w:vanish/>
          <w:lang w:val="en-GB"/>
        </w:rPr>
        <w:commentReference w:id="232"/>
      </w:r>
      <w:r w:rsidRPr="00891A28">
        <w:rPr>
          <w:lang w:val="en-GB"/>
        </w:rPr>
        <w:t>: Strip containing the reference corners of no symbol instances.</w:t>
      </w:r>
      <w:r w:rsidRPr="00891A28">
        <w:rPr>
          <w:rStyle w:val="CommentReference"/>
          <w:vanish/>
          <w:lang w:val="en-GB"/>
        </w:rPr>
        <w:commentReference w:id="233"/>
      </w:r>
    </w:p>
    <w:p w14:paraId="3A297CF2" w14:textId="77777777" w:rsidR="007F2BF7" w:rsidRPr="00891A28" w:rsidRDefault="00EB5260">
      <w:pPr>
        <w:rPr>
          <w:lang w:val="en-GB"/>
        </w:rPr>
      </w:pPr>
      <w:bookmarkStart w:id="234" w:name="x1-20050r18"/>
      <w:bookmarkEnd w:id="234"/>
      <w:r w:rsidRPr="00891A28">
        <w:rPr>
          <w:b/>
          <w:bCs/>
          <w:lang w:val="en-GB"/>
        </w:rPr>
        <w:t>3.36.2</w:t>
      </w:r>
      <w:r w:rsidRPr="00891A28">
        <w:rPr>
          <w:b/>
          <w:bCs/>
          <w:lang w:val="en-GB"/>
        </w:rPr>
        <w:tab/>
        <w:t>non-empty strip</w:t>
      </w:r>
      <w:r w:rsidRPr="00891A28">
        <w:rPr>
          <w:rStyle w:val="CommentReference"/>
          <w:vanish/>
          <w:lang w:val="en-GB"/>
        </w:rPr>
        <w:commentReference w:id="235"/>
      </w:r>
      <w:r w:rsidRPr="00891A28">
        <w:rPr>
          <w:lang w:val="en-GB"/>
        </w:rPr>
        <w:t>: Strip containing the reference corner of at least one symbol instance.</w:t>
      </w:r>
      <w:r w:rsidRPr="00891A28">
        <w:rPr>
          <w:rStyle w:val="CommentReference"/>
          <w:vanish/>
          <w:lang w:val="en-GB"/>
        </w:rPr>
        <w:commentReference w:id="236"/>
      </w:r>
    </w:p>
    <w:p w14:paraId="64AB3298" w14:textId="77777777" w:rsidR="007F2BF7" w:rsidRPr="00891A28" w:rsidRDefault="00EB5260">
      <w:pPr>
        <w:rPr>
          <w:lang w:val="en-GB"/>
        </w:rPr>
      </w:pPr>
      <w:bookmarkStart w:id="237" w:name="x1-20051r14"/>
      <w:bookmarkEnd w:id="237"/>
      <w:r w:rsidRPr="00891A28">
        <w:rPr>
          <w:b/>
          <w:bCs/>
          <w:lang w:val="en-GB"/>
        </w:rPr>
        <w:t>3.37</w:t>
      </w:r>
      <w:r w:rsidRPr="00891A28">
        <w:rPr>
          <w:b/>
          <w:bCs/>
          <w:lang w:val="en-GB"/>
        </w:rPr>
        <w:tab/>
        <w:t>strip size</w:t>
      </w:r>
      <w:r w:rsidRPr="00891A28">
        <w:rPr>
          <w:rStyle w:val="CommentReference"/>
          <w:vanish/>
          <w:lang w:val="en-GB"/>
        </w:rPr>
        <w:commentReference w:id="238"/>
      </w:r>
      <w:r w:rsidRPr="00891A28">
        <w:rPr>
          <w:lang w:val="en-GB"/>
        </w:rPr>
        <w:t>: Extent in pixels of the non-full dimension of a strip.</w:t>
      </w:r>
      <w:r w:rsidRPr="00891A28">
        <w:rPr>
          <w:rStyle w:val="CommentReference"/>
          <w:vanish/>
          <w:lang w:val="en-GB"/>
        </w:rPr>
        <w:commentReference w:id="239"/>
      </w:r>
    </w:p>
    <w:p w14:paraId="16C0D387" w14:textId="77777777" w:rsidR="007F2BF7" w:rsidRPr="00891A28" w:rsidRDefault="00EB5260">
      <w:pPr>
        <w:rPr>
          <w:lang w:val="en-GB"/>
        </w:rPr>
      </w:pPr>
      <w:bookmarkStart w:id="240" w:name="x1-20052r14"/>
      <w:bookmarkEnd w:id="240"/>
      <w:r w:rsidRPr="00891A28">
        <w:rPr>
          <w:b/>
          <w:bCs/>
          <w:lang w:val="en-GB"/>
        </w:rPr>
        <w:t>3.38</w:t>
      </w:r>
      <w:r w:rsidRPr="00891A28">
        <w:rPr>
          <w:b/>
          <w:bCs/>
          <w:lang w:val="en-GB"/>
        </w:rPr>
        <w:tab/>
        <w:t>symbol</w:t>
      </w:r>
      <w:r w:rsidRPr="00891A28">
        <w:rPr>
          <w:rStyle w:val="CommentReference"/>
          <w:vanish/>
          <w:lang w:val="en-GB"/>
        </w:rPr>
        <w:commentReference w:id="241"/>
      </w:r>
      <w:r w:rsidRPr="00891A28">
        <w:rPr>
          <w:lang w:val="en-GB"/>
        </w:rPr>
        <w:t>: Bitmap produced by a symbol dictionary decoding procedure.</w:t>
      </w:r>
      <w:r w:rsidRPr="00891A28">
        <w:rPr>
          <w:rStyle w:val="CommentReference"/>
          <w:vanish/>
          <w:lang w:val="en-GB"/>
        </w:rPr>
        <w:commentReference w:id="242"/>
      </w:r>
    </w:p>
    <w:p w14:paraId="7E7FA181" w14:textId="77777777" w:rsidR="007F2BF7" w:rsidRPr="00891A28" w:rsidRDefault="00EB5260">
      <w:pPr>
        <w:rPr>
          <w:lang w:val="en-GB"/>
        </w:rPr>
      </w:pPr>
      <w:bookmarkStart w:id="243" w:name="x1-20053r14"/>
      <w:bookmarkEnd w:id="243"/>
      <w:r w:rsidRPr="00891A28">
        <w:rPr>
          <w:b/>
          <w:bCs/>
          <w:lang w:val="en-GB"/>
        </w:rPr>
        <w:t>3.39</w:t>
      </w:r>
      <w:r w:rsidRPr="00891A28">
        <w:rPr>
          <w:b/>
          <w:bCs/>
          <w:lang w:val="en-GB"/>
        </w:rPr>
        <w:tab/>
        <w:t>symbol ID</w:t>
      </w:r>
      <w:r w:rsidRPr="00891A28">
        <w:rPr>
          <w:rStyle w:val="CommentReference"/>
          <w:vanish/>
          <w:lang w:val="en-GB"/>
        </w:rPr>
        <w:commentReference w:id="244"/>
      </w:r>
      <w:r w:rsidRPr="00891A28">
        <w:rPr>
          <w:lang w:val="en-GB"/>
        </w:rPr>
        <w:t>: Integer used to identify a symbol or to index into an array of symbols to retrieve the symbol.</w:t>
      </w:r>
      <w:r w:rsidRPr="00891A28">
        <w:rPr>
          <w:rStyle w:val="CommentReference"/>
          <w:vanish/>
          <w:lang w:val="en-GB"/>
        </w:rPr>
        <w:commentReference w:id="245"/>
      </w:r>
    </w:p>
    <w:p w14:paraId="0163CC4D" w14:textId="77777777" w:rsidR="007F2BF7" w:rsidRPr="00891A28" w:rsidRDefault="00EB5260">
      <w:pPr>
        <w:rPr>
          <w:lang w:val="en-GB"/>
        </w:rPr>
      </w:pPr>
      <w:bookmarkStart w:id="246" w:name="x1-20054r14"/>
      <w:bookmarkEnd w:id="246"/>
      <w:r w:rsidRPr="00891A28">
        <w:rPr>
          <w:b/>
          <w:bCs/>
          <w:lang w:val="en-GB"/>
        </w:rPr>
        <w:t>3.40</w:t>
      </w:r>
      <w:r w:rsidRPr="00891A28">
        <w:rPr>
          <w:b/>
          <w:bCs/>
          <w:lang w:val="en-GB"/>
        </w:rPr>
        <w:tab/>
        <w:t>symbol instance</w:t>
      </w:r>
      <w:r w:rsidRPr="00891A28">
        <w:rPr>
          <w:rStyle w:val="CommentReference"/>
          <w:vanish/>
          <w:lang w:val="en-GB"/>
        </w:rPr>
        <w:commentReference w:id="247"/>
      </w:r>
      <w:r w:rsidRPr="00891A28">
        <w:rPr>
          <w:lang w:val="en-GB"/>
        </w:rPr>
        <w:t>: Symbol drawn, possibly with refinement, at a particular location in a text region.</w:t>
      </w:r>
      <w:r w:rsidRPr="00891A28">
        <w:rPr>
          <w:rStyle w:val="CommentReference"/>
          <w:vanish/>
          <w:lang w:val="en-GB"/>
        </w:rPr>
        <w:commentReference w:id="248"/>
      </w:r>
    </w:p>
    <w:p w14:paraId="6CA151F4" w14:textId="77777777" w:rsidR="007F2BF7" w:rsidRPr="00891A28" w:rsidRDefault="00EB5260">
      <w:pPr>
        <w:rPr>
          <w:lang w:val="en-GB"/>
        </w:rPr>
      </w:pPr>
      <w:bookmarkStart w:id="249" w:name="x1-20055r14"/>
      <w:bookmarkEnd w:id="249"/>
      <w:r w:rsidRPr="00891A28">
        <w:rPr>
          <w:b/>
          <w:bCs/>
          <w:lang w:val="en-GB"/>
        </w:rPr>
        <w:t>3.41</w:t>
      </w:r>
      <w:r w:rsidRPr="00891A28">
        <w:rPr>
          <w:b/>
          <w:bCs/>
          <w:lang w:val="en-GB"/>
        </w:rPr>
        <w:tab/>
        <w:t>symbol instance refinement delta height</w:t>
      </w:r>
      <w:r w:rsidRPr="00891A28">
        <w:rPr>
          <w:rStyle w:val="CommentReference"/>
          <w:vanish/>
          <w:lang w:val="en-GB"/>
        </w:rPr>
        <w:commentReference w:id="250"/>
      </w:r>
      <w:r w:rsidRPr="00891A28">
        <w:rPr>
          <w:lang w:val="en-GB"/>
        </w:rPr>
        <w:t>: Difference in height between a symbol instance's reference bitmap and the bitmap produced by the generic refinement region decoding procedure.</w:t>
      </w:r>
      <w:r w:rsidRPr="00891A28">
        <w:rPr>
          <w:rStyle w:val="CommentReference"/>
          <w:vanish/>
          <w:lang w:val="en-GB"/>
        </w:rPr>
        <w:commentReference w:id="251"/>
      </w:r>
    </w:p>
    <w:p w14:paraId="03D1EF63" w14:textId="77777777" w:rsidR="007F2BF7" w:rsidRPr="00891A28" w:rsidRDefault="00EB5260">
      <w:pPr>
        <w:rPr>
          <w:lang w:val="en-GB"/>
        </w:rPr>
      </w:pPr>
      <w:bookmarkStart w:id="252" w:name="x1-20056r14"/>
      <w:bookmarkEnd w:id="252"/>
      <w:r w:rsidRPr="00891A28">
        <w:rPr>
          <w:b/>
          <w:bCs/>
          <w:lang w:val="en-GB"/>
        </w:rPr>
        <w:t>3.42</w:t>
      </w:r>
      <w:r w:rsidRPr="00891A28">
        <w:rPr>
          <w:b/>
          <w:bCs/>
          <w:lang w:val="en-GB"/>
        </w:rPr>
        <w:tab/>
        <w:t>symbol instance refinement delta width</w:t>
      </w:r>
      <w:r w:rsidRPr="00891A28">
        <w:rPr>
          <w:rStyle w:val="CommentReference"/>
          <w:vanish/>
          <w:lang w:val="en-GB"/>
        </w:rPr>
        <w:commentReference w:id="253"/>
      </w:r>
      <w:r w:rsidRPr="00891A28">
        <w:rPr>
          <w:lang w:val="en-GB"/>
        </w:rPr>
        <w:t>: Difference in width between a symbol instance's reference bitmap and the bitmap produced by the generic refinement region decoding procedure.</w:t>
      </w:r>
      <w:r w:rsidRPr="00891A28">
        <w:rPr>
          <w:rStyle w:val="CommentReference"/>
          <w:vanish/>
          <w:lang w:val="en-GB"/>
        </w:rPr>
        <w:commentReference w:id="254"/>
      </w:r>
    </w:p>
    <w:p w14:paraId="27D95DA4" w14:textId="77777777" w:rsidR="007F2BF7" w:rsidRPr="00891A28" w:rsidRDefault="00EB5260">
      <w:pPr>
        <w:rPr>
          <w:lang w:val="en-GB"/>
        </w:rPr>
      </w:pPr>
      <w:bookmarkStart w:id="255" w:name="x1-20057r14"/>
      <w:bookmarkEnd w:id="255"/>
      <w:r w:rsidRPr="00891A28">
        <w:rPr>
          <w:b/>
          <w:bCs/>
          <w:lang w:val="en-GB"/>
        </w:rPr>
        <w:t>3.43</w:t>
      </w:r>
      <w:r w:rsidRPr="00891A28">
        <w:rPr>
          <w:b/>
          <w:bCs/>
          <w:lang w:val="en-GB"/>
        </w:rPr>
        <w:tab/>
        <w:t>symbol instance refinement delta X:</w:t>
      </w:r>
      <w:r w:rsidRPr="00891A28">
        <w:rPr>
          <w:rStyle w:val="CommentReference"/>
          <w:vanish/>
          <w:lang w:val="en-GB"/>
        </w:rPr>
        <w:commentReference w:id="256"/>
      </w:r>
      <w:r w:rsidRPr="00891A28">
        <w:rPr>
          <w:b/>
          <w:bCs/>
          <w:lang w:val="en-GB"/>
        </w:rPr>
        <w:t xml:space="preserve"> </w:t>
      </w:r>
      <w:r w:rsidRPr="00891A28">
        <w:rPr>
          <w:lang w:val="en-GB"/>
        </w:rPr>
        <w:t>Difference between the X coordinates of the top left corners of a symbol instance's reference bitmap and the bitmap produced by the generic refinement region decoding procedure.</w:t>
      </w:r>
      <w:r w:rsidRPr="00891A28">
        <w:rPr>
          <w:rStyle w:val="CommentReference"/>
          <w:vanish/>
          <w:lang w:val="en-GB"/>
        </w:rPr>
        <w:commentReference w:id="257"/>
      </w:r>
    </w:p>
    <w:p w14:paraId="58EA2AA7" w14:textId="77777777" w:rsidR="007F2BF7" w:rsidRPr="00891A28" w:rsidRDefault="00EB5260">
      <w:pPr>
        <w:rPr>
          <w:lang w:val="en-GB"/>
        </w:rPr>
      </w:pPr>
      <w:bookmarkStart w:id="258" w:name="x1-20058r14"/>
      <w:bookmarkEnd w:id="258"/>
      <w:r w:rsidRPr="00891A28">
        <w:rPr>
          <w:b/>
          <w:bCs/>
          <w:lang w:val="en-GB"/>
        </w:rPr>
        <w:t>3.44</w:t>
      </w:r>
      <w:r w:rsidRPr="00891A28">
        <w:rPr>
          <w:b/>
          <w:bCs/>
          <w:lang w:val="en-GB"/>
        </w:rPr>
        <w:tab/>
        <w:t>symbol instance refinement delta Y</w:t>
      </w:r>
      <w:r w:rsidRPr="00891A28">
        <w:rPr>
          <w:rStyle w:val="CommentReference"/>
          <w:vanish/>
          <w:lang w:val="en-GB"/>
        </w:rPr>
        <w:commentReference w:id="259"/>
      </w:r>
      <w:r w:rsidRPr="00891A28">
        <w:rPr>
          <w:lang w:val="en-GB"/>
        </w:rPr>
        <w:t>: Difference between the Y coordinates of the top left corners of a symbol instance's reference bitmap and the bitmap produced by the generic refinement region decoding procedure.</w:t>
      </w:r>
      <w:r w:rsidRPr="00891A28">
        <w:rPr>
          <w:rStyle w:val="CommentReference"/>
          <w:vanish/>
          <w:lang w:val="en-GB"/>
        </w:rPr>
        <w:commentReference w:id="260"/>
      </w:r>
    </w:p>
    <w:p w14:paraId="2A732CD9" w14:textId="77777777" w:rsidR="007F2BF7" w:rsidRPr="00891A28" w:rsidRDefault="00EB5260">
      <w:pPr>
        <w:rPr>
          <w:lang w:val="en-GB"/>
        </w:rPr>
      </w:pPr>
      <w:bookmarkStart w:id="261" w:name="x1-20059r14"/>
      <w:bookmarkEnd w:id="261"/>
      <w:r w:rsidRPr="00891A28">
        <w:rPr>
          <w:b/>
          <w:bCs/>
          <w:lang w:val="en-GB"/>
        </w:rPr>
        <w:t>3.45</w:t>
      </w:r>
      <w:r w:rsidRPr="00891A28">
        <w:rPr>
          <w:b/>
          <w:bCs/>
          <w:lang w:val="en-GB"/>
        </w:rPr>
        <w:tab/>
        <w:t>table line</w:t>
      </w:r>
      <w:r w:rsidRPr="00891A28">
        <w:rPr>
          <w:rStyle w:val="CommentReference"/>
          <w:vanish/>
          <w:lang w:val="en-GB"/>
        </w:rPr>
        <w:commentReference w:id="262"/>
      </w:r>
      <w:r w:rsidRPr="00891A28">
        <w:rPr>
          <w:lang w:val="en-GB"/>
        </w:rPr>
        <w:t>: Specification of the encoding of a single value or a range of values as a Huffman code prefix followed by a fixed number of additional code bits.</w:t>
      </w:r>
      <w:r w:rsidRPr="00891A28">
        <w:rPr>
          <w:rStyle w:val="CommentReference"/>
          <w:vanish/>
          <w:lang w:val="en-GB"/>
        </w:rPr>
        <w:commentReference w:id="263"/>
      </w:r>
    </w:p>
    <w:p w14:paraId="1F8C550E" w14:textId="77777777" w:rsidR="007F2BF7" w:rsidRPr="00891A28" w:rsidRDefault="00EB5260">
      <w:pPr>
        <w:rPr>
          <w:lang w:val="en-GB"/>
        </w:rPr>
      </w:pPr>
      <w:bookmarkStart w:id="264" w:name="x1-20060r14"/>
      <w:bookmarkEnd w:id="264"/>
      <w:r w:rsidRPr="00891A28">
        <w:rPr>
          <w:b/>
          <w:bCs/>
          <w:lang w:val="en-GB"/>
        </w:rPr>
        <w:t>3.46</w:t>
      </w:r>
      <w:r w:rsidRPr="00891A28">
        <w:rPr>
          <w:b/>
          <w:bCs/>
          <w:lang w:val="en-GB"/>
        </w:rPr>
        <w:tab/>
        <w:t>typical prediction</w:t>
      </w:r>
      <w:r w:rsidRPr="00891A28">
        <w:rPr>
          <w:rStyle w:val="CommentReference"/>
          <w:vanish/>
          <w:lang w:val="en-GB"/>
        </w:rPr>
        <w:commentReference w:id="265"/>
      </w:r>
      <w:r w:rsidRPr="00891A28">
        <w:rPr>
          <w:lang w:val="en-GB"/>
        </w:rPr>
        <w:t>: Method of signalling that an entire row of a generic region is identical to the preceding row.</w:t>
      </w:r>
      <w:r w:rsidRPr="00891A28">
        <w:rPr>
          <w:rStyle w:val="CommentReference"/>
          <w:vanish/>
          <w:lang w:val="en-GB"/>
        </w:rPr>
        <w:commentReference w:id="266"/>
      </w:r>
    </w:p>
    <w:p w14:paraId="65A7B3DB" w14:textId="77777777" w:rsidR="007F2BF7" w:rsidRPr="00891A28" w:rsidRDefault="00EB5260">
      <w:pPr>
        <w:rPr>
          <w:lang w:val="en-GB"/>
        </w:rPr>
      </w:pPr>
      <w:bookmarkStart w:id="267" w:name="x1-20061r14"/>
      <w:bookmarkEnd w:id="267"/>
      <w:r w:rsidRPr="00891A28">
        <w:rPr>
          <w:b/>
          <w:bCs/>
          <w:lang w:val="en-GB"/>
        </w:rPr>
        <w:t>3.47</w:t>
      </w:r>
      <w:r w:rsidRPr="00891A28">
        <w:rPr>
          <w:b/>
          <w:bCs/>
          <w:lang w:val="en-GB"/>
        </w:rPr>
        <w:tab/>
        <w:t>value</w:t>
      </w:r>
      <w:r w:rsidRPr="00891A28">
        <w:rPr>
          <w:rStyle w:val="CommentReference"/>
          <w:vanish/>
          <w:lang w:val="en-GB"/>
        </w:rPr>
        <w:commentReference w:id="268"/>
      </w:r>
      <w:r w:rsidRPr="00891A28">
        <w:rPr>
          <w:lang w:val="en-GB"/>
        </w:rPr>
        <w:t>: Integer or out-of-band indicator that is decoded.</w:t>
      </w:r>
      <w:r w:rsidRPr="00891A28">
        <w:rPr>
          <w:rStyle w:val="CommentReference"/>
          <w:vanish/>
          <w:lang w:val="en-GB"/>
        </w:rPr>
        <w:commentReference w:id="269"/>
      </w:r>
    </w:p>
    <w:p w14:paraId="6DABB41E" w14:textId="77777777" w:rsidR="007F2BF7" w:rsidRPr="00891A28" w:rsidRDefault="00EB5260">
      <w:pPr>
        <w:pStyle w:val="Heading1"/>
        <w:rPr>
          <w:lang w:val="en-GB"/>
        </w:rPr>
      </w:pPr>
      <w:bookmarkStart w:id="270" w:name="_Toc501251988"/>
      <w:bookmarkStart w:id="271" w:name="_Toc524615779"/>
      <w:r w:rsidRPr="00891A28">
        <w:rPr>
          <w:lang w:val="en-GB"/>
        </w:rPr>
        <w:t>4</w:t>
      </w:r>
      <w:r w:rsidRPr="00891A28">
        <w:rPr>
          <w:lang w:val="en-GB"/>
        </w:rPr>
        <w:tab/>
      </w:r>
      <w:bookmarkStart w:id="272" w:name="x1-210004"/>
      <w:bookmarkStart w:id="273" w:name="QQ1-1-23"/>
      <w:bookmarkEnd w:id="272"/>
      <w:bookmarkEnd w:id="273"/>
      <w:r w:rsidRPr="00891A28">
        <w:rPr>
          <w:lang w:val="en-GB"/>
        </w:rPr>
        <w:t>Symbols and Abbreviations</w:t>
      </w:r>
      <w:bookmarkEnd w:id="270"/>
      <w:bookmarkEnd w:id="271"/>
    </w:p>
    <w:p w14:paraId="6F29E1C0" w14:textId="77777777" w:rsidR="007F2BF7" w:rsidRPr="00891A28" w:rsidRDefault="00EB5260">
      <w:pPr>
        <w:pStyle w:val="Note1"/>
      </w:pPr>
      <w:r w:rsidRPr="00891A28">
        <w:t>NOTE – Due to ISO nomenclature requirements, within the context of clause 4, the term "symbol" is locally used to mean a variable name.</w:t>
      </w:r>
    </w:p>
    <w:p w14:paraId="34C67085" w14:textId="77777777" w:rsidR="007F2BF7" w:rsidRPr="00891A28" w:rsidRDefault="00EB5260">
      <w:pPr>
        <w:pStyle w:val="Heading2"/>
        <w:rPr>
          <w:lang w:val="en-GB"/>
        </w:rPr>
      </w:pPr>
      <w:bookmarkStart w:id="274" w:name="_Toc501251989"/>
      <w:bookmarkStart w:id="275" w:name="_Toc524615780"/>
      <w:r w:rsidRPr="00891A28">
        <w:rPr>
          <w:lang w:val="en-GB"/>
        </w:rPr>
        <w:t>4.1</w:t>
      </w:r>
      <w:bookmarkStart w:id="276" w:name="x1-220004.1"/>
      <w:bookmarkStart w:id="277" w:name="QQ1-1-24"/>
      <w:bookmarkEnd w:id="276"/>
      <w:bookmarkEnd w:id="277"/>
      <w:r w:rsidRPr="00891A28">
        <w:rPr>
          <w:lang w:val="en-GB"/>
        </w:rPr>
        <w:tab/>
        <w:t>Abbreviations</w:t>
      </w:r>
      <w:bookmarkEnd w:id="274"/>
      <w:bookmarkEnd w:id="275"/>
    </w:p>
    <w:p w14:paraId="3BD77C34" w14:textId="77777777" w:rsidR="007F2BF7" w:rsidRPr="00891A28" w:rsidRDefault="00EB5260">
      <w:pPr>
        <w:rPr>
          <w:lang w:val="en-GB"/>
        </w:rPr>
      </w:pPr>
      <w:r w:rsidRPr="00891A28">
        <w:rPr>
          <w:lang w:val="en-GB"/>
        </w:rPr>
        <w:t>For the purposes of this Recommendation | International Standard, the following abbreviations apply.</w:t>
      </w:r>
    </w:p>
    <w:p w14:paraId="54C4A138" w14:textId="77777777" w:rsidR="007F2BF7" w:rsidRPr="00891A28" w:rsidRDefault="00EB5260">
      <w:pPr>
        <w:pStyle w:val="enumlev1"/>
        <w:tabs>
          <w:tab w:val="clear" w:pos="397"/>
          <w:tab w:val="left" w:pos="851"/>
        </w:tabs>
        <w:ind w:left="0" w:firstLine="0"/>
        <w:rPr>
          <w:lang w:val="en-GB"/>
        </w:rPr>
      </w:pPr>
      <w:r w:rsidRPr="00891A28">
        <w:rPr>
          <w:lang w:val="en-GB"/>
        </w:rPr>
        <w:t>AT</w:t>
      </w:r>
      <w:r w:rsidRPr="00891A28">
        <w:rPr>
          <w:lang w:val="en-GB"/>
        </w:rPr>
        <w:tab/>
        <w:t>Adaptive Template</w:t>
      </w:r>
      <w:r w:rsidRPr="00891A28">
        <w:rPr>
          <w:rStyle w:val="CommentReference"/>
          <w:vanish/>
          <w:lang w:val="en-GB"/>
        </w:rPr>
        <w:commentReference w:id="278"/>
      </w:r>
    </w:p>
    <w:p w14:paraId="1669C261" w14:textId="77777777" w:rsidR="007F2BF7" w:rsidRPr="00891A28" w:rsidRDefault="00EB5260">
      <w:pPr>
        <w:pStyle w:val="enumlev1"/>
        <w:tabs>
          <w:tab w:val="clear" w:pos="397"/>
          <w:tab w:val="left" w:pos="851"/>
        </w:tabs>
        <w:ind w:left="0" w:firstLine="0"/>
        <w:rPr>
          <w:lang w:val="en-GB"/>
        </w:rPr>
      </w:pPr>
      <w:r w:rsidRPr="00891A28">
        <w:rPr>
          <w:lang w:val="en-GB"/>
        </w:rPr>
        <w:t>EOFB</w:t>
      </w:r>
      <w:r w:rsidRPr="00891A28">
        <w:rPr>
          <w:lang w:val="en-GB"/>
        </w:rPr>
        <w:tab/>
        <w:t>End-of-Facsimile Block</w:t>
      </w:r>
      <w:r w:rsidRPr="00891A28">
        <w:rPr>
          <w:rStyle w:val="CommentReference"/>
          <w:vanish/>
          <w:lang w:val="en-GB"/>
        </w:rPr>
        <w:commentReference w:id="279"/>
      </w:r>
    </w:p>
    <w:p w14:paraId="7252BF54" w14:textId="77777777" w:rsidR="007F2BF7" w:rsidRPr="00891A28" w:rsidRDefault="00EB5260">
      <w:pPr>
        <w:pStyle w:val="enumlev1"/>
        <w:tabs>
          <w:tab w:val="clear" w:pos="397"/>
          <w:tab w:val="left" w:pos="851"/>
        </w:tabs>
        <w:ind w:left="0" w:firstLine="0"/>
        <w:rPr>
          <w:lang w:val="en-GB"/>
        </w:rPr>
      </w:pPr>
      <w:r w:rsidRPr="00891A28">
        <w:rPr>
          <w:lang w:val="en-GB"/>
        </w:rPr>
        <w:t>ID</w:t>
      </w:r>
      <w:r w:rsidRPr="00891A28">
        <w:rPr>
          <w:lang w:val="en-GB"/>
        </w:rPr>
        <w:tab/>
        <w:t>Identifier</w:t>
      </w:r>
      <w:r w:rsidRPr="00891A28">
        <w:rPr>
          <w:rStyle w:val="CommentReference"/>
          <w:vanish/>
          <w:lang w:val="en-GB"/>
        </w:rPr>
        <w:commentReference w:id="280"/>
      </w:r>
    </w:p>
    <w:p w14:paraId="6B82ED47" w14:textId="77777777" w:rsidR="007F2BF7" w:rsidRPr="00891A28" w:rsidRDefault="00EB5260">
      <w:pPr>
        <w:pStyle w:val="enumlev1"/>
        <w:tabs>
          <w:tab w:val="clear" w:pos="397"/>
          <w:tab w:val="left" w:pos="851"/>
        </w:tabs>
        <w:ind w:left="0" w:firstLine="0"/>
        <w:rPr>
          <w:lang w:val="en-GB"/>
        </w:rPr>
      </w:pPr>
      <w:r w:rsidRPr="00891A28">
        <w:rPr>
          <w:lang w:val="en-GB"/>
        </w:rPr>
        <w:t>LPS</w:t>
      </w:r>
      <w:r w:rsidRPr="00891A28">
        <w:rPr>
          <w:lang w:val="en-GB"/>
        </w:rPr>
        <w:tab/>
        <w:t>Less Probable Symbol, i.e. less probable binary value</w:t>
      </w:r>
      <w:r w:rsidRPr="00891A28">
        <w:rPr>
          <w:rStyle w:val="CommentReference"/>
          <w:vanish/>
          <w:lang w:val="en-GB"/>
        </w:rPr>
        <w:commentReference w:id="281"/>
      </w:r>
    </w:p>
    <w:p w14:paraId="18D5AF10" w14:textId="77777777" w:rsidR="007F2BF7" w:rsidRPr="00891A28" w:rsidRDefault="00EB5260">
      <w:pPr>
        <w:pStyle w:val="enumlev1"/>
        <w:tabs>
          <w:tab w:val="clear" w:pos="397"/>
          <w:tab w:val="left" w:pos="851"/>
        </w:tabs>
        <w:ind w:left="0" w:firstLine="0"/>
        <w:rPr>
          <w:lang w:val="en-GB"/>
        </w:rPr>
      </w:pPr>
      <w:r w:rsidRPr="00891A28">
        <w:rPr>
          <w:lang w:val="en-GB"/>
        </w:rPr>
        <w:t>LSB</w:t>
      </w:r>
      <w:r w:rsidRPr="00891A28">
        <w:rPr>
          <w:lang w:val="en-GB"/>
        </w:rPr>
        <w:tab/>
        <w:t>Least Significant Bit</w:t>
      </w:r>
      <w:r w:rsidRPr="00891A28">
        <w:rPr>
          <w:rStyle w:val="CommentReference"/>
          <w:vanish/>
          <w:lang w:val="en-GB"/>
        </w:rPr>
        <w:commentReference w:id="282"/>
      </w:r>
    </w:p>
    <w:p w14:paraId="58A9AC70" w14:textId="77777777" w:rsidR="007F2BF7" w:rsidRPr="00891A28" w:rsidRDefault="00EB5260">
      <w:pPr>
        <w:pStyle w:val="enumlev1"/>
        <w:tabs>
          <w:tab w:val="clear" w:pos="397"/>
          <w:tab w:val="left" w:pos="851"/>
        </w:tabs>
        <w:ind w:left="0" w:firstLine="0"/>
        <w:rPr>
          <w:lang w:val="en-GB"/>
        </w:rPr>
      </w:pPr>
      <w:r w:rsidRPr="00891A28">
        <w:rPr>
          <w:lang w:val="en-GB"/>
        </w:rPr>
        <w:t>MMR</w:t>
      </w:r>
      <w:r w:rsidRPr="00891A28">
        <w:rPr>
          <w:lang w:val="en-GB"/>
        </w:rPr>
        <w:tab/>
        <w:t>Modified Modified READ</w:t>
      </w:r>
      <w:r w:rsidRPr="00891A28">
        <w:rPr>
          <w:rStyle w:val="CommentReference"/>
          <w:vanish/>
          <w:lang w:val="en-GB"/>
        </w:rPr>
        <w:commentReference w:id="283"/>
      </w:r>
    </w:p>
    <w:p w14:paraId="0049244D" w14:textId="77777777" w:rsidR="007F2BF7" w:rsidRPr="00891A28" w:rsidRDefault="00EB5260">
      <w:pPr>
        <w:pStyle w:val="enumlev1"/>
        <w:tabs>
          <w:tab w:val="clear" w:pos="397"/>
          <w:tab w:val="left" w:pos="851"/>
        </w:tabs>
        <w:ind w:left="0" w:firstLine="0"/>
        <w:rPr>
          <w:lang w:val="en-GB"/>
        </w:rPr>
      </w:pPr>
      <w:r w:rsidRPr="00891A28">
        <w:rPr>
          <w:lang w:val="en-GB"/>
        </w:rPr>
        <w:t>MPS</w:t>
      </w:r>
      <w:r w:rsidRPr="00891A28">
        <w:rPr>
          <w:lang w:val="en-GB"/>
        </w:rPr>
        <w:tab/>
        <w:t>More Probable Symbol, i.e. more probable binary value</w:t>
      </w:r>
      <w:r w:rsidRPr="00891A28">
        <w:rPr>
          <w:rStyle w:val="CommentReference"/>
          <w:vanish/>
          <w:lang w:val="en-GB"/>
        </w:rPr>
        <w:commentReference w:id="284"/>
      </w:r>
    </w:p>
    <w:p w14:paraId="110248C3" w14:textId="77777777" w:rsidR="007F2BF7" w:rsidRPr="00891A28" w:rsidRDefault="00EB5260">
      <w:pPr>
        <w:pStyle w:val="enumlev1"/>
        <w:tabs>
          <w:tab w:val="clear" w:pos="397"/>
          <w:tab w:val="left" w:pos="851"/>
        </w:tabs>
        <w:ind w:left="0" w:firstLine="0"/>
        <w:rPr>
          <w:lang w:val="en-GB"/>
        </w:rPr>
      </w:pPr>
      <w:r w:rsidRPr="00891A28">
        <w:rPr>
          <w:lang w:val="en-GB"/>
        </w:rPr>
        <w:t>MSB</w:t>
      </w:r>
      <w:r w:rsidRPr="00891A28">
        <w:rPr>
          <w:lang w:val="en-GB"/>
        </w:rPr>
        <w:tab/>
        <w:t>Most Significant Bit</w:t>
      </w:r>
      <w:r w:rsidRPr="00891A28">
        <w:rPr>
          <w:rStyle w:val="CommentReference"/>
          <w:vanish/>
          <w:lang w:val="en-GB"/>
        </w:rPr>
        <w:commentReference w:id="285"/>
      </w:r>
    </w:p>
    <w:p w14:paraId="1FAE0974" w14:textId="77777777" w:rsidR="007F2BF7" w:rsidRPr="00891A28" w:rsidRDefault="00EB5260">
      <w:pPr>
        <w:pStyle w:val="enumlev1"/>
        <w:tabs>
          <w:tab w:val="clear" w:pos="397"/>
          <w:tab w:val="left" w:pos="851"/>
        </w:tabs>
        <w:ind w:left="0" w:firstLine="0"/>
        <w:rPr>
          <w:lang w:val="en-GB"/>
        </w:rPr>
      </w:pPr>
      <w:r w:rsidRPr="00891A28">
        <w:rPr>
          <w:lang w:val="en-GB"/>
        </w:rPr>
        <w:t>OOB</w:t>
      </w:r>
      <w:r w:rsidRPr="00891A28">
        <w:rPr>
          <w:lang w:val="en-GB"/>
        </w:rPr>
        <w:tab/>
        <w:t>Out-of-Band</w:t>
      </w:r>
      <w:r w:rsidRPr="00891A28">
        <w:rPr>
          <w:rStyle w:val="CommentReference"/>
          <w:vanish/>
          <w:lang w:val="en-GB"/>
        </w:rPr>
        <w:commentReference w:id="286"/>
      </w:r>
    </w:p>
    <w:p w14:paraId="72AD7A37" w14:textId="77777777" w:rsidR="007F2BF7" w:rsidRPr="00891A28" w:rsidRDefault="00EB5260">
      <w:pPr>
        <w:pStyle w:val="enumlev1"/>
        <w:tabs>
          <w:tab w:val="clear" w:pos="397"/>
          <w:tab w:val="left" w:pos="851"/>
        </w:tabs>
        <w:ind w:left="0" w:firstLine="0"/>
        <w:rPr>
          <w:lang w:val="en-GB"/>
        </w:rPr>
      </w:pPr>
      <w:r w:rsidRPr="00891A28">
        <w:rPr>
          <w:lang w:val="en-GB"/>
        </w:rPr>
        <w:lastRenderedPageBreak/>
        <w:t>READ</w:t>
      </w:r>
      <w:r w:rsidRPr="00891A28">
        <w:rPr>
          <w:lang w:val="en-GB"/>
        </w:rPr>
        <w:tab/>
        <w:t>Relative Element Address Designate</w:t>
      </w:r>
      <w:r w:rsidRPr="00891A28">
        <w:rPr>
          <w:rStyle w:val="CommentReference"/>
          <w:vanish/>
          <w:lang w:val="en-GB"/>
        </w:rPr>
        <w:commentReference w:id="287"/>
      </w:r>
    </w:p>
    <w:p w14:paraId="0436828D" w14:textId="77777777" w:rsidR="007F2BF7" w:rsidRPr="00891A28" w:rsidRDefault="00EB5260">
      <w:pPr>
        <w:pStyle w:val="enumlev1"/>
        <w:tabs>
          <w:tab w:val="clear" w:pos="397"/>
          <w:tab w:val="left" w:pos="851"/>
        </w:tabs>
        <w:ind w:left="0" w:firstLine="0"/>
        <w:rPr>
          <w:lang w:val="en-GB"/>
        </w:rPr>
      </w:pPr>
      <w:r w:rsidRPr="00891A28">
        <w:rPr>
          <w:lang w:val="en-GB"/>
        </w:rPr>
        <w:t>TPGD</w:t>
      </w:r>
      <w:r w:rsidRPr="00891A28">
        <w:rPr>
          <w:lang w:val="en-GB"/>
        </w:rPr>
        <w:tab/>
        <w:t>Typical prediction for generic direct bitmap coding</w:t>
      </w:r>
      <w:r w:rsidRPr="00891A28">
        <w:rPr>
          <w:rStyle w:val="CommentReference"/>
          <w:vanish/>
          <w:lang w:val="en-GB"/>
        </w:rPr>
        <w:commentReference w:id="288"/>
      </w:r>
    </w:p>
    <w:p w14:paraId="3A3B045C" w14:textId="77777777" w:rsidR="007F2BF7" w:rsidRPr="00891A28" w:rsidRDefault="00EB5260">
      <w:pPr>
        <w:pStyle w:val="enumlev1"/>
        <w:tabs>
          <w:tab w:val="clear" w:pos="397"/>
          <w:tab w:val="left" w:pos="851"/>
        </w:tabs>
        <w:ind w:left="0" w:firstLine="0"/>
        <w:rPr>
          <w:lang w:val="en-GB"/>
        </w:rPr>
      </w:pPr>
      <w:r w:rsidRPr="00891A28">
        <w:rPr>
          <w:lang w:val="en-GB"/>
        </w:rPr>
        <w:t>TPGR</w:t>
      </w:r>
      <w:r w:rsidRPr="00891A28">
        <w:rPr>
          <w:lang w:val="en-GB"/>
        </w:rPr>
        <w:tab/>
        <w:t>Typical prediction for generic refinement bitmap coding</w:t>
      </w:r>
      <w:r w:rsidRPr="00891A28">
        <w:rPr>
          <w:rStyle w:val="CommentReference"/>
          <w:vanish/>
          <w:lang w:val="en-GB"/>
        </w:rPr>
        <w:commentReference w:id="289"/>
      </w:r>
    </w:p>
    <w:p w14:paraId="05230C8D" w14:textId="77777777" w:rsidR="007F2BF7" w:rsidRPr="00891A28" w:rsidRDefault="00EB5260">
      <w:pPr>
        <w:pStyle w:val="Note1"/>
      </w:pPr>
      <w:r w:rsidRPr="00891A28">
        <w:t>NOTE – The term "symbol" in the abbreviations LPS and MPS does not refer to the symbols (bitmaps) in this Recommendation | International Standard. The LPS and MPS abbreviations are used despite this because they are the generally-accepted terminology in arithmetic coding.</w:t>
      </w:r>
    </w:p>
    <w:p w14:paraId="2CA52982" w14:textId="07CFCB8F" w:rsidR="007F2BF7" w:rsidRPr="00891A28" w:rsidRDefault="00EB5260">
      <w:pPr>
        <w:pStyle w:val="Heading2"/>
        <w:rPr>
          <w:lang w:val="en-GB"/>
        </w:rPr>
      </w:pPr>
      <w:bookmarkStart w:id="290" w:name="_Toc501251990"/>
      <w:bookmarkStart w:id="291" w:name="_Toc524615781"/>
      <w:r w:rsidRPr="00891A28">
        <w:rPr>
          <w:lang w:val="en-GB"/>
        </w:rPr>
        <w:t>4.2</w:t>
      </w:r>
      <w:r w:rsidRPr="00891A28">
        <w:rPr>
          <w:lang w:val="en-GB"/>
        </w:rPr>
        <w:tab/>
      </w:r>
      <w:bookmarkStart w:id="292" w:name="x1-230004.2"/>
      <w:bookmarkStart w:id="293" w:name="QQ1-1-25"/>
      <w:bookmarkEnd w:id="292"/>
      <w:bookmarkEnd w:id="293"/>
      <w:r w:rsidRPr="00891A28">
        <w:rPr>
          <w:lang w:val="en-GB"/>
        </w:rPr>
        <w:t>Symbol definitions</w:t>
      </w:r>
      <w:bookmarkEnd w:id="290"/>
      <w:bookmarkEnd w:id="291"/>
    </w:p>
    <w:p w14:paraId="5736211D" w14:textId="77777777" w:rsidR="007F2BF7" w:rsidRPr="00891A28" w:rsidRDefault="00EB5260">
      <w:pPr>
        <w:rPr>
          <w:lang w:val="en-GB"/>
        </w:rPr>
      </w:pPr>
      <w:r w:rsidRPr="00891A28">
        <w:rPr>
          <w:lang w:val="en-GB"/>
        </w:rPr>
        <w:t xml:space="preserve">The following symbols used in this Recommendation | International Standard are listed below. A convention is used that parameters to any of the decoding procedures that are used in this Recommendation | International Standard are indicated in </w:t>
      </w:r>
      <w:r w:rsidRPr="00891A28">
        <w:rPr>
          <w:b/>
          <w:bCs/>
          <w:lang w:val="en-GB"/>
        </w:rPr>
        <w:t>bold face</w:t>
      </w:r>
      <w:r w:rsidRPr="00891A28">
        <w:rPr>
          <w:lang w:val="en-GB"/>
        </w:rPr>
        <w:t>.</w:t>
      </w:r>
    </w:p>
    <w:p w14:paraId="52A13AEA" w14:textId="77777777" w:rsidR="007F2BF7" w:rsidRPr="00891A28" w:rsidRDefault="00EB5260">
      <w:pPr>
        <w:pStyle w:val="enumlev1"/>
        <w:tabs>
          <w:tab w:val="clear" w:pos="397"/>
          <w:tab w:val="left" w:pos="1985"/>
        </w:tabs>
        <w:ind w:left="1985" w:hanging="1985"/>
        <w:rPr>
          <w:lang w:val="en-GB"/>
        </w:rPr>
      </w:pPr>
      <w:r w:rsidRPr="00891A28">
        <w:rPr>
          <w:lang w:val="en-GB"/>
        </w:rPr>
        <w:t>A</w:t>
      </w:r>
      <w:r w:rsidRPr="00891A28">
        <w:rPr>
          <w:lang w:val="en-GB"/>
        </w:rPr>
        <w:tab/>
        <w:t>Probability interval</w:t>
      </w:r>
    </w:p>
    <w:p w14:paraId="0E5DF3A2" w14:textId="77777777" w:rsidR="007F2BF7" w:rsidRPr="00891A28" w:rsidRDefault="00EB5260">
      <w:pPr>
        <w:pStyle w:val="enumlev1"/>
        <w:tabs>
          <w:tab w:val="clear" w:pos="397"/>
          <w:tab w:val="left" w:pos="1985"/>
        </w:tabs>
        <w:ind w:left="1985" w:hanging="1985"/>
        <w:rPr>
          <w:lang w:val="en-GB"/>
        </w:rPr>
      </w:pPr>
      <w:r w:rsidRPr="00891A28">
        <w:rPr>
          <w:i/>
          <w:iCs/>
          <w:lang w:val="en-GB"/>
        </w:rPr>
        <w:t>a</w:t>
      </w:r>
      <w:r w:rsidRPr="00891A28">
        <w:rPr>
          <w:lang w:val="en-GB"/>
        </w:rPr>
        <w:tab/>
        <w:t>A real number</w:t>
      </w:r>
    </w:p>
    <w:p w14:paraId="45585269" w14:textId="77777777" w:rsidR="007F2BF7" w:rsidRPr="00891A28" w:rsidRDefault="00EB5260">
      <w:pPr>
        <w:pStyle w:val="enumlev1"/>
        <w:tabs>
          <w:tab w:val="clear" w:pos="397"/>
          <w:tab w:val="left" w:pos="1985"/>
        </w:tabs>
        <w:ind w:left="1985" w:hanging="1985"/>
        <w:rPr>
          <w:lang w:val="en-GB"/>
        </w:rPr>
      </w:pPr>
      <w:r w:rsidRPr="00891A28">
        <w:rPr>
          <w:lang w:val="en-GB"/>
        </w:rPr>
        <w:t>ARR</w:t>
      </w:r>
      <w:r w:rsidRPr="00891A28">
        <w:rPr>
          <w:lang w:val="en-GB"/>
        </w:rPr>
        <w:tab/>
        <w:t>An array</w:t>
      </w:r>
    </w:p>
    <w:p w14:paraId="5E17AF56" w14:textId="77777777" w:rsidR="00420F7F" w:rsidRPr="00891A28" w:rsidRDefault="00EB5260">
      <w:pPr>
        <w:pStyle w:val="enumlev1"/>
        <w:tabs>
          <w:tab w:val="clear" w:pos="397"/>
          <w:tab w:val="left" w:pos="1985"/>
        </w:tabs>
        <w:ind w:left="1985" w:hanging="1985"/>
        <w:rPr>
          <w:vertAlign w:val="subscript"/>
          <w:lang w:val="en-GB"/>
        </w:rPr>
      </w:pPr>
      <w:r w:rsidRPr="00891A28">
        <w:rPr>
          <w:lang w:val="en-GB"/>
        </w:rPr>
        <w:t>A</w:t>
      </w:r>
      <w:r w:rsidRPr="00891A28">
        <w:rPr>
          <w:position w:val="-4"/>
          <w:sz w:val="16"/>
          <w:lang w:val="en-GB"/>
        </w:rPr>
        <w:t>1</w:t>
      </w:r>
      <w:r w:rsidRPr="00891A28">
        <w:rPr>
          <w:lang w:val="en-GB"/>
        </w:rPr>
        <w:t>, A</w:t>
      </w:r>
      <w:r w:rsidRPr="00891A28">
        <w:rPr>
          <w:position w:val="-4"/>
          <w:sz w:val="16"/>
          <w:lang w:val="en-GB"/>
        </w:rPr>
        <w:t>2</w:t>
      </w:r>
      <w:r w:rsidRPr="00891A28">
        <w:rPr>
          <w:lang w:val="en-GB"/>
        </w:rPr>
        <w:t>, A</w:t>
      </w:r>
      <w:r w:rsidRPr="00891A28">
        <w:rPr>
          <w:position w:val="-4"/>
          <w:sz w:val="16"/>
          <w:lang w:val="en-GB"/>
        </w:rPr>
        <w:t>3</w:t>
      </w:r>
      <w:r w:rsidRPr="00891A28">
        <w:rPr>
          <w:lang w:val="en-GB"/>
        </w:rPr>
        <w:t>, A</w:t>
      </w:r>
      <w:r w:rsidRPr="00891A28">
        <w:rPr>
          <w:position w:val="-4"/>
          <w:sz w:val="16"/>
          <w:lang w:val="en-GB"/>
        </w:rPr>
        <w:t>4</w:t>
      </w:r>
      <w:r w:rsidR="00420F7F" w:rsidRPr="00891A28">
        <w:rPr>
          <w:lang w:val="en-GB"/>
        </w:rPr>
        <w:t>, A</w:t>
      </w:r>
      <w:r w:rsidR="00420F7F" w:rsidRPr="00891A28">
        <w:rPr>
          <w:vertAlign w:val="subscript"/>
          <w:lang w:val="en-GB"/>
        </w:rPr>
        <w:t>5</w:t>
      </w:r>
      <w:r w:rsidR="00420F7F" w:rsidRPr="00891A28">
        <w:rPr>
          <w:lang w:val="en-GB"/>
        </w:rPr>
        <w:t>, A</w:t>
      </w:r>
      <w:r w:rsidR="00420F7F" w:rsidRPr="00891A28">
        <w:rPr>
          <w:vertAlign w:val="subscript"/>
          <w:lang w:val="en-GB"/>
        </w:rPr>
        <w:t>6</w:t>
      </w:r>
      <w:r w:rsidR="00420F7F" w:rsidRPr="00891A28">
        <w:rPr>
          <w:lang w:val="en-GB"/>
        </w:rPr>
        <w:t>, A</w:t>
      </w:r>
      <w:r w:rsidR="00420F7F" w:rsidRPr="00891A28">
        <w:rPr>
          <w:vertAlign w:val="subscript"/>
          <w:lang w:val="en-GB"/>
        </w:rPr>
        <w:t>7</w:t>
      </w:r>
      <w:r w:rsidR="00420F7F" w:rsidRPr="00891A28">
        <w:rPr>
          <w:lang w:val="en-GB"/>
        </w:rPr>
        <w:t>, A</w:t>
      </w:r>
      <w:r w:rsidR="00420F7F" w:rsidRPr="00891A28">
        <w:rPr>
          <w:vertAlign w:val="subscript"/>
          <w:lang w:val="en-GB"/>
        </w:rPr>
        <w:t>8</w:t>
      </w:r>
      <w:r w:rsidR="00420F7F" w:rsidRPr="00891A28">
        <w:rPr>
          <w:lang w:val="en-GB"/>
        </w:rPr>
        <w:t>, A</w:t>
      </w:r>
      <w:r w:rsidR="00420F7F" w:rsidRPr="00891A28">
        <w:rPr>
          <w:vertAlign w:val="subscript"/>
          <w:lang w:val="en-GB"/>
        </w:rPr>
        <w:t>9</w:t>
      </w:r>
      <w:r w:rsidR="00420F7F" w:rsidRPr="00891A28">
        <w:rPr>
          <w:lang w:val="en-GB"/>
        </w:rPr>
        <w:t>, A</w:t>
      </w:r>
      <w:r w:rsidR="00420F7F" w:rsidRPr="00891A28">
        <w:rPr>
          <w:vertAlign w:val="subscript"/>
          <w:lang w:val="en-GB"/>
        </w:rPr>
        <w:t>10</w:t>
      </w:r>
      <w:r w:rsidR="00420F7F" w:rsidRPr="00891A28">
        <w:rPr>
          <w:lang w:val="en-GB"/>
        </w:rPr>
        <w:t>, A</w:t>
      </w:r>
      <w:r w:rsidR="00420F7F" w:rsidRPr="00891A28">
        <w:rPr>
          <w:vertAlign w:val="subscript"/>
          <w:lang w:val="en-GB"/>
        </w:rPr>
        <w:t>11</w:t>
      </w:r>
      <w:r w:rsidR="00420F7F" w:rsidRPr="00891A28">
        <w:rPr>
          <w:lang w:val="en-GB"/>
        </w:rPr>
        <w:t>, A</w:t>
      </w:r>
      <w:r w:rsidR="00420F7F" w:rsidRPr="00891A28">
        <w:rPr>
          <w:vertAlign w:val="subscript"/>
          <w:lang w:val="en-GB"/>
        </w:rPr>
        <w:t>12</w:t>
      </w:r>
    </w:p>
    <w:p w14:paraId="685E67B3" w14:textId="4DAE539A" w:rsidR="007F2BF7" w:rsidRPr="00891A28" w:rsidRDefault="00EB5260">
      <w:pPr>
        <w:pStyle w:val="enumlev1"/>
        <w:tabs>
          <w:tab w:val="clear" w:pos="397"/>
          <w:tab w:val="left" w:pos="1985"/>
        </w:tabs>
        <w:ind w:left="1985" w:hanging="1985"/>
        <w:rPr>
          <w:lang w:val="en-GB"/>
        </w:rPr>
      </w:pPr>
      <w:r w:rsidRPr="00891A28">
        <w:rPr>
          <w:lang w:val="en-GB"/>
        </w:rPr>
        <w:tab/>
        <w:t>Adaptive template pixels in the generic region decoding procedure</w:t>
      </w:r>
    </w:p>
    <w:p w14:paraId="08BD2AE7" w14:textId="77777777" w:rsidR="007F2BF7" w:rsidRPr="00891A28" w:rsidRDefault="00EB5260">
      <w:pPr>
        <w:pStyle w:val="enumlev1"/>
        <w:tabs>
          <w:tab w:val="clear" w:pos="397"/>
          <w:tab w:val="left" w:pos="1985"/>
        </w:tabs>
        <w:ind w:left="1985" w:hanging="1985"/>
        <w:rPr>
          <w:lang w:val="en-GB"/>
        </w:rPr>
      </w:pPr>
      <w:r w:rsidRPr="00891A28">
        <w:rPr>
          <w:lang w:val="en-GB"/>
        </w:rPr>
        <w:t>B</w:t>
      </w:r>
      <w:r w:rsidRPr="00891A28">
        <w:rPr>
          <w:lang w:val="en-GB"/>
        </w:rPr>
        <w:tab/>
        <w:t>Current byte of arithmetically-coded data</w:t>
      </w:r>
    </w:p>
    <w:p w14:paraId="5C239078" w14:textId="77777777" w:rsidR="007F2BF7" w:rsidRPr="00891A28" w:rsidRDefault="00EB5260">
      <w:pPr>
        <w:pStyle w:val="enumlev1"/>
        <w:tabs>
          <w:tab w:val="clear" w:pos="397"/>
          <w:tab w:val="left" w:pos="1985"/>
        </w:tabs>
        <w:ind w:left="1985" w:hanging="1985"/>
        <w:rPr>
          <w:lang w:val="en-GB"/>
        </w:rPr>
      </w:pPr>
      <w:r w:rsidRPr="00891A28">
        <w:rPr>
          <w:lang w:val="en-GB"/>
        </w:rPr>
        <w:t>B1</w:t>
      </w:r>
      <w:r w:rsidRPr="00891A28">
        <w:rPr>
          <w:lang w:val="en-GB"/>
        </w:rPr>
        <w:tab/>
        <w:t>Byte of arithmetically-coded data following the current byte</w:t>
      </w:r>
    </w:p>
    <w:p w14:paraId="5B6A4068" w14:textId="77777777" w:rsidR="007F2BF7" w:rsidRPr="00891A28" w:rsidRDefault="00EB5260">
      <w:pPr>
        <w:pStyle w:val="enumlev1"/>
        <w:tabs>
          <w:tab w:val="clear" w:pos="397"/>
          <w:tab w:val="left" w:pos="1985"/>
        </w:tabs>
        <w:ind w:left="1985" w:hanging="1985"/>
        <w:rPr>
          <w:lang w:val="en-GB"/>
        </w:rPr>
      </w:pPr>
      <w:r w:rsidRPr="00891A28">
        <w:rPr>
          <w:i/>
          <w:iCs/>
          <w:lang w:val="en-GB"/>
        </w:rPr>
        <w:t>B</w:t>
      </w:r>
      <w:r w:rsidRPr="00891A28">
        <w:rPr>
          <w:i/>
          <w:iCs/>
          <w:position w:val="-4"/>
          <w:sz w:val="16"/>
          <w:lang w:val="en-GB"/>
        </w:rPr>
        <w:t>HC</w:t>
      </w:r>
      <w:r w:rsidRPr="00891A28">
        <w:rPr>
          <w:lang w:val="en-GB"/>
        </w:rPr>
        <w:tab/>
        <w:t>A height class collective bitmap in a symbol dictionary decoding procedure</w:t>
      </w:r>
    </w:p>
    <w:p w14:paraId="1635B671" w14:textId="77777777" w:rsidR="007F2BF7" w:rsidRPr="00891A28" w:rsidRDefault="00EB5260">
      <w:pPr>
        <w:pStyle w:val="enumlev1"/>
        <w:tabs>
          <w:tab w:val="clear" w:pos="397"/>
          <w:tab w:val="left" w:pos="1985"/>
        </w:tabs>
        <w:ind w:left="1985" w:hanging="1985"/>
        <w:rPr>
          <w:lang w:val="en-GB"/>
        </w:rPr>
      </w:pPr>
      <w:r w:rsidRPr="00891A28">
        <w:rPr>
          <w:i/>
          <w:iCs/>
          <w:lang w:val="en-GB"/>
        </w:rPr>
        <w:t>B</w:t>
      </w:r>
      <w:r w:rsidRPr="00891A28">
        <w:rPr>
          <w:i/>
          <w:iCs/>
          <w:position w:val="-4"/>
          <w:sz w:val="16"/>
          <w:lang w:val="en-GB"/>
        </w:rPr>
        <w:t>HDC</w:t>
      </w:r>
      <w:r w:rsidRPr="00891A28">
        <w:rPr>
          <w:lang w:val="en-GB"/>
        </w:rPr>
        <w:tab/>
        <w:t>A dictionary collective bitmap in a pattern dictionary decoding procedure</w:t>
      </w:r>
    </w:p>
    <w:p w14:paraId="25A4CCAB" w14:textId="77777777" w:rsidR="007F2BF7" w:rsidRPr="00891A28" w:rsidRDefault="00EB5260">
      <w:pPr>
        <w:pStyle w:val="enumlev1"/>
        <w:tabs>
          <w:tab w:val="clear" w:pos="397"/>
          <w:tab w:val="left" w:pos="1985"/>
        </w:tabs>
        <w:ind w:left="1985" w:hanging="1985"/>
        <w:rPr>
          <w:lang w:val="en-GB"/>
        </w:rPr>
      </w:pPr>
      <w:r w:rsidRPr="00891A28">
        <w:rPr>
          <w:i/>
          <w:iCs/>
          <w:lang w:val="en-GB"/>
        </w:rPr>
        <w:t>B</w:t>
      </w:r>
      <w:r w:rsidRPr="00891A28">
        <w:rPr>
          <w:i/>
          <w:iCs/>
          <w:position w:val="-4"/>
          <w:sz w:val="16"/>
          <w:lang w:val="en-GB"/>
        </w:rPr>
        <w:t>P</w:t>
      </w:r>
      <w:r w:rsidRPr="00891A28">
        <w:rPr>
          <w:i/>
          <w:iCs/>
          <w:position w:val="-4"/>
          <w:sz w:val="16"/>
          <w:lang w:val="en-GB"/>
        </w:rPr>
        <w:tab/>
      </w:r>
      <w:r w:rsidRPr="00891A28">
        <w:rPr>
          <w:lang w:val="en-GB"/>
        </w:rPr>
        <w:t>A pattern bitmap in a pattern dictionary decoding procedure</w:t>
      </w:r>
    </w:p>
    <w:p w14:paraId="3E4C77C4" w14:textId="77777777" w:rsidR="007F2BF7" w:rsidRPr="00891A28" w:rsidRDefault="00EB5260">
      <w:pPr>
        <w:pStyle w:val="enumlev1"/>
        <w:tabs>
          <w:tab w:val="clear" w:pos="397"/>
          <w:tab w:val="left" w:pos="1985"/>
        </w:tabs>
        <w:ind w:left="1985" w:hanging="1985"/>
        <w:rPr>
          <w:lang w:val="en-GB"/>
        </w:rPr>
      </w:pPr>
      <w:r w:rsidRPr="00891A28">
        <w:rPr>
          <w:i/>
          <w:iCs/>
          <w:lang w:val="en-GB"/>
        </w:rPr>
        <w:t>B</w:t>
      </w:r>
      <w:r w:rsidRPr="00891A28">
        <w:rPr>
          <w:i/>
          <w:iCs/>
          <w:position w:val="-4"/>
          <w:sz w:val="16"/>
          <w:lang w:val="en-GB"/>
        </w:rPr>
        <w:t>S</w:t>
      </w:r>
      <w:r w:rsidRPr="00891A28">
        <w:rPr>
          <w:lang w:val="en-GB"/>
        </w:rPr>
        <w:tab/>
        <w:t>A symbol bitmap in a symbol dictionary decoding procedure</w:t>
      </w:r>
    </w:p>
    <w:p w14:paraId="169B6429" w14:textId="77777777" w:rsidR="007F2BF7" w:rsidRPr="00891A28" w:rsidRDefault="00EB5260">
      <w:pPr>
        <w:pStyle w:val="enumlev1"/>
        <w:tabs>
          <w:tab w:val="clear" w:pos="397"/>
          <w:tab w:val="left" w:pos="1985"/>
        </w:tabs>
        <w:ind w:left="1985" w:hanging="1985"/>
        <w:rPr>
          <w:lang w:val="en-GB"/>
        </w:rPr>
      </w:pPr>
      <w:r w:rsidRPr="00891A28">
        <w:rPr>
          <w:i/>
          <w:iCs/>
          <w:lang w:val="en-GB"/>
        </w:rPr>
        <w:t>BM</w:t>
      </w:r>
      <w:r w:rsidRPr="00891A28">
        <w:rPr>
          <w:lang w:val="en-GB"/>
        </w:rPr>
        <w:tab/>
        <w:t>A bitmap</w:t>
      </w:r>
    </w:p>
    <w:p w14:paraId="625E3715" w14:textId="77777777" w:rsidR="007F2BF7" w:rsidRPr="00891A28" w:rsidRDefault="00EB5260">
      <w:pPr>
        <w:pStyle w:val="enumlev1"/>
        <w:tabs>
          <w:tab w:val="clear" w:pos="397"/>
          <w:tab w:val="left" w:pos="1985"/>
        </w:tabs>
        <w:ind w:left="1985" w:hanging="1985"/>
        <w:rPr>
          <w:lang w:val="en-GB"/>
        </w:rPr>
      </w:pPr>
      <w:r w:rsidRPr="00891A28">
        <w:rPr>
          <w:lang w:val="en-GB"/>
        </w:rPr>
        <w:t>BP</w:t>
      </w:r>
      <w:r w:rsidRPr="00891A28">
        <w:rPr>
          <w:lang w:val="en-GB"/>
        </w:rPr>
        <w:tab/>
        <w:t>Pointer to byte B</w:t>
      </w:r>
    </w:p>
    <w:p w14:paraId="537417B0" w14:textId="77777777" w:rsidR="007F2BF7" w:rsidRPr="00891A28" w:rsidRDefault="00EB5260">
      <w:pPr>
        <w:pStyle w:val="enumlev1"/>
        <w:tabs>
          <w:tab w:val="clear" w:pos="397"/>
          <w:tab w:val="left" w:pos="1985"/>
        </w:tabs>
        <w:ind w:left="1985" w:hanging="1985"/>
        <w:rPr>
          <w:lang w:val="en-GB"/>
        </w:rPr>
      </w:pPr>
      <w:r w:rsidRPr="00891A28">
        <w:rPr>
          <w:lang w:val="en-GB"/>
        </w:rPr>
        <w:t>BPST</w:t>
      </w:r>
      <w:r w:rsidRPr="00891A28">
        <w:rPr>
          <w:lang w:val="en-GB"/>
        </w:rPr>
        <w:tab/>
        <w:t>Initial value of BP</w:t>
      </w:r>
    </w:p>
    <w:p w14:paraId="27BDACD5" w14:textId="77777777" w:rsidR="007F2BF7" w:rsidRPr="00891A28" w:rsidRDefault="00EB5260">
      <w:pPr>
        <w:pStyle w:val="enumlev1"/>
        <w:tabs>
          <w:tab w:val="clear" w:pos="397"/>
          <w:tab w:val="left" w:pos="1985"/>
        </w:tabs>
        <w:ind w:left="1985" w:hanging="1985"/>
        <w:rPr>
          <w:lang w:val="en-GB"/>
        </w:rPr>
      </w:pPr>
      <w:r w:rsidRPr="00891A28">
        <w:rPr>
          <w:lang w:val="en-GB"/>
        </w:rPr>
        <w:t>C</w:t>
      </w:r>
      <w:r w:rsidRPr="00891A28">
        <w:rPr>
          <w:lang w:val="en-GB"/>
        </w:rPr>
        <w:tab/>
        <w:t>Value of bitstream in code register</w:t>
      </w:r>
    </w:p>
    <w:p w14:paraId="329C1E74" w14:textId="77777777" w:rsidR="007F2BF7" w:rsidRPr="00891A28" w:rsidRDefault="00EB5260">
      <w:pPr>
        <w:pStyle w:val="enumlev1"/>
        <w:tabs>
          <w:tab w:val="clear" w:pos="397"/>
          <w:tab w:val="left" w:pos="1985"/>
        </w:tabs>
        <w:ind w:left="1985" w:hanging="1985"/>
        <w:rPr>
          <w:lang w:val="en-GB"/>
        </w:rPr>
      </w:pPr>
      <w:r w:rsidRPr="00891A28">
        <w:rPr>
          <w:lang w:val="en-GB"/>
        </w:rPr>
        <w:t>Chigh</w:t>
      </w:r>
      <w:r w:rsidRPr="00891A28">
        <w:rPr>
          <w:lang w:val="en-GB"/>
        </w:rPr>
        <w:tab/>
        <w:t>High-order 16 bits of C</w:t>
      </w:r>
    </w:p>
    <w:p w14:paraId="2A490F06" w14:textId="77777777" w:rsidR="007F2BF7" w:rsidRPr="00891A28" w:rsidRDefault="00EB5260">
      <w:pPr>
        <w:pStyle w:val="enumlev1"/>
        <w:tabs>
          <w:tab w:val="clear" w:pos="397"/>
          <w:tab w:val="left" w:pos="1985"/>
        </w:tabs>
        <w:ind w:left="1985" w:hanging="1985"/>
        <w:rPr>
          <w:lang w:val="en-GB"/>
        </w:rPr>
      </w:pPr>
      <w:r w:rsidRPr="00891A28">
        <w:rPr>
          <w:lang w:val="en-GB"/>
        </w:rPr>
        <w:t>Clow</w:t>
      </w:r>
      <w:r w:rsidRPr="00891A28">
        <w:rPr>
          <w:lang w:val="en-GB"/>
        </w:rPr>
        <w:tab/>
        <w:t>Low-order 16 bits of C</w:t>
      </w:r>
    </w:p>
    <w:p w14:paraId="23EB6D95" w14:textId="4F04A418" w:rsidR="00343B13" w:rsidRPr="00891A28" w:rsidRDefault="00343B13" w:rsidP="00DB2D61">
      <w:pPr>
        <w:ind w:left="1985" w:hanging="1985"/>
        <w:rPr>
          <w:lang w:val="en-GB"/>
        </w:rPr>
      </w:pPr>
      <w:r w:rsidRPr="00891A28">
        <w:rPr>
          <w:b/>
          <w:lang w:val="en-GB"/>
        </w:rPr>
        <w:t>COLEXTFLAG</w:t>
      </w:r>
      <w:r w:rsidRPr="00891A28">
        <w:rPr>
          <w:b/>
          <w:lang w:val="en-GB"/>
        </w:rPr>
        <w:tab/>
      </w:r>
      <w:r w:rsidRPr="00891A28">
        <w:rPr>
          <w:b/>
          <w:lang w:val="en-GB"/>
        </w:rPr>
        <w:tab/>
      </w:r>
      <w:r w:rsidRPr="00891A28">
        <w:rPr>
          <w:snapToGrid w:val="0"/>
          <w:lang w:val="en-GB"/>
        </w:rPr>
        <w:t>A parameter indicating whether the generic region segment is extended to represent a coloured bitmap</w:t>
      </w:r>
    </w:p>
    <w:p w14:paraId="4FD22C93" w14:textId="77777777" w:rsidR="007F2BF7" w:rsidRPr="00891A28" w:rsidRDefault="00EB5260">
      <w:pPr>
        <w:pStyle w:val="enumlev1"/>
        <w:tabs>
          <w:tab w:val="clear" w:pos="397"/>
          <w:tab w:val="left" w:pos="1985"/>
        </w:tabs>
        <w:ind w:left="1985" w:hanging="1985"/>
        <w:rPr>
          <w:lang w:val="en-GB"/>
        </w:rPr>
      </w:pPr>
      <w:r w:rsidRPr="00891A28">
        <w:rPr>
          <w:lang w:val="en-GB"/>
        </w:rPr>
        <w:t>CONTEXT</w:t>
      </w:r>
      <w:r w:rsidRPr="00891A28">
        <w:rPr>
          <w:lang w:val="en-GB"/>
        </w:rPr>
        <w:tab/>
        <w:t>The values of the pixels in a template used in the generic or generic refinement decoding procedure</w:t>
      </w:r>
    </w:p>
    <w:p w14:paraId="64E69D7D" w14:textId="77777777" w:rsidR="00343B13" w:rsidRPr="00891A28" w:rsidRDefault="00343B13" w:rsidP="00343B13">
      <w:pPr>
        <w:ind w:left="1985" w:hanging="1985"/>
        <w:rPr>
          <w:snapToGrid w:val="0"/>
          <w:lang w:val="en-GB"/>
        </w:rPr>
      </w:pPr>
      <w:r w:rsidRPr="00891A28">
        <w:rPr>
          <w:b/>
          <w:snapToGrid w:val="0"/>
          <w:lang w:val="en-GB"/>
        </w:rPr>
        <w:t>CPCOMPLEN</w:t>
      </w:r>
      <w:r w:rsidRPr="00891A28">
        <w:rPr>
          <w:snapToGrid w:val="0"/>
          <w:lang w:val="en-GB"/>
        </w:rPr>
        <w:tab/>
      </w:r>
      <w:r w:rsidRPr="00891A28">
        <w:rPr>
          <w:snapToGrid w:val="0"/>
          <w:lang w:val="en-GB"/>
        </w:rPr>
        <w:tab/>
        <w:t xml:space="preserve">The length (in bytes) of each component's value </w:t>
      </w:r>
    </w:p>
    <w:p w14:paraId="7E34B8B2" w14:textId="77777777" w:rsidR="00343B13" w:rsidRPr="00891A28" w:rsidRDefault="00343B13" w:rsidP="00343B13">
      <w:pPr>
        <w:ind w:left="1985" w:hanging="1985"/>
        <w:rPr>
          <w:snapToGrid w:val="0"/>
          <w:lang w:val="en-GB"/>
        </w:rPr>
      </w:pPr>
      <w:r w:rsidRPr="00891A28">
        <w:rPr>
          <w:snapToGrid w:val="0"/>
          <w:lang w:val="en-GB"/>
        </w:rPr>
        <w:t>CPDEFCOLS</w:t>
      </w:r>
      <w:r w:rsidRPr="00891A28">
        <w:rPr>
          <w:snapToGrid w:val="0"/>
          <w:lang w:val="en-GB"/>
        </w:rPr>
        <w:tab/>
      </w:r>
      <w:r w:rsidRPr="00891A28">
        <w:rPr>
          <w:snapToGrid w:val="0"/>
          <w:lang w:val="en-GB"/>
        </w:rPr>
        <w:tab/>
      </w:r>
      <w:r w:rsidRPr="00891A28">
        <w:rPr>
          <w:snapToGrid w:val="0"/>
          <w:lang w:val="en-GB"/>
        </w:rPr>
        <w:tab/>
        <w:t xml:space="preserve">The default colour set </w:t>
      </w:r>
    </w:p>
    <w:p w14:paraId="479E8145" w14:textId="77777777" w:rsidR="00343B13" w:rsidRPr="00891A28" w:rsidRDefault="00343B13" w:rsidP="00343B13">
      <w:pPr>
        <w:ind w:left="1985" w:hanging="1985"/>
        <w:rPr>
          <w:snapToGrid w:val="0"/>
          <w:lang w:val="en-GB"/>
        </w:rPr>
      </w:pPr>
      <w:r w:rsidRPr="00891A28">
        <w:rPr>
          <w:snapToGrid w:val="0"/>
          <w:lang w:val="en-GB"/>
        </w:rPr>
        <w:t>CPEXCOLS</w:t>
      </w:r>
      <w:r w:rsidRPr="00891A28">
        <w:rPr>
          <w:snapToGrid w:val="0"/>
          <w:lang w:val="en-GB"/>
        </w:rPr>
        <w:tab/>
      </w:r>
      <w:r w:rsidRPr="00891A28">
        <w:rPr>
          <w:snapToGrid w:val="0"/>
          <w:lang w:val="en-GB"/>
        </w:rPr>
        <w:tab/>
      </w:r>
      <w:r w:rsidRPr="00891A28">
        <w:rPr>
          <w:snapToGrid w:val="0"/>
          <w:lang w:val="en-GB"/>
        </w:rPr>
        <w:tab/>
        <w:t>The colours defined in the colour palette segment</w:t>
      </w:r>
    </w:p>
    <w:p w14:paraId="26D2109B" w14:textId="77777777" w:rsidR="00343B13" w:rsidRPr="00891A28" w:rsidRDefault="00343B13" w:rsidP="00343B13">
      <w:pPr>
        <w:ind w:left="1985" w:hanging="1985"/>
        <w:rPr>
          <w:snapToGrid w:val="0"/>
          <w:lang w:val="en-GB"/>
        </w:rPr>
      </w:pPr>
      <w:r w:rsidRPr="00891A28">
        <w:rPr>
          <w:b/>
          <w:snapToGrid w:val="0"/>
          <w:lang w:val="en-GB"/>
        </w:rPr>
        <w:t>CPNCOMP</w:t>
      </w:r>
      <w:r w:rsidRPr="00891A28">
        <w:rPr>
          <w:snapToGrid w:val="0"/>
          <w:lang w:val="en-GB"/>
        </w:rPr>
        <w:tab/>
      </w:r>
      <w:r w:rsidRPr="00891A28">
        <w:rPr>
          <w:snapToGrid w:val="0"/>
          <w:lang w:val="en-GB"/>
        </w:rPr>
        <w:tab/>
      </w:r>
      <w:r w:rsidRPr="00891A28">
        <w:rPr>
          <w:snapToGrid w:val="0"/>
          <w:lang w:val="en-GB"/>
        </w:rPr>
        <w:tab/>
        <w:t>The number of colour components</w:t>
      </w:r>
    </w:p>
    <w:p w14:paraId="373E0D49" w14:textId="0018086F" w:rsidR="00343B13" w:rsidRPr="00891A28" w:rsidRDefault="00343B13" w:rsidP="00DB2D61">
      <w:pPr>
        <w:ind w:left="1985" w:hanging="1985"/>
        <w:rPr>
          <w:lang w:val="en-GB"/>
        </w:rPr>
      </w:pPr>
      <w:r w:rsidRPr="00891A28">
        <w:rPr>
          <w:b/>
          <w:snapToGrid w:val="0"/>
          <w:lang w:val="en-GB"/>
        </w:rPr>
        <w:t>CPNVALS</w:t>
      </w:r>
      <w:r w:rsidRPr="00891A28">
        <w:rPr>
          <w:snapToGrid w:val="0"/>
          <w:lang w:val="en-GB"/>
        </w:rPr>
        <w:tab/>
      </w:r>
      <w:r w:rsidRPr="00891A28">
        <w:rPr>
          <w:snapToGrid w:val="0"/>
          <w:lang w:val="en-GB"/>
        </w:rPr>
        <w:tab/>
      </w:r>
      <w:r w:rsidRPr="00891A28">
        <w:rPr>
          <w:snapToGrid w:val="0"/>
          <w:lang w:val="en-GB"/>
        </w:rPr>
        <w:tab/>
        <w:t>The number of colour values coded in this segment</w:t>
      </w:r>
    </w:p>
    <w:p w14:paraId="4D04E39C" w14:textId="77777777" w:rsidR="007F2BF7" w:rsidRPr="00891A28" w:rsidRDefault="00EB5260">
      <w:pPr>
        <w:pStyle w:val="enumlev1"/>
        <w:tabs>
          <w:tab w:val="clear" w:pos="397"/>
          <w:tab w:val="left" w:pos="1985"/>
        </w:tabs>
        <w:ind w:left="1985" w:hanging="1985"/>
        <w:rPr>
          <w:lang w:val="en-GB"/>
        </w:rPr>
      </w:pPr>
      <w:r w:rsidRPr="00891A28">
        <w:rPr>
          <w:lang w:val="en-GB"/>
        </w:rPr>
        <w:t>CT</w:t>
      </w:r>
      <w:r w:rsidRPr="00891A28">
        <w:rPr>
          <w:lang w:val="en-GB"/>
        </w:rPr>
        <w:tab/>
        <w:t>Renormalisation shift counter</w:t>
      </w:r>
    </w:p>
    <w:p w14:paraId="4F9CBA34" w14:textId="77777777" w:rsidR="007F2BF7" w:rsidRPr="00891A28" w:rsidRDefault="00EB5260">
      <w:pPr>
        <w:pStyle w:val="enumlev1"/>
        <w:tabs>
          <w:tab w:val="clear" w:pos="397"/>
          <w:tab w:val="left" w:pos="1985"/>
        </w:tabs>
        <w:ind w:left="1985" w:hanging="1985"/>
        <w:rPr>
          <w:lang w:val="en-GB"/>
        </w:rPr>
      </w:pPr>
      <w:r w:rsidRPr="00891A28">
        <w:rPr>
          <w:lang w:val="en-GB"/>
        </w:rPr>
        <w:t>CURCODE</w:t>
      </w:r>
      <w:r w:rsidRPr="00891A28">
        <w:rPr>
          <w:lang w:val="en-GB"/>
        </w:rPr>
        <w:tab/>
        <w:t>The Huffman code for the current table line in a Huffman table</w:t>
      </w:r>
    </w:p>
    <w:p w14:paraId="4AA03142" w14:textId="77777777" w:rsidR="007F2BF7" w:rsidRPr="00891A28" w:rsidRDefault="00EB5260">
      <w:pPr>
        <w:pStyle w:val="enumlev1"/>
        <w:tabs>
          <w:tab w:val="clear" w:pos="397"/>
          <w:tab w:val="left" w:pos="1985"/>
        </w:tabs>
        <w:ind w:left="1985" w:hanging="1985"/>
        <w:rPr>
          <w:lang w:val="en-GB"/>
        </w:rPr>
      </w:pPr>
      <w:r w:rsidRPr="00891A28">
        <w:rPr>
          <w:lang w:val="en-GB"/>
        </w:rPr>
        <w:t>CUREXFLAG</w:t>
      </w:r>
      <w:r w:rsidRPr="00891A28">
        <w:rPr>
          <w:lang w:val="en-GB"/>
        </w:rPr>
        <w:tab/>
        <w:t>The current export flag</w:t>
      </w:r>
    </w:p>
    <w:p w14:paraId="7E8E9F0B" w14:textId="77777777" w:rsidR="007F2BF7" w:rsidRPr="00891A28" w:rsidRDefault="00EB5260">
      <w:pPr>
        <w:pStyle w:val="enumlev1"/>
        <w:tabs>
          <w:tab w:val="clear" w:pos="397"/>
          <w:tab w:val="left" w:pos="1985"/>
        </w:tabs>
        <w:ind w:left="1985" w:hanging="1985"/>
        <w:rPr>
          <w:lang w:val="en-GB"/>
        </w:rPr>
      </w:pPr>
      <w:r w:rsidRPr="00891A28">
        <w:rPr>
          <w:lang w:val="en-GB"/>
        </w:rPr>
        <w:t>CURLEN</w:t>
      </w:r>
      <w:r w:rsidRPr="00891A28">
        <w:rPr>
          <w:lang w:val="en-GB"/>
        </w:rPr>
        <w:tab/>
        <w:t>The current table line prefix length in a Huffman table</w:t>
      </w:r>
    </w:p>
    <w:p w14:paraId="407862AE" w14:textId="77777777" w:rsidR="007F2BF7" w:rsidRPr="00891A28" w:rsidRDefault="00EB5260">
      <w:pPr>
        <w:pStyle w:val="enumlev1"/>
        <w:tabs>
          <w:tab w:val="clear" w:pos="397"/>
          <w:tab w:val="left" w:pos="1985"/>
        </w:tabs>
        <w:ind w:left="1985" w:hanging="1985"/>
        <w:rPr>
          <w:lang w:val="en-GB"/>
        </w:rPr>
      </w:pPr>
      <w:r w:rsidRPr="00891A28">
        <w:rPr>
          <w:lang w:val="en-GB"/>
        </w:rPr>
        <w:t>CURRANGELOW</w:t>
      </w:r>
      <w:r w:rsidRPr="00891A28">
        <w:rPr>
          <w:lang w:val="en-GB"/>
        </w:rPr>
        <w:tab/>
        <w:t>The lower bound of the range of the current table line in a Huffman table</w:t>
      </w:r>
    </w:p>
    <w:p w14:paraId="656E8673" w14:textId="77777777" w:rsidR="007F2BF7" w:rsidRPr="00891A28" w:rsidRDefault="00EB5260">
      <w:pPr>
        <w:pStyle w:val="enumlev1"/>
        <w:tabs>
          <w:tab w:val="clear" w:pos="397"/>
          <w:tab w:val="left" w:pos="1985"/>
        </w:tabs>
        <w:ind w:left="1985" w:hanging="1985"/>
        <w:rPr>
          <w:lang w:val="en-GB"/>
        </w:rPr>
      </w:pPr>
      <w:r w:rsidRPr="00891A28">
        <w:rPr>
          <w:lang w:val="en-GB"/>
        </w:rPr>
        <w:t>CURS</w:t>
      </w:r>
      <w:r w:rsidRPr="00891A28">
        <w:rPr>
          <w:lang w:val="en-GB"/>
        </w:rPr>
        <w:tab/>
        <w:t>The current S coordinate in a text region decoding procedure</w:t>
      </w:r>
    </w:p>
    <w:p w14:paraId="5C28D06D" w14:textId="77777777" w:rsidR="007F2BF7" w:rsidRPr="00891A28" w:rsidRDefault="00EB5260">
      <w:pPr>
        <w:pStyle w:val="enumlev1"/>
        <w:tabs>
          <w:tab w:val="clear" w:pos="397"/>
          <w:tab w:val="left" w:pos="1985"/>
        </w:tabs>
        <w:ind w:left="1985" w:hanging="1985"/>
        <w:rPr>
          <w:lang w:val="en-GB"/>
        </w:rPr>
      </w:pPr>
      <w:r w:rsidRPr="00891A28">
        <w:rPr>
          <w:lang w:val="en-GB"/>
        </w:rPr>
        <w:t>CURT</w:t>
      </w:r>
      <w:r w:rsidRPr="00891A28">
        <w:rPr>
          <w:lang w:val="en-GB"/>
        </w:rPr>
        <w:tab/>
        <w:t>The current symbol instance's T coordinate relative to the current strip's T coordinate in a text region decoding procedure</w:t>
      </w:r>
    </w:p>
    <w:p w14:paraId="24D0DFF5" w14:textId="77777777" w:rsidR="007F2BF7" w:rsidRPr="00891A28" w:rsidRDefault="00EB5260">
      <w:pPr>
        <w:pStyle w:val="enumlev1"/>
        <w:tabs>
          <w:tab w:val="clear" w:pos="397"/>
          <w:tab w:val="left" w:pos="1985"/>
        </w:tabs>
        <w:ind w:left="1985" w:hanging="1985"/>
        <w:rPr>
          <w:lang w:val="en-GB"/>
        </w:rPr>
      </w:pPr>
      <w:r w:rsidRPr="00891A28">
        <w:rPr>
          <w:lang w:val="en-GB"/>
        </w:rPr>
        <w:t>CX</w:t>
      </w:r>
      <w:r w:rsidRPr="00891A28">
        <w:rPr>
          <w:lang w:val="en-GB"/>
        </w:rPr>
        <w:tab/>
        <w:t>A label identifying an arithmetic coding context</w:t>
      </w:r>
    </w:p>
    <w:p w14:paraId="7C2C853B" w14:textId="77777777" w:rsidR="007F2BF7" w:rsidRPr="00891A28" w:rsidRDefault="00EB5260">
      <w:pPr>
        <w:pStyle w:val="enumlev1"/>
        <w:tabs>
          <w:tab w:val="clear" w:pos="397"/>
          <w:tab w:val="left" w:pos="1985"/>
        </w:tabs>
        <w:ind w:left="1985" w:hanging="1985"/>
        <w:rPr>
          <w:lang w:val="en-GB"/>
        </w:rPr>
      </w:pPr>
      <w:r w:rsidRPr="00891A28">
        <w:rPr>
          <w:lang w:val="en-GB"/>
        </w:rPr>
        <w:t>D</w:t>
      </w:r>
      <w:r w:rsidRPr="00891A28">
        <w:rPr>
          <w:lang w:val="en-GB"/>
        </w:rPr>
        <w:tab/>
        <w:t>Arithmetic coding decision</w:t>
      </w:r>
    </w:p>
    <w:p w14:paraId="5300105C" w14:textId="77777777" w:rsidR="007F2BF7" w:rsidRPr="00891A28" w:rsidRDefault="00EB5260">
      <w:pPr>
        <w:pStyle w:val="enumlev1"/>
        <w:tabs>
          <w:tab w:val="clear" w:pos="397"/>
          <w:tab w:val="left" w:pos="1985"/>
        </w:tabs>
        <w:ind w:left="1985" w:hanging="1985"/>
        <w:rPr>
          <w:lang w:val="en-GB"/>
        </w:rPr>
      </w:pPr>
      <w:r w:rsidRPr="00891A28">
        <w:rPr>
          <w:lang w:val="en-GB"/>
        </w:rPr>
        <w:lastRenderedPageBreak/>
        <w:t>DFS</w:t>
      </w:r>
      <w:r w:rsidRPr="00891A28">
        <w:rPr>
          <w:lang w:val="en-GB"/>
        </w:rPr>
        <w:tab/>
        <w:t>The difference in S coordinates between the first instances of two strips</w:t>
      </w:r>
    </w:p>
    <w:p w14:paraId="448070DD" w14:textId="77777777" w:rsidR="007F2BF7" w:rsidRPr="00891A28" w:rsidRDefault="00EB5260">
      <w:pPr>
        <w:pStyle w:val="enumlev1"/>
        <w:tabs>
          <w:tab w:val="clear" w:pos="397"/>
          <w:tab w:val="left" w:pos="1985"/>
        </w:tabs>
        <w:ind w:left="1985" w:hanging="1985"/>
        <w:rPr>
          <w:lang w:val="en-GB"/>
        </w:rPr>
      </w:pPr>
      <w:r w:rsidRPr="00891A28">
        <w:rPr>
          <w:lang w:val="en-GB"/>
        </w:rPr>
        <w:t>DT</w:t>
      </w:r>
      <w:r w:rsidRPr="00891A28">
        <w:rPr>
          <w:lang w:val="en-GB"/>
        </w:rPr>
        <w:tab/>
        <w:t>The number of empty strips between two non-empty strips</w:t>
      </w:r>
    </w:p>
    <w:p w14:paraId="0E76A727" w14:textId="77777777" w:rsidR="007F2BF7" w:rsidRPr="00891A28" w:rsidRDefault="00EB5260">
      <w:pPr>
        <w:pStyle w:val="enumlev1"/>
        <w:tabs>
          <w:tab w:val="clear" w:pos="397"/>
          <w:tab w:val="left" w:pos="1985"/>
        </w:tabs>
        <w:ind w:left="1985" w:hanging="1985"/>
        <w:rPr>
          <w:lang w:val="en-GB"/>
        </w:rPr>
      </w:pPr>
      <w:r w:rsidRPr="00891A28">
        <w:rPr>
          <w:lang w:val="en-GB"/>
        </w:rPr>
        <w:t>DW</w:t>
      </w:r>
      <w:r w:rsidRPr="00891A28">
        <w:rPr>
          <w:lang w:val="en-GB"/>
        </w:rPr>
        <w:tab/>
        <w:t>The difference in width between two symbol bitmaps in a symbol dictionary decoding procedure</w:t>
      </w:r>
    </w:p>
    <w:p w14:paraId="78F746FA" w14:textId="77777777" w:rsidR="007F2BF7" w:rsidRPr="00891A28" w:rsidRDefault="00EB5260">
      <w:pPr>
        <w:pStyle w:val="enumlev1"/>
        <w:tabs>
          <w:tab w:val="clear" w:pos="397"/>
          <w:tab w:val="left" w:pos="1985"/>
        </w:tabs>
        <w:ind w:left="1985" w:hanging="1985"/>
        <w:rPr>
          <w:lang w:val="en-GB"/>
        </w:rPr>
      </w:pPr>
      <w:r w:rsidRPr="00891A28">
        <w:rPr>
          <w:lang w:val="en-GB"/>
        </w:rPr>
        <w:t>EXFLAGS</w:t>
      </w:r>
      <w:r w:rsidRPr="00891A28">
        <w:rPr>
          <w:lang w:val="en-GB"/>
        </w:rPr>
        <w:tab/>
        <w:t>An array of export flags</w:t>
      </w:r>
    </w:p>
    <w:p w14:paraId="416ACD6C" w14:textId="77777777" w:rsidR="007F2BF7" w:rsidRPr="00891A28" w:rsidRDefault="00EB5260">
      <w:pPr>
        <w:pStyle w:val="enumlev1"/>
        <w:tabs>
          <w:tab w:val="clear" w:pos="397"/>
          <w:tab w:val="left" w:pos="1985"/>
        </w:tabs>
        <w:ind w:left="1985" w:hanging="1985"/>
        <w:rPr>
          <w:lang w:val="en-GB"/>
        </w:rPr>
      </w:pPr>
      <w:r w:rsidRPr="00891A28">
        <w:rPr>
          <w:lang w:val="en-GB"/>
        </w:rPr>
        <w:t>EXINDEX</w:t>
      </w:r>
      <w:r w:rsidRPr="00891A28">
        <w:rPr>
          <w:lang w:val="en-GB"/>
        </w:rPr>
        <w:tab/>
        <w:t>An index for the array EXFLAGS</w:t>
      </w:r>
    </w:p>
    <w:p w14:paraId="39577197" w14:textId="77777777" w:rsidR="007F2BF7" w:rsidRPr="00891A28" w:rsidRDefault="00EB5260">
      <w:pPr>
        <w:pStyle w:val="enumlev1"/>
        <w:tabs>
          <w:tab w:val="clear" w:pos="397"/>
          <w:tab w:val="left" w:pos="1985"/>
        </w:tabs>
        <w:ind w:left="1985" w:hanging="1985"/>
        <w:rPr>
          <w:lang w:val="en-GB"/>
        </w:rPr>
      </w:pPr>
      <w:r w:rsidRPr="00891A28">
        <w:rPr>
          <w:lang w:val="en-GB"/>
        </w:rPr>
        <w:t>EXRUNLENGTH</w:t>
      </w:r>
      <w:r w:rsidRPr="00891A28">
        <w:rPr>
          <w:lang w:val="en-GB"/>
        </w:rPr>
        <w:tab/>
        <w:t>The length of a run of identical export flag values</w:t>
      </w:r>
    </w:p>
    <w:p w14:paraId="114D0F2D" w14:textId="1F00C237" w:rsidR="00420F7F" w:rsidRPr="00891A28" w:rsidRDefault="00420F7F" w:rsidP="00806C63">
      <w:pPr>
        <w:ind w:left="1980" w:hanging="1980"/>
        <w:rPr>
          <w:lang w:val="en-GB"/>
        </w:rPr>
      </w:pPr>
      <w:r w:rsidRPr="00891A28">
        <w:rPr>
          <w:bCs/>
          <w:lang w:val="en-GB"/>
        </w:rPr>
        <w:t>EXTTEMPLATE</w:t>
      </w:r>
      <w:r w:rsidRPr="00891A28">
        <w:rPr>
          <w:bCs/>
          <w:lang w:val="en-GB"/>
        </w:rPr>
        <w:tab/>
      </w:r>
      <w:r w:rsidRPr="00891A28">
        <w:rPr>
          <w:bCs/>
          <w:lang w:val="en-GB"/>
        </w:rPr>
        <w:tab/>
      </w:r>
      <w:r w:rsidRPr="00891A28">
        <w:rPr>
          <w:lang w:val="en-GB"/>
        </w:rPr>
        <w:t>A parameter indicating whether extended reference template is used in a generic region decoding</w:t>
      </w:r>
      <w:r w:rsidRPr="00891A28">
        <w:rPr>
          <w:lang w:val="en-GB"/>
        </w:rPr>
        <w:br/>
        <w:t>procedure</w:t>
      </w:r>
    </w:p>
    <w:p w14:paraId="6AAD8106" w14:textId="77777777" w:rsidR="007F2BF7" w:rsidRPr="00891A28" w:rsidRDefault="00EB5260">
      <w:pPr>
        <w:pStyle w:val="enumlev1"/>
        <w:tabs>
          <w:tab w:val="clear" w:pos="397"/>
          <w:tab w:val="left" w:pos="1985"/>
        </w:tabs>
        <w:ind w:left="1985" w:hanging="1985"/>
        <w:rPr>
          <w:lang w:val="en-GB"/>
        </w:rPr>
      </w:pPr>
      <w:r w:rsidRPr="00891A28">
        <w:rPr>
          <w:lang w:val="en-GB"/>
        </w:rPr>
        <w:t>FIRSTS</w:t>
      </w:r>
      <w:r w:rsidRPr="00891A28">
        <w:rPr>
          <w:lang w:val="en-GB"/>
        </w:rPr>
        <w:tab/>
        <w:t>The first S coordinate of the current strip</w:t>
      </w:r>
    </w:p>
    <w:p w14:paraId="1D3BB4D9" w14:textId="77777777" w:rsidR="007F2BF7" w:rsidRPr="00891A28" w:rsidRDefault="00EB5260">
      <w:pPr>
        <w:pStyle w:val="enumlev1"/>
        <w:tabs>
          <w:tab w:val="clear" w:pos="397"/>
          <w:tab w:val="left" w:pos="1985"/>
        </w:tabs>
        <w:ind w:left="1985" w:hanging="1985"/>
        <w:rPr>
          <w:lang w:val="en-GB"/>
        </w:rPr>
      </w:pPr>
      <w:r w:rsidRPr="00891A28">
        <w:rPr>
          <w:lang w:val="en-GB"/>
        </w:rPr>
        <w:t>FIRSTCODE</w:t>
      </w:r>
      <w:r w:rsidRPr="00891A28">
        <w:rPr>
          <w:lang w:val="en-GB"/>
        </w:rPr>
        <w:tab/>
        <w:t>The first code assigned to a particular prefix length in a Huffman table</w:t>
      </w:r>
    </w:p>
    <w:p w14:paraId="1695B15E" w14:textId="77777777" w:rsidR="007F2BF7" w:rsidRPr="00891A28" w:rsidRDefault="00EB5260">
      <w:pPr>
        <w:pStyle w:val="enumlev1"/>
        <w:tabs>
          <w:tab w:val="clear" w:pos="397"/>
          <w:tab w:val="left" w:pos="1985"/>
        </w:tabs>
        <w:ind w:left="1985" w:hanging="1985"/>
        <w:rPr>
          <w:lang w:val="en-GB"/>
        </w:rPr>
      </w:pPr>
      <w:r w:rsidRPr="00891A28">
        <w:rPr>
          <w:b/>
          <w:bCs/>
          <w:lang w:val="en-GB"/>
        </w:rPr>
        <w:t>GBATX</w:t>
      </w:r>
      <w:r w:rsidRPr="00891A28">
        <w:rPr>
          <w:b/>
          <w:bCs/>
          <w:position w:val="-4"/>
          <w:sz w:val="16"/>
          <w:lang w:val="en-GB"/>
        </w:rPr>
        <w:t>1</w:t>
      </w:r>
      <w:r w:rsidRPr="00891A28">
        <w:rPr>
          <w:lang w:val="en-GB"/>
        </w:rPr>
        <w:tab/>
        <w:t>The X location of adaptive template pixel 1 in a generic region decoding procedure</w:t>
      </w:r>
    </w:p>
    <w:p w14:paraId="07C21009" w14:textId="77777777" w:rsidR="007F2BF7" w:rsidRPr="00891A28" w:rsidRDefault="00EB5260">
      <w:pPr>
        <w:pStyle w:val="enumlev1"/>
        <w:tabs>
          <w:tab w:val="clear" w:pos="397"/>
          <w:tab w:val="left" w:pos="1985"/>
        </w:tabs>
        <w:ind w:left="1985" w:hanging="1985"/>
        <w:rPr>
          <w:lang w:val="en-GB"/>
        </w:rPr>
      </w:pPr>
      <w:r w:rsidRPr="00891A28">
        <w:rPr>
          <w:b/>
          <w:bCs/>
          <w:lang w:val="en-GB"/>
        </w:rPr>
        <w:t>GBATY</w:t>
      </w:r>
      <w:r w:rsidRPr="00891A28">
        <w:rPr>
          <w:b/>
          <w:bCs/>
          <w:position w:val="-4"/>
          <w:sz w:val="16"/>
          <w:lang w:val="en-GB"/>
        </w:rPr>
        <w:t>1</w:t>
      </w:r>
      <w:r w:rsidRPr="00891A28">
        <w:rPr>
          <w:lang w:val="en-GB"/>
        </w:rPr>
        <w:tab/>
        <w:t>The Y location of adaptive template pixel 1 in a generic region decoding procedure</w:t>
      </w:r>
    </w:p>
    <w:p w14:paraId="3AEDD52E" w14:textId="77777777" w:rsidR="007F2BF7" w:rsidRPr="00891A28" w:rsidRDefault="00EB5260">
      <w:pPr>
        <w:pStyle w:val="enumlev1"/>
        <w:tabs>
          <w:tab w:val="clear" w:pos="397"/>
          <w:tab w:val="left" w:pos="1985"/>
        </w:tabs>
        <w:ind w:left="1985" w:hanging="1985"/>
        <w:rPr>
          <w:lang w:val="en-GB"/>
        </w:rPr>
      </w:pPr>
      <w:r w:rsidRPr="00891A28">
        <w:rPr>
          <w:b/>
          <w:bCs/>
          <w:lang w:val="en-GB"/>
        </w:rPr>
        <w:t>GBATX</w:t>
      </w:r>
      <w:r w:rsidRPr="00891A28">
        <w:rPr>
          <w:b/>
          <w:bCs/>
          <w:position w:val="-4"/>
          <w:sz w:val="16"/>
          <w:lang w:val="en-GB"/>
        </w:rPr>
        <w:t>2</w:t>
      </w:r>
      <w:r w:rsidRPr="00891A28">
        <w:rPr>
          <w:lang w:val="en-GB"/>
        </w:rPr>
        <w:tab/>
        <w:t>The X location of adaptive template pixel 2 in a generic region decoding procedure</w:t>
      </w:r>
    </w:p>
    <w:p w14:paraId="3DA91652" w14:textId="77777777" w:rsidR="00B90D42" w:rsidRPr="00891A28" w:rsidRDefault="00EB5260">
      <w:pPr>
        <w:pStyle w:val="enumlev1"/>
        <w:tabs>
          <w:tab w:val="clear" w:pos="397"/>
          <w:tab w:val="left" w:pos="1985"/>
        </w:tabs>
        <w:ind w:left="1985" w:hanging="1985"/>
        <w:rPr>
          <w:lang w:val="en-GB"/>
        </w:rPr>
      </w:pPr>
      <w:r w:rsidRPr="00891A28">
        <w:rPr>
          <w:b/>
          <w:bCs/>
          <w:lang w:val="en-GB"/>
        </w:rPr>
        <w:t>GBATY</w:t>
      </w:r>
      <w:r w:rsidRPr="00891A28">
        <w:rPr>
          <w:b/>
          <w:bCs/>
          <w:position w:val="-4"/>
          <w:sz w:val="16"/>
          <w:lang w:val="en-GB"/>
        </w:rPr>
        <w:t>2</w:t>
      </w:r>
      <w:r w:rsidRPr="00891A28">
        <w:rPr>
          <w:lang w:val="en-GB"/>
        </w:rPr>
        <w:tab/>
        <w:t>The Y location of adaptive template pixel 2 in a generic region decoding procedure</w:t>
      </w:r>
    </w:p>
    <w:p w14:paraId="22491AE2" w14:textId="1ACA27DA" w:rsidR="007F2BF7" w:rsidRPr="00891A28" w:rsidRDefault="00EB5260">
      <w:pPr>
        <w:pStyle w:val="enumlev1"/>
        <w:tabs>
          <w:tab w:val="clear" w:pos="397"/>
          <w:tab w:val="left" w:pos="1985"/>
        </w:tabs>
        <w:ind w:left="1985" w:hanging="1985"/>
        <w:rPr>
          <w:lang w:val="en-GB"/>
        </w:rPr>
      </w:pPr>
      <w:r w:rsidRPr="00891A28">
        <w:rPr>
          <w:b/>
          <w:bCs/>
          <w:lang w:val="en-GB"/>
        </w:rPr>
        <w:t>GBATX</w:t>
      </w:r>
      <w:r w:rsidRPr="00891A28">
        <w:rPr>
          <w:b/>
          <w:bCs/>
          <w:position w:val="-4"/>
          <w:sz w:val="16"/>
          <w:lang w:val="en-GB"/>
        </w:rPr>
        <w:t>3</w:t>
      </w:r>
      <w:r w:rsidRPr="00891A28">
        <w:rPr>
          <w:lang w:val="en-GB"/>
        </w:rPr>
        <w:tab/>
        <w:t>The X location of adaptive template pixel 3 in a generic region decoding procedure</w:t>
      </w:r>
    </w:p>
    <w:p w14:paraId="69991ED9" w14:textId="77777777" w:rsidR="007F2BF7" w:rsidRPr="00891A28" w:rsidRDefault="00EB5260">
      <w:pPr>
        <w:pStyle w:val="enumlev1"/>
        <w:tabs>
          <w:tab w:val="clear" w:pos="397"/>
          <w:tab w:val="left" w:pos="1985"/>
        </w:tabs>
        <w:ind w:left="1985" w:hanging="1985"/>
        <w:rPr>
          <w:lang w:val="en-GB"/>
        </w:rPr>
      </w:pPr>
      <w:r w:rsidRPr="00891A28">
        <w:rPr>
          <w:b/>
          <w:bCs/>
          <w:lang w:val="en-GB"/>
        </w:rPr>
        <w:t>GBATY</w:t>
      </w:r>
      <w:r w:rsidRPr="00891A28">
        <w:rPr>
          <w:b/>
          <w:bCs/>
          <w:position w:val="-4"/>
          <w:sz w:val="16"/>
          <w:lang w:val="en-GB"/>
        </w:rPr>
        <w:t>3</w:t>
      </w:r>
      <w:r w:rsidRPr="00891A28">
        <w:rPr>
          <w:lang w:val="en-GB"/>
        </w:rPr>
        <w:tab/>
        <w:t>The Y location of adaptive template pixel 3 in a generic region decoding procedure</w:t>
      </w:r>
    </w:p>
    <w:p w14:paraId="3241675D" w14:textId="77777777" w:rsidR="007F2BF7" w:rsidRPr="00891A28" w:rsidRDefault="00EB5260">
      <w:pPr>
        <w:pStyle w:val="enumlev1"/>
        <w:tabs>
          <w:tab w:val="clear" w:pos="397"/>
          <w:tab w:val="left" w:pos="1985"/>
        </w:tabs>
        <w:ind w:left="1985" w:hanging="1985"/>
        <w:rPr>
          <w:lang w:val="en-GB"/>
        </w:rPr>
      </w:pPr>
      <w:r w:rsidRPr="00891A28">
        <w:rPr>
          <w:b/>
          <w:bCs/>
          <w:lang w:val="en-GB"/>
        </w:rPr>
        <w:t>GBATX</w:t>
      </w:r>
      <w:r w:rsidRPr="00891A28">
        <w:rPr>
          <w:b/>
          <w:bCs/>
          <w:position w:val="-4"/>
          <w:sz w:val="16"/>
          <w:lang w:val="en-GB"/>
        </w:rPr>
        <w:t>4</w:t>
      </w:r>
      <w:r w:rsidRPr="00891A28">
        <w:rPr>
          <w:lang w:val="en-GB"/>
        </w:rPr>
        <w:tab/>
        <w:t>The X location of adaptive template pixel 4 in a generic region decoding procedure</w:t>
      </w:r>
    </w:p>
    <w:p w14:paraId="12273048" w14:textId="77777777" w:rsidR="007F2BF7" w:rsidRPr="00891A28" w:rsidRDefault="00EB5260">
      <w:pPr>
        <w:pStyle w:val="enumlev1"/>
        <w:tabs>
          <w:tab w:val="clear" w:pos="397"/>
          <w:tab w:val="left" w:pos="1985"/>
        </w:tabs>
        <w:ind w:left="1985" w:hanging="1985"/>
        <w:rPr>
          <w:lang w:val="en-GB"/>
        </w:rPr>
      </w:pPr>
      <w:r w:rsidRPr="00891A28">
        <w:rPr>
          <w:b/>
          <w:bCs/>
          <w:lang w:val="en-GB"/>
        </w:rPr>
        <w:t>GBATY</w:t>
      </w:r>
      <w:r w:rsidRPr="00891A28">
        <w:rPr>
          <w:b/>
          <w:bCs/>
          <w:position w:val="-4"/>
          <w:sz w:val="16"/>
          <w:lang w:val="en-GB"/>
        </w:rPr>
        <w:t>4</w:t>
      </w:r>
      <w:r w:rsidRPr="00891A28">
        <w:rPr>
          <w:lang w:val="en-GB"/>
        </w:rPr>
        <w:tab/>
        <w:t>The Y location of adaptive template pixel 4 in a generic region decoding procedure</w:t>
      </w:r>
    </w:p>
    <w:p w14:paraId="6F25D557" w14:textId="7406707A" w:rsidR="00420F7F" w:rsidRPr="00891A28" w:rsidRDefault="00420F7F" w:rsidP="00420F7F">
      <w:pPr>
        <w:rPr>
          <w:lang w:val="en-GB"/>
        </w:rPr>
      </w:pPr>
      <w:r w:rsidRPr="00891A28">
        <w:rPr>
          <w:b/>
          <w:lang w:val="en-GB"/>
        </w:rPr>
        <w:t>GBATX</w:t>
      </w:r>
      <w:r w:rsidRPr="00891A28">
        <w:rPr>
          <w:rFonts w:ascii="Times New Roman Bold" w:hAnsi="Times New Roman Bold"/>
          <w:b/>
          <w:bCs/>
          <w:position w:val="2"/>
          <w:vertAlign w:val="subscript"/>
          <w:lang w:val="en-GB"/>
        </w:rPr>
        <w:t>5</w:t>
      </w:r>
      <w:r w:rsidRPr="00891A28">
        <w:rPr>
          <w:lang w:val="en-GB"/>
        </w:rPr>
        <w:t xml:space="preserve"> </w:t>
      </w:r>
      <w:r w:rsidRPr="00891A28">
        <w:rPr>
          <w:lang w:val="en-GB"/>
        </w:rPr>
        <w:tab/>
      </w:r>
      <w:r w:rsidRPr="00891A28">
        <w:rPr>
          <w:lang w:val="en-GB"/>
        </w:rPr>
        <w:tab/>
      </w:r>
      <w:r w:rsidRPr="00891A28">
        <w:rPr>
          <w:lang w:val="en-GB"/>
        </w:rPr>
        <w:tab/>
        <w:t>The X location of adaptive template pixel 5 in a generic region decoding procedure</w:t>
      </w:r>
    </w:p>
    <w:p w14:paraId="19766856" w14:textId="3615F2C1"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5</w:t>
      </w:r>
      <w:r w:rsidRPr="00891A28">
        <w:rPr>
          <w:lang w:val="en-GB"/>
        </w:rPr>
        <w:t xml:space="preserve"> </w:t>
      </w:r>
      <w:r w:rsidRPr="00891A28">
        <w:rPr>
          <w:lang w:val="en-GB"/>
        </w:rPr>
        <w:tab/>
      </w:r>
      <w:r w:rsidRPr="00891A28">
        <w:rPr>
          <w:lang w:val="en-GB"/>
        </w:rPr>
        <w:tab/>
      </w:r>
      <w:r w:rsidRPr="00891A28">
        <w:rPr>
          <w:lang w:val="en-GB"/>
        </w:rPr>
        <w:tab/>
        <w:t>The Y location of adaptive template pixel 5 in a generic region decoding procedure</w:t>
      </w:r>
    </w:p>
    <w:p w14:paraId="6E8D7D49" w14:textId="030EA877" w:rsidR="00420F7F" w:rsidRPr="00891A28" w:rsidRDefault="00420F7F" w:rsidP="00420F7F">
      <w:pPr>
        <w:rPr>
          <w:lang w:val="en-GB"/>
        </w:rPr>
      </w:pPr>
      <w:r w:rsidRPr="00891A28">
        <w:rPr>
          <w:rFonts w:ascii="Times New Roman Bold" w:hAnsi="Times New Roman Bold"/>
          <w:b/>
          <w:bCs/>
          <w:lang w:val="en-GB"/>
        </w:rPr>
        <w:t>G</w:t>
      </w:r>
      <w:r w:rsidRPr="00891A28">
        <w:rPr>
          <w:b/>
          <w:lang w:val="en-GB"/>
        </w:rPr>
        <w:t>BATX</w:t>
      </w:r>
      <w:r w:rsidRPr="00891A28">
        <w:rPr>
          <w:rFonts w:ascii="Times New Roman Bold" w:hAnsi="Times New Roman Bold"/>
          <w:b/>
          <w:position w:val="2"/>
          <w:vertAlign w:val="subscript"/>
          <w:lang w:val="en-GB"/>
        </w:rPr>
        <w:t>6</w:t>
      </w:r>
      <w:r w:rsidRPr="00891A28">
        <w:rPr>
          <w:lang w:val="en-GB"/>
        </w:rPr>
        <w:t xml:space="preserve"> </w:t>
      </w:r>
      <w:r w:rsidRPr="00891A28">
        <w:rPr>
          <w:lang w:val="en-GB"/>
        </w:rPr>
        <w:tab/>
      </w:r>
      <w:r w:rsidRPr="00891A28">
        <w:rPr>
          <w:lang w:val="en-GB"/>
        </w:rPr>
        <w:tab/>
      </w:r>
      <w:r w:rsidRPr="00891A28">
        <w:rPr>
          <w:lang w:val="en-GB"/>
        </w:rPr>
        <w:tab/>
        <w:t>The X location of adaptive template pixel 6 in a generic region decoding procedure</w:t>
      </w:r>
    </w:p>
    <w:p w14:paraId="450C55C0" w14:textId="6461823E"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6</w:t>
      </w:r>
      <w:r w:rsidRPr="00891A28">
        <w:rPr>
          <w:lang w:val="en-GB"/>
        </w:rPr>
        <w:t xml:space="preserve"> </w:t>
      </w:r>
      <w:r w:rsidRPr="00891A28">
        <w:rPr>
          <w:lang w:val="en-GB"/>
        </w:rPr>
        <w:tab/>
      </w:r>
      <w:r w:rsidRPr="00891A28">
        <w:rPr>
          <w:lang w:val="en-GB"/>
        </w:rPr>
        <w:tab/>
      </w:r>
      <w:r w:rsidRPr="00891A28">
        <w:rPr>
          <w:lang w:val="en-GB"/>
        </w:rPr>
        <w:tab/>
        <w:t>The Y location of adaptive template pixel 6 in a generic region decoding procedure</w:t>
      </w:r>
    </w:p>
    <w:p w14:paraId="054286E3" w14:textId="0BCE7A64"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7</w:t>
      </w:r>
      <w:r w:rsidRPr="00891A28">
        <w:rPr>
          <w:lang w:val="en-GB"/>
        </w:rPr>
        <w:t xml:space="preserve"> </w:t>
      </w:r>
      <w:r w:rsidRPr="00891A28">
        <w:rPr>
          <w:lang w:val="en-GB"/>
        </w:rPr>
        <w:tab/>
      </w:r>
      <w:r w:rsidRPr="00891A28">
        <w:rPr>
          <w:lang w:val="en-GB"/>
        </w:rPr>
        <w:tab/>
      </w:r>
      <w:r w:rsidRPr="00891A28">
        <w:rPr>
          <w:lang w:val="en-GB"/>
        </w:rPr>
        <w:tab/>
        <w:t>The X location of adaptive template pixel 7 in a generic region decoding procedure</w:t>
      </w:r>
    </w:p>
    <w:p w14:paraId="643D67A9" w14:textId="0B3A0E18"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7</w:t>
      </w:r>
      <w:r w:rsidRPr="00891A28">
        <w:rPr>
          <w:lang w:val="en-GB"/>
        </w:rPr>
        <w:t xml:space="preserve"> </w:t>
      </w:r>
      <w:r w:rsidRPr="00891A28">
        <w:rPr>
          <w:lang w:val="en-GB"/>
        </w:rPr>
        <w:tab/>
      </w:r>
      <w:r w:rsidRPr="00891A28">
        <w:rPr>
          <w:lang w:val="en-GB"/>
        </w:rPr>
        <w:tab/>
      </w:r>
      <w:r w:rsidRPr="00891A28">
        <w:rPr>
          <w:lang w:val="en-GB"/>
        </w:rPr>
        <w:tab/>
        <w:t>The Y location of adaptive template pixel 7 in a generic region decoding procedure</w:t>
      </w:r>
    </w:p>
    <w:p w14:paraId="22BEBD40" w14:textId="4D3B784C"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8</w:t>
      </w:r>
      <w:r w:rsidRPr="00891A28">
        <w:rPr>
          <w:lang w:val="en-GB"/>
        </w:rPr>
        <w:t xml:space="preserve"> </w:t>
      </w:r>
      <w:r w:rsidRPr="00891A28">
        <w:rPr>
          <w:lang w:val="en-GB"/>
        </w:rPr>
        <w:tab/>
      </w:r>
      <w:r w:rsidRPr="00891A28">
        <w:rPr>
          <w:lang w:val="en-GB"/>
        </w:rPr>
        <w:tab/>
      </w:r>
      <w:r w:rsidRPr="00891A28">
        <w:rPr>
          <w:lang w:val="en-GB"/>
        </w:rPr>
        <w:tab/>
        <w:t>The X location of adaptive template pixel 8 in a generic region decoding procedure</w:t>
      </w:r>
    </w:p>
    <w:p w14:paraId="0A6F0796" w14:textId="7D82E3AE" w:rsidR="00420F7F" w:rsidRPr="00891A28" w:rsidRDefault="00420F7F" w:rsidP="00420F7F">
      <w:pPr>
        <w:keepNext/>
        <w:keepLines/>
        <w:rPr>
          <w:lang w:val="en-GB"/>
        </w:rPr>
      </w:pPr>
      <w:r w:rsidRPr="00891A28">
        <w:rPr>
          <w:b/>
          <w:lang w:val="en-GB"/>
        </w:rPr>
        <w:t>GBATY</w:t>
      </w:r>
      <w:r w:rsidRPr="00891A28">
        <w:rPr>
          <w:rFonts w:ascii="Times New Roman Bold" w:hAnsi="Times New Roman Bold"/>
          <w:b/>
          <w:position w:val="2"/>
          <w:vertAlign w:val="subscript"/>
          <w:lang w:val="en-GB"/>
        </w:rPr>
        <w:t>8</w:t>
      </w:r>
      <w:r w:rsidRPr="00891A28">
        <w:rPr>
          <w:lang w:val="en-GB"/>
        </w:rPr>
        <w:t xml:space="preserve"> </w:t>
      </w:r>
      <w:r w:rsidRPr="00891A28">
        <w:rPr>
          <w:lang w:val="en-GB"/>
        </w:rPr>
        <w:tab/>
      </w:r>
      <w:r w:rsidRPr="00891A28">
        <w:rPr>
          <w:lang w:val="en-GB"/>
        </w:rPr>
        <w:tab/>
      </w:r>
      <w:r w:rsidRPr="00891A28">
        <w:rPr>
          <w:lang w:val="en-GB"/>
        </w:rPr>
        <w:tab/>
        <w:t>The Y location of adaptive template pixel 8 in a generic region decoding procedure</w:t>
      </w:r>
    </w:p>
    <w:p w14:paraId="6082B5F8" w14:textId="216595E1"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9</w:t>
      </w:r>
      <w:r w:rsidRPr="00891A28">
        <w:rPr>
          <w:lang w:val="en-GB"/>
        </w:rPr>
        <w:t xml:space="preserve"> </w:t>
      </w:r>
      <w:r w:rsidRPr="00891A28">
        <w:rPr>
          <w:lang w:val="en-GB"/>
        </w:rPr>
        <w:tab/>
      </w:r>
      <w:r w:rsidRPr="00891A28">
        <w:rPr>
          <w:lang w:val="en-GB"/>
        </w:rPr>
        <w:tab/>
      </w:r>
      <w:r w:rsidRPr="00891A28">
        <w:rPr>
          <w:lang w:val="en-GB"/>
        </w:rPr>
        <w:tab/>
        <w:t>The X location of adaptive template pixel 9 in a generic region decoding procedure</w:t>
      </w:r>
    </w:p>
    <w:p w14:paraId="118BD8F1" w14:textId="5133A264"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9</w:t>
      </w:r>
      <w:r w:rsidRPr="00891A28">
        <w:rPr>
          <w:lang w:val="en-GB"/>
        </w:rPr>
        <w:t xml:space="preserve"> </w:t>
      </w:r>
      <w:r w:rsidRPr="00891A28">
        <w:rPr>
          <w:lang w:val="en-GB"/>
        </w:rPr>
        <w:tab/>
      </w:r>
      <w:r w:rsidRPr="00891A28">
        <w:rPr>
          <w:lang w:val="en-GB"/>
        </w:rPr>
        <w:tab/>
      </w:r>
      <w:r w:rsidRPr="00891A28">
        <w:rPr>
          <w:lang w:val="en-GB"/>
        </w:rPr>
        <w:tab/>
        <w:t>The Y location of adaptive template pixel 9 in a generic region decoding procedure</w:t>
      </w:r>
    </w:p>
    <w:p w14:paraId="3D0E53F7" w14:textId="44E9C55F"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10</w:t>
      </w:r>
      <w:r w:rsidRPr="00891A28">
        <w:rPr>
          <w:lang w:val="en-GB"/>
        </w:rPr>
        <w:t xml:space="preserve"> </w:t>
      </w:r>
      <w:r w:rsidRPr="00891A28">
        <w:rPr>
          <w:lang w:val="en-GB"/>
        </w:rPr>
        <w:tab/>
      </w:r>
      <w:r w:rsidRPr="00891A28">
        <w:rPr>
          <w:lang w:val="en-GB"/>
        </w:rPr>
        <w:tab/>
      </w:r>
      <w:r w:rsidRPr="00891A28">
        <w:rPr>
          <w:lang w:val="en-GB"/>
        </w:rPr>
        <w:tab/>
        <w:t>The X location of adaptive template pixel 10 in a generic region decoding procedure</w:t>
      </w:r>
    </w:p>
    <w:p w14:paraId="69B81055" w14:textId="5745AEB1"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10</w:t>
      </w:r>
      <w:r w:rsidRPr="00891A28">
        <w:rPr>
          <w:lang w:val="en-GB"/>
        </w:rPr>
        <w:t xml:space="preserve"> </w:t>
      </w:r>
      <w:r w:rsidRPr="00891A28">
        <w:rPr>
          <w:lang w:val="en-GB"/>
        </w:rPr>
        <w:tab/>
      </w:r>
      <w:r w:rsidRPr="00891A28">
        <w:rPr>
          <w:lang w:val="en-GB"/>
        </w:rPr>
        <w:tab/>
      </w:r>
      <w:r w:rsidRPr="00891A28">
        <w:rPr>
          <w:lang w:val="en-GB"/>
        </w:rPr>
        <w:tab/>
        <w:t>The Y location of adaptive template pixel 10 in a generic region decoding procedure</w:t>
      </w:r>
    </w:p>
    <w:p w14:paraId="55577268" w14:textId="274BACB2"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11</w:t>
      </w:r>
      <w:r w:rsidRPr="00891A28">
        <w:rPr>
          <w:lang w:val="en-GB"/>
        </w:rPr>
        <w:t xml:space="preserve"> </w:t>
      </w:r>
      <w:r w:rsidRPr="00891A28">
        <w:rPr>
          <w:lang w:val="en-GB"/>
        </w:rPr>
        <w:tab/>
      </w:r>
      <w:r w:rsidRPr="00891A28">
        <w:rPr>
          <w:lang w:val="en-GB"/>
        </w:rPr>
        <w:tab/>
      </w:r>
      <w:r w:rsidRPr="00891A28">
        <w:rPr>
          <w:lang w:val="en-GB"/>
        </w:rPr>
        <w:tab/>
        <w:t>The X location of adaptive template pixel 11 in a generic region decoding procedure</w:t>
      </w:r>
    </w:p>
    <w:p w14:paraId="16CCDE58" w14:textId="1D2CEDD3" w:rsidR="00420F7F" w:rsidRPr="00891A28" w:rsidRDefault="00420F7F" w:rsidP="00420F7F">
      <w:pPr>
        <w:rPr>
          <w:lang w:val="en-GB"/>
        </w:rPr>
      </w:pPr>
      <w:r w:rsidRPr="00891A28">
        <w:rPr>
          <w:b/>
          <w:lang w:val="en-GB"/>
        </w:rPr>
        <w:t>GBATY</w:t>
      </w:r>
      <w:r w:rsidRPr="00891A28">
        <w:rPr>
          <w:rFonts w:ascii="Times New Roman Bold" w:hAnsi="Times New Roman Bold"/>
          <w:b/>
          <w:position w:val="2"/>
          <w:vertAlign w:val="subscript"/>
          <w:lang w:val="en-GB"/>
        </w:rPr>
        <w:t>11</w:t>
      </w:r>
      <w:r w:rsidRPr="00891A28">
        <w:rPr>
          <w:lang w:val="en-GB"/>
        </w:rPr>
        <w:t xml:space="preserve"> </w:t>
      </w:r>
      <w:r w:rsidRPr="00891A28">
        <w:rPr>
          <w:lang w:val="en-GB"/>
        </w:rPr>
        <w:tab/>
      </w:r>
      <w:r w:rsidRPr="00891A28">
        <w:rPr>
          <w:lang w:val="en-GB"/>
        </w:rPr>
        <w:tab/>
      </w:r>
      <w:r w:rsidRPr="00891A28">
        <w:rPr>
          <w:lang w:val="en-GB"/>
        </w:rPr>
        <w:tab/>
        <w:t>The Y location of adaptive template pixel 11 in a generic region decoding procedure</w:t>
      </w:r>
    </w:p>
    <w:p w14:paraId="4C7A9249" w14:textId="5FAC843A" w:rsidR="00420F7F" w:rsidRPr="00891A28" w:rsidRDefault="00420F7F" w:rsidP="00420F7F">
      <w:pPr>
        <w:rPr>
          <w:lang w:val="en-GB"/>
        </w:rPr>
      </w:pPr>
      <w:r w:rsidRPr="00891A28">
        <w:rPr>
          <w:b/>
          <w:lang w:val="en-GB"/>
        </w:rPr>
        <w:t>GBATX</w:t>
      </w:r>
      <w:r w:rsidRPr="00891A28">
        <w:rPr>
          <w:rFonts w:ascii="Times New Roman Bold" w:hAnsi="Times New Roman Bold"/>
          <w:b/>
          <w:position w:val="2"/>
          <w:vertAlign w:val="subscript"/>
          <w:lang w:val="en-GB"/>
        </w:rPr>
        <w:t>12</w:t>
      </w:r>
      <w:r w:rsidRPr="00891A28">
        <w:rPr>
          <w:lang w:val="en-GB"/>
        </w:rPr>
        <w:t xml:space="preserve"> </w:t>
      </w:r>
      <w:r w:rsidRPr="00891A28">
        <w:rPr>
          <w:lang w:val="en-GB"/>
        </w:rPr>
        <w:tab/>
      </w:r>
      <w:r w:rsidRPr="00891A28">
        <w:rPr>
          <w:lang w:val="en-GB"/>
        </w:rPr>
        <w:tab/>
      </w:r>
      <w:r w:rsidRPr="00891A28">
        <w:rPr>
          <w:lang w:val="en-GB"/>
        </w:rPr>
        <w:tab/>
        <w:t>The X location of adaptive template pixel 12 in a generic region decoding procedure</w:t>
      </w:r>
    </w:p>
    <w:p w14:paraId="0450E5A0" w14:textId="6C695F39" w:rsidR="00420F7F" w:rsidRPr="00891A28" w:rsidRDefault="00420F7F" w:rsidP="00806C63">
      <w:pPr>
        <w:rPr>
          <w:lang w:val="en-GB"/>
        </w:rPr>
      </w:pPr>
      <w:r w:rsidRPr="00891A28">
        <w:rPr>
          <w:b/>
          <w:lang w:val="en-GB"/>
        </w:rPr>
        <w:t>GBATY</w:t>
      </w:r>
      <w:r w:rsidRPr="00891A28">
        <w:rPr>
          <w:rFonts w:ascii="Times New Roman Bold" w:hAnsi="Times New Roman Bold"/>
          <w:b/>
          <w:position w:val="2"/>
          <w:vertAlign w:val="subscript"/>
          <w:lang w:val="en-GB"/>
        </w:rPr>
        <w:t>12</w:t>
      </w:r>
      <w:r w:rsidRPr="00891A28">
        <w:rPr>
          <w:lang w:val="en-GB"/>
        </w:rPr>
        <w:t xml:space="preserve"> </w:t>
      </w:r>
      <w:r w:rsidRPr="00891A28">
        <w:rPr>
          <w:lang w:val="en-GB"/>
        </w:rPr>
        <w:tab/>
      </w:r>
      <w:r w:rsidRPr="00891A28">
        <w:rPr>
          <w:lang w:val="en-GB"/>
        </w:rPr>
        <w:tab/>
      </w:r>
      <w:r w:rsidRPr="00891A28">
        <w:rPr>
          <w:lang w:val="en-GB"/>
        </w:rPr>
        <w:tab/>
        <w:t>The Y location of adaptive template pixel 12 in a generic region decoding procedure</w:t>
      </w:r>
    </w:p>
    <w:p w14:paraId="0473F74D" w14:textId="77777777" w:rsidR="007F2BF7" w:rsidRPr="00891A28" w:rsidRDefault="00EB5260">
      <w:pPr>
        <w:pStyle w:val="enumlev1"/>
        <w:tabs>
          <w:tab w:val="clear" w:pos="397"/>
          <w:tab w:val="left" w:pos="1985"/>
        </w:tabs>
        <w:ind w:left="1985" w:hanging="1985"/>
        <w:rPr>
          <w:lang w:val="en-GB"/>
        </w:rPr>
      </w:pPr>
      <w:r w:rsidRPr="00891A28">
        <w:rPr>
          <w:lang w:val="en-GB"/>
        </w:rPr>
        <w:t>GB</w:t>
      </w:r>
      <w:r w:rsidRPr="00891A28">
        <w:rPr>
          <w:lang w:val="en-GB"/>
        </w:rPr>
        <w:tab/>
        <w:t>The prefix used for many of the variables associated with a generic (bitmap) region decoding procedure</w:t>
      </w:r>
    </w:p>
    <w:p w14:paraId="7F4FD85E" w14:textId="77777777" w:rsidR="00343B13" w:rsidRPr="00891A28" w:rsidRDefault="00343B13" w:rsidP="00343B13">
      <w:pPr>
        <w:ind w:left="1986" w:hangingChars="993" w:hanging="1986"/>
        <w:rPr>
          <w:lang w:val="en-GB"/>
        </w:rPr>
      </w:pPr>
      <w:r w:rsidRPr="00891A28">
        <w:rPr>
          <w:lang w:val="en-GB"/>
        </w:rPr>
        <w:t>GBCOLS</w:t>
      </w:r>
      <w:r w:rsidRPr="00891A28">
        <w:rPr>
          <w:lang w:val="en-GB"/>
        </w:rPr>
        <w:tab/>
      </w:r>
      <w:r w:rsidRPr="00891A28">
        <w:rPr>
          <w:lang w:val="en-GB"/>
        </w:rPr>
        <w:tab/>
      </w:r>
      <w:r w:rsidRPr="00891A28">
        <w:rPr>
          <w:lang w:val="en-GB"/>
        </w:rPr>
        <w:tab/>
      </w:r>
      <w:r w:rsidRPr="00891A28">
        <w:rPr>
          <w:lang w:val="en-GB"/>
        </w:rPr>
        <w:tab/>
        <w:t>An array containing the colours used in a generic region segment</w:t>
      </w:r>
    </w:p>
    <w:p w14:paraId="352C8E5A" w14:textId="77777777" w:rsidR="00343B13" w:rsidRPr="00891A28" w:rsidRDefault="00343B13" w:rsidP="000900A4">
      <w:pPr>
        <w:ind w:left="1994" w:hangingChars="993" w:hanging="1994"/>
        <w:rPr>
          <w:lang w:val="en-GB"/>
        </w:rPr>
      </w:pPr>
      <w:r w:rsidRPr="00891A28">
        <w:rPr>
          <w:b/>
          <w:lang w:val="en-GB"/>
        </w:rPr>
        <w:t>GBCOMBOP</w:t>
      </w:r>
      <w:r w:rsidRPr="00891A28">
        <w:rPr>
          <w:lang w:val="en-GB"/>
        </w:rPr>
        <w:tab/>
      </w:r>
      <w:r w:rsidRPr="00891A28">
        <w:rPr>
          <w:lang w:val="en-GB"/>
        </w:rPr>
        <w:tab/>
      </w:r>
      <w:r w:rsidRPr="00891A28">
        <w:rPr>
          <w:lang w:val="en-GB"/>
        </w:rPr>
        <w:tab/>
        <w:t>The combination operator used in a generic region decoding procedure</w:t>
      </w:r>
    </w:p>
    <w:p w14:paraId="35084A64" w14:textId="7211A368" w:rsidR="00343B13" w:rsidRPr="00891A28" w:rsidRDefault="00343B13" w:rsidP="00DB2D61">
      <w:pPr>
        <w:ind w:left="1986" w:hangingChars="993" w:hanging="1986"/>
        <w:rPr>
          <w:lang w:val="en-GB"/>
        </w:rPr>
      </w:pPr>
      <w:r w:rsidRPr="00891A28">
        <w:rPr>
          <w:lang w:val="en-GB"/>
        </w:rPr>
        <w:t>GBFGCOLID</w:t>
      </w:r>
      <w:r w:rsidRPr="00891A28">
        <w:rPr>
          <w:lang w:val="en-GB"/>
        </w:rPr>
        <w:tab/>
      </w:r>
      <w:r w:rsidRPr="00891A28">
        <w:rPr>
          <w:lang w:val="en-GB"/>
        </w:rPr>
        <w:tab/>
      </w:r>
      <w:r w:rsidRPr="00891A28">
        <w:rPr>
          <w:lang w:val="en-GB"/>
        </w:rPr>
        <w:tab/>
        <w:t>The 4-byte integer indicating the foreground colour of the generic region segment</w:t>
      </w:r>
    </w:p>
    <w:p w14:paraId="6FE300D6" w14:textId="77777777" w:rsidR="007F2BF7" w:rsidRPr="00891A28" w:rsidRDefault="00EB5260">
      <w:pPr>
        <w:pStyle w:val="enumlev1"/>
        <w:tabs>
          <w:tab w:val="clear" w:pos="397"/>
          <w:tab w:val="left" w:pos="1985"/>
        </w:tabs>
        <w:ind w:left="1985" w:hanging="1985"/>
        <w:rPr>
          <w:lang w:val="en-GB"/>
        </w:rPr>
      </w:pPr>
      <w:r w:rsidRPr="00891A28">
        <w:rPr>
          <w:b/>
          <w:bCs/>
          <w:lang w:val="en-GB"/>
        </w:rPr>
        <w:t>GBH</w:t>
      </w:r>
      <w:r w:rsidRPr="00891A28">
        <w:rPr>
          <w:lang w:val="en-GB"/>
        </w:rPr>
        <w:tab/>
        <w:t>The height of a generic region</w:t>
      </w:r>
    </w:p>
    <w:p w14:paraId="72A416F6" w14:textId="77777777" w:rsidR="007F2BF7" w:rsidRPr="00891A28" w:rsidRDefault="00EB5260">
      <w:pPr>
        <w:pStyle w:val="enumlev1"/>
        <w:tabs>
          <w:tab w:val="clear" w:pos="397"/>
          <w:tab w:val="left" w:pos="1985"/>
        </w:tabs>
        <w:ind w:left="1985" w:hanging="1985"/>
        <w:rPr>
          <w:lang w:val="en-GB"/>
        </w:rPr>
      </w:pPr>
      <w:r w:rsidRPr="00891A28">
        <w:rPr>
          <w:lang w:val="en-GB"/>
        </w:rPr>
        <w:lastRenderedPageBreak/>
        <w:t>GBREG</w:t>
      </w:r>
      <w:r w:rsidRPr="00891A28">
        <w:rPr>
          <w:lang w:val="en-GB"/>
        </w:rPr>
        <w:tab/>
        <w:t>The region produced by a generic region decoding procedure</w:t>
      </w:r>
    </w:p>
    <w:p w14:paraId="1C11DA13" w14:textId="77777777" w:rsidR="007F2BF7" w:rsidRPr="00891A28" w:rsidRDefault="00EB5260">
      <w:pPr>
        <w:pStyle w:val="enumlev1"/>
        <w:tabs>
          <w:tab w:val="clear" w:pos="397"/>
          <w:tab w:val="left" w:pos="1985"/>
        </w:tabs>
        <w:ind w:left="1985" w:hanging="1985"/>
        <w:rPr>
          <w:lang w:val="en-GB"/>
        </w:rPr>
      </w:pPr>
      <w:r w:rsidRPr="00891A28">
        <w:rPr>
          <w:b/>
          <w:bCs/>
          <w:lang w:val="en-GB"/>
        </w:rPr>
        <w:t>GBTEMPLATE</w:t>
      </w:r>
      <w:r w:rsidRPr="00891A28">
        <w:rPr>
          <w:lang w:val="en-GB"/>
        </w:rPr>
        <w:tab/>
        <w:t>A parameter indicating the number and arrangement of the pixels in a template used in a generic region decoding procedure</w:t>
      </w:r>
    </w:p>
    <w:p w14:paraId="73E7C45F" w14:textId="77777777" w:rsidR="007F2BF7" w:rsidRPr="00891A28" w:rsidRDefault="00EB5260">
      <w:pPr>
        <w:pStyle w:val="enumlev1"/>
        <w:tabs>
          <w:tab w:val="clear" w:pos="397"/>
          <w:tab w:val="left" w:pos="1985"/>
        </w:tabs>
        <w:ind w:left="1985" w:hanging="1985"/>
        <w:rPr>
          <w:lang w:val="en-GB"/>
        </w:rPr>
      </w:pPr>
      <w:r w:rsidRPr="00891A28">
        <w:rPr>
          <w:b/>
          <w:bCs/>
          <w:lang w:val="en-GB"/>
        </w:rPr>
        <w:t>GBW</w:t>
      </w:r>
      <w:r w:rsidRPr="00891A28">
        <w:rPr>
          <w:lang w:val="en-GB"/>
        </w:rPr>
        <w:tab/>
        <w:t>The width of a generic region</w:t>
      </w:r>
    </w:p>
    <w:p w14:paraId="1D655691" w14:textId="77777777" w:rsidR="007F2BF7" w:rsidRPr="00891A28" w:rsidRDefault="00EB5260">
      <w:pPr>
        <w:pStyle w:val="enumlev1"/>
        <w:tabs>
          <w:tab w:val="clear" w:pos="397"/>
          <w:tab w:val="left" w:pos="1985"/>
        </w:tabs>
        <w:ind w:left="1985" w:hanging="1985"/>
        <w:rPr>
          <w:lang w:val="en-GB"/>
        </w:rPr>
      </w:pPr>
      <w:r w:rsidRPr="00891A28">
        <w:rPr>
          <w:lang w:val="en-GB"/>
        </w:rPr>
        <w:t>GI</w:t>
      </w:r>
      <w:r w:rsidRPr="00891A28">
        <w:rPr>
          <w:lang w:val="en-GB"/>
        </w:rPr>
        <w:tab/>
        <w:t>An array of gray-scale values</w:t>
      </w:r>
    </w:p>
    <w:p w14:paraId="53B6BB70" w14:textId="77777777" w:rsidR="007F2BF7" w:rsidRPr="00891A28" w:rsidRDefault="00EB5260">
      <w:pPr>
        <w:pStyle w:val="enumlev1"/>
        <w:tabs>
          <w:tab w:val="clear" w:pos="397"/>
          <w:tab w:val="left" w:pos="1985"/>
        </w:tabs>
        <w:ind w:left="1985" w:hanging="1985"/>
        <w:rPr>
          <w:lang w:val="en-GB"/>
        </w:rPr>
      </w:pPr>
      <w:r w:rsidRPr="00891A28">
        <w:rPr>
          <w:lang w:val="en-GB"/>
        </w:rPr>
        <w:t>GR</w:t>
      </w:r>
      <w:r w:rsidRPr="00891A28">
        <w:rPr>
          <w:lang w:val="en-GB"/>
        </w:rPr>
        <w:tab/>
        <w:t>The prefix used for many of the variables associated with a generic refinement region decoding procedure</w:t>
      </w:r>
    </w:p>
    <w:p w14:paraId="24418B76" w14:textId="77777777" w:rsidR="007F2BF7" w:rsidRPr="00891A28" w:rsidRDefault="00EB5260">
      <w:pPr>
        <w:pStyle w:val="enumlev1"/>
        <w:tabs>
          <w:tab w:val="clear" w:pos="397"/>
          <w:tab w:val="left" w:pos="1985"/>
        </w:tabs>
        <w:ind w:left="1985" w:hanging="1985"/>
        <w:rPr>
          <w:lang w:val="en-GB"/>
        </w:rPr>
      </w:pPr>
      <w:r w:rsidRPr="00891A28">
        <w:rPr>
          <w:b/>
          <w:bCs/>
          <w:lang w:val="en-GB"/>
        </w:rPr>
        <w:t>GRATX</w:t>
      </w:r>
      <w:r w:rsidRPr="00891A28">
        <w:rPr>
          <w:b/>
          <w:bCs/>
          <w:position w:val="-4"/>
          <w:sz w:val="16"/>
          <w:lang w:val="en-GB"/>
        </w:rPr>
        <w:t>1</w:t>
      </w:r>
      <w:r w:rsidRPr="00891A28">
        <w:rPr>
          <w:lang w:val="en-GB"/>
        </w:rPr>
        <w:tab/>
        <w:t>The X location of adaptive template pixel 1 in a generic refinement region decoding procedure</w:t>
      </w:r>
    </w:p>
    <w:p w14:paraId="018FE432" w14:textId="77777777" w:rsidR="007F2BF7" w:rsidRPr="00891A28" w:rsidRDefault="00EB5260">
      <w:pPr>
        <w:pStyle w:val="enumlev1"/>
        <w:tabs>
          <w:tab w:val="clear" w:pos="397"/>
          <w:tab w:val="left" w:pos="1985"/>
        </w:tabs>
        <w:ind w:left="1985" w:hanging="1985"/>
        <w:rPr>
          <w:lang w:val="en-GB"/>
        </w:rPr>
      </w:pPr>
      <w:r w:rsidRPr="00891A28">
        <w:rPr>
          <w:b/>
          <w:bCs/>
          <w:lang w:val="en-GB"/>
        </w:rPr>
        <w:t>GRATY</w:t>
      </w:r>
      <w:r w:rsidRPr="00891A28">
        <w:rPr>
          <w:b/>
          <w:bCs/>
          <w:position w:val="-4"/>
          <w:sz w:val="16"/>
          <w:lang w:val="en-GB"/>
        </w:rPr>
        <w:t>1</w:t>
      </w:r>
      <w:r w:rsidRPr="00891A28">
        <w:rPr>
          <w:lang w:val="en-GB"/>
        </w:rPr>
        <w:tab/>
        <w:t>The Y location of adaptive template pixel 1 in a generic refinement region decoding procedure</w:t>
      </w:r>
    </w:p>
    <w:p w14:paraId="0831F9BB" w14:textId="77777777" w:rsidR="007F2BF7" w:rsidRPr="00891A28" w:rsidRDefault="00EB5260">
      <w:pPr>
        <w:pStyle w:val="enumlev1"/>
        <w:tabs>
          <w:tab w:val="clear" w:pos="397"/>
          <w:tab w:val="left" w:pos="1985"/>
        </w:tabs>
        <w:ind w:left="1985" w:hanging="1985"/>
        <w:rPr>
          <w:lang w:val="en-GB"/>
        </w:rPr>
      </w:pPr>
      <w:r w:rsidRPr="00891A28">
        <w:rPr>
          <w:b/>
          <w:bCs/>
          <w:lang w:val="en-GB"/>
        </w:rPr>
        <w:t>GRATX</w:t>
      </w:r>
      <w:r w:rsidRPr="00891A28">
        <w:rPr>
          <w:b/>
          <w:bCs/>
          <w:position w:val="-4"/>
          <w:sz w:val="16"/>
          <w:lang w:val="en-GB"/>
        </w:rPr>
        <w:t>2</w:t>
      </w:r>
      <w:r w:rsidRPr="00891A28">
        <w:rPr>
          <w:lang w:val="en-GB"/>
        </w:rPr>
        <w:tab/>
        <w:t>The X location of adaptive template pixel 2 in a generic refinement region decoding procedure</w:t>
      </w:r>
    </w:p>
    <w:p w14:paraId="00462AD1" w14:textId="77777777" w:rsidR="007F2BF7" w:rsidRPr="00891A28" w:rsidRDefault="00EB5260">
      <w:pPr>
        <w:pStyle w:val="enumlev1"/>
        <w:tabs>
          <w:tab w:val="clear" w:pos="397"/>
          <w:tab w:val="left" w:pos="1985"/>
        </w:tabs>
        <w:ind w:left="1985" w:hanging="1985"/>
        <w:rPr>
          <w:lang w:val="en-GB"/>
        </w:rPr>
      </w:pPr>
      <w:r w:rsidRPr="00891A28">
        <w:rPr>
          <w:b/>
          <w:bCs/>
          <w:lang w:val="en-GB"/>
        </w:rPr>
        <w:t>GRATY</w:t>
      </w:r>
      <w:r w:rsidRPr="00891A28">
        <w:rPr>
          <w:b/>
          <w:bCs/>
          <w:position w:val="-4"/>
          <w:sz w:val="16"/>
          <w:lang w:val="en-GB"/>
        </w:rPr>
        <w:t>2</w:t>
      </w:r>
      <w:r w:rsidRPr="00891A28">
        <w:rPr>
          <w:lang w:val="en-GB"/>
        </w:rPr>
        <w:tab/>
        <w:t>The Y location of adaptive template pixel 2 in a generic refinement region decoding procedure</w:t>
      </w:r>
    </w:p>
    <w:p w14:paraId="1EE55587" w14:textId="77777777" w:rsidR="007F2BF7" w:rsidRPr="00891A28" w:rsidRDefault="00EB5260">
      <w:pPr>
        <w:pStyle w:val="enumlev1"/>
        <w:tabs>
          <w:tab w:val="clear" w:pos="397"/>
          <w:tab w:val="left" w:pos="1985"/>
        </w:tabs>
        <w:ind w:left="1985" w:hanging="1985"/>
        <w:rPr>
          <w:lang w:val="en-GB"/>
        </w:rPr>
      </w:pPr>
      <w:r w:rsidRPr="00891A28">
        <w:rPr>
          <w:lang w:val="en-GB"/>
        </w:rPr>
        <w:t>GRAY</w:t>
      </w:r>
      <w:r w:rsidRPr="00891A28">
        <w:rPr>
          <w:lang w:val="en-GB"/>
        </w:rPr>
        <w:tab/>
        <w:t>The current gray-scale value</w:t>
      </w:r>
    </w:p>
    <w:p w14:paraId="5F0EE3B6" w14:textId="77777777" w:rsidR="007F2BF7" w:rsidRPr="00891A28" w:rsidRDefault="00EB5260">
      <w:pPr>
        <w:pStyle w:val="enumlev1"/>
        <w:tabs>
          <w:tab w:val="clear" w:pos="397"/>
          <w:tab w:val="left" w:pos="1985"/>
        </w:tabs>
        <w:ind w:left="1985" w:hanging="1985"/>
        <w:rPr>
          <w:lang w:val="en-GB"/>
        </w:rPr>
      </w:pPr>
      <w:r w:rsidRPr="00891A28">
        <w:rPr>
          <w:b/>
          <w:bCs/>
          <w:lang w:val="en-GB"/>
        </w:rPr>
        <w:t>GRAYMAX</w:t>
      </w:r>
      <w:r w:rsidRPr="00891A28">
        <w:rPr>
          <w:lang w:val="en-GB"/>
        </w:rPr>
        <w:tab/>
        <w:t>The largest gray-scale value for which a pattern is given in a pattern dictionary decoding procedure</w:t>
      </w:r>
    </w:p>
    <w:p w14:paraId="5942AE85" w14:textId="77777777" w:rsidR="007F2BF7" w:rsidRPr="00891A28" w:rsidRDefault="00EB5260">
      <w:pPr>
        <w:pStyle w:val="enumlev1"/>
        <w:tabs>
          <w:tab w:val="clear" w:pos="397"/>
          <w:tab w:val="left" w:pos="1985"/>
        </w:tabs>
        <w:ind w:left="1985" w:hanging="1985"/>
        <w:rPr>
          <w:lang w:val="en-GB"/>
        </w:rPr>
      </w:pPr>
      <w:r w:rsidRPr="00891A28">
        <w:rPr>
          <w:b/>
          <w:bCs/>
          <w:lang w:val="en-GB"/>
        </w:rPr>
        <w:t>GRH</w:t>
      </w:r>
      <w:r w:rsidRPr="00891A28">
        <w:rPr>
          <w:lang w:val="en-GB"/>
        </w:rPr>
        <w:tab/>
        <w:t>The height of a generic region being coded with refinement coding</w:t>
      </w:r>
    </w:p>
    <w:p w14:paraId="6E2E0DF6" w14:textId="77777777" w:rsidR="007F2BF7" w:rsidRPr="00891A28" w:rsidRDefault="00EB5260">
      <w:pPr>
        <w:pStyle w:val="enumlev1"/>
        <w:tabs>
          <w:tab w:val="clear" w:pos="397"/>
          <w:tab w:val="left" w:pos="1985"/>
        </w:tabs>
        <w:ind w:left="1985" w:hanging="1985"/>
        <w:rPr>
          <w:lang w:val="en-GB"/>
        </w:rPr>
      </w:pPr>
      <w:r w:rsidRPr="00891A28">
        <w:rPr>
          <w:b/>
          <w:bCs/>
          <w:lang w:val="en-GB"/>
        </w:rPr>
        <w:t>GRREFERENCE</w:t>
      </w:r>
      <w:r w:rsidRPr="00891A28">
        <w:rPr>
          <w:lang w:val="en-GB"/>
        </w:rPr>
        <w:tab/>
        <w:t>The reference bitmap in a generic refinement region decoding procedure</w:t>
      </w:r>
    </w:p>
    <w:p w14:paraId="77DA9AEA" w14:textId="77777777" w:rsidR="007F2BF7" w:rsidRPr="00891A28" w:rsidRDefault="00EB5260">
      <w:pPr>
        <w:pStyle w:val="enumlev1"/>
        <w:tabs>
          <w:tab w:val="clear" w:pos="397"/>
          <w:tab w:val="left" w:pos="1985"/>
        </w:tabs>
        <w:ind w:left="1985" w:hanging="1985"/>
        <w:rPr>
          <w:lang w:val="en-GB"/>
        </w:rPr>
      </w:pPr>
      <w:r w:rsidRPr="00891A28">
        <w:rPr>
          <w:b/>
          <w:bCs/>
          <w:lang w:val="en-GB"/>
        </w:rPr>
        <w:t>GRREFERENCEDX</w:t>
      </w:r>
      <w:r w:rsidRPr="00891A28">
        <w:rPr>
          <w:lang w:val="en-GB"/>
        </w:rPr>
        <w:tab/>
        <w:t>The X offset of the reference bitmap with respect to the bitmap being decoded in a generic refinement region decoding procedure</w:t>
      </w:r>
    </w:p>
    <w:p w14:paraId="1875E94A" w14:textId="77777777" w:rsidR="007F2BF7" w:rsidRPr="00891A28" w:rsidRDefault="00EB5260">
      <w:pPr>
        <w:pStyle w:val="enumlev1"/>
        <w:tabs>
          <w:tab w:val="clear" w:pos="397"/>
          <w:tab w:val="left" w:pos="1985"/>
        </w:tabs>
        <w:ind w:left="1985" w:hanging="1985"/>
        <w:rPr>
          <w:lang w:val="en-GB"/>
        </w:rPr>
      </w:pPr>
      <w:r w:rsidRPr="00891A28">
        <w:rPr>
          <w:b/>
          <w:bCs/>
          <w:lang w:val="en-GB"/>
        </w:rPr>
        <w:t>GRREFERENCEDY</w:t>
      </w:r>
      <w:r w:rsidRPr="00891A28">
        <w:rPr>
          <w:lang w:val="en-GB"/>
        </w:rPr>
        <w:tab/>
        <w:t>The Y offset of the reference bitmap with respect to the bitmap being decoded in a generic refinement region decoding procedure</w:t>
      </w:r>
    </w:p>
    <w:p w14:paraId="7E836D1B" w14:textId="77777777" w:rsidR="007F2BF7" w:rsidRPr="00891A28" w:rsidRDefault="00EB5260">
      <w:pPr>
        <w:pStyle w:val="enumlev1"/>
        <w:tabs>
          <w:tab w:val="clear" w:pos="397"/>
          <w:tab w:val="left" w:pos="1985"/>
        </w:tabs>
        <w:ind w:left="1985" w:hanging="1985"/>
        <w:rPr>
          <w:lang w:val="en-GB"/>
        </w:rPr>
      </w:pPr>
      <w:r w:rsidRPr="00891A28">
        <w:rPr>
          <w:lang w:val="en-GB"/>
        </w:rPr>
        <w:t>GRREG</w:t>
      </w:r>
      <w:r w:rsidRPr="00891A28">
        <w:rPr>
          <w:lang w:val="en-GB"/>
        </w:rPr>
        <w:tab/>
        <w:t>The region produced by a generic refinement region decoding procedure</w:t>
      </w:r>
    </w:p>
    <w:p w14:paraId="12FDB1FA" w14:textId="77777777" w:rsidR="007F2BF7" w:rsidRPr="00891A28" w:rsidRDefault="00EB5260">
      <w:pPr>
        <w:pStyle w:val="enumlev1"/>
        <w:tabs>
          <w:tab w:val="clear" w:pos="397"/>
          <w:tab w:val="left" w:pos="1985"/>
        </w:tabs>
        <w:ind w:left="1985" w:hanging="1985"/>
        <w:rPr>
          <w:lang w:val="en-GB"/>
        </w:rPr>
      </w:pPr>
      <w:r w:rsidRPr="00891A28">
        <w:rPr>
          <w:b/>
          <w:bCs/>
          <w:lang w:val="en-GB"/>
        </w:rPr>
        <w:t>GRTEMPLATE</w:t>
      </w:r>
      <w:r w:rsidRPr="00891A28">
        <w:rPr>
          <w:lang w:val="en-GB"/>
        </w:rPr>
        <w:tab/>
        <w:t>A parameter indicating the number and arrangement of the pixels in a template used in decoding a generic region with refinement coding</w:t>
      </w:r>
    </w:p>
    <w:p w14:paraId="29A17F64" w14:textId="77777777" w:rsidR="007F2BF7" w:rsidRPr="00891A28" w:rsidRDefault="00EB5260">
      <w:pPr>
        <w:pStyle w:val="enumlev1"/>
        <w:tabs>
          <w:tab w:val="clear" w:pos="397"/>
          <w:tab w:val="left" w:pos="1985"/>
        </w:tabs>
        <w:ind w:left="1985" w:hanging="1985"/>
        <w:rPr>
          <w:lang w:val="en-GB"/>
        </w:rPr>
      </w:pPr>
      <w:r w:rsidRPr="00891A28">
        <w:rPr>
          <w:b/>
          <w:bCs/>
          <w:lang w:val="en-GB"/>
        </w:rPr>
        <w:t>GRW</w:t>
      </w:r>
      <w:r w:rsidRPr="00891A28">
        <w:rPr>
          <w:lang w:val="en-GB"/>
        </w:rPr>
        <w:tab/>
        <w:t>The width of a generic region being coded with refinement coding</w:t>
      </w:r>
    </w:p>
    <w:p w14:paraId="33A0E251" w14:textId="77777777" w:rsidR="007F2BF7" w:rsidRPr="00891A28" w:rsidRDefault="00EB5260">
      <w:pPr>
        <w:pStyle w:val="enumlev1"/>
        <w:tabs>
          <w:tab w:val="clear" w:pos="397"/>
          <w:tab w:val="left" w:pos="1985"/>
        </w:tabs>
        <w:ind w:left="1985" w:hanging="1985"/>
        <w:rPr>
          <w:lang w:val="en-GB"/>
        </w:rPr>
      </w:pPr>
      <w:r w:rsidRPr="00891A28">
        <w:rPr>
          <w:lang w:val="en-GB"/>
        </w:rPr>
        <w:t>GS</w:t>
      </w:r>
      <w:r w:rsidRPr="00891A28">
        <w:rPr>
          <w:lang w:val="en-GB"/>
        </w:rPr>
        <w:tab/>
        <w:t>The prefix used for many of the variables associated with a gray-scale image decoding procedure</w:t>
      </w:r>
    </w:p>
    <w:p w14:paraId="3E16FFBD" w14:textId="77777777" w:rsidR="007F2BF7" w:rsidRPr="00891A28" w:rsidRDefault="00EB5260">
      <w:pPr>
        <w:pStyle w:val="enumlev1"/>
        <w:tabs>
          <w:tab w:val="clear" w:pos="397"/>
          <w:tab w:val="left" w:pos="1985"/>
        </w:tabs>
        <w:ind w:left="1985" w:hanging="1985"/>
        <w:rPr>
          <w:lang w:val="en-GB"/>
        </w:rPr>
      </w:pPr>
      <w:r w:rsidRPr="00891A28">
        <w:rPr>
          <w:b/>
          <w:bCs/>
          <w:lang w:val="en-GB"/>
        </w:rPr>
        <w:t>GSBPP</w:t>
      </w:r>
      <w:r w:rsidRPr="00891A28">
        <w:rPr>
          <w:lang w:val="en-GB"/>
        </w:rPr>
        <w:tab/>
        <w:t>The number of bits per gray-scale value in a gray-scale image decoding procedure</w:t>
      </w:r>
    </w:p>
    <w:p w14:paraId="135DC5FD" w14:textId="77777777" w:rsidR="007F2BF7" w:rsidRPr="00891A28" w:rsidRDefault="00EB5260">
      <w:pPr>
        <w:pStyle w:val="enumlev1"/>
        <w:tabs>
          <w:tab w:val="clear" w:pos="397"/>
          <w:tab w:val="left" w:pos="1985"/>
        </w:tabs>
        <w:ind w:left="1985" w:hanging="1985"/>
        <w:rPr>
          <w:lang w:val="en-GB"/>
        </w:rPr>
      </w:pPr>
      <w:r w:rsidRPr="00891A28">
        <w:rPr>
          <w:b/>
          <w:bCs/>
          <w:lang w:val="en-GB"/>
        </w:rPr>
        <w:t>GSH</w:t>
      </w:r>
      <w:r w:rsidRPr="00891A28">
        <w:rPr>
          <w:lang w:val="en-GB"/>
        </w:rPr>
        <w:tab/>
        <w:t>The height of the gray-scale image in a gray-scale image decoding procedure</w:t>
      </w:r>
    </w:p>
    <w:p w14:paraId="0F812399" w14:textId="77777777" w:rsidR="007F2BF7" w:rsidRPr="00891A28" w:rsidRDefault="00EB5260">
      <w:pPr>
        <w:pStyle w:val="enumlev1"/>
        <w:tabs>
          <w:tab w:val="clear" w:pos="397"/>
          <w:tab w:val="left" w:pos="1985"/>
        </w:tabs>
        <w:ind w:left="1985" w:hanging="1985"/>
        <w:rPr>
          <w:lang w:val="en-GB"/>
        </w:rPr>
      </w:pPr>
      <w:r w:rsidRPr="00891A28">
        <w:rPr>
          <w:b/>
          <w:bCs/>
          <w:lang w:val="en-GB"/>
        </w:rPr>
        <w:t>GSKIP</w:t>
      </w:r>
      <w:r w:rsidRPr="00891A28">
        <w:rPr>
          <w:lang w:val="en-GB"/>
        </w:rPr>
        <w:tab/>
        <w:t>A mask indicating gray-scale values to be skipped</w:t>
      </w:r>
    </w:p>
    <w:p w14:paraId="683F7042" w14:textId="77777777" w:rsidR="007F2BF7" w:rsidRPr="00891A28" w:rsidRDefault="00EB5260">
      <w:pPr>
        <w:pStyle w:val="enumlev1"/>
        <w:tabs>
          <w:tab w:val="clear" w:pos="397"/>
          <w:tab w:val="left" w:pos="1985"/>
        </w:tabs>
        <w:ind w:left="1985" w:hanging="1985"/>
        <w:rPr>
          <w:lang w:val="en-GB"/>
        </w:rPr>
      </w:pPr>
      <w:r w:rsidRPr="00891A28">
        <w:rPr>
          <w:b/>
          <w:bCs/>
          <w:lang w:val="en-GB"/>
        </w:rPr>
        <w:t>GSMMR</w:t>
      </w:r>
      <w:r w:rsidRPr="00891A28">
        <w:rPr>
          <w:lang w:val="en-GB"/>
        </w:rPr>
        <w:tab/>
        <w:t>Whether MMR is used in a gray-scale image decoding procedure</w:t>
      </w:r>
    </w:p>
    <w:p w14:paraId="64C27F59" w14:textId="77777777" w:rsidR="007F2BF7" w:rsidRPr="00891A28" w:rsidRDefault="00EB5260">
      <w:pPr>
        <w:pStyle w:val="enumlev1"/>
        <w:tabs>
          <w:tab w:val="clear" w:pos="397"/>
          <w:tab w:val="left" w:pos="1985"/>
        </w:tabs>
        <w:ind w:left="1985" w:hanging="1985"/>
        <w:rPr>
          <w:lang w:val="en-GB"/>
        </w:rPr>
      </w:pPr>
      <w:r w:rsidRPr="00891A28">
        <w:rPr>
          <w:b/>
          <w:bCs/>
          <w:lang w:val="en-GB"/>
        </w:rPr>
        <w:t>GSTEMPLATE</w:t>
      </w:r>
      <w:r w:rsidRPr="00891A28">
        <w:rPr>
          <w:lang w:val="en-GB"/>
        </w:rPr>
        <w:tab/>
        <w:t>A parameter indicating the number and arrangement of the pixels in a template used in a gray-scale image decoding procedure</w:t>
      </w:r>
    </w:p>
    <w:p w14:paraId="149C5E57" w14:textId="77777777" w:rsidR="007F2BF7" w:rsidRPr="00891A28" w:rsidRDefault="00EB5260">
      <w:pPr>
        <w:pStyle w:val="enumlev1"/>
        <w:tabs>
          <w:tab w:val="clear" w:pos="397"/>
          <w:tab w:val="left" w:pos="1985"/>
        </w:tabs>
        <w:ind w:left="1985" w:hanging="1985"/>
        <w:rPr>
          <w:lang w:val="en-GB"/>
        </w:rPr>
      </w:pPr>
      <w:r w:rsidRPr="00891A28">
        <w:rPr>
          <w:b/>
          <w:bCs/>
          <w:lang w:val="en-GB"/>
        </w:rPr>
        <w:t>GSUSESKIP</w:t>
      </w:r>
      <w:r w:rsidRPr="00891A28">
        <w:rPr>
          <w:lang w:val="en-GB"/>
        </w:rPr>
        <w:tab/>
        <w:t>Whether some gray-scale values should be skipped in a gray-scale image decoding procedure</w:t>
      </w:r>
    </w:p>
    <w:p w14:paraId="4DDBDD63" w14:textId="77777777" w:rsidR="007F2BF7" w:rsidRPr="00891A28" w:rsidRDefault="00EB5260">
      <w:pPr>
        <w:pStyle w:val="enumlev1"/>
        <w:tabs>
          <w:tab w:val="clear" w:pos="397"/>
          <w:tab w:val="left" w:pos="1985"/>
        </w:tabs>
        <w:ind w:left="1985" w:hanging="1985"/>
        <w:rPr>
          <w:lang w:val="en-GB"/>
        </w:rPr>
      </w:pPr>
      <w:r w:rsidRPr="00891A28">
        <w:rPr>
          <w:lang w:val="en-GB"/>
        </w:rPr>
        <w:t>GSVALS</w:t>
      </w:r>
      <w:r w:rsidRPr="00891A28">
        <w:rPr>
          <w:lang w:val="en-GB"/>
        </w:rPr>
        <w:tab/>
        <w:t>A decoded gray-scale image</w:t>
      </w:r>
    </w:p>
    <w:p w14:paraId="06C8F822" w14:textId="77777777" w:rsidR="007F2BF7" w:rsidRPr="00891A28" w:rsidRDefault="00EB5260">
      <w:pPr>
        <w:pStyle w:val="enumlev1"/>
        <w:tabs>
          <w:tab w:val="clear" w:pos="397"/>
          <w:tab w:val="left" w:pos="1985"/>
        </w:tabs>
        <w:ind w:left="1985" w:hanging="1985"/>
        <w:rPr>
          <w:lang w:val="en-GB"/>
        </w:rPr>
      </w:pPr>
      <w:r w:rsidRPr="00891A28">
        <w:rPr>
          <w:b/>
          <w:bCs/>
          <w:lang w:val="en-GB"/>
        </w:rPr>
        <w:t>GSW</w:t>
      </w:r>
      <w:r w:rsidRPr="00891A28">
        <w:rPr>
          <w:lang w:val="en-GB"/>
        </w:rPr>
        <w:tab/>
        <w:t>The width of the gray-scale image in a gray-scale image decoding procedure</w:t>
      </w:r>
    </w:p>
    <w:p w14:paraId="66E3E9AB" w14:textId="77777777" w:rsidR="007F2BF7" w:rsidRPr="00891A28" w:rsidRDefault="00EB5260">
      <w:pPr>
        <w:pStyle w:val="enumlev1"/>
        <w:tabs>
          <w:tab w:val="clear" w:pos="397"/>
          <w:tab w:val="left" w:pos="1985"/>
        </w:tabs>
        <w:ind w:left="1985" w:hanging="1985"/>
        <w:rPr>
          <w:lang w:val="en-GB"/>
        </w:rPr>
      </w:pPr>
      <w:r w:rsidRPr="00891A28">
        <w:rPr>
          <w:lang w:val="en-GB"/>
        </w:rPr>
        <w:t>HB</w:t>
      </w:r>
      <w:r w:rsidRPr="00891A28">
        <w:rPr>
          <w:lang w:val="en-GB"/>
        </w:rPr>
        <w:tab/>
        <w:t>The prefix used for many of the variables associated with a halftone (bitmap) region decoding procedure</w:t>
      </w:r>
    </w:p>
    <w:p w14:paraId="50884399" w14:textId="77777777" w:rsidR="007F2BF7" w:rsidRPr="00891A28" w:rsidRDefault="00EB5260">
      <w:pPr>
        <w:pStyle w:val="enumlev1"/>
        <w:tabs>
          <w:tab w:val="clear" w:pos="397"/>
          <w:tab w:val="left" w:pos="1985"/>
        </w:tabs>
        <w:ind w:left="1985" w:hanging="1985"/>
        <w:rPr>
          <w:lang w:val="en-GB"/>
        </w:rPr>
      </w:pPr>
      <w:r w:rsidRPr="00891A28">
        <w:rPr>
          <w:b/>
          <w:bCs/>
          <w:lang w:val="en-GB"/>
        </w:rPr>
        <w:t>HBH</w:t>
      </w:r>
      <w:r w:rsidRPr="00891A28">
        <w:rPr>
          <w:lang w:val="en-GB"/>
        </w:rPr>
        <w:tab/>
        <w:t>The height of a halftone region</w:t>
      </w:r>
    </w:p>
    <w:p w14:paraId="169635CD" w14:textId="77777777" w:rsidR="007F2BF7" w:rsidRPr="00891A28" w:rsidRDefault="00EB5260">
      <w:pPr>
        <w:pStyle w:val="enumlev1"/>
        <w:tabs>
          <w:tab w:val="clear" w:pos="397"/>
          <w:tab w:val="left" w:pos="1985"/>
        </w:tabs>
        <w:ind w:left="1985" w:hanging="1985"/>
        <w:rPr>
          <w:lang w:val="en-GB"/>
        </w:rPr>
      </w:pPr>
      <w:r w:rsidRPr="00891A28">
        <w:rPr>
          <w:lang w:val="en-GB"/>
        </w:rPr>
        <w:t>HBPP</w:t>
      </w:r>
      <w:r w:rsidRPr="00891A28">
        <w:rPr>
          <w:lang w:val="en-GB"/>
        </w:rPr>
        <w:tab/>
        <w:t>The number of bits per value in an array of gray-scale values</w:t>
      </w:r>
    </w:p>
    <w:p w14:paraId="1B9ABE8F" w14:textId="77777777" w:rsidR="007F2BF7" w:rsidRPr="00891A28" w:rsidRDefault="00EB5260">
      <w:pPr>
        <w:pStyle w:val="enumlev1"/>
        <w:tabs>
          <w:tab w:val="clear" w:pos="397"/>
          <w:tab w:val="left" w:pos="1985"/>
        </w:tabs>
        <w:ind w:left="1985" w:hanging="1985"/>
        <w:rPr>
          <w:lang w:val="en-GB"/>
        </w:rPr>
      </w:pPr>
      <w:r w:rsidRPr="00891A28">
        <w:rPr>
          <w:b/>
          <w:bCs/>
          <w:lang w:val="en-GB"/>
        </w:rPr>
        <w:t>HBW</w:t>
      </w:r>
      <w:r w:rsidRPr="00891A28">
        <w:rPr>
          <w:lang w:val="en-GB"/>
        </w:rPr>
        <w:tab/>
        <w:t>The width of a halftone region</w:t>
      </w:r>
    </w:p>
    <w:p w14:paraId="1BD6AC94" w14:textId="77777777" w:rsidR="00B90D42" w:rsidRPr="00891A28" w:rsidRDefault="00EB5260">
      <w:pPr>
        <w:pStyle w:val="enumlev1"/>
        <w:tabs>
          <w:tab w:val="clear" w:pos="397"/>
          <w:tab w:val="left" w:pos="1985"/>
        </w:tabs>
        <w:ind w:left="1985" w:hanging="1985"/>
        <w:rPr>
          <w:lang w:val="en-GB"/>
        </w:rPr>
      </w:pPr>
      <w:r w:rsidRPr="00891A28">
        <w:rPr>
          <w:lang w:val="en-GB"/>
        </w:rPr>
        <w:t>HCHEIGHT</w:t>
      </w:r>
      <w:r w:rsidRPr="00891A28">
        <w:rPr>
          <w:lang w:val="en-GB"/>
        </w:rPr>
        <w:tab/>
        <w:t>The height of the current height class in a symbol dictionary decoding procedure</w:t>
      </w:r>
    </w:p>
    <w:p w14:paraId="36E5F2F9" w14:textId="15A75DC5" w:rsidR="007F2BF7" w:rsidRPr="00891A28" w:rsidRDefault="00EB5260">
      <w:pPr>
        <w:pStyle w:val="enumlev1"/>
        <w:tabs>
          <w:tab w:val="clear" w:pos="397"/>
          <w:tab w:val="left" w:pos="1985"/>
        </w:tabs>
        <w:ind w:left="1985" w:hanging="1985"/>
        <w:rPr>
          <w:lang w:val="en-GB"/>
        </w:rPr>
      </w:pPr>
      <w:r w:rsidRPr="00891A28">
        <w:rPr>
          <w:lang w:val="en-GB"/>
        </w:rPr>
        <w:t>HCDH</w:t>
      </w:r>
      <w:r w:rsidRPr="00891A28">
        <w:rPr>
          <w:lang w:val="en-GB"/>
        </w:rPr>
        <w:tab/>
        <w:t>The difference in height between two height classes in a symbol dictionary decoding procedure</w:t>
      </w:r>
    </w:p>
    <w:p w14:paraId="2EA713FF" w14:textId="77777777" w:rsidR="007F2BF7" w:rsidRPr="00891A28" w:rsidRDefault="00EB5260">
      <w:pPr>
        <w:pStyle w:val="enumlev1"/>
        <w:tabs>
          <w:tab w:val="clear" w:pos="397"/>
          <w:tab w:val="left" w:pos="1985"/>
        </w:tabs>
        <w:ind w:left="1985" w:hanging="1985"/>
        <w:rPr>
          <w:lang w:val="en-GB"/>
        </w:rPr>
      </w:pPr>
      <w:r w:rsidRPr="00891A28">
        <w:rPr>
          <w:lang w:val="en-GB"/>
        </w:rPr>
        <w:t>HCFIRSTSYM</w:t>
      </w:r>
      <w:r w:rsidRPr="00891A28">
        <w:rPr>
          <w:lang w:val="en-GB"/>
        </w:rPr>
        <w:tab/>
        <w:t>The index of the first symbol decoded in a height class</w:t>
      </w:r>
    </w:p>
    <w:p w14:paraId="5AB6F9CC" w14:textId="77777777" w:rsidR="007F2BF7" w:rsidRPr="00891A28" w:rsidRDefault="00EB5260">
      <w:pPr>
        <w:pStyle w:val="enumlev1"/>
        <w:tabs>
          <w:tab w:val="clear" w:pos="397"/>
          <w:tab w:val="left" w:pos="1985"/>
        </w:tabs>
        <w:ind w:left="1985" w:hanging="1985"/>
        <w:rPr>
          <w:lang w:val="en-GB"/>
        </w:rPr>
      </w:pPr>
      <w:r w:rsidRPr="00891A28">
        <w:rPr>
          <w:b/>
          <w:bCs/>
          <w:lang w:val="en-GB"/>
        </w:rPr>
        <w:t>HCOMBOP</w:t>
      </w:r>
      <w:r w:rsidRPr="00891A28">
        <w:rPr>
          <w:lang w:val="en-GB"/>
        </w:rPr>
        <w:tab/>
        <w:t>The combination operator used in a halftone region decoding procedure</w:t>
      </w:r>
    </w:p>
    <w:p w14:paraId="3899F0FC" w14:textId="77777777" w:rsidR="007F2BF7" w:rsidRPr="00891A28" w:rsidRDefault="00EB5260">
      <w:pPr>
        <w:pStyle w:val="enumlev1"/>
        <w:tabs>
          <w:tab w:val="clear" w:pos="397"/>
          <w:tab w:val="left" w:pos="1985"/>
        </w:tabs>
        <w:ind w:left="1985" w:hanging="1985"/>
        <w:rPr>
          <w:lang w:val="en-GB"/>
        </w:rPr>
      </w:pPr>
      <w:r w:rsidRPr="00891A28">
        <w:rPr>
          <w:lang w:val="en-GB"/>
        </w:rPr>
        <w:t>HD</w:t>
      </w:r>
      <w:r w:rsidRPr="00891A28">
        <w:rPr>
          <w:lang w:val="en-GB"/>
        </w:rPr>
        <w:tab/>
        <w:t>The prefix used for many of the variables associated with a pattern dictionary region decoding procedure</w:t>
      </w:r>
    </w:p>
    <w:p w14:paraId="04BEC047" w14:textId="77777777" w:rsidR="007F2BF7" w:rsidRPr="00891A28" w:rsidRDefault="00EB5260">
      <w:pPr>
        <w:pStyle w:val="enumlev1"/>
        <w:tabs>
          <w:tab w:val="clear" w:pos="397"/>
          <w:tab w:val="left" w:pos="1985"/>
        </w:tabs>
        <w:ind w:left="1985" w:hanging="1985"/>
        <w:rPr>
          <w:lang w:val="en-GB"/>
        </w:rPr>
      </w:pPr>
      <w:r w:rsidRPr="00891A28">
        <w:rPr>
          <w:b/>
          <w:bCs/>
          <w:lang w:val="en-GB"/>
        </w:rPr>
        <w:t>HDEFPIXEL</w:t>
      </w:r>
      <w:r w:rsidRPr="00891A28">
        <w:rPr>
          <w:lang w:val="en-GB"/>
        </w:rPr>
        <w:tab/>
        <w:t>The default for pixels in a halftone region</w:t>
      </w:r>
    </w:p>
    <w:p w14:paraId="24E31745" w14:textId="77777777" w:rsidR="007F2BF7" w:rsidRPr="00891A28" w:rsidRDefault="00EB5260">
      <w:pPr>
        <w:pStyle w:val="enumlev1"/>
        <w:tabs>
          <w:tab w:val="clear" w:pos="397"/>
          <w:tab w:val="left" w:pos="1985"/>
        </w:tabs>
        <w:ind w:left="1985" w:hanging="1985"/>
        <w:rPr>
          <w:lang w:val="en-GB"/>
        </w:rPr>
      </w:pPr>
      <w:r w:rsidRPr="00891A28">
        <w:rPr>
          <w:b/>
          <w:bCs/>
          <w:lang w:val="en-GB"/>
        </w:rPr>
        <w:t>HDMMR</w:t>
      </w:r>
      <w:r w:rsidRPr="00891A28">
        <w:rPr>
          <w:lang w:val="en-GB"/>
        </w:rPr>
        <w:tab/>
        <w:t>Whether MMR is used in a pattern dictionary decoding procedure</w:t>
      </w:r>
    </w:p>
    <w:p w14:paraId="370083BD" w14:textId="77777777" w:rsidR="007F2BF7" w:rsidRPr="00891A28" w:rsidRDefault="00EB5260">
      <w:pPr>
        <w:pStyle w:val="enumlev1"/>
        <w:tabs>
          <w:tab w:val="clear" w:pos="397"/>
          <w:tab w:val="left" w:pos="1985"/>
        </w:tabs>
        <w:ind w:left="1985" w:hanging="1985"/>
        <w:rPr>
          <w:lang w:val="en-GB"/>
        </w:rPr>
      </w:pPr>
      <w:r w:rsidRPr="00891A28">
        <w:rPr>
          <w:b/>
          <w:bCs/>
          <w:lang w:val="en-GB"/>
        </w:rPr>
        <w:lastRenderedPageBreak/>
        <w:t>HDPATS</w:t>
      </w:r>
      <w:r w:rsidRPr="00891A28">
        <w:rPr>
          <w:lang w:val="en-GB"/>
        </w:rPr>
        <w:tab/>
        <w:t>Array of patterns produced by a pattern dictionary decoding procedure</w:t>
      </w:r>
    </w:p>
    <w:p w14:paraId="29CAC30D" w14:textId="77777777" w:rsidR="007F2BF7" w:rsidRPr="00891A28" w:rsidRDefault="00EB5260">
      <w:pPr>
        <w:pStyle w:val="enumlev1"/>
        <w:tabs>
          <w:tab w:val="clear" w:pos="397"/>
          <w:tab w:val="left" w:pos="1985"/>
        </w:tabs>
        <w:ind w:left="1985" w:hanging="1985"/>
        <w:rPr>
          <w:lang w:val="en-GB"/>
        </w:rPr>
      </w:pPr>
      <w:r w:rsidRPr="00891A28">
        <w:rPr>
          <w:b/>
          <w:bCs/>
          <w:lang w:val="en-GB"/>
        </w:rPr>
        <w:t>HDPH</w:t>
      </w:r>
      <w:r w:rsidRPr="00891A28">
        <w:rPr>
          <w:lang w:val="en-GB"/>
        </w:rPr>
        <w:tab/>
        <w:t>The height of the patterns in a pattern dictionary</w:t>
      </w:r>
    </w:p>
    <w:p w14:paraId="62A997F2" w14:textId="77777777" w:rsidR="007F2BF7" w:rsidRPr="00891A28" w:rsidRDefault="00EB5260">
      <w:pPr>
        <w:pStyle w:val="enumlev1"/>
        <w:tabs>
          <w:tab w:val="clear" w:pos="397"/>
          <w:tab w:val="left" w:pos="1985"/>
        </w:tabs>
        <w:ind w:left="1985" w:hanging="1985"/>
        <w:rPr>
          <w:lang w:val="en-GB"/>
        </w:rPr>
      </w:pPr>
      <w:r w:rsidRPr="00891A28">
        <w:rPr>
          <w:b/>
          <w:bCs/>
          <w:lang w:val="en-GB"/>
        </w:rPr>
        <w:t>HDPW</w:t>
      </w:r>
      <w:r w:rsidRPr="00891A28">
        <w:rPr>
          <w:lang w:val="en-GB"/>
        </w:rPr>
        <w:tab/>
        <w:t>The width of the patterns in a pattern dictionary</w:t>
      </w:r>
    </w:p>
    <w:p w14:paraId="1F371108" w14:textId="77777777" w:rsidR="007F2BF7" w:rsidRPr="00891A28" w:rsidRDefault="00EB5260">
      <w:pPr>
        <w:pStyle w:val="enumlev1"/>
        <w:tabs>
          <w:tab w:val="clear" w:pos="397"/>
          <w:tab w:val="left" w:pos="1985"/>
        </w:tabs>
        <w:ind w:left="1985" w:hanging="1985"/>
        <w:rPr>
          <w:lang w:val="en-GB"/>
        </w:rPr>
      </w:pPr>
      <w:r w:rsidRPr="00891A28">
        <w:rPr>
          <w:b/>
          <w:bCs/>
          <w:lang w:val="en-GB"/>
        </w:rPr>
        <w:t>HDTEMPLATE</w:t>
      </w:r>
      <w:r w:rsidRPr="00891A28">
        <w:rPr>
          <w:lang w:val="en-GB"/>
        </w:rPr>
        <w:tab/>
        <w:t>The template identifier used to decode patterns in a pattern dictionary decoding procedure</w:t>
      </w:r>
    </w:p>
    <w:p w14:paraId="1E952BE3" w14:textId="77777777" w:rsidR="007F2BF7" w:rsidRPr="00891A28" w:rsidRDefault="00EB5260">
      <w:pPr>
        <w:pStyle w:val="enumlev1"/>
        <w:tabs>
          <w:tab w:val="clear" w:pos="397"/>
          <w:tab w:val="left" w:pos="1985"/>
        </w:tabs>
        <w:ind w:left="1985" w:hanging="1985"/>
        <w:rPr>
          <w:lang w:val="en-GB"/>
        </w:rPr>
      </w:pPr>
      <w:r w:rsidRPr="00891A28">
        <w:rPr>
          <w:b/>
          <w:bCs/>
          <w:lang w:val="en-GB"/>
        </w:rPr>
        <w:t>HENABLESKIP</w:t>
      </w:r>
      <w:r w:rsidRPr="00891A28">
        <w:rPr>
          <w:lang w:val="en-GB"/>
        </w:rPr>
        <w:tab/>
        <w:t>Whether unneeded gray-scale values are skipped in a halftone region decoding procedure</w:t>
      </w:r>
    </w:p>
    <w:p w14:paraId="5BC15DFC" w14:textId="77777777" w:rsidR="007F2BF7" w:rsidRPr="00891A28" w:rsidRDefault="00EB5260">
      <w:pPr>
        <w:pStyle w:val="enumlev1"/>
        <w:tabs>
          <w:tab w:val="clear" w:pos="397"/>
          <w:tab w:val="left" w:pos="1985"/>
        </w:tabs>
        <w:ind w:left="1985" w:hanging="1985"/>
        <w:rPr>
          <w:lang w:val="en-GB"/>
        </w:rPr>
      </w:pPr>
      <w:r w:rsidRPr="00891A28">
        <w:rPr>
          <w:b/>
          <w:bCs/>
          <w:lang w:val="en-GB"/>
        </w:rPr>
        <w:t>HGH</w:t>
      </w:r>
      <w:r w:rsidRPr="00891A28">
        <w:rPr>
          <w:lang w:val="en-GB"/>
        </w:rPr>
        <w:tab/>
        <w:t>The height of the gray-scale image in a halftone region decoding procedure</w:t>
      </w:r>
    </w:p>
    <w:p w14:paraId="243F6111" w14:textId="77777777" w:rsidR="007F2BF7" w:rsidRPr="00891A28" w:rsidRDefault="00EB5260">
      <w:pPr>
        <w:pStyle w:val="enumlev1"/>
        <w:tabs>
          <w:tab w:val="clear" w:pos="397"/>
          <w:tab w:val="left" w:pos="1985"/>
        </w:tabs>
        <w:ind w:left="1985" w:hanging="1985"/>
        <w:rPr>
          <w:lang w:val="en-GB"/>
        </w:rPr>
      </w:pPr>
      <w:r w:rsidRPr="00891A28">
        <w:rPr>
          <w:b/>
          <w:bCs/>
          <w:lang w:val="en-GB"/>
        </w:rPr>
        <w:t>HGW</w:t>
      </w:r>
      <w:r w:rsidRPr="00891A28">
        <w:rPr>
          <w:lang w:val="en-GB"/>
        </w:rPr>
        <w:tab/>
        <w:t>The width of the gray-scale image in a halftone region decoding procedure</w:t>
      </w:r>
    </w:p>
    <w:p w14:paraId="2E7B9ED2" w14:textId="77777777" w:rsidR="007F2BF7" w:rsidRPr="00891A28" w:rsidRDefault="00EB5260">
      <w:pPr>
        <w:pStyle w:val="enumlev1"/>
        <w:tabs>
          <w:tab w:val="clear" w:pos="397"/>
          <w:tab w:val="left" w:pos="1985"/>
        </w:tabs>
        <w:ind w:left="1985" w:hanging="1985"/>
        <w:rPr>
          <w:lang w:val="en-GB"/>
        </w:rPr>
      </w:pPr>
      <w:r w:rsidRPr="00891A28">
        <w:rPr>
          <w:b/>
          <w:bCs/>
          <w:lang w:val="en-GB"/>
        </w:rPr>
        <w:t>HGX</w:t>
      </w:r>
      <w:r w:rsidRPr="00891A28">
        <w:rPr>
          <w:lang w:val="en-GB"/>
        </w:rPr>
        <w:tab/>
        <w:t>The horizontal offset of the grid in a halftone region decoding procedure</w:t>
      </w:r>
    </w:p>
    <w:p w14:paraId="5788A95E" w14:textId="77777777" w:rsidR="007F2BF7" w:rsidRPr="00891A28" w:rsidRDefault="00EB5260">
      <w:pPr>
        <w:pStyle w:val="enumlev1"/>
        <w:tabs>
          <w:tab w:val="clear" w:pos="397"/>
          <w:tab w:val="left" w:pos="1985"/>
        </w:tabs>
        <w:ind w:left="1985" w:hanging="1985"/>
        <w:rPr>
          <w:lang w:val="en-GB"/>
        </w:rPr>
      </w:pPr>
      <w:r w:rsidRPr="00891A28">
        <w:rPr>
          <w:b/>
          <w:bCs/>
          <w:lang w:val="en-GB"/>
        </w:rPr>
        <w:t>HGY</w:t>
      </w:r>
      <w:r w:rsidRPr="00891A28">
        <w:rPr>
          <w:lang w:val="en-GB"/>
        </w:rPr>
        <w:tab/>
        <w:t>The vertical offset of the grid in a halftone region decoding procedure</w:t>
      </w:r>
    </w:p>
    <w:p w14:paraId="30D65523" w14:textId="77777777" w:rsidR="007F2BF7" w:rsidRPr="00891A28" w:rsidRDefault="00EB5260">
      <w:pPr>
        <w:pStyle w:val="enumlev1"/>
        <w:tabs>
          <w:tab w:val="clear" w:pos="397"/>
          <w:tab w:val="left" w:pos="1985"/>
        </w:tabs>
        <w:ind w:left="1985" w:hanging="1985"/>
        <w:rPr>
          <w:lang w:val="en-GB"/>
        </w:rPr>
      </w:pPr>
      <w:r w:rsidRPr="00891A28">
        <w:rPr>
          <w:i/>
          <w:iCs/>
          <w:lang w:val="en-GB"/>
        </w:rPr>
        <w:t>H</w:t>
      </w:r>
      <w:r w:rsidRPr="00891A28">
        <w:rPr>
          <w:i/>
          <w:iCs/>
          <w:position w:val="-4"/>
          <w:sz w:val="16"/>
          <w:lang w:val="en-GB"/>
        </w:rPr>
        <w:t>I</w:t>
      </w:r>
      <w:r w:rsidRPr="00891A28">
        <w:rPr>
          <w:lang w:val="en-GB"/>
        </w:rPr>
        <w:tab/>
        <w:t>The height of a symbol instance bitmap</w:t>
      </w:r>
    </w:p>
    <w:p w14:paraId="298CFF53" w14:textId="77777777" w:rsidR="007F2BF7" w:rsidRPr="00891A28" w:rsidRDefault="00EB5260">
      <w:pPr>
        <w:pStyle w:val="enumlev1"/>
        <w:tabs>
          <w:tab w:val="clear" w:pos="397"/>
          <w:tab w:val="left" w:pos="1985"/>
        </w:tabs>
        <w:ind w:left="1985" w:hanging="1985"/>
        <w:rPr>
          <w:lang w:val="en-GB"/>
        </w:rPr>
      </w:pPr>
      <w:r w:rsidRPr="00891A28">
        <w:rPr>
          <w:lang w:val="en-GB"/>
        </w:rPr>
        <w:t>HIGHPREFLEN</w:t>
      </w:r>
      <w:r w:rsidRPr="00891A28">
        <w:rPr>
          <w:lang w:val="en-GB"/>
        </w:rPr>
        <w:tab/>
        <w:t>The prefix length of the upper range table line in a Huffman table</w:t>
      </w:r>
    </w:p>
    <w:p w14:paraId="212BE44D" w14:textId="77777777" w:rsidR="007F2BF7" w:rsidRPr="00891A28" w:rsidRDefault="00EB5260">
      <w:pPr>
        <w:pStyle w:val="enumlev1"/>
        <w:tabs>
          <w:tab w:val="clear" w:pos="397"/>
          <w:tab w:val="left" w:pos="1985"/>
        </w:tabs>
        <w:ind w:left="1985" w:hanging="1985"/>
        <w:rPr>
          <w:lang w:val="en-GB"/>
        </w:rPr>
      </w:pPr>
      <w:r w:rsidRPr="00891A28">
        <w:rPr>
          <w:b/>
          <w:bCs/>
          <w:lang w:val="en-GB"/>
        </w:rPr>
        <w:t>HMMR</w:t>
      </w:r>
      <w:r w:rsidRPr="00891A28">
        <w:rPr>
          <w:lang w:val="en-GB"/>
        </w:rPr>
        <w:tab/>
        <w:t>Whether MMR coding is used in a halftone region decoding procedure</w:t>
      </w:r>
    </w:p>
    <w:p w14:paraId="2BE22CF3" w14:textId="77777777" w:rsidR="007F2BF7" w:rsidRPr="00891A28" w:rsidRDefault="00EB5260">
      <w:pPr>
        <w:pStyle w:val="enumlev1"/>
        <w:tabs>
          <w:tab w:val="clear" w:pos="397"/>
          <w:tab w:val="left" w:pos="1985"/>
        </w:tabs>
        <w:ind w:left="1985" w:hanging="1985"/>
        <w:rPr>
          <w:lang w:val="en-GB"/>
        </w:rPr>
      </w:pPr>
      <w:r w:rsidRPr="00891A28">
        <w:rPr>
          <w:b/>
          <w:bCs/>
          <w:lang w:val="en-GB"/>
        </w:rPr>
        <w:t>HNUMPATS</w:t>
      </w:r>
      <w:r w:rsidRPr="00891A28">
        <w:rPr>
          <w:lang w:val="en-GB"/>
        </w:rPr>
        <w:tab/>
        <w:t>The number of patterns that may be used in a halftone region decoding procedure</w:t>
      </w:r>
    </w:p>
    <w:p w14:paraId="1EE32AFD" w14:textId="77777777" w:rsidR="007F2BF7" w:rsidRPr="00891A28" w:rsidRDefault="00EB5260">
      <w:pPr>
        <w:pStyle w:val="enumlev1"/>
        <w:tabs>
          <w:tab w:val="clear" w:pos="397"/>
          <w:tab w:val="left" w:pos="1985"/>
        </w:tabs>
        <w:ind w:left="1985" w:hanging="1985"/>
        <w:rPr>
          <w:lang w:val="en-GB"/>
        </w:rPr>
      </w:pPr>
      <w:r w:rsidRPr="00891A28">
        <w:rPr>
          <w:i/>
          <w:iCs/>
          <w:lang w:val="en-GB"/>
        </w:rPr>
        <w:t>HO</w:t>
      </w:r>
      <w:r w:rsidRPr="00891A28">
        <w:rPr>
          <w:i/>
          <w:iCs/>
          <w:position w:val="-4"/>
          <w:sz w:val="16"/>
          <w:lang w:val="en-GB"/>
        </w:rPr>
        <w:t>I</w:t>
      </w:r>
      <w:r w:rsidRPr="00891A28">
        <w:rPr>
          <w:lang w:val="en-GB"/>
        </w:rPr>
        <w:tab/>
        <w:t>The height of the original bitmap of a symbol instance containing refinement information</w:t>
      </w:r>
    </w:p>
    <w:p w14:paraId="0BF4F50B" w14:textId="77777777" w:rsidR="007F2BF7" w:rsidRPr="00891A28" w:rsidRDefault="00EB5260">
      <w:pPr>
        <w:pStyle w:val="enumlev1"/>
        <w:tabs>
          <w:tab w:val="clear" w:pos="397"/>
          <w:tab w:val="left" w:pos="1985"/>
        </w:tabs>
        <w:ind w:left="1985" w:hanging="1985"/>
        <w:rPr>
          <w:lang w:val="en-GB"/>
        </w:rPr>
      </w:pPr>
      <w:r w:rsidRPr="00891A28">
        <w:rPr>
          <w:b/>
          <w:bCs/>
          <w:lang w:val="en-GB"/>
        </w:rPr>
        <w:t>HPATS</w:t>
      </w:r>
      <w:r w:rsidRPr="00891A28">
        <w:rPr>
          <w:lang w:val="en-GB"/>
        </w:rPr>
        <w:tab/>
        <w:t>Array of patterns used in a halftone region</w:t>
      </w:r>
    </w:p>
    <w:p w14:paraId="4F696543" w14:textId="77777777" w:rsidR="007F2BF7" w:rsidRPr="00891A28" w:rsidRDefault="00EB5260">
      <w:pPr>
        <w:pStyle w:val="enumlev1"/>
        <w:tabs>
          <w:tab w:val="clear" w:pos="397"/>
          <w:tab w:val="left" w:pos="1985"/>
        </w:tabs>
        <w:ind w:left="1985" w:hanging="1985"/>
        <w:rPr>
          <w:lang w:val="en-GB"/>
        </w:rPr>
      </w:pPr>
      <w:r w:rsidRPr="00891A28">
        <w:rPr>
          <w:b/>
          <w:bCs/>
          <w:lang w:val="en-GB"/>
        </w:rPr>
        <w:t>HPH</w:t>
      </w:r>
      <w:r w:rsidRPr="00891A28">
        <w:rPr>
          <w:lang w:val="en-GB"/>
        </w:rPr>
        <w:tab/>
        <w:t>The height of each pattern in a halftone region</w:t>
      </w:r>
    </w:p>
    <w:p w14:paraId="195E9302" w14:textId="77777777" w:rsidR="007F2BF7" w:rsidRPr="00891A28" w:rsidRDefault="00EB5260">
      <w:pPr>
        <w:pStyle w:val="enumlev1"/>
        <w:tabs>
          <w:tab w:val="clear" w:pos="397"/>
          <w:tab w:val="left" w:pos="1985"/>
        </w:tabs>
        <w:ind w:left="1985" w:hanging="1985"/>
        <w:rPr>
          <w:lang w:val="en-GB"/>
        </w:rPr>
      </w:pPr>
      <w:r w:rsidRPr="00891A28">
        <w:rPr>
          <w:b/>
          <w:bCs/>
          <w:lang w:val="en-GB"/>
        </w:rPr>
        <w:t>HPW</w:t>
      </w:r>
      <w:r w:rsidRPr="00891A28">
        <w:rPr>
          <w:lang w:val="en-GB"/>
        </w:rPr>
        <w:tab/>
        <w:t>The width of each pattern in a halftone region</w:t>
      </w:r>
    </w:p>
    <w:p w14:paraId="5C3A7B22" w14:textId="77777777" w:rsidR="007F2BF7" w:rsidRPr="00891A28" w:rsidRDefault="00EB5260">
      <w:pPr>
        <w:pStyle w:val="enumlev1"/>
        <w:tabs>
          <w:tab w:val="clear" w:pos="397"/>
          <w:tab w:val="left" w:pos="1985"/>
        </w:tabs>
        <w:ind w:left="1985" w:hanging="1985"/>
        <w:rPr>
          <w:lang w:val="en-GB"/>
        </w:rPr>
      </w:pPr>
      <w:r w:rsidRPr="00891A28">
        <w:rPr>
          <w:b/>
          <w:bCs/>
          <w:lang w:val="en-GB"/>
        </w:rPr>
        <w:t>HRX</w:t>
      </w:r>
      <w:r w:rsidRPr="00891A28">
        <w:rPr>
          <w:lang w:val="en-GB"/>
        </w:rPr>
        <w:tab/>
        <w:t>The horizontal coordinate of a halftone grid vector</w:t>
      </w:r>
    </w:p>
    <w:p w14:paraId="5C7AAF3B" w14:textId="77777777" w:rsidR="00B90D42" w:rsidRPr="00891A28" w:rsidRDefault="00EB5260">
      <w:pPr>
        <w:pStyle w:val="enumlev1"/>
        <w:tabs>
          <w:tab w:val="clear" w:pos="397"/>
          <w:tab w:val="left" w:pos="1985"/>
        </w:tabs>
        <w:ind w:left="1985" w:hanging="1985"/>
        <w:rPr>
          <w:lang w:val="en-GB"/>
        </w:rPr>
      </w:pPr>
      <w:r w:rsidRPr="00891A28">
        <w:rPr>
          <w:b/>
          <w:bCs/>
          <w:lang w:val="en-GB"/>
        </w:rPr>
        <w:t>HRY</w:t>
      </w:r>
      <w:r w:rsidRPr="00891A28">
        <w:rPr>
          <w:lang w:val="en-GB"/>
        </w:rPr>
        <w:tab/>
        <w:t>The vertical coordinate of a halftone grid vector</w:t>
      </w:r>
    </w:p>
    <w:p w14:paraId="3119358E" w14:textId="69A143E5" w:rsidR="007F2BF7" w:rsidRPr="00891A28" w:rsidRDefault="00EB5260">
      <w:pPr>
        <w:pStyle w:val="enumlev1"/>
        <w:tabs>
          <w:tab w:val="clear" w:pos="397"/>
          <w:tab w:val="left" w:pos="1985"/>
        </w:tabs>
        <w:ind w:left="1985" w:hanging="1985"/>
        <w:rPr>
          <w:lang w:val="en-GB"/>
        </w:rPr>
      </w:pPr>
      <w:r w:rsidRPr="00891A28">
        <w:rPr>
          <w:lang w:val="en-GB"/>
        </w:rPr>
        <w:t>HSKIP</w:t>
      </w:r>
      <w:r w:rsidRPr="00891A28">
        <w:rPr>
          <w:lang w:val="en-GB"/>
        </w:rPr>
        <w:tab/>
        <w:t>A mask indicating gray-scale values to be skippedHT</w:t>
      </w:r>
      <w:r w:rsidRPr="00891A28">
        <w:rPr>
          <w:lang w:val="en-GB"/>
        </w:rPr>
        <w:tab/>
        <w:t>The prefix used for many of the variables associated with a Huffman table decoding procedure</w:t>
      </w:r>
    </w:p>
    <w:p w14:paraId="2F284474" w14:textId="77777777" w:rsidR="007F2BF7" w:rsidRPr="00891A28" w:rsidRDefault="00EB5260">
      <w:pPr>
        <w:pStyle w:val="enumlev1"/>
        <w:tabs>
          <w:tab w:val="clear" w:pos="397"/>
          <w:tab w:val="left" w:pos="1985"/>
        </w:tabs>
        <w:ind w:left="1985" w:hanging="1985"/>
        <w:rPr>
          <w:lang w:val="en-GB"/>
        </w:rPr>
      </w:pPr>
      <w:r w:rsidRPr="00891A28">
        <w:rPr>
          <w:b/>
          <w:bCs/>
          <w:lang w:val="en-GB"/>
        </w:rPr>
        <w:t>HTEMPLATE</w:t>
      </w:r>
      <w:r w:rsidRPr="00891A28">
        <w:rPr>
          <w:lang w:val="en-GB"/>
        </w:rPr>
        <w:tab/>
        <w:t>A parameter indicating the number and arrangement of the pixels in a template used in a halftone region decoding procedure</w:t>
      </w:r>
    </w:p>
    <w:p w14:paraId="36D6F500" w14:textId="77777777" w:rsidR="007F2BF7" w:rsidRPr="00891A28" w:rsidRDefault="00EB5260">
      <w:pPr>
        <w:pStyle w:val="enumlev1"/>
        <w:tabs>
          <w:tab w:val="clear" w:pos="397"/>
          <w:tab w:val="left" w:pos="1985"/>
        </w:tabs>
        <w:ind w:left="1985" w:hanging="1985"/>
        <w:rPr>
          <w:lang w:val="en-GB"/>
        </w:rPr>
      </w:pPr>
      <w:r w:rsidRPr="00891A28">
        <w:rPr>
          <w:lang w:val="en-GB"/>
        </w:rPr>
        <w:t>HTHIGH</w:t>
      </w:r>
      <w:r w:rsidRPr="00891A28">
        <w:rPr>
          <w:lang w:val="en-GB"/>
        </w:rPr>
        <w:tab/>
        <w:t>One greater than the largest value that is represented by any normal table line in a Huffman table</w:t>
      </w:r>
    </w:p>
    <w:p w14:paraId="6F81D930" w14:textId="77777777" w:rsidR="007F2BF7" w:rsidRPr="00891A28" w:rsidRDefault="00EB5260">
      <w:pPr>
        <w:pStyle w:val="enumlev1"/>
        <w:tabs>
          <w:tab w:val="clear" w:pos="397"/>
          <w:tab w:val="left" w:pos="1985"/>
        </w:tabs>
        <w:ind w:left="1985" w:hanging="1985"/>
        <w:rPr>
          <w:lang w:val="en-GB"/>
        </w:rPr>
      </w:pPr>
      <w:r w:rsidRPr="00891A28">
        <w:rPr>
          <w:lang w:val="en-GB"/>
        </w:rPr>
        <w:t>HTLOW</w:t>
      </w:r>
      <w:r w:rsidRPr="00891A28">
        <w:rPr>
          <w:lang w:val="en-GB"/>
        </w:rPr>
        <w:tab/>
        <w:t>The lowest value that is represented by any normal table line in a Huffman table</w:t>
      </w:r>
    </w:p>
    <w:p w14:paraId="6375FE9F" w14:textId="77777777" w:rsidR="007F2BF7" w:rsidRPr="00891A28" w:rsidRDefault="00EB5260">
      <w:pPr>
        <w:pStyle w:val="enumlev1"/>
        <w:tabs>
          <w:tab w:val="clear" w:pos="397"/>
          <w:tab w:val="left" w:pos="1985"/>
        </w:tabs>
        <w:ind w:left="1985" w:hanging="1985"/>
        <w:rPr>
          <w:lang w:val="en-GB"/>
        </w:rPr>
      </w:pPr>
      <w:r w:rsidRPr="00891A28">
        <w:rPr>
          <w:lang w:val="en-GB"/>
        </w:rPr>
        <w:t>HTOFFSET</w:t>
      </w:r>
      <w:r w:rsidRPr="00891A28">
        <w:rPr>
          <w:lang w:val="en-GB"/>
        </w:rPr>
        <w:tab/>
        <w:t>The range offset of a table line when decoding using a Huffman table</w:t>
      </w:r>
    </w:p>
    <w:p w14:paraId="40B60117" w14:textId="77777777" w:rsidR="007F2BF7" w:rsidRPr="00891A28" w:rsidRDefault="00EB5260">
      <w:pPr>
        <w:pStyle w:val="enumlev1"/>
        <w:tabs>
          <w:tab w:val="clear" w:pos="397"/>
          <w:tab w:val="left" w:pos="1985"/>
        </w:tabs>
        <w:ind w:left="1985" w:hanging="1985"/>
        <w:rPr>
          <w:lang w:val="en-GB"/>
        </w:rPr>
      </w:pPr>
      <w:r w:rsidRPr="00891A28">
        <w:rPr>
          <w:lang w:val="en-GB"/>
        </w:rPr>
        <w:t>HTOOB</w:t>
      </w:r>
      <w:r w:rsidRPr="00891A28">
        <w:rPr>
          <w:lang w:val="en-GB"/>
        </w:rPr>
        <w:tab/>
        <w:t>Whether a Huffman table can produce the out-of-band value OOB</w:t>
      </w:r>
    </w:p>
    <w:p w14:paraId="21549557" w14:textId="77777777" w:rsidR="007F2BF7" w:rsidRPr="00891A28" w:rsidRDefault="00EB5260">
      <w:pPr>
        <w:pStyle w:val="enumlev1"/>
        <w:tabs>
          <w:tab w:val="clear" w:pos="397"/>
          <w:tab w:val="left" w:pos="1985"/>
        </w:tabs>
        <w:ind w:left="1985" w:hanging="1985"/>
        <w:rPr>
          <w:lang w:val="en-GB"/>
        </w:rPr>
      </w:pPr>
      <w:r w:rsidRPr="00891A28">
        <w:rPr>
          <w:lang w:val="en-GB"/>
        </w:rPr>
        <w:t>HTPS</w:t>
      </w:r>
      <w:r w:rsidRPr="00891A28">
        <w:rPr>
          <w:lang w:val="en-GB"/>
        </w:rPr>
        <w:tab/>
        <w:t>The length of the encoded prefix field in a table line in a Huffman table</w:t>
      </w:r>
    </w:p>
    <w:p w14:paraId="44F1F71B" w14:textId="77777777" w:rsidR="007F2BF7" w:rsidRPr="00891A28" w:rsidRDefault="00EB5260">
      <w:pPr>
        <w:pStyle w:val="enumlev1"/>
        <w:tabs>
          <w:tab w:val="clear" w:pos="397"/>
          <w:tab w:val="left" w:pos="1985"/>
        </w:tabs>
        <w:ind w:left="1985" w:hanging="1985"/>
        <w:rPr>
          <w:lang w:val="en-GB"/>
        </w:rPr>
      </w:pPr>
      <w:r w:rsidRPr="00891A28">
        <w:rPr>
          <w:lang w:val="en-GB"/>
        </w:rPr>
        <w:t>HTREG</w:t>
      </w:r>
      <w:r w:rsidRPr="00891A28">
        <w:rPr>
          <w:lang w:val="en-GB"/>
        </w:rPr>
        <w:tab/>
        <w:t>The region produced by a halftone region decoding procedure</w:t>
      </w:r>
    </w:p>
    <w:p w14:paraId="11A1B21C" w14:textId="77777777" w:rsidR="007F2BF7" w:rsidRPr="00891A28" w:rsidRDefault="00EB5260">
      <w:pPr>
        <w:pStyle w:val="enumlev1"/>
        <w:tabs>
          <w:tab w:val="clear" w:pos="397"/>
          <w:tab w:val="left" w:pos="1985"/>
        </w:tabs>
        <w:ind w:left="1985" w:hanging="1985"/>
        <w:rPr>
          <w:lang w:val="en-GB"/>
        </w:rPr>
      </w:pPr>
      <w:r w:rsidRPr="00891A28">
        <w:rPr>
          <w:lang w:val="en-GB"/>
        </w:rPr>
        <w:t>HTRS</w:t>
      </w:r>
      <w:r w:rsidRPr="00891A28">
        <w:rPr>
          <w:lang w:val="en-GB"/>
        </w:rPr>
        <w:tab/>
        <w:t>The length of the encoded range field in a table line in a Huffman table</w:t>
      </w:r>
    </w:p>
    <w:p w14:paraId="033A93D9" w14:textId="77777777" w:rsidR="007F2BF7" w:rsidRPr="00891A28" w:rsidRDefault="00EB5260">
      <w:pPr>
        <w:pStyle w:val="enumlev1"/>
        <w:tabs>
          <w:tab w:val="clear" w:pos="397"/>
          <w:tab w:val="left" w:pos="1985"/>
        </w:tabs>
        <w:ind w:left="1985" w:hanging="1985"/>
        <w:rPr>
          <w:lang w:val="en-GB"/>
        </w:rPr>
      </w:pPr>
      <w:r w:rsidRPr="00891A28">
        <w:rPr>
          <w:lang w:val="en-GB"/>
        </w:rPr>
        <w:t>HTVAL</w:t>
      </w:r>
      <w:r w:rsidRPr="00891A28">
        <w:rPr>
          <w:lang w:val="en-GB"/>
        </w:rPr>
        <w:tab/>
        <w:t>The value decoded using a Huffman table rappeller</w:t>
      </w:r>
    </w:p>
    <w:p w14:paraId="79469DBB" w14:textId="77777777" w:rsidR="007F2BF7" w:rsidRPr="00891A28" w:rsidRDefault="00EB5260">
      <w:pPr>
        <w:pStyle w:val="enumlev1"/>
        <w:tabs>
          <w:tab w:val="clear" w:pos="397"/>
          <w:tab w:val="left" w:pos="1985"/>
        </w:tabs>
        <w:ind w:left="1985" w:hanging="1985"/>
        <w:rPr>
          <w:lang w:val="en-GB"/>
        </w:rPr>
      </w:pPr>
      <w:r w:rsidRPr="00891A28">
        <w:rPr>
          <w:lang w:val="en-GB"/>
        </w:rPr>
        <w:t>I</w:t>
      </w:r>
      <w:r w:rsidRPr="00891A28">
        <w:rPr>
          <w:lang w:val="en-GB"/>
        </w:rPr>
        <w:tab/>
        <w:t>The array, indexed by CX, of the indices of the adaptive probability estimates</w:t>
      </w:r>
    </w:p>
    <w:p w14:paraId="251E0E17" w14:textId="77777777" w:rsidR="007F2BF7" w:rsidRPr="00891A28" w:rsidRDefault="00EB5260">
      <w:pPr>
        <w:pStyle w:val="enumlev1"/>
        <w:tabs>
          <w:tab w:val="clear" w:pos="397"/>
          <w:tab w:val="left" w:pos="1985"/>
        </w:tabs>
        <w:ind w:left="1985" w:hanging="1985"/>
        <w:rPr>
          <w:lang w:val="en-GB"/>
        </w:rPr>
      </w:pPr>
      <w:r w:rsidRPr="00891A28">
        <w:rPr>
          <w:i/>
          <w:iCs/>
          <w:lang w:val="en-GB"/>
        </w:rPr>
        <w:t>I</w:t>
      </w:r>
      <w:r w:rsidRPr="00891A28">
        <w:rPr>
          <w:lang w:val="en-GB"/>
        </w:rPr>
        <w:tab/>
        <w:t>An array index</w:t>
      </w:r>
    </w:p>
    <w:p w14:paraId="0D0F5C34" w14:textId="77777777" w:rsidR="007F2BF7" w:rsidRPr="00891A28" w:rsidRDefault="00EB5260">
      <w:pPr>
        <w:pStyle w:val="enumlev1"/>
        <w:tabs>
          <w:tab w:val="clear" w:pos="397"/>
          <w:tab w:val="left" w:pos="1985"/>
        </w:tabs>
        <w:ind w:left="1985" w:hanging="1985"/>
        <w:rPr>
          <w:lang w:val="en-GB"/>
        </w:rPr>
      </w:pPr>
      <w:r w:rsidRPr="00891A28">
        <w:rPr>
          <w:lang w:val="en-GB"/>
        </w:rPr>
        <w:t>IAAI</w:t>
      </w:r>
      <w:r w:rsidRPr="00891A28">
        <w:rPr>
          <w:lang w:val="en-GB"/>
        </w:rPr>
        <w:tab/>
        <w:t>An arithmetic integer decoding procedure used to decode the number of symbol instances in an aggregation</w:t>
      </w:r>
    </w:p>
    <w:p w14:paraId="2150F42F" w14:textId="77777777" w:rsidR="007F2BF7" w:rsidRPr="00891A28" w:rsidRDefault="00EB5260">
      <w:pPr>
        <w:pStyle w:val="enumlev1"/>
        <w:tabs>
          <w:tab w:val="clear" w:pos="397"/>
          <w:tab w:val="left" w:pos="1985"/>
        </w:tabs>
        <w:ind w:left="1985" w:hanging="1985"/>
        <w:rPr>
          <w:lang w:val="en-GB"/>
        </w:rPr>
      </w:pPr>
      <w:r w:rsidRPr="00891A28">
        <w:rPr>
          <w:lang w:val="en-GB"/>
        </w:rPr>
        <w:t>IADH</w:t>
      </w:r>
      <w:r w:rsidRPr="00891A28">
        <w:rPr>
          <w:lang w:val="en-GB"/>
        </w:rPr>
        <w:tab/>
        <w:t>An arithmetic integer decoding procedure used to decode the difference in height between two height classes</w:t>
      </w:r>
    </w:p>
    <w:p w14:paraId="5B8E265B" w14:textId="7BB4C461" w:rsidR="007F2BF7" w:rsidRPr="00891A28" w:rsidRDefault="00EB5260">
      <w:pPr>
        <w:pStyle w:val="enumlev1"/>
        <w:tabs>
          <w:tab w:val="clear" w:pos="397"/>
          <w:tab w:val="left" w:pos="1985"/>
        </w:tabs>
        <w:ind w:left="1985" w:hanging="1985"/>
        <w:rPr>
          <w:lang w:val="en-GB"/>
        </w:rPr>
      </w:pPr>
      <w:r w:rsidRPr="00891A28">
        <w:rPr>
          <w:lang w:val="en-GB"/>
        </w:rPr>
        <w:t>IADS</w:t>
      </w:r>
      <w:r w:rsidRPr="00891A28">
        <w:rPr>
          <w:lang w:val="en-GB"/>
        </w:rPr>
        <w:tab/>
        <w:t>An arithmetic integer decoding procedure used to decode the S coordinate of the second and subsequent symbol instances in a stripIADT</w:t>
      </w:r>
      <w:r w:rsidRPr="00891A28">
        <w:rPr>
          <w:lang w:val="en-GB"/>
        </w:rPr>
        <w:tab/>
        <w:t>An arithmetic integer decoding procedure used to decode the T coordinate of the second and subsequent symbol instances in a strip</w:t>
      </w:r>
    </w:p>
    <w:p w14:paraId="776249FF" w14:textId="1BA0E0ED" w:rsidR="007F2BF7" w:rsidRPr="00891A28" w:rsidRDefault="00EB5260">
      <w:pPr>
        <w:pStyle w:val="enumlev1"/>
        <w:tabs>
          <w:tab w:val="clear" w:pos="397"/>
          <w:tab w:val="left" w:pos="1985"/>
        </w:tabs>
        <w:ind w:left="1985" w:hanging="1985"/>
        <w:rPr>
          <w:lang w:val="en-GB"/>
        </w:rPr>
      </w:pPr>
      <w:r w:rsidRPr="00891A28">
        <w:rPr>
          <w:lang w:val="en-GB"/>
        </w:rPr>
        <w:t>IADW</w:t>
      </w:r>
      <w:r w:rsidRPr="00891A28">
        <w:rPr>
          <w:lang w:val="en-GB"/>
        </w:rPr>
        <w:tab/>
        <w:t xml:space="preserve">An arithmetic integer decoding procedure used to decode the difference in </w:t>
      </w:r>
      <w:r w:rsidR="00943AAD" w:rsidRPr="00891A28">
        <w:rPr>
          <w:rFonts w:hint="eastAsia"/>
          <w:lang w:val="en-GB" w:eastAsia="ja-JP"/>
        </w:rPr>
        <w:t xml:space="preserve">delta </w:t>
      </w:r>
      <w:r w:rsidRPr="00891A28">
        <w:rPr>
          <w:lang w:val="en-GB"/>
        </w:rPr>
        <w:t>width between two symbols in a height class</w:t>
      </w:r>
    </w:p>
    <w:p w14:paraId="10BDACC8" w14:textId="77777777" w:rsidR="007F2BF7" w:rsidRPr="00891A28" w:rsidRDefault="00EB5260">
      <w:pPr>
        <w:pStyle w:val="enumlev1"/>
        <w:tabs>
          <w:tab w:val="clear" w:pos="397"/>
          <w:tab w:val="left" w:pos="1985"/>
        </w:tabs>
        <w:ind w:left="1985" w:hanging="1985"/>
        <w:rPr>
          <w:lang w:val="en-GB"/>
        </w:rPr>
      </w:pPr>
      <w:r w:rsidRPr="00891A28">
        <w:rPr>
          <w:lang w:val="en-GB"/>
        </w:rPr>
        <w:t>IAEX</w:t>
      </w:r>
      <w:r w:rsidRPr="00891A28">
        <w:rPr>
          <w:lang w:val="en-GB"/>
        </w:rPr>
        <w:tab/>
        <w:t>An arithmetic integer decoding procedure used to decode export flags</w:t>
      </w:r>
    </w:p>
    <w:p w14:paraId="579A32EC" w14:textId="77777777" w:rsidR="007F2BF7" w:rsidRPr="00891A28" w:rsidRDefault="00EB5260">
      <w:pPr>
        <w:pStyle w:val="enumlev1"/>
        <w:tabs>
          <w:tab w:val="clear" w:pos="397"/>
          <w:tab w:val="left" w:pos="1985"/>
        </w:tabs>
        <w:ind w:left="1985" w:hanging="1985"/>
        <w:rPr>
          <w:lang w:val="en-GB"/>
        </w:rPr>
      </w:pPr>
      <w:r w:rsidRPr="00891A28">
        <w:rPr>
          <w:lang w:val="en-GB"/>
        </w:rPr>
        <w:t>IAFS</w:t>
      </w:r>
      <w:r w:rsidRPr="00891A28">
        <w:rPr>
          <w:lang w:val="en-GB"/>
        </w:rPr>
        <w:tab/>
        <w:t>An arithmetic integer decoding procedure used to decode the S coordinate of the first symbol instance in a strip</w:t>
      </w:r>
    </w:p>
    <w:p w14:paraId="51A05F66" w14:textId="77777777" w:rsidR="007F2BF7" w:rsidRPr="00891A28" w:rsidRDefault="00EB5260">
      <w:pPr>
        <w:pStyle w:val="enumlev1"/>
        <w:tabs>
          <w:tab w:val="clear" w:pos="397"/>
          <w:tab w:val="left" w:pos="1985"/>
        </w:tabs>
        <w:ind w:left="1985" w:hanging="1985"/>
        <w:rPr>
          <w:lang w:val="en-GB"/>
        </w:rPr>
      </w:pPr>
      <w:r w:rsidRPr="00891A28">
        <w:rPr>
          <w:lang w:val="en-GB"/>
        </w:rPr>
        <w:t>IAID</w:t>
      </w:r>
      <w:r w:rsidRPr="00891A28">
        <w:rPr>
          <w:lang w:val="en-GB"/>
        </w:rPr>
        <w:tab/>
        <w:t>An arithmetic integer decoding procedure used to decode the symbol IDs of symbol instances</w:t>
      </w:r>
    </w:p>
    <w:p w14:paraId="1078B9D4" w14:textId="77777777" w:rsidR="007F2BF7" w:rsidRPr="00891A28" w:rsidRDefault="00EB5260">
      <w:pPr>
        <w:pStyle w:val="enumlev1"/>
        <w:tabs>
          <w:tab w:val="clear" w:pos="397"/>
          <w:tab w:val="left" w:pos="1985"/>
        </w:tabs>
        <w:ind w:left="1985" w:hanging="1985"/>
        <w:rPr>
          <w:lang w:val="en-GB"/>
        </w:rPr>
      </w:pPr>
      <w:r w:rsidRPr="00891A28">
        <w:rPr>
          <w:lang w:val="en-GB"/>
        </w:rPr>
        <w:t>IARDH</w:t>
      </w:r>
      <w:r w:rsidRPr="00891A28">
        <w:rPr>
          <w:lang w:val="en-GB"/>
        </w:rPr>
        <w:tab/>
        <w:t>An arithmetic integer decoding procedure used to decode the delta height of symbol instance refinements</w:t>
      </w:r>
    </w:p>
    <w:p w14:paraId="027DB177" w14:textId="77777777" w:rsidR="007F2BF7" w:rsidRPr="00891A28" w:rsidRDefault="00EB5260">
      <w:pPr>
        <w:pStyle w:val="enumlev1"/>
        <w:tabs>
          <w:tab w:val="clear" w:pos="397"/>
          <w:tab w:val="left" w:pos="1985"/>
        </w:tabs>
        <w:ind w:left="1985" w:hanging="1985"/>
        <w:rPr>
          <w:lang w:val="en-GB"/>
        </w:rPr>
      </w:pPr>
      <w:r w:rsidRPr="00891A28">
        <w:rPr>
          <w:lang w:val="en-GB"/>
        </w:rPr>
        <w:lastRenderedPageBreak/>
        <w:t>IARDW</w:t>
      </w:r>
      <w:r w:rsidRPr="00891A28">
        <w:rPr>
          <w:lang w:val="en-GB"/>
        </w:rPr>
        <w:tab/>
        <w:t>An arithmetic integer decoding procedure used to decode the delta width of symbol instance refinements</w:t>
      </w:r>
    </w:p>
    <w:p w14:paraId="2B0DE598" w14:textId="77777777" w:rsidR="007F2BF7" w:rsidRPr="00891A28" w:rsidRDefault="00EB5260">
      <w:pPr>
        <w:pStyle w:val="enumlev1"/>
        <w:tabs>
          <w:tab w:val="clear" w:pos="397"/>
          <w:tab w:val="left" w:pos="1985"/>
        </w:tabs>
        <w:ind w:left="1985" w:hanging="1985"/>
        <w:rPr>
          <w:lang w:val="en-GB"/>
        </w:rPr>
      </w:pPr>
      <w:r w:rsidRPr="00891A28">
        <w:rPr>
          <w:lang w:val="en-GB"/>
        </w:rPr>
        <w:t>IARDX</w:t>
      </w:r>
      <w:r w:rsidRPr="00891A28">
        <w:rPr>
          <w:lang w:val="en-GB"/>
        </w:rPr>
        <w:tab/>
        <w:t>An arithmetic integer decoding procedure used to decode the delta X values of symbol instance refinements</w:t>
      </w:r>
    </w:p>
    <w:p w14:paraId="4F2DB703" w14:textId="77777777" w:rsidR="007F2BF7" w:rsidRPr="00891A28" w:rsidRDefault="00EB5260">
      <w:pPr>
        <w:pStyle w:val="enumlev1"/>
        <w:tabs>
          <w:tab w:val="clear" w:pos="397"/>
          <w:tab w:val="left" w:pos="1985"/>
        </w:tabs>
        <w:ind w:left="1985" w:hanging="1985"/>
        <w:rPr>
          <w:lang w:val="en-GB"/>
        </w:rPr>
      </w:pPr>
      <w:r w:rsidRPr="00891A28">
        <w:rPr>
          <w:lang w:val="en-GB"/>
        </w:rPr>
        <w:t>IARDY</w:t>
      </w:r>
      <w:r w:rsidRPr="00891A28">
        <w:rPr>
          <w:lang w:val="en-GB"/>
        </w:rPr>
        <w:tab/>
        <w:t>An arithmetic integer decoding procedure used to decode the delta Y values of symbol instance refinements</w:t>
      </w:r>
    </w:p>
    <w:p w14:paraId="27D2C0D0" w14:textId="77777777" w:rsidR="007F2BF7" w:rsidRPr="00891A28" w:rsidRDefault="00EB5260">
      <w:pPr>
        <w:pStyle w:val="enumlev1"/>
        <w:tabs>
          <w:tab w:val="clear" w:pos="397"/>
          <w:tab w:val="left" w:pos="1985"/>
        </w:tabs>
        <w:ind w:left="1985" w:hanging="1985"/>
        <w:rPr>
          <w:lang w:val="en-GB"/>
        </w:rPr>
      </w:pPr>
      <w:r w:rsidRPr="00891A28">
        <w:rPr>
          <w:lang w:val="en-GB"/>
        </w:rPr>
        <w:t>IARI</w:t>
      </w:r>
      <w:r w:rsidRPr="00891A28">
        <w:rPr>
          <w:lang w:val="en-GB"/>
        </w:rPr>
        <w:tab/>
        <w:t xml:space="preserve">An arithmetic integer decoding procedure used to decode the </w:t>
      </w:r>
      <w:r w:rsidRPr="00891A28">
        <w:rPr>
          <w:i/>
          <w:iCs/>
          <w:lang w:val="en-GB"/>
        </w:rPr>
        <w:t>R</w:t>
      </w:r>
      <w:r w:rsidRPr="00891A28">
        <w:rPr>
          <w:i/>
          <w:iCs/>
          <w:position w:val="-4"/>
          <w:sz w:val="16"/>
          <w:lang w:val="en-GB"/>
        </w:rPr>
        <w:t>I</w:t>
      </w:r>
      <w:r w:rsidRPr="00891A28">
        <w:rPr>
          <w:lang w:val="en-GB"/>
        </w:rPr>
        <w:t xml:space="preserve"> bit of symbol instances</w:t>
      </w:r>
    </w:p>
    <w:p w14:paraId="5B3BB36B" w14:textId="77777777" w:rsidR="007F2BF7" w:rsidRPr="00891A28" w:rsidRDefault="00EB5260">
      <w:pPr>
        <w:pStyle w:val="enumlev1"/>
        <w:tabs>
          <w:tab w:val="clear" w:pos="397"/>
          <w:tab w:val="left" w:pos="1985"/>
        </w:tabs>
        <w:ind w:left="1985" w:hanging="1985"/>
        <w:rPr>
          <w:lang w:val="en-GB"/>
        </w:rPr>
      </w:pPr>
      <w:r w:rsidRPr="00891A28">
        <w:rPr>
          <w:lang w:val="en-GB"/>
        </w:rPr>
        <w:t>IAIT</w:t>
      </w:r>
      <w:r w:rsidRPr="00891A28">
        <w:rPr>
          <w:lang w:val="en-GB"/>
        </w:rPr>
        <w:tab/>
        <w:t>An arithmetic integer decoding procedure used to decode the T coordinate of the symbol instances in a strip</w:t>
      </w:r>
    </w:p>
    <w:p w14:paraId="1C5EF121" w14:textId="77777777" w:rsidR="007F2BF7" w:rsidRPr="00891A28" w:rsidRDefault="00EB5260">
      <w:pPr>
        <w:pStyle w:val="enumlev1"/>
        <w:tabs>
          <w:tab w:val="clear" w:pos="397"/>
          <w:tab w:val="left" w:pos="1985"/>
        </w:tabs>
        <w:ind w:left="1985" w:hanging="1985"/>
        <w:rPr>
          <w:lang w:val="en-GB"/>
        </w:rPr>
      </w:pPr>
      <w:r w:rsidRPr="00891A28">
        <w:rPr>
          <w:i/>
          <w:iCs/>
          <w:lang w:val="en-GB"/>
        </w:rPr>
        <w:t>IB</w:t>
      </w:r>
      <w:r w:rsidRPr="00891A28">
        <w:rPr>
          <w:i/>
          <w:iCs/>
          <w:position w:val="-4"/>
          <w:sz w:val="16"/>
          <w:lang w:val="en-GB"/>
        </w:rPr>
        <w:t>I</w:t>
      </w:r>
      <w:r w:rsidRPr="00891A28">
        <w:rPr>
          <w:lang w:val="en-GB"/>
        </w:rPr>
        <w:tab/>
        <w:t>The bitmap of a symbol instance</w:t>
      </w:r>
    </w:p>
    <w:p w14:paraId="01554FFD" w14:textId="77777777" w:rsidR="007F2BF7" w:rsidRPr="00891A28" w:rsidRDefault="00EB5260">
      <w:pPr>
        <w:pStyle w:val="enumlev1"/>
        <w:tabs>
          <w:tab w:val="clear" w:pos="397"/>
          <w:tab w:val="left" w:pos="1985"/>
        </w:tabs>
        <w:ind w:left="1985" w:hanging="1985"/>
        <w:rPr>
          <w:lang w:val="en-GB"/>
        </w:rPr>
      </w:pPr>
      <w:r w:rsidRPr="00891A28">
        <w:rPr>
          <w:i/>
          <w:iCs/>
          <w:lang w:val="en-GB"/>
        </w:rPr>
        <w:t>IBO</w:t>
      </w:r>
      <w:r w:rsidRPr="00891A28">
        <w:rPr>
          <w:i/>
          <w:iCs/>
          <w:position w:val="-4"/>
          <w:sz w:val="16"/>
          <w:lang w:val="en-GB"/>
        </w:rPr>
        <w:t>I</w:t>
      </w:r>
      <w:r w:rsidRPr="00891A28">
        <w:rPr>
          <w:lang w:val="en-GB"/>
        </w:rPr>
        <w:tab/>
        <w:t>The original bitmap of a symbol instance containing refinement information</w:t>
      </w:r>
    </w:p>
    <w:p w14:paraId="40EA5DF3" w14:textId="77777777" w:rsidR="007F2BF7" w:rsidRPr="00891A28" w:rsidRDefault="00EB5260">
      <w:pPr>
        <w:pStyle w:val="enumlev1"/>
        <w:tabs>
          <w:tab w:val="clear" w:pos="397"/>
          <w:tab w:val="left" w:pos="1985"/>
        </w:tabs>
        <w:ind w:left="1985" w:hanging="1985"/>
        <w:rPr>
          <w:lang w:val="en-GB"/>
        </w:rPr>
      </w:pPr>
      <w:r w:rsidRPr="00891A28">
        <w:rPr>
          <w:i/>
          <w:iCs/>
          <w:lang w:val="en-GB"/>
        </w:rPr>
        <w:t>ID</w:t>
      </w:r>
      <w:r w:rsidRPr="00891A28">
        <w:rPr>
          <w:i/>
          <w:iCs/>
          <w:position w:val="-4"/>
          <w:sz w:val="16"/>
          <w:lang w:val="en-GB"/>
        </w:rPr>
        <w:t>I</w:t>
      </w:r>
      <w:r w:rsidRPr="00891A28">
        <w:rPr>
          <w:lang w:val="en-GB"/>
        </w:rPr>
        <w:tab/>
        <w:t>The symbol ID of a symbol instance</w:t>
      </w:r>
    </w:p>
    <w:p w14:paraId="7A23003A" w14:textId="77777777" w:rsidR="007F2BF7" w:rsidRPr="00891A28" w:rsidRDefault="00EB5260">
      <w:pPr>
        <w:pStyle w:val="enumlev1"/>
        <w:tabs>
          <w:tab w:val="clear" w:pos="397"/>
          <w:tab w:val="left" w:pos="1985"/>
        </w:tabs>
        <w:ind w:left="1985" w:hanging="1985"/>
        <w:rPr>
          <w:lang w:val="en-GB"/>
        </w:rPr>
      </w:pPr>
      <w:r w:rsidRPr="00891A28">
        <w:rPr>
          <w:lang w:val="en-GB"/>
        </w:rPr>
        <w:t>IDS</w:t>
      </w:r>
      <w:r w:rsidRPr="00891A28">
        <w:rPr>
          <w:lang w:val="en-GB"/>
        </w:rPr>
        <w:tab/>
        <w:t>The delta S value for a symbol instance in a text region decoding procedure</w:t>
      </w:r>
    </w:p>
    <w:p w14:paraId="2BCCAB48" w14:textId="77777777" w:rsidR="007F2BF7" w:rsidRPr="00891A28" w:rsidRDefault="00EB5260">
      <w:pPr>
        <w:pStyle w:val="enumlev1"/>
        <w:tabs>
          <w:tab w:val="clear" w:pos="397"/>
          <w:tab w:val="left" w:pos="1985"/>
        </w:tabs>
        <w:ind w:left="1985" w:hanging="1985"/>
        <w:rPr>
          <w:lang w:val="en-GB"/>
        </w:rPr>
      </w:pPr>
      <w:r w:rsidRPr="00891A28">
        <w:rPr>
          <w:i/>
          <w:iCs/>
          <w:lang w:val="en-GB"/>
        </w:rPr>
        <w:t>J</w:t>
      </w:r>
      <w:r w:rsidRPr="00891A28">
        <w:rPr>
          <w:lang w:val="en-GB"/>
        </w:rPr>
        <w:tab/>
        <w:t>An array index</w:t>
      </w:r>
    </w:p>
    <w:p w14:paraId="65D3A685" w14:textId="77777777" w:rsidR="007F2BF7" w:rsidRPr="00891A28" w:rsidRDefault="00EB5260">
      <w:pPr>
        <w:pStyle w:val="enumlev1"/>
        <w:tabs>
          <w:tab w:val="clear" w:pos="397"/>
          <w:tab w:val="left" w:pos="1985"/>
        </w:tabs>
        <w:ind w:left="1985" w:hanging="1985"/>
        <w:rPr>
          <w:lang w:val="en-GB"/>
        </w:rPr>
      </w:pPr>
      <w:r w:rsidRPr="00891A28">
        <w:rPr>
          <w:lang w:val="en-GB"/>
        </w:rPr>
        <w:t>K</w:t>
      </w:r>
      <w:r w:rsidRPr="00891A28">
        <w:rPr>
          <w:lang w:val="en-GB"/>
        </w:rPr>
        <w:tab/>
        <w:t>The ordinal for a referred-to segment</w:t>
      </w:r>
    </w:p>
    <w:p w14:paraId="03A83375" w14:textId="77777777" w:rsidR="007F2BF7" w:rsidRPr="00891A28" w:rsidRDefault="00EB5260">
      <w:pPr>
        <w:pStyle w:val="enumlev1"/>
        <w:tabs>
          <w:tab w:val="clear" w:pos="397"/>
          <w:tab w:val="left" w:pos="1985"/>
        </w:tabs>
        <w:ind w:left="1985" w:hanging="1985"/>
        <w:rPr>
          <w:lang w:val="en-GB"/>
        </w:rPr>
      </w:pPr>
      <w:r w:rsidRPr="00891A28">
        <w:rPr>
          <w:lang w:val="en-GB"/>
        </w:rPr>
        <w:t>LENCOUNT</w:t>
      </w:r>
      <w:r w:rsidRPr="00891A28">
        <w:rPr>
          <w:lang w:val="en-GB"/>
        </w:rPr>
        <w:tab/>
        <w:t>A histogram of the prefix lengths in a Huffman table</w:t>
      </w:r>
    </w:p>
    <w:p w14:paraId="66CABBA2" w14:textId="77777777" w:rsidR="007F2BF7" w:rsidRPr="00891A28" w:rsidRDefault="00EB5260">
      <w:pPr>
        <w:pStyle w:val="enumlev1"/>
        <w:tabs>
          <w:tab w:val="clear" w:pos="397"/>
          <w:tab w:val="left" w:pos="1985"/>
        </w:tabs>
        <w:ind w:left="1985" w:hanging="1985"/>
        <w:rPr>
          <w:lang w:val="en-GB"/>
        </w:rPr>
      </w:pPr>
      <w:r w:rsidRPr="00891A28">
        <w:rPr>
          <w:lang w:val="en-GB"/>
        </w:rPr>
        <w:t>LENMAX</w:t>
      </w:r>
      <w:r w:rsidRPr="00891A28">
        <w:rPr>
          <w:lang w:val="en-GB"/>
        </w:rPr>
        <w:tab/>
        <w:t>The largest prefix length in a Huffman table</w:t>
      </w:r>
    </w:p>
    <w:p w14:paraId="0A8D3588" w14:textId="77777777" w:rsidR="007F2BF7" w:rsidRPr="00891A28" w:rsidRDefault="00EB5260">
      <w:pPr>
        <w:pStyle w:val="enumlev1"/>
        <w:tabs>
          <w:tab w:val="clear" w:pos="397"/>
          <w:tab w:val="left" w:pos="1985"/>
        </w:tabs>
        <w:ind w:left="1985" w:hanging="1985"/>
        <w:rPr>
          <w:lang w:val="en-GB"/>
        </w:rPr>
      </w:pPr>
      <w:r w:rsidRPr="00891A28">
        <w:rPr>
          <w:lang w:val="en-GB"/>
        </w:rPr>
        <w:t>LOGSBSTRIPS</w:t>
      </w:r>
      <w:r w:rsidRPr="00891A28">
        <w:rPr>
          <w:lang w:val="en-GB"/>
        </w:rPr>
        <w:tab/>
        <w:t>The base-2 logarithm of the strip size used to encode a text region</w:t>
      </w:r>
    </w:p>
    <w:p w14:paraId="664B69A9" w14:textId="77777777" w:rsidR="007F2BF7" w:rsidRPr="00891A28" w:rsidRDefault="00EB5260">
      <w:pPr>
        <w:pStyle w:val="enumlev1"/>
        <w:tabs>
          <w:tab w:val="clear" w:pos="397"/>
          <w:tab w:val="left" w:pos="1985"/>
        </w:tabs>
        <w:ind w:left="1985" w:hanging="1985"/>
        <w:rPr>
          <w:lang w:val="en-GB"/>
        </w:rPr>
      </w:pPr>
      <w:r w:rsidRPr="00891A28">
        <w:rPr>
          <w:lang w:val="en-GB"/>
        </w:rPr>
        <w:t>LOWPREFLEN</w:t>
      </w:r>
      <w:r w:rsidRPr="00891A28">
        <w:rPr>
          <w:lang w:val="en-GB"/>
        </w:rPr>
        <w:tab/>
        <w:t>The prefix length of the lower range table line in a Huffman table</w:t>
      </w:r>
    </w:p>
    <w:p w14:paraId="76216EA1" w14:textId="77777777" w:rsidR="007F2BF7" w:rsidRPr="00891A28" w:rsidRDefault="00EB5260">
      <w:pPr>
        <w:pStyle w:val="enumlev1"/>
        <w:tabs>
          <w:tab w:val="clear" w:pos="397"/>
          <w:tab w:val="left" w:pos="1985"/>
        </w:tabs>
        <w:ind w:left="1985" w:hanging="1985"/>
        <w:rPr>
          <w:lang w:val="en-GB"/>
        </w:rPr>
      </w:pPr>
      <w:r w:rsidRPr="00891A28">
        <w:rPr>
          <w:lang w:val="en-GB"/>
        </w:rPr>
        <w:t>LTP</w:t>
      </w:r>
      <w:r w:rsidRPr="00891A28">
        <w:rPr>
          <w:lang w:val="en-GB"/>
        </w:rPr>
        <w:tab/>
        <w:t>Whether the current line is coded explicitly in a generic region decoding procedure or a generic refinement region decoding procedure</w:t>
      </w:r>
    </w:p>
    <w:p w14:paraId="7B9E0873" w14:textId="77777777" w:rsidR="007F2BF7" w:rsidRPr="00891A28" w:rsidRDefault="00EB5260">
      <w:pPr>
        <w:pStyle w:val="enumlev1"/>
        <w:tabs>
          <w:tab w:val="clear" w:pos="397"/>
          <w:tab w:val="left" w:pos="1985"/>
        </w:tabs>
        <w:ind w:left="1985" w:hanging="1985"/>
        <w:rPr>
          <w:lang w:val="en-GB"/>
        </w:rPr>
      </w:pPr>
      <w:r w:rsidRPr="00891A28">
        <w:rPr>
          <w:i/>
          <w:iCs/>
          <w:lang w:val="en-GB"/>
        </w:rPr>
        <w:t>m</w:t>
      </w:r>
      <w:r w:rsidRPr="00891A28">
        <w:rPr>
          <w:i/>
          <w:iCs/>
          <w:position w:val="-4"/>
          <w:sz w:val="16"/>
          <w:lang w:val="en-GB"/>
        </w:rPr>
        <w:t>g</w:t>
      </w:r>
      <w:r w:rsidRPr="00891A28">
        <w:rPr>
          <w:lang w:val="en-GB"/>
        </w:rPr>
        <w:tab/>
        <w:t>Horizontal index for the current gray-scale value</w:t>
      </w:r>
    </w:p>
    <w:p w14:paraId="78B72E9E" w14:textId="77777777" w:rsidR="007F2BF7" w:rsidRPr="00891A28" w:rsidRDefault="00EB5260">
      <w:pPr>
        <w:pStyle w:val="enumlev1"/>
        <w:tabs>
          <w:tab w:val="clear" w:pos="397"/>
          <w:tab w:val="left" w:pos="1985"/>
        </w:tabs>
        <w:ind w:left="1985" w:hanging="1985"/>
        <w:rPr>
          <w:lang w:val="en-GB"/>
        </w:rPr>
      </w:pPr>
      <w:r w:rsidRPr="00891A28">
        <w:rPr>
          <w:b/>
          <w:bCs/>
          <w:lang w:val="en-GB"/>
        </w:rPr>
        <w:t>MMR</w:t>
      </w:r>
      <w:r w:rsidRPr="00891A28">
        <w:rPr>
          <w:lang w:val="en-GB"/>
        </w:rPr>
        <w:tab/>
        <w:t>Whether MMR coding is used in a generic region decoding procedure</w:t>
      </w:r>
    </w:p>
    <w:p w14:paraId="26845391" w14:textId="77777777" w:rsidR="007F2BF7" w:rsidRPr="00891A28" w:rsidRDefault="00EB5260">
      <w:pPr>
        <w:pStyle w:val="enumlev1"/>
        <w:tabs>
          <w:tab w:val="clear" w:pos="397"/>
          <w:tab w:val="left" w:pos="1985"/>
        </w:tabs>
        <w:ind w:left="1985" w:hanging="1985"/>
        <w:rPr>
          <w:lang w:val="en-GB"/>
        </w:rPr>
      </w:pPr>
      <w:r w:rsidRPr="00891A28">
        <w:rPr>
          <w:lang w:val="en-GB"/>
        </w:rPr>
        <w:t>MPS</w:t>
      </w:r>
      <w:r w:rsidRPr="00891A28">
        <w:rPr>
          <w:lang w:val="en-GB"/>
        </w:rPr>
        <w:tab/>
        <w:t>The array, indexed by CX, of the current more probable binary values</w:t>
      </w:r>
    </w:p>
    <w:p w14:paraId="3D86B85E" w14:textId="77777777" w:rsidR="007F2BF7" w:rsidRPr="00891A28" w:rsidRDefault="00EB5260">
      <w:pPr>
        <w:pStyle w:val="enumlev1"/>
        <w:tabs>
          <w:tab w:val="clear" w:pos="397"/>
          <w:tab w:val="left" w:pos="1985"/>
        </w:tabs>
        <w:ind w:left="1985" w:hanging="1985"/>
        <w:rPr>
          <w:lang w:val="en-GB"/>
        </w:rPr>
      </w:pPr>
      <w:r w:rsidRPr="00891A28">
        <w:rPr>
          <w:lang w:val="en-GB"/>
        </w:rPr>
        <w:t>NINSTANCES</w:t>
      </w:r>
      <w:r w:rsidRPr="00891A28">
        <w:rPr>
          <w:lang w:val="en-GB"/>
        </w:rPr>
        <w:tab/>
        <w:t>A symbol instance counter</w:t>
      </w:r>
    </w:p>
    <w:p w14:paraId="745BCE0E" w14:textId="77777777" w:rsidR="007F2BF7" w:rsidRPr="00891A28" w:rsidRDefault="00EB5260">
      <w:pPr>
        <w:pStyle w:val="enumlev1"/>
        <w:tabs>
          <w:tab w:val="clear" w:pos="397"/>
          <w:tab w:val="left" w:pos="1985"/>
        </w:tabs>
        <w:ind w:left="1985" w:hanging="1985"/>
        <w:rPr>
          <w:lang w:val="en-GB"/>
        </w:rPr>
      </w:pPr>
      <w:r w:rsidRPr="00891A28">
        <w:rPr>
          <w:i/>
          <w:iCs/>
          <w:lang w:val="en-GB"/>
        </w:rPr>
        <w:t>n</w:t>
      </w:r>
      <w:r w:rsidRPr="00891A28">
        <w:rPr>
          <w:i/>
          <w:iCs/>
          <w:position w:val="-4"/>
          <w:sz w:val="16"/>
          <w:lang w:val="en-GB"/>
        </w:rPr>
        <w:t>g</w:t>
      </w:r>
      <w:r w:rsidRPr="00891A28">
        <w:rPr>
          <w:lang w:val="en-GB"/>
        </w:rPr>
        <w:tab/>
        <w:t>Vertical index for the current gray-scale value</w:t>
      </w:r>
    </w:p>
    <w:p w14:paraId="00FCDC1C" w14:textId="77777777" w:rsidR="007F2BF7" w:rsidRPr="00891A28" w:rsidRDefault="00EB5260">
      <w:pPr>
        <w:pStyle w:val="enumlev1"/>
        <w:tabs>
          <w:tab w:val="clear" w:pos="397"/>
          <w:tab w:val="left" w:pos="1985"/>
        </w:tabs>
        <w:ind w:left="1985" w:hanging="1985"/>
        <w:rPr>
          <w:lang w:val="en-GB"/>
        </w:rPr>
      </w:pPr>
      <w:r w:rsidRPr="00891A28">
        <w:rPr>
          <w:lang w:val="en-GB"/>
        </w:rPr>
        <w:t>NLPS</w:t>
      </w:r>
      <w:r w:rsidRPr="00891A28">
        <w:rPr>
          <w:lang w:val="en-GB"/>
        </w:rPr>
        <w:tab/>
        <w:t>The next index for an LPS renormalisation</w:t>
      </w:r>
    </w:p>
    <w:p w14:paraId="7F94DCBC" w14:textId="77777777" w:rsidR="007F2BF7" w:rsidRPr="00891A28" w:rsidRDefault="00EB5260">
      <w:pPr>
        <w:pStyle w:val="enumlev1"/>
        <w:tabs>
          <w:tab w:val="clear" w:pos="397"/>
          <w:tab w:val="left" w:pos="1985"/>
        </w:tabs>
        <w:ind w:left="1985" w:hanging="1985"/>
        <w:rPr>
          <w:lang w:val="en-GB"/>
        </w:rPr>
      </w:pPr>
      <w:r w:rsidRPr="00891A28">
        <w:rPr>
          <w:lang w:val="en-GB"/>
        </w:rPr>
        <w:t>NMPS</w:t>
      </w:r>
      <w:r w:rsidRPr="00891A28">
        <w:rPr>
          <w:lang w:val="en-GB"/>
        </w:rPr>
        <w:tab/>
        <w:t>The next index for an MPS renormalisation</w:t>
      </w:r>
    </w:p>
    <w:p w14:paraId="0CE50BD7" w14:textId="77777777" w:rsidR="007F2BF7" w:rsidRPr="00891A28" w:rsidRDefault="00EB5260">
      <w:pPr>
        <w:pStyle w:val="enumlev1"/>
        <w:tabs>
          <w:tab w:val="clear" w:pos="397"/>
          <w:tab w:val="left" w:pos="1985"/>
        </w:tabs>
        <w:ind w:left="1985" w:hanging="1985"/>
        <w:rPr>
          <w:lang w:val="en-GB"/>
        </w:rPr>
      </w:pPr>
      <w:r w:rsidRPr="00891A28">
        <w:rPr>
          <w:lang w:val="en-GB"/>
        </w:rPr>
        <w:t>NSYMSDECODED</w:t>
      </w:r>
      <w:r w:rsidRPr="00891A28">
        <w:rPr>
          <w:lang w:val="en-GB"/>
        </w:rPr>
        <w:tab/>
        <w:t>The number of symbols decoded so far in a symbol dictionary decoding procedure</w:t>
      </w:r>
    </w:p>
    <w:p w14:paraId="4A03F991" w14:textId="77777777" w:rsidR="007F2BF7" w:rsidRPr="00891A28" w:rsidRDefault="00EB5260">
      <w:pPr>
        <w:pStyle w:val="enumlev1"/>
        <w:tabs>
          <w:tab w:val="clear" w:pos="397"/>
          <w:tab w:val="left" w:pos="1985"/>
        </w:tabs>
        <w:ind w:left="1985" w:hanging="1985"/>
        <w:rPr>
          <w:lang w:val="en-GB"/>
        </w:rPr>
      </w:pPr>
      <w:r w:rsidRPr="00891A28">
        <w:rPr>
          <w:lang w:val="en-GB"/>
        </w:rPr>
        <w:t>NTEMP</w:t>
      </w:r>
      <w:r w:rsidRPr="00891A28">
        <w:rPr>
          <w:lang w:val="en-GB"/>
        </w:rPr>
        <w:tab/>
        <w:t>The number of table lines in a Huffman table</w:t>
      </w:r>
    </w:p>
    <w:p w14:paraId="158A0DF0" w14:textId="77777777" w:rsidR="007F2BF7" w:rsidRPr="00891A28" w:rsidRDefault="00EB5260">
      <w:pPr>
        <w:pStyle w:val="enumlev1"/>
        <w:tabs>
          <w:tab w:val="clear" w:pos="397"/>
          <w:tab w:val="left" w:pos="1985"/>
        </w:tabs>
        <w:ind w:left="1985" w:hanging="1985"/>
        <w:rPr>
          <w:lang w:val="en-GB"/>
        </w:rPr>
      </w:pPr>
      <w:r w:rsidRPr="00891A28">
        <w:rPr>
          <w:lang w:val="en-GB"/>
        </w:rPr>
        <w:t>OOB</w:t>
      </w:r>
      <w:r w:rsidRPr="00891A28">
        <w:rPr>
          <w:lang w:val="en-GB"/>
        </w:rPr>
        <w:tab/>
        <w:t>An out-of-band value</w:t>
      </w:r>
    </w:p>
    <w:p w14:paraId="6C4576FE" w14:textId="77777777" w:rsidR="007F2BF7" w:rsidRPr="00891A28" w:rsidRDefault="00EB5260">
      <w:pPr>
        <w:pStyle w:val="enumlev1"/>
        <w:tabs>
          <w:tab w:val="clear" w:pos="397"/>
          <w:tab w:val="left" w:pos="1985"/>
        </w:tabs>
        <w:ind w:left="1985" w:hanging="1985"/>
        <w:rPr>
          <w:lang w:val="en-GB"/>
        </w:rPr>
      </w:pPr>
      <w:r w:rsidRPr="00891A28">
        <w:rPr>
          <w:lang w:val="en-GB"/>
        </w:rPr>
        <w:t>P</w:t>
      </w:r>
      <w:r w:rsidRPr="00891A28">
        <w:rPr>
          <w:lang w:val="en-GB"/>
        </w:rPr>
        <w:tab/>
        <w:t>The page with which a segment is associated</w:t>
      </w:r>
    </w:p>
    <w:p w14:paraId="3FF2E110" w14:textId="77777777" w:rsidR="007F2BF7" w:rsidRPr="00891A28" w:rsidRDefault="00EB5260">
      <w:pPr>
        <w:pStyle w:val="enumlev1"/>
        <w:tabs>
          <w:tab w:val="clear" w:pos="397"/>
          <w:tab w:val="left" w:pos="1985"/>
        </w:tabs>
        <w:ind w:left="1985" w:hanging="1985"/>
        <w:rPr>
          <w:lang w:val="en-GB"/>
        </w:rPr>
      </w:pPr>
      <w:r w:rsidRPr="00891A28">
        <w:rPr>
          <w:lang w:val="en-GB"/>
        </w:rPr>
        <w:t>PREFLEN</w:t>
      </w:r>
      <w:r w:rsidRPr="00891A28">
        <w:rPr>
          <w:lang w:val="en-GB"/>
        </w:rPr>
        <w:tab/>
        <w:t>An array of prefix lengths representing the table lines in a Huffman table</w:t>
      </w:r>
    </w:p>
    <w:p w14:paraId="63B10724" w14:textId="77777777" w:rsidR="007F2BF7" w:rsidRPr="00891A28" w:rsidRDefault="00EB5260">
      <w:pPr>
        <w:pStyle w:val="enumlev1"/>
        <w:tabs>
          <w:tab w:val="clear" w:pos="397"/>
          <w:tab w:val="left" w:pos="1985"/>
        </w:tabs>
        <w:ind w:left="1985" w:hanging="1985"/>
        <w:rPr>
          <w:lang w:val="en-GB"/>
        </w:rPr>
      </w:pPr>
      <w:r w:rsidRPr="00891A28">
        <w:rPr>
          <w:lang w:val="en-GB"/>
        </w:rPr>
        <w:t>Qe</w:t>
      </w:r>
      <w:r w:rsidRPr="00891A28">
        <w:rPr>
          <w:lang w:val="en-GB"/>
        </w:rPr>
        <w:tab/>
        <w:t>An estimate of the LPS probability</w:t>
      </w:r>
    </w:p>
    <w:p w14:paraId="196BD23D" w14:textId="77777777" w:rsidR="007F2BF7" w:rsidRPr="00891A28" w:rsidRDefault="00EB5260">
      <w:pPr>
        <w:pStyle w:val="enumlev1"/>
        <w:tabs>
          <w:tab w:val="clear" w:pos="397"/>
          <w:tab w:val="left" w:pos="1985"/>
        </w:tabs>
        <w:ind w:left="1985" w:hanging="1985"/>
        <w:rPr>
          <w:lang w:val="en-GB"/>
        </w:rPr>
      </w:pPr>
      <w:r w:rsidRPr="00891A28">
        <w:rPr>
          <w:rFonts w:ascii="Courier" w:hAnsi="Courier"/>
          <w:lang w:val="en-GB"/>
        </w:rPr>
        <w:t>r</w:t>
      </w:r>
      <w:r w:rsidRPr="00891A28">
        <w:rPr>
          <w:lang w:val="en-GB"/>
        </w:rPr>
        <w:tab/>
        <w:t>A segment retention flag</w:t>
      </w:r>
    </w:p>
    <w:p w14:paraId="586D1FB0" w14:textId="77777777" w:rsidR="007F2BF7" w:rsidRPr="00891A28" w:rsidRDefault="00EB5260">
      <w:pPr>
        <w:pStyle w:val="enumlev1"/>
        <w:tabs>
          <w:tab w:val="clear" w:pos="397"/>
          <w:tab w:val="left" w:pos="1985"/>
        </w:tabs>
        <w:ind w:left="1985" w:hanging="1985"/>
        <w:rPr>
          <w:lang w:val="en-GB"/>
        </w:rPr>
      </w:pPr>
      <w:r w:rsidRPr="00891A28">
        <w:rPr>
          <w:lang w:val="en-GB"/>
        </w:rPr>
        <w:t>R</w:t>
      </w:r>
      <w:r w:rsidRPr="00891A28">
        <w:rPr>
          <w:lang w:val="en-GB"/>
        </w:rPr>
        <w:tab/>
        <w:t>The number of segments referred to by some segment</w:t>
      </w:r>
    </w:p>
    <w:p w14:paraId="59632326" w14:textId="77777777" w:rsidR="00B90D42" w:rsidRPr="00891A28" w:rsidRDefault="00EB5260">
      <w:pPr>
        <w:pStyle w:val="enumlev1"/>
        <w:tabs>
          <w:tab w:val="clear" w:pos="397"/>
          <w:tab w:val="left" w:pos="1985"/>
        </w:tabs>
        <w:ind w:left="1985" w:hanging="1985"/>
        <w:rPr>
          <w:lang w:val="en-GB"/>
        </w:rPr>
      </w:pPr>
      <w:r w:rsidRPr="00891A28">
        <w:rPr>
          <w:lang w:val="en-GB"/>
        </w:rPr>
        <w:t>RANGELEN</w:t>
      </w:r>
      <w:r w:rsidRPr="00891A28">
        <w:rPr>
          <w:lang w:val="en-GB"/>
        </w:rPr>
        <w:tab/>
        <w:t>An array of the lengths of the ranges of the table lines in a Huffman table</w:t>
      </w:r>
    </w:p>
    <w:p w14:paraId="69CF8BB2" w14:textId="4B483C33" w:rsidR="007F2BF7" w:rsidRPr="00891A28" w:rsidRDefault="00EB5260">
      <w:pPr>
        <w:pStyle w:val="enumlev1"/>
        <w:tabs>
          <w:tab w:val="clear" w:pos="397"/>
          <w:tab w:val="left" w:pos="1985"/>
        </w:tabs>
        <w:ind w:left="1985" w:hanging="1985"/>
        <w:rPr>
          <w:lang w:val="en-GB"/>
        </w:rPr>
      </w:pPr>
      <w:r w:rsidRPr="00891A28">
        <w:rPr>
          <w:lang w:val="en-GB"/>
        </w:rPr>
        <w:t>RANGELOW</w:t>
      </w:r>
      <w:r w:rsidRPr="00891A28">
        <w:rPr>
          <w:lang w:val="en-GB"/>
        </w:rPr>
        <w:tab/>
        <w:t>An array of the lower bounds of the ranges of the table lines in a Huffman table</w:t>
      </w:r>
    </w:p>
    <w:p w14:paraId="5A2F1696" w14:textId="77777777" w:rsidR="007F2BF7" w:rsidRPr="00891A28" w:rsidRDefault="00EB5260">
      <w:pPr>
        <w:pStyle w:val="enumlev1"/>
        <w:tabs>
          <w:tab w:val="clear" w:pos="397"/>
          <w:tab w:val="left" w:pos="1985"/>
        </w:tabs>
        <w:ind w:left="1985" w:hanging="1985"/>
        <w:rPr>
          <w:lang w:val="en-GB"/>
        </w:rPr>
      </w:pPr>
      <w:r w:rsidRPr="00891A28">
        <w:rPr>
          <w:lang w:val="en-GB"/>
        </w:rPr>
        <w:t>RA</w:t>
      </w:r>
      <w:r w:rsidRPr="00891A28">
        <w:rPr>
          <w:position w:val="-4"/>
          <w:sz w:val="16"/>
          <w:lang w:val="en-GB"/>
        </w:rPr>
        <w:t>1</w:t>
      </w:r>
      <w:r w:rsidRPr="00891A28">
        <w:rPr>
          <w:lang w:val="en-GB"/>
        </w:rPr>
        <w:t>, RA</w:t>
      </w:r>
      <w:r w:rsidRPr="00891A28">
        <w:rPr>
          <w:position w:val="-4"/>
          <w:sz w:val="16"/>
          <w:lang w:val="en-GB"/>
        </w:rPr>
        <w:t>2</w:t>
      </w:r>
      <w:r w:rsidRPr="00891A28">
        <w:rPr>
          <w:lang w:val="en-GB"/>
        </w:rPr>
        <w:tab/>
        <w:t>Adaptive template pixels in the generic refinement region decoding procedure</w:t>
      </w:r>
    </w:p>
    <w:p w14:paraId="5B825A0C" w14:textId="77777777" w:rsidR="007F2BF7" w:rsidRPr="00891A28" w:rsidRDefault="00EB5260">
      <w:pPr>
        <w:pStyle w:val="enumlev1"/>
        <w:tabs>
          <w:tab w:val="clear" w:pos="397"/>
          <w:tab w:val="left" w:pos="1985"/>
        </w:tabs>
        <w:ind w:left="1985" w:hanging="1985"/>
        <w:rPr>
          <w:lang w:val="en-GB"/>
        </w:rPr>
      </w:pPr>
      <w:r w:rsidRPr="00891A28">
        <w:rPr>
          <w:i/>
          <w:iCs/>
          <w:lang w:val="en-GB"/>
        </w:rPr>
        <w:t>RDH</w:t>
      </w:r>
      <w:r w:rsidRPr="00891A28">
        <w:rPr>
          <w:i/>
          <w:iCs/>
          <w:position w:val="-4"/>
          <w:sz w:val="16"/>
          <w:lang w:val="en-GB"/>
        </w:rPr>
        <w:t>I</w:t>
      </w:r>
      <w:r w:rsidRPr="00891A28">
        <w:rPr>
          <w:lang w:val="en-GB"/>
        </w:rPr>
        <w:tab/>
        <w:t>The delta height of a symbol instance refinement bitmap</w:t>
      </w:r>
    </w:p>
    <w:p w14:paraId="32C56B3B" w14:textId="77777777" w:rsidR="007F2BF7" w:rsidRPr="00891A28" w:rsidRDefault="00EB5260">
      <w:pPr>
        <w:pStyle w:val="enumlev1"/>
        <w:tabs>
          <w:tab w:val="clear" w:pos="397"/>
          <w:tab w:val="left" w:pos="1985"/>
        </w:tabs>
        <w:ind w:left="1985" w:hanging="1985"/>
        <w:rPr>
          <w:lang w:val="en-GB"/>
        </w:rPr>
      </w:pPr>
      <w:r w:rsidRPr="00891A28">
        <w:rPr>
          <w:i/>
          <w:iCs/>
          <w:lang w:val="en-GB"/>
        </w:rPr>
        <w:t>RDW</w:t>
      </w:r>
      <w:r w:rsidRPr="00891A28">
        <w:rPr>
          <w:i/>
          <w:iCs/>
          <w:position w:val="-4"/>
          <w:sz w:val="16"/>
          <w:lang w:val="en-GB"/>
        </w:rPr>
        <w:t>I</w:t>
      </w:r>
      <w:r w:rsidRPr="00891A28">
        <w:rPr>
          <w:lang w:val="en-GB"/>
        </w:rPr>
        <w:tab/>
        <w:t>The delta width of a symbol instance refinement bitmap</w:t>
      </w:r>
    </w:p>
    <w:p w14:paraId="5AAF8D59" w14:textId="77777777" w:rsidR="007F2BF7" w:rsidRPr="00891A28" w:rsidRDefault="00EB5260">
      <w:pPr>
        <w:pStyle w:val="enumlev1"/>
        <w:tabs>
          <w:tab w:val="clear" w:pos="397"/>
          <w:tab w:val="left" w:pos="1985"/>
        </w:tabs>
        <w:ind w:left="1985" w:hanging="1985"/>
        <w:rPr>
          <w:lang w:val="en-GB"/>
        </w:rPr>
      </w:pPr>
      <w:r w:rsidRPr="00891A28">
        <w:rPr>
          <w:i/>
          <w:iCs/>
          <w:lang w:val="en-GB"/>
        </w:rPr>
        <w:t>RDX</w:t>
      </w:r>
      <w:r w:rsidRPr="00891A28">
        <w:rPr>
          <w:i/>
          <w:iCs/>
          <w:position w:val="-4"/>
          <w:sz w:val="16"/>
          <w:lang w:val="en-GB"/>
        </w:rPr>
        <w:t>I</w:t>
      </w:r>
      <w:r w:rsidRPr="00891A28">
        <w:rPr>
          <w:lang w:val="en-GB"/>
        </w:rPr>
        <w:tab/>
        <w:t>The X offset of a symbol instance refinement</w:t>
      </w:r>
    </w:p>
    <w:p w14:paraId="1BCE8426" w14:textId="77777777" w:rsidR="007F2BF7" w:rsidRPr="00891A28" w:rsidRDefault="00EB5260">
      <w:pPr>
        <w:pStyle w:val="enumlev1"/>
        <w:tabs>
          <w:tab w:val="clear" w:pos="397"/>
          <w:tab w:val="left" w:pos="1985"/>
        </w:tabs>
        <w:ind w:left="1985" w:hanging="1985"/>
        <w:rPr>
          <w:lang w:val="en-GB"/>
        </w:rPr>
      </w:pPr>
      <w:r w:rsidRPr="00891A28">
        <w:rPr>
          <w:i/>
          <w:iCs/>
          <w:lang w:val="en-GB"/>
        </w:rPr>
        <w:t>RDY</w:t>
      </w:r>
      <w:r w:rsidRPr="00891A28">
        <w:rPr>
          <w:i/>
          <w:iCs/>
          <w:position w:val="-4"/>
          <w:sz w:val="16"/>
          <w:lang w:val="en-GB"/>
        </w:rPr>
        <w:t>I</w:t>
      </w:r>
      <w:r w:rsidRPr="00891A28">
        <w:rPr>
          <w:lang w:val="en-GB"/>
        </w:rPr>
        <w:tab/>
        <w:t>The Y offset of a symbol instance refinement</w:t>
      </w:r>
    </w:p>
    <w:p w14:paraId="5CB06019" w14:textId="77777777" w:rsidR="007F2BF7" w:rsidRPr="00891A28" w:rsidRDefault="00EB5260">
      <w:pPr>
        <w:pStyle w:val="enumlev1"/>
        <w:tabs>
          <w:tab w:val="clear" w:pos="397"/>
          <w:tab w:val="left" w:pos="1985"/>
        </w:tabs>
        <w:ind w:left="1985" w:hanging="1985"/>
        <w:rPr>
          <w:lang w:val="en-GB"/>
        </w:rPr>
      </w:pPr>
      <w:r w:rsidRPr="00891A28">
        <w:rPr>
          <w:lang w:val="en-GB"/>
        </w:rPr>
        <w:t>REFAGGNINST</w:t>
      </w:r>
      <w:r w:rsidRPr="00891A28">
        <w:rPr>
          <w:lang w:val="en-GB"/>
        </w:rPr>
        <w:tab/>
        <w:t>The number of symbol instances in an aggregation</w:t>
      </w:r>
    </w:p>
    <w:p w14:paraId="7563850E" w14:textId="77777777" w:rsidR="007F2BF7" w:rsidRPr="00891A28" w:rsidRDefault="00EB5260">
      <w:pPr>
        <w:pStyle w:val="enumlev1"/>
        <w:tabs>
          <w:tab w:val="clear" w:pos="397"/>
          <w:tab w:val="left" w:pos="1985"/>
        </w:tabs>
        <w:ind w:left="1985" w:hanging="1985"/>
        <w:rPr>
          <w:lang w:val="en-GB"/>
        </w:rPr>
      </w:pPr>
      <w:r w:rsidRPr="00891A28">
        <w:rPr>
          <w:i/>
          <w:iCs/>
          <w:lang w:val="en-GB"/>
        </w:rPr>
        <w:t>R</w:t>
      </w:r>
      <w:r w:rsidRPr="00891A28">
        <w:rPr>
          <w:i/>
          <w:iCs/>
          <w:position w:val="-4"/>
          <w:sz w:val="16"/>
          <w:lang w:val="en-GB"/>
        </w:rPr>
        <w:t>I</w:t>
      </w:r>
      <w:r w:rsidRPr="00891A28">
        <w:rPr>
          <w:lang w:val="en-GB"/>
        </w:rPr>
        <w:tab/>
        <w:t>A bit indicating whether refinement information is present for a symbol instance</w:t>
      </w:r>
    </w:p>
    <w:p w14:paraId="05F47276" w14:textId="77777777" w:rsidR="007F2BF7" w:rsidRPr="00891A28" w:rsidRDefault="00EB5260">
      <w:pPr>
        <w:pStyle w:val="enumlev1"/>
        <w:tabs>
          <w:tab w:val="clear" w:pos="397"/>
          <w:tab w:val="left" w:pos="1985"/>
        </w:tabs>
        <w:ind w:left="1985" w:hanging="1985"/>
        <w:rPr>
          <w:lang w:val="en-GB"/>
        </w:rPr>
      </w:pPr>
      <w:r w:rsidRPr="00891A28">
        <w:rPr>
          <w:b/>
          <w:bCs/>
          <w:lang w:val="en-GB"/>
        </w:rPr>
        <w:lastRenderedPageBreak/>
        <w:t>REFCORNER</w:t>
      </w:r>
      <w:r w:rsidRPr="00891A28">
        <w:rPr>
          <w:lang w:val="en-GB"/>
        </w:rPr>
        <w:tab/>
        <w:t>Which corner of a symbol instance bitmap is to be used as a reference in a text region decoding procedure</w:t>
      </w:r>
    </w:p>
    <w:p w14:paraId="0DD7BC76" w14:textId="77777777" w:rsidR="007F2BF7" w:rsidRPr="00891A28" w:rsidRDefault="00EB5260">
      <w:pPr>
        <w:pStyle w:val="enumlev1"/>
        <w:tabs>
          <w:tab w:val="clear" w:pos="397"/>
          <w:tab w:val="left" w:pos="1985"/>
        </w:tabs>
        <w:ind w:left="1985" w:hanging="1985"/>
        <w:rPr>
          <w:lang w:val="en-GB"/>
        </w:rPr>
      </w:pPr>
      <w:r w:rsidRPr="00891A28">
        <w:rPr>
          <w:lang w:val="en-GB"/>
        </w:rPr>
        <w:t>S</w:t>
      </w:r>
      <w:r w:rsidRPr="00891A28">
        <w:rPr>
          <w:lang w:val="en-GB"/>
        </w:rPr>
        <w:tab/>
        <w:t>One coordinate of the coordinate system used in a text region decoding procedure</w:t>
      </w:r>
    </w:p>
    <w:p w14:paraId="2865B90F" w14:textId="77777777" w:rsidR="007F2BF7" w:rsidRPr="00891A28" w:rsidRDefault="00EB5260">
      <w:pPr>
        <w:pStyle w:val="enumlev1"/>
        <w:tabs>
          <w:tab w:val="clear" w:pos="397"/>
          <w:tab w:val="left" w:pos="1985"/>
        </w:tabs>
        <w:ind w:left="1985" w:hanging="1985"/>
        <w:rPr>
          <w:lang w:val="en-GB"/>
        </w:rPr>
      </w:pPr>
      <w:r w:rsidRPr="00891A28">
        <w:rPr>
          <w:i/>
          <w:iCs/>
          <w:lang w:val="en-GB"/>
        </w:rPr>
        <w:t>S</w:t>
      </w:r>
      <w:r w:rsidRPr="00891A28">
        <w:rPr>
          <w:i/>
          <w:iCs/>
          <w:position w:val="-4"/>
          <w:sz w:val="16"/>
          <w:lang w:val="en-GB"/>
        </w:rPr>
        <w:t>I</w:t>
      </w:r>
      <w:r w:rsidRPr="00891A28">
        <w:rPr>
          <w:lang w:val="en-GB"/>
        </w:rPr>
        <w:tab/>
        <w:t>The S coordinate of a symbol instance</w:t>
      </w:r>
    </w:p>
    <w:p w14:paraId="61794525" w14:textId="77777777" w:rsidR="007F2BF7" w:rsidRPr="00891A28" w:rsidRDefault="00EB5260">
      <w:pPr>
        <w:pStyle w:val="enumlev1"/>
        <w:tabs>
          <w:tab w:val="clear" w:pos="397"/>
          <w:tab w:val="left" w:pos="1985"/>
        </w:tabs>
        <w:ind w:left="1985" w:hanging="1985"/>
        <w:rPr>
          <w:lang w:val="en-GB"/>
        </w:rPr>
      </w:pPr>
      <w:r w:rsidRPr="00891A28">
        <w:rPr>
          <w:lang w:val="en-GB"/>
        </w:rPr>
        <w:t>SB</w:t>
      </w:r>
      <w:r w:rsidRPr="00891A28">
        <w:rPr>
          <w:lang w:val="en-GB"/>
        </w:rPr>
        <w:tab/>
        <w:t>The prefix used for many of the variables associated with a symbol (bitmap) region decoding procedure</w:t>
      </w:r>
    </w:p>
    <w:p w14:paraId="2C299F44" w14:textId="77777777" w:rsidR="00343B13" w:rsidRPr="00891A28" w:rsidRDefault="00343B13">
      <w:pPr>
        <w:ind w:left="2000" w:hangingChars="996" w:hanging="2000"/>
        <w:rPr>
          <w:snapToGrid w:val="0"/>
          <w:lang w:val="en-GB"/>
        </w:rPr>
      </w:pPr>
      <w:r w:rsidRPr="00891A28">
        <w:rPr>
          <w:b/>
          <w:snapToGrid w:val="0"/>
          <w:lang w:val="en-GB"/>
        </w:rPr>
        <w:t>SBCOLS</w:t>
      </w:r>
      <w:r w:rsidRPr="00891A28">
        <w:rPr>
          <w:snapToGrid w:val="0"/>
          <w:lang w:val="en-GB"/>
        </w:rPr>
        <w:tab/>
      </w:r>
      <w:r w:rsidRPr="00891A28">
        <w:rPr>
          <w:snapToGrid w:val="0"/>
          <w:lang w:val="en-GB"/>
        </w:rPr>
        <w:tab/>
      </w:r>
      <w:r w:rsidRPr="00891A28">
        <w:rPr>
          <w:snapToGrid w:val="0"/>
          <w:lang w:val="en-GB"/>
        </w:rPr>
        <w:tab/>
      </w:r>
      <w:r w:rsidRPr="00891A28">
        <w:rPr>
          <w:snapToGrid w:val="0"/>
          <w:lang w:val="en-GB"/>
        </w:rPr>
        <w:tab/>
        <w:t>An array of colours used in a text region segment</w:t>
      </w:r>
    </w:p>
    <w:p w14:paraId="71F58D90" w14:textId="53CFB916" w:rsidR="00343B13" w:rsidRPr="00891A28" w:rsidRDefault="00343B13" w:rsidP="00343B13">
      <w:pPr>
        <w:pStyle w:val="enumlev1"/>
        <w:tabs>
          <w:tab w:val="clear" w:pos="397"/>
          <w:tab w:val="left" w:pos="1985"/>
        </w:tabs>
        <w:ind w:left="1985" w:hanging="1985"/>
        <w:rPr>
          <w:lang w:val="en-GB"/>
        </w:rPr>
      </w:pPr>
      <w:r w:rsidRPr="00891A28">
        <w:rPr>
          <w:lang w:val="en-GB"/>
        </w:rPr>
        <w:t>SBCOLSECTSIZE</w:t>
      </w:r>
      <w:r w:rsidRPr="00891A28">
        <w:rPr>
          <w:lang w:val="en-GB"/>
        </w:rPr>
        <w:tab/>
      </w:r>
      <w:r w:rsidRPr="00891A28">
        <w:rPr>
          <w:lang w:val="en-GB"/>
        </w:rPr>
        <w:tab/>
        <w:t>The colour section length</w:t>
      </w:r>
    </w:p>
    <w:p w14:paraId="045E8E56" w14:textId="77777777" w:rsidR="007F2BF7" w:rsidRPr="00891A28" w:rsidRDefault="00EB5260">
      <w:pPr>
        <w:pStyle w:val="enumlev1"/>
        <w:tabs>
          <w:tab w:val="clear" w:pos="397"/>
          <w:tab w:val="left" w:pos="1985"/>
        </w:tabs>
        <w:ind w:left="1985" w:hanging="1985"/>
        <w:rPr>
          <w:lang w:val="en-GB"/>
        </w:rPr>
      </w:pPr>
      <w:r w:rsidRPr="00891A28">
        <w:rPr>
          <w:b/>
          <w:bCs/>
          <w:lang w:val="en-GB"/>
        </w:rPr>
        <w:t>SBDSOFFSET</w:t>
      </w:r>
      <w:r w:rsidRPr="00891A28">
        <w:rPr>
          <w:lang w:val="en-GB"/>
        </w:rPr>
        <w:tab/>
        <w:t>An offset for the coded delta S values in a text region</w:t>
      </w:r>
    </w:p>
    <w:p w14:paraId="3A873051" w14:textId="77777777" w:rsidR="007F2BF7" w:rsidRPr="00891A28" w:rsidRDefault="00EB5260">
      <w:pPr>
        <w:pStyle w:val="enumlev1"/>
        <w:tabs>
          <w:tab w:val="clear" w:pos="397"/>
          <w:tab w:val="left" w:pos="1985"/>
        </w:tabs>
        <w:ind w:left="1985" w:hanging="1985"/>
        <w:rPr>
          <w:lang w:val="en-GB"/>
        </w:rPr>
      </w:pPr>
      <w:r w:rsidRPr="00891A28">
        <w:rPr>
          <w:b/>
          <w:bCs/>
          <w:lang w:val="en-GB"/>
        </w:rPr>
        <w:t>SBCOMBOP</w:t>
      </w:r>
      <w:r w:rsidRPr="00891A28">
        <w:rPr>
          <w:lang w:val="en-GB"/>
        </w:rPr>
        <w:tab/>
        <w:t>The combination operator used in a text region decoding procedure</w:t>
      </w:r>
    </w:p>
    <w:p w14:paraId="6F555A4E" w14:textId="77777777" w:rsidR="007F2BF7" w:rsidRPr="00891A28" w:rsidRDefault="00EB5260">
      <w:pPr>
        <w:pStyle w:val="enumlev1"/>
        <w:tabs>
          <w:tab w:val="clear" w:pos="397"/>
          <w:tab w:val="left" w:pos="1985"/>
        </w:tabs>
        <w:ind w:left="1985" w:hanging="1985"/>
        <w:rPr>
          <w:lang w:val="en-GB"/>
        </w:rPr>
      </w:pPr>
      <w:r w:rsidRPr="00891A28">
        <w:rPr>
          <w:b/>
          <w:bCs/>
          <w:lang w:val="en-GB"/>
        </w:rPr>
        <w:t>SBDEFPIXEL</w:t>
      </w:r>
      <w:r w:rsidRPr="00891A28">
        <w:rPr>
          <w:lang w:val="en-GB"/>
        </w:rPr>
        <w:tab/>
        <w:t>The default for pixels in a text region</w:t>
      </w:r>
    </w:p>
    <w:p w14:paraId="62FC6279" w14:textId="486A421C" w:rsidR="00343B13" w:rsidRPr="00891A28" w:rsidRDefault="00343B13">
      <w:pPr>
        <w:pStyle w:val="enumlev1"/>
        <w:tabs>
          <w:tab w:val="clear" w:pos="397"/>
          <w:tab w:val="left" w:pos="1985"/>
        </w:tabs>
        <w:ind w:left="1985" w:hanging="1985"/>
        <w:rPr>
          <w:lang w:val="en-GB"/>
        </w:rPr>
      </w:pPr>
      <w:r w:rsidRPr="00891A28">
        <w:rPr>
          <w:snapToGrid w:val="0"/>
          <w:lang w:val="en-GB"/>
        </w:rPr>
        <w:t>SBFGCOLID</w:t>
      </w:r>
      <w:r w:rsidRPr="00891A28">
        <w:rPr>
          <w:snapToGrid w:val="0"/>
          <w:lang w:val="en-GB"/>
        </w:rPr>
        <w:tab/>
        <w:t>The three 1-byte integers indicating the foreground colour of the text region segment</w:t>
      </w:r>
    </w:p>
    <w:p w14:paraId="38765C18" w14:textId="77777777" w:rsidR="007F2BF7" w:rsidRPr="00891A28" w:rsidRDefault="00EB5260">
      <w:pPr>
        <w:pStyle w:val="enumlev1"/>
        <w:tabs>
          <w:tab w:val="clear" w:pos="397"/>
          <w:tab w:val="left" w:pos="1985"/>
        </w:tabs>
        <w:ind w:left="1985" w:hanging="1985"/>
        <w:rPr>
          <w:lang w:val="en-GB"/>
        </w:rPr>
      </w:pPr>
      <w:r w:rsidRPr="00891A28">
        <w:rPr>
          <w:b/>
          <w:bCs/>
          <w:lang w:val="en-GB"/>
        </w:rPr>
        <w:t>SBH</w:t>
      </w:r>
      <w:r w:rsidRPr="00891A28">
        <w:rPr>
          <w:lang w:val="en-GB"/>
        </w:rPr>
        <w:tab/>
        <w:t>The height of a text region</w:t>
      </w:r>
    </w:p>
    <w:p w14:paraId="2FB7E501" w14:textId="77777777" w:rsidR="007F2BF7" w:rsidRPr="00891A28" w:rsidRDefault="00EB5260">
      <w:pPr>
        <w:pStyle w:val="enumlev1"/>
        <w:tabs>
          <w:tab w:val="clear" w:pos="397"/>
          <w:tab w:val="left" w:pos="1985"/>
        </w:tabs>
        <w:ind w:left="1985" w:hanging="1985"/>
        <w:rPr>
          <w:lang w:val="en-GB"/>
        </w:rPr>
      </w:pPr>
      <w:r w:rsidRPr="00891A28">
        <w:rPr>
          <w:b/>
          <w:bCs/>
          <w:lang w:val="en-GB"/>
        </w:rPr>
        <w:t>SBHUFF</w:t>
      </w:r>
      <w:r w:rsidRPr="00891A28">
        <w:rPr>
          <w:lang w:val="en-GB"/>
        </w:rPr>
        <w:tab/>
        <w:t>Whether Huffman coding is used in a text region decoding procedure</w:t>
      </w:r>
    </w:p>
    <w:p w14:paraId="3CD91A80" w14:textId="77777777" w:rsidR="007F2BF7" w:rsidRPr="00891A28" w:rsidRDefault="00EB5260">
      <w:pPr>
        <w:pStyle w:val="enumlev1"/>
        <w:tabs>
          <w:tab w:val="clear" w:pos="397"/>
          <w:tab w:val="left" w:pos="1985"/>
        </w:tabs>
        <w:ind w:left="1985" w:hanging="1985"/>
        <w:rPr>
          <w:lang w:val="en-GB"/>
        </w:rPr>
      </w:pPr>
      <w:r w:rsidRPr="00891A28">
        <w:rPr>
          <w:b/>
          <w:bCs/>
          <w:lang w:val="en-GB"/>
        </w:rPr>
        <w:t>SBHUFFDS</w:t>
      </w:r>
      <w:r w:rsidRPr="00891A28">
        <w:rPr>
          <w:lang w:val="en-GB"/>
        </w:rPr>
        <w:tab/>
        <w:t>The Huffman table used to decode the S coordinate of subsequent symbol instances in a strip</w:t>
      </w:r>
    </w:p>
    <w:p w14:paraId="6FDA70BF" w14:textId="77777777" w:rsidR="007F2BF7" w:rsidRPr="00891A28" w:rsidRDefault="00EB5260">
      <w:pPr>
        <w:pStyle w:val="enumlev1"/>
        <w:tabs>
          <w:tab w:val="clear" w:pos="397"/>
          <w:tab w:val="left" w:pos="1985"/>
        </w:tabs>
        <w:ind w:left="1985" w:hanging="1985"/>
        <w:rPr>
          <w:lang w:val="en-GB"/>
        </w:rPr>
      </w:pPr>
      <w:r w:rsidRPr="00891A28">
        <w:rPr>
          <w:b/>
          <w:bCs/>
          <w:lang w:val="en-GB"/>
        </w:rPr>
        <w:t>SBHUFFDT</w:t>
      </w:r>
      <w:r w:rsidRPr="00891A28">
        <w:rPr>
          <w:lang w:val="en-GB"/>
        </w:rPr>
        <w:tab/>
        <w:t>The Huffman table used to decode the difference in T coordinates between non-empty strips</w:t>
      </w:r>
    </w:p>
    <w:p w14:paraId="2A243DD5" w14:textId="77777777" w:rsidR="007F2BF7" w:rsidRPr="00891A28" w:rsidRDefault="00EB5260">
      <w:pPr>
        <w:pStyle w:val="enumlev1"/>
        <w:tabs>
          <w:tab w:val="clear" w:pos="397"/>
          <w:tab w:val="left" w:pos="1985"/>
        </w:tabs>
        <w:ind w:left="1985" w:hanging="1985"/>
        <w:rPr>
          <w:lang w:val="en-GB"/>
        </w:rPr>
      </w:pPr>
      <w:r w:rsidRPr="00891A28">
        <w:rPr>
          <w:b/>
          <w:bCs/>
          <w:lang w:val="en-GB"/>
        </w:rPr>
        <w:t>SBHUFFFS</w:t>
      </w:r>
      <w:r w:rsidRPr="00891A28">
        <w:rPr>
          <w:lang w:val="en-GB"/>
        </w:rPr>
        <w:tab/>
        <w:t>The Huffman table used to decode the S coordinate of the first symbol instance in a strip</w:t>
      </w:r>
    </w:p>
    <w:p w14:paraId="4B64E454" w14:textId="77777777" w:rsidR="007F2BF7" w:rsidRPr="00891A28" w:rsidRDefault="00EB5260">
      <w:pPr>
        <w:pStyle w:val="enumlev1"/>
        <w:tabs>
          <w:tab w:val="clear" w:pos="397"/>
          <w:tab w:val="left" w:pos="1985"/>
        </w:tabs>
        <w:ind w:left="1985" w:hanging="1985"/>
        <w:rPr>
          <w:lang w:val="en-GB"/>
        </w:rPr>
      </w:pPr>
      <w:r w:rsidRPr="00891A28">
        <w:rPr>
          <w:b/>
          <w:bCs/>
          <w:lang w:val="en-GB"/>
        </w:rPr>
        <w:t>SBHUFFRDH</w:t>
      </w:r>
      <w:r w:rsidRPr="00891A28">
        <w:rPr>
          <w:lang w:val="en-GB"/>
        </w:rPr>
        <w:tab/>
        <w:t>The Huffman table used to decode the difference between a symbol's height and the height of a refinement coded symbol instance bitmap</w:t>
      </w:r>
    </w:p>
    <w:p w14:paraId="78983D15" w14:textId="77777777" w:rsidR="007F2BF7" w:rsidRPr="00891A28" w:rsidRDefault="00EB5260">
      <w:pPr>
        <w:pStyle w:val="enumlev1"/>
        <w:tabs>
          <w:tab w:val="clear" w:pos="397"/>
          <w:tab w:val="left" w:pos="1985"/>
        </w:tabs>
        <w:ind w:left="1985" w:hanging="1985"/>
        <w:rPr>
          <w:lang w:val="en-GB"/>
        </w:rPr>
      </w:pPr>
      <w:r w:rsidRPr="00891A28">
        <w:rPr>
          <w:b/>
          <w:bCs/>
          <w:lang w:val="en-GB"/>
        </w:rPr>
        <w:t>SBHUFFRDW</w:t>
      </w:r>
      <w:r w:rsidRPr="00891A28">
        <w:rPr>
          <w:lang w:val="en-GB"/>
        </w:rPr>
        <w:tab/>
        <w:t>The Huffman table used to decode the difference between a symbol's width and the width of a refinement coded symbol instance bitmap</w:t>
      </w:r>
    </w:p>
    <w:p w14:paraId="036C5547" w14:textId="77777777" w:rsidR="007F2BF7" w:rsidRPr="00891A28" w:rsidRDefault="00EB5260">
      <w:pPr>
        <w:pStyle w:val="enumlev1"/>
        <w:tabs>
          <w:tab w:val="clear" w:pos="397"/>
          <w:tab w:val="left" w:pos="1985"/>
        </w:tabs>
        <w:ind w:left="1985" w:hanging="1985"/>
        <w:rPr>
          <w:lang w:val="en-GB"/>
        </w:rPr>
      </w:pPr>
      <w:r w:rsidRPr="00891A28">
        <w:rPr>
          <w:b/>
          <w:bCs/>
          <w:lang w:val="en-GB"/>
        </w:rPr>
        <w:t>SBHUFFRDX</w:t>
      </w:r>
      <w:r w:rsidRPr="00891A28">
        <w:rPr>
          <w:lang w:val="en-GB"/>
        </w:rPr>
        <w:tab/>
        <w:t>The Huffman table used to decode the difference between a symbol instance's X coordinate and the X coordinate of a refinement coded bitmap</w:t>
      </w:r>
    </w:p>
    <w:p w14:paraId="6E104800" w14:textId="77777777" w:rsidR="007F2BF7" w:rsidRPr="00891A28" w:rsidRDefault="00EB5260">
      <w:pPr>
        <w:pStyle w:val="enumlev1"/>
        <w:tabs>
          <w:tab w:val="clear" w:pos="397"/>
          <w:tab w:val="left" w:pos="1985"/>
        </w:tabs>
        <w:ind w:left="1985" w:hanging="1985"/>
        <w:rPr>
          <w:lang w:val="en-GB"/>
        </w:rPr>
      </w:pPr>
      <w:r w:rsidRPr="00891A28">
        <w:rPr>
          <w:b/>
          <w:bCs/>
          <w:lang w:val="en-GB"/>
        </w:rPr>
        <w:t>SBHUFFRDY</w:t>
      </w:r>
      <w:r w:rsidRPr="00891A28">
        <w:rPr>
          <w:lang w:val="en-GB"/>
        </w:rPr>
        <w:tab/>
        <w:t>The Huffman table used to decode the difference between a symbol instance's Y coordinate and the Y coordinate of a refinement coded symbol instance bitmap</w:t>
      </w:r>
    </w:p>
    <w:p w14:paraId="01A72595" w14:textId="77777777" w:rsidR="007F2BF7" w:rsidRPr="00891A28" w:rsidRDefault="00EB5260">
      <w:pPr>
        <w:pStyle w:val="enumlev1"/>
        <w:tabs>
          <w:tab w:val="clear" w:pos="397"/>
          <w:tab w:val="left" w:pos="1985"/>
        </w:tabs>
        <w:ind w:left="1985" w:hanging="1985"/>
        <w:rPr>
          <w:lang w:val="en-GB"/>
        </w:rPr>
      </w:pPr>
      <w:r w:rsidRPr="00891A28">
        <w:rPr>
          <w:b/>
          <w:bCs/>
          <w:lang w:val="en-GB"/>
        </w:rPr>
        <w:t>SBHUFFRSIZE</w:t>
      </w:r>
      <w:r w:rsidRPr="00891A28">
        <w:rPr>
          <w:lang w:val="en-GB"/>
        </w:rPr>
        <w:tab/>
        <w:t>The Huffman table used to decode the size of a symbol instance's refinement bitmap data</w:t>
      </w:r>
    </w:p>
    <w:p w14:paraId="04598918" w14:textId="77777777" w:rsidR="007F2BF7" w:rsidRPr="00891A28" w:rsidRDefault="00EB5260">
      <w:pPr>
        <w:pStyle w:val="enumlev1"/>
        <w:tabs>
          <w:tab w:val="clear" w:pos="397"/>
          <w:tab w:val="left" w:pos="1985"/>
        </w:tabs>
        <w:ind w:left="1985" w:hanging="1985"/>
        <w:rPr>
          <w:lang w:val="en-GB"/>
        </w:rPr>
      </w:pPr>
      <w:r w:rsidRPr="00891A28">
        <w:rPr>
          <w:b/>
          <w:bCs/>
          <w:lang w:val="en-GB"/>
        </w:rPr>
        <w:t>SBNUMINSTANCES</w:t>
      </w:r>
      <w:r w:rsidRPr="00891A28">
        <w:rPr>
          <w:lang w:val="en-GB"/>
        </w:rPr>
        <w:tab/>
        <w:t>The number of symbol instances in a text region</w:t>
      </w:r>
    </w:p>
    <w:p w14:paraId="79ED0787" w14:textId="77777777" w:rsidR="007F2BF7" w:rsidRPr="00891A28" w:rsidRDefault="00EB5260">
      <w:pPr>
        <w:pStyle w:val="enumlev1"/>
        <w:tabs>
          <w:tab w:val="clear" w:pos="397"/>
          <w:tab w:val="left" w:pos="1985"/>
        </w:tabs>
        <w:ind w:left="1985" w:hanging="1985"/>
        <w:rPr>
          <w:lang w:val="en-GB"/>
        </w:rPr>
      </w:pPr>
      <w:r w:rsidRPr="00891A28">
        <w:rPr>
          <w:b/>
          <w:bCs/>
          <w:lang w:val="en-GB"/>
        </w:rPr>
        <w:t>SBNUMSYMS</w:t>
      </w:r>
      <w:r w:rsidRPr="00891A28">
        <w:rPr>
          <w:lang w:val="en-GB"/>
        </w:rPr>
        <w:tab/>
        <w:t>The number of symbols that may be used in a text region</w:t>
      </w:r>
    </w:p>
    <w:p w14:paraId="1546B905" w14:textId="77777777" w:rsidR="007F2BF7" w:rsidRPr="00891A28" w:rsidRDefault="00EB5260">
      <w:pPr>
        <w:pStyle w:val="enumlev1"/>
        <w:tabs>
          <w:tab w:val="clear" w:pos="397"/>
          <w:tab w:val="left" w:pos="1985"/>
        </w:tabs>
        <w:ind w:left="1985" w:hanging="1985"/>
        <w:rPr>
          <w:lang w:val="en-GB"/>
        </w:rPr>
      </w:pPr>
      <w:r w:rsidRPr="00891A28">
        <w:rPr>
          <w:b/>
          <w:bCs/>
          <w:lang w:val="en-GB"/>
        </w:rPr>
        <w:t>SBRATX</w:t>
      </w:r>
      <w:r w:rsidRPr="00891A28">
        <w:rPr>
          <w:b/>
          <w:bCs/>
          <w:position w:val="-4"/>
          <w:sz w:val="16"/>
          <w:lang w:val="en-GB"/>
        </w:rPr>
        <w:t>1</w:t>
      </w:r>
      <w:r w:rsidRPr="00891A28">
        <w:rPr>
          <w:lang w:val="en-GB"/>
        </w:rPr>
        <w:tab/>
        <w:t>The X location of the adaptive template pixel RA</w:t>
      </w:r>
      <w:r w:rsidRPr="00891A28">
        <w:rPr>
          <w:position w:val="-4"/>
          <w:sz w:val="16"/>
          <w:lang w:val="en-GB"/>
        </w:rPr>
        <w:t>1</w:t>
      </w:r>
      <w:r w:rsidRPr="00891A28">
        <w:rPr>
          <w:lang w:val="en-GB"/>
        </w:rPr>
        <w:t xml:space="preserve"> in a text region decoding procedure</w:t>
      </w:r>
    </w:p>
    <w:p w14:paraId="5534A97D" w14:textId="77777777" w:rsidR="007F2BF7" w:rsidRPr="00891A28" w:rsidRDefault="00EB5260">
      <w:pPr>
        <w:pStyle w:val="enumlev1"/>
        <w:tabs>
          <w:tab w:val="clear" w:pos="397"/>
          <w:tab w:val="left" w:pos="1985"/>
        </w:tabs>
        <w:ind w:left="1985" w:hanging="1985"/>
        <w:rPr>
          <w:lang w:val="en-GB"/>
        </w:rPr>
      </w:pPr>
      <w:r w:rsidRPr="00891A28">
        <w:rPr>
          <w:b/>
          <w:bCs/>
          <w:lang w:val="en-GB"/>
        </w:rPr>
        <w:t>SBRATY</w:t>
      </w:r>
      <w:r w:rsidRPr="00891A28">
        <w:rPr>
          <w:b/>
          <w:bCs/>
          <w:position w:val="-4"/>
          <w:sz w:val="16"/>
          <w:lang w:val="en-GB"/>
        </w:rPr>
        <w:t>1</w:t>
      </w:r>
      <w:r w:rsidRPr="00891A28">
        <w:rPr>
          <w:lang w:val="en-GB"/>
        </w:rPr>
        <w:tab/>
        <w:t>The Y location of the adaptive template pixel RA</w:t>
      </w:r>
      <w:r w:rsidRPr="00891A28">
        <w:rPr>
          <w:position w:val="-4"/>
          <w:sz w:val="16"/>
          <w:lang w:val="en-GB"/>
        </w:rPr>
        <w:t>1</w:t>
      </w:r>
      <w:r w:rsidRPr="00891A28">
        <w:rPr>
          <w:lang w:val="en-GB"/>
        </w:rPr>
        <w:t xml:space="preserve"> in a text region decoding procedure</w:t>
      </w:r>
    </w:p>
    <w:p w14:paraId="605714D9" w14:textId="77777777" w:rsidR="007F2BF7" w:rsidRPr="00891A28" w:rsidRDefault="00EB5260">
      <w:pPr>
        <w:pStyle w:val="enumlev1"/>
        <w:tabs>
          <w:tab w:val="clear" w:pos="397"/>
          <w:tab w:val="left" w:pos="1985"/>
        </w:tabs>
        <w:ind w:left="1985" w:hanging="1985"/>
        <w:rPr>
          <w:lang w:val="en-GB"/>
        </w:rPr>
      </w:pPr>
      <w:r w:rsidRPr="00891A28">
        <w:rPr>
          <w:b/>
          <w:bCs/>
          <w:lang w:val="en-GB"/>
        </w:rPr>
        <w:t>SBRATX</w:t>
      </w:r>
      <w:r w:rsidRPr="00891A28">
        <w:rPr>
          <w:b/>
          <w:bCs/>
          <w:position w:val="-4"/>
          <w:sz w:val="16"/>
          <w:lang w:val="en-GB"/>
        </w:rPr>
        <w:t>2</w:t>
      </w:r>
      <w:r w:rsidRPr="00891A28">
        <w:rPr>
          <w:lang w:val="en-GB"/>
        </w:rPr>
        <w:tab/>
        <w:t>The X location of the adaptive template pixel RA</w:t>
      </w:r>
      <w:r w:rsidRPr="00891A28">
        <w:rPr>
          <w:position w:val="-4"/>
          <w:sz w:val="16"/>
          <w:lang w:val="en-GB"/>
        </w:rPr>
        <w:t>2</w:t>
      </w:r>
      <w:r w:rsidRPr="00891A28">
        <w:rPr>
          <w:lang w:val="en-GB"/>
        </w:rPr>
        <w:t xml:space="preserve"> in a text region decoding procedure</w:t>
      </w:r>
    </w:p>
    <w:p w14:paraId="07C7AD04" w14:textId="77777777" w:rsidR="007F2BF7" w:rsidRPr="00891A28" w:rsidRDefault="00EB5260">
      <w:pPr>
        <w:pStyle w:val="enumlev1"/>
        <w:tabs>
          <w:tab w:val="clear" w:pos="397"/>
          <w:tab w:val="left" w:pos="1985"/>
        </w:tabs>
        <w:ind w:left="1985" w:hanging="1985"/>
        <w:rPr>
          <w:lang w:val="en-GB"/>
        </w:rPr>
      </w:pPr>
      <w:r w:rsidRPr="00891A28">
        <w:rPr>
          <w:b/>
          <w:bCs/>
          <w:lang w:val="en-GB"/>
        </w:rPr>
        <w:t>SBRATY</w:t>
      </w:r>
      <w:r w:rsidRPr="00891A28">
        <w:rPr>
          <w:b/>
          <w:bCs/>
          <w:position w:val="-4"/>
          <w:sz w:val="16"/>
          <w:lang w:val="en-GB"/>
        </w:rPr>
        <w:t>2</w:t>
      </w:r>
      <w:r w:rsidRPr="00891A28">
        <w:rPr>
          <w:lang w:val="en-GB"/>
        </w:rPr>
        <w:tab/>
        <w:t>The Y location of the adaptive template pixel RA</w:t>
      </w:r>
      <w:r w:rsidRPr="00891A28">
        <w:rPr>
          <w:position w:val="-4"/>
          <w:sz w:val="16"/>
          <w:lang w:val="en-GB"/>
        </w:rPr>
        <w:t>2</w:t>
      </w:r>
      <w:r w:rsidRPr="00891A28">
        <w:rPr>
          <w:lang w:val="en-GB"/>
        </w:rPr>
        <w:t xml:space="preserve"> in a text region decoding procedure</w:t>
      </w:r>
    </w:p>
    <w:p w14:paraId="12452050" w14:textId="77777777" w:rsidR="007F2BF7" w:rsidRPr="00891A28" w:rsidRDefault="00EB5260">
      <w:pPr>
        <w:pStyle w:val="enumlev1"/>
        <w:tabs>
          <w:tab w:val="clear" w:pos="397"/>
          <w:tab w:val="left" w:pos="1985"/>
        </w:tabs>
        <w:ind w:left="1985" w:hanging="1985"/>
        <w:rPr>
          <w:lang w:val="en-GB"/>
        </w:rPr>
      </w:pPr>
      <w:r w:rsidRPr="00891A28">
        <w:rPr>
          <w:b/>
          <w:bCs/>
          <w:lang w:val="en-GB"/>
        </w:rPr>
        <w:t>SBREFINE</w:t>
      </w:r>
      <w:r w:rsidRPr="00891A28">
        <w:rPr>
          <w:lang w:val="en-GB"/>
        </w:rPr>
        <w:tab/>
        <w:t>Whether refinement coding is used in a text region decoding procedure</w:t>
      </w:r>
    </w:p>
    <w:p w14:paraId="00F556D6" w14:textId="77777777" w:rsidR="007F2BF7" w:rsidRPr="00891A28" w:rsidRDefault="00EB5260">
      <w:pPr>
        <w:pStyle w:val="enumlev1"/>
        <w:tabs>
          <w:tab w:val="clear" w:pos="397"/>
          <w:tab w:val="left" w:pos="1985"/>
        </w:tabs>
        <w:ind w:left="1985" w:hanging="1985"/>
        <w:rPr>
          <w:lang w:val="en-GB"/>
        </w:rPr>
      </w:pPr>
      <w:r w:rsidRPr="00891A28">
        <w:rPr>
          <w:lang w:val="en-GB"/>
        </w:rPr>
        <w:t>SBREG</w:t>
      </w:r>
      <w:r w:rsidRPr="00891A28">
        <w:rPr>
          <w:lang w:val="en-GB"/>
        </w:rPr>
        <w:tab/>
        <w:t>The region produced by a text region decoding procedure</w:t>
      </w:r>
    </w:p>
    <w:p w14:paraId="5F1104F1" w14:textId="77777777" w:rsidR="007F2BF7" w:rsidRPr="00891A28" w:rsidRDefault="00EB5260">
      <w:pPr>
        <w:pStyle w:val="enumlev1"/>
        <w:tabs>
          <w:tab w:val="clear" w:pos="397"/>
          <w:tab w:val="left" w:pos="1985"/>
        </w:tabs>
        <w:ind w:left="1985" w:hanging="1985"/>
        <w:rPr>
          <w:lang w:val="en-GB"/>
        </w:rPr>
      </w:pPr>
      <w:r w:rsidRPr="00891A28">
        <w:rPr>
          <w:b/>
          <w:bCs/>
          <w:lang w:val="en-GB"/>
        </w:rPr>
        <w:t>SBRTEMPLATE</w:t>
      </w:r>
      <w:r w:rsidRPr="00891A28">
        <w:rPr>
          <w:lang w:val="en-GB"/>
        </w:rPr>
        <w:tab/>
        <w:t>Template identifier for refinement coding of bitmap in a text region decoding procedure</w:t>
      </w:r>
    </w:p>
    <w:p w14:paraId="2AF76A0B" w14:textId="77777777" w:rsidR="007F2BF7" w:rsidRPr="00891A28" w:rsidRDefault="00EB5260">
      <w:pPr>
        <w:pStyle w:val="enumlev1"/>
        <w:tabs>
          <w:tab w:val="clear" w:pos="397"/>
          <w:tab w:val="left" w:pos="1985"/>
        </w:tabs>
        <w:ind w:left="1985" w:hanging="1985"/>
        <w:rPr>
          <w:lang w:val="en-GB"/>
        </w:rPr>
      </w:pPr>
      <w:r w:rsidRPr="00891A28">
        <w:rPr>
          <w:b/>
          <w:bCs/>
          <w:lang w:val="en-GB"/>
        </w:rPr>
        <w:t>SBSTRIPS</w:t>
      </w:r>
      <w:r w:rsidRPr="00891A28">
        <w:rPr>
          <w:lang w:val="en-GB"/>
        </w:rPr>
        <w:tab/>
        <w:t>The height of the symbol instance strips</w:t>
      </w:r>
    </w:p>
    <w:p w14:paraId="70ABFACA" w14:textId="77777777" w:rsidR="007F2BF7" w:rsidRPr="00891A28" w:rsidRDefault="00EB5260">
      <w:pPr>
        <w:pStyle w:val="enumlev1"/>
        <w:tabs>
          <w:tab w:val="clear" w:pos="397"/>
          <w:tab w:val="left" w:pos="1985"/>
        </w:tabs>
        <w:ind w:left="1985" w:hanging="1985"/>
        <w:rPr>
          <w:lang w:val="en-GB"/>
        </w:rPr>
      </w:pPr>
      <w:r w:rsidRPr="00891A28">
        <w:rPr>
          <w:b/>
          <w:bCs/>
          <w:lang w:val="en-GB"/>
        </w:rPr>
        <w:t>SBSYMCODELEN</w:t>
      </w:r>
      <w:r w:rsidRPr="00891A28">
        <w:rPr>
          <w:lang w:val="en-GB"/>
        </w:rPr>
        <w:tab/>
        <w:t>The length of the symbol codes used in IAID</w:t>
      </w:r>
    </w:p>
    <w:p w14:paraId="10C10C93" w14:textId="77777777" w:rsidR="007F2BF7" w:rsidRPr="00891A28" w:rsidRDefault="00EB5260">
      <w:pPr>
        <w:pStyle w:val="enumlev1"/>
        <w:tabs>
          <w:tab w:val="clear" w:pos="397"/>
          <w:tab w:val="left" w:pos="1985"/>
        </w:tabs>
        <w:ind w:left="1985" w:hanging="1985"/>
        <w:rPr>
          <w:lang w:val="en-GB"/>
        </w:rPr>
      </w:pPr>
      <w:r w:rsidRPr="00891A28">
        <w:rPr>
          <w:b/>
          <w:bCs/>
          <w:lang w:val="en-GB"/>
        </w:rPr>
        <w:t>SBSYMCODES</w:t>
      </w:r>
      <w:r w:rsidRPr="00891A28">
        <w:rPr>
          <w:lang w:val="en-GB"/>
        </w:rPr>
        <w:tab/>
        <w:t>An array of variable-length codes identifying individual symbols</w:t>
      </w:r>
    </w:p>
    <w:p w14:paraId="590C1A2C" w14:textId="77777777" w:rsidR="007F2BF7" w:rsidRPr="00891A28" w:rsidRDefault="00EB5260">
      <w:pPr>
        <w:pStyle w:val="enumlev1"/>
        <w:tabs>
          <w:tab w:val="clear" w:pos="397"/>
          <w:tab w:val="left" w:pos="1985"/>
        </w:tabs>
        <w:ind w:left="1985" w:hanging="1985"/>
        <w:rPr>
          <w:lang w:val="en-GB"/>
        </w:rPr>
      </w:pPr>
      <w:r w:rsidRPr="00891A28">
        <w:rPr>
          <w:b/>
          <w:bCs/>
          <w:lang w:val="en-GB"/>
        </w:rPr>
        <w:t>SBSYMS</w:t>
      </w:r>
      <w:r w:rsidRPr="00891A28">
        <w:rPr>
          <w:lang w:val="en-GB"/>
        </w:rPr>
        <w:tab/>
        <w:t>An array of symbols used in a text region</w:t>
      </w:r>
    </w:p>
    <w:p w14:paraId="51037F62" w14:textId="77777777" w:rsidR="00B90D42" w:rsidRPr="00891A28" w:rsidRDefault="00EB5260">
      <w:pPr>
        <w:pStyle w:val="enumlev1"/>
        <w:tabs>
          <w:tab w:val="clear" w:pos="397"/>
          <w:tab w:val="left" w:pos="1985"/>
        </w:tabs>
        <w:ind w:left="1985" w:hanging="1985"/>
        <w:rPr>
          <w:lang w:val="en-GB"/>
        </w:rPr>
      </w:pPr>
      <w:r w:rsidRPr="00891A28">
        <w:rPr>
          <w:b/>
          <w:bCs/>
          <w:lang w:val="en-GB"/>
        </w:rPr>
        <w:t>SBW</w:t>
      </w:r>
      <w:r w:rsidRPr="00891A28">
        <w:rPr>
          <w:lang w:val="en-GB"/>
        </w:rPr>
        <w:tab/>
        <w:t>The width of a text region</w:t>
      </w:r>
    </w:p>
    <w:p w14:paraId="182FD3BA" w14:textId="0E3AC0AD" w:rsidR="007F2BF7" w:rsidRPr="00891A28" w:rsidRDefault="00EB5260">
      <w:pPr>
        <w:pStyle w:val="enumlev1"/>
        <w:tabs>
          <w:tab w:val="clear" w:pos="397"/>
          <w:tab w:val="left" w:pos="1985"/>
        </w:tabs>
        <w:ind w:left="1985" w:hanging="1985"/>
        <w:rPr>
          <w:lang w:val="en-GB"/>
        </w:rPr>
      </w:pPr>
      <w:r w:rsidRPr="00891A28">
        <w:rPr>
          <w:lang w:val="en-GB"/>
        </w:rPr>
        <w:t>SD</w:t>
      </w:r>
      <w:r w:rsidRPr="00891A28">
        <w:rPr>
          <w:lang w:val="en-GB"/>
        </w:rPr>
        <w:tab/>
        <w:t>The prefix used for many of the variables associated with a symbol dictionary region decoding procedure</w:t>
      </w:r>
    </w:p>
    <w:p w14:paraId="7DDA3EEA" w14:textId="77777777" w:rsidR="007F2BF7" w:rsidRPr="00891A28" w:rsidRDefault="00EB5260">
      <w:pPr>
        <w:pStyle w:val="enumlev1"/>
        <w:tabs>
          <w:tab w:val="clear" w:pos="397"/>
          <w:tab w:val="left" w:pos="1985"/>
        </w:tabs>
        <w:ind w:left="1985" w:hanging="1985"/>
        <w:rPr>
          <w:lang w:val="en-GB"/>
        </w:rPr>
      </w:pPr>
      <w:r w:rsidRPr="00891A28">
        <w:rPr>
          <w:b/>
          <w:bCs/>
          <w:lang w:val="en-GB"/>
        </w:rPr>
        <w:t>SDATX</w:t>
      </w:r>
      <w:r w:rsidRPr="00891A28">
        <w:rPr>
          <w:b/>
          <w:bCs/>
          <w:position w:val="-4"/>
          <w:sz w:val="16"/>
          <w:lang w:val="en-GB"/>
        </w:rPr>
        <w:t>1</w:t>
      </w:r>
      <w:r w:rsidRPr="00891A28">
        <w:rPr>
          <w:lang w:val="en-GB"/>
        </w:rPr>
        <w:tab/>
        <w:t>The X location of the adaptive template pixel A</w:t>
      </w:r>
      <w:r w:rsidRPr="00891A28">
        <w:rPr>
          <w:position w:val="-4"/>
          <w:sz w:val="16"/>
          <w:lang w:val="en-GB"/>
        </w:rPr>
        <w:t>1</w:t>
      </w:r>
      <w:r w:rsidRPr="00891A28">
        <w:rPr>
          <w:lang w:val="en-GB"/>
        </w:rPr>
        <w:t xml:space="preserve"> in a symbol dictionary decoding procedure</w:t>
      </w:r>
    </w:p>
    <w:p w14:paraId="38AC87A0" w14:textId="77777777" w:rsidR="007F2BF7" w:rsidRPr="00891A28" w:rsidRDefault="00EB5260">
      <w:pPr>
        <w:pStyle w:val="enumlev1"/>
        <w:tabs>
          <w:tab w:val="clear" w:pos="397"/>
          <w:tab w:val="left" w:pos="1985"/>
        </w:tabs>
        <w:ind w:left="1985" w:hanging="1985"/>
        <w:rPr>
          <w:lang w:val="en-GB"/>
        </w:rPr>
      </w:pPr>
      <w:r w:rsidRPr="00891A28">
        <w:rPr>
          <w:b/>
          <w:bCs/>
          <w:lang w:val="en-GB"/>
        </w:rPr>
        <w:t>SDATY</w:t>
      </w:r>
      <w:r w:rsidRPr="00891A28">
        <w:rPr>
          <w:b/>
          <w:bCs/>
          <w:position w:val="-4"/>
          <w:sz w:val="16"/>
          <w:lang w:val="en-GB"/>
        </w:rPr>
        <w:t>1</w:t>
      </w:r>
      <w:r w:rsidRPr="00891A28">
        <w:rPr>
          <w:lang w:val="en-GB"/>
        </w:rPr>
        <w:tab/>
        <w:t>The Y location of the adaptive template pixel A</w:t>
      </w:r>
      <w:r w:rsidRPr="00891A28">
        <w:rPr>
          <w:position w:val="-4"/>
          <w:sz w:val="16"/>
          <w:lang w:val="en-GB"/>
        </w:rPr>
        <w:t>1</w:t>
      </w:r>
      <w:r w:rsidRPr="00891A28">
        <w:rPr>
          <w:lang w:val="en-GB"/>
        </w:rPr>
        <w:t xml:space="preserve"> in a symbol dictionary decoding procedure</w:t>
      </w:r>
    </w:p>
    <w:p w14:paraId="4DDBDF43" w14:textId="77777777" w:rsidR="007F2BF7" w:rsidRPr="00891A28" w:rsidRDefault="00EB5260">
      <w:pPr>
        <w:pStyle w:val="enumlev1"/>
        <w:tabs>
          <w:tab w:val="clear" w:pos="397"/>
          <w:tab w:val="left" w:pos="1985"/>
        </w:tabs>
        <w:ind w:left="1985" w:hanging="1985"/>
        <w:rPr>
          <w:lang w:val="en-GB"/>
        </w:rPr>
      </w:pPr>
      <w:r w:rsidRPr="00891A28">
        <w:rPr>
          <w:b/>
          <w:bCs/>
          <w:lang w:val="en-GB"/>
        </w:rPr>
        <w:t>SDATX</w:t>
      </w:r>
      <w:r w:rsidRPr="00891A28">
        <w:rPr>
          <w:b/>
          <w:bCs/>
          <w:position w:val="-4"/>
          <w:sz w:val="16"/>
          <w:lang w:val="en-GB"/>
        </w:rPr>
        <w:t>2</w:t>
      </w:r>
      <w:r w:rsidRPr="00891A28">
        <w:rPr>
          <w:lang w:val="en-GB"/>
        </w:rPr>
        <w:tab/>
        <w:t>The X location of the adaptive template pixel A</w:t>
      </w:r>
      <w:r w:rsidRPr="00891A28">
        <w:rPr>
          <w:position w:val="-4"/>
          <w:sz w:val="16"/>
          <w:lang w:val="en-GB"/>
        </w:rPr>
        <w:t>2</w:t>
      </w:r>
      <w:r w:rsidRPr="00891A28">
        <w:rPr>
          <w:lang w:val="en-GB"/>
        </w:rPr>
        <w:t xml:space="preserve"> in a symbol dictionary decoding procedure</w:t>
      </w:r>
    </w:p>
    <w:p w14:paraId="0710FAE4" w14:textId="77777777" w:rsidR="007F2BF7" w:rsidRPr="00891A28" w:rsidRDefault="00EB5260">
      <w:pPr>
        <w:pStyle w:val="enumlev1"/>
        <w:tabs>
          <w:tab w:val="clear" w:pos="397"/>
          <w:tab w:val="left" w:pos="1985"/>
        </w:tabs>
        <w:ind w:left="1985" w:hanging="1985"/>
        <w:rPr>
          <w:lang w:val="en-GB"/>
        </w:rPr>
      </w:pPr>
      <w:r w:rsidRPr="00891A28">
        <w:rPr>
          <w:b/>
          <w:bCs/>
          <w:lang w:val="en-GB"/>
        </w:rPr>
        <w:t>SDATY</w:t>
      </w:r>
      <w:r w:rsidRPr="00891A28">
        <w:rPr>
          <w:b/>
          <w:bCs/>
          <w:position w:val="-4"/>
          <w:sz w:val="16"/>
          <w:lang w:val="en-GB"/>
        </w:rPr>
        <w:t>2</w:t>
      </w:r>
      <w:r w:rsidRPr="00891A28">
        <w:rPr>
          <w:lang w:val="en-GB"/>
        </w:rPr>
        <w:tab/>
        <w:t>The Y location of the adaptive template pixel A</w:t>
      </w:r>
      <w:r w:rsidRPr="00891A28">
        <w:rPr>
          <w:position w:val="-4"/>
          <w:sz w:val="16"/>
          <w:lang w:val="en-GB"/>
        </w:rPr>
        <w:t>2</w:t>
      </w:r>
      <w:r w:rsidRPr="00891A28">
        <w:rPr>
          <w:lang w:val="en-GB"/>
        </w:rPr>
        <w:t xml:space="preserve"> in a symbol dictionary decoding procedure</w:t>
      </w:r>
    </w:p>
    <w:p w14:paraId="31759F5F" w14:textId="77777777" w:rsidR="007F2BF7" w:rsidRPr="00891A28" w:rsidRDefault="00EB5260">
      <w:pPr>
        <w:pStyle w:val="enumlev1"/>
        <w:tabs>
          <w:tab w:val="clear" w:pos="397"/>
          <w:tab w:val="left" w:pos="1985"/>
        </w:tabs>
        <w:ind w:left="1985" w:hanging="1985"/>
        <w:rPr>
          <w:lang w:val="en-GB"/>
        </w:rPr>
      </w:pPr>
      <w:r w:rsidRPr="00891A28">
        <w:rPr>
          <w:b/>
          <w:bCs/>
          <w:lang w:val="en-GB"/>
        </w:rPr>
        <w:t>SDATX</w:t>
      </w:r>
      <w:r w:rsidRPr="00891A28">
        <w:rPr>
          <w:b/>
          <w:bCs/>
          <w:position w:val="-4"/>
          <w:sz w:val="16"/>
          <w:lang w:val="en-GB"/>
        </w:rPr>
        <w:t>3</w:t>
      </w:r>
      <w:r w:rsidRPr="00891A28">
        <w:rPr>
          <w:lang w:val="en-GB"/>
        </w:rPr>
        <w:tab/>
        <w:t>The X location of the adaptive template pixel A</w:t>
      </w:r>
      <w:r w:rsidRPr="00891A28">
        <w:rPr>
          <w:position w:val="-4"/>
          <w:sz w:val="16"/>
          <w:lang w:val="en-GB"/>
        </w:rPr>
        <w:t>3</w:t>
      </w:r>
      <w:r w:rsidRPr="00891A28">
        <w:rPr>
          <w:lang w:val="en-GB"/>
        </w:rPr>
        <w:t xml:space="preserve"> in a symbol dictionary decoding procedure</w:t>
      </w:r>
    </w:p>
    <w:p w14:paraId="086FCF3D" w14:textId="77777777" w:rsidR="007F2BF7" w:rsidRPr="00891A28" w:rsidRDefault="00EB5260">
      <w:pPr>
        <w:pStyle w:val="enumlev1"/>
        <w:tabs>
          <w:tab w:val="clear" w:pos="397"/>
          <w:tab w:val="left" w:pos="1985"/>
        </w:tabs>
        <w:ind w:left="1985" w:hanging="1985"/>
        <w:rPr>
          <w:lang w:val="en-GB"/>
        </w:rPr>
      </w:pPr>
      <w:r w:rsidRPr="00891A28">
        <w:rPr>
          <w:b/>
          <w:bCs/>
          <w:lang w:val="en-GB"/>
        </w:rPr>
        <w:lastRenderedPageBreak/>
        <w:t>SDATY</w:t>
      </w:r>
      <w:r w:rsidRPr="00891A28">
        <w:rPr>
          <w:b/>
          <w:bCs/>
          <w:position w:val="-4"/>
          <w:sz w:val="16"/>
          <w:lang w:val="en-GB"/>
        </w:rPr>
        <w:t>3</w:t>
      </w:r>
      <w:r w:rsidRPr="00891A28">
        <w:rPr>
          <w:lang w:val="en-GB"/>
        </w:rPr>
        <w:tab/>
        <w:t>The Y location of the adaptive template pixel A</w:t>
      </w:r>
      <w:r w:rsidRPr="00891A28">
        <w:rPr>
          <w:position w:val="-4"/>
          <w:sz w:val="16"/>
          <w:lang w:val="en-GB"/>
        </w:rPr>
        <w:t>3</w:t>
      </w:r>
      <w:r w:rsidRPr="00891A28">
        <w:rPr>
          <w:lang w:val="en-GB"/>
        </w:rPr>
        <w:t xml:space="preserve"> in a symbol dictionary decoding procedure</w:t>
      </w:r>
    </w:p>
    <w:p w14:paraId="446E14D4" w14:textId="77777777" w:rsidR="007F2BF7" w:rsidRPr="00891A28" w:rsidRDefault="00EB5260">
      <w:pPr>
        <w:pStyle w:val="enumlev1"/>
        <w:tabs>
          <w:tab w:val="clear" w:pos="397"/>
          <w:tab w:val="left" w:pos="1985"/>
        </w:tabs>
        <w:ind w:left="1985" w:hanging="1985"/>
        <w:rPr>
          <w:lang w:val="en-GB"/>
        </w:rPr>
      </w:pPr>
      <w:r w:rsidRPr="00891A28">
        <w:rPr>
          <w:b/>
          <w:bCs/>
          <w:lang w:val="en-GB"/>
        </w:rPr>
        <w:t>SDATX</w:t>
      </w:r>
      <w:r w:rsidRPr="00891A28">
        <w:rPr>
          <w:b/>
          <w:bCs/>
          <w:position w:val="-4"/>
          <w:sz w:val="16"/>
          <w:lang w:val="en-GB"/>
        </w:rPr>
        <w:t>4</w:t>
      </w:r>
      <w:r w:rsidRPr="00891A28">
        <w:rPr>
          <w:lang w:val="en-GB"/>
        </w:rPr>
        <w:tab/>
        <w:t>The X location of the adaptive template pixel A</w:t>
      </w:r>
      <w:r w:rsidRPr="00891A28">
        <w:rPr>
          <w:position w:val="-4"/>
          <w:sz w:val="16"/>
          <w:lang w:val="en-GB"/>
        </w:rPr>
        <w:t>4</w:t>
      </w:r>
      <w:r w:rsidRPr="00891A28">
        <w:rPr>
          <w:lang w:val="en-GB"/>
        </w:rPr>
        <w:t xml:space="preserve"> in a symbol dictionary decoding procedure</w:t>
      </w:r>
    </w:p>
    <w:p w14:paraId="4E21CF4C" w14:textId="77777777" w:rsidR="007F2BF7" w:rsidRPr="00891A28" w:rsidRDefault="00EB5260">
      <w:pPr>
        <w:pStyle w:val="enumlev1"/>
        <w:tabs>
          <w:tab w:val="clear" w:pos="397"/>
          <w:tab w:val="left" w:pos="1985"/>
        </w:tabs>
        <w:ind w:left="1985" w:hanging="1985"/>
        <w:rPr>
          <w:lang w:val="en-GB"/>
        </w:rPr>
      </w:pPr>
      <w:r w:rsidRPr="00891A28">
        <w:rPr>
          <w:b/>
          <w:bCs/>
          <w:lang w:val="en-GB"/>
        </w:rPr>
        <w:t>SDATY</w:t>
      </w:r>
      <w:r w:rsidRPr="00891A28">
        <w:rPr>
          <w:b/>
          <w:bCs/>
          <w:position w:val="-4"/>
          <w:sz w:val="16"/>
          <w:lang w:val="en-GB"/>
        </w:rPr>
        <w:t>4</w:t>
      </w:r>
      <w:r w:rsidRPr="00891A28">
        <w:rPr>
          <w:lang w:val="en-GB"/>
        </w:rPr>
        <w:tab/>
        <w:t>The Y location of the adaptive template pixel A</w:t>
      </w:r>
      <w:r w:rsidRPr="00891A28">
        <w:rPr>
          <w:position w:val="-4"/>
          <w:sz w:val="16"/>
          <w:lang w:val="en-GB"/>
        </w:rPr>
        <w:t>4</w:t>
      </w:r>
      <w:r w:rsidRPr="00891A28">
        <w:rPr>
          <w:lang w:val="en-GB"/>
        </w:rPr>
        <w:t xml:space="preserve"> in a symbol dictionary decoding procedure</w:t>
      </w:r>
    </w:p>
    <w:p w14:paraId="021A7EFD" w14:textId="77777777" w:rsidR="007F2BF7" w:rsidRPr="00891A28" w:rsidRDefault="00EB5260">
      <w:pPr>
        <w:pStyle w:val="enumlev1"/>
        <w:tabs>
          <w:tab w:val="clear" w:pos="397"/>
          <w:tab w:val="left" w:pos="1985"/>
        </w:tabs>
        <w:ind w:left="1985" w:hanging="1985"/>
        <w:rPr>
          <w:lang w:val="en-GB"/>
        </w:rPr>
      </w:pPr>
      <w:r w:rsidRPr="00891A28">
        <w:rPr>
          <w:lang w:val="en-GB"/>
        </w:rPr>
        <w:t>SDEXSYMS</w:t>
      </w:r>
      <w:r w:rsidRPr="00891A28">
        <w:rPr>
          <w:lang w:val="en-GB"/>
        </w:rPr>
        <w:tab/>
        <w:t>The symbols exported from a symbol dictionary</w:t>
      </w:r>
    </w:p>
    <w:p w14:paraId="4D86645C" w14:textId="77777777" w:rsidR="007F2BF7" w:rsidRPr="00891A28" w:rsidRDefault="00EB5260">
      <w:pPr>
        <w:pStyle w:val="enumlev1"/>
        <w:tabs>
          <w:tab w:val="clear" w:pos="397"/>
          <w:tab w:val="left" w:pos="1985"/>
        </w:tabs>
        <w:ind w:left="1985" w:hanging="1985"/>
        <w:rPr>
          <w:lang w:val="en-GB"/>
        </w:rPr>
      </w:pPr>
      <w:r w:rsidRPr="00891A28">
        <w:rPr>
          <w:b/>
          <w:bCs/>
          <w:lang w:val="en-GB"/>
        </w:rPr>
        <w:t>SDHUFF</w:t>
      </w:r>
      <w:r w:rsidRPr="00891A28">
        <w:rPr>
          <w:lang w:val="en-GB"/>
        </w:rPr>
        <w:tab/>
        <w:t>Whether Huffman coding is used in a symbol dictionary decoding procedure</w:t>
      </w:r>
    </w:p>
    <w:p w14:paraId="37C4FCF5" w14:textId="77777777" w:rsidR="007F2BF7" w:rsidRPr="00891A28" w:rsidRDefault="00EB5260">
      <w:pPr>
        <w:pStyle w:val="enumlev1"/>
        <w:tabs>
          <w:tab w:val="clear" w:pos="397"/>
          <w:tab w:val="left" w:pos="1985"/>
        </w:tabs>
        <w:ind w:left="1985" w:hanging="1985"/>
        <w:rPr>
          <w:lang w:val="en-GB"/>
        </w:rPr>
      </w:pPr>
      <w:r w:rsidRPr="00891A28">
        <w:rPr>
          <w:b/>
          <w:bCs/>
          <w:lang w:val="en-GB"/>
        </w:rPr>
        <w:t>SDHUFFAGGINST</w:t>
      </w:r>
      <w:r w:rsidRPr="00891A28">
        <w:rPr>
          <w:lang w:val="en-GB"/>
        </w:rPr>
        <w:tab/>
        <w:t>The Huffman table used to decode the number of symbol instances in an aggregation in a symbol dictionary decoding procedure</w:t>
      </w:r>
    </w:p>
    <w:p w14:paraId="1B292430" w14:textId="77777777" w:rsidR="007F2BF7" w:rsidRPr="00891A28" w:rsidRDefault="00EB5260">
      <w:pPr>
        <w:pStyle w:val="enumlev1"/>
        <w:tabs>
          <w:tab w:val="clear" w:pos="397"/>
          <w:tab w:val="left" w:pos="1985"/>
        </w:tabs>
        <w:ind w:left="1985" w:hanging="1985"/>
        <w:rPr>
          <w:lang w:val="en-GB"/>
        </w:rPr>
      </w:pPr>
      <w:r w:rsidRPr="00891A28">
        <w:rPr>
          <w:b/>
          <w:bCs/>
          <w:lang w:val="en-GB"/>
        </w:rPr>
        <w:t>SDHUFFDH</w:t>
      </w:r>
      <w:r w:rsidRPr="00891A28">
        <w:rPr>
          <w:lang w:val="en-GB"/>
        </w:rPr>
        <w:tab/>
        <w:t>The Huffman table used to decode the difference in height between two height classes in a symbol dictionary decoding procedure</w:t>
      </w:r>
    </w:p>
    <w:p w14:paraId="145E0F78" w14:textId="77777777" w:rsidR="007F2BF7" w:rsidRPr="00891A28" w:rsidRDefault="00EB5260">
      <w:pPr>
        <w:pStyle w:val="enumlev1"/>
        <w:tabs>
          <w:tab w:val="clear" w:pos="397"/>
          <w:tab w:val="left" w:pos="1985"/>
        </w:tabs>
        <w:ind w:left="1985" w:hanging="1985"/>
        <w:rPr>
          <w:lang w:val="en-GB"/>
        </w:rPr>
      </w:pPr>
      <w:r w:rsidRPr="00891A28">
        <w:rPr>
          <w:b/>
          <w:bCs/>
          <w:lang w:val="en-GB"/>
        </w:rPr>
        <w:t>SDHUFFDW</w:t>
      </w:r>
      <w:r w:rsidRPr="00891A28">
        <w:rPr>
          <w:lang w:val="en-GB"/>
        </w:rPr>
        <w:tab/>
        <w:t>The Huffman table used to decode the difference in width between two symbols in a symbol dictionary decoding procedure</w:t>
      </w:r>
    </w:p>
    <w:p w14:paraId="778433C0" w14:textId="77777777" w:rsidR="007F2BF7" w:rsidRPr="00891A28" w:rsidRDefault="00EB5260">
      <w:pPr>
        <w:pStyle w:val="enumlev1"/>
        <w:tabs>
          <w:tab w:val="clear" w:pos="397"/>
          <w:tab w:val="left" w:pos="1985"/>
        </w:tabs>
        <w:ind w:left="1985" w:hanging="1985"/>
        <w:rPr>
          <w:lang w:val="en-GB"/>
        </w:rPr>
      </w:pPr>
      <w:r w:rsidRPr="00891A28">
        <w:rPr>
          <w:b/>
          <w:bCs/>
          <w:lang w:val="en-GB"/>
        </w:rPr>
        <w:t>SDHUFFBMSIZE</w:t>
      </w:r>
      <w:r w:rsidRPr="00891A28">
        <w:rPr>
          <w:lang w:val="en-GB"/>
        </w:rPr>
        <w:tab/>
        <w:t>The Huffman table used to decode the size of a height class collective bitmap in a symbol dictionary decoding procedure</w:t>
      </w:r>
    </w:p>
    <w:p w14:paraId="25C23FB1" w14:textId="77777777" w:rsidR="007F2BF7" w:rsidRPr="00891A28" w:rsidRDefault="00EB5260">
      <w:pPr>
        <w:pStyle w:val="enumlev1"/>
        <w:tabs>
          <w:tab w:val="clear" w:pos="397"/>
          <w:tab w:val="left" w:pos="1985"/>
        </w:tabs>
        <w:ind w:left="1985" w:hanging="1985"/>
        <w:rPr>
          <w:lang w:val="en-GB"/>
        </w:rPr>
      </w:pPr>
      <w:r w:rsidRPr="00891A28">
        <w:rPr>
          <w:b/>
          <w:bCs/>
          <w:lang w:val="en-GB"/>
        </w:rPr>
        <w:t>SDINSYMS</w:t>
      </w:r>
      <w:r w:rsidRPr="00891A28">
        <w:rPr>
          <w:lang w:val="en-GB"/>
        </w:rPr>
        <w:tab/>
        <w:t>An array of symbols used as a parameter to a symbol dictionary decoding procedure</w:t>
      </w:r>
    </w:p>
    <w:p w14:paraId="2812355B" w14:textId="77777777" w:rsidR="007F2BF7" w:rsidRPr="00891A28" w:rsidRDefault="00EB5260">
      <w:pPr>
        <w:pStyle w:val="enumlev1"/>
        <w:tabs>
          <w:tab w:val="clear" w:pos="397"/>
          <w:tab w:val="left" w:pos="1985"/>
        </w:tabs>
        <w:ind w:left="1985" w:hanging="1985"/>
        <w:rPr>
          <w:lang w:val="en-GB"/>
        </w:rPr>
      </w:pPr>
      <w:r w:rsidRPr="00891A28">
        <w:rPr>
          <w:lang w:val="en-GB"/>
        </w:rPr>
        <w:t>SDNEWSYMS</w:t>
      </w:r>
      <w:r w:rsidRPr="00891A28">
        <w:rPr>
          <w:lang w:val="en-GB"/>
        </w:rPr>
        <w:tab/>
        <w:t>The symbols decoded in a symbol dictionary</w:t>
      </w:r>
    </w:p>
    <w:p w14:paraId="5D95A58B" w14:textId="77777777" w:rsidR="007F2BF7" w:rsidRPr="00891A28" w:rsidRDefault="00EB5260">
      <w:pPr>
        <w:pStyle w:val="enumlev1"/>
        <w:tabs>
          <w:tab w:val="clear" w:pos="397"/>
          <w:tab w:val="left" w:pos="1985"/>
        </w:tabs>
        <w:ind w:left="1985" w:hanging="1985"/>
        <w:rPr>
          <w:lang w:val="en-GB"/>
        </w:rPr>
      </w:pPr>
      <w:r w:rsidRPr="00891A28">
        <w:rPr>
          <w:lang w:val="en-GB"/>
        </w:rPr>
        <w:t>SDNEWSYMWIDTHS</w:t>
      </w:r>
      <w:r w:rsidRPr="00891A28">
        <w:rPr>
          <w:lang w:val="en-GB"/>
        </w:rPr>
        <w:tab/>
        <w:t>The widths of the symbols decoded in a symbol dictionary</w:t>
      </w:r>
    </w:p>
    <w:p w14:paraId="50FCBC42" w14:textId="77777777" w:rsidR="007F2BF7" w:rsidRPr="00891A28" w:rsidRDefault="00EB5260">
      <w:pPr>
        <w:pStyle w:val="enumlev1"/>
        <w:tabs>
          <w:tab w:val="clear" w:pos="397"/>
          <w:tab w:val="left" w:pos="1985"/>
        </w:tabs>
        <w:ind w:left="1985" w:hanging="1985"/>
        <w:rPr>
          <w:lang w:val="en-GB"/>
        </w:rPr>
      </w:pPr>
      <w:r w:rsidRPr="00891A28">
        <w:rPr>
          <w:b/>
          <w:bCs/>
          <w:lang w:val="en-GB"/>
        </w:rPr>
        <w:t>SDNUMEXSYMS</w:t>
      </w:r>
      <w:r w:rsidRPr="00891A28">
        <w:rPr>
          <w:lang w:val="en-GB"/>
        </w:rPr>
        <w:tab/>
        <w:t>The number of symbols exported from a symbol dictionary</w:t>
      </w:r>
    </w:p>
    <w:p w14:paraId="0ACF05FF" w14:textId="77777777" w:rsidR="007F2BF7" w:rsidRPr="00891A28" w:rsidRDefault="00EB5260">
      <w:pPr>
        <w:pStyle w:val="enumlev1"/>
        <w:tabs>
          <w:tab w:val="clear" w:pos="397"/>
          <w:tab w:val="left" w:pos="1985"/>
        </w:tabs>
        <w:ind w:left="1985" w:hanging="1985"/>
        <w:rPr>
          <w:lang w:val="en-GB"/>
        </w:rPr>
      </w:pPr>
      <w:r w:rsidRPr="00891A28">
        <w:rPr>
          <w:b/>
          <w:bCs/>
          <w:lang w:val="en-GB"/>
        </w:rPr>
        <w:t>SDNUMINSYMS</w:t>
      </w:r>
      <w:r w:rsidRPr="00891A28">
        <w:rPr>
          <w:lang w:val="en-GB"/>
        </w:rPr>
        <w:tab/>
        <w:t>The number of symbols in the array that is used as a parameter to a symbol dictionary decoding procedure</w:t>
      </w:r>
    </w:p>
    <w:p w14:paraId="4325CF32" w14:textId="77777777" w:rsidR="007F2BF7" w:rsidRPr="00891A28" w:rsidRDefault="00EB5260">
      <w:pPr>
        <w:pStyle w:val="enumlev1"/>
        <w:tabs>
          <w:tab w:val="clear" w:pos="397"/>
          <w:tab w:val="left" w:pos="1985"/>
        </w:tabs>
        <w:ind w:left="1985" w:hanging="1985"/>
        <w:rPr>
          <w:lang w:val="en-GB"/>
        </w:rPr>
      </w:pPr>
      <w:r w:rsidRPr="00891A28">
        <w:rPr>
          <w:b/>
          <w:bCs/>
          <w:lang w:val="en-GB"/>
        </w:rPr>
        <w:t>SDNUMNEWSYMS</w:t>
      </w:r>
      <w:r w:rsidRPr="00891A28">
        <w:rPr>
          <w:lang w:val="en-GB"/>
        </w:rPr>
        <w:tab/>
        <w:t>The number of symbols generated in a symbol dictionary</w:t>
      </w:r>
    </w:p>
    <w:p w14:paraId="1C8A768D" w14:textId="77777777" w:rsidR="007F2BF7" w:rsidRPr="00891A28" w:rsidRDefault="00EB5260">
      <w:pPr>
        <w:pStyle w:val="enumlev1"/>
        <w:tabs>
          <w:tab w:val="clear" w:pos="397"/>
          <w:tab w:val="left" w:pos="1985"/>
        </w:tabs>
        <w:ind w:left="1985" w:hanging="1985"/>
        <w:rPr>
          <w:lang w:val="en-GB"/>
        </w:rPr>
      </w:pPr>
      <w:r w:rsidRPr="00891A28">
        <w:rPr>
          <w:b/>
          <w:bCs/>
          <w:lang w:val="en-GB"/>
        </w:rPr>
        <w:t>SDREFAGG</w:t>
      </w:r>
      <w:r w:rsidRPr="00891A28">
        <w:rPr>
          <w:lang w:val="en-GB"/>
        </w:rPr>
        <w:tab/>
        <w:t>Whether refinement and aggregate coding are used in a symbol dictionary decoding procedure</w:t>
      </w:r>
    </w:p>
    <w:p w14:paraId="06F2BA58" w14:textId="77777777" w:rsidR="007F2BF7" w:rsidRPr="00891A28" w:rsidRDefault="00EB5260">
      <w:pPr>
        <w:pStyle w:val="enumlev1"/>
        <w:tabs>
          <w:tab w:val="clear" w:pos="397"/>
          <w:tab w:val="left" w:pos="1985"/>
        </w:tabs>
        <w:ind w:left="1985" w:hanging="1985"/>
        <w:rPr>
          <w:lang w:val="en-GB"/>
        </w:rPr>
      </w:pPr>
      <w:r w:rsidRPr="00891A28">
        <w:rPr>
          <w:b/>
          <w:bCs/>
          <w:lang w:val="en-GB"/>
        </w:rPr>
        <w:t>SDRATX</w:t>
      </w:r>
      <w:r w:rsidRPr="00891A28">
        <w:rPr>
          <w:b/>
          <w:bCs/>
          <w:position w:val="-4"/>
          <w:sz w:val="16"/>
          <w:lang w:val="en-GB"/>
        </w:rPr>
        <w:t>1</w:t>
      </w:r>
      <w:r w:rsidRPr="00891A28">
        <w:rPr>
          <w:lang w:val="en-GB"/>
        </w:rPr>
        <w:tab/>
        <w:t>The X location of the adaptive template pixel RA</w:t>
      </w:r>
      <w:r w:rsidRPr="00891A28">
        <w:rPr>
          <w:position w:val="-4"/>
          <w:sz w:val="16"/>
          <w:lang w:val="en-GB"/>
        </w:rPr>
        <w:t>1</w:t>
      </w:r>
      <w:r w:rsidRPr="00891A28">
        <w:rPr>
          <w:lang w:val="en-GB"/>
        </w:rPr>
        <w:t xml:space="preserve"> in a symbol dictionary decoding procedure</w:t>
      </w:r>
    </w:p>
    <w:p w14:paraId="28E38182" w14:textId="77777777" w:rsidR="007F2BF7" w:rsidRPr="00891A28" w:rsidRDefault="00EB5260">
      <w:pPr>
        <w:pStyle w:val="enumlev1"/>
        <w:tabs>
          <w:tab w:val="clear" w:pos="397"/>
          <w:tab w:val="left" w:pos="1985"/>
        </w:tabs>
        <w:ind w:left="1985" w:hanging="1985"/>
        <w:rPr>
          <w:lang w:val="en-GB"/>
        </w:rPr>
      </w:pPr>
      <w:r w:rsidRPr="00891A28">
        <w:rPr>
          <w:b/>
          <w:bCs/>
          <w:lang w:val="en-GB"/>
        </w:rPr>
        <w:t>SDRATY</w:t>
      </w:r>
      <w:r w:rsidRPr="00891A28">
        <w:rPr>
          <w:b/>
          <w:bCs/>
          <w:position w:val="-4"/>
          <w:sz w:val="16"/>
          <w:lang w:val="en-GB"/>
        </w:rPr>
        <w:t>1</w:t>
      </w:r>
      <w:r w:rsidRPr="00891A28">
        <w:rPr>
          <w:lang w:val="en-GB"/>
        </w:rPr>
        <w:tab/>
        <w:t>The Y location of the adaptive template pixel RA</w:t>
      </w:r>
      <w:r w:rsidRPr="00891A28">
        <w:rPr>
          <w:position w:val="-4"/>
          <w:sz w:val="16"/>
          <w:lang w:val="en-GB"/>
        </w:rPr>
        <w:t>1</w:t>
      </w:r>
      <w:r w:rsidRPr="00891A28">
        <w:rPr>
          <w:lang w:val="en-GB"/>
        </w:rPr>
        <w:t xml:space="preserve"> in a symbol dictionary decoding procedure</w:t>
      </w:r>
    </w:p>
    <w:p w14:paraId="3AEC3344" w14:textId="77777777" w:rsidR="007F2BF7" w:rsidRPr="00891A28" w:rsidRDefault="00EB5260">
      <w:pPr>
        <w:pStyle w:val="enumlev1"/>
        <w:tabs>
          <w:tab w:val="clear" w:pos="397"/>
          <w:tab w:val="left" w:pos="1985"/>
        </w:tabs>
        <w:ind w:left="1985" w:hanging="1985"/>
        <w:rPr>
          <w:lang w:val="en-GB"/>
        </w:rPr>
      </w:pPr>
      <w:r w:rsidRPr="00891A28">
        <w:rPr>
          <w:b/>
          <w:bCs/>
          <w:lang w:val="en-GB"/>
        </w:rPr>
        <w:t>SDRATX</w:t>
      </w:r>
      <w:r w:rsidRPr="00891A28">
        <w:rPr>
          <w:b/>
          <w:bCs/>
          <w:position w:val="-4"/>
          <w:sz w:val="16"/>
          <w:lang w:val="en-GB"/>
        </w:rPr>
        <w:t>2</w:t>
      </w:r>
      <w:r w:rsidRPr="00891A28">
        <w:rPr>
          <w:lang w:val="en-GB"/>
        </w:rPr>
        <w:tab/>
        <w:t>The X location of the adaptive template pixel RA</w:t>
      </w:r>
      <w:r w:rsidRPr="00891A28">
        <w:rPr>
          <w:position w:val="-4"/>
          <w:sz w:val="16"/>
          <w:lang w:val="en-GB"/>
        </w:rPr>
        <w:t>2</w:t>
      </w:r>
      <w:r w:rsidRPr="00891A28">
        <w:rPr>
          <w:lang w:val="en-GB"/>
        </w:rPr>
        <w:t xml:space="preserve"> in a symbol dictionary decoding procedure</w:t>
      </w:r>
    </w:p>
    <w:p w14:paraId="127785C8" w14:textId="77777777" w:rsidR="007F2BF7" w:rsidRPr="00891A28" w:rsidRDefault="00EB5260">
      <w:pPr>
        <w:pStyle w:val="enumlev1"/>
        <w:tabs>
          <w:tab w:val="clear" w:pos="397"/>
          <w:tab w:val="left" w:pos="1985"/>
        </w:tabs>
        <w:ind w:left="1985" w:hanging="1985"/>
        <w:rPr>
          <w:lang w:val="en-GB"/>
        </w:rPr>
      </w:pPr>
      <w:r w:rsidRPr="00891A28">
        <w:rPr>
          <w:b/>
          <w:bCs/>
          <w:lang w:val="en-GB"/>
        </w:rPr>
        <w:t>SDRATY</w:t>
      </w:r>
      <w:r w:rsidRPr="00891A28">
        <w:rPr>
          <w:b/>
          <w:bCs/>
          <w:position w:val="-4"/>
          <w:sz w:val="16"/>
          <w:lang w:val="en-GB"/>
        </w:rPr>
        <w:t>2</w:t>
      </w:r>
      <w:r w:rsidRPr="00891A28">
        <w:rPr>
          <w:lang w:val="en-GB"/>
        </w:rPr>
        <w:tab/>
        <w:t>The Y location of the adaptive template pixel RA</w:t>
      </w:r>
      <w:r w:rsidRPr="00891A28">
        <w:rPr>
          <w:position w:val="-4"/>
          <w:sz w:val="16"/>
          <w:lang w:val="en-GB"/>
        </w:rPr>
        <w:t>2</w:t>
      </w:r>
      <w:r w:rsidRPr="00891A28">
        <w:rPr>
          <w:lang w:val="en-GB"/>
        </w:rPr>
        <w:t xml:space="preserve"> in a symbol dictionary decoding procedure</w:t>
      </w:r>
    </w:p>
    <w:p w14:paraId="0E54077A" w14:textId="77777777" w:rsidR="007F2BF7" w:rsidRPr="00891A28" w:rsidRDefault="00EB5260">
      <w:pPr>
        <w:pStyle w:val="enumlev1"/>
        <w:tabs>
          <w:tab w:val="clear" w:pos="397"/>
          <w:tab w:val="left" w:pos="1985"/>
        </w:tabs>
        <w:ind w:left="1985" w:hanging="1985"/>
        <w:rPr>
          <w:lang w:val="en-GB"/>
        </w:rPr>
      </w:pPr>
      <w:r w:rsidRPr="00891A28">
        <w:rPr>
          <w:b/>
          <w:bCs/>
          <w:lang w:val="en-GB"/>
        </w:rPr>
        <w:t>SDRTEMPLATE</w:t>
      </w:r>
      <w:r w:rsidRPr="00891A28">
        <w:rPr>
          <w:lang w:val="en-GB"/>
        </w:rPr>
        <w:tab/>
        <w:t>Template identifier for refinement coding of bitmaps in a symbol dictionary decoding procedure</w:t>
      </w:r>
    </w:p>
    <w:p w14:paraId="48AF812D" w14:textId="77777777" w:rsidR="007F2BF7" w:rsidRPr="00891A28" w:rsidRDefault="00EB5260">
      <w:pPr>
        <w:pStyle w:val="enumlev1"/>
        <w:tabs>
          <w:tab w:val="clear" w:pos="397"/>
          <w:tab w:val="left" w:pos="1985"/>
        </w:tabs>
        <w:ind w:left="1985" w:hanging="1985"/>
        <w:rPr>
          <w:lang w:val="en-GB"/>
        </w:rPr>
      </w:pPr>
      <w:r w:rsidRPr="00891A28">
        <w:rPr>
          <w:b/>
          <w:bCs/>
          <w:lang w:val="en-GB"/>
        </w:rPr>
        <w:t>SDTEMPLATE</w:t>
      </w:r>
      <w:r w:rsidRPr="00891A28">
        <w:rPr>
          <w:lang w:val="en-GB"/>
        </w:rPr>
        <w:tab/>
        <w:t>The template identifier used to decode symbol bitmaps in a symbol dictionary decoding procedure</w:t>
      </w:r>
    </w:p>
    <w:p w14:paraId="0FFB7B7C" w14:textId="77777777" w:rsidR="007F2BF7" w:rsidRPr="00891A28" w:rsidRDefault="00EB5260">
      <w:pPr>
        <w:pStyle w:val="enumlev1"/>
        <w:tabs>
          <w:tab w:val="clear" w:pos="397"/>
          <w:tab w:val="left" w:pos="1985"/>
        </w:tabs>
        <w:ind w:left="1985" w:hanging="1985"/>
        <w:rPr>
          <w:lang w:val="en-GB"/>
        </w:rPr>
      </w:pPr>
      <w:r w:rsidRPr="00891A28">
        <w:rPr>
          <w:b/>
          <w:bCs/>
          <w:lang w:val="en-GB"/>
        </w:rPr>
        <w:t>SKIP</w:t>
      </w:r>
      <w:r w:rsidRPr="00891A28">
        <w:rPr>
          <w:lang w:val="en-GB"/>
        </w:rPr>
        <w:tab/>
        <w:t>A mask of pixels to be skipped during the decoding of a generic region</w:t>
      </w:r>
    </w:p>
    <w:p w14:paraId="3DBCF93F" w14:textId="77777777" w:rsidR="007F2BF7" w:rsidRPr="00891A28" w:rsidRDefault="00EB5260">
      <w:pPr>
        <w:pStyle w:val="enumlev1"/>
        <w:tabs>
          <w:tab w:val="clear" w:pos="397"/>
          <w:tab w:val="left" w:pos="1985"/>
        </w:tabs>
        <w:ind w:left="1985" w:hanging="1985"/>
        <w:rPr>
          <w:lang w:val="en-GB"/>
        </w:rPr>
      </w:pPr>
      <w:r w:rsidRPr="00891A28">
        <w:rPr>
          <w:lang w:val="en-GB"/>
        </w:rPr>
        <w:t>SLTP</w:t>
      </w:r>
      <w:r w:rsidRPr="00891A28">
        <w:rPr>
          <w:lang w:val="en-GB"/>
        </w:rPr>
        <w:tab/>
        <w:t>A binary value indicating whether the current line was typically predicted and the previous line was not, or vice versa</w:t>
      </w:r>
    </w:p>
    <w:p w14:paraId="15B2BE61" w14:textId="77777777" w:rsidR="007F2BF7" w:rsidRPr="00891A28" w:rsidRDefault="00EB5260">
      <w:pPr>
        <w:pStyle w:val="enumlev1"/>
        <w:tabs>
          <w:tab w:val="clear" w:pos="397"/>
          <w:tab w:val="left" w:pos="1985"/>
        </w:tabs>
        <w:ind w:left="1985" w:hanging="1985"/>
        <w:rPr>
          <w:lang w:val="en-GB"/>
        </w:rPr>
      </w:pPr>
      <w:r w:rsidRPr="00891A28">
        <w:rPr>
          <w:lang w:val="en-GB"/>
        </w:rPr>
        <w:t>STRIPT</w:t>
      </w:r>
      <w:r w:rsidRPr="00891A28">
        <w:rPr>
          <w:lang w:val="en-GB"/>
        </w:rPr>
        <w:tab/>
        <w:t>The numerically smallest T coordinate in the current strip</w:t>
      </w:r>
    </w:p>
    <w:p w14:paraId="053E5693" w14:textId="77777777" w:rsidR="007F2BF7" w:rsidRPr="00891A28" w:rsidRDefault="00EB5260">
      <w:pPr>
        <w:pStyle w:val="enumlev1"/>
        <w:tabs>
          <w:tab w:val="clear" w:pos="397"/>
          <w:tab w:val="left" w:pos="1985"/>
        </w:tabs>
        <w:ind w:left="1985" w:hanging="1985"/>
        <w:rPr>
          <w:lang w:val="en-GB"/>
        </w:rPr>
      </w:pPr>
      <w:r w:rsidRPr="00891A28">
        <w:rPr>
          <w:lang w:val="en-GB"/>
        </w:rPr>
        <w:t>SWITCH</w:t>
      </w:r>
      <w:r w:rsidRPr="00891A28">
        <w:rPr>
          <w:lang w:val="en-GB"/>
        </w:rPr>
        <w:tab/>
        <w:t>Whether MPS and LPS are switched on an LPS renormalisation</w:t>
      </w:r>
    </w:p>
    <w:p w14:paraId="438BF5E2" w14:textId="77777777" w:rsidR="007F2BF7" w:rsidRPr="00891A28" w:rsidRDefault="00EB5260">
      <w:pPr>
        <w:pStyle w:val="enumlev1"/>
        <w:tabs>
          <w:tab w:val="clear" w:pos="397"/>
          <w:tab w:val="left" w:pos="1985"/>
        </w:tabs>
        <w:ind w:left="1985" w:hanging="1985"/>
        <w:rPr>
          <w:lang w:val="en-GB"/>
        </w:rPr>
      </w:pPr>
      <w:r w:rsidRPr="00891A28">
        <w:rPr>
          <w:lang w:val="en-GB"/>
        </w:rPr>
        <w:t>SYMWIDTH</w:t>
      </w:r>
      <w:r w:rsidRPr="00891A28">
        <w:rPr>
          <w:lang w:val="en-GB"/>
        </w:rPr>
        <w:tab/>
        <w:t>The current bitmap width in a symbol dictionary decoding procedure</w:t>
      </w:r>
    </w:p>
    <w:p w14:paraId="6B64A695" w14:textId="77777777" w:rsidR="007F2BF7" w:rsidRPr="00891A28" w:rsidRDefault="00EB5260">
      <w:pPr>
        <w:pStyle w:val="enumlev1"/>
        <w:tabs>
          <w:tab w:val="clear" w:pos="397"/>
          <w:tab w:val="left" w:pos="1985"/>
        </w:tabs>
        <w:ind w:left="1985" w:hanging="1985"/>
        <w:rPr>
          <w:lang w:val="en-GB"/>
        </w:rPr>
      </w:pPr>
      <w:r w:rsidRPr="00891A28">
        <w:rPr>
          <w:lang w:val="en-GB"/>
        </w:rPr>
        <w:t>T</w:t>
      </w:r>
      <w:r w:rsidRPr="00891A28">
        <w:rPr>
          <w:lang w:val="en-GB"/>
        </w:rPr>
        <w:tab/>
        <w:t>One coordinate of the coordinate system used in a text region decoding procedure</w:t>
      </w:r>
    </w:p>
    <w:p w14:paraId="0F5786E9" w14:textId="77777777" w:rsidR="007F2BF7" w:rsidRPr="00891A28" w:rsidRDefault="00EB5260">
      <w:pPr>
        <w:pStyle w:val="enumlev1"/>
        <w:tabs>
          <w:tab w:val="clear" w:pos="397"/>
          <w:tab w:val="left" w:pos="1985"/>
        </w:tabs>
        <w:ind w:left="1985" w:hanging="1985"/>
        <w:rPr>
          <w:lang w:val="en-GB"/>
        </w:rPr>
      </w:pPr>
      <w:r w:rsidRPr="00891A28">
        <w:rPr>
          <w:lang w:val="en-GB"/>
        </w:rPr>
        <w:t>TEMPC</w:t>
      </w:r>
      <w:r w:rsidRPr="00891A28">
        <w:rPr>
          <w:lang w:val="en-GB"/>
        </w:rPr>
        <w:tab/>
        <w:t>A temporary register in the MQ coder</w:t>
      </w:r>
    </w:p>
    <w:p w14:paraId="2BDF57F6" w14:textId="77777777" w:rsidR="007F2BF7" w:rsidRPr="00891A28" w:rsidRDefault="00EB5260">
      <w:pPr>
        <w:pStyle w:val="enumlev1"/>
        <w:tabs>
          <w:tab w:val="clear" w:pos="397"/>
          <w:tab w:val="left" w:pos="1985"/>
        </w:tabs>
        <w:ind w:left="1985" w:hanging="1985"/>
        <w:rPr>
          <w:lang w:val="en-GB"/>
        </w:rPr>
      </w:pPr>
      <w:r w:rsidRPr="00891A28">
        <w:rPr>
          <w:i/>
          <w:iCs/>
          <w:lang w:val="en-GB"/>
        </w:rPr>
        <w:t>T</w:t>
      </w:r>
      <w:r w:rsidRPr="00891A28">
        <w:rPr>
          <w:i/>
          <w:iCs/>
          <w:position w:val="-4"/>
          <w:sz w:val="16"/>
          <w:lang w:val="en-GB"/>
        </w:rPr>
        <w:t>I</w:t>
      </w:r>
      <w:r w:rsidRPr="00891A28">
        <w:rPr>
          <w:lang w:val="en-GB"/>
        </w:rPr>
        <w:tab/>
        <w:t>TheT coordinate of a symbol instance</w:t>
      </w:r>
    </w:p>
    <w:p w14:paraId="323E3E80" w14:textId="77777777" w:rsidR="007F2BF7" w:rsidRPr="00891A28" w:rsidRDefault="00EB5260">
      <w:pPr>
        <w:pStyle w:val="enumlev1"/>
        <w:tabs>
          <w:tab w:val="clear" w:pos="397"/>
          <w:tab w:val="left" w:pos="1985"/>
        </w:tabs>
        <w:ind w:left="1985" w:hanging="1985"/>
        <w:rPr>
          <w:lang w:val="en-GB"/>
        </w:rPr>
      </w:pPr>
      <w:r w:rsidRPr="00891A28">
        <w:rPr>
          <w:lang w:val="en-GB"/>
        </w:rPr>
        <w:t>TOTWIDTH</w:t>
      </w:r>
      <w:r w:rsidRPr="00891A28">
        <w:rPr>
          <w:lang w:val="en-GB"/>
        </w:rPr>
        <w:tab/>
        <w:t>The total width of the bitmaps in a height class</w:t>
      </w:r>
    </w:p>
    <w:p w14:paraId="18F08EF1" w14:textId="77777777" w:rsidR="007F2BF7" w:rsidRPr="00891A28" w:rsidRDefault="00EB5260">
      <w:pPr>
        <w:pStyle w:val="enumlev1"/>
        <w:tabs>
          <w:tab w:val="clear" w:pos="397"/>
          <w:tab w:val="left" w:pos="1985"/>
        </w:tabs>
        <w:ind w:left="1985" w:hanging="1985"/>
        <w:rPr>
          <w:lang w:val="en-GB"/>
        </w:rPr>
      </w:pPr>
      <w:r w:rsidRPr="00891A28">
        <w:rPr>
          <w:b/>
          <w:bCs/>
          <w:lang w:val="en-GB"/>
        </w:rPr>
        <w:t>TPGDON</w:t>
      </w:r>
      <w:r w:rsidRPr="00891A28">
        <w:rPr>
          <w:lang w:val="en-GB"/>
        </w:rPr>
        <w:tab/>
        <w:t>Whether typical prediction is used in a generic region decoding procedure</w:t>
      </w:r>
    </w:p>
    <w:p w14:paraId="5BAA78A1" w14:textId="77777777" w:rsidR="00B90D42" w:rsidRPr="00891A28" w:rsidRDefault="00EB5260">
      <w:pPr>
        <w:pStyle w:val="enumlev1"/>
        <w:tabs>
          <w:tab w:val="clear" w:pos="397"/>
          <w:tab w:val="left" w:pos="1985"/>
        </w:tabs>
        <w:ind w:left="1985" w:hanging="1985"/>
        <w:rPr>
          <w:lang w:val="en-GB"/>
        </w:rPr>
      </w:pPr>
      <w:r w:rsidRPr="00891A28">
        <w:rPr>
          <w:b/>
          <w:bCs/>
          <w:lang w:val="en-GB"/>
        </w:rPr>
        <w:t>TPGRON</w:t>
      </w:r>
      <w:r w:rsidRPr="00891A28">
        <w:rPr>
          <w:lang w:val="en-GB"/>
        </w:rPr>
        <w:tab/>
        <w:t>Whether typical prediction is used in a generic region refinement decoding procedure</w:t>
      </w:r>
    </w:p>
    <w:p w14:paraId="5BE6D94E" w14:textId="35E29387" w:rsidR="007F2BF7" w:rsidRPr="00891A28" w:rsidRDefault="00EB5260">
      <w:pPr>
        <w:pStyle w:val="enumlev1"/>
        <w:tabs>
          <w:tab w:val="clear" w:pos="397"/>
          <w:tab w:val="left" w:pos="1985"/>
        </w:tabs>
        <w:ind w:left="1985" w:hanging="1985"/>
        <w:rPr>
          <w:lang w:val="en-GB"/>
        </w:rPr>
      </w:pPr>
      <w:r w:rsidRPr="00891A28">
        <w:rPr>
          <w:lang w:val="en-GB"/>
        </w:rPr>
        <w:t>TPGRPIX</w:t>
      </w:r>
      <w:r w:rsidRPr="00891A28">
        <w:rPr>
          <w:lang w:val="en-GB"/>
        </w:rPr>
        <w:tab/>
        <w:t>Whether the current pixel is to be decoded implicitly using a TPGR prediction</w:t>
      </w:r>
    </w:p>
    <w:p w14:paraId="422B7CEC" w14:textId="77777777" w:rsidR="007F2BF7" w:rsidRPr="00891A28" w:rsidRDefault="00EB5260">
      <w:pPr>
        <w:pStyle w:val="enumlev1"/>
        <w:tabs>
          <w:tab w:val="clear" w:pos="397"/>
          <w:tab w:val="left" w:pos="1985"/>
        </w:tabs>
        <w:ind w:left="1985" w:hanging="1985"/>
        <w:rPr>
          <w:lang w:val="en-GB"/>
        </w:rPr>
      </w:pPr>
      <w:r w:rsidRPr="00891A28">
        <w:rPr>
          <w:lang w:val="en-GB"/>
        </w:rPr>
        <w:t>TPGRVAL</w:t>
      </w:r>
      <w:r w:rsidRPr="00891A28">
        <w:rPr>
          <w:lang w:val="en-GB"/>
        </w:rPr>
        <w:tab/>
        <w:t>The value of the TPGR-predicted current pixel</w:t>
      </w:r>
    </w:p>
    <w:p w14:paraId="19643FAE" w14:textId="77777777" w:rsidR="007F2BF7" w:rsidRPr="00891A28" w:rsidRDefault="00EB5260">
      <w:pPr>
        <w:pStyle w:val="enumlev1"/>
        <w:tabs>
          <w:tab w:val="clear" w:pos="397"/>
          <w:tab w:val="left" w:pos="1985"/>
        </w:tabs>
        <w:ind w:left="1985" w:hanging="1985"/>
        <w:rPr>
          <w:lang w:val="en-GB"/>
        </w:rPr>
      </w:pPr>
      <w:r w:rsidRPr="00891A28">
        <w:rPr>
          <w:b/>
          <w:bCs/>
          <w:lang w:val="en-GB"/>
        </w:rPr>
        <w:t>TRANSPOSED</w:t>
      </w:r>
      <w:r w:rsidRPr="00891A28">
        <w:rPr>
          <w:lang w:val="en-GB"/>
        </w:rPr>
        <w:tab/>
        <w:t>Whether the symbol instance coordinates are transposed in a text region decoding procedure</w:t>
      </w:r>
    </w:p>
    <w:p w14:paraId="35EBB6CD" w14:textId="77777777" w:rsidR="007F2BF7" w:rsidRPr="00891A28" w:rsidRDefault="00EB5260">
      <w:pPr>
        <w:pStyle w:val="enumlev1"/>
        <w:tabs>
          <w:tab w:val="clear" w:pos="397"/>
          <w:tab w:val="left" w:pos="1985"/>
        </w:tabs>
        <w:ind w:left="1985" w:hanging="1985"/>
        <w:rPr>
          <w:lang w:val="en-GB"/>
        </w:rPr>
      </w:pPr>
      <w:r w:rsidRPr="00891A28">
        <w:rPr>
          <w:b/>
          <w:bCs/>
          <w:lang w:val="en-GB"/>
        </w:rPr>
        <w:t>USESKIP</w:t>
      </w:r>
      <w:r w:rsidRPr="00891A28">
        <w:rPr>
          <w:lang w:val="en-GB"/>
        </w:rPr>
        <w:tab/>
        <w:t>Whether some pixels should be skipped in the decoding of a generic region</w:t>
      </w:r>
    </w:p>
    <w:p w14:paraId="2ED09FFB" w14:textId="77777777" w:rsidR="007F2BF7" w:rsidRPr="00891A28" w:rsidRDefault="00EB5260">
      <w:pPr>
        <w:pStyle w:val="enumlev1"/>
        <w:tabs>
          <w:tab w:val="clear" w:pos="397"/>
          <w:tab w:val="left" w:pos="1985"/>
        </w:tabs>
        <w:ind w:left="1985" w:hanging="1985"/>
        <w:rPr>
          <w:lang w:val="en-GB"/>
        </w:rPr>
      </w:pPr>
      <w:r w:rsidRPr="00891A28">
        <w:rPr>
          <w:lang w:val="en-GB"/>
        </w:rPr>
        <w:t>V1</w:t>
      </w:r>
      <w:r w:rsidRPr="00891A28">
        <w:rPr>
          <w:lang w:val="en-GB"/>
        </w:rPr>
        <w:tab/>
        <w:t>A binary value</w:t>
      </w:r>
    </w:p>
    <w:p w14:paraId="14961AEE" w14:textId="77777777" w:rsidR="007F2BF7" w:rsidRPr="00891A28" w:rsidRDefault="00EB5260">
      <w:pPr>
        <w:pStyle w:val="enumlev1"/>
        <w:tabs>
          <w:tab w:val="clear" w:pos="397"/>
          <w:tab w:val="left" w:pos="1985"/>
        </w:tabs>
        <w:ind w:left="1985" w:hanging="1985"/>
        <w:rPr>
          <w:lang w:val="en-GB"/>
        </w:rPr>
      </w:pPr>
      <w:r w:rsidRPr="00891A28">
        <w:rPr>
          <w:lang w:val="en-GB"/>
        </w:rPr>
        <w:t>V2</w:t>
      </w:r>
      <w:r w:rsidRPr="00891A28">
        <w:rPr>
          <w:lang w:val="en-GB"/>
        </w:rPr>
        <w:tab/>
        <w:t>A binary value</w:t>
      </w:r>
    </w:p>
    <w:p w14:paraId="5D93DF85" w14:textId="77777777" w:rsidR="007F2BF7" w:rsidRPr="00891A28" w:rsidRDefault="00EB5260">
      <w:pPr>
        <w:pStyle w:val="enumlev1"/>
        <w:tabs>
          <w:tab w:val="clear" w:pos="397"/>
          <w:tab w:val="left" w:pos="1985"/>
        </w:tabs>
        <w:ind w:left="1985" w:hanging="1985"/>
        <w:rPr>
          <w:lang w:val="en-GB"/>
        </w:rPr>
      </w:pPr>
      <w:r w:rsidRPr="00891A28">
        <w:rPr>
          <w:i/>
          <w:iCs/>
          <w:lang w:val="en-GB"/>
        </w:rPr>
        <w:lastRenderedPageBreak/>
        <w:t>W</w:t>
      </w:r>
      <w:r w:rsidRPr="00891A28">
        <w:rPr>
          <w:i/>
          <w:iCs/>
          <w:position w:val="-4"/>
          <w:sz w:val="16"/>
          <w:lang w:val="en-GB"/>
        </w:rPr>
        <w:t>I</w:t>
      </w:r>
      <w:r w:rsidRPr="00891A28">
        <w:rPr>
          <w:lang w:val="en-GB"/>
        </w:rPr>
        <w:tab/>
        <w:t>The width of a symbol instance bitmap</w:t>
      </w:r>
    </w:p>
    <w:p w14:paraId="0CF2E0F7" w14:textId="77777777" w:rsidR="007F2BF7" w:rsidRPr="00891A28" w:rsidRDefault="00EB5260">
      <w:pPr>
        <w:pStyle w:val="enumlev1"/>
        <w:tabs>
          <w:tab w:val="clear" w:pos="397"/>
          <w:tab w:val="left" w:pos="1985"/>
        </w:tabs>
        <w:ind w:left="1985" w:hanging="1985"/>
        <w:rPr>
          <w:lang w:val="en-GB"/>
        </w:rPr>
      </w:pPr>
      <w:r w:rsidRPr="00891A28">
        <w:rPr>
          <w:i/>
          <w:iCs/>
          <w:lang w:val="en-GB"/>
        </w:rPr>
        <w:t>WO</w:t>
      </w:r>
      <w:r w:rsidRPr="00891A28">
        <w:rPr>
          <w:i/>
          <w:iCs/>
          <w:position w:val="-4"/>
          <w:sz w:val="16"/>
          <w:lang w:val="en-GB"/>
        </w:rPr>
        <w:t>I</w:t>
      </w:r>
      <w:r w:rsidRPr="00891A28">
        <w:rPr>
          <w:lang w:val="en-GB"/>
        </w:rPr>
        <w:tab/>
        <w:t>The width of the original bitmap of a symbol instance containing refinement information</w:t>
      </w:r>
    </w:p>
    <w:p w14:paraId="5CAD0991" w14:textId="77777777" w:rsidR="007F2BF7" w:rsidRPr="00891A28" w:rsidRDefault="00EB5260">
      <w:pPr>
        <w:pStyle w:val="enumlev1"/>
        <w:tabs>
          <w:tab w:val="clear" w:pos="397"/>
          <w:tab w:val="left" w:pos="1985"/>
        </w:tabs>
        <w:ind w:left="1985" w:hanging="1985"/>
        <w:rPr>
          <w:lang w:val="en-GB"/>
        </w:rPr>
      </w:pPr>
      <w:r w:rsidRPr="00891A28">
        <w:rPr>
          <w:i/>
          <w:iCs/>
          <w:lang w:val="en-GB"/>
        </w:rPr>
        <w:t>x</w:t>
      </w:r>
      <w:r w:rsidRPr="00891A28">
        <w:rPr>
          <w:lang w:val="en-GB"/>
        </w:rPr>
        <w:tab/>
        <w:t>The horizontal coordinate of a location on a halftone grid</w:t>
      </w:r>
    </w:p>
    <w:p w14:paraId="7554F576" w14:textId="77777777" w:rsidR="007F2BF7" w:rsidRPr="00891A28" w:rsidRDefault="00EB5260">
      <w:pPr>
        <w:pStyle w:val="enumlev1"/>
        <w:tabs>
          <w:tab w:val="clear" w:pos="397"/>
          <w:tab w:val="left" w:pos="1985"/>
        </w:tabs>
        <w:ind w:left="1985" w:hanging="1985"/>
        <w:rPr>
          <w:lang w:val="en-GB"/>
        </w:rPr>
      </w:pPr>
      <w:r w:rsidRPr="00891A28">
        <w:rPr>
          <w:lang w:val="en-GB"/>
        </w:rPr>
        <w:t>X</w:t>
      </w:r>
      <w:r w:rsidRPr="00891A28">
        <w:rPr>
          <w:lang w:val="en-GB"/>
        </w:rPr>
        <w:tab/>
        <w:t>The horizontal coordinate of a pixel in a bitmap</w:t>
      </w:r>
    </w:p>
    <w:p w14:paraId="57599E63" w14:textId="77777777" w:rsidR="007F2BF7" w:rsidRPr="00891A28" w:rsidRDefault="00EB5260">
      <w:pPr>
        <w:pStyle w:val="enumlev1"/>
        <w:tabs>
          <w:tab w:val="clear" w:pos="397"/>
          <w:tab w:val="left" w:pos="1985"/>
        </w:tabs>
        <w:ind w:left="1985" w:hanging="1985"/>
        <w:rPr>
          <w:lang w:val="en-GB"/>
        </w:rPr>
      </w:pPr>
      <w:r w:rsidRPr="00891A28">
        <w:rPr>
          <w:i/>
          <w:iCs/>
          <w:lang w:val="en-GB"/>
        </w:rPr>
        <w:t>y</w:t>
      </w:r>
      <w:r w:rsidRPr="00891A28">
        <w:rPr>
          <w:lang w:val="en-GB"/>
        </w:rPr>
        <w:tab/>
        <w:t>The vertical coordinate of a location on a halftone grid</w:t>
      </w:r>
    </w:p>
    <w:p w14:paraId="241E12CF" w14:textId="77777777" w:rsidR="007F2BF7" w:rsidRPr="00891A28" w:rsidRDefault="00EB5260">
      <w:pPr>
        <w:pStyle w:val="enumlev1"/>
        <w:tabs>
          <w:tab w:val="clear" w:pos="397"/>
          <w:tab w:val="left" w:pos="1985"/>
        </w:tabs>
        <w:ind w:left="1985" w:hanging="1985"/>
        <w:rPr>
          <w:lang w:val="en-GB"/>
        </w:rPr>
      </w:pPr>
      <w:r w:rsidRPr="00891A28">
        <w:rPr>
          <w:lang w:val="en-GB"/>
        </w:rPr>
        <w:t>Y</w:t>
      </w:r>
      <w:r w:rsidRPr="00891A28">
        <w:rPr>
          <w:lang w:val="en-GB"/>
        </w:rPr>
        <w:tab/>
        <w:t>The vertical coordinate of a pixel in a bitmap</w:t>
      </w:r>
    </w:p>
    <w:p w14:paraId="30C456AF" w14:textId="77777777" w:rsidR="007F2BF7" w:rsidRPr="00891A28" w:rsidRDefault="00EB5260">
      <w:pPr>
        <w:pStyle w:val="Heading2"/>
        <w:rPr>
          <w:lang w:val="en-GB"/>
        </w:rPr>
      </w:pPr>
      <w:bookmarkStart w:id="294" w:name="_Toc501251991"/>
      <w:bookmarkStart w:id="295" w:name="_Toc524615782"/>
      <w:r w:rsidRPr="00891A28">
        <w:rPr>
          <w:lang w:val="en-GB"/>
        </w:rPr>
        <w:t>4.3</w:t>
      </w:r>
      <w:r w:rsidRPr="00891A28">
        <w:rPr>
          <w:lang w:val="en-GB"/>
        </w:rPr>
        <w:tab/>
      </w:r>
      <w:bookmarkStart w:id="296" w:name="x1-240004.3"/>
      <w:bookmarkStart w:id="297" w:name="QQ1-1-26"/>
      <w:bookmarkEnd w:id="296"/>
      <w:bookmarkEnd w:id="297"/>
      <w:r w:rsidRPr="00891A28">
        <w:rPr>
          <w:lang w:val="en-GB"/>
        </w:rPr>
        <w:t>Operator definitions</w:t>
      </w:r>
      <w:bookmarkEnd w:id="294"/>
      <w:bookmarkEnd w:id="295"/>
    </w:p>
    <w:p w14:paraId="773E35FD" w14:textId="77777777" w:rsidR="007F2BF7" w:rsidRPr="00891A28" w:rsidRDefault="00EB5260">
      <w:pPr>
        <w:rPr>
          <w:lang w:val="en-GB"/>
        </w:rPr>
      </w:pPr>
      <w:r w:rsidRPr="00891A28">
        <w:rPr>
          <w:lang w:val="en-GB"/>
        </w:rPr>
        <w:t>The following operators are defined:</w:t>
      </w:r>
    </w:p>
    <w:p w14:paraId="28AA1084" w14:textId="77777777" w:rsidR="007F2BF7" w:rsidRPr="00891A28" w:rsidRDefault="00EB5260">
      <w:pPr>
        <w:pStyle w:val="enumlev1"/>
        <w:tabs>
          <w:tab w:val="clear" w:pos="397"/>
          <w:tab w:val="left" w:pos="1276"/>
        </w:tabs>
        <w:ind w:left="1276" w:hanging="1276"/>
        <w:rPr>
          <w:lang w:val="en-GB"/>
        </w:rPr>
      </w:pPr>
      <w:r w:rsidRPr="00891A28">
        <w:rPr>
          <w:lang w:val="en-GB"/>
        </w:rPr>
        <w:t>OR</w:t>
      </w:r>
      <w:r w:rsidRPr="00891A28">
        <w:rPr>
          <w:lang w:val="en-GB"/>
        </w:rPr>
        <w:tab/>
        <w:t xml:space="preserve">If V1 and V2 are two binary values, then V1 OR V2 is equal to </w:t>
      </w:r>
      <w:r w:rsidRPr="00891A28">
        <w:rPr>
          <w:b/>
          <w:bCs/>
          <w:lang w:val="en-GB"/>
        </w:rPr>
        <w:t>0</w:t>
      </w:r>
      <w:r w:rsidRPr="00891A28">
        <w:rPr>
          <w:lang w:val="en-GB"/>
        </w:rPr>
        <w:t xml:space="preserve"> if both V1 and V2 are </w:t>
      </w:r>
      <w:r w:rsidRPr="00891A28">
        <w:rPr>
          <w:b/>
          <w:bCs/>
          <w:lang w:val="en-GB"/>
        </w:rPr>
        <w:t>0</w:t>
      </w:r>
      <w:r w:rsidRPr="00891A28">
        <w:rPr>
          <w:lang w:val="en-GB"/>
        </w:rPr>
        <w:t xml:space="preserve">. It is equal to </w:t>
      </w:r>
      <w:r w:rsidRPr="00891A28">
        <w:rPr>
          <w:b/>
          <w:bCs/>
          <w:lang w:val="en-GB"/>
        </w:rPr>
        <w:t>1</w:t>
      </w:r>
      <w:r w:rsidRPr="00891A28">
        <w:rPr>
          <w:lang w:val="en-GB"/>
        </w:rPr>
        <w:t xml:space="preserve"> if either of V1 or V2 is </w:t>
      </w:r>
      <w:r w:rsidRPr="00891A28">
        <w:rPr>
          <w:b/>
          <w:bCs/>
          <w:lang w:val="en-GB"/>
        </w:rPr>
        <w:t>1</w:t>
      </w:r>
      <w:r w:rsidRPr="00891A28">
        <w:rPr>
          <w:lang w:val="en-GB"/>
        </w:rPr>
        <w:t>. If V1 and V2 are two integer values, then it is the result of bitwise application of OR.</w:t>
      </w:r>
    </w:p>
    <w:p w14:paraId="1F48571F" w14:textId="77777777" w:rsidR="007F2BF7" w:rsidRPr="00891A28" w:rsidRDefault="00EB5260">
      <w:pPr>
        <w:pStyle w:val="enumlev1"/>
        <w:tabs>
          <w:tab w:val="clear" w:pos="397"/>
          <w:tab w:val="left" w:pos="1276"/>
        </w:tabs>
        <w:ind w:left="1276" w:hanging="1276"/>
        <w:rPr>
          <w:lang w:val="en-GB"/>
        </w:rPr>
      </w:pPr>
      <w:r w:rsidRPr="00891A28">
        <w:rPr>
          <w:lang w:val="en-GB"/>
        </w:rPr>
        <w:t>AND</w:t>
      </w:r>
      <w:r w:rsidRPr="00891A28">
        <w:rPr>
          <w:lang w:val="en-GB"/>
        </w:rPr>
        <w:tab/>
        <w:t xml:space="preserve">If V1 and V2 are two binary values, then V1 AND V2 is equal to </w:t>
      </w:r>
      <w:r w:rsidRPr="00891A28">
        <w:rPr>
          <w:b/>
          <w:bCs/>
          <w:lang w:val="en-GB"/>
        </w:rPr>
        <w:t>0</w:t>
      </w:r>
      <w:r w:rsidRPr="00891A28">
        <w:rPr>
          <w:lang w:val="en-GB"/>
        </w:rPr>
        <w:t xml:space="preserve"> if either of V1 or V2 is </w:t>
      </w:r>
      <w:r w:rsidRPr="00891A28">
        <w:rPr>
          <w:b/>
          <w:bCs/>
          <w:lang w:val="en-GB"/>
        </w:rPr>
        <w:t>0</w:t>
      </w:r>
      <w:r w:rsidRPr="00891A28">
        <w:rPr>
          <w:lang w:val="en-GB"/>
        </w:rPr>
        <w:t xml:space="preserve">. It is equal to </w:t>
      </w:r>
      <w:r w:rsidRPr="00891A28">
        <w:rPr>
          <w:b/>
          <w:bCs/>
          <w:lang w:val="en-GB"/>
        </w:rPr>
        <w:t>1</w:t>
      </w:r>
      <w:r w:rsidRPr="00891A28">
        <w:rPr>
          <w:lang w:val="en-GB"/>
        </w:rPr>
        <w:t xml:space="preserve"> if both V1 and V2 are </w:t>
      </w:r>
      <w:r w:rsidRPr="00891A28">
        <w:rPr>
          <w:b/>
          <w:bCs/>
          <w:lang w:val="en-GB"/>
        </w:rPr>
        <w:t>1</w:t>
      </w:r>
      <w:r w:rsidRPr="00891A28">
        <w:rPr>
          <w:lang w:val="en-GB"/>
        </w:rPr>
        <w:t>. If V1 and V2 are two integer values, then it is the result of bitwise application of AND.</w:t>
      </w:r>
    </w:p>
    <w:p w14:paraId="3542F875" w14:textId="77777777" w:rsidR="007F2BF7" w:rsidRPr="00891A28" w:rsidRDefault="00EB5260">
      <w:pPr>
        <w:pStyle w:val="enumlev1"/>
        <w:tabs>
          <w:tab w:val="clear" w:pos="397"/>
          <w:tab w:val="left" w:pos="1276"/>
        </w:tabs>
        <w:ind w:left="1276" w:hanging="1276"/>
        <w:rPr>
          <w:lang w:val="en-GB"/>
        </w:rPr>
      </w:pPr>
      <w:r w:rsidRPr="00891A28">
        <w:rPr>
          <w:lang w:val="en-GB"/>
        </w:rPr>
        <w:t>XOR</w:t>
      </w:r>
      <w:r w:rsidRPr="00891A28">
        <w:rPr>
          <w:lang w:val="en-GB"/>
        </w:rPr>
        <w:tab/>
        <w:t xml:space="preserve">If V1 and V2 are two binary values, then V1 XOR V2 is equal to </w:t>
      </w:r>
      <w:r w:rsidRPr="00891A28">
        <w:rPr>
          <w:b/>
          <w:bCs/>
          <w:lang w:val="en-GB"/>
        </w:rPr>
        <w:t>0</w:t>
      </w:r>
      <w:r w:rsidRPr="00891A28">
        <w:rPr>
          <w:lang w:val="en-GB"/>
        </w:rPr>
        <w:t xml:space="preserve"> if V1 and V2 are equal. It is equal to </w:t>
      </w:r>
      <w:r w:rsidRPr="00891A28">
        <w:rPr>
          <w:b/>
          <w:bCs/>
          <w:lang w:val="en-GB"/>
        </w:rPr>
        <w:t>1</w:t>
      </w:r>
      <w:r w:rsidRPr="00891A28">
        <w:rPr>
          <w:lang w:val="en-GB"/>
        </w:rPr>
        <w:t xml:space="preserve"> if V1 and V2 differ. If V1 and V2 are two integer values, then it is the result of bitwise application of XOR.</w:t>
      </w:r>
    </w:p>
    <w:p w14:paraId="6542832F" w14:textId="77777777" w:rsidR="007F2BF7" w:rsidRPr="00891A28" w:rsidRDefault="00EB5260">
      <w:pPr>
        <w:pStyle w:val="enumlev1"/>
        <w:tabs>
          <w:tab w:val="clear" w:pos="397"/>
          <w:tab w:val="left" w:pos="1276"/>
        </w:tabs>
        <w:ind w:left="1276" w:hanging="1276"/>
        <w:rPr>
          <w:lang w:val="en-GB"/>
        </w:rPr>
      </w:pPr>
      <w:r w:rsidRPr="00891A28">
        <w:rPr>
          <w:lang w:val="en-GB"/>
        </w:rPr>
        <w:t>XNOR</w:t>
      </w:r>
      <w:r w:rsidRPr="00891A28">
        <w:rPr>
          <w:lang w:val="en-GB"/>
        </w:rPr>
        <w:tab/>
        <w:t xml:space="preserve">If V1 and V2 are two binary values, then V1 XNOR V2 is equal to </w:t>
      </w:r>
      <w:r w:rsidRPr="00891A28">
        <w:rPr>
          <w:b/>
          <w:bCs/>
          <w:lang w:val="en-GB"/>
        </w:rPr>
        <w:t>0</w:t>
      </w:r>
      <w:r w:rsidRPr="00891A28">
        <w:rPr>
          <w:lang w:val="en-GB"/>
        </w:rPr>
        <w:t xml:space="preserve"> if V1 and V2 differ. It is equal to </w:t>
      </w:r>
      <w:r w:rsidRPr="00891A28">
        <w:rPr>
          <w:b/>
          <w:bCs/>
          <w:lang w:val="en-GB"/>
        </w:rPr>
        <w:t>1</w:t>
      </w:r>
      <w:r w:rsidRPr="00891A28">
        <w:rPr>
          <w:lang w:val="en-GB"/>
        </w:rPr>
        <w:t xml:space="preserve"> if V1 and V2 are equal.</w:t>
      </w:r>
    </w:p>
    <w:p w14:paraId="43AF8461" w14:textId="77777777" w:rsidR="007F2BF7" w:rsidRPr="00891A28" w:rsidRDefault="00EB5260">
      <w:pPr>
        <w:pStyle w:val="enumlev1"/>
        <w:tabs>
          <w:tab w:val="clear" w:pos="397"/>
          <w:tab w:val="left" w:pos="1276"/>
        </w:tabs>
        <w:ind w:left="1276" w:hanging="1276"/>
        <w:rPr>
          <w:lang w:val="en-GB"/>
        </w:rPr>
      </w:pPr>
      <w:r w:rsidRPr="00891A28">
        <w:rPr>
          <w:lang w:val="en-GB"/>
        </w:rPr>
        <w:t>REPLACE</w:t>
      </w:r>
      <w:r w:rsidRPr="00891A28">
        <w:rPr>
          <w:lang w:val="en-GB"/>
        </w:rPr>
        <w:tab/>
        <w:t>If V1 and V2 are two binary values, then V1 REPLACE V2 is equal to V2.</w:t>
      </w:r>
    </w:p>
    <w:p w14:paraId="3F766311" w14:textId="77777777" w:rsidR="007F2BF7" w:rsidRPr="00891A28" w:rsidRDefault="00EB5260">
      <w:pPr>
        <w:pStyle w:val="enumlev1"/>
        <w:tabs>
          <w:tab w:val="clear" w:pos="397"/>
          <w:tab w:val="left" w:pos="1276"/>
        </w:tabs>
        <w:ind w:left="1276" w:hanging="1276"/>
        <w:rPr>
          <w:lang w:val="en-GB"/>
        </w:rPr>
      </w:pPr>
      <w:r w:rsidRPr="00891A28">
        <w:rPr>
          <w:lang w:val="en-GB"/>
        </w:rPr>
        <w:t>NOT</w:t>
      </w:r>
      <w:r w:rsidRPr="00891A28">
        <w:rPr>
          <w:lang w:val="en-GB"/>
        </w:rPr>
        <w:tab/>
        <w:t xml:space="preserve">If V1 is a binary value, then NOT V1 is </w:t>
      </w:r>
      <w:r w:rsidRPr="00891A28">
        <w:rPr>
          <w:b/>
          <w:bCs/>
          <w:lang w:val="en-GB"/>
        </w:rPr>
        <w:t>1</w:t>
      </w:r>
      <w:r w:rsidRPr="00891A28">
        <w:rPr>
          <w:lang w:val="en-GB"/>
        </w:rPr>
        <w:t xml:space="preserve"> if V1 is </w:t>
      </w:r>
      <w:r w:rsidRPr="00891A28">
        <w:rPr>
          <w:b/>
          <w:bCs/>
          <w:lang w:val="en-GB"/>
        </w:rPr>
        <w:t>0</w:t>
      </w:r>
      <w:r w:rsidRPr="00891A28">
        <w:rPr>
          <w:lang w:val="en-GB"/>
        </w:rPr>
        <w:t xml:space="preserve">, and is </w:t>
      </w:r>
      <w:r w:rsidRPr="00891A28">
        <w:rPr>
          <w:b/>
          <w:bCs/>
          <w:lang w:val="en-GB"/>
        </w:rPr>
        <w:t>0</w:t>
      </w:r>
      <w:r w:rsidRPr="00891A28">
        <w:rPr>
          <w:lang w:val="en-GB"/>
        </w:rPr>
        <w:t xml:space="preserve"> if V1 is </w:t>
      </w:r>
      <w:r w:rsidRPr="00891A28">
        <w:rPr>
          <w:b/>
          <w:bCs/>
          <w:lang w:val="en-GB"/>
        </w:rPr>
        <w:t>1</w:t>
      </w:r>
      <w:r w:rsidRPr="00891A28">
        <w:rPr>
          <w:lang w:val="en-GB"/>
        </w:rPr>
        <w:t>.</w:t>
      </w:r>
    </w:p>
    <w:p w14:paraId="3BC3573F" w14:textId="77777777" w:rsidR="007F2BF7" w:rsidRPr="00891A28" w:rsidRDefault="00EB5260">
      <w:pPr>
        <w:pStyle w:val="enumlev1"/>
        <w:tabs>
          <w:tab w:val="clear" w:pos="397"/>
          <w:tab w:val="left" w:pos="1276"/>
        </w:tabs>
        <w:ind w:left="1276" w:hanging="1276"/>
        <w:rPr>
          <w:lang w:val="en-GB"/>
        </w:rPr>
      </w:pPr>
      <w:r w:rsidRPr="00891A28">
        <w:rPr>
          <w:lang w:val="en-GB"/>
        </w:rPr>
        <w:t>min</w:t>
      </w:r>
      <w:r w:rsidRPr="00891A28">
        <w:rPr>
          <w:lang w:val="en-GB"/>
        </w:rPr>
        <w:tab/>
        <w:t xml:space="preserve">If </w:t>
      </w:r>
      <w:r w:rsidRPr="00891A28">
        <w:rPr>
          <w:i/>
          <w:iCs/>
          <w:lang w:val="en-GB"/>
        </w:rPr>
        <w:t>x</w:t>
      </w:r>
      <w:r w:rsidRPr="00891A28">
        <w:rPr>
          <w:lang w:val="en-GB"/>
        </w:rPr>
        <w:t xml:space="preserve"> and </w:t>
      </w:r>
      <w:r w:rsidRPr="00891A28">
        <w:rPr>
          <w:i/>
          <w:iCs/>
          <w:lang w:val="en-GB"/>
        </w:rPr>
        <w:t>y</w:t>
      </w:r>
      <w:r w:rsidRPr="00891A28">
        <w:rPr>
          <w:lang w:val="en-GB"/>
        </w:rPr>
        <w:t xml:space="preserve"> are numbers, then min(</w:t>
      </w:r>
      <w:r w:rsidRPr="00891A28">
        <w:rPr>
          <w:i/>
          <w:iCs/>
          <w:lang w:val="en-GB"/>
        </w:rPr>
        <w:t>x</w:t>
      </w:r>
      <w:r w:rsidRPr="00891A28">
        <w:rPr>
          <w:lang w:val="en-GB"/>
        </w:rPr>
        <w:t xml:space="preserve">, </w:t>
      </w:r>
      <w:r w:rsidRPr="00891A28">
        <w:rPr>
          <w:i/>
          <w:iCs/>
          <w:lang w:val="en-GB"/>
        </w:rPr>
        <w:t>y</w:t>
      </w:r>
      <w:r w:rsidRPr="00891A28">
        <w:rPr>
          <w:lang w:val="en-GB"/>
        </w:rPr>
        <w:t xml:space="preserve">) is the smaller of </w:t>
      </w:r>
      <w:r w:rsidRPr="00891A28">
        <w:rPr>
          <w:i/>
          <w:iCs/>
          <w:lang w:val="en-GB"/>
        </w:rPr>
        <w:t>x</w:t>
      </w:r>
      <w:r w:rsidRPr="00891A28">
        <w:rPr>
          <w:lang w:val="en-GB"/>
        </w:rPr>
        <w:t xml:space="preserve"> and </w:t>
      </w:r>
      <w:r w:rsidRPr="00891A28">
        <w:rPr>
          <w:i/>
          <w:iCs/>
          <w:lang w:val="en-GB"/>
        </w:rPr>
        <w:t>y</w:t>
      </w:r>
      <w:r w:rsidRPr="00891A28">
        <w:rPr>
          <w:lang w:val="en-GB"/>
        </w:rPr>
        <w:t>.</w:t>
      </w:r>
    </w:p>
    <w:p w14:paraId="4FF6DE15" w14:textId="77777777" w:rsidR="007F2BF7" w:rsidRPr="00891A28" w:rsidRDefault="00EB5260">
      <w:pPr>
        <w:pStyle w:val="enumlev1"/>
        <w:tabs>
          <w:tab w:val="clear" w:pos="397"/>
          <w:tab w:val="left" w:pos="1276"/>
        </w:tabs>
        <w:ind w:left="1276" w:hanging="1276"/>
        <w:rPr>
          <w:lang w:val="en-GB"/>
        </w:rPr>
      </w:pPr>
      <w:r w:rsidRPr="00891A28">
        <w:rPr>
          <w:lang w:val="en-GB"/>
        </w:rPr>
        <w:t>max</w:t>
      </w:r>
      <w:r w:rsidRPr="00891A28">
        <w:rPr>
          <w:lang w:val="en-GB"/>
        </w:rPr>
        <w:tab/>
        <w:t xml:space="preserve">If x and </w:t>
      </w:r>
      <w:r w:rsidRPr="00891A28">
        <w:rPr>
          <w:i/>
          <w:iCs/>
          <w:lang w:val="en-GB"/>
        </w:rPr>
        <w:t>y</w:t>
      </w:r>
      <w:r w:rsidRPr="00891A28">
        <w:rPr>
          <w:lang w:val="en-GB"/>
        </w:rPr>
        <w:t xml:space="preserve"> are numbers, then max(</w:t>
      </w:r>
      <w:r w:rsidRPr="00891A28">
        <w:rPr>
          <w:i/>
          <w:iCs/>
          <w:lang w:val="en-GB"/>
        </w:rPr>
        <w:t>x</w:t>
      </w:r>
      <w:r w:rsidRPr="00891A28">
        <w:rPr>
          <w:lang w:val="en-GB"/>
        </w:rPr>
        <w:t xml:space="preserve">, </w:t>
      </w:r>
      <w:r w:rsidRPr="00891A28">
        <w:rPr>
          <w:i/>
          <w:iCs/>
          <w:lang w:val="en-GB"/>
        </w:rPr>
        <w:t>y</w:t>
      </w:r>
      <w:r w:rsidRPr="00891A28">
        <w:rPr>
          <w:lang w:val="en-GB"/>
        </w:rPr>
        <w:t xml:space="preserve">) is the larger of </w:t>
      </w:r>
      <w:r w:rsidRPr="00891A28">
        <w:rPr>
          <w:i/>
          <w:iCs/>
          <w:lang w:val="en-GB"/>
        </w:rPr>
        <w:t>x</w:t>
      </w:r>
      <w:r w:rsidRPr="00891A28">
        <w:rPr>
          <w:lang w:val="en-GB"/>
        </w:rPr>
        <w:t xml:space="preserve"> and </w:t>
      </w:r>
      <w:r w:rsidRPr="00891A28">
        <w:rPr>
          <w:i/>
          <w:iCs/>
          <w:lang w:val="en-GB"/>
        </w:rPr>
        <w:t>y</w:t>
      </w:r>
      <w:r w:rsidRPr="00891A28">
        <w:rPr>
          <w:lang w:val="en-GB"/>
        </w:rPr>
        <w:t>.</w:t>
      </w:r>
    </w:p>
    <w:p w14:paraId="4CB2AF6F" w14:textId="77777777" w:rsidR="007F2BF7" w:rsidRPr="00891A28" w:rsidRDefault="00EB5260">
      <w:pPr>
        <w:pStyle w:val="enumlev1"/>
        <w:tabs>
          <w:tab w:val="clear" w:pos="397"/>
          <w:tab w:val="left" w:pos="1276"/>
        </w:tabs>
        <w:ind w:left="1276" w:hanging="1276"/>
        <w:rPr>
          <w:lang w:val="en-GB"/>
        </w:rPr>
      </w:pP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ab/>
        <w:t xml:space="preserve">If a is a number, then </w:t>
      </w:r>
      <w:r w:rsidRPr="00891A28">
        <w:rPr>
          <w:rFonts w:ascii="Symbol" w:hAnsi="Symbol"/>
          <w:lang w:val="en-GB"/>
        </w:rPr>
        <w:t></w:t>
      </w:r>
      <w:r w:rsidRPr="00891A28">
        <w:rPr>
          <w:i/>
          <w:iCs/>
          <w:lang w:val="en-GB"/>
        </w:rPr>
        <w:t>a</w:t>
      </w:r>
      <w:r w:rsidRPr="00891A28">
        <w:rPr>
          <w:rFonts w:ascii="Symbol" w:hAnsi="Symbol"/>
          <w:lang w:val="en-GB"/>
        </w:rPr>
        <w:t></w:t>
      </w:r>
      <w:r w:rsidRPr="00891A28">
        <w:rPr>
          <w:lang w:val="en-GB"/>
        </w:rPr>
        <w:t xml:space="preserve"> is the largest integer less than or equal to </w:t>
      </w:r>
      <w:r w:rsidRPr="00891A28">
        <w:rPr>
          <w:i/>
          <w:iCs/>
          <w:lang w:val="en-GB"/>
        </w:rPr>
        <w:t>a</w:t>
      </w:r>
      <w:r w:rsidRPr="00891A28">
        <w:rPr>
          <w:lang w:val="en-GB"/>
        </w:rPr>
        <w:t>.</w:t>
      </w:r>
    </w:p>
    <w:p w14:paraId="7E010D10" w14:textId="77777777" w:rsidR="007F2BF7" w:rsidRPr="00891A28" w:rsidRDefault="00EB5260">
      <w:pPr>
        <w:pStyle w:val="enumlev1"/>
        <w:tabs>
          <w:tab w:val="clear" w:pos="397"/>
          <w:tab w:val="left" w:pos="1276"/>
        </w:tabs>
        <w:ind w:left="1276" w:hanging="1276"/>
        <w:rPr>
          <w:lang w:val="en-GB"/>
        </w:rPr>
      </w:pP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ab/>
        <w:t xml:space="preserve">If a is a number, then </w:t>
      </w:r>
      <w:r w:rsidRPr="00891A28">
        <w:rPr>
          <w:rFonts w:ascii="Symbol" w:hAnsi="Symbol"/>
          <w:lang w:val="en-GB"/>
        </w:rPr>
        <w:t></w:t>
      </w:r>
      <w:r w:rsidRPr="00891A28">
        <w:rPr>
          <w:i/>
          <w:iCs/>
          <w:lang w:val="en-GB"/>
        </w:rPr>
        <w:t>a</w:t>
      </w:r>
      <w:r w:rsidRPr="00891A28">
        <w:rPr>
          <w:rFonts w:ascii="Symbol" w:hAnsi="Symbol"/>
          <w:lang w:val="en-GB"/>
        </w:rPr>
        <w:t></w:t>
      </w:r>
      <w:r w:rsidRPr="00891A28">
        <w:rPr>
          <w:lang w:val="en-GB"/>
        </w:rPr>
        <w:t xml:space="preserve"> is the smallest integer greater than or equal to </w:t>
      </w:r>
      <w:r w:rsidRPr="00891A28">
        <w:rPr>
          <w:i/>
          <w:iCs/>
          <w:lang w:val="en-GB"/>
        </w:rPr>
        <w:t>a</w:t>
      </w:r>
      <w:r w:rsidRPr="00891A28">
        <w:rPr>
          <w:lang w:val="en-GB"/>
        </w:rPr>
        <w:t>.</w:t>
      </w:r>
    </w:p>
    <w:p w14:paraId="095F138E" w14:textId="77777777" w:rsidR="007F2BF7" w:rsidRPr="00891A28" w:rsidRDefault="00EB5260">
      <w:pPr>
        <w:pStyle w:val="enumlev1"/>
        <w:tabs>
          <w:tab w:val="clear" w:pos="397"/>
          <w:tab w:val="left" w:pos="1276"/>
        </w:tabs>
        <w:ind w:left="1276" w:hanging="1276"/>
        <w:rPr>
          <w:lang w:val="en-GB"/>
        </w:rPr>
      </w:pPr>
      <w:r w:rsidRPr="00891A28">
        <w:rPr>
          <w:lang w:val="en-GB"/>
        </w:rPr>
        <w:t>&lt;&lt;</w:t>
      </w:r>
      <w:r w:rsidRPr="00891A28">
        <w:rPr>
          <w:lang w:val="en-GB"/>
        </w:rPr>
        <w:tab/>
        <w:t xml:space="preserve">If V1 and V2 are two integers, then V1 &lt;&lt; V2 is the value obtained by shifting the value of V1 leftwards by V2 bits, filling the rightmost V2 bits of the new value with </w:t>
      </w:r>
      <w:r w:rsidRPr="00891A28">
        <w:rPr>
          <w:b/>
          <w:bCs/>
          <w:lang w:val="en-GB"/>
        </w:rPr>
        <w:t>0</w:t>
      </w:r>
      <w:r w:rsidRPr="00891A28">
        <w:rPr>
          <w:lang w:val="en-GB"/>
        </w:rPr>
        <w:t>.</w:t>
      </w:r>
    </w:p>
    <w:p w14:paraId="1F7DE210" w14:textId="77777777" w:rsidR="007F2BF7" w:rsidRPr="00891A28" w:rsidRDefault="00EB5260">
      <w:pPr>
        <w:pStyle w:val="enumlev1"/>
        <w:tabs>
          <w:tab w:val="clear" w:pos="397"/>
          <w:tab w:val="left" w:pos="1276"/>
        </w:tabs>
        <w:ind w:left="1276" w:hanging="1276"/>
        <w:rPr>
          <w:lang w:val="en-GB"/>
        </w:rPr>
      </w:pPr>
      <w:r w:rsidRPr="00891A28">
        <w:rPr>
          <w:lang w:val="en-GB"/>
        </w:rPr>
        <w:t>&gt;&gt;</w:t>
      </w:r>
      <w:r w:rsidRPr="00891A28">
        <w:rPr>
          <w:lang w:val="en-GB"/>
        </w:rPr>
        <w:tab/>
        <w:t xml:space="preserve">If V1 and V2 are two integers, then V1 &gt;&gt; V2 is the value obtained by shifting the value of V1 rightward by V2 bits, filling the leftmost V2 bits of the new value with </w:t>
      </w:r>
      <w:r w:rsidRPr="00891A28">
        <w:rPr>
          <w:b/>
          <w:bCs/>
          <w:lang w:val="en-GB"/>
        </w:rPr>
        <w:t>0</w:t>
      </w:r>
      <w:r w:rsidRPr="00891A28">
        <w:rPr>
          <w:lang w:val="en-GB"/>
        </w:rPr>
        <w:t>.</w:t>
      </w:r>
    </w:p>
    <w:p w14:paraId="3B56517C" w14:textId="77A9342D" w:rsidR="007F2BF7" w:rsidRPr="00891A28" w:rsidRDefault="00EB5260">
      <w:pPr>
        <w:pStyle w:val="enumlev1"/>
        <w:tabs>
          <w:tab w:val="clear" w:pos="397"/>
          <w:tab w:val="left" w:pos="1276"/>
        </w:tabs>
        <w:ind w:left="1276" w:hanging="1276"/>
        <w:rPr>
          <w:lang w:val="en-GB"/>
        </w:rPr>
      </w:pPr>
      <w:r w:rsidRPr="00891A28">
        <w:rPr>
          <w:lang w:val="en-GB"/>
        </w:rPr>
        <w:t>&gt;&gt;</w:t>
      </w:r>
      <w:r w:rsidRPr="00891A28">
        <w:rPr>
          <w:position w:val="-4"/>
          <w:sz w:val="16"/>
          <w:lang w:val="en-GB"/>
        </w:rPr>
        <w:t xml:space="preserve"> </w:t>
      </w:r>
      <w:r w:rsidRPr="00891A28">
        <w:rPr>
          <w:i/>
          <w:iCs/>
          <w:position w:val="-4"/>
          <w:sz w:val="16"/>
          <w:lang w:val="en-GB"/>
        </w:rPr>
        <w:t>A</w:t>
      </w:r>
      <w:r w:rsidRPr="00891A28">
        <w:rPr>
          <w:lang w:val="en-GB"/>
        </w:rPr>
        <w:tab/>
        <w:t xml:space="preserve">If V1 and V2 are two integers, then V1 &gt;&gt; </w:t>
      </w:r>
      <w:r w:rsidRPr="00891A28">
        <w:rPr>
          <w:i/>
          <w:iCs/>
          <w:position w:val="-4"/>
          <w:sz w:val="16"/>
          <w:lang w:val="en-GB"/>
        </w:rPr>
        <w:t>A</w:t>
      </w:r>
      <w:r w:rsidRPr="00891A28">
        <w:rPr>
          <w:lang w:val="en-GB"/>
        </w:rPr>
        <w:t xml:space="preserve"> V2 is the value obtained by shifting the value of V1 rightward by V2 bits, filling the leftmost V2 bits of the new value with </w:t>
      </w:r>
      <w:r w:rsidRPr="00891A28">
        <w:rPr>
          <w:b/>
          <w:bCs/>
          <w:lang w:val="en-GB"/>
        </w:rPr>
        <w:t>0</w:t>
      </w:r>
      <w:r w:rsidRPr="00891A28">
        <w:rPr>
          <w:lang w:val="en-GB"/>
        </w:rPr>
        <w:t xml:space="preserve"> if V1 is non-negative and </w:t>
      </w:r>
      <w:r w:rsidRPr="00891A28">
        <w:rPr>
          <w:b/>
          <w:bCs/>
          <w:lang w:val="en-GB"/>
        </w:rPr>
        <w:t>1</w:t>
      </w:r>
      <w:r w:rsidRPr="00891A28">
        <w:rPr>
          <w:lang w:val="en-GB"/>
        </w:rPr>
        <w:t xml:space="preserve"> if V1 is negative.</w:t>
      </w:r>
    </w:p>
    <w:p w14:paraId="7980DB6F" w14:textId="02E4B3B0" w:rsidR="007F2BF7" w:rsidRPr="00891A28" w:rsidRDefault="00EB5260" w:rsidP="003050FC">
      <w:pPr>
        <w:pStyle w:val="Heading1"/>
        <w:ind w:left="0" w:firstLine="0"/>
        <w:rPr>
          <w:lang w:val="en-GB"/>
        </w:rPr>
      </w:pPr>
      <w:bookmarkStart w:id="298" w:name="x1-24001r23"/>
      <w:bookmarkStart w:id="299" w:name="_Toc501251992"/>
      <w:bookmarkStart w:id="300" w:name="_Toc524615783"/>
      <w:bookmarkEnd w:id="298"/>
      <w:r w:rsidRPr="00891A28">
        <w:rPr>
          <w:lang w:val="en-GB"/>
        </w:rPr>
        <w:t>5</w:t>
      </w:r>
      <w:bookmarkStart w:id="301" w:name="x1-250005"/>
      <w:bookmarkStart w:id="302" w:name="QQ1-1-27"/>
      <w:bookmarkEnd w:id="301"/>
      <w:bookmarkEnd w:id="302"/>
      <w:r w:rsidRPr="00891A28">
        <w:rPr>
          <w:lang w:val="en-GB"/>
        </w:rPr>
        <w:tab/>
        <w:t>Conventions</w:t>
      </w:r>
      <w:bookmarkEnd w:id="299"/>
      <w:bookmarkEnd w:id="300"/>
    </w:p>
    <w:p w14:paraId="5F6F25E9" w14:textId="77777777" w:rsidR="007F2BF7" w:rsidRPr="00891A28" w:rsidRDefault="00EB5260">
      <w:pPr>
        <w:pStyle w:val="Heading2"/>
        <w:rPr>
          <w:lang w:val="en-GB"/>
        </w:rPr>
      </w:pPr>
      <w:bookmarkStart w:id="303" w:name="_Toc501251993"/>
      <w:bookmarkStart w:id="304" w:name="_Toc524615784"/>
      <w:r w:rsidRPr="00891A28">
        <w:rPr>
          <w:lang w:val="en-GB"/>
        </w:rPr>
        <w:t>5.1</w:t>
      </w:r>
      <w:r w:rsidRPr="00891A28">
        <w:rPr>
          <w:lang w:val="en-GB"/>
        </w:rPr>
        <w:tab/>
      </w:r>
      <w:bookmarkStart w:id="305" w:name="x1-260005.1"/>
      <w:bookmarkStart w:id="306" w:name="QQ1-1-28"/>
      <w:bookmarkEnd w:id="305"/>
      <w:bookmarkEnd w:id="306"/>
      <w:r w:rsidRPr="00891A28">
        <w:rPr>
          <w:lang w:val="en-GB"/>
        </w:rPr>
        <w:t>Typographic conventions</w:t>
      </w:r>
      <w:bookmarkEnd w:id="303"/>
      <w:bookmarkEnd w:id="304"/>
    </w:p>
    <w:p w14:paraId="460E4DC3" w14:textId="77777777" w:rsidR="007F2BF7" w:rsidRPr="00891A28" w:rsidRDefault="00EB5260">
      <w:pPr>
        <w:rPr>
          <w:lang w:val="en-GB"/>
        </w:rPr>
      </w:pPr>
      <w:r w:rsidRPr="00891A28">
        <w:rPr>
          <w:lang w:val="en-GB"/>
        </w:rPr>
        <w:t xml:space="preserve">All parameter names are given in </w:t>
      </w:r>
      <w:r w:rsidRPr="00891A28">
        <w:rPr>
          <w:b/>
          <w:bCs/>
          <w:lang w:val="en-GB"/>
        </w:rPr>
        <w:t>bold face</w:t>
      </w:r>
      <w:r w:rsidRPr="00891A28">
        <w:rPr>
          <w:lang w:val="en-GB"/>
        </w:rPr>
        <w:t>.</w:t>
      </w:r>
    </w:p>
    <w:p w14:paraId="2DC9FDD2" w14:textId="64C9A497" w:rsidR="007F2BF7" w:rsidRPr="00891A28" w:rsidRDefault="00EB5260">
      <w:pPr>
        <w:pStyle w:val="Heading2"/>
        <w:rPr>
          <w:lang w:val="en-GB"/>
        </w:rPr>
      </w:pPr>
      <w:bookmarkStart w:id="307" w:name="_Toc501251994"/>
      <w:bookmarkStart w:id="308" w:name="_Toc524615785"/>
      <w:r w:rsidRPr="00891A28">
        <w:rPr>
          <w:lang w:val="en-GB"/>
        </w:rPr>
        <w:t>5.2</w:t>
      </w:r>
      <w:r w:rsidRPr="00891A28">
        <w:rPr>
          <w:lang w:val="en-GB"/>
        </w:rPr>
        <w:tab/>
      </w:r>
      <w:bookmarkStart w:id="309" w:name="x1-270005.2"/>
      <w:bookmarkStart w:id="310" w:name="QQ1-1-29"/>
      <w:bookmarkEnd w:id="309"/>
      <w:bookmarkEnd w:id="310"/>
      <w:r w:rsidRPr="00891A28">
        <w:rPr>
          <w:lang w:val="en-GB"/>
        </w:rPr>
        <w:t>Binary notation</w:t>
      </w:r>
      <w:bookmarkEnd w:id="307"/>
      <w:bookmarkEnd w:id="308"/>
    </w:p>
    <w:p w14:paraId="391B1BCF" w14:textId="62391D5E" w:rsidR="007F2BF7" w:rsidRPr="00891A28" w:rsidRDefault="00EB5260">
      <w:pPr>
        <w:rPr>
          <w:lang w:val="en-GB"/>
        </w:rPr>
      </w:pPr>
      <w:r w:rsidRPr="00891A28">
        <w:rPr>
          <w:lang w:val="en-GB"/>
        </w:rPr>
        <w:t xml:space="preserve">The two binary values are denoted as </w:t>
      </w:r>
      <w:r w:rsidRPr="00891A28">
        <w:rPr>
          <w:b/>
          <w:bCs/>
          <w:lang w:val="en-GB"/>
        </w:rPr>
        <w:t>0</w:t>
      </w:r>
      <w:r w:rsidRPr="00891A28">
        <w:rPr>
          <w:lang w:val="en-GB"/>
        </w:rPr>
        <w:t xml:space="preserve"> and </w:t>
      </w:r>
      <w:r w:rsidRPr="00891A28">
        <w:rPr>
          <w:b/>
          <w:bCs/>
          <w:lang w:val="en-GB"/>
        </w:rPr>
        <w:t>1</w:t>
      </w:r>
      <w:r w:rsidRPr="00891A28">
        <w:rPr>
          <w:lang w:val="en-GB"/>
        </w:rPr>
        <w:t>.</w:t>
      </w:r>
    </w:p>
    <w:p w14:paraId="6006A8B7" w14:textId="259FA2A0" w:rsidR="007F2BF7" w:rsidRPr="00891A28" w:rsidRDefault="00EB5260" w:rsidP="003050FC">
      <w:pPr>
        <w:pStyle w:val="Heading2"/>
        <w:ind w:left="0" w:firstLine="0"/>
        <w:rPr>
          <w:lang w:val="en-GB"/>
        </w:rPr>
      </w:pPr>
      <w:bookmarkStart w:id="311" w:name="_Toc501251995"/>
      <w:bookmarkStart w:id="312" w:name="_Toc524615786"/>
      <w:r w:rsidRPr="00891A28">
        <w:rPr>
          <w:lang w:val="en-GB"/>
        </w:rPr>
        <w:t>5.3</w:t>
      </w:r>
      <w:r w:rsidRPr="00891A28">
        <w:rPr>
          <w:lang w:val="en-GB"/>
        </w:rPr>
        <w:tab/>
      </w:r>
      <w:bookmarkStart w:id="313" w:name="x1-280005.3"/>
      <w:bookmarkStart w:id="314" w:name="QQ1-1-30"/>
      <w:bookmarkEnd w:id="313"/>
      <w:bookmarkEnd w:id="314"/>
      <w:r w:rsidRPr="00891A28">
        <w:rPr>
          <w:lang w:val="en-GB"/>
        </w:rPr>
        <w:t>Hexadecimal notation</w:t>
      </w:r>
      <w:bookmarkEnd w:id="311"/>
      <w:bookmarkEnd w:id="312"/>
    </w:p>
    <w:p w14:paraId="7A83707C" w14:textId="77777777" w:rsidR="007F2BF7" w:rsidRPr="00891A28" w:rsidRDefault="00EB5260">
      <w:pPr>
        <w:rPr>
          <w:lang w:val="en-GB"/>
        </w:rPr>
      </w:pPr>
      <w:r w:rsidRPr="00891A28">
        <w:rPr>
          <w:lang w:val="en-GB"/>
        </w:rPr>
        <w:t xml:space="preserve">The prefix </w:t>
      </w:r>
      <w:r w:rsidRPr="00891A28">
        <w:rPr>
          <w:rFonts w:ascii="Courier" w:hAnsi="Courier"/>
          <w:lang w:val="en-GB"/>
        </w:rPr>
        <w:t>0x</w:t>
      </w:r>
      <w:r w:rsidRPr="00891A28">
        <w:rPr>
          <w:lang w:val="en-GB"/>
        </w:rPr>
        <w:t xml:space="preserve"> indicates that the following value is to be interpreted as a hexadecimal number (radix 16).</w:t>
      </w:r>
    </w:p>
    <w:p w14:paraId="1F7F367E" w14:textId="77777777" w:rsidR="007F2BF7" w:rsidRPr="00891A28" w:rsidRDefault="00EB5260">
      <w:pPr>
        <w:rPr>
          <w:lang w:val="en-GB"/>
        </w:rPr>
      </w:pPr>
      <w:r w:rsidRPr="00891A28">
        <w:rPr>
          <w:lang w:val="en-GB"/>
        </w:rPr>
        <w:t xml:space="preserve">EXAMPLE – The value </w:t>
      </w:r>
      <w:r w:rsidRPr="00891A28">
        <w:rPr>
          <w:rFonts w:ascii="Courier" w:hAnsi="Courier"/>
          <w:lang w:val="en-GB"/>
        </w:rPr>
        <w:t>0x6A</w:t>
      </w:r>
      <w:r w:rsidRPr="00891A28">
        <w:rPr>
          <w:lang w:val="en-GB"/>
        </w:rPr>
        <w:t xml:space="preserve"> is equal to the decimal value 106.</w:t>
      </w:r>
    </w:p>
    <w:p w14:paraId="6E5A338C" w14:textId="77777777" w:rsidR="007F2BF7" w:rsidRPr="00891A28" w:rsidRDefault="00EB5260">
      <w:pPr>
        <w:pStyle w:val="Heading2"/>
        <w:rPr>
          <w:lang w:val="en-GB"/>
        </w:rPr>
      </w:pPr>
      <w:bookmarkStart w:id="315" w:name="_Toc501251996"/>
      <w:bookmarkStart w:id="316" w:name="_Toc524615787"/>
      <w:r w:rsidRPr="00891A28">
        <w:rPr>
          <w:lang w:val="en-GB"/>
        </w:rPr>
        <w:lastRenderedPageBreak/>
        <w:t>5.4</w:t>
      </w:r>
      <w:r w:rsidRPr="00891A28">
        <w:rPr>
          <w:lang w:val="en-GB"/>
        </w:rPr>
        <w:tab/>
      </w:r>
      <w:bookmarkStart w:id="317" w:name="x1-290005.4"/>
      <w:bookmarkStart w:id="318" w:name="QQ1-1-31"/>
      <w:bookmarkEnd w:id="317"/>
      <w:bookmarkEnd w:id="318"/>
      <w:r w:rsidRPr="00891A28">
        <w:rPr>
          <w:lang w:val="en-GB"/>
        </w:rPr>
        <w:t>Integer value syntax</w:t>
      </w:r>
      <w:bookmarkEnd w:id="315"/>
      <w:bookmarkEnd w:id="316"/>
    </w:p>
    <w:p w14:paraId="15786F68" w14:textId="77777777" w:rsidR="007F2BF7" w:rsidRPr="00891A28" w:rsidRDefault="00EB5260">
      <w:pPr>
        <w:pStyle w:val="Heading3"/>
        <w:rPr>
          <w:lang w:val="en-GB"/>
        </w:rPr>
      </w:pPr>
      <w:bookmarkStart w:id="319" w:name="_Toc501251997"/>
      <w:bookmarkStart w:id="320" w:name="_Toc524615788"/>
      <w:r w:rsidRPr="00891A28">
        <w:rPr>
          <w:lang w:val="en-GB"/>
        </w:rPr>
        <w:t>5.4.1</w:t>
      </w:r>
      <w:r w:rsidRPr="00891A28">
        <w:rPr>
          <w:lang w:val="en-GB"/>
        </w:rPr>
        <w:tab/>
      </w:r>
      <w:bookmarkStart w:id="321" w:name="x1-300005.4.1"/>
      <w:bookmarkStart w:id="322" w:name="QQ1-1-32"/>
      <w:bookmarkEnd w:id="321"/>
      <w:bookmarkEnd w:id="322"/>
      <w:r w:rsidRPr="00891A28">
        <w:rPr>
          <w:lang w:val="en-GB"/>
        </w:rPr>
        <w:t>Bit packing</w:t>
      </w:r>
      <w:bookmarkEnd w:id="319"/>
      <w:bookmarkEnd w:id="320"/>
    </w:p>
    <w:p w14:paraId="4856B1D6" w14:textId="77777777" w:rsidR="007F2BF7" w:rsidRPr="00891A28" w:rsidRDefault="00EB5260">
      <w:pPr>
        <w:rPr>
          <w:lang w:val="en-GB"/>
        </w:rPr>
      </w:pPr>
      <w:r w:rsidRPr="00891A28">
        <w:rPr>
          <w:lang w:val="en-GB"/>
        </w:rPr>
        <w:t>Bits are packed into bytes starting at the most significant bit. If a decoder is reading a sequence of bits out of a bitstream, it shall first read the most significant bit of the first byte, then the next most significant bit, and so on, then proceed to the next byte.</w:t>
      </w:r>
    </w:p>
    <w:p w14:paraId="40F13C67" w14:textId="77777777" w:rsidR="007F2BF7" w:rsidRPr="00891A28" w:rsidRDefault="00EB5260">
      <w:pPr>
        <w:rPr>
          <w:lang w:val="en-GB"/>
        </w:rPr>
      </w:pPr>
      <w:r w:rsidRPr="00891A28">
        <w:rPr>
          <w:lang w:val="en-GB"/>
        </w:rPr>
        <w:t xml:space="preserve">EXAMPLE – The sequence of bytes </w:t>
      </w:r>
      <w:r w:rsidRPr="00891A28">
        <w:rPr>
          <w:rFonts w:ascii="Courier" w:hAnsi="Courier"/>
          <w:lang w:val="en-GB"/>
        </w:rPr>
        <w:t>0x2F</w:t>
      </w:r>
      <w:r w:rsidRPr="00891A28">
        <w:rPr>
          <w:lang w:val="en-GB"/>
        </w:rPr>
        <w:t> </w:t>
      </w:r>
      <w:r w:rsidRPr="00891A28">
        <w:rPr>
          <w:rFonts w:ascii="Courier" w:hAnsi="Courier"/>
          <w:lang w:val="en-GB"/>
        </w:rPr>
        <w:t>0x05</w:t>
      </w:r>
      <w:r w:rsidRPr="00891A28">
        <w:rPr>
          <w:lang w:val="en-GB"/>
        </w:rPr>
        <w:t xml:space="preserve"> </w:t>
      </w:r>
      <w:r w:rsidRPr="00891A28">
        <w:rPr>
          <w:rFonts w:ascii="Courier" w:hAnsi="Courier"/>
          <w:lang w:val="en-GB"/>
        </w:rPr>
        <w:t>0xC1</w:t>
      </w:r>
      <w:r w:rsidRPr="00891A28">
        <w:rPr>
          <w:lang w:val="en-GB"/>
        </w:rPr>
        <w:t>, if interpreted as a sequence of bits, is the sequence</w:t>
      </w:r>
    </w:p>
    <w:p w14:paraId="01A71736" w14:textId="77777777" w:rsidR="007F2BF7" w:rsidRPr="00891A28" w:rsidRDefault="00EB5260">
      <w:pPr>
        <w:jc w:val="center"/>
        <w:rPr>
          <w:b/>
          <w:bCs/>
          <w:lang w:val="en-GB"/>
        </w:rPr>
      </w:pPr>
      <w:r w:rsidRPr="00891A28">
        <w:rPr>
          <w:b/>
          <w:bCs/>
          <w:lang w:val="en-GB"/>
        </w:rPr>
        <w:t>0 0 1 0 1 1 1 1 0 0 0 0 0 1 0 1 1 1 0 0 0 0 0 1</w:t>
      </w:r>
    </w:p>
    <w:p w14:paraId="0232134A" w14:textId="77777777" w:rsidR="007F2BF7" w:rsidRPr="00891A28" w:rsidRDefault="00EB5260">
      <w:pPr>
        <w:pStyle w:val="Heading3"/>
        <w:rPr>
          <w:lang w:val="en-GB"/>
        </w:rPr>
      </w:pPr>
      <w:bookmarkStart w:id="323" w:name="_Toc501251998"/>
      <w:bookmarkStart w:id="324" w:name="_Toc524615789"/>
      <w:r w:rsidRPr="00891A28">
        <w:rPr>
          <w:lang w:val="en-GB"/>
        </w:rPr>
        <w:t>5.4.2</w:t>
      </w:r>
      <w:r w:rsidRPr="00891A28">
        <w:rPr>
          <w:lang w:val="en-GB"/>
        </w:rPr>
        <w:tab/>
      </w:r>
      <w:bookmarkStart w:id="325" w:name="x1-310005.4.2"/>
      <w:bookmarkStart w:id="326" w:name="QQ1-1-33"/>
      <w:bookmarkEnd w:id="325"/>
      <w:bookmarkEnd w:id="326"/>
      <w:r w:rsidRPr="00891A28">
        <w:rPr>
          <w:lang w:val="en-GB"/>
        </w:rPr>
        <w:t>Multi-byte values</w:t>
      </w:r>
      <w:bookmarkEnd w:id="323"/>
      <w:bookmarkEnd w:id="324"/>
    </w:p>
    <w:p w14:paraId="561AB8DA" w14:textId="77777777" w:rsidR="007F2BF7" w:rsidRPr="00891A28" w:rsidRDefault="00EB5260">
      <w:pPr>
        <w:rPr>
          <w:lang w:val="en-GB"/>
        </w:rPr>
      </w:pPr>
      <w:r w:rsidRPr="00891A28">
        <w:rPr>
          <w:lang w:val="en-GB"/>
        </w:rPr>
        <w:t>All multi-byte values shall be interpreted in a most-significant-first manner: the first byte of each value is the most significant, and the last byte is the least significant.</w:t>
      </w:r>
    </w:p>
    <w:p w14:paraId="5A3266A9" w14:textId="77777777" w:rsidR="007F2BF7" w:rsidRPr="00891A28" w:rsidRDefault="00EB5260">
      <w:pPr>
        <w:rPr>
          <w:lang w:val="en-GB"/>
        </w:rPr>
      </w:pPr>
      <w:r w:rsidRPr="00891A28">
        <w:rPr>
          <w:lang w:val="en-GB"/>
        </w:rPr>
        <w:t xml:space="preserve">EXAMPLE – The sequence of bytes </w:t>
      </w:r>
      <w:r w:rsidRPr="00891A28">
        <w:rPr>
          <w:rFonts w:ascii="Courier" w:hAnsi="Courier"/>
          <w:lang w:val="en-GB"/>
        </w:rPr>
        <w:t>0x01</w:t>
      </w:r>
      <w:r w:rsidRPr="00891A28">
        <w:rPr>
          <w:lang w:val="en-GB"/>
        </w:rPr>
        <w:t xml:space="preserve"> </w:t>
      </w:r>
      <w:r w:rsidRPr="00891A28">
        <w:rPr>
          <w:rFonts w:ascii="Courier" w:hAnsi="Courier"/>
          <w:lang w:val="en-GB"/>
        </w:rPr>
        <w:t>0x5C</w:t>
      </w:r>
      <w:r w:rsidRPr="00891A28">
        <w:rPr>
          <w:lang w:val="en-GB"/>
        </w:rPr>
        <w:t xml:space="preserve"> </w:t>
      </w:r>
      <w:r w:rsidRPr="00891A28">
        <w:rPr>
          <w:rFonts w:ascii="Courier" w:hAnsi="Courier"/>
          <w:lang w:val="en-GB"/>
        </w:rPr>
        <w:t>0x99</w:t>
      </w:r>
      <w:r w:rsidRPr="00891A28">
        <w:rPr>
          <w:lang w:val="en-GB"/>
        </w:rPr>
        <w:t xml:space="preserve"> </w:t>
      </w:r>
      <w:r w:rsidRPr="00891A28">
        <w:rPr>
          <w:rFonts w:ascii="Courier" w:hAnsi="Courier"/>
          <w:lang w:val="en-GB"/>
        </w:rPr>
        <w:t>0xFA</w:t>
      </w:r>
      <w:r w:rsidRPr="00891A28">
        <w:rPr>
          <w:lang w:val="en-GB"/>
        </w:rPr>
        <w:t xml:space="preserve">, if interpreted as a four-byte value, represents the value </w:t>
      </w:r>
      <w:r w:rsidRPr="00891A28">
        <w:rPr>
          <w:rFonts w:ascii="Courier" w:hAnsi="Courier"/>
          <w:lang w:val="en-GB"/>
        </w:rPr>
        <w:t>0x015C99FA</w:t>
      </w:r>
      <w:r w:rsidRPr="00891A28">
        <w:rPr>
          <w:lang w:val="en-GB"/>
        </w:rPr>
        <w:t>.</w:t>
      </w:r>
    </w:p>
    <w:p w14:paraId="5A993C5B" w14:textId="77777777" w:rsidR="007F2BF7" w:rsidRPr="00891A28" w:rsidRDefault="00EB5260">
      <w:pPr>
        <w:pStyle w:val="Heading3"/>
        <w:rPr>
          <w:lang w:val="en-GB"/>
        </w:rPr>
      </w:pPr>
      <w:bookmarkStart w:id="327" w:name="_Toc501251999"/>
      <w:bookmarkStart w:id="328" w:name="_Toc524615790"/>
      <w:r w:rsidRPr="00891A28">
        <w:rPr>
          <w:lang w:val="en-GB"/>
        </w:rPr>
        <w:t>5.4.3</w:t>
      </w:r>
      <w:r w:rsidRPr="00891A28">
        <w:rPr>
          <w:lang w:val="en-GB"/>
        </w:rPr>
        <w:tab/>
      </w:r>
      <w:bookmarkStart w:id="329" w:name="x1-320005.4.3"/>
      <w:bookmarkStart w:id="330" w:name="QQ1-1-34"/>
      <w:bookmarkEnd w:id="329"/>
      <w:bookmarkEnd w:id="330"/>
      <w:r w:rsidRPr="00891A28">
        <w:rPr>
          <w:lang w:val="en-GB"/>
        </w:rPr>
        <w:t>Bit numbering</w:t>
      </w:r>
      <w:bookmarkEnd w:id="327"/>
      <w:bookmarkEnd w:id="328"/>
    </w:p>
    <w:p w14:paraId="43AD5C87" w14:textId="77777777" w:rsidR="007F2BF7" w:rsidRPr="00891A28" w:rsidRDefault="00EB5260">
      <w:pPr>
        <w:rPr>
          <w:lang w:val="en-GB"/>
        </w:rPr>
      </w:pPr>
      <w:r w:rsidRPr="00891A28">
        <w:rPr>
          <w:lang w:val="en-GB"/>
        </w:rPr>
        <w:t>The least significant bit of any value is numbered bit 0. For a one-byte value, the most significant bit is numbered bit 7; for a two-byte value, the most significant bit is numbered bit 15; for a four-byte value, the most significant bit is numbered bit 31.</w:t>
      </w:r>
    </w:p>
    <w:p w14:paraId="6CC38F57" w14:textId="77777777" w:rsidR="007F2BF7" w:rsidRPr="00891A28" w:rsidRDefault="00EB5260">
      <w:pPr>
        <w:pStyle w:val="Heading3"/>
        <w:rPr>
          <w:lang w:val="en-GB"/>
        </w:rPr>
      </w:pPr>
      <w:bookmarkStart w:id="331" w:name="_Toc501252000"/>
      <w:bookmarkStart w:id="332" w:name="_Toc524615791"/>
      <w:r w:rsidRPr="00891A28">
        <w:rPr>
          <w:lang w:val="en-GB"/>
        </w:rPr>
        <w:t>5.4.4</w:t>
      </w:r>
      <w:r w:rsidRPr="00891A28">
        <w:rPr>
          <w:lang w:val="en-GB"/>
        </w:rPr>
        <w:tab/>
      </w:r>
      <w:bookmarkStart w:id="333" w:name="x1-330005.4.4"/>
      <w:bookmarkStart w:id="334" w:name="QQ1-1-35"/>
      <w:bookmarkEnd w:id="333"/>
      <w:bookmarkEnd w:id="334"/>
      <w:r w:rsidRPr="00891A28">
        <w:rPr>
          <w:lang w:val="en-GB"/>
        </w:rPr>
        <w:t>Signedness</w:t>
      </w:r>
      <w:bookmarkEnd w:id="331"/>
      <w:bookmarkEnd w:id="332"/>
    </w:p>
    <w:p w14:paraId="255EF6D1" w14:textId="77777777" w:rsidR="007F2BF7" w:rsidRPr="00891A28" w:rsidRDefault="00EB5260">
      <w:pPr>
        <w:rPr>
          <w:lang w:val="en-GB"/>
        </w:rPr>
      </w:pPr>
      <w:r w:rsidRPr="00891A28">
        <w:rPr>
          <w:lang w:val="en-GB"/>
        </w:rPr>
        <w:t>Unless otherwise specified, all multi-bit values shall be treated as unsigned values. When a value is to be treated as a signed number, it shall be interpreted in two's-complement form.</w:t>
      </w:r>
    </w:p>
    <w:p w14:paraId="472F6D4B" w14:textId="77777777" w:rsidR="007F2BF7" w:rsidRPr="00891A28" w:rsidRDefault="00EB5260">
      <w:pPr>
        <w:pStyle w:val="Heading2"/>
        <w:rPr>
          <w:lang w:val="en-GB"/>
        </w:rPr>
      </w:pPr>
      <w:bookmarkStart w:id="335" w:name="_Toc501252001"/>
      <w:bookmarkStart w:id="336" w:name="_Toc524615792"/>
      <w:r w:rsidRPr="00891A28">
        <w:rPr>
          <w:lang w:val="en-GB"/>
        </w:rPr>
        <w:t>5.5</w:t>
      </w:r>
      <w:r w:rsidRPr="00891A28">
        <w:rPr>
          <w:lang w:val="en-GB"/>
        </w:rPr>
        <w:tab/>
      </w:r>
      <w:bookmarkStart w:id="337" w:name="x1-340005.5"/>
      <w:bookmarkStart w:id="338" w:name="QQ1-1-36"/>
      <w:bookmarkEnd w:id="337"/>
      <w:bookmarkEnd w:id="338"/>
      <w:r w:rsidRPr="00891A28">
        <w:rPr>
          <w:lang w:val="en-GB"/>
        </w:rPr>
        <w:t>Array notation and conventions</w:t>
      </w:r>
      <w:bookmarkEnd w:id="335"/>
      <w:bookmarkEnd w:id="336"/>
    </w:p>
    <w:p w14:paraId="0180A706" w14:textId="77777777" w:rsidR="007F2BF7" w:rsidRPr="00891A28" w:rsidRDefault="00EB5260">
      <w:pPr>
        <w:rPr>
          <w:lang w:val="en-GB"/>
        </w:rPr>
      </w:pPr>
      <w:r w:rsidRPr="00891A28">
        <w:rPr>
          <w:lang w:val="en-GB"/>
        </w:rPr>
        <w:t>Arrays are numbered starting from zero.</w:t>
      </w:r>
    </w:p>
    <w:p w14:paraId="3F943D50" w14:textId="77777777" w:rsidR="007F2BF7" w:rsidRPr="00891A28" w:rsidRDefault="00EB5260">
      <w:pPr>
        <w:rPr>
          <w:lang w:val="en-GB"/>
        </w:rPr>
      </w:pPr>
      <w:r w:rsidRPr="00891A28">
        <w:rPr>
          <w:lang w:val="en-GB"/>
        </w:rPr>
        <w:t>EXAMPLE – A one-dimensional array ARR containing twelve elements has elements:</w:t>
      </w:r>
    </w:p>
    <w:p w14:paraId="3500FF61" w14:textId="77777777" w:rsidR="007F2BF7" w:rsidRPr="00891A28" w:rsidRDefault="00EB5260">
      <w:pPr>
        <w:ind w:left="720"/>
        <w:jc w:val="center"/>
        <w:rPr>
          <w:lang w:val="en-GB"/>
        </w:rPr>
      </w:pPr>
      <w:r w:rsidRPr="00891A28">
        <w:rPr>
          <w:lang w:val="en-GB"/>
        </w:rPr>
        <w:t>ARR[0], ARR[1], . . . , ARR[11]</w:t>
      </w:r>
    </w:p>
    <w:p w14:paraId="0251FEF7" w14:textId="77777777" w:rsidR="007F2BF7" w:rsidRPr="00891A28" w:rsidRDefault="00EB5260">
      <w:pPr>
        <w:pStyle w:val="Heading2"/>
        <w:rPr>
          <w:lang w:val="en-GB"/>
        </w:rPr>
      </w:pPr>
      <w:bookmarkStart w:id="339" w:name="_Toc501252002"/>
      <w:bookmarkStart w:id="340" w:name="_Toc524615793"/>
      <w:r w:rsidRPr="00891A28">
        <w:rPr>
          <w:lang w:val="en-GB"/>
        </w:rPr>
        <w:t>5.6</w:t>
      </w:r>
      <w:r w:rsidRPr="00891A28">
        <w:rPr>
          <w:lang w:val="en-GB"/>
        </w:rPr>
        <w:tab/>
      </w:r>
      <w:bookmarkStart w:id="341" w:name="x1-350005.6"/>
      <w:bookmarkStart w:id="342" w:name="QQ1-1-37"/>
      <w:bookmarkEnd w:id="341"/>
      <w:bookmarkEnd w:id="342"/>
      <w:r w:rsidRPr="00891A28">
        <w:rPr>
          <w:lang w:val="en-GB"/>
        </w:rPr>
        <w:t>Image and bitmap conventions</w:t>
      </w:r>
      <w:bookmarkEnd w:id="339"/>
      <w:bookmarkEnd w:id="340"/>
    </w:p>
    <w:p w14:paraId="1EAEEB3A" w14:textId="77777777" w:rsidR="007F2BF7" w:rsidRPr="00891A28" w:rsidRDefault="00EB5260">
      <w:pPr>
        <w:rPr>
          <w:lang w:val="en-GB"/>
        </w:rPr>
      </w:pPr>
      <w:r w:rsidRPr="00891A28">
        <w:rPr>
          <w:lang w:val="en-GB"/>
        </w:rPr>
        <w:t xml:space="preserve">A bitmap is a rectangular array. Every element in this array has the value </w:t>
      </w:r>
      <w:r w:rsidRPr="00891A28">
        <w:rPr>
          <w:b/>
          <w:bCs/>
          <w:lang w:val="en-GB"/>
        </w:rPr>
        <w:t>0</w:t>
      </w:r>
      <w:r w:rsidRPr="00891A28">
        <w:rPr>
          <w:lang w:val="en-GB"/>
        </w:rPr>
        <w:t xml:space="preserve"> or </w:t>
      </w:r>
      <w:r w:rsidRPr="00891A28">
        <w:rPr>
          <w:b/>
          <w:bCs/>
          <w:lang w:val="en-GB"/>
        </w:rPr>
        <w:t>1</w:t>
      </w:r>
      <w:r w:rsidRPr="00891A28">
        <w:rPr>
          <w:lang w:val="en-GB"/>
        </w:rPr>
        <w:t>. An element in a bitmap is referred to as a pixel.</w:t>
      </w:r>
    </w:p>
    <w:p w14:paraId="3782CAF8" w14:textId="77777777" w:rsidR="007F2BF7" w:rsidRPr="00891A28" w:rsidRDefault="00EB5260">
      <w:pPr>
        <w:pStyle w:val="Note1"/>
      </w:pPr>
      <w:r w:rsidRPr="00891A28">
        <w:t xml:space="preserve">NOTE 1 – Throughout this Recommendation | International Standard, pixels in bitmaps are treated as having the values </w:t>
      </w:r>
      <w:r w:rsidRPr="00891A28">
        <w:rPr>
          <w:b/>
          <w:bCs/>
        </w:rPr>
        <w:t>0</w:t>
      </w:r>
      <w:r w:rsidRPr="00891A28">
        <w:t xml:space="preserve"> or </w:t>
      </w:r>
      <w:r w:rsidRPr="00891A28">
        <w:rPr>
          <w:b/>
          <w:bCs/>
        </w:rPr>
        <w:t>1</w:t>
      </w:r>
      <w:r w:rsidRPr="00891A28">
        <w:t xml:space="preserve">. In most applications of this Recommendation | International Standard, the application will select some interpretation of these two values. A typical interpretation of these pixels is that </w:t>
      </w:r>
      <w:r w:rsidRPr="00891A28">
        <w:rPr>
          <w:b/>
          <w:bCs/>
        </w:rPr>
        <w:t>0</w:t>
      </w:r>
      <w:r w:rsidRPr="00891A28">
        <w:t xml:space="preserve"> represents white, or background, and </w:t>
      </w:r>
      <w:r w:rsidRPr="00891A28">
        <w:rPr>
          <w:b/>
          <w:bCs/>
        </w:rPr>
        <w:t>1</w:t>
      </w:r>
      <w:r w:rsidRPr="00891A28">
        <w:t xml:space="preserve"> represents black, or foreground. However, this is not a requirement of this Recommendation | International Standard and applications are free to make other interpretations of these values.</w:t>
      </w:r>
    </w:p>
    <w:p w14:paraId="2FB14DBB" w14:textId="77777777" w:rsidR="007F2BF7" w:rsidRPr="00891A28" w:rsidRDefault="00EB5260">
      <w:pPr>
        <w:rPr>
          <w:lang w:val="en-GB"/>
        </w:rPr>
      </w:pPr>
      <w:r w:rsidRPr="00891A28">
        <w:rPr>
          <w:lang w:val="en-GB"/>
        </w:rPr>
        <w:t>The terms "left", "right", "top", "bottom", "width" and "height" are often applied to bitmaps. These terms do not refer to any physical aspect of the bitmap: if a bitmap is printed on paper, it may be printed with its "left" edge along any edge of the paper. They are used within this Recommendation | International Standard to refer to the four edges of the bitmap as shown in Figure 2.</w:t>
      </w:r>
    </w:p>
    <w:p w14:paraId="3FFFDD45" w14:textId="77777777" w:rsidR="007F2BF7" w:rsidRPr="00891A28" w:rsidRDefault="00EB5260">
      <w:pPr>
        <w:rPr>
          <w:lang w:val="en-GB"/>
        </w:rPr>
      </w:pPr>
      <w:r w:rsidRPr="00891A28">
        <w:rPr>
          <w:lang w:val="en-GB"/>
        </w:rPr>
        <w:t>A pixel in a bitmap is referred to by a pair of coordinates X and Y, sometimes written as a pair (X, Y). The location (0, 0) represents the pixel in the top left corner. The X coordinate increases rightwards and the Y coordinate increases downwards.</w:t>
      </w:r>
    </w:p>
    <w:p w14:paraId="55D86DD7" w14:textId="77777777" w:rsidR="007F2BF7" w:rsidRPr="00891A28" w:rsidRDefault="00EB5260">
      <w:pPr>
        <w:rPr>
          <w:lang w:val="en-GB"/>
        </w:rPr>
      </w:pPr>
      <w:r w:rsidRPr="00891A28">
        <w:rPr>
          <w:lang w:val="en-GB"/>
        </w:rPr>
        <w:t xml:space="preserve">If </w:t>
      </w:r>
      <w:r w:rsidRPr="00891A28">
        <w:rPr>
          <w:i/>
          <w:iCs/>
          <w:lang w:val="en-GB"/>
        </w:rPr>
        <w:t>BM</w:t>
      </w:r>
      <w:r w:rsidRPr="00891A28">
        <w:rPr>
          <w:lang w:val="en-GB"/>
        </w:rPr>
        <w:t xml:space="preserve"> is a bitmap, then the pixel whose coordinates are X and Y is referred to as </w:t>
      </w:r>
      <w:r w:rsidRPr="00891A28">
        <w:rPr>
          <w:i/>
          <w:iCs/>
          <w:lang w:val="en-GB"/>
        </w:rPr>
        <w:t>BM</w:t>
      </w:r>
      <w:r w:rsidRPr="00891A28">
        <w:rPr>
          <w:lang w:val="en-GB"/>
        </w:rPr>
        <w:t>[X, Y].</w:t>
      </w:r>
    </w:p>
    <w:p w14:paraId="309BF3A2" w14:textId="53744A00" w:rsidR="007F2BF7" w:rsidRPr="00891A28" w:rsidRDefault="00EB5260" w:rsidP="003050FC">
      <w:pPr>
        <w:pStyle w:val="Note1"/>
      </w:pPr>
      <w:r w:rsidRPr="00891A28">
        <w:t>NOTE 2 – These conventions are intended to make it easier to describe operations involving bitmaps, and are not intended to imply any physical characteristics of the image represented by the bitmap.</w:t>
      </w:r>
    </w:p>
    <w:p w14:paraId="14F4BAB3" w14:textId="003A8A8C" w:rsidR="007F2BF7" w:rsidRPr="00891A28" w:rsidRDefault="00A51F3B" w:rsidP="00C17E01">
      <w:pPr>
        <w:rPr>
          <w:lang w:val="en-GB"/>
        </w:rPr>
      </w:pPr>
      <w:r w:rsidRPr="00891A28">
        <w:rPr>
          <w:noProof/>
          <w:lang w:val="en-GB" w:eastAsia="zh-CN"/>
        </w:rPr>
        <mc:AlternateContent>
          <mc:Choice Requires="wpg">
            <w:drawing>
              <wp:anchor distT="0" distB="0" distL="114300" distR="114300" simplePos="0" relativeHeight="251626496" behindDoc="0" locked="0" layoutInCell="1" allowOverlap="1" wp14:anchorId="3F129572" wp14:editId="342D9FEA">
                <wp:simplePos x="0" y="0"/>
                <wp:positionH relativeFrom="column">
                  <wp:posOffset>1778635</wp:posOffset>
                </wp:positionH>
                <wp:positionV relativeFrom="paragraph">
                  <wp:posOffset>144145</wp:posOffset>
                </wp:positionV>
                <wp:extent cx="2346325" cy="2733675"/>
                <wp:effectExtent l="0" t="0" r="0" b="9525"/>
                <wp:wrapNone/>
                <wp:docPr id="350" name="グループ化 18"/>
                <wp:cNvGraphicFramePr/>
                <a:graphic xmlns:a="http://schemas.openxmlformats.org/drawingml/2006/main">
                  <a:graphicData uri="http://schemas.microsoft.com/office/word/2010/wordprocessingGroup">
                    <wpg:wgp>
                      <wpg:cNvGrpSpPr/>
                      <wpg:grpSpPr>
                        <a:xfrm>
                          <a:off x="0" y="0"/>
                          <a:ext cx="2346325" cy="2733675"/>
                          <a:chOff x="0" y="0"/>
                          <a:chExt cx="2346325" cy="2733675"/>
                        </a:xfrm>
                      </wpg:grpSpPr>
                      <wps:wsp>
                        <wps:cNvPr id="351" name="AutoShape 3"/>
                        <wps:cNvSpPr>
                          <a:spLocks noChangeAspect="1" noChangeArrowheads="1" noTextEdit="1"/>
                        </wps:cNvSpPr>
                        <wps:spPr bwMode="auto">
                          <a:xfrm>
                            <a:off x="0" y="0"/>
                            <a:ext cx="2346325" cy="2733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52" name="Rectangle 6"/>
                        <wps:cNvSpPr>
                          <a:spLocks noChangeArrowheads="1"/>
                        </wps:cNvSpPr>
                        <wps:spPr bwMode="auto">
                          <a:xfrm>
                            <a:off x="469900" y="222250"/>
                            <a:ext cx="1227138" cy="18796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53" name="Freeform 7"/>
                        <wps:cNvSpPr>
                          <a:spLocks/>
                        </wps:cNvSpPr>
                        <wps:spPr bwMode="auto">
                          <a:xfrm>
                            <a:off x="466725" y="220663"/>
                            <a:ext cx="1230313" cy="1881188"/>
                          </a:xfrm>
                          <a:custGeom>
                            <a:avLst/>
                            <a:gdLst>
                              <a:gd name="T0" fmla="*/ 0 w 775"/>
                              <a:gd name="T1" fmla="*/ 0 h 1185"/>
                              <a:gd name="T2" fmla="*/ 0 w 775"/>
                              <a:gd name="T3" fmla="*/ 1185 h 1185"/>
                              <a:gd name="T4" fmla="*/ 775 w 775"/>
                              <a:gd name="T5" fmla="*/ 1185 h 1185"/>
                              <a:gd name="T6" fmla="*/ 775 w 775"/>
                              <a:gd name="T7" fmla="*/ 0 h 1185"/>
                              <a:gd name="T8" fmla="*/ 0 w 775"/>
                              <a:gd name="T9" fmla="*/ 0 h 1185"/>
                              <a:gd name="T10" fmla="*/ 2 w 775"/>
                              <a:gd name="T11" fmla="*/ 3 h 1185"/>
                              <a:gd name="T12" fmla="*/ 773 w 775"/>
                              <a:gd name="T13" fmla="*/ 3 h 1185"/>
                              <a:gd name="T14" fmla="*/ 771 w 775"/>
                              <a:gd name="T15" fmla="*/ 1 h 1185"/>
                              <a:gd name="T16" fmla="*/ 771 w 775"/>
                              <a:gd name="T17" fmla="*/ 1183 h 1185"/>
                              <a:gd name="T18" fmla="*/ 773 w 775"/>
                              <a:gd name="T19" fmla="*/ 1181 h 1185"/>
                              <a:gd name="T20" fmla="*/ 2 w 775"/>
                              <a:gd name="T21" fmla="*/ 1181 h 1185"/>
                              <a:gd name="T22" fmla="*/ 4 w 775"/>
                              <a:gd name="T23" fmla="*/ 1183 h 1185"/>
                              <a:gd name="T24" fmla="*/ 4 w 775"/>
                              <a:gd name="T25" fmla="*/ 1 h 1185"/>
                              <a:gd name="T26" fmla="*/ 2 w 775"/>
                              <a:gd name="T27" fmla="*/ 3 h 1185"/>
                              <a:gd name="T28" fmla="*/ 0 w 775"/>
                              <a:gd name="T29" fmla="*/ 0 h 1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5" h="1185">
                                <a:moveTo>
                                  <a:pt x="0" y="0"/>
                                </a:moveTo>
                                <a:lnTo>
                                  <a:pt x="0" y="1185"/>
                                </a:lnTo>
                                <a:lnTo>
                                  <a:pt x="775" y="1185"/>
                                </a:lnTo>
                                <a:lnTo>
                                  <a:pt x="775" y="0"/>
                                </a:lnTo>
                                <a:lnTo>
                                  <a:pt x="0" y="0"/>
                                </a:lnTo>
                                <a:lnTo>
                                  <a:pt x="2" y="3"/>
                                </a:lnTo>
                                <a:lnTo>
                                  <a:pt x="773" y="3"/>
                                </a:lnTo>
                                <a:lnTo>
                                  <a:pt x="771" y="1"/>
                                </a:lnTo>
                                <a:lnTo>
                                  <a:pt x="771" y="1183"/>
                                </a:lnTo>
                                <a:lnTo>
                                  <a:pt x="773" y="1181"/>
                                </a:lnTo>
                                <a:lnTo>
                                  <a:pt x="2" y="1181"/>
                                </a:lnTo>
                                <a:lnTo>
                                  <a:pt x="4" y="1183"/>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54" name="Freeform 8"/>
                        <wps:cNvSpPr>
                          <a:spLocks/>
                        </wps:cNvSpPr>
                        <wps:spPr bwMode="auto">
                          <a:xfrm>
                            <a:off x="322263" y="76200"/>
                            <a:ext cx="128588" cy="128588"/>
                          </a:xfrm>
                          <a:custGeom>
                            <a:avLst/>
                            <a:gdLst>
                              <a:gd name="T0" fmla="*/ 81 w 81"/>
                              <a:gd name="T1" fmla="*/ 77 h 81"/>
                              <a:gd name="T2" fmla="*/ 4 w 81"/>
                              <a:gd name="T3" fmla="*/ 0 h 81"/>
                              <a:gd name="T4" fmla="*/ 0 w 81"/>
                              <a:gd name="T5" fmla="*/ 4 h 81"/>
                              <a:gd name="T6" fmla="*/ 77 w 81"/>
                              <a:gd name="T7" fmla="*/ 81 h 81"/>
                              <a:gd name="T8" fmla="*/ 81 w 81"/>
                              <a:gd name="T9" fmla="*/ 77 h 81"/>
                            </a:gdLst>
                            <a:ahLst/>
                            <a:cxnLst>
                              <a:cxn ang="0">
                                <a:pos x="T0" y="T1"/>
                              </a:cxn>
                              <a:cxn ang="0">
                                <a:pos x="T2" y="T3"/>
                              </a:cxn>
                              <a:cxn ang="0">
                                <a:pos x="T4" y="T5"/>
                              </a:cxn>
                              <a:cxn ang="0">
                                <a:pos x="T6" y="T7"/>
                              </a:cxn>
                              <a:cxn ang="0">
                                <a:pos x="T8" y="T9"/>
                              </a:cxn>
                            </a:cxnLst>
                            <a:rect l="0" t="0" r="r" b="b"/>
                            <a:pathLst>
                              <a:path w="81" h="81">
                                <a:moveTo>
                                  <a:pt x="81" y="77"/>
                                </a:moveTo>
                                <a:lnTo>
                                  <a:pt x="4" y="0"/>
                                </a:lnTo>
                                <a:lnTo>
                                  <a:pt x="0" y="4"/>
                                </a:lnTo>
                                <a:lnTo>
                                  <a:pt x="77" y="81"/>
                                </a:lnTo>
                                <a:lnTo>
                                  <a:pt x="81" y="7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55" name="Freeform 9"/>
                        <wps:cNvSpPr>
                          <a:spLocks/>
                        </wps:cNvSpPr>
                        <wps:spPr bwMode="auto">
                          <a:xfrm>
                            <a:off x="423863" y="177800"/>
                            <a:ext cx="30163" cy="30163"/>
                          </a:xfrm>
                          <a:custGeom>
                            <a:avLst/>
                            <a:gdLst>
                              <a:gd name="T0" fmla="*/ 0 w 19"/>
                              <a:gd name="T1" fmla="*/ 13 h 19"/>
                              <a:gd name="T2" fmla="*/ 19 w 19"/>
                              <a:gd name="T3" fmla="*/ 19 h 19"/>
                              <a:gd name="T4" fmla="*/ 13 w 19"/>
                              <a:gd name="T5" fmla="*/ 0 h 19"/>
                              <a:gd name="T6" fmla="*/ 0 w 19"/>
                              <a:gd name="T7" fmla="*/ 13 h 19"/>
                            </a:gdLst>
                            <a:ahLst/>
                            <a:cxnLst>
                              <a:cxn ang="0">
                                <a:pos x="T0" y="T1"/>
                              </a:cxn>
                              <a:cxn ang="0">
                                <a:pos x="T2" y="T3"/>
                              </a:cxn>
                              <a:cxn ang="0">
                                <a:pos x="T4" y="T5"/>
                              </a:cxn>
                              <a:cxn ang="0">
                                <a:pos x="T6" y="T7"/>
                              </a:cxn>
                            </a:cxnLst>
                            <a:rect l="0" t="0" r="r" b="b"/>
                            <a:pathLst>
                              <a:path w="19" h="19">
                                <a:moveTo>
                                  <a:pt x="0" y="13"/>
                                </a:moveTo>
                                <a:lnTo>
                                  <a:pt x="19" y="19"/>
                                </a:lnTo>
                                <a:lnTo>
                                  <a:pt x="13" y="0"/>
                                </a:lnTo>
                                <a:lnTo>
                                  <a:pt x="0" y="1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356" name="Rectangle 10"/>
                        <wps:cNvSpPr>
                          <a:spLocks noChangeArrowheads="1"/>
                        </wps:cNvSpPr>
                        <wps:spPr bwMode="auto">
                          <a:xfrm>
                            <a:off x="63500" y="0"/>
                            <a:ext cx="237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5AB9FB5"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0)</w:t>
                              </w:r>
                            </w:p>
                          </w:txbxContent>
                        </wps:txbx>
                        <wps:bodyPr vert="horz" wrap="none" lIns="0" tIns="0" rIns="0" bIns="0" numCol="1" anchor="t" anchorCtr="0" compatLnSpc="1">
                          <a:prstTxWarp prst="textNoShape">
                            <a:avLst/>
                          </a:prstTxWarp>
                          <a:spAutoFit/>
                        </wps:bodyPr>
                      </wps:wsp>
                      <wps:wsp>
                        <wps:cNvPr id="357" name="Rectangle 11"/>
                        <wps:cNvSpPr>
                          <a:spLocks noChangeArrowheads="1"/>
                        </wps:cNvSpPr>
                        <wps:spPr bwMode="auto">
                          <a:xfrm>
                            <a:off x="0" y="400050"/>
                            <a:ext cx="4241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1AB8B2"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Left edge</w:t>
                              </w:r>
                            </w:p>
                          </w:txbxContent>
                        </wps:txbx>
                        <wps:bodyPr vert="horz" wrap="none" lIns="0" tIns="0" rIns="0" bIns="0" numCol="1" anchor="t" anchorCtr="0" compatLnSpc="1">
                          <a:prstTxWarp prst="textNoShape">
                            <a:avLst/>
                          </a:prstTxWarp>
                          <a:spAutoFit/>
                        </wps:bodyPr>
                      </wps:wsp>
                      <wps:wsp>
                        <wps:cNvPr id="358" name="Rectangle 12"/>
                        <wps:cNvSpPr>
                          <a:spLocks noChangeArrowheads="1"/>
                        </wps:cNvSpPr>
                        <wps:spPr bwMode="auto">
                          <a:xfrm>
                            <a:off x="819150" y="2132013"/>
                            <a:ext cx="5765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02C6B9D"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ttom edge</w:t>
                              </w:r>
                            </w:p>
                          </w:txbxContent>
                        </wps:txbx>
                        <wps:bodyPr vert="horz" wrap="none" lIns="0" tIns="0" rIns="0" bIns="0" numCol="1" anchor="t" anchorCtr="0" compatLnSpc="1">
                          <a:prstTxWarp prst="textNoShape">
                            <a:avLst/>
                          </a:prstTxWarp>
                          <a:spAutoFit/>
                        </wps:bodyPr>
                      </wps:wsp>
                      <wps:wsp>
                        <wps:cNvPr id="359" name="Rectangle 13"/>
                        <wps:cNvSpPr>
                          <a:spLocks noChangeArrowheads="1"/>
                        </wps:cNvSpPr>
                        <wps:spPr bwMode="auto">
                          <a:xfrm>
                            <a:off x="1760538" y="400050"/>
                            <a:ext cx="491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2955E6"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ight edge</w:t>
                              </w:r>
                            </w:p>
                          </w:txbxContent>
                        </wps:txbx>
                        <wps:bodyPr vert="horz" wrap="none" lIns="0" tIns="0" rIns="0" bIns="0" numCol="1" anchor="t" anchorCtr="0" compatLnSpc="1">
                          <a:prstTxWarp prst="textNoShape">
                            <a:avLst/>
                          </a:prstTxWarp>
                          <a:spAutoFit/>
                        </wps:bodyPr>
                      </wps:wsp>
                      <wps:wsp>
                        <wps:cNvPr id="360" name="Rectangle 14"/>
                        <wps:cNvSpPr>
                          <a:spLocks noChangeArrowheads="1"/>
                        </wps:cNvSpPr>
                        <wps:spPr bwMode="auto">
                          <a:xfrm>
                            <a:off x="923925" y="1103313"/>
                            <a:ext cx="316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3D1601A"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itmap</w:t>
                              </w:r>
                            </w:p>
                          </w:txbxContent>
                        </wps:txbx>
                        <wps:bodyPr vert="horz" wrap="none" lIns="0" tIns="0" rIns="0" bIns="0" numCol="1" anchor="t" anchorCtr="0" compatLnSpc="1">
                          <a:prstTxWarp prst="textNoShape">
                            <a:avLst/>
                          </a:prstTxWarp>
                          <a:spAutoFit/>
                        </wps:bodyPr>
                      </wps:wsp>
                      <wps:wsp>
                        <wps:cNvPr id="361" name="Rectangle 15"/>
                        <wps:cNvSpPr>
                          <a:spLocks noChangeArrowheads="1"/>
                        </wps:cNvSpPr>
                        <wps:spPr bwMode="auto">
                          <a:xfrm>
                            <a:off x="749300" y="39688"/>
                            <a:ext cx="42989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608F8C"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op edge</w:t>
                              </w:r>
                            </w:p>
                          </w:txbxContent>
                        </wps:txbx>
                        <wps:bodyPr vert="horz" wrap="none" lIns="0" tIns="0" rIns="0" bIns="0" numCol="1" anchor="t" anchorCtr="0" compatLnSpc="1">
                          <a:prstTxWarp prst="textNoShape">
                            <a:avLst/>
                          </a:prstTxWarp>
                          <a:spAutoFit/>
                        </wps:bodyPr>
                      </wps:wsp>
                      <wps:wsp>
                        <wps:cNvPr id="362" name="Rectangle 16"/>
                        <wps:cNvSpPr>
                          <a:spLocks noChangeArrowheads="1"/>
                        </wps:cNvSpPr>
                        <wps:spPr bwMode="auto">
                          <a:xfrm>
                            <a:off x="73025" y="2587625"/>
                            <a:ext cx="203898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D6FE05A" w14:textId="77777777" w:rsidR="00306BE6" w:rsidRDefault="00306BE6" w:rsidP="00EC7FA5">
                              <w:pPr>
                                <w:pStyle w:val="FigureNoTitle"/>
                                <w:spacing w:before="0" w:after="0"/>
                              </w:pPr>
                              <w:bookmarkStart w:id="343" w:name="_Toc524617778"/>
                              <w:r w:rsidRPr="00EC7FA5">
                                <w:t>Figure 2 – The four edges of a bitmap</w:t>
                              </w:r>
                              <w:bookmarkEnd w:id="343"/>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F129572" id="グループ化 18" o:spid="_x0000_s1139" style="position:absolute;left:0;text-align:left;margin-left:140.05pt;margin-top:11.35pt;width:184.75pt;height:215.25pt;z-index:251626496;mso-width-relative:margin;mso-height-relative:margin" coordsize="23463,2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">
                <v:rect id="AutoShape 3" o:spid="_x0000_s1140" style="position:absolute;width:23463;height:27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dcUA&#10;AADcAAAADwAAAGRycy9kb3ducmV2LnhtbESPQWvCQBSE7wX/w/IKvYhurFRKdBURxFAEMVbPj+wz&#10;Cc2+jdltEv+9WxB6HGbmG2ax6k0lWmpcaVnBZByBIM6sLjlX8H3ajj5BOI+ssbJMCu7kYLUcvCww&#10;1rbjI7Wpz0WAsItRQeF9HUvpsoIMurGtiYN3tY1BH2STS91gF+Cmku9RNJMGSw4LBda0KSj7SX+N&#10;gi47tJfTficPw0ti+ZbcNun5S6m31349B+Gp9//hZzvRCqY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91xQAAANwAAAAPAAAAAAAAAAAAAAAAAJgCAABkcnMv&#10;ZG93bnJldi54bWxQSwUGAAAAAAQABAD1AAAAigMAAAAA&#10;" filled="f" stroked="f">
                  <o:lock v:ext="edit" aspectratio="t" text="t"/>
                </v:rect>
                <v:rect id="Rectangle 6" o:spid="_x0000_s1141" style="position:absolute;left:4699;top:2222;width:12271;height:18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aIMUA&#10;AADcAAAADwAAAGRycy9kb3ducmV2LnhtbESPQWvCQBSE70L/w/IKvelutQk1dRURAgXroVrw+sg+&#10;k9Ds2zS7JvHfdwtCj8PMfMOsNqNtRE+drx1reJ4pEMSFMzWXGr5O+fQVhA/IBhvHpOFGHjbrh8kK&#10;M+MG/qT+GEoRIewz1FCF0GZS+qIii37mWuLoXVxnMUTZldJ0OES4beRcqVRarDkuVNjSrqLi+3i1&#10;GjB9MT+Hy+LjtL+muCxHlSdnpfXT47h9AxFoDP/he/vdaFgkc/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dogxQAAANwAAAAPAAAAAAAAAAAAAAAAAJgCAABkcnMv&#10;ZG93bnJldi54bWxQSwUGAAAAAAQABAD1AAAAigMAAAAA&#10;" stroked="f"/>
                <v:shape id="Freeform 7" o:spid="_x0000_s1142" style="position:absolute;left:4667;top:2206;width:12303;height:18812;visibility:visible;mso-wrap-style:square;v-text-anchor:top" coordsize="775,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2+8QA&#10;AADcAAAADwAAAGRycy9kb3ducmV2LnhtbESPzWrDMBCE74W8g9hAb43cBpfgRAlNodiHXuqEnBdr&#10;/RNbK0dSEvftq0Khx2Hmm2E2u8kM4kbOd5YVPC8SEMSV1R03Co6Hj6cVCB+QNQ6WScE3edhtZw8b&#10;zLS98xfdytCIWMI+QwVtCGMmpa9aMugXdiSOXm2dwRCla6R2eI/lZpAvSfIqDXYcF1oc6b2lqi+v&#10;RsHy0vf0ec4LV+vxmu9Psj+ntVKP8+ltDSLQFP7Df3ShI5cu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tvvEAAAA3AAAAA8AAAAAAAAAAAAAAAAAmAIAAGRycy9k&#10;b3ducmV2LnhtbFBLBQYAAAAABAAEAPUAAACJAwAAAAA=&#10;" path="m,l,1185r775,l775,,,,2,3r771,l771,1r,1182l773,1181r-771,l4,1183,4,1,2,3,,xe" fillcolor="black" stroked="f">
                  <v:path arrowok="t" o:connecttype="custom" o:connectlocs="0,0;0,1881188;1230313,1881188;1230313,0;0,0;3175,4763;1227138,4763;1223963,1588;1223963,1878013;1227138,1874838;3175,1874838;6350,1878013;6350,1588;3175,4763;0,0" o:connectangles="0,0,0,0,0,0,0,0,0,0,0,0,0,0,0"/>
                </v:shape>
                <v:shape id="Freeform 8" o:spid="_x0000_s1143" style="position:absolute;left:3222;top:762;width:1286;height:1285;visibility:visible;mso-wrap-style:square;v-text-anchor:top" coordsize="8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EEv8YA&#10;AADcAAAADwAAAGRycy9kb3ducmV2LnhtbESPS2/CMBCE75X4D9Yi9QYO5aESMKgPKriAVEh7XsVL&#10;HDVep7GB9N9jJKQeRzPzjWa+bG0lztT40rGCQT8BQZw7XXKhIDt89J5B+ICssXJMCv7Iw3LReZhj&#10;qt2FP+m8D4WIEPYpKjAh1KmUPjdk0fddTRy9o2sshiibQuoGLxFuK/mUJBNpseS4YLCmN0P5z/5k&#10;FXxTtt6aQVb8rtbT4SZ733291ielHrvtywxEoDb8h+/tjVYwHI/g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EEv8YAAADcAAAADwAAAAAAAAAAAAAAAACYAgAAZHJz&#10;L2Rvd25yZXYueG1sUEsFBgAAAAAEAAQA9QAAAIsDAAAAAA==&#10;" path="m81,77l4,,,4,77,81r4,-4xe" fillcolor="black" stroked="f">
                  <v:path arrowok="t" o:connecttype="custom" o:connectlocs="128588,122238;6350,0;0,6350;122238,128588;128588,122238" o:connectangles="0,0,0,0,0"/>
                </v:shape>
                <v:shape id="Freeform 9" o:spid="_x0000_s1144" style="position:absolute;left:4238;top:1778;width:302;height:301;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oI88QA&#10;AADcAAAADwAAAGRycy9kb3ducmV2LnhtbESPQWsCMRSE7wX/Q3iCt5q1xbJsjaKFQk+CW0vp7bF5&#10;bhY3L0uSrqu/3giCx2FmvmEWq8G2oicfGscKZtMMBHHldMO1gv3353MOIkRkja1jUnCmAKvl6GmB&#10;hXYn3lFfxlokCIcCFZgYu0LKUBmyGKauI07ewXmLMUlfS+3xlOC2lS9Z9iYtNpwWDHb0Yag6lv9W&#10;wbbMuTG/f5e+/PG5P/AmVv1Oqcl4WL+DiDTER/je/tIKXudzuJ1JR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aCPPEAAAA3AAAAA8AAAAAAAAAAAAAAAAAmAIAAGRycy9k&#10;b3ducmV2LnhtbFBLBQYAAAAABAAEAPUAAACJAwAAAAA=&#10;" path="m,13r19,6l13,,,13xe" fillcolor="black" strokeweight="0">
                  <v:path arrowok="t" o:connecttype="custom" o:connectlocs="0,20638;30163,30163;20638,0;0,20638" o:connectangles="0,0,0,0"/>
                </v:shape>
                <v:rect id="Rectangle 10" o:spid="_x0000_s1145" style="position:absolute;left:635;width:237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D/cIA&#10;AADcAAAADwAAAGRycy9kb3ducmV2LnhtbESPzYoCMRCE74LvEFrwphmV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ycP9wgAAANwAAAAPAAAAAAAAAAAAAAAAAJgCAABkcnMvZG93&#10;bnJldi54bWxQSwUGAAAAAAQABAD1AAAAhwMAAAAA&#10;" filled="f" stroked="f">
                  <v:textbox style="mso-fit-shape-to-text:t" inset="0,0,0,0">
                    <w:txbxContent>
                      <w:p w14:paraId="45AB9FB5"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0)</w:t>
                        </w:r>
                      </w:p>
                    </w:txbxContent>
                  </v:textbox>
                </v:rect>
                <v:rect id="Rectangle 11" o:spid="_x0000_s1146" style="position:absolute;top:4000;width:424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mZsIA&#10;AADcAAAADwAAAGRycy9kb3ducmV2LnhtbESP3WoCMRSE7wu+QziCdzWrU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WZmwgAAANwAAAAPAAAAAAAAAAAAAAAAAJgCAABkcnMvZG93&#10;bnJldi54bWxQSwUGAAAAAAQABAD1AAAAhwMAAAAA&#10;" filled="f" stroked="f">
                  <v:textbox style="mso-fit-shape-to-text:t" inset="0,0,0,0">
                    <w:txbxContent>
                      <w:p w14:paraId="641AB8B2"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Left edge</w:t>
                        </w:r>
                      </w:p>
                    </w:txbxContent>
                  </v:textbox>
                </v:rect>
                <v:rect id="Rectangle 12" o:spid="_x0000_s1147" style="position:absolute;left:8191;top:21320;width:576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yFL8A&#10;AADcAAAADwAAAGRycy9kb3ducmV2LnhtbERPy4rCMBTdC/MP4Q7MTtNRFK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GvIUvwAAANwAAAAPAAAAAAAAAAAAAAAAAJgCAABkcnMvZG93bnJl&#10;di54bWxQSwUGAAAAAAQABAD1AAAAhAMAAAAA&#10;" filled="f" stroked="f">
                  <v:textbox style="mso-fit-shape-to-text:t" inset="0,0,0,0">
                    <w:txbxContent>
                      <w:p w14:paraId="702C6B9D"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ttom edge</w:t>
                        </w:r>
                      </w:p>
                    </w:txbxContent>
                  </v:textbox>
                </v:rect>
                <v:rect id="Rectangle 13" o:spid="_x0000_s1148" style="position:absolute;left:17605;top:4000;width:49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ZXj8IA&#10;AADcAAAADwAAAGRycy9kb3ducmV2LnhtbESP3WoCMRSE7wu+QziCdzWrU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lePwgAAANwAAAAPAAAAAAAAAAAAAAAAAJgCAABkcnMvZG93&#10;bnJldi54bWxQSwUGAAAAAAQABAD1AAAAhwMAAAAA&#10;" filled="f" stroked="f">
                  <v:textbox style="mso-fit-shape-to-text:t" inset="0,0,0,0">
                    <w:txbxContent>
                      <w:p w14:paraId="732955E6"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ight edge</w:t>
                        </w:r>
                      </w:p>
                    </w:txbxContent>
                  </v:textbox>
                </v:rect>
                <v:rect id="Rectangle 14" o:spid="_x0000_s1149" style="position:absolute;left:9239;top:11033;width:316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0r8AA&#10;AADcAAAADwAAAGRycy9kb3ducmV2LnhtbERPS2rDMBDdF3IHMYHuGjkuBO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A0r8AAAADcAAAADwAAAAAAAAAAAAAAAACYAgAAZHJzL2Rvd25y&#10;ZXYueG1sUEsFBgAAAAAEAAQA9QAAAIUDAAAAAA==&#10;" filled="f" stroked="f">
                  <v:textbox style="mso-fit-shape-to-text:t" inset="0,0,0,0">
                    <w:txbxContent>
                      <w:p w14:paraId="13D1601A"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itmap</w:t>
                        </w:r>
                      </w:p>
                    </w:txbxContent>
                  </v:textbox>
                </v:rect>
                <v:rect id="Rectangle 15" o:spid="_x0000_s1150" style="position:absolute;left:7493;top:396;width:429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RNMEA&#10;AADcAAAADwAAAGRycy9kb3ducmV2LnhtbESPzYoCMRCE7wu+Q2jB25pRQW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MkTTBAAAA3AAAAA8AAAAAAAAAAAAAAAAAmAIAAGRycy9kb3du&#10;cmV2LnhtbFBLBQYAAAAABAAEAPUAAACGAwAAAAA=&#10;" filled="f" stroked="f">
                  <v:textbox style="mso-fit-shape-to-text:t" inset="0,0,0,0">
                    <w:txbxContent>
                      <w:p w14:paraId="62608F8C" w14:textId="77777777" w:rsidR="00306BE6" w:rsidRDefault="00306BE6" w:rsidP="00A51F3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op edge</w:t>
                        </w:r>
                      </w:p>
                    </w:txbxContent>
                  </v:textbox>
                </v:rect>
                <v:rect id="Rectangle 16" o:spid="_x0000_s1151" style="position:absolute;left:730;top:25876;width:2039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4PQ8EA&#10;AADcAAAADwAAAGRycy9kb3ducmV2LnhtbESP3YrCMBSE7xd8h3AWvFvTrSBSjbIsCCp7Y/UBDs3p&#10;DyYnJYm2vr1ZELwcZuYbZr0drRF38qFzrOB7loEgrpzuuFFwOe++liBCRNZoHJOCBwXYbiYfayy0&#10;G/hE9zI2IkE4FKigjbEvpAxVSxbDzPXEyaudtxiT9I3UHocEt0bmWbaQFjtOCy329NtSdS1vVoE8&#10;l7thWRqfuWNe/5nD/lSTU2r6Of6sQEQa4zv8au+1gvki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eD0PBAAAA3AAAAA8AAAAAAAAAAAAAAAAAmAIAAGRycy9kb3du&#10;cmV2LnhtbFBLBQYAAAAABAAEAPUAAACGAwAAAAA=&#10;" filled="f" stroked="f">
                  <v:textbox style="mso-fit-shape-to-text:t" inset="0,0,0,0">
                    <w:txbxContent>
                      <w:p w14:paraId="2D6FE05A" w14:textId="77777777" w:rsidR="00306BE6" w:rsidRDefault="00306BE6" w:rsidP="00EC7FA5">
                        <w:pPr>
                          <w:pStyle w:val="FigureNoTitle"/>
                          <w:spacing w:before="0" w:after="0"/>
                        </w:pPr>
                        <w:bookmarkStart w:id="345" w:name="_Toc524617778"/>
                        <w:r w:rsidRPr="00EC7FA5">
                          <w:t>Figure 2 – The four edges of a bitmap</w:t>
                        </w:r>
                        <w:bookmarkEnd w:id="345"/>
                      </w:p>
                    </w:txbxContent>
                  </v:textbox>
                </v:rect>
              </v:group>
            </w:pict>
          </mc:Fallback>
        </mc:AlternateContent>
      </w:r>
    </w:p>
    <w:p w14:paraId="6F986560" w14:textId="0CADBD0E" w:rsidR="00F31D4E" w:rsidRPr="00891A28" w:rsidRDefault="00F31D4E" w:rsidP="00F31D4E">
      <w:pPr>
        <w:rPr>
          <w:lang w:val="en-GB"/>
        </w:rPr>
      </w:pPr>
    </w:p>
    <w:p w14:paraId="4475F8A7" w14:textId="77777777" w:rsidR="00F31D4E" w:rsidRPr="00891A28" w:rsidRDefault="00F31D4E" w:rsidP="00F31D4E">
      <w:pPr>
        <w:rPr>
          <w:lang w:val="en-GB"/>
        </w:rPr>
      </w:pPr>
    </w:p>
    <w:p w14:paraId="7CD10458" w14:textId="77777777" w:rsidR="00F31D4E" w:rsidRPr="00891A28" w:rsidRDefault="00F31D4E" w:rsidP="00F31D4E">
      <w:pPr>
        <w:rPr>
          <w:lang w:val="en-GB"/>
        </w:rPr>
      </w:pPr>
    </w:p>
    <w:p w14:paraId="79A09076" w14:textId="77777777" w:rsidR="00F31D4E" w:rsidRPr="00891A28" w:rsidRDefault="00F31D4E" w:rsidP="00F31D4E">
      <w:pPr>
        <w:rPr>
          <w:lang w:val="en-GB"/>
        </w:rPr>
      </w:pPr>
    </w:p>
    <w:p w14:paraId="1FD2FFAC" w14:textId="77777777" w:rsidR="00F31D4E" w:rsidRPr="00891A28" w:rsidRDefault="00F31D4E" w:rsidP="00F31D4E">
      <w:pPr>
        <w:rPr>
          <w:lang w:val="en-GB"/>
        </w:rPr>
      </w:pPr>
    </w:p>
    <w:p w14:paraId="6911329D" w14:textId="77777777" w:rsidR="00F31D4E" w:rsidRPr="00891A28" w:rsidRDefault="00F31D4E" w:rsidP="00F31D4E">
      <w:pPr>
        <w:rPr>
          <w:lang w:val="en-GB"/>
        </w:rPr>
      </w:pPr>
    </w:p>
    <w:p w14:paraId="53CF954A" w14:textId="77777777" w:rsidR="00F31D4E" w:rsidRPr="00891A28" w:rsidRDefault="00F31D4E" w:rsidP="00F31D4E">
      <w:pPr>
        <w:rPr>
          <w:lang w:val="en-GB"/>
        </w:rPr>
      </w:pPr>
    </w:p>
    <w:p w14:paraId="5EC97E28" w14:textId="77777777" w:rsidR="00F31D4E" w:rsidRPr="00891A28" w:rsidRDefault="00F31D4E" w:rsidP="00F31D4E">
      <w:pPr>
        <w:rPr>
          <w:lang w:val="en-GB"/>
        </w:rPr>
      </w:pPr>
    </w:p>
    <w:p w14:paraId="7691EDA9" w14:textId="77777777" w:rsidR="00F31D4E" w:rsidRPr="00891A28" w:rsidRDefault="00F31D4E" w:rsidP="00F31D4E">
      <w:pPr>
        <w:rPr>
          <w:lang w:val="en-GB"/>
        </w:rPr>
      </w:pPr>
    </w:p>
    <w:p w14:paraId="57577609" w14:textId="77777777" w:rsidR="00F31D4E" w:rsidRPr="00891A28" w:rsidRDefault="00F31D4E" w:rsidP="00F31D4E">
      <w:pPr>
        <w:rPr>
          <w:lang w:val="en-GB"/>
        </w:rPr>
      </w:pPr>
    </w:p>
    <w:p w14:paraId="0BAB1CDA" w14:textId="77777777" w:rsidR="007F2BF7" w:rsidRPr="00891A28" w:rsidRDefault="00EB5260">
      <w:pPr>
        <w:pStyle w:val="Heading1"/>
        <w:rPr>
          <w:lang w:val="en-GB"/>
        </w:rPr>
      </w:pPr>
      <w:bookmarkStart w:id="344" w:name="x1-35002r27"/>
      <w:bookmarkStart w:id="345" w:name="_Toc501252003"/>
      <w:bookmarkStart w:id="346" w:name="_Toc524615794"/>
      <w:bookmarkEnd w:id="344"/>
      <w:r w:rsidRPr="00891A28">
        <w:rPr>
          <w:lang w:val="en-GB"/>
        </w:rPr>
        <w:t>6</w:t>
      </w:r>
      <w:bookmarkStart w:id="347" w:name="x1-360006"/>
      <w:bookmarkStart w:id="348" w:name="QQ1-1-39"/>
      <w:bookmarkEnd w:id="347"/>
      <w:bookmarkEnd w:id="348"/>
      <w:r w:rsidRPr="00891A28">
        <w:rPr>
          <w:lang w:val="en-GB"/>
        </w:rPr>
        <w:tab/>
        <w:t>Decoding Procedures</w:t>
      </w:r>
      <w:bookmarkEnd w:id="345"/>
      <w:bookmarkEnd w:id="346"/>
    </w:p>
    <w:p w14:paraId="3E7E9709" w14:textId="77777777" w:rsidR="007F2BF7" w:rsidRPr="00891A28" w:rsidRDefault="00EB5260">
      <w:pPr>
        <w:pStyle w:val="Heading2"/>
        <w:rPr>
          <w:lang w:val="en-GB"/>
        </w:rPr>
      </w:pPr>
      <w:bookmarkStart w:id="349" w:name="_Toc501252004"/>
      <w:bookmarkStart w:id="350" w:name="_Toc524615795"/>
      <w:r w:rsidRPr="00891A28">
        <w:rPr>
          <w:lang w:val="en-GB"/>
        </w:rPr>
        <w:t>6.1</w:t>
      </w:r>
      <w:r w:rsidRPr="00891A28">
        <w:rPr>
          <w:lang w:val="en-GB"/>
        </w:rPr>
        <w:tab/>
      </w:r>
      <w:bookmarkStart w:id="351" w:name="x1-370006.1"/>
      <w:bookmarkStart w:id="352" w:name="QQ1-1-40"/>
      <w:bookmarkEnd w:id="351"/>
      <w:bookmarkEnd w:id="352"/>
      <w:r w:rsidRPr="00891A28">
        <w:rPr>
          <w:lang w:val="en-GB"/>
        </w:rPr>
        <w:t>Introduction to decoding procedures</w:t>
      </w:r>
      <w:bookmarkEnd w:id="349"/>
      <w:bookmarkEnd w:id="350"/>
    </w:p>
    <w:p w14:paraId="197504D2" w14:textId="77777777" w:rsidR="007F2BF7" w:rsidRPr="00891A28" w:rsidRDefault="00EB5260">
      <w:pPr>
        <w:rPr>
          <w:lang w:val="en-GB"/>
        </w:rPr>
      </w:pPr>
      <w:r w:rsidRPr="00891A28">
        <w:rPr>
          <w:lang w:val="en-GB"/>
        </w:rPr>
        <w:t>This Recommendation | International Standard makes use of a number of different decoding procedures for different types of data. Each of these decoding procedures produces a certain kind of data as output. The generic region decoding procedure, generic refinement region decoding procedure, halftone region decoding procedure, and text region decoding procedures all produce regions as their output. The symbol dictionary decoding procedure produces an array of symbols as its output. The pattern dictionary decoding procedure similarly produces an array of halftone cell bitmaps as its output.</w:t>
      </w:r>
    </w:p>
    <w:p w14:paraId="3946A9E1" w14:textId="77777777" w:rsidR="007F2BF7" w:rsidRPr="00891A28" w:rsidRDefault="00EB5260">
      <w:pPr>
        <w:rPr>
          <w:lang w:val="en-GB"/>
        </w:rPr>
      </w:pPr>
      <w:r w:rsidRPr="00891A28">
        <w:rPr>
          <w:lang w:val="en-GB"/>
        </w:rPr>
        <w:t>The various region decoding procedures operate in different ways:</w:t>
      </w:r>
    </w:p>
    <w:p w14:paraId="66F0026A" w14:textId="77777777" w:rsidR="007F2BF7" w:rsidRPr="00891A28" w:rsidRDefault="00EB5260">
      <w:pPr>
        <w:pStyle w:val="enumlev1"/>
        <w:rPr>
          <w:lang w:val="en-GB"/>
        </w:rPr>
      </w:pPr>
      <w:r w:rsidRPr="00891A28">
        <w:rPr>
          <w:rFonts w:ascii="Symbol" w:hAnsi="Symbol"/>
          <w:lang w:val="en-GB"/>
        </w:rPr>
        <w:t></w:t>
      </w:r>
      <w:r w:rsidRPr="00891A28">
        <w:rPr>
          <w:lang w:val="en-GB"/>
        </w:rPr>
        <w:tab/>
        <w:t>The generic region decoding procedure decodes a bitmap, treating it simply as an array of binary pixels.</w:t>
      </w:r>
    </w:p>
    <w:p w14:paraId="20998902" w14:textId="77777777" w:rsidR="007F2BF7" w:rsidRPr="00891A28" w:rsidRDefault="00EB5260">
      <w:pPr>
        <w:pStyle w:val="enumlev1"/>
        <w:rPr>
          <w:lang w:val="en-GB"/>
        </w:rPr>
      </w:pPr>
      <w:r w:rsidRPr="00891A28">
        <w:rPr>
          <w:rFonts w:ascii="Symbol" w:hAnsi="Symbol"/>
          <w:lang w:val="en-GB"/>
        </w:rPr>
        <w:t></w:t>
      </w:r>
      <w:r w:rsidRPr="00891A28">
        <w:rPr>
          <w:lang w:val="en-GB"/>
        </w:rPr>
        <w:tab/>
        <w:t>The generic region refinement decoding procedure decodes a bitmap by treating it as an array of binary pixels, but coding each pixel with respect to some reference bitmap.</w:t>
      </w:r>
    </w:p>
    <w:p w14:paraId="3D29C5CD" w14:textId="77777777" w:rsidR="007F2BF7" w:rsidRPr="00891A28" w:rsidRDefault="00EB5260">
      <w:pPr>
        <w:pStyle w:val="enumlev1"/>
        <w:rPr>
          <w:lang w:val="en-GB"/>
        </w:rPr>
      </w:pPr>
      <w:r w:rsidRPr="00891A28">
        <w:rPr>
          <w:rFonts w:ascii="Symbol" w:hAnsi="Symbol"/>
          <w:lang w:val="en-GB"/>
        </w:rPr>
        <w:t></w:t>
      </w:r>
      <w:r w:rsidRPr="00891A28">
        <w:rPr>
          <w:lang w:val="en-GB"/>
        </w:rPr>
        <w:tab/>
        <w:t>The text region decoding procedure decodes a bitmap by drawing a collection of symbols into it, possibly applying the generic refinement region decoding procedure to each one.</w:t>
      </w:r>
    </w:p>
    <w:p w14:paraId="06962C88" w14:textId="77777777" w:rsidR="007F2BF7" w:rsidRPr="00891A28" w:rsidRDefault="00EB5260">
      <w:pPr>
        <w:pStyle w:val="enumlev1"/>
        <w:rPr>
          <w:lang w:val="en-GB"/>
        </w:rPr>
      </w:pPr>
      <w:r w:rsidRPr="00891A28">
        <w:rPr>
          <w:rFonts w:ascii="Symbol" w:hAnsi="Symbol"/>
          <w:lang w:val="en-GB"/>
        </w:rPr>
        <w:t></w:t>
      </w:r>
      <w:r w:rsidRPr="00891A28">
        <w:rPr>
          <w:lang w:val="en-GB"/>
        </w:rPr>
        <w:tab/>
        <w:t>The halftone region decoding procedure decodes a bitmap by placing a collection of patterns into it, at locations specified by a halftone grid.</w:t>
      </w:r>
    </w:p>
    <w:p w14:paraId="4A3715D4" w14:textId="77777777" w:rsidR="007F2BF7" w:rsidRPr="00891A28" w:rsidRDefault="00EB5260">
      <w:pPr>
        <w:rPr>
          <w:lang w:val="en-GB"/>
        </w:rPr>
      </w:pPr>
      <w:r w:rsidRPr="00891A28">
        <w:rPr>
          <w:lang w:val="en-GB"/>
        </w:rPr>
        <w:t>Each decoding procedure is specified in terms of a number of parameters and a sequence of operations, which are affected by the values of the parameters. These parameters are supplied to the decoding procedure for each invocation, and the same decoding procedure may be invoked multiple times during the course of decoding a bitstream, with different parameters each time.</w:t>
      </w:r>
    </w:p>
    <w:p w14:paraId="3E4D373D" w14:textId="77777777" w:rsidR="007F2BF7" w:rsidRPr="00891A28" w:rsidRDefault="00EB5260">
      <w:pPr>
        <w:rPr>
          <w:lang w:val="en-GB"/>
        </w:rPr>
      </w:pPr>
      <w:r w:rsidRPr="00891A28">
        <w:rPr>
          <w:lang w:val="en-GB"/>
        </w:rPr>
        <w:t>Some of the decoding procedure parameters are unused in certain circumstances, usually depending on the values of other parameters. In these circumstances, no value needs to be specified for those unused parameters.</w:t>
      </w:r>
    </w:p>
    <w:p w14:paraId="334CF51B" w14:textId="77777777" w:rsidR="007F2BF7" w:rsidRPr="00891A28" w:rsidRDefault="00EB5260">
      <w:pPr>
        <w:rPr>
          <w:lang w:val="en-GB"/>
        </w:rPr>
      </w:pPr>
      <w:r w:rsidRPr="00891A28">
        <w:rPr>
          <w:lang w:val="en-GB"/>
        </w:rPr>
        <w:t>In this clause, subsequent clauses, and normative annexes, restrictions are placed on the bitstream being decoded.</w:t>
      </w:r>
    </w:p>
    <w:p w14:paraId="2A63CD66" w14:textId="77777777" w:rsidR="007F2BF7" w:rsidRPr="00891A28" w:rsidRDefault="00EB5260">
      <w:pPr>
        <w:rPr>
          <w:lang w:val="en-GB"/>
        </w:rPr>
      </w:pPr>
      <w:r w:rsidRPr="00891A28">
        <w:rPr>
          <w:lang w:val="en-GB"/>
        </w:rPr>
        <w:t>EXAMPLE 1 – In 7.3, some segment types are described as "Reserved; must not be used."</w:t>
      </w:r>
    </w:p>
    <w:p w14:paraId="51CB8B8F" w14:textId="77777777" w:rsidR="007F2BF7" w:rsidRPr="00891A28" w:rsidRDefault="00EB5260">
      <w:pPr>
        <w:rPr>
          <w:lang w:val="en-GB"/>
        </w:rPr>
      </w:pPr>
      <w:r w:rsidRPr="00891A28">
        <w:rPr>
          <w:lang w:val="en-GB"/>
        </w:rPr>
        <w:t xml:space="preserve">EXAMPLE 2 – In 7.4.2.1.1, if the </w:t>
      </w:r>
      <w:r w:rsidRPr="00891A28">
        <w:rPr>
          <w:b/>
          <w:bCs/>
          <w:lang w:val="en-GB"/>
        </w:rPr>
        <w:t>SDHUFF</w:t>
      </w:r>
      <w:r w:rsidRPr="00891A28">
        <w:rPr>
          <w:lang w:val="en-GB"/>
        </w:rPr>
        <w:t xml:space="preserve"> field is </w:t>
      </w:r>
      <w:r w:rsidRPr="00891A28">
        <w:rPr>
          <w:b/>
          <w:bCs/>
          <w:lang w:val="en-GB"/>
        </w:rPr>
        <w:t>0</w:t>
      </w:r>
      <w:r w:rsidRPr="00891A28">
        <w:rPr>
          <w:lang w:val="en-GB"/>
        </w:rPr>
        <w:t xml:space="preserve"> then the </w:t>
      </w:r>
      <w:r w:rsidRPr="00891A28">
        <w:rPr>
          <w:b/>
          <w:bCs/>
          <w:lang w:val="en-GB"/>
        </w:rPr>
        <w:t>SDHUFFDH</w:t>
      </w:r>
      <w:r w:rsidRPr="00891A28">
        <w:rPr>
          <w:lang w:val="en-GB"/>
        </w:rPr>
        <w:t xml:space="preserve"> field must contain the value </w:t>
      </w:r>
      <w:r w:rsidRPr="00891A28">
        <w:rPr>
          <w:b/>
          <w:bCs/>
          <w:lang w:val="en-GB"/>
        </w:rPr>
        <w:t>0</w:t>
      </w:r>
      <w:r w:rsidRPr="00891A28">
        <w:rPr>
          <w:lang w:val="en-GB"/>
        </w:rPr>
        <w:t>.</w:t>
      </w:r>
    </w:p>
    <w:p w14:paraId="08B5CE0F" w14:textId="77777777" w:rsidR="007F2BF7" w:rsidRPr="00891A28" w:rsidRDefault="00EB5260">
      <w:pPr>
        <w:rPr>
          <w:lang w:val="en-GB"/>
        </w:rPr>
      </w:pPr>
      <w:r w:rsidRPr="00891A28">
        <w:rPr>
          <w:lang w:val="en-GB"/>
        </w:rPr>
        <w:t>These restrictions should be interpreted as meaning that the behaviour of a decoder encountering a bitstream that does not satisfy the restrictions is undefined, and is outside the scope of this Recommendation | International Standard.</w:t>
      </w:r>
    </w:p>
    <w:p w14:paraId="41AED883" w14:textId="77777777" w:rsidR="007F2BF7" w:rsidRPr="00891A28" w:rsidRDefault="00EB5260">
      <w:pPr>
        <w:pStyle w:val="Note1"/>
      </w:pPr>
      <w:r w:rsidRPr="00891A28">
        <w:t>NOTE – This means that if a decoder encounters a bitstream that does not satisfy the restrictions, it may take any action: it may give up and abort decoding; it may ignore the error and attempt to continue; it may interpret the error and change its behaviour (e.g. use the error to attempt to aid recovery from further errors); and so on.</w:t>
      </w:r>
    </w:p>
    <w:p w14:paraId="6BB4E2DE" w14:textId="34486DE5" w:rsidR="007F2BF7" w:rsidRPr="00891A28" w:rsidRDefault="00EB5260">
      <w:pPr>
        <w:pStyle w:val="Heading2"/>
        <w:rPr>
          <w:lang w:val="en-GB"/>
        </w:rPr>
      </w:pPr>
      <w:bookmarkStart w:id="353" w:name="_Toc501252005"/>
      <w:bookmarkStart w:id="354" w:name="_Toc524615796"/>
      <w:r w:rsidRPr="00891A28">
        <w:rPr>
          <w:lang w:val="en-GB"/>
        </w:rPr>
        <w:t>6.2</w:t>
      </w:r>
      <w:r w:rsidRPr="00891A28">
        <w:rPr>
          <w:lang w:val="en-GB"/>
        </w:rPr>
        <w:tab/>
      </w:r>
      <w:bookmarkStart w:id="355" w:name="x1-380006.2"/>
      <w:bookmarkStart w:id="356" w:name="QQ1-1-41"/>
      <w:bookmarkEnd w:id="355"/>
      <w:bookmarkEnd w:id="356"/>
      <w:r w:rsidRPr="00891A28">
        <w:rPr>
          <w:lang w:val="en-GB"/>
        </w:rPr>
        <w:t>Generic region decoding procedure</w:t>
      </w:r>
      <w:bookmarkEnd w:id="353"/>
      <w:bookmarkEnd w:id="354"/>
    </w:p>
    <w:p w14:paraId="15705137" w14:textId="77777777" w:rsidR="007F2BF7" w:rsidRPr="00891A28" w:rsidRDefault="00EB5260">
      <w:pPr>
        <w:pStyle w:val="Heading3"/>
        <w:rPr>
          <w:lang w:val="en-GB"/>
        </w:rPr>
      </w:pPr>
      <w:bookmarkStart w:id="357" w:name="_Toc501252006"/>
      <w:bookmarkStart w:id="358" w:name="_Toc524615797"/>
      <w:r w:rsidRPr="00891A28">
        <w:rPr>
          <w:lang w:val="en-GB"/>
        </w:rPr>
        <w:t>6.2.1</w:t>
      </w:r>
      <w:r w:rsidRPr="00891A28">
        <w:rPr>
          <w:lang w:val="en-GB"/>
        </w:rPr>
        <w:tab/>
      </w:r>
      <w:bookmarkStart w:id="359" w:name="x1-390006.2.1"/>
      <w:bookmarkStart w:id="360" w:name="QQ1-1-42"/>
      <w:bookmarkEnd w:id="359"/>
      <w:bookmarkEnd w:id="360"/>
      <w:r w:rsidRPr="00891A28">
        <w:rPr>
          <w:lang w:val="en-GB"/>
        </w:rPr>
        <w:t>General description</w:t>
      </w:r>
      <w:bookmarkEnd w:id="357"/>
      <w:bookmarkEnd w:id="358"/>
    </w:p>
    <w:p w14:paraId="10E87A7C" w14:textId="77777777" w:rsidR="007F2BF7" w:rsidRPr="00891A28" w:rsidRDefault="00EB5260">
      <w:pPr>
        <w:rPr>
          <w:lang w:val="en-GB"/>
        </w:rPr>
      </w:pPr>
      <w:r w:rsidRPr="00891A28">
        <w:rPr>
          <w:lang w:val="en-GB"/>
        </w:rPr>
        <w:t xml:space="preserve">This decoding procedure is used to decode a rectangular array of </w:t>
      </w:r>
      <w:r w:rsidRPr="00891A28">
        <w:rPr>
          <w:b/>
          <w:bCs/>
          <w:lang w:val="en-GB"/>
        </w:rPr>
        <w:t>0</w:t>
      </w:r>
      <w:r w:rsidRPr="00891A28">
        <w:rPr>
          <w:lang w:val="en-GB"/>
        </w:rPr>
        <w:t xml:space="preserve"> or </w:t>
      </w:r>
      <w:r w:rsidRPr="00891A28">
        <w:rPr>
          <w:b/>
          <w:bCs/>
          <w:lang w:val="en-GB"/>
        </w:rPr>
        <w:t>1</w:t>
      </w:r>
      <w:r w:rsidRPr="00891A28">
        <w:rPr>
          <w:lang w:val="en-GB"/>
        </w:rPr>
        <w:t xml:space="preserve"> values, which are coded one pixel at a time (i.e. it is used to decode a bitmap using simple, generic, coding). The decoding procedure also modifies an array of probability information which may be used by other invocations of this generic region decoding procedure.</w:t>
      </w:r>
    </w:p>
    <w:p w14:paraId="41AF8FCF" w14:textId="77777777" w:rsidR="007F2BF7" w:rsidRPr="00891A28" w:rsidRDefault="00EB5260">
      <w:pPr>
        <w:rPr>
          <w:lang w:val="en-GB"/>
        </w:rPr>
      </w:pPr>
      <w:r w:rsidRPr="00891A28">
        <w:rPr>
          <w:lang w:val="en-GB"/>
        </w:rPr>
        <w:t>The generic region decoding procedure may be based on sequential coding of the image pixels using arithmetic coding as specified in Annex E and a template to determine the coding state. This technique was used in ITU-T Rec. T.82 | ISO/IEC 11544 (JBIG). This type of decoding is described in 6.2.5.</w:t>
      </w:r>
    </w:p>
    <w:p w14:paraId="072CCAD9" w14:textId="77777777" w:rsidR="007F2BF7" w:rsidRPr="00891A28" w:rsidRDefault="00EB5260">
      <w:pPr>
        <w:rPr>
          <w:lang w:val="en-GB"/>
        </w:rPr>
      </w:pPr>
      <w:r w:rsidRPr="00891A28">
        <w:rPr>
          <w:lang w:val="en-GB"/>
        </w:rPr>
        <w:lastRenderedPageBreak/>
        <w:t>Alternatively, for improved speed but reduced compression the generic region decoding procedure may be based on Huffman coding of runs of pixels. This technique was used in the MMR (Modified Modified READ) algorithm described in ITU-T Recommendation T.6 (G4). This type of decoding is described in 6.2.6.</w:t>
      </w:r>
    </w:p>
    <w:p w14:paraId="5C6EA7B8" w14:textId="77777777" w:rsidR="007F2BF7" w:rsidRPr="00891A28" w:rsidRDefault="00EB5260">
      <w:pPr>
        <w:pStyle w:val="Heading3"/>
        <w:rPr>
          <w:lang w:val="en-GB"/>
        </w:rPr>
      </w:pPr>
      <w:bookmarkStart w:id="361" w:name="_Toc501252007"/>
      <w:bookmarkStart w:id="362" w:name="_Toc524615798"/>
      <w:r w:rsidRPr="00891A28">
        <w:rPr>
          <w:lang w:val="en-GB"/>
        </w:rPr>
        <w:t>6.2.2</w:t>
      </w:r>
      <w:r w:rsidRPr="00891A28">
        <w:rPr>
          <w:lang w:val="en-GB"/>
        </w:rPr>
        <w:tab/>
      </w:r>
      <w:bookmarkStart w:id="363" w:name="x1-400006.2.2"/>
      <w:bookmarkStart w:id="364" w:name="QQ1-1-43"/>
      <w:bookmarkEnd w:id="363"/>
      <w:bookmarkEnd w:id="364"/>
      <w:r w:rsidRPr="00891A28">
        <w:rPr>
          <w:lang w:val="en-GB"/>
        </w:rPr>
        <w:t>Input parameters</w:t>
      </w:r>
      <w:bookmarkEnd w:id="361"/>
      <w:bookmarkEnd w:id="362"/>
    </w:p>
    <w:p w14:paraId="1C252339" w14:textId="77777777" w:rsidR="007F2BF7" w:rsidRPr="00891A28" w:rsidRDefault="00EB5260">
      <w:pPr>
        <w:rPr>
          <w:lang w:val="en-GB"/>
        </w:rPr>
      </w:pPr>
      <w:r w:rsidRPr="00891A28">
        <w:rPr>
          <w:lang w:val="en-GB"/>
        </w:rPr>
        <w:t>The parameters to this decoding procedure are shown in Table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986"/>
        <w:gridCol w:w="1051"/>
        <w:gridCol w:w="712"/>
        <w:gridCol w:w="966"/>
        <w:gridCol w:w="4924"/>
      </w:tblGrid>
      <w:tr w:rsidR="00F6672A" w:rsidRPr="00891A28" w14:paraId="03022A0D" w14:textId="77777777" w:rsidTr="00806C63">
        <w:trPr>
          <w:jc w:val="center"/>
        </w:trPr>
        <w:tc>
          <w:tcPr>
            <w:tcW w:w="9639" w:type="dxa"/>
            <w:gridSpan w:val="5"/>
            <w:tcBorders>
              <w:top w:val="nil"/>
              <w:left w:val="nil"/>
              <w:right w:val="nil"/>
            </w:tcBorders>
          </w:tcPr>
          <w:p w14:paraId="010DA1BB" w14:textId="77777777" w:rsidR="00F6672A" w:rsidRPr="00891A28" w:rsidRDefault="00F6672A" w:rsidP="002F6E89">
            <w:pPr>
              <w:pStyle w:val="TableTitle"/>
              <w:rPr>
                <w:lang w:val="en-GB"/>
              </w:rPr>
            </w:pPr>
            <w:bookmarkStart w:id="365" w:name="_Toc524615966"/>
            <w:r w:rsidRPr="00891A28">
              <w:rPr>
                <w:lang w:val="en-GB"/>
              </w:rPr>
              <w:t>Table 2 –</w:t>
            </w:r>
            <w:r w:rsidRPr="00891A28">
              <w:rPr>
                <w:rFonts w:hint="eastAsia"/>
                <w:lang w:val="en-GB"/>
              </w:rPr>
              <w:t xml:space="preserve"> </w:t>
            </w:r>
            <w:r w:rsidRPr="00891A28">
              <w:rPr>
                <w:lang w:val="en-GB"/>
              </w:rPr>
              <w:t>Parameters for the generic region decoding procedure</w:t>
            </w:r>
            <w:bookmarkEnd w:id="365"/>
          </w:p>
        </w:tc>
      </w:tr>
      <w:tr w:rsidR="00F6672A" w:rsidRPr="00891A28" w14:paraId="26FA80B2" w14:textId="77777777" w:rsidTr="00806C63">
        <w:trPr>
          <w:cantSplit/>
          <w:trHeight w:val="760"/>
          <w:jc w:val="center"/>
        </w:trPr>
        <w:tc>
          <w:tcPr>
            <w:tcW w:w="1986" w:type="dxa"/>
            <w:tcBorders>
              <w:bottom w:val="single" w:sz="4" w:space="0" w:color="auto"/>
            </w:tcBorders>
            <w:vAlign w:val="center"/>
          </w:tcPr>
          <w:p w14:paraId="0513E129" w14:textId="77777777" w:rsidR="00F6672A" w:rsidRPr="00891A28" w:rsidRDefault="00F6672A" w:rsidP="00F6672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Name</w:t>
            </w:r>
          </w:p>
        </w:tc>
        <w:tc>
          <w:tcPr>
            <w:tcW w:w="1051" w:type="dxa"/>
            <w:tcBorders>
              <w:bottom w:val="single" w:sz="4" w:space="0" w:color="auto"/>
            </w:tcBorders>
            <w:vAlign w:val="center"/>
          </w:tcPr>
          <w:p w14:paraId="66B195DA" w14:textId="77777777" w:rsidR="00F6672A" w:rsidRPr="00891A28" w:rsidRDefault="00F6672A" w:rsidP="00F6672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Type</w:t>
            </w:r>
          </w:p>
        </w:tc>
        <w:tc>
          <w:tcPr>
            <w:tcW w:w="712" w:type="dxa"/>
            <w:tcBorders>
              <w:bottom w:val="single" w:sz="4" w:space="0" w:color="auto"/>
            </w:tcBorders>
            <w:vAlign w:val="center"/>
          </w:tcPr>
          <w:p w14:paraId="45CEC759" w14:textId="77777777" w:rsidR="00F6672A" w:rsidRPr="00891A28" w:rsidRDefault="00F6672A" w:rsidP="00F6672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ze</w:t>
            </w:r>
            <w:r w:rsidRPr="00891A28">
              <w:rPr>
                <w:b/>
                <w:noProof/>
                <w:sz w:val="18"/>
                <w:lang w:val="en-GB"/>
              </w:rPr>
              <w:br/>
              <w:t>(bits)</w:t>
            </w:r>
          </w:p>
        </w:tc>
        <w:tc>
          <w:tcPr>
            <w:tcW w:w="966" w:type="dxa"/>
            <w:tcBorders>
              <w:bottom w:val="single" w:sz="4" w:space="0" w:color="auto"/>
            </w:tcBorders>
            <w:vAlign w:val="center"/>
          </w:tcPr>
          <w:p w14:paraId="28C28B6F" w14:textId="77777777" w:rsidR="00F6672A" w:rsidRPr="00891A28" w:rsidRDefault="00F6672A" w:rsidP="00F6672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gned?</w:t>
            </w:r>
          </w:p>
        </w:tc>
        <w:tc>
          <w:tcPr>
            <w:tcW w:w="4924" w:type="dxa"/>
            <w:tcBorders>
              <w:bottom w:val="single" w:sz="4" w:space="0" w:color="auto"/>
            </w:tcBorders>
            <w:vAlign w:val="center"/>
          </w:tcPr>
          <w:p w14:paraId="4A6BDC98" w14:textId="77777777" w:rsidR="00F6672A" w:rsidRPr="00891A28" w:rsidRDefault="00F6672A" w:rsidP="00F6672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Description and restrictions</w:t>
            </w:r>
          </w:p>
        </w:tc>
      </w:tr>
      <w:tr w:rsidR="00F6672A" w:rsidRPr="00891A28" w14:paraId="75522539" w14:textId="77777777" w:rsidTr="00806C63">
        <w:trPr>
          <w:jc w:val="center"/>
        </w:trPr>
        <w:tc>
          <w:tcPr>
            <w:tcW w:w="1986" w:type="dxa"/>
          </w:tcPr>
          <w:p w14:paraId="7327FF75"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MMR</w:t>
            </w:r>
          </w:p>
        </w:tc>
        <w:tc>
          <w:tcPr>
            <w:tcW w:w="1051" w:type="dxa"/>
          </w:tcPr>
          <w:p w14:paraId="608020B1"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2E73037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1</w:t>
            </w:r>
          </w:p>
        </w:tc>
        <w:tc>
          <w:tcPr>
            <w:tcW w:w="966" w:type="dxa"/>
          </w:tcPr>
          <w:p w14:paraId="0D57B11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N</w:t>
            </w:r>
          </w:p>
        </w:tc>
        <w:tc>
          <w:tcPr>
            <w:tcW w:w="4924" w:type="dxa"/>
          </w:tcPr>
          <w:p w14:paraId="7830705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Whether MMR coding is used.</w:t>
            </w:r>
          </w:p>
        </w:tc>
      </w:tr>
      <w:tr w:rsidR="00F6672A" w:rsidRPr="00891A28" w14:paraId="66E17CA2" w14:textId="77777777" w:rsidTr="00806C63">
        <w:trPr>
          <w:jc w:val="center"/>
        </w:trPr>
        <w:tc>
          <w:tcPr>
            <w:tcW w:w="1986" w:type="dxa"/>
          </w:tcPr>
          <w:p w14:paraId="6B6AEC52"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W</w:t>
            </w:r>
          </w:p>
        </w:tc>
        <w:tc>
          <w:tcPr>
            <w:tcW w:w="1051" w:type="dxa"/>
          </w:tcPr>
          <w:p w14:paraId="7FF9064A"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0F73328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32</w:t>
            </w:r>
          </w:p>
        </w:tc>
        <w:tc>
          <w:tcPr>
            <w:tcW w:w="966" w:type="dxa"/>
          </w:tcPr>
          <w:p w14:paraId="51654ED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N</w:t>
            </w:r>
          </w:p>
        </w:tc>
        <w:tc>
          <w:tcPr>
            <w:tcW w:w="4924" w:type="dxa"/>
          </w:tcPr>
          <w:p w14:paraId="368D542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width of the region.</w:t>
            </w:r>
          </w:p>
        </w:tc>
      </w:tr>
      <w:tr w:rsidR="00F6672A" w:rsidRPr="00891A28" w14:paraId="37994085" w14:textId="77777777" w:rsidTr="00806C63">
        <w:trPr>
          <w:jc w:val="center"/>
        </w:trPr>
        <w:tc>
          <w:tcPr>
            <w:tcW w:w="1986" w:type="dxa"/>
          </w:tcPr>
          <w:p w14:paraId="73773C59"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H</w:t>
            </w:r>
          </w:p>
        </w:tc>
        <w:tc>
          <w:tcPr>
            <w:tcW w:w="1051" w:type="dxa"/>
          </w:tcPr>
          <w:p w14:paraId="405318F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4EF0C41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32</w:t>
            </w:r>
          </w:p>
        </w:tc>
        <w:tc>
          <w:tcPr>
            <w:tcW w:w="966" w:type="dxa"/>
          </w:tcPr>
          <w:p w14:paraId="059EBD4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N</w:t>
            </w:r>
          </w:p>
        </w:tc>
        <w:tc>
          <w:tcPr>
            <w:tcW w:w="4924" w:type="dxa"/>
          </w:tcPr>
          <w:p w14:paraId="35D14037"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height of the region.</w:t>
            </w:r>
          </w:p>
        </w:tc>
      </w:tr>
      <w:tr w:rsidR="00F6672A" w:rsidRPr="00891A28" w14:paraId="230BCBB8" w14:textId="77777777" w:rsidTr="00806C63">
        <w:trPr>
          <w:jc w:val="center"/>
        </w:trPr>
        <w:tc>
          <w:tcPr>
            <w:tcW w:w="1986" w:type="dxa"/>
          </w:tcPr>
          <w:p w14:paraId="0D4CED2F"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TEMPLATE</w:t>
            </w:r>
          </w:p>
        </w:tc>
        <w:tc>
          <w:tcPr>
            <w:tcW w:w="1051" w:type="dxa"/>
          </w:tcPr>
          <w:p w14:paraId="5B33E6C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712893A3"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2</w:t>
            </w:r>
          </w:p>
        </w:tc>
        <w:tc>
          <w:tcPr>
            <w:tcW w:w="966" w:type="dxa"/>
          </w:tcPr>
          <w:p w14:paraId="3CB4DB63"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N</w:t>
            </w:r>
          </w:p>
        </w:tc>
        <w:tc>
          <w:tcPr>
            <w:tcW w:w="4924" w:type="dxa"/>
          </w:tcPr>
          <w:p w14:paraId="01513285"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template identifier.</w:t>
            </w:r>
            <w:r w:rsidRPr="00891A28">
              <w:rPr>
                <w:position w:val="6"/>
                <w:sz w:val="14"/>
                <w:lang w:val="en-GB"/>
              </w:rPr>
              <w:t>a)</w:t>
            </w:r>
          </w:p>
        </w:tc>
      </w:tr>
      <w:tr w:rsidR="00F6672A" w:rsidRPr="00891A28" w14:paraId="5060D21F" w14:textId="77777777" w:rsidTr="00806C63">
        <w:trPr>
          <w:jc w:val="center"/>
        </w:trPr>
        <w:tc>
          <w:tcPr>
            <w:tcW w:w="1986" w:type="dxa"/>
          </w:tcPr>
          <w:p w14:paraId="16931C8D"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 xml:space="preserve">TPGDON </w:t>
            </w:r>
          </w:p>
        </w:tc>
        <w:tc>
          <w:tcPr>
            <w:tcW w:w="1051" w:type="dxa"/>
          </w:tcPr>
          <w:p w14:paraId="24BB0FE0"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75CBA83"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966" w:type="dxa"/>
          </w:tcPr>
          <w:p w14:paraId="7B6C0346"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w:t>
            </w:r>
          </w:p>
        </w:tc>
        <w:tc>
          <w:tcPr>
            <w:tcW w:w="4924" w:type="dxa"/>
          </w:tcPr>
          <w:p w14:paraId="79C6881E"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Whether typical prediction is used. </w:t>
            </w:r>
            <w:r w:rsidRPr="00891A28">
              <w:rPr>
                <w:sz w:val="18"/>
                <w:vertAlign w:val="superscript"/>
                <w:lang w:val="en-GB"/>
              </w:rPr>
              <w:t>a)</w:t>
            </w:r>
            <w:r w:rsidRPr="00891A28">
              <w:rPr>
                <w:sz w:val="18"/>
                <w:lang w:val="en-GB"/>
              </w:rPr>
              <w:t xml:space="preserve"> </w:t>
            </w:r>
          </w:p>
        </w:tc>
      </w:tr>
      <w:tr w:rsidR="00F6672A" w:rsidRPr="00891A28" w14:paraId="3344D172" w14:textId="77777777" w:rsidTr="00806C63">
        <w:trPr>
          <w:jc w:val="center"/>
        </w:trPr>
        <w:tc>
          <w:tcPr>
            <w:tcW w:w="1986" w:type="dxa"/>
          </w:tcPr>
          <w:p w14:paraId="2D69C668"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EXTTEMPLATE</w:t>
            </w:r>
          </w:p>
        </w:tc>
        <w:tc>
          <w:tcPr>
            <w:tcW w:w="1051" w:type="dxa"/>
          </w:tcPr>
          <w:p w14:paraId="4DED40C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21DAC03A"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966" w:type="dxa"/>
          </w:tcPr>
          <w:p w14:paraId="600D31C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w:t>
            </w:r>
          </w:p>
        </w:tc>
        <w:tc>
          <w:tcPr>
            <w:tcW w:w="4924" w:type="dxa"/>
          </w:tcPr>
          <w:p w14:paraId="753CA9A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Whether extended reference template is used. </w:t>
            </w:r>
            <w:r w:rsidRPr="00891A28">
              <w:rPr>
                <w:sz w:val="18"/>
                <w:vertAlign w:val="superscript"/>
                <w:lang w:val="en-GB"/>
              </w:rPr>
              <w:t>e)</w:t>
            </w:r>
          </w:p>
        </w:tc>
      </w:tr>
      <w:tr w:rsidR="00F6672A" w:rsidRPr="00891A28" w14:paraId="0570E8E9" w14:textId="77777777" w:rsidTr="00806C63">
        <w:trPr>
          <w:jc w:val="center"/>
        </w:trPr>
        <w:tc>
          <w:tcPr>
            <w:tcW w:w="1986" w:type="dxa"/>
          </w:tcPr>
          <w:p w14:paraId="7223C65F"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u w:val="single"/>
                <w:lang w:val="en-GB"/>
              </w:rPr>
            </w:pPr>
            <w:r w:rsidRPr="00891A28">
              <w:rPr>
                <w:b/>
                <w:bCs/>
                <w:sz w:val="18"/>
                <w:lang w:val="en-GB"/>
              </w:rPr>
              <w:t>USESKIP</w:t>
            </w:r>
          </w:p>
        </w:tc>
        <w:tc>
          <w:tcPr>
            <w:tcW w:w="1051" w:type="dxa"/>
          </w:tcPr>
          <w:p w14:paraId="617E210C"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u w:val="single"/>
                <w:lang w:val="en-GB"/>
              </w:rPr>
            </w:pPr>
            <w:r w:rsidRPr="00891A28">
              <w:rPr>
                <w:sz w:val="18"/>
                <w:lang w:val="en-GB"/>
              </w:rPr>
              <w:t>Integer</w:t>
            </w:r>
          </w:p>
        </w:tc>
        <w:tc>
          <w:tcPr>
            <w:tcW w:w="712" w:type="dxa"/>
          </w:tcPr>
          <w:p w14:paraId="3EC6B0FC"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u w:val="single"/>
                <w:lang w:val="en-GB" w:eastAsia="ja-JP"/>
              </w:rPr>
            </w:pPr>
            <w:r w:rsidRPr="00891A28">
              <w:rPr>
                <w:rFonts w:hint="eastAsia"/>
                <w:sz w:val="18"/>
                <w:u w:val="single"/>
                <w:lang w:val="en-GB" w:eastAsia="ja-JP"/>
              </w:rPr>
              <w:t>1</w:t>
            </w:r>
          </w:p>
        </w:tc>
        <w:tc>
          <w:tcPr>
            <w:tcW w:w="966" w:type="dxa"/>
          </w:tcPr>
          <w:p w14:paraId="67809567"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u w:val="single"/>
                <w:lang w:val="en-GB" w:eastAsia="ja-JP"/>
              </w:rPr>
            </w:pPr>
            <w:r w:rsidRPr="00891A28">
              <w:rPr>
                <w:rFonts w:hint="eastAsia"/>
                <w:sz w:val="18"/>
                <w:u w:val="single"/>
                <w:lang w:val="en-GB" w:eastAsia="ja-JP"/>
              </w:rPr>
              <w:t>N</w:t>
            </w:r>
          </w:p>
        </w:tc>
        <w:tc>
          <w:tcPr>
            <w:tcW w:w="4924" w:type="dxa"/>
          </w:tcPr>
          <w:p w14:paraId="4AF072CC"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u w:val="single"/>
                <w:lang w:val="en-GB"/>
              </w:rPr>
            </w:pPr>
            <w:r w:rsidRPr="00891A28">
              <w:rPr>
                <w:sz w:val="18"/>
                <w:lang w:val="en-GB"/>
              </w:rPr>
              <w:t>Whether some pixels should be skipped in the decoding.</w:t>
            </w:r>
            <w:r w:rsidRPr="00891A28">
              <w:rPr>
                <w:position w:val="6"/>
                <w:sz w:val="14"/>
                <w:lang w:val="en-GB"/>
              </w:rPr>
              <w:t>a)</w:t>
            </w:r>
          </w:p>
        </w:tc>
      </w:tr>
      <w:tr w:rsidR="00F6672A" w:rsidRPr="00891A28" w14:paraId="045C9772" w14:textId="77777777" w:rsidTr="00806C63">
        <w:trPr>
          <w:jc w:val="center"/>
        </w:trPr>
        <w:tc>
          <w:tcPr>
            <w:tcW w:w="1986" w:type="dxa"/>
          </w:tcPr>
          <w:p w14:paraId="57A3DC3B"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eastAsia="ja-JP"/>
              </w:rPr>
            </w:pPr>
            <w:r w:rsidRPr="00891A28">
              <w:rPr>
                <w:rFonts w:hint="eastAsia"/>
                <w:b/>
                <w:bCs/>
                <w:sz w:val="18"/>
                <w:lang w:val="en-GB" w:eastAsia="ja-JP"/>
              </w:rPr>
              <w:t>SKIP</w:t>
            </w:r>
          </w:p>
        </w:tc>
        <w:tc>
          <w:tcPr>
            <w:tcW w:w="2729" w:type="dxa"/>
            <w:gridSpan w:val="3"/>
          </w:tcPr>
          <w:p w14:paraId="44449601"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Bitmap</w:t>
            </w:r>
          </w:p>
        </w:tc>
        <w:tc>
          <w:tcPr>
            <w:tcW w:w="4924" w:type="dxa"/>
          </w:tcPr>
          <w:p w14:paraId="163B84A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u w:val="single"/>
                <w:lang w:val="en-GB"/>
              </w:rPr>
            </w:pPr>
            <w:r w:rsidRPr="00891A28">
              <w:rPr>
                <w:sz w:val="18"/>
                <w:lang w:val="en-GB"/>
              </w:rPr>
              <w:t xml:space="preserve">A bitmap indicating which pixels should be skipped. </w:t>
            </w:r>
            <w:r w:rsidRPr="00891A28">
              <w:rPr>
                <w:b/>
                <w:bCs/>
                <w:sz w:val="18"/>
                <w:lang w:val="en-GB"/>
              </w:rPr>
              <w:t>GBW</w:t>
            </w:r>
            <w:r w:rsidRPr="00891A28">
              <w:rPr>
                <w:sz w:val="18"/>
                <w:lang w:val="en-GB"/>
              </w:rPr>
              <w:t xml:space="preserve"> pixels wide, </w:t>
            </w:r>
            <w:r w:rsidRPr="00891A28">
              <w:rPr>
                <w:b/>
                <w:bCs/>
                <w:sz w:val="18"/>
                <w:lang w:val="en-GB"/>
              </w:rPr>
              <w:t>GBH</w:t>
            </w:r>
            <w:r w:rsidRPr="00891A28">
              <w:rPr>
                <w:sz w:val="18"/>
                <w:lang w:val="en-GB"/>
              </w:rPr>
              <w:t xml:space="preserve"> pixels high.</w:t>
            </w:r>
            <w:r w:rsidRPr="00891A28">
              <w:rPr>
                <w:position w:val="6"/>
                <w:sz w:val="14"/>
                <w:lang w:val="en-GB"/>
              </w:rPr>
              <w:t>c)</w:t>
            </w:r>
          </w:p>
        </w:tc>
      </w:tr>
      <w:tr w:rsidR="00F6672A" w:rsidRPr="00891A28" w14:paraId="34A04B8A" w14:textId="77777777" w:rsidTr="00806C63">
        <w:trPr>
          <w:jc w:val="center"/>
        </w:trPr>
        <w:tc>
          <w:tcPr>
            <w:tcW w:w="1986" w:type="dxa"/>
          </w:tcPr>
          <w:p w14:paraId="6F2A9A4C"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position w:val="-4"/>
                <w:sz w:val="14"/>
                <w:lang w:val="en-GB"/>
              </w:rPr>
              <w:t>1</w:t>
            </w:r>
          </w:p>
        </w:tc>
        <w:tc>
          <w:tcPr>
            <w:tcW w:w="1051" w:type="dxa"/>
          </w:tcPr>
          <w:p w14:paraId="506E440E"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1359D09"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70D634D6"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64B5FC6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4"/>
                <w:sz w:val="14"/>
                <w:lang w:val="en-GB"/>
              </w:rPr>
              <w:t>1</w:t>
            </w:r>
            <w:r w:rsidRPr="00891A28">
              <w:rPr>
                <w:sz w:val="18"/>
                <w:lang w:val="en-GB"/>
              </w:rPr>
              <w:t>.</w:t>
            </w:r>
            <w:r w:rsidRPr="00891A28">
              <w:rPr>
                <w:position w:val="6"/>
                <w:sz w:val="14"/>
                <w:lang w:val="en-GB"/>
              </w:rPr>
              <w:t>a)</w:t>
            </w:r>
          </w:p>
        </w:tc>
      </w:tr>
      <w:tr w:rsidR="00F6672A" w:rsidRPr="00891A28" w14:paraId="311BDFCD" w14:textId="77777777" w:rsidTr="00806C63">
        <w:trPr>
          <w:jc w:val="center"/>
        </w:trPr>
        <w:tc>
          <w:tcPr>
            <w:tcW w:w="1986" w:type="dxa"/>
          </w:tcPr>
          <w:p w14:paraId="047EC45A"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position w:val="-4"/>
                <w:sz w:val="14"/>
                <w:lang w:val="en-GB"/>
              </w:rPr>
              <w:t>1</w:t>
            </w:r>
          </w:p>
        </w:tc>
        <w:tc>
          <w:tcPr>
            <w:tcW w:w="1051" w:type="dxa"/>
          </w:tcPr>
          <w:p w14:paraId="0E3F74A9"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36B2135"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2FE5AF5E"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19857D1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4"/>
                <w:sz w:val="14"/>
                <w:lang w:val="en-GB"/>
              </w:rPr>
              <w:t>1</w:t>
            </w:r>
            <w:r w:rsidRPr="00891A28">
              <w:rPr>
                <w:sz w:val="18"/>
                <w:lang w:val="en-GB"/>
              </w:rPr>
              <w:t>.</w:t>
            </w:r>
            <w:r w:rsidRPr="00891A28">
              <w:rPr>
                <w:position w:val="6"/>
                <w:sz w:val="14"/>
                <w:lang w:val="en-GB"/>
              </w:rPr>
              <w:t>a)</w:t>
            </w:r>
          </w:p>
        </w:tc>
      </w:tr>
      <w:tr w:rsidR="00F6672A" w:rsidRPr="00891A28" w14:paraId="7EF9A262" w14:textId="77777777" w:rsidTr="00806C63">
        <w:trPr>
          <w:jc w:val="center"/>
        </w:trPr>
        <w:tc>
          <w:tcPr>
            <w:tcW w:w="1986" w:type="dxa"/>
          </w:tcPr>
          <w:p w14:paraId="15658129"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position w:val="-4"/>
                <w:sz w:val="14"/>
                <w:lang w:val="en-GB"/>
              </w:rPr>
              <w:t>2</w:t>
            </w:r>
          </w:p>
        </w:tc>
        <w:tc>
          <w:tcPr>
            <w:tcW w:w="1051" w:type="dxa"/>
          </w:tcPr>
          <w:p w14:paraId="7218B285"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8859419"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778F5F9E"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525416C0"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4"/>
                <w:sz w:val="14"/>
                <w:lang w:val="en-GB"/>
              </w:rPr>
              <w:t>2</w:t>
            </w:r>
            <w:r w:rsidRPr="00891A28">
              <w:rPr>
                <w:sz w:val="18"/>
                <w:lang w:val="en-GB"/>
              </w:rPr>
              <w:t>.</w:t>
            </w:r>
            <w:r w:rsidRPr="00891A28">
              <w:rPr>
                <w:position w:val="6"/>
                <w:sz w:val="14"/>
                <w:lang w:val="en-GB"/>
              </w:rPr>
              <w:t>b)</w:t>
            </w:r>
          </w:p>
        </w:tc>
      </w:tr>
      <w:tr w:rsidR="00F6672A" w:rsidRPr="00891A28" w14:paraId="6822D49D" w14:textId="77777777" w:rsidTr="00806C63">
        <w:trPr>
          <w:jc w:val="center"/>
        </w:trPr>
        <w:tc>
          <w:tcPr>
            <w:tcW w:w="1986" w:type="dxa"/>
          </w:tcPr>
          <w:p w14:paraId="49D77340"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position w:val="-4"/>
                <w:sz w:val="14"/>
                <w:lang w:val="en-GB"/>
              </w:rPr>
              <w:t>2</w:t>
            </w:r>
          </w:p>
        </w:tc>
        <w:tc>
          <w:tcPr>
            <w:tcW w:w="1051" w:type="dxa"/>
          </w:tcPr>
          <w:p w14:paraId="696D3C95"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1EBA1445"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63A8635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4DF91837"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4"/>
                <w:sz w:val="14"/>
                <w:lang w:val="en-GB"/>
              </w:rPr>
              <w:t>2</w:t>
            </w:r>
            <w:r w:rsidRPr="00891A28">
              <w:rPr>
                <w:sz w:val="18"/>
                <w:lang w:val="en-GB"/>
              </w:rPr>
              <w:t>.</w:t>
            </w:r>
            <w:r w:rsidRPr="00891A28">
              <w:rPr>
                <w:position w:val="6"/>
                <w:sz w:val="14"/>
                <w:lang w:val="en-GB"/>
              </w:rPr>
              <w:t>b)</w:t>
            </w:r>
          </w:p>
        </w:tc>
      </w:tr>
      <w:tr w:rsidR="00F6672A" w:rsidRPr="00891A28" w14:paraId="355DFDA4" w14:textId="77777777" w:rsidTr="00806C63">
        <w:trPr>
          <w:jc w:val="center"/>
        </w:trPr>
        <w:tc>
          <w:tcPr>
            <w:tcW w:w="1986" w:type="dxa"/>
          </w:tcPr>
          <w:p w14:paraId="1B4374B0"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position w:val="-4"/>
                <w:sz w:val="14"/>
                <w:lang w:val="en-GB"/>
              </w:rPr>
              <w:t>3</w:t>
            </w:r>
          </w:p>
        </w:tc>
        <w:tc>
          <w:tcPr>
            <w:tcW w:w="1051" w:type="dxa"/>
          </w:tcPr>
          <w:p w14:paraId="05E03BC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066167A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61D34EC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02814C6F"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4"/>
                <w:sz w:val="14"/>
                <w:lang w:val="en-GB"/>
              </w:rPr>
              <w:t>3</w:t>
            </w:r>
            <w:r w:rsidRPr="00891A28">
              <w:rPr>
                <w:sz w:val="18"/>
                <w:lang w:val="en-GB"/>
              </w:rPr>
              <w:t>.</w:t>
            </w:r>
            <w:r w:rsidRPr="00891A28">
              <w:rPr>
                <w:position w:val="6"/>
                <w:sz w:val="14"/>
                <w:lang w:val="en-GB"/>
              </w:rPr>
              <w:t>b)</w:t>
            </w:r>
          </w:p>
        </w:tc>
      </w:tr>
      <w:tr w:rsidR="00F6672A" w:rsidRPr="00891A28" w14:paraId="2240B45C" w14:textId="77777777" w:rsidTr="00806C63">
        <w:trPr>
          <w:jc w:val="center"/>
        </w:trPr>
        <w:tc>
          <w:tcPr>
            <w:tcW w:w="1986" w:type="dxa"/>
          </w:tcPr>
          <w:p w14:paraId="71D842B6"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position w:val="-4"/>
                <w:sz w:val="14"/>
                <w:lang w:val="en-GB"/>
              </w:rPr>
              <w:t>3</w:t>
            </w:r>
          </w:p>
        </w:tc>
        <w:tc>
          <w:tcPr>
            <w:tcW w:w="1051" w:type="dxa"/>
          </w:tcPr>
          <w:p w14:paraId="10843190"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A6E1517"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2C2BDA8A"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296BA90A"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4"/>
                <w:sz w:val="14"/>
                <w:lang w:val="en-GB"/>
              </w:rPr>
              <w:t>3</w:t>
            </w:r>
            <w:r w:rsidRPr="00891A28">
              <w:rPr>
                <w:sz w:val="18"/>
                <w:lang w:val="en-GB"/>
              </w:rPr>
              <w:t>.</w:t>
            </w:r>
            <w:r w:rsidRPr="00891A28">
              <w:rPr>
                <w:position w:val="6"/>
                <w:sz w:val="14"/>
                <w:lang w:val="en-GB"/>
              </w:rPr>
              <w:t>b)</w:t>
            </w:r>
          </w:p>
        </w:tc>
      </w:tr>
      <w:tr w:rsidR="00F6672A" w:rsidRPr="00891A28" w14:paraId="17D3B435" w14:textId="77777777" w:rsidTr="00806C63">
        <w:trPr>
          <w:jc w:val="center"/>
        </w:trPr>
        <w:tc>
          <w:tcPr>
            <w:tcW w:w="1986" w:type="dxa"/>
          </w:tcPr>
          <w:p w14:paraId="2753EB17"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position w:val="-4"/>
                <w:sz w:val="14"/>
                <w:lang w:val="en-GB"/>
              </w:rPr>
              <w:t>4</w:t>
            </w:r>
          </w:p>
        </w:tc>
        <w:tc>
          <w:tcPr>
            <w:tcW w:w="1051" w:type="dxa"/>
          </w:tcPr>
          <w:p w14:paraId="596E97A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02BC3098"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8</w:t>
            </w:r>
          </w:p>
        </w:tc>
        <w:tc>
          <w:tcPr>
            <w:tcW w:w="966" w:type="dxa"/>
          </w:tcPr>
          <w:p w14:paraId="08A0EBAC"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Y</w:t>
            </w:r>
          </w:p>
        </w:tc>
        <w:tc>
          <w:tcPr>
            <w:tcW w:w="4924" w:type="dxa"/>
          </w:tcPr>
          <w:p w14:paraId="207DDEA9"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4"/>
                <w:sz w:val="14"/>
                <w:lang w:val="en-GB"/>
              </w:rPr>
              <w:t>4</w:t>
            </w:r>
            <w:r w:rsidRPr="00891A28">
              <w:rPr>
                <w:sz w:val="18"/>
                <w:lang w:val="en-GB"/>
              </w:rPr>
              <w:t>.</w:t>
            </w:r>
            <w:r w:rsidRPr="00891A28">
              <w:rPr>
                <w:position w:val="6"/>
                <w:sz w:val="14"/>
                <w:lang w:val="en-GB"/>
              </w:rPr>
              <w:t>b)</w:t>
            </w:r>
          </w:p>
        </w:tc>
      </w:tr>
      <w:tr w:rsidR="00F6672A" w:rsidRPr="00891A28" w14:paraId="2E8E0E73" w14:textId="77777777" w:rsidTr="00806C63">
        <w:trPr>
          <w:jc w:val="center"/>
        </w:trPr>
        <w:tc>
          <w:tcPr>
            <w:tcW w:w="1986" w:type="dxa"/>
          </w:tcPr>
          <w:p w14:paraId="2FB51009"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sz w:val="18"/>
                <w:vertAlign w:val="subscript"/>
                <w:lang w:val="en-GB"/>
              </w:rPr>
              <w:t>4</w:t>
            </w:r>
            <w:r w:rsidRPr="00891A28">
              <w:rPr>
                <w:b/>
                <w:bCs/>
                <w:sz w:val="18"/>
                <w:lang w:val="en-GB"/>
              </w:rPr>
              <w:t xml:space="preserve"> </w:t>
            </w:r>
          </w:p>
        </w:tc>
        <w:tc>
          <w:tcPr>
            <w:tcW w:w="1051" w:type="dxa"/>
          </w:tcPr>
          <w:p w14:paraId="503502FF"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1CC0CB0A"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2B3A0B1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6CC722C7"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sz w:val="18"/>
                <w:vertAlign w:val="subscript"/>
                <w:lang w:val="en-GB"/>
              </w:rPr>
              <w:t>4</w:t>
            </w:r>
            <w:r w:rsidRPr="00891A28">
              <w:rPr>
                <w:sz w:val="18"/>
                <w:lang w:val="en-GB"/>
              </w:rPr>
              <w:t xml:space="preserve">. </w:t>
            </w:r>
            <w:r w:rsidRPr="00891A28">
              <w:rPr>
                <w:sz w:val="18"/>
                <w:vertAlign w:val="superscript"/>
                <w:lang w:val="en-GB"/>
              </w:rPr>
              <w:t>b)</w:t>
            </w:r>
            <w:r w:rsidRPr="00891A28">
              <w:rPr>
                <w:sz w:val="18"/>
                <w:lang w:val="en-GB"/>
              </w:rPr>
              <w:t xml:space="preserve"> </w:t>
            </w:r>
          </w:p>
        </w:tc>
      </w:tr>
      <w:tr w:rsidR="00F6672A" w:rsidRPr="00891A28" w14:paraId="53231886" w14:textId="77777777" w:rsidTr="00806C63">
        <w:trPr>
          <w:jc w:val="center"/>
        </w:trPr>
        <w:tc>
          <w:tcPr>
            <w:tcW w:w="1986" w:type="dxa"/>
          </w:tcPr>
          <w:p w14:paraId="1ACD29D2" w14:textId="634F1AA1"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5</w:t>
            </w:r>
          </w:p>
        </w:tc>
        <w:tc>
          <w:tcPr>
            <w:tcW w:w="1051" w:type="dxa"/>
          </w:tcPr>
          <w:p w14:paraId="4BCA212C"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2467848E"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325500D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020D4BD7"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5</w:t>
            </w:r>
            <w:r w:rsidRPr="00891A28">
              <w:rPr>
                <w:sz w:val="18"/>
                <w:lang w:val="en-GB"/>
              </w:rPr>
              <w:t xml:space="preserve">. </w:t>
            </w:r>
            <w:r w:rsidRPr="00891A28">
              <w:rPr>
                <w:sz w:val="18"/>
                <w:vertAlign w:val="superscript"/>
                <w:lang w:val="en-GB"/>
              </w:rPr>
              <w:t>d)</w:t>
            </w:r>
          </w:p>
        </w:tc>
      </w:tr>
      <w:tr w:rsidR="00F6672A" w:rsidRPr="00891A28" w14:paraId="292D5582" w14:textId="77777777" w:rsidTr="00806C63">
        <w:trPr>
          <w:jc w:val="center"/>
        </w:trPr>
        <w:tc>
          <w:tcPr>
            <w:tcW w:w="1986" w:type="dxa"/>
          </w:tcPr>
          <w:p w14:paraId="0470A6F9"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5</w:t>
            </w:r>
          </w:p>
        </w:tc>
        <w:tc>
          <w:tcPr>
            <w:tcW w:w="1051" w:type="dxa"/>
          </w:tcPr>
          <w:p w14:paraId="70C2643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6C8B6FF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3C524200"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3ABABE8F"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5</w:t>
            </w:r>
            <w:r w:rsidRPr="00891A28">
              <w:rPr>
                <w:sz w:val="18"/>
                <w:lang w:val="en-GB"/>
              </w:rPr>
              <w:t xml:space="preserve">. </w:t>
            </w:r>
            <w:r w:rsidRPr="00891A28">
              <w:rPr>
                <w:sz w:val="18"/>
                <w:vertAlign w:val="superscript"/>
                <w:lang w:val="en-GB"/>
              </w:rPr>
              <w:t>d)</w:t>
            </w:r>
          </w:p>
        </w:tc>
      </w:tr>
      <w:tr w:rsidR="00F6672A" w:rsidRPr="00891A28" w14:paraId="56085AA4" w14:textId="77777777" w:rsidTr="00806C63">
        <w:trPr>
          <w:jc w:val="center"/>
        </w:trPr>
        <w:tc>
          <w:tcPr>
            <w:tcW w:w="1986" w:type="dxa"/>
          </w:tcPr>
          <w:p w14:paraId="4B3622BC"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6</w:t>
            </w:r>
          </w:p>
        </w:tc>
        <w:tc>
          <w:tcPr>
            <w:tcW w:w="1051" w:type="dxa"/>
          </w:tcPr>
          <w:p w14:paraId="76DF5D3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7207D56D"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3193BDB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0BE11C5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6</w:t>
            </w:r>
            <w:r w:rsidRPr="00891A28">
              <w:rPr>
                <w:sz w:val="18"/>
                <w:lang w:val="en-GB"/>
              </w:rPr>
              <w:t xml:space="preserve">. </w:t>
            </w:r>
            <w:r w:rsidRPr="00891A28">
              <w:rPr>
                <w:sz w:val="18"/>
                <w:vertAlign w:val="superscript"/>
                <w:lang w:val="en-GB"/>
              </w:rPr>
              <w:t>d)</w:t>
            </w:r>
          </w:p>
        </w:tc>
      </w:tr>
      <w:tr w:rsidR="00F6672A" w:rsidRPr="00891A28" w14:paraId="2AE4F5AD" w14:textId="77777777" w:rsidTr="00806C63">
        <w:trPr>
          <w:jc w:val="center"/>
        </w:trPr>
        <w:tc>
          <w:tcPr>
            <w:tcW w:w="1986" w:type="dxa"/>
          </w:tcPr>
          <w:p w14:paraId="198A3227"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6</w:t>
            </w:r>
          </w:p>
        </w:tc>
        <w:tc>
          <w:tcPr>
            <w:tcW w:w="1051" w:type="dxa"/>
          </w:tcPr>
          <w:p w14:paraId="65B2BD3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15119F8E"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6022C361"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30AE544E"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6</w:t>
            </w:r>
            <w:r w:rsidRPr="00891A28">
              <w:rPr>
                <w:sz w:val="18"/>
                <w:lang w:val="en-GB"/>
              </w:rPr>
              <w:t xml:space="preserve">. </w:t>
            </w:r>
            <w:r w:rsidRPr="00891A28">
              <w:rPr>
                <w:sz w:val="18"/>
                <w:vertAlign w:val="superscript"/>
                <w:lang w:val="en-GB"/>
              </w:rPr>
              <w:t>d)</w:t>
            </w:r>
          </w:p>
        </w:tc>
      </w:tr>
      <w:tr w:rsidR="00F6672A" w:rsidRPr="00891A28" w14:paraId="79958821" w14:textId="77777777" w:rsidTr="00806C63">
        <w:trPr>
          <w:jc w:val="center"/>
        </w:trPr>
        <w:tc>
          <w:tcPr>
            <w:tcW w:w="1986" w:type="dxa"/>
          </w:tcPr>
          <w:p w14:paraId="2CB1B050"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7</w:t>
            </w:r>
          </w:p>
        </w:tc>
        <w:tc>
          <w:tcPr>
            <w:tcW w:w="1051" w:type="dxa"/>
          </w:tcPr>
          <w:p w14:paraId="37C5A4F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456382D"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6AB5E2C6"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5EC9AA4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7</w:t>
            </w:r>
            <w:r w:rsidRPr="00891A28">
              <w:rPr>
                <w:sz w:val="18"/>
                <w:lang w:val="en-GB"/>
              </w:rPr>
              <w:t xml:space="preserve">. </w:t>
            </w:r>
            <w:r w:rsidRPr="00891A28">
              <w:rPr>
                <w:sz w:val="18"/>
                <w:vertAlign w:val="superscript"/>
                <w:lang w:val="en-GB"/>
              </w:rPr>
              <w:t>d)</w:t>
            </w:r>
          </w:p>
        </w:tc>
      </w:tr>
      <w:tr w:rsidR="00F6672A" w:rsidRPr="00891A28" w14:paraId="4D0E3643" w14:textId="77777777" w:rsidTr="00806C63">
        <w:trPr>
          <w:jc w:val="center"/>
        </w:trPr>
        <w:tc>
          <w:tcPr>
            <w:tcW w:w="1986" w:type="dxa"/>
          </w:tcPr>
          <w:p w14:paraId="7894583D"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7</w:t>
            </w:r>
          </w:p>
        </w:tc>
        <w:tc>
          <w:tcPr>
            <w:tcW w:w="1051" w:type="dxa"/>
          </w:tcPr>
          <w:p w14:paraId="6E0A1EE8"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1550A923"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52756B1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7D9B621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7</w:t>
            </w:r>
            <w:r w:rsidRPr="00891A28">
              <w:rPr>
                <w:sz w:val="18"/>
                <w:lang w:val="en-GB"/>
              </w:rPr>
              <w:t xml:space="preserve">. </w:t>
            </w:r>
            <w:r w:rsidRPr="00891A28">
              <w:rPr>
                <w:sz w:val="18"/>
                <w:vertAlign w:val="superscript"/>
                <w:lang w:val="en-GB"/>
              </w:rPr>
              <w:t>d)</w:t>
            </w:r>
          </w:p>
        </w:tc>
      </w:tr>
      <w:tr w:rsidR="00F6672A" w:rsidRPr="00891A28" w14:paraId="235DFB5F" w14:textId="77777777" w:rsidTr="00806C63">
        <w:trPr>
          <w:jc w:val="center"/>
        </w:trPr>
        <w:tc>
          <w:tcPr>
            <w:tcW w:w="1986" w:type="dxa"/>
          </w:tcPr>
          <w:p w14:paraId="35448D92"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8</w:t>
            </w:r>
          </w:p>
        </w:tc>
        <w:tc>
          <w:tcPr>
            <w:tcW w:w="1051" w:type="dxa"/>
          </w:tcPr>
          <w:p w14:paraId="21F7DCBA"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3CDB985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4F71555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49E2F857"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8</w:t>
            </w:r>
            <w:r w:rsidRPr="00891A28">
              <w:rPr>
                <w:sz w:val="18"/>
                <w:lang w:val="en-GB"/>
              </w:rPr>
              <w:t xml:space="preserve">. </w:t>
            </w:r>
            <w:r w:rsidRPr="00891A28">
              <w:rPr>
                <w:sz w:val="18"/>
                <w:vertAlign w:val="superscript"/>
                <w:lang w:val="en-GB"/>
              </w:rPr>
              <w:t>d)</w:t>
            </w:r>
          </w:p>
        </w:tc>
      </w:tr>
      <w:tr w:rsidR="00F6672A" w:rsidRPr="00891A28" w14:paraId="7B727638" w14:textId="77777777" w:rsidTr="00806C63">
        <w:trPr>
          <w:jc w:val="center"/>
        </w:trPr>
        <w:tc>
          <w:tcPr>
            <w:tcW w:w="1986" w:type="dxa"/>
          </w:tcPr>
          <w:p w14:paraId="67813637"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8</w:t>
            </w:r>
          </w:p>
        </w:tc>
        <w:tc>
          <w:tcPr>
            <w:tcW w:w="1051" w:type="dxa"/>
          </w:tcPr>
          <w:p w14:paraId="6309B97D"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071DE4A1"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20D89D67"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311B32A3"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8</w:t>
            </w:r>
            <w:r w:rsidRPr="00891A28">
              <w:rPr>
                <w:sz w:val="18"/>
                <w:lang w:val="en-GB"/>
              </w:rPr>
              <w:t xml:space="preserve">. </w:t>
            </w:r>
            <w:r w:rsidRPr="00891A28">
              <w:rPr>
                <w:sz w:val="18"/>
                <w:vertAlign w:val="superscript"/>
                <w:lang w:val="en-GB"/>
              </w:rPr>
              <w:t>d)</w:t>
            </w:r>
          </w:p>
        </w:tc>
      </w:tr>
      <w:tr w:rsidR="00F6672A" w:rsidRPr="00891A28" w14:paraId="50A664D7" w14:textId="77777777" w:rsidTr="00806C63">
        <w:trPr>
          <w:jc w:val="center"/>
        </w:trPr>
        <w:tc>
          <w:tcPr>
            <w:tcW w:w="1986" w:type="dxa"/>
          </w:tcPr>
          <w:p w14:paraId="712E4ED5"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9</w:t>
            </w:r>
          </w:p>
        </w:tc>
        <w:tc>
          <w:tcPr>
            <w:tcW w:w="1051" w:type="dxa"/>
          </w:tcPr>
          <w:p w14:paraId="1893316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61DADECF"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24A2935A"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0BFBA99B"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9</w:t>
            </w:r>
            <w:r w:rsidRPr="00891A28">
              <w:rPr>
                <w:sz w:val="18"/>
                <w:lang w:val="en-GB"/>
              </w:rPr>
              <w:t xml:space="preserve">. </w:t>
            </w:r>
            <w:r w:rsidRPr="00891A28">
              <w:rPr>
                <w:sz w:val="18"/>
                <w:vertAlign w:val="superscript"/>
                <w:lang w:val="en-GB"/>
              </w:rPr>
              <w:t>d)</w:t>
            </w:r>
          </w:p>
        </w:tc>
      </w:tr>
      <w:tr w:rsidR="00F6672A" w:rsidRPr="00891A28" w14:paraId="2A90BCFE" w14:textId="77777777" w:rsidTr="00806C63">
        <w:trPr>
          <w:jc w:val="center"/>
        </w:trPr>
        <w:tc>
          <w:tcPr>
            <w:tcW w:w="1986" w:type="dxa"/>
          </w:tcPr>
          <w:p w14:paraId="1A777B87"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9</w:t>
            </w:r>
          </w:p>
        </w:tc>
        <w:tc>
          <w:tcPr>
            <w:tcW w:w="1051" w:type="dxa"/>
          </w:tcPr>
          <w:p w14:paraId="74CAA15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1C9C6265"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367783CD"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22081169"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9</w:t>
            </w:r>
            <w:r w:rsidRPr="00891A28">
              <w:rPr>
                <w:sz w:val="18"/>
                <w:lang w:val="en-GB"/>
              </w:rPr>
              <w:t xml:space="preserve">. </w:t>
            </w:r>
            <w:r w:rsidRPr="00891A28">
              <w:rPr>
                <w:sz w:val="18"/>
                <w:vertAlign w:val="superscript"/>
                <w:lang w:val="en-GB"/>
              </w:rPr>
              <w:t>d)</w:t>
            </w:r>
          </w:p>
        </w:tc>
      </w:tr>
      <w:tr w:rsidR="00F6672A" w:rsidRPr="00891A28" w14:paraId="18D2C680" w14:textId="77777777" w:rsidTr="00806C63">
        <w:trPr>
          <w:jc w:val="center"/>
        </w:trPr>
        <w:tc>
          <w:tcPr>
            <w:tcW w:w="1986" w:type="dxa"/>
          </w:tcPr>
          <w:p w14:paraId="0DAF1991"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rFonts w:ascii="Times New Roman Bold" w:hAnsi="Times New Roman Bold"/>
                <w:b/>
                <w:bCs/>
                <w:sz w:val="18"/>
                <w:lang w:val="en-GB"/>
              </w:rPr>
              <w:t>GBAT</w:t>
            </w:r>
            <w:r w:rsidRPr="00891A28">
              <w:rPr>
                <w:b/>
                <w:bCs/>
                <w:sz w:val="18"/>
                <w:lang w:val="en-GB"/>
              </w:rPr>
              <w:t>X</w:t>
            </w:r>
            <w:r w:rsidRPr="00891A28">
              <w:rPr>
                <w:rFonts w:ascii="Times New Roman Bold" w:hAnsi="Times New Roman Bold"/>
                <w:b/>
                <w:bCs/>
                <w:position w:val="2"/>
                <w:sz w:val="18"/>
                <w:vertAlign w:val="subscript"/>
                <w:lang w:val="en-GB"/>
              </w:rPr>
              <w:t>10</w:t>
            </w:r>
          </w:p>
        </w:tc>
        <w:tc>
          <w:tcPr>
            <w:tcW w:w="1051" w:type="dxa"/>
          </w:tcPr>
          <w:p w14:paraId="1174997C"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4130DA4D"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0A3394EB"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77E49FC8"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10</w:t>
            </w:r>
            <w:r w:rsidRPr="00891A28">
              <w:rPr>
                <w:sz w:val="18"/>
                <w:lang w:val="en-GB"/>
              </w:rPr>
              <w:t xml:space="preserve">. </w:t>
            </w:r>
            <w:r w:rsidRPr="00891A28">
              <w:rPr>
                <w:sz w:val="18"/>
                <w:vertAlign w:val="superscript"/>
                <w:lang w:val="en-GB"/>
              </w:rPr>
              <w:t>d)</w:t>
            </w:r>
          </w:p>
        </w:tc>
      </w:tr>
      <w:tr w:rsidR="00F6672A" w:rsidRPr="00891A28" w14:paraId="483EF992" w14:textId="77777777" w:rsidTr="00806C63">
        <w:trPr>
          <w:jc w:val="center"/>
        </w:trPr>
        <w:tc>
          <w:tcPr>
            <w:tcW w:w="1986" w:type="dxa"/>
          </w:tcPr>
          <w:p w14:paraId="6915E64D"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rFonts w:ascii="Times New Roman Bold" w:hAnsi="Times New Roman Bold"/>
                <w:b/>
                <w:bCs/>
                <w:sz w:val="18"/>
                <w:lang w:val="en-GB"/>
              </w:rPr>
              <w:t>GBATY</w:t>
            </w:r>
            <w:r w:rsidRPr="00891A28">
              <w:rPr>
                <w:rFonts w:ascii="Times New Roman Bold" w:hAnsi="Times New Roman Bold"/>
                <w:b/>
                <w:bCs/>
                <w:position w:val="2"/>
                <w:sz w:val="18"/>
                <w:vertAlign w:val="subscript"/>
                <w:lang w:val="en-GB"/>
              </w:rPr>
              <w:t>10</w:t>
            </w:r>
          </w:p>
        </w:tc>
        <w:tc>
          <w:tcPr>
            <w:tcW w:w="1051" w:type="dxa"/>
          </w:tcPr>
          <w:p w14:paraId="083114F5"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5DFDAD94"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67F8F7E8"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554B63C2"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10</w:t>
            </w:r>
            <w:r w:rsidRPr="00891A28">
              <w:rPr>
                <w:sz w:val="18"/>
                <w:lang w:val="en-GB"/>
              </w:rPr>
              <w:t xml:space="preserve">. </w:t>
            </w:r>
            <w:r w:rsidRPr="00891A28">
              <w:rPr>
                <w:sz w:val="18"/>
                <w:vertAlign w:val="superscript"/>
                <w:lang w:val="en-GB"/>
              </w:rPr>
              <w:t>d)</w:t>
            </w:r>
          </w:p>
        </w:tc>
      </w:tr>
      <w:tr w:rsidR="00F6672A" w:rsidRPr="00891A28" w14:paraId="42D0F908" w14:textId="77777777" w:rsidTr="00806C63">
        <w:trPr>
          <w:jc w:val="center"/>
        </w:trPr>
        <w:tc>
          <w:tcPr>
            <w:tcW w:w="1986" w:type="dxa"/>
          </w:tcPr>
          <w:p w14:paraId="32F925B0"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1</w:t>
            </w:r>
          </w:p>
        </w:tc>
        <w:tc>
          <w:tcPr>
            <w:tcW w:w="1051" w:type="dxa"/>
          </w:tcPr>
          <w:p w14:paraId="1B27AE00"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5C4B0067"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445B576B"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7F358234"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11</w:t>
            </w:r>
            <w:r w:rsidRPr="00891A28">
              <w:rPr>
                <w:sz w:val="18"/>
                <w:lang w:val="en-GB"/>
              </w:rPr>
              <w:t xml:space="preserve">. </w:t>
            </w:r>
            <w:r w:rsidRPr="00891A28">
              <w:rPr>
                <w:sz w:val="18"/>
                <w:vertAlign w:val="superscript"/>
                <w:lang w:val="en-GB"/>
              </w:rPr>
              <w:t>d)</w:t>
            </w:r>
          </w:p>
        </w:tc>
      </w:tr>
      <w:tr w:rsidR="00F6672A" w:rsidRPr="00891A28" w14:paraId="7497B488" w14:textId="77777777" w:rsidTr="00806C63">
        <w:trPr>
          <w:jc w:val="center"/>
        </w:trPr>
        <w:tc>
          <w:tcPr>
            <w:tcW w:w="1986" w:type="dxa"/>
          </w:tcPr>
          <w:p w14:paraId="65EE705C"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1</w:t>
            </w:r>
          </w:p>
        </w:tc>
        <w:tc>
          <w:tcPr>
            <w:tcW w:w="1051" w:type="dxa"/>
          </w:tcPr>
          <w:p w14:paraId="07596C11"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Pr>
          <w:p w14:paraId="0C937835"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Pr>
          <w:p w14:paraId="10774D4B"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Pr>
          <w:p w14:paraId="4BDCE706"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11</w:t>
            </w:r>
            <w:r w:rsidRPr="00891A28">
              <w:rPr>
                <w:sz w:val="18"/>
                <w:lang w:val="en-GB"/>
              </w:rPr>
              <w:t xml:space="preserve">. </w:t>
            </w:r>
            <w:r w:rsidRPr="00891A28">
              <w:rPr>
                <w:sz w:val="18"/>
                <w:vertAlign w:val="superscript"/>
                <w:lang w:val="en-GB"/>
              </w:rPr>
              <w:t>d)</w:t>
            </w:r>
          </w:p>
        </w:tc>
      </w:tr>
      <w:tr w:rsidR="00F6672A" w:rsidRPr="00891A28" w14:paraId="386846EC" w14:textId="77777777" w:rsidTr="00806C63">
        <w:trPr>
          <w:jc w:val="center"/>
        </w:trPr>
        <w:tc>
          <w:tcPr>
            <w:tcW w:w="1986" w:type="dxa"/>
            <w:tcBorders>
              <w:bottom w:val="nil"/>
            </w:tcBorders>
          </w:tcPr>
          <w:p w14:paraId="7AF5C010"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2</w:t>
            </w:r>
          </w:p>
        </w:tc>
        <w:tc>
          <w:tcPr>
            <w:tcW w:w="1051" w:type="dxa"/>
            <w:tcBorders>
              <w:bottom w:val="nil"/>
            </w:tcBorders>
          </w:tcPr>
          <w:p w14:paraId="40D60CFD"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Borders>
              <w:bottom w:val="nil"/>
            </w:tcBorders>
          </w:tcPr>
          <w:p w14:paraId="6EBD2464"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Borders>
              <w:bottom w:val="nil"/>
            </w:tcBorders>
          </w:tcPr>
          <w:p w14:paraId="692A1267"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Borders>
              <w:bottom w:val="nil"/>
            </w:tcBorders>
          </w:tcPr>
          <w:p w14:paraId="0E10DFD9"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X location of the adaptive template pixel A</w:t>
            </w:r>
            <w:r w:rsidRPr="00891A28">
              <w:rPr>
                <w:position w:val="2"/>
                <w:sz w:val="18"/>
                <w:vertAlign w:val="subscript"/>
                <w:lang w:val="en-GB"/>
              </w:rPr>
              <w:t>12</w:t>
            </w:r>
            <w:r w:rsidRPr="00891A28">
              <w:rPr>
                <w:sz w:val="18"/>
                <w:lang w:val="en-GB"/>
              </w:rPr>
              <w:t xml:space="preserve">. </w:t>
            </w:r>
            <w:r w:rsidRPr="00891A28">
              <w:rPr>
                <w:sz w:val="18"/>
                <w:vertAlign w:val="superscript"/>
                <w:lang w:val="en-GB"/>
              </w:rPr>
              <w:t>d)</w:t>
            </w:r>
          </w:p>
        </w:tc>
      </w:tr>
      <w:tr w:rsidR="00F6672A" w:rsidRPr="00891A28" w14:paraId="27D21AA5" w14:textId="77777777" w:rsidTr="00806C63">
        <w:trPr>
          <w:jc w:val="center"/>
        </w:trPr>
        <w:tc>
          <w:tcPr>
            <w:tcW w:w="1986" w:type="dxa"/>
            <w:tcBorders>
              <w:bottom w:val="single" w:sz="4" w:space="0" w:color="auto"/>
            </w:tcBorders>
          </w:tcPr>
          <w:p w14:paraId="1375A354" w14:textId="77777777" w:rsidR="00F6672A" w:rsidRPr="00891A28" w:rsidRDefault="00F6672A" w:rsidP="00F6672A">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2</w:t>
            </w:r>
          </w:p>
        </w:tc>
        <w:tc>
          <w:tcPr>
            <w:tcW w:w="1051" w:type="dxa"/>
            <w:tcBorders>
              <w:bottom w:val="single" w:sz="4" w:space="0" w:color="auto"/>
            </w:tcBorders>
          </w:tcPr>
          <w:p w14:paraId="23078DF5"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Integer</w:t>
            </w:r>
          </w:p>
        </w:tc>
        <w:tc>
          <w:tcPr>
            <w:tcW w:w="712" w:type="dxa"/>
            <w:tcBorders>
              <w:bottom w:val="single" w:sz="4" w:space="0" w:color="auto"/>
            </w:tcBorders>
          </w:tcPr>
          <w:p w14:paraId="73DDAB92"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966" w:type="dxa"/>
            <w:tcBorders>
              <w:bottom w:val="single" w:sz="4" w:space="0" w:color="auto"/>
            </w:tcBorders>
          </w:tcPr>
          <w:p w14:paraId="1A0BE964" w14:textId="77777777" w:rsidR="00F6672A" w:rsidRPr="00891A28" w:rsidRDefault="00F6672A" w:rsidP="00F6672A">
            <w:pPr>
              <w:tabs>
                <w:tab w:val="clear" w:pos="794"/>
                <w:tab w:val="clear" w:pos="1191"/>
                <w:tab w:val="clear" w:pos="1588"/>
                <w:tab w:val="clear" w:pos="1985"/>
              </w:tabs>
              <w:spacing w:before="40" w:after="40" w:line="190" w:lineRule="exact"/>
              <w:jc w:val="center"/>
              <w:rPr>
                <w:sz w:val="18"/>
                <w:lang w:val="en-GB"/>
              </w:rPr>
            </w:pPr>
            <w:r w:rsidRPr="00891A28">
              <w:rPr>
                <w:sz w:val="18"/>
                <w:lang w:val="en-GB"/>
              </w:rPr>
              <w:t>Y</w:t>
            </w:r>
          </w:p>
        </w:tc>
        <w:tc>
          <w:tcPr>
            <w:tcW w:w="4924" w:type="dxa"/>
            <w:tcBorders>
              <w:bottom w:val="single" w:sz="4" w:space="0" w:color="auto"/>
            </w:tcBorders>
          </w:tcPr>
          <w:p w14:paraId="560563CA" w14:textId="77777777" w:rsidR="00F6672A" w:rsidRPr="00891A28" w:rsidRDefault="00F6672A" w:rsidP="00F6672A">
            <w:pPr>
              <w:tabs>
                <w:tab w:val="clear" w:pos="794"/>
                <w:tab w:val="clear" w:pos="1191"/>
                <w:tab w:val="clear" w:pos="1588"/>
                <w:tab w:val="clear" w:pos="1985"/>
              </w:tabs>
              <w:spacing w:before="40" w:after="40" w:line="190" w:lineRule="exact"/>
              <w:jc w:val="left"/>
              <w:rPr>
                <w:sz w:val="18"/>
                <w:lang w:val="en-GB"/>
              </w:rPr>
            </w:pPr>
            <w:r w:rsidRPr="00891A28">
              <w:rPr>
                <w:sz w:val="18"/>
                <w:lang w:val="en-GB"/>
              </w:rPr>
              <w:t>The Y location of the adaptive template pixel A</w:t>
            </w:r>
            <w:r w:rsidRPr="00891A28">
              <w:rPr>
                <w:position w:val="2"/>
                <w:sz w:val="18"/>
                <w:vertAlign w:val="subscript"/>
                <w:lang w:val="en-GB"/>
              </w:rPr>
              <w:t>12</w:t>
            </w:r>
            <w:r w:rsidRPr="00891A28">
              <w:rPr>
                <w:sz w:val="18"/>
                <w:lang w:val="en-GB"/>
              </w:rPr>
              <w:t xml:space="preserve">. </w:t>
            </w:r>
            <w:r w:rsidRPr="00891A28">
              <w:rPr>
                <w:sz w:val="18"/>
                <w:vertAlign w:val="superscript"/>
                <w:lang w:val="en-GB"/>
              </w:rPr>
              <w:t>d)</w:t>
            </w:r>
          </w:p>
        </w:tc>
      </w:tr>
      <w:tr w:rsidR="00055ADA" w:rsidRPr="00891A28" w14:paraId="476F32D6" w14:textId="77777777" w:rsidTr="00B04C2C">
        <w:trPr>
          <w:jc w:val="center"/>
        </w:trPr>
        <w:tc>
          <w:tcPr>
            <w:tcW w:w="1986" w:type="dxa"/>
            <w:tcBorders>
              <w:bottom w:val="single" w:sz="4" w:space="0" w:color="auto"/>
            </w:tcBorders>
          </w:tcPr>
          <w:p w14:paraId="5CED037C" w14:textId="749A5915" w:rsidR="00055ADA" w:rsidRPr="00891A28" w:rsidRDefault="00055ADA" w:rsidP="00F6672A">
            <w:pPr>
              <w:tabs>
                <w:tab w:val="clear" w:pos="794"/>
                <w:tab w:val="clear" w:pos="1191"/>
                <w:tab w:val="clear" w:pos="1588"/>
                <w:tab w:val="clear" w:pos="1985"/>
              </w:tabs>
              <w:spacing w:before="40" w:after="40" w:line="190" w:lineRule="exact"/>
              <w:jc w:val="left"/>
              <w:rPr>
                <w:b/>
                <w:bCs/>
                <w:sz w:val="18"/>
                <w:lang w:val="en-GB"/>
              </w:rPr>
            </w:pPr>
            <w:r w:rsidRPr="00891A28">
              <w:rPr>
                <w:b/>
                <w:lang w:val="en-GB"/>
              </w:rPr>
              <w:t>GBCOLS</w:t>
            </w:r>
          </w:p>
        </w:tc>
        <w:tc>
          <w:tcPr>
            <w:tcW w:w="2729" w:type="dxa"/>
            <w:gridSpan w:val="3"/>
            <w:tcBorders>
              <w:bottom w:val="single" w:sz="4" w:space="0" w:color="auto"/>
            </w:tcBorders>
          </w:tcPr>
          <w:p w14:paraId="0E68C0CB" w14:textId="51171E0E" w:rsidR="00055ADA" w:rsidRPr="00891A28" w:rsidRDefault="00055ADA" w:rsidP="00DB2D61">
            <w:pPr>
              <w:tabs>
                <w:tab w:val="clear" w:pos="794"/>
                <w:tab w:val="clear" w:pos="1191"/>
                <w:tab w:val="clear" w:pos="1588"/>
                <w:tab w:val="clear" w:pos="1985"/>
              </w:tabs>
              <w:spacing w:before="40" w:after="40" w:line="190" w:lineRule="exact"/>
              <w:rPr>
                <w:sz w:val="18"/>
                <w:lang w:val="en-GB"/>
              </w:rPr>
            </w:pPr>
            <w:r w:rsidRPr="00891A28">
              <w:rPr>
                <w:sz w:val="18"/>
                <w:szCs w:val="18"/>
                <w:lang w:val="en-GB"/>
              </w:rPr>
              <w:t>Array of colours (colour</w:t>
            </w:r>
            <w:r w:rsidRPr="00891A28">
              <w:rPr>
                <w:lang w:val="en-GB"/>
              </w:rPr>
              <w:t xml:space="preserve"> palette)</w:t>
            </w:r>
          </w:p>
        </w:tc>
        <w:tc>
          <w:tcPr>
            <w:tcW w:w="4924" w:type="dxa"/>
            <w:tcBorders>
              <w:bottom w:val="single" w:sz="4" w:space="0" w:color="auto"/>
            </w:tcBorders>
          </w:tcPr>
          <w:p w14:paraId="63B8E67D" w14:textId="5EB7C8FE" w:rsidR="00055ADA" w:rsidRPr="00891A28" w:rsidRDefault="00055ADA" w:rsidP="00F6672A">
            <w:pPr>
              <w:tabs>
                <w:tab w:val="clear" w:pos="794"/>
                <w:tab w:val="clear" w:pos="1191"/>
                <w:tab w:val="clear" w:pos="1588"/>
                <w:tab w:val="clear" w:pos="1985"/>
              </w:tabs>
              <w:spacing w:before="40" w:after="40" w:line="190" w:lineRule="exact"/>
              <w:jc w:val="left"/>
              <w:rPr>
                <w:sz w:val="18"/>
                <w:szCs w:val="18"/>
                <w:lang w:val="en-GB"/>
              </w:rPr>
            </w:pPr>
            <w:r w:rsidRPr="00891A28">
              <w:rPr>
                <w:sz w:val="18"/>
                <w:szCs w:val="18"/>
                <w:lang w:val="en-GB"/>
              </w:rPr>
              <w:t>An array containing the colours used in this generic region.</w:t>
            </w:r>
            <w:r w:rsidRPr="00891A28">
              <w:rPr>
                <w:sz w:val="18"/>
                <w:szCs w:val="18"/>
                <w:vertAlign w:val="superscript"/>
                <w:lang w:val="en-GB"/>
              </w:rPr>
              <w:t>f)</w:t>
            </w:r>
          </w:p>
        </w:tc>
      </w:tr>
      <w:tr w:rsidR="00055ADA" w:rsidRPr="00891A28" w14:paraId="16807D56" w14:textId="77777777" w:rsidTr="00B04C2C">
        <w:trPr>
          <w:jc w:val="center"/>
        </w:trPr>
        <w:tc>
          <w:tcPr>
            <w:tcW w:w="1986" w:type="dxa"/>
            <w:tcBorders>
              <w:bottom w:val="single" w:sz="4" w:space="0" w:color="auto"/>
            </w:tcBorders>
          </w:tcPr>
          <w:p w14:paraId="436D999F" w14:textId="00530310" w:rsidR="00055ADA" w:rsidRPr="00891A28" w:rsidRDefault="00055ADA" w:rsidP="00F6672A">
            <w:pPr>
              <w:tabs>
                <w:tab w:val="clear" w:pos="794"/>
                <w:tab w:val="clear" w:pos="1191"/>
                <w:tab w:val="clear" w:pos="1588"/>
                <w:tab w:val="clear" w:pos="1985"/>
              </w:tabs>
              <w:spacing w:before="40" w:after="40" w:line="190" w:lineRule="exact"/>
              <w:jc w:val="left"/>
              <w:rPr>
                <w:b/>
                <w:bCs/>
                <w:sz w:val="18"/>
                <w:lang w:val="en-GB"/>
              </w:rPr>
            </w:pPr>
            <w:r w:rsidRPr="00891A28">
              <w:rPr>
                <w:b/>
                <w:lang w:val="en-GB"/>
              </w:rPr>
              <w:t>GBCOMBOP</w:t>
            </w:r>
          </w:p>
        </w:tc>
        <w:tc>
          <w:tcPr>
            <w:tcW w:w="2729" w:type="dxa"/>
            <w:gridSpan w:val="3"/>
            <w:tcBorders>
              <w:bottom w:val="single" w:sz="4" w:space="0" w:color="auto"/>
            </w:tcBorders>
          </w:tcPr>
          <w:p w14:paraId="62A6ADCF" w14:textId="4B5654AE" w:rsidR="00055ADA" w:rsidRPr="00891A28" w:rsidRDefault="00055ADA" w:rsidP="00DB2D61">
            <w:pPr>
              <w:tabs>
                <w:tab w:val="clear" w:pos="794"/>
                <w:tab w:val="clear" w:pos="1191"/>
                <w:tab w:val="clear" w:pos="1588"/>
                <w:tab w:val="clear" w:pos="1985"/>
              </w:tabs>
              <w:spacing w:before="40" w:after="40" w:line="190" w:lineRule="exact"/>
              <w:rPr>
                <w:sz w:val="18"/>
                <w:lang w:val="en-GB"/>
              </w:rPr>
            </w:pPr>
            <w:r w:rsidRPr="00891A28">
              <w:rPr>
                <w:lang w:val="en-GB"/>
              </w:rPr>
              <w:t>Operator</w:t>
            </w:r>
          </w:p>
        </w:tc>
        <w:tc>
          <w:tcPr>
            <w:tcW w:w="4924" w:type="dxa"/>
            <w:tcBorders>
              <w:bottom w:val="single" w:sz="4" w:space="0" w:color="auto"/>
            </w:tcBorders>
          </w:tcPr>
          <w:p w14:paraId="2F66D184" w14:textId="263B578D" w:rsidR="00055ADA" w:rsidRPr="00891A28" w:rsidRDefault="00055ADA" w:rsidP="00F6672A">
            <w:pPr>
              <w:tabs>
                <w:tab w:val="clear" w:pos="794"/>
                <w:tab w:val="clear" w:pos="1191"/>
                <w:tab w:val="clear" w:pos="1588"/>
                <w:tab w:val="clear" w:pos="1985"/>
              </w:tabs>
              <w:spacing w:before="40" w:after="40" w:line="190" w:lineRule="exact"/>
              <w:jc w:val="left"/>
              <w:rPr>
                <w:sz w:val="18"/>
                <w:lang w:val="en-GB"/>
              </w:rPr>
            </w:pPr>
            <w:r w:rsidRPr="00891A28">
              <w:rPr>
                <w:lang w:val="en-GB"/>
              </w:rPr>
              <w:t>T</w:t>
            </w:r>
            <w:r w:rsidRPr="00891A28">
              <w:rPr>
                <w:sz w:val="18"/>
                <w:szCs w:val="18"/>
                <w:lang w:val="en-GB"/>
              </w:rPr>
              <w:t>he combination operator for this generic region. Shall take o</w:t>
            </w:r>
            <w:r w:rsidRPr="00891A28">
              <w:rPr>
                <w:lang w:val="en-GB"/>
              </w:rPr>
              <w:t>n the value REPLACE.</w:t>
            </w:r>
            <w:r w:rsidRPr="00891A28">
              <w:rPr>
                <w:vertAlign w:val="superscript"/>
                <w:lang w:val="en-GB"/>
              </w:rPr>
              <w:t xml:space="preserve"> f)</w:t>
            </w:r>
          </w:p>
        </w:tc>
      </w:tr>
      <w:tr w:rsidR="00472E2C" w:rsidRPr="00891A28" w14:paraId="25C857FC" w14:textId="77777777" w:rsidTr="00806C63">
        <w:trPr>
          <w:jc w:val="center"/>
        </w:trPr>
        <w:tc>
          <w:tcPr>
            <w:tcW w:w="1986" w:type="dxa"/>
            <w:tcBorders>
              <w:bottom w:val="single" w:sz="4" w:space="0" w:color="auto"/>
            </w:tcBorders>
          </w:tcPr>
          <w:p w14:paraId="3FFFC5E6" w14:textId="7F18A89C" w:rsidR="00472E2C" w:rsidRPr="00891A28" w:rsidRDefault="00055ADA" w:rsidP="00F6672A">
            <w:pPr>
              <w:tabs>
                <w:tab w:val="clear" w:pos="794"/>
                <w:tab w:val="clear" w:pos="1191"/>
                <w:tab w:val="clear" w:pos="1588"/>
                <w:tab w:val="clear" w:pos="1985"/>
              </w:tabs>
              <w:spacing w:before="40" w:after="40" w:line="190" w:lineRule="exact"/>
              <w:jc w:val="left"/>
              <w:rPr>
                <w:b/>
                <w:bCs/>
                <w:sz w:val="18"/>
                <w:lang w:val="en-GB"/>
              </w:rPr>
            </w:pPr>
            <w:r w:rsidRPr="00891A28">
              <w:rPr>
                <w:b/>
                <w:lang w:val="en-GB"/>
              </w:rPr>
              <w:t>COLEXTFLAG</w:t>
            </w:r>
          </w:p>
        </w:tc>
        <w:tc>
          <w:tcPr>
            <w:tcW w:w="1051" w:type="dxa"/>
            <w:tcBorders>
              <w:bottom w:val="single" w:sz="4" w:space="0" w:color="auto"/>
            </w:tcBorders>
          </w:tcPr>
          <w:p w14:paraId="5257D9A0" w14:textId="759BE8B6" w:rsidR="00472E2C" w:rsidRPr="00891A28" w:rsidRDefault="00055ADA" w:rsidP="00F6672A">
            <w:pPr>
              <w:tabs>
                <w:tab w:val="clear" w:pos="794"/>
                <w:tab w:val="clear" w:pos="1191"/>
                <w:tab w:val="clear" w:pos="1588"/>
                <w:tab w:val="clear" w:pos="1985"/>
              </w:tabs>
              <w:spacing w:before="40" w:after="40" w:line="190" w:lineRule="exact"/>
              <w:jc w:val="left"/>
              <w:rPr>
                <w:sz w:val="18"/>
                <w:lang w:val="en-GB"/>
              </w:rPr>
            </w:pPr>
            <w:r w:rsidRPr="00891A28">
              <w:rPr>
                <w:lang w:val="en-GB"/>
              </w:rPr>
              <w:t>Integer</w:t>
            </w:r>
          </w:p>
        </w:tc>
        <w:tc>
          <w:tcPr>
            <w:tcW w:w="712" w:type="dxa"/>
            <w:tcBorders>
              <w:bottom w:val="single" w:sz="4" w:space="0" w:color="auto"/>
            </w:tcBorders>
          </w:tcPr>
          <w:p w14:paraId="0F44BD7F" w14:textId="793B9655" w:rsidR="00472E2C" w:rsidRPr="00891A28" w:rsidRDefault="00055AD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1</w:t>
            </w:r>
          </w:p>
        </w:tc>
        <w:tc>
          <w:tcPr>
            <w:tcW w:w="966" w:type="dxa"/>
            <w:tcBorders>
              <w:bottom w:val="single" w:sz="4" w:space="0" w:color="auto"/>
            </w:tcBorders>
          </w:tcPr>
          <w:p w14:paraId="5B2679F7" w14:textId="7E0343C5" w:rsidR="00472E2C" w:rsidRPr="00891A28" w:rsidRDefault="00055ADA" w:rsidP="00F6672A">
            <w:pPr>
              <w:tabs>
                <w:tab w:val="clear" w:pos="794"/>
                <w:tab w:val="clear" w:pos="1191"/>
                <w:tab w:val="clear" w:pos="1588"/>
                <w:tab w:val="clear" w:pos="1985"/>
              </w:tabs>
              <w:spacing w:before="40" w:after="40" w:line="190" w:lineRule="exact"/>
              <w:jc w:val="center"/>
              <w:rPr>
                <w:sz w:val="18"/>
                <w:lang w:val="en-GB" w:eastAsia="ja-JP"/>
              </w:rPr>
            </w:pPr>
            <w:r w:rsidRPr="00891A28">
              <w:rPr>
                <w:rFonts w:hint="eastAsia"/>
                <w:sz w:val="18"/>
                <w:lang w:val="en-GB" w:eastAsia="ja-JP"/>
              </w:rPr>
              <w:t>N</w:t>
            </w:r>
          </w:p>
        </w:tc>
        <w:tc>
          <w:tcPr>
            <w:tcW w:w="4924" w:type="dxa"/>
            <w:tcBorders>
              <w:bottom w:val="single" w:sz="4" w:space="0" w:color="auto"/>
            </w:tcBorders>
          </w:tcPr>
          <w:p w14:paraId="6E21E7D9" w14:textId="3B468C3E" w:rsidR="00472E2C" w:rsidRPr="00891A28" w:rsidRDefault="00055ADA" w:rsidP="00F6672A">
            <w:pPr>
              <w:tabs>
                <w:tab w:val="clear" w:pos="794"/>
                <w:tab w:val="clear" w:pos="1191"/>
                <w:tab w:val="clear" w:pos="1588"/>
                <w:tab w:val="clear" w:pos="1985"/>
              </w:tabs>
              <w:spacing w:before="40" w:after="40" w:line="190" w:lineRule="exact"/>
              <w:jc w:val="left"/>
              <w:rPr>
                <w:sz w:val="18"/>
                <w:lang w:val="en-GB"/>
              </w:rPr>
            </w:pPr>
            <w:r w:rsidRPr="00891A28">
              <w:rPr>
                <w:lang w:val="en-GB"/>
              </w:rPr>
              <w:t>A parameter indicating whether the generic region segment is extended to represent coloured bitmap.</w:t>
            </w:r>
          </w:p>
        </w:tc>
      </w:tr>
      <w:tr w:rsidR="00F6672A" w:rsidRPr="00891A28" w14:paraId="4FF17C2D" w14:textId="77777777" w:rsidTr="00806C63">
        <w:trPr>
          <w:jc w:val="center"/>
        </w:trPr>
        <w:tc>
          <w:tcPr>
            <w:tcW w:w="9639" w:type="dxa"/>
            <w:gridSpan w:val="5"/>
            <w:tcBorders>
              <w:top w:val="single" w:sz="4" w:space="0" w:color="auto"/>
              <w:left w:val="single" w:sz="4" w:space="0" w:color="auto"/>
              <w:bottom w:val="single" w:sz="4" w:space="0" w:color="auto"/>
              <w:right w:val="single" w:sz="4" w:space="0" w:color="auto"/>
            </w:tcBorders>
          </w:tcPr>
          <w:p w14:paraId="0B7E7AA8" w14:textId="77777777" w:rsidR="00055ADA" w:rsidRPr="00891A28" w:rsidRDefault="00F6672A" w:rsidP="003050FC">
            <w:pPr>
              <w:keepNext/>
              <w:tabs>
                <w:tab w:val="clear" w:pos="794"/>
                <w:tab w:val="clear" w:pos="1191"/>
                <w:tab w:val="clear" w:pos="1588"/>
                <w:tab w:val="clear" w:pos="1985"/>
                <w:tab w:val="left" w:pos="454"/>
              </w:tabs>
              <w:spacing w:before="0"/>
              <w:jc w:val="left"/>
              <w:rPr>
                <w:b/>
                <w:bCs/>
                <w:sz w:val="18"/>
                <w:lang w:val="en-GB"/>
              </w:rPr>
            </w:pPr>
            <w:r w:rsidRPr="00891A28">
              <w:rPr>
                <w:sz w:val="18"/>
                <w:vertAlign w:val="superscript"/>
                <w:lang w:val="en-GB"/>
              </w:rPr>
              <w:lastRenderedPageBreak/>
              <w:t>a)</w:t>
            </w:r>
            <w:r w:rsidRPr="00891A28">
              <w:rPr>
                <w:sz w:val="18"/>
                <w:lang w:val="en-GB"/>
              </w:rPr>
              <w:t xml:space="preserve"> </w:t>
            </w:r>
            <w:r w:rsidRPr="00891A28">
              <w:rPr>
                <w:sz w:val="18"/>
                <w:lang w:val="en-GB"/>
              </w:rPr>
              <w:tab/>
              <w:t xml:space="preserve">Unused if </w:t>
            </w:r>
            <w:r w:rsidRPr="00891A28">
              <w:rPr>
                <w:b/>
                <w:bCs/>
                <w:sz w:val="18"/>
                <w:lang w:val="en-GB"/>
              </w:rPr>
              <w:t>MMR =</w:t>
            </w:r>
            <w:r w:rsidRPr="00891A28">
              <w:rPr>
                <w:b/>
                <w:sz w:val="18"/>
                <w:lang w:val="en-GB"/>
              </w:rPr>
              <w:t xml:space="preserve"> 1</w:t>
            </w:r>
            <w:r w:rsidRPr="00891A28">
              <w:rPr>
                <w:sz w:val="18"/>
                <w:lang w:val="en-GB"/>
              </w:rPr>
              <w:br/>
            </w:r>
            <w:r w:rsidRPr="00891A28">
              <w:rPr>
                <w:sz w:val="18"/>
                <w:vertAlign w:val="superscript"/>
                <w:lang w:val="en-GB"/>
              </w:rPr>
              <w:t>b)</w:t>
            </w:r>
            <w:r w:rsidRPr="00891A28">
              <w:rPr>
                <w:sz w:val="18"/>
                <w:lang w:val="en-GB"/>
              </w:rPr>
              <w:t xml:space="preserve"> </w:t>
            </w:r>
            <w:r w:rsidRPr="00891A28">
              <w:rPr>
                <w:sz w:val="18"/>
                <w:lang w:val="en-GB"/>
              </w:rPr>
              <w:tab/>
              <w:t xml:space="preserve">Unused if </w:t>
            </w:r>
            <w:r w:rsidRPr="00891A28">
              <w:rPr>
                <w:b/>
                <w:bCs/>
                <w:sz w:val="18"/>
                <w:lang w:val="en-GB"/>
              </w:rPr>
              <w:t xml:space="preserve">MMR = </w:t>
            </w:r>
            <w:r w:rsidRPr="00891A28">
              <w:rPr>
                <w:b/>
                <w:sz w:val="18"/>
                <w:lang w:val="en-GB"/>
              </w:rPr>
              <w:t>1</w:t>
            </w:r>
            <w:r w:rsidRPr="00891A28">
              <w:rPr>
                <w:sz w:val="18"/>
                <w:lang w:val="en-GB"/>
              </w:rPr>
              <w:t xml:space="preserve"> or </w:t>
            </w:r>
            <w:r w:rsidRPr="00891A28">
              <w:rPr>
                <w:b/>
                <w:bCs/>
                <w:sz w:val="18"/>
                <w:lang w:val="en-GB"/>
              </w:rPr>
              <w:t>GBTEMPLATE</w:t>
            </w:r>
            <w:r w:rsidR="00E8631B" w:rsidRPr="00891A28">
              <w:rPr>
                <w:b/>
                <w:bCs/>
                <w:noProof/>
                <w:position w:val="-4"/>
                <w:sz w:val="18"/>
                <w:lang w:val="en-GB"/>
              </w:rPr>
              <w:object w:dxaOrig="220" w:dyaOrig="220" w14:anchorId="69E2D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fillcolor="window">
                  <v:imagedata r:id="rId48" o:title=""/>
                </v:shape>
                <o:OLEObject Type="Embed" ProgID="Equation.3" ShapeID="_x0000_i1025" DrawAspect="Content" ObjectID="_1599310752" r:id="rId49"/>
              </w:object>
            </w:r>
            <w:r w:rsidRPr="00891A28">
              <w:rPr>
                <w:b/>
                <w:bCs/>
                <w:sz w:val="18"/>
                <w:lang w:val="en-GB"/>
              </w:rPr>
              <w:t>0</w:t>
            </w:r>
            <w:r w:rsidRPr="00891A28">
              <w:rPr>
                <w:b/>
                <w:bCs/>
                <w:sz w:val="18"/>
                <w:lang w:val="en-GB"/>
              </w:rPr>
              <w:br/>
            </w:r>
            <w:r w:rsidRPr="00891A28">
              <w:rPr>
                <w:sz w:val="18"/>
                <w:vertAlign w:val="superscript"/>
                <w:lang w:val="en-GB"/>
              </w:rPr>
              <w:t>c)</w:t>
            </w:r>
            <w:r w:rsidRPr="00891A28">
              <w:rPr>
                <w:sz w:val="18"/>
                <w:lang w:val="en-GB"/>
              </w:rPr>
              <w:t> </w:t>
            </w:r>
            <w:r w:rsidRPr="00891A28">
              <w:rPr>
                <w:sz w:val="18"/>
                <w:lang w:val="en-GB"/>
              </w:rPr>
              <w:tab/>
              <w:t xml:space="preserve">Unused if </w:t>
            </w:r>
            <w:r w:rsidRPr="00891A28">
              <w:rPr>
                <w:b/>
                <w:bCs/>
                <w:sz w:val="18"/>
                <w:lang w:val="en-GB"/>
              </w:rPr>
              <w:t>USESKIP =</w:t>
            </w:r>
            <w:r w:rsidRPr="00891A28">
              <w:rPr>
                <w:b/>
                <w:sz w:val="18"/>
                <w:lang w:val="en-GB"/>
              </w:rPr>
              <w:t xml:space="preserve"> 0</w:t>
            </w:r>
            <w:r w:rsidRPr="00891A28">
              <w:rPr>
                <w:sz w:val="18"/>
                <w:lang w:val="en-GB"/>
              </w:rPr>
              <w:t xml:space="preserve"> or </w:t>
            </w:r>
            <w:r w:rsidRPr="00891A28">
              <w:rPr>
                <w:b/>
                <w:bCs/>
                <w:sz w:val="18"/>
                <w:lang w:val="en-GB"/>
              </w:rPr>
              <w:t>MMR =</w:t>
            </w:r>
            <w:r w:rsidRPr="00891A28">
              <w:rPr>
                <w:b/>
                <w:sz w:val="18"/>
                <w:lang w:val="en-GB"/>
              </w:rPr>
              <w:t xml:space="preserve"> 1</w:t>
            </w:r>
            <w:r w:rsidRPr="00891A28">
              <w:rPr>
                <w:b/>
                <w:sz w:val="18"/>
                <w:lang w:val="en-GB"/>
              </w:rPr>
              <w:br/>
            </w:r>
            <w:r w:rsidRPr="00891A28">
              <w:rPr>
                <w:sz w:val="18"/>
                <w:vertAlign w:val="superscript"/>
                <w:lang w:val="en-GB"/>
              </w:rPr>
              <w:t>d)</w:t>
            </w:r>
            <w:r w:rsidRPr="00891A28">
              <w:rPr>
                <w:sz w:val="18"/>
                <w:lang w:val="en-GB"/>
              </w:rPr>
              <w:t xml:space="preserve"> </w:t>
            </w:r>
            <w:r w:rsidRPr="00891A28">
              <w:rPr>
                <w:sz w:val="18"/>
                <w:lang w:val="en-GB"/>
              </w:rPr>
              <w:tab/>
              <w:t>Used only if MMR =</w:t>
            </w:r>
            <w:r w:rsidRPr="00891A28">
              <w:rPr>
                <w:b/>
                <w:sz w:val="18"/>
                <w:lang w:val="en-GB"/>
              </w:rPr>
              <w:t xml:space="preserve"> 0</w:t>
            </w:r>
            <w:r w:rsidRPr="00891A28">
              <w:rPr>
                <w:sz w:val="18"/>
                <w:lang w:val="en-GB"/>
              </w:rPr>
              <w:t xml:space="preserve"> and </w:t>
            </w:r>
            <w:r w:rsidRPr="00891A28">
              <w:rPr>
                <w:b/>
                <w:bCs/>
                <w:sz w:val="18"/>
                <w:lang w:val="en-GB"/>
              </w:rPr>
              <w:t>GBTEMPLATE = 0</w:t>
            </w:r>
            <w:r w:rsidRPr="00891A28">
              <w:rPr>
                <w:sz w:val="18"/>
                <w:lang w:val="en-GB"/>
              </w:rPr>
              <w:t xml:space="preserve"> and </w:t>
            </w:r>
            <w:r w:rsidRPr="00891A28">
              <w:rPr>
                <w:b/>
                <w:bCs/>
                <w:sz w:val="18"/>
                <w:lang w:val="en-GB"/>
              </w:rPr>
              <w:t>EXTTEMPLATE = 1</w:t>
            </w:r>
            <w:r w:rsidRPr="00891A28">
              <w:rPr>
                <w:b/>
                <w:bCs/>
                <w:sz w:val="18"/>
                <w:lang w:val="en-GB"/>
              </w:rPr>
              <w:br/>
            </w:r>
            <w:r w:rsidRPr="00891A28">
              <w:rPr>
                <w:sz w:val="18"/>
                <w:vertAlign w:val="superscript"/>
                <w:lang w:val="en-GB"/>
              </w:rPr>
              <w:t>e)</w:t>
            </w:r>
            <w:r w:rsidRPr="00891A28">
              <w:rPr>
                <w:sz w:val="18"/>
                <w:lang w:val="en-GB"/>
              </w:rPr>
              <w:t xml:space="preserve"> </w:t>
            </w:r>
            <w:r w:rsidRPr="00891A28">
              <w:rPr>
                <w:sz w:val="18"/>
                <w:lang w:val="en-GB"/>
              </w:rPr>
              <w:tab/>
              <w:t xml:space="preserve">Used only if </w:t>
            </w:r>
            <w:r w:rsidRPr="00891A28">
              <w:rPr>
                <w:b/>
                <w:bCs/>
                <w:sz w:val="18"/>
                <w:lang w:val="en-GB"/>
              </w:rPr>
              <w:t xml:space="preserve">MMR = 0 </w:t>
            </w:r>
            <w:r w:rsidRPr="00891A28">
              <w:rPr>
                <w:sz w:val="18"/>
                <w:lang w:val="en-GB"/>
              </w:rPr>
              <w:t xml:space="preserve"> and </w:t>
            </w:r>
            <w:r w:rsidRPr="00891A28">
              <w:rPr>
                <w:b/>
                <w:bCs/>
                <w:sz w:val="18"/>
                <w:lang w:val="en-GB"/>
              </w:rPr>
              <w:t>GBTEMPLATE = 0</w:t>
            </w:r>
          </w:p>
          <w:p w14:paraId="4254F2C0" w14:textId="0E342FBD" w:rsidR="00055ADA" w:rsidRPr="00891A28" w:rsidRDefault="00055ADA" w:rsidP="003050FC">
            <w:pPr>
              <w:keepNext/>
              <w:tabs>
                <w:tab w:val="clear" w:pos="794"/>
                <w:tab w:val="clear" w:pos="1191"/>
                <w:tab w:val="clear" w:pos="1588"/>
                <w:tab w:val="clear" w:pos="1985"/>
                <w:tab w:val="left" w:pos="454"/>
              </w:tabs>
              <w:spacing w:before="0"/>
              <w:jc w:val="left"/>
              <w:rPr>
                <w:sz w:val="18"/>
                <w:szCs w:val="18"/>
                <w:lang w:val="en-GB"/>
              </w:rPr>
            </w:pPr>
            <w:r w:rsidRPr="00891A28">
              <w:rPr>
                <w:sz w:val="18"/>
                <w:szCs w:val="18"/>
                <w:vertAlign w:val="superscript"/>
                <w:lang w:val="en-GB"/>
              </w:rPr>
              <w:t>f)</w:t>
            </w:r>
            <w:r w:rsidRPr="00891A28">
              <w:rPr>
                <w:sz w:val="18"/>
                <w:szCs w:val="18"/>
                <w:lang w:val="en-GB"/>
              </w:rPr>
              <w:tab/>
              <w:t xml:space="preserve">Unused if </w:t>
            </w:r>
            <w:r w:rsidRPr="00891A28">
              <w:rPr>
                <w:b/>
                <w:sz w:val="18"/>
                <w:szCs w:val="18"/>
                <w:lang w:val="en-GB"/>
              </w:rPr>
              <w:t>COLEXTFLAG</w:t>
            </w:r>
            <w:r w:rsidRPr="00891A28">
              <w:rPr>
                <w:sz w:val="18"/>
                <w:szCs w:val="18"/>
                <w:lang w:val="en-GB"/>
              </w:rPr>
              <w:t xml:space="preserve"> = 0.</w:t>
            </w:r>
          </w:p>
        </w:tc>
      </w:tr>
    </w:tbl>
    <w:p w14:paraId="2095AF72" w14:textId="77777777" w:rsidR="007F2BF7" w:rsidRPr="00891A28" w:rsidRDefault="00EB5260">
      <w:pPr>
        <w:pStyle w:val="Heading3"/>
        <w:rPr>
          <w:lang w:val="en-GB"/>
        </w:rPr>
      </w:pPr>
      <w:bookmarkStart w:id="366" w:name="_Toc501252008"/>
      <w:bookmarkStart w:id="367" w:name="_Toc524615799"/>
      <w:r w:rsidRPr="00891A28">
        <w:rPr>
          <w:lang w:val="en-GB"/>
        </w:rPr>
        <w:t>6.2.3</w:t>
      </w:r>
      <w:r w:rsidRPr="00891A28">
        <w:rPr>
          <w:lang w:val="en-GB"/>
        </w:rPr>
        <w:tab/>
      </w:r>
      <w:bookmarkStart w:id="368" w:name="x1-410006.2.3"/>
      <w:bookmarkStart w:id="369" w:name="QQ1-1-45"/>
      <w:bookmarkEnd w:id="368"/>
      <w:bookmarkEnd w:id="369"/>
      <w:r w:rsidRPr="00891A28">
        <w:rPr>
          <w:lang w:val="en-GB"/>
        </w:rPr>
        <w:t>Return value</w:t>
      </w:r>
      <w:bookmarkEnd w:id="366"/>
      <w:bookmarkEnd w:id="367"/>
    </w:p>
    <w:p w14:paraId="29786016" w14:textId="77777777" w:rsidR="007F2BF7" w:rsidRPr="00891A28" w:rsidRDefault="00EB5260">
      <w:pPr>
        <w:rPr>
          <w:lang w:val="en-GB"/>
        </w:rPr>
      </w:pPr>
      <w:r w:rsidRPr="00891A28">
        <w:rPr>
          <w:lang w:val="en-GB"/>
        </w:rPr>
        <w:t>The variable whose value is the result of this decoding procedure is shown in Table 3.</w:t>
      </w:r>
    </w:p>
    <w:p w14:paraId="0A0B0443" w14:textId="77777777" w:rsidR="007F2BF7" w:rsidRPr="00891A28" w:rsidRDefault="00EB5260">
      <w:pPr>
        <w:pStyle w:val="TableTitle"/>
        <w:rPr>
          <w:lang w:val="en-GB"/>
        </w:rPr>
      </w:pPr>
      <w:bookmarkStart w:id="370" w:name="_Toc524615967"/>
      <w:r w:rsidRPr="00891A28">
        <w:rPr>
          <w:lang w:val="en-GB"/>
        </w:rPr>
        <w:t>Table 3  – Return value from the generic region decoding procedure</w:t>
      </w:r>
      <w:bookmarkEnd w:id="3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8"/>
        <w:gridCol w:w="1013"/>
        <w:gridCol w:w="649"/>
        <w:gridCol w:w="951"/>
        <w:gridCol w:w="4721"/>
      </w:tblGrid>
      <w:tr w:rsidR="007F2BF7" w:rsidRPr="00891A28" w14:paraId="4698E6CD" w14:textId="77777777">
        <w:trPr>
          <w:jc w:val="center"/>
        </w:trPr>
        <w:tc>
          <w:tcPr>
            <w:tcW w:w="1738" w:type="dxa"/>
            <w:vAlign w:val="center"/>
          </w:tcPr>
          <w:p w14:paraId="63AF30C4"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vAlign w:val="center"/>
          </w:tcPr>
          <w:p w14:paraId="52EEB268"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vAlign w:val="center"/>
          </w:tcPr>
          <w:p w14:paraId="2A3F2C81"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vAlign w:val="center"/>
          </w:tcPr>
          <w:p w14:paraId="549B19D8"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vAlign w:val="center"/>
          </w:tcPr>
          <w:p w14:paraId="5D3B4A29"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73F950CF" w14:textId="77777777">
        <w:trPr>
          <w:cantSplit/>
          <w:jc w:val="center"/>
        </w:trPr>
        <w:tc>
          <w:tcPr>
            <w:tcW w:w="1738" w:type="dxa"/>
            <w:vAlign w:val="center"/>
          </w:tcPr>
          <w:p w14:paraId="72DB337E" w14:textId="77777777" w:rsidR="007F2BF7" w:rsidRPr="00891A28" w:rsidRDefault="00EB5260">
            <w:pPr>
              <w:pStyle w:val="TableText"/>
              <w:framePr w:hSpace="181" w:wrap="notBeside" w:vAnchor="text" w:hAnchor="text" w:xAlign="center" w:y="1"/>
              <w:rPr>
                <w:lang w:val="en-GB"/>
              </w:rPr>
            </w:pPr>
            <w:r w:rsidRPr="00891A28">
              <w:rPr>
                <w:lang w:val="en-GB"/>
              </w:rPr>
              <w:t>GBREG</w:t>
            </w:r>
          </w:p>
        </w:tc>
        <w:tc>
          <w:tcPr>
            <w:tcW w:w="2613" w:type="dxa"/>
            <w:gridSpan w:val="3"/>
            <w:vAlign w:val="center"/>
          </w:tcPr>
          <w:p w14:paraId="5E534DA0" w14:textId="77777777" w:rsidR="007F2BF7" w:rsidRPr="00891A28" w:rsidRDefault="00EB5260">
            <w:pPr>
              <w:pStyle w:val="TableText"/>
              <w:framePr w:hSpace="181" w:wrap="notBeside" w:vAnchor="text" w:hAnchor="text" w:xAlign="center" w:y="1"/>
              <w:ind w:left="164"/>
              <w:rPr>
                <w:lang w:val="en-GB"/>
              </w:rPr>
            </w:pPr>
            <w:r w:rsidRPr="00891A28">
              <w:rPr>
                <w:lang w:val="en-GB"/>
              </w:rPr>
              <w:t>Bitmap</w:t>
            </w:r>
          </w:p>
        </w:tc>
        <w:tc>
          <w:tcPr>
            <w:tcW w:w="4721" w:type="dxa"/>
            <w:vAlign w:val="center"/>
          </w:tcPr>
          <w:p w14:paraId="3CD5DFD9" w14:textId="77777777" w:rsidR="007F2BF7" w:rsidRPr="00891A28" w:rsidRDefault="00EB5260">
            <w:pPr>
              <w:pStyle w:val="TableText"/>
              <w:framePr w:hSpace="181" w:wrap="notBeside" w:vAnchor="text" w:hAnchor="text" w:xAlign="center" w:y="1"/>
              <w:rPr>
                <w:lang w:val="en-GB"/>
              </w:rPr>
            </w:pPr>
            <w:r w:rsidRPr="00891A28">
              <w:rPr>
                <w:lang w:val="en-GB"/>
              </w:rPr>
              <w:t>The decoded region bitmap.</w:t>
            </w:r>
          </w:p>
        </w:tc>
      </w:tr>
    </w:tbl>
    <w:p w14:paraId="3E9E1241" w14:textId="77777777" w:rsidR="007F2BF7" w:rsidRPr="00891A28" w:rsidRDefault="007F2BF7">
      <w:pPr>
        <w:pStyle w:val="TableFin"/>
        <w:rPr>
          <w:lang w:val="en-GB"/>
        </w:rPr>
      </w:pPr>
    </w:p>
    <w:p w14:paraId="512F2798" w14:textId="6952E57B" w:rsidR="007F2BF7" w:rsidRPr="00891A28" w:rsidRDefault="00EB5260" w:rsidP="003A5F1F">
      <w:pPr>
        <w:pStyle w:val="Heading3"/>
        <w:ind w:left="0" w:firstLine="0"/>
        <w:rPr>
          <w:lang w:val="en-GB"/>
        </w:rPr>
      </w:pPr>
      <w:bookmarkStart w:id="371" w:name="_Toc501252009"/>
      <w:bookmarkStart w:id="372" w:name="_Toc524615800"/>
      <w:r w:rsidRPr="00891A28">
        <w:rPr>
          <w:lang w:val="en-GB"/>
        </w:rPr>
        <w:t>6.2.4</w:t>
      </w:r>
      <w:r w:rsidRPr="00891A28">
        <w:rPr>
          <w:lang w:val="en-GB"/>
        </w:rPr>
        <w:tab/>
      </w:r>
      <w:bookmarkStart w:id="373" w:name="x1-420006.2.4"/>
      <w:bookmarkStart w:id="374" w:name="QQ1-1-47"/>
      <w:bookmarkEnd w:id="373"/>
      <w:bookmarkEnd w:id="374"/>
      <w:r w:rsidRPr="00891A28">
        <w:rPr>
          <w:lang w:val="en-GB"/>
        </w:rPr>
        <w:t>Variables used in decoding</w:t>
      </w:r>
      <w:bookmarkEnd w:id="371"/>
      <w:bookmarkEnd w:id="372"/>
    </w:p>
    <w:p w14:paraId="190EE636" w14:textId="77777777" w:rsidR="007F2BF7" w:rsidRPr="00891A28" w:rsidRDefault="00EB5260">
      <w:pPr>
        <w:rPr>
          <w:lang w:val="en-GB"/>
        </w:rPr>
      </w:pPr>
      <w:r w:rsidRPr="00891A28">
        <w:rPr>
          <w:lang w:val="en-GB"/>
        </w:rPr>
        <w:t>The variables used by this decoding procedure are shown in Table 4.</w:t>
      </w:r>
    </w:p>
    <w:p w14:paraId="6BA25FFC" w14:textId="77777777" w:rsidR="007F2BF7" w:rsidRPr="00891A28" w:rsidRDefault="00EB5260">
      <w:pPr>
        <w:pStyle w:val="TableTitle"/>
        <w:rPr>
          <w:lang w:val="en-GB"/>
        </w:rPr>
      </w:pPr>
      <w:bookmarkStart w:id="375" w:name="_Toc524615968"/>
      <w:r w:rsidRPr="00891A28">
        <w:rPr>
          <w:lang w:val="en-GB"/>
        </w:rPr>
        <w:t>Table 4 – Variables used in the generic region decoding procedure</w:t>
      </w:r>
      <w:bookmarkEnd w:id="375"/>
    </w:p>
    <w:p w14:paraId="1A83A4C5" w14:textId="77777777" w:rsidR="00977BD5" w:rsidRPr="00891A28" w:rsidRDefault="00977BD5" w:rsidP="00977BD5">
      <w:pPr>
        <w:spacing w:before="0"/>
        <w:rPr>
          <w:rFonts w:ascii="Times" w:hAnsi="Times"/>
          <w:vanish/>
          <w:lang w:val="en-GB"/>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80"/>
        <w:gridCol w:w="861"/>
        <w:gridCol w:w="731"/>
        <w:gridCol w:w="981"/>
        <w:gridCol w:w="5586"/>
      </w:tblGrid>
      <w:tr w:rsidR="00573B3B" w:rsidRPr="00891A28" w14:paraId="0DFAE5F2" w14:textId="77777777" w:rsidTr="00573B3B">
        <w:trPr>
          <w:cantSplit/>
          <w:tblHeader/>
          <w:jc w:val="center"/>
        </w:trPr>
        <w:tc>
          <w:tcPr>
            <w:tcW w:w="1480" w:type="dxa"/>
            <w:shd w:val="clear" w:color="auto" w:fill="auto"/>
            <w:vAlign w:val="center"/>
          </w:tcPr>
          <w:p w14:paraId="18EB6116" w14:textId="77777777" w:rsidR="00573B3B" w:rsidRPr="00891A28" w:rsidRDefault="00573B3B" w:rsidP="00B04C2C">
            <w:pPr>
              <w:pStyle w:val="Tablehead0"/>
            </w:pPr>
            <w:r w:rsidRPr="00891A28">
              <w:t>Name</w:t>
            </w:r>
          </w:p>
        </w:tc>
        <w:tc>
          <w:tcPr>
            <w:tcW w:w="861" w:type="dxa"/>
            <w:shd w:val="clear" w:color="auto" w:fill="auto"/>
            <w:vAlign w:val="center"/>
          </w:tcPr>
          <w:p w14:paraId="18F859C5" w14:textId="77777777" w:rsidR="00573B3B" w:rsidRPr="00891A28" w:rsidRDefault="00573B3B" w:rsidP="00B04C2C">
            <w:pPr>
              <w:pStyle w:val="Tablehead0"/>
            </w:pPr>
            <w:r w:rsidRPr="00891A28">
              <w:t>Type</w:t>
            </w:r>
          </w:p>
        </w:tc>
        <w:tc>
          <w:tcPr>
            <w:tcW w:w="731" w:type="dxa"/>
            <w:shd w:val="clear" w:color="auto" w:fill="auto"/>
            <w:vAlign w:val="center"/>
          </w:tcPr>
          <w:p w14:paraId="0A9886B4" w14:textId="77777777" w:rsidR="00573B3B" w:rsidRPr="00891A28" w:rsidRDefault="00573B3B" w:rsidP="00B04C2C">
            <w:pPr>
              <w:pStyle w:val="Tablehead0"/>
            </w:pPr>
            <w:r w:rsidRPr="00891A28">
              <w:t>Size</w:t>
            </w:r>
            <w:r w:rsidRPr="00891A28">
              <w:br/>
              <w:t>(bits)</w:t>
            </w:r>
          </w:p>
        </w:tc>
        <w:tc>
          <w:tcPr>
            <w:tcW w:w="981" w:type="dxa"/>
            <w:shd w:val="clear" w:color="auto" w:fill="auto"/>
            <w:vAlign w:val="center"/>
          </w:tcPr>
          <w:p w14:paraId="18745A58" w14:textId="77777777" w:rsidR="00573B3B" w:rsidRPr="00891A28" w:rsidRDefault="00573B3B" w:rsidP="00B04C2C">
            <w:pPr>
              <w:pStyle w:val="Tablehead0"/>
            </w:pPr>
            <w:r w:rsidRPr="00891A28">
              <w:t>Signed?</w:t>
            </w:r>
          </w:p>
        </w:tc>
        <w:tc>
          <w:tcPr>
            <w:tcW w:w="5586" w:type="dxa"/>
            <w:shd w:val="clear" w:color="auto" w:fill="auto"/>
            <w:vAlign w:val="center"/>
          </w:tcPr>
          <w:p w14:paraId="42BAA93A" w14:textId="77777777" w:rsidR="00573B3B" w:rsidRPr="00891A28" w:rsidRDefault="00573B3B" w:rsidP="00B04C2C">
            <w:pPr>
              <w:pStyle w:val="Tablehead0"/>
            </w:pPr>
            <w:r w:rsidRPr="00891A28">
              <w:t>Description and restrictions</w:t>
            </w:r>
          </w:p>
        </w:tc>
      </w:tr>
      <w:tr w:rsidR="00573B3B" w:rsidRPr="00891A28" w14:paraId="4A86F175" w14:textId="77777777" w:rsidTr="00573B3B">
        <w:trPr>
          <w:cantSplit/>
          <w:jc w:val="center"/>
        </w:trPr>
        <w:tc>
          <w:tcPr>
            <w:tcW w:w="1480" w:type="dxa"/>
            <w:shd w:val="clear" w:color="auto" w:fill="auto"/>
            <w:vAlign w:val="center"/>
          </w:tcPr>
          <w:p w14:paraId="6D544084" w14:textId="77777777" w:rsidR="00573B3B" w:rsidRPr="00891A28" w:rsidRDefault="00573B3B" w:rsidP="00B04C2C">
            <w:pPr>
              <w:pStyle w:val="Tabletext0"/>
              <w:rPr>
                <w:szCs w:val="18"/>
                <w:lang w:eastAsia="ja-JP"/>
              </w:rPr>
            </w:pPr>
            <w:r w:rsidRPr="00891A28">
              <w:rPr>
                <w:szCs w:val="18"/>
                <w:lang w:eastAsia="ja-JP"/>
              </w:rPr>
              <w:t>LTP</w:t>
            </w:r>
          </w:p>
        </w:tc>
        <w:tc>
          <w:tcPr>
            <w:tcW w:w="861" w:type="dxa"/>
            <w:shd w:val="clear" w:color="auto" w:fill="auto"/>
            <w:vAlign w:val="center"/>
          </w:tcPr>
          <w:p w14:paraId="543BEC5B" w14:textId="77777777" w:rsidR="00573B3B" w:rsidRPr="00891A28" w:rsidRDefault="00573B3B" w:rsidP="00B04C2C">
            <w:pPr>
              <w:pStyle w:val="Tabletext0"/>
              <w:rPr>
                <w:szCs w:val="18"/>
                <w:lang w:eastAsia="ja-JP"/>
              </w:rPr>
            </w:pPr>
            <w:r w:rsidRPr="00891A28">
              <w:rPr>
                <w:szCs w:val="18"/>
                <w:lang w:eastAsia="ja-JP"/>
              </w:rPr>
              <w:t>Integer</w:t>
            </w:r>
          </w:p>
        </w:tc>
        <w:tc>
          <w:tcPr>
            <w:tcW w:w="731" w:type="dxa"/>
            <w:shd w:val="clear" w:color="auto" w:fill="auto"/>
          </w:tcPr>
          <w:p w14:paraId="19E74830" w14:textId="77777777" w:rsidR="00573B3B" w:rsidRPr="00891A28" w:rsidRDefault="00573B3B" w:rsidP="00B04C2C">
            <w:pPr>
              <w:pStyle w:val="Tabletext0"/>
              <w:jc w:val="center"/>
              <w:rPr>
                <w:szCs w:val="18"/>
                <w:lang w:eastAsia="ja-JP"/>
              </w:rPr>
            </w:pPr>
            <w:r w:rsidRPr="00891A28">
              <w:rPr>
                <w:szCs w:val="18"/>
                <w:lang w:eastAsia="ja-JP"/>
              </w:rPr>
              <w:t>1</w:t>
            </w:r>
          </w:p>
        </w:tc>
        <w:tc>
          <w:tcPr>
            <w:tcW w:w="981" w:type="dxa"/>
            <w:shd w:val="clear" w:color="auto" w:fill="auto"/>
          </w:tcPr>
          <w:p w14:paraId="58C906D8" w14:textId="77777777" w:rsidR="00573B3B" w:rsidRPr="00891A28" w:rsidRDefault="00573B3B" w:rsidP="00B04C2C">
            <w:pPr>
              <w:pStyle w:val="Tabletext0"/>
              <w:jc w:val="center"/>
              <w:rPr>
                <w:szCs w:val="18"/>
                <w:lang w:eastAsia="ja-JP"/>
              </w:rPr>
            </w:pPr>
            <w:r w:rsidRPr="00891A28">
              <w:rPr>
                <w:szCs w:val="18"/>
                <w:lang w:eastAsia="ja-JP"/>
              </w:rPr>
              <w:t>N</w:t>
            </w:r>
          </w:p>
        </w:tc>
        <w:tc>
          <w:tcPr>
            <w:tcW w:w="5586" w:type="dxa"/>
            <w:shd w:val="clear" w:color="auto" w:fill="auto"/>
            <w:vAlign w:val="center"/>
          </w:tcPr>
          <w:p w14:paraId="33186928" w14:textId="77777777" w:rsidR="00573B3B" w:rsidRPr="00891A28" w:rsidRDefault="00573B3B" w:rsidP="00B04C2C">
            <w:pPr>
              <w:pStyle w:val="Tabletext0"/>
              <w:rPr>
                <w:szCs w:val="18"/>
              </w:rPr>
            </w:pPr>
            <w:r w:rsidRPr="00891A28">
              <w:rPr>
                <w:szCs w:val="18"/>
              </w:rPr>
              <w:t>Whether the current image line is coded explicitly.</w:t>
            </w:r>
            <w:r w:rsidRPr="00891A28">
              <w:rPr>
                <w:position w:val="6"/>
                <w:szCs w:val="18"/>
              </w:rPr>
              <w:t>a)</w:t>
            </w:r>
          </w:p>
        </w:tc>
      </w:tr>
      <w:tr w:rsidR="00573B3B" w:rsidRPr="00891A28" w14:paraId="05569E0B" w14:textId="77777777" w:rsidTr="00573B3B">
        <w:trPr>
          <w:cantSplit/>
          <w:jc w:val="center"/>
        </w:trPr>
        <w:tc>
          <w:tcPr>
            <w:tcW w:w="1480" w:type="dxa"/>
            <w:shd w:val="clear" w:color="auto" w:fill="auto"/>
            <w:vAlign w:val="center"/>
          </w:tcPr>
          <w:p w14:paraId="35E9EBBF" w14:textId="77777777" w:rsidR="00573B3B" w:rsidRPr="00891A28" w:rsidRDefault="00573B3B" w:rsidP="00B04C2C">
            <w:pPr>
              <w:pStyle w:val="Tabletext0"/>
              <w:rPr>
                <w:szCs w:val="18"/>
                <w:lang w:eastAsia="ja-JP"/>
              </w:rPr>
            </w:pPr>
            <w:r w:rsidRPr="00891A28">
              <w:rPr>
                <w:szCs w:val="18"/>
                <w:lang w:eastAsia="ja-JP"/>
              </w:rPr>
              <w:t>SLTP</w:t>
            </w:r>
          </w:p>
        </w:tc>
        <w:tc>
          <w:tcPr>
            <w:tcW w:w="861" w:type="dxa"/>
            <w:shd w:val="clear" w:color="auto" w:fill="auto"/>
            <w:vAlign w:val="center"/>
          </w:tcPr>
          <w:p w14:paraId="6A05DAD9" w14:textId="77777777" w:rsidR="00573B3B" w:rsidRPr="00891A28" w:rsidRDefault="00573B3B" w:rsidP="00B04C2C">
            <w:pPr>
              <w:pStyle w:val="Tabletext0"/>
              <w:rPr>
                <w:szCs w:val="18"/>
                <w:lang w:eastAsia="ja-JP"/>
              </w:rPr>
            </w:pPr>
            <w:r w:rsidRPr="00891A28">
              <w:rPr>
                <w:szCs w:val="18"/>
                <w:lang w:eastAsia="ja-JP"/>
              </w:rPr>
              <w:t>Integer</w:t>
            </w:r>
          </w:p>
        </w:tc>
        <w:tc>
          <w:tcPr>
            <w:tcW w:w="731" w:type="dxa"/>
            <w:shd w:val="clear" w:color="auto" w:fill="auto"/>
          </w:tcPr>
          <w:p w14:paraId="7DA99636" w14:textId="77777777" w:rsidR="00573B3B" w:rsidRPr="00891A28" w:rsidRDefault="00573B3B" w:rsidP="00B04C2C">
            <w:pPr>
              <w:pStyle w:val="Tabletext0"/>
              <w:jc w:val="center"/>
              <w:rPr>
                <w:szCs w:val="18"/>
                <w:lang w:eastAsia="ja-JP"/>
              </w:rPr>
            </w:pPr>
            <w:r w:rsidRPr="00891A28">
              <w:rPr>
                <w:szCs w:val="18"/>
                <w:lang w:eastAsia="ja-JP"/>
              </w:rPr>
              <w:t>1</w:t>
            </w:r>
          </w:p>
        </w:tc>
        <w:tc>
          <w:tcPr>
            <w:tcW w:w="981" w:type="dxa"/>
            <w:shd w:val="clear" w:color="auto" w:fill="auto"/>
          </w:tcPr>
          <w:p w14:paraId="6DF49E95" w14:textId="77777777" w:rsidR="00573B3B" w:rsidRPr="00891A28" w:rsidRDefault="00573B3B" w:rsidP="00B04C2C">
            <w:pPr>
              <w:pStyle w:val="Tabletext0"/>
              <w:jc w:val="center"/>
              <w:rPr>
                <w:szCs w:val="18"/>
                <w:lang w:eastAsia="ja-JP"/>
              </w:rPr>
            </w:pPr>
            <w:r w:rsidRPr="00891A28">
              <w:rPr>
                <w:szCs w:val="18"/>
                <w:lang w:eastAsia="ja-JP"/>
              </w:rPr>
              <w:t>N</w:t>
            </w:r>
          </w:p>
        </w:tc>
        <w:tc>
          <w:tcPr>
            <w:tcW w:w="5586" w:type="dxa"/>
            <w:shd w:val="clear" w:color="auto" w:fill="auto"/>
            <w:vAlign w:val="center"/>
          </w:tcPr>
          <w:p w14:paraId="5C74BBD4" w14:textId="77777777" w:rsidR="00573B3B" w:rsidRPr="00891A28" w:rsidRDefault="00573B3B" w:rsidP="00B04C2C">
            <w:pPr>
              <w:pStyle w:val="Tabletext0"/>
              <w:rPr>
                <w:szCs w:val="18"/>
              </w:rPr>
            </w:pPr>
            <w:r w:rsidRPr="00891A28">
              <w:rPr>
                <w:szCs w:val="18"/>
              </w:rPr>
              <w:t>Whether the current line's LTP value differs from the previous line's LTP value.</w:t>
            </w:r>
            <w:r w:rsidRPr="00891A28">
              <w:rPr>
                <w:position w:val="6"/>
                <w:szCs w:val="18"/>
              </w:rPr>
              <w:t>a)</w:t>
            </w:r>
          </w:p>
        </w:tc>
      </w:tr>
      <w:tr w:rsidR="00573B3B" w:rsidRPr="00891A28" w14:paraId="14D1F3FF" w14:textId="77777777" w:rsidTr="00573B3B">
        <w:trPr>
          <w:cantSplit/>
          <w:jc w:val="center"/>
        </w:trPr>
        <w:tc>
          <w:tcPr>
            <w:tcW w:w="1480" w:type="dxa"/>
            <w:shd w:val="clear" w:color="auto" w:fill="auto"/>
            <w:vAlign w:val="center"/>
          </w:tcPr>
          <w:p w14:paraId="66F9C04B" w14:textId="77777777" w:rsidR="00573B3B" w:rsidRPr="00891A28" w:rsidRDefault="00573B3B" w:rsidP="00B04C2C">
            <w:pPr>
              <w:pStyle w:val="Tabletext0"/>
              <w:rPr>
                <w:szCs w:val="18"/>
              </w:rPr>
            </w:pPr>
            <w:r w:rsidRPr="00891A28">
              <w:rPr>
                <w:szCs w:val="18"/>
              </w:rPr>
              <w:t>CONTEXT</w:t>
            </w:r>
          </w:p>
        </w:tc>
        <w:tc>
          <w:tcPr>
            <w:tcW w:w="861" w:type="dxa"/>
            <w:shd w:val="clear" w:color="auto" w:fill="auto"/>
            <w:vAlign w:val="center"/>
          </w:tcPr>
          <w:p w14:paraId="1652F536" w14:textId="77777777" w:rsidR="00573B3B" w:rsidRPr="00891A28" w:rsidRDefault="00573B3B" w:rsidP="00B04C2C">
            <w:pPr>
              <w:pStyle w:val="Tabletext0"/>
              <w:rPr>
                <w:szCs w:val="18"/>
              </w:rPr>
            </w:pPr>
            <w:r w:rsidRPr="00891A28">
              <w:rPr>
                <w:szCs w:val="18"/>
              </w:rPr>
              <w:t>Integer</w:t>
            </w:r>
          </w:p>
        </w:tc>
        <w:tc>
          <w:tcPr>
            <w:tcW w:w="731" w:type="dxa"/>
            <w:shd w:val="clear" w:color="auto" w:fill="auto"/>
          </w:tcPr>
          <w:p w14:paraId="0795C4AE" w14:textId="77777777" w:rsidR="00573B3B" w:rsidRPr="00891A28" w:rsidRDefault="00573B3B" w:rsidP="00B04C2C">
            <w:pPr>
              <w:pStyle w:val="Tabletext0"/>
              <w:jc w:val="center"/>
              <w:rPr>
                <w:szCs w:val="18"/>
              </w:rPr>
            </w:pPr>
            <w:r w:rsidRPr="00891A28">
              <w:rPr>
                <w:szCs w:val="18"/>
              </w:rPr>
              <w:t>16</w:t>
            </w:r>
          </w:p>
        </w:tc>
        <w:tc>
          <w:tcPr>
            <w:tcW w:w="981" w:type="dxa"/>
            <w:shd w:val="clear" w:color="auto" w:fill="auto"/>
          </w:tcPr>
          <w:p w14:paraId="17A6F332" w14:textId="77777777" w:rsidR="00573B3B" w:rsidRPr="00891A28" w:rsidRDefault="00573B3B" w:rsidP="00B04C2C">
            <w:pPr>
              <w:pStyle w:val="Tabletext0"/>
              <w:jc w:val="center"/>
              <w:rPr>
                <w:szCs w:val="18"/>
              </w:rPr>
            </w:pPr>
            <w:r w:rsidRPr="00891A28">
              <w:rPr>
                <w:szCs w:val="18"/>
              </w:rPr>
              <w:t>N</w:t>
            </w:r>
          </w:p>
        </w:tc>
        <w:tc>
          <w:tcPr>
            <w:tcW w:w="5586" w:type="dxa"/>
            <w:shd w:val="clear" w:color="auto" w:fill="auto"/>
            <w:vAlign w:val="center"/>
          </w:tcPr>
          <w:p w14:paraId="7ACC908A" w14:textId="77777777" w:rsidR="00573B3B" w:rsidRPr="00891A28" w:rsidRDefault="00573B3B" w:rsidP="00B04C2C">
            <w:pPr>
              <w:pStyle w:val="Tabletext0"/>
              <w:rPr>
                <w:szCs w:val="18"/>
              </w:rPr>
            </w:pPr>
            <w:r w:rsidRPr="00891A28">
              <w:rPr>
                <w:szCs w:val="18"/>
              </w:rPr>
              <w:t>The values of the pixels in the template.</w:t>
            </w:r>
            <w:r w:rsidRPr="00891A28">
              <w:rPr>
                <w:szCs w:val="18"/>
                <w:vertAlign w:val="superscript"/>
              </w:rPr>
              <w:t>a)</w:t>
            </w:r>
          </w:p>
        </w:tc>
      </w:tr>
      <w:tr w:rsidR="00573B3B" w:rsidRPr="00891A28" w14:paraId="6CDF6C3C" w14:textId="77777777" w:rsidTr="00573B3B">
        <w:trPr>
          <w:cantSplit/>
          <w:jc w:val="center"/>
        </w:trPr>
        <w:tc>
          <w:tcPr>
            <w:tcW w:w="1480" w:type="dxa"/>
            <w:shd w:val="clear" w:color="auto" w:fill="auto"/>
          </w:tcPr>
          <w:p w14:paraId="558A4CD6" w14:textId="77777777" w:rsidR="00573B3B" w:rsidRPr="00891A28" w:rsidRDefault="00573B3B" w:rsidP="00B04C2C">
            <w:pPr>
              <w:pStyle w:val="Tabletext0"/>
              <w:rPr>
                <w:b/>
                <w:szCs w:val="18"/>
              </w:rPr>
            </w:pPr>
            <w:r w:rsidRPr="00891A28">
              <w:rPr>
                <w:szCs w:val="18"/>
              </w:rPr>
              <w:t>GBFGCOLID</w:t>
            </w:r>
          </w:p>
        </w:tc>
        <w:tc>
          <w:tcPr>
            <w:tcW w:w="861" w:type="dxa"/>
            <w:shd w:val="clear" w:color="auto" w:fill="auto"/>
          </w:tcPr>
          <w:p w14:paraId="35B2875B" w14:textId="77777777" w:rsidR="00573B3B" w:rsidRPr="00891A28" w:rsidRDefault="00573B3B" w:rsidP="00B04C2C">
            <w:pPr>
              <w:pStyle w:val="Tabletext0"/>
              <w:rPr>
                <w:szCs w:val="18"/>
              </w:rPr>
            </w:pPr>
            <w:r w:rsidRPr="00891A28">
              <w:rPr>
                <w:szCs w:val="18"/>
              </w:rPr>
              <w:t>Integer</w:t>
            </w:r>
          </w:p>
        </w:tc>
        <w:tc>
          <w:tcPr>
            <w:tcW w:w="731" w:type="dxa"/>
            <w:shd w:val="clear" w:color="auto" w:fill="auto"/>
          </w:tcPr>
          <w:p w14:paraId="1CFF9131" w14:textId="77777777" w:rsidR="00573B3B" w:rsidRPr="00891A28" w:rsidRDefault="00573B3B" w:rsidP="00B04C2C">
            <w:pPr>
              <w:pStyle w:val="Tabletext0"/>
              <w:jc w:val="center"/>
              <w:rPr>
                <w:szCs w:val="18"/>
              </w:rPr>
            </w:pPr>
            <w:r w:rsidRPr="00891A28">
              <w:rPr>
                <w:szCs w:val="18"/>
              </w:rPr>
              <w:t>32</w:t>
            </w:r>
          </w:p>
        </w:tc>
        <w:tc>
          <w:tcPr>
            <w:tcW w:w="981" w:type="dxa"/>
            <w:shd w:val="clear" w:color="auto" w:fill="auto"/>
          </w:tcPr>
          <w:p w14:paraId="1371C431" w14:textId="77777777" w:rsidR="00573B3B" w:rsidRPr="00891A28" w:rsidRDefault="00573B3B" w:rsidP="00B04C2C">
            <w:pPr>
              <w:pStyle w:val="Tabletext0"/>
              <w:jc w:val="center"/>
              <w:rPr>
                <w:szCs w:val="18"/>
              </w:rPr>
            </w:pPr>
            <w:r w:rsidRPr="00891A28">
              <w:rPr>
                <w:szCs w:val="18"/>
              </w:rPr>
              <w:t>N</w:t>
            </w:r>
          </w:p>
        </w:tc>
        <w:tc>
          <w:tcPr>
            <w:tcW w:w="5586" w:type="dxa"/>
            <w:shd w:val="clear" w:color="auto" w:fill="auto"/>
          </w:tcPr>
          <w:p w14:paraId="0E8058E8" w14:textId="77777777" w:rsidR="00573B3B" w:rsidRPr="00891A28" w:rsidRDefault="00573B3B" w:rsidP="00B04C2C">
            <w:pPr>
              <w:pStyle w:val="Tabletext0"/>
              <w:rPr>
                <w:szCs w:val="18"/>
              </w:rPr>
            </w:pPr>
            <w:r w:rsidRPr="00891A28">
              <w:rPr>
                <w:szCs w:val="18"/>
              </w:rPr>
              <w:t>The 4-byte integer indicating the colour palette ID of the foreground colour for the generic region segment.</w:t>
            </w:r>
            <w:r w:rsidRPr="00891A28">
              <w:rPr>
                <w:szCs w:val="18"/>
                <w:vertAlign w:val="superscript"/>
              </w:rPr>
              <w:t>b)</w:t>
            </w:r>
          </w:p>
        </w:tc>
      </w:tr>
      <w:tr w:rsidR="00573B3B" w:rsidRPr="00891A28" w14:paraId="1FC020BB" w14:textId="77777777" w:rsidTr="00573B3B">
        <w:trPr>
          <w:cantSplit/>
          <w:jc w:val="center"/>
        </w:trPr>
        <w:tc>
          <w:tcPr>
            <w:tcW w:w="9639" w:type="dxa"/>
            <w:gridSpan w:val="5"/>
            <w:shd w:val="clear" w:color="auto" w:fill="auto"/>
          </w:tcPr>
          <w:p w14:paraId="52481D3A" w14:textId="509E60D1" w:rsidR="00573B3B" w:rsidRPr="00891A28" w:rsidRDefault="00573B3B" w:rsidP="00B04C2C">
            <w:pPr>
              <w:pStyle w:val="Tabletext0"/>
              <w:rPr>
                <w:szCs w:val="18"/>
                <w:lang w:eastAsia="ja-JP"/>
              </w:rPr>
            </w:pPr>
            <w:r w:rsidRPr="00891A28">
              <w:rPr>
                <w:szCs w:val="18"/>
                <w:vertAlign w:val="superscript"/>
                <w:lang w:eastAsia="ja-JP"/>
              </w:rPr>
              <w:t xml:space="preserve">a)  </w:t>
            </w:r>
            <w:r w:rsidRPr="00891A28">
              <w:rPr>
                <w:szCs w:val="18"/>
              </w:rPr>
              <w:t>Unused if</w:t>
            </w:r>
            <w:r w:rsidR="0068177D" w:rsidRPr="00891A28">
              <w:rPr>
                <w:szCs w:val="18"/>
                <w:lang w:eastAsia="ja-JP"/>
              </w:rPr>
              <w:t xml:space="preserve"> </w:t>
            </w:r>
            <w:r w:rsidR="0068177D" w:rsidRPr="00891A28">
              <w:rPr>
                <w:b/>
                <w:szCs w:val="18"/>
                <w:lang w:eastAsia="ja-JP"/>
              </w:rPr>
              <w:t>MMR</w:t>
            </w:r>
            <w:r w:rsidR="0068177D" w:rsidRPr="00891A28">
              <w:rPr>
                <w:szCs w:val="18"/>
                <w:lang w:eastAsia="ja-JP"/>
              </w:rPr>
              <w:t>=</w:t>
            </w:r>
            <w:r w:rsidR="00F30B95" w:rsidRPr="00891A28">
              <w:rPr>
                <w:rFonts w:hint="eastAsia"/>
                <w:szCs w:val="18"/>
                <w:lang w:eastAsia="ja-JP"/>
              </w:rPr>
              <w:t>1</w:t>
            </w:r>
          </w:p>
          <w:p w14:paraId="33961569" w14:textId="7A949BEA" w:rsidR="00573B3B" w:rsidRPr="00891A28" w:rsidRDefault="00573B3B" w:rsidP="00B04C2C">
            <w:pPr>
              <w:pStyle w:val="Tabletext0"/>
              <w:rPr>
                <w:i/>
                <w:szCs w:val="18"/>
              </w:rPr>
            </w:pPr>
            <w:r w:rsidRPr="00891A28">
              <w:rPr>
                <w:szCs w:val="18"/>
                <w:vertAlign w:val="superscript"/>
              </w:rPr>
              <w:t>b)</w:t>
            </w:r>
            <w:r w:rsidR="001B4A17" w:rsidRPr="00891A28">
              <w:rPr>
                <w:szCs w:val="18"/>
              </w:rPr>
              <w:t xml:space="preserve">  </w:t>
            </w:r>
            <w:r w:rsidRPr="00891A28">
              <w:rPr>
                <w:szCs w:val="18"/>
              </w:rPr>
              <w:t xml:space="preserve">Unused if </w:t>
            </w:r>
            <w:r w:rsidRPr="00891A28">
              <w:rPr>
                <w:b/>
                <w:szCs w:val="18"/>
              </w:rPr>
              <w:t>COLEXTFLAG</w:t>
            </w:r>
            <w:r w:rsidRPr="00891A28">
              <w:rPr>
                <w:szCs w:val="18"/>
              </w:rPr>
              <w:t xml:space="preserve"> = 0.</w:t>
            </w:r>
          </w:p>
        </w:tc>
      </w:tr>
    </w:tbl>
    <w:p w14:paraId="6A0ABF55" w14:textId="77777777" w:rsidR="007F2BF7" w:rsidRPr="00891A28" w:rsidRDefault="00EB5260">
      <w:pPr>
        <w:pStyle w:val="Heading3"/>
        <w:rPr>
          <w:lang w:val="en-GB"/>
        </w:rPr>
      </w:pPr>
      <w:bookmarkStart w:id="376" w:name="_Toc501252010"/>
      <w:bookmarkStart w:id="377" w:name="_Toc524615801"/>
      <w:r w:rsidRPr="00891A28">
        <w:rPr>
          <w:lang w:val="en-GB"/>
        </w:rPr>
        <w:t>6.2.5</w:t>
      </w:r>
      <w:r w:rsidRPr="00891A28">
        <w:rPr>
          <w:lang w:val="en-GB"/>
        </w:rPr>
        <w:tab/>
      </w:r>
      <w:bookmarkStart w:id="378" w:name="x1-430006.2.5"/>
      <w:bookmarkStart w:id="379" w:name="QQ1-1-49"/>
      <w:bookmarkEnd w:id="378"/>
      <w:bookmarkEnd w:id="379"/>
      <w:r w:rsidRPr="00891A28">
        <w:rPr>
          <w:lang w:val="en-GB"/>
        </w:rPr>
        <w:t>Decoding using a template and arithmetic coding</w:t>
      </w:r>
      <w:bookmarkEnd w:id="376"/>
      <w:bookmarkEnd w:id="377"/>
    </w:p>
    <w:p w14:paraId="395B1C30" w14:textId="77777777" w:rsidR="007F2BF7" w:rsidRPr="00891A28" w:rsidRDefault="00EB5260">
      <w:pPr>
        <w:pStyle w:val="Heading4"/>
        <w:rPr>
          <w:lang w:val="en-GB"/>
        </w:rPr>
      </w:pPr>
      <w:r w:rsidRPr="00891A28">
        <w:rPr>
          <w:lang w:val="en-GB"/>
        </w:rPr>
        <w:t>6.2.5.1</w:t>
      </w:r>
      <w:r w:rsidRPr="00891A28">
        <w:rPr>
          <w:lang w:val="en-GB"/>
        </w:rPr>
        <w:tab/>
      </w:r>
      <w:bookmarkStart w:id="380" w:name="x1-440006.2.5.1"/>
      <w:bookmarkStart w:id="381" w:name="QQ1-1-50"/>
      <w:bookmarkEnd w:id="380"/>
      <w:bookmarkEnd w:id="381"/>
      <w:r w:rsidRPr="00891A28">
        <w:rPr>
          <w:lang w:val="en-GB"/>
        </w:rPr>
        <w:t>General description</w:t>
      </w:r>
    </w:p>
    <w:p w14:paraId="77551E06" w14:textId="77777777" w:rsidR="007F2BF7" w:rsidRPr="00891A28" w:rsidRDefault="00EB5260">
      <w:pPr>
        <w:rPr>
          <w:lang w:val="en-GB"/>
        </w:rPr>
      </w:pPr>
      <w:r w:rsidRPr="00891A28">
        <w:rPr>
          <w:lang w:val="en-GB"/>
        </w:rPr>
        <w:t xml:space="preserve">If </w:t>
      </w:r>
      <w:r w:rsidRPr="00891A28">
        <w:rPr>
          <w:b/>
          <w:bCs/>
          <w:lang w:val="en-GB"/>
        </w:rPr>
        <w:t>MMR</w:t>
      </w:r>
      <w:r w:rsidRPr="00891A28">
        <w:rPr>
          <w:lang w:val="en-GB"/>
        </w:rPr>
        <w:t xml:space="preserve"> is </w:t>
      </w:r>
      <w:r w:rsidRPr="00891A28">
        <w:rPr>
          <w:b/>
          <w:bCs/>
          <w:lang w:val="en-GB"/>
        </w:rPr>
        <w:t>0</w:t>
      </w:r>
      <w:r w:rsidRPr="00891A28">
        <w:rPr>
          <w:lang w:val="en-GB"/>
        </w:rPr>
        <w:t xml:space="preserve"> the generic region decoding procedure is based on arithmetic coding with a template to determine the coding state. The remainder of 6.2.5 describes this form of decoding, and only applies when </w:t>
      </w:r>
      <w:r w:rsidRPr="00891A28">
        <w:rPr>
          <w:b/>
          <w:bCs/>
          <w:lang w:val="en-GB"/>
        </w:rPr>
        <w:t>MMR</w:t>
      </w:r>
      <w:r w:rsidRPr="00891A28">
        <w:rPr>
          <w:lang w:val="en-GB"/>
        </w:rPr>
        <w:t xml:space="preserve"> is </w:t>
      </w:r>
      <w:r w:rsidRPr="00891A28">
        <w:rPr>
          <w:b/>
          <w:bCs/>
          <w:lang w:val="en-GB"/>
        </w:rPr>
        <w:t>0</w:t>
      </w:r>
      <w:r w:rsidRPr="00891A28">
        <w:rPr>
          <w:lang w:val="en-GB"/>
        </w:rPr>
        <w:t>.</w:t>
      </w:r>
    </w:p>
    <w:p w14:paraId="176DBC0D" w14:textId="77777777" w:rsidR="007F2BF7" w:rsidRPr="00891A28" w:rsidRDefault="00EB5260">
      <w:pPr>
        <w:pStyle w:val="Heading4"/>
        <w:rPr>
          <w:lang w:val="en-GB"/>
        </w:rPr>
      </w:pPr>
      <w:r w:rsidRPr="00891A28">
        <w:rPr>
          <w:lang w:val="en-GB"/>
        </w:rPr>
        <w:t>6.2.5.2</w:t>
      </w:r>
      <w:r w:rsidRPr="00891A28">
        <w:rPr>
          <w:lang w:val="en-GB"/>
        </w:rPr>
        <w:tab/>
      </w:r>
      <w:bookmarkStart w:id="382" w:name="x1-450006.2.5.2"/>
      <w:bookmarkStart w:id="383" w:name="QQ1-1-51"/>
      <w:bookmarkEnd w:id="382"/>
      <w:bookmarkEnd w:id="383"/>
      <w:r w:rsidRPr="00891A28">
        <w:rPr>
          <w:lang w:val="en-GB"/>
        </w:rPr>
        <w:t>Coding order and edge conventions</w:t>
      </w:r>
    </w:p>
    <w:p w14:paraId="67D3F98A" w14:textId="77777777" w:rsidR="007F2BF7" w:rsidRPr="00891A28" w:rsidRDefault="00EB5260">
      <w:pPr>
        <w:rPr>
          <w:lang w:val="en-GB"/>
        </w:rPr>
      </w:pPr>
      <w:r w:rsidRPr="00891A28">
        <w:rPr>
          <w:lang w:val="en-GB"/>
        </w:rPr>
        <w:t>The coding algorithm iterates through the bitmap in raster scan order, that is, by rows from top to bottom, and within each row from left to right. The processing for a current target pixel will reference some pixels in fixed spatial relationship to the target pixel.</w:t>
      </w:r>
    </w:p>
    <w:p w14:paraId="4A191386" w14:textId="77777777" w:rsidR="007F2BF7" w:rsidRPr="00891A28" w:rsidRDefault="00EB5260">
      <w:pPr>
        <w:rPr>
          <w:lang w:val="en-GB"/>
        </w:rPr>
      </w:pPr>
      <w:r w:rsidRPr="00891A28">
        <w:rPr>
          <w:lang w:val="en-GB"/>
        </w:rPr>
        <w:t>Near the edges of the bitmap, these neighbour references might not lie in the actual bitmap. The rule to satisfy out-of-bounds references shall be:</w:t>
      </w:r>
    </w:p>
    <w:p w14:paraId="3F0EE734"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All pixels lying outside the bounds of the actual bitmap have the value </w:t>
      </w:r>
      <w:r w:rsidRPr="00891A28">
        <w:rPr>
          <w:b/>
          <w:bCs/>
          <w:lang w:val="en-GB"/>
        </w:rPr>
        <w:t>0</w:t>
      </w:r>
      <w:r w:rsidRPr="00891A28">
        <w:rPr>
          <w:lang w:val="en-GB"/>
        </w:rPr>
        <w:t>.</w:t>
      </w:r>
    </w:p>
    <w:p w14:paraId="39C88278" w14:textId="77777777" w:rsidR="007F2BF7" w:rsidRPr="00891A28" w:rsidRDefault="00EB5260">
      <w:pPr>
        <w:pStyle w:val="Heading4"/>
        <w:rPr>
          <w:lang w:val="en-GB"/>
        </w:rPr>
      </w:pPr>
      <w:r w:rsidRPr="00891A28">
        <w:rPr>
          <w:lang w:val="en-GB"/>
        </w:rPr>
        <w:t>6.2.5.3</w:t>
      </w:r>
      <w:r w:rsidRPr="00891A28">
        <w:rPr>
          <w:lang w:val="en-GB"/>
        </w:rPr>
        <w:tab/>
      </w:r>
      <w:bookmarkStart w:id="384" w:name="x1-460006.2.5.3"/>
      <w:bookmarkStart w:id="385" w:name="QQ1-1-52"/>
      <w:bookmarkEnd w:id="384"/>
      <w:bookmarkEnd w:id="385"/>
      <w:r w:rsidRPr="00891A28">
        <w:rPr>
          <w:lang w:val="en-GB"/>
        </w:rPr>
        <w:t>Fixed templates</w:t>
      </w:r>
    </w:p>
    <w:p w14:paraId="5C42017F" w14:textId="77777777" w:rsidR="007F2BF7" w:rsidRPr="00891A28" w:rsidRDefault="00EB5260">
      <w:pPr>
        <w:rPr>
          <w:lang w:val="en-GB"/>
        </w:rPr>
      </w:pPr>
      <w:r w:rsidRPr="00891A28">
        <w:rPr>
          <w:lang w:val="en-GB"/>
        </w:rPr>
        <w:t>A template defines a neighbourhood around a pixel to be coded. The values of the pixels in this neighbourhood define a context. Each context has its own adaptive probability estimate used by the arithmetic coder (see Annex E). Although a template is a geometric pattern of pixels, the pixels in a template are said to take on values when the template is aligned with a particular part of the image.</w:t>
      </w:r>
    </w:p>
    <w:tbl>
      <w:tblPr>
        <w:tblW w:w="0" w:type="auto"/>
        <w:jc w:val="center"/>
        <w:tblLayout w:type="fixed"/>
        <w:tblCellMar>
          <w:left w:w="99" w:type="dxa"/>
          <w:right w:w="99" w:type="dxa"/>
        </w:tblCellMar>
        <w:tblLook w:val="0000" w:firstRow="0" w:lastRow="0" w:firstColumn="0" w:lastColumn="0" w:noHBand="0" w:noVBand="0"/>
      </w:tblPr>
      <w:tblGrid>
        <w:gridCol w:w="8535"/>
      </w:tblGrid>
      <w:tr w:rsidR="00530BCD" w:rsidRPr="00891A28" w14:paraId="7B87212E" w14:textId="77777777" w:rsidTr="008710DC">
        <w:trPr>
          <w:cantSplit/>
          <w:jc w:val="center"/>
        </w:trPr>
        <w:tc>
          <w:tcPr>
            <w:tcW w:w="8535" w:type="dxa"/>
          </w:tcPr>
          <w:p w14:paraId="37BD7D92" w14:textId="4B63F232" w:rsidR="00530BCD" w:rsidRPr="00891A28" w:rsidRDefault="00E8631B" w:rsidP="007732CC">
            <w:pPr>
              <w:pStyle w:val="Figure"/>
            </w:pPr>
            <w:r w:rsidRPr="00891A28">
              <w:rPr>
                <w:noProof/>
              </w:rPr>
              <w:object w:dxaOrig="3870" w:dyaOrig="1455" w14:anchorId="332B45F8">
                <v:shape id="_x0000_i1026" type="#_x0000_t75" style="width:194.25pt;height:1in" o:ole="" fillcolor="window">
                  <v:imagedata r:id="rId50" o:title=""/>
                </v:shape>
                <o:OLEObject Type="Embed" ProgID="MSDraw.Drawing.8.2" ShapeID="_x0000_i1026" DrawAspect="Content" ObjectID="_1599310753" r:id="rId51"/>
              </w:object>
            </w:r>
          </w:p>
        </w:tc>
      </w:tr>
    </w:tbl>
    <w:p w14:paraId="44890486" w14:textId="77777777" w:rsidR="00530BCD" w:rsidRPr="00891A28" w:rsidRDefault="00530BCD" w:rsidP="00530BCD">
      <w:pPr>
        <w:pStyle w:val="FigureNoTitle"/>
      </w:pPr>
      <w:bookmarkStart w:id="386" w:name="_Toc524617779"/>
      <w:r w:rsidRPr="00891A28">
        <w:rPr>
          <w:bCs/>
        </w:rPr>
        <w:t>Figure</w:t>
      </w:r>
      <w:r w:rsidRPr="00891A28">
        <w:t xml:space="preserve"> </w:t>
      </w:r>
      <w:r w:rsidRPr="00891A28">
        <w:rPr>
          <w:bCs/>
        </w:rPr>
        <w:t>3(a)</w:t>
      </w:r>
      <w:r w:rsidRPr="00891A28">
        <w:rPr>
          <w:rFonts w:hint="eastAsia"/>
          <w:bCs/>
        </w:rPr>
        <w:t xml:space="preserve"> </w:t>
      </w:r>
      <w:r w:rsidRPr="00891A28">
        <w:rPr>
          <w:rFonts w:hint="eastAsia"/>
        </w:rPr>
        <w:t>–</w:t>
      </w:r>
      <w:r w:rsidRPr="00891A28">
        <w:rPr>
          <w:rFonts w:hint="eastAsia"/>
          <w:bCs/>
        </w:rPr>
        <w:t xml:space="preserve"> </w:t>
      </w:r>
      <w:r w:rsidRPr="00891A28">
        <w:t>Template when GBTEMPLATE = 0 and EXTTEMPLATE = 0,</w:t>
      </w:r>
      <w:r w:rsidRPr="00891A28">
        <w:br/>
        <w:t>showing the AT pixels at their nominal locations</w:t>
      </w:r>
      <w:bookmarkEnd w:id="386"/>
    </w:p>
    <w:tbl>
      <w:tblPr>
        <w:tblW w:w="0" w:type="auto"/>
        <w:jc w:val="center"/>
        <w:tblLayout w:type="fixed"/>
        <w:tblCellMar>
          <w:left w:w="99" w:type="dxa"/>
          <w:right w:w="99" w:type="dxa"/>
        </w:tblCellMar>
        <w:tblLook w:val="0000" w:firstRow="0" w:lastRow="0" w:firstColumn="0" w:lastColumn="0" w:noHBand="0" w:noVBand="0"/>
      </w:tblPr>
      <w:tblGrid>
        <w:gridCol w:w="8505"/>
      </w:tblGrid>
      <w:tr w:rsidR="00530BCD" w:rsidRPr="00891A28" w14:paraId="526A1993" w14:textId="77777777" w:rsidTr="008710DC">
        <w:trPr>
          <w:cantSplit/>
          <w:jc w:val="center"/>
        </w:trPr>
        <w:tc>
          <w:tcPr>
            <w:tcW w:w="8505" w:type="dxa"/>
          </w:tcPr>
          <w:p w14:paraId="02820E45" w14:textId="3A91ADFC" w:rsidR="00530BCD" w:rsidRPr="00891A28" w:rsidRDefault="00E8631B" w:rsidP="007732CC">
            <w:pPr>
              <w:pStyle w:val="Figure"/>
            </w:pPr>
            <w:r w:rsidRPr="00891A28">
              <w:rPr>
                <w:noProof/>
              </w:rPr>
              <w:object w:dxaOrig="3870" w:dyaOrig="1470" w14:anchorId="76247601">
                <v:shape id="_x0000_i1027" type="#_x0000_t75" style="width:194.25pt;height:72.05pt" o:ole="" fillcolor="window">
                  <v:imagedata r:id="rId52" o:title=""/>
                </v:shape>
                <o:OLEObject Type="Embed" ProgID="MSDraw.Drawing.8.2" ShapeID="_x0000_i1027" DrawAspect="Content" ObjectID="_1599310754" r:id="rId53"/>
              </w:object>
            </w:r>
          </w:p>
        </w:tc>
      </w:tr>
    </w:tbl>
    <w:p w14:paraId="1ABFAE5E" w14:textId="5B5359A5" w:rsidR="007F2BF7" w:rsidRPr="00891A28" w:rsidRDefault="007732CC" w:rsidP="00EC7FA5">
      <w:pPr>
        <w:pStyle w:val="FigureNoTitle"/>
      </w:pPr>
      <w:bookmarkStart w:id="387" w:name="_Toc524617780"/>
      <w:r w:rsidRPr="00891A28">
        <w:t>Figure 3(b)</w:t>
      </w:r>
      <w:r w:rsidRPr="00891A28">
        <w:rPr>
          <w:rFonts w:hint="eastAsia"/>
        </w:rPr>
        <w:t xml:space="preserve"> </w:t>
      </w:r>
      <w:r w:rsidRPr="00891A28">
        <w:rPr>
          <w:rFonts w:hint="eastAsia"/>
        </w:rPr>
        <w:t>–</w:t>
      </w:r>
      <w:r w:rsidRPr="00891A28">
        <w:rPr>
          <w:bCs/>
        </w:rPr>
        <w:t xml:space="preserve"> </w:t>
      </w:r>
      <w:r w:rsidRPr="00891A28">
        <w:t>Template when GBTEMPLATE = 0 and EXTTEMPLATE = 1,</w:t>
      </w:r>
      <w:r w:rsidRPr="00891A28">
        <w:br/>
        <w:t>showing the AT pixels at their nominal locations</w:t>
      </w:r>
      <w:bookmarkEnd w:id="387"/>
    </w:p>
    <w:p w14:paraId="212E7231" w14:textId="6FF8117E" w:rsidR="00E32604" w:rsidRPr="00891A28" w:rsidRDefault="00E32604" w:rsidP="00306BE6">
      <w:pPr>
        <w:rPr>
          <w:lang w:val="en-GB"/>
        </w:rPr>
      </w:pPr>
      <w:r w:rsidRPr="00891A28">
        <w:rPr>
          <w:noProof/>
          <w:lang w:val="en-GB" w:eastAsia="zh-CN"/>
        </w:rPr>
        <mc:AlternateContent>
          <mc:Choice Requires="wpg">
            <w:drawing>
              <wp:anchor distT="0" distB="0" distL="114300" distR="114300" simplePos="0" relativeHeight="251628544" behindDoc="0" locked="0" layoutInCell="1" allowOverlap="1" wp14:anchorId="1AC40D08" wp14:editId="3047A332">
                <wp:simplePos x="0" y="0"/>
                <wp:positionH relativeFrom="margin">
                  <wp:align>center</wp:align>
                </wp:positionH>
                <wp:positionV relativeFrom="paragraph">
                  <wp:posOffset>92075</wp:posOffset>
                </wp:positionV>
                <wp:extent cx="2667000" cy="1303019"/>
                <wp:effectExtent l="0" t="0" r="0" b="12065"/>
                <wp:wrapNone/>
                <wp:docPr id="363" name="グループ化 62"/>
                <wp:cNvGraphicFramePr/>
                <a:graphic xmlns:a="http://schemas.openxmlformats.org/drawingml/2006/main">
                  <a:graphicData uri="http://schemas.microsoft.com/office/word/2010/wordprocessingGroup">
                    <wpg:wgp>
                      <wpg:cNvGrpSpPr/>
                      <wpg:grpSpPr>
                        <a:xfrm>
                          <a:off x="0" y="0"/>
                          <a:ext cx="2667000" cy="1303019"/>
                          <a:chOff x="0" y="0"/>
                          <a:chExt cx="2667324" cy="1303338"/>
                        </a:xfrm>
                      </wpg:grpSpPr>
                      <wps:wsp>
                        <wps:cNvPr id="364" name="AutoShape 18"/>
                        <wps:cNvSpPr>
                          <a:spLocks noChangeAspect="1" noChangeArrowheads="1" noTextEdit="1"/>
                        </wps:cNvSpPr>
                        <wps:spPr bwMode="auto">
                          <a:xfrm>
                            <a:off x="0" y="0"/>
                            <a:ext cx="2617788" cy="1303338"/>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65" name="Oval 20"/>
                        <wps:cNvSpPr>
                          <a:spLocks noChangeArrowheads="1"/>
                        </wps:cNvSpPr>
                        <wps:spPr bwMode="auto">
                          <a:xfrm>
                            <a:off x="1093788" y="471488"/>
                            <a:ext cx="146050" cy="144463"/>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66" name="Freeform 21"/>
                        <wps:cNvSpPr>
                          <a:spLocks/>
                        </wps:cNvSpPr>
                        <wps:spPr bwMode="auto">
                          <a:xfrm>
                            <a:off x="1090613" y="468313"/>
                            <a:ext cx="149225" cy="147638"/>
                          </a:xfrm>
                          <a:custGeom>
                            <a:avLst/>
                            <a:gdLst>
                              <a:gd name="T0" fmla="*/ 2 w 94"/>
                              <a:gd name="T1" fmla="*/ 59 h 93"/>
                              <a:gd name="T2" fmla="*/ 4 w 94"/>
                              <a:gd name="T3" fmla="*/ 67 h 93"/>
                              <a:gd name="T4" fmla="*/ 10 w 94"/>
                              <a:gd name="T5" fmla="*/ 74 h 93"/>
                              <a:gd name="T6" fmla="*/ 19 w 94"/>
                              <a:gd name="T7" fmla="*/ 84 h 93"/>
                              <a:gd name="T8" fmla="*/ 27 w 94"/>
                              <a:gd name="T9" fmla="*/ 90 h 93"/>
                              <a:gd name="T10" fmla="*/ 42 w 94"/>
                              <a:gd name="T11" fmla="*/ 92 h 93"/>
                              <a:gd name="T12" fmla="*/ 48 w 94"/>
                              <a:gd name="T13" fmla="*/ 92 h 93"/>
                              <a:gd name="T14" fmla="*/ 63 w 94"/>
                              <a:gd name="T15" fmla="*/ 90 h 93"/>
                              <a:gd name="T16" fmla="*/ 71 w 94"/>
                              <a:gd name="T17" fmla="*/ 84 h 93"/>
                              <a:gd name="T18" fmla="*/ 85 w 94"/>
                              <a:gd name="T19" fmla="*/ 71 h 93"/>
                              <a:gd name="T20" fmla="*/ 90 w 94"/>
                              <a:gd name="T21" fmla="*/ 63 h 93"/>
                              <a:gd name="T22" fmla="*/ 92 w 94"/>
                              <a:gd name="T23" fmla="*/ 48 h 93"/>
                              <a:gd name="T24" fmla="*/ 92 w 94"/>
                              <a:gd name="T25" fmla="*/ 42 h 93"/>
                              <a:gd name="T26" fmla="*/ 90 w 94"/>
                              <a:gd name="T27" fmla="*/ 27 h 93"/>
                              <a:gd name="T28" fmla="*/ 85 w 94"/>
                              <a:gd name="T29" fmla="*/ 19 h 93"/>
                              <a:gd name="T30" fmla="*/ 75 w 94"/>
                              <a:gd name="T31" fmla="*/ 9 h 93"/>
                              <a:gd name="T32" fmla="*/ 67 w 94"/>
                              <a:gd name="T33" fmla="*/ 4 h 93"/>
                              <a:gd name="T34" fmla="*/ 60 w 94"/>
                              <a:gd name="T35" fmla="*/ 2 h 93"/>
                              <a:gd name="T36" fmla="*/ 33 w 94"/>
                              <a:gd name="T37" fmla="*/ 2 h 93"/>
                              <a:gd name="T38" fmla="*/ 23 w 94"/>
                              <a:gd name="T39" fmla="*/ 4 h 93"/>
                              <a:gd name="T40" fmla="*/ 10 w 94"/>
                              <a:gd name="T41" fmla="*/ 15 h 93"/>
                              <a:gd name="T42" fmla="*/ 4 w 94"/>
                              <a:gd name="T43" fmla="*/ 25 h 93"/>
                              <a:gd name="T44" fmla="*/ 0 w 94"/>
                              <a:gd name="T45" fmla="*/ 34 h 93"/>
                              <a:gd name="T46" fmla="*/ 4 w 94"/>
                              <a:gd name="T47" fmla="*/ 34 h 93"/>
                              <a:gd name="T48" fmla="*/ 8 w 94"/>
                              <a:gd name="T49" fmla="*/ 25 h 93"/>
                              <a:gd name="T50" fmla="*/ 13 w 94"/>
                              <a:gd name="T51" fmla="*/ 15 h 93"/>
                              <a:gd name="T52" fmla="*/ 23 w 94"/>
                              <a:gd name="T53" fmla="*/ 7 h 93"/>
                              <a:gd name="T54" fmla="*/ 33 w 94"/>
                              <a:gd name="T55" fmla="*/ 5 h 93"/>
                              <a:gd name="T56" fmla="*/ 56 w 94"/>
                              <a:gd name="T57" fmla="*/ 4 h 93"/>
                              <a:gd name="T58" fmla="*/ 65 w 94"/>
                              <a:gd name="T59" fmla="*/ 7 h 93"/>
                              <a:gd name="T60" fmla="*/ 71 w 94"/>
                              <a:gd name="T61" fmla="*/ 9 h 93"/>
                              <a:gd name="T62" fmla="*/ 81 w 94"/>
                              <a:gd name="T63" fmla="*/ 23 h 93"/>
                              <a:gd name="T64" fmla="*/ 87 w 94"/>
                              <a:gd name="T65" fmla="*/ 27 h 93"/>
                              <a:gd name="T66" fmla="*/ 88 w 94"/>
                              <a:gd name="T67" fmla="*/ 42 h 93"/>
                              <a:gd name="T68" fmla="*/ 88 w 94"/>
                              <a:gd name="T69" fmla="*/ 48 h 93"/>
                              <a:gd name="T70" fmla="*/ 87 w 94"/>
                              <a:gd name="T71" fmla="*/ 63 h 93"/>
                              <a:gd name="T72" fmla="*/ 81 w 94"/>
                              <a:gd name="T73" fmla="*/ 71 h 93"/>
                              <a:gd name="T74" fmla="*/ 75 w 94"/>
                              <a:gd name="T75" fmla="*/ 74 h 93"/>
                              <a:gd name="T76" fmla="*/ 71 w 94"/>
                              <a:gd name="T77" fmla="*/ 80 h 93"/>
                              <a:gd name="T78" fmla="*/ 63 w 94"/>
                              <a:gd name="T79" fmla="*/ 86 h 93"/>
                              <a:gd name="T80" fmla="*/ 48 w 94"/>
                              <a:gd name="T81" fmla="*/ 88 h 93"/>
                              <a:gd name="T82" fmla="*/ 42 w 94"/>
                              <a:gd name="T83" fmla="*/ 88 h 93"/>
                              <a:gd name="T84" fmla="*/ 27 w 94"/>
                              <a:gd name="T85" fmla="*/ 86 h 93"/>
                              <a:gd name="T86" fmla="*/ 23 w 94"/>
                              <a:gd name="T87" fmla="*/ 80 h 93"/>
                              <a:gd name="T88" fmla="*/ 10 w 94"/>
                              <a:gd name="T89" fmla="*/ 71 h 93"/>
                              <a:gd name="T90" fmla="*/ 8 w 94"/>
                              <a:gd name="T91" fmla="*/ 65 h 93"/>
                              <a:gd name="T92" fmla="*/ 4 w 94"/>
                              <a:gd name="T93" fmla="*/ 5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3">
                                <a:moveTo>
                                  <a:pt x="0" y="46"/>
                                </a:moveTo>
                                <a:lnTo>
                                  <a:pt x="0" y="55"/>
                                </a:lnTo>
                                <a:lnTo>
                                  <a:pt x="2" y="59"/>
                                </a:lnTo>
                                <a:lnTo>
                                  <a:pt x="2" y="63"/>
                                </a:lnTo>
                                <a:lnTo>
                                  <a:pt x="4" y="65"/>
                                </a:lnTo>
                                <a:lnTo>
                                  <a:pt x="4" y="67"/>
                                </a:lnTo>
                                <a:lnTo>
                                  <a:pt x="6" y="69"/>
                                </a:lnTo>
                                <a:lnTo>
                                  <a:pt x="6" y="71"/>
                                </a:lnTo>
                                <a:lnTo>
                                  <a:pt x="10" y="74"/>
                                </a:lnTo>
                                <a:lnTo>
                                  <a:pt x="10" y="78"/>
                                </a:lnTo>
                                <a:lnTo>
                                  <a:pt x="13" y="78"/>
                                </a:lnTo>
                                <a:lnTo>
                                  <a:pt x="19" y="84"/>
                                </a:lnTo>
                                <a:lnTo>
                                  <a:pt x="23" y="88"/>
                                </a:lnTo>
                                <a:lnTo>
                                  <a:pt x="25" y="88"/>
                                </a:lnTo>
                                <a:lnTo>
                                  <a:pt x="27" y="90"/>
                                </a:lnTo>
                                <a:lnTo>
                                  <a:pt x="33" y="90"/>
                                </a:lnTo>
                                <a:lnTo>
                                  <a:pt x="35" y="92"/>
                                </a:lnTo>
                                <a:lnTo>
                                  <a:pt x="42" y="92"/>
                                </a:lnTo>
                                <a:lnTo>
                                  <a:pt x="46" y="93"/>
                                </a:lnTo>
                                <a:lnTo>
                                  <a:pt x="48" y="93"/>
                                </a:lnTo>
                                <a:lnTo>
                                  <a:pt x="48" y="92"/>
                                </a:lnTo>
                                <a:lnTo>
                                  <a:pt x="56" y="92"/>
                                </a:lnTo>
                                <a:lnTo>
                                  <a:pt x="60" y="90"/>
                                </a:lnTo>
                                <a:lnTo>
                                  <a:pt x="63" y="90"/>
                                </a:lnTo>
                                <a:lnTo>
                                  <a:pt x="65" y="88"/>
                                </a:lnTo>
                                <a:lnTo>
                                  <a:pt x="67" y="88"/>
                                </a:lnTo>
                                <a:lnTo>
                                  <a:pt x="71" y="84"/>
                                </a:lnTo>
                                <a:lnTo>
                                  <a:pt x="73" y="84"/>
                                </a:lnTo>
                                <a:lnTo>
                                  <a:pt x="85" y="72"/>
                                </a:lnTo>
                                <a:lnTo>
                                  <a:pt x="85" y="71"/>
                                </a:lnTo>
                                <a:lnTo>
                                  <a:pt x="88" y="67"/>
                                </a:lnTo>
                                <a:lnTo>
                                  <a:pt x="88" y="65"/>
                                </a:lnTo>
                                <a:lnTo>
                                  <a:pt x="90" y="63"/>
                                </a:lnTo>
                                <a:lnTo>
                                  <a:pt x="90" y="59"/>
                                </a:lnTo>
                                <a:lnTo>
                                  <a:pt x="92" y="55"/>
                                </a:lnTo>
                                <a:lnTo>
                                  <a:pt x="92" y="48"/>
                                </a:lnTo>
                                <a:lnTo>
                                  <a:pt x="94" y="48"/>
                                </a:lnTo>
                                <a:lnTo>
                                  <a:pt x="94" y="46"/>
                                </a:lnTo>
                                <a:lnTo>
                                  <a:pt x="92" y="42"/>
                                </a:lnTo>
                                <a:lnTo>
                                  <a:pt x="92" y="34"/>
                                </a:lnTo>
                                <a:lnTo>
                                  <a:pt x="90" y="32"/>
                                </a:lnTo>
                                <a:lnTo>
                                  <a:pt x="90" y="27"/>
                                </a:lnTo>
                                <a:lnTo>
                                  <a:pt x="88" y="25"/>
                                </a:lnTo>
                                <a:lnTo>
                                  <a:pt x="88" y="23"/>
                                </a:lnTo>
                                <a:lnTo>
                                  <a:pt x="85" y="19"/>
                                </a:lnTo>
                                <a:lnTo>
                                  <a:pt x="79" y="13"/>
                                </a:lnTo>
                                <a:lnTo>
                                  <a:pt x="79" y="9"/>
                                </a:lnTo>
                                <a:lnTo>
                                  <a:pt x="75" y="9"/>
                                </a:lnTo>
                                <a:lnTo>
                                  <a:pt x="71" y="5"/>
                                </a:lnTo>
                                <a:lnTo>
                                  <a:pt x="69" y="5"/>
                                </a:lnTo>
                                <a:lnTo>
                                  <a:pt x="67" y="4"/>
                                </a:lnTo>
                                <a:lnTo>
                                  <a:pt x="65" y="4"/>
                                </a:lnTo>
                                <a:lnTo>
                                  <a:pt x="63" y="2"/>
                                </a:lnTo>
                                <a:lnTo>
                                  <a:pt x="60" y="2"/>
                                </a:lnTo>
                                <a:lnTo>
                                  <a:pt x="56" y="0"/>
                                </a:lnTo>
                                <a:lnTo>
                                  <a:pt x="35" y="0"/>
                                </a:lnTo>
                                <a:lnTo>
                                  <a:pt x="33" y="2"/>
                                </a:lnTo>
                                <a:lnTo>
                                  <a:pt x="27" y="2"/>
                                </a:lnTo>
                                <a:lnTo>
                                  <a:pt x="25" y="4"/>
                                </a:lnTo>
                                <a:lnTo>
                                  <a:pt x="23" y="4"/>
                                </a:lnTo>
                                <a:lnTo>
                                  <a:pt x="17" y="9"/>
                                </a:lnTo>
                                <a:lnTo>
                                  <a:pt x="15"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3" y="17"/>
                                </a:lnTo>
                                <a:lnTo>
                                  <a:pt x="13" y="15"/>
                                </a:lnTo>
                                <a:lnTo>
                                  <a:pt x="15" y="13"/>
                                </a:lnTo>
                                <a:lnTo>
                                  <a:pt x="17" y="13"/>
                                </a:lnTo>
                                <a:lnTo>
                                  <a:pt x="23" y="7"/>
                                </a:lnTo>
                                <a:lnTo>
                                  <a:pt x="25" y="7"/>
                                </a:lnTo>
                                <a:lnTo>
                                  <a:pt x="27" y="5"/>
                                </a:lnTo>
                                <a:lnTo>
                                  <a:pt x="33" y="5"/>
                                </a:lnTo>
                                <a:lnTo>
                                  <a:pt x="35" y="4"/>
                                </a:lnTo>
                                <a:lnTo>
                                  <a:pt x="46" y="4"/>
                                </a:lnTo>
                                <a:lnTo>
                                  <a:pt x="56" y="4"/>
                                </a:lnTo>
                                <a:lnTo>
                                  <a:pt x="60" y="5"/>
                                </a:lnTo>
                                <a:lnTo>
                                  <a:pt x="63" y="5"/>
                                </a:lnTo>
                                <a:lnTo>
                                  <a:pt x="65" y="7"/>
                                </a:lnTo>
                                <a:lnTo>
                                  <a:pt x="67" y="7"/>
                                </a:lnTo>
                                <a:lnTo>
                                  <a:pt x="69" y="9"/>
                                </a:lnTo>
                                <a:lnTo>
                                  <a:pt x="71" y="9"/>
                                </a:lnTo>
                                <a:lnTo>
                                  <a:pt x="75" y="13"/>
                                </a:lnTo>
                                <a:lnTo>
                                  <a:pt x="81" y="19"/>
                                </a:lnTo>
                                <a:lnTo>
                                  <a:pt x="81" y="23"/>
                                </a:lnTo>
                                <a:lnTo>
                                  <a:pt x="85" y="23"/>
                                </a:lnTo>
                                <a:lnTo>
                                  <a:pt x="85" y="25"/>
                                </a:lnTo>
                                <a:lnTo>
                                  <a:pt x="87" y="27"/>
                                </a:lnTo>
                                <a:lnTo>
                                  <a:pt x="87" y="32"/>
                                </a:lnTo>
                                <a:lnTo>
                                  <a:pt x="88" y="34"/>
                                </a:lnTo>
                                <a:lnTo>
                                  <a:pt x="88" y="42"/>
                                </a:lnTo>
                                <a:lnTo>
                                  <a:pt x="90" y="46"/>
                                </a:lnTo>
                                <a:lnTo>
                                  <a:pt x="90" y="44"/>
                                </a:lnTo>
                                <a:lnTo>
                                  <a:pt x="88" y="48"/>
                                </a:lnTo>
                                <a:lnTo>
                                  <a:pt x="88" y="55"/>
                                </a:lnTo>
                                <a:lnTo>
                                  <a:pt x="87" y="59"/>
                                </a:lnTo>
                                <a:lnTo>
                                  <a:pt x="87" y="63"/>
                                </a:lnTo>
                                <a:lnTo>
                                  <a:pt x="85" y="65"/>
                                </a:lnTo>
                                <a:lnTo>
                                  <a:pt x="85" y="67"/>
                                </a:lnTo>
                                <a:lnTo>
                                  <a:pt x="81" y="71"/>
                                </a:lnTo>
                                <a:lnTo>
                                  <a:pt x="81" y="72"/>
                                </a:lnTo>
                                <a:lnTo>
                                  <a:pt x="79" y="74"/>
                                </a:lnTo>
                                <a:lnTo>
                                  <a:pt x="75" y="74"/>
                                </a:lnTo>
                                <a:lnTo>
                                  <a:pt x="75" y="78"/>
                                </a:lnTo>
                                <a:lnTo>
                                  <a:pt x="73" y="80"/>
                                </a:lnTo>
                                <a:lnTo>
                                  <a:pt x="71" y="80"/>
                                </a:lnTo>
                                <a:lnTo>
                                  <a:pt x="67" y="84"/>
                                </a:lnTo>
                                <a:lnTo>
                                  <a:pt x="65" y="84"/>
                                </a:lnTo>
                                <a:lnTo>
                                  <a:pt x="63" y="86"/>
                                </a:lnTo>
                                <a:lnTo>
                                  <a:pt x="60" y="86"/>
                                </a:lnTo>
                                <a:lnTo>
                                  <a:pt x="56" y="88"/>
                                </a:lnTo>
                                <a:lnTo>
                                  <a:pt x="48" y="88"/>
                                </a:lnTo>
                                <a:lnTo>
                                  <a:pt x="44" y="90"/>
                                </a:lnTo>
                                <a:lnTo>
                                  <a:pt x="46" y="90"/>
                                </a:lnTo>
                                <a:lnTo>
                                  <a:pt x="42" y="88"/>
                                </a:lnTo>
                                <a:lnTo>
                                  <a:pt x="35" y="88"/>
                                </a:lnTo>
                                <a:lnTo>
                                  <a:pt x="33" y="86"/>
                                </a:lnTo>
                                <a:lnTo>
                                  <a:pt x="27" y="86"/>
                                </a:lnTo>
                                <a:lnTo>
                                  <a:pt x="25" y="84"/>
                                </a:lnTo>
                                <a:lnTo>
                                  <a:pt x="23" y="84"/>
                                </a:lnTo>
                                <a:lnTo>
                                  <a:pt x="23" y="80"/>
                                </a:lnTo>
                                <a:lnTo>
                                  <a:pt x="19" y="80"/>
                                </a:lnTo>
                                <a:lnTo>
                                  <a:pt x="13" y="74"/>
                                </a:lnTo>
                                <a:lnTo>
                                  <a:pt x="10" y="71"/>
                                </a:lnTo>
                                <a:lnTo>
                                  <a:pt x="10" y="69"/>
                                </a:lnTo>
                                <a:lnTo>
                                  <a:pt x="8" y="67"/>
                                </a:lnTo>
                                <a:lnTo>
                                  <a:pt x="8" y="65"/>
                                </a:lnTo>
                                <a:lnTo>
                                  <a:pt x="6" y="63"/>
                                </a:lnTo>
                                <a:lnTo>
                                  <a:pt x="6" y="59"/>
                                </a:lnTo>
                                <a:lnTo>
                                  <a:pt x="4" y="55"/>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67" name="Freeform 22"/>
                        <wps:cNvSpPr>
                          <a:spLocks/>
                        </wps:cNvSpPr>
                        <wps:spPr bwMode="auto">
                          <a:xfrm>
                            <a:off x="403225" y="219075"/>
                            <a:ext cx="1520825" cy="433388"/>
                          </a:xfrm>
                          <a:custGeom>
                            <a:avLst/>
                            <a:gdLst>
                              <a:gd name="T0" fmla="*/ 546 w 958"/>
                              <a:gd name="T1" fmla="*/ 136 h 273"/>
                              <a:gd name="T2" fmla="*/ 546 w 958"/>
                              <a:gd name="T3" fmla="*/ 272 h 273"/>
                              <a:gd name="T4" fmla="*/ 548 w 958"/>
                              <a:gd name="T5" fmla="*/ 270 h 273"/>
                              <a:gd name="T6" fmla="*/ 2 w 958"/>
                              <a:gd name="T7" fmla="*/ 270 h 273"/>
                              <a:gd name="T8" fmla="*/ 4 w 958"/>
                              <a:gd name="T9" fmla="*/ 272 h 273"/>
                              <a:gd name="T10" fmla="*/ 4 w 958"/>
                              <a:gd name="T11" fmla="*/ 136 h 273"/>
                              <a:gd name="T12" fmla="*/ 2 w 958"/>
                              <a:gd name="T13" fmla="*/ 138 h 273"/>
                              <a:gd name="T14" fmla="*/ 958 w 958"/>
                              <a:gd name="T15" fmla="*/ 138 h 273"/>
                              <a:gd name="T16" fmla="*/ 958 w 958"/>
                              <a:gd name="T17" fmla="*/ 0 h 273"/>
                              <a:gd name="T18" fmla="*/ 954 w 958"/>
                              <a:gd name="T19" fmla="*/ 0 h 273"/>
                              <a:gd name="T20" fmla="*/ 954 w 958"/>
                              <a:gd name="T21" fmla="*/ 136 h 273"/>
                              <a:gd name="T22" fmla="*/ 956 w 958"/>
                              <a:gd name="T23" fmla="*/ 134 h 273"/>
                              <a:gd name="T24" fmla="*/ 0 w 958"/>
                              <a:gd name="T25" fmla="*/ 134 h 273"/>
                              <a:gd name="T26" fmla="*/ 0 w 958"/>
                              <a:gd name="T27" fmla="*/ 273 h 273"/>
                              <a:gd name="T28" fmla="*/ 550 w 958"/>
                              <a:gd name="T29" fmla="*/ 273 h 273"/>
                              <a:gd name="T30" fmla="*/ 550 w 958"/>
                              <a:gd name="T31" fmla="*/ 136 h 273"/>
                              <a:gd name="T32" fmla="*/ 546 w 958"/>
                              <a:gd name="T33" fmla="*/ 136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8" h="273">
                                <a:moveTo>
                                  <a:pt x="546" y="136"/>
                                </a:moveTo>
                                <a:lnTo>
                                  <a:pt x="546" y="272"/>
                                </a:lnTo>
                                <a:lnTo>
                                  <a:pt x="548" y="270"/>
                                </a:lnTo>
                                <a:lnTo>
                                  <a:pt x="2" y="270"/>
                                </a:lnTo>
                                <a:lnTo>
                                  <a:pt x="4" y="272"/>
                                </a:lnTo>
                                <a:lnTo>
                                  <a:pt x="4" y="136"/>
                                </a:lnTo>
                                <a:lnTo>
                                  <a:pt x="2" y="138"/>
                                </a:lnTo>
                                <a:lnTo>
                                  <a:pt x="958" y="138"/>
                                </a:lnTo>
                                <a:lnTo>
                                  <a:pt x="958" y="0"/>
                                </a:lnTo>
                                <a:lnTo>
                                  <a:pt x="954" y="0"/>
                                </a:lnTo>
                                <a:lnTo>
                                  <a:pt x="954" y="136"/>
                                </a:lnTo>
                                <a:lnTo>
                                  <a:pt x="956" y="134"/>
                                </a:lnTo>
                                <a:lnTo>
                                  <a:pt x="0" y="134"/>
                                </a:lnTo>
                                <a:lnTo>
                                  <a:pt x="0" y="273"/>
                                </a:lnTo>
                                <a:lnTo>
                                  <a:pt x="550" y="273"/>
                                </a:lnTo>
                                <a:lnTo>
                                  <a:pt x="550" y="136"/>
                                </a:lnTo>
                                <a:lnTo>
                                  <a:pt x="546" y="13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68" name="Freeform 23"/>
                        <wps:cNvSpPr>
                          <a:spLocks/>
                        </wps:cNvSpPr>
                        <wps:spPr bwMode="auto">
                          <a:xfrm>
                            <a:off x="620713" y="215900"/>
                            <a:ext cx="1300163" cy="219075"/>
                          </a:xfrm>
                          <a:custGeom>
                            <a:avLst/>
                            <a:gdLst>
                              <a:gd name="T0" fmla="*/ 3 w 819"/>
                              <a:gd name="T1" fmla="*/ 138 h 138"/>
                              <a:gd name="T2" fmla="*/ 3 w 819"/>
                              <a:gd name="T3" fmla="*/ 2 h 138"/>
                              <a:gd name="T4" fmla="*/ 2 w 819"/>
                              <a:gd name="T5" fmla="*/ 4 h 138"/>
                              <a:gd name="T6" fmla="*/ 819 w 819"/>
                              <a:gd name="T7" fmla="*/ 4 h 138"/>
                              <a:gd name="T8" fmla="*/ 819 w 819"/>
                              <a:gd name="T9" fmla="*/ 0 h 138"/>
                              <a:gd name="T10" fmla="*/ 0 w 819"/>
                              <a:gd name="T11" fmla="*/ 0 h 138"/>
                              <a:gd name="T12" fmla="*/ 0 w 819"/>
                              <a:gd name="T13" fmla="*/ 138 h 138"/>
                              <a:gd name="T14" fmla="*/ 3 w 819"/>
                              <a:gd name="T15" fmla="*/ 138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9" h="138">
                                <a:moveTo>
                                  <a:pt x="3" y="138"/>
                                </a:moveTo>
                                <a:lnTo>
                                  <a:pt x="3" y="2"/>
                                </a:lnTo>
                                <a:lnTo>
                                  <a:pt x="2" y="4"/>
                                </a:lnTo>
                                <a:lnTo>
                                  <a:pt x="819" y="4"/>
                                </a:lnTo>
                                <a:lnTo>
                                  <a:pt x="819" y="0"/>
                                </a:lnTo>
                                <a:lnTo>
                                  <a:pt x="0" y="0"/>
                                </a:lnTo>
                                <a:lnTo>
                                  <a:pt x="0" y="138"/>
                                </a:lnTo>
                                <a:lnTo>
                                  <a:pt x="3"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69" name="Freeform 24"/>
                        <wps:cNvSpPr>
                          <a:spLocks/>
                        </wps:cNvSpPr>
                        <wps:spPr bwMode="auto">
                          <a:xfrm>
                            <a:off x="836613" y="0"/>
                            <a:ext cx="874713" cy="219075"/>
                          </a:xfrm>
                          <a:custGeom>
                            <a:avLst/>
                            <a:gdLst>
                              <a:gd name="T0" fmla="*/ 4 w 551"/>
                              <a:gd name="T1" fmla="*/ 138 h 138"/>
                              <a:gd name="T2" fmla="*/ 4 w 551"/>
                              <a:gd name="T3" fmla="*/ 2 h 138"/>
                              <a:gd name="T4" fmla="*/ 2 w 551"/>
                              <a:gd name="T5" fmla="*/ 4 h 138"/>
                              <a:gd name="T6" fmla="*/ 549 w 551"/>
                              <a:gd name="T7" fmla="*/ 4 h 138"/>
                              <a:gd name="T8" fmla="*/ 547 w 551"/>
                              <a:gd name="T9" fmla="*/ 2 h 138"/>
                              <a:gd name="T10" fmla="*/ 547 w 551"/>
                              <a:gd name="T11" fmla="*/ 138 h 138"/>
                              <a:gd name="T12" fmla="*/ 551 w 551"/>
                              <a:gd name="T13" fmla="*/ 138 h 138"/>
                              <a:gd name="T14" fmla="*/ 551 w 551"/>
                              <a:gd name="T15" fmla="*/ 0 h 138"/>
                              <a:gd name="T16" fmla="*/ 0 w 551"/>
                              <a:gd name="T17" fmla="*/ 0 h 138"/>
                              <a:gd name="T18" fmla="*/ 0 w 551"/>
                              <a:gd name="T19" fmla="*/ 138 h 138"/>
                              <a:gd name="T20" fmla="*/ 4 w 551"/>
                              <a:gd name="T21"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1" h="138">
                                <a:moveTo>
                                  <a:pt x="4" y="138"/>
                                </a:moveTo>
                                <a:lnTo>
                                  <a:pt x="4" y="2"/>
                                </a:lnTo>
                                <a:lnTo>
                                  <a:pt x="2" y="4"/>
                                </a:lnTo>
                                <a:lnTo>
                                  <a:pt x="549" y="4"/>
                                </a:lnTo>
                                <a:lnTo>
                                  <a:pt x="547" y="2"/>
                                </a:lnTo>
                                <a:lnTo>
                                  <a:pt x="547" y="138"/>
                                </a:lnTo>
                                <a:lnTo>
                                  <a:pt x="551" y="138"/>
                                </a:lnTo>
                                <a:lnTo>
                                  <a:pt x="551"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70" name="Freeform 25"/>
                        <wps:cNvSpPr>
                          <a:spLocks/>
                        </wps:cNvSpPr>
                        <wps:spPr bwMode="auto">
                          <a:xfrm>
                            <a:off x="614363" y="425450"/>
                            <a:ext cx="658813" cy="225425"/>
                          </a:xfrm>
                          <a:custGeom>
                            <a:avLst/>
                            <a:gdLst>
                              <a:gd name="T0" fmla="*/ 11 w 415"/>
                              <a:gd name="T1" fmla="*/ 142 h 142"/>
                              <a:gd name="T2" fmla="*/ 11 w 415"/>
                              <a:gd name="T3" fmla="*/ 6 h 142"/>
                              <a:gd name="T4" fmla="*/ 6 w 415"/>
                              <a:gd name="T5" fmla="*/ 11 h 142"/>
                              <a:gd name="T6" fmla="*/ 415 w 415"/>
                              <a:gd name="T7" fmla="*/ 11 h 142"/>
                              <a:gd name="T8" fmla="*/ 415 w 415"/>
                              <a:gd name="T9" fmla="*/ 0 h 142"/>
                              <a:gd name="T10" fmla="*/ 0 w 415"/>
                              <a:gd name="T11" fmla="*/ 0 h 142"/>
                              <a:gd name="T12" fmla="*/ 0 w 415"/>
                              <a:gd name="T13" fmla="*/ 142 h 142"/>
                              <a:gd name="T14" fmla="*/ 11 w 415"/>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5" h="142">
                                <a:moveTo>
                                  <a:pt x="11" y="142"/>
                                </a:moveTo>
                                <a:lnTo>
                                  <a:pt x="11" y="6"/>
                                </a:lnTo>
                                <a:lnTo>
                                  <a:pt x="6" y="11"/>
                                </a:lnTo>
                                <a:lnTo>
                                  <a:pt x="415" y="11"/>
                                </a:lnTo>
                                <a:lnTo>
                                  <a:pt x="415" y="0"/>
                                </a:lnTo>
                                <a:lnTo>
                                  <a:pt x="0" y="0"/>
                                </a:lnTo>
                                <a:lnTo>
                                  <a:pt x="0" y="142"/>
                                </a:lnTo>
                                <a:lnTo>
                                  <a:pt x="11"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71" name="Rectangle 26"/>
                        <wps:cNvSpPr>
                          <a:spLocks noChangeArrowheads="1"/>
                        </wps:cNvSpPr>
                        <wps:spPr bwMode="auto">
                          <a:xfrm>
                            <a:off x="1481138" y="3175"/>
                            <a:ext cx="19050"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2" name="Freeform 27"/>
                        <wps:cNvSpPr>
                          <a:spLocks/>
                        </wps:cNvSpPr>
                        <wps:spPr bwMode="auto">
                          <a:xfrm>
                            <a:off x="839788" y="209550"/>
                            <a:ext cx="876300" cy="225425"/>
                          </a:xfrm>
                          <a:custGeom>
                            <a:avLst/>
                            <a:gdLst>
                              <a:gd name="T0" fmla="*/ 552 w 552"/>
                              <a:gd name="T1" fmla="*/ 142 h 142"/>
                              <a:gd name="T2" fmla="*/ 552 w 552"/>
                              <a:gd name="T3" fmla="*/ 0 h 142"/>
                              <a:gd name="T4" fmla="*/ 0 w 552"/>
                              <a:gd name="T5" fmla="*/ 0 h 142"/>
                              <a:gd name="T6" fmla="*/ 0 w 552"/>
                              <a:gd name="T7" fmla="*/ 12 h 142"/>
                              <a:gd name="T8" fmla="*/ 547 w 552"/>
                              <a:gd name="T9" fmla="*/ 12 h 142"/>
                              <a:gd name="T10" fmla="*/ 541 w 552"/>
                              <a:gd name="T11" fmla="*/ 6 h 142"/>
                              <a:gd name="T12" fmla="*/ 541 w 552"/>
                              <a:gd name="T13" fmla="*/ 142 h 142"/>
                              <a:gd name="T14" fmla="*/ 552 w 552"/>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2" h="142">
                                <a:moveTo>
                                  <a:pt x="552" y="142"/>
                                </a:moveTo>
                                <a:lnTo>
                                  <a:pt x="552" y="0"/>
                                </a:lnTo>
                                <a:lnTo>
                                  <a:pt x="0" y="0"/>
                                </a:lnTo>
                                <a:lnTo>
                                  <a:pt x="0" y="12"/>
                                </a:lnTo>
                                <a:lnTo>
                                  <a:pt x="547" y="12"/>
                                </a:lnTo>
                                <a:lnTo>
                                  <a:pt x="541" y="6"/>
                                </a:lnTo>
                                <a:lnTo>
                                  <a:pt x="541" y="142"/>
                                </a:lnTo>
                                <a:lnTo>
                                  <a:pt x="552"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73" name="Rectangle 28"/>
                        <wps:cNvSpPr>
                          <a:spLocks noChangeArrowheads="1"/>
                        </wps:cNvSpPr>
                        <wps:spPr bwMode="auto">
                          <a:xfrm>
                            <a:off x="830263" y="219075"/>
                            <a:ext cx="19050"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4" name="Rectangle 29"/>
                        <wps:cNvSpPr>
                          <a:spLocks noChangeArrowheads="1"/>
                        </wps:cNvSpPr>
                        <wps:spPr bwMode="auto">
                          <a:xfrm>
                            <a:off x="1047750" y="3175"/>
                            <a:ext cx="19050" cy="647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5" name="Rectangle 30"/>
                        <wps:cNvSpPr>
                          <a:spLocks noChangeArrowheads="1"/>
                        </wps:cNvSpPr>
                        <wps:spPr bwMode="auto">
                          <a:xfrm>
                            <a:off x="1265238" y="3175"/>
                            <a:ext cx="17463"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6" name="Rectangle 31"/>
                        <wps:cNvSpPr>
                          <a:spLocks noChangeArrowheads="1"/>
                        </wps:cNvSpPr>
                        <wps:spPr bwMode="auto">
                          <a:xfrm>
                            <a:off x="1755568" y="25558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9005F6"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wps:txbx>
                        <wps:bodyPr vert="horz" wrap="none" lIns="0" tIns="0" rIns="0" bIns="0" numCol="1" anchor="t" anchorCtr="0" compatLnSpc="1">
                          <a:prstTxWarp prst="textNoShape">
                            <a:avLst/>
                          </a:prstTxWarp>
                          <a:spAutoFit/>
                        </wps:bodyPr>
                      </wps:wsp>
                      <wps:wsp>
                        <wps:cNvPr id="377" name="Rectangle 32"/>
                        <wps:cNvSpPr>
                          <a:spLocks noChangeArrowheads="1"/>
                        </wps:cNvSpPr>
                        <wps:spPr bwMode="auto">
                          <a:xfrm>
                            <a:off x="1831759" y="325438"/>
                            <a:ext cx="35560" cy="73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41958C"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wps:txbx>
                        <wps:bodyPr vert="horz" wrap="none" lIns="0" tIns="0" rIns="0" bIns="0" numCol="1" anchor="t" anchorCtr="0" compatLnSpc="1">
                          <a:prstTxWarp prst="textNoShape">
                            <a:avLst/>
                          </a:prstTxWarp>
                          <a:spAutoFit/>
                        </wps:bodyPr>
                      </wps:wsp>
                      <wps:wsp>
                        <wps:cNvPr id="378" name="Rectangle 34"/>
                        <wps:cNvSpPr>
                          <a:spLocks noChangeArrowheads="1"/>
                        </wps:cNvSpPr>
                        <wps:spPr bwMode="auto">
                          <a:xfrm>
                            <a:off x="909638" y="428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9" name="Rectangle 35"/>
                        <wps:cNvSpPr>
                          <a:spLocks noChangeArrowheads="1"/>
                        </wps:cNvSpPr>
                        <wps:spPr bwMode="auto">
                          <a:xfrm>
                            <a:off x="909531" y="428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5B1FE6"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80" name="Rectangle 36"/>
                        <wps:cNvSpPr>
                          <a:spLocks noChangeArrowheads="1"/>
                        </wps:cNvSpPr>
                        <wps:spPr bwMode="auto">
                          <a:xfrm>
                            <a:off x="1123950" y="428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81" name="Rectangle 37"/>
                        <wps:cNvSpPr>
                          <a:spLocks noChangeArrowheads="1"/>
                        </wps:cNvSpPr>
                        <wps:spPr bwMode="auto">
                          <a:xfrm>
                            <a:off x="1123818" y="428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565D2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82" name="Rectangle 38"/>
                        <wps:cNvSpPr>
                          <a:spLocks noChangeArrowheads="1"/>
                        </wps:cNvSpPr>
                        <wps:spPr bwMode="auto">
                          <a:xfrm>
                            <a:off x="1338263" y="42863"/>
                            <a:ext cx="82550"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83" name="Rectangle 39"/>
                        <wps:cNvSpPr>
                          <a:spLocks noChangeArrowheads="1"/>
                        </wps:cNvSpPr>
                        <wps:spPr bwMode="auto">
                          <a:xfrm>
                            <a:off x="1341280" y="428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C57211"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84" name="Rectangle 40"/>
                        <wps:cNvSpPr>
                          <a:spLocks noChangeArrowheads="1"/>
                        </wps:cNvSpPr>
                        <wps:spPr bwMode="auto">
                          <a:xfrm>
                            <a:off x="909638" y="2587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85" name="Rectangle 41"/>
                        <wps:cNvSpPr>
                          <a:spLocks noChangeArrowheads="1"/>
                        </wps:cNvSpPr>
                        <wps:spPr bwMode="auto">
                          <a:xfrm>
                            <a:off x="909531" y="2587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E4D71E"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86" name="Rectangle 42"/>
                        <wps:cNvSpPr>
                          <a:spLocks noChangeArrowheads="1"/>
                        </wps:cNvSpPr>
                        <wps:spPr bwMode="auto">
                          <a:xfrm>
                            <a:off x="1123950" y="2587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87" name="Rectangle 43"/>
                        <wps:cNvSpPr>
                          <a:spLocks noChangeArrowheads="1"/>
                        </wps:cNvSpPr>
                        <wps:spPr bwMode="auto">
                          <a:xfrm>
                            <a:off x="1123818" y="2587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6323A44"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88" name="Rectangle 44"/>
                        <wps:cNvSpPr>
                          <a:spLocks noChangeArrowheads="1"/>
                        </wps:cNvSpPr>
                        <wps:spPr bwMode="auto">
                          <a:xfrm>
                            <a:off x="1338263" y="258763"/>
                            <a:ext cx="82550"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89" name="Rectangle 45"/>
                        <wps:cNvSpPr>
                          <a:spLocks noChangeArrowheads="1"/>
                        </wps:cNvSpPr>
                        <wps:spPr bwMode="auto">
                          <a:xfrm>
                            <a:off x="1341280" y="2587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2809D3D"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90" name="Rectangle 46"/>
                        <wps:cNvSpPr>
                          <a:spLocks noChangeArrowheads="1"/>
                        </wps:cNvSpPr>
                        <wps:spPr bwMode="auto">
                          <a:xfrm>
                            <a:off x="1557338" y="2587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91" name="Rectangle 47"/>
                        <wps:cNvSpPr>
                          <a:spLocks noChangeArrowheads="1"/>
                        </wps:cNvSpPr>
                        <wps:spPr bwMode="auto">
                          <a:xfrm>
                            <a:off x="1557155" y="2587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C810ECB"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92" name="Rectangle 48"/>
                        <wps:cNvSpPr>
                          <a:spLocks noChangeArrowheads="1"/>
                        </wps:cNvSpPr>
                        <wps:spPr bwMode="auto">
                          <a:xfrm>
                            <a:off x="690563" y="2587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93" name="Rectangle 49"/>
                        <wps:cNvSpPr>
                          <a:spLocks noChangeArrowheads="1"/>
                        </wps:cNvSpPr>
                        <wps:spPr bwMode="auto">
                          <a:xfrm>
                            <a:off x="693656" y="2587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EE4DB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94" name="Rectangle 50"/>
                        <wps:cNvSpPr>
                          <a:spLocks noChangeArrowheads="1"/>
                        </wps:cNvSpPr>
                        <wps:spPr bwMode="auto">
                          <a:xfrm>
                            <a:off x="909638" y="471488"/>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95" name="Rectangle 51"/>
                        <wps:cNvSpPr>
                          <a:spLocks noChangeArrowheads="1"/>
                        </wps:cNvSpPr>
                        <wps:spPr bwMode="auto">
                          <a:xfrm>
                            <a:off x="909531" y="47148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803CA9F"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96" name="Rectangle 52"/>
                        <wps:cNvSpPr>
                          <a:spLocks noChangeArrowheads="1"/>
                        </wps:cNvSpPr>
                        <wps:spPr bwMode="auto">
                          <a:xfrm>
                            <a:off x="690563" y="471488"/>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97" name="Rectangle 53"/>
                        <wps:cNvSpPr>
                          <a:spLocks noChangeArrowheads="1"/>
                        </wps:cNvSpPr>
                        <wps:spPr bwMode="auto">
                          <a:xfrm>
                            <a:off x="693656" y="47148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0FF1525"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398" name="Rectangle 54"/>
                        <wps:cNvSpPr>
                          <a:spLocks noChangeArrowheads="1"/>
                        </wps:cNvSpPr>
                        <wps:spPr bwMode="auto">
                          <a:xfrm>
                            <a:off x="482600" y="471488"/>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99" name="Rectangle 55"/>
                        <wps:cNvSpPr>
                          <a:spLocks noChangeArrowheads="1"/>
                        </wps:cNvSpPr>
                        <wps:spPr bwMode="auto">
                          <a:xfrm>
                            <a:off x="482543" y="47148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4E3AB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00" name="Rectangle 56"/>
                        <wps:cNvSpPr>
                          <a:spLocks noChangeArrowheads="1"/>
                        </wps:cNvSpPr>
                        <wps:spPr bwMode="auto">
                          <a:xfrm>
                            <a:off x="1557338" y="42863"/>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01" name="Rectangle 57"/>
                        <wps:cNvSpPr>
                          <a:spLocks noChangeArrowheads="1"/>
                        </wps:cNvSpPr>
                        <wps:spPr bwMode="auto">
                          <a:xfrm>
                            <a:off x="1557155" y="4286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062E5C"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02" name="Rectangle 58"/>
                        <wps:cNvSpPr>
                          <a:spLocks noChangeArrowheads="1"/>
                        </wps:cNvSpPr>
                        <wps:spPr bwMode="auto">
                          <a:xfrm>
                            <a:off x="1" y="1011121"/>
                            <a:ext cx="2667323" cy="292171"/>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AEDB1B" w14:textId="5D92862D" w:rsidR="00306BE6" w:rsidRDefault="00306BE6" w:rsidP="00EC7FA5">
                              <w:pPr>
                                <w:pStyle w:val="FigureNoTitle"/>
                                <w:spacing w:before="0" w:after="0"/>
                              </w:pPr>
                              <w:bookmarkStart w:id="388" w:name="_Toc524617781"/>
                              <w:r w:rsidRPr="00EC7FA5">
                                <w:t>Figure 4 – Template when GBTEMPLATE = 1,</w:t>
                              </w:r>
                              <w:r w:rsidRPr="00EC7FA5">
                                <w:br/>
                                <w:t>showing the AT pixel at its nominal location</w:t>
                              </w:r>
                              <w:bookmarkEnd w:id="388"/>
                              <w:r w:rsidRPr="00EC7FA5">
                                <w:t xml:space="preserve"> </w:t>
                              </w:r>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AC40D08" id="グループ化 62" o:spid="_x0000_s1152" style="position:absolute;left:0;text-align:left;margin-left:0;margin-top:7.25pt;width:210pt;height:102.6pt;z-index:251628544;mso-position-horizontal:center;mso-position-horizontal-relative:margin;mso-width-relative:margin;mso-height-relative:margin" coordsize="26673,1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">
                <v:rect id="AutoShape 18" o:spid="_x0000_s1153" style="position:absolute;width:26177;height:13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WUMUA&#10;AADcAAAADwAAAGRycy9kb3ducmV2LnhtbESPQWvCQBSE74X+h+UJvZS6sYpI6ipFkAYRxGg9P7Kv&#10;STD7Nma3Sfz3riB4HGbmG2a+7E0lWmpcaVnBaBiBIM6sLjlXcDysP2YgnEfWWFkmBVdysFy8vswx&#10;1rbjPbWpz0WAsItRQeF9HUvpsoIMuqGtiYP3ZxuDPsgml7rBLsBNJT+jaCoNlhwWCqxpVVB2Tv+N&#10;gi7btafD9kfu3k+J5UtyWaW/G6XeBv33FwhPvX+GH+1EKxhPJ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UhZQxQAAANwAAAAPAAAAAAAAAAAAAAAAAJgCAABkcnMv&#10;ZG93bnJldi54bWxQSwUGAAAAAAQABAD1AAAAigMAAAAA&#10;" filled="f" stroked="f">
                  <o:lock v:ext="edit" aspectratio="t" text="t"/>
                </v:rect>
                <v:oval id="Oval 20" o:spid="_x0000_s1154" style="position:absolute;left:10937;top:4714;width:1461;height:1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FrMMA&#10;AADcAAAADwAAAGRycy9kb3ducmV2LnhtbESPQWsCMRSE74X+h/AKvZSa1aVWtkaRWsFrVXp+3Tx3&#10;QzcvS5Ku2X9vhEKPw8x8wyzXyXZiIB+MYwXTSQGCuHbacKPgdNw9L0CEiKyxc0wKRgqwXt3fLbHS&#10;7sKfNBxiIzKEQ4UK2hj7SspQt2QxTFxPnL2z8xZjlr6R2uMlw20nZ0UxlxYN54UWe3pvqf45/FoF&#10;w8l/JT8a89qPZfrelh/2CQulHh/S5g1EpBT/w3/tvVZQzl/gdiYfAb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QFrMMAAADcAAAADwAAAAAAAAAAAAAAAACYAgAAZHJzL2Rv&#10;d25yZXYueG1sUEsFBgAAAAAEAAQA9QAAAIgDAAAAAA==&#10;" stroked="f"/>
                <v:shape id="Freeform 21" o:spid="_x0000_s1155" style="position:absolute;left:10906;top:4683;width:1492;height:1476;visibility:visible;mso-wrap-style:square;v-text-anchor:top" coordsize="9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XpMMA&#10;AADcAAAADwAAAGRycy9kb3ducmV2LnhtbESPzWrDMBCE74W+g9hCbrXcpJjgRgmhJRDwqW7APS7W&#10;xjKxVq4lx+7bV4FAj8P8fMxmN9tOXGnwrWMFL0kKgrh2uuVGwenr8LwG4QOyxs4xKfglD7vt48MG&#10;c+0m/qRrGRoRR9jnqMCE0OdS+tqQRZ+4njh6ZzdYDFEOjdQDTnHcdnKZppm02HIkGOzp3VB9KUcb&#10;udOH2X8Xsnj1vqfqMNpj9bNUavE0799ABJrDf/jePmoFqyyD2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fXpMMAAADcAAAADwAAAAAAAAAAAAAAAACYAgAAZHJzL2Rv&#10;d25yZXYueG1sUEsFBgAAAAAEAAQA9QAAAIgDAAAAAA==&#10;" path="m,46r,9l2,59r,4l4,65r,2l6,69r,2l10,74r,4l13,78r6,6l23,88r2,l27,90r6,l35,92r7,l46,93r2,l48,92r8,l60,90r3,l65,88r2,l71,84r2,l85,72r,-1l88,67r,-2l90,63r,-4l92,55r,-7l94,48r,-2l92,42r,-8l90,32r,-5l88,25r,-2l85,19,79,13r,-4l75,9,71,5r-2,l67,4r-2,l63,2r-3,l56,,35,,33,2r-6,l25,4r-2,l17,9r-2,l10,15r,2l4,23r,2l2,27r,5l,34,,46r4,l4,34,6,32r,-5l8,25r,-2l13,17r,-2l15,13r2,l23,7r2,l27,5r6,l35,4r11,l56,4r4,1l63,5r2,2l67,7r2,2l71,9r4,4l81,19r,4l85,23r,2l87,27r,5l88,34r,8l90,46r,-2l88,48r,7l87,59r,4l85,65r,2l81,71r,1l79,74r-4,l75,78r-2,2l71,80r-4,4l65,84r-2,2l60,86r-4,2l48,88r-4,2l46,90,42,88r-7,l33,86r-6,l25,84r-2,l23,80r-4,l13,74,10,71r,-2l8,67r,-2l6,63r,-4l4,55r,-9l,46xe" fillcolor="black" stroked="f">
                  <v:path arrowok="t" o:connecttype="custom" o:connectlocs="3175,93663;6350,106363;15875,117475;30163,133350;42863,142875;66675,146050;76200,146050;100013,142875;112713,133350;134938,112713;142875,100013;146050,76200;146050,66675;142875,42863;134938,30163;119063,14288;106363,6350;95250,3175;52388,3175;36513,6350;15875,23813;6350,39688;0,53975;6350,53975;12700,39688;20638,23813;36513,11113;52388,7938;88900,6350;103188,11113;112713,14288;128588,36513;138113,42863;139700,66675;139700,76200;138113,100013;128588,112713;119063,117475;112713,127000;100013,136525;76200,139700;66675,139700;42863,136525;36513,127000;15875,112713;12700,103188;6350,87313" o:connectangles="0,0,0,0,0,0,0,0,0,0,0,0,0,0,0,0,0,0,0,0,0,0,0,0,0,0,0,0,0,0,0,0,0,0,0,0,0,0,0,0,0,0,0,0,0,0,0"/>
                </v:shape>
                <v:shape id="Freeform 22" o:spid="_x0000_s1156" style="position:absolute;left:4032;top:2190;width:15208;height:4334;visibility:visible;mso-wrap-style:square;v-text-anchor:top" coordsize="958,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2NHsYA&#10;AADcAAAADwAAAGRycy9kb3ducmV2LnhtbESPQWvCQBSE74X+h+UVetONFlRiNiKlFil6MJaeH9ln&#10;Nm32bchuY+qvdwWhx2FmvmGy1WAb0VPna8cKJuMEBHHpdM2Vgs/jZrQA4QOyxsYxKfgjD6v88SHD&#10;VLszH6gvQiUihH2KCkwIbSqlLw1Z9GPXEkfv5DqLIcqukrrDc4TbRk6TZCYt1hwXDLb0aqj8KX6t&#10;gmO/m9iN3H43893Xfn35sOb9barU89OwXoIINIT/8L291QpeZnO4nYlH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2NHsYAAADcAAAADwAAAAAAAAAAAAAAAACYAgAAZHJz&#10;L2Rvd25yZXYueG1sUEsFBgAAAAAEAAQA9QAAAIsDAAAAAA==&#10;" path="m546,136r,136l548,270,2,270r2,2l4,136r-2,2l958,138,958,r-4,l954,136r2,-2l,134,,273r550,l550,136r-4,xe" fillcolor="black" stroked="f">
                  <v:path arrowok="t" o:connecttype="custom" o:connectlocs="866775,215900;866775,431800;869950,428625;3175,428625;6350,431800;6350,215900;3175,219075;1520825,219075;1520825,0;1514475,0;1514475,215900;1517650,212725;0,212725;0,433388;873125,433388;873125,215900;866775,215900" o:connectangles="0,0,0,0,0,0,0,0,0,0,0,0,0,0,0,0,0"/>
                </v:shape>
                <v:shape id="Freeform 23" o:spid="_x0000_s1157" style="position:absolute;left:6207;top:2159;width:13001;height:2190;visibility:visible;mso-wrap-style:square;v-text-anchor:top" coordsize="81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1yuMMA&#10;AADcAAAADwAAAGRycy9kb3ducmV2LnhtbERPXWvCMBR9F/wP4Qp701RXqq2NMgYbY0xhOtgeL821&#10;KTY3pcm0+/fLg+Dj4XyX28G24kK9bxwrmM8SEMSV0w3XCr6OL9MVCB+QNbaOScEfedhuxqMSC+2u&#10;/EmXQ6hFDGFfoAITQldI6StDFv3MdcSRO7neYoiwr6Xu8RrDbSsXSZJJiw3HBoMdPRuqzodfq+Ad&#10;F7z/zn/Swb5+pNkxzc1quVPqYTI8rUEEGsJdfHO/aQWPWVwbz8Qj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1yuMMAAADcAAAADwAAAAAAAAAAAAAAAACYAgAAZHJzL2Rv&#10;d25yZXYueG1sUEsFBgAAAAAEAAQA9QAAAIgDAAAAAA==&#10;" path="m3,138l3,2,2,4r817,l819,,,,,138r3,xe" fillcolor="black" stroked="f">
                  <v:path arrowok="t" o:connecttype="custom" o:connectlocs="4763,219075;4763,3175;3175,6350;1300163,6350;1300163,0;0,0;0,219075;4763,219075" o:connectangles="0,0,0,0,0,0,0,0"/>
                </v:shape>
                <v:shape id="Freeform 24" o:spid="_x0000_s1158" style="position:absolute;left:8366;width:8747;height:2190;visibility:visible;mso-wrap-style:square;v-text-anchor:top" coordsize="55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L/88YA&#10;AADcAAAADwAAAGRycy9kb3ducmV2LnhtbESP0WrCQBRE3wv9h+UW+iK6sQXR1DVEW6EgFo1+wG32&#10;mgSzd2N21fj3bkHo4zAzZ5hp0plaXKh1lWUFw0EEgji3uuJCwX637I9BOI+ssbZMCm7kIJk9P00x&#10;1vbKW7pkvhABwi5GBaX3TSyly0sy6Aa2IQ7ewbYGfZBtIXWL1wA3tXyLopE0WHFYKLGhRUn5MTsb&#10;BT13+ryt3dpsFr/Z6rD9mRdfaafU60uXfoDw1Pn/8KP9rRW8jybwdy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L/88YAAADcAAAADwAAAAAAAAAAAAAAAACYAgAAZHJz&#10;L2Rvd25yZXYueG1sUEsFBgAAAAAEAAQA9QAAAIsDAAAAAA==&#10;" path="m4,138l4,2,2,4r547,l547,2r,136l551,138,551,,,,,138r4,xe" fillcolor="black" stroked="f">
                  <v:path arrowok="t" o:connecttype="custom" o:connectlocs="6350,219075;6350,3175;3175,6350;871538,6350;868363,3175;868363,219075;874713,219075;874713,0;0,0;0,219075;6350,219075" o:connectangles="0,0,0,0,0,0,0,0,0,0,0"/>
                </v:shape>
                <v:shape id="Freeform 25" o:spid="_x0000_s1159" style="position:absolute;left:6143;top:4254;width:6588;height:2254;visibility:visible;mso-wrap-style:square;v-text-anchor:top" coordsize="4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6MIA&#10;AADcAAAADwAAAGRycy9kb3ducmV2LnhtbERPz2vCMBS+D/Y/hDfwNtMp66Salqk4vImdiMdn89aW&#10;NS8libX775fDYMeP7/eqGE0nBnK+tazgZZqAIK6sbrlWcPrcPS9A+ICssbNMCn7IQ5E/Pqww0/bO&#10;RxrKUIsYwj5DBU0IfSalrxoy6Ke2J47cl3UGQ4SultrhPYabTs6SJJUGW44NDfa0aaj6Lm9GwaFf&#10;+8P21V43lzQZQurO+3T2odTkaXxfggg0hn/xn3uvFczf4vx4Jh4B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A77owgAAANwAAAAPAAAAAAAAAAAAAAAAAJgCAABkcnMvZG93&#10;bnJldi54bWxQSwUGAAAAAAQABAD1AAAAhwMAAAAA&#10;" path="m11,142l11,6,6,11r409,l415,,,,,142r11,xe" fillcolor="black" stroked="f">
                  <v:path arrowok="t" o:connecttype="custom" o:connectlocs="17463,225425;17463,9525;9525,17463;658813,17463;658813,0;0,0;0,225425;17463,225425" o:connectangles="0,0,0,0,0,0,0,0"/>
                </v:shape>
                <v:rect id="Rectangle 26" o:spid="_x0000_s1160" style="position:absolute;left:14811;top:31;width:190;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rKscA&#10;AADcAAAADwAAAGRycy9kb3ducmV2LnhtbESPT2sCMRTE74V+h/CE3rpZra26GqUWCl4K/jvo7bl5&#10;7i5uXrZJqms/vSkIPQ4z8xtmMmtNLc7kfGVZQTdJQRDnVldcKNhuPp+HIHxA1lhbJgVX8jCbPj5M&#10;MNP2wis6r0MhIoR9hgrKEJpMSp+XZNAntiGO3tE6gyFKV0jt8BLhppa9NH2TBiuOCyU29FFSflr/&#10;GAXz0XD+vezz1+/qsKf97nB67blUqadO+z4GEagN/+F7e6EVvAy68HcmHg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j6yrHAAAA3AAAAA8AAAAAAAAAAAAAAAAAmAIAAGRy&#10;cy9kb3ducmV2LnhtbFBLBQYAAAAABAAEAPUAAACMAwAAAAA=&#10;" fillcolor="black" stroked="f"/>
                <v:shape id="Freeform 27" o:spid="_x0000_s1161" style="position:absolute;left:8397;top:2095;width:8763;height:2254;visibility:visible;mso-wrap-style:square;v-text-anchor:top" coordsize="55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L3rMMA&#10;AADcAAAADwAAAGRycy9kb3ducmV2LnhtbESP3WrCQBSE74W+w3IK3kjdVMGG1FWs+NfLWh/gkD1u&#10;gtmzIbua6NO7guDlMDPfMNN5ZytxocaXjhV8DhMQxLnTJRsFh//1RwrCB2SNlWNScCUP89lbb4qZ&#10;di3/0WUfjIgQ9hkqKEKoMyl9XpBFP3Q1cfSOrrEYomyM1A22EW4rOUqSibRYclwosKZlQflpf7YK&#10;ku0gvdXmhmm7+K1w88NmdRgr1X/vFt8gAnXhFX62d1rB+GsEjzPxCM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L3rMMAAADcAAAADwAAAAAAAAAAAAAAAACYAgAAZHJzL2Rv&#10;d25yZXYueG1sUEsFBgAAAAAEAAQA9QAAAIgDAAAAAA==&#10;" path="m552,142l552,,,,,12r547,l541,6r,136l552,142xe" fillcolor="black" stroked="f">
                  <v:path arrowok="t" o:connecttype="custom" o:connectlocs="876300,225425;876300,0;0,0;0,19050;868363,19050;858838,9525;858838,225425;876300,225425" o:connectangles="0,0,0,0,0,0,0,0"/>
                </v:shape>
                <v:rect id="Rectangle 28" o:spid="_x0000_s1162" style="position:absolute;left:8302;top:2190;width:19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3QxscA&#10;AADcAAAADwAAAGRycy9kb3ducmV2LnhtbESPT2sCMRTE74LfITzBm2brn9ZujaKC4EWotod6e25e&#10;dxc3L2sSde2nN4VCj8PM/IaZzhtTiSs5X1pW8NRPQBBnVpecK/j8WPcmIHxA1lhZJgV38jCftVtT&#10;TLW98Y6u+5CLCGGfooIihDqV0mcFGfR9WxNH79s6gyFKl0vt8BbhppKDJHmWBkuOCwXWtCooO+0v&#10;RsHydbI8v494+7M7HujwdTyNBy5RqttpFm8gAjXhP/zX3mgFw5ch/J6JR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90MbHAAAA3AAAAA8AAAAAAAAAAAAAAAAAmAIAAGRy&#10;cy9kb3ducmV2LnhtbFBLBQYAAAAABAAEAPUAAACMAwAAAAA=&#10;" fillcolor="black" stroked="f"/>
                <v:rect id="Rectangle 29" o:spid="_x0000_s1163" style="position:absolute;left:10477;top:31;width:191;height:6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RIsscA&#10;AADcAAAADwAAAGRycy9kb3ducmV2LnhtbESPT2sCMRTE7wW/Q3hCbzVbq9VujaKC0ItQ/xz09ty8&#10;7i5uXtYk6tZPb4RCj8PM/IYZTRpTiQs5X1pW8NpJQBBnVpecK9huFi9DED4ga6wsk4Jf8jAZt55G&#10;mGp75RVd1iEXEcI+RQVFCHUqpc8KMug7tiaO3o91BkOULpfa4TXCTSW7SfIuDZYcFwqsaV5Qdlyf&#10;jYLZx3B2+u7x8rY67Gm/Oxz7XZco9dxupp8gAjXhP/zX/tIK3gY9eJy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USLLHAAAA3AAAAA8AAAAAAAAAAAAAAAAAmAIAAGRy&#10;cy9kb3ducmV2LnhtbFBLBQYAAAAABAAEAPUAAACMAwAAAAA=&#10;" fillcolor="black" stroked="f"/>
                <v:rect id="Rectangle 30" o:spid="_x0000_s1164" style="position:absolute;left:12652;top:31;width:175;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tKccA&#10;AADcAAAADwAAAGRycy9kb3ducmV2LnhtbESPS2/CMBCE75X6H6ytxK1xyqPQFIMKEhKXSrwOcFvi&#10;bRIRr1PbQNpfjysh9TiamW8042lranEh5yvLCl6SFARxbnXFhYLddvE8AuEDssbaMin4IQ/TyePD&#10;GDNtr7ymyyYUIkLYZ6igDKHJpPR5SQZ9Yhvi6H1ZZzBE6QqpHV4j3NSym6av0mDFcaHEhuYl5afN&#10;2SiYvY1m36s+f/6ujwc67I+nQdelSnWe2o93EIHa8B++t5daQW84gL8z8Qj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Y7SnHAAAA3AAAAA8AAAAAAAAAAAAAAAAAmAIAAGRy&#10;cy9kb3ducmV2LnhtbFBLBQYAAAAABAAEAPUAAACMAwAAAAA=&#10;" fillcolor="black" stroked="f"/>
                <v:rect id="Rectangle 31" o:spid="_x0000_s1165" style="position:absolute;left:17555;top:2555;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14:paraId="7A9005F6"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v:textbox>
                </v:rect>
                <v:rect id="Rectangle 32" o:spid="_x0000_s1166" style="position:absolute;left:18317;top:3254;width:356;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14:paraId="0241958C"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v:textbox>
                </v:rect>
                <v:rect id="Rectangle 34" o:spid="_x0000_s1167" style="position:absolute;left:9096;top:428;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xqsIA&#10;AADcAAAADwAAAGRycy9kb3ducmV2LnhtbERPz2vCMBS+D/wfwhO8zUTrulmNZQwEYdthOtj10Tzb&#10;YvNSm7TW/345DHb8+H5v89E2YqDO1441LOYKBHHhTM2lhu/T/vEFhA/IBhvHpOFOHvLd5GGLmXE3&#10;/qLhGEoRQ9hnqKEKoc2k9EVFFv3ctcSRO7vOYoiwK6Xp8BbDbSOXSqXSYs2xocKW3ioqLsfeasB0&#10;Za6f5+Tj9N6nuC5HtX/6UVrPpuPrBkSgMfyL/9wHoyF5jmvjmXg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vLGqwgAAANwAAAAPAAAAAAAAAAAAAAAAAJgCAABkcnMvZG93&#10;bnJldi54bWxQSwUGAAAAAAQABAD1AAAAhwMAAAAA&#10;" stroked="f"/>
                <v:rect id="Rectangle 35" o:spid="_x0000_s1168" style="position:absolute;left:9095;top:42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14:paraId="525B1FE6"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36" o:spid="_x0000_s1169" style="position:absolute;left:11239;top:428;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i8AA&#10;AADcAAAADwAAAGRycy9kb3ducmV2LnhtbERPTYvCMBC9C/6HMII3TdS1aDWKCIKw62F1wevQjG2x&#10;mdQmav33m4Pg8fG+l+vWVuJBjS8daxgNFQjizJmScw1/p91gBsIHZIOVY9LwIg/rVbezxNS4J//S&#10;4xhyEUPYp6ihCKFOpfRZQRb90NXEkbu4xmKIsMmlafAZw20lx0ol0mLJsaHAmrYFZdfj3WrA5Mvc&#10;DpfJz+n7nuA8b9VuelZa93vtZgEiUBs+4rd7bzRMZnF+PBOP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Ni8AAAADcAAAADwAAAAAAAAAAAAAAAACYAgAAZHJzL2Rvd25y&#10;ZXYueG1sUEsFBgAAAAAEAAQA9QAAAIUDAAAAAA==&#10;" stroked="f"/>
                <v:rect id="Rectangle 37" o:spid="_x0000_s1170" style="position:absolute;left:11238;top:42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14:paraId="11565D2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38" o:spid="_x0000_s1171" style="position:absolute;left:13382;top:428;width:826;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2Z8QA&#10;AADcAAAADwAAAGRycy9kb3ducmV2LnhtbESPT4vCMBTE7wt+h/AEb2viny1ajSKCILh7WBW8Pppn&#10;W2xeahO1fvuNIOxxmJnfMPNlaytxp8aXjjUM+goEceZMybmG42HzOQHhA7LByjFpeJKH5aLzMcfU&#10;uAf/0n0fchEh7FPUUIRQp1L6rCCLvu9q4uidXWMxRNnk0jT4iHBbyaFSibRYclwosKZ1Qdllf7Ma&#10;MBmb68959H3Y3RKc5q3afJ2U1r1uu5qBCNSG//C7vTUaRp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B9mfEAAAA3AAAAA8AAAAAAAAAAAAAAAAAmAIAAGRycy9k&#10;b3ducmV2LnhtbFBLBQYAAAAABAAEAPUAAACJAwAAAAA=&#10;" stroked="f"/>
                <v:rect id="Rectangle 39" o:spid="_x0000_s1172" style="position:absolute;left:13412;top:428;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14:paraId="73C57211"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40" o:spid="_x0000_s1173" style="position:absolute;left:9096;top:2587;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LiMUA&#10;AADcAAAADwAAAGRycy9kb3ducmV2LnhtbESPQWvCQBSE70L/w/IKveluNQ0aXaUIgULtoVro9ZF9&#10;JqHZt2l2TdJ/7wpCj8PMfMNsdqNtRE+drx1reJ4pEMSFMzWXGr5O+XQJwgdkg41j0vBHHnbbh8kG&#10;M+MG/qT+GEoRIewz1FCF0GZS+qIii37mWuLonV1nMUTZldJ0OES4beRcqVRarDkuVNjSvqLi53ix&#10;GjBNzO/HeXE4vV9SXJWjyl++ldZPj+PrGkSgMfyH7+03o2GxTO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MuIxQAAANwAAAAPAAAAAAAAAAAAAAAAAJgCAABkcnMv&#10;ZG93bnJldi54bWxQSwUGAAAAAAQABAD1AAAAigMAAAAA&#10;" stroked="f"/>
                <v:rect id="Rectangle 41" o:spid="_x0000_s1174" style="position:absolute;left:9095;top:2587;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14:paraId="77E4D71E"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42" o:spid="_x0000_s1175" style="position:absolute;left:11239;top:2587;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rwZMQA&#10;AADcAAAADwAAAGRycy9kb3ducmV2LnhtbESPT4vCMBTE7wt+h/AEb2ui7hatRhFBEHb34B/w+mie&#10;bbF5qU3U+u03guBxmJnfMLNFaytxo8aXjjUM+goEceZMybmGw379OQbhA7LByjFpeJCHxbzzMcPU&#10;uDtv6bYLuYgQ9ilqKEKoUyl9VpBF33c1cfROrrEYomxyaRq8R7it5FCpRFosOS4UWNOqoOy8u1oN&#10;mHyZy99p9Lv/uSY4yVu1/j4qrXvddjkFEagN7/CrvTEaRu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68GTEAAAA3AAAAA8AAAAAAAAAAAAAAAAAmAIAAGRycy9k&#10;b3ducmV2LnhtbFBLBQYAAAAABAAEAPUAAACJAwAAAAA=&#10;" stroked="f"/>
                <v:rect id="Rectangle 43" o:spid="_x0000_s1176" style="position:absolute;left:11238;top:2587;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14:paraId="06323A44"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44" o:spid="_x0000_s1177" style="position:absolute;left:13382;top:2587;width:826;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nBjcAA&#10;AADcAAAADwAAAGRycy9kb3ducmV2LnhtbERPTYvCMBC9C/6HMII3TdS1aDWKCIKw62F1wevQjG2x&#10;mdQmav33m4Pg8fG+l+vWVuJBjS8daxgNFQjizJmScw1/p91gBsIHZIOVY9LwIg/rVbezxNS4J//S&#10;4xhyEUPYp6ihCKFOpfRZQRb90NXEkbu4xmKIsMmlafAZw20lx0ol0mLJsaHAmrYFZdfj3WrA5Mvc&#10;DpfJz+n7nuA8b9VuelZa93vtZgEiUBs+4rd7bzRMZnFtPBOP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WnBjcAAAADcAAAADwAAAAAAAAAAAAAAAACYAgAAZHJzL2Rvd25y&#10;ZXYueG1sUEsFBgAAAAAEAAQA9QAAAIUDAAAAAA==&#10;" stroked="f"/>
                <v:rect id="Rectangle 45" o:spid="_x0000_s1178" style="position:absolute;left:13412;top:2587;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14:paraId="12809D3D"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46" o:spid="_x0000_s1179" style="position:absolute;left:15573;top:2587;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bVsIA&#10;AADcAAAADwAAAGRycy9kb3ducmV2LnhtbERPz2vCMBS+D/wfwhvstiZbXZmdsYyBIOgOtsKuj+bZ&#10;ljUvtYla/3tzGOz48f1eFpPtxYVG3znW8JIoEMS1Mx03Gg7V+vkdhA/IBnvHpOFGHorV7GGJuXFX&#10;3tOlDI2IIexz1NCGMORS+roliz5xA3Hkjm60GCIcG2lGvMZw28tXpTJpsePY0OJAXy3Vv+XZasBs&#10;bk7fx3RXbc8ZLppJrd9+lNZPj9PnB4hAU/gX/7k3RkO6iPPj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xltWwgAAANwAAAAPAAAAAAAAAAAAAAAAAJgCAABkcnMvZG93&#10;bnJldi54bWxQSwUGAAAAAAQABAD1AAAAhwMAAAAA&#10;" stroked="f"/>
                <v:rect id="Rectangle 47" o:spid="_x0000_s1180" style="position:absolute;left:15571;top:2587;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14:paraId="4C810ECB"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48" o:spid="_x0000_s1181" style="position:absolute;left:6905;top:2587;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gusQA&#10;AADcAAAADwAAAGRycy9kb3ducmV2LnhtbESPT4vCMBTE7wt+h/AEb2viny1ajSKCILh7WBW8Pppn&#10;W2xeahO1fvuNIOxxmJnfMPNlaytxp8aXjjUM+goEceZMybmG42HzOQHhA7LByjFpeJKH5aLzMcfU&#10;uAf/0n0fchEh7FPUUIRQp1L6rCCLvu9q4uidXWMxRNnk0jT4iHBbyaFSibRYclwosKZ1Qdllf7Ma&#10;MBmb68959H3Y3RKc5q3afJ2U1r1uu5qBCNSG//C7vTUaRt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YLrEAAAA3AAAAA8AAAAAAAAAAAAAAAAAmAIAAGRycy9k&#10;b3ducmV2LnhtbFBLBQYAAAAABAAEAPUAAACJAwAAAAA=&#10;" stroked="f"/>
                <v:rect id="Rectangle 49" o:spid="_x0000_s1182" style="position:absolute;left:6936;top:2587;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14:paraId="31EE4DB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50" o:spid="_x0000_s1183" style="position:absolute;left:9096;top:4714;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dVcUA&#10;AADcAAAADwAAAGRycy9kb3ducmV2LnhtbESPQWvCQBSE70L/w/IKveluNQ01ukoRAoXaQ7Xg9ZF9&#10;JqHZt2l2TdJ/7wpCj8PMfMOst6NtRE+drx1reJ4pEMSFMzWXGr6P+fQVhA/IBhvHpOGPPGw3D5M1&#10;ZsYN/EX9IZQiQthnqKEKoc2k9EVFFv3MtcTRO7vOYoiyK6XpcIhw28i5Uqm0WHNcqLClXUXFz+Fi&#10;NWCamN/P82J//LikuCxHlb+clNZPj+PbCkSgMfyH7+13o2GxTOB2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1VxQAAANwAAAAPAAAAAAAAAAAAAAAAAJgCAABkcnMv&#10;ZG93bnJldi54bWxQSwUGAAAAAAQABAD1AAAAigMAAAAA&#10;" stroked="f"/>
                <v:rect id="Rectangle 51" o:spid="_x0000_s1184" style="position:absolute;left:9095;top:471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14:paraId="0803CA9F"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52" o:spid="_x0000_s1185" style="position:absolute;left:6905;top:4714;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NmucQA&#10;AADcAAAADwAAAGRycy9kb3ducmV2LnhtbESPT4vCMBTE7wt+h/AEb2ui7hatRhFBEHb34B/w+mie&#10;bbF5qU3U+u03guBxmJnfMLNFaytxo8aXjjUM+goEceZMybmGw379OQbhA7LByjFpeJCHxbzzMcPU&#10;uDtv6bYLuYgQ9ilqKEKoUyl9VpBF33c1cfROrrEYomxyaRq8R7it5FCpRFosOS4UWNOqoOy8u1oN&#10;mHyZy99p9Lv/uSY4yVu1/j4qrXvddjkFEagN7/CrvTEaRp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jZrnEAAAA3AAAAA8AAAAAAAAAAAAAAAAAmAIAAGRycy9k&#10;b3ducmV2LnhtbFBLBQYAAAAABAAEAPUAAACJAwAAAAA=&#10;" stroked="f"/>
                <v:rect id="Rectangle 53" o:spid="_x0000_s1186" style="position:absolute;left:6936;top:471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14:paraId="30FF1525"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54" o:spid="_x0000_s1187" style="position:absolute;left:4826;top:4714;width:793;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XUMIA&#10;AADcAAAADwAAAGRycy9kb3ducmV2LnhtbERPz2vCMBS+D/wfwhvstiZbXZmdsYyBIOgOtsKuj+bZ&#10;ljUvtYla/3tzGOz48f1eFpPtxYVG3znW8JIoEMS1Mx03Gg7V+vkdhA/IBnvHpOFGHorV7GGJuXFX&#10;3tOlDI2IIexz1NCGMORS+roliz5xA3Hkjm60GCIcG2lGvMZw28tXpTJpsePY0OJAXy3Vv+XZasBs&#10;bk7fx3RXbc8ZLppJrd9+lNZPj9PnB4hAU/gX/7k3RkO6iGvj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FdQwgAAANwAAAAPAAAAAAAAAAAAAAAAAJgCAABkcnMvZG93&#10;bnJldi54bWxQSwUGAAAAAAQABAD1AAAAhwMAAAAA&#10;" stroked="f"/>
                <v:rect id="Rectangle 55" o:spid="_x0000_s1188" style="position:absolute;left:4825;top:471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14:paraId="1D4E3AB7"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56" o:spid="_x0000_s1189" style="position:absolute;left:15573;top:428;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DtMAA&#10;AADcAAAADwAAAGRycy9kb3ducmV2LnhtbERPy4rCMBTdC/5DuMLsNPFVnI5RRBAGRhdWYbaX5tqW&#10;aW5qE7Xz92YhuDyc93Ld2VrcqfWVYw3jkQJBnDtTcaHhfNoNFyB8QDZYOyYN/+Rhver3lpga9+Aj&#10;3bNQiBjCPkUNZQhNKqXPS7LoR64hjtzFtRZDhG0hTYuPGG5rOVEqkRYrjg0lNrQtKf/LblYDJjNz&#10;PVym+9PPLcHPolO7+a/S+mPQbb5ABOrCW/xyfxsNMxXnxz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YDtMAAAADcAAAADwAAAAAAAAAAAAAAAACYAgAAZHJzL2Rvd25y&#10;ZXYueG1sUEsFBgAAAAAEAAQA9QAAAIUDAAAAAA==&#10;" stroked="f"/>
                <v:rect id="Rectangle 57" o:spid="_x0000_s1190" style="position:absolute;left:15571;top:42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14:paraId="7A062E5C" w14:textId="77777777" w:rsidR="00306BE6" w:rsidRDefault="00306BE6" w:rsidP="00E3260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58" o:spid="_x0000_s1191" style="position:absolute;top:10111;width:26673;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q8cYA&#10;AADcAAAADwAAAGRycy9kb3ducmV2LnhtbESPQWvCQBSE70L/w/IKvYhuDEU0zUZKQehBENMe2tsj&#10;+5pNm30bsquJ/vquIHgcZuYbJt+MthUn6n3jWMFinoAgrpxuuFbw+bGdrUD4gKyxdUwKzuRhUzxM&#10;csy0G/hApzLUIkLYZ6jAhNBlUvrKkEU/dx1x9H5cbzFE2ddS9zhEuG1lmiRLabHhuGCwozdD1V95&#10;tAq2+6+G+CIP0/VqcL9V+l2aXafU0+P4+gIi0Bju4Vv7XSt4TlK4nolHQB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tq8cYAAADcAAAADwAAAAAAAAAAAAAAAACYAgAAZHJz&#10;L2Rvd25yZXYueG1sUEsFBgAAAAAEAAQA9QAAAIsDAAAAAA==&#10;" filled="f" stroked="f">
                  <v:textbox style="mso-fit-shape-to-text:t" inset="0,0,0,0">
                    <w:txbxContent>
                      <w:p w14:paraId="1AAEDB1B" w14:textId="5D92862D" w:rsidR="00306BE6" w:rsidRDefault="00306BE6" w:rsidP="00EC7FA5">
                        <w:pPr>
                          <w:pStyle w:val="FigureNoTitle"/>
                          <w:spacing w:before="0" w:after="0"/>
                        </w:pPr>
                        <w:bookmarkStart w:id="391" w:name="_Toc524617781"/>
                        <w:r w:rsidRPr="00EC7FA5">
                          <w:t>Figure 4 – Template when GBTEMPLATE = 1,</w:t>
                        </w:r>
                        <w:r w:rsidRPr="00EC7FA5">
                          <w:br/>
                          <w:t>showing the AT pixel at its nominal location</w:t>
                        </w:r>
                        <w:bookmarkEnd w:id="391"/>
                        <w:r w:rsidRPr="00EC7FA5">
                          <w:t xml:space="preserve"> </w:t>
                        </w:r>
                      </w:p>
                    </w:txbxContent>
                  </v:textbox>
                </v:rect>
                <w10:wrap anchorx="margin"/>
              </v:group>
            </w:pict>
          </mc:Fallback>
        </mc:AlternateContent>
      </w:r>
    </w:p>
    <w:p w14:paraId="0DDF7953" w14:textId="77777777" w:rsidR="00E32604" w:rsidRPr="00891A28" w:rsidRDefault="00E32604" w:rsidP="00E32604">
      <w:pPr>
        <w:rPr>
          <w:lang w:val="en-GB" w:eastAsia="ja-JP"/>
        </w:rPr>
      </w:pPr>
    </w:p>
    <w:p w14:paraId="513E2F7B" w14:textId="77777777" w:rsidR="00E32604" w:rsidRPr="00891A28" w:rsidRDefault="00E32604" w:rsidP="00E32604">
      <w:pPr>
        <w:rPr>
          <w:lang w:val="en-GB" w:eastAsia="ja-JP"/>
        </w:rPr>
      </w:pPr>
    </w:p>
    <w:p w14:paraId="59B062B7" w14:textId="77777777" w:rsidR="00E32604" w:rsidRPr="00891A28" w:rsidRDefault="00E32604" w:rsidP="00E32604">
      <w:pPr>
        <w:rPr>
          <w:lang w:val="en-GB" w:eastAsia="ja-JP"/>
        </w:rPr>
      </w:pPr>
    </w:p>
    <w:p w14:paraId="5EC7E8EF" w14:textId="77777777" w:rsidR="00E32604" w:rsidRPr="00891A28" w:rsidRDefault="00E32604" w:rsidP="00E32604">
      <w:pPr>
        <w:rPr>
          <w:lang w:val="en-GB" w:eastAsia="ja-JP"/>
        </w:rPr>
      </w:pPr>
    </w:p>
    <w:p w14:paraId="36400C97" w14:textId="77777777" w:rsidR="00E32604" w:rsidRPr="00891A28" w:rsidRDefault="00E32604" w:rsidP="00E32604">
      <w:pPr>
        <w:rPr>
          <w:lang w:val="en-GB" w:eastAsia="ja-JP"/>
        </w:rPr>
      </w:pPr>
    </w:p>
    <w:p w14:paraId="141A6DBF" w14:textId="56E608F5" w:rsidR="007F2BF7" w:rsidRPr="00891A28" w:rsidRDefault="00952C2F" w:rsidP="00306BE6">
      <w:pPr>
        <w:rPr>
          <w:lang w:val="en-GB"/>
        </w:rPr>
      </w:pPr>
      <w:r w:rsidRPr="00891A28">
        <w:rPr>
          <w:noProof/>
          <w:lang w:val="en-GB" w:eastAsia="zh-CN"/>
        </w:rPr>
        <mc:AlternateContent>
          <mc:Choice Requires="wpg">
            <w:drawing>
              <wp:anchor distT="0" distB="0" distL="114300" distR="114300" simplePos="0" relativeHeight="251630592" behindDoc="0" locked="0" layoutInCell="1" allowOverlap="1" wp14:anchorId="05B5362A" wp14:editId="110D7FC6">
                <wp:simplePos x="0" y="0"/>
                <wp:positionH relativeFrom="margin">
                  <wp:align>center</wp:align>
                </wp:positionH>
                <wp:positionV relativeFrom="paragraph">
                  <wp:posOffset>190500</wp:posOffset>
                </wp:positionV>
                <wp:extent cx="2638426" cy="1285896"/>
                <wp:effectExtent l="0" t="0" r="9525" b="9525"/>
                <wp:wrapNone/>
                <wp:docPr id="404" name="グループ化 135"/>
                <wp:cNvGraphicFramePr/>
                <a:graphic xmlns:a="http://schemas.openxmlformats.org/drawingml/2006/main">
                  <a:graphicData uri="http://schemas.microsoft.com/office/word/2010/wordprocessingGroup">
                    <wpg:wgp>
                      <wpg:cNvGrpSpPr/>
                      <wpg:grpSpPr>
                        <a:xfrm>
                          <a:off x="0" y="0"/>
                          <a:ext cx="2638426" cy="1285896"/>
                          <a:chOff x="0" y="0"/>
                          <a:chExt cx="2638747" cy="1285875"/>
                        </a:xfrm>
                      </wpg:grpSpPr>
                      <wps:wsp>
                        <wps:cNvPr id="405" name="AutoShape 61"/>
                        <wps:cNvSpPr>
                          <a:spLocks noChangeAspect="1" noChangeArrowheads="1" noTextEdit="1"/>
                        </wps:cNvSpPr>
                        <wps:spPr bwMode="auto">
                          <a:xfrm>
                            <a:off x="0" y="0"/>
                            <a:ext cx="2617788" cy="12858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06" name="Oval 63"/>
                        <wps:cNvSpPr>
                          <a:spLocks noChangeArrowheads="1"/>
                        </wps:cNvSpPr>
                        <wps:spPr bwMode="auto">
                          <a:xfrm>
                            <a:off x="1230313" y="471488"/>
                            <a:ext cx="150813"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7" name="Freeform 64"/>
                        <wps:cNvSpPr>
                          <a:spLocks/>
                        </wps:cNvSpPr>
                        <wps:spPr bwMode="auto">
                          <a:xfrm>
                            <a:off x="1228725" y="468313"/>
                            <a:ext cx="152400" cy="149225"/>
                          </a:xfrm>
                          <a:custGeom>
                            <a:avLst/>
                            <a:gdLst>
                              <a:gd name="T0" fmla="*/ 1 w 96"/>
                              <a:gd name="T1" fmla="*/ 59 h 94"/>
                              <a:gd name="T2" fmla="*/ 3 w 96"/>
                              <a:gd name="T3" fmla="*/ 67 h 94"/>
                              <a:gd name="T4" fmla="*/ 19 w 96"/>
                              <a:gd name="T5" fmla="*/ 84 h 94"/>
                              <a:gd name="T6" fmla="*/ 26 w 96"/>
                              <a:gd name="T7" fmla="*/ 88 h 94"/>
                              <a:gd name="T8" fmla="*/ 36 w 96"/>
                              <a:gd name="T9" fmla="*/ 92 h 94"/>
                              <a:gd name="T10" fmla="*/ 50 w 96"/>
                              <a:gd name="T11" fmla="*/ 94 h 94"/>
                              <a:gd name="T12" fmla="*/ 61 w 96"/>
                              <a:gd name="T13" fmla="*/ 90 h 94"/>
                              <a:gd name="T14" fmla="*/ 69 w 96"/>
                              <a:gd name="T15" fmla="*/ 88 h 94"/>
                              <a:gd name="T16" fmla="*/ 86 w 96"/>
                              <a:gd name="T17" fmla="*/ 73 h 94"/>
                              <a:gd name="T18" fmla="*/ 90 w 96"/>
                              <a:gd name="T19" fmla="*/ 65 h 94"/>
                              <a:gd name="T20" fmla="*/ 94 w 96"/>
                              <a:gd name="T21" fmla="*/ 55 h 94"/>
                              <a:gd name="T22" fmla="*/ 96 w 96"/>
                              <a:gd name="T23" fmla="*/ 46 h 94"/>
                              <a:gd name="T24" fmla="*/ 92 w 96"/>
                              <a:gd name="T25" fmla="*/ 32 h 94"/>
                              <a:gd name="T26" fmla="*/ 90 w 96"/>
                              <a:gd name="T27" fmla="*/ 23 h 94"/>
                              <a:gd name="T28" fmla="*/ 80 w 96"/>
                              <a:gd name="T29" fmla="*/ 9 h 94"/>
                              <a:gd name="T30" fmla="*/ 71 w 96"/>
                              <a:gd name="T31" fmla="*/ 6 h 94"/>
                              <a:gd name="T32" fmla="*/ 65 w 96"/>
                              <a:gd name="T33" fmla="*/ 2 h 94"/>
                              <a:gd name="T34" fmla="*/ 36 w 96"/>
                              <a:gd name="T35" fmla="*/ 0 h 94"/>
                              <a:gd name="T36" fmla="*/ 26 w 96"/>
                              <a:gd name="T37" fmla="*/ 4 h 94"/>
                              <a:gd name="T38" fmla="*/ 21 w 96"/>
                              <a:gd name="T39" fmla="*/ 6 h 94"/>
                              <a:gd name="T40" fmla="*/ 13 w 96"/>
                              <a:gd name="T41" fmla="*/ 13 h 94"/>
                              <a:gd name="T42" fmla="*/ 3 w 96"/>
                              <a:gd name="T43" fmla="*/ 25 h 94"/>
                              <a:gd name="T44" fmla="*/ 0 w 96"/>
                              <a:gd name="T45" fmla="*/ 34 h 94"/>
                              <a:gd name="T46" fmla="*/ 3 w 96"/>
                              <a:gd name="T47" fmla="*/ 34 h 94"/>
                              <a:gd name="T48" fmla="*/ 7 w 96"/>
                              <a:gd name="T49" fmla="*/ 25 h 94"/>
                              <a:gd name="T50" fmla="*/ 11 w 96"/>
                              <a:gd name="T51" fmla="*/ 19 h 94"/>
                              <a:gd name="T52" fmla="*/ 23 w 96"/>
                              <a:gd name="T53" fmla="*/ 9 h 94"/>
                              <a:gd name="T54" fmla="*/ 28 w 96"/>
                              <a:gd name="T55" fmla="*/ 6 h 94"/>
                              <a:gd name="T56" fmla="*/ 48 w 96"/>
                              <a:gd name="T57" fmla="*/ 4 h 94"/>
                              <a:gd name="T58" fmla="*/ 65 w 96"/>
                              <a:gd name="T59" fmla="*/ 6 h 94"/>
                              <a:gd name="T60" fmla="*/ 71 w 96"/>
                              <a:gd name="T61" fmla="*/ 9 h 94"/>
                              <a:gd name="T62" fmla="*/ 82 w 96"/>
                              <a:gd name="T63" fmla="*/ 19 h 94"/>
                              <a:gd name="T64" fmla="*/ 86 w 96"/>
                              <a:gd name="T65" fmla="*/ 25 h 94"/>
                              <a:gd name="T66" fmla="*/ 90 w 96"/>
                              <a:gd name="T67" fmla="*/ 34 h 94"/>
                              <a:gd name="T68" fmla="*/ 92 w 96"/>
                              <a:gd name="T69" fmla="*/ 44 h 94"/>
                              <a:gd name="T70" fmla="*/ 88 w 96"/>
                              <a:gd name="T71" fmla="*/ 59 h 94"/>
                              <a:gd name="T72" fmla="*/ 86 w 96"/>
                              <a:gd name="T73" fmla="*/ 67 h 94"/>
                              <a:gd name="T74" fmla="*/ 80 w 96"/>
                              <a:gd name="T75" fmla="*/ 75 h 94"/>
                              <a:gd name="T76" fmla="*/ 75 w 96"/>
                              <a:gd name="T77" fmla="*/ 80 h 94"/>
                              <a:gd name="T78" fmla="*/ 67 w 96"/>
                              <a:gd name="T79" fmla="*/ 84 h 94"/>
                              <a:gd name="T80" fmla="*/ 57 w 96"/>
                              <a:gd name="T81" fmla="*/ 88 h 94"/>
                              <a:gd name="T82" fmla="*/ 48 w 96"/>
                              <a:gd name="T83" fmla="*/ 90 h 94"/>
                              <a:gd name="T84" fmla="*/ 32 w 96"/>
                              <a:gd name="T85" fmla="*/ 86 h 94"/>
                              <a:gd name="T86" fmla="*/ 25 w 96"/>
                              <a:gd name="T87" fmla="*/ 84 h 94"/>
                              <a:gd name="T88" fmla="*/ 17 w 96"/>
                              <a:gd name="T89" fmla="*/ 78 h 94"/>
                              <a:gd name="T90" fmla="*/ 11 w 96"/>
                              <a:gd name="T91" fmla="*/ 73 h 94"/>
                              <a:gd name="T92" fmla="*/ 7 w 96"/>
                              <a:gd name="T93" fmla="*/ 65 h 94"/>
                              <a:gd name="T94" fmla="*/ 3 w 96"/>
                              <a:gd name="T95" fmla="*/ 55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6" h="94">
                                <a:moveTo>
                                  <a:pt x="0" y="46"/>
                                </a:moveTo>
                                <a:lnTo>
                                  <a:pt x="0" y="55"/>
                                </a:lnTo>
                                <a:lnTo>
                                  <a:pt x="1" y="59"/>
                                </a:lnTo>
                                <a:lnTo>
                                  <a:pt x="1" y="63"/>
                                </a:lnTo>
                                <a:lnTo>
                                  <a:pt x="3" y="65"/>
                                </a:lnTo>
                                <a:lnTo>
                                  <a:pt x="3" y="67"/>
                                </a:lnTo>
                                <a:lnTo>
                                  <a:pt x="7" y="71"/>
                                </a:lnTo>
                                <a:lnTo>
                                  <a:pt x="7" y="73"/>
                                </a:lnTo>
                                <a:lnTo>
                                  <a:pt x="19" y="84"/>
                                </a:lnTo>
                                <a:lnTo>
                                  <a:pt x="21" y="84"/>
                                </a:lnTo>
                                <a:lnTo>
                                  <a:pt x="25" y="88"/>
                                </a:lnTo>
                                <a:lnTo>
                                  <a:pt x="26" y="88"/>
                                </a:lnTo>
                                <a:lnTo>
                                  <a:pt x="28" y="90"/>
                                </a:lnTo>
                                <a:lnTo>
                                  <a:pt x="32" y="90"/>
                                </a:lnTo>
                                <a:lnTo>
                                  <a:pt x="36" y="92"/>
                                </a:lnTo>
                                <a:lnTo>
                                  <a:pt x="44" y="92"/>
                                </a:lnTo>
                                <a:lnTo>
                                  <a:pt x="48" y="94"/>
                                </a:lnTo>
                                <a:lnTo>
                                  <a:pt x="50" y="94"/>
                                </a:lnTo>
                                <a:lnTo>
                                  <a:pt x="50" y="92"/>
                                </a:lnTo>
                                <a:lnTo>
                                  <a:pt x="57" y="92"/>
                                </a:lnTo>
                                <a:lnTo>
                                  <a:pt x="61" y="90"/>
                                </a:lnTo>
                                <a:lnTo>
                                  <a:pt x="65" y="90"/>
                                </a:lnTo>
                                <a:lnTo>
                                  <a:pt x="67" y="88"/>
                                </a:lnTo>
                                <a:lnTo>
                                  <a:pt x="69" y="88"/>
                                </a:lnTo>
                                <a:lnTo>
                                  <a:pt x="73" y="84"/>
                                </a:lnTo>
                                <a:lnTo>
                                  <a:pt x="75" y="84"/>
                                </a:lnTo>
                                <a:lnTo>
                                  <a:pt x="86" y="73"/>
                                </a:lnTo>
                                <a:lnTo>
                                  <a:pt x="86" y="71"/>
                                </a:lnTo>
                                <a:lnTo>
                                  <a:pt x="90" y="67"/>
                                </a:lnTo>
                                <a:lnTo>
                                  <a:pt x="90" y="65"/>
                                </a:lnTo>
                                <a:lnTo>
                                  <a:pt x="92" y="63"/>
                                </a:lnTo>
                                <a:lnTo>
                                  <a:pt x="92" y="59"/>
                                </a:lnTo>
                                <a:lnTo>
                                  <a:pt x="94" y="55"/>
                                </a:lnTo>
                                <a:lnTo>
                                  <a:pt x="94" y="48"/>
                                </a:lnTo>
                                <a:lnTo>
                                  <a:pt x="96" y="48"/>
                                </a:lnTo>
                                <a:lnTo>
                                  <a:pt x="96" y="46"/>
                                </a:lnTo>
                                <a:lnTo>
                                  <a:pt x="94" y="42"/>
                                </a:lnTo>
                                <a:lnTo>
                                  <a:pt x="94" y="34"/>
                                </a:lnTo>
                                <a:lnTo>
                                  <a:pt x="92" y="32"/>
                                </a:lnTo>
                                <a:lnTo>
                                  <a:pt x="92" y="27"/>
                                </a:lnTo>
                                <a:lnTo>
                                  <a:pt x="90" y="25"/>
                                </a:lnTo>
                                <a:lnTo>
                                  <a:pt x="90" y="23"/>
                                </a:lnTo>
                                <a:lnTo>
                                  <a:pt x="86" y="19"/>
                                </a:lnTo>
                                <a:lnTo>
                                  <a:pt x="80" y="13"/>
                                </a:lnTo>
                                <a:lnTo>
                                  <a:pt x="80" y="9"/>
                                </a:lnTo>
                                <a:lnTo>
                                  <a:pt x="76" y="9"/>
                                </a:lnTo>
                                <a:lnTo>
                                  <a:pt x="73" y="6"/>
                                </a:lnTo>
                                <a:lnTo>
                                  <a:pt x="71" y="6"/>
                                </a:lnTo>
                                <a:lnTo>
                                  <a:pt x="69" y="4"/>
                                </a:lnTo>
                                <a:lnTo>
                                  <a:pt x="67" y="4"/>
                                </a:lnTo>
                                <a:lnTo>
                                  <a:pt x="65" y="2"/>
                                </a:lnTo>
                                <a:lnTo>
                                  <a:pt x="61" y="2"/>
                                </a:lnTo>
                                <a:lnTo>
                                  <a:pt x="57" y="0"/>
                                </a:lnTo>
                                <a:lnTo>
                                  <a:pt x="36" y="0"/>
                                </a:lnTo>
                                <a:lnTo>
                                  <a:pt x="32" y="2"/>
                                </a:lnTo>
                                <a:lnTo>
                                  <a:pt x="28" y="2"/>
                                </a:lnTo>
                                <a:lnTo>
                                  <a:pt x="26" y="4"/>
                                </a:lnTo>
                                <a:lnTo>
                                  <a:pt x="25" y="4"/>
                                </a:lnTo>
                                <a:lnTo>
                                  <a:pt x="23" y="6"/>
                                </a:lnTo>
                                <a:lnTo>
                                  <a:pt x="21" y="6"/>
                                </a:lnTo>
                                <a:lnTo>
                                  <a:pt x="17" y="9"/>
                                </a:lnTo>
                                <a:lnTo>
                                  <a:pt x="13" y="9"/>
                                </a:lnTo>
                                <a:lnTo>
                                  <a:pt x="13" y="13"/>
                                </a:lnTo>
                                <a:lnTo>
                                  <a:pt x="7" y="19"/>
                                </a:lnTo>
                                <a:lnTo>
                                  <a:pt x="3" y="23"/>
                                </a:lnTo>
                                <a:lnTo>
                                  <a:pt x="3" y="25"/>
                                </a:lnTo>
                                <a:lnTo>
                                  <a:pt x="1" y="27"/>
                                </a:lnTo>
                                <a:lnTo>
                                  <a:pt x="1" y="32"/>
                                </a:lnTo>
                                <a:lnTo>
                                  <a:pt x="0" y="34"/>
                                </a:lnTo>
                                <a:lnTo>
                                  <a:pt x="0" y="46"/>
                                </a:lnTo>
                                <a:lnTo>
                                  <a:pt x="3" y="46"/>
                                </a:lnTo>
                                <a:lnTo>
                                  <a:pt x="3" y="34"/>
                                </a:lnTo>
                                <a:lnTo>
                                  <a:pt x="5" y="32"/>
                                </a:lnTo>
                                <a:lnTo>
                                  <a:pt x="5" y="27"/>
                                </a:lnTo>
                                <a:lnTo>
                                  <a:pt x="7" y="25"/>
                                </a:lnTo>
                                <a:lnTo>
                                  <a:pt x="7" y="23"/>
                                </a:lnTo>
                                <a:lnTo>
                                  <a:pt x="11" y="23"/>
                                </a:lnTo>
                                <a:lnTo>
                                  <a:pt x="11" y="19"/>
                                </a:lnTo>
                                <a:lnTo>
                                  <a:pt x="17" y="13"/>
                                </a:lnTo>
                                <a:lnTo>
                                  <a:pt x="21" y="9"/>
                                </a:lnTo>
                                <a:lnTo>
                                  <a:pt x="23" y="9"/>
                                </a:lnTo>
                                <a:lnTo>
                                  <a:pt x="25" y="8"/>
                                </a:lnTo>
                                <a:lnTo>
                                  <a:pt x="26" y="8"/>
                                </a:lnTo>
                                <a:lnTo>
                                  <a:pt x="28" y="6"/>
                                </a:lnTo>
                                <a:lnTo>
                                  <a:pt x="32" y="6"/>
                                </a:lnTo>
                                <a:lnTo>
                                  <a:pt x="36" y="4"/>
                                </a:lnTo>
                                <a:lnTo>
                                  <a:pt x="48" y="4"/>
                                </a:lnTo>
                                <a:lnTo>
                                  <a:pt x="57" y="4"/>
                                </a:lnTo>
                                <a:lnTo>
                                  <a:pt x="61" y="6"/>
                                </a:lnTo>
                                <a:lnTo>
                                  <a:pt x="65" y="6"/>
                                </a:lnTo>
                                <a:lnTo>
                                  <a:pt x="67" y="8"/>
                                </a:lnTo>
                                <a:lnTo>
                                  <a:pt x="69" y="8"/>
                                </a:lnTo>
                                <a:lnTo>
                                  <a:pt x="71" y="9"/>
                                </a:lnTo>
                                <a:lnTo>
                                  <a:pt x="73" y="9"/>
                                </a:lnTo>
                                <a:lnTo>
                                  <a:pt x="76" y="13"/>
                                </a:lnTo>
                                <a:lnTo>
                                  <a:pt x="82" y="19"/>
                                </a:lnTo>
                                <a:lnTo>
                                  <a:pt x="82" y="23"/>
                                </a:lnTo>
                                <a:lnTo>
                                  <a:pt x="86" y="23"/>
                                </a:lnTo>
                                <a:lnTo>
                                  <a:pt x="86" y="25"/>
                                </a:lnTo>
                                <a:lnTo>
                                  <a:pt x="88" y="27"/>
                                </a:lnTo>
                                <a:lnTo>
                                  <a:pt x="88" y="32"/>
                                </a:lnTo>
                                <a:lnTo>
                                  <a:pt x="90" y="34"/>
                                </a:lnTo>
                                <a:lnTo>
                                  <a:pt x="90" y="42"/>
                                </a:lnTo>
                                <a:lnTo>
                                  <a:pt x="92" y="46"/>
                                </a:lnTo>
                                <a:lnTo>
                                  <a:pt x="92" y="44"/>
                                </a:lnTo>
                                <a:lnTo>
                                  <a:pt x="90" y="48"/>
                                </a:lnTo>
                                <a:lnTo>
                                  <a:pt x="90" y="55"/>
                                </a:lnTo>
                                <a:lnTo>
                                  <a:pt x="88" y="59"/>
                                </a:lnTo>
                                <a:lnTo>
                                  <a:pt x="88" y="63"/>
                                </a:lnTo>
                                <a:lnTo>
                                  <a:pt x="86" y="65"/>
                                </a:lnTo>
                                <a:lnTo>
                                  <a:pt x="86" y="67"/>
                                </a:lnTo>
                                <a:lnTo>
                                  <a:pt x="82" y="71"/>
                                </a:lnTo>
                                <a:lnTo>
                                  <a:pt x="82" y="73"/>
                                </a:lnTo>
                                <a:lnTo>
                                  <a:pt x="80" y="75"/>
                                </a:lnTo>
                                <a:lnTo>
                                  <a:pt x="76" y="75"/>
                                </a:lnTo>
                                <a:lnTo>
                                  <a:pt x="76" y="78"/>
                                </a:lnTo>
                                <a:lnTo>
                                  <a:pt x="75" y="80"/>
                                </a:lnTo>
                                <a:lnTo>
                                  <a:pt x="73" y="80"/>
                                </a:lnTo>
                                <a:lnTo>
                                  <a:pt x="69" y="84"/>
                                </a:lnTo>
                                <a:lnTo>
                                  <a:pt x="67" y="84"/>
                                </a:lnTo>
                                <a:lnTo>
                                  <a:pt x="65" y="86"/>
                                </a:lnTo>
                                <a:lnTo>
                                  <a:pt x="61" y="86"/>
                                </a:lnTo>
                                <a:lnTo>
                                  <a:pt x="57" y="88"/>
                                </a:lnTo>
                                <a:lnTo>
                                  <a:pt x="50" y="88"/>
                                </a:lnTo>
                                <a:lnTo>
                                  <a:pt x="46" y="90"/>
                                </a:lnTo>
                                <a:lnTo>
                                  <a:pt x="48" y="90"/>
                                </a:lnTo>
                                <a:lnTo>
                                  <a:pt x="44" y="88"/>
                                </a:lnTo>
                                <a:lnTo>
                                  <a:pt x="36" y="88"/>
                                </a:lnTo>
                                <a:lnTo>
                                  <a:pt x="32" y="86"/>
                                </a:lnTo>
                                <a:lnTo>
                                  <a:pt x="28" y="86"/>
                                </a:lnTo>
                                <a:lnTo>
                                  <a:pt x="26" y="84"/>
                                </a:lnTo>
                                <a:lnTo>
                                  <a:pt x="25" y="84"/>
                                </a:lnTo>
                                <a:lnTo>
                                  <a:pt x="21" y="80"/>
                                </a:lnTo>
                                <a:lnTo>
                                  <a:pt x="19" y="80"/>
                                </a:lnTo>
                                <a:lnTo>
                                  <a:pt x="17" y="78"/>
                                </a:lnTo>
                                <a:lnTo>
                                  <a:pt x="17" y="75"/>
                                </a:lnTo>
                                <a:lnTo>
                                  <a:pt x="13" y="75"/>
                                </a:lnTo>
                                <a:lnTo>
                                  <a:pt x="11" y="73"/>
                                </a:lnTo>
                                <a:lnTo>
                                  <a:pt x="11" y="71"/>
                                </a:lnTo>
                                <a:lnTo>
                                  <a:pt x="7" y="67"/>
                                </a:lnTo>
                                <a:lnTo>
                                  <a:pt x="7" y="65"/>
                                </a:lnTo>
                                <a:lnTo>
                                  <a:pt x="5" y="63"/>
                                </a:lnTo>
                                <a:lnTo>
                                  <a:pt x="5" y="59"/>
                                </a:lnTo>
                                <a:lnTo>
                                  <a:pt x="3" y="55"/>
                                </a:lnTo>
                                <a:lnTo>
                                  <a:pt x="3"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8" name="Freeform 65"/>
                        <wps:cNvSpPr>
                          <a:spLocks/>
                        </wps:cNvSpPr>
                        <wps:spPr bwMode="auto">
                          <a:xfrm>
                            <a:off x="760413" y="219075"/>
                            <a:ext cx="1090613" cy="434975"/>
                          </a:xfrm>
                          <a:custGeom>
                            <a:avLst/>
                            <a:gdLst>
                              <a:gd name="T0" fmla="*/ 410 w 687"/>
                              <a:gd name="T1" fmla="*/ 136 h 274"/>
                              <a:gd name="T2" fmla="*/ 410 w 687"/>
                              <a:gd name="T3" fmla="*/ 272 h 274"/>
                              <a:gd name="T4" fmla="*/ 412 w 687"/>
                              <a:gd name="T5" fmla="*/ 270 h 274"/>
                              <a:gd name="T6" fmla="*/ 2 w 687"/>
                              <a:gd name="T7" fmla="*/ 270 h 274"/>
                              <a:gd name="T8" fmla="*/ 4 w 687"/>
                              <a:gd name="T9" fmla="*/ 272 h 274"/>
                              <a:gd name="T10" fmla="*/ 4 w 687"/>
                              <a:gd name="T11" fmla="*/ 136 h 274"/>
                              <a:gd name="T12" fmla="*/ 2 w 687"/>
                              <a:gd name="T13" fmla="*/ 138 h 274"/>
                              <a:gd name="T14" fmla="*/ 687 w 687"/>
                              <a:gd name="T15" fmla="*/ 138 h 274"/>
                              <a:gd name="T16" fmla="*/ 687 w 687"/>
                              <a:gd name="T17" fmla="*/ 0 h 274"/>
                              <a:gd name="T18" fmla="*/ 683 w 687"/>
                              <a:gd name="T19" fmla="*/ 0 h 274"/>
                              <a:gd name="T20" fmla="*/ 683 w 687"/>
                              <a:gd name="T21" fmla="*/ 136 h 274"/>
                              <a:gd name="T22" fmla="*/ 685 w 687"/>
                              <a:gd name="T23" fmla="*/ 134 h 274"/>
                              <a:gd name="T24" fmla="*/ 0 w 687"/>
                              <a:gd name="T25" fmla="*/ 134 h 274"/>
                              <a:gd name="T26" fmla="*/ 0 w 687"/>
                              <a:gd name="T27" fmla="*/ 274 h 274"/>
                              <a:gd name="T28" fmla="*/ 414 w 687"/>
                              <a:gd name="T29" fmla="*/ 274 h 274"/>
                              <a:gd name="T30" fmla="*/ 414 w 687"/>
                              <a:gd name="T31" fmla="*/ 136 h 274"/>
                              <a:gd name="T32" fmla="*/ 410 w 687"/>
                              <a:gd name="T33" fmla="*/ 136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7" h="274">
                                <a:moveTo>
                                  <a:pt x="410" y="136"/>
                                </a:moveTo>
                                <a:lnTo>
                                  <a:pt x="410" y="272"/>
                                </a:lnTo>
                                <a:lnTo>
                                  <a:pt x="412" y="270"/>
                                </a:lnTo>
                                <a:lnTo>
                                  <a:pt x="2" y="270"/>
                                </a:lnTo>
                                <a:lnTo>
                                  <a:pt x="4" y="272"/>
                                </a:lnTo>
                                <a:lnTo>
                                  <a:pt x="4" y="136"/>
                                </a:lnTo>
                                <a:lnTo>
                                  <a:pt x="2" y="138"/>
                                </a:lnTo>
                                <a:lnTo>
                                  <a:pt x="687" y="138"/>
                                </a:lnTo>
                                <a:lnTo>
                                  <a:pt x="687" y="0"/>
                                </a:lnTo>
                                <a:lnTo>
                                  <a:pt x="683" y="0"/>
                                </a:lnTo>
                                <a:lnTo>
                                  <a:pt x="683" y="136"/>
                                </a:lnTo>
                                <a:lnTo>
                                  <a:pt x="685" y="134"/>
                                </a:lnTo>
                                <a:lnTo>
                                  <a:pt x="0" y="134"/>
                                </a:lnTo>
                                <a:lnTo>
                                  <a:pt x="0" y="274"/>
                                </a:lnTo>
                                <a:lnTo>
                                  <a:pt x="414" y="274"/>
                                </a:lnTo>
                                <a:lnTo>
                                  <a:pt x="414" y="136"/>
                                </a:lnTo>
                                <a:lnTo>
                                  <a:pt x="410" y="13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9" name="Freeform 66"/>
                        <wps:cNvSpPr>
                          <a:spLocks/>
                        </wps:cNvSpPr>
                        <wps:spPr bwMode="auto">
                          <a:xfrm>
                            <a:off x="760413" y="215900"/>
                            <a:ext cx="1087438" cy="219075"/>
                          </a:xfrm>
                          <a:custGeom>
                            <a:avLst/>
                            <a:gdLst>
                              <a:gd name="T0" fmla="*/ 4 w 685"/>
                              <a:gd name="T1" fmla="*/ 138 h 138"/>
                              <a:gd name="T2" fmla="*/ 4 w 685"/>
                              <a:gd name="T3" fmla="*/ 2 h 138"/>
                              <a:gd name="T4" fmla="*/ 2 w 685"/>
                              <a:gd name="T5" fmla="*/ 4 h 138"/>
                              <a:gd name="T6" fmla="*/ 685 w 685"/>
                              <a:gd name="T7" fmla="*/ 4 h 138"/>
                              <a:gd name="T8" fmla="*/ 685 w 685"/>
                              <a:gd name="T9" fmla="*/ 0 h 138"/>
                              <a:gd name="T10" fmla="*/ 0 w 685"/>
                              <a:gd name="T11" fmla="*/ 0 h 138"/>
                              <a:gd name="T12" fmla="*/ 0 w 685"/>
                              <a:gd name="T13" fmla="*/ 138 h 138"/>
                              <a:gd name="T14" fmla="*/ 4 w 685"/>
                              <a:gd name="T15" fmla="*/ 138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5" h="138">
                                <a:moveTo>
                                  <a:pt x="4" y="138"/>
                                </a:moveTo>
                                <a:lnTo>
                                  <a:pt x="4" y="2"/>
                                </a:lnTo>
                                <a:lnTo>
                                  <a:pt x="2" y="4"/>
                                </a:lnTo>
                                <a:lnTo>
                                  <a:pt x="685" y="4"/>
                                </a:lnTo>
                                <a:lnTo>
                                  <a:pt x="685"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0" name="Freeform 67"/>
                        <wps:cNvSpPr>
                          <a:spLocks/>
                        </wps:cNvSpPr>
                        <wps:spPr bwMode="auto">
                          <a:xfrm>
                            <a:off x="977900" y="0"/>
                            <a:ext cx="655638" cy="219075"/>
                          </a:xfrm>
                          <a:custGeom>
                            <a:avLst/>
                            <a:gdLst>
                              <a:gd name="T0" fmla="*/ 4 w 413"/>
                              <a:gd name="T1" fmla="*/ 138 h 138"/>
                              <a:gd name="T2" fmla="*/ 4 w 413"/>
                              <a:gd name="T3" fmla="*/ 2 h 138"/>
                              <a:gd name="T4" fmla="*/ 2 w 413"/>
                              <a:gd name="T5" fmla="*/ 4 h 138"/>
                              <a:gd name="T6" fmla="*/ 411 w 413"/>
                              <a:gd name="T7" fmla="*/ 4 h 138"/>
                              <a:gd name="T8" fmla="*/ 410 w 413"/>
                              <a:gd name="T9" fmla="*/ 2 h 138"/>
                              <a:gd name="T10" fmla="*/ 410 w 413"/>
                              <a:gd name="T11" fmla="*/ 138 h 138"/>
                              <a:gd name="T12" fmla="*/ 413 w 413"/>
                              <a:gd name="T13" fmla="*/ 138 h 138"/>
                              <a:gd name="T14" fmla="*/ 413 w 413"/>
                              <a:gd name="T15" fmla="*/ 0 h 138"/>
                              <a:gd name="T16" fmla="*/ 0 w 413"/>
                              <a:gd name="T17" fmla="*/ 0 h 138"/>
                              <a:gd name="T18" fmla="*/ 0 w 413"/>
                              <a:gd name="T19" fmla="*/ 138 h 138"/>
                              <a:gd name="T20" fmla="*/ 4 w 413"/>
                              <a:gd name="T21"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3" h="138">
                                <a:moveTo>
                                  <a:pt x="4" y="138"/>
                                </a:moveTo>
                                <a:lnTo>
                                  <a:pt x="4" y="2"/>
                                </a:lnTo>
                                <a:lnTo>
                                  <a:pt x="2" y="4"/>
                                </a:lnTo>
                                <a:lnTo>
                                  <a:pt x="411" y="4"/>
                                </a:lnTo>
                                <a:lnTo>
                                  <a:pt x="410" y="2"/>
                                </a:lnTo>
                                <a:lnTo>
                                  <a:pt x="410" y="138"/>
                                </a:lnTo>
                                <a:lnTo>
                                  <a:pt x="413" y="138"/>
                                </a:lnTo>
                                <a:lnTo>
                                  <a:pt x="413"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1" name="Freeform 68"/>
                        <wps:cNvSpPr>
                          <a:spLocks/>
                        </wps:cNvSpPr>
                        <wps:spPr bwMode="auto">
                          <a:xfrm>
                            <a:off x="754063" y="425450"/>
                            <a:ext cx="660400" cy="225425"/>
                          </a:xfrm>
                          <a:custGeom>
                            <a:avLst/>
                            <a:gdLst>
                              <a:gd name="T0" fmla="*/ 12 w 416"/>
                              <a:gd name="T1" fmla="*/ 142 h 142"/>
                              <a:gd name="T2" fmla="*/ 12 w 416"/>
                              <a:gd name="T3" fmla="*/ 6 h 142"/>
                              <a:gd name="T4" fmla="*/ 6 w 416"/>
                              <a:gd name="T5" fmla="*/ 12 h 142"/>
                              <a:gd name="T6" fmla="*/ 416 w 416"/>
                              <a:gd name="T7" fmla="*/ 12 h 142"/>
                              <a:gd name="T8" fmla="*/ 416 w 416"/>
                              <a:gd name="T9" fmla="*/ 0 h 142"/>
                              <a:gd name="T10" fmla="*/ 0 w 416"/>
                              <a:gd name="T11" fmla="*/ 0 h 142"/>
                              <a:gd name="T12" fmla="*/ 0 w 416"/>
                              <a:gd name="T13" fmla="*/ 142 h 142"/>
                              <a:gd name="T14" fmla="*/ 12 w 416"/>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6" h="142">
                                <a:moveTo>
                                  <a:pt x="12" y="142"/>
                                </a:moveTo>
                                <a:lnTo>
                                  <a:pt x="12" y="6"/>
                                </a:lnTo>
                                <a:lnTo>
                                  <a:pt x="6" y="12"/>
                                </a:lnTo>
                                <a:lnTo>
                                  <a:pt x="416" y="12"/>
                                </a:lnTo>
                                <a:lnTo>
                                  <a:pt x="416" y="0"/>
                                </a:lnTo>
                                <a:lnTo>
                                  <a:pt x="0" y="0"/>
                                </a:lnTo>
                                <a:lnTo>
                                  <a:pt x="0" y="142"/>
                                </a:lnTo>
                                <a:lnTo>
                                  <a:pt x="12"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2" name="Freeform 69"/>
                        <wps:cNvSpPr>
                          <a:spLocks/>
                        </wps:cNvSpPr>
                        <wps:spPr bwMode="auto">
                          <a:xfrm>
                            <a:off x="981075" y="209550"/>
                            <a:ext cx="658813" cy="225425"/>
                          </a:xfrm>
                          <a:custGeom>
                            <a:avLst/>
                            <a:gdLst>
                              <a:gd name="T0" fmla="*/ 415 w 415"/>
                              <a:gd name="T1" fmla="*/ 142 h 142"/>
                              <a:gd name="T2" fmla="*/ 415 w 415"/>
                              <a:gd name="T3" fmla="*/ 0 h 142"/>
                              <a:gd name="T4" fmla="*/ 0 w 415"/>
                              <a:gd name="T5" fmla="*/ 0 h 142"/>
                              <a:gd name="T6" fmla="*/ 0 w 415"/>
                              <a:gd name="T7" fmla="*/ 12 h 142"/>
                              <a:gd name="T8" fmla="*/ 409 w 415"/>
                              <a:gd name="T9" fmla="*/ 12 h 142"/>
                              <a:gd name="T10" fmla="*/ 404 w 415"/>
                              <a:gd name="T11" fmla="*/ 6 h 142"/>
                              <a:gd name="T12" fmla="*/ 404 w 415"/>
                              <a:gd name="T13" fmla="*/ 142 h 142"/>
                              <a:gd name="T14" fmla="*/ 415 w 415"/>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5" h="142">
                                <a:moveTo>
                                  <a:pt x="415" y="142"/>
                                </a:moveTo>
                                <a:lnTo>
                                  <a:pt x="415" y="0"/>
                                </a:lnTo>
                                <a:lnTo>
                                  <a:pt x="0" y="0"/>
                                </a:lnTo>
                                <a:lnTo>
                                  <a:pt x="0" y="12"/>
                                </a:lnTo>
                                <a:lnTo>
                                  <a:pt x="409" y="12"/>
                                </a:lnTo>
                                <a:lnTo>
                                  <a:pt x="404" y="6"/>
                                </a:lnTo>
                                <a:lnTo>
                                  <a:pt x="404" y="142"/>
                                </a:lnTo>
                                <a:lnTo>
                                  <a:pt x="415"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3" name="Rectangle 70"/>
                        <wps:cNvSpPr>
                          <a:spLocks noChangeArrowheads="1"/>
                        </wps:cNvSpPr>
                        <wps:spPr bwMode="auto">
                          <a:xfrm>
                            <a:off x="971550" y="219075"/>
                            <a:ext cx="17463"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14" name="Rectangle 71"/>
                        <wps:cNvSpPr>
                          <a:spLocks noChangeArrowheads="1"/>
                        </wps:cNvSpPr>
                        <wps:spPr bwMode="auto">
                          <a:xfrm>
                            <a:off x="1187450" y="3175"/>
                            <a:ext cx="19050" cy="647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15" name="Rectangle 72"/>
                        <wps:cNvSpPr>
                          <a:spLocks noChangeArrowheads="1"/>
                        </wps:cNvSpPr>
                        <wps:spPr bwMode="auto">
                          <a:xfrm>
                            <a:off x="1404938" y="3175"/>
                            <a:ext cx="19050"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16" name="Rectangle 74"/>
                        <wps:cNvSpPr>
                          <a:spLocks noChangeArrowheads="1"/>
                        </wps:cNvSpPr>
                        <wps:spPr bwMode="auto">
                          <a:xfrm>
                            <a:off x="1265238" y="539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17" name="Rectangle 75"/>
                        <wps:cNvSpPr>
                          <a:spLocks noChangeArrowheads="1"/>
                        </wps:cNvSpPr>
                        <wps:spPr bwMode="auto">
                          <a:xfrm>
                            <a:off x="1265089" y="53962"/>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B455B69"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18" name="Rectangle 76"/>
                        <wps:cNvSpPr>
                          <a:spLocks noChangeArrowheads="1"/>
                        </wps:cNvSpPr>
                        <wps:spPr bwMode="auto">
                          <a:xfrm>
                            <a:off x="1474788" y="539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19" name="Rectangle 77"/>
                        <wps:cNvSpPr>
                          <a:spLocks noChangeArrowheads="1"/>
                        </wps:cNvSpPr>
                        <wps:spPr bwMode="auto">
                          <a:xfrm>
                            <a:off x="1474614" y="53962"/>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04A7D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20" name="Rectangle 78"/>
                        <wps:cNvSpPr>
                          <a:spLocks noChangeArrowheads="1"/>
                        </wps:cNvSpPr>
                        <wps:spPr bwMode="auto">
                          <a:xfrm>
                            <a:off x="1265238" y="2698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21" name="Rectangle 79"/>
                        <wps:cNvSpPr>
                          <a:spLocks noChangeArrowheads="1"/>
                        </wps:cNvSpPr>
                        <wps:spPr bwMode="auto">
                          <a:xfrm>
                            <a:off x="1265089" y="26980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F64503"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22" name="Rectangle 80"/>
                        <wps:cNvSpPr>
                          <a:spLocks noChangeArrowheads="1"/>
                        </wps:cNvSpPr>
                        <wps:spPr bwMode="auto">
                          <a:xfrm>
                            <a:off x="1474788" y="2698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23" name="Rectangle 81"/>
                        <wps:cNvSpPr>
                          <a:spLocks noChangeArrowheads="1"/>
                        </wps:cNvSpPr>
                        <wps:spPr bwMode="auto">
                          <a:xfrm>
                            <a:off x="1474614" y="26980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B6D87B"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24" name="Rectangle 82"/>
                        <wps:cNvSpPr>
                          <a:spLocks noChangeArrowheads="1"/>
                        </wps:cNvSpPr>
                        <wps:spPr bwMode="auto">
                          <a:xfrm>
                            <a:off x="1044575" y="2698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25" name="Rectangle 83"/>
                        <wps:cNvSpPr>
                          <a:spLocks noChangeArrowheads="1"/>
                        </wps:cNvSpPr>
                        <wps:spPr bwMode="auto">
                          <a:xfrm>
                            <a:off x="1044452" y="26980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294D91B"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26" name="Rectangle 84"/>
                        <wps:cNvSpPr>
                          <a:spLocks noChangeArrowheads="1"/>
                        </wps:cNvSpPr>
                        <wps:spPr bwMode="auto">
                          <a:xfrm>
                            <a:off x="1044575" y="48260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27" name="Rectangle 85"/>
                        <wps:cNvSpPr>
                          <a:spLocks noChangeArrowheads="1"/>
                        </wps:cNvSpPr>
                        <wps:spPr bwMode="auto">
                          <a:xfrm>
                            <a:off x="1044452" y="48248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D940D1"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28" name="Rectangle 86"/>
                        <wps:cNvSpPr>
                          <a:spLocks noChangeArrowheads="1"/>
                        </wps:cNvSpPr>
                        <wps:spPr bwMode="auto">
                          <a:xfrm>
                            <a:off x="833438" y="48260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29" name="Rectangle 87"/>
                        <wps:cNvSpPr>
                          <a:spLocks noChangeArrowheads="1"/>
                        </wps:cNvSpPr>
                        <wps:spPr bwMode="auto">
                          <a:xfrm>
                            <a:off x="833340" y="48248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01A937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30" name="Rectangle 88"/>
                        <wps:cNvSpPr>
                          <a:spLocks noChangeArrowheads="1"/>
                        </wps:cNvSpPr>
                        <wps:spPr bwMode="auto">
                          <a:xfrm>
                            <a:off x="1044575" y="539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31" name="Rectangle 89"/>
                        <wps:cNvSpPr>
                          <a:spLocks noChangeArrowheads="1"/>
                        </wps:cNvSpPr>
                        <wps:spPr bwMode="auto">
                          <a:xfrm>
                            <a:off x="1044452" y="53962"/>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18BB0D4"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32" name="Rectangle 90"/>
                        <wps:cNvSpPr>
                          <a:spLocks noChangeArrowheads="1"/>
                        </wps:cNvSpPr>
                        <wps:spPr bwMode="auto">
                          <a:xfrm>
                            <a:off x="833438" y="2698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33" name="Rectangle 91"/>
                        <wps:cNvSpPr>
                          <a:spLocks noChangeArrowheads="1"/>
                        </wps:cNvSpPr>
                        <wps:spPr bwMode="auto">
                          <a:xfrm>
                            <a:off x="833340" y="26980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DEAC1F8"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34" name="Rectangle 92"/>
                        <wps:cNvSpPr>
                          <a:spLocks noChangeArrowheads="1"/>
                        </wps:cNvSpPr>
                        <wps:spPr bwMode="auto">
                          <a:xfrm>
                            <a:off x="1707949" y="26980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543A38"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wps:txbx>
                        <wps:bodyPr vert="horz" wrap="none" lIns="0" tIns="0" rIns="0" bIns="0" numCol="1" anchor="t" anchorCtr="0" compatLnSpc="1">
                          <a:prstTxWarp prst="textNoShape">
                            <a:avLst/>
                          </a:prstTxWarp>
                          <a:spAutoFit/>
                        </wps:bodyPr>
                      </wps:wsp>
                      <wps:wsp>
                        <wps:cNvPr id="435" name="Rectangle 93"/>
                        <wps:cNvSpPr>
                          <a:spLocks noChangeArrowheads="1"/>
                        </wps:cNvSpPr>
                        <wps:spPr bwMode="auto">
                          <a:xfrm>
                            <a:off x="1784140" y="339643"/>
                            <a:ext cx="35560" cy="73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9F64F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wps:txbx>
                        <wps:bodyPr vert="horz" wrap="none" lIns="0" tIns="0" rIns="0" bIns="0" numCol="1" anchor="t" anchorCtr="0" compatLnSpc="1">
                          <a:prstTxWarp prst="textNoShape">
                            <a:avLst/>
                          </a:prstTxWarp>
                          <a:spAutoFit/>
                        </wps:bodyPr>
                      </wps:wsp>
                      <wps:wsp>
                        <wps:cNvPr id="436" name="Rectangle 94"/>
                        <wps:cNvSpPr>
                          <a:spLocks noChangeArrowheads="1"/>
                        </wps:cNvSpPr>
                        <wps:spPr bwMode="auto">
                          <a:xfrm>
                            <a:off x="1" y="989968"/>
                            <a:ext cx="2638746" cy="29209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EEB106D" w14:textId="17DF93CA" w:rsidR="00306BE6" w:rsidRDefault="00306BE6" w:rsidP="00306BE6">
                              <w:pPr>
                                <w:pStyle w:val="FigureNoTitle"/>
                                <w:spacing w:before="0" w:after="0"/>
                              </w:pPr>
                              <w:bookmarkStart w:id="389" w:name="_Toc524617782"/>
                              <w:r w:rsidRPr="00306BE6">
                                <w:t xml:space="preserve">Figure 5 – Template when GBTEMPLATE = 2, </w:t>
                              </w:r>
                              <w:r w:rsidRPr="00306BE6">
                                <w:br/>
                                <w:t>showing the AT pixel at its nominal location</w:t>
                              </w:r>
                              <w:bookmarkEnd w:id="389"/>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5B5362A" id="グループ化 135" o:spid="_x0000_s1192" style="position:absolute;left:0;text-align:left;margin-left:0;margin-top:15pt;width:207.75pt;height:101.25pt;z-index:251630592;mso-position-horizontal:center;mso-position-horizontal-relative:margin;mso-width-relative:margin;mso-height-relative:margin" coordsize="26387,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">
                <v:rect id="AutoShape 61" o:spid="_x0000_s1193" style="position:absolute;width:26177;height:1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ubDsUA&#10;AADcAAAADwAAAGRycy9kb3ducmV2LnhtbESPQWvCQBSE74L/YXlCL0U3FhVJXUWE0lAEMVrPj+xr&#10;Epp9G7PbJP57Vyh4HGbmG2a16U0lWmpcaVnBdBKBIM6sLjlXcD59jJcgnEfWWFkmBTdysFkPByuM&#10;te34SG3qcxEg7GJUUHhfx1K6rCCDbmJr4uD92MagD7LJpW6wC3BTybcoWkiDJYeFAmvaFZT9pn9G&#10;QZcd2stp/ykPr5fE8jW57tLvL6VeRv32HYSn3j/D/+1EK5hF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5sOxQAAANwAAAAPAAAAAAAAAAAAAAAAAJgCAABkcnMv&#10;ZG93bnJldi54bWxQSwUGAAAAAAQABAD1AAAAigMAAAAA&#10;" filled="f" stroked="f">
                  <o:lock v:ext="edit" aspectratio="t" text="t"/>
                </v:rect>
                <v:oval id="Oval 63" o:spid="_x0000_s1194" style="position:absolute;left:12303;top:4714;width:1508;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OzHsMA&#10;AADcAAAADwAAAGRycy9kb3ducmV2LnhtbESPQUsDMRSE74L/ITzBi9jEVqqsTYu0Cr3aFs/PzXM3&#10;uHlZknSb/femUOhxmJlvmMUqu04MFKL1rOFpokAQ195YbjQc9p+PryBiQjbYeSYNI0VYLW9vFlgZ&#10;f+IvGnapEQXCsUINbUp9JWWsW3IYJ74nLt6vDw5TkaGRJuCpwF0np0rNpUPLZaHFntYt1X+7o9Mw&#10;HMJ3DqO1L/04yz+b2Yd7QKX1/V1+fwORKKdr+NLeGg3Pag7nM+U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OzHsMAAADcAAAADwAAAAAAAAAAAAAAAACYAgAAZHJzL2Rv&#10;d25yZXYueG1sUEsFBgAAAAAEAAQA9QAAAIgDAAAAAA==&#10;" stroked="f"/>
                <v:shape id="Freeform 64" o:spid="_x0000_s1195" style="position:absolute;left:12287;top:4683;width:1524;height:1492;visibility:visible;mso-wrap-style:square;v-text-anchor:top" coordsize="9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f98sUA&#10;AADcAAAADwAAAGRycy9kb3ducmV2LnhtbESP0WrCQBRE3wv+w3IF3+quUVqJ2YhICwq2VNsPuM1e&#10;k2D2bsiuMf37rlDo4zAzZ5hsPdhG9NT52rGG2VSBIC6cqbnU8PX5+rgE4QOywcYxafghD+t89JBh&#10;atyNj9SfQikihH2KGqoQ2lRKX1Rk0U9dSxy9s+sshii7UpoObxFuG5ko9SQt1hwXKmxpW1FxOV2t&#10;hp1780dK1DL5/pi9v+w38/5Ac60n42GzAhFoCP/hv/bOaFioZ7if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3yxQAAANwAAAAPAAAAAAAAAAAAAAAAAJgCAABkcnMv&#10;ZG93bnJldi54bWxQSwUGAAAAAAQABAD1AAAAigMAAAAA&#10;" path="m,46r,9l1,59r,4l3,65r,2l7,71r,2l19,84r2,l25,88r1,l28,90r4,l36,92r8,l48,94r2,l50,92r7,l61,90r4,l67,88r2,l73,84r2,l86,73r,-2l90,67r,-2l92,63r,-4l94,55r,-7l96,48r,-2l94,42r,-8l92,32r,-5l90,25r,-2l86,19,80,13r,-4l76,9,73,6r-2,l69,4r-2,l65,2r-4,l57,,36,,32,2r-4,l26,4r-1,l23,6r-2,l17,9r-4,l13,13,7,19,3,23r,2l1,27r,5l,34,,46r3,l3,34,5,32r,-5l7,25r,-2l11,23r,-4l17,13,21,9r2,l25,8r1,l28,6r4,l36,4r12,l57,4r4,2l65,6r2,2l69,8r2,1l73,9r3,4l82,19r,4l86,23r,2l88,27r,5l90,34r,8l92,46r,-2l90,48r,7l88,59r,4l86,65r,2l82,71r,2l80,75r-4,l76,78r-1,2l73,80r-4,4l67,84r-2,2l61,86r-4,2l50,88r-4,2l48,90,44,88r-8,l32,86r-4,l26,84r-1,l21,80r-2,l17,78r,-3l13,75,11,73r,-2l7,67r,-2l5,63r,-4l3,55r,-9l,46xe" fillcolor="black" stroked="f">
                  <v:path arrowok="t" o:connecttype="custom" o:connectlocs="1588,93663;4763,106363;30163,133350;41275,139700;57150,146050;79375,149225;96838,142875;109538,139700;136525,115888;142875,103188;149225,87313;152400,73025;146050,50800;142875,36513;127000,14288;112713,9525;103188,3175;57150,0;41275,6350;33338,9525;20638,20638;4763,39688;0,53975;4763,53975;11113,39688;17463,30163;36513,14288;44450,9525;76200,6350;103188,9525;112713,14288;130175,30163;136525,39688;142875,53975;146050,69850;139700,93663;136525,106363;127000,119063;119063,127000;106363,133350;90488,139700;76200,142875;50800,136525;39688,133350;26988,123825;17463,115888;11113,103188;4763,87313" o:connectangles="0,0,0,0,0,0,0,0,0,0,0,0,0,0,0,0,0,0,0,0,0,0,0,0,0,0,0,0,0,0,0,0,0,0,0,0,0,0,0,0,0,0,0,0,0,0,0,0"/>
                </v:shape>
                <v:shape id="Freeform 65" o:spid="_x0000_s1196" style="position:absolute;left:7604;top:2190;width:10906;height:4350;visibility:visible;mso-wrap-style:square;v-text-anchor:top" coordsize="68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PCMEA&#10;AADcAAAADwAAAGRycy9kb3ducmV2LnhtbERPz2vCMBS+C/sfwhvsZhNFZVajjMFgO4l1B709mtem&#10;2LyUJmq3v94cBI8f3+/1dnCtuFIfGs8aJpkCQVx603Ct4ffwNX4HESKywdYzafijANvNy2iNufE3&#10;3tO1iLVIIRxy1GBj7HIpQ2nJYch8R5y4yvcOY4J9LU2PtxTuWjlVaiEdNpwaLHb0aak8FxenYV79&#10;0LLaydNM/XNxtscqqtNO67fX4WMFItIQn+KH+9tomKm0Np1JR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0DwjBAAAA3AAAAA8AAAAAAAAAAAAAAAAAmAIAAGRycy9kb3du&#10;cmV2LnhtbFBLBQYAAAAABAAEAPUAAACGAwAAAAA=&#10;" path="m410,136r,136l412,270,2,270r2,2l4,136r-2,2l687,138,687,r-4,l683,136r2,-2l,134,,274r414,l414,136r-4,xe" fillcolor="black" stroked="f">
                  <v:path arrowok="t" o:connecttype="custom" o:connectlocs="650875,215900;650875,431800;654050,428625;3175,428625;6350,431800;6350,215900;3175,219075;1090613,219075;1090613,0;1084263,0;1084263,215900;1087438,212725;0,212725;0,434975;657225,434975;657225,215900;650875,215900" o:connectangles="0,0,0,0,0,0,0,0,0,0,0,0,0,0,0,0,0"/>
                </v:shape>
                <v:shape id="Freeform 66" o:spid="_x0000_s1197" style="position:absolute;left:7604;top:2159;width:10874;height:2190;visibility:visible;mso-wrap-style:square;v-text-anchor:top" coordsize="685,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mY3cUA&#10;AADcAAAADwAAAGRycy9kb3ducmV2LnhtbESPQWvCQBSE7wX/w/IEb3Wj2NBGV1FBUKQHYw8en9nX&#10;bGj2bciumvz7rlDocZiZb5jFqrO1uFPrK8cKJuMEBHHhdMWlgq/z7vUdhA/IGmvHpKAnD6vl4GWB&#10;mXYPPtE9D6WIEPYZKjAhNJmUvjBk0Y9dQxy9b9daDFG2pdQtPiLc1nKaJKm0WHFcMNjQ1lDxk9+s&#10;guNnv9ml4VDuDeXp5e3aX86nrVKjYbeegwjUhf/wX3uvFcySD3ie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ZjdxQAAANwAAAAPAAAAAAAAAAAAAAAAAJgCAABkcnMv&#10;ZG93bnJldi54bWxQSwUGAAAAAAQABAD1AAAAigMAAAAA&#10;" path="m4,138l4,2,2,4r683,l685,,,,,138r4,xe" fillcolor="black" stroked="f">
                  <v:path arrowok="t" o:connecttype="custom" o:connectlocs="6350,219075;6350,3175;3175,6350;1087438,6350;1087438,0;0,0;0,219075;6350,219075" o:connectangles="0,0,0,0,0,0,0,0"/>
                </v:shape>
                <v:shape id="Freeform 67" o:spid="_x0000_s1198" style="position:absolute;left:9779;width:6556;height:2190;visibility:visible;mso-wrap-style:square;v-text-anchor:top" coordsize="413,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JPMIA&#10;AADcAAAADwAAAGRycy9kb3ducmV2LnhtbERPPWvDMBDdA/kP4grZElkllNaNHEqgkCGU1nWGbId1&#10;tY2tk5GU2Pn31VDo+Hjfu/1sB3EjHzrHGtQmA0FcO9Nxo6H6fl8/gwgR2eDgmDTcKcC+WC52mBs3&#10;8RfdytiIFMIhRw1tjGMuZahbshg2biRO3I/zFmOCvpHG45TC7SAfs+xJWuw4NbQ40qGlui+vVkNz&#10;OV+P/egrf5q68PnyoUyplNarh/ntFUSkOf6L/9xHo2Gr0vx0Jh0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80k8wgAAANwAAAAPAAAAAAAAAAAAAAAAAJgCAABkcnMvZG93&#10;bnJldi54bWxQSwUGAAAAAAQABAD1AAAAhwMAAAAA&#10;" path="m4,138l4,2,2,4r409,l410,2r,136l413,138,413,,,,,138r4,xe" fillcolor="black" stroked="f">
                  <v:path arrowok="t" o:connecttype="custom" o:connectlocs="6350,219075;6350,3175;3175,6350;652463,6350;650875,3175;650875,219075;655638,219075;655638,0;0,0;0,219075;6350,219075" o:connectangles="0,0,0,0,0,0,0,0,0,0,0"/>
                </v:shape>
                <v:shape id="Freeform 68" o:spid="_x0000_s1199" style="position:absolute;left:7540;top:4254;width:6604;height:2254;visibility:visible;mso-wrap-style:square;v-text-anchor:top" coordsize="416,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Ke4sYA&#10;AADcAAAADwAAAGRycy9kb3ducmV2LnhtbESPT2vCQBTE7wW/w/IKvdVNolSJrqFYW3oR/FOox2f2&#10;NQlm3y7ZrcZv3xWEHoeZ+Q0zL3rTijN1vrGsIB0mIIhLqxuuFHzt35+nIHxA1thaJgVX8lAsBg9z&#10;zLW98JbOu1CJCGGfo4I6BJdL6cuaDPqhdcTR+7GdwRBlV0nd4SXCTSuzJHmRBhuOCzU6WtZUnna/&#10;RsEq/TDL437kNmtZbt4O34dJ5qxST4/96wxEoD78h+/tT61gnK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Ke4sYAAADcAAAADwAAAAAAAAAAAAAAAACYAgAAZHJz&#10;L2Rvd25yZXYueG1sUEsFBgAAAAAEAAQA9QAAAIsDAAAAAA==&#10;" path="m12,142l12,6,6,12r410,l416,,,,,142r12,xe" fillcolor="black" stroked="f">
                  <v:path arrowok="t" o:connecttype="custom" o:connectlocs="19050,225425;19050,9525;9525,19050;660400,19050;660400,0;0,0;0,225425;19050,225425" o:connectangles="0,0,0,0,0,0,0,0"/>
                </v:shape>
                <v:shape id="Freeform 69" o:spid="_x0000_s1200" style="position:absolute;left:9810;top:2095;width:6588;height:2254;visibility:visible;mso-wrap-style:square;v-text-anchor:top" coordsize="4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twcUA&#10;AADcAAAADwAAAGRycy9kb3ducmV2LnhtbESPzWrDMBCE74G8g9hAb4kc05rgRjb5oSW30DSUHrfW&#10;xjaxVkZSHPftq0Khx2FmvmHW5Wg6MZDzrWUFy0UCgriyuuVawfn9Zb4C4QOyxs4yKfgmD2Uxnawx&#10;1/bObzScQi0ihH2OCpoQ+lxKXzVk0C9sTxy9i3UGQ5SultrhPcJNJ9MkyaTBluNCgz3tGqqup5tR&#10;cOy3/rh/sl+7zywZQuY+Dln6qtTDbNw8gwg0hv/wX/ugFTwuU/g9E4+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6K3BxQAAANwAAAAPAAAAAAAAAAAAAAAAAJgCAABkcnMv&#10;ZG93bnJldi54bWxQSwUGAAAAAAQABAD1AAAAigMAAAAA&#10;" path="m415,142l415,,,,,12r409,l404,6r,136l415,142xe" fillcolor="black" stroked="f">
                  <v:path arrowok="t" o:connecttype="custom" o:connectlocs="658813,225425;658813,0;0,0;0,19050;649288,19050;641350,9525;641350,225425;658813,225425" o:connectangles="0,0,0,0,0,0,0,0"/>
                </v:shape>
                <v:rect id="Rectangle 70" o:spid="_x0000_s1201" style="position:absolute;left:9715;top:2190;width:175;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4A8cA&#10;AADcAAAADwAAAGRycy9kb3ducmV2LnhtbESPQWvCQBSE70L/w/IKvelGq8WmWaUWBC9CtT3U2zP7&#10;moRk36a7q0Z/fVcQPA4z8w2TzTvTiCM5X1lWMBwkIIhzqysuFHx/LftTED4ga2wsk4IzeZjPHnoZ&#10;ptqeeEPHbShEhLBPUUEZQptK6fOSDPqBbYmj92udwRClK6R2eIpw08hRkrxIgxXHhRJb+igpr7cH&#10;o2DxOl38fY55fdnsd7T72deTkUuUenrs3t9ABOrCPXxrr7SC8fAZr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I+APHAAAA3AAAAA8AAAAAAAAAAAAAAAAAmAIAAGRy&#10;cy9kb3ducmV2LnhtbFBLBQYAAAAABAAEAPUAAACMAwAAAAA=&#10;" fillcolor="black" stroked="f"/>
                <v:rect id="Rectangle 71" o:spid="_x0000_s1202" style="position:absolute;left:11874;top:31;width:191;height:6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gd8YA&#10;AADcAAAADwAAAGRycy9kb3ducmV2LnhtbESPQWsCMRSE74L/IbxCb5pV1qKrUbRQ8CKo9aC35+Z1&#10;d3Hzsk2ibvvrG0HocZiZb5jZojW1uJHzlWUFg34Cgji3uuJCweHzozcG4QOyxtoyKfghD4t5tzPD&#10;TNs77+i2D4WIEPYZKihDaDIpfV6SQd+3DXH0vqwzGKJ0hdQO7xFuajlMkjdpsOK4UGJD7yXll/3V&#10;KFhNxqvvbcqb3935RKfj+TIaukSp15d2OQURqA3/4Wd7rRWkgxQ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Fgd8YAAADcAAAADwAAAAAAAAAAAAAAAACYAgAAZHJz&#10;L2Rvd25yZXYueG1sUEsFBgAAAAAEAAQA9QAAAIsDAAAAAA==&#10;" fillcolor="black" stroked="f"/>
                <v:rect id="Rectangle 72" o:spid="_x0000_s1203" style="position:absolute;left:14049;top:31;width:190;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3F7MYA&#10;AADcAAAADwAAAGRycy9kb3ducmV2LnhtbESPQWsCMRSE70L/Q3iF3tysomJXo1RB6KWgtod6e26e&#10;u4ubl22S6uqvN4LgcZiZb5jpvDW1OJHzlWUFvSQFQZxbXXGh4Od71R2D8AFZY22ZFFzIw3z20pli&#10;pu2ZN3TahkJECPsMFZQhNJmUPi/JoE9sQxy9g3UGQ5SukNrhOcJNLftpOpIGK44LJTa0LCk/bv+N&#10;gsX7ePG3HvDXdbPf0e53fxz2XarU22v7MQERqA3P8KP9qRUMekO4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3F7MYAAADcAAAADwAAAAAAAAAAAAAAAACYAgAAZHJz&#10;L2Rvd25yZXYueG1sUEsFBgAAAAAEAAQA9QAAAIsDAAAAAA==&#10;" fillcolor="black" stroked="f"/>
                <v:rect id="Rectangle 74" o:spid="_x0000_s1204" style="position:absolute;left:12652;top:539;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ohsQA&#10;AADcAAAADwAAAGRycy9kb3ducmV2LnhtbESPW4vCMBSE3xf8D+EIvq2Jly1ajSKCIKz74AV8PTTH&#10;ttic1CZq99+bhQUfh5n5hpkvW1uJBzW+dKxh0FcgiDNnSs41nI6bzwkIH5ANVo5Jwy95WC46H3NM&#10;jXvynh6HkIsIYZ+ihiKEOpXSZwVZ9H1XE0fv4hqLIcoml6bBZ4TbSg6VSqTFkuNCgTWtC8quh7vV&#10;gMnY3H4uo93x+57gNG/V5uustO5129UMRKA2vMP/7a3RMB4k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aqIbEAAAA3AAAAA8AAAAAAAAAAAAAAAAAmAIAAGRycy9k&#10;b3ducmV2LnhtbFBLBQYAAAAABAAEAPUAAACJAwAAAAA=&#10;" stroked="f"/>
                <v:rect id="Rectangle 75" o:spid="_x0000_s1205" style="position:absolute;left:12650;top:539;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14:paraId="6B455B69"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76" o:spid="_x0000_s1206" style="position:absolute;left:14747;top:539;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Zb8IA&#10;AADcAAAADwAAAGRycy9kb3ducmV2LnhtbERPz2vCMBS+C/sfwht4s4lTy9YZZQgFYfNgK+z6aJ5t&#10;WfPSNbF2//1yGOz48f3e7ifbiZEG3zrWsEwUCOLKmZZrDZcyXzyD8AHZYOeYNPyQh/3uYbbFzLg7&#10;n2ksQi1iCPsMNTQh9JmUvmrIok9cTxy5qxsshgiHWpoB7zHcdvJJqVRabDk2NNjToaHqq7hZDZiu&#10;zffpuvoo328pvtSTyjefSuv54/T2CiLQFP7Ff+6j0bBexrX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ZlvwgAAANwAAAAPAAAAAAAAAAAAAAAAAJgCAABkcnMvZG93&#10;bnJldi54bWxQSwUGAAAAAAQABAD1AAAAhwMAAAAA&#10;" stroked="f"/>
                <v:rect id="Rectangle 77" o:spid="_x0000_s1207" style="position:absolute;left:14746;top:53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14:paraId="0B04A7D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78" o:spid="_x0000_s1208" style="position:absolute;left:12652;top:2698;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f1MIA&#10;AADcAAAADwAAAGRycy9kb3ducmV2LnhtbERPz2vCMBS+C/sfwht4s8k6LVtnFBkIwubBVtj10Tzb&#10;sualNql2//1yGOz48f1ebyfbiRsNvnWs4SlRIIgrZ1quNZzL/eIFhA/IBjvHpOGHPGw3D7M15sbd&#10;+US3ItQihrDPUUMTQp9L6auGLPrE9cSRu7jBYohwqKUZ8B7DbSdTpTJpseXY0GBP7w1V38VoNWC2&#10;NNfj5fmz/BgzfK0ntV99Ka3nj9PuDUSgKfyL/9wHo2G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1/UwgAAANwAAAAPAAAAAAAAAAAAAAAAAJgCAABkcnMvZG93&#10;bnJldi54bWxQSwUGAAAAAAQABAD1AAAAhwMAAAAA&#10;" stroked="f"/>
                <v:rect id="Rectangle 79" o:spid="_x0000_s1209" style="position:absolute;left:12650;top:2698;width:76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14:paraId="6FF64503"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0" o:spid="_x0000_s1210" style="position:absolute;left:14747;top:2698;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1kOMUA&#10;AADcAAAADwAAAGRycy9kb3ducmV2LnhtbESPT2sCMRTE74V+h/AK3mrSrS66bpRSEITqoVrw+ti8&#10;/UM3L9tN1O23N4LgcZiZ3zD5arCtOFPvG8ca3sYKBHHhTMOVhp/D+nUGwgdkg61j0vBPHlbL56cc&#10;M+Mu/E3nfahEhLDPUEMdQpdJ6YuaLPqx64ijV7reYoiyr6Tp8RLhtpWJUqm02HBcqLGjz5qK3/3J&#10;asB0Yv525fv28HVKcV4Naj09Kq1HL8PHAkSgITzC9/bGaJgk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WQ4xQAAANwAAAAPAAAAAAAAAAAAAAAAAJgCAABkcnMv&#10;ZG93bnJldi54bWxQSwUGAAAAAAQABAD1AAAAigMAAAAA&#10;" stroked="f"/>
                <v:rect id="Rectangle 81" o:spid="_x0000_s1211" style="position:absolute;left:14746;top:2698;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efcIA&#10;AADcAAAADwAAAGRycy9kb3ducmV2LnhtbESP3WoCMRSE7wXfIRzBO826liKrUUQQbOmNqw9w2Jz9&#10;weRkSaK7ffumUOjlMDPfMLvDaI14kQ+dYwWrZQaCuHK640bB/XZebECEiKzROCYF3xTgsJ9Odlho&#10;N/CVXmVsRIJwKFBBG2NfSBmqliyGpeuJk1c7bzEm6RupPQ4Jbo3Ms+xdWuw4LbTY06ml6lE+rQJ5&#10;K8/DpjQ+c595/WU+LteanFLz2Xjcgog0xv/wX/uiFbzl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59wgAAANwAAAAPAAAAAAAAAAAAAAAAAJgCAABkcnMvZG93&#10;bnJldi54bWxQSwUGAAAAAAQABAD1AAAAhwMAAAAA&#10;" filled="f" stroked="f">
                  <v:textbox style="mso-fit-shape-to-text:t" inset="0,0,0,0">
                    <w:txbxContent>
                      <w:p w14:paraId="1DB6D87B"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2" o:spid="_x0000_s1212" style="position:absolute;left:10445;top:2698;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Z18UA&#10;AADcAAAADwAAAGRycy9kb3ducmV2LnhtbESPW2sCMRSE3wv+h3CEvtVEu1103ShSEAptH7yAr4fN&#10;2QtuTtZN1O2/bwoFH4eZ+YbJ14NtxY163zjWMJ0oEMSFMw1XGo6H7cschA/IBlvHpOGHPKxXo6cc&#10;M+PuvKPbPlQiQthnqKEOocuk9EVNFv3EdcTRK11vMUTZV9L0eI9w28qZUqm02HBcqLGj95qK8/5q&#10;NWCamMt3+fp1+LymuKgGtX07Ka2fx8NmCSLQEB7h//aH0ZDME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FnXxQAAANwAAAAPAAAAAAAAAAAAAAAAAJgCAABkcnMv&#10;ZG93bnJldi54bWxQSwUGAAAAAAQABAD1AAAAigMAAAAA&#10;" stroked="f"/>
                <v:rect id="Rectangle 83" o:spid="_x0000_s1213" style="position:absolute;left:10444;top:2698;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jksIA&#10;AADcAAAADwAAAGRycy9kb3ducmV2LnhtbESP3WoCMRSE7wXfIRzBO8262C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OSwgAAANwAAAAPAAAAAAAAAAAAAAAAAJgCAABkcnMvZG93&#10;bnJldi54bWxQSwUGAAAAAAQABAD1AAAAhwMAAAAA&#10;" filled="f" stroked="f">
                  <v:textbox style="mso-fit-shape-to-text:t" inset="0,0,0,0">
                    <w:txbxContent>
                      <w:p w14:paraId="1294D91B"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4" o:spid="_x0000_s1214" style="position:absolute;left:10445;top:4826;width:794;height:1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ZiO8UA&#10;AADcAAAADwAAAGRycy9kb3ducmV2LnhtbESPzWrDMBCE74W8g9hAbo1UNzWNE8WUQiCQ9pAf6HWx&#10;NraptXItxXbevioUchxm5htmnY+2ET11vnas4WmuQBAXztRcajifto+vIHxANtg4Jg038pBvJg9r&#10;zIwb+ED9MZQiQthnqKEKoc2k9EVFFv3ctcTRu7jOYoiyK6XpcIhw28hEqVRarDkuVNjSe0XF9/Fq&#10;NWC6MD+fl+eP0/6a4rIc1fblS2k9m45vKxCBxnAP/7d3RsMiSeH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mI7xQAAANwAAAAPAAAAAAAAAAAAAAAAAJgCAABkcnMv&#10;ZG93bnJldi54bWxQSwUGAAAAAAQABAD1AAAAigMAAAAA&#10;" stroked="f"/>
                <v:rect id="Rectangle 85" o:spid="_x0000_s1215" style="position:absolute;left:10444;top:482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YfsIA&#10;AADcAAAADwAAAGRycy9kb3ducmV2LnhtbESP3WoCMRSE7wXfIRzBO826SC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dh+wgAAANwAAAAPAAAAAAAAAAAAAAAAAJgCAABkcnMvZG93&#10;bnJldi54bWxQSwUGAAAAAAQABAD1AAAAhwMAAAAA&#10;" filled="f" stroked="f">
                  <v:textbox style="mso-fit-shape-to-text:t" inset="0,0,0,0">
                    <w:txbxContent>
                      <w:p w14:paraId="51D940D1"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6" o:spid="_x0000_s1216" style="position:absolute;left:8334;top:4826;width:794;height:1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VT0sIA&#10;AADcAAAADwAAAGRycy9kb3ducmV2LnhtbERPz2vCMBS+C/sfwht4s8k6LVtnFBkIwubBVtj10Tzb&#10;sualNql2//1yGOz48f1ebyfbiRsNvnWs4SlRIIgrZ1quNZzL/eIFhA/IBjvHpOGHPGw3D7M15sbd&#10;+US3ItQihrDPUUMTQp9L6auGLPrE9cSRu7jBYohwqKUZ8B7DbSdTpTJpseXY0GBP7w1V38VoNWC2&#10;NNfj5fmz/BgzfK0ntV99Ka3nj9PuDUSgKfyL/9wHo2GZ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VPSwgAAANwAAAAPAAAAAAAAAAAAAAAAAJgCAABkcnMvZG93&#10;bnJldi54bWxQSwUGAAAAAAQABAD1AAAAhwMAAAAA&#10;" stroked="f"/>
                <v:rect id="Rectangle 87" o:spid="_x0000_s1217" style="position:absolute;left:8333;top:482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l8IA&#10;AADcAAAADwAAAGRycy9kb3ducmV2LnhtbESP3WoCMRSE7wu+QziCdzXrI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mXwgAAANwAAAAPAAAAAAAAAAAAAAAAAJgCAABkcnMvZG93&#10;bnJldi54bWxQSwUGAAAAAAQABAD1AAAAhwMAAAAA&#10;" filled="f" stroked="f">
                  <v:textbox style="mso-fit-shape-to-text:t" inset="0,0,0,0">
                    <w:txbxContent>
                      <w:p w14:paraId="701A937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8" o:spid="_x0000_s1218" style="position:absolute;left:10445;top:539;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rJCcIA&#10;AADcAAAADwAAAGRycy9kb3ducmV2LnhtbERPz2vCMBS+C/sfwhvspslmLVtnFBkUBs6DVdj10Tzb&#10;sualNrGt//1yGOz48f1ebyfbioF63zjW8LxQIIhLZxquNJxP+fwVhA/IBlvHpOFOHrabh9kaM+NG&#10;PtJQhErEEPYZaqhD6DIpfVmTRb9wHXHkLq63GCLsK2l6HGO4beWLUqm02HBsqLGjj5rKn+JmNWCa&#10;mOvhsvw67W8pvlWTylffSuunx2n3DiLQFP7Ff+5PoyF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skJwgAAANwAAAAPAAAAAAAAAAAAAAAAAJgCAABkcnMvZG93&#10;bnJldi54bWxQSwUGAAAAAAQABAD1AAAAhwMAAAAA&#10;" stroked="f"/>
                <v:rect id="Rectangle 89" o:spid="_x0000_s1219" style="position:absolute;left:10444;top:53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zTMIA&#10;AADcAAAADwAAAGRycy9kb3ducmV2LnhtbESPzYoCMRCE74LvEFrwphl/WGQ0igiCu3hx9AGaSc8P&#10;Jp0hic7s228WFvZYVNVX1O4wWCPe5EPrWMFinoEgLp1uuVbwuJ9nGxAhIms0jknBNwU47MejHeba&#10;9XyjdxFrkSAcclTQxNjlUoayIYth7jri5FXOW4xJ+lpqj32CWyOXWfYhLbacFhrs6NRQ+SxeVoG8&#10;F+d+Uxifua9ldTWfl1tFTqnpZDhuQUQa4n/4r33RCta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VXNMwgAAANwAAAAPAAAAAAAAAAAAAAAAAJgCAABkcnMvZG93&#10;bnJldi54bWxQSwUGAAAAAAQABAD1AAAAhwMAAAAA&#10;" filled="f" stroked="f">
                  <v:textbox style="mso-fit-shape-to-text:t" inset="0,0,0,0">
                    <w:txbxContent>
                      <w:p w14:paraId="018BB0D4"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90" o:spid="_x0000_s1220" style="position:absolute;left:8334;top:2698;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y5cUA&#10;AADcAAAADwAAAGRycy9kb3ducmV2LnhtbESPQWvCQBSE7wX/w/IEb3XXaENNXUMpBATbQ7Xg9ZF9&#10;JqHZtzG7xvjvu4VCj8PMfMNs8tG2YqDeN441LOYKBHHpTMOVhq9j8fgMwgdkg61j0nAnD/l28rDB&#10;zLgbf9JwCJWIEPYZaqhD6DIpfVmTRT93HXH0zq63GKLsK2l6vEW4bWWiVCotNhwXauzoraby+3C1&#10;GjBdmcvHefl+3F9TXFejKp5OSuvZdHx9ARFoDP/hv/bOaFgt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PLlxQAAANwAAAAPAAAAAAAAAAAAAAAAAJgCAABkcnMv&#10;ZG93bnJldi54bWxQSwUGAAAAAAQABAD1AAAAigMAAAAA&#10;" stroked="f"/>
                <v:rect id="_x0000_s1221" style="position:absolute;left:8333;top:2698;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tIoMIA&#10;AADcAAAADwAAAGRycy9kb3ducmV2LnhtbESPzYoCMRCE74LvEFrwphl/EJk1igiCLl4c9wGaSc8P&#10;Jp0hyTqzb79ZWPBYVNVX1O4wWCNe5EPrWMFinoEgLp1uuVbw9TjPtiBCRNZoHJOCHwpw2I9HO8y1&#10;6/lOryLWIkE45KigibHLpQxlQxbD3HXEyauctxiT9LXUHvsEt0Yus2wjLbacFhrs6NRQ+Sy+rQL5&#10;KM79tjA+c5/L6maul3tFTqnpZDh+gIg0xHf4v33RCtar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y0igwgAAANwAAAAPAAAAAAAAAAAAAAAAAJgCAABkcnMvZG93&#10;bnJldi54bWxQSwUGAAAAAAQABAD1AAAAhwMAAAAA&#10;" filled="f" stroked="f">
                  <v:textbox style="mso-fit-shape-to-text:t" inset="0,0,0,0">
                    <w:txbxContent>
                      <w:p w14:paraId="3DEAC1F8"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92" o:spid="_x0000_s1222" style="position:absolute;left:17079;top:2698;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Q1MIA&#10;AADcAAAADwAAAGRycy9kb3ducmV2LnhtbESPzYoCMRCE74LvEFrYm2b8YZFZo4ggqHhx3AdoJj0/&#10;mHSGJOvMvv1GEPZYVNVX1GY3WCOe5EPrWMF8loEgLp1uuVbwfT9O1yBCRNZoHJOCXwqw245HG8y1&#10;6/lGzyLWIkE45KigibHLpQxlQxbDzHXEyauctxiT9LXUHvsEt0YusuxTWmw5LTTY0aGh8lH8WAXy&#10;Xhz7dWF85i6L6mrOp1tFTqmPybD/AhFpiP/hd/ukFayW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tDUwgAAANwAAAAPAAAAAAAAAAAAAAAAAJgCAABkcnMvZG93&#10;bnJldi54bWxQSwUGAAAAAAQABAD1AAAAhwMAAAAA&#10;" filled="f" stroked="f">
                  <v:textbox style="mso-fit-shape-to-text:t" inset="0,0,0,0">
                    <w:txbxContent>
                      <w:p w14:paraId="56543A38"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v:textbox>
                </v:rect>
                <v:rect id="Rectangle 93" o:spid="_x0000_s1223" style="position:absolute;left:17841;top:3396;width:356;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51T8IA&#10;AADcAAAADwAAAGRycy9kb3ducmV2LnhtbESP3WoCMRSE7wu+QziCdzWrVpHVKFIQbPHG1Qc4bM7+&#10;YHKyJKm7ffumIHg5zMw3zHY/WCMe5EPrWMFsmoEgLp1uuVZwux7f1yBCRNZoHJOCXwqw343etphr&#10;1/OFHkWsRYJwyFFBE2OXSxnKhiyGqeuIk1c5bzEm6WupPfYJbo2cZ9lKWmw5LTTY0WdD5b34sQrk&#10;tTj268L4zH3Pq7P5Ol0qckpNxsNhAyLSEF/hZ/ukFXws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nVPwgAAANwAAAAPAAAAAAAAAAAAAAAAAJgCAABkcnMvZG93&#10;bnJldi54bWxQSwUGAAAAAAQABAD1AAAAhwMAAAAA&#10;" filled="f" stroked="f">
                  <v:textbox style="mso-fit-shape-to-text:t" inset="0,0,0,0">
                    <w:txbxContent>
                      <w:p w14:paraId="569F64F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v:textbox>
                </v:rect>
                <v:rect id="Rectangle 94" o:spid="_x0000_s1224" style="position:absolute;top:9899;width:26387;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ymT8YA&#10;AADcAAAADwAAAGRycy9kb3ducmV2LnhtbESPT2vCQBTE74V+h+UVeim68Q+i0VWKIPQgiLGHentk&#10;n9nY7NuQ3ZrUT+8KgsdhZn7DLFadrcSFGl86VjDoJyCIc6dLLhR8Hza9KQgfkDVWjknBP3lYLV9f&#10;Fphq1/KeLlkoRISwT1GBCaFOpfS5IYu+72ri6J1cYzFE2RRSN9hGuK3kMEkm0mLJccFgTWtD+W/2&#10;ZxVsdj8l8VXuP2bT1p3z4TEz21qp97fucw4iUBee4Uf7SysYjyZ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ymT8YAAADcAAAADwAAAAAAAAAAAAAAAACYAgAAZHJz&#10;L2Rvd25yZXYueG1sUEsFBgAAAAAEAAQA9QAAAIsDAAAAAA==&#10;" filled="f" stroked="f">
                  <v:textbox style="mso-fit-shape-to-text:t" inset="0,0,0,0">
                    <w:txbxContent>
                      <w:p w14:paraId="4EEB106D" w14:textId="17DF93CA" w:rsidR="00306BE6" w:rsidRDefault="00306BE6" w:rsidP="00306BE6">
                        <w:pPr>
                          <w:pStyle w:val="FigureNoTitle"/>
                          <w:spacing w:before="0" w:after="0"/>
                        </w:pPr>
                        <w:bookmarkStart w:id="393" w:name="_Toc524617782"/>
                        <w:r w:rsidRPr="00306BE6">
                          <w:t xml:space="preserve">Figure 5 – Template when GBTEMPLATE = 2, </w:t>
                        </w:r>
                        <w:r w:rsidRPr="00306BE6">
                          <w:br/>
                          <w:t>showing the AT pixel at its nominal location</w:t>
                        </w:r>
                        <w:bookmarkEnd w:id="393"/>
                      </w:p>
                    </w:txbxContent>
                  </v:textbox>
                </v:rect>
                <w10:wrap anchorx="margin"/>
              </v:group>
            </w:pict>
          </mc:Fallback>
        </mc:AlternateContent>
      </w:r>
    </w:p>
    <w:p w14:paraId="54F0F59A" w14:textId="405E2E3F" w:rsidR="007F2BF7" w:rsidRPr="00891A28" w:rsidRDefault="007F2BF7" w:rsidP="00346E98">
      <w:pPr>
        <w:pStyle w:val="Fig"/>
        <w:jc w:val="both"/>
        <w:rPr>
          <w:lang w:val="en-GB"/>
        </w:rPr>
      </w:pPr>
    </w:p>
    <w:p w14:paraId="7820F123" w14:textId="22CFCC25" w:rsidR="00EC7FA5" w:rsidRPr="00891A28" w:rsidRDefault="00EC7FA5" w:rsidP="00306BE6">
      <w:pPr>
        <w:rPr>
          <w:lang w:val="en-GB"/>
        </w:rPr>
      </w:pPr>
    </w:p>
    <w:p w14:paraId="18D767CF" w14:textId="1AB624CD" w:rsidR="00EC7FA5" w:rsidRPr="00891A28" w:rsidRDefault="00EC7FA5" w:rsidP="00EC7FA5">
      <w:pPr>
        <w:rPr>
          <w:lang w:val="en-GB"/>
        </w:rPr>
      </w:pPr>
    </w:p>
    <w:p w14:paraId="58AE9394" w14:textId="3C607D11" w:rsidR="00EC7FA5" w:rsidRPr="00891A28" w:rsidRDefault="00EC7FA5" w:rsidP="00EC7FA5">
      <w:pPr>
        <w:rPr>
          <w:lang w:val="en-GB"/>
        </w:rPr>
      </w:pPr>
    </w:p>
    <w:p w14:paraId="5CAAC905" w14:textId="77777777" w:rsidR="00EC7FA5" w:rsidRPr="00891A28" w:rsidRDefault="00EC7FA5" w:rsidP="00EC7FA5">
      <w:pPr>
        <w:rPr>
          <w:lang w:val="en-GB"/>
        </w:rPr>
      </w:pPr>
    </w:p>
    <w:p w14:paraId="6530D466" w14:textId="6CD4529E" w:rsidR="00BC479B" w:rsidRPr="00891A28" w:rsidRDefault="00BC479B" w:rsidP="00BC479B">
      <w:pPr>
        <w:rPr>
          <w:lang w:val="en-GB"/>
        </w:rPr>
      </w:pPr>
    </w:p>
    <w:p w14:paraId="2FC4AC2E" w14:textId="28725CDA" w:rsidR="007F2BF7" w:rsidRPr="00891A28" w:rsidRDefault="00306BE6">
      <w:pPr>
        <w:rPr>
          <w:lang w:val="en-GB"/>
        </w:rPr>
      </w:pPr>
      <w:r w:rsidRPr="00891A28">
        <w:rPr>
          <w:noProof/>
          <w:lang w:val="en-GB" w:eastAsia="zh-CN"/>
        </w:rPr>
        <mc:AlternateContent>
          <mc:Choice Requires="wpg">
            <w:drawing>
              <wp:anchor distT="0" distB="0" distL="114300" distR="114300" simplePos="0" relativeHeight="251632640" behindDoc="0" locked="0" layoutInCell="1" allowOverlap="1" wp14:anchorId="61CEB33A" wp14:editId="08E7F359">
                <wp:simplePos x="0" y="0"/>
                <wp:positionH relativeFrom="column">
                  <wp:posOffset>1679575</wp:posOffset>
                </wp:positionH>
                <wp:positionV relativeFrom="paragraph">
                  <wp:posOffset>96520</wp:posOffset>
                </wp:positionV>
                <wp:extent cx="2752725" cy="1057275"/>
                <wp:effectExtent l="0" t="0" r="9525" b="9525"/>
                <wp:wrapNone/>
                <wp:docPr id="438" name="グループ化 134"/>
                <wp:cNvGraphicFramePr/>
                <a:graphic xmlns:a="http://schemas.openxmlformats.org/drawingml/2006/main">
                  <a:graphicData uri="http://schemas.microsoft.com/office/word/2010/wordprocessingGroup">
                    <wpg:wgp>
                      <wpg:cNvGrpSpPr/>
                      <wpg:grpSpPr>
                        <a:xfrm>
                          <a:off x="0" y="0"/>
                          <a:ext cx="2752725" cy="1057275"/>
                          <a:chOff x="-1" y="0"/>
                          <a:chExt cx="2753059" cy="1057275"/>
                        </a:xfrm>
                      </wpg:grpSpPr>
                      <wps:wsp>
                        <wps:cNvPr id="439" name="AutoShape 97"/>
                        <wps:cNvSpPr>
                          <a:spLocks noChangeAspect="1" noChangeArrowheads="1" noTextEdit="1"/>
                        </wps:cNvSpPr>
                        <wps:spPr bwMode="auto">
                          <a:xfrm>
                            <a:off x="0" y="0"/>
                            <a:ext cx="2617788" cy="10572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40" name="Oval 99"/>
                        <wps:cNvSpPr>
                          <a:spLocks noChangeArrowheads="1"/>
                        </wps:cNvSpPr>
                        <wps:spPr bwMode="auto">
                          <a:xfrm>
                            <a:off x="1338263" y="257175"/>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41" name="Freeform 100"/>
                        <wps:cNvSpPr>
                          <a:spLocks/>
                        </wps:cNvSpPr>
                        <wps:spPr bwMode="auto">
                          <a:xfrm>
                            <a:off x="1335088" y="254000"/>
                            <a:ext cx="149225" cy="149225"/>
                          </a:xfrm>
                          <a:custGeom>
                            <a:avLst/>
                            <a:gdLst>
                              <a:gd name="T0" fmla="*/ 2 w 94"/>
                              <a:gd name="T1" fmla="*/ 59 h 94"/>
                              <a:gd name="T2" fmla="*/ 4 w 94"/>
                              <a:gd name="T3" fmla="*/ 67 h 94"/>
                              <a:gd name="T4" fmla="*/ 9 w 94"/>
                              <a:gd name="T5" fmla="*/ 75 h 94"/>
                              <a:gd name="T6" fmla="*/ 19 w 94"/>
                              <a:gd name="T7" fmla="*/ 84 h 94"/>
                              <a:gd name="T8" fmla="*/ 27 w 94"/>
                              <a:gd name="T9" fmla="*/ 90 h 94"/>
                              <a:gd name="T10" fmla="*/ 42 w 94"/>
                              <a:gd name="T11" fmla="*/ 92 h 94"/>
                              <a:gd name="T12" fmla="*/ 48 w 94"/>
                              <a:gd name="T13" fmla="*/ 92 h 94"/>
                              <a:gd name="T14" fmla="*/ 63 w 94"/>
                              <a:gd name="T15" fmla="*/ 90 h 94"/>
                              <a:gd name="T16" fmla="*/ 71 w 94"/>
                              <a:gd name="T17" fmla="*/ 84 h 94"/>
                              <a:gd name="T18" fmla="*/ 85 w 94"/>
                              <a:gd name="T19" fmla="*/ 71 h 94"/>
                              <a:gd name="T20" fmla="*/ 90 w 94"/>
                              <a:gd name="T21" fmla="*/ 63 h 94"/>
                              <a:gd name="T22" fmla="*/ 92 w 94"/>
                              <a:gd name="T23" fmla="*/ 48 h 94"/>
                              <a:gd name="T24" fmla="*/ 92 w 94"/>
                              <a:gd name="T25" fmla="*/ 42 h 94"/>
                              <a:gd name="T26" fmla="*/ 90 w 94"/>
                              <a:gd name="T27" fmla="*/ 27 h 94"/>
                              <a:gd name="T28" fmla="*/ 85 w 94"/>
                              <a:gd name="T29" fmla="*/ 19 h 94"/>
                              <a:gd name="T30" fmla="*/ 75 w 94"/>
                              <a:gd name="T31" fmla="*/ 9 h 94"/>
                              <a:gd name="T32" fmla="*/ 67 w 94"/>
                              <a:gd name="T33" fmla="*/ 4 h 94"/>
                              <a:gd name="T34" fmla="*/ 60 w 94"/>
                              <a:gd name="T35" fmla="*/ 2 h 94"/>
                              <a:gd name="T36" fmla="*/ 33 w 94"/>
                              <a:gd name="T37" fmla="*/ 2 h 94"/>
                              <a:gd name="T38" fmla="*/ 23 w 94"/>
                              <a:gd name="T39" fmla="*/ 4 h 94"/>
                              <a:gd name="T40" fmla="*/ 9 w 94"/>
                              <a:gd name="T41" fmla="*/ 15 h 94"/>
                              <a:gd name="T42" fmla="*/ 4 w 94"/>
                              <a:gd name="T43" fmla="*/ 25 h 94"/>
                              <a:gd name="T44" fmla="*/ 0 w 94"/>
                              <a:gd name="T45" fmla="*/ 34 h 94"/>
                              <a:gd name="T46" fmla="*/ 4 w 94"/>
                              <a:gd name="T47" fmla="*/ 34 h 94"/>
                              <a:gd name="T48" fmla="*/ 8 w 94"/>
                              <a:gd name="T49" fmla="*/ 25 h 94"/>
                              <a:gd name="T50" fmla="*/ 13 w 94"/>
                              <a:gd name="T51" fmla="*/ 15 h 94"/>
                              <a:gd name="T52" fmla="*/ 23 w 94"/>
                              <a:gd name="T53" fmla="*/ 7 h 94"/>
                              <a:gd name="T54" fmla="*/ 33 w 94"/>
                              <a:gd name="T55" fmla="*/ 6 h 94"/>
                              <a:gd name="T56" fmla="*/ 56 w 94"/>
                              <a:gd name="T57" fmla="*/ 4 h 94"/>
                              <a:gd name="T58" fmla="*/ 65 w 94"/>
                              <a:gd name="T59" fmla="*/ 7 h 94"/>
                              <a:gd name="T60" fmla="*/ 71 w 94"/>
                              <a:gd name="T61" fmla="*/ 9 h 94"/>
                              <a:gd name="T62" fmla="*/ 81 w 94"/>
                              <a:gd name="T63" fmla="*/ 23 h 94"/>
                              <a:gd name="T64" fmla="*/ 86 w 94"/>
                              <a:gd name="T65" fmla="*/ 27 h 94"/>
                              <a:gd name="T66" fmla="*/ 88 w 94"/>
                              <a:gd name="T67" fmla="*/ 42 h 94"/>
                              <a:gd name="T68" fmla="*/ 88 w 94"/>
                              <a:gd name="T69" fmla="*/ 48 h 94"/>
                              <a:gd name="T70" fmla="*/ 86 w 94"/>
                              <a:gd name="T71" fmla="*/ 63 h 94"/>
                              <a:gd name="T72" fmla="*/ 81 w 94"/>
                              <a:gd name="T73" fmla="*/ 71 h 94"/>
                              <a:gd name="T74" fmla="*/ 75 w 94"/>
                              <a:gd name="T75" fmla="*/ 75 h 94"/>
                              <a:gd name="T76" fmla="*/ 71 w 94"/>
                              <a:gd name="T77" fmla="*/ 81 h 94"/>
                              <a:gd name="T78" fmla="*/ 63 w 94"/>
                              <a:gd name="T79" fmla="*/ 86 h 94"/>
                              <a:gd name="T80" fmla="*/ 48 w 94"/>
                              <a:gd name="T81" fmla="*/ 88 h 94"/>
                              <a:gd name="T82" fmla="*/ 42 w 94"/>
                              <a:gd name="T83" fmla="*/ 88 h 94"/>
                              <a:gd name="T84" fmla="*/ 27 w 94"/>
                              <a:gd name="T85" fmla="*/ 86 h 94"/>
                              <a:gd name="T86" fmla="*/ 23 w 94"/>
                              <a:gd name="T87" fmla="*/ 81 h 94"/>
                              <a:gd name="T88" fmla="*/ 9 w 94"/>
                              <a:gd name="T89" fmla="*/ 71 h 94"/>
                              <a:gd name="T90" fmla="*/ 8 w 94"/>
                              <a:gd name="T91" fmla="*/ 65 h 94"/>
                              <a:gd name="T92" fmla="*/ 4 w 94"/>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6"/>
                                </a:lnTo>
                                <a:lnTo>
                                  <a:pt x="2" y="59"/>
                                </a:lnTo>
                                <a:lnTo>
                                  <a:pt x="2" y="63"/>
                                </a:lnTo>
                                <a:lnTo>
                                  <a:pt x="4" y="65"/>
                                </a:lnTo>
                                <a:lnTo>
                                  <a:pt x="4" y="67"/>
                                </a:lnTo>
                                <a:lnTo>
                                  <a:pt x="6" y="69"/>
                                </a:lnTo>
                                <a:lnTo>
                                  <a:pt x="6" y="71"/>
                                </a:lnTo>
                                <a:lnTo>
                                  <a:pt x="9" y="75"/>
                                </a:lnTo>
                                <a:lnTo>
                                  <a:pt x="9" y="79"/>
                                </a:lnTo>
                                <a:lnTo>
                                  <a:pt x="13" y="79"/>
                                </a:lnTo>
                                <a:lnTo>
                                  <a:pt x="19" y="84"/>
                                </a:lnTo>
                                <a:lnTo>
                                  <a:pt x="23" y="88"/>
                                </a:lnTo>
                                <a:lnTo>
                                  <a:pt x="25" y="88"/>
                                </a:lnTo>
                                <a:lnTo>
                                  <a:pt x="27" y="90"/>
                                </a:lnTo>
                                <a:lnTo>
                                  <a:pt x="33" y="90"/>
                                </a:lnTo>
                                <a:lnTo>
                                  <a:pt x="34" y="92"/>
                                </a:lnTo>
                                <a:lnTo>
                                  <a:pt x="42" y="92"/>
                                </a:lnTo>
                                <a:lnTo>
                                  <a:pt x="46" y="94"/>
                                </a:lnTo>
                                <a:lnTo>
                                  <a:pt x="48" y="94"/>
                                </a:lnTo>
                                <a:lnTo>
                                  <a:pt x="48" y="92"/>
                                </a:lnTo>
                                <a:lnTo>
                                  <a:pt x="56" y="92"/>
                                </a:lnTo>
                                <a:lnTo>
                                  <a:pt x="60" y="90"/>
                                </a:lnTo>
                                <a:lnTo>
                                  <a:pt x="63" y="90"/>
                                </a:lnTo>
                                <a:lnTo>
                                  <a:pt x="65" y="88"/>
                                </a:lnTo>
                                <a:lnTo>
                                  <a:pt x="67" y="88"/>
                                </a:lnTo>
                                <a:lnTo>
                                  <a:pt x="71" y="84"/>
                                </a:lnTo>
                                <a:lnTo>
                                  <a:pt x="73" y="84"/>
                                </a:lnTo>
                                <a:lnTo>
                                  <a:pt x="85" y="73"/>
                                </a:lnTo>
                                <a:lnTo>
                                  <a:pt x="85" y="71"/>
                                </a:lnTo>
                                <a:lnTo>
                                  <a:pt x="88" y="67"/>
                                </a:lnTo>
                                <a:lnTo>
                                  <a:pt x="88" y="65"/>
                                </a:lnTo>
                                <a:lnTo>
                                  <a:pt x="90" y="63"/>
                                </a:lnTo>
                                <a:lnTo>
                                  <a:pt x="90" y="59"/>
                                </a:lnTo>
                                <a:lnTo>
                                  <a:pt x="92" y="56"/>
                                </a:lnTo>
                                <a:lnTo>
                                  <a:pt x="92" y="48"/>
                                </a:lnTo>
                                <a:lnTo>
                                  <a:pt x="94" y="48"/>
                                </a:lnTo>
                                <a:lnTo>
                                  <a:pt x="94" y="46"/>
                                </a:lnTo>
                                <a:lnTo>
                                  <a:pt x="92" y="42"/>
                                </a:lnTo>
                                <a:lnTo>
                                  <a:pt x="92" y="34"/>
                                </a:lnTo>
                                <a:lnTo>
                                  <a:pt x="90" y="32"/>
                                </a:lnTo>
                                <a:lnTo>
                                  <a:pt x="90" y="27"/>
                                </a:lnTo>
                                <a:lnTo>
                                  <a:pt x="88" y="25"/>
                                </a:lnTo>
                                <a:lnTo>
                                  <a:pt x="88" y="23"/>
                                </a:lnTo>
                                <a:lnTo>
                                  <a:pt x="85" y="19"/>
                                </a:lnTo>
                                <a:lnTo>
                                  <a:pt x="79" y="13"/>
                                </a:lnTo>
                                <a:lnTo>
                                  <a:pt x="79" y="9"/>
                                </a:lnTo>
                                <a:lnTo>
                                  <a:pt x="75" y="9"/>
                                </a:lnTo>
                                <a:lnTo>
                                  <a:pt x="71" y="6"/>
                                </a:lnTo>
                                <a:lnTo>
                                  <a:pt x="69" y="6"/>
                                </a:lnTo>
                                <a:lnTo>
                                  <a:pt x="67" y="4"/>
                                </a:lnTo>
                                <a:lnTo>
                                  <a:pt x="65" y="4"/>
                                </a:lnTo>
                                <a:lnTo>
                                  <a:pt x="63" y="2"/>
                                </a:lnTo>
                                <a:lnTo>
                                  <a:pt x="60" y="2"/>
                                </a:lnTo>
                                <a:lnTo>
                                  <a:pt x="56" y="0"/>
                                </a:lnTo>
                                <a:lnTo>
                                  <a:pt x="34" y="0"/>
                                </a:lnTo>
                                <a:lnTo>
                                  <a:pt x="33" y="2"/>
                                </a:lnTo>
                                <a:lnTo>
                                  <a:pt x="27" y="2"/>
                                </a:lnTo>
                                <a:lnTo>
                                  <a:pt x="25" y="4"/>
                                </a:lnTo>
                                <a:lnTo>
                                  <a:pt x="23" y="4"/>
                                </a:lnTo>
                                <a:lnTo>
                                  <a:pt x="17" y="9"/>
                                </a:lnTo>
                                <a:lnTo>
                                  <a:pt x="15" y="9"/>
                                </a:lnTo>
                                <a:lnTo>
                                  <a:pt x="9" y="15"/>
                                </a:lnTo>
                                <a:lnTo>
                                  <a:pt x="9"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3" y="17"/>
                                </a:lnTo>
                                <a:lnTo>
                                  <a:pt x="13" y="15"/>
                                </a:lnTo>
                                <a:lnTo>
                                  <a:pt x="15" y="13"/>
                                </a:lnTo>
                                <a:lnTo>
                                  <a:pt x="17" y="13"/>
                                </a:lnTo>
                                <a:lnTo>
                                  <a:pt x="23" y="7"/>
                                </a:lnTo>
                                <a:lnTo>
                                  <a:pt x="25" y="7"/>
                                </a:lnTo>
                                <a:lnTo>
                                  <a:pt x="27" y="6"/>
                                </a:lnTo>
                                <a:lnTo>
                                  <a:pt x="33" y="6"/>
                                </a:lnTo>
                                <a:lnTo>
                                  <a:pt x="34" y="4"/>
                                </a:lnTo>
                                <a:lnTo>
                                  <a:pt x="46" y="4"/>
                                </a:lnTo>
                                <a:lnTo>
                                  <a:pt x="56" y="4"/>
                                </a:lnTo>
                                <a:lnTo>
                                  <a:pt x="60" y="6"/>
                                </a:lnTo>
                                <a:lnTo>
                                  <a:pt x="63" y="6"/>
                                </a:lnTo>
                                <a:lnTo>
                                  <a:pt x="65" y="7"/>
                                </a:lnTo>
                                <a:lnTo>
                                  <a:pt x="67" y="7"/>
                                </a:lnTo>
                                <a:lnTo>
                                  <a:pt x="69" y="9"/>
                                </a:lnTo>
                                <a:lnTo>
                                  <a:pt x="71" y="9"/>
                                </a:lnTo>
                                <a:lnTo>
                                  <a:pt x="75" y="13"/>
                                </a:lnTo>
                                <a:lnTo>
                                  <a:pt x="81" y="19"/>
                                </a:lnTo>
                                <a:lnTo>
                                  <a:pt x="81" y="23"/>
                                </a:lnTo>
                                <a:lnTo>
                                  <a:pt x="85" y="23"/>
                                </a:lnTo>
                                <a:lnTo>
                                  <a:pt x="85" y="25"/>
                                </a:lnTo>
                                <a:lnTo>
                                  <a:pt x="86" y="27"/>
                                </a:lnTo>
                                <a:lnTo>
                                  <a:pt x="86" y="32"/>
                                </a:lnTo>
                                <a:lnTo>
                                  <a:pt x="88" y="34"/>
                                </a:lnTo>
                                <a:lnTo>
                                  <a:pt x="88" y="42"/>
                                </a:lnTo>
                                <a:lnTo>
                                  <a:pt x="90" y="46"/>
                                </a:lnTo>
                                <a:lnTo>
                                  <a:pt x="90" y="44"/>
                                </a:lnTo>
                                <a:lnTo>
                                  <a:pt x="88" y="48"/>
                                </a:lnTo>
                                <a:lnTo>
                                  <a:pt x="88" y="56"/>
                                </a:lnTo>
                                <a:lnTo>
                                  <a:pt x="86" y="59"/>
                                </a:lnTo>
                                <a:lnTo>
                                  <a:pt x="86" y="63"/>
                                </a:lnTo>
                                <a:lnTo>
                                  <a:pt x="85" y="65"/>
                                </a:lnTo>
                                <a:lnTo>
                                  <a:pt x="85" y="67"/>
                                </a:lnTo>
                                <a:lnTo>
                                  <a:pt x="81" y="71"/>
                                </a:lnTo>
                                <a:lnTo>
                                  <a:pt x="81" y="73"/>
                                </a:lnTo>
                                <a:lnTo>
                                  <a:pt x="79" y="75"/>
                                </a:lnTo>
                                <a:lnTo>
                                  <a:pt x="75" y="75"/>
                                </a:lnTo>
                                <a:lnTo>
                                  <a:pt x="75" y="79"/>
                                </a:lnTo>
                                <a:lnTo>
                                  <a:pt x="73" y="81"/>
                                </a:lnTo>
                                <a:lnTo>
                                  <a:pt x="71" y="81"/>
                                </a:lnTo>
                                <a:lnTo>
                                  <a:pt x="67" y="84"/>
                                </a:lnTo>
                                <a:lnTo>
                                  <a:pt x="65" y="84"/>
                                </a:lnTo>
                                <a:lnTo>
                                  <a:pt x="63" y="86"/>
                                </a:lnTo>
                                <a:lnTo>
                                  <a:pt x="60" y="86"/>
                                </a:lnTo>
                                <a:lnTo>
                                  <a:pt x="56" y="88"/>
                                </a:lnTo>
                                <a:lnTo>
                                  <a:pt x="48" y="88"/>
                                </a:lnTo>
                                <a:lnTo>
                                  <a:pt x="44" y="90"/>
                                </a:lnTo>
                                <a:lnTo>
                                  <a:pt x="46" y="90"/>
                                </a:lnTo>
                                <a:lnTo>
                                  <a:pt x="42" y="88"/>
                                </a:lnTo>
                                <a:lnTo>
                                  <a:pt x="34" y="88"/>
                                </a:lnTo>
                                <a:lnTo>
                                  <a:pt x="33" y="86"/>
                                </a:lnTo>
                                <a:lnTo>
                                  <a:pt x="27" y="86"/>
                                </a:lnTo>
                                <a:lnTo>
                                  <a:pt x="25" y="84"/>
                                </a:lnTo>
                                <a:lnTo>
                                  <a:pt x="23" y="84"/>
                                </a:lnTo>
                                <a:lnTo>
                                  <a:pt x="23" y="81"/>
                                </a:lnTo>
                                <a:lnTo>
                                  <a:pt x="19" y="81"/>
                                </a:lnTo>
                                <a:lnTo>
                                  <a:pt x="13" y="75"/>
                                </a:lnTo>
                                <a:lnTo>
                                  <a:pt x="9" y="71"/>
                                </a:lnTo>
                                <a:lnTo>
                                  <a:pt x="9" y="69"/>
                                </a:lnTo>
                                <a:lnTo>
                                  <a:pt x="8" y="67"/>
                                </a:lnTo>
                                <a:lnTo>
                                  <a:pt x="8" y="65"/>
                                </a:lnTo>
                                <a:lnTo>
                                  <a:pt x="6" y="63"/>
                                </a:lnTo>
                                <a:lnTo>
                                  <a:pt x="6" y="59"/>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42" name="Freeform 101"/>
                        <wps:cNvSpPr>
                          <a:spLocks/>
                        </wps:cNvSpPr>
                        <wps:spPr bwMode="auto">
                          <a:xfrm>
                            <a:off x="433388" y="3175"/>
                            <a:ext cx="1520825" cy="436563"/>
                          </a:xfrm>
                          <a:custGeom>
                            <a:avLst/>
                            <a:gdLst>
                              <a:gd name="T0" fmla="*/ 681 w 958"/>
                              <a:gd name="T1" fmla="*/ 137 h 275"/>
                              <a:gd name="T2" fmla="*/ 681 w 958"/>
                              <a:gd name="T3" fmla="*/ 273 h 275"/>
                              <a:gd name="T4" fmla="*/ 683 w 958"/>
                              <a:gd name="T5" fmla="*/ 271 h 275"/>
                              <a:gd name="T6" fmla="*/ 2 w 958"/>
                              <a:gd name="T7" fmla="*/ 271 h 275"/>
                              <a:gd name="T8" fmla="*/ 4 w 958"/>
                              <a:gd name="T9" fmla="*/ 273 h 275"/>
                              <a:gd name="T10" fmla="*/ 4 w 958"/>
                              <a:gd name="T11" fmla="*/ 137 h 275"/>
                              <a:gd name="T12" fmla="*/ 2 w 958"/>
                              <a:gd name="T13" fmla="*/ 139 h 275"/>
                              <a:gd name="T14" fmla="*/ 958 w 958"/>
                              <a:gd name="T15" fmla="*/ 139 h 275"/>
                              <a:gd name="T16" fmla="*/ 958 w 958"/>
                              <a:gd name="T17" fmla="*/ 0 h 275"/>
                              <a:gd name="T18" fmla="*/ 955 w 958"/>
                              <a:gd name="T19" fmla="*/ 0 h 275"/>
                              <a:gd name="T20" fmla="*/ 955 w 958"/>
                              <a:gd name="T21" fmla="*/ 137 h 275"/>
                              <a:gd name="T22" fmla="*/ 957 w 958"/>
                              <a:gd name="T23" fmla="*/ 135 h 275"/>
                              <a:gd name="T24" fmla="*/ 0 w 958"/>
                              <a:gd name="T25" fmla="*/ 135 h 275"/>
                              <a:gd name="T26" fmla="*/ 0 w 958"/>
                              <a:gd name="T27" fmla="*/ 275 h 275"/>
                              <a:gd name="T28" fmla="*/ 685 w 958"/>
                              <a:gd name="T29" fmla="*/ 275 h 275"/>
                              <a:gd name="T30" fmla="*/ 685 w 958"/>
                              <a:gd name="T31" fmla="*/ 137 h 275"/>
                              <a:gd name="T32" fmla="*/ 681 w 958"/>
                              <a:gd name="T33"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8" h="275">
                                <a:moveTo>
                                  <a:pt x="681" y="137"/>
                                </a:moveTo>
                                <a:lnTo>
                                  <a:pt x="681" y="273"/>
                                </a:lnTo>
                                <a:lnTo>
                                  <a:pt x="683" y="271"/>
                                </a:lnTo>
                                <a:lnTo>
                                  <a:pt x="2" y="271"/>
                                </a:lnTo>
                                <a:lnTo>
                                  <a:pt x="4" y="273"/>
                                </a:lnTo>
                                <a:lnTo>
                                  <a:pt x="4" y="137"/>
                                </a:lnTo>
                                <a:lnTo>
                                  <a:pt x="2" y="139"/>
                                </a:lnTo>
                                <a:lnTo>
                                  <a:pt x="958" y="139"/>
                                </a:lnTo>
                                <a:lnTo>
                                  <a:pt x="958" y="0"/>
                                </a:lnTo>
                                <a:lnTo>
                                  <a:pt x="955" y="0"/>
                                </a:lnTo>
                                <a:lnTo>
                                  <a:pt x="955" y="137"/>
                                </a:lnTo>
                                <a:lnTo>
                                  <a:pt x="957" y="135"/>
                                </a:lnTo>
                                <a:lnTo>
                                  <a:pt x="0" y="135"/>
                                </a:lnTo>
                                <a:lnTo>
                                  <a:pt x="0" y="275"/>
                                </a:lnTo>
                                <a:lnTo>
                                  <a:pt x="685" y="275"/>
                                </a:lnTo>
                                <a:lnTo>
                                  <a:pt x="685" y="137"/>
                                </a:lnTo>
                                <a:lnTo>
                                  <a:pt x="681" y="13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43" name="Freeform 102"/>
                        <wps:cNvSpPr>
                          <a:spLocks/>
                        </wps:cNvSpPr>
                        <wps:spPr bwMode="auto">
                          <a:xfrm>
                            <a:off x="650875" y="0"/>
                            <a:ext cx="1301750" cy="436563"/>
                          </a:xfrm>
                          <a:custGeom>
                            <a:avLst/>
                            <a:gdLst>
                              <a:gd name="T0" fmla="*/ 4 w 820"/>
                              <a:gd name="T1" fmla="*/ 275 h 275"/>
                              <a:gd name="T2" fmla="*/ 4 w 820"/>
                              <a:gd name="T3" fmla="*/ 2 h 275"/>
                              <a:gd name="T4" fmla="*/ 2 w 820"/>
                              <a:gd name="T5" fmla="*/ 4 h 275"/>
                              <a:gd name="T6" fmla="*/ 820 w 820"/>
                              <a:gd name="T7" fmla="*/ 4 h 275"/>
                              <a:gd name="T8" fmla="*/ 820 w 820"/>
                              <a:gd name="T9" fmla="*/ 0 h 275"/>
                              <a:gd name="T10" fmla="*/ 0 w 820"/>
                              <a:gd name="T11" fmla="*/ 0 h 275"/>
                              <a:gd name="T12" fmla="*/ 0 w 820"/>
                              <a:gd name="T13" fmla="*/ 275 h 275"/>
                              <a:gd name="T14" fmla="*/ 4 w 820"/>
                              <a:gd name="T15" fmla="*/ 275 h 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0" h="275">
                                <a:moveTo>
                                  <a:pt x="4" y="275"/>
                                </a:moveTo>
                                <a:lnTo>
                                  <a:pt x="4" y="2"/>
                                </a:lnTo>
                                <a:lnTo>
                                  <a:pt x="2" y="4"/>
                                </a:lnTo>
                                <a:lnTo>
                                  <a:pt x="820" y="4"/>
                                </a:lnTo>
                                <a:lnTo>
                                  <a:pt x="820" y="0"/>
                                </a:lnTo>
                                <a:lnTo>
                                  <a:pt x="0" y="0"/>
                                </a:lnTo>
                                <a:lnTo>
                                  <a:pt x="0" y="275"/>
                                </a:lnTo>
                                <a:lnTo>
                                  <a:pt x="4" y="27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44" name="Freeform 103"/>
                        <wps:cNvSpPr>
                          <a:spLocks/>
                        </wps:cNvSpPr>
                        <wps:spPr bwMode="auto">
                          <a:xfrm>
                            <a:off x="644525" y="3175"/>
                            <a:ext cx="882650" cy="433388"/>
                          </a:xfrm>
                          <a:custGeom>
                            <a:avLst/>
                            <a:gdLst>
                              <a:gd name="T0" fmla="*/ 12 w 556"/>
                              <a:gd name="T1" fmla="*/ 273 h 273"/>
                              <a:gd name="T2" fmla="*/ 12 w 556"/>
                              <a:gd name="T3" fmla="*/ 137 h 273"/>
                              <a:gd name="T4" fmla="*/ 6 w 556"/>
                              <a:gd name="T5" fmla="*/ 142 h 273"/>
                              <a:gd name="T6" fmla="*/ 556 w 556"/>
                              <a:gd name="T7" fmla="*/ 142 h 273"/>
                              <a:gd name="T8" fmla="*/ 556 w 556"/>
                              <a:gd name="T9" fmla="*/ 0 h 273"/>
                              <a:gd name="T10" fmla="*/ 545 w 556"/>
                              <a:gd name="T11" fmla="*/ 0 h 273"/>
                              <a:gd name="T12" fmla="*/ 545 w 556"/>
                              <a:gd name="T13" fmla="*/ 137 h 273"/>
                              <a:gd name="T14" fmla="*/ 550 w 556"/>
                              <a:gd name="T15" fmla="*/ 131 h 273"/>
                              <a:gd name="T16" fmla="*/ 0 w 556"/>
                              <a:gd name="T17" fmla="*/ 131 h 273"/>
                              <a:gd name="T18" fmla="*/ 0 w 556"/>
                              <a:gd name="T19" fmla="*/ 273 h 273"/>
                              <a:gd name="T20" fmla="*/ 12 w 556"/>
                              <a:gd name="T21"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6" h="273">
                                <a:moveTo>
                                  <a:pt x="12" y="273"/>
                                </a:moveTo>
                                <a:lnTo>
                                  <a:pt x="12" y="137"/>
                                </a:lnTo>
                                <a:lnTo>
                                  <a:pt x="6" y="142"/>
                                </a:lnTo>
                                <a:lnTo>
                                  <a:pt x="556" y="142"/>
                                </a:lnTo>
                                <a:lnTo>
                                  <a:pt x="556" y="0"/>
                                </a:lnTo>
                                <a:lnTo>
                                  <a:pt x="545" y="0"/>
                                </a:lnTo>
                                <a:lnTo>
                                  <a:pt x="545" y="137"/>
                                </a:lnTo>
                                <a:lnTo>
                                  <a:pt x="550" y="131"/>
                                </a:lnTo>
                                <a:lnTo>
                                  <a:pt x="0" y="131"/>
                                </a:lnTo>
                                <a:lnTo>
                                  <a:pt x="0" y="273"/>
                                </a:lnTo>
                                <a:lnTo>
                                  <a:pt x="12" y="27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45" name="Rectangle 104"/>
                        <wps:cNvSpPr>
                          <a:spLocks noChangeArrowheads="1"/>
                        </wps:cNvSpPr>
                        <wps:spPr bwMode="auto">
                          <a:xfrm>
                            <a:off x="858838" y="3175"/>
                            <a:ext cx="17463"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46" name="Rectangle 105"/>
                        <wps:cNvSpPr>
                          <a:spLocks noChangeArrowheads="1"/>
                        </wps:cNvSpPr>
                        <wps:spPr bwMode="auto">
                          <a:xfrm>
                            <a:off x="1074738" y="31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47" name="Rectangle 106"/>
                        <wps:cNvSpPr>
                          <a:spLocks noChangeArrowheads="1"/>
                        </wps:cNvSpPr>
                        <wps:spPr bwMode="auto">
                          <a:xfrm>
                            <a:off x="1292225" y="3175"/>
                            <a:ext cx="17463"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48" name="Rectangle 107"/>
                        <wps:cNvSpPr>
                          <a:spLocks noChangeArrowheads="1"/>
                        </wps:cNvSpPr>
                        <wps:spPr bwMode="auto">
                          <a:xfrm>
                            <a:off x="1725613" y="3175"/>
                            <a:ext cx="190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49" name="Rectangle 109"/>
                        <wps:cNvSpPr>
                          <a:spLocks noChangeArrowheads="1"/>
                        </wps:cNvSpPr>
                        <wps:spPr bwMode="auto">
                          <a:xfrm>
                            <a:off x="931863" y="52388"/>
                            <a:ext cx="79375" cy="1301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50" name="Rectangle 110"/>
                        <wps:cNvSpPr>
                          <a:spLocks noChangeArrowheads="1"/>
                        </wps:cNvSpPr>
                        <wps:spPr bwMode="auto">
                          <a:xfrm>
                            <a:off x="931761" y="5237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422A50"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51" name="Rectangle 111"/>
                        <wps:cNvSpPr>
                          <a:spLocks noChangeArrowheads="1"/>
                        </wps:cNvSpPr>
                        <wps:spPr bwMode="auto">
                          <a:xfrm>
                            <a:off x="1143000" y="52388"/>
                            <a:ext cx="79375" cy="1301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52" name="Rectangle 112"/>
                        <wps:cNvSpPr>
                          <a:spLocks noChangeArrowheads="1"/>
                        </wps:cNvSpPr>
                        <wps:spPr bwMode="auto">
                          <a:xfrm>
                            <a:off x="1146050" y="5237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7E3825"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53" name="Rectangle 113"/>
                        <wps:cNvSpPr>
                          <a:spLocks noChangeArrowheads="1"/>
                        </wps:cNvSpPr>
                        <wps:spPr bwMode="auto">
                          <a:xfrm>
                            <a:off x="1358900" y="52388"/>
                            <a:ext cx="79375" cy="1301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54" name="Rectangle 114"/>
                        <wps:cNvSpPr>
                          <a:spLocks noChangeArrowheads="1"/>
                        </wps:cNvSpPr>
                        <wps:spPr bwMode="auto">
                          <a:xfrm>
                            <a:off x="1358752" y="5237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9BAD5E6"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55" name="Rectangle 115"/>
                        <wps:cNvSpPr>
                          <a:spLocks noChangeArrowheads="1"/>
                        </wps:cNvSpPr>
                        <wps:spPr bwMode="auto">
                          <a:xfrm>
                            <a:off x="1579563" y="52388"/>
                            <a:ext cx="79375" cy="1301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56" name="Rectangle 116"/>
                        <wps:cNvSpPr>
                          <a:spLocks noChangeArrowheads="1"/>
                        </wps:cNvSpPr>
                        <wps:spPr bwMode="auto">
                          <a:xfrm>
                            <a:off x="1579391" y="5237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3BD33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57" name="Rectangle 117"/>
                        <wps:cNvSpPr>
                          <a:spLocks noChangeArrowheads="1"/>
                        </wps:cNvSpPr>
                        <wps:spPr bwMode="auto">
                          <a:xfrm>
                            <a:off x="711200" y="52388"/>
                            <a:ext cx="79375" cy="1301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58" name="Rectangle 118"/>
                        <wps:cNvSpPr>
                          <a:spLocks noChangeArrowheads="1"/>
                        </wps:cNvSpPr>
                        <wps:spPr bwMode="auto">
                          <a:xfrm>
                            <a:off x="711123" y="52373"/>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CD9103"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59" name="Rectangle 119"/>
                        <wps:cNvSpPr>
                          <a:spLocks noChangeArrowheads="1"/>
                        </wps:cNvSpPr>
                        <wps:spPr bwMode="auto">
                          <a:xfrm>
                            <a:off x="931863" y="265113"/>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60" name="Rectangle 120"/>
                        <wps:cNvSpPr>
                          <a:spLocks noChangeArrowheads="1"/>
                        </wps:cNvSpPr>
                        <wps:spPr bwMode="auto">
                          <a:xfrm>
                            <a:off x="931761" y="268210"/>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3FC277"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61" name="Rectangle 121"/>
                        <wps:cNvSpPr>
                          <a:spLocks noChangeArrowheads="1"/>
                        </wps:cNvSpPr>
                        <wps:spPr bwMode="auto">
                          <a:xfrm>
                            <a:off x="711200" y="265113"/>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62" name="Rectangle 122"/>
                        <wps:cNvSpPr>
                          <a:spLocks noChangeArrowheads="1"/>
                        </wps:cNvSpPr>
                        <wps:spPr bwMode="auto">
                          <a:xfrm>
                            <a:off x="711123" y="268210"/>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EC1214"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63" name="Rectangle 123"/>
                        <wps:cNvSpPr>
                          <a:spLocks noChangeArrowheads="1"/>
                        </wps:cNvSpPr>
                        <wps:spPr bwMode="auto">
                          <a:xfrm>
                            <a:off x="503238" y="265113"/>
                            <a:ext cx="80963"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64" name="Rectangle 124"/>
                        <wps:cNvSpPr>
                          <a:spLocks noChangeArrowheads="1"/>
                        </wps:cNvSpPr>
                        <wps:spPr bwMode="auto">
                          <a:xfrm>
                            <a:off x="503183" y="268210"/>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4B18E1"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65" name="Rectangle 125"/>
                        <wps:cNvSpPr>
                          <a:spLocks noChangeArrowheads="1"/>
                        </wps:cNvSpPr>
                        <wps:spPr bwMode="auto">
                          <a:xfrm>
                            <a:off x="1143000" y="265113"/>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66" name="Rectangle 126"/>
                        <wps:cNvSpPr>
                          <a:spLocks noChangeArrowheads="1"/>
                        </wps:cNvSpPr>
                        <wps:spPr bwMode="auto">
                          <a:xfrm>
                            <a:off x="1142875" y="268210"/>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4309C3D"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467" name="Rectangle 127"/>
                        <wps:cNvSpPr>
                          <a:spLocks noChangeArrowheads="1"/>
                        </wps:cNvSpPr>
                        <wps:spPr bwMode="auto">
                          <a:xfrm>
                            <a:off x="1798442" y="4919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FEAA62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wps:txbx>
                        <wps:bodyPr vert="horz" wrap="none" lIns="0" tIns="0" rIns="0" bIns="0" numCol="1" anchor="t" anchorCtr="0" compatLnSpc="1">
                          <a:prstTxWarp prst="textNoShape">
                            <a:avLst/>
                          </a:prstTxWarp>
                          <a:spAutoFit/>
                        </wps:bodyPr>
                      </wps:wsp>
                      <wps:wsp>
                        <wps:cNvPr id="468" name="Rectangle 128"/>
                        <wps:cNvSpPr>
                          <a:spLocks noChangeArrowheads="1"/>
                        </wps:cNvSpPr>
                        <wps:spPr bwMode="auto">
                          <a:xfrm>
                            <a:off x="1874634" y="119029"/>
                            <a:ext cx="35560" cy="73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84EAC3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wps:txbx>
                        <wps:bodyPr vert="horz" wrap="none" lIns="0" tIns="0" rIns="0" bIns="0" numCol="1" anchor="t" anchorCtr="0" compatLnSpc="1">
                          <a:prstTxWarp prst="textNoShape">
                            <a:avLst/>
                          </a:prstTxWarp>
                          <a:spAutoFit/>
                        </wps:bodyPr>
                      </wps:wsp>
                      <wps:wsp>
                        <wps:cNvPr id="469" name="Rectangle 129"/>
                        <wps:cNvSpPr>
                          <a:spLocks noChangeArrowheads="1"/>
                        </wps:cNvSpPr>
                        <wps:spPr bwMode="auto">
                          <a:xfrm>
                            <a:off x="-1" y="760095"/>
                            <a:ext cx="2753059" cy="2921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FEA5870" w14:textId="3271F95A" w:rsidR="00306BE6" w:rsidRDefault="00306BE6" w:rsidP="00306BE6">
                              <w:pPr>
                                <w:pStyle w:val="FigureNoTitle"/>
                                <w:spacing w:before="0" w:after="0"/>
                              </w:pPr>
                              <w:bookmarkStart w:id="390" w:name="_Toc524617783"/>
                              <w:r w:rsidRPr="00306BE6">
                                <w:t xml:space="preserve">Figure 6 – Template when GBTEMPLATE = 3, </w:t>
                              </w:r>
                              <w:r w:rsidRPr="00306BE6">
                                <w:br/>
                                <w:t>showing the AT pixel at its nominal location</w:t>
                              </w:r>
                              <w:bookmarkEnd w:id="390"/>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1CEB33A" id="グループ化 134" o:spid="_x0000_s1225" style="position:absolute;left:0;text-align:left;margin-left:132.25pt;margin-top:7.6pt;width:216.75pt;height:83.25pt;z-index:251632640;mso-width-relative:margin;mso-height-relative:margin" coordorigin="" coordsize="27530,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">
                <v:rect id="AutoShape 97" o:spid="_x0000_s1226" style="position:absolute;width:26177;height:10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btsUA&#10;AADcAAAADwAAAGRycy9kb3ducmV2LnhtbESPQWvCQBSE70L/w/IKXqRuqlLa1FWKUAwiiLH1/Mi+&#10;JqHZtzG7JvHfu4LgcZiZb5j5sjeVaKlxpWUFr+MIBHFmdcm5gp/D98s7COeRNVaWScGFHCwXT4M5&#10;xtp2vKc29bkIEHYxKii8r2MpXVaQQTe2NXHw/mxj0AfZ5FI32AW4qeQkit6kwZLDQoE1rQrK/tOz&#10;UdBlu/Z42K7lbnRMLJ+S0yr93Sg1fO6/PkF46v0jfG8nWsFs+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lu2xQAAANwAAAAPAAAAAAAAAAAAAAAAAJgCAABkcnMv&#10;ZG93bnJldi54bWxQSwUGAAAAAAQABAD1AAAAigMAAAAA&#10;" filled="f" stroked="f">
                  <o:lock v:ext="edit" aspectratio="t" text="t"/>
                </v:rect>
                <v:oval id="Oval 99" o:spid="_x0000_s1227" style="position:absolute;left:13382;top:2571;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w3McAA&#10;AADcAAAADwAAAGRycy9kb3ducmV2LnhtbERPTWsCMRC9C/6HMEIvotlW0bI1SmkreK2K53Ez3Q3d&#10;TJYkXbP/3hyEHh/ve7NLthU9+WAcK3ieFyCIK6cN1wrOp/3sFUSIyBpbx6RgoAC77Xi0wVK7G39T&#10;f4y1yCEcSlTQxNiVUoaqIYth7jrizP04bzFm6GupPd5yuG3lS1GspEXDuaHBjj4aqn6Pf1ZBf/aX&#10;5Adj1t2wSNfPxZedYqHU0yS9v4GIlOK/+OE+aAXLZZ6fz+QjIL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w3McAAAADcAAAADwAAAAAAAAAAAAAAAACYAgAAZHJzL2Rvd25y&#10;ZXYueG1sUEsFBgAAAAAEAAQA9QAAAIUDAAAAAA==&#10;" stroked="f"/>
                <v:shape id="Freeform 100" o:spid="_x0000_s1228" style="position:absolute;left:13350;top:2540;width:1493;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EhucUA&#10;AADcAAAADwAAAGRycy9kb3ducmV2LnhtbESPT2sCMRTE74V+h/AK3mrWolZXo6ggCFLxXw+9PTbP&#10;zdLNy7KJ7vrtTUHocZiZ3zDTeWtLcaPaF44V9LoJCOLM6YJzBefT+n0EwgdkjaVjUnAnD/PZ68sU&#10;U+0aPtDtGHIRIexTVGBCqFIpfWbIou+6ijh6F1dbDFHWudQ1NhFuS/mRJENpseC4YLCilaHs93i1&#10;Cuwi//wa7ZLtT2OW4dvJ/WDc7pXqvLWLCYhAbfgPP9sbraDf78HfmX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SG5xQAAANwAAAAPAAAAAAAAAAAAAAAAAJgCAABkcnMv&#10;ZG93bnJldi54bWxQSwUGAAAAAAQABAD1AAAAigMAAAAA&#10;" path="m,46l,56r2,3l2,63r2,2l4,67r2,2l6,71r3,4l9,79r4,l19,84r4,4l25,88r2,2l33,90r1,2l42,92r4,2l48,94r,-2l56,92r4,-2l63,90r2,-2l67,88r4,-4l73,84,85,73r,-2l88,67r,-2l90,63r,-4l92,56r,-8l94,48r,-2l92,42r,-8l90,32r,-5l88,25r,-2l85,19,79,13r,-4l75,9,71,6r-2,l67,4r-2,l63,2r-3,l56,,34,,33,2r-6,l25,4r-2,l17,9r-2,l9,15r,2l4,23r,2l2,27r,5l,34,,46r4,l4,34,6,32r,-5l8,25r,-2l13,17r,-2l15,13r2,l23,7r2,l27,6r6,l34,4r12,l56,4r4,2l63,6r2,1l67,7r2,2l71,9r4,4l81,19r,4l85,23r,2l86,27r,5l88,34r,8l90,46r,-2l88,48r,8l86,59r,4l85,65r,2l81,71r,2l79,75r-4,l75,79r-2,2l71,81r-4,3l65,84r-2,2l60,86r-4,2l48,88r-4,2l46,90,42,88r-8,l33,86r-6,l25,84r-2,l23,81r-4,l13,75,9,71r,-2l8,67r,-2l6,63r,-4l4,56,4,46,,46xe" fillcolor="black" stroked="f">
                  <v:path arrowok="t" o:connecttype="custom" o:connectlocs="3175,93663;6350,106363;14288,119063;30163,133350;42863,142875;66675,146050;76200,146050;100013,142875;112713,133350;134938,112713;142875,100013;146050,76200;146050,66675;142875,42863;134938,30163;119063,14288;106363,6350;95250,3175;52388,3175;36513,6350;14288,23813;6350,39688;0,53975;6350,53975;12700,39688;20638,23813;36513,11113;52388,9525;88900,6350;103188,11113;112713,14288;128588,36513;136525,42863;139700,66675;139700,76200;136525,100013;128588,112713;119063,119063;112713,128588;100013,136525;76200,139700;66675,139700;42863,136525;36513,128588;14288,112713;12700,103188;6350,88900" o:connectangles="0,0,0,0,0,0,0,0,0,0,0,0,0,0,0,0,0,0,0,0,0,0,0,0,0,0,0,0,0,0,0,0,0,0,0,0,0,0,0,0,0,0,0,0,0,0,0"/>
                </v:shape>
                <v:shape id="Freeform 101" o:spid="_x0000_s1229" style="position:absolute;left:4333;top:31;width:15209;height:4366;visibility:visible;mso-wrap-style:square;v-text-anchor:top" coordsize="95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M/MQA&#10;AADcAAAADwAAAGRycy9kb3ducmV2LnhtbESPQWsCMRSE7wX/Q3hCbzXrIqWsRhHFIgsetEXw9tg8&#10;dxeTl7CJuv57UxB6HGbmG2a26K0RN+pC61jBeJSBIK6cbrlW8Puz+fgCESKyRuOYFDwowGI+eJth&#10;od2d93Q7xFokCIcCFTQx+kLKUDVkMYycJ07e2XUWY5JdLXWH9wS3RuZZ9ikttpwWGvS0aqi6HK5W&#10;wdJs8bs8rsuTNvk1lDu/3kWv1PuwX05BROrjf/jV3moFk0kOf2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yjPzEAAAA3AAAAA8AAAAAAAAAAAAAAAAAmAIAAGRycy9k&#10;b3ducmV2LnhtbFBLBQYAAAAABAAEAPUAAACJAwAAAAA=&#10;" path="m681,137r,136l683,271,2,271r2,2l4,137r-2,2l958,139,958,r-3,l955,137r2,-2l,135,,275r685,l685,137r-4,xe" fillcolor="black" stroked="f">
                  <v:path arrowok="t" o:connecttype="custom" o:connectlocs="1081088,217488;1081088,433388;1084263,430213;3175,430213;6350,433388;6350,217488;3175,220663;1520825,220663;1520825,0;1516063,0;1516063,217488;1519238,214313;0,214313;0,436563;1087438,436563;1087438,217488;1081088,217488" o:connectangles="0,0,0,0,0,0,0,0,0,0,0,0,0,0,0,0,0"/>
                </v:shape>
                <v:shape id="Freeform 102" o:spid="_x0000_s1230" style="position:absolute;left:6508;width:13018;height:4365;visibility:visible;mso-wrap-style:square;v-text-anchor:top" coordsize="820,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qSoMQA&#10;AADcAAAADwAAAGRycy9kb3ducmV2LnhtbESP3WrCQBSE7wXfYTlC73TjDyKpq4ggiFBsUsFeHrKn&#10;SWj2bNhdNfr0bkHo5TAz3zDLdWcacSXna8sKxqMEBHFhdc2lgtPXbrgA4QOyxsYyKbiTh/Wq31ti&#10;qu2NM7rmoRQRwj5FBVUIbSqlLyoy6Ee2JY7ej3UGQ5SulNrhLcJNIydJMpcGa44LFba0raj4zS9G&#10;wYNbfXaas/y7y46fE/8hF4eg1Nug27yDCNSF//CrvdcKZrMp/J2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kqDEAAAA3AAAAA8AAAAAAAAAAAAAAAAAmAIAAGRycy9k&#10;b3ducmV2LnhtbFBLBQYAAAAABAAEAPUAAACJAwAAAAA=&#10;" path="m4,275l4,2,2,4r818,l820,,,,,275r4,xe" fillcolor="black" stroked="f">
                  <v:path arrowok="t" o:connecttype="custom" o:connectlocs="6350,436563;6350,3175;3175,6350;1301750,6350;1301750,0;0,0;0,436563;6350,436563" o:connectangles="0,0,0,0,0,0,0,0"/>
                </v:shape>
                <v:shape id="Freeform 103" o:spid="_x0000_s1231" style="position:absolute;left:6445;top:31;width:8826;height:4334;visibility:visible;mso-wrap-style:square;v-text-anchor:top" coordsize="556,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VJvsIA&#10;AADcAAAADwAAAGRycy9kb3ducmV2LnhtbESPQWsCMRSE7wX/Q3iCl1KzyiJlNYpURHustvfH5pks&#10;bl62mxjXf98UCj0OM/MNs9oMrhWJ+tB4VjCbFiCIa68bNgo+z/uXVxAhImtsPZOCBwXYrEdPK6y0&#10;v/MHpVM0IkM4VKjAxthVUobaksMw9R1x9i6+dxiz7I3UPd4z3LVyXhQL6bDhvGCxozdL9fV0cwou&#10;5515Dry4vutkdPiy6bD/TkpNxsN2CSLSEP/Df+2jVlCWJfyeyU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m+wgAAANwAAAAPAAAAAAAAAAAAAAAAAJgCAABkcnMvZG93&#10;bnJldi54bWxQSwUGAAAAAAQABAD1AAAAhwMAAAAA&#10;" path="m12,273r,-136l6,142r550,l556,,545,r,137l550,131,,131,,273r12,xe" fillcolor="black" stroked="f">
                  <v:path arrowok="t" o:connecttype="custom" o:connectlocs="19050,433388;19050,217488;9525,225425;882650,225425;882650,0;865188,0;865188,217488;873125,207963;0,207963;0,433388;19050,433388" o:connectangles="0,0,0,0,0,0,0,0,0,0,0"/>
                </v:shape>
                <v:rect id="Rectangle 104" o:spid="_x0000_s1232" style="position:absolute;left:8588;top:31;width:175;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7q8cYA&#10;AADcAAAADwAAAGRycy9kb3ducmV2LnhtbESPT2sCMRTE74V+h/AK3mpWWUVXo2ih0EvBPz3U23Pz&#10;3F3cvKxJ1G0/vREEj8PM/IaZzltTiws5X1lW0OsmIIhzqysuFPxsP99HIHxA1lhbJgV/5GE+e32Z&#10;Yqbtldd02YRCRAj7DBWUITSZlD4vyaDv2oY4egfrDIYoXSG1w2uEm1r2k2QoDVYcF0ps6KOk/Lg5&#10;GwXL8Wh5WqX8/b/e72j3uz8O+i5RqvPWLiYgArXhGX60v7SCNB3A/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7q8cYAAADcAAAADwAAAAAAAAAAAAAAAACYAgAAZHJz&#10;L2Rvd25yZXYueG1sUEsFBgAAAAAEAAQA9QAAAIsDAAAAAA==&#10;" fillcolor="black" stroked="f"/>
                <v:rect id="Rectangle 105" o:spid="_x0000_s1233" style="position:absolute;left:10747;top:31;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x0hsYA&#10;AADcAAAADwAAAGRycy9kb3ducmV2LnhtbESPQWsCMRSE74X+h/AK3mpWWUVXo2ih0Euhag/19tw8&#10;dxc3L2sSdfXXN4LgcZiZb5jpvDW1OJPzlWUFvW4Cgji3uuJCwe/m830EwgdkjbVlUnAlD/PZ68sU&#10;M20vvKLzOhQiQthnqKAMocmk9HlJBn3XNsTR21tnMETpCqkdXiLc1LKfJENpsOK4UGJDHyXlh/XJ&#10;KFiOR8vjT8rft9VuS9u/3WHQd4lSnbd2MQERqA3P8KP9pRWk6RD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x0hsYAAADcAAAADwAAAAAAAAAAAAAAAACYAgAAZHJz&#10;L2Rvd25yZXYueG1sUEsFBgAAAAAEAAQA9QAAAIsDAAAAAA==&#10;" fillcolor="black" stroked="f"/>
                <v:rect id="Rectangle 106" o:spid="_x0000_s1234" style="position:absolute;left:12922;top:31;width:174;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RHccA&#10;AADcAAAADwAAAGRycy9kb3ducmV2LnhtbESPT2sCMRTE74V+h/AEbzWrbKuuRqkFwUuh/jno7bl5&#10;7i5uXrZJ1G0/fSMUPA4z8xtmOm9NLa7kfGVZQb+XgCDOra64ULDbLl9GIHxA1lhbJgU/5GE+e36a&#10;Yqbtjdd03YRCRAj7DBWUITSZlD4vyaDv2YY4eifrDIYoXSG1w1uEm1oOkuRNGqw4LpTY0EdJ+Xlz&#10;MQoW49Hi+yvlz9/18UCH/fH8OnCJUt1O+z4BEagNj/B/e6UVpOkQ7mfi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A0R3HAAAA3AAAAA8AAAAAAAAAAAAAAAAAmAIAAGRy&#10;cy9kb3ducmV2LnhtbFBLBQYAAAAABAAEAPUAAACMAwAAAAA=&#10;" fillcolor="black" stroked="f"/>
                <v:rect id="Rectangle 107" o:spid="_x0000_s1235" style="position:absolute;left:17256;top:31;width:190;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9Fb8MA&#10;AADcAAAADwAAAGRycy9kb3ducmV2LnhtbERPz2vCMBS+C/sfwhO8aapUcdUocyB4EdTtMG/P5tkW&#10;m5cuidrtrzcHwePH93u+bE0tbuR8ZVnBcJCAIM6trrhQ8P217k9B+ICssbZMCv7Iw3Lx1pljpu2d&#10;93Q7hELEEPYZKihDaDIpfV6SQT+wDXHkztYZDBG6QmqH9xhuajlKkok0WHFsKLGhz5Lyy+FqFKze&#10;p6vfXcrb//3pSMef02U8colSvW77MQMRqA0v8dO90QrSNK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9Fb8MAAADcAAAADwAAAAAAAAAAAAAAAACYAgAAZHJzL2Rv&#10;d25yZXYueG1sUEsFBgAAAAAEAAQA9QAAAIgDAAAAAA==&#10;" fillcolor="black" stroked="f"/>
                <v:rect id="Rectangle 109" o:spid="_x0000_s1236" style="position:absolute;left:9318;top:523;width:79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T6cQA&#10;AADcAAAADwAAAGRycy9kb3ducmV2LnhtbESPT4vCMBTE7wt+h/CEva2Ja7doNcoiCAvrHvwDXh/N&#10;sy02L7WJ2v32RhA8DjPzG2a26GwtrtT6yrGG4UCBIM6dqbjQsN+tPsYgfEA2WDsmDf/kYTHvvc0w&#10;M+7GG7puQyEihH2GGsoQmkxKn5dk0Q9cQxy9o2sthijbQpoWbxFua/mpVCotVhwXSmxoWVJ+2l6s&#10;BkwTc/47jta730uKk6JTq6+D0vq9331PQQTqwiv8bP8YDUky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2E+nEAAAA3AAAAA8AAAAAAAAAAAAAAAAAmAIAAGRycy9k&#10;b3ducmV2LnhtbFBLBQYAAAAABAAEAPUAAACJAwAAAAA=&#10;" stroked="f"/>
                <v:rect id="Rectangle 110" o:spid="_x0000_s1237" style="position:absolute;left:9317;top:523;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zd78A&#10;AADcAAAADwAAAGRycy9kb3ducmV2LnhtbERPy4rCMBTdC/MP4Q7MTtMRFa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xjN3vwAAANwAAAAPAAAAAAAAAAAAAAAAAJgCAABkcnMvZG93bnJl&#10;di54bWxQSwUGAAAAAAQABAD1AAAAhAMAAAAA&#10;" filled="f" stroked="f">
                  <v:textbox style="mso-fit-shape-to-text:t" inset="0,0,0,0">
                    <w:txbxContent>
                      <w:p w14:paraId="51422A50"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11" o:spid="_x0000_s1238" style="position:absolute;left:11430;top:523;width:79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JMsUA&#10;AADcAAAADwAAAGRycy9kb3ducmV2LnhtbESPQWvCQBSE70L/w/IKvemurYaaugmlIBSsB7Xg9ZF9&#10;JqHZt2l2TdJ/7xYEj8PMfMOs89E2oqfO1441zGcKBHHhTM2lhu/jZvoKwgdkg41j0vBHHvLsYbLG&#10;1LiB99QfQikihH2KGqoQ2lRKX1Rk0c9cSxy9s+sshii7UpoOhwi3jXxWKpEWa44LFbb0UVHxc7hY&#10;DZgszO/u/PJ13F4SXJWj2ixPSuunx/H9DUSgMdzDt/an0bBYzuH/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YkyxQAAANwAAAAPAAAAAAAAAAAAAAAAAJgCAABkcnMv&#10;ZG93bnJldi54bWxQSwUGAAAAAAQABAD1AAAAigMAAAAA&#10;" stroked="f"/>
                <v:rect id="Rectangle 112" o:spid="_x0000_s1239" style="position:absolute;left:11460;top:523;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Im8IA&#10;AADcAAAADwAAAGRycy9kb3ducmV2LnhtbESP3WoCMRSE7wXfIRzBO8262C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AibwgAAANwAAAAPAAAAAAAAAAAAAAAAAJgCAABkcnMvZG93&#10;bnJldi54bWxQSwUGAAAAAAQABAD1AAAAhwMAAAAA&#10;" filled="f" stroked="f">
                  <v:textbox style="mso-fit-shape-to-text:t" inset="0,0,0,0">
                    <w:txbxContent>
                      <w:p w14:paraId="1D7E3825"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13" o:spid="_x0000_s1240" style="position:absolute;left:13589;top:523;width:79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sQA&#10;AADcAAAADwAAAGRycy9kb3ducmV2LnhtbESPT4vCMBTE78J+h/AWvGmyqxatRlkEQXA9+Ae8Pppn&#10;W2xeuk3U+u3NguBxmJnfMLNFaytxo8aXjjV89RUI4syZknMNx8OqNwbhA7LByjFpeJCHxfyjM8PU&#10;uDvv6LYPuYgQ9ilqKEKoUyl9VpBF33c1cfTOrrEYomxyaRq8R7it5LdSibRYclwosKZlQdllf7Ua&#10;MBmav+158HvYXBOc5K1ajU5K6+5n+zMFEagN7/CrvTYahq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st7EAAAA3AAAAA8AAAAAAAAAAAAAAAAAmAIAAGRycy9k&#10;b3ducmV2LnhtbFBLBQYAAAAABAAEAPUAAACJAwAAAAA=&#10;" stroked="f"/>
                <v:rect id="Rectangle 114" o:spid="_x0000_s1241" style="position:absolute;left:13587;top:523;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1dMIA&#10;AADcAAAADwAAAGRycy9kb3ducmV2LnhtbESPzYoCMRCE74LvEFrwphlFRWaNIoKgixfHfYBm0vOD&#10;SWdIss7s228WFjwWVfUVtTsM1ogX+dA6VrCYZyCIS6dbrhV8Pc6zLYgQkTUax6TghwIc9uPRDnPt&#10;er7Tq4i1SBAOOSpoYuxyKUPZkMUwdx1x8irnLcYkfS21xz7BrZHLLNtIiy2nhQY7OjVUPotvq0A+&#10;inO/LYzP3Oeyupnr5V6RU2o6GY4fICIN8R3+b1+0gtV6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V0wgAAANwAAAAPAAAAAAAAAAAAAAAAAJgCAABkcnMvZG93&#10;bnJldi54bWxQSwUGAAAAAAQABAD1AAAAhwMAAAAA&#10;" filled="f" stroked="f">
                  <v:textbox style="mso-fit-shape-to-text:t" inset="0,0,0,0">
                    <w:txbxContent>
                      <w:p w14:paraId="49BAD5E6"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15" o:spid="_x0000_s1242" style="position:absolute;left:15795;top:523;width:79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PMcQA&#10;AADcAAAADwAAAGRycy9kb3ducmV2LnhtbESPQWvCQBSE74L/YXlCb7rb1gSNriIFQdAeqgWvj+wz&#10;Cc2+jdlV4793hYLHYWa+YebLztbiSq2vHGt4HykQxLkzFRcafg/r4QSED8gGa8ek4U4elot+b46Z&#10;cTf+oes+FCJC2GeooQyhyaT0eUkW/cg1xNE7udZiiLItpGnxFuG2lh9KpdJixXGhxIa+Ssr/9her&#10;AdOxOX+fPneH7SXFadGpdXJUWr8NutUMRKAuvML/7Y3RME4SeJ6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ijzHEAAAA3AAAAA8AAAAAAAAAAAAAAAAAmAIAAGRycy9k&#10;b3ducmV2LnhtbFBLBQYAAAAABAAEAPUAAACJAwAAAAA=&#10;" stroked="f"/>
                <v:rect id="Rectangle 116" o:spid="_x0000_s1243" style="position:absolute;left:15793;top:523;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14:paraId="403BD33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17" o:spid="_x0000_s1244" style="position:absolute;left:7112;top:523;width:79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03cUA&#10;AADcAAAADwAAAGRycy9kb3ducmV2LnhtbESPT4vCMBTE78J+h/AWvGniqtXtGkUEYWH14B/w+mie&#10;bbF56TZRu99+Iwgeh5n5DTNbtLYSN2p86VjDoK9AEGfOlJxrOB7WvSkIH5ANVo5Jwx95WMzfOjNM&#10;jbvzjm77kIsIYZ+ihiKEOpXSZwVZ9H1XE0fv7BqLIcoml6bBe4TbSn4olUiLJceFAmtaFZRd9ler&#10;AZOR+d2eh5vDzzXBz7xV6/FJad19b5dfIAK14RV+tr+NhtF4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LTdxQAAANwAAAAPAAAAAAAAAAAAAAAAAJgCAABkcnMv&#10;ZG93bnJldi54bWxQSwUGAAAAAAQABAD1AAAAigMAAAAA&#10;" stroked="f"/>
                <v:rect id="Rectangle 118" o:spid="_x0000_s1245" style="position:absolute;left:7111;top:523;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cb8A&#10;AADcAAAADwAAAGRycy9kb3ducmV2LnhtbERPy4rCMBTdC/MP4Q7MTtMRF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D9xvwAAANwAAAAPAAAAAAAAAAAAAAAAAJgCAABkcnMvZG93bnJl&#10;di54bWxQSwUGAAAAAAQABAD1AAAAhAMAAAAA&#10;" filled="f" stroked="f">
                  <v:textbox style="mso-fit-shape-to-text:t" inset="0,0,0,0">
                    <w:txbxContent>
                      <w:p w14:paraId="40CD9103"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19" o:spid="_x0000_s1246" style="position:absolute;left:9318;top:2651;width:794;height:1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NMMA&#10;AADcAAAADwAAAGRycy9kb3ducmV2LnhtbESPQYvCMBSE74L/ITxhb5rsrpa1GkUWBEE9qAteH82z&#10;Ldu81CZq/fdGEDwOM/MNM523thJXanzpWMPnQIEgzpwpOdfwd1j2f0D4gGywckwa7uRhPut2ppga&#10;d+MdXfchFxHCPkUNRQh1KqXPCrLoB64mjt7JNRZDlE0uTYO3CLeV/FIqkRZLjgsF1vRbUPa/v1gN&#10;mAzNeXv63hzWlwTHeauWo6PS+qPXLiYgArXhHX61V0bDcDSG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FNMMAAADcAAAADwAAAAAAAAAAAAAAAACYAgAAZHJzL2Rv&#10;d25yZXYueG1sUEsFBgAAAAAEAAQA9QAAAIgDAAAAAA==&#10;" stroked="f"/>
                <v:rect id="Rectangle 120" o:spid="_x0000_s1247" style="position:absolute;left:9317;top:2682;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r5ysAA&#10;AADcAAAADwAAAGRycy9kb3ducmV2LnhtbERPS2rDMBDdF3IHMYHuGjmmBO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r5ysAAAADcAAAADwAAAAAAAAAAAAAAAACYAgAAZHJzL2Rvd25y&#10;ZXYueG1sUEsFBgAAAAAEAAQA9QAAAIUDAAAAAA==&#10;" filled="f" stroked="f">
                  <v:textbox style="mso-fit-shape-to-text:t" inset="0,0,0,0">
                    <w:txbxContent>
                      <w:p w14:paraId="3B3FC277"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21" o:spid="_x0000_s1248" style="position:absolute;left:7112;top:2651;width:793;height:1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Dj8QA&#10;AADcAAAADwAAAGRycy9kb3ducmV2LnhtbESPW4vCMBSE3xf8D+EIvq2Jly1ajSKCIKz74AV8PTTH&#10;ttic1CZq99+bhQUfh5n5hpkvW1uJBzW+dKxh0FcgiDNnSs41nI6bzwkIH5ANVo5Jwy95WC46H3NM&#10;jXvynh6HkIsIYZ+ihiKEOpXSZwVZ9H1XE0fv4hqLIcoml6bBZ4TbSg6VSqTFkuNCgTWtC8quh7vV&#10;gMnY3H4uo93x+57gNG/V5uustO5129UMRKA2vMP/7a3RME4G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1Q4/EAAAA3AAAAA8AAAAAAAAAAAAAAAAAmAIAAGRycy9k&#10;b3ducmV2LnhtbFBLBQYAAAAABAAEAPUAAACJAwAAAAA=&#10;" stroked="f"/>
                <v:rect id="Rectangle 122" o:spid="_x0000_s1249" style="position:absolute;left:7111;top:2682;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CJsEA&#10;AADcAAAADwAAAGRycy9kb3ducmV2LnhtbESP3YrCMBSE7xd8h3AWvFvTLSJSjbIsCCp7Y/UBDs3p&#10;DyYnJYm2vr1ZELwcZuYbZr0drRF38qFzrOB7loEgrpzuuFFwOe++liBCRNZoHJOCBwXYbiYfayy0&#10;G/hE9zI2IkE4FKigjbEvpAxVSxbDzPXEyaudtxiT9I3UHocEt0bmWbaQFjtOCy329NtSdS1vVoE8&#10;l7thWRqfuWNe/5nD/lSTU2r6Of6sQEQa4zv8au+1gvki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0wibBAAAA3AAAAA8AAAAAAAAAAAAAAAAAmAIAAGRycy9kb3du&#10;cmV2LnhtbFBLBQYAAAAABAAEAPUAAACGAwAAAAA=&#10;" filled="f" stroked="f">
                  <v:textbox style="mso-fit-shape-to-text:t" inset="0,0,0,0">
                    <w:txbxContent>
                      <w:p w14:paraId="54EC1214"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23" o:spid="_x0000_s1250" style="position:absolute;left:5032;top:2651;width:810;height:1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4Y8MA&#10;AADcAAAADwAAAGRycy9kb3ducmV2LnhtbESPQYvCMBSE78L+h/AW9qaJqxatRpEFYUE9rC54fTTP&#10;tti81CZq/fdGEDwOM/MNM1u0thJXanzpWEO/p0AQZ86UnGv436+6YxA+IBusHJOGO3lYzD86M0yN&#10;u/EfXXchFxHCPkUNRQh1KqXPCrLoe64mjt7RNRZDlE0uTYO3CLeV/FYqkRZLjgsF1vRTUHbaXawG&#10;TIbmvD0ONvv1JcFJ3qrV6KC0/vpsl1MQgdrwDr/av0bDMBn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t4Y8MAAADcAAAADwAAAAAAAAAAAAAAAACYAgAAZHJzL2Rv&#10;d25yZXYueG1sUEsFBgAAAAAEAAQA9QAAAIgDAAAAAA==&#10;" stroked="f"/>
                <v:rect id="Rectangle 124" o:spid="_x0000_s1251" style="position:absolute;left:5031;top:2682;width:76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H/ycEA&#10;AADcAAAADwAAAGRycy9kb3ducmV2LnhtbESPzYoCMRCE7wu+Q2jB25pRRGTWKCIIKl4c9wGaSc8P&#10;Jp0hic749kZY2GNRVV9R6+1gjXiSD61jBbNpBoK4dLrlWsHv7fC9AhEiskbjmBS8KMB2M/paY65d&#10;z1d6FrEWCcIhRwVNjF0uZSgbshimriNOXuW8xZikr6X22Ce4NXKeZUtpseW00GBH+4bKe/GwCuSt&#10;OPSrwvjMnefVxZyO14qcUpPxsPsBEWmI/+G/9lErWCwX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R/8nBAAAA3AAAAA8AAAAAAAAAAAAAAAAAmAIAAGRycy9kb3du&#10;cmV2LnhtbFBLBQYAAAAABAAEAPUAAACGAwAAAAA=&#10;" filled="f" stroked="f">
                  <v:textbox style="mso-fit-shape-to-text:t" inset="0,0,0,0">
                    <w:txbxContent>
                      <w:p w14:paraId="2E4B18E1"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25" o:spid="_x0000_s1252" style="position:absolute;left:11430;top:2651;width:793;height:1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5FjMMA&#10;AADcAAAADwAAAGRycy9kb3ducmV2LnhtbESPQYvCMBSE78L+h/AW9qaJrhatRhFBWFAPqwteH82z&#10;LTYvtYna/fdGEDwOM/MNM1u0thI3anzpWEO/p0AQZ86UnGv4O6y7YxA+IBusHJOGf/KwmH90Zpga&#10;d+dfuu1DLiKEfYoaihDqVEqfFWTR91xNHL2TayyGKJtcmgbvEW4rOVAqkRZLjgsF1rQqKDvvr1YD&#10;JkNz2Z2+t4fNNcFJ3qr16Ki0/vpsl1MQgdrwDr/aP0bDMBnB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5FjMMAAADcAAAADwAAAAAAAAAAAAAAAACYAgAAZHJzL2Rv&#10;d25yZXYueG1sUEsFBgAAAAAEAAQA9QAAAIgDAAAAAA==&#10;" stroked="f"/>
                <v:rect id="Rectangle 126" o:spid="_x0000_s1253" style="position:absolute;left:11428;top:2682;width:76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JcEA&#10;AADcAAAADwAAAGRycy9kb3ducmV2LnhtbESP3YrCMBSE7xd8h3AE79ZUk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PxCXBAAAA3AAAAA8AAAAAAAAAAAAAAAAAmAIAAGRycy9kb3du&#10;cmV2LnhtbFBLBQYAAAAABAAEAPUAAACGAwAAAAA=&#10;" filled="f" stroked="f">
                  <v:textbox style="mso-fit-shape-to-text:t" inset="0,0,0,0">
                    <w:txbxContent>
                      <w:p w14:paraId="14309C3D"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27" o:spid="_x0000_s1254" style="position:absolute;left:17984;top:491;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hvsIA&#10;AADcAAAADwAAAGRycy9kb3ducmV2LnhtbESPzYoCMRCE74LvEFrYm2YUcW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2G+wgAAANwAAAAPAAAAAAAAAAAAAAAAAJgCAABkcnMvZG93&#10;bnJldi54bWxQSwUGAAAAAAQABAD1AAAAhwMAAAAA&#10;" filled="f" stroked="f">
                  <v:textbox style="mso-fit-shape-to-text:t" inset="0,0,0,0">
                    <w:txbxContent>
                      <w:p w14:paraId="4FEAA62E"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A</w:t>
                        </w:r>
                      </w:p>
                    </w:txbxContent>
                  </v:textbox>
                </v:rect>
                <v:rect id="Rectangle 128" o:spid="_x0000_s1255" style="position:absolute;left:18746;top:1190;width:355;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1zMAA&#10;AADcAAAADwAAAGRycy9kb3ducmV2LnhtbERPS2rDMBDdF3IHMYHuGjmm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tz1zMAAAADcAAAADwAAAAAAAAAAAAAAAACYAgAAZHJzL2Rvd25y&#10;ZXYueG1sUEsFBgAAAAAEAAQA9QAAAIUDAAAAAA==&#10;" filled="f" stroked="f">
                  <v:textbox style="mso-fit-shape-to-text:t" inset="0,0,0,0">
                    <w:txbxContent>
                      <w:p w14:paraId="384EAC3C" w14:textId="77777777" w:rsidR="00306BE6" w:rsidRDefault="00306BE6" w:rsidP="00952C2F">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0"/>
                            <w:szCs w:val="10"/>
                          </w:rPr>
                          <w:t>1</w:t>
                        </w:r>
                      </w:p>
                    </w:txbxContent>
                  </v:textbox>
                </v:rect>
                <v:rect id="Rectangle 129" o:spid="_x0000_s1256" style="position:absolute;top:7600;width:27530;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IMYA&#10;AADcAAAADwAAAGRycy9kb3ducmV2LnhtbESPQWvCQBSE74L/YXmCl6IbpYjGbEQEoQehmPagt0f2&#10;NZuafRuyW5P213cLBY/DzHzDZLvBNuJOna8dK1jMExDEpdM1Vwre346zNQgfkDU2jknBN3nY5eNR&#10;hql2PZ/pXoRKRAj7FBWYENpUSl8asujnriWO3ofrLIYou0rqDvsIt41cJslKWqw5Lhhs6WCovBVf&#10;VsHx9VIT/8jz02bdu89yeS3MqVVqOhn2WxCBhvAI/7dftILn1Qb+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dIMYAAADcAAAADwAAAAAAAAAAAAAAAACYAgAAZHJz&#10;L2Rvd25yZXYueG1sUEsFBgAAAAAEAAQA9QAAAIsDAAAAAA==&#10;" filled="f" stroked="f">
                  <v:textbox style="mso-fit-shape-to-text:t" inset="0,0,0,0">
                    <w:txbxContent>
                      <w:p w14:paraId="4FEA5870" w14:textId="3271F95A" w:rsidR="00306BE6" w:rsidRDefault="00306BE6" w:rsidP="00306BE6">
                        <w:pPr>
                          <w:pStyle w:val="FigureNoTitle"/>
                          <w:spacing w:before="0" w:after="0"/>
                        </w:pPr>
                        <w:bookmarkStart w:id="395" w:name="_Toc524617783"/>
                        <w:r w:rsidRPr="00306BE6">
                          <w:t xml:space="preserve">Figure 6 – Template when GBTEMPLATE = 3, </w:t>
                        </w:r>
                        <w:r w:rsidRPr="00306BE6">
                          <w:br/>
                          <w:t>showing the AT pixel at its nominal location</w:t>
                        </w:r>
                        <w:bookmarkEnd w:id="395"/>
                      </w:p>
                    </w:txbxContent>
                  </v:textbox>
                </v:rect>
              </v:group>
            </w:pict>
          </mc:Fallback>
        </mc:AlternateContent>
      </w:r>
    </w:p>
    <w:p w14:paraId="1EC09671" w14:textId="77777777" w:rsidR="007F2BF7" w:rsidRPr="00891A28" w:rsidRDefault="007F2BF7">
      <w:pPr>
        <w:rPr>
          <w:lang w:val="en-GB"/>
        </w:rPr>
      </w:pPr>
    </w:p>
    <w:p w14:paraId="638B52B8" w14:textId="77777777" w:rsidR="00BC479B" w:rsidRPr="00891A28" w:rsidRDefault="00BC479B">
      <w:pPr>
        <w:rPr>
          <w:lang w:val="en-GB"/>
        </w:rPr>
      </w:pPr>
    </w:p>
    <w:p w14:paraId="72F15B8B" w14:textId="77777777" w:rsidR="00BC479B" w:rsidRPr="00891A28" w:rsidRDefault="00BC479B">
      <w:pPr>
        <w:rPr>
          <w:lang w:val="en-GB"/>
        </w:rPr>
      </w:pPr>
    </w:p>
    <w:p w14:paraId="3051E99E" w14:textId="4660EEF0" w:rsidR="00BC479B" w:rsidRPr="00891A28" w:rsidRDefault="00BC479B">
      <w:pPr>
        <w:rPr>
          <w:lang w:val="en-GB"/>
        </w:rPr>
      </w:pPr>
    </w:p>
    <w:p w14:paraId="0FBB3B91" w14:textId="77777777" w:rsidR="00306BE6" w:rsidRPr="00891A28" w:rsidRDefault="00306BE6">
      <w:pPr>
        <w:rPr>
          <w:lang w:val="en-GB"/>
        </w:rPr>
      </w:pPr>
    </w:p>
    <w:p w14:paraId="5D5834E8" w14:textId="77777777" w:rsidR="007F2BF7" w:rsidRPr="00891A28" w:rsidRDefault="00EB5260">
      <w:pPr>
        <w:pStyle w:val="Note1"/>
      </w:pPr>
      <w:r w:rsidRPr="00891A28">
        <w:t>NOTE 1 – A rule of thumb is to use large templates for large bitmaps. Thus a full-size periodic halftone should be coded with the 16-pixel template and tiny bitmaps such as usual symbol bitmaps should be coded with one of the 10-pixel templates. In some cases an intermediate template is desired, for performance or decoder memory requirements; in this case the 13-pixel template should be used. It is also possible to generate further templates by placing one or more of the AT pixels on top of a regular template pixel, thus fixing its value.</w:t>
      </w:r>
    </w:p>
    <w:p w14:paraId="1BF2898A" w14:textId="77777777" w:rsidR="007F2BF7" w:rsidRPr="00891A28" w:rsidRDefault="00EB5260">
      <w:pPr>
        <w:pStyle w:val="Note1"/>
      </w:pPr>
      <w:r w:rsidRPr="00891A28">
        <w:lastRenderedPageBreak/>
        <w:t>NOTE 2 – The 10-pixel templates are those used in ITU-T Rec. T.82 | ISO/IEC 11544 (JBIG). Software execution speed is somewhat higher with the two-line template than any of the three-line templates. For most images the 10-pixel, three-line template gives higher compression than the 10-pixel, two-line template.</w:t>
      </w:r>
    </w:p>
    <w:p w14:paraId="42934421" w14:textId="77777777" w:rsidR="007F2BF7" w:rsidRPr="00891A28" w:rsidRDefault="00EB5260">
      <w:pPr>
        <w:pStyle w:val="Heading4"/>
        <w:rPr>
          <w:lang w:val="en-GB"/>
        </w:rPr>
      </w:pPr>
      <w:r w:rsidRPr="00891A28">
        <w:rPr>
          <w:lang w:val="en-GB"/>
        </w:rPr>
        <w:t>6.2.5.4</w:t>
      </w:r>
      <w:r w:rsidRPr="00891A28">
        <w:rPr>
          <w:lang w:val="en-GB"/>
        </w:rPr>
        <w:tab/>
      </w:r>
      <w:bookmarkStart w:id="391" w:name="x1-470006.2.5.4"/>
      <w:bookmarkStart w:id="392" w:name="QQ1-1-57"/>
      <w:bookmarkEnd w:id="391"/>
      <w:bookmarkEnd w:id="392"/>
      <w:r w:rsidRPr="00891A28">
        <w:rPr>
          <w:lang w:val="en-GB"/>
        </w:rPr>
        <w:t>Adaptive template pixels</w:t>
      </w:r>
    </w:p>
    <w:p w14:paraId="26A98D64" w14:textId="77777777" w:rsidR="007F2BF7" w:rsidRPr="00891A28" w:rsidRDefault="00EB5260">
      <w:pPr>
        <w:rPr>
          <w:lang w:val="en-GB"/>
        </w:rPr>
      </w:pPr>
      <w:r w:rsidRPr="00891A28">
        <w:rPr>
          <w:lang w:val="en-GB"/>
        </w:rPr>
        <w:t>In coding the image, the template shall be allowed to change in the restricted way described in this clause.</w:t>
      </w:r>
    </w:p>
    <w:p w14:paraId="51A20247" w14:textId="2DFC8E9F" w:rsidR="007F2BF7" w:rsidRPr="00891A28" w:rsidRDefault="00EB5260">
      <w:pPr>
        <w:rPr>
          <w:lang w:val="en-GB"/>
        </w:rPr>
      </w:pPr>
      <w:r w:rsidRPr="00891A28">
        <w:rPr>
          <w:lang w:val="en-GB"/>
        </w:rPr>
        <w:t>The pixels that are allowed to change are called AT pixels. Their nominal locations are indicated by 'A</w:t>
      </w:r>
      <w:r w:rsidRPr="00891A28">
        <w:rPr>
          <w:position w:val="-4"/>
          <w:sz w:val="16"/>
          <w:lang w:val="en-GB"/>
        </w:rPr>
        <w:t>1</w:t>
      </w:r>
      <w:r w:rsidRPr="00891A28">
        <w:rPr>
          <w:lang w:val="en-GB"/>
        </w:rPr>
        <w:t>', 'A</w:t>
      </w:r>
      <w:r w:rsidRPr="00891A28">
        <w:rPr>
          <w:position w:val="-4"/>
          <w:sz w:val="16"/>
          <w:lang w:val="en-GB"/>
        </w:rPr>
        <w:t>2</w:t>
      </w:r>
      <w:r w:rsidRPr="00891A28">
        <w:rPr>
          <w:lang w:val="en-GB"/>
        </w:rPr>
        <w:t>', 'A</w:t>
      </w:r>
      <w:r w:rsidRPr="00891A28">
        <w:rPr>
          <w:position w:val="-4"/>
          <w:sz w:val="16"/>
          <w:lang w:val="en-GB"/>
        </w:rPr>
        <w:t>3</w:t>
      </w:r>
      <w:r w:rsidR="00C015F8" w:rsidRPr="00891A28">
        <w:rPr>
          <w:lang w:val="en-GB"/>
        </w:rPr>
        <w:t>'</w:t>
      </w:r>
      <w:r w:rsidR="0062670A" w:rsidRPr="00891A28">
        <w:rPr>
          <w:lang w:val="en-GB"/>
        </w:rPr>
        <w:t>, 'A</w:t>
      </w:r>
      <w:r w:rsidR="0062670A" w:rsidRPr="00891A28">
        <w:rPr>
          <w:vertAlign w:val="subscript"/>
          <w:lang w:val="en-GB"/>
        </w:rPr>
        <w:t>4</w:t>
      </w:r>
      <w:r w:rsidR="0062670A" w:rsidRPr="00891A28">
        <w:rPr>
          <w:lang w:val="en-GB"/>
        </w:rPr>
        <w:t>', 'A</w:t>
      </w:r>
      <w:r w:rsidR="0062670A" w:rsidRPr="00891A28">
        <w:rPr>
          <w:vertAlign w:val="subscript"/>
          <w:lang w:val="en-GB"/>
        </w:rPr>
        <w:t>5</w:t>
      </w:r>
      <w:r w:rsidR="0062670A" w:rsidRPr="00891A28">
        <w:rPr>
          <w:lang w:val="en-GB"/>
        </w:rPr>
        <w:t>', 'A</w:t>
      </w:r>
      <w:r w:rsidR="0062670A" w:rsidRPr="00891A28">
        <w:rPr>
          <w:vertAlign w:val="subscript"/>
          <w:lang w:val="en-GB"/>
        </w:rPr>
        <w:t>6</w:t>
      </w:r>
      <w:r w:rsidR="0062670A" w:rsidRPr="00891A28">
        <w:rPr>
          <w:lang w:val="en-GB"/>
        </w:rPr>
        <w:t>', 'A</w:t>
      </w:r>
      <w:r w:rsidR="0062670A" w:rsidRPr="00891A28">
        <w:rPr>
          <w:vertAlign w:val="subscript"/>
          <w:lang w:val="en-GB"/>
        </w:rPr>
        <w:t>7</w:t>
      </w:r>
      <w:r w:rsidR="0062670A" w:rsidRPr="00891A28">
        <w:rPr>
          <w:lang w:val="en-GB"/>
        </w:rPr>
        <w:t>', 'A</w:t>
      </w:r>
      <w:r w:rsidR="0062670A" w:rsidRPr="00891A28">
        <w:rPr>
          <w:vertAlign w:val="subscript"/>
          <w:lang w:val="en-GB"/>
        </w:rPr>
        <w:t>8</w:t>
      </w:r>
      <w:r w:rsidR="0062670A" w:rsidRPr="00891A28">
        <w:rPr>
          <w:lang w:val="en-GB"/>
        </w:rPr>
        <w:t>', 'A</w:t>
      </w:r>
      <w:r w:rsidR="0062670A" w:rsidRPr="00891A28">
        <w:rPr>
          <w:vertAlign w:val="subscript"/>
          <w:lang w:val="en-GB"/>
        </w:rPr>
        <w:t>9</w:t>
      </w:r>
      <w:r w:rsidR="0062670A" w:rsidRPr="00891A28">
        <w:rPr>
          <w:lang w:val="en-GB"/>
        </w:rPr>
        <w:t>', 'A</w:t>
      </w:r>
      <w:r w:rsidR="0062670A" w:rsidRPr="00891A28">
        <w:rPr>
          <w:vertAlign w:val="subscript"/>
          <w:lang w:val="en-GB"/>
        </w:rPr>
        <w:t>10</w:t>
      </w:r>
      <w:r w:rsidR="0062670A" w:rsidRPr="00891A28">
        <w:rPr>
          <w:lang w:val="en-GB"/>
        </w:rPr>
        <w:t>', 'A</w:t>
      </w:r>
      <w:r w:rsidR="0062670A" w:rsidRPr="00891A28">
        <w:rPr>
          <w:vertAlign w:val="subscript"/>
          <w:lang w:val="en-GB"/>
        </w:rPr>
        <w:t>11</w:t>
      </w:r>
      <w:r w:rsidR="0062670A" w:rsidRPr="00891A28">
        <w:rPr>
          <w:lang w:val="en-GB"/>
        </w:rPr>
        <w:t>', and 'A</w:t>
      </w:r>
      <w:r w:rsidR="0062670A" w:rsidRPr="00891A28">
        <w:rPr>
          <w:vertAlign w:val="subscript"/>
          <w:lang w:val="en-GB"/>
        </w:rPr>
        <w:t>12</w:t>
      </w:r>
      <w:r w:rsidR="0062670A" w:rsidRPr="00891A28">
        <w:rPr>
          <w:lang w:val="en-GB"/>
        </w:rPr>
        <w:t>' in Figures 3(a), 3(b),</w:t>
      </w:r>
      <w:r w:rsidRPr="00891A28">
        <w:rPr>
          <w:lang w:val="en-GB"/>
        </w:rPr>
        <w:t xml:space="preserve"> 4, 5 and 6. Note that some templates have fewer than four AT pixels. In general, an AT pixel can be located anywhere in the field shown in Figure 7, not including the current pixel. Hence, there is the possibility of using an effective template size of 15, 14, 13, 12</w:t>
      </w:r>
      <w:r w:rsidR="00627779" w:rsidRPr="00891A28">
        <w:rPr>
          <w:lang w:val="en-GB"/>
        </w:rPr>
        <w:t xml:space="preserve">, 11, 10, 9, 8, 7, 6, 5, or 4 </w:t>
      </w:r>
      <w:r w:rsidRPr="00891A28">
        <w:rPr>
          <w:lang w:val="en-GB"/>
        </w:rPr>
        <w:t>pixels by having the moved location of the AT pixel overlap a regular template pixel. The actual locations of the AT pixels for any invocation of this decoding procedure are specified as parameters to the decoding procedure. The location of the pixel A</w:t>
      </w:r>
      <w:r w:rsidRPr="00891A28">
        <w:rPr>
          <w:position w:val="-4"/>
          <w:sz w:val="16"/>
          <w:lang w:val="en-GB"/>
        </w:rPr>
        <w:t>1</w:t>
      </w:r>
      <w:r w:rsidRPr="00891A28">
        <w:rPr>
          <w:lang w:val="en-GB"/>
        </w:rPr>
        <w:t xml:space="preserve"> is given by (</w:t>
      </w:r>
      <w:r w:rsidRPr="00891A28">
        <w:rPr>
          <w:b/>
          <w:bCs/>
          <w:lang w:val="en-GB"/>
        </w:rPr>
        <w:t>GBATX</w:t>
      </w:r>
      <w:r w:rsidRPr="00891A28">
        <w:rPr>
          <w:b/>
          <w:bCs/>
          <w:position w:val="-4"/>
          <w:sz w:val="16"/>
          <w:lang w:val="en-GB"/>
        </w:rPr>
        <w:t>1</w:t>
      </w:r>
      <w:r w:rsidRPr="00891A28">
        <w:rPr>
          <w:lang w:val="en-GB"/>
        </w:rPr>
        <w:t xml:space="preserve">, </w:t>
      </w:r>
      <w:r w:rsidRPr="00891A28">
        <w:rPr>
          <w:b/>
          <w:bCs/>
          <w:lang w:val="en-GB"/>
        </w:rPr>
        <w:t>GBATY</w:t>
      </w:r>
      <w:r w:rsidRPr="00891A28">
        <w:rPr>
          <w:b/>
          <w:bCs/>
          <w:position w:val="-4"/>
          <w:sz w:val="16"/>
          <w:lang w:val="en-GB"/>
        </w:rPr>
        <w:t>1</w:t>
      </w:r>
      <w:r w:rsidRPr="00891A28">
        <w:rPr>
          <w:lang w:val="en-GB"/>
        </w:rPr>
        <w:t xml:space="preserve">). If </w:t>
      </w:r>
      <w:r w:rsidRPr="00891A28">
        <w:rPr>
          <w:b/>
          <w:bCs/>
          <w:lang w:val="en-GB"/>
        </w:rPr>
        <w:t>GBTEMPLATE</w:t>
      </w:r>
      <w:r w:rsidRPr="00891A28">
        <w:rPr>
          <w:lang w:val="en-GB"/>
        </w:rPr>
        <w:t xml:space="preserve"> is 0 then:</w:t>
      </w:r>
    </w:p>
    <w:p w14:paraId="4F3E4C89" w14:textId="66972C6A" w:rsidR="007F2BF7" w:rsidRPr="00891A28" w:rsidRDefault="00EB5260">
      <w:pPr>
        <w:pStyle w:val="enumlev1"/>
        <w:rPr>
          <w:lang w:val="en-GB"/>
        </w:rPr>
      </w:pPr>
      <w:r w:rsidRPr="00891A28">
        <w:rPr>
          <w:rFonts w:ascii="Symbol" w:hAnsi="Symbol"/>
          <w:lang w:val="en-GB"/>
        </w:rPr>
        <w:t></w:t>
      </w:r>
      <w:r w:rsidRPr="00891A28">
        <w:rPr>
          <w:lang w:val="en-GB"/>
        </w:rPr>
        <w:tab/>
        <w:t>the location of the pixel A</w:t>
      </w:r>
      <w:r w:rsidRPr="00891A28">
        <w:rPr>
          <w:position w:val="-4"/>
          <w:sz w:val="16"/>
          <w:lang w:val="en-GB"/>
        </w:rPr>
        <w:t>2</w:t>
      </w:r>
      <w:r w:rsidRPr="00891A28">
        <w:rPr>
          <w:lang w:val="en-GB"/>
        </w:rPr>
        <w:t xml:space="preserve"> is given by (</w:t>
      </w:r>
      <w:r w:rsidRPr="00891A28">
        <w:rPr>
          <w:b/>
          <w:bCs/>
          <w:lang w:val="en-GB"/>
        </w:rPr>
        <w:t>GBATX</w:t>
      </w:r>
      <w:r w:rsidRPr="00891A28">
        <w:rPr>
          <w:b/>
          <w:bCs/>
          <w:position w:val="-4"/>
          <w:sz w:val="16"/>
          <w:lang w:val="en-GB"/>
        </w:rPr>
        <w:t>2</w:t>
      </w:r>
      <w:r w:rsidRPr="00891A28">
        <w:rPr>
          <w:lang w:val="en-GB"/>
        </w:rPr>
        <w:t xml:space="preserve">, </w:t>
      </w:r>
      <w:r w:rsidRPr="00891A28">
        <w:rPr>
          <w:b/>
          <w:bCs/>
          <w:lang w:val="en-GB"/>
        </w:rPr>
        <w:t>GBATY</w:t>
      </w:r>
      <w:r w:rsidRPr="00891A28">
        <w:rPr>
          <w:b/>
          <w:bCs/>
          <w:position w:val="-4"/>
          <w:sz w:val="16"/>
          <w:lang w:val="en-GB"/>
        </w:rPr>
        <w:t>2</w:t>
      </w:r>
      <w:r w:rsidRPr="00891A28">
        <w:rPr>
          <w:lang w:val="en-GB"/>
        </w:rPr>
        <w:t>);</w:t>
      </w:r>
    </w:p>
    <w:p w14:paraId="240B0F72" w14:textId="508FD86A" w:rsidR="007F2BF7" w:rsidRPr="00891A28" w:rsidRDefault="00EB5260">
      <w:pPr>
        <w:pStyle w:val="enumlev1"/>
        <w:rPr>
          <w:lang w:val="en-GB"/>
        </w:rPr>
      </w:pPr>
      <w:r w:rsidRPr="00891A28">
        <w:rPr>
          <w:rFonts w:ascii="Symbol" w:hAnsi="Symbol"/>
          <w:lang w:val="en-GB"/>
        </w:rPr>
        <w:t></w:t>
      </w:r>
      <w:r w:rsidRPr="00891A28">
        <w:rPr>
          <w:lang w:val="en-GB"/>
        </w:rPr>
        <w:tab/>
        <w:t>the location of the pixel A</w:t>
      </w:r>
      <w:r w:rsidRPr="00891A28">
        <w:rPr>
          <w:position w:val="-4"/>
          <w:sz w:val="16"/>
          <w:lang w:val="en-GB"/>
        </w:rPr>
        <w:t>3</w:t>
      </w:r>
      <w:r w:rsidRPr="00891A28">
        <w:rPr>
          <w:lang w:val="en-GB"/>
        </w:rPr>
        <w:t xml:space="preserve"> is given by (</w:t>
      </w:r>
      <w:r w:rsidRPr="00891A28">
        <w:rPr>
          <w:b/>
          <w:bCs/>
          <w:lang w:val="en-GB"/>
        </w:rPr>
        <w:t>GBATX</w:t>
      </w:r>
      <w:r w:rsidRPr="00891A28">
        <w:rPr>
          <w:b/>
          <w:bCs/>
          <w:position w:val="-4"/>
          <w:sz w:val="16"/>
          <w:lang w:val="en-GB"/>
        </w:rPr>
        <w:t>3</w:t>
      </w:r>
      <w:r w:rsidRPr="00891A28">
        <w:rPr>
          <w:lang w:val="en-GB"/>
        </w:rPr>
        <w:t xml:space="preserve">, </w:t>
      </w:r>
      <w:r w:rsidRPr="00891A28">
        <w:rPr>
          <w:b/>
          <w:bCs/>
          <w:lang w:val="en-GB"/>
        </w:rPr>
        <w:t>GBATY</w:t>
      </w:r>
      <w:r w:rsidRPr="00891A28">
        <w:rPr>
          <w:b/>
          <w:bCs/>
          <w:position w:val="-4"/>
          <w:sz w:val="16"/>
          <w:lang w:val="en-GB"/>
        </w:rPr>
        <w:t>3</w:t>
      </w:r>
      <w:r w:rsidRPr="00891A28">
        <w:rPr>
          <w:lang w:val="en-GB"/>
        </w:rPr>
        <w:t>);</w:t>
      </w:r>
    </w:p>
    <w:p w14:paraId="575C3C90" w14:textId="396E48A7" w:rsidR="007F2BF7" w:rsidRPr="00891A28" w:rsidRDefault="00EB5260">
      <w:pPr>
        <w:pStyle w:val="enumlev1"/>
        <w:rPr>
          <w:lang w:val="en-GB"/>
        </w:rPr>
      </w:pPr>
      <w:r w:rsidRPr="00891A28">
        <w:rPr>
          <w:rFonts w:ascii="Symbol" w:hAnsi="Symbol"/>
          <w:lang w:val="en-GB"/>
        </w:rPr>
        <w:t></w:t>
      </w:r>
      <w:r w:rsidRPr="00891A28">
        <w:rPr>
          <w:lang w:val="en-GB"/>
        </w:rPr>
        <w:tab/>
        <w:t>and the location of the pixel A</w:t>
      </w:r>
      <w:r w:rsidRPr="00891A28">
        <w:rPr>
          <w:position w:val="-4"/>
          <w:sz w:val="16"/>
          <w:lang w:val="en-GB"/>
        </w:rPr>
        <w:t>4</w:t>
      </w:r>
      <w:r w:rsidRPr="00891A28">
        <w:rPr>
          <w:lang w:val="en-GB"/>
        </w:rPr>
        <w:t xml:space="preserve"> is given by (</w:t>
      </w:r>
      <w:r w:rsidRPr="00891A28">
        <w:rPr>
          <w:b/>
          <w:bCs/>
          <w:lang w:val="en-GB"/>
        </w:rPr>
        <w:t>GBATX</w:t>
      </w:r>
      <w:r w:rsidRPr="00891A28">
        <w:rPr>
          <w:b/>
          <w:bCs/>
          <w:position w:val="-4"/>
          <w:sz w:val="16"/>
          <w:lang w:val="en-GB"/>
        </w:rPr>
        <w:t>4</w:t>
      </w:r>
      <w:r w:rsidRPr="00891A28">
        <w:rPr>
          <w:lang w:val="en-GB"/>
        </w:rPr>
        <w:t xml:space="preserve">, </w:t>
      </w:r>
      <w:r w:rsidRPr="00891A28">
        <w:rPr>
          <w:b/>
          <w:bCs/>
          <w:lang w:val="en-GB"/>
        </w:rPr>
        <w:t>GBATY</w:t>
      </w:r>
      <w:r w:rsidRPr="00891A28">
        <w:rPr>
          <w:b/>
          <w:bCs/>
          <w:position w:val="-4"/>
          <w:sz w:val="16"/>
          <w:lang w:val="en-GB"/>
        </w:rPr>
        <w:t>4</w:t>
      </w:r>
      <w:r w:rsidRPr="00891A28">
        <w:rPr>
          <w:lang w:val="en-GB"/>
        </w:rPr>
        <w:t>).</w:t>
      </w:r>
    </w:p>
    <w:p w14:paraId="5E18C821" w14:textId="77777777" w:rsidR="00627779" w:rsidRPr="00891A28" w:rsidRDefault="00627779" w:rsidP="00627779">
      <w:pPr>
        <w:spacing w:before="100" w:after="100"/>
        <w:rPr>
          <w:lang w:val="en-GB"/>
        </w:rPr>
      </w:pPr>
      <w:r w:rsidRPr="00891A28">
        <w:rPr>
          <w:lang w:val="en-GB"/>
        </w:rPr>
        <w:t xml:space="preserve">Additionally, if </w:t>
      </w:r>
      <w:r w:rsidRPr="00891A28">
        <w:rPr>
          <w:b/>
          <w:lang w:val="en-GB"/>
        </w:rPr>
        <w:t>GBTEMPLATE</w:t>
      </w:r>
      <w:r w:rsidRPr="00891A28">
        <w:rPr>
          <w:lang w:val="en-GB"/>
        </w:rPr>
        <w:t xml:space="preserve"> is 0 and </w:t>
      </w:r>
      <w:r w:rsidRPr="00891A28">
        <w:rPr>
          <w:b/>
          <w:lang w:val="en-GB"/>
        </w:rPr>
        <w:t>EXTTEMPLATE</w:t>
      </w:r>
      <w:r w:rsidRPr="00891A28">
        <w:rPr>
          <w:lang w:val="en-GB"/>
        </w:rPr>
        <w:t xml:space="preserve"> is 1, then:</w:t>
      </w:r>
    </w:p>
    <w:p w14:paraId="77C27566"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5</w:t>
      </w:r>
      <w:r w:rsidRPr="00891A28">
        <w:rPr>
          <w:lang w:val="en-GB"/>
        </w:rPr>
        <w:t xml:space="preserve"> is given by (</w:t>
      </w:r>
      <w:r w:rsidRPr="00891A28">
        <w:rPr>
          <w:b/>
          <w:lang w:val="en-GB"/>
        </w:rPr>
        <w:t>GBATX</w:t>
      </w:r>
      <w:r w:rsidRPr="00891A28">
        <w:rPr>
          <w:rFonts w:ascii="Times New Roman Bold" w:hAnsi="Times New Roman Bold"/>
          <w:b/>
          <w:bCs/>
          <w:position w:val="2"/>
          <w:vertAlign w:val="subscript"/>
          <w:lang w:val="en-GB"/>
        </w:rPr>
        <w:t>5</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5</w:t>
      </w:r>
      <w:r w:rsidRPr="00891A28">
        <w:rPr>
          <w:lang w:val="en-GB"/>
        </w:rPr>
        <w:t xml:space="preserve">); </w:t>
      </w:r>
    </w:p>
    <w:p w14:paraId="7A1EBAF8"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6</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6</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6</w:t>
      </w:r>
      <w:r w:rsidRPr="00891A28">
        <w:rPr>
          <w:lang w:val="en-GB"/>
        </w:rPr>
        <w:t xml:space="preserve">); </w:t>
      </w:r>
    </w:p>
    <w:p w14:paraId="07F7B21C"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7</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7</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7</w:t>
      </w:r>
      <w:r w:rsidRPr="00891A28">
        <w:rPr>
          <w:lang w:val="en-GB"/>
        </w:rPr>
        <w:t xml:space="preserve">); </w:t>
      </w:r>
    </w:p>
    <w:p w14:paraId="447892F2"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8</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8</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8</w:t>
      </w:r>
      <w:r w:rsidRPr="00891A28">
        <w:rPr>
          <w:lang w:val="en-GB"/>
        </w:rPr>
        <w:t xml:space="preserve">); </w:t>
      </w:r>
    </w:p>
    <w:p w14:paraId="60AA1F49"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9</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9</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9</w:t>
      </w:r>
      <w:r w:rsidRPr="00891A28">
        <w:rPr>
          <w:lang w:val="en-GB"/>
        </w:rPr>
        <w:t xml:space="preserve">); </w:t>
      </w:r>
    </w:p>
    <w:p w14:paraId="797F1765"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10</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10</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10</w:t>
      </w:r>
      <w:r w:rsidRPr="00891A28">
        <w:rPr>
          <w:lang w:val="en-GB"/>
        </w:rPr>
        <w:t xml:space="preserve">); </w:t>
      </w:r>
    </w:p>
    <w:p w14:paraId="1BB182C4"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11</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11</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11</w:t>
      </w:r>
      <w:r w:rsidRPr="00891A28">
        <w:rPr>
          <w:lang w:val="en-GB"/>
        </w:rPr>
        <w:t xml:space="preserve">); </w:t>
      </w:r>
    </w:p>
    <w:p w14:paraId="03F26376" w14:textId="77777777" w:rsidR="00627779" w:rsidRPr="00891A28" w:rsidRDefault="00627779" w:rsidP="00EC7FA5">
      <w:pPr>
        <w:pStyle w:val="enumlev1"/>
        <w:rPr>
          <w:lang w:val="en-GB"/>
        </w:rPr>
      </w:pPr>
      <w:r w:rsidRPr="00891A28">
        <w:rPr>
          <w:rFonts w:ascii="Symbol" w:hAnsi="Symbol"/>
          <w:lang w:val="en-GB"/>
        </w:rPr>
        <w:t></w:t>
      </w:r>
      <w:r w:rsidRPr="00891A28">
        <w:rPr>
          <w:rFonts w:ascii="Symbol" w:hAnsi="Symbol"/>
          <w:lang w:val="en-GB"/>
        </w:rPr>
        <w:tab/>
      </w:r>
      <w:r w:rsidRPr="00891A28">
        <w:rPr>
          <w:lang w:val="en-GB"/>
        </w:rPr>
        <w:t>the location of the pixel A</w:t>
      </w:r>
      <w:r w:rsidRPr="00891A28">
        <w:rPr>
          <w:vertAlign w:val="subscript"/>
          <w:lang w:val="en-GB"/>
        </w:rPr>
        <w:t>12</w:t>
      </w:r>
      <w:r w:rsidRPr="00891A28">
        <w:rPr>
          <w:lang w:val="en-GB"/>
        </w:rPr>
        <w:t xml:space="preserve"> is given by (</w:t>
      </w:r>
      <w:r w:rsidRPr="00891A28">
        <w:rPr>
          <w:b/>
          <w:lang w:val="en-GB"/>
        </w:rPr>
        <w:t>GBATX</w:t>
      </w:r>
      <w:r w:rsidRPr="00891A28">
        <w:rPr>
          <w:rFonts w:ascii="Times New Roman Bold" w:hAnsi="Times New Roman Bold"/>
          <w:b/>
          <w:position w:val="2"/>
          <w:vertAlign w:val="subscript"/>
          <w:lang w:val="en-GB"/>
        </w:rPr>
        <w:t>12</w:t>
      </w:r>
      <w:r w:rsidRPr="00891A28">
        <w:rPr>
          <w:lang w:val="en-GB"/>
        </w:rPr>
        <w:t xml:space="preserve">, </w:t>
      </w:r>
      <w:r w:rsidRPr="00891A28">
        <w:rPr>
          <w:b/>
          <w:lang w:val="en-GB"/>
        </w:rPr>
        <w:t>GBATY</w:t>
      </w:r>
      <w:r w:rsidRPr="00891A28">
        <w:rPr>
          <w:rFonts w:ascii="Times New Roman Bold" w:hAnsi="Times New Roman Bold"/>
          <w:b/>
          <w:position w:val="2"/>
          <w:vertAlign w:val="subscript"/>
          <w:lang w:val="en-GB"/>
        </w:rPr>
        <w:t>12</w:t>
      </w:r>
      <w:r w:rsidRPr="00891A28">
        <w:rPr>
          <w:lang w:val="en-GB"/>
        </w:rPr>
        <w:t xml:space="preserve">). </w:t>
      </w:r>
    </w:p>
    <w:p w14:paraId="18832F7B" w14:textId="77777777" w:rsidR="00627779" w:rsidRPr="00891A28" w:rsidRDefault="00627779">
      <w:pPr>
        <w:pStyle w:val="enumlev1"/>
        <w:rPr>
          <w:lang w:val="en-GB"/>
        </w:rPr>
      </w:pPr>
    </w:p>
    <w:p w14:paraId="13D6F424" w14:textId="20B4571A" w:rsidR="00627779" w:rsidRPr="00891A28" w:rsidRDefault="00EB5260">
      <w:pPr>
        <w:pStyle w:val="Note1"/>
      </w:pPr>
      <w:r w:rsidRPr="00891A28">
        <w:t>NOTE 1 – Some profiles may restrict AT pixel locations to a smaller range than that shown in Figure 7.</w:t>
      </w:r>
      <w:bookmarkStart w:id="393" w:name="x1-470017"/>
      <w:bookmarkEnd w:id="393"/>
    </w:p>
    <w:p w14:paraId="090C9FE9" w14:textId="010EA3FB" w:rsidR="007F2BF7" w:rsidRPr="00891A28" w:rsidRDefault="00EB5260">
      <w:pPr>
        <w:pStyle w:val="Note1"/>
      </w:pPr>
      <w:r w:rsidRPr="00891A28">
        <w:t>NOTE 2 – The indices of the AT pixels in Figure</w:t>
      </w:r>
      <w:r w:rsidR="008710DC" w:rsidRPr="00891A28">
        <w:rPr>
          <w:lang w:eastAsia="ja-JP"/>
        </w:rPr>
        <w:t>s</w:t>
      </w:r>
      <w:r w:rsidRPr="00891A28">
        <w:t> 3</w:t>
      </w:r>
      <w:r w:rsidR="00627779" w:rsidRPr="00891A28">
        <w:t>(a) and 3(b)</w:t>
      </w:r>
      <w:r w:rsidRPr="00891A28">
        <w:t xml:space="preserve"> correspond to the expected goodness. If moving only one AT pixel from its nominal location</w:t>
      </w:r>
      <w:r w:rsidR="00627779" w:rsidRPr="00891A28">
        <w:t xml:space="preserve"> shown in Figure 3(a)</w:t>
      </w:r>
      <w:r w:rsidRPr="00891A28">
        <w:t>, it is advisable to move A</w:t>
      </w:r>
      <w:r w:rsidRPr="00891A28">
        <w:rPr>
          <w:position w:val="-4"/>
          <w:sz w:val="16"/>
        </w:rPr>
        <w:t>4</w:t>
      </w:r>
      <w:r w:rsidRPr="00891A28">
        <w:t>. The next pixel to move is A</w:t>
      </w:r>
      <w:r w:rsidRPr="00891A28">
        <w:rPr>
          <w:position w:val="-4"/>
          <w:sz w:val="16"/>
        </w:rPr>
        <w:t>3</w:t>
      </w:r>
      <w:r w:rsidRPr="00891A28">
        <w:t xml:space="preserve"> and so on.</w:t>
      </w:r>
    </w:p>
    <w:p w14:paraId="445F58E1" w14:textId="77777777" w:rsidR="007F2BF7" w:rsidRPr="00891A28" w:rsidRDefault="00EB5260">
      <w:pPr>
        <w:pStyle w:val="Note1"/>
      </w:pPr>
      <w:r w:rsidRPr="00891A28">
        <w:t>NOTE 3 – The nominal locations of the AT pixels are as shown in Table 5. These locations should be used unless other locations improve compression performance. Some profiles may restrict AT pixel locations to only these nominal locations.</w:t>
      </w:r>
    </w:p>
    <w:p w14:paraId="18E1822A" w14:textId="77777777" w:rsidR="007F2BF7" w:rsidRPr="00891A28" w:rsidRDefault="00EB5260">
      <w:pPr>
        <w:pStyle w:val="Note1"/>
      </w:pPr>
      <w:r w:rsidRPr="00891A28">
        <w:t>NOTE 4 – If an AT pixel's location overlaps any regular template pixel's location, then the AT pixel's value can be ignored (since it duplicates another value). This can reduce the memory requirements of the decoder, since not all CX values can occur. However, when TPGD is enabled (</w:t>
      </w:r>
      <w:r w:rsidRPr="00891A28">
        <w:rPr>
          <w:b/>
          <w:bCs/>
        </w:rPr>
        <w:t>TPGDON</w:t>
      </w:r>
      <w:r w:rsidRPr="00891A28">
        <w:t xml:space="preserve"> </w:t>
      </w:r>
      <w:r w:rsidRPr="00891A28">
        <w:rPr>
          <w:rFonts w:ascii="Symbol" w:hAnsi="Symbol"/>
        </w:rPr>
        <w:t></w:t>
      </w:r>
      <w:r w:rsidRPr="00891A28">
        <w:rPr>
          <w:b/>
          <w:bCs/>
        </w:rPr>
        <w:t xml:space="preserve"> 1</w:t>
      </w:r>
      <w:r w:rsidRPr="00891A28">
        <w:t>), the context used to code the SLTP value is used, regardless of whether AT pixels overlap regular template pixels. This means that contexts where the AT pixel's value differs from the regular template pixel's value can still occur, but only for SLTP when TPGD is enabled.</w:t>
      </w:r>
    </w:p>
    <w:p w14:paraId="7B1CE2FE" w14:textId="04FB10BE" w:rsidR="007F2BF7" w:rsidRPr="00891A28" w:rsidRDefault="00421D59" w:rsidP="000E7B70">
      <w:pPr>
        <w:pStyle w:val="Fig"/>
        <w:jc w:val="both"/>
        <w:rPr>
          <w:lang w:val="en-GB"/>
        </w:rPr>
      </w:pPr>
      <w:r w:rsidRPr="00891A28">
        <w:rPr>
          <w:noProof/>
          <w:lang w:val="en-GB" w:eastAsia="zh-CN"/>
        </w:rPr>
        <mc:AlternateContent>
          <mc:Choice Requires="wpg">
            <w:drawing>
              <wp:anchor distT="0" distB="0" distL="114300" distR="114300" simplePos="0" relativeHeight="251634688" behindDoc="0" locked="0" layoutInCell="1" allowOverlap="1" wp14:anchorId="1241110A" wp14:editId="768ACAD3">
                <wp:simplePos x="0" y="0"/>
                <wp:positionH relativeFrom="column">
                  <wp:posOffset>1026795</wp:posOffset>
                </wp:positionH>
                <wp:positionV relativeFrom="paragraph">
                  <wp:posOffset>120650</wp:posOffset>
                </wp:positionV>
                <wp:extent cx="4556125" cy="2825750"/>
                <wp:effectExtent l="0" t="0" r="0" b="12700"/>
                <wp:wrapNone/>
                <wp:docPr id="471" name="グループ化 61"/>
                <wp:cNvGraphicFramePr/>
                <a:graphic xmlns:a="http://schemas.openxmlformats.org/drawingml/2006/main">
                  <a:graphicData uri="http://schemas.microsoft.com/office/word/2010/wordprocessingGroup">
                    <wpg:wgp>
                      <wpg:cNvGrpSpPr/>
                      <wpg:grpSpPr>
                        <a:xfrm>
                          <a:off x="0" y="0"/>
                          <a:ext cx="4556125" cy="2825750"/>
                          <a:chOff x="0" y="0"/>
                          <a:chExt cx="4556125" cy="2825750"/>
                        </a:xfrm>
                      </wpg:grpSpPr>
                      <wps:wsp>
                        <wps:cNvPr id="472" name="AutoShape 3"/>
                        <wps:cNvSpPr>
                          <a:spLocks noChangeAspect="1" noChangeArrowheads="1" noTextEdit="1"/>
                        </wps:cNvSpPr>
                        <wps:spPr bwMode="auto">
                          <a:xfrm>
                            <a:off x="0" y="0"/>
                            <a:ext cx="4556125" cy="28257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73" name="Rectangle 5"/>
                        <wps:cNvSpPr>
                          <a:spLocks noChangeArrowheads="1"/>
                        </wps:cNvSpPr>
                        <wps:spPr bwMode="auto">
                          <a:xfrm>
                            <a:off x="3175" y="3175"/>
                            <a:ext cx="652463"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74" name="Freeform 6"/>
                        <wps:cNvSpPr>
                          <a:spLocks/>
                        </wps:cNvSpPr>
                        <wps:spPr bwMode="auto">
                          <a:xfrm>
                            <a:off x="0" y="0"/>
                            <a:ext cx="655638" cy="655638"/>
                          </a:xfrm>
                          <a:custGeom>
                            <a:avLst/>
                            <a:gdLst>
                              <a:gd name="T0" fmla="*/ 0 w 413"/>
                              <a:gd name="T1" fmla="*/ 0 h 413"/>
                              <a:gd name="T2" fmla="*/ 0 w 413"/>
                              <a:gd name="T3" fmla="*/ 413 h 413"/>
                              <a:gd name="T4" fmla="*/ 413 w 413"/>
                              <a:gd name="T5" fmla="*/ 413 h 413"/>
                              <a:gd name="T6" fmla="*/ 413 w 413"/>
                              <a:gd name="T7" fmla="*/ 0 h 413"/>
                              <a:gd name="T8" fmla="*/ 0 w 413"/>
                              <a:gd name="T9" fmla="*/ 0 h 413"/>
                              <a:gd name="T10" fmla="*/ 2 w 413"/>
                              <a:gd name="T11" fmla="*/ 4 h 413"/>
                              <a:gd name="T12" fmla="*/ 411 w 413"/>
                              <a:gd name="T13" fmla="*/ 4 h 413"/>
                              <a:gd name="T14" fmla="*/ 409 w 413"/>
                              <a:gd name="T15" fmla="*/ 2 h 413"/>
                              <a:gd name="T16" fmla="*/ 409 w 413"/>
                              <a:gd name="T17" fmla="*/ 411 h 413"/>
                              <a:gd name="T18" fmla="*/ 411 w 413"/>
                              <a:gd name="T19" fmla="*/ 409 h 413"/>
                              <a:gd name="T20" fmla="*/ 2 w 413"/>
                              <a:gd name="T21" fmla="*/ 409 h 413"/>
                              <a:gd name="T22" fmla="*/ 4 w 413"/>
                              <a:gd name="T23" fmla="*/ 411 h 413"/>
                              <a:gd name="T24" fmla="*/ 4 w 413"/>
                              <a:gd name="T25" fmla="*/ 2 h 413"/>
                              <a:gd name="T26" fmla="*/ 2 w 413"/>
                              <a:gd name="T27" fmla="*/ 4 h 413"/>
                              <a:gd name="T28" fmla="*/ 0 w 413"/>
                              <a:gd name="T29"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3">
                                <a:moveTo>
                                  <a:pt x="0" y="0"/>
                                </a:moveTo>
                                <a:lnTo>
                                  <a:pt x="0" y="413"/>
                                </a:lnTo>
                                <a:lnTo>
                                  <a:pt x="413" y="413"/>
                                </a:lnTo>
                                <a:lnTo>
                                  <a:pt x="413" y="0"/>
                                </a:lnTo>
                                <a:lnTo>
                                  <a:pt x="0" y="0"/>
                                </a:lnTo>
                                <a:lnTo>
                                  <a:pt x="2" y="4"/>
                                </a:lnTo>
                                <a:lnTo>
                                  <a:pt x="411" y="4"/>
                                </a:lnTo>
                                <a:lnTo>
                                  <a:pt x="409" y="2"/>
                                </a:lnTo>
                                <a:lnTo>
                                  <a:pt x="409" y="411"/>
                                </a:lnTo>
                                <a:lnTo>
                                  <a:pt x="411" y="409"/>
                                </a:lnTo>
                                <a:lnTo>
                                  <a:pt x="2" y="409"/>
                                </a:lnTo>
                                <a:lnTo>
                                  <a:pt x="4" y="41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75" name="Rectangle 8"/>
                        <wps:cNvSpPr>
                          <a:spLocks noChangeArrowheads="1"/>
                        </wps:cNvSpPr>
                        <wps:spPr bwMode="auto">
                          <a:xfrm>
                            <a:off x="39688" y="271433"/>
                            <a:ext cx="5765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C053BC"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128)</w:t>
                              </w:r>
                            </w:p>
                          </w:txbxContent>
                        </wps:txbx>
                        <wps:bodyPr vert="horz" wrap="none" lIns="0" tIns="0" rIns="0" bIns="0" numCol="1" anchor="t" anchorCtr="0" compatLnSpc="1">
                          <a:prstTxWarp prst="textNoShape">
                            <a:avLst/>
                          </a:prstTxWarp>
                          <a:spAutoFit/>
                        </wps:bodyPr>
                      </wps:wsp>
                      <wps:wsp>
                        <wps:cNvPr id="476" name="Rectangle 9"/>
                        <wps:cNvSpPr>
                          <a:spLocks noChangeArrowheads="1"/>
                        </wps:cNvSpPr>
                        <wps:spPr bwMode="auto">
                          <a:xfrm>
                            <a:off x="1300163" y="3175"/>
                            <a:ext cx="652463"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77" name="Freeform 10"/>
                        <wps:cNvSpPr>
                          <a:spLocks/>
                        </wps:cNvSpPr>
                        <wps:spPr bwMode="auto">
                          <a:xfrm>
                            <a:off x="1296988" y="0"/>
                            <a:ext cx="655638" cy="655638"/>
                          </a:xfrm>
                          <a:custGeom>
                            <a:avLst/>
                            <a:gdLst>
                              <a:gd name="T0" fmla="*/ 0 w 413"/>
                              <a:gd name="T1" fmla="*/ 0 h 413"/>
                              <a:gd name="T2" fmla="*/ 0 w 413"/>
                              <a:gd name="T3" fmla="*/ 413 h 413"/>
                              <a:gd name="T4" fmla="*/ 413 w 413"/>
                              <a:gd name="T5" fmla="*/ 413 h 413"/>
                              <a:gd name="T6" fmla="*/ 413 w 413"/>
                              <a:gd name="T7" fmla="*/ 0 h 413"/>
                              <a:gd name="T8" fmla="*/ 0 w 413"/>
                              <a:gd name="T9" fmla="*/ 0 h 413"/>
                              <a:gd name="T10" fmla="*/ 2 w 413"/>
                              <a:gd name="T11" fmla="*/ 4 h 413"/>
                              <a:gd name="T12" fmla="*/ 411 w 413"/>
                              <a:gd name="T13" fmla="*/ 4 h 413"/>
                              <a:gd name="T14" fmla="*/ 409 w 413"/>
                              <a:gd name="T15" fmla="*/ 2 h 413"/>
                              <a:gd name="T16" fmla="*/ 409 w 413"/>
                              <a:gd name="T17" fmla="*/ 411 h 413"/>
                              <a:gd name="T18" fmla="*/ 411 w 413"/>
                              <a:gd name="T19" fmla="*/ 409 h 413"/>
                              <a:gd name="T20" fmla="*/ 2 w 413"/>
                              <a:gd name="T21" fmla="*/ 409 h 413"/>
                              <a:gd name="T22" fmla="*/ 4 w 413"/>
                              <a:gd name="T23" fmla="*/ 411 h 413"/>
                              <a:gd name="T24" fmla="*/ 4 w 413"/>
                              <a:gd name="T25" fmla="*/ 2 h 413"/>
                              <a:gd name="T26" fmla="*/ 2 w 413"/>
                              <a:gd name="T27" fmla="*/ 4 h 413"/>
                              <a:gd name="T28" fmla="*/ 0 w 413"/>
                              <a:gd name="T29"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3">
                                <a:moveTo>
                                  <a:pt x="0" y="0"/>
                                </a:moveTo>
                                <a:lnTo>
                                  <a:pt x="0" y="413"/>
                                </a:lnTo>
                                <a:lnTo>
                                  <a:pt x="413" y="413"/>
                                </a:lnTo>
                                <a:lnTo>
                                  <a:pt x="413" y="0"/>
                                </a:lnTo>
                                <a:lnTo>
                                  <a:pt x="0" y="0"/>
                                </a:lnTo>
                                <a:lnTo>
                                  <a:pt x="2" y="4"/>
                                </a:lnTo>
                                <a:lnTo>
                                  <a:pt x="411" y="4"/>
                                </a:lnTo>
                                <a:lnTo>
                                  <a:pt x="409" y="2"/>
                                </a:lnTo>
                                <a:lnTo>
                                  <a:pt x="409" y="411"/>
                                </a:lnTo>
                                <a:lnTo>
                                  <a:pt x="411" y="409"/>
                                </a:lnTo>
                                <a:lnTo>
                                  <a:pt x="2" y="409"/>
                                </a:lnTo>
                                <a:lnTo>
                                  <a:pt x="4" y="41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78" name="Rectangle 11"/>
                        <wps:cNvSpPr>
                          <a:spLocks noChangeArrowheads="1"/>
                        </wps:cNvSpPr>
                        <wps:spPr bwMode="auto">
                          <a:xfrm>
                            <a:off x="1392238" y="271433"/>
                            <a:ext cx="4635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B251271"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28)</w:t>
                              </w:r>
                            </w:p>
                          </w:txbxContent>
                        </wps:txbx>
                        <wps:bodyPr vert="horz" wrap="none" lIns="0" tIns="0" rIns="0" bIns="0" numCol="1" anchor="t" anchorCtr="0" compatLnSpc="1">
                          <a:prstTxWarp prst="textNoShape">
                            <a:avLst/>
                          </a:prstTxWarp>
                          <a:spAutoFit/>
                        </wps:bodyPr>
                      </wps:wsp>
                      <wps:wsp>
                        <wps:cNvPr id="479" name="Rectangle 12"/>
                        <wps:cNvSpPr>
                          <a:spLocks noChangeArrowheads="1"/>
                        </wps:cNvSpPr>
                        <wps:spPr bwMode="auto">
                          <a:xfrm>
                            <a:off x="1949450" y="3175"/>
                            <a:ext cx="654050"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80" name="Freeform 13"/>
                        <wps:cNvSpPr>
                          <a:spLocks/>
                        </wps:cNvSpPr>
                        <wps:spPr bwMode="auto">
                          <a:xfrm>
                            <a:off x="1946275" y="0"/>
                            <a:ext cx="657225" cy="655638"/>
                          </a:xfrm>
                          <a:custGeom>
                            <a:avLst/>
                            <a:gdLst>
                              <a:gd name="T0" fmla="*/ 0 w 414"/>
                              <a:gd name="T1" fmla="*/ 0 h 413"/>
                              <a:gd name="T2" fmla="*/ 0 w 414"/>
                              <a:gd name="T3" fmla="*/ 413 h 413"/>
                              <a:gd name="T4" fmla="*/ 414 w 414"/>
                              <a:gd name="T5" fmla="*/ 413 h 413"/>
                              <a:gd name="T6" fmla="*/ 414 w 414"/>
                              <a:gd name="T7" fmla="*/ 0 h 413"/>
                              <a:gd name="T8" fmla="*/ 0 w 414"/>
                              <a:gd name="T9" fmla="*/ 0 h 413"/>
                              <a:gd name="T10" fmla="*/ 2 w 414"/>
                              <a:gd name="T11" fmla="*/ 4 h 413"/>
                              <a:gd name="T12" fmla="*/ 412 w 414"/>
                              <a:gd name="T13" fmla="*/ 4 h 413"/>
                              <a:gd name="T14" fmla="*/ 410 w 414"/>
                              <a:gd name="T15" fmla="*/ 2 h 413"/>
                              <a:gd name="T16" fmla="*/ 410 w 414"/>
                              <a:gd name="T17" fmla="*/ 411 h 413"/>
                              <a:gd name="T18" fmla="*/ 412 w 414"/>
                              <a:gd name="T19" fmla="*/ 409 h 413"/>
                              <a:gd name="T20" fmla="*/ 2 w 414"/>
                              <a:gd name="T21" fmla="*/ 409 h 413"/>
                              <a:gd name="T22" fmla="*/ 4 w 414"/>
                              <a:gd name="T23" fmla="*/ 411 h 413"/>
                              <a:gd name="T24" fmla="*/ 4 w 414"/>
                              <a:gd name="T25" fmla="*/ 2 h 413"/>
                              <a:gd name="T26" fmla="*/ 2 w 414"/>
                              <a:gd name="T27" fmla="*/ 4 h 413"/>
                              <a:gd name="T28" fmla="*/ 0 w 414"/>
                              <a:gd name="T29"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4" h="413">
                                <a:moveTo>
                                  <a:pt x="0" y="0"/>
                                </a:moveTo>
                                <a:lnTo>
                                  <a:pt x="0" y="413"/>
                                </a:lnTo>
                                <a:lnTo>
                                  <a:pt x="414" y="413"/>
                                </a:lnTo>
                                <a:lnTo>
                                  <a:pt x="414" y="0"/>
                                </a:lnTo>
                                <a:lnTo>
                                  <a:pt x="0" y="0"/>
                                </a:lnTo>
                                <a:lnTo>
                                  <a:pt x="2" y="4"/>
                                </a:lnTo>
                                <a:lnTo>
                                  <a:pt x="412" y="4"/>
                                </a:lnTo>
                                <a:lnTo>
                                  <a:pt x="410" y="2"/>
                                </a:lnTo>
                                <a:lnTo>
                                  <a:pt x="410" y="411"/>
                                </a:lnTo>
                                <a:lnTo>
                                  <a:pt x="412" y="409"/>
                                </a:lnTo>
                                <a:lnTo>
                                  <a:pt x="2" y="409"/>
                                </a:lnTo>
                                <a:lnTo>
                                  <a:pt x="4" y="41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81" name="Rectangle 14"/>
                        <wps:cNvSpPr>
                          <a:spLocks noChangeArrowheads="1"/>
                        </wps:cNvSpPr>
                        <wps:spPr bwMode="auto">
                          <a:xfrm>
                            <a:off x="2071688" y="271433"/>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D5DA345"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128)</w:t>
                              </w:r>
                            </w:p>
                          </w:txbxContent>
                        </wps:txbx>
                        <wps:bodyPr vert="horz" wrap="none" lIns="0" tIns="0" rIns="0" bIns="0" numCol="1" anchor="t" anchorCtr="0" compatLnSpc="1">
                          <a:prstTxWarp prst="textNoShape">
                            <a:avLst/>
                          </a:prstTxWarp>
                          <a:spAutoFit/>
                        </wps:bodyPr>
                      </wps:wsp>
                      <wps:wsp>
                        <wps:cNvPr id="482" name="Rectangle 15"/>
                        <wps:cNvSpPr>
                          <a:spLocks noChangeArrowheads="1"/>
                        </wps:cNvSpPr>
                        <wps:spPr bwMode="auto">
                          <a:xfrm>
                            <a:off x="2600325" y="3175"/>
                            <a:ext cx="649288"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83" name="Freeform 16"/>
                        <wps:cNvSpPr>
                          <a:spLocks/>
                        </wps:cNvSpPr>
                        <wps:spPr bwMode="auto">
                          <a:xfrm>
                            <a:off x="2597150" y="0"/>
                            <a:ext cx="652463" cy="655638"/>
                          </a:xfrm>
                          <a:custGeom>
                            <a:avLst/>
                            <a:gdLst>
                              <a:gd name="T0" fmla="*/ 0 w 411"/>
                              <a:gd name="T1" fmla="*/ 0 h 413"/>
                              <a:gd name="T2" fmla="*/ 0 w 411"/>
                              <a:gd name="T3" fmla="*/ 413 h 413"/>
                              <a:gd name="T4" fmla="*/ 411 w 411"/>
                              <a:gd name="T5" fmla="*/ 413 h 413"/>
                              <a:gd name="T6" fmla="*/ 411 w 411"/>
                              <a:gd name="T7" fmla="*/ 0 h 413"/>
                              <a:gd name="T8" fmla="*/ 0 w 411"/>
                              <a:gd name="T9" fmla="*/ 0 h 413"/>
                              <a:gd name="T10" fmla="*/ 2 w 411"/>
                              <a:gd name="T11" fmla="*/ 4 h 413"/>
                              <a:gd name="T12" fmla="*/ 409 w 411"/>
                              <a:gd name="T13" fmla="*/ 4 h 413"/>
                              <a:gd name="T14" fmla="*/ 407 w 411"/>
                              <a:gd name="T15" fmla="*/ 2 h 413"/>
                              <a:gd name="T16" fmla="*/ 407 w 411"/>
                              <a:gd name="T17" fmla="*/ 411 h 413"/>
                              <a:gd name="T18" fmla="*/ 409 w 411"/>
                              <a:gd name="T19" fmla="*/ 409 h 413"/>
                              <a:gd name="T20" fmla="*/ 2 w 411"/>
                              <a:gd name="T21" fmla="*/ 409 h 413"/>
                              <a:gd name="T22" fmla="*/ 4 w 411"/>
                              <a:gd name="T23" fmla="*/ 411 h 413"/>
                              <a:gd name="T24" fmla="*/ 4 w 411"/>
                              <a:gd name="T25" fmla="*/ 2 h 413"/>
                              <a:gd name="T26" fmla="*/ 2 w 411"/>
                              <a:gd name="T27" fmla="*/ 4 h 413"/>
                              <a:gd name="T28" fmla="*/ 0 w 411"/>
                              <a:gd name="T29"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1" h="413">
                                <a:moveTo>
                                  <a:pt x="0" y="0"/>
                                </a:moveTo>
                                <a:lnTo>
                                  <a:pt x="0" y="413"/>
                                </a:lnTo>
                                <a:lnTo>
                                  <a:pt x="411" y="413"/>
                                </a:lnTo>
                                <a:lnTo>
                                  <a:pt x="411" y="0"/>
                                </a:lnTo>
                                <a:lnTo>
                                  <a:pt x="0" y="0"/>
                                </a:lnTo>
                                <a:lnTo>
                                  <a:pt x="2" y="4"/>
                                </a:lnTo>
                                <a:lnTo>
                                  <a:pt x="409" y="4"/>
                                </a:lnTo>
                                <a:lnTo>
                                  <a:pt x="407" y="2"/>
                                </a:lnTo>
                                <a:lnTo>
                                  <a:pt x="407" y="411"/>
                                </a:lnTo>
                                <a:lnTo>
                                  <a:pt x="409" y="409"/>
                                </a:lnTo>
                                <a:lnTo>
                                  <a:pt x="2" y="409"/>
                                </a:lnTo>
                                <a:lnTo>
                                  <a:pt x="4" y="41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84" name="Rectangle 17"/>
                        <wps:cNvSpPr>
                          <a:spLocks noChangeArrowheads="1"/>
                        </wps:cNvSpPr>
                        <wps:spPr bwMode="auto">
                          <a:xfrm>
                            <a:off x="2719388" y="271433"/>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C95CF1F"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28)</w:t>
                              </w:r>
                            </w:p>
                          </w:txbxContent>
                        </wps:txbx>
                        <wps:bodyPr vert="horz" wrap="none" lIns="0" tIns="0" rIns="0" bIns="0" numCol="1" anchor="t" anchorCtr="0" compatLnSpc="1">
                          <a:prstTxWarp prst="textNoShape">
                            <a:avLst/>
                          </a:prstTxWarp>
                          <a:spAutoFit/>
                        </wps:bodyPr>
                      </wps:wsp>
                      <wps:wsp>
                        <wps:cNvPr id="485" name="Rectangle 18"/>
                        <wps:cNvSpPr>
                          <a:spLocks noChangeArrowheads="1"/>
                        </wps:cNvSpPr>
                        <wps:spPr bwMode="auto">
                          <a:xfrm>
                            <a:off x="884238" y="268258"/>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7AC8A9E"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486" name="Rectangle 19"/>
                        <wps:cNvSpPr>
                          <a:spLocks noChangeArrowheads="1"/>
                        </wps:cNvSpPr>
                        <wps:spPr bwMode="auto">
                          <a:xfrm>
                            <a:off x="3897313" y="3175"/>
                            <a:ext cx="649288"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87" name="Freeform 20"/>
                        <wps:cNvSpPr>
                          <a:spLocks/>
                        </wps:cNvSpPr>
                        <wps:spPr bwMode="auto">
                          <a:xfrm>
                            <a:off x="3894138" y="0"/>
                            <a:ext cx="652463" cy="655638"/>
                          </a:xfrm>
                          <a:custGeom>
                            <a:avLst/>
                            <a:gdLst>
                              <a:gd name="T0" fmla="*/ 0 w 411"/>
                              <a:gd name="T1" fmla="*/ 0 h 413"/>
                              <a:gd name="T2" fmla="*/ 0 w 411"/>
                              <a:gd name="T3" fmla="*/ 413 h 413"/>
                              <a:gd name="T4" fmla="*/ 411 w 411"/>
                              <a:gd name="T5" fmla="*/ 413 h 413"/>
                              <a:gd name="T6" fmla="*/ 411 w 411"/>
                              <a:gd name="T7" fmla="*/ 0 h 413"/>
                              <a:gd name="T8" fmla="*/ 0 w 411"/>
                              <a:gd name="T9" fmla="*/ 0 h 413"/>
                              <a:gd name="T10" fmla="*/ 2 w 411"/>
                              <a:gd name="T11" fmla="*/ 4 h 413"/>
                              <a:gd name="T12" fmla="*/ 409 w 411"/>
                              <a:gd name="T13" fmla="*/ 4 h 413"/>
                              <a:gd name="T14" fmla="*/ 407 w 411"/>
                              <a:gd name="T15" fmla="*/ 2 h 413"/>
                              <a:gd name="T16" fmla="*/ 407 w 411"/>
                              <a:gd name="T17" fmla="*/ 411 h 413"/>
                              <a:gd name="T18" fmla="*/ 409 w 411"/>
                              <a:gd name="T19" fmla="*/ 409 h 413"/>
                              <a:gd name="T20" fmla="*/ 2 w 411"/>
                              <a:gd name="T21" fmla="*/ 409 h 413"/>
                              <a:gd name="T22" fmla="*/ 4 w 411"/>
                              <a:gd name="T23" fmla="*/ 411 h 413"/>
                              <a:gd name="T24" fmla="*/ 4 w 411"/>
                              <a:gd name="T25" fmla="*/ 2 h 413"/>
                              <a:gd name="T26" fmla="*/ 2 w 411"/>
                              <a:gd name="T27" fmla="*/ 4 h 413"/>
                              <a:gd name="T28" fmla="*/ 0 w 411"/>
                              <a:gd name="T29"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1" h="413">
                                <a:moveTo>
                                  <a:pt x="0" y="0"/>
                                </a:moveTo>
                                <a:lnTo>
                                  <a:pt x="0" y="413"/>
                                </a:lnTo>
                                <a:lnTo>
                                  <a:pt x="411" y="413"/>
                                </a:lnTo>
                                <a:lnTo>
                                  <a:pt x="411" y="0"/>
                                </a:lnTo>
                                <a:lnTo>
                                  <a:pt x="0" y="0"/>
                                </a:lnTo>
                                <a:lnTo>
                                  <a:pt x="2" y="4"/>
                                </a:lnTo>
                                <a:lnTo>
                                  <a:pt x="409" y="4"/>
                                </a:lnTo>
                                <a:lnTo>
                                  <a:pt x="407" y="2"/>
                                </a:lnTo>
                                <a:lnTo>
                                  <a:pt x="407" y="411"/>
                                </a:lnTo>
                                <a:lnTo>
                                  <a:pt x="409" y="409"/>
                                </a:lnTo>
                                <a:lnTo>
                                  <a:pt x="2" y="409"/>
                                </a:lnTo>
                                <a:lnTo>
                                  <a:pt x="4" y="41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88" name="Rectangle 21"/>
                        <wps:cNvSpPr>
                          <a:spLocks noChangeArrowheads="1"/>
                        </wps:cNvSpPr>
                        <wps:spPr bwMode="auto">
                          <a:xfrm>
                            <a:off x="3963988" y="271433"/>
                            <a:ext cx="5200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B48963"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7, –128)</w:t>
                              </w:r>
                            </w:p>
                          </w:txbxContent>
                        </wps:txbx>
                        <wps:bodyPr vert="horz" wrap="none" lIns="0" tIns="0" rIns="0" bIns="0" numCol="1" anchor="t" anchorCtr="0" compatLnSpc="1">
                          <a:prstTxWarp prst="textNoShape">
                            <a:avLst/>
                          </a:prstTxWarp>
                          <a:spAutoFit/>
                        </wps:bodyPr>
                      </wps:wsp>
                      <wps:wsp>
                        <wps:cNvPr id="489" name="Rectangle 22"/>
                        <wps:cNvSpPr>
                          <a:spLocks noChangeArrowheads="1"/>
                        </wps:cNvSpPr>
                        <wps:spPr bwMode="auto">
                          <a:xfrm>
                            <a:off x="3476625" y="258734"/>
                            <a:ext cx="200660"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6E468CC" w14:textId="77777777" w:rsidR="00306BE6" w:rsidRDefault="00306BE6" w:rsidP="000E7B70">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  .  .</w:t>
                              </w:r>
                            </w:p>
                          </w:txbxContent>
                        </wps:txbx>
                        <wps:bodyPr vert="horz" wrap="none" lIns="0" tIns="0" rIns="0" bIns="0" numCol="1" anchor="t" anchorCtr="0" compatLnSpc="1">
                          <a:prstTxWarp prst="textNoShape">
                            <a:avLst/>
                          </a:prstTxWarp>
                          <a:spAutoFit/>
                        </wps:bodyPr>
                      </wps:wsp>
                      <wps:wsp>
                        <wps:cNvPr id="490" name="Rectangle 23"/>
                        <wps:cNvSpPr>
                          <a:spLocks noChangeArrowheads="1"/>
                        </wps:cNvSpPr>
                        <wps:spPr bwMode="auto">
                          <a:xfrm rot="16200000">
                            <a:off x="193675" y="738106"/>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C1F5829"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491" name="Rectangle 24"/>
                        <wps:cNvSpPr>
                          <a:spLocks noChangeArrowheads="1"/>
                        </wps:cNvSpPr>
                        <wps:spPr bwMode="auto">
                          <a:xfrm>
                            <a:off x="3175" y="1011238"/>
                            <a:ext cx="652463"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92" name="Freeform 25"/>
                        <wps:cNvSpPr>
                          <a:spLocks/>
                        </wps:cNvSpPr>
                        <wps:spPr bwMode="auto">
                          <a:xfrm>
                            <a:off x="0" y="1009650"/>
                            <a:ext cx="655638" cy="654050"/>
                          </a:xfrm>
                          <a:custGeom>
                            <a:avLst/>
                            <a:gdLst>
                              <a:gd name="T0" fmla="*/ 0 w 413"/>
                              <a:gd name="T1" fmla="*/ 0 h 412"/>
                              <a:gd name="T2" fmla="*/ 0 w 413"/>
                              <a:gd name="T3" fmla="*/ 412 h 412"/>
                              <a:gd name="T4" fmla="*/ 413 w 413"/>
                              <a:gd name="T5" fmla="*/ 412 h 412"/>
                              <a:gd name="T6" fmla="*/ 413 w 413"/>
                              <a:gd name="T7" fmla="*/ 0 h 412"/>
                              <a:gd name="T8" fmla="*/ 0 w 413"/>
                              <a:gd name="T9" fmla="*/ 0 h 412"/>
                              <a:gd name="T10" fmla="*/ 2 w 413"/>
                              <a:gd name="T11" fmla="*/ 3 h 412"/>
                              <a:gd name="T12" fmla="*/ 411 w 413"/>
                              <a:gd name="T13" fmla="*/ 3 h 412"/>
                              <a:gd name="T14" fmla="*/ 409 w 413"/>
                              <a:gd name="T15" fmla="*/ 1 h 412"/>
                              <a:gd name="T16" fmla="*/ 409 w 413"/>
                              <a:gd name="T17" fmla="*/ 410 h 412"/>
                              <a:gd name="T18" fmla="*/ 411 w 413"/>
                              <a:gd name="T19" fmla="*/ 409 h 412"/>
                              <a:gd name="T20" fmla="*/ 2 w 413"/>
                              <a:gd name="T21" fmla="*/ 409 h 412"/>
                              <a:gd name="T22" fmla="*/ 4 w 413"/>
                              <a:gd name="T23" fmla="*/ 410 h 412"/>
                              <a:gd name="T24" fmla="*/ 4 w 413"/>
                              <a:gd name="T25" fmla="*/ 1 h 412"/>
                              <a:gd name="T26" fmla="*/ 2 w 413"/>
                              <a:gd name="T27" fmla="*/ 3 h 412"/>
                              <a:gd name="T28" fmla="*/ 0 w 413"/>
                              <a:gd name="T29"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2">
                                <a:moveTo>
                                  <a:pt x="0" y="0"/>
                                </a:moveTo>
                                <a:lnTo>
                                  <a:pt x="0" y="412"/>
                                </a:lnTo>
                                <a:lnTo>
                                  <a:pt x="413" y="412"/>
                                </a:lnTo>
                                <a:lnTo>
                                  <a:pt x="413" y="0"/>
                                </a:lnTo>
                                <a:lnTo>
                                  <a:pt x="0" y="0"/>
                                </a:lnTo>
                                <a:lnTo>
                                  <a:pt x="2" y="3"/>
                                </a:lnTo>
                                <a:lnTo>
                                  <a:pt x="411" y="3"/>
                                </a:lnTo>
                                <a:lnTo>
                                  <a:pt x="409" y="1"/>
                                </a:lnTo>
                                <a:lnTo>
                                  <a:pt x="409" y="410"/>
                                </a:lnTo>
                                <a:lnTo>
                                  <a:pt x="411" y="409"/>
                                </a:lnTo>
                                <a:lnTo>
                                  <a:pt x="2" y="409"/>
                                </a:lnTo>
                                <a:lnTo>
                                  <a:pt x="4" y="410"/>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93" name="Rectangle 26"/>
                        <wps:cNvSpPr>
                          <a:spLocks noChangeArrowheads="1"/>
                        </wps:cNvSpPr>
                        <wps:spPr bwMode="auto">
                          <a:xfrm>
                            <a:off x="95250" y="1277796"/>
                            <a:ext cx="4635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12B61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1)</w:t>
                              </w:r>
                            </w:p>
                          </w:txbxContent>
                        </wps:txbx>
                        <wps:bodyPr vert="horz" wrap="none" lIns="0" tIns="0" rIns="0" bIns="0" numCol="1" anchor="t" anchorCtr="0" compatLnSpc="1">
                          <a:prstTxWarp prst="textNoShape">
                            <a:avLst/>
                          </a:prstTxWarp>
                          <a:spAutoFit/>
                        </wps:bodyPr>
                      </wps:wsp>
                      <wps:wsp>
                        <wps:cNvPr id="494" name="Rectangle 27"/>
                        <wps:cNvSpPr>
                          <a:spLocks noChangeArrowheads="1"/>
                        </wps:cNvSpPr>
                        <wps:spPr bwMode="auto">
                          <a:xfrm>
                            <a:off x="1300163" y="1011238"/>
                            <a:ext cx="652463"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95" name="Freeform 28"/>
                        <wps:cNvSpPr>
                          <a:spLocks/>
                        </wps:cNvSpPr>
                        <wps:spPr bwMode="auto">
                          <a:xfrm>
                            <a:off x="1296988" y="1009650"/>
                            <a:ext cx="655638" cy="654050"/>
                          </a:xfrm>
                          <a:custGeom>
                            <a:avLst/>
                            <a:gdLst>
                              <a:gd name="T0" fmla="*/ 0 w 413"/>
                              <a:gd name="T1" fmla="*/ 0 h 412"/>
                              <a:gd name="T2" fmla="*/ 0 w 413"/>
                              <a:gd name="T3" fmla="*/ 412 h 412"/>
                              <a:gd name="T4" fmla="*/ 413 w 413"/>
                              <a:gd name="T5" fmla="*/ 412 h 412"/>
                              <a:gd name="T6" fmla="*/ 413 w 413"/>
                              <a:gd name="T7" fmla="*/ 0 h 412"/>
                              <a:gd name="T8" fmla="*/ 0 w 413"/>
                              <a:gd name="T9" fmla="*/ 0 h 412"/>
                              <a:gd name="T10" fmla="*/ 2 w 413"/>
                              <a:gd name="T11" fmla="*/ 3 h 412"/>
                              <a:gd name="T12" fmla="*/ 411 w 413"/>
                              <a:gd name="T13" fmla="*/ 3 h 412"/>
                              <a:gd name="T14" fmla="*/ 409 w 413"/>
                              <a:gd name="T15" fmla="*/ 1 h 412"/>
                              <a:gd name="T16" fmla="*/ 409 w 413"/>
                              <a:gd name="T17" fmla="*/ 410 h 412"/>
                              <a:gd name="T18" fmla="*/ 411 w 413"/>
                              <a:gd name="T19" fmla="*/ 409 h 412"/>
                              <a:gd name="T20" fmla="*/ 2 w 413"/>
                              <a:gd name="T21" fmla="*/ 409 h 412"/>
                              <a:gd name="T22" fmla="*/ 4 w 413"/>
                              <a:gd name="T23" fmla="*/ 410 h 412"/>
                              <a:gd name="T24" fmla="*/ 4 w 413"/>
                              <a:gd name="T25" fmla="*/ 1 h 412"/>
                              <a:gd name="T26" fmla="*/ 2 w 413"/>
                              <a:gd name="T27" fmla="*/ 3 h 412"/>
                              <a:gd name="T28" fmla="*/ 0 w 413"/>
                              <a:gd name="T29"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2">
                                <a:moveTo>
                                  <a:pt x="0" y="0"/>
                                </a:moveTo>
                                <a:lnTo>
                                  <a:pt x="0" y="412"/>
                                </a:lnTo>
                                <a:lnTo>
                                  <a:pt x="413" y="412"/>
                                </a:lnTo>
                                <a:lnTo>
                                  <a:pt x="413" y="0"/>
                                </a:lnTo>
                                <a:lnTo>
                                  <a:pt x="0" y="0"/>
                                </a:lnTo>
                                <a:lnTo>
                                  <a:pt x="2" y="3"/>
                                </a:lnTo>
                                <a:lnTo>
                                  <a:pt x="411" y="3"/>
                                </a:lnTo>
                                <a:lnTo>
                                  <a:pt x="409" y="1"/>
                                </a:lnTo>
                                <a:lnTo>
                                  <a:pt x="409" y="410"/>
                                </a:lnTo>
                                <a:lnTo>
                                  <a:pt x="411" y="409"/>
                                </a:lnTo>
                                <a:lnTo>
                                  <a:pt x="2" y="409"/>
                                </a:lnTo>
                                <a:lnTo>
                                  <a:pt x="4" y="410"/>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96" name="Rectangle 29"/>
                        <wps:cNvSpPr>
                          <a:spLocks noChangeArrowheads="1"/>
                        </wps:cNvSpPr>
                        <wps:spPr bwMode="auto">
                          <a:xfrm>
                            <a:off x="1449388" y="1277796"/>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14AA451"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w:t>
                              </w:r>
                            </w:p>
                          </w:txbxContent>
                        </wps:txbx>
                        <wps:bodyPr vert="horz" wrap="none" lIns="0" tIns="0" rIns="0" bIns="0" numCol="1" anchor="t" anchorCtr="0" compatLnSpc="1">
                          <a:prstTxWarp prst="textNoShape">
                            <a:avLst/>
                          </a:prstTxWarp>
                          <a:spAutoFit/>
                        </wps:bodyPr>
                      </wps:wsp>
                      <wps:wsp>
                        <wps:cNvPr id="497" name="Rectangle 30"/>
                        <wps:cNvSpPr>
                          <a:spLocks noChangeArrowheads="1"/>
                        </wps:cNvSpPr>
                        <wps:spPr bwMode="auto">
                          <a:xfrm>
                            <a:off x="1949450" y="1011238"/>
                            <a:ext cx="654050"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498" name="Freeform 31"/>
                        <wps:cNvSpPr>
                          <a:spLocks/>
                        </wps:cNvSpPr>
                        <wps:spPr bwMode="auto">
                          <a:xfrm>
                            <a:off x="1946275" y="1009650"/>
                            <a:ext cx="657225" cy="654050"/>
                          </a:xfrm>
                          <a:custGeom>
                            <a:avLst/>
                            <a:gdLst>
                              <a:gd name="T0" fmla="*/ 0 w 414"/>
                              <a:gd name="T1" fmla="*/ 0 h 412"/>
                              <a:gd name="T2" fmla="*/ 0 w 414"/>
                              <a:gd name="T3" fmla="*/ 412 h 412"/>
                              <a:gd name="T4" fmla="*/ 414 w 414"/>
                              <a:gd name="T5" fmla="*/ 412 h 412"/>
                              <a:gd name="T6" fmla="*/ 414 w 414"/>
                              <a:gd name="T7" fmla="*/ 0 h 412"/>
                              <a:gd name="T8" fmla="*/ 0 w 414"/>
                              <a:gd name="T9" fmla="*/ 0 h 412"/>
                              <a:gd name="T10" fmla="*/ 2 w 414"/>
                              <a:gd name="T11" fmla="*/ 3 h 412"/>
                              <a:gd name="T12" fmla="*/ 412 w 414"/>
                              <a:gd name="T13" fmla="*/ 3 h 412"/>
                              <a:gd name="T14" fmla="*/ 410 w 414"/>
                              <a:gd name="T15" fmla="*/ 1 h 412"/>
                              <a:gd name="T16" fmla="*/ 410 w 414"/>
                              <a:gd name="T17" fmla="*/ 410 h 412"/>
                              <a:gd name="T18" fmla="*/ 412 w 414"/>
                              <a:gd name="T19" fmla="*/ 409 h 412"/>
                              <a:gd name="T20" fmla="*/ 2 w 414"/>
                              <a:gd name="T21" fmla="*/ 409 h 412"/>
                              <a:gd name="T22" fmla="*/ 4 w 414"/>
                              <a:gd name="T23" fmla="*/ 410 h 412"/>
                              <a:gd name="T24" fmla="*/ 4 w 414"/>
                              <a:gd name="T25" fmla="*/ 1 h 412"/>
                              <a:gd name="T26" fmla="*/ 2 w 414"/>
                              <a:gd name="T27" fmla="*/ 3 h 412"/>
                              <a:gd name="T28" fmla="*/ 0 w 414"/>
                              <a:gd name="T29"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4" h="412">
                                <a:moveTo>
                                  <a:pt x="0" y="0"/>
                                </a:moveTo>
                                <a:lnTo>
                                  <a:pt x="0" y="412"/>
                                </a:lnTo>
                                <a:lnTo>
                                  <a:pt x="414" y="412"/>
                                </a:lnTo>
                                <a:lnTo>
                                  <a:pt x="414" y="0"/>
                                </a:lnTo>
                                <a:lnTo>
                                  <a:pt x="0" y="0"/>
                                </a:lnTo>
                                <a:lnTo>
                                  <a:pt x="2" y="3"/>
                                </a:lnTo>
                                <a:lnTo>
                                  <a:pt x="412" y="3"/>
                                </a:lnTo>
                                <a:lnTo>
                                  <a:pt x="410" y="1"/>
                                </a:lnTo>
                                <a:lnTo>
                                  <a:pt x="410" y="410"/>
                                </a:lnTo>
                                <a:lnTo>
                                  <a:pt x="412" y="409"/>
                                </a:lnTo>
                                <a:lnTo>
                                  <a:pt x="2" y="409"/>
                                </a:lnTo>
                                <a:lnTo>
                                  <a:pt x="4" y="410"/>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99" name="Rectangle 32"/>
                        <wps:cNvSpPr>
                          <a:spLocks noChangeArrowheads="1"/>
                        </wps:cNvSpPr>
                        <wps:spPr bwMode="auto">
                          <a:xfrm>
                            <a:off x="2130425" y="1277796"/>
                            <a:ext cx="2940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EAAA5F4"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1)</w:t>
                              </w:r>
                            </w:p>
                          </w:txbxContent>
                        </wps:txbx>
                        <wps:bodyPr vert="horz" wrap="none" lIns="0" tIns="0" rIns="0" bIns="0" numCol="1" anchor="t" anchorCtr="0" compatLnSpc="1">
                          <a:prstTxWarp prst="textNoShape">
                            <a:avLst/>
                          </a:prstTxWarp>
                          <a:spAutoFit/>
                        </wps:bodyPr>
                      </wps:wsp>
                      <wps:wsp>
                        <wps:cNvPr id="500" name="Rectangle 33"/>
                        <wps:cNvSpPr>
                          <a:spLocks noChangeArrowheads="1"/>
                        </wps:cNvSpPr>
                        <wps:spPr bwMode="auto">
                          <a:xfrm>
                            <a:off x="2600325" y="1011238"/>
                            <a:ext cx="649288"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01" name="Freeform 34"/>
                        <wps:cNvSpPr>
                          <a:spLocks/>
                        </wps:cNvSpPr>
                        <wps:spPr bwMode="auto">
                          <a:xfrm>
                            <a:off x="2597150" y="1009650"/>
                            <a:ext cx="652463" cy="654050"/>
                          </a:xfrm>
                          <a:custGeom>
                            <a:avLst/>
                            <a:gdLst>
                              <a:gd name="T0" fmla="*/ 0 w 411"/>
                              <a:gd name="T1" fmla="*/ 0 h 412"/>
                              <a:gd name="T2" fmla="*/ 0 w 411"/>
                              <a:gd name="T3" fmla="*/ 412 h 412"/>
                              <a:gd name="T4" fmla="*/ 411 w 411"/>
                              <a:gd name="T5" fmla="*/ 412 h 412"/>
                              <a:gd name="T6" fmla="*/ 411 w 411"/>
                              <a:gd name="T7" fmla="*/ 0 h 412"/>
                              <a:gd name="T8" fmla="*/ 0 w 411"/>
                              <a:gd name="T9" fmla="*/ 0 h 412"/>
                              <a:gd name="T10" fmla="*/ 2 w 411"/>
                              <a:gd name="T11" fmla="*/ 3 h 412"/>
                              <a:gd name="T12" fmla="*/ 409 w 411"/>
                              <a:gd name="T13" fmla="*/ 3 h 412"/>
                              <a:gd name="T14" fmla="*/ 407 w 411"/>
                              <a:gd name="T15" fmla="*/ 1 h 412"/>
                              <a:gd name="T16" fmla="*/ 407 w 411"/>
                              <a:gd name="T17" fmla="*/ 410 h 412"/>
                              <a:gd name="T18" fmla="*/ 409 w 411"/>
                              <a:gd name="T19" fmla="*/ 409 h 412"/>
                              <a:gd name="T20" fmla="*/ 2 w 411"/>
                              <a:gd name="T21" fmla="*/ 409 h 412"/>
                              <a:gd name="T22" fmla="*/ 4 w 411"/>
                              <a:gd name="T23" fmla="*/ 410 h 412"/>
                              <a:gd name="T24" fmla="*/ 4 w 411"/>
                              <a:gd name="T25" fmla="*/ 1 h 412"/>
                              <a:gd name="T26" fmla="*/ 2 w 411"/>
                              <a:gd name="T27" fmla="*/ 3 h 412"/>
                              <a:gd name="T28" fmla="*/ 0 w 411"/>
                              <a:gd name="T29"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1" h="412">
                                <a:moveTo>
                                  <a:pt x="0" y="0"/>
                                </a:moveTo>
                                <a:lnTo>
                                  <a:pt x="0" y="412"/>
                                </a:lnTo>
                                <a:lnTo>
                                  <a:pt x="411" y="412"/>
                                </a:lnTo>
                                <a:lnTo>
                                  <a:pt x="411" y="0"/>
                                </a:lnTo>
                                <a:lnTo>
                                  <a:pt x="0" y="0"/>
                                </a:lnTo>
                                <a:lnTo>
                                  <a:pt x="2" y="3"/>
                                </a:lnTo>
                                <a:lnTo>
                                  <a:pt x="409" y="3"/>
                                </a:lnTo>
                                <a:lnTo>
                                  <a:pt x="407" y="1"/>
                                </a:lnTo>
                                <a:lnTo>
                                  <a:pt x="407" y="410"/>
                                </a:lnTo>
                                <a:lnTo>
                                  <a:pt x="409" y="409"/>
                                </a:lnTo>
                                <a:lnTo>
                                  <a:pt x="2" y="409"/>
                                </a:lnTo>
                                <a:lnTo>
                                  <a:pt x="4" y="410"/>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02" name="Rectangle 35"/>
                        <wps:cNvSpPr>
                          <a:spLocks noChangeArrowheads="1"/>
                        </wps:cNvSpPr>
                        <wps:spPr bwMode="auto">
                          <a:xfrm>
                            <a:off x="2776538" y="1277796"/>
                            <a:ext cx="2940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6C3882"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w:t>
                              </w:r>
                            </w:p>
                          </w:txbxContent>
                        </wps:txbx>
                        <wps:bodyPr vert="horz" wrap="none" lIns="0" tIns="0" rIns="0" bIns="0" numCol="1" anchor="t" anchorCtr="0" compatLnSpc="1">
                          <a:prstTxWarp prst="textNoShape">
                            <a:avLst/>
                          </a:prstTxWarp>
                          <a:spAutoFit/>
                        </wps:bodyPr>
                      </wps:wsp>
                      <wps:wsp>
                        <wps:cNvPr id="503" name="Rectangle 36"/>
                        <wps:cNvSpPr>
                          <a:spLocks noChangeArrowheads="1"/>
                        </wps:cNvSpPr>
                        <wps:spPr bwMode="auto">
                          <a:xfrm>
                            <a:off x="884238" y="1277796"/>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EE2DAE"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504" name="Rectangle 37"/>
                        <wps:cNvSpPr>
                          <a:spLocks noChangeArrowheads="1"/>
                        </wps:cNvSpPr>
                        <wps:spPr bwMode="auto">
                          <a:xfrm>
                            <a:off x="3897313" y="1011238"/>
                            <a:ext cx="649288" cy="6524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05" name="Freeform 38"/>
                        <wps:cNvSpPr>
                          <a:spLocks/>
                        </wps:cNvSpPr>
                        <wps:spPr bwMode="auto">
                          <a:xfrm>
                            <a:off x="3894138" y="1009650"/>
                            <a:ext cx="652463" cy="654050"/>
                          </a:xfrm>
                          <a:custGeom>
                            <a:avLst/>
                            <a:gdLst>
                              <a:gd name="T0" fmla="*/ 0 w 411"/>
                              <a:gd name="T1" fmla="*/ 0 h 412"/>
                              <a:gd name="T2" fmla="*/ 0 w 411"/>
                              <a:gd name="T3" fmla="*/ 412 h 412"/>
                              <a:gd name="T4" fmla="*/ 411 w 411"/>
                              <a:gd name="T5" fmla="*/ 412 h 412"/>
                              <a:gd name="T6" fmla="*/ 411 w 411"/>
                              <a:gd name="T7" fmla="*/ 0 h 412"/>
                              <a:gd name="T8" fmla="*/ 0 w 411"/>
                              <a:gd name="T9" fmla="*/ 0 h 412"/>
                              <a:gd name="T10" fmla="*/ 2 w 411"/>
                              <a:gd name="T11" fmla="*/ 3 h 412"/>
                              <a:gd name="T12" fmla="*/ 409 w 411"/>
                              <a:gd name="T13" fmla="*/ 3 h 412"/>
                              <a:gd name="T14" fmla="*/ 407 w 411"/>
                              <a:gd name="T15" fmla="*/ 1 h 412"/>
                              <a:gd name="T16" fmla="*/ 407 w 411"/>
                              <a:gd name="T17" fmla="*/ 410 h 412"/>
                              <a:gd name="T18" fmla="*/ 409 w 411"/>
                              <a:gd name="T19" fmla="*/ 409 h 412"/>
                              <a:gd name="T20" fmla="*/ 2 w 411"/>
                              <a:gd name="T21" fmla="*/ 409 h 412"/>
                              <a:gd name="T22" fmla="*/ 4 w 411"/>
                              <a:gd name="T23" fmla="*/ 410 h 412"/>
                              <a:gd name="T24" fmla="*/ 4 w 411"/>
                              <a:gd name="T25" fmla="*/ 1 h 412"/>
                              <a:gd name="T26" fmla="*/ 2 w 411"/>
                              <a:gd name="T27" fmla="*/ 3 h 412"/>
                              <a:gd name="T28" fmla="*/ 0 w 411"/>
                              <a:gd name="T29"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1" h="412">
                                <a:moveTo>
                                  <a:pt x="0" y="0"/>
                                </a:moveTo>
                                <a:lnTo>
                                  <a:pt x="0" y="412"/>
                                </a:lnTo>
                                <a:lnTo>
                                  <a:pt x="411" y="412"/>
                                </a:lnTo>
                                <a:lnTo>
                                  <a:pt x="411" y="0"/>
                                </a:lnTo>
                                <a:lnTo>
                                  <a:pt x="0" y="0"/>
                                </a:lnTo>
                                <a:lnTo>
                                  <a:pt x="2" y="3"/>
                                </a:lnTo>
                                <a:lnTo>
                                  <a:pt x="409" y="3"/>
                                </a:lnTo>
                                <a:lnTo>
                                  <a:pt x="407" y="1"/>
                                </a:lnTo>
                                <a:lnTo>
                                  <a:pt x="407" y="410"/>
                                </a:lnTo>
                                <a:lnTo>
                                  <a:pt x="409" y="409"/>
                                </a:lnTo>
                                <a:lnTo>
                                  <a:pt x="2" y="409"/>
                                </a:lnTo>
                                <a:lnTo>
                                  <a:pt x="4" y="410"/>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06" name="Rectangle 39"/>
                        <wps:cNvSpPr>
                          <a:spLocks noChangeArrowheads="1"/>
                        </wps:cNvSpPr>
                        <wps:spPr bwMode="auto">
                          <a:xfrm>
                            <a:off x="4019550" y="1277796"/>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059C36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7, –1)</w:t>
                              </w:r>
                            </w:p>
                          </w:txbxContent>
                        </wps:txbx>
                        <wps:bodyPr vert="horz" wrap="none" lIns="0" tIns="0" rIns="0" bIns="0" numCol="1" anchor="t" anchorCtr="0" compatLnSpc="1">
                          <a:prstTxWarp prst="textNoShape">
                            <a:avLst/>
                          </a:prstTxWarp>
                          <a:spAutoFit/>
                        </wps:bodyPr>
                      </wps:wsp>
                      <wps:wsp>
                        <wps:cNvPr id="507" name="Rectangle 40"/>
                        <wps:cNvSpPr>
                          <a:spLocks noChangeArrowheads="1"/>
                        </wps:cNvSpPr>
                        <wps:spPr bwMode="auto">
                          <a:xfrm>
                            <a:off x="3476625" y="1268272"/>
                            <a:ext cx="200660"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96C0528" w14:textId="77777777" w:rsidR="00306BE6" w:rsidRDefault="00306BE6" w:rsidP="000E7B70">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  .  .</w:t>
                              </w:r>
                            </w:p>
                          </w:txbxContent>
                        </wps:txbx>
                        <wps:bodyPr vert="horz" wrap="none" lIns="0" tIns="0" rIns="0" bIns="0" numCol="1" anchor="t" anchorCtr="0" compatLnSpc="1">
                          <a:prstTxWarp prst="textNoShape">
                            <a:avLst/>
                          </a:prstTxWarp>
                          <a:spAutoFit/>
                        </wps:bodyPr>
                      </wps:wsp>
                      <wps:wsp>
                        <wps:cNvPr id="508" name="Rectangle 41"/>
                        <wps:cNvSpPr>
                          <a:spLocks noChangeArrowheads="1"/>
                        </wps:cNvSpPr>
                        <wps:spPr bwMode="auto">
                          <a:xfrm>
                            <a:off x="3175" y="1660525"/>
                            <a:ext cx="652463" cy="6492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09" name="Freeform 42"/>
                        <wps:cNvSpPr>
                          <a:spLocks/>
                        </wps:cNvSpPr>
                        <wps:spPr bwMode="auto">
                          <a:xfrm>
                            <a:off x="0" y="1658938"/>
                            <a:ext cx="655638" cy="650875"/>
                          </a:xfrm>
                          <a:custGeom>
                            <a:avLst/>
                            <a:gdLst>
                              <a:gd name="T0" fmla="*/ 0 w 413"/>
                              <a:gd name="T1" fmla="*/ 0 h 410"/>
                              <a:gd name="T2" fmla="*/ 0 w 413"/>
                              <a:gd name="T3" fmla="*/ 410 h 410"/>
                              <a:gd name="T4" fmla="*/ 413 w 413"/>
                              <a:gd name="T5" fmla="*/ 410 h 410"/>
                              <a:gd name="T6" fmla="*/ 413 w 413"/>
                              <a:gd name="T7" fmla="*/ 0 h 410"/>
                              <a:gd name="T8" fmla="*/ 0 w 413"/>
                              <a:gd name="T9" fmla="*/ 0 h 410"/>
                              <a:gd name="T10" fmla="*/ 2 w 413"/>
                              <a:gd name="T11" fmla="*/ 3 h 410"/>
                              <a:gd name="T12" fmla="*/ 411 w 413"/>
                              <a:gd name="T13" fmla="*/ 3 h 410"/>
                              <a:gd name="T14" fmla="*/ 409 w 413"/>
                              <a:gd name="T15" fmla="*/ 1 h 410"/>
                              <a:gd name="T16" fmla="*/ 409 w 413"/>
                              <a:gd name="T17" fmla="*/ 409 h 410"/>
                              <a:gd name="T18" fmla="*/ 411 w 413"/>
                              <a:gd name="T19" fmla="*/ 407 h 410"/>
                              <a:gd name="T20" fmla="*/ 2 w 413"/>
                              <a:gd name="T21" fmla="*/ 407 h 410"/>
                              <a:gd name="T22" fmla="*/ 4 w 413"/>
                              <a:gd name="T23" fmla="*/ 409 h 410"/>
                              <a:gd name="T24" fmla="*/ 4 w 413"/>
                              <a:gd name="T25" fmla="*/ 1 h 410"/>
                              <a:gd name="T26" fmla="*/ 2 w 413"/>
                              <a:gd name="T27" fmla="*/ 3 h 410"/>
                              <a:gd name="T28" fmla="*/ 0 w 413"/>
                              <a:gd name="T29" fmla="*/ 0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0">
                                <a:moveTo>
                                  <a:pt x="0" y="0"/>
                                </a:moveTo>
                                <a:lnTo>
                                  <a:pt x="0" y="410"/>
                                </a:lnTo>
                                <a:lnTo>
                                  <a:pt x="413" y="410"/>
                                </a:lnTo>
                                <a:lnTo>
                                  <a:pt x="413" y="0"/>
                                </a:lnTo>
                                <a:lnTo>
                                  <a:pt x="0" y="0"/>
                                </a:lnTo>
                                <a:lnTo>
                                  <a:pt x="2" y="3"/>
                                </a:lnTo>
                                <a:lnTo>
                                  <a:pt x="411" y="3"/>
                                </a:lnTo>
                                <a:lnTo>
                                  <a:pt x="409" y="1"/>
                                </a:lnTo>
                                <a:lnTo>
                                  <a:pt x="409" y="409"/>
                                </a:lnTo>
                                <a:lnTo>
                                  <a:pt x="411" y="407"/>
                                </a:lnTo>
                                <a:lnTo>
                                  <a:pt x="2" y="407"/>
                                </a:lnTo>
                                <a:lnTo>
                                  <a:pt x="4" y="409"/>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0" name="Rectangle 43"/>
                        <wps:cNvSpPr>
                          <a:spLocks noChangeArrowheads="1"/>
                        </wps:cNvSpPr>
                        <wps:spPr bwMode="auto">
                          <a:xfrm>
                            <a:off x="125413" y="1927011"/>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C4B214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0)</w:t>
                              </w:r>
                            </w:p>
                          </w:txbxContent>
                        </wps:txbx>
                        <wps:bodyPr vert="horz" wrap="none" lIns="0" tIns="0" rIns="0" bIns="0" numCol="1" anchor="t" anchorCtr="0" compatLnSpc="1">
                          <a:prstTxWarp prst="textNoShape">
                            <a:avLst/>
                          </a:prstTxWarp>
                          <a:spAutoFit/>
                        </wps:bodyPr>
                      </wps:wsp>
                      <wps:wsp>
                        <wps:cNvPr id="511" name="Rectangle 44"/>
                        <wps:cNvSpPr>
                          <a:spLocks noChangeArrowheads="1"/>
                        </wps:cNvSpPr>
                        <wps:spPr bwMode="auto">
                          <a:xfrm>
                            <a:off x="1300163" y="1660525"/>
                            <a:ext cx="652463" cy="6492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12" name="Freeform 45"/>
                        <wps:cNvSpPr>
                          <a:spLocks/>
                        </wps:cNvSpPr>
                        <wps:spPr bwMode="auto">
                          <a:xfrm>
                            <a:off x="1296988" y="1658938"/>
                            <a:ext cx="655638" cy="650875"/>
                          </a:xfrm>
                          <a:custGeom>
                            <a:avLst/>
                            <a:gdLst>
                              <a:gd name="T0" fmla="*/ 0 w 413"/>
                              <a:gd name="T1" fmla="*/ 0 h 410"/>
                              <a:gd name="T2" fmla="*/ 0 w 413"/>
                              <a:gd name="T3" fmla="*/ 410 h 410"/>
                              <a:gd name="T4" fmla="*/ 413 w 413"/>
                              <a:gd name="T5" fmla="*/ 410 h 410"/>
                              <a:gd name="T6" fmla="*/ 413 w 413"/>
                              <a:gd name="T7" fmla="*/ 0 h 410"/>
                              <a:gd name="T8" fmla="*/ 0 w 413"/>
                              <a:gd name="T9" fmla="*/ 0 h 410"/>
                              <a:gd name="T10" fmla="*/ 2 w 413"/>
                              <a:gd name="T11" fmla="*/ 3 h 410"/>
                              <a:gd name="T12" fmla="*/ 411 w 413"/>
                              <a:gd name="T13" fmla="*/ 3 h 410"/>
                              <a:gd name="T14" fmla="*/ 409 w 413"/>
                              <a:gd name="T15" fmla="*/ 1 h 410"/>
                              <a:gd name="T16" fmla="*/ 409 w 413"/>
                              <a:gd name="T17" fmla="*/ 409 h 410"/>
                              <a:gd name="T18" fmla="*/ 411 w 413"/>
                              <a:gd name="T19" fmla="*/ 407 h 410"/>
                              <a:gd name="T20" fmla="*/ 2 w 413"/>
                              <a:gd name="T21" fmla="*/ 407 h 410"/>
                              <a:gd name="T22" fmla="*/ 4 w 413"/>
                              <a:gd name="T23" fmla="*/ 409 h 410"/>
                              <a:gd name="T24" fmla="*/ 4 w 413"/>
                              <a:gd name="T25" fmla="*/ 1 h 410"/>
                              <a:gd name="T26" fmla="*/ 2 w 413"/>
                              <a:gd name="T27" fmla="*/ 3 h 410"/>
                              <a:gd name="T28" fmla="*/ 0 w 413"/>
                              <a:gd name="T29" fmla="*/ 0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0">
                                <a:moveTo>
                                  <a:pt x="0" y="0"/>
                                </a:moveTo>
                                <a:lnTo>
                                  <a:pt x="0" y="410"/>
                                </a:lnTo>
                                <a:lnTo>
                                  <a:pt x="413" y="410"/>
                                </a:lnTo>
                                <a:lnTo>
                                  <a:pt x="413" y="0"/>
                                </a:lnTo>
                                <a:lnTo>
                                  <a:pt x="0" y="0"/>
                                </a:lnTo>
                                <a:lnTo>
                                  <a:pt x="2" y="3"/>
                                </a:lnTo>
                                <a:lnTo>
                                  <a:pt x="411" y="3"/>
                                </a:lnTo>
                                <a:lnTo>
                                  <a:pt x="409" y="1"/>
                                </a:lnTo>
                                <a:lnTo>
                                  <a:pt x="409" y="409"/>
                                </a:lnTo>
                                <a:lnTo>
                                  <a:pt x="411" y="407"/>
                                </a:lnTo>
                                <a:lnTo>
                                  <a:pt x="2" y="407"/>
                                </a:lnTo>
                                <a:lnTo>
                                  <a:pt x="4" y="409"/>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3" name="Rectangle 46"/>
                        <wps:cNvSpPr>
                          <a:spLocks noChangeArrowheads="1"/>
                        </wps:cNvSpPr>
                        <wps:spPr bwMode="auto">
                          <a:xfrm>
                            <a:off x="1479550" y="1927011"/>
                            <a:ext cx="2940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0979C5A"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0)</w:t>
                              </w:r>
                            </w:p>
                          </w:txbxContent>
                        </wps:txbx>
                        <wps:bodyPr vert="horz" wrap="none" lIns="0" tIns="0" rIns="0" bIns="0" numCol="1" anchor="t" anchorCtr="0" compatLnSpc="1">
                          <a:prstTxWarp prst="textNoShape">
                            <a:avLst/>
                          </a:prstTxWarp>
                          <a:spAutoFit/>
                        </wps:bodyPr>
                      </wps:wsp>
                      <wps:wsp>
                        <wps:cNvPr id="514" name="Rectangle 47"/>
                        <wps:cNvSpPr>
                          <a:spLocks noChangeArrowheads="1"/>
                        </wps:cNvSpPr>
                        <wps:spPr bwMode="auto">
                          <a:xfrm>
                            <a:off x="1949450" y="1660525"/>
                            <a:ext cx="654050" cy="6492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15" name="Freeform 48"/>
                        <wps:cNvSpPr>
                          <a:spLocks/>
                        </wps:cNvSpPr>
                        <wps:spPr bwMode="auto">
                          <a:xfrm>
                            <a:off x="1946275" y="1658938"/>
                            <a:ext cx="657225" cy="650875"/>
                          </a:xfrm>
                          <a:custGeom>
                            <a:avLst/>
                            <a:gdLst>
                              <a:gd name="T0" fmla="*/ 0 w 414"/>
                              <a:gd name="T1" fmla="*/ 0 h 410"/>
                              <a:gd name="T2" fmla="*/ 0 w 414"/>
                              <a:gd name="T3" fmla="*/ 410 h 410"/>
                              <a:gd name="T4" fmla="*/ 414 w 414"/>
                              <a:gd name="T5" fmla="*/ 410 h 410"/>
                              <a:gd name="T6" fmla="*/ 414 w 414"/>
                              <a:gd name="T7" fmla="*/ 0 h 410"/>
                              <a:gd name="T8" fmla="*/ 0 w 414"/>
                              <a:gd name="T9" fmla="*/ 0 h 410"/>
                              <a:gd name="T10" fmla="*/ 2 w 414"/>
                              <a:gd name="T11" fmla="*/ 3 h 410"/>
                              <a:gd name="T12" fmla="*/ 412 w 414"/>
                              <a:gd name="T13" fmla="*/ 3 h 410"/>
                              <a:gd name="T14" fmla="*/ 410 w 414"/>
                              <a:gd name="T15" fmla="*/ 1 h 410"/>
                              <a:gd name="T16" fmla="*/ 410 w 414"/>
                              <a:gd name="T17" fmla="*/ 409 h 410"/>
                              <a:gd name="T18" fmla="*/ 412 w 414"/>
                              <a:gd name="T19" fmla="*/ 407 h 410"/>
                              <a:gd name="T20" fmla="*/ 2 w 414"/>
                              <a:gd name="T21" fmla="*/ 407 h 410"/>
                              <a:gd name="T22" fmla="*/ 4 w 414"/>
                              <a:gd name="T23" fmla="*/ 409 h 410"/>
                              <a:gd name="T24" fmla="*/ 4 w 414"/>
                              <a:gd name="T25" fmla="*/ 1 h 410"/>
                              <a:gd name="T26" fmla="*/ 2 w 414"/>
                              <a:gd name="T27" fmla="*/ 3 h 410"/>
                              <a:gd name="T28" fmla="*/ 0 w 414"/>
                              <a:gd name="T29" fmla="*/ 0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4" h="410">
                                <a:moveTo>
                                  <a:pt x="0" y="0"/>
                                </a:moveTo>
                                <a:lnTo>
                                  <a:pt x="0" y="410"/>
                                </a:lnTo>
                                <a:lnTo>
                                  <a:pt x="414" y="410"/>
                                </a:lnTo>
                                <a:lnTo>
                                  <a:pt x="414" y="0"/>
                                </a:lnTo>
                                <a:lnTo>
                                  <a:pt x="0" y="0"/>
                                </a:lnTo>
                                <a:lnTo>
                                  <a:pt x="2" y="3"/>
                                </a:lnTo>
                                <a:lnTo>
                                  <a:pt x="412" y="3"/>
                                </a:lnTo>
                                <a:lnTo>
                                  <a:pt x="410" y="1"/>
                                </a:lnTo>
                                <a:lnTo>
                                  <a:pt x="410" y="409"/>
                                </a:lnTo>
                                <a:lnTo>
                                  <a:pt x="412" y="407"/>
                                </a:lnTo>
                                <a:lnTo>
                                  <a:pt x="2" y="407"/>
                                </a:lnTo>
                                <a:lnTo>
                                  <a:pt x="4" y="409"/>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6" name="Rectangle 49"/>
                        <wps:cNvSpPr>
                          <a:spLocks noChangeArrowheads="1"/>
                        </wps:cNvSpPr>
                        <wps:spPr bwMode="auto">
                          <a:xfrm>
                            <a:off x="884238" y="1927011"/>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958092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517" name="Oval 50"/>
                        <wps:cNvSpPr>
                          <a:spLocks noChangeArrowheads="1"/>
                        </wps:cNvSpPr>
                        <wps:spPr bwMode="auto">
                          <a:xfrm>
                            <a:off x="2203450" y="1911350"/>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8" name="Freeform 51"/>
                        <wps:cNvSpPr>
                          <a:spLocks/>
                        </wps:cNvSpPr>
                        <wps:spPr bwMode="auto">
                          <a:xfrm>
                            <a:off x="2200275" y="1908175"/>
                            <a:ext cx="149225" cy="149225"/>
                          </a:xfrm>
                          <a:custGeom>
                            <a:avLst/>
                            <a:gdLst>
                              <a:gd name="T0" fmla="*/ 2 w 94"/>
                              <a:gd name="T1" fmla="*/ 60 h 94"/>
                              <a:gd name="T2" fmla="*/ 4 w 94"/>
                              <a:gd name="T3" fmla="*/ 67 h 94"/>
                              <a:gd name="T4" fmla="*/ 10 w 94"/>
                              <a:gd name="T5" fmla="*/ 75 h 94"/>
                              <a:gd name="T6" fmla="*/ 19 w 94"/>
                              <a:gd name="T7" fmla="*/ 85 h 94"/>
                              <a:gd name="T8" fmla="*/ 27 w 94"/>
                              <a:gd name="T9" fmla="*/ 90 h 94"/>
                              <a:gd name="T10" fmla="*/ 42 w 94"/>
                              <a:gd name="T11" fmla="*/ 92 h 94"/>
                              <a:gd name="T12" fmla="*/ 48 w 94"/>
                              <a:gd name="T13" fmla="*/ 92 h 94"/>
                              <a:gd name="T14" fmla="*/ 63 w 94"/>
                              <a:gd name="T15" fmla="*/ 90 h 94"/>
                              <a:gd name="T16" fmla="*/ 71 w 94"/>
                              <a:gd name="T17" fmla="*/ 85 h 94"/>
                              <a:gd name="T18" fmla="*/ 85 w 94"/>
                              <a:gd name="T19" fmla="*/ 71 h 94"/>
                              <a:gd name="T20" fmla="*/ 90 w 94"/>
                              <a:gd name="T21" fmla="*/ 63 h 94"/>
                              <a:gd name="T22" fmla="*/ 92 w 94"/>
                              <a:gd name="T23" fmla="*/ 48 h 94"/>
                              <a:gd name="T24" fmla="*/ 92 w 94"/>
                              <a:gd name="T25" fmla="*/ 42 h 94"/>
                              <a:gd name="T26" fmla="*/ 90 w 94"/>
                              <a:gd name="T27" fmla="*/ 27 h 94"/>
                              <a:gd name="T28" fmla="*/ 85 w 94"/>
                              <a:gd name="T29" fmla="*/ 19 h 94"/>
                              <a:gd name="T30" fmla="*/ 75 w 94"/>
                              <a:gd name="T31" fmla="*/ 10 h 94"/>
                              <a:gd name="T32" fmla="*/ 67 w 94"/>
                              <a:gd name="T33" fmla="*/ 4 h 94"/>
                              <a:gd name="T34" fmla="*/ 60 w 94"/>
                              <a:gd name="T35" fmla="*/ 2 h 94"/>
                              <a:gd name="T36" fmla="*/ 33 w 94"/>
                              <a:gd name="T37" fmla="*/ 2 h 94"/>
                              <a:gd name="T38" fmla="*/ 23 w 94"/>
                              <a:gd name="T39" fmla="*/ 4 h 94"/>
                              <a:gd name="T40" fmla="*/ 10 w 94"/>
                              <a:gd name="T41" fmla="*/ 15 h 94"/>
                              <a:gd name="T42" fmla="*/ 4 w 94"/>
                              <a:gd name="T43" fmla="*/ 25 h 94"/>
                              <a:gd name="T44" fmla="*/ 0 w 94"/>
                              <a:gd name="T45" fmla="*/ 35 h 94"/>
                              <a:gd name="T46" fmla="*/ 4 w 94"/>
                              <a:gd name="T47" fmla="*/ 35 h 94"/>
                              <a:gd name="T48" fmla="*/ 8 w 94"/>
                              <a:gd name="T49" fmla="*/ 25 h 94"/>
                              <a:gd name="T50" fmla="*/ 13 w 94"/>
                              <a:gd name="T51" fmla="*/ 15 h 94"/>
                              <a:gd name="T52" fmla="*/ 23 w 94"/>
                              <a:gd name="T53" fmla="*/ 8 h 94"/>
                              <a:gd name="T54" fmla="*/ 33 w 94"/>
                              <a:gd name="T55" fmla="*/ 6 h 94"/>
                              <a:gd name="T56" fmla="*/ 56 w 94"/>
                              <a:gd name="T57" fmla="*/ 4 h 94"/>
                              <a:gd name="T58" fmla="*/ 65 w 94"/>
                              <a:gd name="T59" fmla="*/ 8 h 94"/>
                              <a:gd name="T60" fmla="*/ 71 w 94"/>
                              <a:gd name="T61" fmla="*/ 10 h 94"/>
                              <a:gd name="T62" fmla="*/ 81 w 94"/>
                              <a:gd name="T63" fmla="*/ 23 h 94"/>
                              <a:gd name="T64" fmla="*/ 86 w 94"/>
                              <a:gd name="T65" fmla="*/ 27 h 94"/>
                              <a:gd name="T66" fmla="*/ 88 w 94"/>
                              <a:gd name="T67" fmla="*/ 42 h 94"/>
                              <a:gd name="T68" fmla="*/ 88 w 94"/>
                              <a:gd name="T69" fmla="*/ 48 h 94"/>
                              <a:gd name="T70" fmla="*/ 86 w 94"/>
                              <a:gd name="T71" fmla="*/ 63 h 94"/>
                              <a:gd name="T72" fmla="*/ 81 w 94"/>
                              <a:gd name="T73" fmla="*/ 71 h 94"/>
                              <a:gd name="T74" fmla="*/ 75 w 94"/>
                              <a:gd name="T75" fmla="*/ 75 h 94"/>
                              <a:gd name="T76" fmla="*/ 71 w 94"/>
                              <a:gd name="T77" fmla="*/ 81 h 94"/>
                              <a:gd name="T78" fmla="*/ 63 w 94"/>
                              <a:gd name="T79" fmla="*/ 86 h 94"/>
                              <a:gd name="T80" fmla="*/ 48 w 94"/>
                              <a:gd name="T81" fmla="*/ 88 h 94"/>
                              <a:gd name="T82" fmla="*/ 42 w 94"/>
                              <a:gd name="T83" fmla="*/ 88 h 94"/>
                              <a:gd name="T84" fmla="*/ 27 w 94"/>
                              <a:gd name="T85" fmla="*/ 86 h 94"/>
                              <a:gd name="T86" fmla="*/ 23 w 94"/>
                              <a:gd name="T87" fmla="*/ 81 h 94"/>
                              <a:gd name="T88" fmla="*/ 10 w 94"/>
                              <a:gd name="T89" fmla="*/ 71 h 94"/>
                              <a:gd name="T90" fmla="*/ 8 w 94"/>
                              <a:gd name="T91" fmla="*/ 65 h 94"/>
                              <a:gd name="T92" fmla="*/ 4 w 94"/>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6"/>
                                </a:lnTo>
                                <a:lnTo>
                                  <a:pt x="2" y="60"/>
                                </a:lnTo>
                                <a:lnTo>
                                  <a:pt x="2" y="63"/>
                                </a:lnTo>
                                <a:lnTo>
                                  <a:pt x="4" y="65"/>
                                </a:lnTo>
                                <a:lnTo>
                                  <a:pt x="4" y="67"/>
                                </a:lnTo>
                                <a:lnTo>
                                  <a:pt x="6" y="69"/>
                                </a:lnTo>
                                <a:lnTo>
                                  <a:pt x="6" y="71"/>
                                </a:lnTo>
                                <a:lnTo>
                                  <a:pt x="10" y="75"/>
                                </a:lnTo>
                                <a:lnTo>
                                  <a:pt x="10" y="79"/>
                                </a:lnTo>
                                <a:lnTo>
                                  <a:pt x="13" y="79"/>
                                </a:lnTo>
                                <a:lnTo>
                                  <a:pt x="19" y="85"/>
                                </a:lnTo>
                                <a:lnTo>
                                  <a:pt x="23" y="88"/>
                                </a:lnTo>
                                <a:lnTo>
                                  <a:pt x="25" y="88"/>
                                </a:lnTo>
                                <a:lnTo>
                                  <a:pt x="27" y="90"/>
                                </a:lnTo>
                                <a:lnTo>
                                  <a:pt x="33" y="90"/>
                                </a:lnTo>
                                <a:lnTo>
                                  <a:pt x="35" y="92"/>
                                </a:lnTo>
                                <a:lnTo>
                                  <a:pt x="42" y="92"/>
                                </a:lnTo>
                                <a:lnTo>
                                  <a:pt x="46" y="94"/>
                                </a:lnTo>
                                <a:lnTo>
                                  <a:pt x="48" y="94"/>
                                </a:lnTo>
                                <a:lnTo>
                                  <a:pt x="48" y="92"/>
                                </a:lnTo>
                                <a:lnTo>
                                  <a:pt x="56" y="92"/>
                                </a:lnTo>
                                <a:lnTo>
                                  <a:pt x="60" y="90"/>
                                </a:lnTo>
                                <a:lnTo>
                                  <a:pt x="63" y="90"/>
                                </a:lnTo>
                                <a:lnTo>
                                  <a:pt x="65" y="88"/>
                                </a:lnTo>
                                <a:lnTo>
                                  <a:pt x="67" y="88"/>
                                </a:lnTo>
                                <a:lnTo>
                                  <a:pt x="71" y="85"/>
                                </a:lnTo>
                                <a:lnTo>
                                  <a:pt x="73" y="85"/>
                                </a:lnTo>
                                <a:lnTo>
                                  <a:pt x="85" y="73"/>
                                </a:lnTo>
                                <a:lnTo>
                                  <a:pt x="85" y="71"/>
                                </a:lnTo>
                                <a:lnTo>
                                  <a:pt x="88" y="67"/>
                                </a:lnTo>
                                <a:lnTo>
                                  <a:pt x="88" y="65"/>
                                </a:lnTo>
                                <a:lnTo>
                                  <a:pt x="90" y="63"/>
                                </a:lnTo>
                                <a:lnTo>
                                  <a:pt x="90" y="60"/>
                                </a:lnTo>
                                <a:lnTo>
                                  <a:pt x="92" y="56"/>
                                </a:lnTo>
                                <a:lnTo>
                                  <a:pt x="92" y="48"/>
                                </a:lnTo>
                                <a:lnTo>
                                  <a:pt x="94" y="48"/>
                                </a:lnTo>
                                <a:lnTo>
                                  <a:pt x="94" y="46"/>
                                </a:lnTo>
                                <a:lnTo>
                                  <a:pt x="92" y="42"/>
                                </a:lnTo>
                                <a:lnTo>
                                  <a:pt x="92" y="35"/>
                                </a:lnTo>
                                <a:lnTo>
                                  <a:pt x="90" y="33"/>
                                </a:lnTo>
                                <a:lnTo>
                                  <a:pt x="90" y="27"/>
                                </a:lnTo>
                                <a:lnTo>
                                  <a:pt x="88" y="25"/>
                                </a:lnTo>
                                <a:lnTo>
                                  <a:pt x="88" y="23"/>
                                </a:lnTo>
                                <a:lnTo>
                                  <a:pt x="85" y="19"/>
                                </a:lnTo>
                                <a:lnTo>
                                  <a:pt x="79" y="13"/>
                                </a:lnTo>
                                <a:lnTo>
                                  <a:pt x="79" y="10"/>
                                </a:lnTo>
                                <a:lnTo>
                                  <a:pt x="75" y="10"/>
                                </a:lnTo>
                                <a:lnTo>
                                  <a:pt x="71" y="6"/>
                                </a:lnTo>
                                <a:lnTo>
                                  <a:pt x="69" y="6"/>
                                </a:lnTo>
                                <a:lnTo>
                                  <a:pt x="67" y="4"/>
                                </a:lnTo>
                                <a:lnTo>
                                  <a:pt x="65" y="4"/>
                                </a:lnTo>
                                <a:lnTo>
                                  <a:pt x="63" y="2"/>
                                </a:lnTo>
                                <a:lnTo>
                                  <a:pt x="60" y="2"/>
                                </a:lnTo>
                                <a:lnTo>
                                  <a:pt x="56" y="0"/>
                                </a:lnTo>
                                <a:lnTo>
                                  <a:pt x="35" y="0"/>
                                </a:lnTo>
                                <a:lnTo>
                                  <a:pt x="33" y="2"/>
                                </a:lnTo>
                                <a:lnTo>
                                  <a:pt x="27" y="2"/>
                                </a:lnTo>
                                <a:lnTo>
                                  <a:pt x="25" y="4"/>
                                </a:lnTo>
                                <a:lnTo>
                                  <a:pt x="23" y="4"/>
                                </a:lnTo>
                                <a:lnTo>
                                  <a:pt x="17" y="10"/>
                                </a:lnTo>
                                <a:lnTo>
                                  <a:pt x="15" y="10"/>
                                </a:lnTo>
                                <a:lnTo>
                                  <a:pt x="10" y="15"/>
                                </a:lnTo>
                                <a:lnTo>
                                  <a:pt x="10" y="17"/>
                                </a:lnTo>
                                <a:lnTo>
                                  <a:pt x="4" y="23"/>
                                </a:lnTo>
                                <a:lnTo>
                                  <a:pt x="4" y="25"/>
                                </a:lnTo>
                                <a:lnTo>
                                  <a:pt x="2" y="27"/>
                                </a:lnTo>
                                <a:lnTo>
                                  <a:pt x="2" y="33"/>
                                </a:lnTo>
                                <a:lnTo>
                                  <a:pt x="0" y="35"/>
                                </a:lnTo>
                                <a:lnTo>
                                  <a:pt x="0" y="46"/>
                                </a:lnTo>
                                <a:lnTo>
                                  <a:pt x="4" y="46"/>
                                </a:lnTo>
                                <a:lnTo>
                                  <a:pt x="4" y="35"/>
                                </a:lnTo>
                                <a:lnTo>
                                  <a:pt x="6" y="33"/>
                                </a:lnTo>
                                <a:lnTo>
                                  <a:pt x="6" y="27"/>
                                </a:lnTo>
                                <a:lnTo>
                                  <a:pt x="8" y="25"/>
                                </a:lnTo>
                                <a:lnTo>
                                  <a:pt x="8" y="23"/>
                                </a:lnTo>
                                <a:lnTo>
                                  <a:pt x="13" y="17"/>
                                </a:lnTo>
                                <a:lnTo>
                                  <a:pt x="13" y="15"/>
                                </a:lnTo>
                                <a:lnTo>
                                  <a:pt x="15" y="13"/>
                                </a:lnTo>
                                <a:lnTo>
                                  <a:pt x="17" y="13"/>
                                </a:lnTo>
                                <a:lnTo>
                                  <a:pt x="23" y="8"/>
                                </a:lnTo>
                                <a:lnTo>
                                  <a:pt x="25" y="8"/>
                                </a:lnTo>
                                <a:lnTo>
                                  <a:pt x="27" y="6"/>
                                </a:lnTo>
                                <a:lnTo>
                                  <a:pt x="33" y="6"/>
                                </a:lnTo>
                                <a:lnTo>
                                  <a:pt x="35" y="4"/>
                                </a:lnTo>
                                <a:lnTo>
                                  <a:pt x="46" y="4"/>
                                </a:lnTo>
                                <a:lnTo>
                                  <a:pt x="56" y="4"/>
                                </a:lnTo>
                                <a:lnTo>
                                  <a:pt x="60" y="6"/>
                                </a:lnTo>
                                <a:lnTo>
                                  <a:pt x="63" y="6"/>
                                </a:lnTo>
                                <a:lnTo>
                                  <a:pt x="65" y="8"/>
                                </a:lnTo>
                                <a:lnTo>
                                  <a:pt x="67" y="8"/>
                                </a:lnTo>
                                <a:lnTo>
                                  <a:pt x="69" y="10"/>
                                </a:lnTo>
                                <a:lnTo>
                                  <a:pt x="71" y="10"/>
                                </a:lnTo>
                                <a:lnTo>
                                  <a:pt x="75" y="13"/>
                                </a:lnTo>
                                <a:lnTo>
                                  <a:pt x="81" y="19"/>
                                </a:lnTo>
                                <a:lnTo>
                                  <a:pt x="81" y="23"/>
                                </a:lnTo>
                                <a:lnTo>
                                  <a:pt x="85" y="23"/>
                                </a:lnTo>
                                <a:lnTo>
                                  <a:pt x="85" y="25"/>
                                </a:lnTo>
                                <a:lnTo>
                                  <a:pt x="86" y="27"/>
                                </a:lnTo>
                                <a:lnTo>
                                  <a:pt x="86" y="33"/>
                                </a:lnTo>
                                <a:lnTo>
                                  <a:pt x="88" y="35"/>
                                </a:lnTo>
                                <a:lnTo>
                                  <a:pt x="88" y="42"/>
                                </a:lnTo>
                                <a:lnTo>
                                  <a:pt x="90" y="46"/>
                                </a:lnTo>
                                <a:lnTo>
                                  <a:pt x="90" y="44"/>
                                </a:lnTo>
                                <a:lnTo>
                                  <a:pt x="88" y="48"/>
                                </a:lnTo>
                                <a:lnTo>
                                  <a:pt x="88" y="56"/>
                                </a:lnTo>
                                <a:lnTo>
                                  <a:pt x="86" y="60"/>
                                </a:lnTo>
                                <a:lnTo>
                                  <a:pt x="86" y="63"/>
                                </a:lnTo>
                                <a:lnTo>
                                  <a:pt x="85" y="65"/>
                                </a:lnTo>
                                <a:lnTo>
                                  <a:pt x="85" y="67"/>
                                </a:lnTo>
                                <a:lnTo>
                                  <a:pt x="81" y="71"/>
                                </a:lnTo>
                                <a:lnTo>
                                  <a:pt x="81" y="73"/>
                                </a:lnTo>
                                <a:lnTo>
                                  <a:pt x="79" y="75"/>
                                </a:lnTo>
                                <a:lnTo>
                                  <a:pt x="75" y="75"/>
                                </a:lnTo>
                                <a:lnTo>
                                  <a:pt x="75" y="79"/>
                                </a:lnTo>
                                <a:lnTo>
                                  <a:pt x="73" y="81"/>
                                </a:lnTo>
                                <a:lnTo>
                                  <a:pt x="71" y="81"/>
                                </a:lnTo>
                                <a:lnTo>
                                  <a:pt x="67" y="85"/>
                                </a:lnTo>
                                <a:lnTo>
                                  <a:pt x="65" y="85"/>
                                </a:lnTo>
                                <a:lnTo>
                                  <a:pt x="63" y="86"/>
                                </a:lnTo>
                                <a:lnTo>
                                  <a:pt x="60" y="86"/>
                                </a:lnTo>
                                <a:lnTo>
                                  <a:pt x="56" y="88"/>
                                </a:lnTo>
                                <a:lnTo>
                                  <a:pt x="48" y="88"/>
                                </a:lnTo>
                                <a:lnTo>
                                  <a:pt x="44" y="90"/>
                                </a:lnTo>
                                <a:lnTo>
                                  <a:pt x="46" y="90"/>
                                </a:lnTo>
                                <a:lnTo>
                                  <a:pt x="42" y="88"/>
                                </a:lnTo>
                                <a:lnTo>
                                  <a:pt x="35" y="88"/>
                                </a:lnTo>
                                <a:lnTo>
                                  <a:pt x="33" y="86"/>
                                </a:lnTo>
                                <a:lnTo>
                                  <a:pt x="27" y="86"/>
                                </a:lnTo>
                                <a:lnTo>
                                  <a:pt x="25" y="85"/>
                                </a:lnTo>
                                <a:lnTo>
                                  <a:pt x="23" y="85"/>
                                </a:lnTo>
                                <a:lnTo>
                                  <a:pt x="23" y="81"/>
                                </a:lnTo>
                                <a:lnTo>
                                  <a:pt x="19" y="81"/>
                                </a:lnTo>
                                <a:lnTo>
                                  <a:pt x="13" y="75"/>
                                </a:lnTo>
                                <a:lnTo>
                                  <a:pt x="10" y="71"/>
                                </a:lnTo>
                                <a:lnTo>
                                  <a:pt x="10" y="69"/>
                                </a:lnTo>
                                <a:lnTo>
                                  <a:pt x="8" y="67"/>
                                </a:lnTo>
                                <a:lnTo>
                                  <a:pt x="8" y="65"/>
                                </a:lnTo>
                                <a:lnTo>
                                  <a:pt x="6" y="63"/>
                                </a:lnTo>
                                <a:lnTo>
                                  <a:pt x="6" y="60"/>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9" name="Freeform 52"/>
                        <wps:cNvSpPr>
                          <a:spLocks/>
                        </wps:cNvSpPr>
                        <wps:spPr bwMode="auto">
                          <a:xfrm>
                            <a:off x="1300163" y="1011238"/>
                            <a:ext cx="1309688" cy="658813"/>
                          </a:xfrm>
                          <a:custGeom>
                            <a:avLst/>
                            <a:gdLst>
                              <a:gd name="T0" fmla="*/ 0 w 825"/>
                              <a:gd name="T1" fmla="*/ 415 h 415"/>
                              <a:gd name="T2" fmla="*/ 825 w 825"/>
                              <a:gd name="T3" fmla="*/ 415 h 415"/>
                              <a:gd name="T4" fmla="*/ 825 w 825"/>
                              <a:gd name="T5" fmla="*/ 0 h 415"/>
                              <a:gd name="T6" fmla="*/ 813 w 825"/>
                              <a:gd name="T7" fmla="*/ 0 h 415"/>
                              <a:gd name="T8" fmla="*/ 813 w 825"/>
                              <a:gd name="T9" fmla="*/ 409 h 415"/>
                              <a:gd name="T10" fmla="*/ 819 w 825"/>
                              <a:gd name="T11" fmla="*/ 404 h 415"/>
                              <a:gd name="T12" fmla="*/ 0 w 825"/>
                              <a:gd name="T13" fmla="*/ 404 h 415"/>
                              <a:gd name="T14" fmla="*/ 0 w 825"/>
                              <a:gd name="T15" fmla="*/ 415 h 4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5" h="415">
                                <a:moveTo>
                                  <a:pt x="0" y="415"/>
                                </a:moveTo>
                                <a:lnTo>
                                  <a:pt x="825" y="415"/>
                                </a:lnTo>
                                <a:lnTo>
                                  <a:pt x="825" y="0"/>
                                </a:lnTo>
                                <a:lnTo>
                                  <a:pt x="813" y="0"/>
                                </a:lnTo>
                                <a:lnTo>
                                  <a:pt x="813" y="409"/>
                                </a:lnTo>
                                <a:lnTo>
                                  <a:pt x="819" y="404"/>
                                </a:lnTo>
                                <a:lnTo>
                                  <a:pt x="0" y="404"/>
                                </a:lnTo>
                                <a:lnTo>
                                  <a:pt x="0" y="41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20" name="Rectangle 53"/>
                        <wps:cNvSpPr>
                          <a:spLocks noChangeArrowheads="1"/>
                        </wps:cNvSpPr>
                        <wps:spPr bwMode="auto">
                          <a:xfrm>
                            <a:off x="3175" y="1652588"/>
                            <a:ext cx="649288"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21" name="Rectangle 54"/>
                        <wps:cNvSpPr>
                          <a:spLocks noChangeArrowheads="1"/>
                        </wps:cNvSpPr>
                        <wps:spPr bwMode="auto">
                          <a:xfrm>
                            <a:off x="1941513" y="1011238"/>
                            <a:ext cx="17463" cy="12969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22" name="Rectangle 55"/>
                        <wps:cNvSpPr>
                          <a:spLocks noChangeArrowheads="1"/>
                        </wps:cNvSpPr>
                        <wps:spPr bwMode="auto">
                          <a:xfrm rot="16200000">
                            <a:off x="2136775" y="738106"/>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3BC295"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523" name="Rectangle 56"/>
                        <wps:cNvSpPr>
                          <a:spLocks noChangeArrowheads="1"/>
                        </wps:cNvSpPr>
                        <wps:spPr bwMode="auto">
                          <a:xfrm rot="16200000">
                            <a:off x="4084638" y="739693"/>
                            <a:ext cx="198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A96603F"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wps:txbx>
                        <wps:bodyPr vert="horz" wrap="none" lIns="0" tIns="0" rIns="0" bIns="0" numCol="1" anchor="t" anchorCtr="0" compatLnSpc="1">
                          <a:prstTxWarp prst="textNoShape">
                            <a:avLst/>
                          </a:prstTxWarp>
                          <a:spAutoFit/>
                        </wps:bodyPr>
                      </wps:wsp>
                      <wps:wsp>
                        <wps:cNvPr id="524" name="Rectangle 57"/>
                        <wps:cNvSpPr>
                          <a:spLocks noChangeArrowheads="1"/>
                        </wps:cNvSpPr>
                        <wps:spPr bwMode="auto">
                          <a:xfrm>
                            <a:off x="1941513" y="3175"/>
                            <a:ext cx="17463" cy="6492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25" name="Rectangle 58"/>
                        <wps:cNvSpPr>
                          <a:spLocks noChangeArrowheads="1"/>
                        </wps:cNvSpPr>
                        <wps:spPr bwMode="auto">
                          <a:xfrm>
                            <a:off x="2590800" y="3175"/>
                            <a:ext cx="19050" cy="6492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26" name="Rectangle 59"/>
                        <wps:cNvSpPr>
                          <a:spLocks noChangeArrowheads="1"/>
                        </wps:cNvSpPr>
                        <wps:spPr bwMode="auto">
                          <a:xfrm>
                            <a:off x="695325" y="2676228"/>
                            <a:ext cx="312547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4C8B80" w14:textId="77777777" w:rsidR="00306BE6" w:rsidRDefault="00306BE6" w:rsidP="00EC7FA5">
                              <w:pPr>
                                <w:pStyle w:val="FigureNoTitle"/>
                                <w:spacing w:before="0" w:after="0"/>
                              </w:pPr>
                              <w:bookmarkStart w:id="394" w:name="_Toc524617784"/>
                              <w:r w:rsidRPr="00EC7FA5">
                                <w:t>Figure 7 – Field to which AT pixel locations are restricted</w:t>
                              </w:r>
                              <w:bookmarkEnd w:id="394"/>
                              <w:r w:rsidRPr="00EC7FA5">
                                <w:t xml:space="preserve">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241110A" id="グループ化 61" o:spid="_x0000_s1257" style="position:absolute;left:0;text-align:left;margin-left:80.85pt;margin-top:9.5pt;width:358.75pt;height:222.5pt;z-index:251634688;mso-width-relative:margin;mso-height-relative:margin" coordsize="45561,28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">
                <v:rect id="AutoShape 3" o:spid="_x0000_s1258" style="position:absolute;width:45561;height:28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wB8UA&#10;AADcAAAADwAAAGRycy9kb3ducmV2LnhtbESPQWvCQBSE7wX/w/IKXopuFKkluooIYiiCGKvnR/aZ&#10;hGbfxuw2if/eLRR6HGbmG2a57k0lWmpcaVnBZByBIM6sLjlX8HXejT5AOI+ssbJMCh7kYL0avCwx&#10;1rbjE7Wpz0WAsItRQeF9HUvpsoIMurGtiYN3s41BH2STS91gF+CmktMoepcGSw4LBda0LSj7Tn+M&#10;gi47ttfzYS+Pb9fE8j25b9PLp1LD136zAOGp9//hv3aiFczm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HAHxQAAANwAAAAPAAAAAAAAAAAAAAAAAJgCAABkcnMv&#10;ZG93bnJldi54bWxQSwUGAAAAAAQABAD1AAAAigMAAAAA&#10;" filled="f" stroked="f">
                  <o:lock v:ext="edit" aspectratio="t" text="t"/>
                </v:rect>
                <v:rect id="Rectangle 5" o:spid="_x0000_s1259" style="position:absolute;left:31;top:31;width:6525;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uvsUA&#10;AADcAAAADwAAAGRycy9kb3ducmV2LnhtbESPT2sCMRTE74LfITyht5pU7VbXjVIKQsH20LXg9bF5&#10;+4duXtZN1O23b4SCx2FmfsNk28G24kK9bxxreJoqEMSFMw1XGr4Pu8clCB+QDbaOScMvedhuxqMM&#10;U+Ou/EWXPFQiQtinqKEOoUul9EVNFv3UdcTRK11vMUTZV9L0eI1w28qZUom02HBcqLGjt5qKn/xs&#10;NWCyMKfPcv5x2J8TXFWD2j0fldYPk+F1DSLQEO7h//a70bB4mcP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u6+xQAAANwAAAAPAAAAAAAAAAAAAAAAAJgCAABkcnMv&#10;ZG93bnJldi54bWxQSwUGAAAAAAQABAD1AAAAigMAAAAA&#10;" stroked="f"/>
                <v:shape id="Freeform 6" o:spid="_x0000_s1260" style="position:absolute;width:6556;height:6556;visibility:visible;mso-wrap-style:square;v-text-anchor:top" coordsize="413,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1McUA&#10;AADcAAAADwAAAGRycy9kb3ducmV2LnhtbESPT2vCQBTE74V+h+UVems2itgas4qIBU+BqoceX7LP&#10;JJp9G7Lb/Pn2XaHQ4zAzv2HS7Wga0VPnassKZlEMgriwuuZSweX8+fYBwnlkjY1lUjCRg+3m+SnF&#10;RNuBv6g/+VIECLsEFVTet4mUrqjIoItsSxy8q+0M+iC7UuoOhwA3jZzH8VIarDksVNjSvqLifvox&#10;CnKzOvgpPw/Fbp732dHJW/YtlXp9GXdrEJ5G/x/+ax+1gsX7Ah5nw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rUxxQAAANwAAAAPAAAAAAAAAAAAAAAAAJgCAABkcnMv&#10;ZG93bnJldi54bWxQSwUGAAAAAAQABAD1AAAAigMAAAAA&#10;" path="m,l,413r413,l413,,,,2,4r409,l409,2r,409l411,409,2,409r2,2l4,2,2,4,,xe" fillcolor="black" stroked="f">
                  <v:path arrowok="t" o:connecttype="custom" o:connectlocs="0,0;0,655638;655638,655638;655638,0;0,0;3175,6350;652463,6350;649288,3175;649288,652463;652463,649288;3175,649288;6350,652463;6350,3175;3175,6350;0,0" o:connectangles="0,0,0,0,0,0,0,0,0,0,0,0,0,0,0"/>
                </v:shape>
                <v:rect id="Rectangle 8" o:spid="_x0000_s1261" style="position:absolute;left:396;top:2714;width:576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Mj8IA&#10;AADcAAAADwAAAGRycy9kb3ducmV2LnhtbESP3WoCMRSE7wu+QziCdzWrWJ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MyPwgAAANwAAAAPAAAAAAAAAAAAAAAAAJgCAABkcnMvZG93&#10;bnJldi54bWxQSwUGAAAAAAQABAD1AAAAhwMAAAAA&#10;" filled="f" stroked="f">
                  <v:textbox style="mso-fit-shape-to-text:t" inset="0,0,0,0">
                    <w:txbxContent>
                      <w:p w14:paraId="78C053BC"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128)</w:t>
                        </w:r>
                      </w:p>
                    </w:txbxContent>
                  </v:textbox>
                </v:rect>
                <v:rect id="Rectangle 9" o:spid="_x0000_s1262" style="position:absolute;left:13001;top:31;width:6525;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NJsQA&#10;AADcAAAADwAAAGRycy9kb3ducmV2LnhtbESPQWsCMRSE74X+h/AK3jRp1a2uRimCIKiHquD1sXnu&#10;Lm5etpuo6783gtDjMDPfMNN5aytxpcaXjjV89hQI4syZknMNh/2yOwLhA7LByjFpuJOH+ez9bYqp&#10;cTf+pesu5CJC2KeooQihTqX0WUEWfc/VxNE7ucZiiLLJpWnwFuG2kl9KJdJiyXGhwJoWBWXn3cVq&#10;wGRg/ran/ma/viQ4zlu1HB6V1p2P9mcCIlAb/sOv9spoGHwn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FTSbEAAAA3AAAAA8AAAAAAAAAAAAAAAAAmAIAAGRycy9k&#10;b3ducmV2LnhtbFBLBQYAAAAABAAEAPUAAACJAwAAAAA=&#10;" stroked="f"/>
                <v:shape id="Freeform 10" o:spid="_x0000_s1263" style="position:absolute;left:12969;width:6557;height:6556;visibility:visible;mso-wrap-style:square;v-text-anchor:top" coordsize="413,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rRsMA&#10;AADcAAAADwAAAGRycy9kb3ducmV2LnhtbESPQYvCMBSE74L/ITzBm6aKrFqNIqLgSVj14PG1ebbV&#10;5qU0sa3/frOwsMdhZr5h1tvOlKKh2hWWFUzGEQji1OqCMwW363G0AOE8ssbSMin4kIPtpt9bY6xt&#10;y9/UXHwmAoRdjApy76tYSpfmZNCNbUUcvIetDfog60zqGtsAN6WcRtGXNFhwWMixon1O6evyNgoS&#10;szz4T3Jt0900ac4nJ5/nu1RqOOh2KxCeOv8f/muftILZfA6/Z8IR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QrRsMAAADcAAAADwAAAAAAAAAAAAAAAACYAgAAZHJzL2Rv&#10;d25yZXYueG1sUEsFBgAAAAAEAAQA9QAAAIgDAAAAAA==&#10;" path="m,l,413r413,l413,,,,2,4r409,l409,2r,409l411,409,2,409r2,2l4,2,2,4,,xe" fillcolor="black" stroked="f">
                  <v:path arrowok="t" o:connecttype="custom" o:connectlocs="0,0;0,655638;655638,655638;655638,0;0,0;3175,6350;652463,6350;649288,3175;649288,652463;652463,649288;3175,649288;6350,652463;6350,3175;3175,6350;0,0" o:connectangles="0,0,0,0,0,0,0,0,0,0,0,0,0,0,0"/>
                </v:shape>
                <v:rect id="Rectangle 11" o:spid="_x0000_s1264" style="position:absolute;left:13922;top:2714;width:463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jEb8A&#10;AADcAAAADwAAAGRycy9kb3ducmV2LnhtbERPy4rCMBTdC/MP4Q7MTtMRUa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BWMRvwAAANwAAAAPAAAAAAAAAAAAAAAAAJgCAABkcnMvZG93bnJl&#10;di54bWxQSwUGAAAAAAQABAD1AAAAhAMAAAAA&#10;" filled="f" stroked="f">
                  <v:textbox style="mso-fit-shape-to-text:t" inset="0,0,0,0">
                    <w:txbxContent>
                      <w:p w14:paraId="4B251271"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28)</w:t>
                        </w:r>
                      </w:p>
                    </w:txbxContent>
                  </v:textbox>
                </v:rect>
                <v:rect id="Rectangle 12" o:spid="_x0000_s1265" style="position:absolute;left:19494;top:31;width:6541;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rZVMUA&#10;AADcAAAADwAAAGRycy9kb3ducmV2LnhtbESPT2sCMRTE70K/Q3gFb5q06tbdGqUIglB76Frw+ti8&#10;/UM3L9tN1O23bwqCx2FmfsOsNoNtxYV63zjW8DRVIIgLZxquNHwdd5MlCB+QDbaOScMvedisH0Yr&#10;zIy78idd8lCJCGGfoYY6hC6T0hc1WfRT1xFHr3S9xRBlX0nT4zXCbSuflUqkxYbjQo0dbWsqvvOz&#10;1YDJ3Px8lLPD8f2cYFoNarc4Ka3Hj8PbK4hAQ7iHb+290TB/SeH/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tlUxQAAANwAAAAPAAAAAAAAAAAAAAAAAJgCAABkcnMv&#10;ZG93bnJldi54bWxQSwUGAAAAAAQABAD1AAAAigMAAAAA&#10;" stroked="f"/>
                <v:shape id="Freeform 13" o:spid="_x0000_s1266" style="position:absolute;left:19462;width:6573;height:6556;visibility:visible;mso-wrap-style:square;v-text-anchor:top" coordsize="414,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sLD8MA&#10;AADcAAAADwAAAGRycy9kb3ducmV2LnhtbERPy2rCQBTdF/yH4Qru6qRS0hCdhFIRuhDBx8LlNXNN&#10;0mbupDNjjH/fWRS6PJz3qhxNJwZyvrWs4GWegCCurG65VnA6bp4zED4ga+wsk4IHeSiLydMKc23v&#10;vKfhEGoRQ9jnqKAJoc+l9FVDBv3c9sSRu1pnMEToaqkd3mO46eQiSVJpsOXY0GBPHw1V34ebUZA+&#10;sp1fDOnZDpf1bXvavX3tf5xSs+n4vgQRaAz/4j/3p1bwmsX58Uw8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sLD8MAAADcAAAADwAAAAAAAAAAAAAAAACYAgAAZHJzL2Rv&#10;d25yZXYueG1sUEsFBgAAAAAEAAQA9QAAAIgDAAAAAA==&#10;" path="m,l,413r414,l414,,,,2,4r410,l410,2r,409l412,409,2,409r2,2l4,2,2,4,,xe" fillcolor="black" stroked="f">
                  <v:path arrowok="t" o:connecttype="custom" o:connectlocs="0,0;0,655638;657225,655638;657225,0;0,0;3175,6350;654050,6350;650875,3175;650875,652463;654050,649288;3175,649288;6350,652463;6350,3175;3175,6350;0,0" o:connectangles="0,0,0,0,0,0,0,0,0,0,0,0,0,0,0"/>
                </v:shape>
                <v:rect id="Rectangle 14" o:spid="_x0000_s1267" style="position:absolute;left:20716;top:2714;width:407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6q8EA&#10;AADcAAAADwAAAGRycy9kb3ducmV2LnhtbESP3YrCMBSE7xd8h3AE79ZUk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quqvBAAAA3AAAAA8AAAAAAAAAAAAAAAAAmAIAAGRycy9kb3du&#10;cmV2LnhtbFBLBQYAAAAABAAEAPUAAACGAwAAAAA=&#10;" filled="f" stroked="f">
                  <v:textbox style="mso-fit-shape-to-text:t" inset="0,0,0,0">
                    <w:txbxContent>
                      <w:p w14:paraId="2D5DA345"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128)</w:t>
                        </w:r>
                      </w:p>
                    </w:txbxContent>
                  </v:textbox>
                </v:rect>
                <v:rect id="Rectangle 15" o:spid="_x0000_s1268" style="position:absolute;left:26003;top:31;width:6493;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7AsUA&#10;AADcAAAADwAAAGRycy9kb3ducmV2LnhtbESPQWvCQBSE70L/w/IKveluNQaNrlKEQMF6qBZ6fWSf&#10;SWj2bZpdk/jvu4VCj8PMfMNs96NtRE+drx1reJ4pEMSFMzWXGj4u+XQFwgdkg41j0nAnD/vdw2SL&#10;mXEDv1N/DqWIEPYZaqhCaDMpfVGRRT9zLXH0rq6zGKLsSmk6HCLcNnKuVCot1hwXKmzpUFHxdb5Z&#10;DZgm5vt0XbxdjrcU1+Wo8uWn0vrpcXzZgAg0hv/wX/vVaEh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zsCxQAAANwAAAAPAAAAAAAAAAAAAAAAAJgCAABkcnMv&#10;ZG93bnJldi54bWxQSwUGAAAAAAQABAD1AAAAigMAAAAA&#10;" stroked="f"/>
                <v:shape id="Freeform 16" o:spid="_x0000_s1269" style="position:absolute;left:25971;width:6525;height:6556;visibility:visible;mso-wrap-style:square;v-text-anchor:top" coordsize="41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slaMUA&#10;AADcAAAADwAAAGRycy9kb3ducmV2LnhtbESPQWvCQBSE74X+h+UVvNVNVUTSbMQKhaq0tLHeH9ln&#10;Npp9G7Krxn/vFoQeh5n5hsnmvW3EmTpfO1bwMkxAEJdO11wp+N2+P89A+ICssXFMCq7kYZ4/PmSY&#10;anfhHzoXoRIRwj5FBSaENpXSl4Ys+qFriaO3d53FEGVXSd3hJcJtI0dJMpUWa44LBltaGiqPxckq&#10;OG2+j5O1PnyZT+tpsdrWb7vDVanBU794BRGoD//he/tDK5jMxvB3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yVoxQAAANwAAAAPAAAAAAAAAAAAAAAAAJgCAABkcnMv&#10;ZG93bnJldi54bWxQSwUGAAAAAAQABAD1AAAAigMAAAAA&#10;" path="m,l,413r411,l411,,,,2,4r407,l407,2r,409l409,409,2,409r2,2l4,2,2,4,,xe" fillcolor="black" stroked="f">
                  <v:path arrowok="t" o:connecttype="custom" o:connectlocs="0,0;0,655638;652463,655638;652463,0;0,0;3175,6350;649288,6350;646113,3175;646113,652463;649288,649288;3175,649288;6350,652463;6350,3175;3175,6350;0,0" o:connectangles="0,0,0,0,0,0,0,0,0,0,0,0,0,0,0"/>
                </v:shape>
                <v:rect id="Rectangle 17" o:spid="_x0000_s1270" style="position:absolute;left:27193;top:2714;width:407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filled="f" stroked="f">
                  <v:textbox style="mso-fit-shape-to-text:t" inset="0,0,0,0">
                    <w:txbxContent>
                      <w:p w14:paraId="3C95CF1F"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28)</w:t>
                        </w:r>
                      </w:p>
                    </w:txbxContent>
                  </v:textbox>
                </v:rect>
                <v:rect id="Rectangle 18" o:spid="_x0000_s1271" style="position:absolute;left:8842;top:2682;width:198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8qMIA&#10;AADcAAAADwAAAGRycy9kb3ducmV2LnhtbESP3WoCMRSE74W+QzgF7zRbU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0byowgAAANwAAAAPAAAAAAAAAAAAAAAAAJgCAABkcnMvZG93&#10;bnJldi54bWxQSwUGAAAAAAQABAD1AAAAhwMAAAAA&#10;" filled="f" stroked="f">
                  <v:textbox style="mso-fit-shape-to-text:t" inset="0,0,0,0">
                    <w:txbxContent>
                      <w:p w14:paraId="27AC8A9E"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rect id="Rectangle 19" o:spid="_x0000_s1272" style="position:absolute;left:38973;top:31;width:6493;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9AcQA&#10;AADcAAAADwAAAGRycy9kb3ducmV2LnhtbESPW4vCMBSE3xf8D+EIvq2Jly1ajSKCIKz74AV8PTTH&#10;ttic1CZq99+bhQUfh5n5hpkvW1uJBzW+dKxh0FcgiDNnSs41nI6bzwkIH5ANVo5Jwy95WC46H3NM&#10;jXvynh6HkIsIYZ+ihiKEOpXSZwVZ9H1XE0fv4hqLIcoml6bBZ4TbSg6VSqTFkuNCgTWtC8quh7vV&#10;gMnY3H4uo93x+57gNG/V5uustO5129UMRKA2vMP/7a3RMJ4k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QPQHEAAAA3AAAAA8AAAAAAAAAAAAAAAAAmAIAAGRycy9k&#10;b3ducmV2LnhtbFBLBQYAAAAABAAEAPUAAACJAwAAAAA=&#10;" stroked="f"/>
                <v:shape id="Freeform 20" o:spid="_x0000_s1273" style="position:absolute;left:38941;width:6525;height:6556;visibility:visible;mso-wrap-style:square;v-text-anchor:top" coordsize="41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Aja8UA&#10;AADcAAAADwAAAGRycy9kb3ducmV2LnhtbESP3WrCQBSE7wt9h+UI3tWNRazEbMQWCtWitP7cH7LH&#10;bDR7NmRXjW/fFQpeDjPzDZPNOluLC7W+cqxgOEhAEBdOV1wq2G0/XyYgfEDWWDsmBTfyMMufnzJM&#10;tbvyL102oRQRwj5FBSaEJpXSF4Ys+oFriKN3cK3FEGVbSt3iNcJtLV+TZCwtVhwXDDb0Yag4bc5W&#10;wfn75zRa6uParKyn+WJbve+PN6X6vW4+BRGoC4/wf/tLKxhN3uB+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CNrxQAAANwAAAAPAAAAAAAAAAAAAAAAAJgCAABkcnMv&#10;ZG93bnJldi54bWxQSwUGAAAAAAQABAD1AAAAigMAAAAA&#10;" path="m,l,413r411,l411,,,,2,4r407,l407,2r,409l409,409,2,409r2,2l4,2,2,4,,xe" fillcolor="black" stroked="f">
                  <v:path arrowok="t" o:connecttype="custom" o:connectlocs="0,0;0,655638;652463,655638;652463,0;0,0;3175,6350;649288,6350;646113,3175;646113,652463;649288,649288;3175,649288;6350,652463;6350,3175;3175,6350;0,0" o:connectangles="0,0,0,0,0,0,0,0,0,0,0,0,0,0,0"/>
                </v:shape>
                <v:rect id="Rectangle 21" o:spid="_x0000_s1274" style="position:absolute;left:39639;top:2714;width:52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TNr4A&#10;AADcAAAADwAAAGRycy9kb3ducmV2LnhtbERPy4rCMBTdD/gP4QruxlSR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QEza+AAAA3AAAAA8AAAAAAAAAAAAAAAAAmAIAAGRycy9kb3ducmV2&#10;LnhtbFBLBQYAAAAABAAEAPUAAACDAwAAAAA=&#10;" filled="f" stroked="f">
                  <v:textbox style="mso-fit-shape-to-text:t" inset="0,0,0,0">
                    <w:txbxContent>
                      <w:p w14:paraId="5DB48963"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7, –128)</w:t>
                        </w:r>
                      </w:p>
                    </w:txbxContent>
                  </v:textbox>
                </v:rect>
                <v:rect id="Rectangle 22" o:spid="_x0000_s1275" style="position:absolute;left:34766;top:2587;width:200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rcIA&#10;AADcAAAADwAAAGRycy9kb3ducmV2LnhtbESP3WoCMRSE7wXfIRzBO80qp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LatwgAAANwAAAAPAAAAAAAAAAAAAAAAAJgCAABkcnMvZG93&#10;bnJldi54bWxQSwUGAAAAAAQABAD1AAAAhwMAAAAA&#10;" filled="f" stroked="f">
                  <v:textbox style="mso-fit-shape-to-text:t" inset="0,0,0,0">
                    <w:txbxContent>
                      <w:p w14:paraId="26E468CC" w14:textId="77777777" w:rsidR="00306BE6" w:rsidRDefault="00306BE6" w:rsidP="000E7B70">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  .  .</w:t>
                        </w:r>
                      </w:p>
                    </w:txbxContent>
                  </v:textbox>
                </v:rect>
                <v:rect id="Rectangle 23" o:spid="_x0000_s1276" style="position:absolute;left:1936;top:7381;width:1981;height:1168;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dg70A&#10;AADcAAAADwAAAGRycy9kb3ducmV2LnhtbERPyQrCMBC9C/5DGMGLaKq4VqOIIHoSXM9DM7bFZlKa&#10;qPXvzUHw+Hj7YlWbQryocrllBf1eBII4sTrnVMHlvO1OQTiPrLGwTAo+5GC1bDYWGGv75iO9Tj4V&#10;IYRdjAoy78tYSpdkZND1bEkcuLutDPoAq1TqCt8h3BRyEEVjaTDn0JBhSZuMksfpaRSMIrydP4cJ&#10;bzrDdXmc+e1tp69KtVv1eg7CU+3/4p97rxUMZ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L0dg70AAADcAAAADwAAAAAAAAAAAAAAAACYAgAAZHJzL2Rvd25yZXYu&#10;eG1sUEsFBgAAAAAEAAQA9QAAAIIDAAAAAA==&#10;" filled="f" stroked="f">
                  <v:textbox style="mso-fit-shape-to-text:t" inset="0,0,0,0">
                    <w:txbxContent>
                      <w:p w14:paraId="2C1F5829"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rect id="Rectangle 24" o:spid="_x0000_s1277" style="position:absolute;left:31;top:10112;width:6525;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zqMMA&#10;AADcAAAADwAAAGRycy9kb3ducmV2LnhtbESPQYvCMBSE78L+h/AWvGmiq2WtRpEFQVAP6oLXR/Ns&#10;yzYv3SZq/fdGEDwOM/MNM1u0thJXanzpWMOgr0AQZ86UnGv4Pa563yB8QDZYOSYNd/KwmH90Zpga&#10;d+M9XQ8hFxHCPkUNRQh1KqXPCrLo+64mjt7ZNRZDlE0uTYO3CLeVHCqVSIslx4UCa/opKPs7XKwG&#10;TEbmf3f+2h43lwQneatW45PSuvvZLqcgArXhHX6110bDaDKA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AzqMMAAADcAAAADwAAAAAAAAAAAAAAAACYAgAAZHJzL2Rv&#10;d25yZXYueG1sUEsFBgAAAAAEAAQA9QAAAIgDAAAAAA==&#10;" stroked="f"/>
                <v:shape id="Freeform 25" o:spid="_x0000_s1278" style="position:absolute;top:10096;width:6556;height:6541;visibility:visible;mso-wrap-style:square;v-text-anchor:top" coordsize="41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L5MQA&#10;AADcAAAADwAAAGRycy9kb3ducmV2LnhtbESPT4vCMBTE7wt+h/CEva2pf5BajSKisJeV1RXPz+bZ&#10;FJuX0sTa/fZGWNjjMDO/YRarzlaipcaXjhUMBwkI4tzpkgsFp5/dRwrCB2SNlWNS8EseVsve2wIz&#10;7R58oPYYChEh7DNUYEKoMyl9bsiiH7iaOHpX11gMUTaF1A0+ItxWcpQkU2mx5LhgsKaNofx2vFsF&#10;4+339Np+7c9VikVXm0uaHC65Uu/9bj0HEagL/+G/9qdWMJmN4HUmH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nC+TEAAAA3AAAAA8AAAAAAAAAAAAAAAAAmAIAAGRycy9k&#10;b3ducmV2LnhtbFBLBQYAAAAABAAEAPUAAACJAwAAAAA=&#10;" path="m,l,412r413,l413,,,,2,3r409,l409,1r,409l411,409,2,409r2,1l4,1,2,3,,xe" fillcolor="black" stroked="f">
                  <v:path arrowok="t" o:connecttype="custom" o:connectlocs="0,0;0,654050;655638,654050;655638,0;0,0;3175,4763;652463,4763;649288,1588;649288,650875;652463,649288;3175,649288;6350,650875;6350,1588;3175,4763;0,0" o:connectangles="0,0,0,0,0,0,0,0,0,0,0,0,0,0,0"/>
                </v:shape>
                <v:rect id="Rectangle 26" o:spid="_x0000_s1279" style="position:absolute;left:952;top:12777;width:463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14:paraId="3112B61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1)</w:t>
                        </w:r>
                      </w:p>
                    </w:txbxContent>
                  </v:textbox>
                </v:rect>
                <v:rect id="Rectangle 27" o:spid="_x0000_s1280" style="position:absolute;left:13001;top:10112;width:6525;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QMMQA&#10;AADcAAAADwAAAGRycy9kb3ducmV2LnhtbESPT4vCMBTE7wt+h/CEva2Ja7doNcoiCAvrHvwDXh/N&#10;sy02L7WJ2v32RhA8DjPzG2a26GwtrtT6yrGG4UCBIM6dqbjQsN+tPsYgfEA2WDsmDf/kYTHvvc0w&#10;M+7GG7puQyEihH2GGsoQmkxKn5dk0Q9cQxy9o2sthijbQpoWbxFua/mpVCotVhwXSmxoWVJ+2l6s&#10;BkwTc/47jta730uKk6JTq6+D0vq9331PQQTqwiv8bP8YDckk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XkDDEAAAA3AAAAA8AAAAAAAAAAAAAAAAAmAIAAGRycy9k&#10;b3ducmV2LnhtbFBLBQYAAAAABAAEAPUAAACJAwAAAAA=&#10;" stroked="f"/>
                <v:shape id="Freeform 28" o:spid="_x0000_s1281" style="position:absolute;left:12969;top:10096;width:6557;height:6541;visibility:visible;mso-wrap-style:square;v-text-anchor:top" coordsize="41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6TkMUA&#10;AADcAAAADwAAAGRycy9kb3ducmV2LnhtbESPQWvCQBSE74L/YXlCb7qxthLTrCJFwUul2uL5mX3J&#10;hmbfhuw2pv++KxR6HGbmGybfDLYRPXW+dqxgPktAEBdO11wp+PzYT1MQPiBrbByTgh/ysFmPRzlm&#10;2t34RP05VCJC2GeowITQZlL6wpBFP3MtcfRK11kMUXaV1B3eItw28jFJltJizXHBYEuvhoqv87dV&#10;sNi9L8v+7XhpUqyG1lzT5HQtlHqYDNsXEIGG8B/+ax+0gqfVM9zP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pOQxQAAANwAAAAPAAAAAAAAAAAAAAAAAJgCAABkcnMv&#10;ZG93bnJldi54bWxQSwUGAAAAAAQABAD1AAAAigMAAAAA&#10;" path="m,l,412r413,l413,,,,2,3r409,l409,1r,409l411,409,2,409r2,1l4,1,2,3,,xe" fillcolor="black" stroked="f">
                  <v:path arrowok="t" o:connecttype="custom" o:connectlocs="0,0;0,654050;655638,654050;655638,0;0,0;3175,4763;652463,4763;649288,1588;649288,650875;652463,649288;3175,649288;6350,650875;6350,1588;3175,4763;0,0" o:connectangles="0,0,0,0,0,0,0,0,0,0,0,0,0,0,0"/>
                </v:shape>
                <v:rect id="Rectangle 29" o:spid="_x0000_s1282" style="position:absolute;left:14493;top:12777;width:350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0AsIA&#10;AADcAAAADwAAAGRycy9kb3ducmV2LnhtbESPzYoCMRCE74LvEFrwphlF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rQCwgAAANwAAAAPAAAAAAAAAAAAAAAAAJgCAABkcnMvZG93&#10;bnJldi54bWxQSwUGAAAAAAQABAD1AAAAhwMAAAAA&#10;" filled="f" stroked="f">
                  <v:textbox style="mso-fit-shape-to-text:t" inset="0,0,0,0">
                    <w:txbxContent>
                      <w:p w14:paraId="014AA451"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w:t>
                        </w:r>
                      </w:p>
                    </w:txbxContent>
                  </v:textbox>
                </v:rect>
                <v:rect id="Rectangle 30" o:spid="_x0000_s1283" style="position:absolute;left:19494;top:10112;width:6541;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UOR8UA&#10;AADcAAAADwAAAGRycy9kb3ducmV2LnhtbESPT2sCMRTE70K/Q3gFb5q06tbdGqUIglB76Frw+ti8&#10;/UM3L9tN1O23bwqCx2FmfsOsNoNtxYV63zjW8DRVIIgLZxquNHwdd5MlCB+QDbaOScMvedisH0Yr&#10;zIy78idd8lCJCGGfoYY6hC6T0hc1WfRT1xFHr3S9xRBlX0nT4zXCbSuflUqkxYbjQo0dbWsqvvOz&#10;1YDJ3Px8lLPD8f2cYFoNarc4Ka3Hj8PbK4hAQ7iHb+290TBPX+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hQ5HxQAAANwAAAAPAAAAAAAAAAAAAAAAAJgCAABkcnMv&#10;ZG93bnJldi54bWxQSwUGAAAAAAQABAD1AAAAigMAAAAA&#10;" stroked="f"/>
                <v:shape id="Freeform 31" o:spid="_x0000_s1284" style="position:absolute;left:19462;top:10096;width:6573;height:6541;visibility:visible;mso-wrap-style:square;v-text-anchor:top" coordsize="414,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lm8MA&#10;AADcAAAADwAAAGRycy9kb3ducmV2LnhtbERPS27CMBDdI/UO1iB11zhUqKIBJ0JVKxrKonwOMMRD&#10;HBGP09iFcPt6UYnl0/svisG24kK9bxwrmCQpCOLK6YZrBYf9x9MMhA/IGlvHpOBGHor8YbTATLsr&#10;b+myC7WIIewzVGBC6DIpfWXIok9cRxy5k+sthgj7WuoerzHctvI5TV+kxYZjg8GO3gxV592vVbAp&#10;v2pznv28H0/LsHLtutzSd6nU43hYzkEEGsJd/O/+1Aqmr3FtPBOP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lm8MAAADcAAAADwAAAAAAAAAAAAAAAACYAgAAZHJzL2Rv&#10;d25yZXYueG1sUEsFBgAAAAAEAAQA9QAAAIgDAAAAAA==&#10;" path="m,l,412r414,l414,,,,2,3r410,l410,1r,409l412,409,2,409r2,1l4,1,2,3,,xe" fillcolor="black" stroked="f">
                  <v:path arrowok="t" o:connecttype="custom" o:connectlocs="0,0;0,654050;657225,654050;657225,0;0,0;3175,4763;654050,4763;650875,1588;650875,650875;654050,649288;3175,649288;6350,650875;6350,1588;3175,4763;0,0" o:connectangles="0,0,0,0,0,0,0,0,0,0,0,0,0,0,0"/>
                </v:shape>
                <v:rect id="Rectangle 32" o:spid="_x0000_s1285" style="position:absolute;left:21304;top:12777;width:294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gcMIA&#10;AADcAAAADwAAAGRycy9kb3ducmV2LnhtbESPzYoCMRCE74LvEFrwphlF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SBwwgAAANwAAAAPAAAAAAAAAAAAAAAAAJgCAABkcnMvZG93&#10;bnJldi54bWxQSwUGAAAAAAQABAD1AAAAhwMAAAAA&#10;" filled="f" stroked="f">
                  <v:textbox style="mso-fit-shape-to-text:t" inset="0,0,0,0">
                    <w:txbxContent>
                      <w:p w14:paraId="1EAAA5F4"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 –1)</w:t>
                        </w:r>
                      </w:p>
                    </w:txbxContent>
                  </v:textbox>
                </v:rect>
                <v:rect id="Rectangle 33" o:spid="_x0000_s1286" style="position:absolute;left:26003;top:10112;width:6493;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MKcAA&#10;AADcAAAADwAAAGRycy9kb3ducmV2LnhtbERPy4rCMBTdC/5DuMLsNPFVnI5RRBAGRhdWYbaX5tqW&#10;aW5qE7Xz92YhuDyc93Ld2VrcqfWVYw3jkQJBnDtTcaHhfNoNFyB8QDZYOyYN/+Rhver3lpga9+Aj&#10;3bNQiBjCPkUNZQhNKqXPS7LoR64hjtzFtRZDhG0hTYuPGG5rOVEqkRYrjg0lNrQtKf/LblYDJjNz&#10;PVym+9PPLcHPolO7+a/S+mPQbb5ABOrCW/xyfxsNcxXnxz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cMKcAAAADcAAAADwAAAAAAAAAAAAAAAACYAgAAZHJzL2Rvd25y&#10;ZXYueG1sUEsFBgAAAAAEAAQA9QAAAIUDAAAAAA==&#10;" stroked="f"/>
                <v:shape id="Freeform 34" o:spid="_x0000_s1287" style="position:absolute;left:25971;top:10096;width:6525;height:6541;visibility:visible;mso-wrap-style:square;v-text-anchor:top" coordsize="41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g1sUA&#10;AADcAAAADwAAAGRycy9kb3ducmV2LnhtbESPQWsCMRSE74X+h/AKvdXEhdqyNUopWCoepNpLb4/k&#10;ubu6eVmSuK7/3giCx2FmvmGm88G1oqcQG88axiMFgth423Cl4W+7eHkHEROyxdYzaThThPns8WGK&#10;pfUn/qV+kyqRIRxL1FCn1JVSRlOTwzjyHXH2dj44TFmGStqApwx3rSyUmkiHDeeFGjv6qskcNken&#10;4ej+F8UQDsZ0xVktv7f96m2/1vr5afj8AJFoSPfwrf1jNbyqMVzP5CMgZ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2DWxQAAANwAAAAPAAAAAAAAAAAAAAAAAJgCAABkcnMv&#10;ZG93bnJldi54bWxQSwUGAAAAAAQABAD1AAAAigMAAAAA&#10;" path="m,l,412r411,l411,,,,2,3r407,l407,1r,409l409,409,2,409r2,1l4,1,2,3,,xe" fillcolor="black" stroked="f">
                  <v:path arrowok="t" o:connecttype="custom" o:connectlocs="0,0;0,654050;652463,654050;652463,0;0,0;3175,4763;649288,4763;646113,1588;646113,650875;649288,649288;3175,649288;6350,650875;6350,1588;3175,4763;0,0" o:connectangles="0,0,0,0,0,0,0,0,0,0,0,0,0,0,0"/>
                </v:shape>
                <v:rect id="Rectangle 35" o:spid="_x0000_s1288" style="position:absolute;left:27765;top:12777;width:294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oG8IA&#10;AADcAAAADwAAAGRycy9kb3ducmV2LnhtbESP3WoCMRSE74W+QziF3mnSBUV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igbwgAAANwAAAAPAAAAAAAAAAAAAAAAAJgCAABkcnMvZG93&#10;bnJldi54bWxQSwUGAAAAAAQABAD1AAAAhwMAAAAA&#10;" filled="f" stroked="f">
                  <v:textbox style="mso-fit-shape-to-text:t" inset="0,0,0,0">
                    <w:txbxContent>
                      <w:p w14:paraId="7A6C3882"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1)</w:t>
                        </w:r>
                      </w:p>
                    </w:txbxContent>
                  </v:textbox>
                </v:rect>
                <v:rect id="Rectangle 36" o:spid="_x0000_s1289" style="position:absolute;left:8842;top:12777;width:198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aNgMIA&#10;AADcAAAADwAAAGRycy9kb3ducmV2LnhtbESP3WoCMRSE74W+QziF3mmix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Ro2AwgAAANwAAAAPAAAAAAAAAAAAAAAAAJgCAABkcnMvZG93&#10;bnJldi54bWxQSwUGAAAAAAQABAD1AAAAhwMAAAAA&#10;" filled="f" stroked="f">
                  <v:textbox style="mso-fit-shape-to-text:t" inset="0,0,0,0">
                    <w:txbxContent>
                      <w:p w14:paraId="10EE2DAE"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rect id="Rectangle 37" o:spid="_x0000_s1290" style="position:absolute;left:38973;top:10112;width:6493;height:6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KKsMA&#10;AADcAAAADwAAAGRycy9kb3ducmV2LnhtbESPQYvCMBSE78L+h/AW9qaJrhatRhFBWFAPqwteH82z&#10;LTYvtYna/fdGEDwOM/MNM1u0thI3anzpWEO/p0AQZ86UnGv4O6y7YxA+IBusHJOGf/KwmH90Zpga&#10;d+dfuu1DLiKEfYoaihDqVEqfFWTR91xNHL2TayyGKJtcmgbvEW4rOVAqkRZLjgsF1rQqKDvvr1YD&#10;JkNz2Z2+t4fNNcFJ3qr16Ki0/vpsl1MQgdrwDr/aP0bDSA3h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wKKsMAAADcAAAADwAAAAAAAAAAAAAAAACYAgAAZHJzL2Rv&#10;d25yZXYueG1sUEsFBgAAAAAEAAQA9QAAAIgDAAAAAA==&#10;" stroked="f"/>
                <v:shape id="Freeform 38" o:spid="_x0000_s1291" style="position:absolute;left:38941;top:10096;width:6525;height:6541;visibility:visible;mso-wrap-style:square;v-text-anchor:top" coordsize="41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m1cUA&#10;AADcAAAADwAAAGRycy9kb3ducmV2LnhtbESPQWsCMRSE74X+h/AKvdWkC9qyGqUULBUPpdqLt0fy&#10;3F3dvCxJXNd/bwqCx2FmvmFmi8G1oqcQG88aXkcKBLHxtuFKw992+fIOIiZki61n0nChCIv548MM&#10;S+vP/Ev9JlUiQziWqKFOqSuljKYmh3HkO+Ls7X1wmLIMlbQBzxnuWlkoNZEOG84LNXb0WZM5bk5O&#10;w8ntlsUQjsZ0xUWtvrb9+u3wo/Xz0/AxBZFoSPfwrf1tNYzVGP7P5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GbVxQAAANwAAAAPAAAAAAAAAAAAAAAAAJgCAABkcnMv&#10;ZG93bnJldi54bWxQSwUGAAAAAAQABAD1AAAAigMAAAAA&#10;" path="m,l,412r411,l411,,,,2,3r407,l407,1r,409l409,409,2,409r2,1l4,1,2,3,,xe" fillcolor="black" stroked="f">
                  <v:path arrowok="t" o:connecttype="custom" o:connectlocs="0,0;0,654050;652463,654050;652463,0;0,0;3175,4763;649288,4763;646113,1588;646113,650875;649288,649288;3175,649288;6350,650875;6350,1588;3175,4763;0,0" o:connectangles="0,0,0,0,0,0,0,0,0,0,0,0,0,0,0"/>
                </v:shape>
                <v:rect id="Rectangle 39" o:spid="_x0000_s1292" style="position:absolute;left:40195;top:12777;width:407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uGMEA&#10;AADcAAAADwAAAGRycy9kb3ducmV2LnhtbESP3WoCMRSE74W+QzhC7zRRqM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xLhjBAAAA3AAAAA8AAAAAAAAAAAAAAAAAmAIAAGRycy9kb3du&#10;cmV2LnhtbFBLBQYAAAAABAAEAPUAAACGAwAAAAA=&#10;" filled="f" stroked="f">
                  <v:textbox style="mso-fit-shape-to-text:t" inset="0,0,0,0">
                    <w:txbxContent>
                      <w:p w14:paraId="7059C36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7, –1)</w:t>
                        </w:r>
                      </w:p>
                    </w:txbxContent>
                  </v:textbox>
                </v:rect>
                <v:rect id="Rectangle 40" o:spid="_x0000_s1293" style="position:absolute;left:34766;top:12682;width:200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g8IA&#10;AADcAAAADwAAAGRycy9kb3ducmV2LnhtbESP3WoCMRSE74W+QziF3mmiU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YuDwgAAANwAAAAPAAAAAAAAAAAAAAAAAJgCAABkcnMvZG93&#10;bnJldi54bWxQSwUGAAAAAAQABAD1AAAAhwMAAAAA&#10;" filled="f" stroked="f">
                  <v:textbox style="mso-fit-shape-to-text:t" inset="0,0,0,0">
                    <w:txbxContent>
                      <w:p w14:paraId="296C0528" w14:textId="77777777" w:rsidR="00306BE6" w:rsidRDefault="00306BE6" w:rsidP="000E7B70">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  .  .</w:t>
                        </w:r>
                      </w:p>
                    </w:txbxContent>
                  </v:textbox>
                </v:rect>
                <v:rect id="Rectangle 41" o:spid="_x0000_s1294" style="position:absolute;left:31;top:16605;width:6525;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AL8AA&#10;AADcAAAADwAAAGRycy9kb3ducmV2LnhtbERPy4rCMBTdC/5DuMLsNPFVnI5RRBAGRhdWYbaX5tqW&#10;aW5qE7Xz92YhuDyc93Ld2VrcqfWVYw3jkQJBnDtTcaHhfNoNFyB8QDZYOyYN/+Rhver3lpga9+Aj&#10;3bNQiBjCPkUNZQhNKqXPS7LoR64hjtzFtRZDhG0hTYuPGG5rOVEqkRYrjg0lNrQtKf/LblYDJjNz&#10;PVym+9PPLcHPolO7+a/S+mPQbb5ABOrCW/xyfxsNcxXXxj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vEAL8AAAADcAAAADwAAAAAAAAAAAAAAAACYAgAAZHJzL2Rvd25y&#10;ZXYueG1sUEsFBgAAAAAEAAQA9QAAAIUDAAAAAA==&#10;" stroked="f"/>
                <v:shape id="Freeform 42" o:spid="_x0000_s1295" style="position:absolute;top:16589;width:6556;height:6509;visibility:visible;mso-wrap-style:square;v-text-anchor:top" coordsize="41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0acUA&#10;AADcAAAADwAAAGRycy9kb3ducmV2LnhtbESPQWvCQBSE74X+h+UVejMbhYqmriKiYItQjO39Nfua&#10;Dc2+DdnVxPx6tyD0OMzMN8xi1dtaXKj1lWMF4yQFQVw4XXGp4PO0G81A+ICssXZMCq7kYbV8fFhg&#10;pl3HR7rkoRQRwj5DBSaEJpPSF4Ys+sQ1xNH7ca3FEGVbSt1iF+G2lpM0nUqLFccFgw1tDBW/+dkq&#10;WH+Z98N5Nhk+3rbjYTjIvOm+r0o9P/XrVxCB+vAfvrf3WsFLOoe/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u7RpxQAAANwAAAAPAAAAAAAAAAAAAAAAAJgCAABkcnMv&#10;ZG93bnJldi54bWxQSwUGAAAAAAQABAD1AAAAigMAAAAA&#10;" path="m,l,410r413,l413,,,,2,3r409,l409,1r,408l411,407,2,407r2,2l4,1,2,3,,xe" fillcolor="black" stroked="f">
                  <v:path arrowok="t" o:connecttype="custom" o:connectlocs="0,0;0,650875;655638,650875;655638,0;0,0;3175,4763;652463,4763;649288,1588;649288,649288;652463,646113;3175,646113;6350,649288;6350,1588;3175,4763;0,0" o:connectangles="0,0,0,0,0,0,0,0,0,0,0,0,0,0,0"/>
                </v:shape>
                <v:rect id="Rectangle 43" o:spid="_x0000_s1296" style="position:absolute;left:1254;top:19270;width:407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FKsAA&#10;AADcAAAADwAAAGRycy9kb3ducmV2LnhtbERPS2rDMBDdF3IHMYHsGjmB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2FKsAAAADcAAAADwAAAAAAAAAAAAAAAACYAgAAZHJzL2Rvd25y&#10;ZXYueG1sUEsFBgAAAAAEAAQA9QAAAIUDAAAAAA==&#10;" filled="f" stroked="f">
                  <v:textbox style="mso-fit-shape-to-text:t" inset="0,0,0,0">
                    <w:txbxContent>
                      <w:p w14:paraId="3C4B214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28, 0)</w:t>
                        </w:r>
                      </w:p>
                    </w:txbxContent>
                  </v:textbox>
                </v:rect>
                <v:rect id="Rectangle 44" o:spid="_x0000_s1297" style="position:absolute;left:13001;top:16605;width:6525;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b8QA&#10;AADcAAAADwAAAGRycy9kb3ducmV2LnhtbESPQWvCQBSE70L/w/IK3nQ3WkObuooIgqAeGgu9PrLP&#10;JDT7Ns2uGv99VxA8DjPzDTNf9rYRF+p87VhDMlYgiAtnai41fB83o3cQPiAbbByThht5WC5eBnPM&#10;jLvyF13yUIoIYZ+hhiqENpPSFxVZ9GPXEkfv5DqLIcqulKbDa4TbRk6USqXFmuNChS2tKyp+87PV&#10;gOmb+Tucpvvj7pziR9mrzexHaT187VefIAL14Rl+tLdGwyxJ4H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P2/EAAAA3AAAAA8AAAAAAAAAAAAAAAAAmAIAAGRycy9k&#10;b3ducmV2LnhtbFBLBQYAAAAABAAEAPUAAACJAwAAAAA=&#10;" stroked="f"/>
                <v:shape id="Freeform 45" o:spid="_x0000_s1298" style="position:absolute;left:12969;top:16589;width:6557;height:6509;visibility:visible;mso-wrap-style:square;v-text-anchor:top" coordsize="41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wxcUA&#10;AADcAAAADwAAAGRycy9kb3ducmV2LnhtbESPQWvCQBSE7wX/w/IEb3WTQIukriJioRWhNNX7a/aZ&#10;DWbfhuxqYn59t1DocZiZb5jlerCNuFHna8cK0nkCgrh0uuZKwfHr9XEBwgdkjY1jUnAnD+vV5GGJ&#10;uXY9f9KtCJWIEPY5KjAhtLmUvjRk0c9dSxy9s+sshii7SuoO+wi3jcyS5FlarDkuGGxpa6i8FFer&#10;YHMy+8N1kY0f77t0HA+yaPvvu1Kz6bB5ARFoCP/hv/abVvCUZv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rDFxQAAANwAAAAPAAAAAAAAAAAAAAAAAJgCAABkcnMv&#10;ZG93bnJldi54bWxQSwUGAAAAAAQABAD1AAAAigMAAAAA&#10;" path="m,l,410r413,l413,,,,2,3r409,l409,1r,408l411,407,2,407r2,2l4,1,2,3,,xe" fillcolor="black" stroked="f">
                  <v:path arrowok="t" o:connecttype="custom" o:connectlocs="0,0;0,650875;655638,650875;655638,0;0,0;3175,4763;652463,4763;649288,1588;649288,649288;652463,646113;3175,646113;6350,649288;6350,1588;3175,4763;0,0" o:connectangles="0,0,0,0,0,0,0,0,0,0,0,0,0,0,0"/>
                </v:shape>
                <v:rect id="Rectangle 46" o:spid="_x0000_s1299" style="position:absolute;left:14795;top:19270;width:294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bXcIA&#10;AADcAAAADwAAAGRycy9kb3ducmV2LnhtbESPzYoCMRCE74LvEFrwphkVFxmNIoLgLl4cfYBm0vOD&#10;SWdIojP79puFhT0WVfUVtTsM1og3+dA6VrCYZyCIS6dbrhU87ufZBkSIyBqNY1LwTQEO+/Foh7l2&#10;Pd/oXcRaJAiHHBU0MXa5lKFsyGKYu444eZXzFmOSvpbaY5/g1shlln1Iiy2nhQY7OjVUPouXVSDv&#10;xbnfFMZn7mtZXc3n5VaRU2o6GY5bEJGG+B/+a1+0gvVi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xtdwgAAANwAAAAPAAAAAAAAAAAAAAAAAJgCAABkcnMvZG93&#10;bnJldi54bWxQSwUGAAAAAAQABAD1AAAAhwMAAAAA&#10;" filled="f" stroked="f">
                  <v:textbox style="mso-fit-shape-to-text:t" inset="0,0,0,0">
                    <w:txbxContent>
                      <w:p w14:paraId="60979C5A"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1, 0)</w:t>
                        </w:r>
                      </w:p>
                    </w:txbxContent>
                  </v:textbox>
                </v:rect>
                <v:rect id="Rectangle 47" o:spid="_x0000_s1300" style="position:absolute;left:19494;top:16605;width:6541;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Wc98UA&#10;AADcAAAADwAAAGRycy9kb3ducmV2LnhtbESPQWvCQBSE70L/w/IKvemurYaaugmlIBSsB7Xg9ZF9&#10;JqHZt2l2TdJ/7xYEj8PMfMOs89E2oqfO1441zGcKBHHhTM2lhu/jZvoKwgdkg41j0vBHHvLsYbLG&#10;1LiB99QfQikihH2KGqoQ2lRKX1Rk0c9cSxy9s+sshii7UpoOhwi3jXxWKpEWa44LFbb0UVHxc7hY&#10;DZgszO/u/PJ13F4SXJWj2ixPSuunx/H9DUSgMdzDt/an0bCcL+D/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Zz3xQAAANwAAAAPAAAAAAAAAAAAAAAAAJgCAABkcnMv&#10;ZG93bnJldi54bWxQSwUGAAAAAAQABAD1AAAAigMAAAAA&#10;" stroked="f"/>
                <v:shape id="Freeform 48" o:spid="_x0000_s1301" style="position:absolute;left:19462;top:16589;width:6573;height:6509;visibility:visible;mso-wrap-style:square;v-text-anchor:top" coordsize="41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W9MMA&#10;AADcAAAADwAAAGRycy9kb3ducmV2LnhtbESPT2sCMRTE7wW/Q3gFbzWrYCtbo8iioJeCfy69PTbP&#10;3djNy5JEjd++KQg9DjPzG2a+TLYTN/LBOFYwHhUgiGunDTcKTsfN2wxEiMgaO8ek4EEBlovByxxL&#10;7e68p9shNiJDOJSooI2xL6UMdUsWw8j1xNk7O28xZukbqT3eM9x2clIU79Ki4bzQYk9VS/XP4WoV&#10;fJuqSViZr4/qfNk9Vtan9cUrNXxNq08QkVL8Dz/bW61gOp7C35l8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MW9MMAAADcAAAADwAAAAAAAAAAAAAAAACYAgAAZHJzL2Rv&#10;d25yZXYueG1sUEsFBgAAAAAEAAQA9QAAAIgDAAAAAA==&#10;" path="m,l,410r414,l414,,,,2,3r410,l410,1r,408l412,407,2,407r2,2l4,1,2,3,,xe" fillcolor="black" stroked="f">
                  <v:path arrowok="t" o:connecttype="custom" o:connectlocs="0,0;0,650875;657225,650875;657225,0;0,0;3175,4763;654050,4763;650875,1588;650875,649288;654050,646113;3175,646113;6350,649288;6350,1588;3175,4763;0,0" o:connectangles="0,0,0,0,0,0,0,0,0,0,0,0,0,0,0"/>
                </v:shape>
                <v:rect id="Rectangle 49" o:spid="_x0000_s1302" style="position:absolute;left:8842;top:19270;width:198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4xcEA&#10;AADcAAAADwAAAGRycy9kb3ducmV2LnhtbESPzYoCMRCE7wu+Q2jB25pRU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ouMXBAAAA3AAAAA8AAAAAAAAAAAAAAAAAmAIAAGRycy9kb3du&#10;cmV2LnhtbFBLBQYAAAAABAAEAPUAAACGAwAAAAA=&#10;" filled="f" stroked="f">
                  <v:textbox style="mso-fit-shape-to-text:t" inset="0,0,0,0">
                    <w:txbxContent>
                      <w:p w14:paraId="09580928"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oval id="Oval 50" o:spid="_x0000_s1303" style="position:absolute;left:22034;top:19113;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PxcMA&#10;AADcAAAADwAAAGRycy9kb3ducmV2LnhtbESPQWsCMRSE70L/Q3iCF6lZlWrZGqVUhV6r0vPr5nU3&#10;uHlZknTN/ntTKPQ4zMw3zGaXbCt68sE4VjCfFSCIK6cN1wou5+PjM4gQkTW2jknBQAF224fRBkvt&#10;bvxB/SnWIkM4lKigibErpQxVQxbDzHXE2ft23mLM0tdSe7xluG3loihW0qLhvNBgR28NVdfTj1XQ&#10;X/xn8oMx625Ypq/98mCnWCg1GafXFxCRUvwP/7XftYKn+Rp+z+Qj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ePxcMAAADcAAAADwAAAAAAAAAAAAAAAACYAgAAZHJzL2Rv&#10;d25yZXYueG1sUEsFBgAAAAAEAAQA9QAAAIgDAAAAAA==&#10;" stroked="f"/>
                <v:shape id="Freeform 51" o:spid="_x0000_s1304" style="position:absolute;left:22002;top:19081;width:1493;height:1493;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mopMIA&#10;AADcAAAADwAAAGRycy9kb3ducmV2LnhtbERPy4rCMBTdC/5DuII7TRWccapRVBCEwcHHzGJ2l+ba&#10;FJub0kRb/94sBJeH854vW1uKO9W+cKxgNExAEGdOF5wr+D1vB1MQPiBrLB2Tggd5WC66nTmm2jV8&#10;pPsp5CKGsE9RgQmhSqX0mSGLfugq4shdXG0xRFjnUtfYxHBbynGSfEiLBccGgxVtDGXX080qsKv8&#10;cz/9Sb7/G7MOf04eJl/tQal+r13NQARqw1v8cu+0gskoro1n4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ikwgAAANwAAAAPAAAAAAAAAAAAAAAAAJgCAABkcnMvZG93&#10;bnJldi54bWxQSwUGAAAAAAQABAD1AAAAhwMAAAAA&#10;" path="m,46l,56r2,4l2,63r2,2l4,67r2,2l6,71r4,4l10,79r3,l19,85r4,3l25,88r2,2l33,90r2,2l42,92r4,2l48,94r,-2l56,92r4,-2l63,90r2,-2l67,88r4,-3l73,85,85,73r,-2l88,67r,-2l90,63r,-3l92,56r,-8l94,48r,-2l92,42r,-7l90,33r,-6l88,25r,-2l85,19,79,13r,-3l75,10,71,6r-2,l67,4r-2,l63,2r-3,l56,,35,,33,2r-6,l25,4r-2,l17,10r-2,l10,15r,2l4,23r,2l2,27r,6l,35,,46r4,l4,35,6,33r,-6l8,25r,-2l13,17r,-2l15,13r2,l23,8r2,l27,6r6,l35,4r11,l56,4r4,2l63,6r2,2l67,8r2,2l71,10r4,3l81,19r,4l85,23r,2l86,27r,6l88,35r,7l90,46r,-2l88,48r,8l86,60r,3l85,65r,2l81,71r,2l79,75r-4,l75,79r-2,2l71,81r-4,4l65,85r-2,1l60,86r-4,2l48,88r-4,2l46,90,42,88r-7,l33,86r-6,l25,85r-2,l23,81r-4,l13,75,10,71r,-2l8,67r,-2l6,63r,-3l4,56,4,46,,46xe" fillcolor="black" stroked="f">
                  <v:path arrowok="t" o:connecttype="custom" o:connectlocs="3175,95250;6350,106363;15875,119063;30163,134938;42863,142875;66675,146050;76200,146050;100013,142875;112713,134938;134938,112713;142875,100013;146050,76200;146050,66675;142875,42863;134938,30163;119063,15875;106363,6350;95250,3175;52388,3175;36513,6350;15875,23813;6350,39688;0,55563;6350,55563;12700,39688;20638,23813;36513,12700;52388,9525;88900,6350;103188,12700;112713,15875;128588,36513;136525,42863;139700,66675;139700,76200;136525,100013;128588,112713;119063,119063;112713,128588;100013,136525;76200,139700;66675,139700;42863,136525;36513,128588;15875,112713;12700,103188;6350,88900" o:connectangles="0,0,0,0,0,0,0,0,0,0,0,0,0,0,0,0,0,0,0,0,0,0,0,0,0,0,0,0,0,0,0,0,0,0,0,0,0,0,0,0,0,0,0,0,0,0,0"/>
                </v:shape>
                <v:shape id="Freeform 52" o:spid="_x0000_s1305" style="position:absolute;left:13001;top:10112;width:13097;height:6588;visibility:visible;mso-wrap-style:square;v-text-anchor:top" coordsize="825,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tw8YA&#10;AADcAAAADwAAAGRycy9kb3ducmV2LnhtbESPQWvCQBSE70L/w/IKvelGbVObuooKRcFTU6Ht7ZF9&#10;zQazb2N2q8m/d4VCj8PMfMPMl52txZlaXzlWMB4lIIgLpysuFRw+3oYzED4ga6wdk4KePCwXd4M5&#10;Ztpd+J3OeShFhLDPUIEJocmk9IUhi37kGuLo/bjWYoiyLaVu8RLhtpaTJEmlxYrjgsGGNoaKY/5r&#10;FRTP4fOQ7/vZ47T/6sz6O92mm5NSD/fd6hVEoC78h//aO63gafwCtzPx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Ktw8YAAADcAAAADwAAAAAAAAAAAAAAAACYAgAAZHJz&#10;L2Rvd25yZXYueG1sUEsFBgAAAAAEAAQA9QAAAIsDAAAAAA==&#10;" path="m,415r825,l825,,813,r,409l819,404,,404r,11xe" fillcolor="black" stroked="f">
                  <v:path arrowok="t" o:connecttype="custom" o:connectlocs="0,658813;1309688,658813;1309688,0;1290638,0;1290638,649288;1300163,641350;0,641350;0,658813" o:connectangles="0,0,0,0,0,0,0,0"/>
                </v:shape>
                <v:rect id="Rectangle 53" o:spid="_x0000_s1306" style="position:absolute;left:31;top:16525;width:6493;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jVMMA&#10;AADcAAAADwAAAGRycy9kb3ducmV2LnhtbERPz2vCMBS+C/sfwhO8aWpRcdUocyB4EabbYd6ezbMt&#10;Ni9dErX61y8HwePH93u+bE0truR8ZVnBcJCAIM6trrhQ8PO97k9B+ICssbZMCu7kYbl468wx0/bG&#10;O7ruQyFiCPsMFZQhNJmUPi/JoB/YhjhyJ+sMhghdIbXDWww3tUyTZCINVhwbSmzos6T8vL8YBav3&#10;6erva8Tbx+54oMPv8TxOXaJUr9t+zEAEasNL/HRvtIJxGufH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ejVMMAAADcAAAADwAAAAAAAAAAAAAAAACYAgAAZHJzL2Rv&#10;d25yZXYueG1sUEsFBgAAAAAEAAQA9QAAAIgDAAAAAA==&#10;" fillcolor="black" stroked="f"/>
                <v:rect id="Rectangle 54" o:spid="_x0000_s1307" style="position:absolute;left:19415;top:10112;width:174;height:12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Gz8YA&#10;AADcAAAADwAAAGRycy9kb3ducmV2LnhtbESPT2sCMRTE74LfITyhN8261KKrUbRQ8CL4p4d6e26e&#10;u4ubl22S6rafvhEEj8PM/IaZLVpTiys5X1lWMBwkIIhzqysuFHwePvpjED4ga6wtk4Jf8rCYdzsz&#10;zLS98Y6u+1CICGGfoYIyhCaT0uclGfQD2xBH72ydwRClK6R2eItwU8s0Sd6kwYrjQokNvZeUX/Y/&#10;RsFqMl59b19587c7Hen4dbqMUpco9dJrl1MQgdrwDD/aa61glA7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sGz8YAAADcAAAADwAAAAAAAAAAAAAAAACYAgAAZHJz&#10;L2Rvd25yZXYueG1sUEsFBgAAAAAEAAQA9QAAAIsDAAAAAA==&#10;" fillcolor="black" stroked="f"/>
                <v:rect id="Rectangle 55" o:spid="_x0000_s1308" style="position:absolute;left:21367;top:7381;width:1981;height:1168;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gFcQA&#10;AADcAAAADwAAAGRycy9kb3ducmV2LnhtbESPT2vCQBTE74LfYXmFXsRsDP0bs0oIhHoqqNXzI/tM&#10;QrNvQ3Zr4rd3C4Ueh5nfDJNtJ9OJKw2utaxgFcUgiCurW64VfB3L5RsI55E1dpZJwY0cbDfzWYap&#10;tiPv6XrwtQgl7FJU0Hjfp1K6qiGDLrI9cfAudjDogxxqqQccQ7npZBLHL9Jgy2GhwZ6Khqrvw49R&#10;8Bzj+Xj7fOVi8ZT3+3dfnj/0SanHhylfg/A0+f/wH73TgUsS+D0Tj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94BXEAAAA3AAAAA8AAAAAAAAAAAAAAAAAmAIAAGRycy9k&#10;b3ducmV2LnhtbFBLBQYAAAAABAAEAPUAAACJAwAAAAA=&#10;" filled="f" stroked="f">
                  <v:textbox style="mso-fit-shape-to-text:t" inset="0,0,0,0">
                    <w:txbxContent>
                      <w:p w14:paraId="423BC295"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rect id="Rectangle 56" o:spid="_x0000_s1309" style="position:absolute;left:40846;top:7396;width:1981;height:116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FjsUA&#10;AADcAAAADwAAAGRycy9kb3ducmV2LnhtbESPT2vCQBTE70K/w/IKvUizafpHTV1FhGBPglpzfmRf&#10;k9Ds25DdJvHbdwXB4zDzm2GW69E0oqfO1ZYVvEQxCOLC6ppLBd+n7HkOwnlkjY1lUnAhB+vVw2SJ&#10;qbYDH6g/+lKEEnYpKqi8b1MpXVGRQRfZljh4P7Yz6IPsSqk7HEK5aWQSxx/SYM1hocKWthUVv8c/&#10;o+A9xvx02c94O33btIeFz/KdPiv19DhuPkF4Gv09fKO/dOCSV7ieC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UWOxQAAANwAAAAPAAAAAAAAAAAAAAAAAJgCAABkcnMv&#10;ZG93bnJldi54bWxQSwUGAAAAAAQABAD1AAAAigMAAAAA&#10;" filled="f" stroked="f">
                  <v:textbox style="mso-fit-shape-to-text:t" inset="0,0,0,0">
                    <w:txbxContent>
                      <w:p w14:paraId="0A96603F" w14:textId="77777777" w:rsidR="00306BE6" w:rsidRDefault="00306BE6" w:rsidP="000E7B7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  .</w:t>
                        </w:r>
                      </w:p>
                    </w:txbxContent>
                  </v:textbox>
                </v:rect>
                <v:rect id="Rectangle 57" o:spid="_x0000_s1310" style="position:absolute;left:19415;top:31;width:174;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lV8YA&#10;AADcAAAADwAAAGRycy9kb3ducmV2LnhtbESPT2sCMRTE74V+h/AKvdWsi4quRlFB6KXgnx7q7bl5&#10;7i5uXtYk1W0/vREEj8PM/IaZzFpTiws5X1lW0O0kIIhzqysuFHzvVh9DED4ga6wtk4I/8jCbvr5M&#10;MNP2yhu6bEMhIoR9hgrKEJpMSp+XZNB3bEMcvaN1BkOUrpDa4TXCTS3TJBlIgxXHhRIbWpaUn7a/&#10;RsFiNFyc1z3++t8c9rT/OZz6qUuUen9r52MQgdrwDD/an1pBP+3B/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ylV8YAAADcAAAADwAAAAAAAAAAAAAAAACYAgAAZHJz&#10;L2Rvd25yZXYueG1sUEsFBgAAAAAEAAQA9QAAAIsDAAAAAA==&#10;" fillcolor="black" stroked="f"/>
                <v:rect id="Rectangle 58" o:spid="_x0000_s1311" style="position:absolute;left:25908;top:31;width:190;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AzMYA&#10;AADcAAAADwAAAGRycy9kb3ducmV2LnhtbESPQWvCQBSE74L/YXmF3nTTYMRGV1FB6KVQbQ/19sw+&#10;k2D2bdzdavTXu4VCj8PMfMPMFp1pxIWcry0reBkmIIgLq2suFXx9bgYTED4ga2wsk4IbeVjM+70Z&#10;5tpeeUuXXShFhLDPUUEVQptL6YuKDPqhbYmjd7TOYIjSlVI7vEa4aWSaJGNpsOa4UGFL64qK0+7H&#10;KFi9TlbnjxG/37eHPe2/D6csdYlSz0/dcgoiUBf+w3/tN60gSzP4PROP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AAzMYAAADcAAAADwAAAAAAAAAAAAAAAACYAgAAZHJz&#10;L2Rvd25yZXYueG1sUEsFBgAAAAAEAAQA9QAAAIsDAAAAAA==&#10;" fillcolor="black" stroked="f"/>
                <v:rect id="Rectangle 59" o:spid="_x0000_s1312" style="position:absolute;left:6953;top:26762;width:3125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RyeMEA&#10;AADcAAAADwAAAGRycy9kb3ducmV2LnhtbESP3YrCMBSE7xd8h3AWvFvTLSh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EcnjBAAAA3AAAAA8AAAAAAAAAAAAAAAAAmAIAAGRycy9kb3du&#10;cmV2LnhtbFBLBQYAAAAABAAEAPUAAACGAwAAAAA=&#10;" filled="f" stroked="f">
                  <v:textbox style="mso-fit-shape-to-text:t" inset="0,0,0,0">
                    <w:txbxContent>
                      <w:p w14:paraId="314C8B80" w14:textId="77777777" w:rsidR="00306BE6" w:rsidRDefault="00306BE6" w:rsidP="00EC7FA5">
                        <w:pPr>
                          <w:pStyle w:val="FigureNoTitle"/>
                          <w:spacing w:before="0" w:after="0"/>
                        </w:pPr>
                        <w:bookmarkStart w:id="400" w:name="_Toc524617784"/>
                        <w:r w:rsidRPr="00EC7FA5">
                          <w:t>Figure 7 – Field to which AT pixel locations are restricted</w:t>
                        </w:r>
                        <w:bookmarkEnd w:id="400"/>
                        <w:r w:rsidRPr="00EC7FA5">
                          <w:t xml:space="preserve"> </w:t>
                        </w:r>
                      </w:p>
                    </w:txbxContent>
                  </v:textbox>
                </v:rect>
              </v:group>
            </w:pict>
          </mc:Fallback>
        </mc:AlternateContent>
      </w:r>
    </w:p>
    <w:p w14:paraId="57C4E6A0" w14:textId="776F541F" w:rsidR="000E7B70" w:rsidRPr="00891A28" w:rsidRDefault="000E7B70" w:rsidP="000E7B70">
      <w:pPr>
        <w:pStyle w:val="Fig0"/>
        <w:rPr>
          <w:lang w:val="en-GB"/>
        </w:rPr>
      </w:pPr>
    </w:p>
    <w:p w14:paraId="37D07EBD" w14:textId="77777777" w:rsidR="000E7B70" w:rsidRPr="00891A28" w:rsidRDefault="000E7B70" w:rsidP="000E7B70">
      <w:pPr>
        <w:rPr>
          <w:lang w:val="en-GB"/>
        </w:rPr>
      </w:pPr>
    </w:p>
    <w:p w14:paraId="54ACA8D2" w14:textId="77777777" w:rsidR="000E7B70" w:rsidRPr="00891A28" w:rsidRDefault="000E7B70" w:rsidP="000E7B70">
      <w:pPr>
        <w:rPr>
          <w:lang w:val="en-GB"/>
        </w:rPr>
      </w:pPr>
    </w:p>
    <w:p w14:paraId="7ED56B48" w14:textId="77777777" w:rsidR="000E7B70" w:rsidRPr="00891A28" w:rsidRDefault="000E7B70" w:rsidP="000E7B70">
      <w:pPr>
        <w:rPr>
          <w:lang w:val="en-GB"/>
        </w:rPr>
      </w:pPr>
    </w:p>
    <w:p w14:paraId="5C81B80B" w14:textId="77777777" w:rsidR="000E7B70" w:rsidRPr="00891A28" w:rsidRDefault="000E7B70" w:rsidP="000E7B70">
      <w:pPr>
        <w:rPr>
          <w:lang w:val="en-GB"/>
        </w:rPr>
      </w:pPr>
    </w:p>
    <w:p w14:paraId="777E66D1" w14:textId="77777777" w:rsidR="000E7B70" w:rsidRPr="00891A28" w:rsidRDefault="000E7B70" w:rsidP="000E7B70">
      <w:pPr>
        <w:rPr>
          <w:lang w:val="en-GB"/>
        </w:rPr>
      </w:pPr>
    </w:p>
    <w:p w14:paraId="473B648C" w14:textId="77777777" w:rsidR="000E7B70" w:rsidRPr="00891A28" w:rsidRDefault="000E7B70" w:rsidP="000E7B70">
      <w:pPr>
        <w:rPr>
          <w:lang w:val="en-GB"/>
        </w:rPr>
      </w:pPr>
    </w:p>
    <w:p w14:paraId="4C8D3C2E" w14:textId="77777777" w:rsidR="000E7B70" w:rsidRPr="00891A28" w:rsidRDefault="000E7B70" w:rsidP="000E7B70">
      <w:pPr>
        <w:rPr>
          <w:lang w:val="en-GB"/>
        </w:rPr>
      </w:pPr>
    </w:p>
    <w:p w14:paraId="0A740A66" w14:textId="77777777" w:rsidR="000E7B70" w:rsidRPr="00891A28" w:rsidRDefault="000E7B70" w:rsidP="000E7B70">
      <w:pPr>
        <w:rPr>
          <w:lang w:val="en-GB"/>
        </w:rPr>
      </w:pPr>
    </w:p>
    <w:p w14:paraId="20BF99E3" w14:textId="77777777" w:rsidR="000E7B70" w:rsidRPr="00891A28" w:rsidRDefault="000E7B70" w:rsidP="000E7B70">
      <w:pPr>
        <w:rPr>
          <w:lang w:val="en-GB"/>
        </w:rPr>
      </w:pPr>
    </w:p>
    <w:p w14:paraId="717F6118" w14:textId="77777777" w:rsidR="000E7B70" w:rsidRPr="00891A28" w:rsidRDefault="000E7B70" w:rsidP="000E7B70">
      <w:pPr>
        <w:rPr>
          <w:lang w:val="en-GB"/>
        </w:rPr>
      </w:pPr>
    </w:p>
    <w:p w14:paraId="549AE0BE" w14:textId="77777777" w:rsidR="000E7B70" w:rsidRPr="00891A28" w:rsidRDefault="000E7B70" w:rsidP="000E7B70">
      <w:pPr>
        <w:rPr>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238"/>
        <w:gridCol w:w="1221"/>
        <w:gridCol w:w="592"/>
        <w:gridCol w:w="747"/>
        <w:gridCol w:w="749"/>
        <w:gridCol w:w="749"/>
        <w:gridCol w:w="749"/>
        <w:gridCol w:w="749"/>
        <w:gridCol w:w="749"/>
        <w:gridCol w:w="750"/>
        <w:gridCol w:w="750"/>
        <w:gridCol w:w="596"/>
      </w:tblGrid>
      <w:tr w:rsidR="00627779" w:rsidRPr="00891A28" w14:paraId="1C55A7E7" w14:textId="77777777" w:rsidTr="008710DC">
        <w:trPr>
          <w:jc w:val="center"/>
        </w:trPr>
        <w:tc>
          <w:tcPr>
            <w:tcW w:w="8280" w:type="dxa"/>
            <w:gridSpan w:val="12"/>
            <w:tcBorders>
              <w:top w:val="nil"/>
              <w:left w:val="nil"/>
              <w:right w:val="nil"/>
            </w:tcBorders>
          </w:tcPr>
          <w:p w14:paraId="4D60F9A2" w14:textId="77777777" w:rsidR="00627779" w:rsidRPr="00891A28" w:rsidRDefault="00627779" w:rsidP="002F6E89">
            <w:pPr>
              <w:pStyle w:val="TableTitle"/>
              <w:rPr>
                <w:lang w:val="en-GB"/>
              </w:rPr>
            </w:pPr>
            <w:bookmarkStart w:id="395" w:name="_Toc524615969"/>
            <w:r w:rsidRPr="00891A28">
              <w:rPr>
                <w:lang w:val="en-GB"/>
              </w:rPr>
              <w:t xml:space="preserve">Table 5 </w:t>
            </w:r>
            <w:r w:rsidRPr="00891A28">
              <w:rPr>
                <w:rFonts w:hint="eastAsia"/>
                <w:lang w:val="en-GB"/>
              </w:rPr>
              <w:t>–</w:t>
            </w:r>
            <w:r w:rsidRPr="00891A28">
              <w:rPr>
                <w:lang w:val="en-GB"/>
              </w:rPr>
              <w:t xml:space="preserve"> The nominal values of the AT pixel locations</w:t>
            </w:r>
            <w:bookmarkEnd w:id="395"/>
          </w:p>
        </w:tc>
      </w:tr>
      <w:tr w:rsidR="00627779" w:rsidRPr="00891A28" w14:paraId="0788383E" w14:textId="77777777" w:rsidTr="008710DC">
        <w:trPr>
          <w:jc w:val="center"/>
        </w:trPr>
        <w:tc>
          <w:tcPr>
            <w:tcW w:w="2114" w:type="dxa"/>
            <w:gridSpan w:val="2"/>
            <w:tcBorders>
              <w:right w:val="single" w:sz="4" w:space="0" w:color="auto"/>
            </w:tcBorders>
          </w:tcPr>
          <w:p w14:paraId="1D16F98D" w14:textId="77777777" w:rsidR="00627779" w:rsidRPr="00891A28" w:rsidRDefault="00627779" w:rsidP="00627779">
            <w:pPr>
              <w:tabs>
                <w:tab w:val="clear" w:pos="794"/>
                <w:tab w:val="clear" w:pos="1191"/>
                <w:tab w:val="clear" w:pos="1588"/>
                <w:tab w:val="clear" w:pos="1985"/>
              </w:tabs>
              <w:spacing w:before="40" w:after="40" w:line="190" w:lineRule="exact"/>
              <w:jc w:val="center"/>
              <w:rPr>
                <w:b/>
                <w:bCs/>
                <w:sz w:val="18"/>
                <w:lang w:val="en-GB"/>
              </w:rPr>
            </w:pPr>
            <w:r w:rsidRPr="00891A28">
              <w:rPr>
                <w:b/>
                <w:bCs/>
                <w:sz w:val="18"/>
                <w:lang w:val="en-GB"/>
              </w:rPr>
              <w:t>GBTEMPLATE</w:t>
            </w:r>
          </w:p>
        </w:tc>
        <w:tc>
          <w:tcPr>
            <w:tcW w:w="1151" w:type="dxa"/>
            <w:gridSpan w:val="2"/>
            <w:tcBorders>
              <w:left w:val="single" w:sz="4" w:space="0" w:color="auto"/>
            </w:tcBorders>
          </w:tcPr>
          <w:p w14:paraId="1570454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u w:val="single"/>
                <w:lang w:val="en-GB"/>
              </w:rPr>
            </w:pPr>
            <w:r w:rsidRPr="00891A28">
              <w:rPr>
                <w:sz w:val="18"/>
                <w:u w:val="single"/>
                <w:lang w:val="en-GB"/>
              </w:rPr>
              <w:t>0</w:t>
            </w:r>
          </w:p>
        </w:tc>
        <w:tc>
          <w:tcPr>
            <w:tcW w:w="1286" w:type="dxa"/>
            <w:gridSpan w:val="2"/>
          </w:tcPr>
          <w:p w14:paraId="0F1E915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1286" w:type="dxa"/>
            <w:gridSpan w:val="2"/>
          </w:tcPr>
          <w:p w14:paraId="22BA29D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1287" w:type="dxa"/>
            <w:gridSpan w:val="2"/>
          </w:tcPr>
          <w:p w14:paraId="5AE50822"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1156" w:type="dxa"/>
            <w:gridSpan w:val="2"/>
          </w:tcPr>
          <w:p w14:paraId="1F75DC1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r>
      <w:tr w:rsidR="00627779" w:rsidRPr="00891A28" w14:paraId="525DC643" w14:textId="77777777" w:rsidTr="008710DC">
        <w:trPr>
          <w:jc w:val="center"/>
        </w:trPr>
        <w:tc>
          <w:tcPr>
            <w:tcW w:w="2114" w:type="dxa"/>
            <w:gridSpan w:val="2"/>
            <w:tcBorders>
              <w:bottom w:val="single" w:sz="4" w:space="0" w:color="auto"/>
              <w:right w:val="single" w:sz="4" w:space="0" w:color="auto"/>
            </w:tcBorders>
          </w:tcPr>
          <w:p w14:paraId="0FE2619E" w14:textId="77777777" w:rsidR="00627779" w:rsidRPr="00891A28" w:rsidRDefault="00627779" w:rsidP="00627779">
            <w:pPr>
              <w:tabs>
                <w:tab w:val="clear" w:pos="794"/>
                <w:tab w:val="clear" w:pos="1191"/>
                <w:tab w:val="clear" w:pos="1588"/>
                <w:tab w:val="clear" w:pos="1985"/>
              </w:tabs>
              <w:spacing w:before="40" w:after="40" w:line="190" w:lineRule="exact"/>
              <w:jc w:val="center"/>
              <w:rPr>
                <w:b/>
                <w:bCs/>
                <w:sz w:val="18"/>
                <w:lang w:val="en-GB"/>
              </w:rPr>
            </w:pPr>
            <w:r w:rsidRPr="00891A28">
              <w:rPr>
                <w:b/>
                <w:bCs/>
                <w:sz w:val="18"/>
                <w:lang w:val="en-GB"/>
              </w:rPr>
              <w:t>EXTTEMPLATE</w:t>
            </w:r>
          </w:p>
        </w:tc>
        <w:tc>
          <w:tcPr>
            <w:tcW w:w="1151" w:type="dxa"/>
            <w:gridSpan w:val="2"/>
            <w:tcBorders>
              <w:left w:val="single" w:sz="4" w:space="0" w:color="auto"/>
              <w:bottom w:val="single" w:sz="4" w:space="0" w:color="auto"/>
            </w:tcBorders>
          </w:tcPr>
          <w:p w14:paraId="7AC79BA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1286" w:type="dxa"/>
            <w:gridSpan w:val="2"/>
            <w:tcBorders>
              <w:bottom w:val="single" w:sz="4" w:space="0" w:color="auto"/>
            </w:tcBorders>
          </w:tcPr>
          <w:p w14:paraId="56AA2FE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1286" w:type="dxa"/>
            <w:gridSpan w:val="2"/>
            <w:tcBorders>
              <w:bottom w:val="single" w:sz="4" w:space="0" w:color="auto"/>
            </w:tcBorders>
          </w:tcPr>
          <w:p w14:paraId="59FD790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1287" w:type="dxa"/>
            <w:gridSpan w:val="2"/>
            <w:tcBorders>
              <w:bottom w:val="single" w:sz="4" w:space="0" w:color="auto"/>
            </w:tcBorders>
          </w:tcPr>
          <w:p w14:paraId="6C18EAE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1156" w:type="dxa"/>
            <w:gridSpan w:val="2"/>
            <w:tcBorders>
              <w:bottom w:val="single" w:sz="4" w:space="0" w:color="auto"/>
            </w:tcBorders>
          </w:tcPr>
          <w:p w14:paraId="12F81582"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r>
      <w:tr w:rsidR="00627779" w:rsidRPr="00891A28" w14:paraId="0B0D30FF" w14:textId="77777777" w:rsidTr="008710DC">
        <w:trPr>
          <w:jc w:val="center"/>
        </w:trPr>
        <w:tc>
          <w:tcPr>
            <w:tcW w:w="1064" w:type="dxa"/>
            <w:tcBorders>
              <w:top w:val="single" w:sz="4" w:space="0" w:color="auto"/>
              <w:right w:val="single" w:sz="4" w:space="0" w:color="auto"/>
            </w:tcBorders>
          </w:tcPr>
          <w:p w14:paraId="728BCE5B"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sz w:val="18"/>
                <w:vertAlign w:val="subscript"/>
                <w:lang w:val="en-GB"/>
              </w:rPr>
              <w:t>1</w:t>
            </w:r>
          </w:p>
        </w:tc>
        <w:tc>
          <w:tcPr>
            <w:tcW w:w="1050" w:type="dxa"/>
            <w:tcBorders>
              <w:top w:val="single" w:sz="4" w:space="0" w:color="auto"/>
              <w:left w:val="single" w:sz="4" w:space="0" w:color="auto"/>
              <w:right w:val="single" w:sz="4" w:space="0" w:color="auto"/>
            </w:tcBorders>
          </w:tcPr>
          <w:p w14:paraId="787866FA"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sz w:val="18"/>
                <w:vertAlign w:val="subscript"/>
                <w:lang w:val="en-GB"/>
              </w:rPr>
              <w:t>1</w:t>
            </w:r>
          </w:p>
        </w:tc>
        <w:tc>
          <w:tcPr>
            <w:tcW w:w="509" w:type="dxa"/>
            <w:tcBorders>
              <w:top w:val="single" w:sz="4" w:space="0" w:color="auto"/>
              <w:left w:val="single" w:sz="4" w:space="0" w:color="auto"/>
              <w:right w:val="single" w:sz="4" w:space="0" w:color="auto"/>
            </w:tcBorders>
          </w:tcPr>
          <w:p w14:paraId="3E1370A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2" w:type="dxa"/>
            <w:tcBorders>
              <w:top w:val="single" w:sz="4" w:space="0" w:color="auto"/>
              <w:left w:val="single" w:sz="4" w:space="0" w:color="auto"/>
            </w:tcBorders>
          </w:tcPr>
          <w:p w14:paraId="0AD52C1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u w:val="single"/>
                <w:lang w:val="en-GB"/>
              </w:rPr>
            </w:pPr>
            <w:r w:rsidRPr="00891A28">
              <w:rPr>
                <w:sz w:val="18"/>
                <w:u w:val="single"/>
                <w:lang w:val="en-GB"/>
              </w:rPr>
              <w:t>0</w:t>
            </w:r>
          </w:p>
        </w:tc>
        <w:tc>
          <w:tcPr>
            <w:tcW w:w="643" w:type="dxa"/>
            <w:tcBorders>
              <w:top w:val="single" w:sz="4" w:space="0" w:color="auto"/>
            </w:tcBorders>
          </w:tcPr>
          <w:p w14:paraId="2F09CA32"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3" w:type="dxa"/>
            <w:tcBorders>
              <w:top w:val="single" w:sz="4" w:space="0" w:color="auto"/>
            </w:tcBorders>
          </w:tcPr>
          <w:p w14:paraId="259EB77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Borders>
              <w:top w:val="single" w:sz="4" w:space="0" w:color="auto"/>
            </w:tcBorders>
          </w:tcPr>
          <w:p w14:paraId="54F0CE6E"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3" w:type="dxa"/>
            <w:tcBorders>
              <w:top w:val="single" w:sz="4" w:space="0" w:color="auto"/>
            </w:tcBorders>
          </w:tcPr>
          <w:p w14:paraId="352C446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Borders>
              <w:top w:val="single" w:sz="4" w:space="0" w:color="auto"/>
            </w:tcBorders>
          </w:tcPr>
          <w:p w14:paraId="7E47FEB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4" w:type="dxa"/>
            <w:tcBorders>
              <w:top w:val="single" w:sz="4" w:space="0" w:color="auto"/>
            </w:tcBorders>
          </w:tcPr>
          <w:p w14:paraId="2B03F5F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4" w:type="dxa"/>
            <w:tcBorders>
              <w:top w:val="single" w:sz="4" w:space="0" w:color="auto"/>
            </w:tcBorders>
          </w:tcPr>
          <w:p w14:paraId="5200013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512" w:type="dxa"/>
            <w:tcBorders>
              <w:top w:val="single" w:sz="4" w:space="0" w:color="auto"/>
            </w:tcBorders>
          </w:tcPr>
          <w:p w14:paraId="653A5CF6"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r>
      <w:tr w:rsidR="00627779" w:rsidRPr="00891A28" w14:paraId="277FBD29" w14:textId="77777777" w:rsidTr="008710DC">
        <w:trPr>
          <w:jc w:val="center"/>
        </w:trPr>
        <w:tc>
          <w:tcPr>
            <w:tcW w:w="1064" w:type="dxa"/>
            <w:tcBorders>
              <w:right w:val="single" w:sz="4" w:space="0" w:color="auto"/>
            </w:tcBorders>
          </w:tcPr>
          <w:p w14:paraId="141D6222"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sz w:val="18"/>
                <w:vertAlign w:val="subscript"/>
                <w:lang w:val="en-GB"/>
              </w:rPr>
              <w:t>2</w:t>
            </w:r>
          </w:p>
        </w:tc>
        <w:tc>
          <w:tcPr>
            <w:tcW w:w="1050" w:type="dxa"/>
            <w:tcBorders>
              <w:left w:val="single" w:sz="4" w:space="0" w:color="auto"/>
              <w:right w:val="single" w:sz="4" w:space="0" w:color="auto"/>
            </w:tcBorders>
          </w:tcPr>
          <w:p w14:paraId="464A6E5E"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sz w:val="18"/>
                <w:vertAlign w:val="subscript"/>
                <w:lang w:val="en-GB"/>
              </w:rPr>
              <w:t>2</w:t>
            </w:r>
          </w:p>
        </w:tc>
        <w:tc>
          <w:tcPr>
            <w:tcW w:w="509" w:type="dxa"/>
            <w:tcBorders>
              <w:left w:val="single" w:sz="4" w:space="0" w:color="auto"/>
              <w:right w:val="single" w:sz="4" w:space="0" w:color="auto"/>
            </w:tcBorders>
          </w:tcPr>
          <w:p w14:paraId="3078F8F2"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642" w:type="dxa"/>
            <w:tcBorders>
              <w:left w:val="single" w:sz="4" w:space="0" w:color="auto"/>
            </w:tcBorders>
          </w:tcPr>
          <w:p w14:paraId="2BF32BD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2AE68FD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3" w:type="dxa"/>
          </w:tcPr>
          <w:p w14:paraId="6A29A4D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Pr>
          <w:p w14:paraId="5AA5B59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234CB8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E71F50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4D203B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17E4FB6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468CED7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47C56B62" w14:textId="77777777" w:rsidTr="008710DC">
        <w:trPr>
          <w:jc w:val="center"/>
        </w:trPr>
        <w:tc>
          <w:tcPr>
            <w:tcW w:w="1064" w:type="dxa"/>
            <w:tcBorders>
              <w:right w:val="single" w:sz="4" w:space="0" w:color="auto"/>
            </w:tcBorders>
          </w:tcPr>
          <w:p w14:paraId="6A88A52F"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sz w:val="18"/>
                <w:vertAlign w:val="subscript"/>
                <w:lang w:val="en-GB"/>
              </w:rPr>
              <w:t>3</w:t>
            </w:r>
          </w:p>
        </w:tc>
        <w:tc>
          <w:tcPr>
            <w:tcW w:w="1050" w:type="dxa"/>
            <w:tcBorders>
              <w:left w:val="single" w:sz="4" w:space="0" w:color="auto"/>
              <w:right w:val="single" w:sz="4" w:space="0" w:color="auto"/>
            </w:tcBorders>
          </w:tcPr>
          <w:p w14:paraId="1735ED5E"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sz w:val="18"/>
                <w:vertAlign w:val="subscript"/>
                <w:lang w:val="en-GB"/>
              </w:rPr>
              <w:t>3</w:t>
            </w:r>
          </w:p>
        </w:tc>
        <w:tc>
          <w:tcPr>
            <w:tcW w:w="509" w:type="dxa"/>
            <w:tcBorders>
              <w:left w:val="single" w:sz="4" w:space="0" w:color="auto"/>
              <w:right w:val="single" w:sz="4" w:space="0" w:color="auto"/>
            </w:tcBorders>
          </w:tcPr>
          <w:p w14:paraId="0ADFFB3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2" w:type="dxa"/>
            <w:tcBorders>
              <w:left w:val="single" w:sz="4" w:space="0" w:color="auto"/>
            </w:tcBorders>
          </w:tcPr>
          <w:p w14:paraId="4DB4BB6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Pr>
          <w:p w14:paraId="298548A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79406B3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375EA45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44D3FC8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138B3C6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F991D3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100208F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391DD01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7057E65C" w14:textId="77777777" w:rsidTr="008710DC">
        <w:trPr>
          <w:jc w:val="center"/>
        </w:trPr>
        <w:tc>
          <w:tcPr>
            <w:tcW w:w="1064" w:type="dxa"/>
            <w:tcBorders>
              <w:right w:val="single" w:sz="4" w:space="0" w:color="auto"/>
            </w:tcBorders>
          </w:tcPr>
          <w:p w14:paraId="7BB564B1"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b/>
                <w:bCs/>
                <w:sz w:val="18"/>
                <w:vertAlign w:val="subscript"/>
                <w:lang w:val="en-GB"/>
              </w:rPr>
              <w:t>4</w:t>
            </w:r>
          </w:p>
        </w:tc>
        <w:tc>
          <w:tcPr>
            <w:tcW w:w="1050" w:type="dxa"/>
            <w:tcBorders>
              <w:left w:val="single" w:sz="4" w:space="0" w:color="auto"/>
              <w:right w:val="single" w:sz="4" w:space="0" w:color="auto"/>
            </w:tcBorders>
          </w:tcPr>
          <w:p w14:paraId="78E4CF30"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b/>
                <w:bCs/>
                <w:sz w:val="18"/>
                <w:vertAlign w:val="subscript"/>
                <w:lang w:val="en-GB"/>
              </w:rPr>
              <w:t>4</w:t>
            </w:r>
          </w:p>
        </w:tc>
        <w:tc>
          <w:tcPr>
            <w:tcW w:w="509" w:type="dxa"/>
            <w:tcBorders>
              <w:left w:val="single" w:sz="4" w:space="0" w:color="auto"/>
              <w:right w:val="single" w:sz="4" w:space="0" w:color="auto"/>
            </w:tcBorders>
          </w:tcPr>
          <w:p w14:paraId="7CED4C0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2" w:type="dxa"/>
            <w:tcBorders>
              <w:left w:val="single" w:sz="4" w:space="0" w:color="auto"/>
            </w:tcBorders>
          </w:tcPr>
          <w:p w14:paraId="368BE3B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2FACD97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151EDA0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5BA03DA6"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D69FF1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66C03E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08DD7F2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34636EF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65A46F8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238F9246" w14:textId="77777777" w:rsidTr="008710DC">
        <w:trPr>
          <w:jc w:val="center"/>
        </w:trPr>
        <w:tc>
          <w:tcPr>
            <w:tcW w:w="1064" w:type="dxa"/>
            <w:tcBorders>
              <w:right w:val="single" w:sz="4" w:space="0" w:color="auto"/>
            </w:tcBorders>
          </w:tcPr>
          <w:p w14:paraId="772D4078"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rFonts w:ascii="Times New Roman Bold" w:hAnsi="Times New Roman Bold"/>
                <w:b/>
                <w:bCs/>
                <w:sz w:val="18"/>
                <w:lang w:val="en-GB"/>
              </w:rPr>
              <w:t>GBATX</w:t>
            </w:r>
            <w:r w:rsidRPr="00891A28">
              <w:rPr>
                <w:rFonts w:ascii="Times New Roman Bold" w:hAnsi="Times New Roman Bold"/>
                <w:b/>
                <w:bCs/>
                <w:position w:val="2"/>
                <w:sz w:val="18"/>
                <w:vertAlign w:val="subscript"/>
                <w:lang w:val="en-GB"/>
              </w:rPr>
              <w:t>5</w:t>
            </w:r>
          </w:p>
        </w:tc>
        <w:tc>
          <w:tcPr>
            <w:tcW w:w="1050" w:type="dxa"/>
            <w:tcBorders>
              <w:left w:val="single" w:sz="4" w:space="0" w:color="auto"/>
              <w:right w:val="single" w:sz="4" w:space="0" w:color="auto"/>
            </w:tcBorders>
          </w:tcPr>
          <w:p w14:paraId="1E0F2EE9"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5</w:t>
            </w:r>
          </w:p>
        </w:tc>
        <w:tc>
          <w:tcPr>
            <w:tcW w:w="509" w:type="dxa"/>
            <w:tcBorders>
              <w:left w:val="single" w:sz="4" w:space="0" w:color="auto"/>
              <w:right w:val="single" w:sz="4" w:space="0" w:color="auto"/>
            </w:tcBorders>
          </w:tcPr>
          <w:p w14:paraId="4787691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2" w:type="dxa"/>
            <w:tcBorders>
              <w:left w:val="single" w:sz="4" w:space="0" w:color="auto"/>
            </w:tcBorders>
          </w:tcPr>
          <w:p w14:paraId="30D7D6B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63554D9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A8ED0F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33F4045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3356C782"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3309A86"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1AA4C76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3E832B5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492174E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6528AD1B" w14:textId="77777777" w:rsidTr="008710DC">
        <w:trPr>
          <w:jc w:val="center"/>
        </w:trPr>
        <w:tc>
          <w:tcPr>
            <w:tcW w:w="1064" w:type="dxa"/>
            <w:tcBorders>
              <w:right w:val="single" w:sz="4" w:space="0" w:color="auto"/>
            </w:tcBorders>
          </w:tcPr>
          <w:p w14:paraId="55EB49AA"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6</w:t>
            </w:r>
          </w:p>
        </w:tc>
        <w:tc>
          <w:tcPr>
            <w:tcW w:w="1050" w:type="dxa"/>
            <w:tcBorders>
              <w:left w:val="single" w:sz="4" w:space="0" w:color="auto"/>
              <w:right w:val="single" w:sz="4" w:space="0" w:color="auto"/>
            </w:tcBorders>
          </w:tcPr>
          <w:p w14:paraId="3E75EE7A"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6</w:t>
            </w:r>
          </w:p>
        </w:tc>
        <w:tc>
          <w:tcPr>
            <w:tcW w:w="509" w:type="dxa"/>
            <w:tcBorders>
              <w:left w:val="single" w:sz="4" w:space="0" w:color="auto"/>
              <w:right w:val="single" w:sz="4" w:space="0" w:color="auto"/>
            </w:tcBorders>
          </w:tcPr>
          <w:p w14:paraId="4D4A917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2" w:type="dxa"/>
            <w:tcBorders>
              <w:left w:val="single" w:sz="4" w:space="0" w:color="auto"/>
            </w:tcBorders>
          </w:tcPr>
          <w:p w14:paraId="40BC5A1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Pr>
          <w:p w14:paraId="14D879C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4FC55A5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6128275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C79AC4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42D3668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4310319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F4C2A3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07FBE26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775C5E62" w14:textId="77777777" w:rsidTr="008710DC">
        <w:trPr>
          <w:jc w:val="center"/>
        </w:trPr>
        <w:tc>
          <w:tcPr>
            <w:tcW w:w="1064" w:type="dxa"/>
            <w:tcBorders>
              <w:right w:val="single" w:sz="4" w:space="0" w:color="auto"/>
            </w:tcBorders>
          </w:tcPr>
          <w:p w14:paraId="6485C70A"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7</w:t>
            </w:r>
          </w:p>
        </w:tc>
        <w:tc>
          <w:tcPr>
            <w:tcW w:w="1050" w:type="dxa"/>
            <w:tcBorders>
              <w:left w:val="single" w:sz="4" w:space="0" w:color="auto"/>
              <w:right w:val="single" w:sz="4" w:space="0" w:color="auto"/>
            </w:tcBorders>
          </w:tcPr>
          <w:p w14:paraId="7B31A97D"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7</w:t>
            </w:r>
          </w:p>
        </w:tc>
        <w:tc>
          <w:tcPr>
            <w:tcW w:w="509" w:type="dxa"/>
            <w:tcBorders>
              <w:left w:val="single" w:sz="4" w:space="0" w:color="auto"/>
              <w:right w:val="single" w:sz="4" w:space="0" w:color="auto"/>
            </w:tcBorders>
          </w:tcPr>
          <w:p w14:paraId="3B401EF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2" w:type="dxa"/>
            <w:tcBorders>
              <w:left w:val="single" w:sz="4" w:space="0" w:color="auto"/>
            </w:tcBorders>
          </w:tcPr>
          <w:p w14:paraId="25F0BBA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643" w:type="dxa"/>
          </w:tcPr>
          <w:p w14:paraId="1F5AD76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7B070C1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867E7F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53A89EE"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1CA46D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80C04E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60254CF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12057B6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120E2615" w14:textId="77777777" w:rsidTr="008710DC">
        <w:trPr>
          <w:jc w:val="center"/>
        </w:trPr>
        <w:tc>
          <w:tcPr>
            <w:tcW w:w="1064" w:type="dxa"/>
            <w:tcBorders>
              <w:right w:val="single" w:sz="4" w:space="0" w:color="auto"/>
            </w:tcBorders>
          </w:tcPr>
          <w:p w14:paraId="2D9DBD61"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8</w:t>
            </w:r>
          </w:p>
        </w:tc>
        <w:tc>
          <w:tcPr>
            <w:tcW w:w="1050" w:type="dxa"/>
            <w:tcBorders>
              <w:left w:val="single" w:sz="4" w:space="0" w:color="auto"/>
              <w:right w:val="single" w:sz="4" w:space="0" w:color="auto"/>
            </w:tcBorders>
          </w:tcPr>
          <w:p w14:paraId="1776FBBF"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8</w:t>
            </w:r>
          </w:p>
        </w:tc>
        <w:tc>
          <w:tcPr>
            <w:tcW w:w="509" w:type="dxa"/>
            <w:tcBorders>
              <w:left w:val="single" w:sz="4" w:space="0" w:color="auto"/>
              <w:right w:val="single" w:sz="4" w:space="0" w:color="auto"/>
            </w:tcBorders>
          </w:tcPr>
          <w:p w14:paraId="4AA4892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4</w:t>
            </w:r>
          </w:p>
        </w:tc>
        <w:tc>
          <w:tcPr>
            <w:tcW w:w="642" w:type="dxa"/>
            <w:tcBorders>
              <w:left w:val="single" w:sz="4" w:space="0" w:color="auto"/>
            </w:tcBorders>
          </w:tcPr>
          <w:p w14:paraId="252DA06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643" w:type="dxa"/>
          </w:tcPr>
          <w:p w14:paraId="626FCBC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75E9D09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5F3D9E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16FBD48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61515C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01F28D1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11AFAC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13146FB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0B6C3A32" w14:textId="77777777" w:rsidTr="008710DC">
        <w:trPr>
          <w:jc w:val="center"/>
        </w:trPr>
        <w:tc>
          <w:tcPr>
            <w:tcW w:w="1064" w:type="dxa"/>
            <w:tcBorders>
              <w:right w:val="single" w:sz="4" w:space="0" w:color="auto"/>
            </w:tcBorders>
          </w:tcPr>
          <w:p w14:paraId="43D7B75D"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9</w:t>
            </w:r>
          </w:p>
        </w:tc>
        <w:tc>
          <w:tcPr>
            <w:tcW w:w="1050" w:type="dxa"/>
            <w:tcBorders>
              <w:left w:val="single" w:sz="4" w:space="0" w:color="auto"/>
              <w:right w:val="single" w:sz="4" w:space="0" w:color="auto"/>
            </w:tcBorders>
          </w:tcPr>
          <w:p w14:paraId="45A24C6B"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9</w:t>
            </w:r>
          </w:p>
        </w:tc>
        <w:tc>
          <w:tcPr>
            <w:tcW w:w="509" w:type="dxa"/>
            <w:tcBorders>
              <w:left w:val="single" w:sz="4" w:space="0" w:color="auto"/>
              <w:right w:val="single" w:sz="4" w:space="0" w:color="auto"/>
            </w:tcBorders>
          </w:tcPr>
          <w:p w14:paraId="7E5A725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2" w:type="dxa"/>
            <w:tcBorders>
              <w:left w:val="single" w:sz="4" w:space="0" w:color="auto"/>
            </w:tcBorders>
          </w:tcPr>
          <w:p w14:paraId="6EE1932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5ED627E3"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8C513A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1B8F752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698E8606"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1BB8961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1363624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66BEEB4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4555E62E"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36394AB7" w14:textId="77777777" w:rsidTr="008710DC">
        <w:trPr>
          <w:jc w:val="center"/>
        </w:trPr>
        <w:tc>
          <w:tcPr>
            <w:tcW w:w="1064" w:type="dxa"/>
            <w:tcBorders>
              <w:right w:val="single" w:sz="4" w:space="0" w:color="auto"/>
            </w:tcBorders>
          </w:tcPr>
          <w:p w14:paraId="52014E94"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0</w:t>
            </w:r>
          </w:p>
        </w:tc>
        <w:tc>
          <w:tcPr>
            <w:tcW w:w="1050" w:type="dxa"/>
            <w:tcBorders>
              <w:left w:val="single" w:sz="4" w:space="0" w:color="auto"/>
              <w:right w:val="single" w:sz="4" w:space="0" w:color="auto"/>
            </w:tcBorders>
          </w:tcPr>
          <w:p w14:paraId="1730695F"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0</w:t>
            </w:r>
          </w:p>
        </w:tc>
        <w:tc>
          <w:tcPr>
            <w:tcW w:w="509" w:type="dxa"/>
            <w:tcBorders>
              <w:left w:val="single" w:sz="4" w:space="0" w:color="auto"/>
              <w:right w:val="single" w:sz="4" w:space="0" w:color="auto"/>
            </w:tcBorders>
          </w:tcPr>
          <w:p w14:paraId="374720A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2" w:type="dxa"/>
            <w:tcBorders>
              <w:left w:val="single" w:sz="4" w:space="0" w:color="auto"/>
            </w:tcBorders>
          </w:tcPr>
          <w:p w14:paraId="3EBD6B6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Pr>
          <w:p w14:paraId="03CE577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1DFE2C2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3AF179D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CDAF4A1"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56E7BD0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134C592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730577FF"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33D9666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59EA482B" w14:textId="77777777" w:rsidTr="008710DC">
        <w:trPr>
          <w:jc w:val="center"/>
        </w:trPr>
        <w:tc>
          <w:tcPr>
            <w:tcW w:w="1064" w:type="dxa"/>
            <w:tcBorders>
              <w:right w:val="single" w:sz="4" w:space="0" w:color="auto"/>
            </w:tcBorders>
          </w:tcPr>
          <w:p w14:paraId="4EF42027"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1</w:t>
            </w:r>
          </w:p>
        </w:tc>
        <w:tc>
          <w:tcPr>
            <w:tcW w:w="1050" w:type="dxa"/>
            <w:tcBorders>
              <w:left w:val="single" w:sz="4" w:space="0" w:color="auto"/>
              <w:right w:val="single" w:sz="4" w:space="0" w:color="auto"/>
            </w:tcBorders>
          </w:tcPr>
          <w:p w14:paraId="06825190"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1</w:t>
            </w:r>
          </w:p>
        </w:tc>
        <w:tc>
          <w:tcPr>
            <w:tcW w:w="509" w:type="dxa"/>
            <w:tcBorders>
              <w:left w:val="single" w:sz="4" w:space="0" w:color="auto"/>
              <w:right w:val="single" w:sz="4" w:space="0" w:color="auto"/>
            </w:tcBorders>
          </w:tcPr>
          <w:p w14:paraId="507FA92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2" w:type="dxa"/>
            <w:tcBorders>
              <w:left w:val="single" w:sz="4" w:space="0" w:color="auto"/>
            </w:tcBorders>
          </w:tcPr>
          <w:p w14:paraId="4C89EF1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643" w:type="dxa"/>
          </w:tcPr>
          <w:p w14:paraId="62A6846C"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933041E"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531C76B"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01BC298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Pr>
          <w:p w14:paraId="2A917808"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29B6A4E6"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Pr>
          <w:p w14:paraId="5EE0DBC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Pr>
          <w:p w14:paraId="735D35E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6FAD8F84" w14:textId="77777777" w:rsidTr="008710DC">
        <w:trPr>
          <w:jc w:val="center"/>
        </w:trPr>
        <w:tc>
          <w:tcPr>
            <w:tcW w:w="1064" w:type="dxa"/>
            <w:tcBorders>
              <w:bottom w:val="single" w:sz="4" w:space="0" w:color="auto"/>
              <w:right w:val="single" w:sz="4" w:space="0" w:color="auto"/>
            </w:tcBorders>
          </w:tcPr>
          <w:p w14:paraId="0BDF84B2"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2</w:t>
            </w:r>
          </w:p>
        </w:tc>
        <w:tc>
          <w:tcPr>
            <w:tcW w:w="1050" w:type="dxa"/>
            <w:tcBorders>
              <w:left w:val="single" w:sz="4" w:space="0" w:color="auto"/>
              <w:bottom w:val="single" w:sz="4" w:space="0" w:color="auto"/>
              <w:right w:val="single" w:sz="4" w:space="0" w:color="auto"/>
            </w:tcBorders>
          </w:tcPr>
          <w:p w14:paraId="18F269CC" w14:textId="77777777" w:rsidR="00627779" w:rsidRPr="00891A28" w:rsidRDefault="00627779" w:rsidP="00627779">
            <w:pPr>
              <w:tabs>
                <w:tab w:val="clear" w:pos="794"/>
                <w:tab w:val="clear" w:pos="1191"/>
                <w:tab w:val="clear" w:pos="1588"/>
                <w:tab w:val="clear" w:pos="1985"/>
              </w:tabs>
              <w:spacing w:before="40" w:after="40" w:line="19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2</w:t>
            </w:r>
          </w:p>
        </w:tc>
        <w:tc>
          <w:tcPr>
            <w:tcW w:w="509" w:type="dxa"/>
            <w:tcBorders>
              <w:left w:val="single" w:sz="4" w:space="0" w:color="auto"/>
              <w:bottom w:val="single" w:sz="4" w:space="0" w:color="auto"/>
              <w:right w:val="single" w:sz="4" w:space="0" w:color="auto"/>
            </w:tcBorders>
          </w:tcPr>
          <w:p w14:paraId="26D17560"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642" w:type="dxa"/>
            <w:tcBorders>
              <w:left w:val="single" w:sz="4" w:space="0" w:color="auto"/>
              <w:bottom w:val="single" w:sz="4" w:space="0" w:color="auto"/>
            </w:tcBorders>
          </w:tcPr>
          <w:p w14:paraId="4C90BB8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643" w:type="dxa"/>
            <w:tcBorders>
              <w:bottom w:val="single" w:sz="4" w:space="0" w:color="auto"/>
            </w:tcBorders>
          </w:tcPr>
          <w:p w14:paraId="67778AE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Borders>
              <w:bottom w:val="single" w:sz="4" w:space="0" w:color="auto"/>
            </w:tcBorders>
          </w:tcPr>
          <w:p w14:paraId="70189DB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Borders>
              <w:bottom w:val="single" w:sz="4" w:space="0" w:color="auto"/>
            </w:tcBorders>
          </w:tcPr>
          <w:p w14:paraId="7B67D24A"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Borders>
              <w:bottom w:val="single" w:sz="4" w:space="0" w:color="auto"/>
            </w:tcBorders>
          </w:tcPr>
          <w:p w14:paraId="58FB6C79"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3" w:type="dxa"/>
            <w:tcBorders>
              <w:bottom w:val="single" w:sz="4" w:space="0" w:color="auto"/>
            </w:tcBorders>
          </w:tcPr>
          <w:p w14:paraId="407D4715"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Borders>
              <w:bottom w:val="single" w:sz="4" w:space="0" w:color="auto"/>
            </w:tcBorders>
          </w:tcPr>
          <w:p w14:paraId="211CC467"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644" w:type="dxa"/>
            <w:tcBorders>
              <w:bottom w:val="single" w:sz="4" w:space="0" w:color="auto"/>
            </w:tcBorders>
          </w:tcPr>
          <w:p w14:paraId="67A759BD"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c>
          <w:tcPr>
            <w:tcW w:w="512" w:type="dxa"/>
            <w:tcBorders>
              <w:bottom w:val="single" w:sz="4" w:space="0" w:color="auto"/>
            </w:tcBorders>
          </w:tcPr>
          <w:p w14:paraId="1A2A9BF4" w14:textId="77777777" w:rsidR="00627779" w:rsidRPr="00891A28" w:rsidRDefault="00627779" w:rsidP="00627779">
            <w:pPr>
              <w:tabs>
                <w:tab w:val="clear" w:pos="794"/>
                <w:tab w:val="clear" w:pos="1191"/>
                <w:tab w:val="clear" w:pos="1588"/>
                <w:tab w:val="clear" w:pos="1985"/>
              </w:tabs>
              <w:spacing w:before="40" w:after="40" w:line="190" w:lineRule="exact"/>
              <w:jc w:val="center"/>
              <w:rPr>
                <w:sz w:val="18"/>
                <w:lang w:val="en-GB"/>
              </w:rPr>
            </w:pPr>
            <w:r w:rsidRPr="00891A28">
              <w:rPr>
                <w:sz w:val="18"/>
                <w:lang w:val="en-GB"/>
              </w:rPr>
              <w:t>NA</w:t>
            </w:r>
          </w:p>
        </w:tc>
      </w:tr>
      <w:tr w:rsidR="00627779" w:rsidRPr="00891A28" w14:paraId="56E85AD3" w14:textId="77777777" w:rsidTr="008710DC">
        <w:trPr>
          <w:jc w:val="center"/>
        </w:trPr>
        <w:tc>
          <w:tcPr>
            <w:tcW w:w="8280" w:type="dxa"/>
            <w:gridSpan w:val="12"/>
            <w:tcBorders>
              <w:top w:val="single" w:sz="4" w:space="0" w:color="auto"/>
              <w:left w:val="single" w:sz="4" w:space="0" w:color="auto"/>
              <w:right w:val="single" w:sz="4" w:space="0" w:color="auto"/>
            </w:tcBorders>
          </w:tcPr>
          <w:p w14:paraId="7067BDC6" w14:textId="77777777" w:rsidR="00627779" w:rsidRPr="00891A28" w:rsidRDefault="00627779" w:rsidP="00627779">
            <w:pPr>
              <w:tabs>
                <w:tab w:val="clear" w:pos="794"/>
                <w:tab w:val="clear" w:pos="1191"/>
                <w:tab w:val="clear" w:pos="1588"/>
                <w:tab w:val="clear" w:pos="1985"/>
              </w:tabs>
              <w:spacing w:before="40" w:after="40" w:line="190" w:lineRule="exact"/>
              <w:jc w:val="left"/>
              <w:rPr>
                <w:sz w:val="18"/>
                <w:u w:val="single"/>
                <w:lang w:val="en-GB"/>
              </w:rPr>
            </w:pPr>
            <w:r w:rsidRPr="00891A28">
              <w:rPr>
                <w:sz w:val="18"/>
                <w:lang w:val="en-GB"/>
              </w:rPr>
              <w:t>NOTE – NA means that the parameter has no nominal value.</w:t>
            </w:r>
          </w:p>
        </w:tc>
      </w:tr>
    </w:tbl>
    <w:p w14:paraId="049A1589" w14:textId="77777777" w:rsidR="007F2BF7" w:rsidRPr="00891A28" w:rsidRDefault="00EB5260">
      <w:pPr>
        <w:pStyle w:val="Heading4"/>
        <w:rPr>
          <w:lang w:val="en-GB"/>
        </w:rPr>
      </w:pPr>
      <w:r w:rsidRPr="00891A28">
        <w:rPr>
          <w:lang w:val="en-GB"/>
        </w:rPr>
        <w:t>6.2.5.5</w:t>
      </w:r>
      <w:r w:rsidRPr="00891A28">
        <w:rPr>
          <w:lang w:val="en-GB"/>
        </w:rPr>
        <w:tab/>
      </w:r>
      <w:bookmarkStart w:id="396" w:name="x1-480006.2.5.5"/>
      <w:bookmarkStart w:id="397" w:name="QQ1-1-60"/>
      <w:bookmarkEnd w:id="396"/>
      <w:bookmarkEnd w:id="397"/>
      <w:r w:rsidRPr="00891A28">
        <w:rPr>
          <w:lang w:val="en-GB"/>
        </w:rPr>
        <w:t xml:space="preserve">Typical prediction for generic direct coding </w:t>
      </w:r>
      <w:r w:rsidRPr="00891A28">
        <w:rPr>
          <w:b w:val="0"/>
          <w:bCs/>
          <w:lang w:val="en-GB"/>
        </w:rPr>
        <w:t>(TPGD)</w:t>
      </w:r>
    </w:p>
    <w:p w14:paraId="2638D488" w14:textId="77777777" w:rsidR="007F2BF7" w:rsidRPr="00891A28" w:rsidRDefault="00EB5260">
      <w:pPr>
        <w:rPr>
          <w:lang w:val="en-GB"/>
        </w:rPr>
      </w:pPr>
      <w:r w:rsidRPr="00891A28">
        <w:rPr>
          <w:lang w:val="en-GB"/>
        </w:rPr>
        <w:t xml:space="preserve">Typical prediction for generic direct coding can be enabled or disabled with the </w:t>
      </w:r>
      <w:r w:rsidRPr="00891A28">
        <w:rPr>
          <w:b/>
          <w:bCs/>
          <w:lang w:val="en-GB"/>
        </w:rPr>
        <w:t>TPGDON</w:t>
      </w:r>
      <w:r w:rsidRPr="00891A28">
        <w:rPr>
          <w:lang w:val="en-GB"/>
        </w:rPr>
        <w:t xml:space="preserve"> parameter. If typical prediction for generic direct coding is enabled (</w:t>
      </w:r>
      <w:r w:rsidRPr="00891A28">
        <w:rPr>
          <w:b/>
          <w:bCs/>
          <w:lang w:val="en-GB"/>
        </w:rPr>
        <w:t>TPGDON</w:t>
      </w:r>
      <w:r w:rsidRPr="00891A28">
        <w:rPr>
          <w:lang w:val="en-GB"/>
        </w:rPr>
        <w:t xml:space="preserve"> is </w:t>
      </w:r>
      <w:r w:rsidRPr="00891A28">
        <w:rPr>
          <w:b/>
          <w:bCs/>
          <w:lang w:val="en-GB"/>
        </w:rPr>
        <w:t>1</w:t>
      </w:r>
      <w:r w:rsidRPr="00891A28">
        <w:rPr>
          <w:lang w:val="en-GB"/>
        </w:rPr>
        <w:t>), then before the first pixel of each row is decoded, a value indicating that a row is typical shall be decoded. If the row is typical then each pixel of this row is identical to the corresponding pixel in the row immediately above, and so no other pixels of this row need to be decoded. If the row is not typical, then each pixel of this row needs to be decoded.</w:t>
      </w:r>
    </w:p>
    <w:p w14:paraId="6D3E1BE0" w14:textId="77777777" w:rsidR="007F2BF7" w:rsidRPr="00891A28" w:rsidRDefault="00EB5260">
      <w:pPr>
        <w:pStyle w:val="Note1"/>
      </w:pPr>
      <w:r w:rsidRPr="00891A28">
        <w:t>NOTE – The value decoded before the first pixel of each row is not used in any pixel's template.</w:t>
      </w:r>
    </w:p>
    <w:p w14:paraId="02C0629B" w14:textId="77777777" w:rsidR="007F2BF7" w:rsidRPr="00891A28" w:rsidRDefault="00EB5260">
      <w:pPr>
        <w:pStyle w:val="Heading4"/>
        <w:rPr>
          <w:lang w:val="en-GB"/>
        </w:rPr>
      </w:pPr>
      <w:r w:rsidRPr="00891A28">
        <w:rPr>
          <w:lang w:val="en-GB"/>
        </w:rPr>
        <w:t>6.2.5.6</w:t>
      </w:r>
      <w:r w:rsidRPr="00891A28">
        <w:rPr>
          <w:lang w:val="en-GB"/>
        </w:rPr>
        <w:tab/>
      </w:r>
      <w:bookmarkStart w:id="398" w:name="x1-490006.2.5.6"/>
      <w:bookmarkStart w:id="399" w:name="QQ1-1-61"/>
      <w:bookmarkEnd w:id="398"/>
      <w:bookmarkEnd w:id="399"/>
      <w:r w:rsidRPr="00891A28">
        <w:rPr>
          <w:lang w:val="en-GB"/>
        </w:rPr>
        <w:t>Skipped pixels</w:t>
      </w:r>
    </w:p>
    <w:p w14:paraId="4CF82DA5" w14:textId="77777777" w:rsidR="00C015F8" w:rsidRPr="00891A28" w:rsidRDefault="00EB5260" w:rsidP="00CF42CD">
      <w:pPr>
        <w:rPr>
          <w:lang w:val="en-GB"/>
        </w:rPr>
      </w:pPr>
      <w:r w:rsidRPr="00891A28">
        <w:rPr>
          <w:lang w:val="en-GB"/>
        </w:rPr>
        <w:t xml:space="preserve">If the parameter </w:t>
      </w:r>
      <w:r w:rsidRPr="00891A28">
        <w:rPr>
          <w:b/>
          <w:bCs/>
          <w:lang w:val="en-GB"/>
        </w:rPr>
        <w:t>USESKIP</w:t>
      </w:r>
      <w:r w:rsidRPr="00891A28">
        <w:rPr>
          <w:lang w:val="en-GB"/>
        </w:rPr>
        <w:t xml:space="preserve"> is </w:t>
      </w:r>
      <w:r w:rsidRPr="00891A28">
        <w:rPr>
          <w:b/>
          <w:bCs/>
          <w:lang w:val="en-GB"/>
        </w:rPr>
        <w:t>1</w:t>
      </w:r>
      <w:r w:rsidRPr="00891A28">
        <w:rPr>
          <w:lang w:val="en-GB"/>
        </w:rPr>
        <w:t xml:space="preserve">, then the parameter </w:t>
      </w:r>
      <w:r w:rsidRPr="00891A28">
        <w:rPr>
          <w:b/>
          <w:bCs/>
          <w:lang w:val="en-GB"/>
        </w:rPr>
        <w:t>SKIP</w:t>
      </w:r>
      <w:r w:rsidRPr="00891A28">
        <w:rPr>
          <w:lang w:val="en-GB"/>
        </w:rPr>
        <w:t xml:space="preserve"> contains a </w:t>
      </w:r>
      <w:r w:rsidRPr="00891A28">
        <w:rPr>
          <w:b/>
          <w:bCs/>
          <w:lang w:val="en-GB"/>
        </w:rPr>
        <w:t>GBW</w:t>
      </w:r>
      <w:r w:rsidRPr="00891A28">
        <w:rPr>
          <w:lang w:val="en-GB"/>
        </w:rPr>
        <w:t>-by-</w:t>
      </w:r>
      <w:r w:rsidRPr="00891A28">
        <w:rPr>
          <w:b/>
          <w:bCs/>
          <w:lang w:val="en-GB"/>
        </w:rPr>
        <w:t>GBH</w:t>
      </w:r>
      <w:r w:rsidRPr="00891A28">
        <w:rPr>
          <w:lang w:val="en-GB"/>
        </w:rPr>
        <w:t xml:space="preserve"> bitmap. Each pixel in </w:t>
      </w:r>
      <w:r w:rsidRPr="00891A28">
        <w:rPr>
          <w:b/>
          <w:bCs/>
          <w:lang w:val="en-GB"/>
        </w:rPr>
        <w:t>SKIP</w:t>
      </w:r>
      <w:r w:rsidRPr="00891A28">
        <w:rPr>
          <w:lang w:val="en-GB"/>
        </w:rPr>
        <w:t xml:space="preserve"> corresponds to a pixel in the bitmap being decoded; if the pixel in </w:t>
      </w:r>
      <w:r w:rsidRPr="00891A28">
        <w:rPr>
          <w:b/>
          <w:bCs/>
          <w:lang w:val="en-GB"/>
        </w:rPr>
        <w:t>SKIP</w:t>
      </w:r>
      <w:r w:rsidRPr="00891A28">
        <w:rPr>
          <w:lang w:val="en-GB"/>
        </w:rPr>
        <w:t xml:space="preserve"> is </w:t>
      </w:r>
      <w:r w:rsidRPr="00891A28">
        <w:rPr>
          <w:b/>
          <w:bCs/>
          <w:lang w:val="en-GB"/>
        </w:rPr>
        <w:t>1</w:t>
      </w:r>
      <w:r w:rsidRPr="00891A28">
        <w:rPr>
          <w:lang w:val="en-GB"/>
        </w:rPr>
        <w:t xml:space="preserve"> then the corresponding pixel in the bitmap being decoded is </w:t>
      </w:r>
      <w:r w:rsidRPr="00891A28">
        <w:rPr>
          <w:b/>
          <w:bCs/>
          <w:lang w:val="en-GB"/>
        </w:rPr>
        <w:t>0</w:t>
      </w:r>
      <w:r w:rsidRPr="00891A28">
        <w:rPr>
          <w:lang w:val="en-GB"/>
        </w:rPr>
        <w:t xml:space="preserve"> and is not actually decoded.</w:t>
      </w:r>
    </w:p>
    <w:p w14:paraId="1A0C8FDF" w14:textId="67FC0282" w:rsidR="007F2BF7" w:rsidRPr="00891A28" w:rsidRDefault="00EB5260" w:rsidP="00CF42CD">
      <w:pPr>
        <w:rPr>
          <w:b/>
          <w:lang w:val="en-GB"/>
        </w:rPr>
      </w:pPr>
      <w:r w:rsidRPr="00891A28">
        <w:rPr>
          <w:b/>
          <w:lang w:val="en-GB"/>
        </w:rPr>
        <w:t>6.2.5.7</w:t>
      </w:r>
      <w:r w:rsidRPr="00891A28">
        <w:rPr>
          <w:b/>
          <w:lang w:val="en-GB"/>
        </w:rPr>
        <w:tab/>
      </w:r>
      <w:bookmarkStart w:id="400" w:name="x1-500006.2.5.7"/>
      <w:bookmarkStart w:id="401" w:name="QQ1-1-62"/>
      <w:bookmarkEnd w:id="400"/>
      <w:bookmarkEnd w:id="401"/>
      <w:r w:rsidRPr="00891A28">
        <w:rPr>
          <w:b/>
          <w:lang w:val="en-GB"/>
        </w:rPr>
        <w:t>Decoding the bitmap</w:t>
      </w:r>
    </w:p>
    <w:p w14:paraId="6EF81EBF" w14:textId="77777777" w:rsidR="007F2BF7" w:rsidRPr="00891A28" w:rsidRDefault="00EB5260">
      <w:pPr>
        <w:rPr>
          <w:lang w:val="en-GB"/>
        </w:rPr>
      </w:pPr>
      <w:r w:rsidRPr="00891A28">
        <w:rPr>
          <w:lang w:val="en-GB"/>
        </w:rPr>
        <w:t>The decoding of the bitmap proceeds as follows:</w:t>
      </w:r>
    </w:p>
    <w:p w14:paraId="3FC08331" w14:textId="77777777" w:rsidR="007F2BF7" w:rsidRPr="00891A28" w:rsidRDefault="00EB5260">
      <w:pPr>
        <w:pStyle w:val="enumlev1"/>
        <w:rPr>
          <w:lang w:val="en-GB"/>
        </w:rPr>
      </w:pPr>
      <w:bookmarkStart w:id="402" w:name="x1-50002x1"/>
      <w:bookmarkEnd w:id="402"/>
      <w:r w:rsidRPr="00891A28">
        <w:rPr>
          <w:lang w:val="en-GB"/>
        </w:rPr>
        <w:t>1)</w:t>
      </w:r>
      <w:r w:rsidRPr="00891A28">
        <w:rPr>
          <w:lang w:val="en-GB"/>
        </w:rPr>
        <w:tab/>
        <w:t>Set:</w:t>
      </w:r>
    </w:p>
    <w:p w14:paraId="5775C7BD" w14:textId="77777777" w:rsidR="007F2BF7" w:rsidRPr="00891A28" w:rsidRDefault="00EB5260">
      <w:pPr>
        <w:pStyle w:val="Equation"/>
        <w:jc w:val="center"/>
        <w:rPr>
          <w:lang w:val="en-GB"/>
        </w:rPr>
      </w:pPr>
      <w:r w:rsidRPr="00891A28">
        <w:rPr>
          <w:lang w:val="en-GB"/>
        </w:rPr>
        <w:t>LTP  </w:t>
      </w:r>
      <w:r w:rsidRPr="00891A28">
        <w:rPr>
          <w:rFonts w:ascii="Symbol" w:hAnsi="Symbol"/>
          <w:lang w:val="en-GB"/>
        </w:rPr>
        <w:t></w:t>
      </w:r>
      <w:r w:rsidRPr="00891A28">
        <w:rPr>
          <w:lang w:val="en-GB"/>
        </w:rPr>
        <w:t>  </w:t>
      </w:r>
      <w:r w:rsidRPr="00891A28">
        <w:rPr>
          <w:b/>
          <w:bCs/>
          <w:lang w:val="en-GB"/>
        </w:rPr>
        <w:t>0</w:t>
      </w:r>
    </w:p>
    <w:p w14:paraId="5C7C8ECD" w14:textId="77777777" w:rsidR="007F2BF7" w:rsidRPr="00891A28" w:rsidRDefault="00EB5260">
      <w:pPr>
        <w:pStyle w:val="enumlev1"/>
        <w:rPr>
          <w:lang w:val="en-GB"/>
        </w:rPr>
      </w:pPr>
      <w:bookmarkStart w:id="403" w:name="x1-50005x2"/>
      <w:bookmarkEnd w:id="403"/>
      <w:r w:rsidRPr="00891A28">
        <w:rPr>
          <w:lang w:val="en-GB"/>
        </w:rPr>
        <w:t>2)</w:t>
      </w:r>
      <w:r w:rsidRPr="00891A28">
        <w:rPr>
          <w:lang w:val="en-GB"/>
        </w:rPr>
        <w:tab/>
        <w:t xml:space="preserve">Create a bitmap GBREG of width </w:t>
      </w:r>
      <w:r w:rsidRPr="00891A28">
        <w:rPr>
          <w:b/>
          <w:bCs/>
          <w:lang w:val="en-GB"/>
        </w:rPr>
        <w:t>GBW</w:t>
      </w:r>
      <w:r w:rsidRPr="00891A28">
        <w:rPr>
          <w:lang w:val="en-GB"/>
        </w:rPr>
        <w:t xml:space="preserve"> and height </w:t>
      </w:r>
      <w:r w:rsidRPr="00891A28">
        <w:rPr>
          <w:b/>
          <w:bCs/>
          <w:lang w:val="en-GB"/>
        </w:rPr>
        <w:t>GBH</w:t>
      </w:r>
      <w:r w:rsidRPr="00891A28">
        <w:rPr>
          <w:lang w:val="en-GB"/>
        </w:rPr>
        <w:t xml:space="preserve"> pixels.</w:t>
      </w:r>
    </w:p>
    <w:p w14:paraId="317F32F4" w14:textId="77777777" w:rsidR="007F2BF7" w:rsidRPr="00891A28" w:rsidRDefault="00EB5260">
      <w:pPr>
        <w:pStyle w:val="enumlev1"/>
        <w:rPr>
          <w:lang w:val="en-GB"/>
        </w:rPr>
      </w:pPr>
      <w:bookmarkStart w:id="404" w:name="x1-50007x3"/>
      <w:bookmarkEnd w:id="404"/>
      <w:r w:rsidRPr="00891A28">
        <w:rPr>
          <w:lang w:val="en-GB"/>
        </w:rPr>
        <w:t>3)</w:t>
      </w:r>
      <w:r w:rsidRPr="00891A28">
        <w:rPr>
          <w:lang w:val="en-GB"/>
        </w:rPr>
        <w:tab/>
        <w:t>Decode each row as follows:</w:t>
      </w:r>
    </w:p>
    <w:p w14:paraId="77D2845E" w14:textId="77777777" w:rsidR="007F2BF7" w:rsidRPr="00891A28" w:rsidRDefault="00EB5260">
      <w:pPr>
        <w:pStyle w:val="enumlev2"/>
        <w:rPr>
          <w:lang w:val="en-GB"/>
        </w:rPr>
      </w:pPr>
      <w:bookmarkStart w:id="405" w:name="x1-50009x1"/>
      <w:bookmarkEnd w:id="405"/>
      <w:r w:rsidRPr="00891A28">
        <w:rPr>
          <w:lang w:val="en-GB"/>
        </w:rPr>
        <w:t>a)</w:t>
      </w:r>
      <w:r w:rsidRPr="00891A28">
        <w:rPr>
          <w:lang w:val="en-GB"/>
        </w:rPr>
        <w:tab/>
        <w:t xml:space="preserve">If all </w:t>
      </w:r>
      <w:r w:rsidRPr="00891A28">
        <w:rPr>
          <w:b/>
          <w:bCs/>
          <w:lang w:val="en-GB"/>
        </w:rPr>
        <w:t>GBH</w:t>
      </w:r>
      <w:r w:rsidRPr="00891A28">
        <w:rPr>
          <w:lang w:val="en-GB"/>
        </w:rPr>
        <w:t xml:space="preserve"> rows have been decoded then the decoding is complete; proceed to step 4).</w:t>
      </w:r>
    </w:p>
    <w:p w14:paraId="622D0029" w14:textId="77777777" w:rsidR="007F2BF7" w:rsidRPr="00891A28" w:rsidRDefault="00EB5260">
      <w:pPr>
        <w:pStyle w:val="enumlev2"/>
        <w:rPr>
          <w:lang w:val="en-GB"/>
        </w:rPr>
      </w:pPr>
      <w:bookmarkStart w:id="406" w:name="x1-50011x2"/>
      <w:bookmarkEnd w:id="406"/>
      <w:r w:rsidRPr="00891A28">
        <w:rPr>
          <w:lang w:val="en-GB"/>
        </w:rPr>
        <w:t>b)</w:t>
      </w:r>
      <w:r w:rsidRPr="00891A28">
        <w:rPr>
          <w:lang w:val="en-GB"/>
        </w:rPr>
        <w:tab/>
        <w:t xml:space="preserve">If </w:t>
      </w:r>
      <w:r w:rsidRPr="00891A28">
        <w:rPr>
          <w:b/>
          <w:bCs/>
          <w:lang w:val="en-GB"/>
        </w:rPr>
        <w:t>TPGDON</w:t>
      </w:r>
      <w:r w:rsidRPr="00891A28">
        <w:rPr>
          <w:lang w:val="en-GB"/>
        </w:rPr>
        <w:t xml:space="preserve"> is </w:t>
      </w:r>
      <w:r w:rsidRPr="00891A28">
        <w:rPr>
          <w:b/>
          <w:bCs/>
          <w:lang w:val="en-GB"/>
        </w:rPr>
        <w:t>1</w:t>
      </w:r>
      <w:r w:rsidRPr="00891A28">
        <w:rPr>
          <w:lang w:val="en-GB"/>
        </w:rPr>
        <w:t>, then decode a bit using the arithmetic entropy coder, where the context used to decode this bit varies depending on the template in use:</w:t>
      </w:r>
    </w:p>
    <w:p w14:paraId="736C0207"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BTEMPLATE</w:t>
      </w:r>
      <w:r w:rsidRPr="00891A28">
        <w:rPr>
          <w:lang w:val="en-GB"/>
        </w:rPr>
        <w:t xml:space="preserve"> is 0, use the context shown in Figure 8.</w:t>
      </w:r>
    </w:p>
    <w:p w14:paraId="1196BE48"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BTEMPLATE</w:t>
      </w:r>
      <w:r w:rsidRPr="00891A28">
        <w:rPr>
          <w:lang w:val="en-GB"/>
        </w:rPr>
        <w:t xml:space="preserve"> is 1, use the context shown in Figure 9.</w:t>
      </w:r>
    </w:p>
    <w:p w14:paraId="5F0E8DD2"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BTEMPLATE</w:t>
      </w:r>
      <w:r w:rsidRPr="00891A28">
        <w:rPr>
          <w:lang w:val="en-GB"/>
        </w:rPr>
        <w:t xml:space="preserve"> is 2, use the context shown in Figure 10.</w:t>
      </w:r>
    </w:p>
    <w:p w14:paraId="4C639DEF"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BTEMPLATE</w:t>
      </w:r>
      <w:r w:rsidRPr="00891A28">
        <w:rPr>
          <w:lang w:val="en-GB"/>
        </w:rPr>
        <w:t xml:space="preserve"> is 3, use the context shown in Figure 11.</w:t>
      </w:r>
    </w:p>
    <w:p w14:paraId="24AEC234" w14:textId="77777777" w:rsidR="007F2BF7" w:rsidRPr="00891A28" w:rsidRDefault="00EB5260">
      <w:pPr>
        <w:pStyle w:val="enumlev2"/>
        <w:rPr>
          <w:lang w:val="en-GB"/>
        </w:rPr>
      </w:pPr>
      <w:r w:rsidRPr="00891A28">
        <w:rPr>
          <w:lang w:val="en-GB"/>
        </w:rPr>
        <w:tab/>
        <w:t>Let SLTP be the value of this bit. Set:</w:t>
      </w:r>
    </w:p>
    <w:p w14:paraId="5F5CF957" w14:textId="77777777" w:rsidR="007F2BF7" w:rsidRPr="00891A28" w:rsidRDefault="00EB5260">
      <w:pPr>
        <w:pStyle w:val="Equation"/>
        <w:jc w:val="center"/>
        <w:rPr>
          <w:lang w:val="en-GB"/>
        </w:rPr>
      </w:pPr>
      <w:r w:rsidRPr="00891A28">
        <w:rPr>
          <w:lang w:val="en-GB"/>
        </w:rPr>
        <w:t>LTP  </w:t>
      </w:r>
      <w:r w:rsidRPr="00891A28">
        <w:rPr>
          <w:rFonts w:ascii="Symbol" w:hAnsi="Symbol"/>
          <w:lang w:val="en-GB"/>
        </w:rPr>
        <w:t></w:t>
      </w:r>
      <w:r w:rsidRPr="00891A28">
        <w:rPr>
          <w:lang w:val="en-GB"/>
        </w:rPr>
        <w:t>  LTP XOR SLTP</w:t>
      </w:r>
    </w:p>
    <w:p w14:paraId="0CD65E24" w14:textId="77777777" w:rsidR="007F2BF7" w:rsidRPr="00891A28" w:rsidRDefault="00EB5260">
      <w:pPr>
        <w:pStyle w:val="Note3"/>
      </w:pPr>
      <w:r w:rsidRPr="00891A28">
        <w:t>NOTE – In Figures 8 through 11, the template is shown with the AT pixel or pixels in their nominal locations. The same pixel values (</w:t>
      </w:r>
      <w:r w:rsidRPr="00891A28">
        <w:rPr>
          <w:b/>
        </w:rPr>
        <w:t>0</w:t>
      </w:r>
      <w:r w:rsidRPr="00891A28">
        <w:t xml:space="preserve"> or </w:t>
      </w:r>
      <w:r w:rsidRPr="00891A28">
        <w:rPr>
          <w:b/>
        </w:rPr>
        <w:t>1</w:t>
      </w:r>
      <w:r w:rsidRPr="00891A28">
        <w:t>) shall be used for the AT pixels no matter what their actual locations are. That is, moving the AT pixels does not affect the context that is used to decode SLTP.</w:t>
      </w:r>
    </w:p>
    <w:p w14:paraId="16E65543" w14:textId="77777777" w:rsidR="007F2BF7" w:rsidRPr="00891A28" w:rsidRDefault="00EB5260">
      <w:pPr>
        <w:pStyle w:val="enumlev2"/>
        <w:rPr>
          <w:lang w:val="en-GB"/>
        </w:rPr>
      </w:pPr>
      <w:bookmarkStart w:id="407" w:name="x1-50013x3"/>
      <w:bookmarkEnd w:id="407"/>
      <w:r w:rsidRPr="00891A28">
        <w:rPr>
          <w:lang w:val="en-GB"/>
        </w:rPr>
        <w:lastRenderedPageBreak/>
        <w:t>c)</w:t>
      </w:r>
      <w:r w:rsidRPr="00891A28">
        <w:rPr>
          <w:lang w:val="en-GB"/>
        </w:rPr>
        <w:tab/>
        <w:t xml:space="preserve">If LTP </w:t>
      </w:r>
      <w:r w:rsidRPr="00891A28">
        <w:rPr>
          <w:rFonts w:ascii="Symbol" w:hAnsi="Symbol"/>
          <w:lang w:val="en-GB"/>
        </w:rPr>
        <w:t></w:t>
      </w:r>
      <w:r w:rsidRPr="00891A28">
        <w:rPr>
          <w:b/>
          <w:bCs/>
          <w:lang w:val="en-GB"/>
        </w:rPr>
        <w:t xml:space="preserve"> 1</w:t>
      </w:r>
      <w:r w:rsidRPr="00891A28">
        <w:rPr>
          <w:lang w:val="en-GB"/>
        </w:rPr>
        <w:t xml:space="preserve"> then set every pixel of the current row of GBREG equal to the corresponding pixel of the row immediately above.</w:t>
      </w:r>
    </w:p>
    <w:p w14:paraId="1D619813" w14:textId="77777777" w:rsidR="007F2BF7" w:rsidRPr="00891A28" w:rsidRDefault="00EB5260">
      <w:pPr>
        <w:pStyle w:val="enumlev2"/>
        <w:rPr>
          <w:lang w:val="en-GB"/>
        </w:rPr>
      </w:pPr>
      <w:bookmarkStart w:id="408" w:name="x1-50015x4"/>
      <w:bookmarkEnd w:id="408"/>
      <w:r w:rsidRPr="00891A28">
        <w:rPr>
          <w:lang w:val="en-GB"/>
        </w:rPr>
        <w:t>d)</w:t>
      </w:r>
      <w:r w:rsidRPr="00891A28">
        <w:rPr>
          <w:lang w:val="en-GB"/>
        </w:rPr>
        <w:tab/>
        <w:t xml:space="preserve">If LTP </w:t>
      </w:r>
      <w:r w:rsidRPr="00891A28">
        <w:rPr>
          <w:rFonts w:ascii="Symbol" w:hAnsi="Symbol"/>
          <w:lang w:val="en-GB"/>
        </w:rPr>
        <w:t></w:t>
      </w:r>
      <w:r w:rsidRPr="00891A28">
        <w:rPr>
          <w:b/>
          <w:bCs/>
          <w:lang w:val="en-GB"/>
        </w:rPr>
        <w:t xml:space="preserve"> 0</w:t>
      </w:r>
      <w:r w:rsidRPr="00891A28">
        <w:rPr>
          <w:lang w:val="en-GB"/>
        </w:rPr>
        <w:t xml:space="preserve"> then, from left to right, decode each pixel of the current row of GBREG. The procedure for each pixel is as follows:</w:t>
      </w:r>
    </w:p>
    <w:p w14:paraId="4413D53D" w14:textId="77777777" w:rsidR="007F2BF7" w:rsidRPr="00891A28" w:rsidRDefault="00EB5260">
      <w:pPr>
        <w:pStyle w:val="enumlev3"/>
        <w:rPr>
          <w:lang w:val="en-GB"/>
        </w:rPr>
      </w:pPr>
      <w:bookmarkStart w:id="409" w:name="x1-50017x1"/>
      <w:bookmarkEnd w:id="409"/>
      <w:r w:rsidRPr="00891A28">
        <w:rPr>
          <w:lang w:val="en-GB"/>
        </w:rPr>
        <w:t>i)</w:t>
      </w:r>
      <w:r w:rsidRPr="00891A28">
        <w:rPr>
          <w:lang w:val="en-GB"/>
        </w:rPr>
        <w:tab/>
        <w:t xml:space="preserve">If </w:t>
      </w:r>
      <w:r w:rsidRPr="00891A28">
        <w:rPr>
          <w:b/>
          <w:bCs/>
          <w:lang w:val="en-GB"/>
        </w:rPr>
        <w:t>USESKIP</w:t>
      </w:r>
      <w:r w:rsidRPr="00891A28">
        <w:rPr>
          <w:lang w:val="en-GB"/>
        </w:rPr>
        <w:t xml:space="preserve"> is </w:t>
      </w:r>
      <w:r w:rsidRPr="00891A28">
        <w:rPr>
          <w:b/>
          <w:bCs/>
          <w:lang w:val="en-GB"/>
        </w:rPr>
        <w:t>1</w:t>
      </w:r>
      <w:r w:rsidRPr="00891A28">
        <w:rPr>
          <w:lang w:val="en-GB"/>
        </w:rPr>
        <w:t xml:space="preserve"> and the pixel in the bitmap </w:t>
      </w:r>
      <w:r w:rsidRPr="00891A28">
        <w:rPr>
          <w:b/>
          <w:bCs/>
          <w:lang w:val="en-GB"/>
        </w:rPr>
        <w:t>SKIP</w:t>
      </w:r>
      <w:r w:rsidRPr="00891A28">
        <w:rPr>
          <w:lang w:val="en-GB"/>
        </w:rPr>
        <w:t xml:space="preserve"> at the location corresponding to the current pixel is </w:t>
      </w:r>
      <w:r w:rsidRPr="00891A28">
        <w:rPr>
          <w:b/>
          <w:bCs/>
          <w:lang w:val="en-GB"/>
        </w:rPr>
        <w:t>1</w:t>
      </w:r>
      <w:r w:rsidRPr="00891A28">
        <w:rPr>
          <w:lang w:val="en-GB"/>
        </w:rPr>
        <w:t xml:space="preserve">, then set the current pixel to </w:t>
      </w:r>
      <w:r w:rsidRPr="00891A28">
        <w:rPr>
          <w:b/>
          <w:bCs/>
          <w:lang w:val="en-GB"/>
        </w:rPr>
        <w:t>0</w:t>
      </w:r>
      <w:r w:rsidRPr="00891A28">
        <w:rPr>
          <w:lang w:val="en-GB"/>
        </w:rPr>
        <w:t>.</w:t>
      </w:r>
    </w:p>
    <w:p w14:paraId="47E851D0" w14:textId="77777777" w:rsidR="007F2BF7" w:rsidRPr="00891A28" w:rsidRDefault="00EB5260">
      <w:pPr>
        <w:pStyle w:val="enumlev3"/>
        <w:rPr>
          <w:lang w:val="en-GB"/>
        </w:rPr>
      </w:pPr>
      <w:bookmarkStart w:id="410" w:name="x1-50019x2"/>
      <w:bookmarkEnd w:id="410"/>
      <w:r w:rsidRPr="00891A28">
        <w:rPr>
          <w:lang w:val="en-GB"/>
        </w:rPr>
        <w:t>ii)</w:t>
      </w:r>
      <w:r w:rsidRPr="00891A28">
        <w:rPr>
          <w:lang w:val="en-GB"/>
        </w:rPr>
        <w:tab/>
        <w:t>Otherwise:</w:t>
      </w:r>
    </w:p>
    <w:p w14:paraId="36976B6F" w14:textId="37D65C75" w:rsidR="007F2BF7" w:rsidRPr="00891A28" w:rsidRDefault="00EB5260">
      <w:pPr>
        <w:pStyle w:val="enumlev4"/>
      </w:pPr>
      <w:bookmarkStart w:id="411" w:name="x1-50021x1"/>
      <w:bookmarkEnd w:id="411"/>
      <w:r w:rsidRPr="00891A28">
        <w:rPr>
          <w:rFonts w:ascii="Symbol" w:hAnsi="Symbol"/>
        </w:rPr>
        <w:t></w:t>
      </w:r>
      <w:r w:rsidRPr="00891A28">
        <w:tab/>
        <w:t xml:space="preserve">Place the template given by parameters </w:t>
      </w:r>
      <w:r w:rsidRPr="00891A28">
        <w:rPr>
          <w:b/>
          <w:bCs/>
        </w:rPr>
        <w:t>GBTEMPLATE</w:t>
      </w:r>
      <w:r w:rsidRPr="00891A28">
        <w:t xml:space="preserve">, </w:t>
      </w:r>
      <w:r w:rsidRPr="00891A28">
        <w:rPr>
          <w:b/>
          <w:bCs/>
        </w:rPr>
        <w:t>GBATX</w:t>
      </w:r>
      <w:r w:rsidRPr="00891A28">
        <w:rPr>
          <w:b/>
          <w:bCs/>
          <w:position w:val="-4"/>
          <w:sz w:val="16"/>
        </w:rPr>
        <w:t>1</w:t>
      </w:r>
      <w:r w:rsidRPr="00891A28">
        <w:t xml:space="preserve"> through </w:t>
      </w:r>
      <w:r w:rsidRPr="00891A28">
        <w:rPr>
          <w:b/>
          <w:bCs/>
        </w:rPr>
        <w:t>GBATX</w:t>
      </w:r>
      <w:r w:rsidR="008710DC" w:rsidRPr="00891A28">
        <w:rPr>
          <w:b/>
          <w:bCs/>
          <w:position w:val="-4"/>
          <w:sz w:val="16"/>
        </w:rPr>
        <w:t>12</w:t>
      </w:r>
      <w:r w:rsidRPr="00891A28">
        <w:t xml:space="preserve"> and </w:t>
      </w:r>
      <w:r w:rsidRPr="00891A28">
        <w:rPr>
          <w:b/>
          <w:bCs/>
        </w:rPr>
        <w:t>GBATY</w:t>
      </w:r>
      <w:r w:rsidRPr="00891A28">
        <w:rPr>
          <w:b/>
          <w:bCs/>
          <w:position w:val="-4"/>
          <w:sz w:val="16"/>
        </w:rPr>
        <w:t>1</w:t>
      </w:r>
      <w:r w:rsidRPr="00891A28">
        <w:t xml:space="preserve"> through </w:t>
      </w:r>
      <w:r w:rsidRPr="00891A28">
        <w:rPr>
          <w:b/>
          <w:bCs/>
        </w:rPr>
        <w:t>GBATY</w:t>
      </w:r>
      <w:r w:rsidR="008710DC" w:rsidRPr="00891A28">
        <w:rPr>
          <w:b/>
          <w:bCs/>
          <w:position w:val="-4"/>
          <w:sz w:val="16"/>
        </w:rPr>
        <w:t>12</w:t>
      </w:r>
      <w:r w:rsidRPr="00891A28">
        <w:t xml:space="preserve"> so that the current pixel is aligned with the location denoted by a circle in the figure describing the appearance of the template with identifier </w:t>
      </w:r>
      <w:r w:rsidRPr="00891A28">
        <w:rPr>
          <w:b/>
          <w:bCs/>
        </w:rPr>
        <w:t>GBTEMPLATE</w:t>
      </w:r>
      <w:r w:rsidRPr="00891A28">
        <w:t>.</w:t>
      </w:r>
    </w:p>
    <w:p w14:paraId="6A01571D" w14:textId="77777777" w:rsidR="007F2BF7" w:rsidRPr="00891A28" w:rsidRDefault="00EB5260">
      <w:pPr>
        <w:pStyle w:val="enumlev4"/>
      </w:pPr>
      <w:bookmarkStart w:id="412" w:name="x1-50023x2"/>
      <w:bookmarkEnd w:id="412"/>
      <w:r w:rsidRPr="00891A28">
        <w:rPr>
          <w:rFonts w:ascii="Symbol" w:hAnsi="Symbol"/>
        </w:rPr>
        <w:t></w:t>
      </w:r>
      <w:r w:rsidRPr="00891A28">
        <w:tab/>
        <w:t>Form an integer CONTEXT by gathering the values of the image pixels overlaid by the template (including AT pixels) at its current location. The order of this gathering is not standardised, but shall be consistent and independent of the location of the AT pixels.</w:t>
      </w:r>
    </w:p>
    <w:p w14:paraId="5077F2EA" w14:textId="77777777" w:rsidR="007F2BF7" w:rsidRPr="00891A28" w:rsidRDefault="00EB5260">
      <w:pPr>
        <w:pStyle w:val="enumlev4"/>
      </w:pPr>
      <w:bookmarkStart w:id="413" w:name="x1-50025x3"/>
      <w:bookmarkEnd w:id="413"/>
      <w:r w:rsidRPr="00891A28">
        <w:rPr>
          <w:rFonts w:ascii="Symbol" w:hAnsi="Symbol"/>
        </w:rPr>
        <w:t></w:t>
      </w:r>
      <w:r w:rsidRPr="00891A28">
        <w:tab/>
        <w:t>Decode the current pixel by invoking the arithmetic entropy decoding procedure, with CX set to the value formed by concatenating the label "GB" and the 10-16 pixel values gathered in CONTEXT. The result of this invocation is the value of the current pixel.</w:t>
      </w:r>
    </w:p>
    <w:p w14:paraId="24AECCC2" w14:textId="77777777" w:rsidR="007F2BF7" w:rsidRPr="00891A28" w:rsidRDefault="00EB5260">
      <w:pPr>
        <w:pStyle w:val="enumlev4"/>
        <w:ind w:left="1191" w:firstLine="0"/>
      </w:pPr>
      <w:r w:rsidRPr="00891A28">
        <w:t xml:space="preserve">EXAMPLE – If </w:t>
      </w:r>
      <w:r w:rsidRPr="00891A28">
        <w:rPr>
          <w:b/>
          <w:bCs/>
        </w:rPr>
        <w:t>GBTEMPLATE</w:t>
      </w:r>
      <w:r w:rsidRPr="00891A28">
        <w:t xml:space="preserve"> is 2, the image pixels overlaid by the template are as shown in Figure 10, and the pixels are gathered in reading order (in rows from top to bottom, and within each row from left to right), then CX is set to "GB</w:t>
      </w:r>
      <w:r w:rsidRPr="00891A28">
        <w:rPr>
          <w:b/>
          <w:bCs/>
        </w:rPr>
        <w:t>0011100101</w:t>
      </w:r>
      <w:r w:rsidRPr="00891A28">
        <w:t>".</w:t>
      </w:r>
    </w:p>
    <w:p w14:paraId="60F1E878" w14:textId="77777777" w:rsidR="007F2BF7" w:rsidRPr="00891A28" w:rsidRDefault="00EB5260">
      <w:pPr>
        <w:pStyle w:val="enumlev1"/>
        <w:rPr>
          <w:lang w:val="en-GB"/>
        </w:rPr>
      </w:pPr>
      <w:bookmarkStart w:id="414" w:name="x1-50027x4"/>
      <w:bookmarkEnd w:id="414"/>
      <w:r w:rsidRPr="00891A28">
        <w:rPr>
          <w:lang w:val="en-GB"/>
        </w:rPr>
        <w:t>4)</w:t>
      </w:r>
      <w:r w:rsidRPr="00891A28">
        <w:rPr>
          <w:lang w:val="en-GB"/>
        </w:rPr>
        <w:tab/>
        <w:t>After all the rows have been decoded, the current contents of the bitmap GBREG are the results that shall be obtained by every decoder, whether it performs this exact sequence of steps or not.</w:t>
      </w:r>
    </w:p>
    <w:p w14:paraId="3B703410" w14:textId="77777777" w:rsidR="007F2BF7" w:rsidRPr="00891A28" w:rsidRDefault="007F2BF7">
      <w:pPr>
        <w:pStyle w:val="enumlev1"/>
        <w:rPr>
          <w:lang w:val="en-GB"/>
        </w:rPr>
      </w:pPr>
    </w:p>
    <w:bookmarkStart w:id="415" w:name="x1-500288"/>
    <w:bookmarkEnd w:id="415"/>
    <w:p w14:paraId="10171553" w14:textId="5BD7FB27" w:rsidR="003C17B6" w:rsidRPr="00891A28" w:rsidRDefault="0082311F" w:rsidP="00306BE6">
      <w:pPr>
        <w:rPr>
          <w:lang w:val="en-GB"/>
        </w:rPr>
      </w:pPr>
      <w:r w:rsidRPr="00891A28">
        <w:rPr>
          <w:noProof/>
          <w:lang w:val="en-GB" w:eastAsia="zh-CN"/>
        </w:rPr>
        <mc:AlternateContent>
          <mc:Choice Requires="wpg">
            <w:drawing>
              <wp:anchor distT="0" distB="0" distL="114300" distR="114300" simplePos="0" relativeHeight="251638784" behindDoc="0" locked="0" layoutInCell="1" allowOverlap="1" wp14:anchorId="5A2B68E4" wp14:editId="2474E612">
                <wp:simplePos x="0" y="0"/>
                <wp:positionH relativeFrom="margin">
                  <wp:align>center</wp:align>
                </wp:positionH>
                <wp:positionV relativeFrom="paragraph">
                  <wp:posOffset>175895</wp:posOffset>
                </wp:positionV>
                <wp:extent cx="3140383" cy="1268096"/>
                <wp:effectExtent l="0" t="0" r="3175" b="8255"/>
                <wp:wrapNone/>
                <wp:docPr id="607" name="グループ化 177"/>
                <wp:cNvGraphicFramePr/>
                <a:graphic xmlns:a="http://schemas.openxmlformats.org/drawingml/2006/main">
                  <a:graphicData uri="http://schemas.microsoft.com/office/word/2010/wordprocessingGroup">
                    <wpg:wgp>
                      <wpg:cNvGrpSpPr/>
                      <wpg:grpSpPr>
                        <a:xfrm>
                          <a:off x="0" y="0"/>
                          <a:ext cx="3140383" cy="1268101"/>
                          <a:chOff x="0" y="0"/>
                          <a:chExt cx="3140723" cy="1268414"/>
                        </a:xfrm>
                      </wpg:grpSpPr>
                      <wps:wsp>
                        <wps:cNvPr id="608" name="AutoShape 61"/>
                        <wps:cNvSpPr>
                          <a:spLocks noChangeAspect="1" noChangeArrowheads="1" noTextEdit="1"/>
                        </wps:cNvSpPr>
                        <wps:spPr bwMode="auto">
                          <a:xfrm>
                            <a:off x="0" y="0"/>
                            <a:ext cx="2925762" cy="1268413"/>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09" name="Oval 63"/>
                        <wps:cNvSpPr>
                          <a:spLocks noChangeArrowheads="1"/>
                        </wps:cNvSpPr>
                        <wps:spPr bwMode="auto">
                          <a:xfrm>
                            <a:off x="1497012" y="469900"/>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0" name="Freeform 64"/>
                        <wps:cNvSpPr>
                          <a:spLocks/>
                        </wps:cNvSpPr>
                        <wps:spPr bwMode="auto">
                          <a:xfrm>
                            <a:off x="1493837" y="466725"/>
                            <a:ext cx="149225" cy="149225"/>
                          </a:xfrm>
                          <a:custGeom>
                            <a:avLst/>
                            <a:gdLst>
                              <a:gd name="T0" fmla="*/ 2 w 94"/>
                              <a:gd name="T1" fmla="*/ 60 h 94"/>
                              <a:gd name="T2" fmla="*/ 4 w 94"/>
                              <a:gd name="T3" fmla="*/ 67 h 94"/>
                              <a:gd name="T4" fmla="*/ 9 w 94"/>
                              <a:gd name="T5" fmla="*/ 75 h 94"/>
                              <a:gd name="T6" fmla="*/ 19 w 94"/>
                              <a:gd name="T7" fmla="*/ 84 h 94"/>
                              <a:gd name="T8" fmla="*/ 27 w 94"/>
                              <a:gd name="T9" fmla="*/ 90 h 94"/>
                              <a:gd name="T10" fmla="*/ 42 w 94"/>
                              <a:gd name="T11" fmla="*/ 92 h 94"/>
                              <a:gd name="T12" fmla="*/ 48 w 94"/>
                              <a:gd name="T13" fmla="*/ 92 h 94"/>
                              <a:gd name="T14" fmla="*/ 63 w 94"/>
                              <a:gd name="T15" fmla="*/ 90 h 94"/>
                              <a:gd name="T16" fmla="*/ 71 w 94"/>
                              <a:gd name="T17" fmla="*/ 84 h 94"/>
                              <a:gd name="T18" fmla="*/ 84 w 94"/>
                              <a:gd name="T19" fmla="*/ 71 h 94"/>
                              <a:gd name="T20" fmla="*/ 90 w 94"/>
                              <a:gd name="T21" fmla="*/ 63 h 94"/>
                              <a:gd name="T22" fmla="*/ 92 w 94"/>
                              <a:gd name="T23" fmla="*/ 48 h 94"/>
                              <a:gd name="T24" fmla="*/ 92 w 94"/>
                              <a:gd name="T25" fmla="*/ 42 h 94"/>
                              <a:gd name="T26" fmla="*/ 90 w 94"/>
                              <a:gd name="T27" fmla="*/ 27 h 94"/>
                              <a:gd name="T28" fmla="*/ 84 w 94"/>
                              <a:gd name="T29" fmla="*/ 19 h 94"/>
                              <a:gd name="T30" fmla="*/ 75 w 94"/>
                              <a:gd name="T31" fmla="*/ 10 h 94"/>
                              <a:gd name="T32" fmla="*/ 67 w 94"/>
                              <a:gd name="T33" fmla="*/ 4 h 94"/>
                              <a:gd name="T34" fmla="*/ 59 w 94"/>
                              <a:gd name="T35" fmla="*/ 2 h 94"/>
                              <a:gd name="T36" fmla="*/ 32 w 94"/>
                              <a:gd name="T37" fmla="*/ 2 h 94"/>
                              <a:gd name="T38" fmla="*/ 23 w 94"/>
                              <a:gd name="T39" fmla="*/ 4 h 94"/>
                              <a:gd name="T40" fmla="*/ 9 w 94"/>
                              <a:gd name="T41" fmla="*/ 16 h 94"/>
                              <a:gd name="T42" fmla="*/ 4 w 94"/>
                              <a:gd name="T43" fmla="*/ 25 h 94"/>
                              <a:gd name="T44" fmla="*/ 0 w 94"/>
                              <a:gd name="T45" fmla="*/ 35 h 94"/>
                              <a:gd name="T46" fmla="*/ 4 w 94"/>
                              <a:gd name="T47" fmla="*/ 35 h 94"/>
                              <a:gd name="T48" fmla="*/ 7 w 94"/>
                              <a:gd name="T49" fmla="*/ 25 h 94"/>
                              <a:gd name="T50" fmla="*/ 13 w 94"/>
                              <a:gd name="T51" fmla="*/ 16 h 94"/>
                              <a:gd name="T52" fmla="*/ 23 w 94"/>
                              <a:gd name="T53" fmla="*/ 8 h 94"/>
                              <a:gd name="T54" fmla="*/ 32 w 94"/>
                              <a:gd name="T55" fmla="*/ 6 h 94"/>
                              <a:gd name="T56" fmla="*/ 55 w 94"/>
                              <a:gd name="T57" fmla="*/ 4 h 94"/>
                              <a:gd name="T58" fmla="*/ 65 w 94"/>
                              <a:gd name="T59" fmla="*/ 8 h 94"/>
                              <a:gd name="T60" fmla="*/ 71 w 94"/>
                              <a:gd name="T61" fmla="*/ 10 h 94"/>
                              <a:gd name="T62" fmla="*/ 80 w 94"/>
                              <a:gd name="T63" fmla="*/ 23 h 94"/>
                              <a:gd name="T64" fmla="*/ 86 w 94"/>
                              <a:gd name="T65" fmla="*/ 27 h 94"/>
                              <a:gd name="T66" fmla="*/ 88 w 94"/>
                              <a:gd name="T67" fmla="*/ 42 h 94"/>
                              <a:gd name="T68" fmla="*/ 88 w 94"/>
                              <a:gd name="T69" fmla="*/ 48 h 94"/>
                              <a:gd name="T70" fmla="*/ 86 w 94"/>
                              <a:gd name="T71" fmla="*/ 63 h 94"/>
                              <a:gd name="T72" fmla="*/ 80 w 94"/>
                              <a:gd name="T73" fmla="*/ 71 h 94"/>
                              <a:gd name="T74" fmla="*/ 75 w 94"/>
                              <a:gd name="T75" fmla="*/ 75 h 94"/>
                              <a:gd name="T76" fmla="*/ 71 w 94"/>
                              <a:gd name="T77" fmla="*/ 81 h 94"/>
                              <a:gd name="T78" fmla="*/ 63 w 94"/>
                              <a:gd name="T79" fmla="*/ 86 h 94"/>
                              <a:gd name="T80" fmla="*/ 48 w 94"/>
                              <a:gd name="T81" fmla="*/ 88 h 94"/>
                              <a:gd name="T82" fmla="*/ 42 w 94"/>
                              <a:gd name="T83" fmla="*/ 88 h 94"/>
                              <a:gd name="T84" fmla="*/ 27 w 94"/>
                              <a:gd name="T85" fmla="*/ 86 h 94"/>
                              <a:gd name="T86" fmla="*/ 23 w 94"/>
                              <a:gd name="T87" fmla="*/ 81 h 94"/>
                              <a:gd name="T88" fmla="*/ 9 w 94"/>
                              <a:gd name="T89" fmla="*/ 71 h 94"/>
                              <a:gd name="T90" fmla="*/ 7 w 94"/>
                              <a:gd name="T91" fmla="*/ 65 h 94"/>
                              <a:gd name="T92" fmla="*/ 4 w 94"/>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6"/>
                                </a:lnTo>
                                <a:lnTo>
                                  <a:pt x="2" y="60"/>
                                </a:lnTo>
                                <a:lnTo>
                                  <a:pt x="2" y="63"/>
                                </a:lnTo>
                                <a:lnTo>
                                  <a:pt x="4" y="65"/>
                                </a:lnTo>
                                <a:lnTo>
                                  <a:pt x="4" y="67"/>
                                </a:lnTo>
                                <a:lnTo>
                                  <a:pt x="5" y="69"/>
                                </a:lnTo>
                                <a:lnTo>
                                  <a:pt x="5" y="71"/>
                                </a:lnTo>
                                <a:lnTo>
                                  <a:pt x="9" y="75"/>
                                </a:lnTo>
                                <a:lnTo>
                                  <a:pt x="9" y="79"/>
                                </a:lnTo>
                                <a:lnTo>
                                  <a:pt x="13" y="79"/>
                                </a:lnTo>
                                <a:lnTo>
                                  <a:pt x="19" y="84"/>
                                </a:lnTo>
                                <a:lnTo>
                                  <a:pt x="23" y="88"/>
                                </a:lnTo>
                                <a:lnTo>
                                  <a:pt x="25" y="88"/>
                                </a:lnTo>
                                <a:lnTo>
                                  <a:pt x="27" y="90"/>
                                </a:lnTo>
                                <a:lnTo>
                                  <a:pt x="32" y="90"/>
                                </a:lnTo>
                                <a:lnTo>
                                  <a:pt x="34" y="92"/>
                                </a:lnTo>
                                <a:lnTo>
                                  <a:pt x="42" y="92"/>
                                </a:lnTo>
                                <a:lnTo>
                                  <a:pt x="46" y="94"/>
                                </a:lnTo>
                                <a:lnTo>
                                  <a:pt x="48" y="94"/>
                                </a:lnTo>
                                <a:lnTo>
                                  <a:pt x="48" y="92"/>
                                </a:lnTo>
                                <a:lnTo>
                                  <a:pt x="55" y="92"/>
                                </a:lnTo>
                                <a:lnTo>
                                  <a:pt x="59" y="90"/>
                                </a:lnTo>
                                <a:lnTo>
                                  <a:pt x="63" y="90"/>
                                </a:lnTo>
                                <a:lnTo>
                                  <a:pt x="65" y="88"/>
                                </a:lnTo>
                                <a:lnTo>
                                  <a:pt x="67" y="88"/>
                                </a:lnTo>
                                <a:lnTo>
                                  <a:pt x="71" y="84"/>
                                </a:lnTo>
                                <a:lnTo>
                                  <a:pt x="73" y="84"/>
                                </a:lnTo>
                                <a:lnTo>
                                  <a:pt x="84" y="73"/>
                                </a:lnTo>
                                <a:lnTo>
                                  <a:pt x="84" y="71"/>
                                </a:lnTo>
                                <a:lnTo>
                                  <a:pt x="88" y="67"/>
                                </a:lnTo>
                                <a:lnTo>
                                  <a:pt x="88" y="65"/>
                                </a:lnTo>
                                <a:lnTo>
                                  <a:pt x="90" y="63"/>
                                </a:lnTo>
                                <a:lnTo>
                                  <a:pt x="90" y="60"/>
                                </a:lnTo>
                                <a:lnTo>
                                  <a:pt x="92" y="56"/>
                                </a:lnTo>
                                <a:lnTo>
                                  <a:pt x="92" y="48"/>
                                </a:lnTo>
                                <a:lnTo>
                                  <a:pt x="94" y="48"/>
                                </a:lnTo>
                                <a:lnTo>
                                  <a:pt x="94" y="46"/>
                                </a:lnTo>
                                <a:lnTo>
                                  <a:pt x="92" y="42"/>
                                </a:lnTo>
                                <a:lnTo>
                                  <a:pt x="92" y="35"/>
                                </a:lnTo>
                                <a:lnTo>
                                  <a:pt x="90" y="33"/>
                                </a:lnTo>
                                <a:lnTo>
                                  <a:pt x="90" y="27"/>
                                </a:lnTo>
                                <a:lnTo>
                                  <a:pt x="88" y="25"/>
                                </a:lnTo>
                                <a:lnTo>
                                  <a:pt x="88" y="23"/>
                                </a:lnTo>
                                <a:lnTo>
                                  <a:pt x="84" y="19"/>
                                </a:lnTo>
                                <a:lnTo>
                                  <a:pt x="78" y="14"/>
                                </a:lnTo>
                                <a:lnTo>
                                  <a:pt x="78" y="10"/>
                                </a:lnTo>
                                <a:lnTo>
                                  <a:pt x="75" y="10"/>
                                </a:lnTo>
                                <a:lnTo>
                                  <a:pt x="71" y="6"/>
                                </a:lnTo>
                                <a:lnTo>
                                  <a:pt x="69" y="6"/>
                                </a:lnTo>
                                <a:lnTo>
                                  <a:pt x="67" y="4"/>
                                </a:lnTo>
                                <a:lnTo>
                                  <a:pt x="65" y="4"/>
                                </a:lnTo>
                                <a:lnTo>
                                  <a:pt x="63" y="2"/>
                                </a:lnTo>
                                <a:lnTo>
                                  <a:pt x="59" y="2"/>
                                </a:lnTo>
                                <a:lnTo>
                                  <a:pt x="55" y="0"/>
                                </a:lnTo>
                                <a:lnTo>
                                  <a:pt x="34" y="0"/>
                                </a:lnTo>
                                <a:lnTo>
                                  <a:pt x="32" y="2"/>
                                </a:lnTo>
                                <a:lnTo>
                                  <a:pt x="27" y="2"/>
                                </a:lnTo>
                                <a:lnTo>
                                  <a:pt x="25" y="4"/>
                                </a:lnTo>
                                <a:lnTo>
                                  <a:pt x="23" y="4"/>
                                </a:lnTo>
                                <a:lnTo>
                                  <a:pt x="17" y="10"/>
                                </a:lnTo>
                                <a:lnTo>
                                  <a:pt x="15" y="10"/>
                                </a:lnTo>
                                <a:lnTo>
                                  <a:pt x="9" y="16"/>
                                </a:lnTo>
                                <a:lnTo>
                                  <a:pt x="9" y="18"/>
                                </a:lnTo>
                                <a:lnTo>
                                  <a:pt x="4" y="23"/>
                                </a:lnTo>
                                <a:lnTo>
                                  <a:pt x="4" y="25"/>
                                </a:lnTo>
                                <a:lnTo>
                                  <a:pt x="2" y="27"/>
                                </a:lnTo>
                                <a:lnTo>
                                  <a:pt x="2" y="33"/>
                                </a:lnTo>
                                <a:lnTo>
                                  <a:pt x="0" y="35"/>
                                </a:lnTo>
                                <a:lnTo>
                                  <a:pt x="0" y="46"/>
                                </a:lnTo>
                                <a:lnTo>
                                  <a:pt x="4" y="46"/>
                                </a:lnTo>
                                <a:lnTo>
                                  <a:pt x="4" y="35"/>
                                </a:lnTo>
                                <a:lnTo>
                                  <a:pt x="5" y="33"/>
                                </a:lnTo>
                                <a:lnTo>
                                  <a:pt x="5" y="27"/>
                                </a:lnTo>
                                <a:lnTo>
                                  <a:pt x="7" y="25"/>
                                </a:lnTo>
                                <a:lnTo>
                                  <a:pt x="7" y="23"/>
                                </a:lnTo>
                                <a:lnTo>
                                  <a:pt x="13" y="18"/>
                                </a:lnTo>
                                <a:lnTo>
                                  <a:pt x="13" y="16"/>
                                </a:lnTo>
                                <a:lnTo>
                                  <a:pt x="15" y="14"/>
                                </a:lnTo>
                                <a:lnTo>
                                  <a:pt x="17" y="14"/>
                                </a:lnTo>
                                <a:lnTo>
                                  <a:pt x="23" y="8"/>
                                </a:lnTo>
                                <a:lnTo>
                                  <a:pt x="25" y="8"/>
                                </a:lnTo>
                                <a:lnTo>
                                  <a:pt x="27" y="6"/>
                                </a:lnTo>
                                <a:lnTo>
                                  <a:pt x="32" y="6"/>
                                </a:lnTo>
                                <a:lnTo>
                                  <a:pt x="34" y="4"/>
                                </a:lnTo>
                                <a:lnTo>
                                  <a:pt x="46" y="4"/>
                                </a:lnTo>
                                <a:lnTo>
                                  <a:pt x="55" y="4"/>
                                </a:lnTo>
                                <a:lnTo>
                                  <a:pt x="59" y="6"/>
                                </a:lnTo>
                                <a:lnTo>
                                  <a:pt x="63" y="6"/>
                                </a:lnTo>
                                <a:lnTo>
                                  <a:pt x="65" y="8"/>
                                </a:lnTo>
                                <a:lnTo>
                                  <a:pt x="67" y="8"/>
                                </a:lnTo>
                                <a:lnTo>
                                  <a:pt x="69" y="10"/>
                                </a:lnTo>
                                <a:lnTo>
                                  <a:pt x="71" y="10"/>
                                </a:lnTo>
                                <a:lnTo>
                                  <a:pt x="75" y="14"/>
                                </a:lnTo>
                                <a:lnTo>
                                  <a:pt x="80" y="19"/>
                                </a:lnTo>
                                <a:lnTo>
                                  <a:pt x="80" y="23"/>
                                </a:lnTo>
                                <a:lnTo>
                                  <a:pt x="84" y="23"/>
                                </a:lnTo>
                                <a:lnTo>
                                  <a:pt x="84" y="25"/>
                                </a:lnTo>
                                <a:lnTo>
                                  <a:pt x="86" y="27"/>
                                </a:lnTo>
                                <a:lnTo>
                                  <a:pt x="86" y="33"/>
                                </a:lnTo>
                                <a:lnTo>
                                  <a:pt x="88" y="35"/>
                                </a:lnTo>
                                <a:lnTo>
                                  <a:pt x="88" y="42"/>
                                </a:lnTo>
                                <a:lnTo>
                                  <a:pt x="90" y="46"/>
                                </a:lnTo>
                                <a:lnTo>
                                  <a:pt x="90" y="44"/>
                                </a:lnTo>
                                <a:lnTo>
                                  <a:pt x="88" y="48"/>
                                </a:lnTo>
                                <a:lnTo>
                                  <a:pt x="88" y="56"/>
                                </a:lnTo>
                                <a:lnTo>
                                  <a:pt x="86" y="60"/>
                                </a:lnTo>
                                <a:lnTo>
                                  <a:pt x="86" y="63"/>
                                </a:lnTo>
                                <a:lnTo>
                                  <a:pt x="84" y="65"/>
                                </a:lnTo>
                                <a:lnTo>
                                  <a:pt x="84" y="67"/>
                                </a:lnTo>
                                <a:lnTo>
                                  <a:pt x="80" y="71"/>
                                </a:lnTo>
                                <a:lnTo>
                                  <a:pt x="80" y="73"/>
                                </a:lnTo>
                                <a:lnTo>
                                  <a:pt x="78" y="75"/>
                                </a:lnTo>
                                <a:lnTo>
                                  <a:pt x="75" y="75"/>
                                </a:lnTo>
                                <a:lnTo>
                                  <a:pt x="75" y="79"/>
                                </a:lnTo>
                                <a:lnTo>
                                  <a:pt x="73" y="81"/>
                                </a:lnTo>
                                <a:lnTo>
                                  <a:pt x="71" y="81"/>
                                </a:lnTo>
                                <a:lnTo>
                                  <a:pt x="67" y="84"/>
                                </a:lnTo>
                                <a:lnTo>
                                  <a:pt x="65" y="84"/>
                                </a:lnTo>
                                <a:lnTo>
                                  <a:pt x="63" y="86"/>
                                </a:lnTo>
                                <a:lnTo>
                                  <a:pt x="59" y="86"/>
                                </a:lnTo>
                                <a:lnTo>
                                  <a:pt x="55" y="88"/>
                                </a:lnTo>
                                <a:lnTo>
                                  <a:pt x="48" y="88"/>
                                </a:lnTo>
                                <a:lnTo>
                                  <a:pt x="44" y="90"/>
                                </a:lnTo>
                                <a:lnTo>
                                  <a:pt x="46" y="90"/>
                                </a:lnTo>
                                <a:lnTo>
                                  <a:pt x="42" y="88"/>
                                </a:lnTo>
                                <a:lnTo>
                                  <a:pt x="34" y="88"/>
                                </a:lnTo>
                                <a:lnTo>
                                  <a:pt x="32" y="86"/>
                                </a:lnTo>
                                <a:lnTo>
                                  <a:pt x="27" y="86"/>
                                </a:lnTo>
                                <a:lnTo>
                                  <a:pt x="25" y="84"/>
                                </a:lnTo>
                                <a:lnTo>
                                  <a:pt x="23" y="84"/>
                                </a:lnTo>
                                <a:lnTo>
                                  <a:pt x="23" y="81"/>
                                </a:lnTo>
                                <a:lnTo>
                                  <a:pt x="19" y="81"/>
                                </a:lnTo>
                                <a:lnTo>
                                  <a:pt x="13" y="75"/>
                                </a:lnTo>
                                <a:lnTo>
                                  <a:pt x="9" y="71"/>
                                </a:lnTo>
                                <a:lnTo>
                                  <a:pt x="9" y="69"/>
                                </a:lnTo>
                                <a:lnTo>
                                  <a:pt x="7" y="67"/>
                                </a:lnTo>
                                <a:lnTo>
                                  <a:pt x="7" y="65"/>
                                </a:lnTo>
                                <a:lnTo>
                                  <a:pt x="5" y="63"/>
                                </a:lnTo>
                                <a:lnTo>
                                  <a:pt x="5" y="60"/>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1" name="Freeform 65"/>
                        <wps:cNvSpPr>
                          <a:spLocks/>
                        </wps:cNvSpPr>
                        <wps:spPr bwMode="auto">
                          <a:xfrm>
                            <a:off x="593725" y="3175"/>
                            <a:ext cx="1731962" cy="649288"/>
                          </a:xfrm>
                          <a:custGeom>
                            <a:avLst/>
                            <a:gdLst>
                              <a:gd name="T0" fmla="*/ 680 w 1091"/>
                              <a:gd name="T1" fmla="*/ 0 h 409"/>
                              <a:gd name="T2" fmla="*/ 680 w 1091"/>
                              <a:gd name="T3" fmla="*/ 407 h 409"/>
                              <a:gd name="T4" fmla="*/ 682 w 1091"/>
                              <a:gd name="T5" fmla="*/ 405 h 409"/>
                              <a:gd name="T6" fmla="*/ 2 w 1091"/>
                              <a:gd name="T7" fmla="*/ 405 h 409"/>
                              <a:gd name="T8" fmla="*/ 4 w 1091"/>
                              <a:gd name="T9" fmla="*/ 407 h 409"/>
                              <a:gd name="T10" fmla="*/ 4 w 1091"/>
                              <a:gd name="T11" fmla="*/ 271 h 409"/>
                              <a:gd name="T12" fmla="*/ 2 w 1091"/>
                              <a:gd name="T13" fmla="*/ 273 h 409"/>
                              <a:gd name="T14" fmla="*/ 1091 w 1091"/>
                              <a:gd name="T15" fmla="*/ 273 h 409"/>
                              <a:gd name="T16" fmla="*/ 1091 w 1091"/>
                              <a:gd name="T17" fmla="*/ 136 h 409"/>
                              <a:gd name="T18" fmla="*/ 1087 w 1091"/>
                              <a:gd name="T19" fmla="*/ 136 h 409"/>
                              <a:gd name="T20" fmla="*/ 1087 w 1091"/>
                              <a:gd name="T21" fmla="*/ 271 h 409"/>
                              <a:gd name="T22" fmla="*/ 1089 w 1091"/>
                              <a:gd name="T23" fmla="*/ 269 h 409"/>
                              <a:gd name="T24" fmla="*/ 0 w 1091"/>
                              <a:gd name="T25" fmla="*/ 269 h 409"/>
                              <a:gd name="T26" fmla="*/ 0 w 1091"/>
                              <a:gd name="T27" fmla="*/ 409 h 409"/>
                              <a:gd name="T28" fmla="*/ 684 w 1091"/>
                              <a:gd name="T29" fmla="*/ 409 h 409"/>
                              <a:gd name="T30" fmla="*/ 684 w 1091"/>
                              <a:gd name="T31" fmla="*/ 0 h 409"/>
                              <a:gd name="T32" fmla="*/ 680 w 1091"/>
                              <a:gd name="T33" fmla="*/ 0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91" h="409">
                                <a:moveTo>
                                  <a:pt x="680" y="0"/>
                                </a:moveTo>
                                <a:lnTo>
                                  <a:pt x="680" y="407"/>
                                </a:lnTo>
                                <a:lnTo>
                                  <a:pt x="682" y="405"/>
                                </a:lnTo>
                                <a:lnTo>
                                  <a:pt x="2" y="405"/>
                                </a:lnTo>
                                <a:lnTo>
                                  <a:pt x="4" y="407"/>
                                </a:lnTo>
                                <a:lnTo>
                                  <a:pt x="4" y="271"/>
                                </a:lnTo>
                                <a:lnTo>
                                  <a:pt x="2" y="273"/>
                                </a:lnTo>
                                <a:lnTo>
                                  <a:pt x="1091" y="273"/>
                                </a:lnTo>
                                <a:lnTo>
                                  <a:pt x="1091" y="136"/>
                                </a:lnTo>
                                <a:lnTo>
                                  <a:pt x="1087" y="136"/>
                                </a:lnTo>
                                <a:lnTo>
                                  <a:pt x="1087" y="271"/>
                                </a:lnTo>
                                <a:lnTo>
                                  <a:pt x="1089" y="269"/>
                                </a:lnTo>
                                <a:lnTo>
                                  <a:pt x="0" y="269"/>
                                </a:lnTo>
                                <a:lnTo>
                                  <a:pt x="0" y="409"/>
                                </a:lnTo>
                                <a:lnTo>
                                  <a:pt x="684" y="409"/>
                                </a:lnTo>
                                <a:lnTo>
                                  <a:pt x="684" y="0"/>
                                </a:lnTo>
                                <a:lnTo>
                                  <a:pt x="68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2" name="Freeform 66"/>
                        <wps:cNvSpPr>
                          <a:spLocks/>
                        </wps:cNvSpPr>
                        <wps:spPr bwMode="auto">
                          <a:xfrm>
                            <a:off x="808037" y="215900"/>
                            <a:ext cx="1514475" cy="433388"/>
                          </a:xfrm>
                          <a:custGeom>
                            <a:avLst/>
                            <a:gdLst>
                              <a:gd name="T0" fmla="*/ 4 w 954"/>
                              <a:gd name="T1" fmla="*/ 273 h 273"/>
                              <a:gd name="T2" fmla="*/ 4 w 954"/>
                              <a:gd name="T3" fmla="*/ 2 h 273"/>
                              <a:gd name="T4" fmla="*/ 2 w 954"/>
                              <a:gd name="T5" fmla="*/ 4 h 273"/>
                              <a:gd name="T6" fmla="*/ 954 w 954"/>
                              <a:gd name="T7" fmla="*/ 4 h 273"/>
                              <a:gd name="T8" fmla="*/ 954 w 954"/>
                              <a:gd name="T9" fmla="*/ 0 h 273"/>
                              <a:gd name="T10" fmla="*/ 0 w 954"/>
                              <a:gd name="T11" fmla="*/ 0 h 273"/>
                              <a:gd name="T12" fmla="*/ 0 w 954"/>
                              <a:gd name="T13" fmla="*/ 273 h 273"/>
                              <a:gd name="T14" fmla="*/ 4 w 954"/>
                              <a:gd name="T15" fmla="*/ 273 h 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4" h="273">
                                <a:moveTo>
                                  <a:pt x="4" y="273"/>
                                </a:moveTo>
                                <a:lnTo>
                                  <a:pt x="4" y="2"/>
                                </a:lnTo>
                                <a:lnTo>
                                  <a:pt x="2" y="4"/>
                                </a:lnTo>
                                <a:lnTo>
                                  <a:pt x="954" y="4"/>
                                </a:lnTo>
                                <a:lnTo>
                                  <a:pt x="954" y="0"/>
                                </a:lnTo>
                                <a:lnTo>
                                  <a:pt x="0" y="0"/>
                                </a:lnTo>
                                <a:lnTo>
                                  <a:pt x="0" y="273"/>
                                </a:lnTo>
                                <a:lnTo>
                                  <a:pt x="4" y="27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3" name="Freeform 67"/>
                        <wps:cNvSpPr>
                          <a:spLocks/>
                        </wps:cNvSpPr>
                        <wps:spPr bwMode="auto">
                          <a:xfrm>
                            <a:off x="1023937" y="0"/>
                            <a:ext cx="1087437" cy="649288"/>
                          </a:xfrm>
                          <a:custGeom>
                            <a:avLst/>
                            <a:gdLst>
                              <a:gd name="T0" fmla="*/ 4 w 685"/>
                              <a:gd name="T1" fmla="*/ 409 h 409"/>
                              <a:gd name="T2" fmla="*/ 4 w 685"/>
                              <a:gd name="T3" fmla="*/ 2 h 409"/>
                              <a:gd name="T4" fmla="*/ 2 w 685"/>
                              <a:gd name="T5" fmla="*/ 4 h 409"/>
                              <a:gd name="T6" fmla="*/ 683 w 685"/>
                              <a:gd name="T7" fmla="*/ 4 h 409"/>
                              <a:gd name="T8" fmla="*/ 682 w 685"/>
                              <a:gd name="T9" fmla="*/ 2 h 409"/>
                              <a:gd name="T10" fmla="*/ 682 w 685"/>
                              <a:gd name="T11" fmla="*/ 273 h 409"/>
                              <a:gd name="T12" fmla="*/ 685 w 685"/>
                              <a:gd name="T13" fmla="*/ 273 h 409"/>
                              <a:gd name="T14" fmla="*/ 685 w 685"/>
                              <a:gd name="T15" fmla="*/ 0 h 409"/>
                              <a:gd name="T16" fmla="*/ 0 w 685"/>
                              <a:gd name="T17" fmla="*/ 0 h 409"/>
                              <a:gd name="T18" fmla="*/ 0 w 685"/>
                              <a:gd name="T19" fmla="*/ 409 h 409"/>
                              <a:gd name="T20" fmla="*/ 4 w 685"/>
                              <a:gd name="T21" fmla="*/ 409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5" h="409">
                                <a:moveTo>
                                  <a:pt x="4" y="409"/>
                                </a:moveTo>
                                <a:lnTo>
                                  <a:pt x="4" y="2"/>
                                </a:lnTo>
                                <a:lnTo>
                                  <a:pt x="2" y="4"/>
                                </a:lnTo>
                                <a:lnTo>
                                  <a:pt x="683" y="4"/>
                                </a:lnTo>
                                <a:lnTo>
                                  <a:pt x="682" y="2"/>
                                </a:lnTo>
                                <a:lnTo>
                                  <a:pt x="682" y="273"/>
                                </a:lnTo>
                                <a:lnTo>
                                  <a:pt x="685" y="273"/>
                                </a:lnTo>
                                <a:lnTo>
                                  <a:pt x="685" y="0"/>
                                </a:lnTo>
                                <a:lnTo>
                                  <a:pt x="0" y="0"/>
                                </a:lnTo>
                                <a:lnTo>
                                  <a:pt x="0" y="409"/>
                                </a:lnTo>
                                <a:lnTo>
                                  <a:pt x="4" y="40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4" name="Freeform 68"/>
                        <wps:cNvSpPr>
                          <a:spLocks/>
                        </wps:cNvSpPr>
                        <wps:spPr bwMode="auto">
                          <a:xfrm>
                            <a:off x="801687" y="425450"/>
                            <a:ext cx="874712" cy="223838"/>
                          </a:xfrm>
                          <a:custGeom>
                            <a:avLst/>
                            <a:gdLst>
                              <a:gd name="T0" fmla="*/ 11 w 551"/>
                              <a:gd name="T1" fmla="*/ 141 h 141"/>
                              <a:gd name="T2" fmla="*/ 11 w 551"/>
                              <a:gd name="T3" fmla="*/ 5 h 141"/>
                              <a:gd name="T4" fmla="*/ 6 w 551"/>
                              <a:gd name="T5" fmla="*/ 11 h 141"/>
                              <a:gd name="T6" fmla="*/ 551 w 551"/>
                              <a:gd name="T7" fmla="*/ 11 h 141"/>
                              <a:gd name="T8" fmla="*/ 551 w 551"/>
                              <a:gd name="T9" fmla="*/ 0 h 141"/>
                              <a:gd name="T10" fmla="*/ 0 w 551"/>
                              <a:gd name="T11" fmla="*/ 0 h 141"/>
                              <a:gd name="T12" fmla="*/ 0 w 551"/>
                              <a:gd name="T13" fmla="*/ 141 h 141"/>
                              <a:gd name="T14" fmla="*/ 11 w 551"/>
                              <a:gd name="T15" fmla="*/ 141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1" h="141">
                                <a:moveTo>
                                  <a:pt x="11" y="141"/>
                                </a:moveTo>
                                <a:lnTo>
                                  <a:pt x="11" y="5"/>
                                </a:lnTo>
                                <a:lnTo>
                                  <a:pt x="6" y="11"/>
                                </a:lnTo>
                                <a:lnTo>
                                  <a:pt x="551" y="11"/>
                                </a:lnTo>
                                <a:lnTo>
                                  <a:pt x="551" y="0"/>
                                </a:lnTo>
                                <a:lnTo>
                                  <a:pt x="0" y="0"/>
                                </a:lnTo>
                                <a:lnTo>
                                  <a:pt x="0" y="141"/>
                                </a:lnTo>
                                <a:lnTo>
                                  <a:pt x="11" y="14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5" name="Rectangle 69"/>
                        <wps:cNvSpPr>
                          <a:spLocks noChangeArrowheads="1"/>
                        </wps:cNvSpPr>
                        <wps:spPr bwMode="auto">
                          <a:xfrm>
                            <a:off x="1882775" y="3175"/>
                            <a:ext cx="19050" cy="4302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16" name="Freeform 70"/>
                        <wps:cNvSpPr>
                          <a:spLocks/>
                        </wps:cNvSpPr>
                        <wps:spPr bwMode="auto">
                          <a:xfrm>
                            <a:off x="1017587" y="209550"/>
                            <a:ext cx="1100137" cy="439738"/>
                          </a:xfrm>
                          <a:custGeom>
                            <a:avLst/>
                            <a:gdLst>
                              <a:gd name="T0" fmla="*/ 693 w 693"/>
                              <a:gd name="T1" fmla="*/ 141 h 277"/>
                              <a:gd name="T2" fmla="*/ 693 w 693"/>
                              <a:gd name="T3" fmla="*/ 0 h 277"/>
                              <a:gd name="T4" fmla="*/ 0 w 693"/>
                              <a:gd name="T5" fmla="*/ 0 h 277"/>
                              <a:gd name="T6" fmla="*/ 0 w 693"/>
                              <a:gd name="T7" fmla="*/ 277 h 277"/>
                              <a:gd name="T8" fmla="*/ 12 w 693"/>
                              <a:gd name="T9" fmla="*/ 277 h 277"/>
                              <a:gd name="T10" fmla="*/ 12 w 693"/>
                              <a:gd name="T11" fmla="*/ 6 h 277"/>
                              <a:gd name="T12" fmla="*/ 6 w 693"/>
                              <a:gd name="T13" fmla="*/ 11 h 277"/>
                              <a:gd name="T14" fmla="*/ 687 w 693"/>
                              <a:gd name="T15" fmla="*/ 11 h 277"/>
                              <a:gd name="T16" fmla="*/ 682 w 693"/>
                              <a:gd name="T17" fmla="*/ 6 h 277"/>
                              <a:gd name="T18" fmla="*/ 682 w 693"/>
                              <a:gd name="T19" fmla="*/ 141 h 277"/>
                              <a:gd name="T20" fmla="*/ 693 w 693"/>
                              <a:gd name="T21" fmla="*/ 141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3" h="277">
                                <a:moveTo>
                                  <a:pt x="693" y="141"/>
                                </a:moveTo>
                                <a:lnTo>
                                  <a:pt x="693" y="0"/>
                                </a:lnTo>
                                <a:lnTo>
                                  <a:pt x="0" y="0"/>
                                </a:lnTo>
                                <a:lnTo>
                                  <a:pt x="0" y="277"/>
                                </a:lnTo>
                                <a:lnTo>
                                  <a:pt x="12" y="277"/>
                                </a:lnTo>
                                <a:lnTo>
                                  <a:pt x="12" y="6"/>
                                </a:lnTo>
                                <a:lnTo>
                                  <a:pt x="6" y="11"/>
                                </a:lnTo>
                                <a:lnTo>
                                  <a:pt x="687" y="11"/>
                                </a:lnTo>
                                <a:lnTo>
                                  <a:pt x="682" y="6"/>
                                </a:lnTo>
                                <a:lnTo>
                                  <a:pt x="682" y="141"/>
                                </a:lnTo>
                                <a:lnTo>
                                  <a:pt x="693" y="14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7" name="Rectangle 71"/>
                        <wps:cNvSpPr>
                          <a:spLocks noChangeArrowheads="1"/>
                        </wps:cNvSpPr>
                        <wps:spPr bwMode="auto">
                          <a:xfrm>
                            <a:off x="1235075" y="3175"/>
                            <a:ext cx="17462" cy="646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18" name="Rectangle 72"/>
                        <wps:cNvSpPr>
                          <a:spLocks noChangeArrowheads="1"/>
                        </wps:cNvSpPr>
                        <wps:spPr bwMode="auto">
                          <a:xfrm>
                            <a:off x="1450975" y="3175"/>
                            <a:ext cx="17462" cy="646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19" name="Rectangle 73"/>
                        <wps:cNvSpPr>
                          <a:spLocks noChangeArrowheads="1"/>
                        </wps:cNvSpPr>
                        <wps:spPr bwMode="auto">
                          <a:xfrm>
                            <a:off x="1666875" y="3175"/>
                            <a:ext cx="19050" cy="4302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20" name="Rectangle 75"/>
                        <wps:cNvSpPr>
                          <a:spLocks noChangeArrowheads="1"/>
                        </wps:cNvSpPr>
                        <wps:spPr bwMode="auto">
                          <a:xfrm>
                            <a:off x="1103195" y="508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4EC37C"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1" name="Rectangle 76"/>
                        <wps:cNvSpPr>
                          <a:spLocks noChangeArrowheads="1"/>
                        </wps:cNvSpPr>
                        <wps:spPr bwMode="auto">
                          <a:xfrm>
                            <a:off x="1103195"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EAE593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2" name="Rectangle 77"/>
                        <wps:cNvSpPr>
                          <a:spLocks noChangeArrowheads="1"/>
                        </wps:cNvSpPr>
                        <wps:spPr bwMode="auto">
                          <a:xfrm>
                            <a:off x="887318" y="4826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A185C5"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3" name="Rectangle 78"/>
                        <wps:cNvSpPr>
                          <a:spLocks noChangeArrowheads="1"/>
                        </wps:cNvSpPr>
                        <wps:spPr bwMode="auto">
                          <a:xfrm>
                            <a:off x="1752414" y="508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C95BAE5"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4" name="Rectangle 79"/>
                        <wps:cNvSpPr>
                          <a:spLocks noChangeArrowheads="1"/>
                        </wps:cNvSpPr>
                        <wps:spPr bwMode="auto">
                          <a:xfrm>
                            <a:off x="1968291" y="508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72FC55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5" name="Rectangle 80"/>
                        <wps:cNvSpPr>
                          <a:spLocks noChangeArrowheads="1"/>
                        </wps:cNvSpPr>
                        <wps:spPr bwMode="auto">
                          <a:xfrm>
                            <a:off x="1968291"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B2BF3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6" name="Rectangle 81"/>
                        <wps:cNvSpPr>
                          <a:spLocks noChangeArrowheads="1"/>
                        </wps:cNvSpPr>
                        <wps:spPr bwMode="auto">
                          <a:xfrm>
                            <a:off x="1319072"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A5ECA06"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7" name="Rectangle 82"/>
                        <wps:cNvSpPr>
                          <a:spLocks noChangeArrowheads="1"/>
                        </wps:cNvSpPr>
                        <wps:spPr bwMode="auto">
                          <a:xfrm>
                            <a:off x="1319072" y="4826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178F343"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628" name="Rectangle 83"/>
                        <wps:cNvSpPr>
                          <a:spLocks noChangeArrowheads="1"/>
                        </wps:cNvSpPr>
                        <wps:spPr bwMode="auto">
                          <a:xfrm>
                            <a:off x="1319072" y="508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8193C30"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29" name="Rectangle 84"/>
                        <wps:cNvSpPr>
                          <a:spLocks noChangeArrowheads="1"/>
                        </wps:cNvSpPr>
                        <wps:spPr bwMode="auto">
                          <a:xfrm>
                            <a:off x="1536537" y="508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26D82E"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0" name="Rectangle 85"/>
                        <wps:cNvSpPr>
                          <a:spLocks noChangeArrowheads="1"/>
                        </wps:cNvSpPr>
                        <wps:spPr bwMode="auto">
                          <a:xfrm>
                            <a:off x="887318"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400EE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1" name="Rectangle 86"/>
                        <wps:cNvSpPr>
                          <a:spLocks noChangeArrowheads="1"/>
                        </wps:cNvSpPr>
                        <wps:spPr bwMode="auto">
                          <a:xfrm>
                            <a:off x="1536537"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088F54E"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2" name="Rectangle 87"/>
                        <wps:cNvSpPr>
                          <a:spLocks noChangeArrowheads="1"/>
                        </wps:cNvSpPr>
                        <wps:spPr bwMode="auto">
                          <a:xfrm>
                            <a:off x="1752414"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37AA7F"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3" name="Rectangle 88"/>
                        <wps:cNvSpPr>
                          <a:spLocks noChangeArrowheads="1"/>
                        </wps:cNvSpPr>
                        <wps:spPr bwMode="auto">
                          <a:xfrm>
                            <a:off x="2184169" y="2667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94990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4" name="Rectangle 89"/>
                        <wps:cNvSpPr>
                          <a:spLocks noChangeArrowheads="1"/>
                        </wps:cNvSpPr>
                        <wps:spPr bwMode="auto">
                          <a:xfrm>
                            <a:off x="673029" y="4826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BFD25F"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5" name="Rectangle 90"/>
                        <wps:cNvSpPr>
                          <a:spLocks noChangeArrowheads="1"/>
                        </wps:cNvSpPr>
                        <wps:spPr bwMode="auto">
                          <a:xfrm>
                            <a:off x="1103195" y="482600"/>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F67A20"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636" name="Rectangle 91"/>
                        <wps:cNvSpPr>
                          <a:spLocks noChangeArrowheads="1"/>
                        </wps:cNvSpPr>
                        <wps:spPr bwMode="auto">
                          <a:xfrm>
                            <a:off x="0" y="976241"/>
                            <a:ext cx="3140723" cy="292173"/>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B801E1" w14:textId="39D49605" w:rsidR="00306BE6" w:rsidRDefault="00306BE6" w:rsidP="00306BE6">
                              <w:pPr>
                                <w:pStyle w:val="FigureNoTitle"/>
                                <w:spacing w:before="0" w:after="0"/>
                              </w:pPr>
                              <w:bookmarkStart w:id="416" w:name="_Toc524617785"/>
                              <w:r w:rsidRPr="00306BE6">
                                <w:t xml:space="preserve">Figure 8 –  Reused context for coding the SLTP value </w:t>
                              </w:r>
                              <w:r w:rsidRPr="00306BE6">
                                <w:br/>
                                <w:t>when GBTEMPLATE is 0</w:t>
                              </w:r>
                              <w:bookmarkEnd w:id="416"/>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A2B68E4" id="グループ化 177" o:spid="_x0000_s1313" style="position:absolute;left:0;text-align:left;margin-left:0;margin-top:13.85pt;width:247.25pt;height:99.85pt;z-index:251638784;mso-position-horizontal:center;mso-position-horizontal-relative:margin;mso-width-relative:margin;mso-height-relative:margin" coordsize="31407,12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">
                <v:rect id="AutoShape 61" o:spid="_x0000_s1314" style="position:absolute;width:29257;height:12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5accIA&#10;AADcAAAADwAAAGRycy9kb3ducmV2LnhtbERPy2qDQBTdF/IPww10U5KxXUgxmUgQQqQUQs1jfXFu&#10;VOLcUWeq9u87i0KXh/PeprNpxUiDaywreF1HIIhLqxuuFFzOh9U7COeRNbaWScEPOUh3i6ctJtpO&#10;/EVj4SsRQtglqKD2vkukdGVNBt3adsSBu9vBoA9wqKQecArhppVvURRLgw2Hhho7ymoqH8W3UTCV&#10;p/F2/jzK08stt9znfVZcP5R6Xs77DQhPs/8X/7lzrSCOwtpwJhw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lpxwgAAANwAAAAPAAAAAAAAAAAAAAAAAJgCAABkcnMvZG93&#10;bnJldi54bWxQSwUGAAAAAAQABAD1AAAAhwMAAAAA&#10;" filled="f" stroked="f">
                  <o:lock v:ext="edit" aspectratio="t" text="t"/>
                </v:rect>
                <v:oval id="Oval 63" o:spid="_x0000_s1315" style="position:absolute;left:14970;top:4699;width:146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JjcMA&#10;AADcAAAADwAAAGRycy9kb3ducmV2LnhtbESPQUsDMRSE7wX/Q3iCl2KTWqi6Ni3SKvRqWzw/N8/d&#10;4OZlSdJt9t8boeBxmJlvmNUmu04MFKL1rGE+UyCIa28sNxpOx/f7JxAxIRvsPJOGkSJs1jeTFVbG&#10;X/iDhkNqRIFwrFBDm1JfSRnrlhzGme+Ji/ftg8NUZGikCXgpcNfJB6WW0qHlstBiT9uW6p/D2WkY&#10;TuEzh9Hax35c5K/d4s1NUWl9d5tfX0Akyuk/fG3vjYaleoa/M+U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JjcMAAADcAAAADwAAAAAAAAAAAAAAAACYAgAAZHJzL2Rv&#10;d25yZXYueG1sUEsFBgAAAAAEAAQA9QAAAIgDAAAAAA==&#10;" stroked="f"/>
                <v:shape id="Freeform 64" o:spid="_x0000_s1316" style="position:absolute;left:14938;top:4667;width:1492;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rF3sEA&#10;AADcAAAADwAAAGRycy9kb3ducmV2LnhtbERPy4rCMBTdC/5DuAPuNFUYHx2jqDAgyIjPhbtLc6cp&#10;09yUJtr692Yx4PJw3vNla0vxoNoXjhUMBwkI4szpgnMFl/N3fwrCB2SNpWNS8CQPy0W3M8dUu4aP&#10;9DiFXMQQ9ikqMCFUqZQ+M2TRD1xFHLlfV1sMEda51DU2MdyWcpQkY2mx4NhgsKKNoezvdLcK7Cqf&#10;/Ez3ye7WmHW4Onn4nLUHpXof7eoLRKA2vMX/7q1WMB7G+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axd7BAAAA3AAAAA8AAAAAAAAAAAAAAAAAmAIAAGRycy9kb3du&#10;cmV2LnhtbFBLBQYAAAAABAAEAPUAAACGAwAAAAA=&#10;" path="m,46l,56r2,4l2,63r2,2l4,67r1,2l5,71r4,4l9,79r4,l19,84r4,4l25,88r2,2l32,90r2,2l42,92r4,2l48,94r,-2l55,92r4,-2l63,90r2,-2l67,88r4,-4l73,84,84,73r,-2l88,67r,-2l90,63r,-3l92,56r,-8l94,48r,-2l92,42r,-7l90,33r,-6l88,25r,-2l84,19,78,14r,-4l75,10,71,6r-2,l67,4r-2,l63,2r-4,l55,,34,,32,2r-5,l25,4r-2,l17,10r-2,l9,16r,2l4,23r,2l2,27r,6l,35,,46r4,l4,35,5,33r,-6l7,25r,-2l13,18r,-2l15,14r2,l23,8r2,l27,6r5,l34,4r12,l55,4r4,2l63,6r2,2l67,8r2,2l71,10r4,4l80,19r,4l84,23r,2l86,27r,6l88,35r,7l90,46r,-2l88,48r,8l86,60r,3l84,65r,2l80,71r,2l78,75r-3,l75,79r-2,2l71,81r-4,3l65,84r-2,2l59,86r-4,2l48,88r-4,2l46,90,42,88r-8,l32,86r-5,l25,84r-2,l23,81r-4,l13,75,9,71r,-2l7,67r,-2l5,63r,-3l4,56,4,46,,46xe" fillcolor="black" stroked="f">
                  <v:path arrowok="t" o:connecttype="custom" o:connectlocs="3175,95250;6350,106363;14288,119063;30163,133350;42863,142875;66675,146050;76200,146050;100013,142875;112713,133350;133350,112713;142875,100013;146050,76200;146050,66675;142875,42863;133350,30163;119063,15875;106363,6350;93663,3175;50800,3175;36513,6350;14288,25400;6350,39688;0,55563;6350,55563;11113,39688;20638,25400;36513,12700;50800,9525;87313,6350;103188,12700;112713,15875;127000,36513;136525,42863;139700,66675;139700,76200;136525,100013;127000,112713;119063,119063;112713,128588;100013,136525;76200,139700;66675,139700;42863,136525;36513,128588;14288,112713;11113,103188;6350,88900" o:connectangles="0,0,0,0,0,0,0,0,0,0,0,0,0,0,0,0,0,0,0,0,0,0,0,0,0,0,0,0,0,0,0,0,0,0,0,0,0,0,0,0,0,0,0,0,0,0,0"/>
                </v:shape>
                <v:shape id="Freeform 65" o:spid="_x0000_s1317" style="position:absolute;left:5937;top:31;width:17319;height:6493;visibility:visible;mso-wrap-style:square;v-text-anchor:top" coordsize="1091,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ZPsYA&#10;AADcAAAADwAAAGRycy9kb3ducmV2LnhtbESPzYvCMBTE7wv+D+Et7G1Nuwt+VKOIoHjwsn7g9dE8&#10;267NS0mytfrXmwXB4zAzv2Gm887UoiXnK8sK0n4Cgji3uuJCwWG/+hyB8AFZY22ZFNzIw3zWe5ti&#10;pu2Vf6jdhUJECPsMFZQhNJmUPi/JoO/bhjh6Z+sMhihdIbXDa4SbWn4lyUAarDgulNjQsqT8svsz&#10;Chbj3+NwvXL3dty4vVzft9+ny0ipj/duMQERqAuv8LO90QoGaQr/Z+IR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NZPsYAAADcAAAADwAAAAAAAAAAAAAAAACYAgAAZHJz&#10;L2Rvd25yZXYueG1sUEsFBgAAAAAEAAQA9QAAAIsDAAAAAA==&#10;" path="m680,r,407l682,405,2,405r2,2l4,271r-2,2l1091,273r,-137l1087,136r,135l1089,269,,269,,409r684,l684,r-4,xe" fillcolor="black" stroked="f">
                  <v:path arrowok="t" o:connecttype="custom" o:connectlocs="1079500,0;1079500,646113;1082675,642938;3175,642938;6350,646113;6350,430213;3175,433388;1731962,433388;1731962,215900;1725612,215900;1725612,430213;1728787,427038;0,427038;0,649288;1085850,649288;1085850,0;1079500,0" o:connectangles="0,0,0,0,0,0,0,0,0,0,0,0,0,0,0,0,0"/>
                </v:shape>
                <v:shape id="Freeform 66" o:spid="_x0000_s1318" style="position:absolute;left:8080;top:2159;width:15145;height:4333;visibility:visible;mso-wrap-style:square;v-text-anchor:top" coordsize="954,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5LcMA&#10;AADcAAAADwAAAGRycy9kb3ducmV2LnhtbESPT4vCMBTE78J+h/AEb5q0oEg1ilSEZdmL/w7eHs2z&#10;LTYv3SZq/fYbYWGPw8z8hlmue9uIB3W+dqwhmSgQxIUzNZcaTsfdeA7CB2SDjWPS8CIP69XHYImZ&#10;cU/e0+MQShEh7DPUUIXQZlL6oiKLfuJa4uhdXWcxRNmV0nT4jHDbyFSpmbRYc1yosKW8ouJ2uFsN&#10;P/w1zbfnRO3SvD5dvuml8JxrPRr2mwWIQH34D/+1P42GWZLC+0w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J5LcMAAADcAAAADwAAAAAAAAAAAAAAAACYAgAAZHJzL2Rv&#10;d25yZXYueG1sUEsFBgAAAAAEAAQA9QAAAIgDAAAAAA==&#10;" path="m4,273l4,2,2,4r952,l954,,,,,273r4,xe" fillcolor="black" stroked="f">
                  <v:path arrowok="t" o:connecttype="custom" o:connectlocs="6350,433388;6350,3175;3175,6350;1514475,6350;1514475,0;0,0;0,433388;6350,433388" o:connectangles="0,0,0,0,0,0,0,0"/>
                </v:shape>
                <v:shape id="Freeform 67" o:spid="_x0000_s1319" style="position:absolute;left:10239;width:10874;height:6492;visibility:visible;mso-wrap-style:square;v-text-anchor:top" coordsize="685,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lsYA&#10;AADcAAAADwAAAGRycy9kb3ducmV2LnhtbESPzWsCMRTE7wX/h/CEXopm/UDt1igiCIIe/Dro7bF5&#10;3d26eVk2qcb/vhEKHoeZ+Q0znQdTiRs1rrSsoNdNQBBnVpecKzgdV50JCOeRNVaWScGDHMxnrbcp&#10;ptreeU+3g89FhLBLUUHhfZ1K6bKCDLqurYmj920bgz7KJpe6wXuEm0r2k2QkDZYcFwqsaVlQdj38&#10;GgX2/DMe4yMZmu1ltf0cbsLuwwel3tth8QXCU/Cv8H97rRWMegN4no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SlsYAAADcAAAADwAAAAAAAAAAAAAAAACYAgAAZHJz&#10;L2Rvd25yZXYueG1sUEsFBgAAAAAEAAQA9QAAAIsDAAAAAA==&#10;" path="m4,409l4,2,2,4r681,l682,2r,271l685,273,685,,,,,409r4,xe" fillcolor="black" stroked="f">
                  <v:path arrowok="t" o:connecttype="custom" o:connectlocs="6350,649288;6350,3175;3175,6350;1084262,6350;1082675,3175;1082675,433388;1087437,433388;1087437,0;0,0;0,649288;6350,649288" o:connectangles="0,0,0,0,0,0,0,0,0,0,0"/>
                </v:shape>
                <v:shape id="Freeform 68" o:spid="_x0000_s1320" style="position:absolute;left:8016;top:4254;width:8747;height:2238;visibility:visible;mso-wrap-style:square;v-text-anchor:top" coordsize="55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VssQA&#10;AADcAAAADwAAAGRycy9kb3ducmV2LnhtbESPQWsCMRSE74L/ITyhN01sdZHVKCIUK/Ti6sXbY/Pc&#10;XXbzsiSpbv99Uyj0OMzMN8xmN9hOPMiHxrGG+UyBIC6dabjScL28T1cgQkQ22DkmDd8UYLcdjzaY&#10;G/fkMz2KWIkE4ZCjhjrGPpcylDVZDDPXEyfv7rzFmKSvpPH4THDbyVelMmmx4bRQY0+Hmsq2+LIa&#10;qvh5a49vx2V59xnvTwdlM9Vq/TIZ9msQkYb4H/5rfxgN2XwB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r1bLEAAAA3AAAAA8AAAAAAAAAAAAAAAAAmAIAAGRycy9k&#10;b3ducmV2LnhtbFBLBQYAAAAABAAEAPUAAACJAwAAAAA=&#10;" path="m11,141l11,5,6,11r545,l551,,,,,141r11,xe" fillcolor="black" stroked="f">
                  <v:path arrowok="t" o:connecttype="custom" o:connectlocs="17462,223838;17462,7938;9525,17463;874712,17463;874712,0;0,0;0,223838;17462,223838" o:connectangles="0,0,0,0,0,0,0,0"/>
                </v:shape>
                <v:rect id="Rectangle 69" o:spid="_x0000_s1321" style="position:absolute;left:18827;top:31;width:191;height:4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rDcYA&#10;AADcAAAADwAAAGRycy9kb3ducmV2LnhtbESPT2vCQBTE74V+h+UVeqsbpYqN2YgKQi8F/x3q7Zl9&#10;JsHs27i71dRP7wqFHoeZ+Q2TTTvTiAs5X1tW0O8lIIgLq2suFey2y7cxCB+QNTaWScEveZjmz08Z&#10;ptpeeU2XTShFhLBPUUEVQptK6YuKDPqebYmjd7TOYIjSlVI7vEa4aeQgSUbSYM1xocKWFhUVp82P&#10;UTD/GM/Pq3f+uq0Pe9p/H07DgUuUen3pZhMQgbrwH/5rf2oFo/4QHmfiEZD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mrDcYAAADcAAAADwAAAAAAAAAAAAAAAACYAgAAZHJz&#10;L2Rvd25yZXYueG1sUEsFBgAAAAAEAAQA9QAAAIsDAAAAAA==&#10;" fillcolor="black" stroked="f"/>
                <v:shape id="Freeform 70" o:spid="_x0000_s1322" style="position:absolute;left:10175;top:2095;width:11002;height:4397;visibility:visible;mso-wrap-style:square;v-text-anchor:top" coordsize="693,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ZCMUA&#10;AADcAAAADwAAAGRycy9kb3ducmV2LnhtbESPT2sCMRTE7wW/Q3iF3mpWD4tsjSJCUWh7WP8Uj4/N&#10;M1ndvCybVLff3giCx2FmfsNM571rxIW6UHtWMBpmIIgrr2s2Cnbbz/cJiBCRNTaeScE/BZjPBi9T&#10;LLS/ckmXTTQiQTgUqMDG2BZShsqSwzD0LXHyjr5zGJPsjNQdXhPcNXKcZbl0WHNasNjS0lJ13vw5&#10;BeH087Uy7WR8/LWmPG+/D3tdrpV6e+0XHyAi9fEZfrTXWkE+yuF+Jh0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5kIxQAAANwAAAAPAAAAAAAAAAAAAAAAAJgCAABkcnMv&#10;ZG93bnJldi54bWxQSwUGAAAAAAQABAD1AAAAigMAAAAA&#10;" path="m693,141l693,,,,,277r12,l12,6,6,11r681,l682,6r,135l693,141xe" fillcolor="black" stroked="f">
                  <v:path arrowok="t" o:connecttype="custom" o:connectlocs="1100137,223838;1100137,0;0,0;0,439738;19050,439738;19050,9525;9525,17463;1090612,17463;1082675,9525;1082675,223838;1100137,223838" o:connectangles="0,0,0,0,0,0,0,0,0,0,0"/>
                </v:shape>
                <v:rect id="Rectangle 71" o:spid="_x0000_s1323" style="position:absolute;left:12350;top:31;width:175;height:6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Q4ccA&#10;AADcAAAADwAAAGRycy9kb3ducmV2LnhtbESPQWvCQBSE70L/w/IK3nSjqLVpVqmC4EWotod6e2Zf&#10;k5Ds27i7auyv7xYKPQ4z8w2TLTvTiCs5X1lWMBomIIhzqysuFHy8bwZzED4ga2wsk4I7eVguHnoZ&#10;ptreeE/XQyhEhLBPUUEZQptK6fOSDPqhbYmj92WdwRClK6R2eItw08hxksykwYrjQoktrUvK68PF&#10;KFg9z1fntwnvvvenIx0/T/V07BKl+o/d6wuIQF34D/+1t1rBbPQEv2fiE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3kOHHAAAA3AAAAA8AAAAAAAAAAAAAAAAAmAIAAGRy&#10;cy9kb3ducmV2LnhtbFBLBQYAAAAABAAEAPUAAACMAwAAAAA=&#10;" fillcolor="black" stroked="f"/>
                <v:rect id="Rectangle 72" o:spid="_x0000_s1324" style="position:absolute;left:14509;top:31;width:175;height:6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gEk8QA&#10;AADcAAAADwAAAGRycy9kb3ducmV2LnhtbERPz2vCMBS+D/wfwhvsNlPFiVZj0YGwy2A6D/b22ry1&#10;pc1Ll2Ta7a83B2HHj+/3OhtMJy7kfGNZwWScgCAurW64UnD63D8vQPiArLGzTAp+yUO2GT2sMdX2&#10;yge6HEMlYgj7FBXUIfSplL6syaAf2544cl/WGQwRukpqh9cYbjo5TZK5NNhwbKixp9eayvb4YxTs&#10;lovd98eM3/8ORU75uWhfpi5R6ulx2K5ABBrCv/juftMK5pO4Np6JR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oBJPEAAAA3AAAAA8AAAAAAAAAAAAAAAAAmAIAAGRycy9k&#10;b3ducmV2LnhtbFBLBQYAAAAABAAEAPUAAACJAwAAAAA=&#10;" fillcolor="black" stroked="f"/>
                <v:rect id="Rectangle 73" o:spid="_x0000_s1325" style="position:absolute;left:16668;top:31;width:191;height:4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hCMcA&#10;AADcAAAADwAAAGRycy9kb3ducmV2LnhtbESPQWvCQBSE70L/w/IK3sxGsaJpVqmC4EWotod6e8m+&#10;JsHs27i7atpf3y0Uehxm5hsmX/WmFTdyvrGsYJykIIhLqxuuFLy/bUdzED4ga2wtk4Iv8rBaPgxy&#10;zLS984Fux1CJCGGfoYI6hC6T0pc1GfSJ7Yij92mdwRClq6R2eI9w08pJms6kwYbjQo0dbWoqz8er&#10;UbBezNeX1ynvvw/FiU4fxflp4lKlho/9yzOIQH34D/+1d1rBbLyA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koQjHAAAA3AAAAA8AAAAAAAAAAAAAAAAAmAIAAGRy&#10;cy9kb3ducmV2LnhtbFBLBQYAAAAABAAEAPUAAACMAwAAAAA=&#10;" fillcolor="black" stroked="f"/>
                <v:rect id="Rectangle 75" o:spid="_x0000_s1326" style="position:absolute;left:11031;top:508;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u678A&#10;AADcAAAADwAAAGRycy9kb3ducmV2LnhtbERPy4rCMBTdC/MP4Q6403S6EKlGGQYKHXFj9QMuze2D&#10;SW5KkrH1781CcHk47/1xtkbcyYfBsYKvdQaCuHF64E7B7VqutiBCRNZoHJOCBwU4Hj4Weyy0m/hC&#10;9zp2IoVwKFBBH+NYSBmaniyGtRuJE9c6bzEm6DupPU4p3BqZZ9lGWhw4NfQ40k9PzV/9bxXIa11O&#10;29r4zJ3y9mx+q0tLTqnl5/y9AxFpjm/xy11pBZs8zU9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BC7rvwAAANwAAAAPAAAAAAAAAAAAAAAAAJgCAABkcnMvZG93bnJl&#10;di54bWxQSwUGAAAAAAQABAD1AAAAhAMAAAAA&#10;" filled="f" stroked="f">
                  <v:textbox style="mso-fit-shape-to-text:t" inset="0,0,0,0">
                    <w:txbxContent>
                      <w:p w14:paraId="5E4EC37C"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76" o:spid="_x0000_s1327" style="position:absolute;left:11031;top:2667;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cMEA&#10;AADcAAAADwAAAGRycy9kb3ducmV2LnhtbESPzYoCMRCE74LvEFrYm2acg8hoFBEElb047gM0k54f&#10;TDpDEp3x7c3Cwh6LqvqK2u5Ha8SLfOgcK1guMhDEldMdNwp+7qf5GkSIyBqNY1LwpgD73XSyxUK7&#10;gW/0KmMjEoRDgQraGPtCylC1ZDEsXE+cvNp5izFJ30jtcUhwa2SeZStpseO00GJPx5aqR/m0CuS9&#10;PA3r0vjMXfP621zOt5qcUl+z8bABEWmM/+G/9lkrWOV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Ii3DBAAAA3AAAAA8AAAAAAAAAAAAAAAAAmAIAAGRycy9kb3du&#10;cmV2LnhtbFBLBQYAAAAABAAEAPUAAACGAwAAAAA=&#10;" filled="f" stroked="f">
                  <v:textbox style="mso-fit-shape-to-text:t" inset="0,0,0,0">
                    <w:txbxContent>
                      <w:p w14:paraId="0EAE593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77" o:spid="_x0000_s1328" style="position:absolute;left:8873;top:4826;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VB8EA&#10;AADcAAAADwAAAGRycy9kb3ducmV2LnhtbESPzYoCMRCE74LvEFrYm2acg8hoFBEEV/biuA/QTHp+&#10;MOkMSXRm394Iwh6LqvqK2u5Ha8STfOgcK1guMhDEldMdNwp+b6f5GkSIyBqNY1LwRwH2u+lki4V2&#10;A1/pWcZGJAiHAhW0MfaFlKFqyWJYuJ44ebXzFmOSvpHa45Dg1sg8y1bSYsdpocWeji1V9/JhFchb&#10;eRrWpfGZu+T1j/k+X2tySn3NxsMGRKQx/oc/7bNWsMpzeJ9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aFQfBAAAA3AAAAA8AAAAAAAAAAAAAAAAAmAIAAGRycy9kb3du&#10;cmV2LnhtbFBLBQYAAAAABAAEAPUAAACGAwAAAAA=&#10;" filled="f" stroked="f">
                  <v:textbox style="mso-fit-shape-to-text:t" inset="0,0,0,0">
                    <w:txbxContent>
                      <w:p w14:paraId="51A185C5"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78" o:spid="_x0000_s1329" style="position:absolute;left:17524;top:508;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awnMEA&#10;AADcAAAADwAAAGRycy9kb3ducmV2LnhtbESP3YrCMBSE7xd8h3AWvFvTrSB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WsJzBAAAA3AAAAA8AAAAAAAAAAAAAAAAAmAIAAGRycy9kb3du&#10;cmV2LnhtbFBLBQYAAAAABAAEAPUAAACGAwAAAAA=&#10;" filled="f" stroked="f">
                  <v:textbox style="mso-fit-shape-to-text:t" inset="0,0,0,0">
                    <w:txbxContent>
                      <w:p w14:paraId="3C95BAE5"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79" o:spid="_x0000_s1330" style="position:absolute;left:19682;top:508;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o6MEA&#10;AADcAAAADwAAAGRycy9kb3ducmV2LnhtbESP3YrCMBSE7xd8h3AWvFvTLSJ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KOjBAAAA3AAAAA8AAAAAAAAAAAAAAAAAmAIAAGRycy9kb3du&#10;cmV2LnhtbFBLBQYAAAAABAAEAPUAAACGAwAAAAA=&#10;" filled="f" stroked="f">
                  <v:textbox style="mso-fit-shape-to-text:t" inset="0,0,0,0">
                    <w:txbxContent>
                      <w:p w14:paraId="572FC55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80" o:spid="_x0000_s1331" style="position:absolute;left:19682;top:2667;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fit-shape-to-text:t" inset="0,0,0,0">
                    <w:txbxContent>
                      <w:p w14:paraId="5EB2BF3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81" o:spid="_x0000_s1332" style="position:absolute;left:13190;top:2667;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fit-shape-to-text:t" inset="0,0,0,0">
                    <w:txbxContent>
                      <w:p w14:paraId="0A5ECA06"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82" o:spid="_x0000_s1333" style="position:absolute;left:13190;top:4826;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2n8IA&#10;AADcAAAADwAAAGRycy9kb3ducmV2LnhtbESPzYoCMRCE78K+Q2hhb5pxDq6MRhFBcMWLow/QTHp+&#10;MOkMSdaZfXuzIOyxqKqvqM1utEY8yYfOsYLFPANBXDndcaPgfjvOViBCRNZoHJOCXwqw235MNlho&#10;N/CVnmVsRIJwKFBBG2NfSBmqliyGueuJk1c7bzEm6RupPQ4Jbo3Ms2wpLXacFlrs6dBS9Sh/rAJ5&#10;K4/DqjQ+c+e8vpjv07Ump9TndNyvQUQa43/43T5pBcv8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bafwgAAANwAAAAPAAAAAAAAAAAAAAAAAJgCAABkcnMvZG93&#10;bnJldi54bWxQSwUGAAAAAAQABAD1AAAAhwMAAAAA&#10;" filled="f" stroked="f">
                  <v:textbox style="mso-fit-shape-to-text:t" inset="0,0,0,0">
                    <w:txbxContent>
                      <w:p w14:paraId="7178F343"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83" o:spid="_x0000_s1334" style="position:absolute;left:13190;top:508;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i7b8A&#10;AADcAAAADwAAAGRycy9kb3ducmV2LnhtbERPy4rCMBTdC/MP4Q6403S6EKlGGQYKHXFj9QMuze2D&#10;SW5KkrH1781CcHk47/1xtkbcyYfBsYKvdQaCuHF64E7B7VqutiBCRNZoHJOCBwU4Hj4Weyy0m/hC&#10;9zp2IoVwKFBBH+NYSBmaniyGtRuJE9c6bzEm6DupPU4p3BqZZ9lGWhw4NfQ40k9PzV/9bxXIa11O&#10;29r4zJ3y9mx+q0tLTqnl5/y9AxFpjm/xy11pBZs8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ciLtvwAAANwAAAAPAAAAAAAAAAAAAAAAAJgCAABkcnMvZG93bnJl&#10;di54bWxQSwUGAAAAAAQABAD1AAAAhAMAAAAA&#10;" filled="f" stroked="f">
                  <v:textbox style="mso-fit-shape-to-text:t" inset="0,0,0,0">
                    <w:txbxContent>
                      <w:p w14:paraId="48193C30"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4" o:spid="_x0000_s1335" style="position:absolute;left:15365;top:508;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6HdsIA&#10;AADcAAAADwAAAGRycy9kb3ducmV2LnhtbESPzYoCMRCE7wv7DqGFva0Z5yDuaBQRBBUvjj5AM+n5&#10;waQzJFlnfHuzIOyxqKqvqNVmtEY8yIfOsYLZNANBXDndcaPgdt1/L0CEiKzROCYFTwqwWX9+rLDQ&#10;buALPcrYiAThUKCCNsa+kDJULVkMU9cTJ6923mJM0jdSexwS3BqZZ9lcWuw4LbTY066l6l7+WgXy&#10;Wu6HRWl85k55fTbHw6Ump9TXZNwuQUQa43/43T5oBfP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od2wgAAANwAAAAPAAAAAAAAAAAAAAAAAJgCAABkcnMvZG93&#10;bnJldi54bWxQSwUGAAAAAAQABAD1AAAAhwMAAAAA&#10;" filled="f" stroked="f">
                  <v:textbox style="mso-fit-shape-to-text:t" inset="0,0,0,0">
                    <w:txbxContent>
                      <w:p w14:paraId="0B26D82E"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5" o:spid="_x0000_s1336" style="position:absolute;left:8873;top:2667;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4NsAA&#10;AADcAAAADwAAAGRycy9kb3ducmV2LnhtbERPS2rDMBDdF3IHMYHuGjkuBO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24NsAAAADcAAAADwAAAAAAAAAAAAAAAACYAgAAZHJzL2Rvd25y&#10;ZXYueG1sUEsFBgAAAAAEAAQA9QAAAIUDAAAAAA==&#10;" filled="f" stroked="f">
                  <v:textbox style="mso-fit-shape-to-text:t" inset="0,0,0,0">
                    <w:txbxContent>
                      <w:p w14:paraId="6C400EE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6" o:spid="_x0000_s1337" style="position:absolute;left:15365;top:2667;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drcEA&#10;AADcAAAADwAAAGRycy9kb3ducmV2LnhtbESPzYoCMRCE7wu+Q2jB25pRQWQ0igiCK3tx9AGaSc8P&#10;Jp0hic7s25sFwWNRVV9Rm91gjXiSD61jBbNpBoK4dLrlWsHtevxegQgRWaNxTAr+KMBuO/raYK5d&#10;zxd6FrEWCcIhRwVNjF0uZSgbshimriNOXuW8xZikr6X22Ce4NXKeZUtpseW00GBHh4bKe/GwCuS1&#10;OParwvjMnefVr/k5XSpySk3Gw34NItIQP+F3+6QVLBc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RHa3BAAAA3AAAAA8AAAAAAAAAAAAAAAAAmAIAAGRycy9kb3du&#10;cmV2LnhtbFBLBQYAAAAABAAEAPUAAACGAwAAAAA=&#10;" filled="f" stroked="f">
                  <v:textbox style="mso-fit-shape-to-text:t" inset="0,0,0,0">
                    <w:txbxContent>
                      <w:p w14:paraId="7088F54E"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7" o:spid="_x0000_s1338" style="position:absolute;left:17524;top:2667;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2sEA&#10;AADcAAAADwAAAGRycy9kb3ducmV2LnhtbESP3YrCMBSE7xd8h3AWvFvTrSBSjbIsCCp7Y/UBDs3p&#10;DyYnJYm2vr1ZELwcZuYbZr0drRF38qFzrOB7loEgrpzuuFFwOe++liBCRNZoHJOCBwXYbiYfayy0&#10;G/hE9zI2IkE4FKigjbEvpAxVSxbDzPXEyaudtxiT9I3UHocEt0bmWbaQFjtOCy329NtSdS1vVoE8&#10;l7thWRqfuWNe/5nD/lSTU2r6Of6sQEQa4zv8au+1gsU8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Dg9rBAAAA3AAAAA8AAAAAAAAAAAAAAAAAmAIAAGRycy9kb3du&#10;cmV2LnhtbFBLBQYAAAAABAAEAPUAAACGAwAAAAA=&#10;" filled="f" stroked="f">
                  <v:textbox style="mso-fit-shape-to-text:t" inset="0,0,0,0">
                    <w:txbxContent>
                      <w:p w14:paraId="5137AA7F"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8" o:spid="_x0000_s1339" style="position:absolute;left:21841;top:2667;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mQcEA&#10;AADcAAAADwAAAGRycy9kb3ducmV2LnhtbESPzYoCMRCE7wu+Q2jB25pRQWTWKCIIKl4c9wGaSc8P&#10;Jp0hic749kZY2GNRVV9R6+1gjXiSD61jBbNpBoK4dLrlWsHv7fC9AhEiskbjmBS8KMB2M/paY65d&#10;z1d6FrEWCcIhRwVNjF0uZSgbshimriNOXuW8xZikr6X22Ce4NXKeZUtpseW00GBH+4bKe/GwCuSt&#10;OPSrwvjMnefVxZyO14qcUpPxsPsBEWmI/+G/9lErWC4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PJkHBAAAA3AAAAA8AAAAAAAAAAAAAAAAAmAIAAGRycy9kb3du&#10;cmV2LnhtbFBLBQYAAAAABAAEAPUAAACGAwAAAAA=&#10;" filled="f" stroked="f">
                  <v:textbox style="mso-fit-shape-to-text:t" inset="0,0,0,0">
                    <w:txbxContent>
                      <w:p w14:paraId="5F949909"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89" o:spid="_x0000_s1340" style="position:absolute;left:6730;top:4826;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fit-shape-to-text:t" inset="0,0,0,0">
                    <w:txbxContent>
                      <w:p w14:paraId="62BFD25F"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90" o:spid="_x0000_s1341" style="position:absolute;left:11031;top:4826;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brsIA&#10;AADcAAAADwAAAGRycy9kb3ducmV2LnhtbESPzYoCMRCE74LvEFrwphmVF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huuwgAAANwAAAAPAAAAAAAAAAAAAAAAAJgCAABkcnMvZG93&#10;bnJldi54bWxQSwUGAAAAAAQABAD1AAAAhwMAAAAA&#10;" filled="f" stroked="f">
                  <v:textbox style="mso-fit-shape-to-text:t" inset="0,0,0,0">
                    <w:txbxContent>
                      <w:p w14:paraId="73F67A20" w14:textId="77777777" w:rsidR="00306BE6" w:rsidRDefault="00306BE6" w:rsidP="0082311F">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_x0000_s1342" style="position:absolute;top:9762;width:31407;height:2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IrsYA&#10;AADcAAAADwAAAGRycy9kb3ducmV2LnhtbESPQWvCQBSE7wX/w/IEL0U3tRA0ZiNSEHoQitGD3h7Z&#10;12xq9m3Ibk3aX98tFHocZuYbJt+OthV36n3jWMHTIgFBXDndcK3gfNrPVyB8QNbYOiYFX+RhW0we&#10;csy0G/hI9zLUIkLYZ6jAhNBlUvrKkEW/cB1x9N5dbzFE2ddS9zhEuG3lMklSabHhuGCwoxdD1a38&#10;tAr2b5eG+FseH9erwX1Uy2tpDp1Ss+m424AINIb/8F/7VStIn1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jIrsYAAADcAAAADwAAAAAAAAAAAAAAAACYAgAAZHJz&#10;L2Rvd25yZXYueG1sUEsFBgAAAAAEAAQA9QAAAIsDAAAAAA==&#10;" filled="f" stroked="f">
                  <v:textbox style="mso-fit-shape-to-text:t" inset="0,0,0,0">
                    <w:txbxContent>
                      <w:p w14:paraId="51B801E1" w14:textId="39D49605" w:rsidR="00306BE6" w:rsidRDefault="00306BE6" w:rsidP="00306BE6">
                        <w:pPr>
                          <w:pStyle w:val="FigureNoTitle"/>
                          <w:spacing w:before="0" w:after="0"/>
                        </w:pPr>
                        <w:bookmarkStart w:id="423" w:name="_Toc524617785"/>
                        <w:r w:rsidRPr="00306BE6">
                          <w:t xml:space="preserve">Figure 8 –  Reused context for coding the SLTP value </w:t>
                        </w:r>
                        <w:r w:rsidRPr="00306BE6">
                          <w:br/>
                          <w:t>when GBTEMPLATE is 0</w:t>
                        </w:r>
                        <w:bookmarkEnd w:id="423"/>
                      </w:p>
                    </w:txbxContent>
                  </v:textbox>
                </v:rect>
                <w10:wrap anchorx="margin"/>
              </v:group>
            </w:pict>
          </mc:Fallback>
        </mc:AlternateContent>
      </w:r>
    </w:p>
    <w:p w14:paraId="4C738F72" w14:textId="4D5548D5" w:rsidR="003C17B6" w:rsidRPr="00891A28" w:rsidRDefault="003C17B6" w:rsidP="003C17B6">
      <w:pPr>
        <w:rPr>
          <w:lang w:val="en-GB" w:eastAsia="ja-JP"/>
        </w:rPr>
      </w:pPr>
    </w:p>
    <w:p w14:paraId="0852E2EE" w14:textId="6647717C" w:rsidR="003C17B6" w:rsidRPr="00891A28" w:rsidRDefault="009B7602" w:rsidP="003C17B6">
      <w:pPr>
        <w:rPr>
          <w:lang w:val="en-GB" w:eastAsia="ja-JP"/>
        </w:rPr>
      </w:pPr>
      <w:r w:rsidRPr="00891A28">
        <w:rPr>
          <w:noProof/>
          <w:lang w:val="en-GB" w:eastAsia="zh-CN"/>
        </w:rPr>
        <mc:AlternateContent>
          <mc:Choice Requires="wps">
            <w:drawing>
              <wp:anchor distT="0" distB="0" distL="114300" distR="114300" simplePos="0" relativeHeight="251636736" behindDoc="0" locked="0" layoutInCell="1" allowOverlap="1" wp14:anchorId="398E020F" wp14:editId="14093DDE">
                <wp:simplePos x="0" y="0"/>
                <wp:positionH relativeFrom="column">
                  <wp:posOffset>1891372</wp:posOffset>
                </wp:positionH>
                <wp:positionV relativeFrom="paragraph">
                  <wp:posOffset>85400</wp:posOffset>
                </wp:positionV>
                <wp:extent cx="114935" cy="197485"/>
                <wp:effectExtent l="0" t="0" r="2540" b="6350"/>
                <wp:wrapNone/>
                <wp:docPr id="556"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748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2281E2" w14:textId="7AB49356" w:rsidR="00306BE6" w:rsidRDefault="00306BE6" w:rsidP="009B7602">
                            <w:pPr>
                              <w:pStyle w:val="NormalWeb"/>
                              <w:kinsoku w:val="0"/>
                              <w:overflowPunct w:val="0"/>
                              <w:spacing w:before="0" w:beforeAutospacing="0" w:after="0" w:afterAutospacing="0"/>
                              <w:textAlignment w:val="baseline"/>
                            </w:pPr>
                          </w:p>
                        </w:txbxContent>
                      </wps:txbx>
                      <wps:bodyPr vert="horz" wrap="none" lIns="0" tIns="0" rIns="0" bIns="0" numCol="1" anchor="t" anchorCtr="0" compatLnSpc="1">
                        <a:prstTxWarp prst="textNoShape">
                          <a:avLst/>
                        </a:prstTxWarp>
                        <a:spAutoFit/>
                      </wps:bodyPr>
                    </wps:wsp>
                  </a:graphicData>
                </a:graphic>
              </wp:anchor>
            </w:drawing>
          </mc:Choice>
          <mc:Fallback>
            <w:pict>
              <v:rect w14:anchorId="398E020F" id="Rectangle 91" o:spid="_x0000_s1343" style="position:absolute;left:0;text-align:left;margin-left:148.95pt;margin-top:6.7pt;width:9.05pt;height:15.55pt;z-index:251636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" filled="f" stroked="f">
                <v:textbox style="mso-fit-shape-to-text:t" inset="0,0,0,0">
                  <w:txbxContent>
                    <w:p w14:paraId="6D2281E2" w14:textId="7AB49356" w:rsidR="00306BE6" w:rsidRDefault="00306BE6" w:rsidP="009B7602">
                      <w:pPr>
                        <w:pStyle w:val="NormalWeb"/>
                        <w:kinsoku w:val="0"/>
                        <w:overflowPunct w:val="0"/>
                        <w:spacing w:before="0" w:beforeAutospacing="0" w:after="0" w:afterAutospacing="0"/>
                        <w:textAlignment w:val="baseline"/>
                      </w:pPr>
                    </w:p>
                  </w:txbxContent>
                </v:textbox>
              </v:rect>
            </w:pict>
          </mc:Fallback>
        </mc:AlternateContent>
      </w:r>
    </w:p>
    <w:p w14:paraId="6ED8881E" w14:textId="77777777" w:rsidR="003C17B6" w:rsidRPr="00891A28" w:rsidRDefault="003C17B6" w:rsidP="003C17B6">
      <w:pPr>
        <w:rPr>
          <w:lang w:val="en-GB" w:eastAsia="ja-JP"/>
        </w:rPr>
      </w:pPr>
    </w:p>
    <w:p w14:paraId="03EAE7EE" w14:textId="77777777" w:rsidR="003C17B6" w:rsidRPr="00891A28" w:rsidRDefault="003C17B6" w:rsidP="003C17B6">
      <w:pPr>
        <w:rPr>
          <w:lang w:val="en-GB" w:eastAsia="ja-JP"/>
        </w:rPr>
      </w:pPr>
    </w:p>
    <w:p w14:paraId="65D040D8" w14:textId="77777777" w:rsidR="003C17B6" w:rsidRPr="00891A28" w:rsidRDefault="003C17B6" w:rsidP="003C17B6">
      <w:pPr>
        <w:rPr>
          <w:lang w:val="en-GB" w:eastAsia="ja-JP"/>
        </w:rPr>
      </w:pPr>
    </w:p>
    <w:p w14:paraId="5D61248E" w14:textId="77777777" w:rsidR="003C17B6" w:rsidRPr="00891A28" w:rsidRDefault="003C17B6" w:rsidP="003C17B6">
      <w:pPr>
        <w:rPr>
          <w:lang w:val="en-GB" w:eastAsia="ja-JP"/>
        </w:rPr>
      </w:pPr>
    </w:p>
    <w:p w14:paraId="268FEF17" w14:textId="77777777" w:rsidR="0028565C" w:rsidRPr="00891A28" w:rsidRDefault="0028565C" w:rsidP="003C17B6">
      <w:pPr>
        <w:rPr>
          <w:lang w:val="en-GB" w:eastAsia="ja-JP"/>
        </w:rPr>
      </w:pPr>
    </w:p>
    <w:p w14:paraId="201CE7D7" w14:textId="00E4ECDE" w:rsidR="003C17B6" w:rsidRPr="00891A28" w:rsidRDefault="0028565C" w:rsidP="003C17B6">
      <w:pPr>
        <w:rPr>
          <w:lang w:val="en-GB" w:eastAsia="ja-JP"/>
        </w:rPr>
      </w:pPr>
      <w:r w:rsidRPr="00891A28">
        <w:rPr>
          <w:noProof/>
          <w:lang w:val="en-GB" w:eastAsia="zh-CN"/>
        </w:rPr>
        <mc:AlternateContent>
          <mc:Choice Requires="wpg">
            <w:drawing>
              <wp:anchor distT="0" distB="0" distL="114300" distR="114300" simplePos="0" relativeHeight="251689984" behindDoc="0" locked="0" layoutInCell="1" allowOverlap="1" wp14:anchorId="6B82ED59" wp14:editId="5FC85DAA">
                <wp:simplePos x="0" y="0"/>
                <wp:positionH relativeFrom="margin">
                  <wp:align>center</wp:align>
                </wp:positionH>
                <wp:positionV relativeFrom="paragraph">
                  <wp:posOffset>115570</wp:posOffset>
                </wp:positionV>
                <wp:extent cx="3124201" cy="1295400"/>
                <wp:effectExtent l="0" t="0" r="0" b="0"/>
                <wp:wrapNone/>
                <wp:docPr id="261" name="グループ化 1"/>
                <wp:cNvGraphicFramePr/>
                <a:graphic xmlns:a="http://schemas.openxmlformats.org/drawingml/2006/main">
                  <a:graphicData uri="http://schemas.microsoft.com/office/word/2010/wordprocessingGroup">
                    <wpg:wgp>
                      <wpg:cNvGrpSpPr/>
                      <wpg:grpSpPr>
                        <a:xfrm>
                          <a:off x="0" y="0"/>
                          <a:ext cx="3124201" cy="1295400"/>
                          <a:chOff x="0" y="0"/>
                          <a:chExt cx="3124540" cy="1295400"/>
                        </a:xfrm>
                      </wpg:grpSpPr>
                      <wps:wsp>
                        <wps:cNvPr id="262" name="Rectangle 121"/>
                        <wps:cNvSpPr>
                          <a:spLocks noChangeArrowheads="1"/>
                        </wps:cNvSpPr>
                        <wps:spPr bwMode="auto">
                          <a:xfrm>
                            <a:off x="1" y="999524"/>
                            <a:ext cx="3124539" cy="2921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02C77E1" w14:textId="0D0A168C" w:rsidR="00306BE6" w:rsidRDefault="00306BE6" w:rsidP="00306BE6">
                              <w:pPr>
                                <w:pStyle w:val="FigureNoTitle"/>
                                <w:spacing w:before="0" w:after="0"/>
                              </w:pPr>
                              <w:bookmarkStart w:id="417" w:name="_Toc524617786"/>
                              <w:r w:rsidRPr="00306BE6">
                                <w:t>Figure 9 –  Reused context for coding the SLTP value</w:t>
                              </w:r>
                              <w:r w:rsidRPr="00306BE6">
                                <w:br/>
                                <w:t>when GBTEMPLATE is 1</w:t>
                              </w:r>
                              <w:bookmarkEnd w:id="417"/>
                            </w:p>
                          </w:txbxContent>
                        </wps:txbx>
                        <wps:bodyPr vert="horz" wrap="square" lIns="0" tIns="0" rIns="0" bIns="0" numCol="1" anchor="t" anchorCtr="0" compatLnSpc="1">
                          <a:prstTxWarp prst="textNoShape">
                            <a:avLst/>
                          </a:prstTxWarp>
                          <a:spAutoFit/>
                        </wps:bodyPr>
                      </wps:wsp>
                      <wps:wsp>
                        <wps:cNvPr id="263" name="AutoShape 94"/>
                        <wps:cNvSpPr>
                          <a:spLocks noChangeAspect="1" noChangeArrowheads="1" noTextEdit="1"/>
                        </wps:cNvSpPr>
                        <wps:spPr bwMode="auto">
                          <a:xfrm>
                            <a:off x="0" y="0"/>
                            <a:ext cx="2925762" cy="12954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64" name="Oval 96"/>
                        <wps:cNvSpPr>
                          <a:spLocks noChangeArrowheads="1"/>
                        </wps:cNvSpPr>
                        <wps:spPr bwMode="auto">
                          <a:xfrm>
                            <a:off x="1387475" y="473075"/>
                            <a:ext cx="149225"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65" name="Freeform 97"/>
                        <wps:cNvSpPr>
                          <a:spLocks/>
                        </wps:cNvSpPr>
                        <wps:spPr bwMode="auto">
                          <a:xfrm>
                            <a:off x="1384300" y="469900"/>
                            <a:ext cx="152400" cy="149225"/>
                          </a:xfrm>
                          <a:custGeom>
                            <a:avLst/>
                            <a:gdLst>
                              <a:gd name="T0" fmla="*/ 2 w 96"/>
                              <a:gd name="T1" fmla="*/ 59 h 94"/>
                              <a:gd name="T2" fmla="*/ 3 w 96"/>
                              <a:gd name="T3" fmla="*/ 67 h 94"/>
                              <a:gd name="T4" fmla="*/ 19 w 96"/>
                              <a:gd name="T5" fmla="*/ 84 h 94"/>
                              <a:gd name="T6" fmla="*/ 26 w 96"/>
                              <a:gd name="T7" fmla="*/ 88 h 94"/>
                              <a:gd name="T8" fmla="*/ 36 w 96"/>
                              <a:gd name="T9" fmla="*/ 92 h 94"/>
                              <a:gd name="T10" fmla="*/ 50 w 96"/>
                              <a:gd name="T11" fmla="*/ 94 h 94"/>
                              <a:gd name="T12" fmla="*/ 61 w 96"/>
                              <a:gd name="T13" fmla="*/ 90 h 94"/>
                              <a:gd name="T14" fmla="*/ 69 w 96"/>
                              <a:gd name="T15" fmla="*/ 88 h 94"/>
                              <a:gd name="T16" fmla="*/ 86 w 96"/>
                              <a:gd name="T17" fmla="*/ 73 h 94"/>
                              <a:gd name="T18" fmla="*/ 90 w 96"/>
                              <a:gd name="T19" fmla="*/ 65 h 94"/>
                              <a:gd name="T20" fmla="*/ 94 w 96"/>
                              <a:gd name="T21" fmla="*/ 55 h 94"/>
                              <a:gd name="T22" fmla="*/ 96 w 96"/>
                              <a:gd name="T23" fmla="*/ 46 h 94"/>
                              <a:gd name="T24" fmla="*/ 92 w 96"/>
                              <a:gd name="T25" fmla="*/ 32 h 94"/>
                              <a:gd name="T26" fmla="*/ 90 w 96"/>
                              <a:gd name="T27" fmla="*/ 23 h 94"/>
                              <a:gd name="T28" fmla="*/ 80 w 96"/>
                              <a:gd name="T29" fmla="*/ 9 h 94"/>
                              <a:gd name="T30" fmla="*/ 71 w 96"/>
                              <a:gd name="T31" fmla="*/ 5 h 94"/>
                              <a:gd name="T32" fmla="*/ 65 w 96"/>
                              <a:gd name="T33" fmla="*/ 2 h 94"/>
                              <a:gd name="T34" fmla="*/ 36 w 96"/>
                              <a:gd name="T35" fmla="*/ 0 h 94"/>
                              <a:gd name="T36" fmla="*/ 26 w 96"/>
                              <a:gd name="T37" fmla="*/ 4 h 94"/>
                              <a:gd name="T38" fmla="*/ 21 w 96"/>
                              <a:gd name="T39" fmla="*/ 5 h 94"/>
                              <a:gd name="T40" fmla="*/ 13 w 96"/>
                              <a:gd name="T41" fmla="*/ 13 h 94"/>
                              <a:gd name="T42" fmla="*/ 3 w 96"/>
                              <a:gd name="T43" fmla="*/ 25 h 94"/>
                              <a:gd name="T44" fmla="*/ 0 w 96"/>
                              <a:gd name="T45" fmla="*/ 34 h 94"/>
                              <a:gd name="T46" fmla="*/ 3 w 96"/>
                              <a:gd name="T47" fmla="*/ 34 h 94"/>
                              <a:gd name="T48" fmla="*/ 7 w 96"/>
                              <a:gd name="T49" fmla="*/ 25 h 94"/>
                              <a:gd name="T50" fmla="*/ 11 w 96"/>
                              <a:gd name="T51" fmla="*/ 19 h 94"/>
                              <a:gd name="T52" fmla="*/ 23 w 96"/>
                              <a:gd name="T53" fmla="*/ 9 h 94"/>
                              <a:gd name="T54" fmla="*/ 28 w 96"/>
                              <a:gd name="T55" fmla="*/ 5 h 94"/>
                              <a:gd name="T56" fmla="*/ 48 w 96"/>
                              <a:gd name="T57" fmla="*/ 4 h 94"/>
                              <a:gd name="T58" fmla="*/ 65 w 96"/>
                              <a:gd name="T59" fmla="*/ 5 h 94"/>
                              <a:gd name="T60" fmla="*/ 71 w 96"/>
                              <a:gd name="T61" fmla="*/ 9 h 94"/>
                              <a:gd name="T62" fmla="*/ 82 w 96"/>
                              <a:gd name="T63" fmla="*/ 19 h 94"/>
                              <a:gd name="T64" fmla="*/ 86 w 96"/>
                              <a:gd name="T65" fmla="*/ 25 h 94"/>
                              <a:gd name="T66" fmla="*/ 90 w 96"/>
                              <a:gd name="T67" fmla="*/ 34 h 94"/>
                              <a:gd name="T68" fmla="*/ 92 w 96"/>
                              <a:gd name="T69" fmla="*/ 44 h 94"/>
                              <a:gd name="T70" fmla="*/ 88 w 96"/>
                              <a:gd name="T71" fmla="*/ 59 h 94"/>
                              <a:gd name="T72" fmla="*/ 86 w 96"/>
                              <a:gd name="T73" fmla="*/ 67 h 94"/>
                              <a:gd name="T74" fmla="*/ 80 w 96"/>
                              <a:gd name="T75" fmla="*/ 75 h 94"/>
                              <a:gd name="T76" fmla="*/ 74 w 96"/>
                              <a:gd name="T77" fmla="*/ 80 h 94"/>
                              <a:gd name="T78" fmla="*/ 67 w 96"/>
                              <a:gd name="T79" fmla="*/ 84 h 94"/>
                              <a:gd name="T80" fmla="*/ 57 w 96"/>
                              <a:gd name="T81" fmla="*/ 88 h 94"/>
                              <a:gd name="T82" fmla="*/ 48 w 96"/>
                              <a:gd name="T83" fmla="*/ 90 h 94"/>
                              <a:gd name="T84" fmla="*/ 32 w 96"/>
                              <a:gd name="T85" fmla="*/ 86 h 94"/>
                              <a:gd name="T86" fmla="*/ 25 w 96"/>
                              <a:gd name="T87" fmla="*/ 84 h 94"/>
                              <a:gd name="T88" fmla="*/ 17 w 96"/>
                              <a:gd name="T89" fmla="*/ 78 h 94"/>
                              <a:gd name="T90" fmla="*/ 11 w 96"/>
                              <a:gd name="T91" fmla="*/ 73 h 94"/>
                              <a:gd name="T92" fmla="*/ 7 w 96"/>
                              <a:gd name="T93" fmla="*/ 65 h 94"/>
                              <a:gd name="T94" fmla="*/ 3 w 96"/>
                              <a:gd name="T95" fmla="*/ 55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6" h="94">
                                <a:moveTo>
                                  <a:pt x="0" y="46"/>
                                </a:moveTo>
                                <a:lnTo>
                                  <a:pt x="0" y="55"/>
                                </a:lnTo>
                                <a:lnTo>
                                  <a:pt x="2" y="59"/>
                                </a:lnTo>
                                <a:lnTo>
                                  <a:pt x="2" y="63"/>
                                </a:lnTo>
                                <a:lnTo>
                                  <a:pt x="3" y="65"/>
                                </a:lnTo>
                                <a:lnTo>
                                  <a:pt x="3" y="67"/>
                                </a:lnTo>
                                <a:lnTo>
                                  <a:pt x="7" y="71"/>
                                </a:lnTo>
                                <a:lnTo>
                                  <a:pt x="7" y="73"/>
                                </a:lnTo>
                                <a:lnTo>
                                  <a:pt x="19" y="84"/>
                                </a:lnTo>
                                <a:lnTo>
                                  <a:pt x="21" y="84"/>
                                </a:lnTo>
                                <a:lnTo>
                                  <a:pt x="25" y="88"/>
                                </a:lnTo>
                                <a:lnTo>
                                  <a:pt x="26" y="88"/>
                                </a:lnTo>
                                <a:lnTo>
                                  <a:pt x="28" y="90"/>
                                </a:lnTo>
                                <a:lnTo>
                                  <a:pt x="32" y="90"/>
                                </a:lnTo>
                                <a:lnTo>
                                  <a:pt x="36" y="92"/>
                                </a:lnTo>
                                <a:lnTo>
                                  <a:pt x="44" y="92"/>
                                </a:lnTo>
                                <a:lnTo>
                                  <a:pt x="48" y="94"/>
                                </a:lnTo>
                                <a:lnTo>
                                  <a:pt x="50" y="94"/>
                                </a:lnTo>
                                <a:lnTo>
                                  <a:pt x="50" y="92"/>
                                </a:lnTo>
                                <a:lnTo>
                                  <a:pt x="57" y="92"/>
                                </a:lnTo>
                                <a:lnTo>
                                  <a:pt x="61" y="90"/>
                                </a:lnTo>
                                <a:lnTo>
                                  <a:pt x="65" y="90"/>
                                </a:lnTo>
                                <a:lnTo>
                                  <a:pt x="67" y="88"/>
                                </a:lnTo>
                                <a:lnTo>
                                  <a:pt x="69" y="88"/>
                                </a:lnTo>
                                <a:lnTo>
                                  <a:pt x="73" y="84"/>
                                </a:lnTo>
                                <a:lnTo>
                                  <a:pt x="74" y="84"/>
                                </a:lnTo>
                                <a:lnTo>
                                  <a:pt x="86" y="73"/>
                                </a:lnTo>
                                <a:lnTo>
                                  <a:pt x="86" y="71"/>
                                </a:lnTo>
                                <a:lnTo>
                                  <a:pt x="90" y="67"/>
                                </a:lnTo>
                                <a:lnTo>
                                  <a:pt x="90" y="65"/>
                                </a:lnTo>
                                <a:lnTo>
                                  <a:pt x="92" y="63"/>
                                </a:lnTo>
                                <a:lnTo>
                                  <a:pt x="92" y="59"/>
                                </a:lnTo>
                                <a:lnTo>
                                  <a:pt x="94" y="55"/>
                                </a:lnTo>
                                <a:lnTo>
                                  <a:pt x="94" y="48"/>
                                </a:lnTo>
                                <a:lnTo>
                                  <a:pt x="96" y="48"/>
                                </a:lnTo>
                                <a:lnTo>
                                  <a:pt x="96" y="46"/>
                                </a:lnTo>
                                <a:lnTo>
                                  <a:pt x="94" y="42"/>
                                </a:lnTo>
                                <a:lnTo>
                                  <a:pt x="94" y="34"/>
                                </a:lnTo>
                                <a:lnTo>
                                  <a:pt x="92" y="32"/>
                                </a:lnTo>
                                <a:lnTo>
                                  <a:pt x="92" y="27"/>
                                </a:lnTo>
                                <a:lnTo>
                                  <a:pt x="90" y="25"/>
                                </a:lnTo>
                                <a:lnTo>
                                  <a:pt x="90" y="23"/>
                                </a:lnTo>
                                <a:lnTo>
                                  <a:pt x="86" y="19"/>
                                </a:lnTo>
                                <a:lnTo>
                                  <a:pt x="80" y="13"/>
                                </a:lnTo>
                                <a:lnTo>
                                  <a:pt x="80" y="9"/>
                                </a:lnTo>
                                <a:lnTo>
                                  <a:pt x="76" y="9"/>
                                </a:lnTo>
                                <a:lnTo>
                                  <a:pt x="73" y="5"/>
                                </a:lnTo>
                                <a:lnTo>
                                  <a:pt x="71" y="5"/>
                                </a:lnTo>
                                <a:lnTo>
                                  <a:pt x="69" y="4"/>
                                </a:lnTo>
                                <a:lnTo>
                                  <a:pt x="67" y="4"/>
                                </a:lnTo>
                                <a:lnTo>
                                  <a:pt x="65" y="2"/>
                                </a:lnTo>
                                <a:lnTo>
                                  <a:pt x="61" y="2"/>
                                </a:lnTo>
                                <a:lnTo>
                                  <a:pt x="57" y="0"/>
                                </a:lnTo>
                                <a:lnTo>
                                  <a:pt x="36" y="0"/>
                                </a:lnTo>
                                <a:lnTo>
                                  <a:pt x="32" y="2"/>
                                </a:lnTo>
                                <a:lnTo>
                                  <a:pt x="28" y="2"/>
                                </a:lnTo>
                                <a:lnTo>
                                  <a:pt x="26" y="4"/>
                                </a:lnTo>
                                <a:lnTo>
                                  <a:pt x="25" y="4"/>
                                </a:lnTo>
                                <a:lnTo>
                                  <a:pt x="23" y="5"/>
                                </a:lnTo>
                                <a:lnTo>
                                  <a:pt x="21" y="5"/>
                                </a:lnTo>
                                <a:lnTo>
                                  <a:pt x="17" y="9"/>
                                </a:lnTo>
                                <a:lnTo>
                                  <a:pt x="13" y="9"/>
                                </a:lnTo>
                                <a:lnTo>
                                  <a:pt x="13" y="13"/>
                                </a:lnTo>
                                <a:lnTo>
                                  <a:pt x="7" y="19"/>
                                </a:lnTo>
                                <a:lnTo>
                                  <a:pt x="3" y="23"/>
                                </a:lnTo>
                                <a:lnTo>
                                  <a:pt x="3" y="25"/>
                                </a:lnTo>
                                <a:lnTo>
                                  <a:pt x="2" y="27"/>
                                </a:lnTo>
                                <a:lnTo>
                                  <a:pt x="2" y="32"/>
                                </a:lnTo>
                                <a:lnTo>
                                  <a:pt x="0" y="34"/>
                                </a:lnTo>
                                <a:lnTo>
                                  <a:pt x="0" y="46"/>
                                </a:lnTo>
                                <a:lnTo>
                                  <a:pt x="3" y="46"/>
                                </a:lnTo>
                                <a:lnTo>
                                  <a:pt x="3" y="34"/>
                                </a:lnTo>
                                <a:lnTo>
                                  <a:pt x="5" y="32"/>
                                </a:lnTo>
                                <a:lnTo>
                                  <a:pt x="5" y="27"/>
                                </a:lnTo>
                                <a:lnTo>
                                  <a:pt x="7" y="25"/>
                                </a:lnTo>
                                <a:lnTo>
                                  <a:pt x="7" y="23"/>
                                </a:lnTo>
                                <a:lnTo>
                                  <a:pt x="11" y="23"/>
                                </a:lnTo>
                                <a:lnTo>
                                  <a:pt x="11" y="19"/>
                                </a:lnTo>
                                <a:lnTo>
                                  <a:pt x="17" y="13"/>
                                </a:lnTo>
                                <a:lnTo>
                                  <a:pt x="21" y="9"/>
                                </a:lnTo>
                                <a:lnTo>
                                  <a:pt x="23" y="9"/>
                                </a:lnTo>
                                <a:lnTo>
                                  <a:pt x="25" y="7"/>
                                </a:lnTo>
                                <a:lnTo>
                                  <a:pt x="26" y="7"/>
                                </a:lnTo>
                                <a:lnTo>
                                  <a:pt x="28" y="5"/>
                                </a:lnTo>
                                <a:lnTo>
                                  <a:pt x="32" y="5"/>
                                </a:lnTo>
                                <a:lnTo>
                                  <a:pt x="36" y="4"/>
                                </a:lnTo>
                                <a:lnTo>
                                  <a:pt x="48" y="4"/>
                                </a:lnTo>
                                <a:lnTo>
                                  <a:pt x="57" y="4"/>
                                </a:lnTo>
                                <a:lnTo>
                                  <a:pt x="61" y="5"/>
                                </a:lnTo>
                                <a:lnTo>
                                  <a:pt x="65" y="5"/>
                                </a:lnTo>
                                <a:lnTo>
                                  <a:pt x="67" y="7"/>
                                </a:lnTo>
                                <a:lnTo>
                                  <a:pt x="69" y="7"/>
                                </a:lnTo>
                                <a:lnTo>
                                  <a:pt x="71" y="9"/>
                                </a:lnTo>
                                <a:lnTo>
                                  <a:pt x="73" y="9"/>
                                </a:lnTo>
                                <a:lnTo>
                                  <a:pt x="76" y="13"/>
                                </a:lnTo>
                                <a:lnTo>
                                  <a:pt x="82" y="19"/>
                                </a:lnTo>
                                <a:lnTo>
                                  <a:pt x="82" y="23"/>
                                </a:lnTo>
                                <a:lnTo>
                                  <a:pt x="86" y="23"/>
                                </a:lnTo>
                                <a:lnTo>
                                  <a:pt x="86" y="25"/>
                                </a:lnTo>
                                <a:lnTo>
                                  <a:pt x="88" y="27"/>
                                </a:lnTo>
                                <a:lnTo>
                                  <a:pt x="88" y="32"/>
                                </a:lnTo>
                                <a:lnTo>
                                  <a:pt x="90" y="34"/>
                                </a:lnTo>
                                <a:lnTo>
                                  <a:pt x="90" y="42"/>
                                </a:lnTo>
                                <a:lnTo>
                                  <a:pt x="92" y="46"/>
                                </a:lnTo>
                                <a:lnTo>
                                  <a:pt x="92" y="44"/>
                                </a:lnTo>
                                <a:lnTo>
                                  <a:pt x="90" y="48"/>
                                </a:lnTo>
                                <a:lnTo>
                                  <a:pt x="90" y="55"/>
                                </a:lnTo>
                                <a:lnTo>
                                  <a:pt x="88" y="59"/>
                                </a:lnTo>
                                <a:lnTo>
                                  <a:pt x="88" y="63"/>
                                </a:lnTo>
                                <a:lnTo>
                                  <a:pt x="86" y="65"/>
                                </a:lnTo>
                                <a:lnTo>
                                  <a:pt x="86" y="67"/>
                                </a:lnTo>
                                <a:lnTo>
                                  <a:pt x="82" y="71"/>
                                </a:lnTo>
                                <a:lnTo>
                                  <a:pt x="82" y="73"/>
                                </a:lnTo>
                                <a:lnTo>
                                  <a:pt x="80" y="75"/>
                                </a:lnTo>
                                <a:lnTo>
                                  <a:pt x="76" y="75"/>
                                </a:lnTo>
                                <a:lnTo>
                                  <a:pt x="76" y="78"/>
                                </a:lnTo>
                                <a:lnTo>
                                  <a:pt x="74" y="80"/>
                                </a:lnTo>
                                <a:lnTo>
                                  <a:pt x="73" y="80"/>
                                </a:lnTo>
                                <a:lnTo>
                                  <a:pt x="69" y="84"/>
                                </a:lnTo>
                                <a:lnTo>
                                  <a:pt x="67" y="84"/>
                                </a:lnTo>
                                <a:lnTo>
                                  <a:pt x="65" y="86"/>
                                </a:lnTo>
                                <a:lnTo>
                                  <a:pt x="61" y="86"/>
                                </a:lnTo>
                                <a:lnTo>
                                  <a:pt x="57" y="88"/>
                                </a:lnTo>
                                <a:lnTo>
                                  <a:pt x="50" y="88"/>
                                </a:lnTo>
                                <a:lnTo>
                                  <a:pt x="46" y="90"/>
                                </a:lnTo>
                                <a:lnTo>
                                  <a:pt x="48" y="90"/>
                                </a:lnTo>
                                <a:lnTo>
                                  <a:pt x="44" y="88"/>
                                </a:lnTo>
                                <a:lnTo>
                                  <a:pt x="36" y="88"/>
                                </a:lnTo>
                                <a:lnTo>
                                  <a:pt x="32" y="86"/>
                                </a:lnTo>
                                <a:lnTo>
                                  <a:pt x="28" y="86"/>
                                </a:lnTo>
                                <a:lnTo>
                                  <a:pt x="26" y="84"/>
                                </a:lnTo>
                                <a:lnTo>
                                  <a:pt x="25" y="84"/>
                                </a:lnTo>
                                <a:lnTo>
                                  <a:pt x="21" y="80"/>
                                </a:lnTo>
                                <a:lnTo>
                                  <a:pt x="19" y="80"/>
                                </a:lnTo>
                                <a:lnTo>
                                  <a:pt x="17" y="78"/>
                                </a:lnTo>
                                <a:lnTo>
                                  <a:pt x="17" y="75"/>
                                </a:lnTo>
                                <a:lnTo>
                                  <a:pt x="13" y="75"/>
                                </a:lnTo>
                                <a:lnTo>
                                  <a:pt x="11" y="73"/>
                                </a:lnTo>
                                <a:lnTo>
                                  <a:pt x="11" y="71"/>
                                </a:lnTo>
                                <a:lnTo>
                                  <a:pt x="7" y="67"/>
                                </a:lnTo>
                                <a:lnTo>
                                  <a:pt x="7" y="65"/>
                                </a:lnTo>
                                <a:lnTo>
                                  <a:pt x="5" y="63"/>
                                </a:lnTo>
                                <a:lnTo>
                                  <a:pt x="5" y="59"/>
                                </a:lnTo>
                                <a:lnTo>
                                  <a:pt x="3" y="55"/>
                                </a:lnTo>
                                <a:lnTo>
                                  <a:pt x="3"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66" name="Freeform 98"/>
                        <wps:cNvSpPr>
                          <a:spLocks/>
                        </wps:cNvSpPr>
                        <wps:spPr bwMode="auto">
                          <a:xfrm>
                            <a:off x="701675" y="219075"/>
                            <a:ext cx="1517650" cy="436563"/>
                          </a:xfrm>
                          <a:custGeom>
                            <a:avLst/>
                            <a:gdLst>
                              <a:gd name="T0" fmla="*/ 543 w 956"/>
                              <a:gd name="T1" fmla="*/ 137 h 275"/>
                              <a:gd name="T2" fmla="*/ 543 w 956"/>
                              <a:gd name="T3" fmla="*/ 273 h 275"/>
                              <a:gd name="T4" fmla="*/ 545 w 956"/>
                              <a:gd name="T5" fmla="*/ 271 h 275"/>
                              <a:gd name="T6" fmla="*/ 1 w 956"/>
                              <a:gd name="T7" fmla="*/ 271 h 275"/>
                              <a:gd name="T8" fmla="*/ 3 w 956"/>
                              <a:gd name="T9" fmla="*/ 273 h 275"/>
                              <a:gd name="T10" fmla="*/ 3 w 956"/>
                              <a:gd name="T11" fmla="*/ 137 h 275"/>
                              <a:gd name="T12" fmla="*/ 1 w 956"/>
                              <a:gd name="T13" fmla="*/ 138 h 275"/>
                              <a:gd name="T14" fmla="*/ 956 w 956"/>
                              <a:gd name="T15" fmla="*/ 138 h 275"/>
                              <a:gd name="T16" fmla="*/ 956 w 956"/>
                              <a:gd name="T17" fmla="*/ 0 h 275"/>
                              <a:gd name="T18" fmla="*/ 952 w 956"/>
                              <a:gd name="T19" fmla="*/ 0 h 275"/>
                              <a:gd name="T20" fmla="*/ 952 w 956"/>
                              <a:gd name="T21" fmla="*/ 137 h 275"/>
                              <a:gd name="T22" fmla="*/ 954 w 956"/>
                              <a:gd name="T23" fmla="*/ 135 h 275"/>
                              <a:gd name="T24" fmla="*/ 0 w 956"/>
                              <a:gd name="T25" fmla="*/ 135 h 275"/>
                              <a:gd name="T26" fmla="*/ 0 w 956"/>
                              <a:gd name="T27" fmla="*/ 275 h 275"/>
                              <a:gd name="T28" fmla="*/ 547 w 956"/>
                              <a:gd name="T29" fmla="*/ 275 h 275"/>
                              <a:gd name="T30" fmla="*/ 547 w 956"/>
                              <a:gd name="T31" fmla="*/ 137 h 275"/>
                              <a:gd name="T32" fmla="*/ 543 w 956"/>
                              <a:gd name="T33"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6" h="275">
                                <a:moveTo>
                                  <a:pt x="543" y="137"/>
                                </a:moveTo>
                                <a:lnTo>
                                  <a:pt x="543" y="273"/>
                                </a:lnTo>
                                <a:lnTo>
                                  <a:pt x="545" y="271"/>
                                </a:lnTo>
                                <a:lnTo>
                                  <a:pt x="1" y="271"/>
                                </a:lnTo>
                                <a:lnTo>
                                  <a:pt x="3" y="273"/>
                                </a:lnTo>
                                <a:lnTo>
                                  <a:pt x="3" y="137"/>
                                </a:lnTo>
                                <a:lnTo>
                                  <a:pt x="1" y="138"/>
                                </a:lnTo>
                                <a:lnTo>
                                  <a:pt x="956" y="138"/>
                                </a:lnTo>
                                <a:lnTo>
                                  <a:pt x="956" y="0"/>
                                </a:lnTo>
                                <a:lnTo>
                                  <a:pt x="952" y="0"/>
                                </a:lnTo>
                                <a:lnTo>
                                  <a:pt x="952" y="137"/>
                                </a:lnTo>
                                <a:lnTo>
                                  <a:pt x="954" y="135"/>
                                </a:lnTo>
                                <a:lnTo>
                                  <a:pt x="0" y="135"/>
                                </a:lnTo>
                                <a:lnTo>
                                  <a:pt x="0" y="275"/>
                                </a:lnTo>
                                <a:lnTo>
                                  <a:pt x="547" y="275"/>
                                </a:lnTo>
                                <a:lnTo>
                                  <a:pt x="547" y="137"/>
                                </a:lnTo>
                                <a:lnTo>
                                  <a:pt x="543" y="13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67" name="Freeform 99"/>
                        <wps:cNvSpPr>
                          <a:spLocks/>
                        </wps:cNvSpPr>
                        <wps:spPr bwMode="auto">
                          <a:xfrm>
                            <a:off x="917575" y="215900"/>
                            <a:ext cx="1298575" cy="220663"/>
                          </a:xfrm>
                          <a:custGeom>
                            <a:avLst/>
                            <a:gdLst>
                              <a:gd name="T0" fmla="*/ 4 w 818"/>
                              <a:gd name="T1" fmla="*/ 139 h 139"/>
                              <a:gd name="T2" fmla="*/ 4 w 818"/>
                              <a:gd name="T3" fmla="*/ 2 h 139"/>
                              <a:gd name="T4" fmla="*/ 2 w 818"/>
                              <a:gd name="T5" fmla="*/ 4 h 139"/>
                              <a:gd name="T6" fmla="*/ 818 w 818"/>
                              <a:gd name="T7" fmla="*/ 4 h 139"/>
                              <a:gd name="T8" fmla="*/ 818 w 818"/>
                              <a:gd name="T9" fmla="*/ 0 h 139"/>
                              <a:gd name="T10" fmla="*/ 0 w 818"/>
                              <a:gd name="T11" fmla="*/ 0 h 139"/>
                              <a:gd name="T12" fmla="*/ 0 w 818"/>
                              <a:gd name="T13" fmla="*/ 139 h 139"/>
                              <a:gd name="T14" fmla="*/ 4 w 818"/>
                              <a:gd name="T15" fmla="*/ 139 h 1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8" h="139">
                                <a:moveTo>
                                  <a:pt x="4" y="139"/>
                                </a:moveTo>
                                <a:lnTo>
                                  <a:pt x="4" y="2"/>
                                </a:lnTo>
                                <a:lnTo>
                                  <a:pt x="2" y="4"/>
                                </a:lnTo>
                                <a:lnTo>
                                  <a:pt x="818" y="4"/>
                                </a:lnTo>
                                <a:lnTo>
                                  <a:pt x="818" y="0"/>
                                </a:lnTo>
                                <a:lnTo>
                                  <a:pt x="0" y="0"/>
                                </a:lnTo>
                                <a:lnTo>
                                  <a:pt x="0" y="139"/>
                                </a:lnTo>
                                <a:lnTo>
                                  <a:pt x="4" y="13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68" name="Freeform 100"/>
                        <wps:cNvSpPr>
                          <a:spLocks/>
                        </wps:cNvSpPr>
                        <wps:spPr bwMode="auto">
                          <a:xfrm>
                            <a:off x="1133475" y="0"/>
                            <a:ext cx="868362" cy="219075"/>
                          </a:xfrm>
                          <a:custGeom>
                            <a:avLst/>
                            <a:gdLst>
                              <a:gd name="T0" fmla="*/ 4 w 547"/>
                              <a:gd name="T1" fmla="*/ 138 h 138"/>
                              <a:gd name="T2" fmla="*/ 4 w 547"/>
                              <a:gd name="T3" fmla="*/ 2 h 138"/>
                              <a:gd name="T4" fmla="*/ 2 w 547"/>
                              <a:gd name="T5" fmla="*/ 4 h 138"/>
                              <a:gd name="T6" fmla="*/ 545 w 547"/>
                              <a:gd name="T7" fmla="*/ 4 h 138"/>
                              <a:gd name="T8" fmla="*/ 543 w 547"/>
                              <a:gd name="T9" fmla="*/ 2 h 138"/>
                              <a:gd name="T10" fmla="*/ 543 w 547"/>
                              <a:gd name="T11" fmla="*/ 138 h 138"/>
                              <a:gd name="T12" fmla="*/ 547 w 547"/>
                              <a:gd name="T13" fmla="*/ 138 h 138"/>
                              <a:gd name="T14" fmla="*/ 547 w 547"/>
                              <a:gd name="T15" fmla="*/ 0 h 138"/>
                              <a:gd name="T16" fmla="*/ 0 w 547"/>
                              <a:gd name="T17" fmla="*/ 0 h 138"/>
                              <a:gd name="T18" fmla="*/ 0 w 547"/>
                              <a:gd name="T19" fmla="*/ 138 h 138"/>
                              <a:gd name="T20" fmla="*/ 4 w 547"/>
                              <a:gd name="T21"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7" h="138">
                                <a:moveTo>
                                  <a:pt x="4" y="138"/>
                                </a:moveTo>
                                <a:lnTo>
                                  <a:pt x="4" y="2"/>
                                </a:lnTo>
                                <a:lnTo>
                                  <a:pt x="2" y="4"/>
                                </a:lnTo>
                                <a:lnTo>
                                  <a:pt x="545" y="4"/>
                                </a:lnTo>
                                <a:lnTo>
                                  <a:pt x="543" y="2"/>
                                </a:lnTo>
                                <a:lnTo>
                                  <a:pt x="543" y="138"/>
                                </a:lnTo>
                                <a:lnTo>
                                  <a:pt x="547" y="138"/>
                                </a:lnTo>
                                <a:lnTo>
                                  <a:pt x="547"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69" name="Freeform 101"/>
                        <wps:cNvSpPr>
                          <a:spLocks/>
                        </wps:cNvSpPr>
                        <wps:spPr bwMode="auto">
                          <a:xfrm>
                            <a:off x="911225" y="427038"/>
                            <a:ext cx="655637" cy="225425"/>
                          </a:xfrm>
                          <a:custGeom>
                            <a:avLst/>
                            <a:gdLst>
                              <a:gd name="T0" fmla="*/ 12 w 413"/>
                              <a:gd name="T1" fmla="*/ 142 h 142"/>
                              <a:gd name="T2" fmla="*/ 12 w 413"/>
                              <a:gd name="T3" fmla="*/ 6 h 142"/>
                              <a:gd name="T4" fmla="*/ 6 w 413"/>
                              <a:gd name="T5" fmla="*/ 11 h 142"/>
                              <a:gd name="T6" fmla="*/ 413 w 413"/>
                              <a:gd name="T7" fmla="*/ 11 h 142"/>
                              <a:gd name="T8" fmla="*/ 413 w 413"/>
                              <a:gd name="T9" fmla="*/ 0 h 142"/>
                              <a:gd name="T10" fmla="*/ 0 w 413"/>
                              <a:gd name="T11" fmla="*/ 0 h 142"/>
                              <a:gd name="T12" fmla="*/ 0 w 413"/>
                              <a:gd name="T13" fmla="*/ 142 h 142"/>
                              <a:gd name="T14" fmla="*/ 12 w 413"/>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3" h="142">
                                <a:moveTo>
                                  <a:pt x="12" y="142"/>
                                </a:moveTo>
                                <a:lnTo>
                                  <a:pt x="12" y="6"/>
                                </a:lnTo>
                                <a:lnTo>
                                  <a:pt x="6" y="11"/>
                                </a:lnTo>
                                <a:lnTo>
                                  <a:pt x="413" y="11"/>
                                </a:lnTo>
                                <a:lnTo>
                                  <a:pt x="413" y="0"/>
                                </a:lnTo>
                                <a:lnTo>
                                  <a:pt x="0" y="0"/>
                                </a:lnTo>
                                <a:lnTo>
                                  <a:pt x="0" y="142"/>
                                </a:lnTo>
                                <a:lnTo>
                                  <a:pt x="12"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70" name="Rectangle 102"/>
                        <wps:cNvSpPr>
                          <a:spLocks noChangeArrowheads="1"/>
                        </wps:cNvSpPr>
                        <wps:spPr bwMode="auto">
                          <a:xfrm>
                            <a:off x="1773237" y="31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1" name="Freeform 103"/>
                        <wps:cNvSpPr>
                          <a:spLocks/>
                        </wps:cNvSpPr>
                        <wps:spPr bwMode="auto">
                          <a:xfrm>
                            <a:off x="1136650" y="209550"/>
                            <a:ext cx="871537" cy="227013"/>
                          </a:xfrm>
                          <a:custGeom>
                            <a:avLst/>
                            <a:gdLst>
                              <a:gd name="T0" fmla="*/ 549 w 549"/>
                              <a:gd name="T1" fmla="*/ 143 h 143"/>
                              <a:gd name="T2" fmla="*/ 549 w 549"/>
                              <a:gd name="T3" fmla="*/ 0 h 143"/>
                              <a:gd name="T4" fmla="*/ 0 w 549"/>
                              <a:gd name="T5" fmla="*/ 0 h 143"/>
                              <a:gd name="T6" fmla="*/ 0 w 549"/>
                              <a:gd name="T7" fmla="*/ 12 h 143"/>
                              <a:gd name="T8" fmla="*/ 543 w 549"/>
                              <a:gd name="T9" fmla="*/ 12 h 143"/>
                              <a:gd name="T10" fmla="*/ 538 w 549"/>
                              <a:gd name="T11" fmla="*/ 6 h 143"/>
                              <a:gd name="T12" fmla="*/ 538 w 549"/>
                              <a:gd name="T13" fmla="*/ 143 h 143"/>
                              <a:gd name="T14" fmla="*/ 549 w 549"/>
                              <a:gd name="T15" fmla="*/ 143 h 1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9" h="143">
                                <a:moveTo>
                                  <a:pt x="549" y="143"/>
                                </a:moveTo>
                                <a:lnTo>
                                  <a:pt x="549" y="0"/>
                                </a:lnTo>
                                <a:lnTo>
                                  <a:pt x="0" y="0"/>
                                </a:lnTo>
                                <a:lnTo>
                                  <a:pt x="0" y="12"/>
                                </a:lnTo>
                                <a:lnTo>
                                  <a:pt x="543" y="12"/>
                                </a:lnTo>
                                <a:lnTo>
                                  <a:pt x="538" y="6"/>
                                </a:lnTo>
                                <a:lnTo>
                                  <a:pt x="538" y="143"/>
                                </a:lnTo>
                                <a:lnTo>
                                  <a:pt x="549" y="14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72" name="Rectangle 104"/>
                        <wps:cNvSpPr>
                          <a:spLocks noChangeArrowheads="1"/>
                        </wps:cNvSpPr>
                        <wps:spPr bwMode="auto">
                          <a:xfrm>
                            <a:off x="1127125" y="2190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3" name="Rectangle 105"/>
                        <wps:cNvSpPr>
                          <a:spLocks noChangeArrowheads="1"/>
                        </wps:cNvSpPr>
                        <wps:spPr bwMode="auto">
                          <a:xfrm>
                            <a:off x="1344612" y="3175"/>
                            <a:ext cx="17462" cy="6492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4" name="Rectangle 106"/>
                        <wps:cNvSpPr>
                          <a:spLocks noChangeArrowheads="1"/>
                        </wps:cNvSpPr>
                        <wps:spPr bwMode="auto">
                          <a:xfrm>
                            <a:off x="1557337" y="31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5" name="Rectangle 108"/>
                        <wps:cNvSpPr>
                          <a:spLocks noChangeArrowheads="1"/>
                        </wps:cNvSpPr>
                        <wps:spPr bwMode="auto">
                          <a:xfrm>
                            <a:off x="1212719" y="52376"/>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60FE7A6"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29" name="Rectangle 109"/>
                        <wps:cNvSpPr>
                          <a:spLocks noChangeArrowheads="1"/>
                        </wps:cNvSpPr>
                        <wps:spPr bwMode="auto">
                          <a:xfrm>
                            <a:off x="1428595" y="52376"/>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97C9AA"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30" name="Rectangle 110"/>
                        <wps:cNvSpPr>
                          <a:spLocks noChangeArrowheads="1"/>
                        </wps:cNvSpPr>
                        <wps:spPr bwMode="auto">
                          <a:xfrm>
                            <a:off x="1642884" y="52376"/>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ABDA7D"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1" name="Rectangle 111"/>
                        <wps:cNvSpPr>
                          <a:spLocks noChangeArrowheads="1"/>
                        </wps:cNvSpPr>
                        <wps:spPr bwMode="auto">
                          <a:xfrm>
                            <a:off x="1858761" y="52376"/>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ADA98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2" name="Rectangle 112"/>
                        <wps:cNvSpPr>
                          <a:spLocks noChangeArrowheads="1"/>
                        </wps:cNvSpPr>
                        <wps:spPr bwMode="auto">
                          <a:xfrm>
                            <a:off x="996842"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5FCDF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3" name="Rectangle 113"/>
                        <wps:cNvSpPr>
                          <a:spLocks noChangeArrowheads="1"/>
                        </wps:cNvSpPr>
                        <wps:spPr bwMode="auto">
                          <a:xfrm>
                            <a:off x="1212719"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FE6C5E1"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4" name="Rectangle 114"/>
                        <wps:cNvSpPr>
                          <a:spLocks noChangeArrowheads="1"/>
                        </wps:cNvSpPr>
                        <wps:spPr bwMode="auto">
                          <a:xfrm>
                            <a:off x="1428595"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60777F"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35" name="Rectangle 115"/>
                        <wps:cNvSpPr>
                          <a:spLocks noChangeArrowheads="1"/>
                        </wps:cNvSpPr>
                        <wps:spPr bwMode="auto">
                          <a:xfrm>
                            <a:off x="1642884"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2F03B88"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36" name="Rectangle 116"/>
                        <wps:cNvSpPr>
                          <a:spLocks noChangeArrowheads="1"/>
                        </wps:cNvSpPr>
                        <wps:spPr bwMode="auto">
                          <a:xfrm>
                            <a:off x="1858761"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59093C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7" name="Rectangle 117"/>
                        <wps:cNvSpPr>
                          <a:spLocks noChangeArrowheads="1"/>
                        </wps:cNvSpPr>
                        <wps:spPr bwMode="auto">
                          <a:xfrm>
                            <a:off x="2074637" y="268224"/>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80A52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38" name="Rectangle 118"/>
                        <wps:cNvSpPr>
                          <a:spLocks noChangeArrowheads="1"/>
                        </wps:cNvSpPr>
                        <wps:spPr bwMode="auto">
                          <a:xfrm>
                            <a:off x="779378" y="4840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06FC0CF"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3739" name="Rectangle 119"/>
                        <wps:cNvSpPr>
                          <a:spLocks noChangeArrowheads="1"/>
                        </wps:cNvSpPr>
                        <wps:spPr bwMode="auto">
                          <a:xfrm>
                            <a:off x="996842" y="4840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88172A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740" name="Rectangle 120"/>
                        <wps:cNvSpPr>
                          <a:spLocks noChangeArrowheads="1"/>
                        </wps:cNvSpPr>
                        <wps:spPr bwMode="auto">
                          <a:xfrm>
                            <a:off x="1212719" y="4840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839B8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B82ED59" id="グループ化 1" o:spid="_x0000_s1344" style="position:absolute;left:0;text-align:left;margin-left:0;margin-top:9.1pt;width:246pt;height:102pt;z-index:251689984;mso-position-horizontal:center;mso-position-horizontal-relative:margin;mso-width-relative:margin;mso-height-relative:margin" coordsize="31245,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">
                <v:rect id="Rectangle 121" o:spid="_x0000_s1345" style="position:absolute;top:9995;width:31245;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9NqcUA&#10;AADcAAAADwAAAGRycy9kb3ducmV2LnhtbESPQWvCQBSE70L/w/IKXkQ3zUFsdJVSEDwIYvRgb4/s&#10;MxubfRuyq4n99V1B8DjMzDfMYtXbWtyo9ZVjBR+TBARx4XTFpYLjYT2egfABWWPtmBTcycNq+TZY&#10;YKZdx3u65aEUEcI+QwUmhCaT0heGLPqJa4ijd3atxRBlW0rdYhfhtpZpkkylxYrjgsGGvg0Vv/nV&#10;KljvThXxn9yPPmeduxTpT262jVLD9/5rDiJQH17hZ3ujFaTTFB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02pxQAAANwAAAAPAAAAAAAAAAAAAAAAAJgCAABkcnMv&#10;ZG93bnJldi54bWxQSwUGAAAAAAQABAD1AAAAigMAAAAA&#10;" filled="f" stroked="f">
                  <v:textbox style="mso-fit-shape-to-text:t" inset="0,0,0,0">
                    <w:txbxContent>
                      <w:p w14:paraId="502C77E1" w14:textId="0D0A168C" w:rsidR="00306BE6" w:rsidRDefault="00306BE6" w:rsidP="00306BE6">
                        <w:pPr>
                          <w:pStyle w:val="FigureNoTitle"/>
                          <w:spacing w:before="0" w:after="0"/>
                        </w:pPr>
                        <w:bookmarkStart w:id="425" w:name="_Toc524617786"/>
                        <w:r w:rsidRPr="00306BE6">
                          <w:t>Figure 9 –  Reused context for coding the SLTP value</w:t>
                        </w:r>
                        <w:r w:rsidRPr="00306BE6">
                          <w:br/>
                          <w:t>when GBTEMPLATE is 1</w:t>
                        </w:r>
                        <w:bookmarkEnd w:id="425"/>
                      </w:p>
                    </w:txbxContent>
                  </v:textbox>
                </v:rect>
                <v:rect id="AutoShape 94" o:spid="_x0000_s1346" style="position:absolute;width:29257;height:12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qBucUA&#10;AADcAAAADwAAAGRycy9kb3ducmV2LnhtbESPQWvCQBSE70L/w/IKvYhuakEkukoRSoMUxKT1/Mg+&#10;k2D2bcxuk/jvXUHwOMzMN8xqM5hadNS6yrKC92kEgji3uuJCwW/2NVmAcB5ZY22ZFFzJwWb9Mlph&#10;rG3PB+pSX4gAYRejgtL7JpbS5SUZdFPbEAfvZFuDPsi2kLrFPsBNLWdRNJcGKw4LJTa0LSk/p/9G&#10;QZ/vu2P28y3342Ni+ZJctunfTqm31+FzCcLT4J/hRzvRCmbzD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oG5xQAAANwAAAAPAAAAAAAAAAAAAAAAAJgCAABkcnMv&#10;ZG93bnJldi54bWxQSwUGAAAAAAQABAD1AAAAigMAAAAA&#10;" filled="f" stroked="f">
                  <o:lock v:ext="edit" aspectratio="t" text="t"/>
                </v:rect>
                <v:oval id="Oval 96" o:spid="_x0000_s1347" style="position:absolute;left:13874;top:4730;width:1493;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vqsMA&#10;AADcAAAADwAAAGRycy9kb3ducmV2LnhtbESPQWsCMRSE74X+h/AEL6Vmq8XKapRSFXqtlZ6fm+du&#10;cPOyJHHN/ntTKPQ4zMw3zGqTbCt68sE4VvAyKUAQV04brhUcv/fPCxAhImtsHZOCgQJs1o8PKyy1&#10;u/EX9YdYiwzhUKKCJsaulDJUDVkME9cRZ+/svMWYpa+l9njLcNvKaVHMpUXDeaHBjj4aqi6Hq1XQ&#10;H/1P8oMxb90wS6ftbGefsFBqPErvSxCRUvwP/7U/tYLp/BV+z+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mvqsMAAADcAAAADwAAAAAAAAAAAAAAAACYAgAAZHJzL2Rv&#10;d25yZXYueG1sUEsFBgAAAAAEAAQA9QAAAIgDAAAAAA==&#10;" stroked="f"/>
                <v:shape id="Freeform 97" o:spid="_x0000_s1348" style="position:absolute;left:13843;top:4699;width:1524;height:1492;visibility:visible;mso-wrap-style:square;v-text-anchor:top" coordsize="9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3hRsUA&#10;AADcAAAADwAAAGRycy9kb3ducmV2LnhtbESP0WrCQBRE3wX/YbmCb2ZjpCGkriKlBYVWTNoPuM3e&#10;JqHZuyG7jenfdwuCj8PMnGG2+8l0YqTBtZYVrKMYBHFldcu1go/3l1UGwnlkjZ1lUvBLDva7+WyL&#10;ubZXLmgsfS0ChF2OChrv+1xKVzVk0EW2Jw7elx0M+iCHWuoBrwFuOpnEcSoNthwWGuzpqaHqu/wx&#10;Co72zRWUxFnyeVmfn0+HzfhKG6WWi+nwCMLT5O/hW/uoFSTpA/yfCUd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eFGxQAAANwAAAAPAAAAAAAAAAAAAAAAAJgCAABkcnMv&#10;ZG93bnJldi54bWxQSwUGAAAAAAQABAD1AAAAigMAAAAA&#10;" path="m,46r,9l2,59r,4l3,65r,2l7,71r,2l19,84r2,l25,88r1,l28,90r4,l36,92r8,l48,94r2,l50,92r7,l61,90r4,l67,88r2,l73,84r1,l86,73r,-2l90,67r,-2l92,63r,-4l94,55r,-7l96,48r,-2l94,42r,-8l92,32r,-5l90,25r,-2l86,19,80,13r,-4l76,9,73,5r-2,l69,4r-2,l65,2r-4,l57,,36,,32,2r-4,l26,4r-1,l23,5r-2,l17,9r-4,l13,13,7,19,3,23r,2l2,27r,5l,34,,46r3,l3,34,5,32r,-5l7,25r,-2l11,23r,-4l17,13,21,9r2,l25,7r1,l28,5r4,l36,4r12,l57,4r4,1l65,5r2,2l69,7r2,2l73,9r3,4l82,19r,4l86,23r,2l88,27r,5l90,34r,8l92,46r,-2l90,48r,7l88,59r,4l86,65r,2l82,71r,2l80,75r-4,l76,78r-2,2l73,80r-4,4l67,84r-2,2l61,86r-4,2l50,88r-4,2l48,90,44,88r-8,l32,86r-4,l26,84r-1,l21,80r-2,l17,78r,-3l13,75,11,73r,-2l7,67r,-2l5,63r,-4l3,55r,-9l,46xe" fillcolor="black" stroked="f">
                  <v:path arrowok="t" o:connecttype="custom" o:connectlocs="3175,93663;4763,106363;30163,133350;41275,139700;57150,146050;79375,149225;96838,142875;109538,139700;136525,115888;142875,103188;149225,87313;152400,73025;146050,50800;142875,36513;127000,14288;112713,7938;103188,3175;57150,0;41275,6350;33338,7938;20638,20638;4763,39688;0,53975;4763,53975;11113,39688;17463,30163;36513,14288;44450,7938;76200,6350;103188,7938;112713,14288;130175,30163;136525,39688;142875,53975;146050,69850;139700,93663;136525,106363;127000,119063;117475,127000;106363,133350;90488,139700;76200,142875;50800,136525;39688,133350;26988,123825;17463,115888;11113,103188;4763,87313" o:connectangles="0,0,0,0,0,0,0,0,0,0,0,0,0,0,0,0,0,0,0,0,0,0,0,0,0,0,0,0,0,0,0,0,0,0,0,0,0,0,0,0,0,0,0,0,0,0,0,0"/>
                </v:shape>
                <v:shape id="Freeform 98" o:spid="_x0000_s1349" style="position:absolute;left:7016;top:2190;width:15177;height:4366;visibility:visible;mso-wrap-style:square;v-text-anchor:top" coordsize="956,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8UA&#10;AADcAAAADwAAAGRycy9kb3ducmV2LnhtbESPQWsCMRSE74X+h/AEL0WzXexWVqOUiuCxtfb+3Dw3&#10;i5uXbZK6q7++KRR6HGbmG2a5HmwrLuRD41jB4zQDQVw53XCt4PCxncxBhIissXVMCq4UYL26v1ti&#10;qV3P73TZx1okCIcSFZgYu1LKUBmyGKauI07eyXmLMUlfS+2xT3DbyjzLCmmx4bRgsKNXQ9V5/20V&#10;xM2bmc1OftMfv/KH5vC0vT1/tkqNR8PLAkSkIf6H/9o7rSAvCvg9k4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Kzf/xQAAANwAAAAPAAAAAAAAAAAAAAAAAJgCAABkcnMv&#10;ZG93bnJldi54bWxQSwUGAAAAAAQABAD1AAAAigMAAAAA&#10;" path="m543,137r,136l545,271,1,271r2,2l3,137r-2,1l956,138,956,r-4,l952,137r2,-2l,135,,275r547,l547,137r-4,xe" fillcolor="black" stroked="f">
                  <v:path arrowok="t" o:connecttype="custom" o:connectlocs="862013,217488;862013,433388;865188,430213;1588,430213;4763,433388;4763,217488;1588,219075;1517650,219075;1517650,0;1511300,0;1511300,217488;1514475,214313;0,214313;0,436563;868363,436563;868363,217488;862013,217488" o:connectangles="0,0,0,0,0,0,0,0,0,0,0,0,0,0,0,0,0"/>
                </v:shape>
                <v:shape id="Freeform 99" o:spid="_x0000_s1350" style="position:absolute;left:9175;top:2159;width:12986;height:2206;visibility:visible;mso-wrap-style:square;v-text-anchor:top" coordsize="818,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IN78A&#10;AADcAAAADwAAAGRycy9kb3ducmV2LnhtbESPzQrCMBCE74LvEFbwpqke/KlGEUFRb/48wNKsTbHZ&#10;lCba+vZGEDwOM/MNs1y3thQvqn3hWMFomIAgzpwuOFdwu+4GMxA+IGssHZOCN3lYr7qdJabaNXym&#10;1yXkIkLYp6jAhFClUvrMkEU/dBVx9O6uthiirHOpa2wi3JZynCQTabHguGCwoq2h7HF5WgVlcz69&#10;bW52p4Cjp8nm+yO6vVL9XrtZgAjUhn/41z5oBePJFL5n4hGQ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qUg3vwAAANwAAAAPAAAAAAAAAAAAAAAAAJgCAABkcnMvZG93bnJl&#10;di54bWxQSwUGAAAAAAQABAD1AAAAhAMAAAAA&#10;" path="m4,139l4,2,2,4r816,l818,,,,,139r4,xe" fillcolor="black" stroked="f">
                  <v:path arrowok="t" o:connecttype="custom" o:connectlocs="6350,220663;6350,3175;3175,6350;1298575,6350;1298575,0;0,0;0,220663;6350,220663" o:connectangles="0,0,0,0,0,0,0,0"/>
                </v:shape>
                <v:shape id="Freeform 100" o:spid="_x0000_s1351" style="position:absolute;left:11334;width:8684;height:2190;visibility:visible;mso-wrap-style:square;v-text-anchor:top" coordsize="547,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4qsMA&#10;AADcAAAADwAAAGRycy9kb3ducmV2LnhtbERPTWvCQBC9C/0Pywheim5MQUrqKlYsKT0UanvwOGSn&#10;STQ7G7LTGP317qHg8fG+l+vBNaqnLtSeDcxnCSjiwtuaSwM/32/TZ1BBkC02nsnAhQKsVw+jJWbW&#10;n/mL+r2UKoZwyNBAJdJmWoeiIodh5lviyP36zqFE2JXadniO4a7RaZIstMOaY0OFLW0rKk77P2dg&#10;mF+fdn3+mMsBczm+th+fPkVjJuNh8wJKaJC7+N/9bg2ki7g2nolHQK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N4qsMAAADcAAAADwAAAAAAAAAAAAAAAACYAgAAZHJzL2Rv&#10;d25yZXYueG1sUEsFBgAAAAAEAAQA9QAAAIgDAAAAAA==&#10;" path="m4,138l4,2,2,4r543,l543,2r,136l547,138,547,,,,,138r4,xe" fillcolor="black" stroked="f">
                  <v:path arrowok="t" o:connecttype="custom" o:connectlocs="6350,219075;6350,3175;3175,6350;865187,6350;862012,3175;862012,219075;868362,219075;868362,0;0,0;0,219075;6350,219075" o:connectangles="0,0,0,0,0,0,0,0,0,0,0"/>
                </v:shape>
                <v:shape id="Freeform 101" o:spid="_x0000_s1352" style="position:absolute;left:9112;top:4270;width:6556;height:2254;visibility:visible;mso-wrap-style:square;v-text-anchor:top" coordsize="413,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8cUA&#10;AADcAAAADwAAAGRycy9kb3ducmV2LnhtbESPQWvCQBSE70L/w/IK3nSjiLTRVUohGKkFqwWvz+wz&#10;G8y+jdlV03/vFgo9DjPzDTNfdrYWN2p95VjBaJiAIC6crrhU8L3PBi8gfEDWWDsmBT/kYbl46s0x&#10;1e7OX3TbhVJECPsUFZgQmlRKXxiy6IeuIY7eybUWQ5RtKXWL9wi3tRwnyVRarDguGGzo3VBx3l2t&#10;grxK5EczyT4va3PMTvvNKh9tD0r1n7u3GYhAXfgP/7VzrWA8fYXf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n/xxQAAANwAAAAPAAAAAAAAAAAAAAAAAJgCAABkcnMv&#10;ZG93bnJldi54bWxQSwUGAAAAAAQABAD1AAAAigMAAAAA&#10;" path="m12,142l12,6,6,11r407,l413,,,,,142r12,xe" fillcolor="black" stroked="f">
                  <v:path arrowok="t" o:connecttype="custom" o:connectlocs="19050,225425;19050,9525;9525,17463;655637,17463;655637,0;0,0;0,225425;19050,225425" o:connectangles="0,0,0,0,0,0,0,0"/>
                </v:shape>
                <v:rect id="Rectangle 102" o:spid="_x0000_s1353" style="position:absolute;left:17732;top:31;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5BLMMA&#10;AADcAAAADwAAAGRycy9kb3ducmV2LnhtbERPu27CMBTdK/UfrFuJrTiNgEKKQaUSEgsSrwG2S3yb&#10;RMTXqW0g8PV4QOp4dN7jaWtqcSHnK8sKProJCOLc6ooLBbvt/H0IwgdkjbVlUnAjD9PJ68sYM22v&#10;vKbLJhQihrDPUEEZQpNJ6fOSDPqubYgj92udwRChK6R2eI3hppZpkgykwYpjQ4kN/ZSUnzZno2A2&#10;Gs7+Vj1e3tfHAx32x1M/dYlSnbf2+wtEoDb8i5/uhVaQfsb58Uw8An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5BLMMAAADcAAAADwAAAAAAAAAAAAAAAACYAgAAZHJzL2Rv&#10;d25yZXYueG1sUEsFBgAAAAAEAAQA9QAAAIgDAAAAAA==&#10;" fillcolor="black" stroked="f"/>
                <v:shape id="Freeform 103" o:spid="_x0000_s1354" style="position:absolute;left:11366;top:2095;width:8715;height:2270;visibility:visible;mso-wrap-style:square;v-text-anchor:top" coordsize="54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Qv8MA&#10;AADcAAAADwAAAGRycy9kb3ducmV2LnhtbESPwWrDMBBE74X8g9hAb43sENrgRAmJS6CnQp18wGJt&#10;bBNrZSzZVv31VaHQ4zDzZpj9MZhWjNS7xrKCdJWAIC6tbrhScLteXrYgnEfW2FomBd/k4HhYPO0x&#10;03biLxoLX4lYwi5DBbX3XSalK2sy6Fa2I47e3fYGfZR9JXWPUyw3rVwnyas02HBcqLGjvKbyUQxG&#10;wTp1+dTxeTO/N+lnO4Q56GlW6nkZTjsQnoL/D//RHzpybyn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KQv8MAAADcAAAADwAAAAAAAAAAAAAAAACYAgAAZHJzL2Rv&#10;d25yZXYueG1sUEsFBgAAAAAEAAQA9QAAAIgDAAAAAA==&#10;" path="m549,143l549,,,,,12r543,l538,6r,137l549,143xe" fillcolor="black" stroked="f">
                  <v:path arrowok="t" o:connecttype="custom" o:connectlocs="871537,227013;871537,0;0,0;0,19050;862012,19050;854075,9525;854075,227013;871537,227013" o:connectangles="0,0,0,0,0,0,0,0"/>
                </v:shape>
                <v:rect id="Rectangle 104" o:spid="_x0000_s1355" style="position:absolute;left:11271;top:2190;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6wMYA&#10;AADcAAAADwAAAGRycy9kb3ducmV2LnhtbESPQWvCQBSE70L/w/IKvZlNg201ukoVCr0Iaj3o7Zl9&#10;TYLZt+nuVlN/vSsUPA4z8w0zmXWmESdyvras4DlJQRAXVtdcKth+ffSHIHxA1thYJgV/5GE2fehN&#10;MNf2zGs6bUIpIoR9jgqqENpcSl9UZNAntiWO3rd1BkOUrpTa4TnCTSOzNH2VBmuOCxW2tKioOG5+&#10;jYL5aDj/WQ14eVkf9rTfHY4vmUuVenrs3scgAnXhHv5vf2oF2VsGtzPx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B6wMYAAADcAAAADwAAAAAAAAAAAAAAAACYAgAAZHJz&#10;L2Rvd25yZXYueG1sUEsFBgAAAAAEAAQA9QAAAIsDAAAAAA==&#10;" fillcolor="black" stroked="f"/>
                <v:rect id="Rectangle 105" o:spid="_x0000_s1356" style="position:absolute;left:13446;top:31;width:174;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zfW8cA&#10;AADcAAAADwAAAGRycy9kb3ducmV2LnhtbESPQWsCMRSE74X+h/AK3mq2W1vtapQqCF4Kaj3U23Pz&#10;3F3cvGyTqKu/3giFHoeZ+YYZTVpTixM5X1lW8NJNQBDnVldcKNh8z58HIHxA1lhbJgUX8jAZPz6M&#10;MNP2zCs6rUMhIoR9hgrKEJpMSp+XZNB3bUMcvb11BkOUrpDa4TnCTS3TJHmXBiuOCyU2NCspP6yP&#10;RsH0YzD9Xfb467rabWn7szu8pS5RqvPUfg5BBGrDf/ivvdAK0v4r3M/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c31vHAAAA3AAAAA8AAAAAAAAAAAAAAAAAmAIAAGRy&#10;cy9kb3ducmV2LnhtbFBLBQYAAAAABAAEAPUAAACMAwAAAAA=&#10;" fillcolor="black" stroked="f"/>
                <v:rect id="Rectangle 106" o:spid="_x0000_s1357" style="position:absolute;left:15573;top:31;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HL8cA&#10;AADcAAAADwAAAGRycy9kb3ducmV2LnhtbESPQWvCQBSE74L/YXmF3symQVtNXUWFQi8FtT3o7Zl9&#10;TYLZt3F3q7G/3hUKPQ4z8w0znXemEWdyvras4ClJQRAXVtdcKvj6fBuMQfiArLGxTAqu5GE+6/em&#10;mGt74Q2dt6EUEcI+RwVVCG0upS8qMugT2xJH79s6gyFKV0rt8BLhppFZmj5LgzXHhQpbWlVUHLc/&#10;RsFyMl6e1kP++N0c9rTfHY6jzKVKPT50i1cQgbrwH/5rv2sF2csQ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1Ry/HAAAA3AAAAA8AAAAAAAAAAAAAAAAAmAIAAGRy&#10;cy9kb3ducmV2LnhtbFBLBQYAAAAABAAEAPUAAACMAwAAAAA=&#10;" fillcolor="black" stroked="f"/>
                <v:rect id="Rectangle 108" o:spid="_x0000_s1358" style="position:absolute;left:12127;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14:paraId="760FE7A6"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09" o:spid="_x0000_s1359" style="position:absolute;left:14285;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C8cMA&#10;AADdAAAADwAAAGRycy9kb3ducmV2LnhtbESP3WoCMRSE7wu+QziCdzXrCmpXo0hBsOKNax/gsDn7&#10;g8nJkqTu9u2bQqGXw8x8w+wOozXiST50jhUs5hkI4srpjhsFn/fT6wZEiMgajWNS8E0BDvvJyw4L&#10;7Qa+0bOMjUgQDgUqaGPsCylD1ZLFMHc9cfJq5y3GJH0jtcchwa2ReZatpMWO00KLPb23VD3KL6tA&#10;3svTsCmNz9wlr6/m43yrySk1m47HLYhIY/wP/7XPWsFynb/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C8cMAAADdAAAADwAAAAAAAAAAAAAAAACYAgAAZHJzL2Rv&#10;d25yZXYueG1sUEsFBgAAAAAEAAQA9QAAAIgDAAAAAA==&#10;" filled="f" stroked="f">
                  <v:textbox style="mso-fit-shape-to-text:t" inset="0,0,0,0">
                    <w:txbxContent>
                      <w:p w14:paraId="5D97C9AA"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10" o:spid="_x0000_s1360" style="position:absolute;left:16428;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k9sb8A&#10;AADdAAAADwAAAGRycy9kb3ducmV2LnhtbERPy4rCMBTdD/gP4QruxlSFGalGEUFQmY3VD7g0tw9M&#10;bkoSbf17sxBmeTjv9XawRjzJh9axgtk0A0FcOt1yreB2PXwvQYSIrNE4JgUvCrDdjL7WmGvX84We&#10;RaxFCuGQo4Imxi6XMpQNWQxT1xEnrnLeYkzQ11J77FO4NXKeZT/SYsupocGO9g2V9+JhFchrceiX&#10;hfGZO8+rP3M6XipySk3Gw24FItIQ/8Uf91ErWPwu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T2xvwAAAN0AAAAPAAAAAAAAAAAAAAAAAJgCAABkcnMvZG93bnJl&#10;di54bWxQSwUGAAAAAAQABAD1AAAAhAMAAAAA&#10;" filled="f" stroked="f">
                  <v:textbox style="mso-fit-shape-to-text:t" inset="0,0,0,0">
                    <w:txbxContent>
                      <w:p w14:paraId="2AABDA7D"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1" o:spid="_x0000_s1361" style="position:absolute;left:18587;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YKsMA&#10;AADdAAAADwAAAGRycy9kb3ducmV2LnhtbESPzYoCMRCE74LvEFrwphkVdmU0igiCyl4cfYBm0vOD&#10;SWdIss7s25uFhT0WVfUVtd0P1ogX+dA6VrCYZyCIS6dbrhU87qfZGkSIyBqNY1LwQwH2u/Foi7l2&#10;Pd/oVcRaJAiHHBU0MXa5lKFsyGKYu444eZXzFmOSvpbaY5/g1shlln1Iiy2nhQY7OjZUPotvq0De&#10;i1O/LozP3HVZfZnL+VaRU2o6GQ4bEJGG+B/+a5+1gtXn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WYKsMAAADdAAAADwAAAAAAAAAAAAAAAACYAgAAZHJzL2Rv&#10;d25yZXYueG1sUEsFBgAAAAAEAAQA9QAAAIgDAAAAAA==&#10;" filled="f" stroked="f">
                  <v:textbox style="mso-fit-shape-to-text:t" inset="0,0,0,0">
                    <w:txbxContent>
                      <w:p w14:paraId="2AADA98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2" o:spid="_x0000_s1362" style="position:absolute;left:9968;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cGXcMA&#10;AADdAAAADwAAAGRycy9kb3ducmV2LnhtbESP3WoCMRSE7wXfIRyhd5p1BStbo4ggWPHGtQ9w2Jz9&#10;weRkSVJ3+/amUOjlMDPfMNv9aI14kg+dYwXLRQaCuHK640bB1/0034AIEVmjcUwKfijAfjedbLHQ&#10;buAbPcvYiAThUKCCNsa+kDJULVkMC9cTJ6923mJM0jdSexwS3BqZZ9laWuw4LbTY07Gl6lF+WwXy&#10;Xp6GTWl85i55fTWf51tNTqm32Xj4ABFpjP/hv/ZZK1i9r3L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cGXcMAAADdAAAADwAAAAAAAAAAAAAAAACYAgAAZHJzL2Rv&#10;d25yZXYueG1sUEsFBgAAAAAEAAQA9QAAAIgDAAAAAA==&#10;" filled="f" stroked="f">
                  <v:textbox style="mso-fit-shape-to-text:t" inset="0,0,0,0">
                    <w:txbxContent>
                      <w:p w14:paraId="225FCDF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3" o:spid="_x0000_s1363" style="position:absolute;left:12127;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ujxsMA&#10;AADdAAAADwAAAGRycy9kb3ducmV2LnhtbESP3WoCMRSE7wXfIRyhd5rVBSurUYogWPHG1Qc4bM7+&#10;0ORkSVJ3+/amUOjlMDPfMLvDaI14kg+dYwXLRQaCuHK640bB436ab0CEiKzROCYFPxTgsJ9Odlho&#10;N/CNnmVsRIJwKFBBG2NfSBmqliyGheuJk1c7bzEm6RupPQ4Jbo1cZdlaWuw4LbTY07Gl6qv8tgrk&#10;vTwNm9L4zF1W9dV8nm81OaXeZuPHFkSkMf6H/9pnrSB/z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ujxsMAAADdAAAADwAAAAAAAAAAAAAAAACYAgAAZHJzL2Rv&#10;d25yZXYueG1sUEsFBgAAAAAEAAQA9QAAAIgDAAAAAA==&#10;" filled="f" stroked="f">
                  <v:textbox style="mso-fit-shape-to-text:t" inset="0,0,0,0">
                    <w:txbxContent>
                      <w:p w14:paraId="2FE6C5E1"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4" o:spid="_x0000_s1364" style="position:absolute;left:14285;top:2682;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I7ssQA&#10;AADdAAAADwAAAGRycy9kb3ducmV2LnhtbESP3WoCMRSE7wXfIRyhd5qtlipbo4ggaOmNu32Aw+bs&#10;D01OliR1t2/fCIKXw8x8w2z3ozXiRj50jhW8LjIQxJXTHTcKvsvTfAMiRGSNxjEp+KMA+910ssVc&#10;u4GvdCtiIxKEQ44K2hj7XMpQtWQxLFxPnLzaeYsxSd9I7XFIcGvkMsvepcWO00KLPR1bqn6KX6tA&#10;lsVp2BTGZ+5zWX+Zy/lak1PqZTYePkBEGuMz/GiftYLVevUG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CO7LEAAAA3QAAAA8AAAAAAAAAAAAAAAAAmAIAAGRycy9k&#10;b3ducmV2LnhtbFBLBQYAAAAABAAEAPUAAACJAwAAAAA=&#10;" filled="f" stroked="f">
                  <v:textbox style="mso-fit-shape-to-text:t" inset="0,0,0,0">
                    <w:txbxContent>
                      <w:p w14:paraId="5B60777F"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15" o:spid="_x0000_s1365" style="position:absolute;left:16428;top:2682;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6eKcQA&#10;AADdAAAADwAAAGRycy9kb3ducmV2LnhtbESP3WoCMRSE7wXfIRyhd5qt0ipbo4ggaOmNu32Aw+bs&#10;D01OliR1t2/fCIKXw8x8w2z3ozXiRj50jhW8LjIQxJXTHTcKvsvTfAMiRGSNxjEp+KMA+910ssVc&#10;u4GvdCtiIxKEQ44K2hj7XMpQtWQxLFxPnLzaeYsxSd9I7XFIcGvkMsvepcWO00KLPR1bqn6KX6tA&#10;lsVp2BTGZ+5zWX+Zy/lak1PqZTYePkBEGuMz/GiftYLVevUG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OninEAAAA3QAAAA8AAAAAAAAAAAAAAAAAmAIAAGRycy9k&#10;b3ducmV2LnhtbFBLBQYAAAAABAAEAPUAAACJAwAAAAA=&#10;" filled="f" stroked="f">
                  <v:textbox style="mso-fit-shape-to-text:t" inset="0,0,0,0">
                    <w:txbxContent>
                      <w:p w14:paraId="72F03B88"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16" o:spid="_x0000_s1366" style="position:absolute;left:18587;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AXsMA&#10;AADdAAAADwAAAGRycy9kb3ducmV2LnhtbESPzYoCMRCE78K+Q+gFb5pZBZVZoyyCoIsXRx+gmfT8&#10;sElnSKIzvr1ZEDwWVfUVtd4O1og7+dA6VvA1zUAQl063XCu4XvaTFYgQkTUax6TgQQG2m4/RGnPt&#10;ej7TvYi1SBAOOSpoYuxyKUPZkMUwdR1x8irnLcYkfS21xz7BrZGzLFtIiy2nhQY72jVU/hU3q0Be&#10;in2/KozP3O+sOpnj4VyRU2r8Ofx8g4g0xHf41T5oBfPlfAH/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wAXsMAAADdAAAADwAAAAAAAAAAAAAAAACYAgAAZHJzL2Rv&#10;d25yZXYueG1sUEsFBgAAAAAEAAQA9QAAAIgDAAAAAA==&#10;" filled="f" stroked="f">
                  <v:textbox style="mso-fit-shape-to-text:t" inset="0,0,0,0">
                    <w:txbxContent>
                      <w:p w14:paraId="059093C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7" o:spid="_x0000_s1367" style="position:absolute;left:20746;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ClxcMA&#10;AADdAAAADwAAAGRycy9kb3ducmV2LnhtbESPzYoCMRCE78K+Q+gFb5pZhVVGoyyCoIsXRx+gmfT8&#10;YNIZkuiMb28WhD0WVfUVtd4O1ogH+dA6VvA1zUAQl063XCu4XvaTJYgQkTUax6TgSQG2m4/RGnPt&#10;ej7To4i1SBAOOSpoYuxyKUPZkMUwdR1x8irnLcYkfS21xz7BrZGzLPuWFltOCw12tGuovBV3q0Be&#10;in2/LIzP3O+sOpnj4VyRU2r8OfysQEQa4n/43T5oBfPFfAF/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ClxcMAAADdAAAADwAAAAAAAAAAAAAAAACYAgAAZHJzL2Rv&#10;d25yZXYueG1sUEsFBgAAAAAEAAQA9QAAAIgDAAAAAA==&#10;" filled="f" stroked="f">
                  <v:textbox style="mso-fit-shape-to-text:t" inset="0,0,0,0">
                    <w:txbxContent>
                      <w:p w14:paraId="0780A52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18" o:spid="_x0000_s1368" style="position:absolute;left:7793;top:4840;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8xt78A&#10;AADdAAAADwAAAGRycy9kb3ducmV2LnhtbERPy4rCMBTdD/gP4QruxlSFGalGEUFQmY3VD7g0tw9M&#10;bkoSbf17sxBmeTjv9XawRjzJh9axgtk0A0FcOt1yreB2PXwvQYSIrNE4JgUvCrDdjL7WmGvX84We&#10;RaxFCuGQo4Imxi6XMpQNWQxT1xEnrnLeYkzQ11J77FO4NXKeZT/SYsupocGO9g2V9+JhFchrceiX&#10;hfGZO8+rP3M6XipySk3Gw24FItIQ/8Uf91ErWPwu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zzG3vwAAAN0AAAAPAAAAAAAAAAAAAAAAAJgCAABkcnMvZG93bnJl&#10;di54bWxQSwUGAAAAAAQABAD1AAAAhAMAAAAA&#10;" filled="f" stroked="f">
                  <v:textbox style="mso-fit-shape-to-text:t" inset="0,0,0,0">
                    <w:txbxContent>
                      <w:p w14:paraId="506FC0CF"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19" o:spid="_x0000_s1369" style="position:absolute;left:9968;top:4840;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ULMQA&#10;AADdAAAADwAAAGRycy9kb3ducmV2LnhtbESP3WoCMRSE7wXfIRyhd5qtQmu3RhFB0NIbd32Aw+bs&#10;D01OliR1t2/fCIKXw8x8w2x2ozXiRj50jhW8LjIQxJXTHTcKruVxvgYRIrJG45gU/FGA3XY62WCu&#10;3cAXuhWxEQnCIUcFbYx9LmWoWrIYFq4nTl7tvMWYpG+k9jgkuDVymWVv0mLHaaHFng4tVT/Fr1Ug&#10;y+I4rAvjM/e1rL/N+XSpySn1Mhv3nyAijfEZfrRPWsHqff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lCzEAAAA3QAAAA8AAAAAAAAAAAAAAAAAmAIAAGRycy9k&#10;b3ducmV2LnhtbFBLBQYAAAAABAAEAPUAAACJAwAAAAA=&#10;" filled="f" stroked="f">
                  <v:textbox style="mso-fit-shape-to-text:t" inset="0,0,0,0">
                    <w:txbxContent>
                      <w:p w14:paraId="688172A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20" o:spid="_x0000_s1370" style="position:absolute;left:12127;top:4840;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OzMAA&#10;AADdAAAADwAAAGRycy9kb3ducmV2LnhtbERPy4rCMBTdC/MP4Q7MTlMdUalGEUFQmY3VD7g0tw9M&#10;bkqSsZ2/Nwthlofz3uwGa8STfGgdK5hOMhDEpdMt1wrut+N4BSJEZI3GMSn4owC77cdog7l2PV/p&#10;WcRapBAOOSpoYuxyKUPZkMUwcR1x4irnLcYEfS21xz6FWyNnWbaQFltODQ12dGiofBS/VoG8Fcd+&#10;VRifucus+jHn07Uip9TX57Bfg4g0xH/x233SCr6X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9OzMAAAADdAAAADwAAAAAAAAAAAAAAAACYAgAAZHJzL2Rvd25y&#10;ZXYueG1sUEsFBgAAAAAEAAQA9QAAAIUDAAAAAA==&#10;" filled="f" stroked="f">
                  <v:textbox style="mso-fit-shape-to-text:t" inset="0,0,0,0">
                    <w:txbxContent>
                      <w:p w14:paraId="6C839B8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w10:wrap anchorx="margin"/>
              </v:group>
            </w:pict>
          </mc:Fallback>
        </mc:AlternateContent>
      </w:r>
    </w:p>
    <w:p w14:paraId="0FF6D95B" w14:textId="472A960C" w:rsidR="003C17B6" w:rsidRPr="00891A28" w:rsidRDefault="003C17B6" w:rsidP="003C17B6">
      <w:pPr>
        <w:rPr>
          <w:lang w:val="en-GB" w:eastAsia="ja-JP"/>
        </w:rPr>
      </w:pPr>
    </w:p>
    <w:p w14:paraId="0BFD3F05" w14:textId="64A2F76F" w:rsidR="003C17B6" w:rsidRPr="00891A28" w:rsidRDefault="003C17B6" w:rsidP="003C17B6">
      <w:pPr>
        <w:rPr>
          <w:lang w:val="en-GB" w:eastAsia="ja-JP"/>
        </w:rPr>
      </w:pPr>
    </w:p>
    <w:p w14:paraId="2F94952F" w14:textId="6C923489" w:rsidR="003C17B6" w:rsidRPr="00891A28" w:rsidRDefault="003C17B6" w:rsidP="003C17B6">
      <w:pPr>
        <w:rPr>
          <w:lang w:val="en-GB" w:eastAsia="ja-JP"/>
        </w:rPr>
      </w:pPr>
    </w:p>
    <w:p w14:paraId="507A6C03" w14:textId="7B54CDDD" w:rsidR="003C17B6" w:rsidRPr="00891A28" w:rsidRDefault="003C17B6" w:rsidP="003C17B6">
      <w:pPr>
        <w:rPr>
          <w:lang w:val="en-GB" w:eastAsia="ja-JP"/>
        </w:rPr>
      </w:pPr>
    </w:p>
    <w:p w14:paraId="7F6A88A6" w14:textId="350941C4" w:rsidR="00306BE6" w:rsidRPr="00891A28" w:rsidRDefault="00306BE6" w:rsidP="003C17B6">
      <w:pPr>
        <w:rPr>
          <w:lang w:val="en-GB" w:eastAsia="ja-JP"/>
        </w:rPr>
      </w:pPr>
    </w:p>
    <w:p w14:paraId="3F2CC09D" w14:textId="77777777" w:rsidR="00306BE6" w:rsidRPr="00891A28" w:rsidRDefault="00306BE6" w:rsidP="003C17B6">
      <w:pPr>
        <w:rPr>
          <w:lang w:val="en-GB" w:eastAsia="ja-JP"/>
        </w:rPr>
      </w:pPr>
    </w:p>
    <w:p w14:paraId="12A71EC6" w14:textId="55467C6A" w:rsidR="0088075B" w:rsidRPr="00891A28" w:rsidRDefault="00306BE6" w:rsidP="003C17B6">
      <w:pPr>
        <w:rPr>
          <w:lang w:val="en-GB" w:eastAsia="ja-JP"/>
        </w:rPr>
      </w:pPr>
      <w:r w:rsidRPr="00891A28">
        <w:rPr>
          <w:noProof/>
          <w:lang w:val="en-GB" w:eastAsia="zh-CN"/>
        </w:rPr>
        <mc:AlternateContent>
          <mc:Choice Requires="wpg">
            <w:drawing>
              <wp:anchor distT="0" distB="0" distL="114300" distR="114300" simplePos="0" relativeHeight="251692032" behindDoc="0" locked="0" layoutInCell="1" allowOverlap="1" wp14:anchorId="3C9F040E" wp14:editId="4818D29E">
                <wp:simplePos x="0" y="0"/>
                <wp:positionH relativeFrom="margin">
                  <wp:posOffset>1509395</wp:posOffset>
                </wp:positionH>
                <wp:positionV relativeFrom="paragraph">
                  <wp:posOffset>16510</wp:posOffset>
                </wp:positionV>
                <wp:extent cx="3095625" cy="1303022"/>
                <wp:effectExtent l="0" t="0" r="9525" b="11430"/>
                <wp:wrapNone/>
                <wp:docPr id="3742" name="グループ化 3"/>
                <wp:cNvGraphicFramePr/>
                <a:graphic xmlns:a="http://schemas.openxmlformats.org/drawingml/2006/main">
                  <a:graphicData uri="http://schemas.microsoft.com/office/word/2010/wordprocessingGroup">
                    <wpg:wgp>
                      <wpg:cNvGrpSpPr/>
                      <wpg:grpSpPr>
                        <a:xfrm>
                          <a:off x="0" y="0"/>
                          <a:ext cx="3095625" cy="1303022"/>
                          <a:chOff x="0" y="0"/>
                          <a:chExt cx="3095954" cy="1303346"/>
                        </a:xfrm>
                      </wpg:grpSpPr>
                      <wps:wsp>
                        <wps:cNvPr id="3743" name="Rectangle 147"/>
                        <wps:cNvSpPr>
                          <a:spLocks noChangeArrowheads="1"/>
                        </wps:cNvSpPr>
                        <wps:spPr bwMode="auto">
                          <a:xfrm>
                            <a:off x="0" y="1011173"/>
                            <a:ext cx="3095954" cy="292173"/>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E50E6D4" w14:textId="08E3ED75" w:rsidR="00306BE6" w:rsidRDefault="00306BE6" w:rsidP="00306BE6">
                              <w:pPr>
                                <w:pStyle w:val="FigureNoTitle"/>
                                <w:spacing w:before="0" w:after="0"/>
                              </w:pPr>
                              <w:bookmarkStart w:id="418" w:name="_Toc524617787"/>
                              <w:r w:rsidRPr="00306BE6">
                                <w:t>Figure 10 –  Reused context for coding the SLTP value</w:t>
                              </w:r>
                              <w:r w:rsidRPr="00306BE6">
                                <w:br/>
                                <w:t>when GBTEMPLATE is 2</w:t>
                              </w:r>
                              <w:bookmarkEnd w:id="418"/>
                            </w:p>
                          </w:txbxContent>
                        </wps:txbx>
                        <wps:bodyPr vert="horz" wrap="square" lIns="0" tIns="0" rIns="0" bIns="0" numCol="1" anchor="t" anchorCtr="0" compatLnSpc="1">
                          <a:prstTxWarp prst="textNoShape">
                            <a:avLst/>
                          </a:prstTxWarp>
                          <a:spAutoFit/>
                        </wps:bodyPr>
                      </wps:wsp>
                      <wps:wsp>
                        <wps:cNvPr id="337" name="AutoShape 124"/>
                        <wps:cNvSpPr>
                          <a:spLocks noChangeAspect="1" noChangeArrowheads="1" noTextEdit="1"/>
                        </wps:cNvSpPr>
                        <wps:spPr bwMode="auto">
                          <a:xfrm>
                            <a:off x="0" y="0"/>
                            <a:ext cx="2989262" cy="1303338"/>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38" name="Oval 126"/>
                        <wps:cNvSpPr>
                          <a:spLocks noChangeArrowheads="1"/>
                        </wps:cNvSpPr>
                        <wps:spPr bwMode="auto">
                          <a:xfrm>
                            <a:off x="1316037" y="471488"/>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39" name="Freeform 127"/>
                        <wps:cNvSpPr>
                          <a:spLocks/>
                        </wps:cNvSpPr>
                        <wps:spPr bwMode="auto">
                          <a:xfrm>
                            <a:off x="1312862" y="468313"/>
                            <a:ext cx="149225" cy="149225"/>
                          </a:xfrm>
                          <a:custGeom>
                            <a:avLst/>
                            <a:gdLst>
                              <a:gd name="T0" fmla="*/ 2 w 94"/>
                              <a:gd name="T1" fmla="*/ 60 h 94"/>
                              <a:gd name="T2" fmla="*/ 4 w 94"/>
                              <a:gd name="T3" fmla="*/ 68 h 94"/>
                              <a:gd name="T4" fmla="*/ 10 w 94"/>
                              <a:gd name="T5" fmla="*/ 75 h 94"/>
                              <a:gd name="T6" fmla="*/ 19 w 94"/>
                              <a:gd name="T7" fmla="*/ 85 h 94"/>
                              <a:gd name="T8" fmla="*/ 27 w 94"/>
                              <a:gd name="T9" fmla="*/ 91 h 94"/>
                              <a:gd name="T10" fmla="*/ 43 w 94"/>
                              <a:gd name="T11" fmla="*/ 92 h 94"/>
                              <a:gd name="T12" fmla="*/ 48 w 94"/>
                              <a:gd name="T13" fmla="*/ 92 h 94"/>
                              <a:gd name="T14" fmla="*/ 64 w 94"/>
                              <a:gd name="T15" fmla="*/ 91 h 94"/>
                              <a:gd name="T16" fmla="*/ 71 w 94"/>
                              <a:gd name="T17" fmla="*/ 85 h 94"/>
                              <a:gd name="T18" fmla="*/ 85 w 94"/>
                              <a:gd name="T19" fmla="*/ 71 h 94"/>
                              <a:gd name="T20" fmla="*/ 91 w 94"/>
                              <a:gd name="T21" fmla="*/ 64 h 94"/>
                              <a:gd name="T22" fmla="*/ 92 w 94"/>
                              <a:gd name="T23" fmla="*/ 48 h 94"/>
                              <a:gd name="T24" fmla="*/ 92 w 94"/>
                              <a:gd name="T25" fmla="*/ 43 h 94"/>
                              <a:gd name="T26" fmla="*/ 91 w 94"/>
                              <a:gd name="T27" fmla="*/ 27 h 94"/>
                              <a:gd name="T28" fmla="*/ 85 w 94"/>
                              <a:gd name="T29" fmla="*/ 20 h 94"/>
                              <a:gd name="T30" fmla="*/ 75 w 94"/>
                              <a:gd name="T31" fmla="*/ 10 h 94"/>
                              <a:gd name="T32" fmla="*/ 67 w 94"/>
                              <a:gd name="T33" fmla="*/ 4 h 94"/>
                              <a:gd name="T34" fmla="*/ 60 w 94"/>
                              <a:gd name="T35" fmla="*/ 2 h 94"/>
                              <a:gd name="T36" fmla="*/ 33 w 94"/>
                              <a:gd name="T37" fmla="*/ 2 h 94"/>
                              <a:gd name="T38" fmla="*/ 23 w 94"/>
                              <a:gd name="T39" fmla="*/ 4 h 94"/>
                              <a:gd name="T40" fmla="*/ 10 w 94"/>
                              <a:gd name="T41" fmla="*/ 16 h 94"/>
                              <a:gd name="T42" fmla="*/ 4 w 94"/>
                              <a:gd name="T43" fmla="*/ 25 h 94"/>
                              <a:gd name="T44" fmla="*/ 0 w 94"/>
                              <a:gd name="T45" fmla="*/ 35 h 94"/>
                              <a:gd name="T46" fmla="*/ 4 w 94"/>
                              <a:gd name="T47" fmla="*/ 35 h 94"/>
                              <a:gd name="T48" fmla="*/ 8 w 94"/>
                              <a:gd name="T49" fmla="*/ 25 h 94"/>
                              <a:gd name="T50" fmla="*/ 14 w 94"/>
                              <a:gd name="T51" fmla="*/ 16 h 94"/>
                              <a:gd name="T52" fmla="*/ 23 w 94"/>
                              <a:gd name="T53" fmla="*/ 8 h 94"/>
                              <a:gd name="T54" fmla="*/ 33 w 94"/>
                              <a:gd name="T55" fmla="*/ 6 h 94"/>
                              <a:gd name="T56" fmla="*/ 56 w 94"/>
                              <a:gd name="T57" fmla="*/ 4 h 94"/>
                              <a:gd name="T58" fmla="*/ 66 w 94"/>
                              <a:gd name="T59" fmla="*/ 8 h 94"/>
                              <a:gd name="T60" fmla="*/ 71 w 94"/>
                              <a:gd name="T61" fmla="*/ 10 h 94"/>
                              <a:gd name="T62" fmla="*/ 81 w 94"/>
                              <a:gd name="T63" fmla="*/ 23 h 94"/>
                              <a:gd name="T64" fmla="*/ 87 w 94"/>
                              <a:gd name="T65" fmla="*/ 27 h 94"/>
                              <a:gd name="T66" fmla="*/ 89 w 94"/>
                              <a:gd name="T67" fmla="*/ 43 h 94"/>
                              <a:gd name="T68" fmla="*/ 89 w 94"/>
                              <a:gd name="T69" fmla="*/ 48 h 94"/>
                              <a:gd name="T70" fmla="*/ 87 w 94"/>
                              <a:gd name="T71" fmla="*/ 64 h 94"/>
                              <a:gd name="T72" fmla="*/ 81 w 94"/>
                              <a:gd name="T73" fmla="*/ 71 h 94"/>
                              <a:gd name="T74" fmla="*/ 75 w 94"/>
                              <a:gd name="T75" fmla="*/ 75 h 94"/>
                              <a:gd name="T76" fmla="*/ 71 w 94"/>
                              <a:gd name="T77" fmla="*/ 81 h 94"/>
                              <a:gd name="T78" fmla="*/ 64 w 94"/>
                              <a:gd name="T79" fmla="*/ 87 h 94"/>
                              <a:gd name="T80" fmla="*/ 48 w 94"/>
                              <a:gd name="T81" fmla="*/ 89 h 94"/>
                              <a:gd name="T82" fmla="*/ 43 w 94"/>
                              <a:gd name="T83" fmla="*/ 89 h 94"/>
                              <a:gd name="T84" fmla="*/ 27 w 94"/>
                              <a:gd name="T85" fmla="*/ 87 h 94"/>
                              <a:gd name="T86" fmla="*/ 23 w 94"/>
                              <a:gd name="T87" fmla="*/ 81 h 94"/>
                              <a:gd name="T88" fmla="*/ 10 w 94"/>
                              <a:gd name="T89" fmla="*/ 71 h 94"/>
                              <a:gd name="T90" fmla="*/ 8 w 94"/>
                              <a:gd name="T91" fmla="*/ 66 h 94"/>
                              <a:gd name="T92" fmla="*/ 4 w 94"/>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6"/>
                                </a:lnTo>
                                <a:lnTo>
                                  <a:pt x="2" y="60"/>
                                </a:lnTo>
                                <a:lnTo>
                                  <a:pt x="2" y="64"/>
                                </a:lnTo>
                                <a:lnTo>
                                  <a:pt x="4" y="66"/>
                                </a:lnTo>
                                <a:lnTo>
                                  <a:pt x="4" y="68"/>
                                </a:lnTo>
                                <a:lnTo>
                                  <a:pt x="6" y="69"/>
                                </a:lnTo>
                                <a:lnTo>
                                  <a:pt x="6" y="71"/>
                                </a:lnTo>
                                <a:lnTo>
                                  <a:pt x="10" y="75"/>
                                </a:lnTo>
                                <a:lnTo>
                                  <a:pt x="10" y="79"/>
                                </a:lnTo>
                                <a:lnTo>
                                  <a:pt x="14" y="79"/>
                                </a:lnTo>
                                <a:lnTo>
                                  <a:pt x="19" y="85"/>
                                </a:lnTo>
                                <a:lnTo>
                                  <a:pt x="23" y="89"/>
                                </a:lnTo>
                                <a:lnTo>
                                  <a:pt x="25" y="89"/>
                                </a:lnTo>
                                <a:lnTo>
                                  <a:pt x="27" y="91"/>
                                </a:lnTo>
                                <a:lnTo>
                                  <a:pt x="33" y="91"/>
                                </a:lnTo>
                                <a:lnTo>
                                  <a:pt x="35" y="92"/>
                                </a:lnTo>
                                <a:lnTo>
                                  <a:pt x="43" y="92"/>
                                </a:lnTo>
                                <a:lnTo>
                                  <a:pt x="46" y="94"/>
                                </a:lnTo>
                                <a:lnTo>
                                  <a:pt x="48" y="94"/>
                                </a:lnTo>
                                <a:lnTo>
                                  <a:pt x="48" y="92"/>
                                </a:lnTo>
                                <a:lnTo>
                                  <a:pt x="56" y="92"/>
                                </a:lnTo>
                                <a:lnTo>
                                  <a:pt x="60" y="91"/>
                                </a:lnTo>
                                <a:lnTo>
                                  <a:pt x="64" y="91"/>
                                </a:lnTo>
                                <a:lnTo>
                                  <a:pt x="66" y="89"/>
                                </a:lnTo>
                                <a:lnTo>
                                  <a:pt x="67" y="89"/>
                                </a:lnTo>
                                <a:lnTo>
                                  <a:pt x="71" y="85"/>
                                </a:lnTo>
                                <a:lnTo>
                                  <a:pt x="73" y="85"/>
                                </a:lnTo>
                                <a:lnTo>
                                  <a:pt x="85" y="73"/>
                                </a:lnTo>
                                <a:lnTo>
                                  <a:pt x="85" y="71"/>
                                </a:lnTo>
                                <a:lnTo>
                                  <a:pt x="89" y="68"/>
                                </a:lnTo>
                                <a:lnTo>
                                  <a:pt x="89" y="66"/>
                                </a:lnTo>
                                <a:lnTo>
                                  <a:pt x="91" y="64"/>
                                </a:lnTo>
                                <a:lnTo>
                                  <a:pt x="91" y="60"/>
                                </a:lnTo>
                                <a:lnTo>
                                  <a:pt x="92" y="56"/>
                                </a:lnTo>
                                <a:lnTo>
                                  <a:pt x="92" y="48"/>
                                </a:lnTo>
                                <a:lnTo>
                                  <a:pt x="94" y="48"/>
                                </a:lnTo>
                                <a:lnTo>
                                  <a:pt x="94" y="46"/>
                                </a:lnTo>
                                <a:lnTo>
                                  <a:pt x="92" y="43"/>
                                </a:lnTo>
                                <a:lnTo>
                                  <a:pt x="92" y="35"/>
                                </a:lnTo>
                                <a:lnTo>
                                  <a:pt x="91" y="33"/>
                                </a:lnTo>
                                <a:lnTo>
                                  <a:pt x="91" y="27"/>
                                </a:lnTo>
                                <a:lnTo>
                                  <a:pt x="89" y="25"/>
                                </a:lnTo>
                                <a:lnTo>
                                  <a:pt x="89" y="23"/>
                                </a:lnTo>
                                <a:lnTo>
                                  <a:pt x="85" y="20"/>
                                </a:lnTo>
                                <a:lnTo>
                                  <a:pt x="79" y="14"/>
                                </a:lnTo>
                                <a:lnTo>
                                  <a:pt x="79" y="10"/>
                                </a:lnTo>
                                <a:lnTo>
                                  <a:pt x="75" y="10"/>
                                </a:lnTo>
                                <a:lnTo>
                                  <a:pt x="71" y="6"/>
                                </a:lnTo>
                                <a:lnTo>
                                  <a:pt x="69" y="6"/>
                                </a:lnTo>
                                <a:lnTo>
                                  <a:pt x="67" y="4"/>
                                </a:lnTo>
                                <a:lnTo>
                                  <a:pt x="66" y="4"/>
                                </a:lnTo>
                                <a:lnTo>
                                  <a:pt x="64" y="2"/>
                                </a:lnTo>
                                <a:lnTo>
                                  <a:pt x="60" y="2"/>
                                </a:lnTo>
                                <a:lnTo>
                                  <a:pt x="56" y="0"/>
                                </a:lnTo>
                                <a:lnTo>
                                  <a:pt x="35" y="0"/>
                                </a:lnTo>
                                <a:lnTo>
                                  <a:pt x="33" y="2"/>
                                </a:lnTo>
                                <a:lnTo>
                                  <a:pt x="27" y="2"/>
                                </a:lnTo>
                                <a:lnTo>
                                  <a:pt x="25" y="4"/>
                                </a:lnTo>
                                <a:lnTo>
                                  <a:pt x="23" y="4"/>
                                </a:lnTo>
                                <a:lnTo>
                                  <a:pt x="18" y="10"/>
                                </a:lnTo>
                                <a:lnTo>
                                  <a:pt x="16" y="10"/>
                                </a:lnTo>
                                <a:lnTo>
                                  <a:pt x="10" y="16"/>
                                </a:lnTo>
                                <a:lnTo>
                                  <a:pt x="10" y="18"/>
                                </a:lnTo>
                                <a:lnTo>
                                  <a:pt x="4" y="23"/>
                                </a:lnTo>
                                <a:lnTo>
                                  <a:pt x="4" y="25"/>
                                </a:lnTo>
                                <a:lnTo>
                                  <a:pt x="2" y="27"/>
                                </a:lnTo>
                                <a:lnTo>
                                  <a:pt x="2" y="33"/>
                                </a:lnTo>
                                <a:lnTo>
                                  <a:pt x="0" y="35"/>
                                </a:lnTo>
                                <a:lnTo>
                                  <a:pt x="0" y="46"/>
                                </a:lnTo>
                                <a:lnTo>
                                  <a:pt x="4" y="46"/>
                                </a:lnTo>
                                <a:lnTo>
                                  <a:pt x="4" y="35"/>
                                </a:lnTo>
                                <a:lnTo>
                                  <a:pt x="6" y="33"/>
                                </a:lnTo>
                                <a:lnTo>
                                  <a:pt x="6" y="27"/>
                                </a:lnTo>
                                <a:lnTo>
                                  <a:pt x="8" y="25"/>
                                </a:lnTo>
                                <a:lnTo>
                                  <a:pt x="8" y="23"/>
                                </a:lnTo>
                                <a:lnTo>
                                  <a:pt x="14" y="18"/>
                                </a:lnTo>
                                <a:lnTo>
                                  <a:pt x="14" y="16"/>
                                </a:lnTo>
                                <a:lnTo>
                                  <a:pt x="16" y="14"/>
                                </a:lnTo>
                                <a:lnTo>
                                  <a:pt x="18" y="14"/>
                                </a:lnTo>
                                <a:lnTo>
                                  <a:pt x="23" y="8"/>
                                </a:lnTo>
                                <a:lnTo>
                                  <a:pt x="25" y="8"/>
                                </a:lnTo>
                                <a:lnTo>
                                  <a:pt x="27" y="6"/>
                                </a:lnTo>
                                <a:lnTo>
                                  <a:pt x="33" y="6"/>
                                </a:lnTo>
                                <a:lnTo>
                                  <a:pt x="35" y="4"/>
                                </a:lnTo>
                                <a:lnTo>
                                  <a:pt x="46" y="4"/>
                                </a:lnTo>
                                <a:lnTo>
                                  <a:pt x="56" y="4"/>
                                </a:lnTo>
                                <a:lnTo>
                                  <a:pt x="60" y="6"/>
                                </a:lnTo>
                                <a:lnTo>
                                  <a:pt x="64" y="6"/>
                                </a:lnTo>
                                <a:lnTo>
                                  <a:pt x="66" y="8"/>
                                </a:lnTo>
                                <a:lnTo>
                                  <a:pt x="67" y="8"/>
                                </a:lnTo>
                                <a:lnTo>
                                  <a:pt x="69" y="10"/>
                                </a:lnTo>
                                <a:lnTo>
                                  <a:pt x="71" y="10"/>
                                </a:lnTo>
                                <a:lnTo>
                                  <a:pt x="75" y="14"/>
                                </a:lnTo>
                                <a:lnTo>
                                  <a:pt x="81" y="20"/>
                                </a:lnTo>
                                <a:lnTo>
                                  <a:pt x="81" y="23"/>
                                </a:lnTo>
                                <a:lnTo>
                                  <a:pt x="85" y="23"/>
                                </a:lnTo>
                                <a:lnTo>
                                  <a:pt x="85" y="25"/>
                                </a:lnTo>
                                <a:lnTo>
                                  <a:pt x="87" y="27"/>
                                </a:lnTo>
                                <a:lnTo>
                                  <a:pt x="87" y="33"/>
                                </a:lnTo>
                                <a:lnTo>
                                  <a:pt x="89" y="35"/>
                                </a:lnTo>
                                <a:lnTo>
                                  <a:pt x="89" y="43"/>
                                </a:lnTo>
                                <a:lnTo>
                                  <a:pt x="91" y="46"/>
                                </a:lnTo>
                                <a:lnTo>
                                  <a:pt x="91" y="45"/>
                                </a:lnTo>
                                <a:lnTo>
                                  <a:pt x="89" y="48"/>
                                </a:lnTo>
                                <a:lnTo>
                                  <a:pt x="89" y="56"/>
                                </a:lnTo>
                                <a:lnTo>
                                  <a:pt x="87" y="60"/>
                                </a:lnTo>
                                <a:lnTo>
                                  <a:pt x="87" y="64"/>
                                </a:lnTo>
                                <a:lnTo>
                                  <a:pt x="85" y="66"/>
                                </a:lnTo>
                                <a:lnTo>
                                  <a:pt x="85" y="68"/>
                                </a:lnTo>
                                <a:lnTo>
                                  <a:pt x="81" y="71"/>
                                </a:lnTo>
                                <a:lnTo>
                                  <a:pt x="81" y="73"/>
                                </a:lnTo>
                                <a:lnTo>
                                  <a:pt x="79" y="75"/>
                                </a:lnTo>
                                <a:lnTo>
                                  <a:pt x="75" y="75"/>
                                </a:lnTo>
                                <a:lnTo>
                                  <a:pt x="75" y="79"/>
                                </a:lnTo>
                                <a:lnTo>
                                  <a:pt x="73" y="81"/>
                                </a:lnTo>
                                <a:lnTo>
                                  <a:pt x="71" y="81"/>
                                </a:lnTo>
                                <a:lnTo>
                                  <a:pt x="67" y="85"/>
                                </a:lnTo>
                                <a:lnTo>
                                  <a:pt x="66" y="85"/>
                                </a:lnTo>
                                <a:lnTo>
                                  <a:pt x="64" y="87"/>
                                </a:lnTo>
                                <a:lnTo>
                                  <a:pt x="60" y="87"/>
                                </a:lnTo>
                                <a:lnTo>
                                  <a:pt x="56" y="89"/>
                                </a:lnTo>
                                <a:lnTo>
                                  <a:pt x="48" y="89"/>
                                </a:lnTo>
                                <a:lnTo>
                                  <a:pt x="44" y="91"/>
                                </a:lnTo>
                                <a:lnTo>
                                  <a:pt x="46" y="91"/>
                                </a:lnTo>
                                <a:lnTo>
                                  <a:pt x="43" y="89"/>
                                </a:lnTo>
                                <a:lnTo>
                                  <a:pt x="35" y="89"/>
                                </a:lnTo>
                                <a:lnTo>
                                  <a:pt x="33" y="87"/>
                                </a:lnTo>
                                <a:lnTo>
                                  <a:pt x="27" y="87"/>
                                </a:lnTo>
                                <a:lnTo>
                                  <a:pt x="25" y="85"/>
                                </a:lnTo>
                                <a:lnTo>
                                  <a:pt x="23" y="85"/>
                                </a:lnTo>
                                <a:lnTo>
                                  <a:pt x="23" y="81"/>
                                </a:lnTo>
                                <a:lnTo>
                                  <a:pt x="19" y="81"/>
                                </a:lnTo>
                                <a:lnTo>
                                  <a:pt x="14" y="75"/>
                                </a:lnTo>
                                <a:lnTo>
                                  <a:pt x="10" y="71"/>
                                </a:lnTo>
                                <a:lnTo>
                                  <a:pt x="10" y="69"/>
                                </a:lnTo>
                                <a:lnTo>
                                  <a:pt x="8" y="68"/>
                                </a:lnTo>
                                <a:lnTo>
                                  <a:pt x="8" y="66"/>
                                </a:lnTo>
                                <a:lnTo>
                                  <a:pt x="6" y="64"/>
                                </a:lnTo>
                                <a:lnTo>
                                  <a:pt x="6" y="60"/>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40" name="Freeform 128"/>
                        <wps:cNvSpPr>
                          <a:spLocks/>
                        </wps:cNvSpPr>
                        <wps:spPr bwMode="auto">
                          <a:xfrm>
                            <a:off x="844550" y="219075"/>
                            <a:ext cx="1084262" cy="434975"/>
                          </a:xfrm>
                          <a:custGeom>
                            <a:avLst/>
                            <a:gdLst>
                              <a:gd name="T0" fmla="*/ 409 w 683"/>
                              <a:gd name="T1" fmla="*/ 136 h 274"/>
                              <a:gd name="T2" fmla="*/ 409 w 683"/>
                              <a:gd name="T3" fmla="*/ 273 h 274"/>
                              <a:gd name="T4" fmla="*/ 410 w 683"/>
                              <a:gd name="T5" fmla="*/ 271 h 274"/>
                              <a:gd name="T6" fmla="*/ 2 w 683"/>
                              <a:gd name="T7" fmla="*/ 271 h 274"/>
                              <a:gd name="T8" fmla="*/ 4 w 683"/>
                              <a:gd name="T9" fmla="*/ 273 h 274"/>
                              <a:gd name="T10" fmla="*/ 4 w 683"/>
                              <a:gd name="T11" fmla="*/ 136 h 274"/>
                              <a:gd name="T12" fmla="*/ 2 w 683"/>
                              <a:gd name="T13" fmla="*/ 138 h 274"/>
                              <a:gd name="T14" fmla="*/ 683 w 683"/>
                              <a:gd name="T15" fmla="*/ 138 h 274"/>
                              <a:gd name="T16" fmla="*/ 683 w 683"/>
                              <a:gd name="T17" fmla="*/ 0 h 274"/>
                              <a:gd name="T18" fmla="*/ 679 w 683"/>
                              <a:gd name="T19" fmla="*/ 0 h 274"/>
                              <a:gd name="T20" fmla="*/ 679 w 683"/>
                              <a:gd name="T21" fmla="*/ 136 h 274"/>
                              <a:gd name="T22" fmla="*/ 681 w 683"/>
                              <a:gd name="T23" fmla="*/ 134 h 274"/>
                              <a:gd name="T24" fmla="*/ 0 w 683"/>
                              <a:gd name="T25" fmla="*/ 134 h 274"/>
                              <a:gd name="T26" fmla="*/ 0 w 683"/>
                              <a:gd name="T27" fmla="*/ 274 h 274"/>
                              <a:gd name="T28" fmla="*/ 412 w 683"/>
                              <a:gd name="T29" fmla="*/ 274 h 274"/>
                              <a:gd name="T30" fmla="*/ 412 w 683"/>
                              <a:gd name="T31" fmla="*/ 136 h 274"/>
                              <a:gd name="T32" fmla="*/ 409 w 683"/>
                              <a:gd name="T33" fmla="*/ 136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3" h="274">
                                <a:moveTo>
                                  <a:pt x="409" y="136"/>
                                </a:moveTo>
                                <a:lnTo>
                                  <a:pt x="409" y="273"/>
                                </a:lnTo>
                                <a:lnTo>
                                  <a:pt x="410" y="271"/>
                                </a:lnTo>
                                <a:lnTo>
                                  <a:pt x="2" y="271"/>
                                </a:lnTo>
                                <a:lnTo>
                                  <a:pt x="4" y="273"/>
                                </a:lnTo>
                                <a:lnTo>
                                  <a:pt x="4" y="136"/>
                                </a:lnTo>
                                <a:lnTo>
                                  <a:pt x="2" y="138"/>
                                </a:lnTo>
                                <a:lnTo>
                                  <a:pt x="683" y="138"/>
                                </a:lnTo>
                                <a:lnTo>
                                  <a:pt x="683" y="0"/>
                                </a:lnTo>
                                <a:lnTo>
                                  <a:pt x="679" y="0"/>
                                </a:lnTo>
                                <a:lnTo>
                                  <a:pt x="679" y="136"/>
                                </a:lnTo>
                                <a:lnTo>
                                  <a:pt x="681" y="134"/>
                                </a:lnTo>
                                <a:lnTo>
                                  <a:pt x="0" y="134"/>
                                </a:lnTo>
                                <a:lnTo>
                                  <a:pt x="0" y="274"/>
                                </a:lnTo>
                                <a:lnTo>
                                  <a:pt x="412" y="274"/>
                                </a:lnTo>
                                <a:lnTo>
                                  <a:pt x="412" y="136"/>
                                </a:lnTo>
                                <a:lnTo>
                                  <a:pt x="409" y="13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41" name="Freeform 129"/>
                        <wps:cNvSpPr>
                          <a:spLocks/>
                        </wps:cNvSpPr>
                        <wps:spPr bwMode="auto">
                          <a:xfrm>
                            <a:off x="844550" y="215900"/>
                            <a:ext cx="1081087" cy="219075"/>
                          </a:xfrm>
                          <a:custGeom>
                            <a:avLst/>
                            <a:gdLst>
                              <a:gd name="T0" fmla="*/ 4 w 681"/>
                              <a:gd name="T1" fmla="*/ 138 h 138"/>
                              <a:gd name="T2" fmla="*/ 4 w 681"/>
                              <a:gd name="T3" fmla="*/ 2 h 138"/>
                              <a:gd name="T4" fmla="*/ 2 w 681"/>
                              <a:gd name="T5" fmla="*/ 4 h 138"/>
                              <a:gd name="T6" fmla="*/ 681 w 681"/>
                              <a:gd name="T7" fmla="*/ 4 h 138"/>
                              <a:gd name="T8" fmla="*/ 681 w 681"/>
                              <a:gd name="T9" fmla="*/ 0 h 138"/>
                              <a:gd name="T10" fmla="*/ 0 w 681"/>
                              <a:gd name="T11" fmla="*/ 0 h 138"/>
                              <a:gd name="T12" fmla="*/ 0 w 681"/>
                              <a:gd name="T13" fmla="*/ 138 h 138"/>
                              <a:gd name="T14" fmla="*/ 4 w 681"/>
                              <a:gd name="T15" fmla="*/ 138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1" h="138">
                                <a:moveTo>
                                  <a:pt x="4" y="138"/>
                                </a:moveTo>
                                <a:lnTo>
                                  <a:pt x="4" y="2"/>
                                </a:lnTo>
                                <a:lnTo>
                                  <a:pt x="2" y="4"/>
                                </a:lnTo>
                                <a:lnTo>
                                  <a:pt x="681" y="4"/>
                                </a:lnTo>
                                <a:lnTo>
                                  <a:pt x="681"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42" name="Freeform 130"/>
                        <wps:cNvSpPr>
                          <a:spLocks/>
                        </wps:cNvSpPr>
                        <wps:spPr bwMode="auto">
                          <a:xfrm>
                            <a:off x="1060450" y="0"/>
                            <a:ext cx="655637" cy="219075"/>
                          </a:xfrm>
                          <a:custGeom>
                            <a:avLst/>
                            <a:gdLst>
                              <a:gd name="T0" fmla="*/ 4 w 413"/>
                              <a:gd name="T1" fmla="*/ 138 h 138"/>
                              <a:gd name="T2" fmla="*/ 4 w 413"/>
                              <a:gd name="T3" fmla="*/ 2 h 138"/>
                              <a:gd name="T4" fmla="*/ 2 w 413"/>
                              <a:gd name="T5" fmla="*/ 4 h 138"/>
                              <a:gd name="T6" fmla="*/ 411 w 413"/>
                              <a:gd name="T7" fmla="*/ 4 h 138"/>
                              <a:gd name="T8" fmla="*/ 409 w 413"/>
                              <a:gd name="T9" fmla="*/ 2 h 138"/>
                              <a:gd name="T10" fmla="*/ 409 w 413"/>
                              <a:gd name="T11" fmla="*/ 138 h 138"/>
                              <a:gd name="T12" fmla="*/ 413 w 413"/>
                              <a:gd name="T13" fmla="*/ 138 h 138"/>
                              <a:gd name="T14" fmla="*/ 413 w 413"/>
                              <a:gd name="T15" fmla="*/ 0 h 138"/>
                              <a:gd name="T16" fmla="*/ 0 w 413"/>
                              <a:gd name="T17" fmla="*/ 0 h 138"/>
                              <a:gd name="T18" fmla="*/ 0 w 413"/>
                              <a:gd name="T19" fmla="*/ 138 h 138"/>
                              <a:gd name="T20" fmla="*/ 4 w 413"/>
                              <a:gd name="T21"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3" h="138">
                                <a:moveTo>
                                  <a:pt x="4" y="138"/>
                                </a:moveTo>
                                <a:lnTo>
                                  <a:pt x="4" y="2"/>
                                </a:lnTo>
                                <a:lnTo>
                                  <a:pt x="2" y="4"/>
                                </a:lnTo>
                                <a:lnTo>
                                  <a:pt x="411" y="4"/>
                                </a:lnTo>
                                <a:lnTo>
                                  <a:pt x="409" y="2"/>
                                </a:lnTo>
                                <a:lnTo>
                                  <a:pt x="409" y="138"/>
                                </a:lnTo>
                                <a:lnTo>
                                  <a:pt x="413" y="138"/>
                                </a:lnTo>
                                <a:lnTo>
                                  <a:pt x="413"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43" name="Rectangle 131"/>
                        <wps:cNvSpPr>
                          <a:spLocks noChangeArrowheads="1"/>
                        </wps:cNvSpPr>
                        <wps:spPr bwMode="auto">
                          <a:xfrm>
                            <a:off x="847725" y="427038"/>
                            <a:ext cx="647700"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4" name="Freeform 132"/>
                        <wps:cNvSpPr>
                          <a:spLocks/>
                        </wps:cNvSpPr>
                        <wps:spPr bwMode="auto">
                          <a:xfrm>
                            <a:off x="1063625" y="209550"/>
                            <a:ext cx="658812" cy="225425"/>
                          </a:xfrm>
                          <a:custGeom>
                            <a:avLst/>
                            <a:gdLst>
                              <a:gd name="T0" fmla="*/ 415 w 415"/>
                              <a:gd name="T1" fmla="*/ 142 h 142"/>
                              <a:gd name="T2" fmla="*/ 415 w 415"/>
                              <a:gd name="T3" fmla="*/ 0 h 142"/>
                              <a:gd name="T4" fmla="*/ 0 w 415"/>
                              <a:gd name="T5" fmla="*/ 0 h 142"/>
                              <a:gd name="T6" fmla="*/ 0 w 415"/>
                              <a:gd name="T7" fmla="*/ 12 h 142"/>
                              <a:gd name="T8" fmla="*/ 409 w 415"/>
                              <a:gd name="T9" fmla="*/ 12 h 142"/>
                              <a:gd name="T10" fmla="*/ 403 w 415"/>
                              <a:gd name="T11" fmla="*/ 6 h 142"/>
                              <a:gd name="T12" fmla="*/ 403 w 415"/>
                              <a:gd name="T13" fmla="*/ 142 h 142"/>
                              <a:gd name="T14" fmla="*/ 415 w 415"/>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5" h="142">
                                <a:moveTo>
                                  <a:pt x="415" y="142"/>
                                </a:moveTo>
                                <a:lnTo>
                                  <a:pt x="415" y="0"/>
                                </a:lnTo>
                                <a:lnTo>
                                  <a:pt x="0" y="0"/>
                                </a:lnTo>
                                <a:lnTo>
                                  <a:pt x="0" y="12"/>
                                </a:lnTo>
                                <a:lnTo>
                                  <a:pt x="409" y="12"/>
                                </a:lnTo>
                                <a:lnTo>
                                  <a:pt x="403" y="6"/>
                                </a:lnTo>
                                <a:lnTo>
                                  <a:pt x="403" y="142"/>
                                </a:lnTo>
                                <a:lnTo>
                                  <a:pt x="415"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345" name="Rectangle 133"/>
                        <wps:cNvSpPr>
                          <a:spLocks noChangeArrowheads="1"/>
                        </wps:cNvSpPr>
                        <wps:spPr bwMode="auto">
                          <a:xfrm>
                            <a:off x="1054100" y="2190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6" name="Rectangle 134"/>
                        <wps:cNvSpPr>
                          <a:spLocks noChangeArrowheads="1"/>
                        </wps:cNvSpPr>
                        <wps:spPr bwMode="auto">
                          <a:xfrm>
                            <a:off x="1270000" y="3175"/>
                            <a:ext cx="19050" cy="6492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7" name="Rectangle 135"/>
                        <wps:cNvSpPr>
                          <a:spLocks noChangeArrowheads="1"/>
                        </wps:cNvSpPr>
                        <wps:spPr bwMode="auto">
                          <a:xfrm>
                            <a:off x="1487487" y="3175"/>
                            <a:ext cx="17462"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8" name="Rectangle 137"/>
                        <wps:cNvSpPr>
                          <a:spLocks noChangeArrowheads="1"/>
                        </wps:cNvSpPr>
                        <wps:spPr bwMode="auto">
                          <a:xfrm>
                            <a:off x="1139704"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0B40BA9"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349" name="Rectangle 138"/>
                        <wps:cNvSpPr>
                          <a:spLocks noChangeArrowheads="1"/>
                        </wps:cNvSpPr>
                        <wps:spPr bwMode="auto">
                          <a:xfrm>
                            <a:off x="1355581"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6303886"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527" name="Rectangle 139"/>
                        <wps:cNvSpPr>
                          <a:spLocks noChangeArrowheads="1"/>
                        </wps:cNvSpPr>
                        <wps:spPr bwMode="auto">
                          <a:xfrm>
                            <a:off x="1571458"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F5364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528" name="Rectangle 140"/>
                        <wps:cNvSpPr>
                          <a:spLocks noChangeArrowheads="1"/>
                        </wps:cNvSpPr>
                        <wps:spPr bwMode="auto">
                          <a:xfrm>
                            <a:off x="923827" y="2682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2F6A0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529" name="Rectangle 141"/>
                        <wps:cNvSpPr>
                          <a:spLocks noChangeArrowheads="1"/>
                        </wps:cNvSpPr>
                        <wps:spPr bwMode="auto">
                          <a:xfrm>
                            <a:off x="1139704" y="2682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045A07"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530" name="Rectangle 142"/>
                        <wps:cNvSpPr>
                          <a:spLocks noChangeArrowheads="1"/>
                        </wps:cNvSpPr>
                        <wps:spPr bwMode="auto">
                          <a:xfrm>
                            <a:off x="1355581" y="2682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FE883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531" name="Rectangle 143"/>
                        <wps:cNvSpPr>
                          <a:spLocks noChangeArrowheads="1"/>
                        </wps:cNvSpPr>
                        <wps:spPr bwMode="auto">
                          <a:xfrm>
                            <a:off x="1571458" y="2682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6BBD53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532" name="Rectangle 144"/>
                        <wps:cNvSpPr>
                          <a:spLocks noChangeArrowheads="1"/>
                        </wps:cNvSpPr>
                        <wps:spPr bwMode="auto">
                          <a:xfrm>
                            <a:off x="1788922" y="2682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EF3370"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533" name="Rectangle 145"/>
                        <wps:cNvSpPr>
                          <a:spLocks noChangeArrowheads="1"/>
                        </wps:cNvSpPr>
                        <wps:spPr bwMode="auto">
                          <a:xfrm>
                            <a:off x="923827" y="4841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99519B8"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534" name="Rectangle 146"/>
                        <wps:cNvSpPr>
                          <a:spLocks noChangeArrowheads="1"/>
                        </wps:cNvSpPr>
                        <wps:spPr bwMode="auto">
                          <a:xfrm>
                            <a:off x="1139704" y="4841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086D00"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C9F040E" id="グループ化 3" o:spid="_x0000_s1371" style="position:absolute;left:0;text-align:left;margin-left:118.85pt;margin-top:1.3pt;width:243.75pt;height:102.6pt;z-index:251692032;mso-position-horizontal-relative:margin;mso-width-relative:margin;mso-height-relative:margin" coordsize="30959,1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">
                <v:rect id="Rectangle 147" o:spid="_x0000_s1372" style="position:absolute;top:10111;width:30959;height:2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rd8cA&#10;AADdAAAADwAAAGRycy9kb3ducmV2LnhtbESPQWvCQBSE7wX/w/IEL6Vu1GJtdBURhB4KxehBb4/s&#10;azaafRuyq0n767sFweMwM98wi1VnK3GjxpeOFYyGCQji3OmSCwWH/fZlBsIHZI2VY1LwQx5Wy97T&#10;AlPtWt7RLQuFiBD2KSowIdSplD43ZNEPXU0cvW/XWAxRNoXUDbYRbis5TpKptFhyXDBY08ZQfsmu&#10;VsH261gS/8rd8/usded8fMrMZ63UoN+t5yACdeERvrc/tILJ2+sE/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Xq3fHAAAA3QAAAA8AAAAAAAAAAAAAAAAAmAIAAGRy&#10;cy9kb3ducmV2LnhtbFBLBQYAAAAABAAEAPUAAACMAwAAAAA=&#10;" filled="f" stroked="f">
                  <v:textbox style="mso-fit-shape-to-text:t" inset="0,0,0,0">
                    <w:txbxContent>
                      <w:p w14:paraId="0E50E6D4" w14:textId="08E3ED75" w:rsidR="00306BE6" w:rsidRDefault="00306BE6" w:rsidP="00306BE6">
                        <w:pPr>
                          <w:pStyle w:val="FigureNoTitle"/>
                          <w:spacing w:before="0" w:after="0"/>
                        </w:pPr>
                        <w:bookmarkStart w:id="427" w:name="_Toc524617787"/>
                        <w:r w:rsidRPr="00306BE6">
                          <w:t>Figure 10 –  Reused context for coding the SLTP value</w:t>
                        </w:r>
                        <w:r w:rsidRPr="00306BE6">
                          <w:br/>
                          <w:t>when GBTEMPLATE is 2</w:t>
                        </w:r>
                        <w:bookmarkEnd w:id="427"/>
                      </w:p>
                    </w:txbxContent>
                  </v:textbox>
                </v:rect>
                <v:rect id="AutoShape 124" o:spid="_x0000_s1373" style="position:absolute;width:29892;height:13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nOsUA&#10;AADcAAAADwAAAGRycy9kb3ducmV2LnhtbESPQWvCQBSE70L/w/KEXkrdWEEldZUiSIMIYrSeH9nX&#10;JJh9G7PbJP57Vyh4HGbmG2ax6k0lWmpcaVnBeBSBIM6sLjlXcDpu3ucgnEfWWFkmBTdysFq+DBYY&#10;a9vxgdrU5yJA2MWooPC+jqV0WUEG3cjWxMH7tY1BH2STS91gF+Cmkh9RNJUGSw4LBda0Lii7pH9G&#10;QZft2/Nx9y33b+fE8jW5rtOfrVKvw/7rE4Sn3j/D/+1EK5hMZ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6c6xQAAANwAAAAPAAAAAAAAAAAAAAAAAJgCAABkcnMv&#10;ZG93bnJldi54bWxQSwUGAAAAAAQABAD1AAAAigMAAAAA&#10;" filled="f" stroked="f">
                  <o:lock v:ext="edit" aspectratio="t" text="t"/>
                </v:rect>
                <v:oval id="Oval 126" o:spid="_x0000_s1374" style="position:absolute;left:13160;top:4714;width:1460;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aFL78A&#10;AADcAAAADwAAAGRycy9kb3ducmV2LnhtbERPy2oCMRTdC/5DuIVuRDPtgMrUKNIHdOsD19fJ7Uzo&#10;5GZI0jHz981CcHk4780u2U4M5INxrOBlUYAgrp023Cg4n77maxAhImvsHJOCkQLsttPJBivtbnyg&#10;4RgbkUM4VKigjbGvpAx1SxbDwvXEmftx3mLM0DdSe7zlcNvJ16JYSouGc0OLPb23VP8e/6yC4ewv&#10;yY/GrPqxTNeP8tPOsFDq+Snt30BESvEhvru/tYKyzGvzmXwE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ZoUvvwAAANwAAAAPAAAAAAAAAAAAAAAAAJgCAABkcnMvZG93bnJl&#10;di54bWxQSwUGAAAAAAQABAD1AAAAhAMAAAAA&#10;" stroked="f"/>
                <v:shape id="Freeform 127" o:spid="_x0000_s1375" style="position:absolute;left:13128;top:4683;width:1492;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uTp8YA&#10;AADcAAAADwAAAGRycy9kb3ducmV2LnhtbESPT2vCQBTE70K/w/IK3nRjpa2m2YgtCEJR/Hvo7ZF9&#10;ZkOzb0N2Nem37wqFHoeZ+Q2TLXpbixu1vnKsYDJOQBAXTldcKjgdV6MZCB+QNdaOScEPeVjkD4MM&#10;U+063tPtEEoRIexTVGBCaFIpfWHIoh+7hjh6F9daDFG2pdQtdhFua/mUJC/SYsVxwWBDH4aK78PV&#10;KrDL8nUz2yafX515D2cnd8/zfqfU8LFfvoEI1If/8F97rRVMp3O4n4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uTp8YAAADcAAAADwAAAAAAAAAAAAAAAACYAgAAZHJz&#10;L2Rvd25yZXYueG1sUEsFBgAAAAAEAAQA9QAAAIsDAAAAAA==&#10;" path="m,46l,56r2,4l2,64r2,2l4,68r2,1l6,71r4,4l10,79r4,l19,85r4,4l25,89r2,2l33,91r2,1l43,92r3,2l48,94r,-2l56,92r4,-1l64,91r2,-2l67,89r4,-4l73,85,85,73r,-2l89,68r,-2l91,64r,-4l92,56r,-8l94,48r,-2l92,43r,-8l91,33r,-6l89,25r,-2l85,20,79,14r,-4l75,10,71,6r-2,l67,4r-1,l64,2r-4,l56,,35,,33,2r-6,l25,4r-2,l18,10r-2,l10,16r,2l4,23r,2l2,27r,6l,35,,46r4,l4,35,6,33r,-6l8,25r,-2l14,18r,-2l16,14r2,l23,8r2,l27,6r6,l35,4r11,l56,4r4,2l64,6r2,2l67,8r2,2l71,10r4,4l81,20r,3l85,23r,2l87,27r,6l89,35r,8l91,46r,-1l89,48r,8l87,60r,4l85,66r,2l81,71r,2l79,75r-4,l75,79r-2,2l71,81r-4,4l66,85r-2,2l60,87r-4,2l48,89r-4,2l46,91,43,89r-8,l33,87r-6,l25,85r-2,l23,81r-4,l14,75,10,71r,-2l8,68r,-2l6,64r,-4l4,56,4,46,,46xe" fillcolor="black" stroked="f">
                  <v:path arrowok="t" o:connecttype="custom" o:connectlocs="3175,95250;6350,107950;15875,119063;30163,134938;42863,144463;68263,146050;76200,146050;101600,144463;112713,134938;134938,112713;144463,101600;146050,76200;146050,68263;144463,42863;134938,31750;119063,15875;106363,6350;95250,3175;52388,3175;36513,6350;15875,25400;6350,39688;0,55563;6350,55563;12700,39688;22225,25400;36513,12700;52388,9525;88900,6350;104775,12700;112713,15875;128588,36513;138113,42863;141288,68263;141288,76200;138113,101600;128588,112713;119063,119063;112713,128588;101600,138113;76200,141288;68263,141288;42863,138113;36513,128588;15875,112713;12700,104775;6350,88900" o:connectangles="0,0,0,0,0,0,0,0,0,0,0,0,0,0,0,0,0,0,0,0,0,0,0,0,0,0,0,0,0,0,0,0,0,0,0,0,0,0,0,0,0,0,0,0,0,0,0"/>
                </v:shape>
                <v:shape id="Freeform 128" o:spid="_x0000_s1376" style="position:absolute;left:8445;top:2190;width:10843;height:4350;visibility:visible;mso-wrap-style:square;v-text-anchor:top" coordsize="683,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x1Q8EA&#10;AADcAAAADwAAAGRycy9kb3ducmV2LnhtbERPzYrCMBC+C/sOYYS9yJq6iivVKFUo7Elp9QGGZmyL&#10;zaTbxFrffnMQPH58/5vdYBrRU+dqywpm0wgEcWF1zaWCyzn9WoFwHlljY5kUPMnBbvsx2mCs7YMz&#10;6nNfihDCLkYFlfdtLKUrKjLoprYlDtzVdgZ9gF0pdYePEG4a+R1FS2mw5tBQYUuHiopbfjcK/tLs&#10;efT3NEn4bJd9ftpffyZ7pT7HQ7IG4Wnwb/HL/asVzBdhfjgTjo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8dUPBAAAA3AAAAA8AAAAAAAAAAAAAAAAAmAIAAGRycy9kb3du&#10;cmV2LnhtbFBLBQYAAAAABAAEAPUAAACGAwAAAAA=&#10;" path="m409,136r,137l410,271,2,271r2,2l4,136r-2,2l683,138,683,r-4,l679,136r2,-2l,134,,274r412,l412,136r-3,xe" fillcolor="black" stroked="f">
                  <v:path arrowok="t" o:connecttype="custom" o:connectlocs="649287,215900;649287,433388;650875,430213;3175,430213;6350,433388;6350,215900;3175,219075;1084262,219075;1084262,0;1077912,0;1077912,215900;1081087,212725;0,212725;0,434975;654050,434975;654050,215900;649287,215900" o:connectangles="0,0,0,0,0,0,0,0,0,0,0,0,0,0,0,0,0"/>
                </v:shape>
                <v:shape id="Freeform 129" o:spid="_x0000_s1377" style="position:absolute;left:8445;top:2159;width:10811;height:2190;visibility:visible;mso-wrap-style:square;v-text-anchor:top" coordsize="68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HHcUA&#10;AADcAAAADwAAAGRycy9kb3ducmV2LnhtbESPQWvCQBSE70L/w/IK3nSjBqmpq4QascVDqbX31+xr&#10;Epp9G3ZXTf99VxA8DjPzDbNc96YVZ3K+saxgMk5AEJdWN1wpOH5uR08gfEDW2FomBX/kYb16GCwx&#10;0/bCH3Q+hEpECPsMFdQhdJmUvqzJoB/bjjh6P9YZDFG6SmqHlwg3rZwmyVwabDgu1NjRS03l7+Fk&#10;FHxtbZpuKMe38r3Yd4td8e0WR6WGj33+DCJQH+7hW/tVK5ilE7ie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kcdxQAAANwAAAAPAAAAAAAAAAAAAAAAAJgCAABkcnMv&#10;ZG93bnJldi54bWxQSwUGAAAAAAQABAD1AAAAigMAAAAA&#10;" path="m4,138l4,2,2,4r679,l681,,,,,138r4,xe" fillcolor="black" stroked="f">
                  <v:path arrowok="t" o:connecttype="custom" o:connectlocs="6350,219075;6350,3175;3175,6350;1081087,6350;1081087,0;0,0;0,219075;6350,219075" o:connectangles="0,0,0,0,0,0,0,0"/>
                </v:shape>
                <v:shape id="Freeform 130" o:spid="_x0000_s1378" style="position:absolute;left:10604;width:6556;height:2190;visibility:visible;mso-wrap-style:square;v-text-anchor:top" coordsize="413,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QqMUA&#10;AADcAAAADwAAAGRycy9kb3ducmV2LnhtbESPQWvCQBSE74X+h+UVequbqEibupFSEDwU0WgPvT2y&#10;r0lI9m3YXU38964geBxm5htmuRpNJ87kfGNZQTpJQBCXVjdcKTge1m/vIHxA1thZJgUX8rDKn5+W&#10;mGk78J7ORahEhLDPUEEdQp9J6cuaDPqJ7Ymj92+dwRClq6R2OES46eQ0SRbSYMNxocaevmsq2+Jk&#10;FFR/v6dN27uj+xkav/vYprpIU6VeX8avTxCBxvAI39sbrWA2n8Lt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JCoxQAAANwAAAAPAAAAAAAAAAAAAAAAAJgCAABkcnMv&#10;ZG93bnJldi54bWxQSwUGAAAAAAQABAD1AAAAigMAAAAA&#10;" path="m4,138l4,2,2,4r409,l409,2r,136l413,138,413,,,,,138r4,xe" fillcolor="black" stroked="f">
                  <v:path arrowok="t" o:connecttype="custom" o:connectlocs="6350,219075;6350,3175;3175,6350;652462,6350;649287,3175;649287,219075;655637,219075;655637,0;0,0;0,219075;6350,219075" o:connectangles="0,0,0,0,0,0,0,0,0,0,0"/>
                </v:shape>
                <v:rect id="Rectangle 131" o:spid="_x0000_s1379" style="position:absolute;left:8477;top:4270;width:6477;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Eae8YA&#10;AADcAAAADwAAAGRycy9kb3ducmV2LnhtbESPT2sCMRTE70K/Q3gFb5qtf4quRqmC0ItQrQe9PTev&#10;u4ubl20SdeunbwTB4zAzv2Gm88ZU4kLOl5YVvHUTEMSZ1SXnCnbfq84IhA/IGivLpOCPPMxnL60p&#10;ptpeeUOXbchFhLBPUUERQp1K6bOCDPqurYmj92OdwRCly6V2eI1wU8lekrxLgyXHhQJrWhaUnbZn&#10;o2AxHi1+vwa8vm2OBzrsj6dhzyVKtV+bjwmIQE14hh/tT62gP+jD/Uw8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Eae8YAAADcAAAADwAAAAAAAAAAAAAAAACYAgAAZHJz&#10;L2Rvd25yZXYueG1sUEsFBgAAAAAEAAQA9QAAAIsDAAAAAA==&#10;" fillcolor="black" stroked="f"/>
                <v:shape id="Freeform 132" o:spid="_x0000_s1380" style="position:absolute;left:10636;top:2095;width:6588;height:2254;visibility:visible;mso-wrap-style:square;v-text-anchor:top" coordsize="415,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RyVsQA&#10;AADcAAAADwAAAGRycy9kb3ducmV2LnhtbESPQWvCQBSE70L/w/IK3nRTtaFEV2ktijdRi3h8Zl+T&#10;0OzbsLvG+O9doeBxmJlvmNmiM7VoyfnKsoK3YQKCOLe64kLBz2E1+ADhA7LG2jIpuJGHxfylN8NM&#10;2yvvqN2HQkQI+wwVlCE0mZQ+L8mgH9qGOHq/1hkMUbpCaofXCDe1HCVJKg1WHBdKbGhZUv63vxgF&#10;2+bLb7/f7Xl5SpM2pO64SUdrpfqv3ecURKAuPMP/7Y1WMJ5M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UclbEAAAA3AAAAA8AAAAAAAAAAAAAAAAAmAIAAGRycy9k&#10;b3ducmV2LnhtbFBLBQYAAAAABAAEAPUAAACJAwAAAAA=&#10;" path="m415,142l415,,,,,12r409,l403,6r,136l415,142xe" fillcolor="black" stroked="f">
                  <v:path arrowok="t" o:connecttype="custom" o:connectlocs="658812,225425;658812,0;0,0;0,19050;649287,19050;639762,9525;639762,225425;658812,225425" o:connectangles="0,0,0,0,0,0,0,0"/>
                </v:shape>
                <v:rect id="Rectangle 133" o:spid="_x0000_s1381" style="position:absolute;left:10541;top:2190;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QnlMYA&#10;AADcAAAADwAAAGRycy9kb3ducmV2LnhtbESPT2sCMRTE70K/Q3gFb5qtf4rdGkUFwUtBbQ/19ty8&#10;7i5uXtYk6tZPbwTB4zAzv2HG08ZU4kzOl5YVvHUTEMSZ1SXnCn6+l50RCB+QNVaWScE/eZhOXlpj&#10;TLW98IbO25CLCGGfooIihDqV0mcFGfRdWxNH7886gyFKl0vt8BLhppK9JHmXBkuOCwXWtCgoO2xP&#10;RsH8YzQ/rgf8dd3sd7T73R+GPZco1X5tZp8gAjXhGX60V1pBfzCE+5l4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QnlMYAAADcAAAADwAAAAAAAAAAAAAAAACYAgAAZHJz&#10;L2Rvd25yZXYueG1sUEsFBgAAAAAEAAQA9QAAAIsDAAAAAA==&#10;" fillcolor="black" stroked="f"/>
                <v:rect id="Rectangle 134" o:spid="_x0000_s1382" style="position:absolute;left:12700;top:31;width:190;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548YA&#10;AADcAAAADwAAAGRycy9kb3ducmV2LnhtbESPT2sCMRTE70K/Q3gFb5qt/7Bbo6ggeCmo7aHenpvX&#10;3cXNy5pE3frpjSD0OMzMb5jJrDGVuJDzpWUFb90EBHFmdcm5gu+vVWcMwgdkjZVlUvBHHmbTl9YE&#10;U22vvKXLLuQiQtinqKAIoU6l9FlBBn3X1sTR+7XOYIjS5VI7vEa4qWQvSUbSYMlxocCalgVlx93Z&#10;KFi8jxenzYA/b9vDnvY/h+Ow5xKl2q/N/ANEoCb8h5/ttVbQH4zgcS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a548YAAADcAAAADwAAAAAAAAAAAAAAAACYAgAAZHJz&#10;L2Rvd25yZXYueG1sUEsFBgAAAAAEAAQA9QAAAIsDAAAAAA==&#10;" fillcolor="black" stroked="f"/>
                <v:rect id="Rectangle 135" o:spid="_x0000_s1383" style="position:absolute;left:14874;top:31;width:175;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oceMcA&#10;AADcAAAADwAAAGRycy9kb3ducmV2LnhtbESPT2sCMRTE7wW/Q3hCbzVbq9VujaKC0ItQ/xz09ty8&#10;7i5uXtYk6tZPb4RCj8PM/IYZTRpTiQs5X1pW8NpJQBBnVpecK9huFi9DED4ga6wsk4Jf8jAZt55G&#10;mGp75RVd1iEXEcI+RQVFCHUqpc8KMug7tiaO3o91BkOULpfa4TXCTSW7SfIuDZYcFwqsaV5Qdlyf&#10;jYLZx3B2+u7x8rY67Gm/Oxz7XZco9dxupp8gAjXhP/zX/tIK3noDeJy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qHHjHAAAA3AAAAA8AAAAAAAAAAAAAAAAAmAIAAGRy&#10;cy9kb3ducmV2LnhtbFBLBQYAAAAABAAEAPUAAACMAwAAAAA=&#10;" fillcolor="black" stroked="f"/>
                <v:rect id="Rectangle 137" o:spid="_x0000_s1384" style="position:absolute;left:11397;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14:paraId="50B40BA9"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38" o:spid="_x0000_s1385" style="position:absolute;left:13555;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14:paraId="26303886"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39" o:spid="_x0000_s1386" style="position:absolute;left:15714;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X48IA&#10;AADcAAAADwAAAGRycy9kb3ducmV2LnhtbESP3WoCMRSE7wXfIRzBO826YC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yNfjwgAAANwAAAAPAAAAAAAAAAAAAAAAAJgCAABkcnMvZG93&#10;bnJldi54bWxQSwUGAAAAAAQABAD1AAAAhwMAAAAA&#10;" filled="f" stroked="f">
                  <v:textbox style="mso-fit-shape-to-text:t" inset="0,0,0,0">
                    <w:txbxContent>
                      <w:p w14:paraId="22F5364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40" o:spid="_x0000_s1387" style="position:absolute;left:9238;top:2682;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dDkb4A&#10;AADcAAAADwAAAGRycy9kb3ducmV2LnhtbERPy4rCMBTdC/5DuMLsNLUw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ZXQ5G+AAAA3AAAAA8AAAAAAAAAAAAAAAAAmAIAAGRycy9kb3ducmV2&#10;LnhtbFBLBQYAAAAABAAEAPUAAACDAwAAAAA=&#10;" filled="f" stroked="f">
                  <v:textbox style="mso-fit-shape-to-text:t" inset="0,0,0,0">
                    <w:txbxContent>
                      <w:p w14:paraId="342F6A0E"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41" o:spid="_x0000_s1388" style="position:absolute;left:11397;top:2682;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mCsIA&#10;AADcAAAADwAAAGRycy9kb3ducmV2LnhtbESP3WoCMRSE7wu+QziCdzXrg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YKwgAAANwAAAAPAAAAAAAAAAAAAAAAAJgCAABkcnMvZG93&#10;bnJldi54bWxQSwUGAAAAAAQABAD1AAAAhwMAAAAA&#10;" filled="f" stroked="f">
                  <v:textbox style="mso-fit-shape-to-text:t" inset="0,0,0,0">
                    <w:txbxContent>
                      <w:p w14:paraId="1A045A07"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42" o:spid="_x0000_s1389" style="position:absolute;left:13555;top:2682;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ZSr8A&#10;AADcAAAADwAAAGRycy9kb3ducmV2LnhtbERPy4rCMBTdC/MP4Q7MTtNRFKlGkQFBBze2fsCluX1g&#10;clOSaOvfTxYDLg/nvd2P1ogn+dA5VvA9y0AQV0533Ci4lcfpGkSIyBqNY1LwogD73cdki7l2A1/p&#10;WcRGpBAOOSpoY+xzKUPVksUwcz1x4mrnLcYEfSO1xyGFWyPnWbaSFjtODS329NNSdS8eVoEsi+Ow&#10;LozP3O+8vpjz6VqTU+rrczxsQEQa41v87z5pBc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NlKvwAAANwAAAAPAAAAAAAAAAAAAAAAAJgCAABkcnMvZG93bnJl&#10;di54bWxQSwUGAAAAAAQABAD1AAAAhAMAAAAA&#10;" filled="f" stroked="f">
                  <v:textbox style="mso-fit-shape-to-text:t" inset="0,0,0,0">
                    <w:txbxContent>
                      <w:p w14:paraId="33FE8833"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43" o:spid="_x0000_s1390" style="position:absolute;left:15714;top:2682;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R80cIA&#10;AADcAAAADwAAAGRycy9kb3ducmV2LnhtbESPzYoCMRCE74LvEFrwphkVFxmNIoLgLl4cfYBm0vOD&#10;SWdIojP79puFhT0WVfUVtTsM1og3+dA6VrCYZyCIS6dbrhU87ufZBkSIyBqNY1LwTQEO+/Foh7l2&#10;Pd/oXcRaJAiHHBU0MXa5lKFsyGKYu444eZXzFmOSvpbaY5/g1shlln1Iiy2nhQY7OjVUPouXVSDv&#10;xbnfFMZn7mtZXc3n5VaRU2o6GY5bEJGG+B/+a1+0gvV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HzRwgAAANwAAAAPAAAAAAAAAAAAAAAAAJgCAABkcnMvZG93&#10;bnJldi54bWxQSwUGAAAAAAQABAD1AAAAhwMAAAAA&#10;" filled="f" stroked="f">
                  <v:textbox style="mso-fit-shape-to-text:t" inset="0,0,0,0">
                    <w:txbxContent>
                      <w:p w14:paraId="46BBD535"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44" o:spid="_x0000_s1391" style="position:absolute;left:17889;top:2682;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ipsIA&#10;AADcAAAADwAAAGRycy9kb3ducmV2LnhtbESP3WoCMRSE7wXfIRzBO8260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uKmwgAAANwAAAAPAAAAAAAAAAAAAAAAAJgCAABkcnMvZG93&#10;bnJldi54bWxQSwUGAAAAAAQABAD1AAAAhwMAAAAA&#10;" filled="f" stroked="f">
                  <v:textbox style="mso-fit-shape-to-text:t" inset="0,0,0,0">
                    <w:txbxContent>
                      <w:p w14:paraId="2EEF3370"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45" o:spid="_x0000_s1392" style="position:absolute;left:9238;top:4841;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HPcIA&#10;AADcAAAADwAAAGRycy9kb3ducmV2LnhtbESPzYoCMRCE74LvEFrwphkVRWaNIoKgixfHfYBm0vOD&#10;SWdIss7s228WFjwWVfUVtTsM1ogX+dA6VrCYZyCIS6dbrhV8Pc6zLYgQkTUax6TghwIc9uPRDnPt&#10;er7Tq4i1SBAOOSpoYuxyKUPZkMUwdx1x8irnLcYkfS21xz7BrZHLLNtIiy2nhQY7OjVUPotvq0A+&#10;inO/LYzP3Oeyupnr5V6RU2o6GY4fICIN8R3+b1+0gvV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kc9wgAAANwAAAAPAAAAAAAAAAAAAAAAAJgCAABkcnMvZG93&#10;bnJldi54bWxQSwUGAAAAAAQABAD1AAAAhwMAAAAA&#10;" filled="f" stroked="f">
                  <v:textbox style="mso-fit-shape-to-text:t" inset="0,0,0,0">
                    <w:txbxContent>
                      <w:p w14:paraId="299519B8"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46" o:spid="_x0000_s1393" style="position:absolute;left:11397;top:4841;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fScIA&#10;AADcAAAADwAAAGRycy9kb3ducmV2LnhtbESP3WoCMRSE7wu+QziCdzWrVpHVKFIQbPHG1Qc4bM7+&#10;YHKyJKm7ffumIHg5zMw3zHY/WCMe5EPrWMFsmoEgLp1uuVZwux7f1yBCRNZoHJOCXwqw343etphr&#10;1/OFHkWsRYJwyFFBE2OXSxnKhiyGqeuIk1c5bzEm6WupPfYJbo2cZ9lKWmw5LTTY0WdD5b34sQrk&#10;tTj268L4zH3Pq7P5Ol0qckpNxsNhAyLSEF/hZ/ukFS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99JwgAAANwAAAAPAAAAAAAAAAAAAAAAAJgCAABkcnMvZG93&#10;bnJldi54bWxQSwUGAAAAAAQABAD1AAAAhwMAAAAA&#10;" filled="f" stroked="f">
                  <v:textbox style="mso-fit-shape-to-text:t" inset="0,0,0,0">
                    <w:txbxContent>
                      <w:p w14:paraId="58086D00" w14:textId="77777777" w:rsidR="00306BE6" w:rsidRDefault="00306BE6" w:rsidP="0028565C">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w10:wrap anchorx="margin"/>
              </v:group>
            </w:pict>
          </mc:Fallback>
        </mc:AlternateContent>
      </w:r>
    </w:p>
    <w:p w14:paraId="3054428F" w14:textId="632D208C" w:rsidR="0088075B" w:rsidRPr="00891A28" w:rsidRDefault="0088075B" w:rsidP="003C17B6">
      <w:pPr>
        <w:rPr>
          <w:lang w:val="en-GB" w:eastAsia="ja-JP"/>
        </w:rPr>
      </w:pPr>
    </w:p>
    <w:p w14:paraId="2B8A3D5E" w14:textId="32038B66" w:rsidR="0088075B" w:rsidRPr="00891A28" w:rsidRDefault="0088075B" w:rsidP="003C17B6">
      <w:pPr>
        <w:rPr>
          <w:lang w:val="en-GB" w:eastAsia="ja-JP"/>
        </w:rPr>
      </w:pPr>
    </w:p>
    <w:p w14:paraId="038E9200" w14:textId="26A3B994" w:rsidR="003C17B6" w:rsidRPr="00891A28" w:rsidRDefault="003C17B6" w:rsidP="003C17B6">
      <w:pPr>
        <w:rPr>
          <w:lang w:val="en-GB" w:eastAsia="ja-JP"/>
        </w:rPr>
      </w:pPr>
    </w:p>
    <w:p w14:paraId="0F83B47D" w14:textId="4DCD880A" w:rsidR="003C17B6" w:rsidRPr="00891A28" w:rsidRDefault="003C17B6" w:rsidP="003C17B6">
      <w:pPr>
        <w:rPr>
          <w:lang w:val="en-GB" w:eastAsia="ja-JP"/>
        </w:rPr>
      </w:pPr>
    </w:p>
    <w:p w14:paraId="4AAFD283" w14:textId="77777777" w:rsidR="003C17B6" w:rsidRPr="00891A28" w:rsidRDefault="003C17B6" w:rsidP="003C17B6">
      <w:pPr>
        <w:rPr>
          <w:lang w:val="en-GB" w:eastAsia="ja-JP"/>
        </w:rPr>
      </w:pPr>
    </w:p>
    <w:p w14:paraId="356FEEED" w14:textId="08200226" w:rsidR="0088075B" w:rsidRPr="00891A28" w:rsidRDefault="0088075B" w:rsidP="003C17B6">
      <w:pPr>
        <w:rPr>
          <w:lang w:val="en-GB" w:eastAsia="ja-JP"/>
        </w:rPr>
      </w:pPr>
    </w:p>
    <w:p w14:paraId="222DD8BC" w14:textId="4EFF27BF" w:rsidR="0088075B" w:rsidRPr="00891A28" w:rsidRDefault="0028565C" w:rsidP="003C17B6">
      <w:pPr>
        <w:rPr>
          <w:lang w:val="en-GB" w:eastAsia="ja-JP"/>
        </w:rPr>
      </w:pPr>
      <w:r w:rsidRPr="00891A28">
        <w:rPr>
          <w:noProof/>
          <w:lang w:val="en-GB" w:eastAsia="zh-CN"/>
        </w:rPr>
        <mc:AlternateContent>
          <mc:Choice Requires="wpg">
            <w:drawing>
              <wp:anchor distT="0" distB="0" distL="114300" distR="114300" simplePos="0" relativeHeight="251640832" behindDoc="0" locked="0" layoutInCell="1" allowOverlap="1" wp14:anchorId="1D346A1C" wp14:editId="740C92A7">
                <wp:simplePos x="0" y="0"/>
                <wp:positionH relativeFrom="margin">
                  <wp:align>center</wp:align>
                </wp:positionH>
                <wp:positionV relativeFrom="paragraph">
                  <wp:posOffset>17780</wp:posOffset>
                </wp:positionV>
                <wp:extent cx="3142615" cy="1082759"/>
                <wp:effectExtent l="0" t="0" r="635" b="3175"/>
                <wp:wrapNone/>
                <wp:docPr id="688" name="グループ化 180"/>
                <wp:cNvGraphicFramePr/>
                <a:graphic xmlns:a="http://schemas.openxmlformats.org/drawingml/2006/main">
                  <a:graphicData uri="http://schemas.microsoft.com/office/word/2010/wordprocessingGroup">
                    <wpg:wgp>
                      <wpg:cNvGrpSpPr/>
                      <wpg:grpSpPr>
                        <a:xfrm>
                          <a:off x="0" y="0"/>
                          <a:ext cx="3142615" cy="1082759"/>
                          <a:chOff x="0" y="0"/>
                          <a:chExt cx="3142949" cy="1082675"/>
                        </a:xfrm>
                      </wpg:grpSpPr>
                      <wps:wsp>
                        <wps:cNvPr id="689" name="AutoShape 150"/>
                        <wps:cNvSpPr>
                          <a:spLocks noChangeAspect="1" noChangeArrowheads="1" noTextEdit="1"/>
                        </wps:cNvSpPr>
                        <wps:spPr bwMode="auto">
                          <a:xfrm>
                            <a:off x="0" y="0"/>
                            <a:ext cx="2989263" cy="1082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0" name="Oval 152"/>
                        <wps:cNvSpPr>
                          <a:spLocks noChangeArrowheads="1"/>
                        </wps:cNvSpPr>
                        <wps:spPr bwMode="auto">
                          <a:xfrm>
                            <a:off x="1538288" y="255588"/>
                            <a:ext cx="149225" cy="147638"/>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1" name="Freeform 153"/>
                        <wps:cNvSpPr>
                          <a:spLocks/>
                        </wps:cNvSpPr>
                        <wps:spPr bwMode="auto">
                          <a:xfrm>
                            <a:off x="1535113" y="252413"/>
                            <a:ext cx="152400" cy="150813"/>
                          </a:xfrm>
                          <a:custGeom>
                            <a:avLst/>
                            <a:gdLst>
                              <a:gd name="T0" fmla="*/ 2 w 96"/>
                              <a:gd name="T1" fmla="*/ 60 h 95"/>
                              <a:gd name="T2" fmla="*/ 4 w 96"/>
                              <a:gd name="T3" fmla="*/ 68 h 95"/>
                              <a:gd name="T4" fmla="*/ 20 w 96"/>
                              <a:gd name="T5" fmla="*/ 85 h 95"/>
                              <a:gd name="T6" fmla="*/ 27 w 96"/>
                              <a:gd name="T7" fmla="*/ 89 h 95"/>
                              <a:gd name="T8" fmla="*/ 37 w 96"/>
                              <a:gd name="T9" fmla="*/ 93 h 95"/>
                              <a:gd name="T10" fmla="*/ 50 w 96"/>
                              <a:gd name="T11" fmla="*/ 95 h 95"/>
                              <a:gd name="T12" fmla="*/ 62 w 96"/>
                              <a:gd name="T13" fmla="*/ 91 h 95"/>
                              <a:gd name="T14" fmla="*/ 70 w 96"/>
                              <a:gd name="T15" fmla="*/ 89 h 95"/>
                              <a:gd name="T16" fmla="*/ 87 w 96"/>
                              <a:gd name="T17" fmla="*/ 73 h 95"/>
                              <a:gd name="T18" fmla="*/ 91 w 96"/>
                              <a:gd name="T19" fmla="*/ 66 h 95"/>
                              <a:gd name="T20" fmla="*/ 94 w 96"/>
                              <a:gd name="T21" fmla="*/ 56 h 95"/>
                              <a:gd name="T22" fmla="*/ 96 w 96"/>
                              <a:gd name="T23" fmla="*/ 47 h 95"/>
                              <a:gd name="T24" fmla="*/ 93 w 96"/>
                              <a:gd name="T25" fmla="*/ 33 h 95"/>
                              <a:gd name="T26" fmla="*/ 91 w 96"/>
                              <a:gd name="T27" fmla="*/ 24 h 95"/>
                              <a:gd name="T28" fmla="*/ 81 w 96"/>
                              <a:gd name="T29" fmla="*/ 10 h 95"/>
                              <a:gd name="T30" fmla="*/ 71 w 96"/>
                              <a:gd name="T31" fmla="*/ 6 h 95"/>
                              <a:gd name="T32" fmla="*/ 66 w 96"/>
                              <a:gd name="T33" fmla="*/ 2 h 95"/>
                              <a:gd name="T34" fmla="*/ 37 w 96"/>
                              <a:gd name="T35" fmla="*/ 0 h 95"/>
                              <a:gd name="T36" fmla="*/ 27 w 96"/>
                              <a:gd name="T37" fmla="*/ 4 h 95"/>
                              <a:gd name="T38" fmla="*/ 22 w 96"/>
                              <a:gd name="T39" fmla="*/ 6 h 95"/>
                              <a:gd name="T40" fmla="*/ 14 w 96"/>
                              <a:gd name="T41" fmla="*/ 14 h 95"/>
                              <a:gd name="T42" fmla="*/ 4 w 96"/>
                              <a:gd name="T43" fmla="*/ 25 h 95"/>
                              <a:gd name="T44" fmla="*/ 0 w 96"/>
                              <a:gd name="T45" fmla="*/ 35 h 95"/>
                              <a:gd name="T46" fmla="*/ 4 w 96"/>
                              <a:gd name="T47" fmla="*/ 35 h 95"/>
                              <a:gd name="T48" fmla="*/ 8 w 96"/>
                              <a:gd name="T49" fmla="*/ 25 h 95"/>
                              <a:gd name="T50" fmla="*/ 12 w 96"/>
                              <a:gd name="T51" fmla="*/ 20 h 95"/>
                              <a:gd name="T52" fmla="*/ 23 w 96"/>
                              <a:gd name="T53" fmla="*/ 10 h 95"/>
                              <a:gd name="T54" fmla="*/ 29 w 96"/>
                              <a:gd name="T55" fmla="*/ 6 h 95"/>
                              <a:gd name="T56" fmla="*/ 48 w 96"/>
                              <a:gd name="T57" fmla="*/ 4 h 95"/>
                              <a:gd name="T58" fmla="*/ 66 w 96"/>
                              <a:gd name="T59" fmla="*/ 6 h 95"/>
                              <a:gd name="T60" fmla="*/ 71 w 96"/>
                              <a:gd name="T61" fmla="*/ 10 h 95"/>
                              <a:gd name="T62" fmla="*/ 83 w 96"/>
                              <a:gd name="T63" fmla="*/ 20 h 95"/>
                              <a:gd name="T64" fmla="*/ 87 w 96"/>
                              <a:gd name="T65" fmla="*/ 25 h 95"/>
                              <a:gd name="T66" fmla="*/ 91 w 96"/>
                              <a:gd name="T67" fmla="*/ 35 h 95"/>
                              <a:gd name="T68" fmla="*/ 93 w 96"/>
                              <a:gd name="T69" fmla="*/ 45 h 95"/>
                              <a:gd name="T70" fmla="*/ 89 w 96"/>
                              <a:gd name="T71" fmla="*/ 60 h 95"/>
                              <a:gd name="T72" fmla="*/ 87 w 96"/>
                              <a:gd name="T73" fmla="*/ 68 h 95"/>
                              <a:gd name="T74" fmla="*/ 81 w 96"/>
                              <a:gd name="T75" fmla="*/ 75 h 95"/>
                              <a:gd name="T76" fmla="*/ 75 w 96"/>
                              <a:gd name="T77" fmla="*/ 81 h 95"/>
                              <a:gd name="T78" fmla="*/ 68 w 96"/>
                              <a:gd name="T79" fmla="*/ 85 h 95"/>
                              <a:gd name="T80" fmla="*/ 58 w 96"/>
                              <a:gd name="T81" fmla="*/ 89 h 95"/>
                              <a:gd name="T82" fmla="*/ 48 w 96"/>
                              <a:gd name="T83" fmla="*/ 91 h 95"/>
                              <a:gd name="T84" fmla="*/ 33 w 96"/>
                              <a:gd name="T85" fmla="*/ 87 h 95"/>
                              <a:gd name="T86" fmla="*/ 25 w 96"/>
                              <a:gd name="T87" fmla="*/ 85 h 95"/>
                              <a:gd name="T88" fmla="*/ 18 w 96"/>
                              <a:gd name="T89" fmla="*/ 79 h 95"/>
                              <a:gd name="T90" fmla="*/ 12 w 96"/>
                              <a:gd name="T91" fmla="*/ 73 h 95"/>
                              <a:gd name="T92" fmla="*/ 8 w 96"/>
                              <a:gd name="T93" fmla="*/ 66 h 95"/>
                              <a:gd name="T94" fmla="*/ 4 w 96"/>
                              <a:gd name="T95" fmla="*/ 5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6" h="95">
                                <a:moveTo>
                                  <a:pt x="0" y="47"/>
                                </a:moveTo>
                                <a:lnTo>
                                  <a:pt x="0" y="56"/>
                                </a:lnTo>
                                <a:lnTo>
                                  <a:pt x="2" y="60"/>
                                </a:lnTo>
                                <a:lnTo>
                                  <a:pt x="2" y="64"/>
                                </a:lnTo>
                                <a:lnTo>
                                  <a:pt x="4" y="66"/>
                                </a:lnTo>
                                <a:lnTo>
                                  <a:pt x="4" y="68"/>
                                </a:lnTo>
                                <a:lnTo>
                                  <a:pt x="8" y="72"/>
                                </a:lnTo>
                                <a:lnTo>
                                  <a:pt x="8" y="73"/>
                                </a:lnTo>
                                <a:lnTo>
                                  <a:pt x="20" y="85"/>
                                </a:lnTo>
                                <a:lnTo>
                                  <a:pt x="22" y="85"/>
                                </a:lnTo>
                                <a:lnTo>
                                  <a:pt x="25" y="89"/>
                                </a:lnTo>
                                <a:lnTo>
                                  <a:pt x="27" y="89"/>
                                </a:lnTo>
                                <a:lnTo>
                                  <a:pt x="29" y="91"/>
                                </a:lnTo>
                                <a:lnTo>
                                  <a:pt x="33" y="91"/>
                                </a:lnTo>
                                <a:lnTo>
                                  <a:pt x="37" y="93"/>
                                </a:lnTo>
                                <a:lnTo>
                                  <a:pt x="45" y="93"/>
                                </a:lnTo>
                                <a:lnTo>
                                  <a:pt x="48" y="95"/>
                                </a:lnTo>
                                <a:lnTo>
                                  <a:pt x="50" y="95"/>
                                </a:lnTo>
                                <a:lnTo>
                                  <a:pt x="50" y="93"/>
                                </a:lnTo>
                                <a:lnTo>
                                  <a:pt x="58" y="93"/>
                                </a:lnTo>
                                <a:lnTo>
                                  <a:pt x="62" y="91"/>
                                </a:lnTo>
                                <a:lnTo>
                                  <a:pt x="66" y="91"/>
                                </a:lnTo>
                                <a:lnTo>
                                  <a:pt x="68" y="89"/>
                                </a:lnTo>
                                <a:lnTo>
                                  <a:pt x="70" y="89"/>
                                </a:lnTo>
                                <a:lnTo>
                                  <a:pt x="73" y="85"/>
                                </a:lnTo>
                                <a:lnTo>
                                  <a:pt x="75" y="85"/>
                                </a:lnTo>
                                <a:lnTo>
                                  <a:pt x="87" y="73"/>
                                </a:lnTo>
                                <a:lnTo>
                                  <a:pt x="87" y="72"/>
                                </a:lnTo>
                                <a:lnTo>
                                  <a:pt x="91" y="68"/>
                                </a:lnTo>
                                <a:lnTo>
                                  <a:pt x="91" y="66"/>
                                </a:lnTo>
                                <a:lnTo>
                                  <a:pt x="93" y="64"/>
                                </a:lnTo>
                                <a:lnTo>
                                  <a:pt x="93" y="60"/>
                                </a:lnTo>
                                <a:lnTo>
                                  <a:pt x="94" y="56"/>
                                </a:lnTo>
                                <a:lnTo>
                                  <a:pt x="94" y="48"/>
                                </a:lnTo>
                                <a:lnTo>
                                  <a:pt x="96" y="48"/>
                                </a:lnTo>
                                <a:lnTo>
                                  <a:pt x="96" y="47"/>
                                </a:lnTo>
                                <a:lnTo>
                                  <a:pt x="94" y="43"/>
                                </a:lnTo>
                                <a:lnTo>
                                  <a:pt x="94" y="35"/>
                                </a:lnTo>
                                <a:lnTo>
                                  <a:pt x="93" y="33"/>
                                </a:lnTo>
                                <a:lnTo>
                                  <a:pt x="93" y="27"/>
                                </a:lnTo>
                                <a:lnTo>
                                  <a:pt x="91" y="25"/>
                                </a:lnTo>
                                <a:lnTo>
                                  <a:pt x="91" y="24"/>
                                </a:lnTo>
                                <a:lnTo>
                                  <a:pt x="87" y="20"/>
                                </a:lnTo>
                                <a:lnTo>
                                  <a:pt x="81" y="14"/>
                                </a:lnTo>
                                <a:lnTo>
                                  <a:pt x="81" y="10"/>
                                </a:lnTo>
                                <a:lnTo>
                                  <a:pt x="77" y="10"/>
                                </a:lnTo>
                                <a:lnTo>
                                  <a:pt x="73" y="6"/>
                                </a:lnTo>
                                <a:lnTo>
                                  <a:pt x="71" y="6"/>
                                </a:lnTo>
                                <a:lnTo>
                                  <a:pt x="70" y="4"/>
                                </a:lnTo>
                                <a:lnTo>
                                  <a:pt x="68" y="4"/>
                                </a:lnTo>
                                <a:lnTo>
                                  <a:pt x="66" y="2"/>
                                </a:lnTo>
                                <a:lnTo>
                                  <a:pt x="62" y="2"/>
                                </a:lnTo>
                                <a:lnTo>
                                  <a:pt x="58" y="0"/>
                                </a:lnTo>
                                <a:lnTo>
                                  <a:pt x="37" y="0"/>
                                </a:lnTo>
                                <a:lnTo>
                                  <a:pt x="33" y="2"/>
                                </a:lnTo>
                                <a:lnTo>
                                  <a:pt x="29" y="2"/>
                                </a:lnTo>
                                <a:lnTo>
                                  <a:pt x="27" y="4"/>
                                </a:lnTo>
                                <a:lnTo>
                                  <a:pt x="25" y="4"/>
                                </a:lnTo>
                                <a:lnTo>
                                  <a:pt x="23" y="6"/>
                                </a:lnTo>
                                <a:lnTo>
                                  <a:pt x="22" y="6"/>
                                </a:lnTo>
                                <a:lnTo>
                                  <a:pt x="18" y="10"/>
                                </a:lnTo>
                                <a:lnTo>
                                  <a:pt x="14" y="10"/>
                                </a:lnTo>
                                <a:lnTo>
                                  <a:pt x="14" y="14"/>
                                </a:lnTo>
                                <a:lnTo>
                                  <a:pt x="8" y="20"/>
                                </a:lnTo>
                                <a:lnTo>
                                  <a:pt x="4" y="24"/>
                                </a:lnTo>
                                <a:lnTo>
                                  <a:pt x="4" y="25"/>
                                </a:lnTo>
                                <a:lnTo>
                                  <a:pt x="2" y="27"/>
                                </a:lnTo>
                                <a:lnTo>
                                  <a:pt x="2" y="33"/>
                                </a:lnTo>
                                <a:lnTo>
                                  <a:pt x="0" y="35"/>
                                </a:lnTo>
                                <a:lnTo>
                                  <a:pt x="0" y="47"/>
                                </a:lnTo>
                                <a:lnTo>
                                  <a:pt x="4" y="47"/>
                                </a:lnTo>
                                <a:lnTo>
                                  <a:pt x="4" y="35"/>
                                </a:lnTo>
                                <a:lnTo>
                                  <a:pt x="6" y="33"/>
                                </a:lnTo>
                                <a:lnTo>
                                  <a:pt x="6" y="27"/>
                                </a:lnTo>
                                <a:lnTo>
                                  <a:pt x="8" y="25"/>
                                </a:lnTo>
                                <a:lnTo>
                                  <a:pt x="8" y="24"/>
                                </a:lnTo>
                                <a:lnTo>
                                  <a:pt x="12" y="24"/>
                                </a:lnTo>
                                <a:lnTo>
                                  <a:pt x="12" y="20"/>
                                </a:lnTo>
                                <a:lnTo>
                                  <a:pt x="18" y="14"/>
                                </a:lnTo>
                                <a:lnTo>
                                  <a:pt x="22" y="10"/>
                                </a:lnTo>
                                <a:lnTo>
                                  <a:pt x="23" y="10"/>
                                </a:lnTo>
                                <a:lnTo>
                                  <a:pt x="25" y="8"/>
                                </a:lnTo>
                                <a:lnTo>
                                  <a:pt x="27" y="8"/>
                                </a:lnTo>
                                <a:lnTo>
                                  <a:pt x="29" y="6"/>
                                </a:lnTo>
                                <a:lnTo>
                                  <a:pt x="33" y="6"/>
                                </a:lnTo>
                                <a:lnTo>
                                  <a:pt x="37" y="4"/>
                                </a:lnTo>
                                <a:lnTo>
                                  <a:pt x="48" y="4"/>
                                </a:lnTo>
                                <a:lnTo>
                                  <a:pt x="58" y="4"/>
                                </a:lnTo>
                                <a:lnTo>
                                  <a:pt x="62" y="6"/>
                                </a:lnTo>
                                <a:lnTo>
                                  <a:pt x="66" y="6"/>
                                </a:lnTo>
                                <a:lnTo>
                                  <a:pt x="68" y="8"/>
                                </a:lnTo>
                                <a:lnTo>
                                  <a:pt x="70" y="8"/>
                                </a:lnTo>
                                <a:lnTo>
                                  <a:pt x="71" y="10"/>
                                </a:lnTo>
                                <a:lnTo>
                                  <a:pt x="73" y="10"/>
                                </a:lnTo>
                                <a:lnTo>
                                  <a:pt x="77" y="14"/>
                                </a:lnTo>
                                <a:lnTo>
                                  <a:pt x="83" y="20"/>
                                </a:lnTo>
                                <a:lnTo>
                                  <a:pt x="83" y="24"/>
                                </a:lnTo>
                                <a:lnTo>
                                  <a:pt x="87" y="24"/>
                                </a:lnTo>
                                <a:lnTo>
                                  <a:pt x="87" y="25"/>
                                </a:lnTo>
                                <a:lnTo>
                                  <a:pt x="89" y="27"/>
                                </a:lnTo>
                                <a:lnTo>
                                  <a:pt x="89" y="33"/>
                                </a:lnTo>
                                <a:lnTo>
                                  <a:pt x="91" y="35"/>
                                </a:lnTo>
                                <a:lnTo>
                                  <a:pt x="91" y="43"/>
                                </a:lnTo>
                                <a:lnTo>
                                  <a:pt x="93" y="47"/>
                                </a:lnTo>
                                <a:lnTo>
                                  <a:pt x="93" y="45"/>
                                </a:lnTo>
                                <a:lnTo>
                                  <a:pt x="91" y="48"/>
                                </a:lnTo>
                                <a:lnTo>
                                  <a:pt x="91" y="56"/>
                                </a:lnTo>
                                <a:lnTo>
                                  <a:pt x="89" y="60"/>
                                </a:lnTo>
                                <a:lnTo>
                                  <a:pt x="89" y="64"/>
                                </a:lnTo>
                                <a:lnTo>
                                  <a:pt x="87" y="66"/>
                                </a:lnTo>
                                <a:lnTo>
                                  <a:pt x="87" y="68"/>
                                </a:lnTo>
                                <a:lnTo>
                                  <a:pt x="83" y="72"/>
                                </a:lnTo>
                                <a:lnTo>
                                  <a:pt x="83" y="73"/>
                                </a:lnTo>
                                <a:lnTo>
                                  <a:pt x="81" y="75"/>
                                </a:lnTo>
                                <a:lnTo>
                                  <a:pt x="77" y="75"/>
                                </a:lnTo>
                                <a:lnTo>
                                  <a:pt x="77" y="79"/>
                                </a:lnTo>
                                <a:lnTo>
                                  <a:pt x="75" y="81"/>
                                </a:lnTo>
                                <a:lnTo>
                                  <a:pt x="73" y="81"/>
                                </a:lnTo>
                                <a:lnTo>
                                  <a:pt x="70" y="85"/>
                                </a:lnTo>
                                <a:lnTo>
                                  <a:pt x="68" y="85"/>
                                </a:lnTo>
                                <a:lnTo>
                                  <a:pt x="66" y="87"/>
                                </a:lnTo>
                                <a:lnTo>
                                  <a:pt x="62" y="87"/>
                                </a:lnTo>
                                <a:lnTo>
                                  <a:pt x="58" y="89"/>
                                </a:lnTo>
                                <a:lnTo>
                                  <a:pt x="50" y="89"/>
                                </a:lnTo>
                                <a:lnTo>
                                  <a:pt x="46" y="91"/>
                                </a:lnTo>
                                <a:lnTo>
                                  <a:pt x="48" y="91"/>
                                </a:lnTo>
                                <a:lnTo>
                                  <a:pt x="45" y="89"/>
                                </a:lnTo>
                                <a:lnTo>
                                  <a:pt x="37" y="89"/>
                                </a:lnTo>
                                <a:lnTo>
                                  <a:pt x="33" y="87"/>
                                </a:lnTo>
                                <a:lnTo>
                                  <a:pt x="29" y="87"/>
                                </a:lnTo>
                                <a:lnTo>
                                  <a:pt x="27" y="85"/>
                                </a:lnTo>
                                <a:lnTo>
                                  <a:pt x="25" y="85"/>
                                </a:lnTo>
                                <a:lnTo>
                                  <a:pt x="22" y="81"/>
                                </a:lnTo>
                                <a:lnTo>
                                  <a:pt x="20" y="81"/>
                                </a:lnTo>
                                <a:lnTo>
                                  <a:pt x="18" y="79"/>
                                </a:lnTo>
                                <a:lnTo>
                                  <a:pt x="18" y="75"/>
                                </a:lnTo>
                                <a:lnTo>
                                  <a:pt x="14" y="75"/>
                                </a:lnTo>
                                <a:lnTo>
                                  <a:pt x="12" y="73"/>
                                </a:lnTo>
                                <a:lnTo>
                                  <a:pt x="12" y="72"/>
                                </a:lnTo>
                                <a:lnTo>
                                  <a:pt x="8" y="68"/>
                                </a:lnTo>
                                <a:lnTo>
                                  <a:pt x="8" y="66"/>
                                </a:lnTo>
                                <a:lnTo>
                                  <a:pt x="6" y="64"/>
                                </a:lnTo>
                                <a:lnTo>
                                  <a:pt x="6" y="60"/>
                                </a:lnTo>
                                <a:lnTo>
                                  <a:pt x="4" y="56"/>
                                </a:lnTo>
                                <a:lnTo>
                                  <a:pt x="4" y="47"/>
                                </a:lnTo>
                                <a:lnTo>
                                  <a:pt x="0" y="4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2" name="Freeform 154"/>
                        <wps:cNvSpPr>
                          <a:spLocks/>
                        </wps:cNvSpPr>
                        <wps:spPr bwMode="auto">
                          <a:xfrm>
                            <a:off x="636588" y="3175"/>
                            <a:ext cx="1517650" cy="436563"/>
                          </a:xfrm>
                          <a:custGeom>
                            <a:avLst/>
                            <a:gdLst>
                              <a:gd name="T0" fmla="*/ 680 w 956"/>
                              <a:gd name="T1" fmla="*/ 136 h 275"/>
                              <a:gd name="T2" fmla="*/ 680 w 956"/>
                              <a:gd name="T3" fmla="*/ 273 h 275"/>
                              <a:gd name="T4" fmla="*/ 682 w 956"/>
                              <a:gd name="T5" fmla="*/ 271 h 275"/>
                              <a:gd name="T6" fmla="*/ 2 w 956"/>
                              <a:gd name="T7" fmla="*/ 271 h 275"/>
                              <a:gd name="T8" fmla="*/ 4 w 956"/>
                              <a:gd name="T9" fmla="*/ 273 h 275"/>
                              <a:gd name="T10" fmla="*/ 4 w 956"/>
                              <a:gd name="T11" fmla="*/ 136 h 275"/>
                              <a:gd name="T12" fmla="*/ 2 w 956"/>
                              <a:gd name="T13" fmla="*/ 138 h 275"/>
                              <a:gd name="T14" fmla="*/ 956 w 956"/>
                              <a:gd name="T15" fmla="*/ 138 h 275"/>
                              <a:gd name="T16" fmla="*/ 956 w 956"/>
                              <a:gd name="T17" fmla="*/ 0 h 275"/>
                              <a:gd name="T18" fmla="*/ 952 w 956"/>
                              <a:gd name="T19" fmla="*/ 0 h 275"/>
                              <a:gd name="T20" fmla="*/ 952 w 956"/>
                              <a:gd name="T21" fmla="*/ 136 h 275"/>
                              <a:gd name="T22" fmla="*/ 954 w 956"/>
                              <a:gd name="T23" fmla="*/ 134 h 275"/>
                              <a:gd name="T24" fmla="*/ 0 w 956"/>
                              <a:gd name="T25" fmla="*/ 134 h 275"/>
                              <a:gd name="T26" fmla="*/ 0 w 956"/>
                              <a:gd name="T27" fmla="*/ 275 h 275"/>
                              <a:gd name="T28" fmla="*/ 684 w 956"/>
                              <a:gd name="T29" fmla="*/ 275 h 275"/>
                              <a:gd name="T30" fmla="*/ 684 w 956"/>
                              <a:gd name="T31" fmla="*/ 136 h 275"/>
                              <a:gd name="T32" fmla="*/ 680 w 956"/>
                              <a:gd name="T33" fmla="*/ 136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6" h="275">
                                <a:moveTo>
                                  <a:pt x="680" y="136"/>
                                </a:moveTo>
                                <a:lnTo>
                                  <a:pt x="680" y="273"/>
                                </a:lnTo>
                                <a:lnTo>
                                  <a:pt x="682" y="271"/>
                                </a:lnTo>
                                <a:lnTo>
                                  <a:pt x="2" y="271"/>
                                </a:lnTo>
                                <a:lnTo>
                                  <a:pt x="4" y="273"/>
                                </a:lnTo>
                                <a:lnTo>
                                  <a:pt x="4" y="136"/>
                                </a:lnTo>
                                <a:lnTo>
                                  <a:pt x="2" y="138"/>
                                </a:lnTo>
                                <a:lnTo>
                                  <a:pt x="956" y="138"/>
                                </a:lnTo>
                                <a:lnTo>
                                  <a:pt x="956" y="0"/>
                                </a:lnTo>
                                <a:lnTo>
                                  <a:pt x="952" y="0"/>
                                </a:lnTo>
                                <a:lnTo>
                                  <a:pt x="952" y="136"/>
                                </a:lnTo>
                                <a:lnTo>
                                  <a:pt x="954" y="134"/>
                                </a:lnTo>
                                <a:lnTo>
                                  <a:pt x="0" y="134"/>
                                </a:lnTo>
                                <a:lnTo>
                                  <a:pt x="0" y="275"/>
                                </a:lnTo>
                                <a:lnTo>
                                  <a:pt x="684" y="275"/>
                                </a:lnTo>
                                <a:lnTo>
                                  <a:pt x="684" y="136"/>
                                </a:lnTo>
                                <a:lnTo>
                                  <a:pt x="680" y="13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3" name="Freeform 155"/>
                        <wps:cNvSpPr>
                          <a:spLocks/>
                        </wps:cNvSpPr>
                        <wps:spPr bwMode="auto">
                          <a:xfrm>
                            <a:off x="852488" y="0"/>
                            <a:ext cx="1298575" cy="436563"/>
                          </a:xfrm>
                          <a:custGeom>
                            <a:avLst/>
                            <a:gdLst>
                              <a:gd name="T0" fmla="*/ 4 w 818"/>
                              <a:gd name="T1" fmla="*/ 275 h 275"/>
                              <a:gd name="T2" fmla="*/ 4 w 818"/>
                              <a:gd name="T3" fmla="*/ 2 h 275"/>
                              <a:gd name="T4" fmla="*/ 2 w 818"/>
                              <a:gd name="T5" fmla="*/ 4 h 275"/>
                              <a:gd name="T6" fmla="*/ 818 w 818"/>
                              <a:gd name="T7" fmla="*/ 4 h 275"/>
                              <a:gd name="T8" fmla="*/ 818 w 818"/>
                              <a:gd name="T9" fmla="*/ 0 h 275"/>
                              <a:gd name="T10" fmla="*/ 0 w 818"/>
                              <a:gd name="T11" fmla="*/ 0 h 275"/>
                              <a:gd name="T12" fmla="*/ 0 w 818"/>
                              <a:gd name="T13" fmla="*/ 275 h 275"/>
                              <a:gd name="T14" fmla="*/ 4 w 818"/>
                              <a:gd name="T15" fmla="*/ 275 h 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8" h="275">
                                <a:moveTo>
                                  <a:pt x="4" y="275"/>
                                </a:moveTo>
                                <a:lnTo>
                                  <a:pt x="4" y="2"/>
                                </a:lnTo>
                                <a:lnTo>
                                  <a:pt x="2" y="4"/>
                                </a:lnTo>
                                <a:lnTo>
                                  <a:pt x="818" y="4"/>
                                </a:lnTo>
                                <a:lnTo>
                                  <a:pt x="818" y="0"/>
                                </a:lnTo>
                                <a:lnTo>
                                  <a:pt x="0" y="0"/>
                                </a:lnTo>
                                <a:lnTo>
                                  <a:pt x="0" y="275"/>
                                </a:lnTo>
                                <a:lnTo>
                                  <a:pt x="4" y="27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4" name="Freeform 156"/>
                        <wps:cNvSpPr>
                          <a:spLocks/>
                        </wps:cNvSpPr>
                        <wps:spPr bwMode="auto">
                          <a:xfrm>
                            <a:off x="847725" y="3175"/>
                            <a:ext cx="879475" cy="433388"/>
                          </a:xfrm>
                          <a:custGeom>
                            <a:avLst/>
                            <a:gdLst>
                              <a:gd name="T0" fmla="*/ 11 w 554"/>
                              <a:gd name="T1" fmla="*/ 273 h 273"/>
                              <a:gd name="T2" fmla="*/ 11 w 554"/>
                              <a:gd name="T3" fmla="*/ 136 h 273"/>
                              <a:gd name="T4" fmla="*/ 5 w 554"/>
                              <a:gd name="T5" fmla="*/ 142 h 273"/>
                              <a:gd name="T6" fmla="*/ 554 w 554"/>
                              <a:gd name="T7" fmla="*/ 142 h 273"/>
                              <a:gd name="T8" fmla="*/ 554 w 554"/>
                              <a:gd name="T9" fmla="*/ 0 h 273"/>
                              <a:gd name="T10" fmla="*/ 543 w 554"/>
                              <a:gd name="T11" fmla="*/ 0 h 273"/>
                              <a:gd name="T12" fmla="*/ 543 w 554"/>
                              <a:gd name="T13" fmla="*/ 136 h 273"/>
                              <a:gd name="T14" fmla="*/ 549 w 554"/>
                              <a:gd name="T15" fmla="*/ 131 h 273"/>
                              <a:gd name="T16" fmla="*/ 0 w 554"/>
                              <a:gd name="T17" fmla="*/ 131 h 273"/>
                              <a:gd name="T18" fmla="*/ 0 w 554"/>
                              <a:gd name="T19" fmla="*/ 273 h 273"/>
                              <a:gd name="T20" fmla="*/ 11 w 554"/>
                              <a:gd name="T21"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4" h="273">
                                <a:moveTo>
                                  <a:pt x="11" y="273"/>
                                </a:moveTo>
                                <a:lnTo>
                                  <a:pt x="11" y="136"/>
                                </a:lnTo>
                                <a:lnTo>
                                  <a:pt x="5" y="142"/>
                                </a:lnTo>
                                <a:lnTo>
                                  <a:pt x="554" y="142"/>
                                </a:lnTo>
                                <a:lnTo>
                                  <a:pt x="554" y="0"/>
                                </a:lnTo>
                                <a:lnTo>
                                  <a:pt x="543" y="0"/>
                                </a:lnTo>
                                <a:lnTo>
                                  <a:pt x="543" y="136"/>
                                </a:lnTo>
                                <a:lnTo>
                                  <a:pt x="549" y="131"/>
                                </a:lnTo>
                                <a:lnTo>
                                  <a:pt x="0" y="131"/>
                                </a:lnTo>
                                <a:lnTo>
                                  <a:pt x="0" y="273"/>
                                </a:lnTo>
                                <a:lnTo>
                                  <a:pt x="11" y="27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5" name="Rectangle 157"/>
                        <wps:cNvSpPr>
                          <a:spLocks noChangeArrowheads="1"/>
                        </wps:cNvSpPr>
                        <wps:spPr bwMode="auto">
                          <a:xfrm>
                            <a:off x="1063625" y="3175"/>
                            <a:ext cx="17463"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6" name="Rectangle 158"/>
                        <wps:cNvSpPr>
                          <a:spLocks noChangeArrowheads="1"/>
                        </wps:cNvSpPr>
                        <wps:spPr bwMode="auto">
                          <a:xfrm>
                            <a:off x="1279525" y="31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7" name="Rectangle 159"/>
                        <wps:cNvSpPr>
                          <a:spLocks noChangeArrowheads="1"/>
                        </wps:cNvSpPr>
                        <wps:spPr bwMode="auto">
                          <a:xfrm>
                            <a:off x="1495425" y="3175"/>
                            <a:ext cx="19050"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8" name="Rectangle 160"/>
                        <wps:cNvSpPr>
                          <a:spLocks noChangeArrowheads="1"/>
                        </wps:cNvSpPr>
                        <wps:spPr bwMode="auto">
                          <a:xfrm>
                            <a:off x="1925638" y="3175"/>
                            <a:ext cx="190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699" name="Rectangle 162"/>
                        <wps:cNvSpPr>
                          <a:spLocks noChangeArrowheads="1"/>
                        </wps:cNvSpPr>
                        <wps:spPr bwMode="auto">
                          <a:xfrm>
                            <a:off x="931773"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52360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700" name="Rectangle 163"/>
                        <wps:cNvSpPr>
                          <a:spLocks noChangeArrowheads="1"/>
                        </wps:cNvSpPr>
                        <wps:spPr bwMode="auto">
                          <a:xfrm>
                            <a:off x="1149239"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116C14"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701" name="Rectangle 164"/>
                        <wps:cNvSpPr>
                          <a:spLocks noChangeArrowheads="1"/>
                        </wps:cNvSpPr>
                        <wps:spPr bwMode="auto">
                          <a:xfrm>
                            <a:off x="1365119"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CC6B44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702" name="Rectangle 165"/>
                        <wps:cNvSpPr>
                          <a:spLocks noChangeArrowheads="1"/>
                        </wps:cNvSpPr>
                        <wps:spPr bwMode="auto">
                          <a:xfrm>
                            <a:off x="1580998"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0568C7"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703" name="Rectangle 166"/>
                        <wps:cNvSpPr>
                          <a:spLocks noChangeArrowheads="1"/>
                        </wps:cNvSpPr>
                        <wps:spPr bwMode="auto">
                          <a:xfrm>
                            <a:off x="1796877"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1899EC"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704" name="Rectangle 167"/>
                        <wps:cNvSpPr>
                          <a:spLocks noChangeArrowheads="1"/>
                        </wps:cNvSpPr>
                        <wps:spPr bwMode="auto">
                          <a:xfrm>
                            <a:off x="2011170" y="5237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8583D9C"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705" name="Rectangle 168"/>
                        <wps:cNvSpPr>
                          <a:spLocks noChangeArrowheads="1"/>
                        </wps:cNvSpPr>
                        <wps:spPr bwMode="auto">
                          <a:xfrm>
                            <a:off x="715894" y="268212"/>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A96516"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706" name="Rectangle 169"/>
                        <wps:cNvSpPr>
                          <a:spLocks noChangeArrowheads="1"/>
                        </wps:cNvSpPr>
                        <wps:spPr bwMode="auto">
                          <a:xfrm>
                            <a:off x="931773" y="268212"/>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130D5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707" name="Rectangle 170"/>
                        <wps:cNvSpPr>
                          <a:spLocks noChangeArrowheads="1"/>
                        </wps:cNvSpPr>
                        <wps:spPr bwMode="auto">
                          <a:xfrm>
                            <a:off x="1149239" y="268212"/>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257276D"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708" name="Rectangle 171"/>
                        <wps:cNvSpPr>
                          <a:spLocks noChangeArrowheads="1"/>
                        </wps:cNvSpPr>
                        <wps:spPr bwMode="auto">
                          <a:xfrm>
                            <a:off x="1365119" y="268212"/>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81A099"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wps:txbx>
                        <wps:bodyPr vert="horz" wrap="none" lIns="0" tIns="0" rIns="0" bIns="0" numCol="1" anchor="t" anchorCtr="0" compatLnSpc="1">
                          <a:prstTxWarp prst="textNoShape">
                            <a:avLst/>
                          </a:prstTxWarp>
                          <a:spAutoFit/>
                        </wps:bodyPr>
                      </wps:wsp>
                      <wps:wsp>
                        <wps:cNvPr id="709" name="Rectangle 172"/>
                        <wps:cNvSpPr>
                          <a:spLocks noChangeArrowheads="1"/>
                        </wps:cNvSpPr>
                        <wps:spPr bwMode="auto">
                          <a:xfrm>
                            <a:off x="0" y="786784"/>
                            <a:ext cx="3142949" cy="292077"/>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56DFC4" w14:textId="77777777" w:rsidR="00306BE6" w:rsidRDefault="00306BE6" w:rsidP="00306BE6">
                              <w:pPr>
                                <w:pStyle w:val="FigureNoTitle"/>
                                <w:spacing w:before="0" w:after="0"/>
                              </w:pPr>
                              <w:bookmarkStart w:id="419" w:name="_Toc524617788"/>
                              <w:r w:rsidRPr="00306BE6">
                                <w:t>Figure 11 –  Reused context for coding the SLTP value</w:t>
                              </w:r>
                              <w:r>
                                <w:br/>
                              </w:r>
                              <w:r w:rsidRPr="00306BE6">
                                <w:t>when GBTEMPLATE is 3</w:t>
                              </w:r>
                              <w:bookmarkEnd w:id="419"/>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D346A1C" id="グループ化 180" o:spid="_x0000_s1394" style="position:absolute;left:0;text-align:left;margin-left:0;margin-top:1.4pt;width:247.45pt;height:85.25pt;z-index:251640832;mso-position-horizontal:center;mso-position-horizontal-relative:margin;mso-width-relative:margin;mso-height-relative:margin" coordsize="31429,1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">
                <v:rect id="AutoShape 150" o:spid="_x0000_s1395" style="position:absolute;width:29892;height:10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8sMUA&#10;AADcAAAADwAAAGRycy9kb3ducmV2LnhtbESPQWvCQBSE70L/w/IKXkQ39iA2ZiNFKAYRpLH1/Mg+&#10;k2D2bcxuk/jvu4VCj8PMfMMk29E0oqfO1ZYVLBcRCOLC6ppLBZ/n9/kahPPIGhvLpOBBDrbp0yTB&#10;WNuBP6jPfSkChF2MCirv21hKV1Rk0C1sSxy8q+0M+iC7UuoOhwA3jXyJopU0WHNYqLClXUXFLf82&#10;Cobi1F/Ox708zS6Z5Xt23+VfB6Wmz+PbBoSn0f+H/9qZVrBav8L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fywxQAAANwAAAAPAAAAAAAAAAAAAAAAAJgCAABkcnMv&#10;ZG93bnJldi54bWxQSwUGAAAAAAQABAD1AAAAigMAAAAA&#10;" filled="f" stroked="f">
                  <o:lock v:ext="edit" aspectratio="t" text="t"/>
                </v:rect>
                <v:oval id="Oval 152" o:spid="_x0000_s1396" style="position:absolute;left:15382;top:2555;width:1493;height:1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h1l8AA&#10;AADcAAAADwAAAGRycy9kb3ducmV2LnhtbERPTWsCMRC9C/6HMEIvotlWULs1SmkreK2K53Ez3Q3d&#10;TJYkXbP/3hyEHh/ve7NLthU9+WAcK3ieFyCIK6cN1wrOp/1sDSJEZI2tY1IwUIDddjzaYKndjb+p&#10;P8Za5BAOJSpoYuxKKUPVkMUwdx1x5n6ctxgz9LXUHm853LbypSiW0qLh3NBgRx8NVb/HP6ugP/tL&#10;8oMxq25YpOvn4stOsVDqaZLe30BESvFf/HAftILla56fz+QjIL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h1l8AAAADcAAAADwAAAAAAAAAAAAAAAACYAgAAZHJzL2Rvd25y&#10;ZXYueG1sUEsFBgAAAAAEAAQA9QAAAIUDAAAAAA==&#10;" stroked="f"/>
                <v:shape id="Freeform 153" o:spid="_x0000_s1397" style="position:absolute;left:15351;top:2524;width:1524;height:1508;visibility:visible;mso-wrap-style:square;v-text-anchor:top" coordsize="9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4xsQA&#10;AADcAAAADwAAAGRycy9kb3ducmV2LnhtbESPUUvDQBCE3wX/w7GCb/YStbGNuRYRBMEQsPoDltya&#10;BHN78W5t03/vCYU+DjPzDVNtZzeqPYU4eDaQLzJQxK23A3cGPj9eblagoiBbHD2TgSNF2G4uLyos&#10;rT/wO+130qkE4ViigV5kKrWObU8O48JPxMn78sGhJBk6bQMeEtyN+jbLCu1w4LTQ40TPPbXfu19n&#10;wIf7u+ZnXtZjc5Smc1I/1G+tMddX89MjKKFZzuFT+9UaKNY5/J9JR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G+MbEAAAA3AAAAA8AAAAAAAAAAAAAAAAAmAIAAGRycy9k&#10;b3ducmV2LnhtbFBLBQYAAAAABAAEAPUAAACJAwAAAAA=&#10;" path="m,47r,9l2,60r,4l4,66r,2l8,72r,1l20,85r2,l25,89r2,l29,91r4,l37,93r8,l48,95r2,l50,93r8,l62,91r4,l68,89r2,l73,85r2,l87,73r,-1l91,68r,-2l93,64r,-4l94,56r,-8l96,48r,-1l94,43r,-8l93,33r,-6l91,25r,-1l87,20,81,14r,-4l77,10,73,6r-2,l70,4r-2,l66,2r-4,l58,,37,,33,2r-4,l27,4r-2,l23,6r-1,l18,10r-4,l14,14,8,20,4,24r,1l2,27r,6l,35,,47r4,l4,35,6,33r,-6l8,25r,-1l12,24r,-4l18,14r4,-4l23,10,25,8r2,l29,6r4,l37,4r11,l58,4r4,2l66,6r2,2l70,8r1,2l73,10r4,4l83,20r,4l87,24r,1l89,27r,6l91,35r,8l93,47r,-2l91,48r,8l89,60r,4l87,66r,2l83,72r,1l81,75r-4,l77,79r-2,2l73,81r-3,4l68,85r-2,2l62,87r-4,2l50,89r-4,2l48,91,45,89r-8,l33,87r-4,l27,85r-2,l22,81r-2,l18,79r,-4l14,75,12,73r,-1l8,68r,-2l6,64r,-4l4,56r,-9l,47xe" fillcolor="black" stroked="f">
                  <v:path arrowok="t" o:connecttype="custom" o:connectlocs="3175,95250;6350,107950;31750,134938;42863,141288;58738,147638;79375,150813;98425,144463;111125,141288;138113,115888;144463,104775;149225,88900;152400,74613;147638,52388;144463,38100;128588,15875;112713,9525;104775,3175;58738,0;42863,6350;34925,9525;22225,22225;6350,39688;0,55563;6350,55563;12700,39688;19050,31750;36513,15875;46038,9525;76200,6350;104775,9525;112713,15875;131763,31750;138113,39688;144463,55563;147638,71438;141288,95250;138113,107950;128588,119063;119063,128588;107950,134938;92075,141288;76200,144463;52388,138113;39688,134938;28575,125413;19050,115888;12700,104775;6350,88900" o:connectangles="0,0,0,0,0,0,0,0,0,0,0,0,0,0,0,0,0,0,0,0,0,0,0,0,0,0,0,0,0,0,0,0,0,0,0,0,0,0,0,0,0,0,0,0,0,0,0,0"/>
                </v:shape>
                <v:shape id="Freeform 154" o:spid="_x0000_s1398" style="position:absolute;left:6365;top:31;width:15177;height:4366;visibility:visible;mso-wrap-style:square;v-text-anchor:top" coordsize="956,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rtwsUA&#10;AADcAAAADwAAAGRycy9kb3ducmV2LnhtbESPQWsCMRSE7wX/Q3hCL6VmXdTarVFEEXqsVu+vm+dm&#10;6eZlTVJ321/fFIQeh5n5hlmsetuIK/lQO1YwHmUgiEuna64UHN93j3MQISJrbByTgm8KsFoO7hZY&#10;aNfxnq6HWIkE4VCgAhNjW0gZSkMWw8i1xMk7O28xJukrqT12CW4bmWfZTFqsOS0YbGljqPw8fFkF&#10;cftmJpOz33Yfl/yhPk53P0+nRqn7Yb9+ARGpj//hW/tVK5g95/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u3CxQAAANwAAAAPAAAAAAAAAAAAAAAAAJgCAABkcnMv&#10;ZG93bnJldi54bWxQSwUGAAAAAAQABAD1AAAAigMAAAAA&#10;" path="m680,136r,137l682,271,2,271r2,2l4,136r-2,2l956,138,956,r-4,l952,136r2,-2l,134,,275r684,l684,136r-4,xe" fillcolor="black" stroked="f">
                  <v:path arrowok="t" o:connecttype="custom" o:connectlocs="1079500,215900;1079500,433388;1082675,430213;3175,430213;6350,433388;6350,215900;3175,219075;1517650,219075;1517650,0;1511300,0;1511300,215900;1514475,212725;0,212725;0,436563;1085850,436563;1085850,215900;1079500,215900" o:connectangles="0,0,0,0,0,0,0,0,0,0,0,0,0,0,0,0,0"/>
                </v:shape>
                <v:shape id="Freeform 155" o:spid="_x0000_s1399" style="position:absolute;left:8524;width:12986;height:4365;visibility:visible;mso-wrap-style:square;v-text-anchor:top" coordsize="81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F3b4A&#10;AADcAAAADwAAAGRycy9kb3ducmV2LnhtbESPwQrCMBBE74L/EFbwpqkKotUoIigevKj1vjRrW2w2&#10;tYm2/r0RBI/DzLxhluvWlOJFtSssKxgNIxDEqdUFZwqSy24wA+E8ssbSMil4k4P1qttZYqxtwyd6&#10;nX0mAoRdjApy76tYSpfmZNANbUUcvJutDfog60zqGpsAN6UcR9FUGiw4LORY0Tan9H5+GgXmhLtt&#10;cmV5LW/kNo/GH/djrVS/124WIDy1/h/+tQ9awXQ+ge+Zc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hxd2+AAAA3AAAAA8AAAAAAAAAAAAAAAAAmAIAAGRycy9kb3ducmV2&#10;LnhtbFBLBQYAAAAABAAEAPUAAACDAwAAAAA=&#10;" path="m4,275l4,2,2,4r816,l818,,,,,275r4,xe" fillcolor="black" stroked="f">
                  <v:path arrowok="t" o:connecttype="custom" o:connectlocs="6350,436563;6350,3175;3175,6350;1298575,6350;1298575,0;0,0;0,436563;6350,436563" o:connectangles="0,0,0,0,0,0,0,0"/>
                </v:shape>
                <v:shape id="Freeform 156" o:spid="_x0000_s1400" style="position:absolute;left:8477;top:31;width:8795;height:4334;visibility:visible;mso-wrap-style:square;v-text-anchor:top" coordsize="554,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U1McA&#10;AADcAAAADwAAAGRycy9kb3ducmV2LnhtbESPUUvDMBSF3wf+h3CFvW3pxihalw2VTWUwwSm4vV2a&#10;a1NsbkoS2/rvjTDY4+Gc8x3Ocj3YRnTkQ+1YwWyagSAuna65UvDxvp3cgAgRWWPjmBT8UoD16mq0&#10;xEK7nt+oO8RKJAiHAhWYGNtCylAashimriVO3pfzFmOSvpLaY5/gtpHzLMulxZrTgsGWHg2V34cf&#10;q+Bpa4bP/uE4O22Oz6/d3uenXbtTanw93N+BiDTES/jcftEK8tsF/J9JR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kFNTHAAAA3AAAAA8AAAAAAAAAAAAAAAAAmAIAAGRy&#10;cy9kb3ducmV2LnhtbFBLBQYAAAAABAAEAPUAAACMAwAAAAA=&#10;" path="m11,273r,-137l5,142r549,l554,,543,r,136l549,131,,131,,273r11,xe" fillcolor="black" stroked="f">
                  <v:path arrowok="t" o:connecttype="custom" o:connectlocs="17463,433388;17463,215900;7938,225425;879475,225425;879475,0;862013,0;862013,215900;871538,207963;0,207963;0,433388;17463,433388" o:connectangles="0,0,0,0,0,0,0,0,0,0,0"/>
                </v:shape>
                <v:rect id="Rectangle 157" o:spid="_x0000_s1401" style="position:absolute;left:10636;top:31;width:174;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oV8YA&#10;AADcAAAADwAAAGRycy9kb3ducmV2LnhtbESPQWvCQBSE7wX/w/IEb3WjqGiaVaog9CKo7aHeXrLP&#10;JJh9m+5uNfbXu4VCj8PMfMNkq8404krO15YVjIYJCOLC6ppLBR/v2+c5CB+QNTaWScGdPKyWvacM&#10;U21vfKDrMZQiQtinqKAKoU2l9EVFBv3QtsTRO1tnMETpSqkd3iLcNHKcJDNpsOa4UGFLm4qKy/Hb&#10;KFgv5uuv/YR3P4f8RKfP/DIdu0SpQb97fQERqAv/4b/2m1YwW0zh90w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qoV8YAAADcAAAADwAAAAAAAAAAAAAAAACYAgAAZHJz&#10;L2Rvd25yZXYueG1sUEsFBgAAAAAEAAQA9QAAAIsDAAAAAA==&#10;" fillcolor="black" stroked="f"/>
                <v:rect id="Rectangle 158" o:spid="_x0000_s1402" style="position:absolute;left:12795;top:31;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2IMYA&#10;AADcAAAADwAAAGRycy9kb3ducmV2LnhtbESPT2sCMRTE70K/Q3iF3jRbaRddjVILBS+C/w56e26e&#10;u4ubl22S6tZPbwTB4zAzv2HG09bU4kzOV5YVvPcSEMS51RUXCrabn+4AhA/IGmvLpOCfPEwnL50x&#10;ZtpeeEXndShEhLDPUEEZQpNJ6fOSDPqebYijd7TOYIjSFVI7vES4qWU/SVJpsOK4UGJD3yXlp/Wf&#10;UTAbDma/yw9eXFeHPe13h9Nn3yVKvb22XyMQgdrwDD/ac60gHaZwPxOP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g2IMYAAADcAAAADwAAAAAAAAAAAAAAAACYAgAAZHJz&#10;L2Rvd25yZXYueG1sUEsFBgAAAAAEAAQA9QAAAIsDAAAAAA==&#10;" fillcolor="black" stroked="f"/>
                <v:rect id="Rectangle 159" o:spid="_x0000_s1403" style="position:absolute;left:14954;top:31;width:190;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Tu8cA&#10;AADcAAAADwAAAGRycy9kb3ducmV2LnhtbESPQWvCQBSE74X+h+UVequbSrUas0oVCl4Kaj3o7SX7&#10;TILZt3F3q2l/fVcQPA4z8w2TzTrTiDM5X1tW8NpLQBAXVtdcKth+f76MQPiArLGxTAp+ycNs+viQ&#10;Yarthdd03oRSRAj7FBVUIbSplL6oyKDv2ZY4egfrDIYoXSm1w0uEm0b2k2QoDdYcFypsaVFRcdz8&#10;GAXz8Wh+Wr3x198639N+lx8HfZco9fzUfUxABOrCPXxrL7WC4fgd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k7vHAAAA3AAAAA8AAAAAAAAAAAAAAAAAmAIAAGRy&#10;cy9kb3ducmV2LnhtbFBLBQYAAAAABAAEAPUAAACMAwAAAAA=&#10;" fillcolor="black" stroked="f"/>
                <v:rect id="Rectangle 160" o:spid="_x0000_s1404" style="position:absolute;left:19256;top:31;width:190;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HycIA&#10;AADcAAAADwAAAGRycy9kb3ducmV2LnhtbERPTYvCMBC9C/6HMMLeNFVUtBpFF4S9LKjrQW9jM7bF&#10;ZtJNslr99eYg7PHxvufLxlTiRs6XlhX0ewkI4szqknMFh59NdwLCB2SNlWVS8CAPy0W7NcdU2zvv&#10;6LYPuYgh7FNUUIRQp1L6rCCDvmdr4shdrDMYInS51A7vMdxUcpAkY2mw5NhQYE2fBWXX/Z9RsJ5O&#10;1r/bIX8/d+cTnY7n62jgEqU+Os1qBiJQE/7Fb/eXVjCexrXx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ewfJwgAAANwAAAAPAAAAAAAAAAAAAAAAAJgCAABkcnMvZG93&#10;bnJldi54bWxQSwUGAAAAAAQABAD1AAAAhwMAAAAA&#10;" fillcolor="black" stroked="f"/>
                <v:rect id="Rectangle 162" o:spid="_x0000_s1405" style="position:absolute;left:9317;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fit-shape-to-text:t" inset="0,0,0,0">
                    <w:txbxContent>
                      <w:p w14:paraId="6752360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63" o:spid="_x0000_s1406" style="position:absolute;left:11492;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14:paraId="21116C14"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64" o:spid="_x0000_s1407" style="position:absolute;left:13651;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YjcIA&#10;AADcAAAADwAAAGRycy9kb3ducmV2LnhtbESPzWrDMBCE74G+g9hCb4nkHNLgRjEhEEhDL3HyAIu1&#10;/qHSykhq7L59VSj0OMzMN8yump0VDwpx8KyhWCkQxI03A3ca7rfTcgsiJmSD1jNp+KYI1f5pscPS&#10;+Imv9KhTJzKEY4ka+pTGUsrY9OQwrvxInL3WB4cpy9BJE3DKcGflWqmNdDhwXuhxpGNPzWf95TTI&#10;W32atrUNyl/W7Yd9P19b8lq/PM+HNxCJ5vQf/mufjYZXVcDvmXw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NiNwgAAANwAAAAPAAAAAAAAAAAAAAAAAJgCAABkcnMvZG93&#10;bnJldi54bWxQSwUGAAAAAAQABAD1AAAAhwMAAAAA&#10;" filled="f" stroked="f">
                  <v:textbox style="mso-fit-shape-to-text:t" inset="0,0,0,0">
                    <w:txbxContent>
                      <w:p w14:paraId="2CC6B44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65" o:spid="_x0000_s1408" style="position:absolute;left:15809;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G+sIA&#10;AADcAAAADwAAAGRycy9kb3ducmV2LnhtbESP3WoCMRSE74W+QziF3mnSvVBZjSIFwUpvXH2Aw+bs&#10;DyYnS5K627dvCgUvh5n5htnuJ2fFg0LsPWt4XygQxLU3PbcabtfjfA0iJmSD1jNp+KEI+93LbIul&#10;8SNf6FGlVmQIxxI1dCkNpZSx7shhXPiBOHuNDw5TlqGVJuCY4c7KQqmldNhzXuhwoI+O6nv17TTI&#10;a3Uc15UNyp+L5st+ni4Nea3fXqfDBkSiKT3D/+2T0bBS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kb6wgAAANwAAAAPAAAAAAAAAAAAAAAAAJgCAABkcnMvZG93&#10;bnJldi54bWxQSwUGAAAAAAQABAD1AAAAhwMAAAAA&#10;" filled="f" stroked="f">
                  <v:textbox style="mso-fit-shape-to-text:t" inset="0,0,0,0">
                    <w:txbxContent>
                      <w:p w14:paraId="1A0568C7"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66" o:spid="_x0000_s1409" style="position:absolute;left:17968;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jYcIA&#10;AADcAAAADwAAAGRycy9kb3ducmV2LnhtbESP3WoCMRSE74W+QziF3mmiBS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uNhwgAAANwAAAAPAAAAAAAAAAAAAAAAAJgCAABkcnMvZG93&#10;bnJldi54bWxQSwUGAAAAAAQABAD1AAAAhwMAAAAA&#10;" filled="f" stroked="f">
                  <v:textbox style="mso-fit-shape-to-text:t" inset="0,0,0,0">
                    <w:txbxContent>
                      <w:p w14:paraId="521899EC"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67" o:spid="_x0000_s1410" style="position:absolute;left:20111;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7FcIA&#10;AADcAAAADwAAAGRycy9kb3ducmV2LnhtbESP3WoCMRSE74W+QziF3mmiFC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3sVwgAAANwAAAAPAAAAAAAAAAAAAAAAAJgCAABkcnMvZG93&#10;bnJldi54bWxQSwUGAAAAAAQABAD1AAAAhwMAAAAA&#10;" filled="f" stroked="f">
                  <v:textbox style="mso-fit-shape-to-text:t" inset="0,0,0,0">
                    <w:txbxContent>
                      <w:p w14:paraId="68583D9C"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68" o:spid="_x0000_s1411" style="position:absolute;left:7158;top:2682;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fejsIA&#10;AADcAAAADwAAAGRycy9kb3ducmV2LnhtbESP3WoCMRSE74W+QziF3mmiUC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96OwgAAANwAAAAPAAAAAAAAAAAAAAAAAJgCAABkcnMvZG93&#10;bnJldi54bWxQSwUGAAAAAAQABAD1AAAAhwMAAAAA&#10;" filled="f" stroked="f">
                  <v:textbox style="mso-fit-shape-to-text:t" inset="0,0,0,0">
                    <w:txbxContent>
                      <w:p w14:paraId="6DA96516"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69" o:spid="_x0000_s1412" style="position:absolute;left:9317;top:2682;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A+cIA&#10;AADcAAAADwAAAGRycy9kb3ducmV2LnhtbESP3WoCMRSE74W+QzhC7zTRC5WtUUQQrPTG1Qc4bM7+&#10;0ORkSVJ3+/amUPBymJlvmO1+dFY8KMTOs4bFXIEgrrzpuNFwv51mGxAxIRu0nknDL0XY794mWyyM&#10;H/hKjzI1IkM4FqihTakvpIxVSw7j3PfE2at9cJiyDI00AYcMd1YulVpJhx3nhRZ7OrZUfZc/ToO8&#10;ladhU9qg/GVZf9nP87Umr/X7dDx8gEg0plf4v302GtZqBX9n8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UD5wgAAANwAAAAPAAAAAAAAAAAAAAAAAJgCAABkcnMvZG93&#10;bnJldi54bWxQSwUGAAAAAAQABAD1AAAAhwMAAAAA&#10;" filled="f" stroked="f">
                  <v:textbox style="mso-fit-shape-to-text:t" inset="0,0,0,0">
                    <w:txbxContent>
                      <w:p w14:paraId="5E130D58"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70" o:spid="_x0000_s1413" style="position:absolute;left:11492;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lYsIA&#10;AADcAAAADwAAAGRycy9kb3ducmV2LnhtbESP3WoCMRSE74W+QzhC7zTRiypbo4ggWOmNqw9w2Jz9&#10;ocnJkqTu9u1NQfBymJlvmM1udFbcKcTOs4bFXIEgrrzpuNFwux5naxAxIRu0nknDH0XYbd8mGyyM&#10;H/hC9zI1IkM4FqihTakvpIxVSw7j3PfE2at9cJiyDI00AYcMd1YulfqQDjvOCy32dGip+il/nQZ5&#10;LY/DurRB+fOy/rZfp0tNXuv36bj/BJFoTK/ws30yGlZqBf9n8h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eViwgAAANwAAAAPAAAAAAAAAAAAAAAAAJgCAABkcnMvZG93&#10;bnJldi54bWxQSwUGAAAAAAQABAD1AAAAhwMAAAAA&#10;" filled="f" stroked="f">
                  <v:textbox style="mso-fit-shape-to-text:t" inset="0,0,0,0">
                    <w:txbxContent>
                      <w:p w14:paraId="7257276D"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171" o:spid="_x0000_s1414" style="position:absolute;left:13651;top:2682;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xEL4A&#10;AADcAAAADwAAAGRycy9kb3ducmV2LnhtbERPy2oCMRTdC/5DuEJ3muiildEoIgi2uHH0Ay6TOw9M&#10;boYkOtO/bxZCl4fz3u5HZ8WLQuw8a1guFAjiypuOGw3322m+BhETskHrmTT8UoT9bjrZYmH8wFd6&#10;lakROYRjgRralPpCyli15DAufE+cudoHhynD0EgTcMjhzsqVUp/SYce5ocWeji1Vj/LpNMhbeRrW&#10;pQ3K/6zqi/0+X2vyWn/MxsMGRKIx/Yvf7rPR8KXy2n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AmcRC+AAAA3AAAAA8AAAAAAAAAAAAAAAAAmAIAAGRycy9kb3ducmV2&#10;LnhtbFBLBQYAAAAABAAEAPUAAACDAwAAAAA=&#10;" filled="f" stroked="f">
                  <v:textbox style="mso-fit-shape-to-text:t" inset="0,0,0,0">
                    <w:txbxContent>
                      <w:p w14:paraId="0781A099" w14:textId="77777777" w:rsidR="00306BE6" w:rsidRDefault="00306BE6" w:rsidP="007D7F12">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1</w:t>
                        </w:r>
                      </w:p>
                    </w:txbxContent>
                  </v:textbox>
                </v:rect>
                <v:rect id="Rectangle 172" o:spid="_x0000_s1415" style="position:absolute;top:7867;width:3142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YA&#10;AADcAAAADwAAAGRycy9kb3ducmV2LnhtbESPQWvCQBSE70L/w/IKXqRu9FA1ZiOlIHgQitGDvT2y&#10;z2za7NuQXU3sr+8WCh6HmfmGyTaDbcSNOl87VjCbJiCIS6drrhScjtuXJQgfkDU2jknBnTxs8qdR&#10;hql2PR/oVoRKRAj7FBWYENpUSl8asuinriWO3sV1FkOUXSV1h32E20bOk+RVWqw5Lhhs6d1Q+V1c&#10;rYLtx7km/pGHyWrZu69y/lmYfavU+Hl4W4MINIRH+L+90woWyQr+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MYAAADcAAAADwAAAAAAAAAAAAAAAACYAgAAZHJz&#10;L2Rvd25yZXYueG1sUEsFBgAAAAAEAAQA9QAAAIsDAAAAAA==&#10;" filled="f" stroked="f">
                  <v:textbox style="mso-fit-shape-to-text:t" inset="0,0,0,0">
                    <w:txbxContent>
                      <w:p w14:paraId="5456DFC4" w14:textId="77777777" w:rsidR="00306BE6" w:rsidRDefault="00306BE6" w:rsidP="00306BE6">
                        <w:pPr>
                          <w:pStyle w:val="FigureNoTitle"/>
                          <w:spacing w:before="0" w:after="0"/>
                        </w:pPr>
                        <w:bookmarkStart w:id="429" w:name="_Toc524617788"/>
                        <w:r w:rsidRPr="00306BE6">
                          <w:t>Figure 11 –  Reused context for coding the SLTP value</w:t>
                        </w:r>
                        <w:r>
                          <w:br/>
                        </w:r>
                        <w:r w:rsidRPr="00306BE6">
                          <w:t>when GBTEMPLATE is 3</w:t>
                        </w:r>
                        <w:bookmarkEnd w:id="429"/>
                      </w:p>
                    </w:txbxContent>
                  </v:textbox>
                </v:rect>
                <w10:wrap anchorx="margin"/>
              </v:group>
            </w:pict>
          </mc:Fallback>
        </mc:AlternateContent>
      </w:r>
    </w:p>
    <w:p w14:paraId="53E06795" w14:textId="77777777" w:rsidR="0088075B" w:rsidRPr="00891A28" w:rsidRDefault="0088075B" w:rsidP="003C17B6">
      <w:pPr>
        <w:rPr>
          <w:lang w:val="en-GB" w:eastAsia="ja-JP"/>
        </w:rPr>
      </w:pPr>
    </w:p>
    <w:p w14:paraId="62F29D50" w14:textId="77777777" w:rsidR="0088075B" w:rsidRPr="00891A28" w:rsidRDefault="0088075B" w:rsidP="003C17B6">
      <w:pPr>
        <w:rPr>
          <w:lang w:val="en-GB" w:eastAsia="ja-JP"/>
        </w:rPr>
      </w:pPr>
    </w:p>
    <w:p w14:paraId="1089EC45" w14:textId="77777777" w:rsidR="0088075B" w:rsidRPr="00891A28" w:rsidRDefault="0088075B" w:rsidP="003C17B6">
      <w:pPr>
        <w:rPr>
          <w:lang w:val="en-GB" w:eastAsia="ja-JP"/>
        </w:rPr>
      </w:pPr>
    </w:p>
    <w:p w14:paraId="1639BD41" w14:textId="77777777" w:rsidR="0088075B" w:rsidRPr="00891A28" w:rsidRDefault="0088075B" w:rsidP="003C17B6">
      <w:pPr>
        <w:rPr>
          <w:lang w:val="en-GB" w:eastAsia="ja-JP"/>
        </w:rPr>
      </w:pPr>
    </w:p>
    <w:p w14:paraId="631F051E" w14:textId="77777777" w:rsidR="007F2BF7" w:rsidRPr="00891A28" w:rsidRDefault="00EB5260">
      <w:pPr>
        <w:pStyle w:val="Fig0"/>
        <w:spacing w:before="0"/>
        <w:rPr>
          <w:sz w:val="2"/>
          <w:lang w:val="en-GB"/>
        </w:rPr>
      </w:pPr>
      <w:r w:rsidRPr="00891A28">
        <w:rPr>
          <w:sz w:val="2"/>
          <w:lang w:val="en-GB"/>
        </w:rPr>
        <w:t>FIGURE 11/T.88...[D11]</w:t>
      </w:r>
    </w:p>
    <w:p w14:paraId="381430A2" w14:textId="77777777" w:rsidR="007F2BF7" w:rsidRPr="00891A28" w:rsidRDefault="00EB5260">
      <w:pPr>
        <w:pStyle w:val="Heading3"/>
        <w:rPr>
          <w:lang w:val="en-GB"/>
        </w:rPr>
      </w:pPr>
      <w:bookmarkStart w:id="420" w:name="_Toc501252011"/>
      <w:bookmarkStart w:id="421" w:name="_Toc524615802"/>
      <w:r w:rsidRPr="00891A28">
        <w:rPr>
          <w:lang w:val="en-GB"/>
        </w:rPr>
        <w:t>6.2.6</w:t>
      </w:r>
      <w:r w:rsidRPr="00891A28">
        <w:rPr>
          <w:lang w:val="en-GB"/>
        </w:rPr>
        <w:tab/>
      </w:r>
      <w:bookmarkStart w:id="422" w:name="x1-510006.2.6"/>
      <w:bookmarkStart w:id="423" w:name="QQ1-1-67"/>
      <w:bookmarkEnd w:id="422"/>
      <w:bookmarkEnd w:id="423"/>
      <w:r w:rsidRPr="00891A28">
        <w:rPr>
          <w:lang w:val="en-GB"/>
        </w:rPr>
        <w:t>Decoding using MMR coding</w:t>
      </w:r>
      <w:bookmarkEnd w:id="420"/>
      <w:bookmarkEnd w:id="421"/>
    </w:p>
    <w:p w14:paraId="799A7D6E" w14:textId="77777777" w:rsidR="007F2BF7" w:rsidRPr="00891A28" w:rsidRDefault="00EB5260">
      <w:pPr>
        <w:rPr>
          <w:lang w:val="en-GB"/>
        </w:rPr>
      </w:pPr>
      <w:r w:rsidRPr="00891A28">
        <w:rPr>
          <w:lang w:val="en-GB"/>
        </w:rPr>
        <w:t xml:space="preserve">If </w:t>
      </w:r>
      <w:r w:rsidRPr="00891A28">
        <w:rPr>
          <w:b/>
          <w:bCs/>
          <w:lang w:val="en-GB"/>
        </w:rPr>
        <w:t>MMR</w:t>
      </w:r>
      <w:r w:rsidRPr="00891A28">
        <w:rPr>
          <w:lang w:val="en-GB"/>
        </w:rPr>
        <w:t xml:space="preserve"> is </w:t>
      </w:r>
      <w:r w:rsidRPr="00891A28">
        <w:rPr>
          <w:b/>
          <w:bCs/>
          <w:lang w:val="en-GB"/>
        </w:rPr>
        <w:t>1</w:t>
      </w:r>
      <w:r w:rsidRPr="00891A28">
        <w:rPr>
          <w:lang w:val="en-GB"/>
        </w:rPr>
        <w:t>, the generic region decoding procedure is identical to an MMR (Modified Modified READ) decoder described in ITU-T Recommendation T.6, with the following exceptions:</w:t>
      </w:r>
    </w:p>
    <w:p w14:paraId="36CAE936"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An invocation of the generic region decoding procedure with </w:t>
      </w:r>
      <w:r w:rsidRPr="00891A28">
        <w:rPr>
          <w:b/>
          <w:bCs/>
          <w:lang w:val="en-GB"/>
        </w:rPr>
        <w:t>MMR</w:t>
      </w:r>
      <w:r w:rsidRPr="00891A28">
        <w:rPr>
          <w:lang w:val="en-GB"/>
        </w:rPr>
        <w:t xml:space="preserve"> equal to </w:t>
      </w:r>
      <w:r w:rsidRPr="00891A28">
        <w:rPr>
          <w:b/>
          <w:bCs/>
          <w:lang w:val="en-GB"/>
        </w:rPr>
        <w:t>1</w:t>
      </w:r>
      <w:r w:rsidRPr="00891A28">
        <w:rPr>
          <w:lang w:val="en-GB"/>
        </w:rPr>
        <w:t xml:space="preserve"> shall consume an integral number of bytes, beginning and ending on a byte boundary. This may involve skipping over some bits in the last byte read.</w:t>
      </w:r>
    </w:p>
    <w:p w14:paraId="21618706" w14:textId="77777777" w:rsidR="007F2BF7" w:rsidRPr="00891A28" w:rsidRDefault="00EB5260">
      <w:pPr>
        <w:pStyle w:val="enumlev1"/>
        <w:rPr>
          <w:lang w:val="en-GB"/>
        </w:rPr>
      </w:pPr>
      <w:r w:rsidRPr="00891A28">
        <w:rPr>
          <w:rFonts w:ascii="Symbol" w:hAnsi="Symbol"/>
          <w:lang w:val="en-GB"/>
        </w:rPr>
        <w:t></w:t>
      </w:r>
      <w:r w:rsidRPr="00891A28">
        <w:rPr>
          <w:lang w:val="en-GB"/>
        </w:rPr>
        <w:tab/>
        <w:t>The decoder in ITU-T Recommendation T.6 is specified as producing pixels whose value may be either "black" or "white". For the purposes of this Recommendation | International Standard, the result of using the MMR decoder shall be interpreted as follows:</w:t>
      </w:r>
    </w:p>
    <w:p w14:paraId="3585B2D1" w14:textId="77777777" w:rsidR="007F2BF7" w:rsidRPr="00891A28" w:rsidRDefault="00EB5260">
      <w:pPr>
        <w:pStyle w:val="enumlev2"/>
        <w:rPr>
          <w:lang w:val="en-GB"/>
        </w:rPr>
      </w:pPr>
      <w:r w:rsidRPr="00891A28">
        <w:rPr>
          <w:lang w:val="en-GB"/>
        </w:rPr>
        <w:t>–</w:t>
      </w:r>
      <w:r w:rsidRPr="00891A28">
        <w:rPr>
          <w:lang w:val="en-GB"/>
        </w:rPr>
        <w:tab/>
        <w:t xml:space="preserve">Pixels decoded by the MMR decoder having the value "black" shall be treated as having the value </w:t>
      </w:r>
      <w:r w:rsidRPr="00891A28">
        <w:rPr>
          <w:b/>
          <w:bCs/>
          <w:lang w:val="en-GB"/>
        </w:rPr>
        <w:t>1</w:t>
      </w:r>
      <w:r w:rsidRPr="00891A28">
        <w:rPr>
          <w:lang w:val="en-GB"/>
        </w:rPr>
        <w:t>.</w:t>
      </w:r>
    </w:p>
    <w:p w14:paraId="6529DA42" w14:textId="77777777" w:rsidR="007F2BF7" w:rsidRPr="00891A28" w:rsidRDefault="00EB5260">
      <w:pPr>
        <w:pStyle w:val="enumlev2"/>
        <w:rPr>
          <w:lang w:val="en-GB"/>
        </w:rPr>
      </w:pPr>
      <w:r w:rsidRPr="00891A28">
        <w:rPr>
          <w:lang w:val="en-GB"/>
        </w:rPr>
        <w:t>–</w:t>
      </w:r>
      <w:r w:rsidRPr="00891A28">
        <w:rPr>
          <w:lang w:val="en-GB"/>
        </w:rPr>
        <w:tab/>
        <w:t xml:space="preserve">Pixels decoded by the MMR decoder having the value "white" shall be treated as having the value </w:t>
      </w:r>
      <w:r w:rsidRPr="00891A28">
        <w:rPr>
          <w:b/>
          <w:bCs/>
          <w:lang w:val="en-GB"/>
        </w:rPr>
        <w:t>0</w:t>
      </w:r>
      <w:r w:rsidRPr="00891A28">
        <w:rPr>
          <w:lang w:val="en-GB"/>
        </w:rPr>
        <w:t>.</w:t>
      </w:r>
    </w:p>
    <w:p w14:paraId="11A70A1E" w14:textId="77777777" w:rsidR="007F2BF7" w:rsidRPr="00891A28" w:rsidRDefault="00EB5260">
      <w:pPr>
        <w:pStyle w:val="enumlev1"/>
        <w:rPr>
          <w:lang w:val="en-GB"/>
        </w:rPr>
      </w:pPr>
      <w:r w:rsidRPr="00891A28">
        <w:rPr>
          <w:rFonts w:ascii="Symbol" w:hAnsi="Symbol"/>
          <w:lang w:val="en-GB"/>
        </w:rPr>
        <w:t></w:t>
      </w:r>
      <w:r w:rsidRPr="00891A28">
        <w:rPr>
          <w:lang w:val="en-GB"/>
        </w:rPr>
        <w:tab/>
        <w:t>If the number of bytes contained in the encoded bitmap is known in advance, then it is permissible for the data stream not to contain an EOFB (</w:t>
      </w:r>
      <w:r w:rsidRPr="00891A28">
        <w:rPr>
          <w:b/>
          <w:bCs/>
          <w:lang w:val="en-GB"/>
        </w:rPr>
        <w:t>000000000001000000000001</w:t>
      </w:r>
      <w:r w:rsidRPr="00891A28">
        <w:rPr>
          <w:lang w:val="en-GB"/>
        </w:rPr>
        <w:t>) at the end of the MMR-encoded data. The cases where the number of bytes is known are when this decoding procedure is invoked:</w:t>
      </w:r>
    </w:p>
    <w:p w14:paraId="503BE934" w14:textId="77777777" w:rsidR="007F2BF7" w:rsidRPr="00891A28" w:rsidRDefault="00EB5260">
      <w:pPr>
        <w:pStyle w:val="enumlev2"/>
        <w:rPr>
          <w:lang w:val="en-GB"/>
        </w:rPr>
      </w:pPr>
      <w:r w:rsidRPr="00891A28">
        <w:rPr>
          <w:lang w:val="en-GB"/>
        </w:rPr>
        <w:t>–</w:t>
      </w:r>
      <w:r w:rsidRPr="00891A28">
        <w:rPr>
          <w:lang w:val="en-GB"/>
        </w:rPr>
        <w:tab/>
        <w:t>from within the pattern dictionary decoding procedure;</w:t>
      </w:r>
    </w:p>
    <w:p w14:paraId="256E5499" w14:textId="77777777" w:rsidR="007F2BF7" w:rsidRPr="00891A28" w:rsidRDefault="00EB5260">
      <w:pPr>
        <w:pStyle w:val="enumlev2"/>
        <w:rPr>
          <w:lang w:val="en-GB"/>
        </w:rPr>
      </w:pPr>
      <w:r w:rsidRPr="00891A28">
        <w:rPr>
          <w:lang w:val="en-GB"/>
        </w:rPr>
        <w:t>–</w:t>
      </w:r>
      <w:r w:rsidRPr="00891A28">
        <w:rPr>
          <w:lang w:val="en-GB"/>
        </w:rPr>
        <w:tab/>
        <w:t>from within the symbol dictionary decoding procedure; or</w:t>
      </w:r>
    </w:p>
    <w:p w14:paraId="14B029DB" w14:textId="77777777" w:rsidR="007F2BF7" w:rsidRPr="00891A28" w:rsidRDefault="00EB5260">
      <w:pPr>
        <w:pStyle w:val="enumlev2"/>
        <w:rPr>
          <w:lang w:val="en-GB"/>
        </w:rPr>
      </w:pPr>
      <w:r w:rsidRPr="00891A28">
        <w:rPr>
          <w:lang w:val="en-GB"/>
        </w:rPr>
        <w:t>–</w:t>
      </w:r>
      <w:r w:rsidRPr="00891A28">
        <w:rPr>
          <w:lang w:val="en-GB"/>
        </w:rPr>
        <w:tab/>
        <w:t>as part of decoding a generic region whose data length is known.</w:t>
      </w:r>
    </w:p>
    <w:p w14:paraId="454279D8" w14:textId="77777777" w:rsidR="007F2BF7" w:rsidRPr="00891A28" w:rsidRDefault="00EB5260">
      <w:pPr>
        <w:pStyle w:val="enumlev2"/>
        <w:ind w:left="397" w:firstLine="0"/>
        <w:rPr>
          <w:lang w:val="en-GB"/>
        </w:rPr>
      </w:pPr>
      <w:r w:rsidRPr="00891A28">
        <w:rPr>
          <w:lang w:val="en-GB"/>
        </w:rPr>
        <w:t>The number of bytes is not known when this decoding procedure is invoked from within the gray-scale image decoding procedure, or when it is invoked as part of a decoding generic region whose data length is not known. In these cases, EOFB must be present.</w:t>
      </w:r>
    </w:p>
    <w:p w14:paraId="224931A8" w14:textId="77777777" w:rsidR="007F2BF7" w:rsidRPr="00891A28" w:rsidRDefault="00EB5260">
      <w:pPr>
        <w:pStyle w:val="Note1"/>
      </w:pPr>
      <w:r w:rsidRPr="00891A28">
        <w:t>NOTE 1 – The sources of the byte count, in the cases where it is known, are:</w:t>
      </w:r>
    </w:p>
    <w:p w14:paraId="49CFC94E" w14:textId="77777777" w:rsidR="00C914AB" w:rsidRPr="00891A28" w:rsidRDefault="00EB5260" w:rsidP="00C914AB">
      <w:pPr>
        <w:pStyle w:val="Note1"/>
        <w:ind w:left="720" w:hanging="436"/>
      </w:pPr>
      <w:r w:rsidRPr="00891A28">
        <w:t>–</w:t>
      </w:r>
      <w:r w:rsidRPr="00891A28">
        <w:tab/>
        <w:t>Within the pattern dictionary decoding procedure, the byte count is known because all the segment data, beyond the fixed-length data header, is a single MMR-encoded data block, so the MMR data length can be computed from the segment data length.</w:t>
      </w:r>
    </w:p>
    <w:p w14:paraId="1CA17090" w14:textId="436A9971" w:rsidR="007F2BF7" w:rsidRPr="00891A28" w:rsidRDefault="00EB5260" w:rsidP="00C914AB">
      <w:pPr>
        <w:pStyle w:val="Note1"/>
        <w:ind w:left="720" w:hanging="436"/>
      </w:pPr>
      <w:r w:rsidRPr="00891A28">
        <w:t>–</w:t>
      </w:r>
      <w:r w:rsidRPr="00891A28">
        <w:tab/>
        <w:t>Within the symbol dictionary decoding procedure, the byte count is known from BMSIZE.</w:t>
      </w:r>
    </w:p>
    <w:p w14:paraId="786801FA" w14:textId="77777777" w:rsidR="007F2BF7" w:rsidRPr="00891A28" w:rsidRDefault="00EB5260">
      <w:pPr>
        <w:pStyle w:val="Note1"/>
      </w:pPr>
      <w:r w:rsidRPr="00891A28">
        <w:t>–</w:t>
      </w:r>
      <w:r w:rsidRPr="00891A28">
        <w:tab/>
        <w:t>Within the generic region decoding procedure, the byte count is again known from the segment data length.</w:t>
      </w:r>
    </w:p>
    <w:p w14:paraId="490B1B68" w14:textId="77777777" w:rsidR="00C914AB" w:rsidRPr="00891A28" w:rsidRDefault="00EB5260" w:rsidP="00C914AB">
      <w:pPr>
        <w:pStyle w:val="Note1"/>
        <w:ind w:left="720" w:hanging="436"/>
      </w:pPr>
      <w:r w:rsidRPr="00891A28">
        <w:tab/>
        <w:t>The reason for allowing EOFB to be optional is that an EOFB is three bytes long, while the byte count is often known beforehand, or can be encoded in fewer than three bytes.  Thus, omitting an EOFB reduces the bitmap's coded data size; in symbol dictionaries, where there are often many small bitmaps encoded separately, this savings can be significant.</w:t>
      </w:r>
    </w:p>
    <w:p w14:paraId="08847DC2" w14:textId="4A274EBB" w:rsidR="007F2BF7" w:rsidRPr="00891A28" w:rsidRDefault="00EB5260" w:rsidP="00C914AB">
      <w:pPr>
        <w:pStyle w:val="Note1"/>
        <w:ind w:left="720" w:hanging="436"/>
      </w:pPr>
      <w:r w:rsidRPr="00891A28">
        <w:t>NOTE 2 – A decoder can take a number of approaches to deal with EOFB in the cases where it is optional.  These approaches take advantage of the known byte count and the fact that the EOFB, if present, is counted in this byte count.  Two possible approaches are:</w:t>
      </w:r>
    </w:p>
    <w:p w14:paraId="5DD93DDD" w14:textId="77777777" w:rsidR="007F2BF7" w:rsidRPr="00891A28" w:rsidRDefault="00EB5260">
      <w:pPr>
        <w:pStyle w:val="Note1"/>
        <w:ind w:left="720" w:hanging="436"/>
      </w:pPr>
      <w:r w:rsidRPr="00891A28">
        <w:t>–</w:t>
      </w:r>
      <w:r w:rsidRPr="00891A28">
        <w:tab/>
        <w:t>Invoke the MMR decoding procedure, and always check for EOFB after the bitmap has been decoded.  However, allow the MMR decoding procedure to examine no more bytes than are known to be part of the MMR-compressed data block.  If the MMR decoding procedure runs out of data while checking for EOFB, this is not an error, but a normal condition indicating that EOFB was not present.</w:t>
      </w:r>
    </w:p>
    <w:p w14:paraId="72271E93" w14:textId="77777777" w:rsidR="007F2BF7" w:rsidRPr="00891A28" w:rsidRDefault="00EB5260">
      <w:pPr>
        <w:pStyle w:val="Note1"/>
        <w:ind w:left="720" w:hanging="436"/>
      </w:pPr>
      <w:r w:rsidRPr="00891A28">
        <w:t>–</w:t>
      </w:r>
      <w:r w:rsidRPr="00891A28">
        <w:tab/>
        <w:t>Invoke the MMR decoding procedure, and never check for EOFB after the bitmap has been decoded, in the cases where EOFB is optional.  If the MMR decoding procedure consumes fewer bytes than are known to part of the MMR-compressed data block, this is not an error, but a normal condition indicating that EOFB was present.  Skip over such unconsumed bytes.</w:t>
      </w:r>
    </w:p>
    <w:p w14:paraId="61CCDEB1" w14:textId="77777777" w:rsidR="007F2BF7" w:rsidRPr="00891A28" w:rsidRDefault="00EB5260">
      <w:pPr>
        <w:pStyle w:val="enumlev1"/>
        <w:rPr>
          <w:lang w:val="en-GB"/>
        </w:rPr>
      </w:pPr>
      <w:r w:rsidRPr="00891A28">
        <w:rPr>
          <w:rFonts w:ascii="Symbol" w:hAnsi="Symbol"/>
          <w:lang w:val="en-GB"/>
        </w:rPr>
        <w:t></w:t>
      </w:r>
      <w:r w:rsidRPr="00891A28">
        <w:rPr>
          <w:lang w:val="en-GB"/>
        </w:rPr>
        <w:tab/>
        <w:t>The extension codes of T.6, including uncompressed mode, must not be present in the MMR-encoded data.</w:t>
      </w:r>
    </w:p>
    <w:p w14:paraId="0B881EB8" w14:textId="77777777" w:rsidR="007F2BF7" w:rsidRPr="00891A28" w:rsidRDefault="00EB5260">
      <w:pPr>
        <w:pStyle w:val="Note1"/>
      </w:pPr>
      <w:r w:rsidRPr="00891A28">
        <w:t>NOTE 3 – MMR provides less compression than image bitmap compression based on arithmetic coding. Image bitmap decoding using MMR is faster than image bitmap decoding based on arithmetic coding.</w:t>
      </w:r>
    </w:p>
    <w:p w14:paraId="34472748" w14:textId="77777777" w:rsidR="00B04C2C" w:rsidRPr="00891A28" w:rsidRDefault="00B04C2C" w:rsidP="00B04C2C">
      <w:pPr>
        <w:pStyle w:val="Heading3"/>
        <w:rPr>
          <w:lang w:val="en-GB"/>
        </w:rPr>
      </w:pPr>
      <w:bookmarkStart w:id="424" w:name="_Toc524615803"/>
      <w:r w:rsidRPr="00891A28">
        <w:rPr>
          <w:lang w:val="en-GB"/>
        </w:rPr>
        <w:t>6.2.7</w:t>
      </w:r>
      <w:r w:rsidRPr="00891A28">
        <w:rPr>
          <w:lang w:val="en-GB"/>
        </w:rPr>
        <w:tab/>
        <w:t>Colour extension of generic region segment</w:t>
      </w:r>
      <w:bookmarkEnd w:id="424"/>
    </w:p>
    <w:p w14:paraId="28BAD36B" w14:textId="77777777" w:rsidR="00B04C2C" w:rsidRPr="00891A28" w:rsidRDefault="00B04C2C" w:rsidP="00B04C2C">
      <w:pPr>
        <w:rPr>
          <w:lang w:val="en-GB"/>
        </w:rPr>
      </w:pPr>
      <w:r w:rsidRPr="00891A28">
        <w:rPr>
          <w:lang w:val="en-GB"/>
        </w:rPr>
        <w:t xml:space="preserve">If </w:t>
      </w:r>
      <w:r w:rsidRPr="00891A28">
        <w:rPr>
          <w:b/>
          <w:lang w:val="en-GB"/>
        </w:rPr>
        <w:t>COLEXTFLAG</w:t>
      </w:r>
      <w:r w:rsidRPr="00891A28">
        <w:rPr>
          <w:lang w:val="en-GB"/>
        </w:rPr>
        <w:t xml:space="preserve"> is 1, after the decoding procedure described in 6.2.5 or 6.2.6, read GBFGCOLID which is a 4-byte integer indicating the colour palette ID, and set the colour specified by </w:t>
      </w:r>
      <w:r w:rsidRPr="00891A28">
        <w:rPr>
          <w:b/>
          <w:lang w:val="en-GB"/>
        </w:rPr>
        <w:t>GBCOLS</w:t>
      </w:r>
      <w:r w:rsidRPr="00891A28">
        <w:rPr>
          <w:lang w:val="en-GB"/>
        </w:rPr>
        <w:t xml:space="preserve">[GBFGCOLID] to the segment's foreground colour. </w:t>
      </w:r>
    </w:p>
    <w:p w14:paraId="224D76AE" w14:textId="77777777" w:rsidR="00B04C2C" w:rsidRPr="00891A28" w:rsidRDefault="00B04C2C" w:rsidP="00B04C2C">
      <w:pPr>
        <w:rPr>
          <w:lang w:val="en-GB"/>
        </w:rPr>
      </w:pPr>
      <w:r w:rsidRPr="00891A28">
        <w:rPr>
          <w:lang w:val="en-GB"/>
        </w:rPr>
        <w:t xml:space="preserve">The background colour of the segment of which </w:t>
      </w:r>
      <w:r w:rsidRPr="00891A28">
        <w:rPr>
          <w:b/>
          <w:lang w:val="en-GB"/>
        </w:rPr>
        <w:t>COLEXTFLAG</w:t>
      </w:r>
      <w:r w:rsidRPr="00891A28">
        <w:rPr>
          <w:lang w:val="en-GB"/>
        </w:rPr>
        <w:t xml:space="preserve"> is 1 is regarded as transparent. </w:t>
      </w:r>
    </w:p>
    <w:p w14:paraId="40C329A3" w14:textId="589188A7" w:rsidR="00434A83" w:rsidRPr="00891A28" w:rsidRDefault="00B04C2C">
      <w:pPr>
        <w:pStyle w:val="Note1"/>
      </w:pPr>
      <w:r w:rsidRPr="00891A28">
        <w:t xml:space="preserve">NOTE – GBFGCOLID (the foreground colour information) has a fixed 4-byte field and is put at the end of the region segment only when </w:t>
      </w:r>
      <w:r w:rsidRPr="00891A28">
        <w:rPr>
          <w:b/>
        </w:rPr>
        <w:t>COLEXTFLAG</w:t>
      </w:r>
      <w:r w:rsidRPr="00891A28">
        <w:t xml:space="preserve"> is 1. The decoder can find the address of GBFGCOLID by subtracting 4 from the segment data length recorded in the segment header.</w:t>
      </w:r>
    </w:p>
    <w:p w14:paraId="000F3A56" w14:textId="77777777" w:rsidR="007F2BF7" w:rsidRPr="00891A28" w:rsidRDefault="00EB5260">
      <w:pPr>
        <w:pStyle w:val="Heading2"/>
        <w:rPr>
          <w:lang w:val="en-GB"/>
        </w:rPr>
      </w:pPr>
      <w:bookmarkStart w:id="425" w:name="_Toc501252012"/>
      <w:bookmarkStart w:id="426" w:name="_Toc524615804"/>
      <w:r w:rsidRPr="00891A28">
        <w:rPr>
          <w:lang w:val="en-GB"/>
        </w:rPr>
        <w:lastRenderedPageBreak/>
        <w:t>6.3</w:t>
      </w:r>
      <w:r w:rsidRPr="00891A28">
        <w:rPr>
          <w:lang w:val="en-GB"/>
        </w:rPr>
        <w:tab/>
      </w:r>
      <w:bookmarkStart w:id="427" w:name="x1-520006.3"/>
      <w:bookmarkStart w:id="428" w:name="QQ1-1-68"/>
      <w:bookmarkEnd w:id="427"/>
      <w:bookmarkEnd w:id="428"/>
      <w:r w:rsidRPr="00891A28">
        <w:rPr>
          <w:lang w:val="en-GB"/>
        </w:rPr>
        <w:t>Generic Refinement Region Decoding Procedure</w:t>
      </w:r>
      <w:bookmarkEnd w:id="425"/>
      <w:bookmarkEnd w:id="426"/>
    </w:p>
    <w:p w14:paraId="633D9F46" w14:textId="77777777" w:rsidR="007F2BF7" w:rsidRPr="00891A28" w:rsidRDefault="00EB5260">
      <w:pPr>
        <w:pStyle w:val="Heading3"/>
        <w:rPr>
          <w:lang w:val="en-GB"/>
        </w:rPr>
      </w:pPr>
      <w:bookmarkStart w:id="429" w:name="_Toc501252013"/>
      <w:bookmarkStart w:id="430" w:name="_Toc524615805"/>
      <w:r w:rsidRPr="00891A28">
        <w:rPr>
          <w:lang w:val="en-GB"/>
        </w:rPr>
        <w:t>6.3.1</w:t>
      </w:r>
      <w:r w:rsidRPr="00891A28">
        <w:rPr>
          <w:lang w:val="en-GB"/>
        </w:rPr>
        <w:tab/>
      </w:r>
      <w:bookmarkStart w:id="431" w:name="x1-530006.3.1"/>
      <w:bookmarkStart w:id="432" w:name="QQ1-1-69"/>
      <w:bookmarkEnd w:id="431"/>
      <w:bookmarkEnd w:id="432"/>
      <w:r w:rsidRPr="00891A28">
        <w:rPr>
          <w:lang w:val="en-GB"/>
        </w:rPr>
        <w:t>General description</w:t>
      </w:r>
      <w:bookmarkEnd w:id="429"/>
      <w:bookmarkEnd w:id="430"/>
    </w:p>
    <w:p w14:paraId="4E143CD0" w14:textId="77777777" w:rsidR="007F2BF7" w:rsidRPr="00891A28" w:rsidRDefault="00EB5260">
      <w:pPr>
        <w:rPr>
          <w:lang w:val="en-GB"/>
        </w:rPr>
      </w:pPr>
      <w:r w:rsidRPr="00891A28">
        <w:rPr>
          <w:lang w:val="en-GB"/>
        </w:rPr>
        <w:t xml:space="preserve">This decoding procedure is used to decode a rectangular array of </w:t>
      </w:r>
      <w:r w:rsidRPr="00891A28">
        <w:rPr>
          <w:b/>
          <w:bCs/>
          <w:lang w:val="en-GB"/>
        </w:rPr>
        <w:t>0</w:t>
      </w:r>
      <w:r w:rsidRPr="00891A28">
        <w:rPr>
          <w:lang w:val="en-GB"/>
        </w:rPr>
        <w:t xml:space="preserve"> or </w:t>
      </w:r>
      <w:r w:rsidRPr="00891A28">
        <w:rPr>
          <w:b/>
          <w:bCs/>
          <w:lang w:val="en-GB"/>
        </w:rPr>
        <w:t>1</w:t>
      </w:r>
      <w:r w:rsidRPr="00891A28">
        <w:rPr>
          <w:lang w:val="en-GB"/>
        </w:rPr>
        <w:t xml:space="preserve"> values, which are coded one pixel at a time. There is a reference bitmap known to the decoding procedure, and this is used as part of the decoding process. The reference bitmap is intended to resemble the bitmap being decoded, and this similarity is used to increase compression. Each pixel is decoded using a context comprising pixels drawn from the reference bitmap as well as previously-decoded pixels from the bitmap being decoded.</w:t>
      </w:r>
    </w:p>
    <w:p w14:paraId="796DCCC1" w14:textId="77777777" w:rsidR="007F2BF7" w:rsidRPr="00891A28" w:rsidRDefault="00EB5260">
      <w:pPr>
        <w:pStyle w:val="Heading3"/>
        <w:rPr>
          <w:lang w:val="en-GB"/>
        </w:rPr>
      </w:pPr>
      <w:bookmarkStart w:id="433" w:name="_Toc501252014"/>
      <w:bookmarkStart w:id="434" w:name="_Toc524615806"/>
      <w:r w:rsidRPr="00891A28">
        <w:rPr>
          <w:lang w:val="en-GB"/>
        </w:rPr>
        <w:t>6.3.2</w:t>
      </w:r>
      <w:r w:rsidRPr="00891A28">
        <w:rPr>
          <w:lang w:val="en-GB"/>
        </w:rPr>
        <w:tab/>
      </w:r>
      <w:bookmarkStart w:id="435" w:name="x1-540006.3.2"/>
      <w:bookmarkStart w:id="436" w:name="QQ1-1-70"/>
      <w:bookmarkEnd w:id="435"/>
      <w:bookmarkEnd w:id="436"/>
      <w:r w:rsidRPr="00891A28">
        <w:rPr>
          <w:lang w:val="en-GB"/>
        </w:rPr>
        <w:t>Input parameters</w:t>
      </w:r>
      <w:bookmarkEnd w:id="433"/>
      <w:bookmarkEnd w:id="434"/>
    </w:p>
    <w:p w14:paraId="0454F61D" w14:textId="77777777" w:rsidR="007F2BF7" w:rsidRPr="00891A28" w:rsidRDefault="00EB5260">
      <w:pPr>
        <w:rPr>
          <w:lang w:val="en-GB"/>
        </w:rPr>
      </w:pPr>
      <w:r w:rsidRPr="00891A28">
        <w:rPr>
          <w:lang w:val="en-GB"/>
        </w:rPr>
        <w:t>The parameters to this decoding procedure are shown in Table 6.</w:t>
      </w:r>
    </w:p>
    <w:p w14:paraId="4A725C86" w14:textId="77777777" w:rsidR="007F2BF7" w:rsidRPr="00891A28" w:rsidRDefault="00EB5260">
      <w:pPr>
        <w:pStyle w:val="TableTitle"/>
        <w:rPr>
          <w:lang w:val="en-GB"/>
        </w:rPr>
      </w:pPr>
      <w:bookmarkStart w:id="437" w:name="_Toc524615970"/>
      <w:r w:rsidRPr="00891A28">
        <w:rPr>
          <w:lang w:val="en-GB"/>
        </w:rPr>
        <w:t>Table 6 – Parameters for the generic refinement region decoding procedure</w:t>
      </w:r>
      <w:bookmarkEnd w:id="4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5419B6BC" w14:textId="77777777">
        <w:trPr>
          <w:jc w:val="center"/>
        </w:trPr>
        <w:tc>
          <w:tcPr>
            <w:tcW w:w="1920" w:type="dxa"/>
            <w:vAlign w:val="center"/>
          </w:tcPr>
          <w:p w14:paraId="20545E0B"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991" w:type="dxa"/>
            <w:vAlign w:val="center"/>
          </w:tcPr>
          <w:p w14:paraId="5FA88BE9"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37" w:type="dxa"/>
            <w:vAlign w:val="center"/>
          </w:tcPr>
          <w:p w14:paraId="600C4129"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31" w:type="dxa"/>
            <w:vAlign w:val="center"/>
          </w:tcPr>
          <w:p w14:paraId="512CA1BA"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593" w:type="dxa"/>
            <w:vAlign w:val="center"/>
          </w:tcPr>
          <w:p w14:paraId="384542A0" w14:textId="77777777" w:rsidR="007F2BF7" w:rsidRPr="00891A28" w:rsidRDefault="00EB5260">
            <w:pPr>
              <w:pStyle w:val="TableHead"/>
              <w:framePr w:hSpace="181" w:wrap="notBeside" w:vAnchor="text" w:hAnchor="text" w:xAlign="center" w:y="1"/>
              <w:rPr>
                <w:lang w:val="en-GB"/>
              </w:rPr>
            </w:pPr>
            <w:r w:rsidRPr="00891A28">
              <w:rPr>
                <w:lang w:val="en-GB"/>
              </w:rPr>
              <w:t>Description and restrictions</w:t>
            </w:r>
          </w:p>
        </w:tc>
      </w:tr>
      <w:tr w:rsidR="007F2BF7" w:rsidRPr="00891A28" w14:paraId="2735356E" w14:textId="77777777">
        <w:trPr>
          <w:jc w:val="center"/>
        </w:trPr>
        <w:tc>
          <w:tcPr>
            <w:tcW w:w="1920" w:type="dxa"/>
          </w:tcPr>
          <w:p w14:paraId="7984367D"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W</w:t>
            </w:r>
          </w:p>
        </w:tc>
        <w:tc>
          <w:tcPr>
            <w:tcW w:w="991" w:type="dxa"/>
          </w:tcPr>
          <w:p w14:paraId="602B64B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7BC31AA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31" w:type="dxa"/>
          </w:tcPr>
          <w:p w14:paraId="06E1E9D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593" w:type="dxa"/>
          </w:tcPr>
          <w:p w14:paraId="23D46BB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the region.</w:t>
            </w:r>
          </w:p>
        </w:tc>
      </w:tr>
      <w:tr w:rsidR="007F2BF7" w:rsidRPr="00891A28" w14:paraId="48636E34" w14:textId="77777777">
        <w:trPr>
          <w:jc w:val="center"/>
        </w:trPr>
        <w:tc>
          <w:tcPr>
            <w:tcW w:w="1920" w:type="dxa"/>
          </w:tcPr>
          <w:p w14:paraId="3F4F90A8"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H</w:t>
            </w:r>
          </w:p>
        </w:tc>
        <w:tc>
          <w:tcPr>
            <w:tcW w:w="991" w:type="dxa"/>
          </w:tcPr>
          <w:p w14:paraId="6A6D52B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vAlign w:val="bottom"/>
          </w:tcPr>
          <w:p w14:paraId="7F0C61CB"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31" w:type="dxa"/>
          </w:tcPr>
          <w:p w14:paraId="1910A4F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593" w:type="dxa"/>
          </w:tcPr>
          <w:p w14:paraId="2E95EAF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the region.</w:t>
            </w:r>
          </w:p>
        </w:tc>
      </w:tr>
      <w:tr w:rsidR="007F2BF7" w:rsidRPr="00891A28" w14:paraId="7470D3CF" w14:textId="77777777">
        <w:trPr>
          <w:jc w:val="center"/>
        </w:trPr>
        <w:tc>
          <w:tcPr>
            <w:tcW w:w="1920" w:type="dxa"/>
          </w:tcPr>
          <w:p w14:paraId="29879962"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TEMPLATE</w:t>
            </w:r>
          </w:p>
        </w:tc>
        <w:tc>
          <w:tcPr>
            <w:tcW w:w="991" w:type="dxa"/>
            <w:tcBorders>
              <w:bottom w:val="single" w:sz="4" w:space="0" w:color="auto"/>
            </w:tcBorders>
          </w:tcPr>
          <w:p w14:paraId="52140BE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Borders>
              <w:bottom w:val="single" w:sz="4" w:space="0" w:color="auto"/>
            </w:tcBorders>
          </w:tcPr>
          <w:p w14:paraId="661AA6AA"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31" w:type="dxa"/>
            <w:tcBorders>
              <w:bottom w:val="single" w:sz="4" w:space="0" w:color="auto"/>
            </w:tcBorders>
          </w:tcPr>
          <w:p w14:paraId="2778B59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593" w:type="dxa"/>
          </w:tcPr>
          <w:p w14:paraId="5CDBB9B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template identifier.</w:t>
            </w:r>
          </w:p>
        </w:tc>
      </w:tr>
      <w:tr w:rsidR="007F2BF7" w:rsidRPr="00891A28" w14:paraId="374EF352" w14:textId="77777777">
        <w:trPr>
          <w:cantSplit/>
          <w:jc w:val="center"/>
        </w:trPr>
        <w:tc>
          <w:tcPr>
            <w:tcW w:w="1920" w:type="dxa"/>
          </w:tcPr>
          <w:p w14:paraId="277A91BB"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GRREFERENCE</w:t>
            </w:r>
          </w:p>
        </w:tc>
        <w:tc>
          <w:tcPr>
            <w:tcW w:w="2559" w:type="dxa"/>
            <w:gridSpan w:val="3"/>
          </w:tcPr>
          <w:p w14:paraId="24356B35"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593" w:type="dxa"/>
          </w:tcPr>
          <w:p w14:paraId="305E938A"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reference bitmap.</w:t>
            </w:r>
          </w:p>
        </w:tc>
      </w:tr>
      <w:tr w:rsidR="007F2BF7" w:rsidRPr="00891A28" w14:paraId="2E154777" w14:textId="77777777">
        <w:trPr>
          <w:jc w:val="center"/>
        </w:trPr>
        <w:tc>
          <w:tcPr>
            <w:tcW w:w="1920" w:type="dxa"/>
          </w:tcPr>
          <w:p w14:paraId="6AD950A0"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GRREFERENCEDX</w:t>
            </w:r>
          </w:p>
        </w:tc>
        <w:tc>
          <w:tcPr>
            <w:tcW w:w="991" w:type="dxa"/>
          </w:tcPr>
          <w:p w14:paraId="2DF7010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77EF9A4C"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31" w:type="dxa"/>
          </w:tcPr>
          <w:p w14:paraId="3DFF424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049DA02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offset of the reference bitmap with respect to the bitmap being decoded.</w:t>
            </w:r>
          </w:p>
        </w:tc>
      </w:tr>
      <w:tr w:rsidR="007F2BF7" w:rsidRPr="00891A28" w14:paraId="08D59620" w14:textId="77777777">
        <w:trPr>
          <w:jc w:val="center"/>
        </w:trPr>
        <w:tc>
          <w:tcPr>
            <w:tcW w:w="1920" w:type="dxa"/>
          </w:tcPr>
          <w:p w14:paraId="01637787"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GRREFERENCEDY</w:t>
            </w:r>
          </w:p>
        </w:tc>
        <w:tc>
          <w:tcPr>
            <w:tcW w:w="991" w:type="dxa"/>
          </w:tcPr>
          <w:p w14:paraId="5FED1A9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26229EBA"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31" w:type="dxa"/>
          </w:tcPr>
          <w:p w14:paraId="1930128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6443670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offset of the reference bitmap with respect to the bitmap being decoded.</w:t>
            </w:r>
          </w:p>
        </w:tc>
      </w:tr>
      <w:tr w:rsidR="007F2BF7" w:rsidRPr="00891A28" w14:paraId="23E5B83C" w14:textId="77777777">
        <w:trPr>
          <w:jc w:val="center"/>
        </w:trPr>
        <w:tc>
          <w:tcPr>
            <w:tcW w:w="1920" w:type="dxa"/>
          </w:tcPr>
          <w:p w14:paraId="04ECFDC7"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TPGRON</w:t>
            </w:r>
          </w:p>
        </w:tc>
        <w:tc>
          <w:tcPr>
            <w:tcW w:w="991" w:type="dxa"/>
          </w:tcPr>
          <w:p w14:paraId="12D07EF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63A3314D"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31" w:type="dxa"/>
          </w:tcPr>
          <w:p w14:paraId="06A74EF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593" w:type="dxa"/>
          </w:tcPr>
          <w:p w14:paraId="5B8BF93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typical prediction for generic refinement is used.</w:t>
            </w:r>
          </w:p>
        </w:tc>
      </w:tr>
      <w:tr w:rsidR="007F2BF7" w:rsidRPr="00891A28" w14:paraId="1893B1D6" w14:textId="77777777">
        <w:trPr>
          <w:jc w:val="center"/>
        </w:trPr>
        <w:tc>
          <w:tcPr>
            <w:tcW w:w="1920" w:type="dxa"/>
          </w:tcPr>
          <w:p w14:paraId="3ED9A12D"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X</w:t>
            </w:r>
            <w:r w:rsidRPr="00891A28">
              <w:rPr>
                <w:b/>
                <w:bCs/>
                <w:position w:val="-4"/>
                <w:sz w:val="14"/>
                <w:lang w:val="en-GB"/>
              </w:rPr>
              <w:t>1</w:t>
            </w:r>
          </w:p>
        </w:tc>
        <w:tc>
          <w:tcPr>
            <w:tcW w:w="991" w:type="dxa"/>
          </w:tcPr>
          <w:p w14:paraId="3E090AD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7BF1F5F4"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931" w:type="dxa"/>
          </w:tcPr>
          <w:p w14:paraId="0C758AA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1454E9A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RA</w:t>
            </w:r>
            <w:r w:rsidRPr="00891A28">
              <w:rPr>
                <w:position w:val="-4"/>
                <w:sz w:val="14"/>
                <w:lang w:val="en-GB"/>
              </w:rPr>
              <w:t>1</w:t>
            </w:r>
            <w:r w:rsidRPr="00891A28">
              <w:rPr>
                <w:lang w:val="en-GB"/>
              </w:rPr>
              <w:t>.</w:t>
            </w:r>
            <w:r w:rsidRPr="00891A28">
              <w:rPr>
                <w:position w:val="6"/>
                <w:sz w:val="14"/>
                <w:lang w:val="en-GB"/>
              </w:rPr>
              <w:t>a)</w:t>
            </w:r>
          </w:p>
        </w:tc>
      </w:tr>
      <w:tr w:rsidR="007F2BF7" w:rsidRPr="00891A28" w14:paraId="7B5B3DAC" w14:textId="77777777">
        <w:trPr>
          <w:jc w:val="center"/>
        </w:trPr>
        <w:tc>
          <w:tcPr>
            <w:tcW w:w="1920" w:type="dxa"/>
          </w:tcPr>
          <w:p w14:paraId="751A2B3E"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Y</w:t>
            </w:r>
            <w:r w:rsidRPr="00891A28">
              <w:rPr>
                <w:b/>
                <w:bCs/>
                <w:position w:val="-4"/>
                <w:sz w:val="14"/>
                <w:lang w:val="en-GB"/>
              </w:rPr>
              <w:t>1</w:t>
            </w:r>
          </w:p>
        </w:tc>
        <w:tc>
          <w:tcPr>
            <w:tcW w:w="991" w:type="dxa"/>
          </w:tcPr>
          <w:p w14:paraId="07F9D4D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16665A54"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931" w:type="dxa"/>
          </w:tcPr>
          <w:p w14:paraId="6FA3FA6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00CAB3AA"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RA</w:t>
            </w:r>
            <w:r w:rsidRPr="00891A28">
              <w:rPr>
                <w:position w:val="-4"/>
                <w:sz w:val="14"/>
                <w:lang w:val="en-GB"/>
              </w:rPr>
              <w:t>1</w:t>
            </w:r>
            <w:r w:rsidRPr="00891A28">
              <w:rPr>
                <w:lang w:val="en-GB"/>
              </w:rPr>
              <w:t>.</w:t>
            </w:r>
            <w:r w:rsidRPr="00891A28">
              <w:rPr>
                <w:position w:val="6"/>
                <w:sz w:val="14"/>
                <w:lang w:val="en-GB"/>
              </w:rPr>
              <w:t>a)</w:t>
            </w:r>
          </w:p>
        </w:tc>
      </w:tr>
      <w:tr w:rsidR="007F2BF7" w:rsidRPr="00891A28" w14:paraId="47E59E5B" w14:textId="77777777">
        <w:trPr>
          <w:jc w:val="center"/>
        </w:trPr>
        <w:tc>
          <w:tcPr>
            <w:tcW w:w="1920" w:type="dxa"/>
          </w:tcPr>
          <w:p w14:paraId="7659E32C"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X</w:t>
            </w:r>
            <w:r w:rsidRPr="00891A28">
              <w:rPr>
                <w:b/>
                <w:bCs/>
                <w:position w:val="-4"/>
                <w:sz w:val="14"/>
                <w:lang w:val="en-GB"/>
              </w:rPr>
              <w:t>2</w:t>
            </w:r>
          </w:p>
        </w:tc>
        <w:tc>
          <w:tcPr>
            <w:tcW w:w="991" w:type="dxa"/>
          </w:tcPr>
          <w:p w14:paraId="716D05B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7E82467A"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931" w:type="dxa"/>
          </w:tcPr>
          <w:p w14:paraId="66D6AB4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5475D7D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RA</w:t>
            </w:r>
            <w:r w:rsidRPr="00891A28">
              <w:rPr>
                <w:position w:val="-4"/>
                <w:sz w:val="14"/>
                <w:lang w:val="en-GB"/>
              </w:rPr>
              <w:t>2</w:t>
            </w:r>
            <w:r w:rsidRPr="00891A28">
              <w:rPr>
                <w:lang w:val="en-GB"/>
              </w:rPr>
              <w:t>.</w:t>
            </w:r>
            <w:r w:rsidRPr="00891A28">
              <w:rPr>
                <w:position w:val="6"/>
                <w:sz w:val="14"/>
                <w:lang w:val="en-GB"/>
              </w:rPr>
              <w:t>a)</w:t>
            </w:r>
          </w:p>
        </w:tc>
      </w:tr>
      <w:tr w:rsidR="007F2BF7" w:rsidRPr="00891A28" w14:paraId="784BA605" w14:textId="77777777">
        <w:trPr>
          <w:jc w:val="center"/>
        </w:trPr>
        <w:tc>
          <w:tcPr>
            <w:tcW w:w="1920" w:type="dxa"/>
          </w:tcPr>
          <w:p w14:paraId="4EF8E7B1"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Y</w:t>
            </w:r>
            <w:r w:rsidRPr="00891A28">
              <w:rPr>
                <w:b/>
                <w:bCs/>
                <w:position w:val="-4"/>
                <w:sz w:val="14"/>
                <w:lang w:val="en-GB"/>
              </w:rPr>
              <w:t>2</w:t>
            </w:r>
          </w:p>
        </w:tc>
        <w:tc>
          <w:tcPr>
            <w:tcW w:w="991" w:type="dxa"/>
          </w:tcPr>
          <w:p w14:paraId="3DDD5AF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7" w:type="dxa"/>
          </w:tcPr>
          <w:p w14:paraId="6FF6FA76"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931" w:type="dxa"/>
          </w:tcPr>
          <w:p w14:paraId="70F3671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593" w:type="dxa"/>
          </w:tcPr>
          <w:p w14:paraId="44C5EE1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RA</w:t>
            </w:r>
            <w:r w:rsidRPr="00891A28">
              <w:rPr>
                <w:position w:val="-4"/>
                <w:sz w:val="14"/>
                <w:lang w:val="en-GB"/>
              </w:rPr>
              <w:t>2</w:t>
            </w:r>
            <w:r w:rsidRPr="00891A28">
              <w:rPr>
                <w:lang w:val="en-GB"/>
              </w:rPr>
              <w:t>.</w:t>
            </w:r>
            <w:r w:rsidRPr="00891A28">
              <w:rPr>
                <w:position w:val="6"/>
                <w:sz w:val="14"/>
                <w:lang w:val="en-GB"/>
              </w:rPr>
              <w:t>a)</w:t>
            </w:r>
          </w:p>
        </w:tc>
      </w:tr>
      <w:tr w:rsidR="007F2BF7" w:rsidRPr="00891A28" w14:paraId="1D916965" w14:textId="77777777">
        <w:trPr>
          <w:jc w:val="center"/>
        </w:trPr>
        <w:tc>
          <w:tcPr>
            <w:tcW w:w="9072" w:type="dxa"/>
            <w:gridSpan w:val="5"/>
          </w:tcPr>
          <w:p w14:paraId="092CFA77" w14:textId="77777777" w:rsidR="007F2BF7" w:rsidRPr="00891A28" w:rsidRDefault="00EB5260">
            <w:pPr>
              <w:pStyle w:val="TableLegend"/>
              <w:framePr w:hSpace="181" w:wrap="notBeside" w:vAnchor="text" w:hAnchor="text" w:xAlign="center" w:y="1"/>
              <w:tabs>
                <w:tab w:val="clear" w:pos="454"/>
              </w:tabs>
              <w:spacing w:before="60" w:after="60"/>
              <w:rPr>
                <w:lang w:val="en-GB"/>
              </w:rPr>
            </w:pPr>
            <w:r w:rsidRPr="00891A28">
              <w:rPr>
                <w:position w:val="6"/>
                <w:sz w:val="14"/>
                <w:lang w:val="en-GB"/>
              </w:rPr>
              <w:t>a)</w:t>
            </w:r>
            <w:r w:rsidRPr="00891A28">
              <w:rPr>
                <w:lang w:val="en-GB"/>
              </w:rPr>
              <w:tab/>
              <w:t xml:space="preserve">Unused if </w:t>
            </w:r>
            <w:r w:rsidRPr="00891A28">
              <w:rPr>
                <w:b/>
                <w:bCs/>
                <w:lang w:val="en-GB"/>
              </w:rPr>
              <w:t>GRTEMPLATE</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0</w:t>
            </w:r>
            <w:r w:rsidRPr="00891A28">
              <w:rPr>
                <w:lang w:val="en-GB"/>
              </w:rPr>
              <w:t>.</w:t>
            </w:r>
          </w:p>
        </w:tc>
      </w:tr>
    </w:tbl>
    <w:p w14:paraId="6E850A13" w14:textId="77777777" w:rsidR="007F2BF7" w:rsidRPr="00891A28" w:rsidRDefault="007F2BF7">
      <w:pPr>
        <w:pStyle w:val="TableFin"/>
        <w:rPr>
          <w:sz w:val="4"/>
          <w:lang w:val="en-GB"/>
        </w:rPr>
      </w:pPr>
    </w:p>
    <w:p w14:paraId="00E07890" w14:textId="77777777" w:rsidR="007F2BF7" w:rsidRPr="00891A28" w:rsidRDefault="00EB5260">
      <w:pPr>
        <w:pStyle w:val="Heading3"/>
        <w:rPr>
          <w:lang w:val="en-GB"/>
        </w:rPr>
      </w:pPr>
      <w:bookmarkStart w:id="438" w:name="_Toc501252015"/>
      <w:bookmarkStart w:id="439" w:name="_Toc524615807"/>
      <w:r w:rsidRPr="00891A28">
        <w:rPr>
          <w:lang w:val="en-GB"/>
        </w:rPr>
        <w:t>6.3.3</w:t>
      </w:r>
      <w:r w:rsidRPr="00891A28">
        <w:rPr>
          <w:lang w:val="en-GB"/>
        </w:rPr>
        <w:tab/>
      </w:r>
      <w:bookmarkStart w:id="440" w:name="x1-550006.3.3"/>
      <w:bookmarkStart w:id="441" w:name="QQ1-1-72"/>
      <w:bookmarkEnd w:id="440"/>
      <w:bookmarkEnd w:id="441"/>
      <w:r w:rsidRPr="00891A28">
        <w:rPr>
          <w:lang w:val="en-GB"/>
        </w:rPr>
        <w:t>Return value</w:t>
      </w:r>
      <w:bookmarkEnd w:id="438"/>
      <w:bookmarkEnd w:id="439"/>
    </w:p>
    <w:p w14:paraId="3E7DD0F4" w14:textId="77777777" w:rsidR="007F2BF7" w:rsidRPr="00891A28" w:rsidRDefault="00EB5260">
      <w:pPr>
        <w:rPr>
          <w:lang w:val="en-GB"/>
        </w:rPr>
      </w:pPr>
      <w:r w:rsidRPr="00891A28">
        <w:rPr>
          <w:lang w:val="en-GB"/>
        </w:rPr>
        <w:t>The variable whose value is the result of this decoding procedure is shown in Table 7.</w:t>
      </w:r>
    </w:p>
    <w:p w14:paraId="7BC5F3A9" w14:textId="77777777" w:rsidR="007F2BF7" w:rsidRPr="00891A28" w:rsidRDefault="00EB5260">
      <w:pPr>
        <w:pStyle w:val="TableTitle"/>
        <w:rPr>
          <w:lang w:val="en-GB"/>
        </w:rPr>
      </w:pPr>
      <w:bookmarkStart w:id="442" w:name="_Toc524615971"/>
      <w:r w:rsidRPr="00891A28">
        <w:rPr>
          <w:lang w:val="en-GB"/>
        </w:rPr>
        <w:t>Table 7 – Return value from the generic refinement region decoding procedure</w:t>
      </w:r>
      <w:bookmarkEnd w:id="4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4B9D6D17" w14:textId="77777777">
        <w:trPr>
          <w:jc w:val="center"/>
        </w:trPr>
        <w:tc>
          <w:tcPr>
            <w:tcW w:w="1920" w:type="dxa"/>
            <w:tcBorders>
              <w:bottom w:val="single" w:sz="4" w:space="0" w:color="auto"/>
            </w:tcBorders>
            <w:vAlign w:val="center"/>
          </w:tcPr>
          <w:p w14:paraId="74218996"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991" w:type="dxa"/>
            <w:tcBorders>
              <w:bottom w:val="single" w:sz="4" w:space="0" w:color="auto"/>
            </w:tcBorders>
            <w:vAlign w:val="center"/>
          </w:tcPr>
          <w:p w14:paraId="45A82E9C"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37" w:type="dxa"/>
            <w:tcBorders>
              <w:bottom w:val="single" w:sz="4" w:space="0" w:color="auto"/>
            </w:tcBorders>
            <w:vAlign w:val="center"/>
          </w:tcPr>
          <w:p w14:paraId="6010FEE5"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31" w:type="dxa"/>
            <w:tcBorders>
              <w:bottom w:val="single" w:sz="4" w:space="0" w:color="auto"/>
            </w:tcBorders>
            <w:vAlign w:val="center"/>
          </w:tcPr>
          <w:p w14:paraId="070F8A6F"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593" w:type="dxa"/>
            <w:tcBorders>
              <w:bottom w:val="single" w:sz="4" w:space="0" w:color="auto"/>
            </w:tcBorders>
            <w:vAlign w:val="center"/>
          </w:tcPr>
          <w:p w14:paraId="7A3E85BC"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7DD3C620" w14:textId="77777777">
        <w:trPr>
          <w:cantSplit/>
          <w:jc w:val="center"/>
        </w:trPr>
        <w:tc>
          <w:tcPr>
            <w:tcW w:w="1920" w:type="dxa"/>
            <w:tcBorders>
              <w:right w:val="single" w:sz="4" w:space="0" w:color="auto"/>
            </w:tcBorders>
          </w:tcPr>
          <w:p w14:paraId="716EE57E" w14:textId="77777777" w:rsidR="007F2BF7" w:rsidRPr="00891A28" w:rsidRDefault="00EB5260">
            <w:pPr>
              <w:pStyle w:val="TableText"/>
              <w:framePr w:hSpace="181" w:wrap="notBeside" w:vAnchor="text" w:hAnchor="text" w:xAlign="center" w:y="1"/>
              <w:rPr>
                <w:lang w:val="en-GB"/>
              </w:rPr>
            </w:pPr>
            <w:r w:rsidRPr="00891A28">
              <w:rPr>
                <w:lang w:val="en-GB"/>
              </w:rPr>
              <w:t>GRREG</w:t>
            </w:r>
          </w:p>
        </w:tc>
        <w:tc>
          <w:tcPr>
            <w:tcW w:w="2559" w:type="dxa"/>
            <w:gridSpan w:val="3"/>
            <w:tcBorders>
              <w:top w:val="single" w:sz="4" w:space="0" w:color="auto"/>
              <w:left w:val="single" w:sz="4" w:space="0" w:color="auto"/>
              <w:bottom w:val="single" w:sz="4" w:space="0" w:color="auto"/>
              <w:right w:val="single" w:sz="4" w:space="0" w:color="auto"/>
            </w:tcBorders>
          </w:tcPr>
          <w:p w14:paraId="46670052"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593" w:type="dxa"/>
            <w:tcBorders>
              <w:left w:val="single" w:sz="4" w:space="0" w:color="auto"/>
              <w:bottom w:val="single" w:sz="4" w:space="0" w:color="auto"/>
            </w:tcBorders>
          </w:tcPr>
          <w:p w14:paraId="788412D7" w14:textId="77777777" w:rsidR="007F2BF7" w:rsidRPr="00891A28" w:rsidRDefault="00EB5260">
            <w:pPr>
              <w:pStyle w:val="TableText"/>
              <w:framePr w:hSpace="181" w:wrap="notBeside" w:vAnchor="text" w:hAnchor="text" w:xAlign="center" w:y="1"/>
              <w:rPr>
                <w:lang w:val="en-GB"/>
              </w:rPr>
            </w:pPr>
            <w:r w:rsidRPr="00891A28">
              <w:rPr>
                <w:lang w:val="en-GB"/>
              </w:rPr>
              <w:t>The decoded region bitmap.</w:t>
            </w:r>
          </w:p>
        </w:tc>
      </w:tr>
    </w:tbl>
    <w:p w14:paraId="738A4823" w14:textId="61042FA0" w:rsidR="007F2BF7" w:rsidRPr="00891A28" w:rsidRDefault="00EB5260">
      <w:pPr>
        <w:pStyle w:val="Heading3"/>
        <w:rPr>
          <w:lang w:val="en-GB"/>
        </w:rPr>
      </w:pPr>
      <w:bookmarkStart w:id="443" w:name="_Toc501252016"/>
      <w:bookmarkStart w:id="444" w:name="_Toc524615808"/>
      <w:r w:rsidRPr="00891A28">
        <w:rPr>
          <w:lang w:val="en-GB"/>
        </w:rPr>
        <w:t>6.3.4</w:t>
      </w:r>
      <w:r w:rsidRPr="00891A28">
        <w:rPr>
          <w:lang w:val="en-GB"/>
        </w:rPr>
        <w:tab/>
      </w:r>
      <w:bookmarkStart w:id="445" w:name="x1-560006.3.4"/>
      <w:bookmarkStart w:id="446" w:name="QQ1-1-74"/>
      <w:bookmarkEnd w:id="445"/>
      <w:bookmarkEnd w:id="446"/>
      <w:r w:rsidRPr="00891A28">
        <w:rPr>
          <w:lang w:val="en-GB"/>
        </w:rPr>
        <w:t>Variables used in decoding</w:t>
      </w:r>
      <w:bookmarkEnd w:id="443"/>
      <w:bookmarkEnd w:id="444"/>
    </w:p>
    <w:p w14:paraId="1AFE6D24" w14:textId="77777777" w:rsidR="007F2BF7" w:rsidRPr="00891A28" w:rsidRDefault="00EB5260">
      <w:pPr>
        <w:rPr>
          <w:lang w:val="en-GB"/>
        </w:rPr>
      </w:pPr>
      <w:r w:rsidRPr="00891A28">
        <w:rPr>
          <w:lang w:val="en-GB"/>
        </w:rPr>
        <w:t>The variables used by this decoding procedure are shown in Table 8.</w:t>
      </w:r>
    </w:p>
    <w:p w14:paraId="2DADAC76" w14:textId="77777777" w:rsidR="007F2BF7" w:rsidRPr="00891A28" w:rsidRDefault="00EB5260">
      <w:pPr>
        <w:pStyle w:val="TableTitle"/>
        <w:rPr>
          <w:lang w:val="en-GB"/>
        </w:rPr>
      </w:pPr>
      <w:bookmarkStart w:id="447" w:name="_Toc524615972"/>
      <w:r w:rsidRPr="00891A28">
        <w:rPr>
          <w:lang w:val="en-GB"/>
        </w:rPr>
        <w:lastRenderedPageBreak/>
        <w:t>Table 8 – Variables used in the generic refinement region decoding procedure</w:t>
      </w:r>
      <w:bookmarkEnd w:id="4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22"/>
        <w:gridCol w:w="946"/>
        <w:gridCol w:w="4593"/>
      </w:tblGrid>
      <w:tr w:rsidR="007F2BF7" w:rsidRPr="00891A28" w14:paraId="7A9C04CF" w14:textId="77777777">
        <w:trPr>
          <w:jc w:val="center"/>
        </w:trPr>
        <w:tc>
          <w:tcPr>
            <w:tcW w:w="1970" w:type="dxa"/>
            <w:tcBorders>
              <w:bottom w:val="single" w:sz="4" w:space="0" w:color="auto"/>
            </w:tcBorders>
            <w:vAlign w:val="center"/>
          </w:tcPr>
          <w:p w14:paraId="7ABDEF0C"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6388AACD"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33" w:type="dxa"/>
            <w:tcBorders>
              <w:bottom w:val="single" w:sz="4" w:space="0" w:color="auto"/>
            </w:tcBorders>
            <w:vAlign w:val="center"/>
          </w:tcPr>
          <w:p w14:paraId="0D0D55AA"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67" w:type="dxa"/>
            <w:tcBorders>
              <w:bottom w:val="single" w:sz="4" w:space="0" w:color="auto"/>
            </w:tcBorders>
            <w:vAlign w:val="center"/>
          </w:tcPr>
          <w:p w14:paraId="539C1068"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252E41B8"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2F381789" w14:textId="77777777">
        <w:trPr>
          <w:jc w:val="center"/>
        </w:trPr>
        <w:tc>
          <w:tcPr>
            <w:tcW w:w="1970" w:type="dxa"/>
            <w:tcBorders>
              <w:right w:val="single" w:sz="4" w:space="0" w:color="auto"/>
            </w:tcBorders>
          </w:tcPr>
          <w:p w14:paraId="4E7178A7"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CONTEXT</w:t>
            </w:r>
          </w:p>
        </w:tc>
        <w:tc>
          <w:tcPr>
            <w:tcW w:w="1013" w:type="dxa"/>
            <w:tcBorders>
              <w:top w:val="single" w:sz="4" w:space="0" w:color="auto"/>
              <w:left w:val="single" w:sz="4" w:space="0" w:color="auto"/>
              <w:bottom w:val="single" w:sz="4" w:space="0" w:color="auto"/>
              <w:right w:val="single" w:sz="4" w:space="0" w:color="auto"/>
            </w:tcBorders>
          </w:tcPr>
          <w:p w14:paraId="722E777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3" w:type="dxa"/>
            <w:tcBorders>
              <w:top w:val="single" w:sz="4" w:space="0" w:color="auto"/>
              <w:left w:val="single" w:sz="4" w:space="0" w:color="auto"/>
              <w:bottom w:val="single" w:sz="4" w:space="0" w:color="auto"/>
              <w:right w:val="single" w:sz="4" w:space="0" w:color="auto"/>
            </w:tcBorders>
          </w:tcPr>
          <w:p w14:paraId="7BA9A6B5"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3</w:t>
            </w:r>
          </w:p>
        </w:tc>
        <w:tc>
          <w:tcPr>
            <w:tcW w:w="967" w:type="dxa"/>
            <w:tcBorders>
              <w:top w:val="single" w:sz="4" w:space="0" w:color="auto"/>
              <w:left w:val="single" w:sz="4" w:space="0" w:color="auto"/>
              <w:bottom w:val="single" w:sz="4" w:space="0" w:color="auto"/>
              <w:right w:val="single" w:sz="4" w:space="0" w:color="auto"/>
            </w:tcBorders>
          </w:tcPr>
          <w:p w14:paraId="366D5A7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1C34C36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values of the pixels in the template.</w:t>
            </w:r>
          </w:p>
        </w:tc>
      </w:tr>
      <w:tr w:rsidR="007F2BF7" w:rsidRPr="00891A28" w14:paraId="6F86ECFE" w14:textId="77777777">
        <w:trPr>
          <w:jc w:val="center"/>
        </w:trPr>
        <w:tc>
          <w:tcPr>
            <w:tcW w:w="1970" w:type="dxa"/>
            <w:tcBorders>
              <w:right w:val="single" w:sz="4" w:space="0" w:color="auto"/>
            </w:tcBorders>
          </w:tcPr>
          <w:p w14:paraId="15EBBE8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LTP</w:t>
            </w:r>
          </w:p>
        </w:tc>
        <w:tc>
          <w:tcPr>
            <w:tcW w:w="1013" w:type="dxa"/>
            <w:tcBorders>
              <w:top w:val="single" w:sz="4" w:space="0" w:color="auto"/>
              <w:left w:val="single" w:sz="4" w:space="0" w:color="auto"/>
              <w:bottom w:val="single" w:sz="4" w:space="0" w:color="auto"/>
              <w:right w:val="single" w:sz="4" w:space="0" w:color="auto"/>
            </w:tcBorders>
          </w:tcPr>
          <w:p w14:paraId="0FFA3AFC"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3" w:type="dxa"/>
            <w:tcBorders>
              <w:top w:val="single" w:sz="4" w:space="0" w:color="auto"/>
              <w:left w:val="single" w:sz="4" w:space="0" w:color="auto"/>
              <w:bottom w:val="single" w:sz="4" w:space="0" w:color="auto"/>
              <w:right w:val="single" w:sz="4" w:space="0" w:color="auto"/>
            </w:tcBorders>
          </w:tcPr>
          <w:p w14:paraId="0DB59085"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67" w:type="dxa"/>
            <w:tcBorders>
              <w:top w:val="single" w:sz="4" w:space="0" w:color="auto"/>
              <w:left w:val="single" w:sz="4" w:space="0" w:color="auto"/>
              <w:bottom w:val="single" w:sz="4" w:space="0" w:color="auto"/>
              <w:right w:val="single" w:sz="4" w:space="0" w:color="auto"/>
            </w:tcBorders>
          </w:tcPr>
          <w:p w14:paraId="0975EFEC"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0C81EDA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the current image line is decoded explicitly.</w:t>
            </w:r>
            <w:r w:rsidRPr="00891A28">
              <w:rPr>
                <w:position w:val="6"/>
                <w:sz w:val="14"/>
                <w:lang w:val="en-GB"/>
              </w:rPr>
              <w:t>a)</w:t>
            </w:r>
          </w:p>
        </w:tc>
      </w:tr>
      <w:tr w:rsidR="007F2BF7" w:rsidRPr="00891A28" w14:paraId="2F5C8384" w14:textId="77777777">
        <w:trPr>
          <w:jc w:val="center"/>
        </w:trPr>
        <w:tc>
          <w:tcPr>
            <w:tcW w:w="1970" w:type="dxa"/>
            <w:tcBorders>
              <w:right w:val="single" w:sz="4" w:space="0" w:color="auto"/>
            </w:tcBorders>
          </w:tcPr>
          <w:p w14:paraId="263EB77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SLTP</w:t>
            </w:r>
          </w:p>
        </w:tc>
        <w:tc>
          <w:tcPr>
            <w:tcW w:w="1013" w:type="dxa"/>
            <w:tcBorders>
              <w:top w:val="single" w:sz="4" w:space="0" w:color="auto"/>
              <w:left w:val="single" w:sz="4" w:space="0" w:color="auto"/>
              <w:bottom w:val="single" w:sz="4" w:space="0" w:color="auto"/>
              <w:right w:val="single" w:sz="4" w:space="0" w:color="auto"/>
            </w:tcBorders>
          </w:tcPr>
          <w:p w14:paraId="4F125A4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3" w:type="dxa"/>
            <w:tcBorders>
              <w:top w:val="single" w:sz="4" w:space="0" w:color="auto"/>
              <w:left w:val="single" w:sz="4" w:space="0" w:color="auto"/>
              <w:bottom w:val="single" w:sz="4" w:space="0" w:color="auto"/>
              <w:right w:val="single" w:sz="4" w:space="0" w:color="auto"/>
            </w:tcBorders>
          </w:tcPr>
          <w:p w14:paraId="0E1E3927"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67" w:type="dxa"/>
            <w:tcBorders>
              <w:top w:val="single" w:sz="4" w:space="0" w:color="auto"/>
              <w:left w:val="single" w:sz="4" w:space="0" w:color="auto"/>
              <w:bottom w:val="single" w:sz="4" w:space="0" w:color="auto"/>
              <w:right w:val="single" w:sz="4" w:space="0" w:color="auto"/>
            </w:tcBorders>
          </w:tcPr>
          <w:p w14:paraId="38833B1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1D7F153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the current line's LTP value is different from the previous line's LTP value.</w:t>
            </w:r>
            <w:r w:rsidRPr="00891A28">
              <w:rPr>
                <w:position w:val="6"/>
                <w:sz w:val="14"/>
                <w:lang w:val="en-GB"/>
              </w:rPr>
              <w:t>a)</w:t>
            </w:r>
          </w:p>
        </w:tc>
      </w:tr>
      <w:tr w:rsidR="007F2BF7" w:rsidRPr="00891A28" w14:paraId="20A71707" w14:textId="77777777">
        <w:trPr>
          <w:jc w:val="center"/>
        </w:trPr>
        <w:tc>
          <w:tcPr>
            <w:tcW w:w="1970" w:type="dxa"/>
            <w:tcBorders>
              <w:right w:val="single" w:sz="4" w:space="0" w:color="auto"/>
            </w:tcBorders>
          </w:tcPr>
          <w:p w14:paraId="0B2E37D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PGRPIX</w:t>
            </w:r>
          </w:p>
        </w:tc>
        <w:tc>
          <w:tcPr>
            <w:tcW w:w="1013" w:type="dxa"/>
            <w:tcBorders>
              <w:top w:val="single" w:sz="4" w:space="0" w:color="auto"/>
              <w:left w:val="single" w:sz="4" w:space="0" w:color="auto"/>
              <w:bottom w:val="single" w:sz="4" w:space="0" w:color="auto"/>
              <w:right w:val="single" w:sz="4" w:space="0" w:color="auto"/>
            </w:tcBorders>
          </w:tcPr>
          <w:p w14:paraId="0720371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3" w:type="dxa"/>
            <w:tcBorders>
              <w:top w:val="single" w:sz="4" w:space="0" w:color="auto"/>
              <w:left w:val="single" w:sz="4" w:space="0" w:color="auto"/>
              <w:bottom w:val="single" w:sz="4" w:space="0" w:color="auto"/>
              <w:right w:val="single" w:sz="4" w:space="0" w:color="auto"/>
            </w:tcBorders>
          </w:tcPr>
          <w:p w14:paraId="79EEA2AE"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67" w:type="dxa"/>
            <w:tcBorders>
              <w:top w:val="single" w:sz="4" w:space="0" w:color="auto"/>
              <w:left w:val="single" w:sz="4" w:space="0" w:color="auto"/>
              <w:bottom w:val="single" w:sz="4" w:space="0" w:color="auto"/>
              <w:right w:val="single" w:sz="4" w:space="0" w:color="auto"/>
            </w:tcBorders>
          </w:tcPr>
          <w:p w14:paraId="52E3DCE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0A9F69B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the current pixel is to be decoded implicitly using a TPGR prediction.</w:t>
            </w:r>
            <w:r w:rsidRPr="00891A28">
              <w:rPr>
                <w:position w:val="6"/>
                <w:sz w:val="14"/>
                <w:lang w:val="en-GB"/>
              </w:rPr>
              <w:t>a)</w:t>
            </w:r>
          </w:p>
        </w:tc>
      </w:tr>
      <w:tr w:rsidR="007F2BF7" w:rsidRPr="00891A28" w14:paraId="1AC8B57E" w14:textId="77777777">
        <w:trPr>
          <w:jc w:val="center"/>
        </w:trPr>
        <w:tc>
          <w:tcPr>
            <w:tcW w:w="1970" w:type="dxa"/>
            <w:tcBorders>
              <w:right w:val="single" w:sz="4" w:space="0" w:color="auto"/>
            </w:tcBorders>
          </w:tcPr>
          <w:p w14:paraId="452B2BF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PGRVAL</w:t>
            </w:r>
          </w:p>
        </w:tc>
        <w:tc>
          <w:tcPr>
            <w:tcW w:w="1013" w:type="dxa"/>
            <w:tcBorders>
              <w:top w:val="single" w:sz="4" w:space="0" w:color="auto"/>
              <w:left w:val="single" w:sz="4" w:space="0" w:color="auto"/>
              <w:bottom w:val="single" w:sz="4" w:space="0" w:color="auto"/>
              <w:right w:val="single" w:sz="4" w:space="0" w:color="auto"/>
            </w:tcBorders>
          </w:tcPr>
          <w:p w14:paraId="2442034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33" w:type="dxa"/>
            <w:tcBorders>
              <w:top w:val="single" w:sz="4" w:space="0" w:color="auto"/>
              <w:left w:val="single" w:sz="4" w:space="0" w:color="auto"/>
              <w:bottom w:val="single" w:sz="4" w:space="0" w:color="auto"/>
              <w:right w:val="single" w:sz="4" w:space="0" w:color="auto"/>
            </w:tcBorders>
          </w:tcPr>
          <w:p w14:paraId="1383F018"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67" w:type="dxa"/>
            <w:tcBorders>
              <w:top w:val="single" w:sz="4" w:space="0" w:color="auto"/>
              <w:left w:val="single" w:sz="4" w:space="0" w:color="auto"/>
              <w:bottom w:val="single" w:sz="4" w:space="0" w:color="auto"/>
              <w:right w:val="single" w:sz="4" w:space="0" w:color="auto"/>
            </w:tcBorders>
          </w:tcPr>
          <w:p w14:paraId="479E788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2582822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Value of the TPGR-predicted current pixel.</w:t>
            </w:r>
            <w:r w:rsidRPr="00891A28">
              <w:rPr>
                <w:position w:val="6"/>
                <w:sz w:val="14"/>
                <w:lang w:val="en-GB"/>
              </w:rPr>
              <w:t>a)</w:t>
            </w:r>
          </w:p>
        </w:tc>
      </w:tr>
      <w:tr w:rsidR="007F2BF7" w:rsidRPr="00891A28" w14:paraId="6726986F" w14:textId="77777777">
        <w:trPr>
          <w:jc w:val="center"/>
        </w:trPr>
        <w:tc>
          <w:tcPr>
            <w:tcW w:w="9304" w:type="dxa"/>
            <w:gridSpan w:val="5"/>
          </w:tcPr>
          <w:p w14:paraId="20E75EA5" w14:textId="77777777" w:rsidR="007F2BF7" w:rsidRPr="00891A28" w:rsidRDefault="00EB5260">
            <w:pPr>
              <w:pStyle w:val="TableLegend"/>
              <w:framePr w:hSpace="181" w:wrap="notBeside" w:vAnchor="text" w:hAnchor="text" w:xAlign="center" w:y="1"/>
              <w:spacing w:after="86"/>
              <w:rPr>
                <w:lang w:val="en-GB"/>
              </w:rPr>
            </w:pPr>
            <w:r w:rsidRPr="00891A28">
              <w:rPr>
                <w:position w:val="6"/>
                <w:sz w:val="14"/>
                <w:lang w:val="en-GB"/>
              </w:rPr>
              <w:t>a)</w:t>
            </w:r>
            <w:r w:rsidRPr="00891A28">
              <w:rPr>
                <w:position w:val="6"/>
                <w:sz w:val="14"/>
                <w:lang w:val="en-GB"/>
              </w:rPr>
              <w:tab/>
            </w:r>
            <w:r w:rsidRPr="00891A28">
              <w:rPr>
                <w:lang w:val="en-GB"/>
              </w:rPr>
              <w:t xml:space="preserve">Unused if </w:t>
            </w:r>
            <w:r w:rsidRPr="00891A28">
              <w:rPr>
                <w:b/>
                <w:bCs/>
                <w:lang w:val="en-GB"/>
              </w:rPr>
              <w:t>TPGRON</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tc>
      </w:tr>
    </w:tbl>
    <w:p w14:paraId="4EB2D8E1" w14:textId="77777777" w:rsidR="007F2BF7" w:rsidRPr="00891A28" w:rsidRDefault="007F2BF7">
      <w:pPr>
        <w:pStyle w:val="TableFin"/>
        <w:rPr>
          <w:lang w:val="en-GB"/>
        </w:rPr>
      </w:pPr>
    </w:p>
    <w:p w14:paraId="3E37018F" w14:textId="77777777" w:rsidR="007F2BF7" w:rsidRPr="00891A28" w:rsidRDefault="007F2BF7">
      <w:pPr>
        <w:rPr>
          <w:lang w:val="en-GB"/>
        </w:rPr>
      </w:pPr>
    </w:p>
    <w:p w14:paraId="5F43B246" w14:textId="77777777" w:rsidR="007F2BF7" w:rsidRPr="00891A28" w:rsidRDefault="00EB5260">
      <w:pPr>
        <w:pStyle w:val="Heading3"/>
        <w:rPr>
          <w:lang w:val="en-GB"/>
        </w:rPr>
      </w:pPr>
      <w:bookmarkStart w:id="448" w:name="_Toc501252017"/>
      <w:bookmarkStart w:id="449" w:name="_Toc524615809"/>
      <w:r w:rsidRPr="00891A28">
        <w:rPr>
          <w:lang w:val="en-GB"/>
        </w:rPr>
        <w:t>6.3.5</w:t>
      </w:r>
      <w:r w:rsidRPr="00891A28">
        <w:rPr>
          <w:lang w:val="en-GB"/>
        </w:rPr>
        <w:tab/>
      </w:r>
      <w:bookmarkStart w:id="450" w:name="x1-570006.3.5"/>
      <w:bookmarkStart w:id="451" w:name="QQ1-1-76"/>
      <w:bookmarkEnd w:id="450"/>
      <w:bookmarkEnd w:id="451"/>
      <w:r w:rsidRPr="00891A28">
        <w:rPr>
          <w:lang w:val="en-GB"/>
        </w:rPr>
        <w:t>Decoding using a template and arithmetic coding</w:t>
      </w:r>
      <w:bookmarkEnd w:id="448"/>
      <w:bookmarkEnd w:id="449"/>
    </w:p>
    <w:p w14:paraId="431B13C7" w14:textId="77777777" w:rsidR="007F2BF7" w:rsidRPr="00891A28" w:rsidRDefault="00EB5260">
      <w:pPr>
        <w:pStyle w:val="Heading4"/>
        <w:rPr>
          <w:lang w:val="en-GB"/>
        </w:rPr>
      </w:pPr>
      <w:r w:rsidRPr="00891A28">
        <w:rPr>
          <w:lang w:val="en-GB"/>
        </w:rPr>
        <w:t>6.3.5.1</w:t>
      </w:r>
      <w:r w:rsidRPr="00891A28">
        <w:rPr>
          <w:lang w:val="en-GB"/>
        </w:rPr>
        <w:tab/>
      </w:r>
      <w:bookmarkStart w:id="452" w:name="x1-580006.3.5.1"/>
      <w:bookmarkStart w:id="453" w:name="QQ1-1-77"/>
      <w:bookmarkEnd w:id="452"/>
      <w:bookmarkEnd w:id="453"/>
      <w:r w:rsidRPr="00891A28">
        <w:rPr>
          <w:lang w:val="en-GB"/>
        </w:rPr>
        <w:t>General description</w:t>
      </w:r>
    </w:p>
    <w:p w14:paraId="00D285CD" w14:textId="77777777" w:rsidR="007F2BF7" w:rsidRPr="00891A28" w:rsidRDefault="00EB5260">
      <w:pPr>
        <w:rPr>
          <w:lang w:val="en-GB"/>
        </w:rPr>
      </w:pPr>
      <w:r w:rsidRPr="00891A28">
        <w:rPr>
          <w:lang w:val="en-GB"/>
        </w:rPr>
        <w:t>The generic refinement region decoding procedure is based on arithmetic coding with a template to determine the coding state. The remainder of 6.3.5 describes this form of decoding.</w:t>
      </w:r>
    </w:p>
    <w:p w14:paraId="2763A80C" w14:textId="77777777" w:rsidR="007F2BF7" w:rsidRPr="00891A28" w:rsidRDefault="00EB5260">
      <w:pPr>
        <w:pStyle w:val="Heading4"/>
        <w:rPr>
          <w:lang w:val="en-GB"/>
        </w:rPr>
      </w:pPr>
      <w:r w:rsidRPr="00891A28">
        <w:rPr>
          <w:lang w:val="en-GB"/>
        </w:rPr>
        <w:t>6.3.5.2</w:t>
      </w:r>
      <w:r w:rsidRPr="00891A28">
        <w:rPr>
          <w:lang w:val="en-GB"/>
        </w:rPr>
        <w:tab/>
      </w:r>
      <w:bookmarkStart w:id="454" w:name="x1-590006.3.5.2"/>
      <w:bookmarkStart w:id="455" w:name="QQ1-1-78"/>
      <w:bookmarkEnd w:id="454"/>
      <w:bookmarkEnd w:id="455"/>
      <w:r w:rsidRPr="00891A28">
        <w:rPr>
          <w:lang w:val="en-GB"/>
        </w:rPr>
        <w:t>Coding order and edge conventions</w:t>
      </w:r>
    </w:p>
    <w:p w14:paraId="35328C09" w14:textId="77777777" w:rsidR="007F2BF7" w:rsidRPr="00891A28" w:rsidRDefault="00EB5260">
      <w:pPr>
        <w:rPr>
          <w:lang w:val="en-GB"/>
        </w:rPr>
      </w:pPr>
      <w:r w:rsidRPr="00891A28">
        <w:rPr>
          <w:lang w:val="en-GB"/>
        </w:rPr>
        <w:t>The coding algorithm iterates through the refined bitmap being decoded, along with a reference bitmap, in raster scan order. That is, it iterates by rows from top to bottom, and within each row from left to right. The processing for a current target pixel will reference some pixels in fixed spatial relationship to the target pixel. Some of these pixels are drawn from the reference version of the bitmap, and some of these pixels are drawn from the already-coded pixels of the refined bitmap.</w:t>
      </w:r>
    </w:p>
    <w:p w14:paraId="6F32F2AC" w14:textId="77777777" w:rsidR="007F2BF7" w:rsidRPr="00891A28" w:rsidRDefault="00EB5260">
      <w:pPr>
        <w:rPr>
          <w:lang w:val="en-GB"/>
        </w:rPr>
      </w:pPr>
      <w:r w:rsidRPr="00891A28">
        <w:rPr>
          <w:lang w:val="en-GB"/>
        </w:rPr>
        <w:t>Near the edges of the bitmap, these neighbour references might not lie in the actual bitmap. The rule to satisfy out-of-bounds references shall be:</w:t>
      </w:r>
    </w:p>
    <w:p w14:paraId="109497ED"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All pixels lying outside the bounds of the actual bitmap or the reference bitmap have the value </w:t>
      </w:r>
      <w:r w:rsidRPr="00891A28">
        <w:rPr>
          <w:b/>
          <w:bCs/>
          <w:lang w:val="en-GB"/>
        </w:rPr>
        <w:t>0</w:t>
      </w:r>
      <w:r w:rsidRPr="00891A28">
        <w:rPr>
          <w:lang w:val="en-GB"/>
        </w:rPr>
        <w:t>.</w:t>
      </w:r>
    </w:p>
    <w:p w14:paraId="2F951C77" w14:textId="77777777" w:rsidR="007F2BF7" w:rsidRPr="00891A28" w:rsidRDefault="00EB5260">
      <w:pPr>
        <w:pStyle w:val="Heading4"/>
        <w:rPr>
          <w:lang w:val="en-GB"/>
        </w:rPr>
      </w:pPr>
      <w:r w:rsidRPr="00891A28">
        <w:rPr>
          <w:lang w:val="en-GB"/>
        </w:rPr>
        <w:t>6.3.5.3</w:t>
      </w:r>
      <w:r w:rsidRPr="00891A28">
        <w:rPr>
          <w:lang w:val="en-GB"/>
        </w:rPr>
        <w:tab/>
      </w:r>
      <w:bookmarkStart w:id="456" w:name="x1-600006.3.5.3"/>
      <w:bookmarkStart w:id="457" w:name="QQ1-1-79"/>
      <w:bookmarkEnd w:id="456"/>
      <w:bookmarkEnd w:id="457"/>
      <w:r w:rsidRPr="00891A28">
        <w:rPr>
          <w:lang w:val="en-GB"/>
        </w:rPr>
        <w:t>Fixed templates and adaptive templates</w:t>
      </w:r>
    </w:p>
    <w:p w14:paraId="0671D202" w14:textId="77777777" w:rsidR="007F2BF7" w:rsidRPr="00891A28" w:rsidRDefault="00EB5260">
      <w:pPr>
        <w:rPr>
          <w:lang w:val="en-GB"/>
        </w:rPr>
      </w:pPr>
      <w:r w:rsidRPr="00891A28">
        <w:rPr>
          <w:lang w:val="en-GB"/>
        </w:rPr>
        <w:t>A template defines a neighbourhood around a pixel to be coded. The values of the pixels in this neighbourhood define a context. Each context has its own adaptive probability estimate used by the arithmetic coder (see Annex E). Although a template is a geometric pattern of pixels, the pixels in a template are said to take on values when the template is aligned with a particular part of the image.</w:t>
      </w:r>
    </w:p>
    <w:p w14:paraId="54B3F062" w14:textId="0F21A19B" w:rsidR="00BB03B6" w:rsidRPr="00891A28" w:rsidRDefault="00BB03B6">
      <w:pPr>
        <w:rPr>
          <w:lang w:val="en-GB"/>
        </w:rPr>
      </w:pPr>
      <w:r w:rsidRPr="00891A28">
        <w:rPr>
          <w:noProof/>
          <w:lang w:val="en-GB" w:eastAsia="zh-CN"/>
        </w:rPr>
        <mc:AlternateContent>
          <mc:Choice Requires="wpg">
            <w:drawing>
              <wp:anchor distT="0" distB="0" distL="114300" distR="114300" simplePos="0" relativeHeight="251642880" behindDoc="0" locked="0" layoutInCell="1" allowOverlap="1" wp14:anchorId="4BD7D406" wp14:editId="3D463169">
                <wp:simplePos x="0" y="0"/>
                <wp:positionH relativeFrom="margin">
                  <wp:align>center</wp:align>
                </wp:positionH>
                <wp:positionV relativeFrom="paragraph">
                  <wp:posOffset>95885</wp:posOffset>
                </wp:positionV>
                <wp:extent cx="2717800" cy="1403350"/>
                <wp:effectExtent l="0" t="0" r="6350" b="6350"/>
                <wp:wrapNone/>
                <wp:docPr id="711" name="グループ化 225"/>
                <wp:cNvGraphicFramePr/>
                <a:graphic xmlns:a="http://schemas.openxmlformats.org/drawingml/2006/main">
                  <a:graphicData uri="http://schemas.microsoft.com/office/word/2010/wordprocessingGroup">
                    <wpg:wgp>
                      <wpg:cNvGrpSpPr/>
                      <wpg:grpSpPr>
                        <a:xfrm>
                          <a:off x="0" y="0"/>
                          <a:ext cx="2717800" cy="1403350"/>
                          <a:chOff x="0" y="0"/>
                          <a:chExt cx="2717800" cy="1403350"/>
                        </a:xfrm>
                      </wpg:grpSpPr>
                      <wps:wsp>
                        <wps:cNvPr id="712" name="AutoShape 175"/>
                        <wps:cNvSpPr>
                          <a:spLocks noChangeAspect="1" noChangeArrowheads="1" noTextEdit="1"/>
                        </wps:cNvSpPr>
                        <wps:spPr bwMode="auto">
                          <a:xfrm>
                            <a:off x="0" y="0"/>
                            <a:ext cx="2717800" cy="14033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13" name="Freeform 177"/>
                        <wps:cNvSpPr>
                          <a:spLocks/>
                        </wps:cNvSpPr>
                        <wps:spPr bwMode="auto">
                          <a:xfrm>
                            <a:off x="207963" y="3175"/>
                            <a:ext cx="655638" cy="434975"/>
                          </a:xfrm>
                          <a:custGeom>
                            <a:avLst/>
                            <a:gdLst>
                              <a:gd name="T0" fmla="*/ 273 w 413"/>
                              <a:gd name="T1" fmla="*/ 136 h 274"/>
                              <a:gd name="T2" fmla="*/ 273 w 413"/>
                              <a:gd name="T3" fmla="*/ 272 h 274"/>
                              <a:gd name="T4" fmla="*/ 275 w 413"/>
                              <a:gd name="T5" fmla="*/ 270 h 274"/>
                              <a:gd name="T6" fmla="*/ 2 w 413"/>
                              <a:gd name="T7" fmla="*/ 270 h 274"/>
                              <a:gd name="T8" fmla="*/ 4 w 413"/>
                              <a:gd name="T9" fmla="*/ 272 h 274"/>
                              <a:gd name="T10" fmla="*/ 4 w 413"/>
                              <a:gd name="T11" fmla="*/ 136 h 274"/>
                              <a:gd name="T12" fmla="*/ 2 w 413"/>
                              <a:gd name="T13" fmla="*/ 138 h 274"/>
                              <a:gd name="T14" fmla="*/ 413 w 413"/>
                              <a:gd name="T15" fmla="*/ 138 h 274"/>
                              <a:gd name="T16" fmla="*/ 413 w 413"/>
                              <a:gd name="T17" fmla="*/ 0 h 274"/>
                              <a:gd name="T18" fmla="*/ 410 w 413"/>
                              <a:gd name="T19" fmla="*/ 0 h 274"/>
                              <a:gd name="T20" fmla="*/ 410 w 413"/>
                              <a:gd name="T21" fmla="*/ 136 h 274"/>
                              <a:gd name="T22" fmla="*/ 411 w 413"/>
                              <a:gd name="T23" fmla="*/ 134 h 274"/>
                              <a:gd name="T24" fmla="*/ 0 w 413"/>
                              <a:gd name="T25" fmla="*/ 134 h 274"/>
                              <a:gd name="T26" fmla="*/ 0 w 413"/>
                              <a:gd name="T27" fmla="*/ 274 h 274"/>
                              <a:gd name="T28" fmla="*/ 277 w 413"/>
                              <a:gd name="T29" fmla="*/ 274 h 274"/>
                              <a:gd name="T30" fmla="*/ 277 w 413"/>
                              <a:gd name="T31" fmla="*/ 136 h 274"/>
                              <a:gd name="T32" fmla="*/ 273 w 413"/>
                              <a:gd name="T33" fmla="*/ 136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3" h="274">
                                <a:moveTo>
                                  <a:pt x="273" y="136"/>
                                </a:moveTo>
                                <a:lnTo>
                                  <a:pt x="273" y="272"/>
                                </a:lnTo>
                                <a:lnTo>
                                  <a:pt x="275" y="270"/>
                                </a:lnTo>
                                <a:lnTo>
                                  <a:pt x="2" y="270"/>
                                </a:lnTo>
                                <a:lnTo>
                                  <a:pt x="4" y="272"/>
                                </a:lnTo>
                                <a:lnTo>
                                  <a:pt x="4" y="136"/>
                                </a:lnTo>
                                <a:lnTo>
                                  <a:pt x="2" y="138"/>
                                </a:lnTo>
                                <a:lnTo>
                                  <a:pt x="413" y="138"/>
                                </a:lnTo>
                                <a:lnTo>
                                  <a:pt x="413" y="0"/>
                                </a:lnTo>
                                <a:lnTo>
                                  <a:pt x="410" y="0"/>
                                </a:lnTo>
                                <a:lnTo>
                                  <a:pt x="410" y="136"/>
                                </a:lnTo>
                                <a:lnTo>
                                  <a:pt x="411" y="134"/>
                                </a:lnTo>
                                <a:lnTo>
                                  <a:pt x="0" y="134"/>
                                </a:lnTo>
                                <a:lnTo>
                                  <a:pt x="0" y="274"/>
                                </a:lnTo>
                                <a:lnTo>
                                  <a:pt x="277" y="274"/>
                                </a:lnTo>
                                <a:lnTo>
                                  <a:pt x="277" y="136"/>
                                </a:lnTo>
                                <a:lnTo>
                                  <a:pt x="273" y="13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14" name="Freeform 178"/>
                        <wps:cNvSpPr>
                          <a:spLocks/>
                        </wps:cNvSpPr>
                        <wps:spPr bwMode="auto">
                          <a:xfrm>
                            <a:off x="207963" y="0"/>
                            <a:ext cx="652463" cy="219075"/>
                          </a:xfrm>
                          <a:custGeom>
                            <a:avLst/>
                            <a:gdLst>
                              <a:gd name="T0" fmla="*/ 4 w 411"/>
                              <a:gd name="T1" fmla="*/ 138 h 138"/>
                              <a:gd name="T2" fmla="*/ 4 w 411"/>
                              <a:gd name="T3" fmla="*/ 2 h 138"/>
                              <a:gd name="T4" fmla="*/ 2 w 411"/>
                              <a:gd name="T5" fmla="*/ 4 h 138"/>
                              <a:gd name="T6" fmla="*/ 411 w 411"/>
                              <a:gd name="T7" fmla="*/ 4 h 138"/>
                              <a:gd name="T8" fmla="*/ 411 w 411"/>
                              <a:gd name="T9" fmla="*/ 0 h 138"/>
                              <a:gd name="T10" fmla="*/ 0 w 411"/>
                              <a:gd name="T11" fmla="*/ 0 h 138"/>
                              <a:gd name="T12" fmla="*/ 0 w 411"/>
                              <a:gd name="T13" fmla="*/ 138 h 138"/>
                              <a:gd name="T14" fmla="*/ 4 w 411"/>
                              <a:gd name="T15" fmla="*/ 138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1" h="138">
                                <a:moveTo>
                                  <a:pt x="4" y="138"/>
                                </a:moveTo>
                                <a:lnTo>
                                  <a:pt x="4" y="2"/>
                                </a:lnTo>
                                <a:lnTo>
                                  <a:pt x="2" y="4"/>
                                </a:lnTo>
                                <a:lnTo>
                                  <a:pt x="411" y="4"/>
                                </a:lnTo>
                                <a:lnTo>
                                  <a:pt x="411" y="0"/>
                                </a:lnTo>
                                <a:lnTo>
                                  <a:pt x="0" y="0"/>
                                </a:lnTo>
                                <a:lnTo>
                                  <a:pt x="0" y="138"/>
                                </a:lnTo>
                                <a:lnTo>
                                  <a:pt x="4" y="13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15" name="Rectangle 179"/>
                        <wps:cNvSpPr>
                          <a:spLocks noChangeArrowheads="1"/>
                        </wps:cNvSpPr>
                        <wps:spPr bwMode="auto">
                          <a:xfrm>
                            <a:off x="419100" y="3175"/>
                            <a:ext cx="17463"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16" name="Rectangle 180"/>
                        <wps:cNvSpPr>
                          <a:spLocks noChangeArrowheads="1"/>
                        </wps:cNvSpPr>
                        <wps:spPr bwMode="auto">
                          <a:xfrm>
                            <a:off x="211138" y="36505"/>
                            <a:ext cx="159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837630"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A</w:t>
                              </w:r>
                            </w:p>
                          </w:txbxContent>
                        </wps:txbx>
                        <wps:bodyPr vert="horz" wrap="none" lIns="0" tIns="0" rIns="0" bIns="0" numCol="1" anchor="t" anchorCtr="0" compatLnSpc="1">
                          <a:prstTxWarp prst="textNoShape">
                            <a:avLst/>
                          </a:prstTxWarp>
                          <a:spAutoFit/>
                        </wps:bodyPr>
                      </wps:wsp>
                      <wps:wsp>
                        <wps:cNvPr id="717" name="Rectangle 181"/>
                        <wps:cNvSpPr>
                          <a:spLocks noChangeArrowheads="1"/>
                        </wps:cNvSpPr>
                        <wps:spPr bwMode="auto">
                          <a:xfrm>
                            <a:off x="369888" y="93642"/>
                            <a:ext cx="49530" cy="1022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570CDCB"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4"/>
                                  <w:szCs w:val="14"/>
                                </w:rPr>
                                <w:t>1</w:t>
                              </w:r>
                            </w:p>
                          </w:txbxContent>
                        </wps:txbx>
                        <wps:bodyPr vert="horz" wrap="none" lIns="0" tIns="0" rIns="0" bIns="0" numCol="1" anchor="t" anchorCtr="0" compatLnSpc="1">
                          <a:prstTxWarp prst="textNoShape">
                            <a:avLst/>
                          </a:prstTxWarp>
                          <a:spAutoFit/>
                        </wps:bodyPr>
                      </wps:wsp>
                      <wps:wsp>
                        <wps:cNvPr id="718" name="Rectangle 183"/>
                        <wps:cNvSpPr>
                          <a:spLocks noChangeArrowheads="1"/>
                        </wps:cNvSpPr>
                        <wps:spPr bwMode="auto">
                          <a:xfrm>
                            <a:off x="1981200" y="6350"/>
                            <a:ext cx="654050" cy="6492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19" name="Freeform 184"/>
                        <wps:cNvSpPr>
                          <a:spLocks/>
                        </wps:cNvSpPr>
                        <wps:spPr bwMode="auto">
                          <a:xfrm>
                            <a:off x="1978025" y="3175"/>
                            <a:ext cx="657225" cy="652463"/>
                          </a:xfrm>
                          <a:custGeom>
                            <a:avLst/>
                            <a:gdLst>
                              <a:gd name="T0" fmla="*/ 0 w 414"/>
                              <a:gd name="T1" fmla="*/ 0 h 411"/>
                              <a:gd name="T2" fmla="*/ 0 w 414"/>
                              <a:gd name="T3" fmla="*/ 411 h 411"/>
                              <a:gd name="T4" fmla="*/ 414 w 414"/>
                              <a:gd name="T5" fmla="*/ 411 h 411"/>
                              <a:gd name="T6" fmla="*/ 414 w 414"/>
                              <a:gd name="T7" fmla="*/ 0 h 411"/>
                              <a:gd name="T8" fmla="*/ 0 w 414"/>
                              <a:gd name="T9" fmla="*/ 0 h 411"/>
                              <a:gd name="T10" fmla="*/ 2 w 414"/>
                              <a:gd name="T11" fmla="*/ 4 h 411"/>
                              <a:gd name="T12" fmla="*/ 412 w 414"/>
                              <a:gd name="T13" fmla="*/ 4 h 411"/>
                              <a:gd name="T14" fmla="*/ 410 w 414"/>
                              <a:gd name="T15" fmla="*/ 2 h 411"/>
                              <a:gd name="T16" fmla="*/ 410 w 414"/>
                              <a:gd name="T17" fmla="*/ 409 h 411"/>
                              <a:gd name="T18" fmla="*/ 412 w 414"/>
                              <a:gd name="T19" fmla="*/ 407 h 411"/>
                              <a:gd name="T20" fmla="*/ 2 w 414"/>
                              <a:gd name="T21" fmla="*/ 407 h 411"/>
                              <a:gd name="T22" fmla="*/ 4 w 414"/>
                              <a:gd name="T23" fmla="*/ 409 h 411"/>
                              <a:gd name="T24" fmla="*/ 4 w 414"/>
                              <a:gd name="T25" fmla="*/ 2 h 411"/>
                              <a:gd name="T26" fmla="*/ 2 w 414"/>
                              <a:gd name="T27" fmla="*/ 4 h 411"/>
                              <a:gd name="T28" fmla="*/ 0 w 414"/>
                              <a:gd name="T29" fmla="*/ 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4" h="411">
                                <a:moveTo>
                                  <a:pt x="0" y="0"/>
                                </a:moveTo>
                                <a:lnTo>
                                  <a:pt x="0" y="411"/>
                                </a:lnTo>
                                <a:lnTo>
                                  <a:pt x="414" y="411"/>
                                </a:lnTo>
                                <a:lnTo>
                                  <a:pt x="414" y="0"/>
                                </a:lnTo>
                                <a:lnTo>
                                  <a:pt x="0" y="0"/>
                                </a:lnTo>
                                <a:lnTo>
                                  <a:pt x="2" y="4"/>
                                </a:lnTo>
                                <a:lnTo>
                                  <a:pt x="412" y="4"/>
                                </a:lnTo>
                                <a:lnTo>
                                  <a:pt x="410" y="2"/>
                                </a:lnTo>
                                <a:lnTo>
                                  <a:pt x="410" y="409"/>
                                </a:lnTo>
                                <a:lnTo>
                                  <a:pt x="412" y="407"/>
                                </a:lnTo>
                                <a:lnTo>
                                  <a:pt x="2" y="407"/>
                                </a:lnTo>
                                <a:lnTo>
                                  <a:pt x="4" y="40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0" name="Rectangle 185"/>
                        <wps:cNvSpPr>
                          <a:spLocks noChangeArrowheads="1"/>
                        </wps:cNvSpPr>
                        <wps:spPr bwMode="auto">
                          <a:xfrm>
                            <a:off x="1981200" y="212725"/>
                            <a:ext cx="650875"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21" name="Rectangle 186"/>
                        <wps:cNvSpPr>
                          <a:spLocks noChangeArrowheads="1"/>
                        </wps:cNvSpPr>
                        <wps:spPr bwMode="auto">
                          <a:xfrm>
                            <a:off x="1981200" y="428625"/>
                            <a:ext cx="650875"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22" name="Rectangle 187"/>
                        <wps:cNvSpPr>
                          <a:spLocks noChangeArrowheads="1"/>
                        </wps:cNvSpPr>
                        <wps:spPr bwMode="auto">
                          <a:xfrm>
                            <a:off x="2189163" y="6350"/>
                            <a:ext cx="19050" cy="646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23" name="Rectangle 188"/>
                        <wps:cNvSpPr>
                          <a:spLocks noChangeArrowheads="1"/>
                        </wps:cNvSpPr>
                        <wps:spPr bwMode="auto">
                          <a:xfrm>
                            <a:off x="2406650" y="6350"/>
                            <a:ext cx="17463" cy="646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24" name="Oval 189"/>
                        <wps:cNvSpPr>
                          <a:spLocks noChangeArrowheads="1"/>
                        </wps:cNvSpPr>
                        <wps:spPr bwMode="auto">
                          <a:xfrm>
                            <a:off x="2235200" y="258763"/>
                            <a:ext cx="146050" cy="144463"/>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5" name="Freeform 190"/>
                        <wps:cNvSpPr>
                          <a:spLocks/>
                        </wps:cNvSpPr>
                        <wps:spPr bwMode="auto">
                          <a:xfrm>
                            <a:off x="2232025" y="255588"/>
                            <a:ext cx="149225" cy="147638"/>
                          </a:xfrm>
                          <a:custGeom>
                            <a:avLst/>
                            <a:gdLst>
                              <a:gd name="T0" fmla="*/ 2 w 94"/>
                              <a:gd name="T1" fmla="*/ 59 h 93"/>
                              <a:gd name="T2" fmla="*/ 4 w 94"/>
                              <a:gd name="T3" fmla="*/ 67 h 93"/>
                              <a:gd name="T4" fmla="*/ 10 w 94"/>
                              <a:gd name="T5" fmla="*/ 74 h 93"/>
                              <a:gd name="T6" fmla="*/ 19 w 94"/>
                              <a:gd name="T7" fmla="*/ 84 h 93"/>
                              <a:gd name="T8" fmla="*/ 27 w 94"/>
                              <a:gd name="T9" fmla="*/ 90 h 93"/>
                              <a:gd name="T10" fmla="*/ 42 w 94"/>
                              <a:gd name="T11" fmla="*/ 92 h 93"/>
                              <a:gd name="T12" fmla="*/ 48 w 94"/>
                              <a:gd name="T13" fmla="*/ 92 h 93"/>
                              <a:gd name="T14" fmla="*/ 64 w 94"/>
                              <a:gd name="T15" fmla="*/ 90 h 93"/>
                              <a:gd name="T16" fmla="*/ 71 w 94"/>
                              <a:gd name="T17" fmla="*/ 84 h 93"/>
                              <a:gd name="T18" fmla="*/ 85 w 94"/>
                              <a:gd name="T19" fmla="*/ 71 h 93"/>
                              <a:gd name="T20" fmla="*/ 91 w 94"/>
                              <a:gd name="T21" fmla="*/ 63 h 93"/>
                              <a:gd name="T22" fmla="*/ 92 w 94"/>
                              <a:gd name="T23" fmla="*/ 48 h 93"/>
                              <a:gd name="T24" fmla="*/ 92 w 94"/>
                              <a:gd name="T25" fmla="*/ 42 h 93"/>
                              <a:gd name="T26" fmla="*/ 91 w 94"/>
                              <a:gd name="T27" fmla="*/ 27 h 93"/>
                              <a:gd name="T28" fmla="*/ 85 w 94"/>
                              <a:gd name="T29" fmla="*/ 19 h 93"/>
                              <a:gd name="T30" fmla="*/ 75 w 94"/>
                              <a:gd name="T31" fmla="*/ 9 h 93"/>
                              <a:gd name="T32" fmla="*/ 67 w 94"/>
                              <a:gd name="T33" fmla="*/ 4 h 93"/>
                              <a:gd name="T34" fmla="*/ 60 w 94"/>
                              <a:gd name="T35" fmla="*/ 2 h 93"/>
                              <a:gd name="T36" fmla="*/ 33 w 94"/>
                              <a:gd name="T37" fmla="*/ 2 h 93"/>
                              <a:gd name="T38" fmla="*/ 23 w 94"/>
                              <a:gd name="T39" fmla="*/ 4 h 93"/>
                              <a:gd name="T40" fmla="*/ 10 w 94"/>
                              <a:gd name="T41" fmla="*/ 15 h 93"/>
                              <a:gd name="T42" fmla="*/ 4 w 94"/>
                              <a:gd name="T43" fmla="*/ 25 h 93"/>
                              <a:gd name="T44" fmla="*/ 0 w 94"/>
                              <a:gd name="T45" fmla="*/ 34 h 93"/>
                              <a:gd name="T46" fmla="*/ 4 w 94"/>
                              <a:gd name="T47" fmla="*/ 34 h 93"/>
                              <a:gd name="T48" fmla="*/ 8 w 94"/>
                              <a:gd name="T49" fmla="*/ 25 h 93"/>
                              <a:gd name="T50" fmla="*/ 14 w 94"/>
                              <a:gd name="T51" fmla="*/ 15 h 93"/>
                              <a:gd name="T52" fmla="*/ 23 w 94"/>
                              <a:gd name="T53" fmla="*/ 7 h 93"/>
                              <a:gd name="T54" fmla="*/ 33 w 94"/>
                              <a:gd name="T55" fmla="*/ 5 h 93"/>
                              <a:gd name="T56" fmla="*/ 56 w 94"/>
                              <a:gd name="T57" fmla="*/ 4 h 93"/>
                              <a:gd name="T58" fmla="*/ 66 w 94"/>
                              <a:gd name="T59" fmla="*/ 7 h 93"/>
                              <a:gd name="T60" fmla="*/ 71 w 94"/>
                              <a:gd name="T61" fmla="*/ 9 h 93"/>
                              <a:gd name="T62" fmla="*/ 81 w 94"/>
                              <a:gd name="T63" fmla="*/ 23 h 93"/>
                              <a:gd name="T64" fmla="*/ 87 w 94"/>
                              <a:gd name="T65" fmla="*/ 27 h 93"/>
                              <a:gd name="T66" fmla="*/ 89 w 94"/>
                              <a:gd name="T67" fmla="*/ 42 h 93"/>
                              <a:gd name="T68" fmla="*/ 89 w 94"/>
                              <a:gd name="T69" fmla="*/ 48 h 93"/>
                              <a:gd name="T70" fmla="*/ 87 w 94"/>
                              <a:gd name="T71" fmla="*/ 63 h 93"/>
                              <a:gd name="T72" fmla="*/ 81 w 94"/>
                              <a:gd name="T73" fmla="*/ 71 h 93"/>
                              <a:gd name="T74" fmla="*/ 75 w 94"/>
                              <a:gd name="T75" fmla="*/ 74 h 93"/>
                              <a:gd name="T76" fmla="*/ 71 w 94"/>
                              <a:gd name="T77" fmla="*/ 80 h 93"/>
                              <a:gd name="T78" fmla="*/ 64 w 94"/>
                              <a:gd name="T79" fmla="*/ 86 h 93"/>
                              <a:gd name="T80" fmla="*/ 48 w 94"/>
                              <a:gd name="T81" fmla="*/ 88 h 93"/>
                              <a:gd name="T82" fmla="*/ 42 w 94"/>
                              <a:gd name="T83" fmla="*/ 88 h 93"/>
                              <a:gd name="T84" fmla="*/ 27 w 94"/>
                              <a:gd name="T85" fmla="*/ 86 h 93"/>
                              <a:gd name="T86" fmla="*/ 23 w 94"/>
                              <a:gd name="T87" fmla="*/ 80 h 93"/>
                              <a:gd name="T88" fmla="*/ 10 w 94"/>
                              <a:gd name="T89" fmla="*/ 71 h 93"/>
                              <a:gd name="T90" fmla="*/ 8 w 94"/>
                              <a:gd name="T91" fmla="*/ 65 h 93"/>
                              <a:gd name="T92" fmla="*/ 4 w 94"/>
                              <a:gd name="T93" fmla="*/ 5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3">
                                <a:moveTo>
                                  <a:pt x="0" y="46"/>
                                </a:moveTo>
                                <a:lnTo>
                                  <a:pt x="0" y="55"/>
                                </a:lnTo>
                                <a:lnTo>
                                  <a:pt x="2" y="59"/>
                                </a:lnTo>
                                <a:lnTo>
                                  <a:pt x="2" y="63"/>
                                </a:lnTo>
                                <a:lnTo>
                                  <a:pt x="4" y="65"/>
                                </a:lnTo>
                                <a:lnTo>
                                  <a:pt x="4" y="67"/>
                                </a:lnTo>
                                <a:lnTo>
                                  <a:pt x="6" y="69"/>
                                </a:lnTo>
                                <a:lnTo>
                                  <a:pt x="6" y="71"/>
                                </a:lnTo>
                                <a:lnTo>
                                  <a:pt x="10" y="74"/>
                                </a:lnTo>
                                <a:lnTo>
                                  <a:pt x="10" y="78"/>
                                </a:lnTo>
                                <a:lnTo>
                                  <a:pt x="14" y="78"/>
                                </a:lnTo>
                                <a:lnTo>
                                  <a:pt x="19" y="84"/>
                                </a:lnTo>
                                <a:lnTo>
                                  <a:pt x="23" y="88"/>
                                </a:lnTo>
                                <a:lnTo>
                                  <a:pt x="25" y="88"/>
                                </a:lnTo>
                                <a:lnTo>
                                  <a:pt x="27" y="90"/>
                                </a:lnTo>
                                <a:lnTo>
                                  <a:pt x="33" y="90"/>
                                </a:lnTo>
                                <a:lnTo>
                                  <a:pt x="35" y="92"/>
                                </a:lnTo>
                                <a:lnTo>
                                  <a:pt x="42" y="92"/>
                                </a:lnTo>
                                <a:lnTo>
                                  <a:pt x="46" y="93"/>
                                </a:lnTo>
                                <a:lnTo>
                                  <a:pt x="48" y="93"/>
                                </a:lnTo>
                                <a:lnTo>
                                  <a:pt x="48" y="92"/>
                                </a:lnTo>
                                <a:lnTo>
                                  <a:pt x="56" y="92"/>
                                </a:lnTo>
                                <a:lnTo>
                                  <a:pt x="60" y="90"/>
                                </a:lnTo>
                                <a:lnTo>
                                  <a:pt x="64" y="90"/>
                                </a:lnTo>
                                <a:lnTo>
                                  <a:pt x="66" y="88"/>
                                </a:lnTo>
                                <a:lnTo>
                                  <a:pt x="67" y="88"/>
                                </a:lnTo>
                                <a:lnTo>
                                  <a:pt x="71" y="84"/>
                                </a:lnTo>
                                <a:lnTo>
                                  <a:pt x="73" y="84"/>
                                </a:lnTo>
                                <a:lnTo>
                                  <a:pt x="85" y="72"/>
                                </a:lnTo>
                                <a:lnTo>
                                  <a:pt x="85" y="71"/>
                                </a:lnTo>
                                <a:lnTo>
                                  <a:pt x="89" y="67"/>
                                </a:lnTo>
                                <a:lnTo>
                                  <a:pt x="89" y="65"/>
                                </a:lnTo>
                                <a:lnTo>
                                  <a:pt x="91" y="63"/>
                                </a:lnTo>
                                <a:lnTo>
                                  <a:pt x="91" y="59"/>
                                </a:lnTo>
                                <a:lnTo>
                                  <a:pt x="92" y="55"/>
                                </a:lnTo>
                                <a:lnTo>
                                  <a:pt x="92" y="48"/>
                                </a:lnTo>
                                <a:lnTo>
                                  <a:pt x="94" y="48"/>
                                </a:lnTo>
                                <a:lnTo>
                                  <a:pt x="94" y="46"/>
                                </a:lnTo>
                                <a:lnTo>
                                  <a:pt x="92" y="42"/>
                                </a:lnTo>
                                <a:lnTo>
                                  <a:pt x="92" y="34"/>
                                </a:lnTo>
                                <a:lnTo>
                                  <a:pt x="91" y="32"/>
                                </a:lnTo>
                                <a:lnTo>
                                  <a:pt x="91" y="27"/>
                                </a:lnTo>
                                <a:lnTo>
                                  <a:pt x="89" y="25"/>
                                </a:lnTo>
                                <a:lnTo>
                                  <a:pt x="89" y="23"/>
                                </a:lnTo>
                                <a:lnTo>
                                  <a:pt x="85" y="19"/>
                                </a:lnTo>
                                <a:lnTo>
                                  <a:pt x="79" y="13"/>
                                </a:lnTo>
                                <a:lnTo>
                                  <a:pt x="79" y="9"/>
                                </a:lnTo>
                                <a:lnTo>
                                  <a:pt x="75" y="9"/>
                                </a:lnTo>
                                <a:lnTo>
                                  <a:pt x="71" y="5"/>
                                </a:lnTo>
                                <a:lnTo>
                                  <a:pt x="69" y="5"/>
                                </a:lnTo>
                                <a:lnTo>
                                  <a:pt x="67" y="4"/>
                                </a:lnTo>
                                <a:lnTo>
                                  <a:pt x="66" y="4"/>
                                </a:lnTo>
                                <a:lnTo>
                                  <a:pt x="64" y="2"/>
                                </a:lnTo>
                                <a:lnTo>
                                  <a:pt x="60" y="2"/>
                                </a:lnTo>
                                <a:lnTo>
                                  <a:pt x="56" y="0"/>
                                </a:lnTo>
                                <a:lnTo>
                                  <a:pt x="35" y="0"/>
                                </a:lnTo>
                                <a:lnTo>
                                  <a:pt x="33" y="2"/>
                                </a:lnTo>
                                <a:lnTo>
                                  <a:pt x="27" y="2"/>
                                </a:lnTo>
                                <a:lnTo>
                                  <a:pt x="25" y="4"/>
                                </a:lnTo>
                                <a:lnTo>
                                  <a:pt x="23" y="4"/>
                                </a:lnTo>
                                <a:lnTo>
                                  <a:pt x="17" y="9"/>
                                </a:lnTo>
                                <a:lnTo>
                                  <a:pt x="16"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4" y="17"/>
                                </a:lnTo>
                                <a:lnTo>
                                  <a:pt x="14" y="15"/>
                                </a:lnTo>
                                <a:lnTo>
                                  <a:pt x="16" y="13"/>
                                </a:lnTo>
                                <a:lnTo>
                                  <a:pt x="17" y="13"/>
                                </a:lnTo>
                                <a:lnTo>
                                  <a:pt x="23" y="7"/>
                                </a:lnTo>
                                <a:lnTo>
                                  <a:pt x="25" y="7"/>
                                </a:lnTo>
                                <a:lnTo>
                                  <a:pt x="27" y="5"/>
                                </a:lnTo>
                                <a:lnTo>
                                  <a:pt x="33" y="5"/>
                                </a:lnTo>
                                <a:lnTo>
                                  <a:pt x="35" y="4"/>
                                </a:lnTo>
                                <a:lnTo>
                                  <a:pt x="46" y="4"/>
                                </a:lnTo>
                                <a:lnTo>
                                  <a:pt x="56" y="4"/>
                                </a:lnTo>
                                <a:lnTo>
                                  <a:pt x="60" y="5"/>
                                </a:lnTo>
                                <a:lnTo>
                                  <a:pt x="64" y="5"/>
                                </a:lnTo>
                                <a:lnTo>
                                  <a:pt x="66" y="7"/>
                                </a:lnTo>
                                <a:lnTo>
                                  <a:pt x="67" y="7"/>
                                </a:lnTo>
                                <a:lnTo>
                                  <a:pt x="69" y="9"/>
                                </a:lnTo>
                                <a:lnTo>
                                  <a:pt x="71" y="9"/>
                                </a:lnTo>
                                <a:lnTo>
                                  <a:pt x="75" y="13"/>
                                </a:lnTo>
                                <a:lnTo>
                                  <a:pt x="81" y="19"/>
                                </a:lnTo>
                                <a:lnTo>
                                  <a:pt x="81" y="23"/>
                                </a:lnTo>
                                <a:lnTo>
                                  <a:pt x="85" y="23"/>
                                </a:lnTo>
                                <a:lnTo>
                                  <a:pt x="85" y="25"/>
                                </a:lnTo>
                                <a:lnTo>
                                  <a:pt x="87" y="27"/>
                                </a:lnTo>
                                <a:lnTo>
                                  <a:pt x="87" y="32"/>
                                </a:lnTo>
                                <a:lnTo>
                                  <a:pt x="89" y="34"/>
                                </a:lnTo>
                                <a:lnTo>
                                  <a:pt x="89" y="42"/>
                                </a:lnTo>
                                <a:lnTo>
                                  <a:pt x="91" y="46"/>
                                </a:lnTo>
                                <a:lnTo>
                                  <a:pt x="91" y="44"/>
                                </a:lnTo>
                                <a:lnTo>
                                  <a:pt x="89" y="48"/>
                                </a:lnTo>
                                <a:lnTo>
                                  <a:pt x="89" y="55"/>
                                </a:lnTo>
                                <a:lnTo>
                                  <a:pt x="87" y="59"/>
                                </a:lnTo>
                                <a:lnTo>
                                  <a:pt x="87" y="63"/>
                                </a:lnTo>
                                <a:lnTo>
                                  <a:pt x="85" y="65"/>
                                </a:lnTo>
                                <a:lnTo>
                                  <a:pt x="85" y="67"/>
                                </a:lnTo>
                                <a:lnTo>
                                  <a:pt x="81" y="71"/>
                                </a:lnTo>
                                <a:lnTo>
                                  <a:pt x="81" y="72"/>
                                </a:lnTo>
                                <a:lnTo>
                                  <a:pt x="79" y="74"/>
                                </a:lnTo>
                                <a:lnTo>
                                  <a:pt x="75" y="74"/>
                                </a:lnTo>
                                <a:lnTo>
                                  <a:pt x="75" y="78"/>
                                </a:lnTo>
                                <a:lnTo>
                                  <a:pt x="73" y="80"/>
                                </a:lnTo>
                                <a:lnTo>
                                  <a:pt x="71" y="80"/>
                                </a:lnTo>
                                <a:lnTo>
                                  <a:pt x="67" y="84"/>
                                </a:lnTo>
                                <a:lnTo>
                                  <a:pt x="66" y="84"/>
                                </a:lnTo>
                                <a:lnTo>
                                  <a:pt x="64" y="86"/>
                                </a:lnTo>
                                <a:lnTo>
                                  <a:pt x="60" y="86"/>
                                </a:lnTo>
                                <a:lnTo>
                                  <a:pt x="56" y="88"/>
                                </a:lnTo>
                                <a:lnTo>
                                  <a:pt x="48" y="88"/>
                                </a:lnTo>
                                <a:lnTo>
                                  <a:pt x="44" y="90"/>
                                </a:lnTo>
                                <a:lnTo>
                                  <a:pt x="46" y="90"/>
                                </a:lnTo>
                                <a:lnTo>
                                  <a:pt x="42" y="88"/>
                                </a:lnTo>
                                <a:lnTo>
                                  <a:pt x="35" y="88"/>
                                </a:lnTo>
                                <a:lnTo>
                                  <a:pt x="33" y="86"/>
                                </a:lnTo>
                                <a:lnTo>
                                  <a:pt x="27" y="86"/>
                                </a:lnTo>
                                <a:lnTo>
                                  <a:pt x="25" y="84"/>
                                </a:lnTo>
                                <a:lnTo>
                                  <a:pt x="23" y="84"/>
                                </a:lnTo>
                                <a:lnTo>
                                  <a:pt x="23" y="80"/>
                                </a:lnTo>
                                <a:lnTo>
                                  <a:pt x="19" y="80"/>
                                </a:lnTo>
                                <a:lnTo>
                                  <a:pt x="14" y="74"/>
                                </a:lnTo>
                                <a:lnTo>
                                  <a:pt x="10" y="71"/>
                                </a:lnTo>
                                <a:lnTo>
                                  <a:pt x="10" y="69"/>
                                </a:lnTo>
                                <a:lnTo>
                                  <a:pt x="8" y="67"/>
                                </a:lnTo>
                                <a:lnTo>
                                  <a:pt x="8" y="65"/>
                                </a:lnTo>
                                <a:lnTo>
                                  <a:pt x="6" y="63"/>
                                </a:lnTo>
                                <a:lnTo>
                                  <a:pt x="6" y="59"/>
                                </a:lnTo>
                                <a:lnTo>
                                  <a:pt x="4" y="55"/>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6" name="Rectangle 191"/>
                        <wps:cNvSpPr>
                          <a:spLocks noChangeArrowheads="1"/>
                        </wps:cNvSpPr>
                        <wps:spPr bwMode="auto">
                          <a:xfrm>
                            <a:off x="1984375" y="39679"/>
                            <a:ext cx="15938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E9F5DB"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A</w:t>
                              </w:r>
                            </w:p>
                          </w:txbxContent>
                        </wps:txbx>
                        <wps:bodyPr vert="horz" wrap="none" lIns="0" tIns="0" rIns="0" bIns="0" numCol="1" anchor="t" anchorCtr="0" compatLnSpc="1">
                          <a:prstTxWarp prst="textNoShape">
                            <a:avLst/>
                          </a:prstTxWarp>
                          <a:spAutoFit/>
                        </wps:bodyPr>
                      </wps:wsp>
                      <wps:wsp>
                        <wps:cNvPr id="727" name="Rectangle 192"/>
                        <wps:cNvSpPr>
                          <a:spLocks noChangeArrowheads="1"/>
                        </wps:cNvSpPr>
                        <wps:spPr bwMode="auto">
                          <a:xfrm>
                            <a:off x="2143125" y="96816"/>
                            <a:ext cx="49530" cy="1022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450AC90"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4"/>
                                  <w:szCs w:val="14"/>
                                </w:rPr>
                                <w:t>2</w:t>
                              </w:r>
                            </w:p>
                          </w:txbxContent>
                        </wps:txbx>
                        <wps:bodyPr vert="horz" wrap="none" lIns="0" tIns="0" rIns="0" bIns="0" numCol="1" anchor="t" anchorCtr="0" compatLnSpc="1">
                          <a:prstTxWarp prst="textNoShape">
                            <a:avLst/>
                          </a:prstTxWarp>
                          <a:spAutoFit/>
                        </wps:bodyPr>
                      </wps:wsp>
                      <wps:wsp>
                        <wps:cNvPr id="728" name="Freeform 193"/>
                        <wps:cNvSpPr>
                          <a:spLocks/>
                        </wps:cNvSpPr>
                        <wps:spPr bwMode="auto">
                          <a:xfrm>
                            <a:off x="211138" y="3175"/>
                            <a:ext cx="442913" cy="225425"/>
                          </a:xfrm>
                          <a:custGeom>
                            <a:avLst/>
                            <a:gdLst>
                              <a:gd name="T0" fmla="*/ 0 w 279"/>
                              <a:gd name="T1" fmla="*/ 142 h 142"/>
                              <a:gd name="T2" fmla="*/ 279 w 279"/>
                              <a:gd name="T3" fmla="*/ 142 h 142"/>
                              <a:gd name="T4" fmla="*/ 279 w 279"/>
                              <a:gd name="T5" fmla="*/ 0 h 142"/>
                              <a:gd name="T6" fmla="*/ 267 w 279"/>
                              <a:gd name="T7" fmla="*/ 0 h 142"/>
                              <a:gd name="T8" fmla="*/ 267 w 279"/>
                              <a:gd name="T9" fmla="*/ 136 h 142"/>
                              <a:gd name="T10" fmla="*/ 273 w 279"/>
                              <a:gd name="T11" fmla="*/ 130 h 142"/>
                              <a:gd name="T12" fmla="*/ 0 w 279"/>
                              <a:gd name="T13" fmla="*/ 130 h 142"/>
                              <a:gd name="T14" fmla="*/ 0 w 279"/>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9" h="142">
                                <a:moveTo>
                                  <a:pt x="0" y="142"/>
                                </a:moveTo>
                                <a:lnTo>
                                  <a:pt x="279" y="142"/>
                                </a:lnTo>
                                <a:lnTo>
                                  <a:pt x="279" y="0"/>
                                </a:lnTo>
                                <a:lnTo>
                                  <a:pt x="267" y="0"/>
                                </a:lnTo>
                                <a:lnTo>
                                  <a:pt x="267" y="136"/>
                                </a:lnTo>
                                <a:lnTo>
                                  <a:pt x="273" y="130"/>
                                </a:lnTo>
                                <a:lnTo>
                                  <a:pt x="0" y="130"/>
                                </a:lnTo>
                                <a:lnTo>
                                  <a:pt x="0"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9" name="Rectangle 194"/>
                        <wps:cNvSpPr>
                          <a:spLocks noChangeArrowheads="1"/>
                        </wps:cNvSpPr>
                        <wps:spPr bwMode="auto">
                          <a:xfrm>
                            <a:off x="2271713" y="571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0" name="Rectangle 195"/>
                        <wps:cNvSpPr>
                          <a:spLocks noChangeArrowheads="1"/>
                        </wps:cNvSpPr>
                        <wps:spPr bwMode="auto">
                          <a:xfrm>
                            <a:off x="2274888" y="5713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ECD6BC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31" name="Rectangle 196"/>
                        <wps:cNvSpPr>
                          <a:spLocks noChangeArrowheads="1"/>
                        </wps:cNvSpPr>
                        <wps:spPr bwMode="auto">
                          <a:xfrm>
                            <a:off x="2486025" y="571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2" name="Rectangle 197"/>
                        <wps:cNvSpPr>
                          <a:spLocks noChangeArrowheads="1"/>
                        </wps:cNvSpPr>
                        <wps:spPr bwMode="auto">
                          <a:xfrm>
                            <a:off x="2486025" y="5713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F3F14D4"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33" name="Rectangle 198"/>
                        <wps:cNvSpPr>
                          <a:spLocks noChangeArrowheads="1"/>
                        </wps:cNvSpPr>
                        <wps:spPr bwMode="auto">
                          <a:xfrm>
                            <a:off x="2274888" y="27298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05D814"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34" name="Rectangle 199"/>
                        <wps:cNvSpPr>
                          <a:spLocks noChangeArrowheads="1"/>
                        </wps:cNvSpPr>
                        <wps:spPr bwMode="auto">
                          <a:xfrm>
                            <a:off x="2486025" y="2730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5" name="Rectangle 200"/>
                        <wps:cNvSpPr>
                          <a:spLocks noChangeArrowheads="1"/>
                        </wps:cNvSpPr>
                        <wps:spPr bwMode="auto">
                          <a:xfrm>
                            <a:off x="2486025" y="27298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91359E"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36" name="Rectangle 201"/>
                        <wps:cNvSpPr>
                          <a:spLocks noChangeArrowheads="1"/>
                        </wps:cNvSpPr>
                        <wps:spPr bwMode="auto">
                          <a:xfrm>
                            <a:off x="2055813" y="2730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7" name="Rectangle 202"/>
                        <wps:cNvSpPr>
                          <a:spLocks noChangeArrowheads="1"/>
                        </wps:cNvSpPr>
                        <wps:spPr bwMode="auto">
                          <a:xfrm>
                            <a:off x="2055813" y="27298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D5E352"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38" name="Rectangle 203"/>
                        <wps:cNvSpPr>
                          <a:spLocks noChangeArrowheads="1"/>
                        </wps:cNvSpPr>
                        <wps:spPr bwMode="auto">
                          <a:xfrm>
                            <a:off x="2271713" y="4857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39" name="Rectangle 204"/>
                        <wps:cNvSpPr>
                          <a:spLocks noChangeArrowheads="1"/>
                        </wps:cNvSpPr>
                        <wps:spPr bwMode="auto">
                          <a:xfrm>
                            <a:off x="2274888" y="48566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CE065C"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0" name="Rectangle 205"/>
                        <wps:cNvSpPr>
                          <a:spLocks noChangeArrowheads="1"/>
                        </wps:cNvSpPr>
                        <wps:spPr bwMode="auto">
                          <a:xfrm>
                            <a:off x="2055813" y="4857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41" name="Rectangle 206"/>
                        <wps:cNvSpPr>
                          <a:spLocks noChangeArrowheads="1"/>
                        </wps:cNvSpPr>
                        <wps:spPr bwMode="auto">
                          <a:xfrm>
                            <a:off x="2055813" y="48566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115B54D"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2" name="Rectangle 207"/>
                        <wps:cNvSpPr>
                          <a:spLocks noChangeArrowheads="1"/>
                        </wps:cNvSpPr>
                        <wps:spPr bwMode="auto">
                          <a:xfrm>
                            <a:off x="2482850" y="48577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43" name="Rectangle 208"/>
                        <wps:cNvSpPr>
                          <a:spLocks noChangeArrowheads="1"/>
                        </wps:cNvSpPr>
                        <wps:spPr bwMode="auto">
                          <a:xfrm>
                            <a:off x="2482850" y="48566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C2E6A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4" name="Rectangle 209"/>
                        <wps:cNvSpPr>
                          <a:spLocks noChangeArrowheads="1"/>
                        </wps:cNvSpPr>
                        <wps:spPr bwMode="auto">
                          <a:xfrm>
                            <a:off x="498475" y="5237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37DC3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5" name="Rectangle 210"/>
                        <wps:cNvSpPr>
                          <a:spLocks noChangeArrowheads="1"/>
                        </wps:cNvSpPr>
                        <wps:spPr bwMode="auto">
                          <a:xfrm>
                            <a:off x="708025" y="52388"/>
                            <a:ext cx="79375" cy="1270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46" name="Rectangle 211"/>
                        <wps:cNvSpPr>
                          <a:spLocks noChangeArrowheads="1"/>
                        </wps:cNvSpPr>
                        <wps:spPr bwMode="auto">
                          <a:xfrm>
                            <a:off x="708025" y="5237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B4321E"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7" name="Rectangle 212"/>
                        <wps:cNvSpPr>
                          <a:spLocks noChangeArrowheads="1"/>
                        </wps:cNvSpPr>
                        <wps:spPr bwMode="auto">
                          <a:xfrm>
                            <a:off x="277813" y="26352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48" name="Rectangle 213"/>
                        <wps:cNvSpPr>
                          <a:spLocks noChangeArrowheads="1"/>
                        </wps:cNvSpPr>
                        <wps:spPr bwMode="auto">
                          <a:xfrm>
                            <a:off x="277813" y="26346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1913D47"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49" name="Oval 214"/>
                        <wps:cNvSpPr>
                          <a:spLocks noChangeArrowheads="1"/>
                        </wps:cNvSpPr>
                        <wps:spPr bwMode="auto">
                          <a:xfrm>
                            <a:off x="466725" y="258763"/>
                            <a:ext cx="147638" cy="144463"/>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0" name="Freeform 215"/>
                        <wps:cNvSpPr>
                          <a:spLocks/>
                        </wps:cNvSpPr>
                        <wps:spPr bwMode="auto">
                          <a:xfrm>
                            <a:off x="463550" y="255588"/>
                            <a:ext cx="150813" cy="147638"/>
                          </a:xfrm>
                          <a:custGeom>
                            <a:avLst/>
                            <a:gdLst>
                              <a:gd name="T0" fmla="*/ 2 w 95"/>
                              <a:gd name="T1" fmla="*/ 59 h 93"/>
                              <a:gd name="T2" fmla="*/ 4 w 95"/>
                              <a:gd name="T3" fmla="*/ 67 h 93"/>
                              <a:gd name="T4" fmla="*/ 10 w 95"/>
                              <a:gd name="T5" fmla="*/ 74 h 93"/>
                              <a:gd name="T6" fmla="*/ 20 w 95"/>
                              <a:gd name="T7" fmla="*/ 84 h 93"/>
                              <a:gd name="T8" fmla="*/ 27 w 95"/>
                              <a:gd name="T9" fmla="*/ 90 h 93"/>
                              <a:gd name="T10" fmla="*/ 43 w 95"/>
                              <a:gd name="T11" fmla="*/ 92 h 93"/>
                              <a:gd name="T12" fmla="*/ 48 w 95"/>
                              <a:gd name="T13" fmla="*/ 92 h 93"/>
                              <a:gd name="T14" fmla="*/ 64 w 95"/>
                              <a:gd name="T15" fmla="*/ 90 h 93"/>
                              <a:gd name="T16" fmla="*/ 72 w 95"/>
                              <a:gd name="T17" fmla="*/ 84 h 93"/>
                              <a:gd name="T18" fmla="*/ 85 w 95"/>
                              <a:gd name="T19" fmla="*/ 71 h 93"/>
                              <a:gd name="T20" fmla="*/ 91 w 95"/>
                              <a:gd name="T21" fmla="*/ 63 h 93"/>
                              <a:gd name="T22" fmla="*/ 93 w 95"/>
                              <a:gd name="T23" fmla="*/ 48 h 93"/>
                              <a:gd name="T24" fmla="*/ 93 w 95"/>
                              <a:gd name="T25" fmla="*/ 42 h 93"/>
                              <a:gd name="T26" fmla="*/ 91 w 95"/>
                              <a:gd name="T27" fmla="*/ 27 h 93"/>
                              <a:gd name="T28" fmla="*/ 85 w 95"/>
                              <a:gd name="T29" fmla="*/ 19 h 93"/>
                              <a:gd name="T30" fmla="*/ 75 w 95"/>
                              <a:gd name="T31" fmla="*/ 9 h 93"/>
                              <a:gd name="T32" fmla="*/ 68 w 95"/>
                              <a:gd name="T33" fmla="*/ 4 h 93"/>
                              <a:gd name="T34" fmla="*/ 60 w 95"/>
                              <a:gd name="T35" fmla="*/ 2 h 93"/>
                              <a:gd name="T36" fmla="*/ 33 w 95"/>
                              <a:gd name="T37" fmla="*/ 2 h 93"/>
                              <a:gd name="T38" fmla="*/ 23 w 95"/>
                              <a:gd name="T39" fmla="*/ 4 h 93"/>
                              <a:gd name="T40" fmla="*/ 10 w 95"/>
                              <a:gd name="T41" fmla="*/ 15 h 93"/>
                              <a:gd name="T42" fmla="*/ 4 w 95"/>
                              <a:gd name="T43" fmla="*/ 25 h 93"/>
                              <a:gd name="T44" fmla="*/ 0 w 95"/>
                              <a:gd name="T45" fmla="*/ 34 h 93"/>
                              <a:gd name="T46" fmla="*/ 4 w 95"/>
                              <a:gd name="T47" fmla="*/ 34 h 93"/>
                              <a:gd name="T48" fmla="*/ 8 w 95"/>
                              <a:gd name="T49" fmla="*/ 25 h 93"/>
                              <a:gd name="T50" fmla="*/ 14 w 95"/>
                              <a:gd name="T51" fmla="*/ 15 h 93"/>
                              <a:gd name="T52" fmla="*/ 23 w 95"/>
                              <a:gd name="T53" fmla="*/ 7 h 93"/>
                              <a:gd name="T54" fmla="*/ 33 w 95"/>
                              <a:gd name="T55" fmla="*/ 5 h 93"/>
                              <a:gd name="T56" fmla="*/ 56 w 95"/>
                              <a:gd name="T57" fmla="*/ 4 h 93"/>
                              <a:gd name="T58" fmla="*/ 66 w 95"/>
                              <a:gd name="T59" fmla="*/ 7 h 93"/>
                              <a:gd name="T60" fmla="*/ 72 w 95"/>
                              <a:gd name="T61" fmla="*/ 9 h 93"/>
                              <a:gd name="T62" fmla="*/ 81 w 95"/>
                              <a:gd name="T63" fmla="*/ 23 h 93"/>
                              <a:gd name="T64" fmla="*/ 87 w 95"/>
                              <a:gd name="T65" fmla="*/ 27 h 93"/>
                              <a:gd name="T66" fmla="*/ 89 w 95"/>
                              <a:gd name="T67" fmla="*/ 42 h 93"/>
                              <a:gd name="T68" fmla="*/ 89 w 95"/>
                              <a:gd name="T69" fmla="*/ 48 h 93"/>
                              <a:gd name="T70" fmla="*/ 87 w 95"/>
                              <a:gd name="T71" fmla="*/ 63 h 93"/>
                              <a:gd name="T72" fmla="*/ 81 w 95"/>
                              <a:gd name="T73" fmla="*/ 71 h 93"/>
                              <a:gd name="T74" fmla="*/ 75 w 95"/>
                              <a:gd name="T75" fmla="*/ 74 h 93"/>
                              <a:gd name="T76" fmla="*/ 72 w 95"/>
                              <a:gd name="T77" fmla="*/ 80 h 93"/>
                              <a:gd name="T78" fmla="*/ 64 w 95"/>
                              <a:gd name="T79" fmla="*/ 86 h 93"/>
                              <a:gd name="T80" fmla="*/ 48 w 95"/>
                              <a:gd name="T81" fmla="*/ 88 h 93"/>
                              <a:gd name="T82" fmla="*/ 43 w 95"/>
                              <a:gd name="T83" fmla="*/ 88 h 93"/>
                              <a:gd name="T84" fmla="*/ 27 w 95"/>
                              <a:gd name="T85" fmla="*/ 86 h 93"/>
                              <a:gd name="T86" fmla="*/ 23 w 95"/>
                              <a:gd name="T87" fmla="*/ 80 h 93"/>
                              <a:gd name="T88" fmla="*/ 10 w 95"/>
                              <a:gd name="T89" fmla="*/ 71 h 93"/>
                              <a:gd name="T90" fmla="*/ 8 w 95"/>
                              <a:gd name="T91" fmla="*/ 65 h 93"/>
                              <a:gd name="T92" fmla="*/ 4 w 95"/>
                              <a:gd name="T93" fmla="*/ 5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5" h="93">
                                <a:moveTo>
                                  <a:pt x="0" y="46"/>
                                </a:moveTo>
                                <a:lnTo>
                                  <a:pt x="0" y="55"/>
                                </a:lnTo>
                                <a:lnTo>
                                  <a:pt x="2" y="59"/>
                                </a:lnTo>
                                <a:lnTo>
                                  <a:pt x="2" y="63"/>
                                </a:lnTo>
                                <a:lnTo>
                                  <a:pt x="4" y="65"/>
                                </a:lnTo>
                                <a:lnTo>
                                  <a:pt x="4" y="67"/>
                                </a:lnTo>
                                <a:lnTo>
                                  <a:pt x="6" y="69"/>
                                </a:lnTo>
                                <a:lnTo>
                                  <a:pt x="6" y="71"/>
                                </a:lnTo>
                                <a:lnTo>
                                  <a:pt x="10" y="74"/>
                                </a:lnTo>
                                <a:lnTo>
                                  <a:pt x="10" y="78"/>
                                </a:lnTo>
                                <a:lnTo>
                                  <a:pt x="14" y="78"/>
                                </a:lnTo>
                                <a:lnTo>
                                  <a:pt x="20" y="84"/>
                                </a:lnTo>
                                <a:lnTo>
                                  <a:pt x="23" y="88"/>
                                </a:lnTo>
                                <a:lnTo>
                                  <a:pt x="25" y="88"/>
                                </a:lnTo>
                                <a:lnTo>
                                  <a:pt x="27" y="90"/>
                                </a:lnTo>
                                <a:lnTo>
                                  <a:pt x="33" y="90"/>
                                </a:lnTo>
                                <a:lnTo>
                                  <a:pt x="35" y="92"/>
                                </a:lnTo>
                                <a:lnTo>
                                  <a:pt x="43" y="92"/>
                                </a:lnTo>
                                <a:lnTo>
                                  <a:pt x="47" y="93"/>
                                </a:lnTo>
                                <a:lnTo>
                                  <a:pt x="48" y="93"/>
                                </a:lnTo>
                                <a:lnTo>
                                  <a:pt x="48" y="92"/>
                                </a:lnTo>
                                <a:lnTo>
                                  <a:pt x="56" y="92"/>
                                </a:lnTo>
                                <a:lnTo>
                                  <a:pt x="60" y="90"/>
                                </a:lnTo>
                                <a:lnTo>
                                  <a:pt x="64" y="90"/>
                                </a:lnTo>
                                <a:lnTo>
                                  <a:pt x="66" y="88"/>
                                </a:lnTo>
                                <a:lnTo>
                                  <a:pt x="68" y="88"/>
                                </a:lnTo>
                                <a:lnTo>
                                  <a:pt x="72" y="84"/>
                                </a:lnTo>
                                <a:lnTo>
                                  <a:pt x="73" y="84"/>
                                </a:lnTo>
                                <a:lnTo>
                                  <a:pt x="85" y="72"/>
                                </a:lnTo>
                                <a:lnTo>
                                  <a:pt x="85" y="71"/>
                                </a:lnTo>
                                <a:lnTo>
                                  <a:pt x="89" y="67"/>
                                </a:lnTo>
                                <a:lnTo>
                                  <a:pt x="89" y="65"/>
                                </a:lnTo>
                                <a:lnTo>
                                  <a:pt x="91" y="63"/>
                                </a:lnTo>
                                <a:lnTo>
                                  <a:pt x="91" y="59"/>
                                </a:lnTo>
                                <a:lnTo>
                                  <a:pt x="93" y="55"/>
                                </a:lnTo>
                                <a:lnTo>
                                  <a:pt x="93" y="48"/>
                                </a:lnTo>
                                <a:lnTo>
                                  <a:pt x="95" y="48"/>
                                </a:lnTo>
                                <a:lnTo>
                                  <a:pt x="95" y="46"/>
                                </a:lnTo>
                                <a:lnTo>
                                  <a:pt x="93" y="42"/>
                                </a:lnTo>
                                <a:lnTo>
                                  <a:pt x="93" y="34"/>
                                </a:lnTo>
                                <a:lnTo>
                                  <a:pt x="91" y="32"/>
                                </a:lnTo>
                                <a:lnTo>
                                  <a:pt x="91" y="27"/>
                                </a:lnTo>
                                <a:lnTo>
                                  <a:pt x="89" y="25"/>
                                </a:lnTo>
                                <a:lnTo>
                                  <a:pt x="89" y="23"/>
                                </a:lnTo>
                                <a:lnTo>
                                  <a:pt x="85" y="19"/>
                                </a:lnTo>
                                <a:lnTo>
                                  <a:pt x="79" y="13"/>
                                </a:lnTo>
                                <a:lnTo>
                                  <a:pt x="79" y="9"/>
                                </a:lnTo>
                                <a:lnTo>
                                  <a:pt x="75" y="9"/>
                                </a:lnTo>
                                <a:lnTo>
                                  <a:pt x="72" y="5"/>
                                </a:lnTo>
                                <a:lnTo>
                                  <a:pt x="70" y="5"/>
                                </a:lnTo>
                                <a:lnTo>
                                  <a:pt x="68" y="4"/>
                                </a:lnTo>
                                <a:lnTo>
                                  <a:pt x="66" y="4"/>
                                </a:lnTo>
                                <a:lnTo>
                                  <a:pt x="64" y="2"/>
                                </a:lnTo>
                                <a:lnTo>
                                  <a:pt x="60" y="2"/>
                                </a:lnTo>
                                <a:lnTo>
                                  <a:pt x="56" y="0"/>
                                </a:lnTo>
                                <a:lnTo>
                                  <a:pt x="35" y="0"/>
                                </a:lnTo>
                                <a:lnTo>
                                  <a:pt x="33" y="2"/>
                                </a:lnTo>
                                <a:lnTo>
                                  <a:pt x="27" y="2"/>
                                </a:lnTo>
                                <a:lnTo>
                                  <a:pt x="25" y="4"/>
                                </a:lnTo>
                                <a:lnTo>
                                  <a:pt x="23" y="4"/>
                                </a:lnTo>
                                <a:lnTo>
                                  <a:pt x="18" y="9"/>
                                </a:lnTo>
                                <a:lnTo>
                                  <a:pt x="16"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4" y="17"/>
                                </a:lnTo>
                                <a:lnTo>
                                  <a:pt x="14" y="15"/>
                                </a:lnTo>
                                <a:lnTo>
                                  <a:pt x="16" y="13"/>
                                </a:lnTo>
                                <a:lnTo>
                                  <a:pt x="18" y="13"/>
                                </a:lnTo>
                                <a:lnTo>
                                  <a:pt x="23" y="7"/>
                                </a:lnTo>
                                <a:lnTo>
                                  <a:pt x="25" y="7"/>
                                </a:lnTo>
                                <a:lnTo>
                                  <a:pt x="27" y="5"/>
                                </a:lnTo>
                                <a:lnTo>
                                  <a:pt x="33" y="5"/>
                                </a:lnTo>
                                <a:lnTo>
                                  <a:pt x="35" y="4"/>
                                </a:lnTo>
                                <a:lnTo>
                                  <a:pt x="47" y="4"/>
                                </a:lnTo>
                                <a:lnTo>
                                  <a:pt x="56" y="4"/>
                                </a:lnTo>
                                <a:lnTo>
                                  <a:pt x="60" y="5"/>
                                </a:lnTo>
                                <a:lnTo>
                                  <a:pt x="64" y="5"/>
                                </a:lnTo>
                                <a:lnTo>
                                  <a:pt x="66" y="7"/>
                                </a:lnTo>
                                <a:lnTo>
                                  <a:pt x="68" y="7"/>
                                </a:lnTo>
                                <a:lnTo>
                                  <a:pt x="70" y="9"/>
                                </a:lnTo>
                                <a:lnTo>
                                  <a:pt x="72" y="9"/>
                                </a:lnTo>
                                <a:lnTo>
                                  <a:pt x="75" y="13"/>
                                </a:lnTo>
                                <a:lnTo>
                                  <a:pt x="81" y="19"/>
                                </a:lnTo>
                                <a:lnTo>
                                  <a:pt x="81" y="23"/>
                                </a:lnTo>
                                <a:lnTo>
                                  <a:pt x="85" y="23"/>
                                </a:lnTo>
                                <a:lnTo>
                                  <a:pt x="85" y="25"/>
                                </a:lnTo>
                                <a:lnTo>
                                  <a:pt x="87" y="27"/>
                                </a:lnTo>
                                <a:lnTo>
                                  <a:pt x="87" y="32"/>
                                </a:lnTo>
                                <a:lnTo>
                                  <a:pt x="89" y="34"/>
                                </a:lnTo>
                                <a:lnTo>
                                  <a:pt x="89" y="42"/>
                                </a:lnTo>
                                <a:lnTo>
                                  <a:pt x="91" y="46"/>
                                </a:lnTo>
                                <a:lnTo>
                                  <a:pt x="91" y="44"/>
                                </a:lnTo>
                                <a:lnTo>
                                  <a:pt x="89" y="48"/>
                                </a:lnTo>
                                <a:lnTo>
                                  <a:pt x="89" y="55"/>
                                </a:lnTo>
                                <a:lnTo>
                                  <a:pt x="87" y="59"/>
                                </a:lnTo>
                                <a:lnTo>
                                  <a:pt x="87" y="63"/>
                                </a:lnTo>
                                <a:lnTo>
                                  <a:pt x="85" y="65"/>
                                </a:lnTo>
                                <a:lnTo>
                                  <a:pt x="85" y="67"/>
                                </a:lnTo>
                                <a:lnTo>
                                  <a:pt x="81" y="71"/>
                                </a:lnTo>
                                <a:lnTo>
                                  <a:pt x="81" y="72"/>
                                </a:lnTo>
                                <a:lnTo>
                                  <a:pt x="79" y="74"/>
                                </a:lnTo>
                                <a:lnTo>
                                  <a:pt x="75" y="74"/>
                                </a:lnTo>
                                <a:lnTo>
                                  <a:pt x="75" y="78"/>
                                </a:lnTo>
                                <a:lnTo>
                                  <a:pt x="73" y="80"/>
                                </a:lnTo>
                                <a:lnTo>
                                  <a:pt x="72" y="80"/>
                                </a:lnTo>
                                <a:lnTo>
                                  <a:pt x="68" y="84"/>
                                </a:lnTo>
                                <a:lnTo>
                                  <a:pt x="66" y="84"/>
                                </a:lnTo>
                                <a:lnTo>
                                  <a:pt x="64" y="86"/>
                                </a:lnTo>
                                <a:lnTo>
                                  <a:pt x="60" y="86"/>
                                </a:lnTo>
                                <a:lnTo>
                                  <a:pt x="56" y="88"/>
                                </a:lnTo>
                                <a:lnTo>
                                  <a:pt x="48" y="88"/>
                                </a:lnTo>
                                <a:lnTo>
                                  <a:pt x="45" y="90"/>
                                </a:lnTo>
                                <a:lnTo>
                                  <a:pt x="47" y="90"/>
                                </a:lnTo>
                                <a:lnTo>
                                  <a:pt x="43" y="88"/>
                                </a:lnTo>
                                <a:lnTo>
                                  <a:pt x="35" y="88"/>
                                </a:lnTo>
                                <a:lnTo>
                                  <a:pt x="33" y="86"/>
                                </a:lnTo>
                                <a:lnTo>
                                  <a:pt x="27" y="86"/>
                                </a:lnTo>
                                <a:lnTo>
                                  <a:pt x="25" y="84"/>
                                </a:lnTo>
                                <a:lnTo>
                                  <a:pt x="23" y="84"/>
                                </a:lnTo>
                                <a:lnTo>
                                  <a:pt x="23" y="80"/>
                                </a:lnTo>
                                <a:lnTo>
                                  <a:pt x="20" y="80"/>
                                </a:lnTo>
                                <a:lnTo>
                                  <a:pt x="14" y="74"/>
                                </a:lnTo>
                                <a:lnTo>
                                  <a:pt x="10" y="71"/>
                                </a:lnTo>
                                <a:lnTo>
                                  <a:pt x="10" y="69"/>
                                </a:lnTo>
                                <a:lnTo>
                                  <a:pt x="8" y="67"/>
                                </a:lnTo>
                                <a:lnTo>
                                  <a:pt x="8" y="65"/>
                                </a:lnTo>
                                <a:lnTo>
                                  <a:pt x="6" y="63"/>
                                </a:lnTo>
                                <a:lnTo>
                                  <a:pt x="6" y="59"/>
                                </a:lnTo>
                                <a:lnTo>
                                  <a:pt x="4" y="55"/>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1" name="Rectangle 216"/>
                        <wps:cNvSpPr>
                          <a:spLocks noChangeArrowheads="1"/>
                        </wps:cNvSpPr>
                        <wps:spPr bwMode="auto">
                          <a:xfrm>
                            <a:off x="1" y="1107532"/>
                            <a:ext cx="2686050" cy="2921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CCDE73A" w14:textId="26831CDF" w:rsidR="00306BE6" w:rsidRDefault="00306BE6" w:rsidP="00EC7FA5">
                              <w:pPr>
                                <w:pStyle w:val="FigureNoTitle"/>
                                <w:spacing w:before="0" w:after="0"/>
                              </w:pPr>
                              <w:bookmarkStart w:id="458" w:name="_Toc524617789"/>
                              <w:r w:rsidRPr="00EC7FA5">
                                <w:t xml:space="preserve">Figure 12 – 13-pixel refinement template showing </w:t>
                              </w:r>
                              <w:r w:rsidRPr="00EC7FA5">
                                <w:br/>
                                <w:t>the AT pixels at their nominal locations</w:t>
                              </w:r>
                              <w:bookmarkEnd w:id="458"/>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BD7D406" id="グループ化 225" o:spid="_x0000_s1416" style="position:absolute;left:0;text-align:left;margin-left:0;margin-top:7.55pt;width:214pt;height:110.5pt;z-index:251642880;mso-position-horizontal:center;mso-position-horizontal-relative:margin;mso-width-relative:margin;mso-height-relative:margin" coordsize="27178,1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">
                <v:rect id="AutoShape 175" o:spid="_x0000_s1417" style="position:absolute;width:27178;height:1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7028YA&#10;AADcAAAADwAAAGRycy9kb3ducmV2LnhtbESPT2vCQBTE7wW/w/IEL6Vu9NBKmo2IIA0iSOOf8yP7&#10;moRm38bsNonfvlsoeBxm5jdMsh5NI3rqXG1ZwWIegSAurK65VHA+7V5WIJxH1thYJgV3crBOJ08J&#10;xtoO/El97ksRIOxiVFB538ZSuqIig25uW+LgfdnOoA+yK6XucAhw08hlFL1KgzWHhQpb2lZUfOc/&#10;RsFQHPvr6fAhj8/XzPItu23zy16p2XTcvIPwNPpH+L+daQVviyX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7028YAAADcAAAADwAAAAAAAAAAAAAAAACYAgAAZHJz&#10;L2Rvd25yZXYueG1sUEsFBgAAAAAEAAQA9QAAAIsDAAAAAA==&#10;" filled="f" stroked="f">
                  <o:lock v:ext="edit" aspectratio="t" text="t"/>
                </v:rect>
                <v:shape id="Freeform 177" o:spid="_x0000_s1418" style="position:absolute;left:2079;top:31;width:6557;height:4350;visibility:visible;mso-wrap-style:square;v-text-anchor:top" coordsize="413,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8WpcQA&#10;AADcAAAADwAAAGRycy9kb3ducmV2LnhtbESP0YrCMBRE34X9h3AXfJE1rYpKNcoiCAWVYnc/4NLc&#10;bYvNTWmyWv/eCIKPw8ycYdbb3jTiSp2rLSuIxxEI4sLqmksFvz/7ryUI55E1NpZJwZ0cbDcfgzUm&#10;2t74TNfclyJA2CWooPK+TaR0RUUG3di2xMH7s51BH2RXSt3hLcBNIydRNJcGaw4LFba0q6i45P9G&#10;wWl55CyaZ7v0fogX+7y3s3Q0U2r42X+vQHjq/Tv8aqdawSKewvNMO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FqXEAAAA3AAAAA8AAAAAAAAAAAAAAAAAmAIAAGRycy9k&#10;b3ducmV2LnhtbFBLBQYAAAAABAAEAPUAAACJAwAAAAA=&#10;" path="m273,136r,136l275,270,2,270r2,2l4,136r-2,2l413,138,413,r-3,l410,136r1,-2l,134,,274r277,l277,136r-4,xe" fillcolor="black" stroked="f">
                  <v:path arrowok="t" o:connecttype="custom" o:connectlocs="433388,215900;433388,431800;436563,428625;3175,428625;6350,431800;6350,215900;3175,219075;655638,219075;655638,0;650875,0;650875,215900;652463,212725;0,212725;0,434975;439738,434975;439738,215900;433388,215900" o:connectangles="0,0,0,0,0,0,0,0,0,0,0,0,0,0,0,0,0"/>
                </v:shape>
                <v:shape id="Freeform 178" o:spid="_x0000_s1419" style="position:absolute;left:2079;width:6525;height:2190;visibility:visible;mso-wrap-style:square;v-text-anchor:top" coordsize="41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zLsQA&#10;AADcAAAADwAAAGRycy9kb3ducmV2LnhtbESPQWvCQBSE70L/w/IKvekmIhqiqxRBKFgUtfT8yD6T&#10;1OzbuLvVtL/eFQSPw8x8w8wWnWnEhZyvLStIBwkI4sLqmksFX4dVPwPhA7LGxjIp+CMPi/lLb4a5&#10;tlfe0WUfShEh7HNUUIXQ5lL6oiKDfmBb4ugdrTMYonSl1A6vEW4aOUySsTRYc1yosKVlRcVp/2sU&#10;nOrvzc9wq8/j7Nyg23za/3RtlXp77d6nIAJ14Rl+tD+0gkk6gvuZe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xsy7EAAAA3AAAAA8AAAAAAAAAAAAAAAAAmAIAAGRycy9k&#10;b3ducmV2LnhtbFBLBQYAAAAABAAEAPUAAACJAwAAAAA=&#10;" path="m4,138l4,2,2,4r409,l411,,,,,138r4,xe" fillcolor="black" stroked="f">
                  <v:path arrowok="t" o:connecttype="custom" o:connectlocs="6350,219075;6350,3175;3175,6350;652463,6350;652463,0;0,0;0,219075;6350,219075" o:connectangles="0,0,0,0,0,0,0,0"/>
                </v:shape>
                <v:rect id="Rectangle 179" o:spid="_x0000_s1420" style="position:absolute;left:4191;top:31;width:17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ikkMcA&#10;AADcAAAADwAAAGRycy9kb3ducmV2LnhtbESPQWvCQBSE70L/w/IKvelGqdamWaUWBC9CtT3U2zP7&#10;moRk36a7q0Z/fVcQPA4z8w2TzTvTiCM5X1lWMBwkIIhzqysuFHx/LftTED4ga2wsk4IzeZjPHnoZ&#10;ptqeeEPHbShEhLBPUUEZQptK6fOSDPqBbYmj92udwRClK6R2eIpw08hRkkykwYrjQoktfZSU19uD&#10;UbB4nS7+Pp95fdnsd7T72dfjkUuUenrs3t9ABOrCPXxrr7SCl+EYr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IpJDHAAAA3AAAAA8AAAAAAAAAAAAAAAAAmAIAAGRy&#10;cy9kb3ducmV2LnhtbFBLBQYAAAAABAAEAPUAAACMAwAAAAA=&#10;" fillcolor="black" stroked="f"/>
                <v:rect id="Rectangle 180" o:spid="_x0000_s1421" style="position:absolute;left:2111;top:365;width:159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WJMIA&#10;AADcAAAADwAAAGRycy9kb3ducmV2LnhtbESPzYoCMRCE78K+Q2jBm5PRgyu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LNYkwgAAANwAAAAPAAAAAAAAAAAAAAAAAJgCAABkcnMvZG93&#10;bnJldi54bWxQSwUGAAAAAAQABAD1AAAAhwMAAAAA&#10;" filled="f" stroked="f">
                  <v:textbox style="mso-fit-shape-to-text:t" inset="0,0,0,0">
                    <w:txbxContent>
                      <w:p w14:paraId="4A837630"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A</w:t>
                        </w:r>
                      </w:p>
                    </w:txbxContent>
                  </v:textbox>
                </v:rect>
                <v:rect id="Rectangle 181" o:spid="_x0000_s1422" style="position:absolute;left:3698;top:936;width:496;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Bzv8EA&#10;AADcAAAADwAAAGRycy9kb3ducmV2LnhtbESPzYoCMRCE7wu+Q2jB25rRg8poFBEEV/bi6AM0k54f&#10;TDpDEp3ZtzcLgseiqr6iNrvBGvEkH1rHCmbTDARx6XTLtYLb9fi9AhEiskbjmBT8UYDddvS1wVy7&#10;ni/0LGItEoRDjgqaGLtcylA2ZDFMXUecvMp5izFJX0vtsU9wa+Q8yxbSYstpocGODg2V9+JhFchr&#10;cexXhfGZO8+rX/NzulTklJqMh/0aRKQhfsLv9kkrWM6W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gc7/BAAAA3AAAAA8AAAAAAAAAAAAAAAAAmAIAAGRycy9kb3du&#10;cmV2LnhtbFBLBQYAAAAABAAEAPUAAACGAwAAAAA=&#10;" filled="f" stroked="f">
                  <v:textbox style="mso-fit-shape-to-text:t" inset="0,0,0,0">
                    <w:txbxContent>
                      <w:p w14:paraId="0570CDCB"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4"/>
                            <w:szCs w:val="14"/>
                          </w:rPr>
                          <w:t>1</w:t>
                        </w:r>
                      </w:p>
                    </w:txbxContent>
                  </v:textbox>
                </v:rect>
                <v:rect id="Rectangle 183" o:spid="_x0000_s1423" style="position:absolute;left:19812;top:63;width:6540;height:6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4E8IA&#10;AADcAAAADwAAAGRycy9kb3ducmV2LnhtbERPz2vCMBS+D/wfwhO8zUTdullNiwiCsO0wHez6aJ5t&#10;sXmpTVq7/345DHb8+H5v89E2YqDO1441LOYKBHHhTM2lhq/z4fEVhA/IBhvHpOGHPOTZ5GGLqXF3&#10;/qThFEoRQ9inqKEKoU2l9EVFFv3ctcSRu7jOYoiwK6Xp8B7DbSOXSiXSYs2xocKW9hUV11NvNWDy&#10;ZG4fl9X7+a1PcF2O6vD8rbSeTcfdBkSgMfyL/9xHo+FlEdfG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gTwgAAANwAAAAPAAAAAAAAAAAAAAAAAJgCAABkcnMvZG93&#10;bnJldi54bWxQSwUGAAAAAAQABAD1AAAAhwMAAAAA&#10;" stroked="f"/>
                <v:shape id="Freeform 184" o:spid="_x0000_s1424" style="position:absolute;left:19780;top:31;width:6572;height:6525;visibility:visible;mso-wrap-style:square;v-text-anchor:top" coordsize="414,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saMQA&#10;AADcAAAADwAAAGRycy9kb3ducmV2LnhtbESPQUvDQBSE70L/w/IKvYjdRERt7LaIreDBS7v+gNfs&#10;azaY9zZk1yb+e1cQPA4z8w2z3k7cqQsNsQ1ioFwWoEjq4FppDHzY15tHUDGhOOyCkIFvirDdzK7W&#10;WLkwyoEux9SoDJFYoQGfUl9pHWtPjHEZepLsncPAmLIcGu0GHDOcO31bFPeasZW84LGnF0/15/GL&#10;DVjtd3ziZrTlna13fG1P73trzGI+PT+BSjSl//Bf+80ZeChX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srGjEAAAA3AAAAA8AAAAAAAAAAAAAAAAAmAIAAGRycy9k&#10;b3ducmV2LnhtbFBLBQYAAAAABAAEAPUAAACJAwAAAAA=&#10;" path="m,l,411r414,l414,,,,2,4r410,l410,2r,407l412,407,2,407r2,2l4,2,2,4,,xe" fillcolor="black" stroked="f">
                  <v:path arrowok="t" o:connecttype="custom" o:connectlocs="0,0;0,652463;657225,652463;657225,0;0,0;3175,6350;654050,6350;650875,3175;650875,649288;654050,646113;3175,646113;6350,649288;6350,3175;3175,6350;0,0" o:connectangles="0,0,0,0,0,0,0,0,0,0,0,0,0,0,0"/>
                </v:shape>
                <v:rect id="Rectangle 185" o:spid="_x0000_s1425" style="position:absolute;left:19812;top:2127;width:6508;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PNtcMA&#10;AADcAAAADwAAAGRycy9kb3ducmV2LnhtbERPu27CMBTdK/UfrFuJrTiNgEKKQaUSEgsSrwG2S3yb&#10;RMTXqW0g8PV4QOp4dN7jaWtqcSHnK8sKProJCOLc6ooLBbvt/H0IwgdkjbVlUnAjD9PJ68sYM22v&#10;vKbLJhQihrDPUEEZQpNJ6fOSDPqubYgj92udwRChK6R2eI3hppZpkgykwYpjQ4kN/ZSUnzZno2A2&#10;Gs7+Vj1e3tfHAx32x1M/dYlSnbf2+wtEoDb8i5/uhVbwmcb58Uw8An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PNtcMAAADcAAAADwAAAAAAAAAAAAAAAACYAgAAZHJzL2Rv&#10;d25yZXYueG1sUEsFBgAAAAAEAAQA9QAAAIgDAAAAAA==&#10;" fillcolor="black" stroked="f"/>
                <v:rect id="Rectangle 186" o:spid="_x0000_s1426" style="position:absolute;left:19812;top:4286;width:6508;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9oLscA&#10;AADcAAAADwAAAGRycy9kb3ducmV2LnhtbESPQWvCQBSE70L/w/IKvZmNoVpNXUULhV4KanvQ2zP7&#10;mgSzb+PuVmN/vSsIPQ4z8w0znXemESdyvrasYJCkIIgLq2suFXx/vffHIHxA1thYJgUX8jCfPfSm&#10;mGt75jWdNqEUEcI+RwVVCG0upS8qMugT2xJH78c6gyFKV0rt8BzhppFZmo6kwZrjQoUtvVVUHDa/&#10;RsFyMl4eV8/8+bfe72i33R+GmUuVenrsFq8gAnXhP3xvf2gFL9kAbmfiE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faC7HAAAA3AAAAA8AAAAAAAAAAAAAAAAAmAIAAGRy&#10;cy9kb3ducmV2LnhtbFBLBQYAAAAABAAEAPUAAACMAwAAAAA=&#10;" fillcolor="black" stroked="f"/>
                <v:rect id="Rectangle 187" o:spid="_x0000_s1427" style="position:absolute;left:21891;top:63;width:191;height:6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32WcYA&#10;AADcAAAADwAAAGRycy9kb3ducmV2LnhtbESPQWvCQBSE70L/w/IKvZlNg201ukoVCr0Iaj3o7Zl9&#10;TYLZt+nuVlN/vSsUPA4z8w0zmXWmESdyvras4DlJQRAXVtdcKth+ffSHIHxA1thYJgV/5GE2fehN&#10;MNf2zGs6bUIpIoR9jgqqENpcSl9UZNAntiWO3rd1BkOUrpTa4TnCTSOzNH2VBmuOCxW2tKioOG5+&#10;jYL5aDj/WQ14eVkf9rTfHY4vmUuVenrs3scgAnXhHv5vf2oFb1kGtzPx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32WcYAAADcAAAADwAAAAAAAAAAAAAAAACYAgAAZHJz&#10;L2Rvd25yZXYueG1sUEsFBgAAAAAEAAQA9QAAAIsDAAAAAA==&#10;" fillcolor="black" stroked="f"/>
                <v:rect id="Rectangle 188" o:spid="_x0000_s1428" style="position:absolute;left:24066;top:63;width:175;height:6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TwscA&#10;AADcAAAADwAAAGRycy9kb3ducmV2LnhtbESPQWsCMRSE74X+h/AK3mq2W1vtapQqCF4Kaj3U23Pz&#10;3F3cvGyTqKu/3giFHoeZ+YYZTVpTixM5X1lW8NJNQBDnVldcKNh8z58HIHxA1lhbJgUX8jAZPz6M&#10;MNP2zCs6rUMhIoR9hgrKEJpMSp+XZNB3bUMcvb11BkOUrpDa4TnCTS3TJHmXBiuOCyU2NCspP6yP&#10;RsH0YzD9Xfb467rabWn7szu8pS5RqvPUfg5BBGrDf/ivvdAK+ukr3M/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BU8LHAAAA3AAAAA8AAAAAAAAAAAAAAAAAmAIAAGRy&#10;cy9kb3ducmV2LnhtbFBLBQYAAAAABAAEAPUAAACMAwAAAAA=&#10;" fillcolor="black" stroked="f"/>
                <v:oval id="Oval 189" o:spid="_x0000_s1429" style="position:absolute;left:22352;top:2587;width:1460;height:1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17sMA&#10;AADcAAAADwAAAGRycy9kb3ducmV2LnhtbESPQWsCMRSE74X+h/AEL6Vmq6XKapRSFXqtlZ6fm+du&#10;cPOyJHHN/ntTKPQ4zMw3zGqTbCt68sE4VvAyKUAQV04brhUcv/fPCxAhImtsHZOCgQJs1o8PKyy1&#10;u/EX9YdYiwzhUKKCJsaulDJUDVkME9cRZ+/svMWYpa+l9njLcNvKaVG8SYuG80KDHX00VF0OV6ug&#10;P/qf5Adj5t0wS6ftbGefsFBqPErvSxCRUvwP/7U/tYL59BV+z+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217sMAAADcAAAADwAAAAAAAAAAAAAAAACYAgAAZHJzL2Rv&#10;d25yZXYueG1sUEsFBgAAAAAEAAQA9QAAAIgDAAAAAA==&#10;" stroked="f"/>
                <v:shape id="Freeform 190" o:spid="_x0000_s1430" style="position:absolute;left:22320;top:2555;width:1492;height:1477;visibility:visible;mso-wrap-style:square;v-text-anchor:top" coordsize="9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BcCsIA&#10;AADcAAAADwAAAGRycy9kb3ducmV2LnhtbESPS4vCMBSF98L8h3AHZqfplPFBNYooguDKB+jy0lyb&#10;YnPTaaLt/PuJILg8nMfHmS06W4kHNb50rOB7kIAgzp0uuVBwOm76ExA+IGusHJOCP/KwmH/0Zphp&#10;1/KeHodQiDjCPkMFJoQ6k9Lnhiz6gauJo3d1jcUQZVNI3WAbx20l0yQZSYslR4LBmlaG8tvhbiO3&#10;XZvlZSd3P97XdN7c7fb8myr19dktpyACdeEdfrW3WsE4HcLzTDw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oFwKwgAAANwAAAAPAAAAAAAAAAAAAAAAAJgCAABkcnMvZG93&#10;bnJldi54bWxQSwUGAAAAAAQABAD1AAAAhwMAAAAA&#10;" path="m,46r,9l2,59r,4l4,65r,2l6,69r,2l10,74r,4l14,78r5,6l23,88r2,l27,90r6,l35,92r7,l46,93r2,l48,92r8,l60,90r4,l66,88r1,l71,84r2,l85,72r,-1l89,67r,-2l91,63r,-4l92,55r,-7l94,48r,-2l92,42r,-8l91,32r,-5l89,25r,-2l85,19,79,13r,-4l75,9,71,5r-2,l67,4r-1,l64,2r-4,l56,,35,,33,2r-6,l25,4r-2,l17,9r-1,l10,15r,2l4,23r,2l2,27r,5l,34,,46r4,l4,34,6,32r,-5l8,25r,-2l14,17r,-2l16,13r1,l23,7r2,l27,5r6,l35,4r11,l56,4r4,1l64,5r2,2l67,7r2,2l71,9r4,4l81,19r,4l85,23r,2l87,27r,5l89,34r,8l91,46r,-2l89,48r,7l87,59r,4l85,65r,2l81,71r,1l79,74r-4,l75,78r-2,2l71,80r-4,4l66,84r-2,2l60,86r-4,2l48,88r-4,2l46,90,42,88r-7,l33,86r-6,l25,84r-2,l23,80r-4,l14,74,10,71r,-2l8,67r,-2l6,63r,-4l4,55r,-9l,46xe" fillcolor="black" stroked="f">
                  <v:path arrowok="t" o:connecttype="custom" o:connectlocs="3175,93663;6350,106363;15875,117475;30163,133350;42863,142875;66675,146050;76200,146050;101600,142875;112713,133350;134938,112713;144463,100013;146050,76200;146050,66675;144463,42863;134938,30163;119063,14288;106363,6350;95250,3175;52388,3175;36513,6350;15875,23813;6350,39688;0,53975;6350,53975;12700,39688;22225,23813;36513,11113;52388,7938;88900,6350;104775,11113;112713,14288;128588,36513;138113,42863;141288,66675;141288,76200;138113,100013;128588,112713;119063,117475;112713,127000;101600,136525;76200,139700;66675,139700;42863,136525;36513,127000;15875,112713;12700,103188;6350,87313" o:connectangles="0,0,0,0,0,0,0,0,0,0,0,0,0,0,0,0,0,0,0,0,0,0,0,0,0,0,0,0,0,0,0,0,0,0,0,0,0,0,0,0,0,0,0,0,0,0,0"/>
                </v:shape>
                <v:rect id="Rectangle 191" o:spid="_x0000_s1431" style="position:absolute;left:19843;top:396;width:159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cmcIA&#10;AADcAAAADwAAAGRycy9kb3ducmV2LnhtbESPzYoCMRCE78K+Q2hhb5pxDq6MRhFBcMWLow/QTHp+&#10;MOkMSdaZfXuzIOyxqKqvqM1utEY8yYfOsYLFPANBXDndcaPgfjvOViBCRNZoHJOCXwqw235MNlho&#10;N/CVnmVsRIJwKFBBG2NfSBmqliyGueuJk1c7bzEm6RupPQ4Jbo3Ms2wpLXacFlrs6dBS9Sh/rAJ5&#10;K4/DqjQ+c+e8vpjv07Ump9TndNyvQUQa43/43T5pBV/5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QByZwgAAANwAAAAPAAAAAAAAAAAAAAAAAJgCAABkcnMvZG93&#10;bnJldi54bWxQSwUGAAAAAAQABAD1AAAAhwMAAAAA&#10;" filled="f" stroked="f">
                  <v:textbox style="mso-fit-shape-to-text:t" inset="0,0,0,0">
                    <w:txbxContent>
                      <w:p w14:paraId="62E9F5DB"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RA</w:t>
                        </w:r>
                      </w:p>
                    </w:txbxContent>
                  </v:textbox>
                </v:rect>
                <v:rect id="Rectangle 192" o:spid="_x0000_s1432" style="position:absolute;left:21431;top:968;width:495;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5AsIA&#10;AADcAAAADwAAAGRycy9kb3ducmV2LnhtbESPzYoCMRCE7wu+Q+gFb2tm56AyGmVZEFT24ugDNJOe&#10;H0w6QxKd8e3NguCxqKqvqPV2tEbcyYfOsYLvWQaCuHK640bB5bz7WoIIEVmjcUwKHhRgu5l8rLHQ&#10;buAT3cvYiAThUKCCNsa+kDJULVkMM9cTJ6923mJM0jdSexwS3BqZZ9lcWuw4LbTY029L1bW8WQXy&#10;XO6GZWl85o55/WcO+1NNTqnp5/izAhFpjO/wq73XChb5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LkCwgAAANwAAAAPAAAAAAAAAAAAAAAAAJgCAABkcnMvZG93&#10;bnJldi54bWxQSwUGAAAAAAQABAD1AAAAhwMAAAAA&#10;" filled="f" stroked="f">
                  <v:textbox style="mso-fit-shape-to-text:t" inset="0,0,0,0">
                    <w:txbxContent>
                      <w:p w14:paraId="7450AC90"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4"/>
                            <w:szCs w:val="14"/>
                          </w:rPr>
                          <w:t>2</w:t>
                        </w:r>
                      </w:p>
                    </w:txbxContent>
                  </v:textbox>
                </v:rect>
                <v:shape id="Freeform 193" o:spid="_x0000_s1433" style="position:absolute;left:2111;top:31;width:4429;height:2255;visibility:visible;mso-wrap-style:square;v-text-anchor:top" coordsize="27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01p70A&#10;AADcAAAADwAAAGRycy9kb3ducmV2LnhtbERPSwrCMBDdC94hjOBGNNWF1moUEQQ3FvwcYGjGtphM&#10;ShO13t4sBJeP919vO2vEi1pfO1YwnSQgiAunay4V3K6HcQrCB2SNxjEp+JCH7abfW2Om3ZvP9LqE&#10;UsQQ9hkqqEJoMil9UZFFP3ENceTurrUYImxLqVt8x3Br5CxJ5tJizbGhwob2FRWPy9MqGC3TEea5&#10;vDe76TIJORlzKo1Sw0G3W4EI1IW/+Oc+agWLWVwbz8QjID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Q01p70AAADcAAAADwAAAAAAAAAAAAAAAACYAgAAZHJzL2Rvd25yZXYu&#10;eG1sUEsFBgAAAAAEAAQA9QAAAIIDAAAAAA==&#10;" path="m,142r279,l279,,267,r,136l273,130,,130r,12xe" fillcolor="black" stroked="f">
                  <v:path arrowok="t" o:connecttype="custom" o:connectlocs="0,225425;442913,225425;442913,0;423863,0;423863,215900;433388,206375;0,206375;0,225425" o:connectangles="0,0,0,0,0,0,0,0"/>
                </v:shape>
                <v:rect id="Rectangle 194" o:spid="_x0000_s1434" style="position:absolute;left:22717;top:571;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yXNcUA&#10;AADcAAAADwAAAGRycy9kb3ducmV2LnhtbESPT2sCMRTE74LfITyht5po2627NYoIQqHtoWvB62Pz&#10;9g/dvKybqOu3N4WCx2FmfsMs14NtxZl63zjWMJsqEMSFMw1XGn72u8cFCB+QDbaOScOVPKxX49ES&#10;M+Mu/E3nPFQiQthnqKEOocuk9EVNFv3UdcTRK11vMUTZV9L0eIlw28q5Uom02HBcqLGjbU3Fb36y&#10;GjB5Nsev8ulz/3FKMK0GtXs5KK0fJsPmDUSgIdzD/+13o+F1nsL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Jc1xQAAANwAAAAPAAAAAAAAAAAAAAAAAJgCAABkcnMv&#10;ZG93bnJldi54bWxQSwUGAAAAAAQABAD1AAAAigMAAAAA&#10;" stroked="f"/>
                <v:rect id="Rectangle 195" o:spid="_x0000_s1435" style="position:absolute;left:22748;top:571;width:76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3q78A&#10;AADcAAAADwAAAGRycy9kb3ducmV2LnhtbERPy4rCMBTdC/MP4Q7MTtNRUK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PLervwAAANwAAAAPAAAAAAAAAAAAAAAAAJgCAABkcnMvZG93bnJl&#10;di54bWxQSwUGAAAAAAQABAD1AAAAhAMAAAAA&#10;" filled="f" stroked="f">
                  <v:textbox style="mso-fit-shape-to-text:t" inset="0,0,0,0">
                    <w:txbxContent>
                      <w:p w14:paraId="4ECD6BC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96" o:spid="_x0000_s1436" style="position:absolute;left:24860;top:571;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N7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8L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w3uxQAAANwAAAAPAAAAAAAAAAAAAAAAAJgCAABkcnMv&#10;ZG93bnJldi54bWxQSwUGAAAAAAQABAD1AAAAigMAAAAA&#10;" stroked="f"/>
                <v:rect id="Rectangle 197" o:spid="_x0000_s1437" style="position:absolute;left:24860;top:571;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MR8IA&#10;AADcAAAADwAAAGRycy9kb3ducmV2LnhtbESP3WoCMRSE7wXfIRzBO826Qi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oxHwgAAANwAAAAPAAAAAAAAAAAAAAAAAJgCAABkcnMvZG93&#10;bnJldi54bWxQSwUGAAAAAAQABAD1AAAAhwMAAAAA&#10;" filled="f" stroked="f">
                  <v:textbox style="mso-fit-shape-to-text:t" inset="0,0,0,0">
                    <w:txbxContent>
                      <w:p w14:paraId="1F3F14D4"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98" o:spid="_x0000_s1438" style="position:absolute;left:22748;top:2729;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p3MIA&#10;AADcAAAADwAAAGRycy9kb3ducmV2LnhtbESPzYoCMRCE74LvEFrwphkVVGaNIoKgixfHfYBm0vOD&#10;SWdIss7s228WFjwWVfUVtTsM1ogX+dA6VrCYZyCIS6dbrhV8Pc6zLYgQkTUax6TghwIc9uPRDnPt&#10;er7Tq4i1SBAOOSpoYuxyKUPZkMUwdx1x8irnLcYkfS21xz7BrZHLLFtLiy2nhQY7OjVUPotvq0A+&#10;inO/LYzP3Oeyupnr5V6RU2o6GY4fICIN8R3+b1+0gs1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7incwgAAANwAAAAPAAAAAAAAAAAAAAAAAJgCAABkcnMvZG93&#10;bnJldi54bWxQSwUGAAAAAAQABAD1AAAAhwMAAAAA&#10;" filled="f" stroked="f">
                  <v:textbox style="mso-fit-shape-to-text:t" inset="0,0,0,0">
                    <w:txbxContent>
                      <w:p w14:paraId="1B05D814"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199" o:spid="_x0000_s1439" style="position:absolute;left:24860;top:2730;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udsUA&#10;AADcAAAADwAAAGRycy9kb3ducmV2LnhtbESPT2sCMRTE74LfITyht5pU7VbXjVIKQsH20LXg9bF5&#10;+4duXtZN1O23b4SCx2FmfsNk28G24kK9bxxreJoqEMSFMw1XGr4Pu8clCB+QDbaOScMvedhuxqMM&#10;U+Ou/EWXPFQiQtinqKEOoUul9EVNFv3UdcTRK11vMUTZV9L0eI1w28qZUom02HBcqLGjt5qKn/xs&#10;NWCyMKfPcv5x2J8TXFWD2j0fldYPk+F1DSLQEO7h//a70fAyX8D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FK52xQAAANwAAAAPAAAAAAAAAAAAAAAAAJgCAABkcnMv&#10;ZG93bnJldi54bWxQSwUGAAAAAAQABAD1AAAAigMAAAAA&#10;" stroked="f"/>
                <v:rect id="Rectangle 200" o:spid="_x0000_s1440" style="position:absolute;left:24860;top:272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UM8IA&#10;AADcAAAADwAAAGRycy9kb3ducmV2LnhtbESP3WoCMRSE7wu+QziCdzWrUp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SxQzwgAAANwAAAAPAAAAAAAAAAAAAAAAAJgCAABkcnMvZG93&#10;bnJldi54bWxQSwUGAAAAAAQABAD1AAAAhwMAAAAA&#10;" filled="f" stroked="f">
                  <v:textbox style="mso-fit-shape-to-text:t" inset="0,0,0,0">
                    <w:txbxContent>
                      <w:p w14:paraId="7391359E"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01" o:spid="_x0000_s1441" style="position:absolute;left:20558;top:2730;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qVmsQA&#10;AADcAAAADwAAAGRycy9kb3ducmV2LnhtbESPQWsCMRSE74X+h/AEb5pYddWtUUQQBPWgFnp9bJ67&#10;Szcv6ybq9t83gtDjMDPfMPNlaytxp8aXjjUM+goEceZMybmGr/OmNwXhA7LByjFp+CUPy8X72xxT&#10;4x58pPsp5CJC2KeooQihTqX0WUEWfd/VxNG7uMZiiLLJpWnwEeG2kh9KJdJiyXGhwJrWBWU/p5vV&#10;gMnIXA+X4f68uyU4y1u1GX8rrbuddvUJIlAb/sOv9tZomAwT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KlZrEAAAA3AAAAA8AAAAAAAAAAAAAAAAAmAIAAGRycy9k&#10;b3ducmV2LnhtbFBLBQYAAAAABAAEAPUAAACJAwAAAAA=&#10;" stroked="f"/>
                <v:rect id="Rectangle 202" o:spid="_x0000_s1442" style="position:absolute;left:20558;top:272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v38IA&#10;AADcAAAADwAAAGRycy9kb3ducmV2LnhtbESPzYoCMRCE74LvEFrwphkVVp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S/fwgAAANwAAAAPAAAAAAAAAAAAAAAAAJgCAABkcnMvZG93&#10;bnJldi54bWxQSwUGAAAAAAQABAD1AAAAhwMAAAAA&#10;" filled="f" stroked="f">
                  <v:textbox style="mso-fit-shape-to-text:t" inset="0,0,0,0">
                    <w:txbxContent>
                      <w:p w14:paraId="61D5E352"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03" o:spid="_x0000_s1443" style="position:absolute;left:22717;top:4857;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kc8IA&#10;AADcAAAADwAAAGRycy9kb3ducmV2LnhtbERPz2vCMBS+D/wfwhO8zUTrulmNZQwEYdthOtj10Tzb&#10;YvNSm7TW/345DHb8+H5v89E2YqDO1441LOYKBHHhTM2lhu/T/vEFhA/IBhvHpOFOHvLd5GGLmXE3&#10;/qLhGEoRQ9hnqKEKoc2k9EVFFv3ctcSRO7vOYoiwK6Xp8BbDbSOXSqXSYs2xocKW3ioqLsfeasB0&#10;Za6f5+Tj9N6nuC5HtX/6UVrPpuPrBkSgMfyL/9wHo+E5iWvjmXg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WaRzwgAAANwAAAAPAAAAAAAAAAAAAAAAAJgCAABkcnMvZG93&#10;bnJldi54bWxQSwUGAAAAAAQABAD1AAAAhwMAAAAA&#10;" stroked="f"/>
                <v:rect id="Rectangle 204" o:spid="_x0000_s1444" style="position:absolute;left:22748;top:4856;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eNsIA&#10;AADcAAAADwAAAGRycy9kb3ducmV2LnhtbESP3WoCMRSE7wu+QziCdzWrQtXVKFIQbPHG1Qc4bM7+&#10;YHKyJKm7ffumIHg5zMw3zHY/WCMe5EPrWMFsmoEgLp1uuVZwux7fVyBCRNZoHJOCXwqw343etphr&#10;1/OFHkWsRYJwyFFBE2OXSxnKhiyGqeuIk1c5bzEm6WupPfYJbo2cZ9mHtNhyWmiwo8+GynvxYxXI&#10;a3HsV4XxmfueV2fzdbpU5JSajIfDBkSkIb7Cz/ZJK1gu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h42wgAAANwAAAAPAAAAAAAAAAAAAAAAAJgCAABkcnMvZG93&#10;bnJldi54bWxQSwUGAAAAAAQABAD1AAAAhwMAAAAA&#10;" filled="f" stroked="f">
                  <v:textbox style="mso-fit-shape-to-text:t" inset="0,0,0,0">
                    <w:txbxContent>
                      <w:p w14:paraId="44CE065C"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05" o:spid="_x0000_s1445" style="position:absolute;left:20558;top:4857;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bCMEA&#10;AADcAAAADwAAAGRycy9kb3ducmV2LnhtbERPy4rCMBTdD/gP4QruNPHVGatRRBAEx4U6MNtLc22L&#10;zU1tota/N4uBWR7Oe7FqbSUe1PjSsYbhQIEgzpwpOdfwc972v0D4gGywckwaXuRhtex8LDA17slH&#10;epxCLmII+xQ1FCHUqZQ+K8iiH7iaOHIX11gMETa5NA0+Y7it5EipRFosOTYUWNOmoOx6ulsNmEzM&#10;7XAZf5/39wRneau201+lda/brucgArXhX/zn3hkNn5M4P5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p2wjBAAAA3AAAAA8AAAAAAAAAAAAAAAAAmAIAAGRycy9kb3du&#10;cmV2LnhtbFBLBQYAAAAABAAEAPUAAACGAwAAAAA=&#10;" stroked="f"/>
                <v:rect id="Rectangle 206" o:spid="_x0000_s1446" style="position:absolute;left:20558;top:485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hTcIA&#10;AADcAAAADwAAAGRycy9kb3ducmV2LnhtbESPzYoCMRCE74LvEFrwphlFXBmNIoLgLl4cfYBm0vOD&#10;SWdIojP79puFhT0WVfUVtTsM1og3+dA6VrCYZyCIS6dbrhU87ufZBkSIyBqNY1LwTQEO+/Foh7l2&#10;Pd/oXcRaJAiHHBU0MXa5lKFsyGKYu444eZXzFmOSvpbaY5/g1shllq2lxZbTQoMdnRoqn8XLKpD3&#10;4txvCuMz97WsrubzcqvIKTWdDMctiEhD/A//tS9awcd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mFNwgAAANwAAAAPAAAAAAAAAAAAAAAAAJgCAABkcnMvZG93&#10;bnJldi54bWxQSwUGAAAAAAQABAD1AAAAhwMAAAAA&#10;" filled="f" stroked="f">
                  <v:textbox style="mso-fit-shape-to-text:t" inset="0,0,0,0">
                    <w:txbxContent>
                      <w:p w14:paraId="0115B54D"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07" o:spid="_x0000_s1447" style="position:absolute;left:24828;top:4857;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g5MUA&#10;AADcAAAADwAAAGRycy9kb3ducmV2LnhtbESPT2sCMRTE74LfITyht5rU2q2uG0UKQsH20LXg9bF5&#10;+4duXtZN1O23b4SCx2FmfsNkm8G24kK9bxxreJoqEMSFMw1XGr4Pu8cFCB+QDbaOScMvedisx6MM&#10;U+Ou/EWXPFQiQtinqKEOoUul9EVNFv3UdcTRK11vMUTZV9L0eI1w28qZUom02HBcqLGjt5qKn/xs&#10;NWAyN6fP8vnjsD8nuKwGtXs5Kq0fJsN2BSLQEO7h//a70fA6n8H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DkxQAAANwAAAAPAAAAAAAAAAAAAAAAAJgCAABkcnMv&#10;ZG93bnJldi54bWxQSwUGAAAAAAQABAD1AAAAigMAAAAA&#10;" stroked="f"/>
                <v:rect id="Rectangle 208" o:spid="_x0000_s1448" style="position:absolute;left:24828;top:485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aocIA&#10;AADcAAAADwAAAGRycy9kb3ducmV2LnhtbESP3WoCMRSE7wu+QziCdzWrFpXVKFIQbPHG1Qc4bM7+&#10;YHKyJKm7ffumIHg5zMw3zHY/WCMe5EPrWMFsmoEgLp1uuVZwux7f1yBCRNZoHJOCXwqw343etphr&#10;1/OFHkWsRYJwyFFBE2OXSxnKhiyGqeuIk1c5bzEm6WupPfYJbo2cZ9lSWmw5LTTY0WdD5b34sQrk&#10;tTj26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6FqhwgAAANwAAAAPAAAAAAAAAAAAAAAAAJgCAABkcnMvZG93&#10;bnJldi54bWxQSwUGAAAAAAQABAD1AAAAhwMAAAAA&#10;" filled="f" stroked="f">
                  <v:textbox style="mso-fit-shape-to-text:t" inset="0,0,0,0">
                    <w:txbxContent>
                      <w:p w14:paraId="78C2E6A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09" o:spid="_x0000_s1449" style="position:absolute;left:4984;top:523;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C1cIA&#10;AADcAAAADwAAAGRycy9kb3ducmV2LnhtbESPzYoCMRCE74LvEFrwphlFVGaNIoKgixfHfYBm0vOD&#10;SWdIss7s228WFjwWVfUVtTsM1ogX+dA6VrCYZyCIS6dbrhV8Pc6zLYgQkTUax6TghwIc9uPRDnPt&#10;er7Tq4i1SBAOOSpoYuxyKUPZkMUwdx1x8irnLcYkfS21xz7BrZHLLFtLiy2nhQY7OjVUPotvq0A+&#10;inO/LYzP3Oeyupnr5V6RU2o6GY4fICIN8R3+b1+0gs1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cLVwgAAANwAAAAPAAAAAAAAAAAAAAAAAJgCAABkcnMvZG93&#10;bnJldi54bWxQSwUGAAAAAAQABAD1AAAAhwMAAAAA&#10;" filled="f" stroked="f">
                  <v:textbox style="mso-fit-shape-to-text:t" inset="0,0,0,0">
                    <w:txbxContent>
                      <w:p w14:paraId="5E37DC35"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10" o:spid="_x0000_s1450" style="position:absolute;left:7080;top:523;width:794;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54kMUA&#10;AADcAAAADwAAAGRycy9kb3ducmV2LnhtbESPT4vCMBTE78J+h/AWvGniqtXtGkUEYWH14B/w+mie&#10;bbF56TZRu99+Iwgeh5n5DTNbtLYSN2p86VjDoK9AEGfOlJxrOB7WvSkIH5ANVo5Jwx95WMzfOjNM&#10;jbvzjm77kIsIYZ+ihiKEOpXSZwVZ9H1XE0fv7BqLIcoml6bBe4TbSn4olUiLJceFAmtaFZRd9ler&#10;AZOR+d2eh5vDzzXBz7xV6/FJad19b5dfIAK14RV+tr+NhsloDI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niQxQAAANwAAAAPAAAAAAAAAAAAAAAAAJgCAABkcnMv&#10;ZG93bnJldi54bWxQSwUGAAAAAAQABAD1AAAAigMAAAAA&#10;" stroked="f"/>
                <v:rect id="Rectangle 211" o:spid="_x0000_s1451" style="position:absolute;left:7080;top:523;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5OcIA&#10;AADcAAAADwAAAGRycy9kb3ducmV2LnhtbESPzYoCMRCE74LvEFrYm2YUcW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k5wgAAANwAAAAPAAAAAAAAAAAAAAAAAJgCAABkcnMvZG93&#10;bnJldi54bWxQSwUGAAAAAAQABAD1AAAAhwMAAAAA&#10;" filled="f" stroked="f">
                  <v:textbox style="mso-fit-shape-to-text:t" inset="0,0,0,0">
                    <w:txbxContent>
                      <w:p w14:paraId="64B4321E"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12" o:spid="_x0000_s1452" style="position:absolute;left:2778;top:2635;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DfMUA&#10;AADcAAAADwAAAGRycy9kb3ducmV2LnhtbESPT4vCMBTE78J+h/AWvGniqtXtGkUEYWH14B/w+mie&#10;bbF56TZRu99+Iwgeh5n5DTNbtLYSN2p86VjDoK9AEGfOlJxrOB7WvSkIH5ANVo5Jwx95WMzfOjNM&#10;jbvzjm77kIsIYZ+ihiKEOpXSZwVZ9H1XE0fv7BqLIcoml6bBe4TbSn4olUiLJceFAmtaFZRd9ler&#10;AZOR+d2eh5vDzzXBz7xV6/FJad19b5dfIAK14RV+tr+Nhslo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EN8xQAAANwAAAAPAAAAAAAAAAAAAAAAAJgCAABkcnMv&#10;ZG93bnJldi54bWxQSwUGAAAAAAQABAD1AAAAigMAAAAA&#10;" stroked="f"/>
                <v:rect id="Rectangle 213" o:spid="_x0000_s1453" style="position:absolute;left:2778;top:263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zI0L8A&#10;AADcAAAADwAAAGRycy9kb3ducmV2LnhtbERPy4rCMBTdC/MP4Q7MTtMRUa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TMjQvwAAANwAAAAPAAAAAAAAAAAAAAAAAJgCAABkcnMvZG93bnJl&#10;di54bWxQSwUGAAAAAAQABAD1AAAAhAMAAAAA&#10;" filled="f" stroked="f">
                  <v:textbox style="mso-fit-shape-to-text:t" inset="0,0,0,0">
                    <w:txbxContent>
                      <w:p w14:paraId="71913D47" w14:textId="77777777" w:rsidR="00306BE6" w:rsidRDefault="00306BE6" w:rsidP="00BB03B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oval id="Oval 214" o:spid="_x0000_s1454" style="position:absolute;left:4667;top:2587;width:1476;height:1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0MMA&#10;AADcAAAADwAAAGRycy9kb3ducmV2LnhtbESPQWsCMRSE7wX/Q3hCL1KzVqnt1ijSKvRaKz2/bl53&#10;g5uXJYlr9t8bodDjMDPfMKtNsq3oyQfjWMFsWoAgrpw2XCs4fu0fnkGEiKyxdUwKBgqwWY/uVlhq&#10;d+FP6g+xFhnCoUQFTYxdKWWoGrIYpq4jzt6v8xZjlr6W2uMlw20rH4viSVo0nBca7Oitoep0OFsF&#10;/dF/Jz8Ys+yGefp5n+/sBAul7sdp+woiUor/4b/2h1awXLzA7Uw+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P/0MMAAADcAAAADwAAAAAAAAAAAAAAAACYAgAAZHJzL2Rv&#10;d25yZXYueG1sUEsFBgAAAAAEAAQA9QAAAIgDAAAAAA==&#10;" stroked="f"/>
                <v:shape id="Freeform 215" o:spid="_x0000_s1455" style="position:absolute;left:4635;top:2555;width:1508;height:1477;visibility:visible;mso-wrap-style:square;v-text-anchor:top" coordsize="9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mq8EA&#10;AADcAAAADwAAAGRycy9kb3ducmV2LnhtbERPTYvCMBC9C/sfwix4s+kK6lKNsrsgCJ60Htbb0Ixt&#10;sJmUJrbVX28OgsfH+15tBluLjlpvHCv4SlIQxIXThksFp3w7+QbhA7LG2jEpuJOHzfpjtMJMu54P&#10;1B1DKWII+wwVVCE0mZS+qMiiT1xDHLmLay2GCNtS6hb7GG5rOU3TubRoODZU2NBfRcX1eLMK9i6/&#10;n/vtfjCPzhuZ5rvu9vuv1Phz+FmCCDSEt/jl3mkFi1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5qvBAAAA3AAAAA8AAAAAAAAAAAAAAAAAmAIAAGRycy9kb3du&#10;cmV2LnhtbFBLBQYAAAAABAAEAPUAAACGAwAAAAA=&#10;" path="m,46r,9l2,59r,4l4,65r,2l6,69r,2l10,74r,4l14,78r6,6l23,88r2,l27,90r6,l35,92r8,l47,93r1,l48,92r8,l60,90r4,l66,88r2,l72,84r1,l85,72r,-1l89,67r,-2l91,63r,-4l93,55r,-7l95,48r,-2l93,42r,-8l91,32r,-5l89,25r,-2l85,19,79,13r,-4l75,9,72,5r-2,l68,4r-2,l64,2r-4,l56,,35,,33,2r-6,l25,4r-2,l18,9r-2,l10,15r,2l4,23r,2l2,27r,5l,34,,46r4,l4,34,6,32r,-5l8,25r,-2l14,17r,-2l16,13r2,l23,7r2,l27,5r6,l35,4r12,l56,4r4,1l64,5r2,2l68,7r2,2l72,9r3,4l81,19r,4l85,23r,2l87,27r,5l89,34r,8l91,46r,-2l89,48r,7l87,59r,4l85,65r,2l81,71r,1l79,74r-4,l75,78r-2,2l72,80r-4,4l66,84r-2,2l60,86r-4,2l48,88r-3,2l47,90,43,88r-8,l33,86r-6,l25,84r-2,l23,80r-3,l14,74,10,71r,-2l8,67r,-2l6,63r,-4l4,55r,-9l,46xe" fillcolor="black" stroked="f">
                  <v:path arrowok="t" o:connecttype="custom" o:connectlocs="3175,93663;6350,106363;15875,117475;31750,133350;42863,142875;68263,146050;76200,146050;101600,142875;114300,133350;134938,112713;144463,100013;147638,76200;147638,66675;144463,42863;134938,30163;119063,14288;107950,6350;95250,3175;52388,3175;36513,6350;15875,23813;6350,39688;0,53975;6350,53975;12700,39688;22225,23813;36513,11113;52388,7938;88900,6350;104775,11113;114300,14288;128588,36513;138113,42863;141288,66675;141288,76200;138113,100013;128588,112713;119063,117475;114300,127000;101600,136525;76200,139700;68263,139700;42863,136525;36513,127000;15875,112713;12700,103188;6350,87313" o:connectangles="0,0,0,0,0,0,0,0,0,0,0,0,0,0,0,0,0,0,0,0,0,0,0,0,0,0,0,0,0,0,0,0,0,0,0,0,0,0,0,0,0,0,0,0,0,0,0"/>
                </v:shape>
                <v:rect id="Rectangle 216" o:spid="_x0000_s1456" style="position:absolute;top:11075;width:26860;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58UA&#10;AADcAAAADwAAAGRycy9kb3ducmV2LnhtbESPQWvCQBSE70L/w/IKvYhuFLQaXaUUhB4EMfagt0f2&#10;mY1m34bs1qT99V1B8DjMzDfMct3ZStyo8aVjBaNhAoI4d7rkQsH3YTOYgfABWWPlmBT8kof16qW3&#10;xFS7lvd0y0IhIoR9igpMCHUqpc8NWfRDVxNH7+waiyHKppC6wTbCbSXHSTKVFkuOCwZr+jSUX7Mf&#10;q2CzO5bEf3Lfn89ad8nHp8xsa6XeXruPBYhAXXiGH+0vreB9M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L7rnxQAAANwAAAAPAAAAAAAAAAAAAAAAAJgCAABkcnMv&#10;ZG93bnJldi54bWxQSwUGAAAAAAQABAD1AAAAigMAAAAA&#10;" filled="f" stroked="f">
                  <v:textbox style="mso-fit-shape-to-text:t" inset="0,0,0,0">
                    <w:txbxContent>
                      <w:p w14:paraId="5CCDE73A" w14:textId="26831CDF" w:rsidR="00306BE6" w:rsidRDefault="00306BE6" w:rsidP="00EC7FA5">
                        <w:pPr>
                          <w:pStyle w:val="FigureNoTitle"/>
                          <w:spacing w:before="0" w:after="0"/>
                        </w:pPr>
                        <w:bookmarkStart w:id="469" w:name="_Toc524617789"/>
                        <w:r w:rsidRPr="00EC7FA5">
                          <w:t xml:space="preserve">Figure 12 – 13-pixel refinement template showing </w:t>
                        </w:r>
                        <w:r w:rsidRPr="00EC7FA5">
                          <w:br/>
                          <w:t>the AT pixels at their nominal locations</w:t>
                        </w:r>
                        <w:bookmarkEnd w:id="469"/>
                      </w:p>
                    </w:txbxContent>
                  </v:textbox>
                </v:rect>
                <w10:wrap anchorx="margin"/>
              </v:group>
            </w:pict>
          </mc:Fallback>
        </mc:AlternateContent>
      </w:r>
    </w:p>
    <w:p w14:paraId="4269B30C" w14:textId="659E90B0" w:rsidR="00BB03B6" w:rsidRPr="00891A28" w:rsidRDefault="00BB03B6">
      <w:pPr>
        <w:rPr>
          <w:lang w:val="en-GB"/>
        </w:rPr>
      </w:pPr>
    </w:p>
    <w:p w14:paraId="6C069A04" w14:textId="77777777" w:rsidR="00BB03B6" w:rsidRPr="00891A28" w:rsidRDefault="00BB03B6">
      <w:pPr>
        <w:rPr>
          <w:lang w:val="en-GB"/>
        </w:rPr>
      </w:pPr>
    </w:p>
    <w:p w14:paraId="544F704E" w14:textId="77777777" w:rsidR="00BB03B6" w:rsidRPr="00891A28" w:rsidRDefault="00BB03B6">
      <w:pPr>
        <w:rPr>
          <w:lang w:val="en-GB"/>
        </w:rPr>
      </w:pPr>
    </w:p>
    <w:p w14:paraId="06944D10" w14:textId="77777777" w:rsidR="00BB03B6" w:rsidRPr="00891A28" w:rsidRDefault="00BB03B6">
      <w:pPr>
        <w:rPr>
          <w:lang w:val="en-GB"/>
        </w:rPr>
      </w:pPr>
    </w:p>
    <w:p w14:paraId="025D016F" w14:textId="77777777" w:rsidR="00BB03B6" w:rsidRPr="00891A28" w:rsidRDefault="00BB03B6">
      <w:pPr>
        <w:rPr>
          <w:lang w:val="en-GB"/>
        </w:rPr>
      </w:pPr>
    </w:p>
    <w:p w14:paraId="12BB7995" w14:textId="77777777" w:rsidR="00BB03B6" w:rsidRPr="00891A28" w:rsidRDefault="00BB03B6">
      <w:pPr>
        <w:rPr>
          <w:lang w:val="en-GB"/>
        </w:rPr>
      </w:pPr>
    </w:p>
    <w:p w14:paraId="48025084" w14:textId="603E64F5" w:rsidR="00C914AB" w:rsidRPr="00891A28" w:rsidRDefault="00C914AB" w:rsidP="00C914AB">
      <w:pPr>
        <w:pStyle w:val="Fig"/>
        <w:rPr>
          <w:lang w:val="en-GB"/>
        </w:rPr>
      </w:pPr>
    </w:p>
    <w:p w14:paraId="38B43FFB" w14:textId="77777777" w:rsidR="00E46AE1" w:rsidRPr="00891A28" w:rsidRDefault="00EB5260" w:rsidP="00AE109D">
      <w:pPr>
        <w:rPr>
          <w:lang w:val="en-GB"/>
        </w:rPr>
      </w:pPr>
      <w:r w:rsidRPr="00891A28">
        <w:rPr>
          <w:lang w:val="en-GB"/>
        </w:rPr>
        <w:t xml:space="preserve">Figure 12 shows the template which shall be used when GRTEMPLATE is 0. Figure 13 shows the template which shall be used when GRTEMPLATE is 1. In each of these figures, the left-hand group indicates the pixels from </w:t>
      </w:r>
      <w:r w:rsidR="00C914AB" w:rsidRPr="00891A28">
        <w:rPr>
          <w:lang w:val="en-GB"/>
        </w:rPr>
        <w:t>the already-coded pixels of the</w:t>
      </w:r>
      <w:r w:rsidR="00E46AE1" w:rsidRPr="00891A28">
        <w:rPr>
          <w:rFonts w:hint="eastAsia"/>
          <w:lang w:val="en-GB"/>
        </w:rPr>
        <w:t xml:space="preserve">　</w:t>
      </w:r>
      <w:r w:rsidRPr="00891A28">
        <w:rPr>
          <w:lang w:val="en-GB"/>
        </w:rPr>
        <w:t xml:space="preserve">refined bitmap that are in the template, and the right-hand group indicates the pixels from the reference version of the template that are in the template. Each group in each figure includes a pixel denoted by a circle; </w:t>
      </w:r>
    </w:p>
    <w:p w14:paraId="2BA69ABF" w14:textId="7607652F" w:rsidR="007F2BF7" w:rsidRPr="00891A28" w:rsidRDefault="00EB5260" w:rsidP="00AE109D">
      <w:pPr>
        <w:rPr>
          <w:lang w:val="en-GB"/>
        </w:rPr>
      </w:pPr>
      <w:r w:rsidRPr="00891A28">
        <w:rPr>
          <w:lang w:val="en-GB"/>
        </w:rPr>
        <w:t>these pixels all correspond to the pixel to be coded. The pixels marked with an 'X' correspond to ordinary pixels in the template. The pixels denoted RA1-RA2 are special pixels in the template. They are denoted "adaptive" or AT pixels. These pixels are special in that their locations are allowed to change during the process of encoding the image. See 6.3.5.4 for a description of AT pixels. The legends RA1-RA2 indicate the nominal locations of AT pixels 1 to 2.</w:t>
      </w:r>
    </w:p>
    <w:p w14:paraId="318B5CFE" w14:textId="77777777" w:rsidR="007F2BF7" w:rsidRPr="00891A28" w:rsidRDefault="00EB5260" w:rsidP="00AE109D">
      <w:pPr>
        <w:rPr>
          <w:lang w:val="en-GB"/>
        </w:rPr>
      </w:pPr>
      <w:r w:rsidRPr="00891A28">
        <w:rPr>
          <w:lang w:val="en-GB"/>
        </w:rPr>
        <w:lastRenderedPageBreak/>
        <w:t>The AT pixel RA1 can be located anywhere in the field shown in Figure 7, not including the current pixel. The AT pixel RA2 can be located anywhere in the range (–128, –128) to (127, 127) in the reference bitmap.</w:t>
      </w:r>
    </w:p>
    <w:p w14:paraId="4A7B3A50" w14:textId="77777777" w:rsidR="007F2BF7" w:rsidRPr="00891A28" w:rsidRDefault="00EB5260">
      <w:pPr>
        <w:rPr>
          <w:lang w:val="en-GB"/>
        </w:rPr>
      </w:pPr>
      <w:r w:rsidRPr="00891A28">
        <w:rPr>
          <w:lang w:val="en-GB"/>
        </w:rPr>
        <w:t xml:space="preserve">The pixels in the left hand group of each template shall be aligned with the already-decoded pixels of the bitmap being decoded, with the pixel denoted by a circle lying on the pixel to be decoded. Let (X, Y) be the location of this pixel. The pixels of the right hand group of each template shall be aligned with the reference bitmap </w:t>
      </w:r>
      <w:r w:rsidRPr="00891A28">
        <w:rPr>
          <w:b/>
          <w:bCs/>
          <w:lang w:val="en-GB"/>
        </w:rPr>
        <w:t>GRREFERENCE</w:t>
      </w:r>
      <w:r w:rsidRPr="00891A28">
        <w:rPr>
          <w:lang w:val="en-GB"/>
        </w:rPr>
        <w:t xml:space="preserve">, with the pixel denoted by a circle placed at the location (X – </w:t>
      </w:r>
      <w:r w:rsidRPr="00891A28">
        <w:rPr>
          <w:b/>
          <w:bCs/>
          <w:lang w:val="en-GB"/>
        </w:rPr>
        <w:t>GRREFERENCEDX</w:t>
      </w:r>
      <w:r w:rsidRPr="00891A28">
        <w:rPr>
          <w:lang w:val="en-GB"/>
        </w:rPr>
        <w:t xml:space="preserve">, Y – </w:t>
      </w:r>
      <w:r w:rsidRPr="00891A28">
        <w:rPr>
          <w:b/>
          <w:bCs/>
          <w:lang w:val="en-GB"/>
        </w:rPr>
        <w:t>GRREFERENCEDY</w:t>
      </w:r>
      <w:r w:rsidRPr="00891A28">
        <w:rPr>
          <w:lang w:val="en-GB"/>
        </w:rPr>
        <w:t>). The values of the pixels in the template shall be combined to form a context. Each pixel in the template (including the adaptive pixels) shall correspond to a specific bit in the context, although the pixels in the template may be assigned to bits in the context in any order. Because there are up to 13 pixels in the template, contexts can take on up to 8192 different values. This context shall be used to identify which adaptive probability estimate shall be used by the arithmetic coder for encoding the pixel to be coded (see Annex E).</w:t>
      </w:r>
    </w:p>
    <w:p w14:paraId="7478F82F" w14:textId="22543B78" w:rsidR="007F2BF7" w:rsidRPr="00891A28" w:rsidRDefault="00EE5F29">
      <w:pPr>
        <w:rPr>
          <w:lang w:val="en-GB"/>
        </w:rPr>
      </w:pPr>
      <w:r w:rsidRPr="00891A28">
        <w:rPr>
          <w:noProof/>
          <w:lang w:val="en-GB" w:eastAsia="zh-CN"/>
        </w:rPr>
        <mc:AlternateContent>
          <mc:Choice Requires="wpg">
            <w:drawing>
              <wp:anchor distT="0" distB="0" distL="114300" distR="114300" simplePos="0" relativeHeight="251644928" behindDoc="0" locked="0" layoutInCell="1" allowOverlap="1" wp14:anchorId="377A23A8" wp14:editId="1C84B5A3">
                <wp:simplePos x="0" y="0"/>
                <wp:positionH relativeFrom="margin">
                  <wp:align>center</wp:align>
                </wp:positionH>
                <wp:positionV relativeFrom="paragraph">
                  <wp:posOffset>215265</wp:posOffset>
                </wp:positionV>
                <wp:extent cx="2428875" cy="1228725"/>
                <wp:effectExtent l="0" t="0" r="9525" b="9525"/>
                <wp:wrapNone/>
                <wp:docPr id="753" name="グループ化 260"/>
                <wp:cNvGraphicFramePr/>
                <a:graphic xmlns:a="http://schemas.openxmlformats.org/drawingml/2006/main">
                  <a:graphicData uri="http://schemas.microsoft.com/office/word/2010/wordprocessingGroup">
                    <wpg:wgp>
                      <wpg:cNvGrpSpPr/>
                      <wpg:grpSpPr>
                        <a:xfrm>
                          <a:off x="0" y="0"/>
                          <a:ext cx="2428875" cy="1228725"/>
                          <a:chOff x="0" y="0"/>
                          <a:chExt cx="2428875" cy="1228725"/>
                        </a:xfrm>
                      </wpg:grpSpPr>
                      <wps:wsp>
                        <wps:cNvPr id="754" name="AutoShape 219"/>
                        <wps:cNvSpPr>
                          <a:spLocks noChangeAspect="1" noChangeArrowheads="1" noTextEdit="1"/>
                        </wps:cNvSpPr>
                        <wps:spPr bwMode="auto">
                          <a:xfrm>
                            <a:off x="0" y="0"/>
                            <a:ext cx="2428875" cy="12287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55" name="Freeform 221"/>
                        <wps:cNvSpPr>
                          <a:spLocks/>
                        </wps:cNvSpPr>
                        <wps:spPr bwMode="auto">
                          <a:xfrm>
                            <a:off x="1765300" y="12700"/>
                            <a:ext cx="647700" cy="649288"/>
                          </a:xfrm>
                          <a:custGeom>
                            <a:avLst/>
                            <a:gdLst>
                              <a:gd name="T0" fmla="*/ 136 w 408"/>
                              <a:gd name="T1" fmla="*/ 272 h 409"/>
                              <a:gd name="T2" fmla="*/ 136 w 408"/>
                              <a:gd name="T3" fmla="*/ 409 h 409"/>
                              <a:gd name="T4" fmla="*/ 408 w 408"/>
                              <a:gd name="T5" fmla="*/ 409 h 409"/>
                              <a:gd name="T6" fmla="*/ 408 w 408"/>
                              <a:gd name="T7" fmla="*/ 137 h 409"/>
                              <a:gd name="T8" fmla="*/ 272 w 408"/>
                              <a:gd name="T9" fmla="*/ 137 h 409"/>
                              <a:gd name="T10" fmla="*/ 272 w 408"/>
                              <a:gd name="T11" fmla="*/ 0 h 409"/>
                              <a:gd name="T12" fmla="*/ 136 w 408"/>
                              <a:gd name="T13" fmla="*/ 0 h 409"/>
                              <a:gd name="T14" fmla="*/ 136 w 408"/>
                              <a:gd name="T15" fmla="*/ 137 h 409"/>
                              <a:gd name="T16" fmla="*/ 0 w 408"/>
                              <a:gd name="T17" fmla="*/ 137 h 409"/>
                              <a:gd name="T18" fmla="*/ 0 w 408"/>
                              <a:gd name="T19" fmla="*/ 272 h 409"/>
                              <a:gd name="T20" fmla="*/ 136 w 408"/>
                              <a:gd name="T21" fmla="*/ 272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8" h="409">
                                <a:moveTo>
                                  <a:pt x="136" y="272"/>
                                </a:moveTo>
                                <a:lnTo>
                                  <a:pt x="136" y="409"/>
                                </a:lnTo>
                                <a:lnTo>
                                  <a:pt x="408" y="409"/>
                                </a:lnTo>
                                <a:lnTo>
                                  <a:pt x="408" y="137"/>
                                </a:lnTo>
                                <a:lnTo>
                                  <a:pt x="272" y="137"/>
                                </a:lnTo>
                                <a:lnTo>
                                  <a:pt x="272" y="0"/>
                                </a:lnTo>
                                <a:lnTo>
                                  <a:pt x="136" y="0"/>
                                </a:lnTo>
                                <a:lnTo>
                                  <a:pt x="136" y="137"/>
                                </a:lnTo>
                                <a:lnTo>
                                  <a:pt x="0" y="137"/>
                                </a:lnTo>
                                <a:lnTo>
                                  <a:pt x="0" y="272"/>
                                </a:lnTo>
                                <a:lnTo>
                                  <a:pt x="136" y="272"/>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6" name="Freeform 222"/>
                        <wps:cNvSpPr>
                          <a:spLocks/>
                        </wps:cNvSpPr>
                        <wps:spPr bwMode="auto">
                          <a:xfrm>
                            <a:off x="1762125" y="9525"/>
                            <a:ext cx="654050" cy="655638"/>
                          </a:xfrm>
                          <a:custGeom>
                            <a:avLst/>
                            <a:gdLst>
                              <a:gd name="T0" fmla="*/ 138 w 412"/>
                              <a:gd name="T1" fmla="*/ 276 h 413"/>
                              <a:gd name="T2" fmla="*/ 136 w 412"/>
                              <a:gd name="T3" fmla="*/ 274 h 413"/>
                              <a:gd name="T4" fmla="*/ 136 w 412"/>
                              <a:gd name="T5" fmla="*/ 413 h 413"/>
                              <a:gd name="T6" fmla="*/ 412 w 412"/>
                              <a:gd name="T7" fmla="*/ 413 h 413"/>
                              <a:gd name="T8" fmla="*/ 412 w 412"/>
                              <a:gd name="T9" fmla="*/ 137 h 413"/>
                              <a:gd name="T10" fmla="*/ 274 w 412"/>
                              <a:gd name="T11" fmla="*/ 137 h 413"/>
                              <a:gd name="T12" fmla="*/ 276 w 412"/>
                              <a:gd name="T13" fmla="*/ 139 h 413"/>
                              <a:gd name="T14" fmla="*/ 276 w 412"/>
                              <a:gd name="T15" fmla="*/ 0 h 413"/>
                              <a:gd name="T16" fmla="*/ 136 w 412"/>
                              <a:gd name="T17" fmla="*/ 0 h 413"/>
                              <a:gd name="T18" fmla="*/ 136 w 412"/>
                              <a:gd name="T19" fmla="*/ 139 h 413"/>
                              <a:gd name="T20" fmla="*/ 138 w 412"/>
                              <a:gd name="T21" fmla="*/ 137 h 413"/>
                              <a:gd name="T22" fmla="*/ 0 w 412"/>
                              <a:gd name="T23" fmla="*/ 137 h 413"/>
                              <a:gd name="T24" fmla="*/ 0 w 412"/>
                              <a:gd name="T25" fmla="*/ 276 h 413"/>
                              <a:gd name="T26" fmla="*/ 138 w 412"/>
                              <a:gd name="T27" fmla="*/ 276 h 413"/>
                              <a:gd name="T28" fmla="*/ 140 w 412"/>
                              <a:gd name="T29" fmla="*/ 272 h 413"/>
                              <a:gd name="T30" fmla="*/ 2 w 412"/>
                              <a:gd name="T31" fmla="*/ 272 h 413"/>
                              <a:gd name="T32" fmla="*/ 4 w 412"/>
                              <a:gd name="T33" fmla="*/ 274 h 413"/>
                              <a:gd name="T34" fmla="*/ 4 w 412"/>
                              <a:gd name="T35" fmla="*/ 139 h 413"/>
                              <a:gd name="T36" fmla="*/ 2 w 412"/>
                              <a:gd name="T37" fmla="*/ 141 h 413"/>
                              <a:gd name="T38" fmla="*/ 140 w 412"/>
                              <a:gd name="T39" fmla="*/ 141 h 413"/>
                              <a:gd name="T40" fmla="*/ 140 w 412"/>
                              <a:gd name="T41" fmla="*/ 2 h 413"/>
                              <a:gd name="T42" fmla="*/ 138 w 412"/>
                              <a:gd name="T43" fmla="*/ 4 h 413"/>
                              <a:gd name="T44" fmla="*/ 274 w 412"/>
                              <a:gd name="T45" fmla="*/ 4 h 413"/>
                              <a:gd name="T46" fmla="*/ 272 w 412"/>
                              <a:gd name="T47" fmla="*/ 2 h 413"/>
                              <a:gd name="T48" fmla="*/ 272 w 412"/>
                              <a:gd name="T49" fmla="*/ 141 h 413"/>
                              <a:gd name="T50" fmla="*/ 410 w 412"/>
                              <a:gd name="T51" fmla="*/ 141 h 413"/>
                              <a:gd name="T52" fmla="*/ 408 w 412"/>
                              <a:gd name="T53" fmla="*/ 139 h 413"/>
                              <a:gd name="T54" fmla="*/ 408 w 412"/>
                              <a:gd name="T55" fmla="*/ 411 h 413"/>
                              <a:gd name="T56" fmla="*/ 410 w 412"/>
                              <a:gd name="T57" fmla="*/ 409 h 413"/>
                              <a:gd name="T58" fmla="*/ 138 w 412"/>
                              <a:gd name="T59" fmla="*/ 409 h 413"/>
                              <a:gd name="T60" fmla="*/ 140 w 412"/>
                              <a:gd name="T61" fmla="*/ 411 h 413"/>
                              <a:gd name="T62" fmla="*/ 140 w 412"/>
                              <a:gd name="T63" fmla="*/ 272 h 413"/>
                              <a:gd name="T64" fmla="*/ 138 w 412"/>
                              <a:gd name="T65" fmla="*/ 276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2" h="413">
                                <a:moveTo>
                                  <a:pt x="138" y="276"/>
                                </a:moveTo>
                                <a:lnTo>
                                  <a:pt x="136" y="274"/>
                                </a:lnTo>
                                <a:lnTo>
                                  <a:pt x="136" y="413"/>
                                </a:lnTo>
                                <a:lnTo>
                                  <a:pt x="412" y="413"/>
                                </a:lnTo>
                                <a:lnTo>
                                  <a:pt x="412" y="137"/>
                                </a:lnTo>
                                <a:lnTo>
                                  <a:pt x="274" y="137"/>
                                </a:lnTo>
                                <a:lnTo>
                                  <a:pt x="276" y="139"/>
                                </a:lnTo>
                                <a:lnTo>
                                  <a:pt x="276" y="0"/>
                                </a:lnTo>
                                <a:lnTo>
                                  <a:pt x="136" y="0"/>
                                </a:lnTo>
                                <a:lnTo>
                                  <a:pt x="136" y="139"/>
                                </a:lnTo>
                                <a:lnTo>
                                  <a:pt x="138" y="137"/>
                                </a:lnTo>
                                <a:lnTo>
                                  <a:pt x="0" y="137"/>
                                </a:lnTo>
                                <a:lnTo>
                                  <a:pt x="0" y="276"/>
                                </a:lnTo>
                                <a:lnTo>
                                  <a:pt x="138" y="276"/>
                                </a:lnTo>
                                <a:lnTo>
                                  <a:pt x="140" y="272"/>
                                </a:lnTo>
                                <a:lnTo>
                                  <a:pt x="2" y="272"/>
                                </a:lnTo>
                                <a:lnTo>
                                  <a:pt x="4" y="274"/>
                                </a:lnTo>
                                <a:lnTo>
                                  <a:pt x="4" y="139"/>
                                </a:lnTo>
                                <a:lnTo>
                                  <a:pt x="2" y="141"/>
                                </a:lnTo>
                                <a:lnTo>
                                  <a:pt x="140" y="141"/>
                                </a:lnTo>
                                <a:lnTo>
                                  <a:pt x="140" y="2"/>
                                </a:lnTo>
                                <a:lnTo>
                                  <a:pt x="138" y="4"/>
                                </a:lnTo>
                                <a:lnTo>
                                  <a:pt x="274" y="4"/>
                                </a:lnTo>
                                <a:lnTo>
                                  <a:pt x="272" y="2"/>
                                </a:lnTo>
                                <a:lnTo>
                                  <a:pt x="272" y="141"/>
                                </a:lnTo>
                                <a:lnTo>
                                  <a:pt x="410" y="141"/>
                                </a:lnTo>
                                <a:lnTo>
                                  <a:pt x="408" y="139"/>
                                </a:lnTo>
                                <a:lnTo>
                                  <a:pt x="408" y="411"/>
                                </a:lnTo>
                                <a:lnTo>
                                  <a:pt x="410" y="409"/>
                                </a:lnTo>
                                <a:lnTo>
                                  <a:pt x="138" y="409"/>
                                </a:lnTo>
                                <a:lnTo>
                                  <a:pt x="140" y="411"/>
                                </a:lnTo>
                                <a:lnTo>
                                  <a:pt x="140" y="272"/>
                                </a:lnTo>
                                <a:lnTo>
                                  <a:pt x="138" y="27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7" name="Oval 223"/>
                        <wps:cNvSpPr>
                          <a:spLocks noChangeArrowheads="1"/>
                        </wps:cNvSpPr>
                        <wps:spPr bwMode="auto">
                          <a:xfrm>
                            <a:off x="255588" y="254000"/>
                            <a:ext cx="146050" cy="150813"/>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8" name="Freeform 224"/>
                        <wps:cNvSpPr>
                          <a:spLocks/>
                        </wps:cNvSpPr>
                        <wps:spPr bwMode="auto">
                          <a:xfrm>
                            <a:off x="252413" y="250825"/>
                            <a:ext cx="149225" cy="153988"/>
                          </a:xfrm>
                          <a:custGeom>
                            <a:avLst/>
                            <a:gdLst>
                              <a:gd name="T0" fmla="*/ 2 w 94"/>
                              <a:gd name="T1" fmla="*/ 62 h 97"/>
                              <a:gd name="T2" fmla="*/ 4 w 94"/>
                              <a:gd name="T3" fmla="*/ 70 h 97"/>
                              <a:gd name="T4" fmla="*/ 10 w 94"/>
                              <a:gd name="T5" fmla="*/ 77 h 97"/>
                              <a:gd name="T6" fmla="*/ 19 w 94"/>
                              <a:gd name="T7" fmla="*/ 87 h 97"/>
                              <a:gd name="T8" fmla="*/ 27 w 94"/>
                              <a:gd name="T9" fmla="*/ 93 h 97"/>
                              <a:gd name="T10" fmla="*/ 42 w 94"/>
                              <a:gd name="T11" fmla="*/ 95 h 97"/>
                              <a:gd name="T12" fmla="*/ 48 w 94"/>
                              <a:gd name="T13" fmla="*/ 95 h 97"/>
                              <a:gd name="T14" fmla="*/ 63 w 94"/>
                              <a:gd name="T15" fmla="*/ 93 h 97"/>
                              <a:gd name="T16" fmla="*/ 71 w 94"/>
                              <a:gd name="T17" fmla="*/ 87 h 97"/>
                              <a:gd name="T18" fmla="*/ 84 w 94"/>
                              <a:gd name="T19" fmla="*/ 74 h 97"/>
                              <a:gd name="T20" fmla="*/ 90 w 94"/>
                              <a:gd name="T21" fmla="*/ 66 h 97"/>
                              <a:gd name="T22" fmla="*/ 92 w 94"/>
                              <a:gd name="T23" fmla="*/ 50 h 97"/>
                              <a:gd name="T24" fmla="*/ 92 w 94"/>
                              <a:gd name="T25" fmla="*/ 45 h 97"/>
                              <a:gd name="T26" fmla="*/ 90 w 94"/>
                              <a:gd name="T27" fmla="*/ 29 h 97"/>
                              <a:gd name="T28" fmla="*/ 84 w 94"/>
                              <a:gd name="T29" fmla="*/ 22 h 97"/>
                              <a:gd name="T30" fmla="*/ 71 w 94"/>
                              <a:gd name="T31" fmla="*/ 8 h 97"/>
                              <a:gd name="T32" fmla="*/ 63 w 94"/>
                              <a:gd name="T33" fmla="*/ 2 h 97"/>
                              <a:gd name="T34" fmla="*/ 35 w 94"/>
                              <a:gd name="T35" fmla="*/ 0 h 97"/>
                              <a:gd name="T36" fmla="*/ 25 w 94"/>
                              <a:gd name="T37" fmla="*/ 4 h 97"/>
                              <a:gd name="T38" fmla="*/ 14 w 94"/>
                              <a:gd name="T39" fmla="*/ 14 h 97"/>
                              <a:gd name="T40" fmla="*/ 6 w 94"/>
                              <a:gd name="T41" fmla="*/ 22 h 97"/>
                              <a:gd name="T42" fmla="*/ 4 w 94"/>
                              <a:gd name="T43" fmla="*/ 27 h 97"/>
                              <a:gd name="T44" fmla="*/ 0 w 94"/>
                              <a:gd name="T45" fmla="*/ 37 h 97"/>
                              <a:gd name="T46" fmla="*/ 4 w 94"/>
                              <a:gd name="T47" fmla="*/ 37 h 97"/>
                              <a:gd name="T48" fmla="*/ 8 w 94"/>
                              <a:gd name="T49" fmla="*/ 27 h 97"/>
                              <a:gd name="T50" fmla="*/ 10 w 94"/>
                              <a:gd name="T51" fmla="*/ 22 h 97"/>
                              <a:gd name="T52" fmla="*/ 23 w 94"/>
                              <a:gd name="T53" fmla="*/ 12 h 97"/>
                              <a:gd name="T54" fmla="*/ 27 w 94"/>
                              <a:gd name="T55" fmla="*/ 6 h 97"/>
                              <a:gd name="T56" fmla="*/ 46 w 94"/>
                              <a:gd name="T57" fmla="*/ 4 h 97"/>
                              <a:gd name="T58" fmla="*/ 63 w 94"/>
                              <a:gd name="T59" fmla="*/ 6 h 97"/>
                              <a:gd name="T60" fmla="*/ 71 w 94"/>
                              <a:gd name="T61" fmla="*/ 12 h 97"/>
                              <a:gd name="T62" fmla="*/ 75 w 94"/>
                              <a:gd name="T63" fmla="*/ 18 h 97"/>
                              <a:gd name="T64" fmla="*/ 81 w 94"/>
                              <a:gd name="T65" fmla="*/ 22 h 97"/>
                              <a:gd name="T66" fmla="*/ 86 w 94"/>
                              <a:gd name="T67" fmla="*/ 29 h 97"/>
                              <a:gd name="T68" fmla="*/ 88 w 94"/>
                              <a:gd name="T69" fmla="*/ 45 h 97"/>
                              <a:gd name="T70" fmla="*/ 88 w 94"/>
                              <a:gd name="T71" fmla="*/ 50 h 97"/>
                              <a:gd name="T72" fmla="*/ 86 w 94"/>
                              <a:gd name="T73" fmla="*/ 66 h 97"/>
                              <a:gd name="T74" fmla="*/ 81 w 94"/>
                              <a:gd name="T75" fmla="*/ 74 h 97"/>
                              <a:gd name="T76" fmla="*/ 75 w 94"/>
                              <a:gd name="T77" fmla="*/ 77 h 97"/>
                              <a:gd name="T78" fmla="*/ 71 w 94"/>
                              <a:gd name="T79" fmla="*/ 83 h 97"/>
                              <a:gd name="T80" fmla="*/ 63 w 94"/>
                              <a:gd name="T81" fmla="*/ 89 h 97"/>
                              <a:gd name="T82" fmla="*/ 48 w 94"/>
                              <a:gd name="T83" fmla="*/ 91 h 97"/>
                              <a:gd name="T84" fmla="*/ 42 w 94"/>
                              <a:gd name="T85" fmla="*/ 91 h 97"/>
                              <a:gd name="T86" fmla="*/ 27 w 94"/>
                              <a:gd name="T87" fmla="*/ 89 h 97"/>
                              <a:gd name="T88" fmla="*/ 23 w 94"/>
                              <a:gd name="T89" fmla="*/ 83 h 97"/>
                              <a:gd name="T90" fmla="*/ 10 w 94"/>
                              <a:gd name="T91" fmla="*/ 74 h 97"/>
                              <a:gd name="T92" fmla="*/ 8 w 94"/>
                              <a:gd name="T93" fmla="*/ 68 h 97"/>
                              <a:gd name="T94" fmla="*/ 4 w 94"/>
                              <a:gd name="T95" fmla="*/ 5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4" h="97">
                                <a:moveTo>
                                  <a:pt x="0" y="49"/>
                                </a:moveTo>
                                <a:lnTo>
                                  <a:pt x="0" y="58"/>
                                </a:lnTo>
                                <a:lnTo>
                                  <a:pt x="2" y="62"/>
                                </a:lnTo>
                                <a:lnTo>
                                  <a:pt x="2" y="66"/>
                                </a:lnTo>
                                <a:lnTo>
                                  <a:pt x="4" y="68"/>
                                </a:lnTo>
                                <a:lnTo>
                                  <a:pt x="4" y="70"/>
                                </a:lnTo>
                                <a:lnTo>
                                  <a:pt x="6" y="72"/>
                                </a:lnTo>
                                <a:lnTo>
                                  <a:pt x="6" y="74"/>
                                </a:lnTo>
                                <a:lnTo>
                                  <a:pt x="10" y="77"/>
                                </a:lnTo>
                                <a:lnTo>
                                  <a:pt x="10" y="81"/>
                                </a:lnTo>
                                <a:lnTo>
                                  <a:pt x="14" y="81"/>
                                </a:lnTo>
                                <a:lnTo>
                                  <a:pt x="19" y="87"/>
                                </a:lnTo>
                                <a:lnTo>
                                  <a:pt x="23" y="91"/>
                                </a:lnTo>
                                <a:lnTo>
                                  <a:pt x="25" y="91"/>
                                </a:lnTo>
                                <a:lnTo>
                                  <a:pt x="27" y="93"/>
                                </a:lnTo>
                                <a:lnTo>
                                  <a:pt x="33" y="93"/>
                                </a:lnTo>
                                <a:lnTo>
                                  <a:pt x="35" y="95"/>
                                </a:lnTo>
                                <a:lnTo>
                                  <a:pt x="42" y="95"/>
                                </a:lnTo>
                                <a:lnTo>
                                  <a:pt x="46" y="97"/>
                                </a:lnTo>
                                <a:lnTo>
                                  <a:pt x="48" y="97"/>
                                </a:lnTo>
                                <a:lnTo>
                                  <a:pt x="48" y="95"/>
                                </a:lnTo>
                                <a:lnTo>
                                  <a:pt x="56" y="95"/>
                                </a:lnTo>
                                <a:lnTo>
                                  <a:pt x="60" y="93"/>
                                </a:lnTo>
                                <a:lnTo>
                                  <a:pt x="63" y="93"/>
                                </a:lnTo>
                                <a:lnTo>
                                  <a:pt x="65" y="91"/>
                                </a:lnTo>
                                <a:lnTo>
                                  <a:pt x="67" y="91"/>
                                </a:lnTo>
                                <a:lnTo>
                                  <a:pt x="71" y="87"/>
                                </a:lnTo>
                                <a:lnTo>
                                  <a:pt x="73" y="87"/>
                                </a:lnTo>
                                <a:lnTo>
                                  <a:pt x="84" y="76"/>
                                </a:lnTo>
                                <a:lnTo>
                                  <a:pt x="84" y="74"/>
                                </a:lnTo>
                                <a:lnTo>
                                  <a:pt x="88" y="70"/>
                                </a:lnTo>
                                <a:lnTo>
                                  <a:pt x="88" y="68"/>
                                </a:lnTo>
                                <a:lnTo>
                                  <a:pt x="90" y="66"/>
                                </a:lnTo>
                                <a:lnTo>
                                  <a:pt x="90" y="62"/>
                                </a:lnTo>
                                <a:lnTo>
                                  <a:pt x="92" y="58"/>
                                </a:lnTo>
                                <a:lnTo>
                                  <a:pt x="92" y="50"/>
                                </a:lnTo>
                                <a:lnTo>
                                  <a:pt x="94" y="50"/>
                                </a:lnTo>
                                <a:lnTo>
                                  <a:pt x="94" y="49"/>
                                </a:lnTo>
                                <a:lnTo>
                                  <a:pt x="92" y="45"/>
                                </a:lnTo>
                                <a:lnTo>
                                  <a:pt x="92" y="37"/>
                                </a:lnTo>
                                <a:lnTo>
                                  <a:pt x="90" y="33"/>
                                </a:lnTo>
                                <a:lnTo>
                                  <a:pt x="90" y="29"/>
                                </a:lnTo>
                                <a:lnTo>
                                  <a:pt x="88" y="27"/>
                                </a:lnTo>
                                <a:lnTo>
                                  <a:pt x="88" y="25"/>
                                </a:lnTo>
                                <a:lnTo>
                                  <a:pt x="84" y="22"/>
                                </a:lnTo>
                                <a:lnTo>
                                  <a:pt x="84" y="20"/>
                                </a:lnTo>
                                <a:lnTo>
                                  <a:pt x="73" y="8"/>
                                </a:lnTo>
                                <a:lnTo>
                                  <a:pt x="71" y="8"/>
                                </a:lnTo>
                                <a:lnTo>
                                  <a:pt x="67" y="4"/>
                                </a:lnTo>
                                <a:lnTo>
                                  <a:pt x="65" y="4"/>
                                </a:lnTo>
                                <a:lnTo>
                                  <a:pt x="63" y="2"/>
                                </a:lnTo>
                                <a:lnTo>
                                  <a:pt x="60" y="2"/>
                                </a:lnTo>
                                <a:lnTo>
                                  <a:pt x="56" y="0"/>
                                </a:lnTo>
                                <a:lnTo>
                                  <a:pt x="35" y="0"/>
                                </a:lnTo>
                                <a:lnTo>
                                  <a:pt x="33" y="2"/>
                                </a:lnTo>
                                <a:lnTo>
                                  <a:pt x="27" y="2"/>
                                </a:lnTo>
                                <a:lnTo>
                                  <a:pt x="25" y="4"/>
                                </a:lnTo>
                                <a:lnTo>
                                  <a:pt x="23" y="4"/>
                                </a:lnTo>
                                <a:lnTo>
                                  <a:pt x="19" y="8"/>
                                </a:lnTo>
                                <a:lnTo>
                                  <a:pt x="14" y="14"/>
                                </a:lnTo>
                                <a:lnTo>
                                  <a:pt x="10" y="14"/>
                                </a:lnTo>
                                <a:lnTo>
                                  <a:pt x="10" y="18"/>
                                </a:lnTo>
                                <a:lnTo>
                                  <a:pt x="6" y="22"/>
                                </a:lnTo>
                                <a:lnTo>
                                  <a:pt x="6" y="23"/>
                                </a:lnTo>
                                <a:lnTo>
                                  <a:pt x="4" y="25"/>
                                </a:lnTo>
                                <a:lnTo>
                                  <a:pt x="4" y="27"/>
                                </a:lnTo>
                                <a:lnTo>
                                  <a:pt x="2" y="29"/>
                                </a:lnTo>
                                <a:lnTo>
                                  <a:pt x="2" y="33"/>
                                </a:lnTo>
                                <a:lnTo>
                                  <a:pt x="0" y="37"/>
                                </a:lnTo>
                                <a:lnTo>
                                  <a:pt x="0" y="49"/>
                                </a:lnTo>
                                <a:lnTo>
                                  <a:pt x="4" y="49"/>
                                </a:lnTo>
                                <a:lnTo>
                                  <a:pt x="4" y="37"/>
                                </a:lnTo>
                                <a:lnTo>
                                  <a:pt x="6" y="33"/>
                                </a:lnTo>
                                <a:lnTo>
                                  <a:pt x="6" y="29"/>
                                </a:lnTo>
                                <a:lnTo>
                                  <a:pt x="8" y="27"/>
                                </a:lnTo>
                                <a:lnTo>
                                  <a:pt x="8" y="25"/>
                                </a:lnTo>
                                <a:lnTo>
                                  <a:pt x="10" y="23"/>
                                </a:lnTo>
                                <a:lnTo>
                                  <a:pt x="10" y="22"/>
                                </a:lnTo>
                                <a:lnTo>
                                  <a:pt x="14" y="18"/>
                                </a:lnTo>
                                <a:lnTo>
                                  <a:pt x="19" y="12"/>
                                </a:lnTo>
                                <a:lnTo>
                                  <a:pt x="23" y="12"/>
                                </a:lnTo>
                                <a:lnTo>
                                  <a:pt x="23" y="8"/>
                                </a:lnTo>
                                <a:lnTo>
                                  <a:pt x="25" y="8"/>
                                </a:lnTo>
                                <a:lnTo>
                                  <a:pt x="27" y="6"/>
                                </a:lnTo>
                                <a:lnTo>
                                  <a:pt x="33" y="6"/>
                                </a:lnTo>
                                <a:lnTo>
                                  <a:pt x="35" y="4"/>
                                </a:lnTo>
                                <a:lnTo>
                                  <a:pt x="46" y="4"/>
                                </a:lnTo>
                                <a:lnTo>
                                  <a:pt x="56" y="4"/>
                                </a:lnTo>
                                <a:lnTo>
                                  <a:pt x="60" y="6"/>
                                </a:lnTo>
                                <a:lnTo>
                                  <a:pt x="63" y="6"/>
                                </a:lnTo>
                                <a:lnTo>
                                  <a:pt x="65" y="8"/>
                                </a:lnTo>
                                <a:lnTo>
                                  <a:pt x="67" y="8"/>
                                </a:lnTo>
                                <a:lnTo>
                                  <a:pt x="71" y="12"/>
                                </a:lnTo>
                                <a:lnTo>
                                  <a:pt x="73" y="12"/>
                                </a:lnTo>
                                <a:lnTo>
                                  <a:pt x="75" y="14"/>
                                </a:lnTo>
                                <a:lnTo>
                                  <a:pt x="75" y="18"/>
                                </a:lnTo>
                                <a:lnTo>
                                  <a:pt x="79" y="18"/>
                                </a:lnTo>
                                <a:lnTo>
                                  <a:pt x="81" y="20"/>
                                </a:lnTo>
                                <a:lnTo>
                                  <a:pt x="81" y="22"/>
                                </a:lnTo>
                                <a:lnTo>
                                  <a:pt x="84" y="25"/>
                                </a:lnTo>
                                <a:lnTo>
                                  <a:pt x="84" y="27"/>
                                </a:lnTo>
                                <a:lnTo>
                                  <a:pt x="86" y="29"/>
                                </a:lnTo>
                                <a:lnTo>
                                  <a:pt x="86" y="33"/>
                                </a:lnTo>
                                <a:lnTo>
                                  <a:pt x="88" y="37"/>
                                </a:lnTo>
                                <a:lnTo>
                                  <a:pt x="88" y="45"/>
                                </a:lnTo>
                                <a:lnTo>
                                  <a:pt x="90" y="49"/>
                                </a:lnTo>
                                <a:lnTo>
                                  <a:pt x="90" y="47"/>
                                </a:lnTo>
                                <a:lnTo>
                                  <a:pt x="88" y="50"/>
                                </a:lnTo>
                                <a:lnTo>
                                  <a:pt x="88" y="58"/>
                                </a:lnTo>
                                <a:lnTo>
                                  <a:pt x="86" y="62"/>
                                </a:lnTo>
                                <a:lnTo>
                                  <a:pt x="86" y="66"/>
                                </a:lnTo>
                                <a:lnTo>
                                  <a:pt x="84" y="68"/>
                                </a:lnTo>
                                <a:lnTo>
                                  <a:pt x="84" y="70"/>
                                </a:lnTo>
                                <a:lnTo>
                                  <a:pt x="81" y="74"/>
                                </a:lnTo>
                                <a:lnTo>
                                  <a:pt x="81" y="76"/>
                                </a:lnTo>
                                <a:lnTo>
                                  <a:pt x="79" y="77"/>
                                </a:lnTo>
                                <a:lnTo>
                                  <a:pt x="75" y="77"/>
                                </a:lnTo>
                                <a:lnTo>
                                  <a:pt x="75" y="81"/>
                                </a:lnTo>
                                <a:lnTo>
                                  <a:pt x="73" y="83"/>
                                </a:lnTo>
                                <a:lnTo>
                                  <a:pt x="71" y="83"/>
                                </a:lnTo>
                                <a:lnTo>
                                  <a:pt x="67" y="87"/>
                                </a:lnTo>
                                <a:lnTo>
                                  <a:pt x="65" y="87"/>
                                </a:lnTo>
                                <a:lnTo>
                                  <a:pt x="63" y="89"/>
                                </a:lnTo>
                                <a:lnTo>
                                  <a:pt x="60" y="89"/>
                                </a:lnTo>
                                <a:lnTo>
                                  <a:pt x="56" y="91"/>
                                </a:lnTo>
                                <a:lnTo>
                                  <a:pt x="48" y="91"/>
                                </a:lnTo>
                                <a:lnTo>
                                  <a:pt x="44" y="93"/>
                                </a:lnTo>
                                <a:lnTo>
                                  <a:pt x="46" y="93"/>
                                </a:lnTo>
                                <a:lnTo>
                                  <a:pt x="42" y="91"/>
                                </a:lnTo>
                                <a:lnTo>
                                  <a:pt x="35" y="91"/>
                                </a:lnTo>
                                <a:lnTo>
                                  <a:pt x="33" y="89"/>
                                </a:lnTo>
                                <a:lnTo>
                                  <a:pt x="27" y="89"/>
                                </a:lnTo>
                                <a:lnTo>
                                  <a:pt x="25" y="87"/>
                                </a:lnTo>
                                <a:lnTo>
                                  <a:pt x="23" y="87"/>
                                </a:lnTo>
                                <a:lnTo>
                                  <a:pt x="23" y="83"/>
                                </a:lnTo>
                                <a:lnTo>
                                  <a:pt x="19" y="83"/>
                                </a:lnTo>
                                <a:lnTo>
                                  <a:pt x="14" y="77"/>
                                </a:lnTo>
                                <a:lnTo>
                                  <a:pt x="10" y="74"/>
                                </a:lnTo>
                                <a:lnTo>
                                  <a:pt x="10" y="72"/>
                                </a:lnTo>
                                <a:lnTo>
                                  <a:pt x="8" y="70"/>
                                </a:lnTo>
                                <a:lnTo>
                                  <a:pt x="8" y="68"/>
                                </a:lnTo>
                                <a:lnTo>
                                  <a:pt x="6" y="66"/>
                                </a:lnTo>
                                <a:lnTo>
                                  <a:pt x="6" y="62"/>
                                </a:lnTo>
                                <a:lnTo>
                                  <a:pt x="4" y="58"/>
                                </a:lnTo>
                                <a:lnTo>
                                  <a:pt x="4" y="49"/>
                                </a:lnTo>
                                <a:lnTo>
                                  <a:pt x="0" y="4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9" name="Freeform 225"/>
                        <wps:cNvSpPr>
                          <a:spLocks/>
                        </wps:cNvSpPr>
                        <wps:spPr bwMode="auto">
                          <a:xfrm>
                            <a:off x="0" y="3175"/>
                            <a:ext cx="654050" cy="434975"/>
                          </a:xfrm>
                          <a:custGeom>
                            <a:avLst/>
                            <a:gdLst>
                              <a:gd name="T0" fmla="*/ 272 w 412"/>
                              <a:gd name="T1" fmla="*/ 135 h 274"/>
                              <a:gd name="T2" fmla="*/ 272 w 412"/>
                              <a:gd name="T3" fmla="*/ 272 h 274"/>
                              <a:gd name="T4" fmla="*/ 274 w 412"/>
                              <a:gd name="T5" fmla="*/ 270 h 274"/>
                              <a:gd name="T6" fmla="*/ 2 w 412"/>
                              <a:gd name="T7" fmla="*/ 270 h 274"/>
                              <a:gd name="T8" fmla="*/ 4 w 412"/>
                              <a:gd name="T9" fmla="*/ 272 h 274"/>
                              <a:gd name="T10" fmla="*/ 4 w 412"/>
                              <a:gd name="T11" fmla="*/ 135 h 274"/>
                              <a:gd name="T12" fmla="*/ 2 w 412"/>
                              <a:gd name="T13" fmla="*/ 137 h 274"/>
                              <a:gd name="T14" fmla="*/ 412 w 412"/>
                              <a:gd name="T15" fmla="*/ 137 h 274"/>
                              <a:gd name="T16" fmla="*/ 412 w 412"/>
                              <a:gd name="T17" fmla="*/ 0 h 274"/>
                              <a:gd name="T18" fmla="*/ 408 w 412"/>
                              <a:gd name="T19" fmla="*/ 0 h 274"/>
                              <a:gd name="T20" fmla="*/ 408 w 412"/>
                              <a:gd name="T21" fmla="*/ 135 h 274"/>
                              <a:gd name="T22" fmla="*/ 410 w 412"/>
                              <a:gd name="T23" fmla="*/ 133 h 274"/>
                              <a:gd name="T24" fmla="*/ 0 w 412"/>
                              <a:gd name="T25" fmla="*/ 133 h 274"/>
                              <a:gd name="T26" fmla="*/ 0 w 412"/>
                              <a:gd name="T27" fmla="*/ 274 h 274"/>
                              <a:gd name="T28" fmla="*/ 276 w 412"/>
                              <a:gd name="T29" fmla="*/ 274 h 274"/>
                              <a:gd name="T30" fmla="*/ 276 w 412"/>
                              <a:gd name="T31" fmla="*/ 135 h 274"/>
                              <a:gd name="T32" fmla="*/ 272 w 412"/>
                              <a:gd name="T33" fmla="*/ 135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2" h="274">
                                <a:moveTo>
                                  <a:pt x="272" y="135"/>
                                </a:moveTo>
                                <a:lnTo>
                                  <a:pt x="272" y="272"/>
                                </a:lnTo>
                                <a:lnTo>
                                  <a:pt x="274" y="270"/>
                                </a:lnTo>
                                <a:lnTo>
                                  <a:pt x="2" y="270"/>
                                </a:lnTo>
                                <a:lnTo>
                                  <a:pt x="4" y="272"/>
                                </a:lnTo>
                                <a:lnTo>
                                  <a:pt x="4" y="135"/>
                                </a:lnTo>
                                <a:lnTo>
                                  <a:pt x="2" y="137"/>
                                </a:lnTo>
                                <a:lnTo>
                                  <a:pt x="412" y="137"/>
                                </a:lnTo>
                                <a:lnTo>
                                  <a:pt x="412" y="0"/>
                                </a:lnTo>
                                <a:lnTo>
                                  <a:pt x="408" y="0"/>
                                </a:lnTo>
                                <a:lnTo>
                                  <a:pt x="408" y="135"/>
                                </a:lnTo>
                                <a:lnTo>
                                  <a:pt x="410" y="133"/>
                                </a:lnTo>
                                <a:lnTo>
                                  <a:pt x="0" y="133"/>
                                </a:lnTo>
                                <a:lnTo>
                                  <a:pt x="0" y="274"/>
                                </a:lnTo>
                                <a:lnTo>
                                  <a:pt x="276" y="274"/>
                                </a:lnTo>
                                <a:lnTo>
                                  <a:pt x="276" y="135"/>
                                </a:lnTo>
                                <a:lnTo>
                                  <a:pt x="272" y="13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0" name="Freeform 226"/>
                        <wps:cNvSpPr>
                          <a:spLocks/>
                        </wps:cNvSpPr>
                        <wps:spPr bwMode="auto">
                          <a:xfrm>
                            <a:off x="3175" y="3175"/>
                            <a:ext cx="647700" cy="214313"/>
                          </a:xfrm>
                          <a:custGeom>
                            <a:avLst/>
                            <a:gdLst>
                              <a:gd name="T0" fmla="*/ 0 w 408"/>
                              <a:gd name="T1" fmla="*/ 135 h 135"/>
                              <a:gd name="T2" fmla="*/ 0 w 408"/>
                              <a:gd name="T3" fmla="*/ 0 h 135"/>
                              <a:gd name="T4" fmla="*/ 408 w 408"/>
                              <a:gd name="T5" fmla="*/ 0 h 135"/>
                            </a:gdLst>
                            <a:ahLst/>
                            <a:cxnLst>
                              <a:cxn ang="0">
                                <a:pos x="T0" y="T1"/>
                              </a:cxn>
                              <a:cxn ang="0">
                                <a:pos x="T2" y="T3"/>
                              </a:cxn>
                              <a:cxn ang="0">
                                <a:pos x="T4" y="T5"/>
                              </a:cxn>
                            </a:cxnLst>
                            <a:rect l="0" t="0" r="r" b="b"/>
                            <a:pathLst>
                              <a:path w="408" h="135">
                                <a:moveTo>
                                  <a:pt x="0" y="135"/>
                                </a:moveTo>
                                <a:lnTo>
                                  <a:pt x="0" y="0"/>
                                </a:lnTo>
                                <a:lnTo>
                                  <a:pt x="408" y="0"/>
                                </a:lnTo>
                              </a:path>
                            </a:pathLst>
                          </a:cu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761" name="Rectangle 227"/>
                        <wps:cNvSpPr>
                          <a:spLocks noChangeArrowheads="1"/>
                        </wps:cNvSpPr>
                        <wps:spPr bwMode="auto">
                          <a:xfrm>
                            <a:off x="209550" y="3175"/>
                            <a:ext cx="19050" cy="4318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62" name="Oval 229"/>
                        <wps:cNvSpPr>
                          <a:spLocks noChangeArrowheads="1"/>
                        </wps:cNvSpPr>
                        <wps:spPr bwMode="auto">
                          <a:xfrm>
                            <a:off x="2017713" y="263525"/>
                            <a:ext cx="146050" cy="150813"/>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3" name="Freeform 230"/>
                        <wps:cNvSpPr>
                          <a:spLocks/>
                        </wps:cNvSpPr>
                        <wps:spPr bwMode="auto">
                          <a:xfrm>
                            <a:off x="2014538" y="260350"/>
                            <a:ext cx="149225" cy="153988"/>
                          </a:xfrm>
                          <a:custGeom>
                            <a:avLst/>
                            <a:gdLst>
                              <a:gd name="T0" fmla="*/ 2 w 94"/>
                              <a:gd name="T1" fmla="*/ 62 h 97"/>
                              <a:gd name="T2" fmla="*/ 4 w 94"/>
                              <a:gd name="T3" fmla="*/ 70 h 97"/>
                              <a:gd name="T4" fmla="*/ 10 w 94"/>
                              <a:gd name="T5" fmla="*/ 77 h 97"/>
                              <a:gd name="T6" fmla="*/ 19 w 94"/>
                              <a:gd name="T7" fmla="*/ 87 h 97"/>
                              <a:gd name="T8" fmla="*/ 27 w 94"/>
                              <a:gd name="T9" fmla="*/ 93 h 97"/>
                              <a:gd name="T10" fmla="*/ 42 w 94"/>
                              <a:gd name="T11" fmla="*/ 95 h 97"/>
                              <a:gd name="T12" fmla="*/ 48 w 94"/>
                              <a:gd name="T13" fmla="*/ 95 h 97"/>
                              <a:gd name="T14" fmla="*/ 64 w 94"/>
                              <a:gd name="T15" fmla="*/ 93 h 97"/>
                              <a:gd name="T16" fmla="*/ 71 w 94"/>
                              <a:gd name="T17" fmla="*/ 87 h 97"/>
                              <a:gd name="T18" fmla="*/ 85 w 94"/>
                              <a:gd name="T19" fmla="*/ 73 h 97"/>
                              <a:gd name="T20" fmla="*/ 90 w 94"/>
                              <a:gd name="T21" fmla="*/ 66 h 97"/>
                              <a:gd name="T22" fmla="*/ 92 w 94"/>
                              <a:gd name="T23" fmla="*/ 50 h 97"/>
                              <a:gd name="T24" fmla="*/ 92 w 94"/>
                              <a:gd name="T25" fmla="*/ 44 h 97"/>
                              <a:gd name="T26" fmla="*/ 90 w 94"/>
                              <a:gd name="T27" fmla="*/ 29 h 97"/>
                              <a:gd name="T28" fmla="*/ 85 w 94"/>
                              <a:gd name="T29" fmla="*/ 21 h 97"/>
                              <a:gd name="T30" fmla="*/ 71 w 94"/>
                              <a:gd name="T31" fmla="*/ 8 h 97"/>
                              <a:gd name="T32" fmla="*/ 64 w 94"/>
                              <a:gd name="T33" fmla="*/ 2 h 97"/>
                              <a:gd name="T34" fmla="*/ 35 w 94"/>
                              <a:gd name="T35" fmla="*/ 0 h 97"/>
                              <a:gd name="T36" fmla="*/ 25 w 94"/>
                              <a:gd name="T37" fmla="*/ 4 h 97"/>
                              <a:gd name="T38" fmla="*/ 14 w 94"/>
                              <a:gd name="T39" fmla="*/ 14 h 97"/>
                              <a:gd name="T40" fmla="*/ 6 w 94"/>
                              <a:gd name="T41" fmla="*/ 21 h 97"/>
                              <a:gd name="T42" fmla="*/ 4 w 94"/>
                              <a:gd name="T43" fmla="*/ 27 h 97"/>
                              <a:gd name="T44" fmla="*/ 0 w 94"/>
                              <a:gd name="T45" fmla="*/ 37 h 97"/>
                              <a:gd name="T46" fmla="*/ 4 w 94"/>
                              <a:gd name="T47" fmla="*/ 37 h 97"/>
                              <a:gd name="T48" fmla="*/ 8 w 94"/>
                              <a:gd name="T49" fmla="*/ 27 h 97"/>
                              <a:gd name="T50" fmla="*/ 10 w 94"/>
                              <a:gd name="T51" fmla="*/ 21 h 97"/>
                              <a:gd name="T52" fmla="*/ 23 w 94"/>
                              <a:gd name="T53" fmla="*/ 12 h 97"/>
                              <a:gd name="T54" fmla="*/ 27 w 94"/>
                              <a:gd name="T55" fmla="*/ 6 h 97"/>
                              <a:gd name="T56" fmla="*/ 46 w 94"/>
                              <a:gd name="T57" fmla="*/ 4 h 97"/>
                              <a:gd name="T58" fmla="*/ 64 w 94"/>
                              <a:gd name="T59" fmla="*/ 6 h 97"/>
                              <a:gd name="T60" fmla="*/ 71 w 94"/>
                              <a:gd name="T61" fmla="*/ 12 h 97"/>
                              <a:gd name="T62" fmla="*/ 75 w 94"/>
                              <a:gd name="T63" fmla="*/ 17 h 97"/>
                              <a:gd name="T64" fmla="*/ 81 w 94"/>
                              <a:gd name="T65" fmla="*/ 21 h 97"/>
                              <a:gd name="T66" fmla="*/ 87 w 94"/>
                              <a:gd name="T67" fmla="*/ 29 h 97"/>
                              <a:gd name="T68" fmla="*/ 88 w 94"/>
                              <a:gd name="T69" fmla="*/ 44 h 97"/>
                              <a:gd name="T70" fmla="*/ 88 w 94"/>
                              <a:gd name="T71" fmla="*/ 50 h 97"/>
                              <a:gd name="T72" fmla="*/ 87 w 94"/>
                              <a:gd name="T73" fmla="*/ 66 h 97"/>
                              <a:gd name="T74" fmla="*/ 81 w 94"/>
                              <a:gd name="T75" fmla="*/ 73 h 97"/>
                              <a:gd name="T76" fmla="*/ 75 w 94"/>
                              <a:gd name="T77" fmla="*/ 77 h 97"/>
                              <a:gd name="T78" fmla="*/ 71 w 94"/>
                              <a:gd name="T79" fmla="*/ 83 h 97"/>
                              <a:gd name="T80" fmla="*/ 64 w 94"/>
                              <a:gd name="T81" fmla="*/ 89 h 97"/>
                              <a:gd name="T82" fmla="*/ 48 w 94"/>
                              <a:gd name="T83" fmla="*/ 91 h 97"/>
                              <a:gd name="T84" fmla="*/ 42 w 94"/>
                              <a:gd name="T85" fmla="*/ 91 h 97"/>
                              <a:gd name="T86" fmla="*/ 27 w 94"/>
                              <a:gd name="T87" fmla="*/ 89 h 97"/>
                              <a:gd name="T88" fmla="*/ 23 w 94"/>
                              <a:gd name="T89" fmla="*/ 83 h 97"/>
                              <a:gd name="T90" fmla="*/ 10 w 94"/>
                              <a:gd name="T91" fmla="*/ 73 h 97"/>
                              <a:gd name="T92" fmla="*/ 8 w 94"/>
                              <a:gd name="T93" fmla="*/ 68 h 97"/>
                              <a:gd name="T94" fmla="*/ 4 w 94"/>
                              <a:gd name="T95" fmla="*/ 5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4" h="97">
                                <a:moveTo>
                                  <a:pt x="0" y="48"/>
                                </a:moveTo>
                                <a:lnTo>
                                  <a:pt x="0" y="58"/>
                                </a:lnTo>
                                <a:lnTo>
                                  <a:pt x="2" y="62"/>
                                </a:lnTo>
                                <a:lnTo>
                                  <a:pt x="2" y="66"/>
                                </a:lnTo>
                                <a:lnTo>
                                  <a:pt x="4" y="68"/>
                                </a:lnTo>
                                <a:lnTo>
                                  <a:pt x="4" y="70"/>
                                </a:lnTo>
                                <a:lnTo>
                                  <a:pt x="6" y="71"/>
                                </a:lnTo>
                                <a:lnTo>
                                  <a:pt x="6" y="73"/>
                                </a:lnTo>
                                <a:lnTo>
                                  <a:pt x="10" y="77"/>
                                </a:lnTo>
                                <a:lnTo>
                                  <a:pt x="10" y="81"/>
                                </a:lnTo>
                                <a:lnTo>
                                  <a:pt x="14" y="81"/>
                                </a:lnTo>
                                <a:lnTo>
                                  <a:pt x="19" y="87"/>
                                </a:lnTo>
                                <a:lnTo>
                                  <a:pt x="23" y="91"/>
                                </a:lnTo>
                                <a:lnTo>
                                  <a:pt x="25" y="91"/>
                                </a:lnTo>
                                <a:lnTo>
                                  <a:pt x="27" y="93"/>
                                </a:lnTo>
                                <a:lnTo>
                                  <a:pt x="33" y="93"/>
                                </a:lnTo>
                                <a:lnTo>
                                  <a:pt x="35" y="95"/>
                                </a:lnTo>
                                <a:lnTo>
                                  <a:pt x="42" y="95"/>
                                </a:lnTo>
                                <a:lnTo>
                                  <a:pt x="46" y="97"/>
                                </a:lnTo>
                                <a:lnTo>
                                  <a:pt x="48" y="97"/>
                                </a:lnTo>
                                <a:lnTo>
                                  <a:pt x="48" y="95"/>
                                </a:lnTo>
                                <a:lnTo>
                                  <a:pt x="56" y="95"/>
                                </a:lnTo>
                                <a:lnTo>
                                  <a:pt x="60" y="93"/>
                                </a:lnTo>
                                <a:lnTo>
                                  <a:pt x="64" y="93"/>
                                </a:lnTo>
                                <a:lnTo>
                                  <a:pt x="65" y="91"/>
                                </a:lnTo>
                                <a:lnTo>
                                  <a:pt x="67" y="91"/>
                                </a:lnTo>
                                <a:lnTo>
                                  <a:pt x="71" y="87"/>
                                </a:lnTo>
                                <a:lnTo>
                                  <a:pt x="73" y="87"/>
                                </a:lnTo>
                                <a:lnTo>
                                  <a:pt x="85" y="75"/>
                                </a:lnTo>
                                <a:lnTo>
                                  <a:pt x="85" y="73"/>
                                </a:lnTo>
                                <a:lnTo>
                                  <a:pt x="88" y="70"/>
                                </a:lnTo>
                                <a:lnTo>
                                  <a:pt x="88" y="68"/>
                                </a:lnTo>
                                <a:lnTo>
                                  <a:pt x="90" y="66"/>
                                </a:lnTo>
                                <a:lnTo>
                                  <a:pt x="90" y="62"/>
                                </a:lnTo>
                                <a:lnTo>
                                  <a:pt x="92" y="58"/>
                                </a:lnTo>
                                <a:lnTo>
                                  <a:pt x="92" y="50"/>
                                </a:lnTo>
                                <a:lnTo>
                                  <a:pt x="94" y="50"/>
                                </a:lnTo>
                                <a:lnTo>
                                  <a:pt x="94" y="48"/>
                                </a:lnTo>
                                <a:lnTo>
                                  <a:pt x="92" y="44"/>
                                </a:lnTo>
                                <a:lnTo>
                                  <a:pt x="92" y="37"/>
                                </a:lnTo>
                                <a:lnTo>
                                  <a:pt x="90" y="33"/>
                                </a:lnTo>
                                <a:lnTo>
                                  <a:pt x="90" y="29"/>
                                </a:lnTo>
                                <a:lnTo>
                                  <a:pt x="88" y="27"/>
                                </a:lnTo>
                                <a:lnTo>
                                  <a:pt x="88" y="25"/>
                                </a:lnTo>
                                <a:lnTo>
                                  <a:pt x="85" y="21"/>
                                </a:lnTo>
                                <a:lnTo>
                                  <a:pt x="85" y="19"/>
                                </a:lnTo>
                                <a:lnTo>
                                  <a:pt x="73" y="8"/>
                                </a:lnTo>
                                <a:lnTo>
                                  <a:pt x="71" y="8"/>
                                </a:lnTo>
                                <a:lnTo>
                                  <a:pt x="67" y="4"/>
                                </a:lnTo>
                                <a:lnTo>
                                  <a:pt x="65" y="4"/>
                                </a:lnTo>
                                <a:lnTo>
                                  <a:pt x="64" y="2"/>
                                </a:lnTo>
                                <a:lnTo>
                                  <a:pt x="60" y="2"/>
                                </a:lnTo>
                                <a:lnTo>
                                  <a:pt x="56" y="0"/>
                                </a:lnTo>
                                <a:lnTo>
                                  <a:pt x="35" y="0"/>
                                </a:lnTo>
                                <a:lnTo>
                                  <a:pt x="33" y="2"/>
                                </a:lnTo>
                                <a:lnTo>
                                  <a:pt x="27" y="2"/>
                                </a:lnTo>
                                <a:lnTo>
                                  <a:pt x="25" y="4"/>
                                </a:lnTo>
                                <a:lnTo>
                                  <a:pt x="23" y="4"/>
                                </a:lnTo>
                                <a:lnTo>
                                  <a:pt x="19" y="8"/>
                                </a:lnTo>
                                <a:lnTo>
                                  <a:pt x="14" y="14"/>
                                </a:lnTo>
                                <a:lnTo>
                                  <a:pt x="10" y="14"/>
                                </a:lnTo>
                                <a:lnTo>
                                  <a:pt x="10" y="17"/>
                                </a:lnTo>
                                <a:lnTo>
                                  <a:pt x="6" y="21"/>
                                </a:lnTo>
                                <a:lnTo>
                                  <a:pt x="6" y="23"/>
                                </a:lnTo>
                                <a:lnTo>
                                  <a:pt x="4" y="25"/>
                                </a:lnTo>
                                <a:lnTo>
                                  <a:pt x="4" y="27"/>
                                </a:lnTo>
                                <a:lnTo>
                                  <a:pt x="2" y="29"/>
                                </a:lnTo>
                                <a:lnTo>
                                  <a:pt x="2" y="33"/>
                                </a:lnTo>
                                <a:lnTo>
                                  <a:pt x="0" y="37"/>
                                </a:lnTo>
                                <a:lnTo>
                                  <a:pt x="0" y="48"/>
                                </a:lnTo>
                                <a:lnTo>
                                  <a:pt x="4" y="48"/>
                                </a:lnTo>
                                <a:lnTo>
                                  <a:pt x="4" y="37"/>
                                </a:lnTo>
                                <a:lnTo>
                                  <a:pt x="6" y="33"/>
                                </a:lnTo>
                                <a:lnTo>
                                  <a:pt x="6" y="29"/>
                                </a:lnTo>
                                <a:lnTo>
                                  <a:pt x="8" y="27"/>
                                </a:lnTo>
                                <a:lnTo>
                                  <a:pt x="8" y="25"/>
                                </a:lnTo>
                                <a:lnTo>
                                  <a:pt x="10" y="23"/>
                                </a:lnTo>
                                <a:lnTo>
                                  <a:pt x="10" y="21"/>
                                </a:lnTo>
                                <a:lnTo>
                                  <a:pt x="14" y="17"/>
                                </a:lnTo>
                                <a:lnTo>
                                  <a:pt x="19" y="12"/>
                                </a:lnTo>
                                <a:lnTo>
                                  <a:pt x="23" y="12"/>
                                </a:lnTo>
                                <a:lnTo>
                                  <a:pt x="23" y="8"/>
                                </a:lnTo>
                                <a:lnTo>
                                  <a:pt x="25" y="8"/>
                                </a:lnTo>
                                <a:lnTo>
                                  <a:pt x="27" y="6"/>
                                </a:lnTo>
                                <a:lnTo>
                                  <a:pt x="33" y="6"/>
                                </a:lnTo>
                                <a:lnTo>
                                  <a:pt x="35" y="4"/>
                                </a:lnTo>
                                <a:lnTo>
                                  <a:pt x="46" y="4"/>
                                </a:lnTo>
                                <a:lnTo>
                                  <a:pt x="56" y="4"/>
                                </a:lnTo>
                                <a:lnTo>
                                  <a:pt x="60" y="6"/>
                                </a:lnTo>
                                <a:lnTo>
                                  <a:pt x="64" y="6"/>
                                </a:lnTo>
                                <a:lnTo>
                                  <a:pt x="65" y="8"/>
                                </a:lnTo>
                                <a:lnTo>
                                  <a:pt x="67" y="8"/>
                                </a:lnTo>
                                <a:lnTo>
                                  <a:pt x="71" y="12"/>
                                </a:lnTo>
                                <a:lnTo>
                                  <a:pt x="73" y="12"/>
                                </a:lnTo>
                                <a:lnTo>
                                  <a:pt x="75" y="14"/>
                                </a:lnTo>
                                <a:lnTo>
                                  <a:pt x="75" y="17"/>
                                </a:lnTo>
                                <a:lnTo>
                                  <a:pt x="79" y="17"/>
                                </a:lnTo>
                                <a:lnTo>
                                  <a:pt x="81" y="19"/>
                                </a:lnTo>
                                <a:lnTo>
                                  <a:pt x="81" y="21"/>
                                </a:lnTo>
                                <a:lnTo>
                                  <a:pt x="85" y="25"/>
                                </a:lnTo>
                                <a:lnTo>
                                  <a:pt x="85" y="27"/>
                                </a:lnTo>
                                <a:lnTo>
                                  <a:pt x="87" y="29"/>
                                </a:lnTo>
                                <a:lnTo>
                                  <a:pt x="87" y="33"/>
                                </a:lnTo>
                                <a:lnTo>
                                  <a:pt x="88" y="37"/>
                                </a:lnTo>
                                <a:lnTo>
                                  <a:pt x="88" y="44"/>
                                </a:lnTo>
                                <a:lnTo>
                                  <a:pt x="90" y="48"/>
                                </a:lnTo>
                                <a:lnTo>
                                  <a:pt x="90" y="46"/>
                                </a:lnTo>
                                <a:lnTo>
                                  <a:pt x="88" y="50"/>
                                </a:lnTo>
                                <a:lnTo>
                                  <a:pt x="88" y="58"/>
                                </a:lnTo>
                                <a:lnTo>
                                  <a:pt x="87" y="62"/>
                                </a:lnTo>
                                <a:lnTo>
                                  <a:pt x="87" y="66"/>
                                </a:lnTo>
                                <a:lnTo>
                                  <a:pt x="85" y="68"/>
                                </a:lnTo>
                                <a:lnTo>
                                  <a:pt x="85" y="70"/>
                                </a:lnTo>
                                <a:lnTo>
                                  <a:pt x="81" y="73"/>
                                </a:lnTo>
                                <a:lnTo>
                                  <a:pt x="81" y="75"/>
                                </a:lnTo>
                                <a:lnTo>
                                  <a:pt x="79" y="77"/>
                                </a:lnTo>
                                <a:lnTo>
                                  <a:pt x="75" y="77"/>
                                </a:lnTo>
                                <a:lnTo>
                                  <a:pt x="75" y="81"/>
                                </a:lnTo>
                                <a:lnTo>
                                  <a:pt x="73" y="83"/>
                                </a:lnTo>
                                <a:lnTo>
                                  <a:pt x="71" y="83"/>
                                </a:lnTo>
                                <a:lnTo>
                                  <a:pt x="67" y="87"/>
                                </a:lnTo>
                                <a:lnTo>
                                  <a:pt x="65" y="87"/>
                                </a:lnTo>
                                <a:lnTo>
                                  <a:pt x="64" y="89"/>
                                </a:lnTo>
                                <a:lnTo>
                                  <a:pt x="60" y="89"/>
                                </a:lnTo>
                                <a:lnTo>
                                  <a:pt x="56" y="91"/>
                                </a:lnTo>
                                <a:lnTo>
                                  <a:pt x="48" y="91"/>
                                </a:lnTo>
                                <a:lnTo>
                                  <a:pt x="44" y="93"/>
                                </a:lnTo>
                                <a:lnTo>
                                  <a:pt x="46" y="93"/>
                                </a:lnTo>
                                <a:lnTo>
                                  <a:pt x="42" y="91"/>
                                </a:lnTo>
                                <a:lnTo>
                                  <a:pt x="35" y="91"/>
                                </a:lnTo>
                                <a:lnTo>
                                  <a:pt x="33" y="89"/>
                                </a:lnTo>
                                <a:lnTo>
                                  <a:pt x="27" y="89"/>
                                </a:lnTo>
                                <a:lnTo>
                                  <a:pt x="25" y="87"/>
                                </a:lnTo>
                                <a:lnTo>
                                  <a:pt x="23" y="87"/>
                                </a:lnTo>
                                <a:lnTo>
                                  <a:pt x="23" y="83"/>
                                </a:lnTo>
                                <a:lnTo>
                                  <a:pt x="19" y="83"/>
                                </a:lnTo>
                                <a:lnTo>
                                  <a:pt x="14" y="77"/>
                                </a:lnTo>
                                <a:lnTo>
                                  <a:pt x="10" y="73"/>
                                </a:lnTo>
                                <a:lnTo>
                                  <a:pt x="10" y="71"/>
                                </a:lnTo>
                                <a:lnTo>
                                  <a:pt x="8" y="70"/>
                                </a:lnTo>
                                <a:lnTo>
                                  <a:pt x="8" y="68"/>
                                </a:lnTo>
                                <a:lnTo>
                                  <a:pt x="6" y="66"/>
                                </a:lnTo>
                                <a:lnTo>
                                  <a:pt x="6" y="62"/>
                                </a:lnTo>
                                <a:lnTo>
                                  <a:pt x="4" y="58"/>
                                </a:lnTo>
                                <a:lnTo>
                                  <a:pt x="4" y="48"/>
                                </a:lnTo>
                                <a:lnTo>
                                  <a:pt x="0" y="4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4" name="Freeform 231"/>
                        <wps:cNvSpPr>
                          <a:spLocks/>
                        </wps:cNvSpPr>
                        <wps:spPr bwMode="auto">
                          <a:xfrm>
                            <a:off x="3175" y="3175"/>
                            <a:ext cx="441325" cy="223838"/>
                          </a:xfrm>
                          <a:custGeom>
                            <a:avLst/>
                            <a:gdLst>
                              <a:gd name="T0" fmla="*/ 0 w 278"/>
                              <a:gd name="T1" fmla="*/ 141 h 141"/>
                              <a:gd name="T2" fmla="*/ 278 w 278"/>
                              <a:gd name="T3" fmla="*/ 141 h 141"/>
                              <a:gd name="T4" fmla="*/ 278 w 278"/>
                              <a:gd name="T5" fmla="*/ 0 h 141"/>
                              <a:gd name="T6" fmla="*/ 266 w 278"/>
                              <a:gd name="T7" fmla="*/ 0 h 141"/>
                              <a:gd name="T8" fmla="*/ 266 w 278"/>
                              <a:gd name="T9" fmla="*/ 135 h 141"/>
                              <a:gd name="T10" fmla="*/ 272 w 278"/>
                              <a:gd name="T11" fmla="*/ 129 h 141"/>
                              <a:gd name="T12" fmla="*/ 0 w 278"/>
                              <a:gd name="T13" fmla="*/ 129 h 141"/>
                              <a:gd name="T14" fmla="*/ 0 w 278"/>
                              <a:gd name="T15" fmla="*/ 141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8" h="141">
                                <a:moveTo>
                                  <a:pt x="0" y="141"/>
                                </a:moveTo>
                                <a:lnTo>
                                  <a:pt x="278" y="141"/>
                                </a:lnTo>
                                <a:lnTo>
                                  <a:pt x="278" y="0"/>
                                </a:lnTo>
                                <a:lnTo>
                                  <a:pt x="266" y="0"/>
                                </a:lnTo>
                                <a:lnTo>
                                  <a:pt x="266" y="135"/>
                                </a:lnTo>
                                <a:lnTo>
                                  <a:pt x="272" y="129"/>
                                </a:lnTo>
                                <a:lnTo>
                                  <a:pt x="0" y="129"/>
                                </a:lnTo>
                                <a:lnTo>
                                  <a:pt x="0" y="14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5" name="Freeform 232"/>
                        <wps:cNvSpPr>
                          <a:spLocks/>
                        </wps:cNvSpPr>
                        <wps:spPr bwMode="auto">
                          <a:xfrm>
                            <a:off x="1971675" y="220663"/>
                            <a:ext cx="441325" cy="441325"/>
                          </a:xfrm>
                          <a:custGeom>
                            <a:avLst/>
                            <a:gdLst>
                              <a:gd name="T0" fmla="*/ 148 w 278"/>
                              <a:gd name="T1" fmla="*/ 278 h 278"/>
                              <a:gd name="T2" fmla="*/ 148 w 278"/>
                              <a:gd name="T3" fmla="*/ 0 h 278"/>
                              <a:gd name="T4" fmla="*/ 0 w 278"/>
                              <a:gd name="T5" fmla="*/ 0 h 278"/>
                              <a:gd name="T6" fmla="*/ 0 w 278"/>
                              <a:gd name="T7" fmla="*/ 147 h 278"/>
                              <a:gd name="T8" fmla="*/ 278 w 278"/>
                              <a:gd name="T9" fmla="*/ 147 h 278"/>
                              <a:gd name="T10" fmla="*/ 278 w 278"/>
                              <a:gd name="T11" fmla="*/ 135 h 278"/>
                              <a:gd name="T12" fmla="*/ 6 w 278"/>
                              <a:gd name="T13" fmla="*/ 135 h 278"/>
                              <a:gd name="T14" fmla="*/ 12 w 278"/>
                              <a:gd name="T15" fmla="*/ 141 h 278"/>
                              <a:gd name="T16" fmla="*/ 12 w 278"/>
                              <a:gd name="T17" fmla="*/ 6 h 278"/>
                              <a:gd name="T18" fmla="*/ 6 w 278"/>
                              <a:gd name="T19" fmla="*/ 12 h 278"/>
                              <a:gd name="T20" fmla="*/ 142 w 278"/>
                              <a:gd name="T21" fmla="*/ 12 h 278"/>
                              <a:gd name="T22" fmla="*/ 137 w 278"/>
                              <a:gd name="T23" fmla="*/ 6 h 278"/>
                              <a:gd name="T24" fmla="*/ 137 w 278"/>
                              <a:gd name="T25" fmla="*/ 278 h 278"/>
                              <a:gd name="T26" fmla="*/ 148 w 278"/>
                              <a:gd name="T27" fmla="*/ 278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8" h="278">
                                <a:moveTo>
                                  <a:pt x="148" y="278"/>
                                </a:moveTo>
                                <a:lnTo>
                                  <a:pt x="148" y="0"/>
                                </a:lnTo>
                                <a:lnTo>
                                  <a:pt x="0" y="0"/>
                                </a:lnTo>
                                <a:lnTo>
                                  <a:pt x="0" y="147"/>
                                </a:lnTo>
                                <a:lnTo>
                                  <a:pt x="278" y="147"/>
                                </a:lnTo>
                                <a:lnTo>
                                  <a:pt x="278" y="135"/>
                                </a:lnTo>
                                <a:lnTo>
                                  <a:pt x="6" y="135"/>
                                </a:lnTo>
                                <a:lnTo>
                                  <a:pt x="12" y="141"/>
                                </a:lnTo>
                                <a:lnTo>
                                  <a:pt x="12" y="6"/>
                                </a:lnTo>
                                <a:lnTo>
                                  <a:pt x="6" y="12"/>
                                </a:lnTo>
                                <a:lnTo>
                                  <a:pt x="142" y="12"/>
                                </a:lnTo>
                                <a:lnTo>
                                  <a:pt x="137" y="6"/>
                                </a:lnTo>
                                <a:lnTo>
                                  <a:pt x="137" y="278"/>
                                </a:lnTo>
                                <a:lnTo>
                                  <a:pt x="148" y="2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6" name="Rectangle 233"/>
                        <wps:cNvSpPr>
                          <a:spLocks noChangeArrowheads="1"/>
                        </wps:cNvSpPr>
                        <wps:spPr bwMode="auto">
                          <a:xfrm>
                            <a:off x="2051050" y="46038"/>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67" name="Rectangle 234"/>
                        <wps:cNvSpPr>
                          <a:spLocks noChangeArrowheads="1"/>
                        </wps:cNvSpPr>
                        <wps:spPr bwMode="auto">
                          <a:xfrm>
                            <a:off x="2051050" y="4602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CA8335A"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68" name="Rectangle 235"/>
                        <wps:cNvSpPr>
                          <a:spLocks noChangeArrowheads="1"/>
                        </wps:cNvSpPr>
                        <wps:spPr bwMode="auto">
                          <a:xfrm>
                            <a:off x="2051050" y="26345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9B348D"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69" name="Rectangle 236"/>
                        <wps:cNvSpPr>
                          <a:spLocks noChangeArrowheads="1"/>
                        </wps:cNvSpPr>
                        <wps:spPr bwMode="auto">
                          <a:xfrm>
                            <a:off x="2262188" y="263525"/>
                            <a:ext cx="77788"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70" name="Rectangle 237"/>
                        <wps:cNvSpPr>
                          <a:spLocks noChangeArrowheads="1"/>
                        </wps:cNvSpPr>
                        <wps:spPr bwMode="auto">
                          <a:xfrm>
                            <a:off x="2263775" y="26345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577AA1"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71" name="Rectangle 238"/>
                        <wps:cNvSpPr>
                          <a:spLocks noChangeArrowheads="1"/>
                        </wps:cNvSpPr>
                        <wps:spPr bwMode="auto">
                          <a:xfrm>
                            <a:off x="1831975" y="263525"/>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72" name="Rectangle 239"/>
                        <wps:cNvSpPr>
                          <a:spLocks noChangeArrowheads="1"/>
                        </wps:cNvSpPr>
                        <wps:spPr bwMode="auto">
                          <a:xfrm>
                            <a:off x="1831975" y="26345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9F77215"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73" name="Rectangle 240"/>
                        <wps:cNvSpPr>
                          <a:spLocks noChangeArrowheads="1"/>
                        </wps:cNvSpPr>
                        <wps:spPr bwMode="auto">
                          <a:xfrm>
                            <a:off x="2051050" y="477838"/>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74" name="Rectangle 241"/>
                        <wps:cNvSpPr>
                          <a:spLocks noChangeArrowheads="1"/>
                        </wps:cNvSpPr>
                        <wps:spPr bwMode="auto">
                          <a:xfrm>
                            <a:off x="2051050" y="47771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FF035A1"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75" name="Rectangle 242"/>
                        <wps:cNvSpPr>
                          <a:spLocks noChangeArrowheads="1"/>
                        </wps:cNvSpPr>
                        <wps:spPr bwMode="auto">
                          <a:xfrm>
                            <a:off x="2259013" y="477838"/>
                            <a:ext cx="77788"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76" name="Rectangle 243"/>
                        <wps:cNvSpPr>
                          <a:spLocks noChangeArrowheads="1"/>
                        </wps:cNvSpPr>
                        <wps:spPr bwMode="auto">
                          <a:xfrm>
                            <a:off x="2259013" y="47771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1CE5AB"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77" name="Rectangle 244"/>
                        <wps:cNvSpPr>
                          <a:spLocks noChangeArrowheads="1"/>
                        </wps:cNvSpPr>
                        <wps:spPr bwMode="auto">
                          <a:xfrm>
                            <a:off x="279400" y="3967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BBEED87"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78" name="Rectangle 245"/>
                        <wps:cNvSpPr>
                          <a:spLocks noChangeArrowheads="1"/>
                        </wps:cNvSpPr>
                        <wps:spPr bwMode="auto">
                          <a:xfrm>
                            <a:off x="493713" y="39688"/>
                            <a:ext cx="77788"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79" name="Rectangle 246"/>
                        <wps:cNvSpPr>
                          <a:spLocks noChangeArrowheads="1"/>
                        </wps:cNvSpPr>
                        <wps:spPr bwMode="auto">
                          <a:xfrm>
                            <a:off x="493713" y="3967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54D4C53"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80" name="Rectangle 247"/>
                        <wps:cNvSpPr>
                          <a:spLocks noChangeArrowheads="1"/>
                        </wps:cNvSpPr>
                        <wps:spPr bwMode="auto">
                          <a:xfrm>
                            <a:off x="63500" y="254000"/>
                            <a:ext cx="79375" cy="1317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81" name="Rectangle 248"/>
                        <wps:cNvSpPr>
                          <a:spLocks noChangeArrowheads="1"/>
                        </wps:cNvSpPr>
                        <wps:spPr bwMode="auto">
                          <a:xfrm>
                            <a:off x="63500" y="253937"/>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6CB9CC"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82" name="Rectangle 249"/>
                        <wps:cNvSpPr>
                          <a:spLocks noChangeArrowheads="1"/>
                        </wps:cNvSpPr>
                        <wps:spPr bwMode="auto">
                          <a:xfrm>
                            <a:off x="63500" y="3968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83" name="Rectangle 250"/>
                        <wps:cNvSpPr>
                          <a:spLocks noChangeArrowheads="1"/>
                        </wps:cNvSpPr>
                        <wps:spPr bwMode="auto">
                          <a:xfrm>
                            <a:off x="63500" y="39678"/>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B68ED2"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784" name="Rectangle 251"/>
                        <wps:cNvSpPr>
                          <a:spLocks noChangeArrowheads="1"/>
                        </wps:cNvSpPr>
                        <wps:spPr bwMode="auto">
                          <a:xfrm>
                            <a:off x="161925" y="1080818"/>
                            <a:ext cx="220472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E09D7C" w14:textId="77777777" w:rsidR="00306BE6" w:rsidRPr="00EC7FA5" w:rsidRDefault="00306BE6" w:rsidP="00EC7FA5">
                              <w:pPr>
                                <w:pStyle w:val="FigureNoTitle"/>
                                <w:spacing w:before="0" w:after="0"/>
                              </w:pPr>
                              <w:bookmarkStart w:id="459" w:name="_Toc524617790"/>
                              <w:r w:rsidRPr="00EC7FA5">
                                <w:t>Figure 13 – 10-pixel refinement template</w:t>
                              </w:r>
                              <w:bookmarkEnd w:id="459"/>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77A23A8" id="グループ化 260" o:spid="_x0000_s1457" style="position:absolute;left:0;text-align:left;margin-left:0;margin-top:16.95pt;width:191.25pt;height:96.75pt;z-index:251644928;mso-position-horizontal:center;mso-position-horizontal-relative:margin;mso-width-relative:margin;mso-height-relative:margin" coordsize="24288,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">
                <v:rect id="AutoShape 219" o:spid="_x0000_s1458" style="position:absolute;width:24288;height:1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Fw9MUA&#10;AADcAAAADwAAAGRycy9kb3ducmV2LnhtbESPQWvCQBSE70L/w/IKXqRuKtqW1FWKUAwiiLH1/Mi+&#10;JqHZtzG7JvHfu4LgcZiZb5j5sjeVaKlxpWUFr+MIBHFmdcm5gp/D98sHCOeRNVaWScGFHCwXT4M5&#10;xtp2vKc29bkIEHYxKii8r2MpXVaQQTe2NXHw/mxj0AfZ5FI32AW4qeQkit6kwZLDQoE1rQrK/tOz&#10;UdBlu/Z42K7lbnRMLJ+S0yr93Sg1fO6/PkF46v0jfG8nWsH7bA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sXD0xQAAANwAAAAPAAAAAAAAAAAAAAAAAJgCAABkcnMv&#10;ZG93bnJldi54bWxQSwUGAAAAAAQABAD1AAAAigMAAAAA&#10;" filled="f" stroked="f">
                  <o:lock v:ext="edit" aspectratio="t" text="t"/>
                </v:rect>
                <v:shape id="Freeform 221" o:spid="_x0000_s1459" style="position:absolute;left:17653;top:127;width:6477;height:6492;visibility:visible;mso-wrap-style:square;v-text-anchor:top" coordsize="408,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vr8MA&#10;AADcAAAADwAAAGRycy9kb3ducmV2LnhtbESPT4vCMBTE74LfITzBm6Yr6Eo1ShFkF291/XN9NG/T&#10;YvNSmqj12xtB8DjMzG+Y5bqztbhR6yvHCr7GCQjiwumKjYLD33Y0B+EDssbaMSl4kIf1qt9bYqrd&#10;nXO67YMREcI+RQVlCE0qpS9KsujHriGO3r9rLYYoWyN1i/cIt7WcJMlMWqw4LpTY0Kak4rK/WgXm&#10;fLq4Ypaddv6am2P+s8nm2UOp4aDLFiACdeETfrd/tYLv6RRe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cvr8MAAADcAAAADwAAAAAAAAAAAAAAAACYAgAAZHJzL2Rv&#10;d25yZXYueG1sUEsFBgAAAAAEAAQA9QAAAIgDAAAAAA==&#10;" path="m136,272r,137l408,409r,-272l272,137,272,,136,r,137l,137,,272r136,xe" stroked="f">
                  <v:path arrowok="t" o:connecttype="custom" o:connectlocs="215900,431800;215900,649288;647700,649288;647700,217488;431800,217488;431800,0;215900,0;215900,217488;0,217488;0,431800;215900,431800" o:connectangles="0,0,0,0,0,0,0,0,0,0,0"/>
                </v:shape>
                <v:shape id="Freeform 222" o:spid="_x0000_s1460" style="position:absolute;left:17621;top:95;width:6540;height:6556;visibility:visible;mso-wrap-style:square;v-text-anchor:top" coordsize="41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tGMcA&#10;AADcAAAADwAAAGRycy9kb3ducmV2LnhtbESPQWvCQBSE7wX/w/KE3upGqVpSV6lCaSmiNJUWb4/s&#10;a5Im+zZkV13/vSsIPQ4z8w0zWwTTiCN1rrKsYDhIQBDnVldcKNh9vT48gXAeWWNjmRScycFi3rub&#10;YartiT/pmPlCRAi7FBWU3replC4vyaAb2JY4er+2M+ij7AqpOzxFuGnkKEkm0mDFcaHEllYl5XV2&#10;MArWq7/sI/neh+F2vP95qx+Xu3oTlLrvh5dnEJ6C/w/f2u9awXQ8geuZe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TbRjHAAAA3AAAAA8AAAAAAAAAAAAAAAAAmAIAAGRy&#10;cy9kb3ducmV2LnhtbFBLBQYAAAAABAAEAPUAAACMAwAAAAA=&#10;" path="m138,276r-2,-2l136,413r276,l412,137r-138,l276,139,276,,136,r,139l138,137,,137,,276r138,l140,272,2,272r2,2l4,139r-2,2l140,141,140,2r-2,2l274,4,272,2r,139l410,141r-2,-2l408,411r2,-2l138,409r2,2l140,272r-2,4xe" fillcolor="black" stroked="f">
                  <v:path arrowok="t" o:connecttype="custom" o:connectlocs="219075,438150;215900,434975;215900,655638;654050,655638;654050,217488;434975,217488;438150,220663;438150,0;215900,0;215900,220663;219075,217488;0,217488;0,438150;219075,438150;222250,431800;3175,431800;6350,434975;6350,220663;3175,223838;222250,223838;222250,3175;219075,6350;434975,6350;431800,3175;431800,223838;650875,223838;647700,220663;647700,652463;650875,649288;219075,649288;222250,652463;222250,431800;219075,438150" o:connectangles="0,0,0,0,0,0,0,0,0,0,0,0,0,0,0,0,0,0,0,0,0,0,0,0,0,0,0,0,0,0,0,0,0"/>
                </v:shape>
                <v:oval id="Oval 223" o:spid="_x0000_s1461" style="position:absolute;left:2555;top:2540;width:1461;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Y5MMA&#10;AADcAAAADwAAAGRycy9kb3ducmV2LnhtbESPQWsCMRSE74X+h/AKvZSaVWlXtkaRWqHXqvT8unnu&#10;hm5eliRds//eFASPw8x8wyzXyXZiIB+MYwXTSQGCuHbacKPgeNg9L0CEiKyxc0wKRgqwXt3fLbHS&#10;7sxfNOxjIzKEQ4UK2hj7SspQt2QxTFxPnL2T8xZjlr6R2uM5w20nZ0XxKi0azgst9vTeUv27/7MK&#10;hqP/Tn40puzHefrZzj/sExZKPT6kzRuISCnewtf2p1ZQvpTwfyYfAb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lY5MMAAADcAAAADwAAAAAAAAAAAAAAAACYAgAAZHJzL2Rv&#10;d25yZXYueG1sUEsFBgAAAAAEAAQA9QAAAIgDAAAAAA==&#10;" stroked="f"/>
                <v:shape id="Freeform 224" o:spid="_x0000_s1462" style="position:absolute;left:2524;top:2508;width:1492;height:1540;visibility:visible;mso-wrap-style:square;v-text-anchor:top" coordsize="9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v18AA&#10;AADcAAAADwAAAGRycy9kb3ducmV2LnhtbERPy4rCMBTdC/5DuII7TdXxQTWKqKPO0scHXJprW2xu&#10;ShNr9evNQpjl4bwXq8YUoqbK5ZYVDPoRCOLE6pxTBdfLb28GwnlkjYVlUvAiB6tlu7XAWNsnn6g+&#10;+1SEEHYxKsi8L2MpXZKRQde3JXHgbrYy6AOsUqkrfIZwU8hhFE2kwZxDQ4YlbTJK7ueHUbC7jU/H&#10;bX1/k/zZl/Xf5OBGg4NS3U6znoPw1Ph/8dd91Aqm47A2nA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Ov18AAAADcAAAADwAAAAAAAAAAAAAAAACYAgAAZHJzL2Rvd25y&#10;ZXYueG1sUEsFBgAAAAAEAAQA9QAAAIUDAAAAAA==&#10;" path="m,49r,9l2,62r,4l4,68r,2l6,72r,2l10,77r,4l14,81r5,6l23,91r2,l27,93r6,l35,95r7,l46,97r2,l48,95r8,l60,93r3,l65,91r2,l71,87r2,l84,76r,-2l88,70r,-2l90,66r,-4l92,58r,-8l94,50r,-1l92,45r,-8l90,33r,-4l88,27r,-2l84,22r,-2l73,8r-2,l67,4r-2,l63,2r-3,l56,,35,,33,2r-6,l25,4r-2,l19,8r-5,6l10,14r,4l6,22r,1l4,25r,2l2,29r,4l,37,,49r4,l4,37,6,33r,-4l8,27r,-2l10,23r,-1l14,18r5,-6l23,12r,-4l25,8,27,6r6,l35,4r11,l56,4r4,2l63,6r2,2l67,8r4,4l73,12r2,2l75,18r4,l81,20r,2l84,25r,2l86,29r,4l88,37r,8l90,49r,-2l88,50r,8l86,62r,4l84,68r,2l81,74r,2l79,77r-4,l75,81r-2,2l71,83r-4,4l65,87r-2,2l60,89r-4,2l48,91r-4,2l46,93,42,91r-7,l33,89r-6,l25,87r-2,l23,83r-4,l14,77,10,74r,-2l8,70r,-2l6,66r,-4l4,58r,-9l,49xe" fillcolor="black" stroked="f">
                  <v:path arrowok="t" o:connecttype="custom" o:connectlocs="3175,98425;6350,111125;15875,122238;30163,138113;42863,147638;66675,150813;76200,150813;100013,147638;112713,138113;133350,117475;142875,104775;146050,79375;146050,71438;142875,46038;133350,34925;112713,12700;100013,3175;55563,0;39688,6350;22225,22225;9525,34925;6350,42863;0,58738;6350,58738;12700,42863;15875,34925;36513,19050;42863,9525;73025,6350;100013,9525;112713,19050;119063,28575;128588,34925;136525,46038;139700,71438;139700,79375;136525,104775;128588,117475;119063,122238;112713,131763;100013,141288;76200,144463;66675,144463;42863,141288;36513,131763;15875,117475;12700,107950;6350,92075" o:connectangles="0,0,0,0,0,0,0,0,0,0,0,0,0,0,0,0,0,0,0,0,0,0,0,0,0,0,0,0,0,0,0,0,0,0,0,0,0,0,0,0,0,0,0,0,0,0,0,0"/>
                </v:shape>
                <v:shape id="Freeform 225" o:spid="_x0000_s1463" style="position:absolute;top:31;width:6540;height:4350;visibility:visible;mso-wrap-style:square;v-text-anchor:top" coordsize="41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RPsUA&#10;AADcAAAADwAAAGRycy9kb3ducmV2LnhtbESPT0sDMRTE74LfITzBm8220H9r0yJFoT3ZVj14e2ye&#10;m8XNy5q8tttv3wiCx2FmfsMsVr1v1YliagIbGA4KUMRVsA3XBt7fXh5moJIgW2wDk4ELJVgtb28W&#10;WNpw5j2dDlKrDOFUogEn0pVap8qRxzQIHXH2vkL0KFnGWtuI5wz3rR4VxUR7bDgvOOxo7aj6Phy9&#10;gbirhp+8Ob4+jz9+LtI62W7D3Jj7u/7pEZRQL//hv/bGGpiO5/B7Jh8B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WxE+xQAAANwAAAAPAAAAAAAAAAAAAAAAAJgCAABkcnMv&#10;ZG93bnJldi54bWxQSwUGAAAAAAQABAD1AAAAigMAAAAA&#10;" path="m272,135r,137l274,270,2,270r2,2l4,135r-2,2l412,137,412,r-4,l408,135r2,-2l,133,,274r276,l276,135r-4,xe" fillcolor="black" stroked="f">
                  <v:path arrowok="t" o:connecttype="custom" o:connectlocs="431800,214313;431800,431800;434975,428625;3175,428625;6350,431800;6350,214313;3175,217488;654050,217488;654050,0;647700,0;647700,214313;650875,211138;0,211138;0,434975;438150,434975;438150,214313;431800,214313" o:connectangles="0,0,0,0,0,0,0,0,0,0,0,0,0,0,0,0,0"/>
                </v:shape>
                <v:shape id="Freeform 226" o:spid="_x0000_s1464" style="position:absolute;left:31;top:31;width:6477;height:2143;visibility:visible;mso-wrap-style:square;v-text-anchor:top" coordsize="408,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sYt78A&#10;AADcAAAADwAAAGRycy9kb3ducmV2LnhtbERPTYvCMBC9C/sfwix403RVdKlGcQMFr7o9eByb2abY&#10;TEoTtf57cxD2+Hjfm93gWnGnPjSeFXxNMxDElTcN1wrK32LyDSJEZIOtZ1LwpAC77cdog7nxDz7S&#10;/RRrkUI45KjAxtjlUobKksMw9R1x4v587zAm2NfS9PhI4a6VsyxbSocNpwaLHWlL1fV0cwq0sXNd&#10;HH800zAvL7o4zxb7hVLjz2G/BhFpiP/it/tgFKyWaX46k46A3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mxi3vwAAANwAAAAPAAAAAAAAAAAAAAAAAJgCAABkcnMvZG93bnJl&#10;di54bWxQSwUGAAAAAAQABAD1AAAAhAMAAAAA&#10;" path="m,135l,,408,e" filled="f" strokeweight="0">
                  <v:path arrowok="t" o:connecttype="custom" o:connectlocs="0,214313;0,0;647700,0" o:connectangles="0,0,0"/>
                </v:shape>
                <v:rect id="Rectangle 227" o:spid="_x0000_s1465" style="position:absolute;left:2095;top:31;width:19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R7scA&#10;AADcAAAADwAAAGRycy9kb3ducmV2LnhtbESPQWvCQBSE70L/w/IK3nSjqLVpVqmC4EWotod6e2Zf&#10;k5Ds27i7auyv7xYKPQ4z8w2TLTvTiCs5X1lWMBomIIhzqysuFHy8bwZzED4ga2wsk4I7eVguHnoZ&#10;ptreeE/XQyhEhLBPUUEZQptK6fOSDPqhbYmj92WdwRClK6R2eItw08hxksykwYrjQoktrUvK68PF&#10;KFg9z1fntwnvvvenIx0/T/V07BKl+o/d6wuIQF34D/+1t1rB02wEv2fiE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10e7HAAAA3AAAAA8AAAAAAAAAAAAAAAAAmAIAAGRy&#10;cy9kb3ducmV2LnhtbFBLBQYAAAAABAAEAPUAAACMAwAAAAA=&#10;" fillcolor="black" stroked="f"/>
                <v:oval id="Oval 229" o:spid="_x0000_s1466" style="position:absolute;left:20177;top:2635;width:1460;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xwcIA&#10;AADcAAAADwAAAGRycy9kb3ducmV2LnhtbESPQWsCMRSE74L/ITyhF6lZFbRsjSK2hV6r4vl187ob&#10;unlZkrhm/30jCD0OM/MNs9kl24qefDCOFcxnBQjiymnDtYLz6eP5BUSIyBpbx6RgoAC77Xi0wVK7&#10;G39Rf4y1yBAOJSpoYuxKKUPVkMUwcx1x9n6ctxiz9LXUHm8Zblu5KIqVtGg4LzTY0aGh6vd4tQr6&#10;s78kPxiz7oZl+n5bvtspFko9TdL+FUSkFP/Dj/anVrBeLeB+Jh8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jHBwgAAANwAAAAPAAAAAAAAAAAAAAAAAJgCAABkcnMvZG93&#10;bnJldi54bWxQSwUGAAAAAAQABAD1AAAAhwMAAAAA&#10;" stroked="f"/>
                <v:shape id="Freeform 230" o:spid="_x0000_s1467" style="position:absolute;left:20145;top:2603;width:1492;height:1540;visibility:visible;mso-wrap-style:square;v-text-anchor:top" coordsize="9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v3G8QA&#10;AADcAAAADwAAAGRycy9kb3ducmV2LnhtbESP3YrCMBSE7wXfIRxh7zR11a5Uoyzu+rOX/jzAoTm2&#10;xeakNLF2fXojCF4OM/MNM1+2phQN1a6wrGA4iEAQp1YXnCk4Hdf9KQjnkTWWlknBPzlYLrqdOSba&#10;3nhPzcFnIkDYJagg975KpHRpTgbdwFbEwTvb2qAPss6krvEW4KaUn1EUS4MFh4UcK1rllF4OV6Pg&#10;9zzZ736ay53keFM1f/HWjYZbpT567fcMhKfWv8Ov9k4r+IpH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b9xvEAAAA3AAAAA8AAAAAAAAAAAAAAAAAmAIAAGRycy9k&#10;b3ducmV2LnhtbFBLBQYAAAAABAAEAPUAAACJAwAAAAA=&#10;" path="m,48l,58r2,4l2,66r2,2l4,70r2,1l6,73r4,4l10,81r4,l19,87r4,4l25,91r2,2l33,93r2,2l42,95r4,2l48,97r,-2l56,95r4,-2l64,93r1,-2l67,91r4,-4l73,87,85,75r,-2l88,70r,-2l90,66r,-4l92,58r,-8l94,50r,-2l92,44r,-7l90,33r,-4l88,27r,-2l85,21r,-2l73,8r-2,l67,4r-2,l64,2r-4,l56,,35,,33,2r-6,l25,4r-2,l19,8r-5,6l10,14r,3l6,21r,2l4,25r,2l2,29r,4l,37,,48r4,l4,37,6,33r,-4l8,27r,-2l10,23r,-2l14,17r5,-5l23,12r,-4l25,8,27,6r6,l35,4r11,l56,4r4,2l64,6r1,2l67,8r4,4l73,12r2,2l75,17r4,l81,19r,2l85,25r,2l87,29r,4l88,37r,7l90,48r,-2l88,50r,8l87,62r,4l85,68r,2l81,73r,2l79,77r-4,l75,81r-2,2l71,83r-4,4l65,87r-1,2l60,89r-4,2l48,91r-4,2l46,93,42,91r-7,l33,89r-6,l25,87r-2,l23,83r-4,l14,77,10,73r,-2l8,70r,-2l6,66r,-4l4,58,4,48,,48xe" fillcolor="black" stroked="f">
                  <v:path arrowok="t" o:connecttype="custom" o:connectlocs="3175,98425;6350,111125;15875,122238;30163,138113;42863,147638;66675,150813;76200,150813;101600,147638;112713,138113;134938,115888;142875,104775;146050,79375;146050,69850;142875,46038;134938,33338;112713,12700;101600,3175;55563,0;39688,6350;22225,22225;9525,33338;6350,42863;0,58738;6350,58738;12700,42863;15875,33338;36513,19050;42863,9525;73025,6350;101600,9525;112713,19050;119063,26988;128588,33338;138113,46038;139700,69850;139700,79375;138113,104775;128588,115888;119063,122238;112713,131763;101600,141288;76200,144463;66675,144463;42863,141288;36513,131763;15875,115888;12700,107950;6350,92075" o:connectangles="0,0,0,0,0,0,0,0,0,0,0,0,0,0,0,0,0,0,0,0,0,0,0,0,0,0,0,0,0,0,0,0,0,0,0,0,0,0,0,0,0,0,0,0,0,0,0,0"/>
                </v:shape>
                <v:shape id="Freeform 231" o:spid="_x0000_s1468" style="position:absolute;left:31;top:31;width:4414;height:2239;visibility:visible;mso-wrap-style:square;v-text-anchor:top" coordsize="27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CpJMUA&#10;AADcAAAADwAAAGRycy9kb3ducmV2LnhtbESPS2/CMBCE75X4D9Yi9VYcEAKUxkGA1MehFx6X3lbx&#10;ElvE6xC7JO2vrytV4jiamW80xXpwjbhRF6xnBdNJBoK48tpyreB0fHlagQgRWWPjmRR8U4B1OXoo&#10;MNe+5z3dDrEWCcIhRwUmxjaXMlSGHIaJb4mTd/adw5hkV0vdYZ/grpGzLFtIh5bTgsGWdoaqy+HL&#10;KaDNz9tpZWzWmx0eP+c2vF63H0o9jofNM4hIQ7yH/9vvWsFyMYe/M+kI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KkkxQAAANwAAAAPAAAAAAAAAAAAAAAAAJgCAABkcnMv&#10;ZG93bnJldi54bWxQSwUGAAAAAAQABAD1AAAAigMAAAAA&#10;" path="m,141r278,l278,,266,r,135l272,129,,129r,12xe" fillcolor="black" stroked="f">
                  <v:path arrowok="t" o:connecttype="custom" o:connectlocs="0,223838;441325,223838;441325,0;422275,0;422275,214313;431800,204788;0,204788;0,223838" o:connectangles="0,0,0,0,0,0,0,0"/>
                </v:shape>
                <v:shape id="Freeform 232" o:spid="_x0000_s1469" style="position:absolute;left:19716;top:2206;width:4414;height:4413;visibility:visible;mso-wrap-style:square;v-text-anchor:top" coordsize="278,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ZeMQA&#10;AADcAAAADwAAAGRycy9kb3ducmV2LnhtbESPwWrDMBBE74H+g9hCb7HcQJ3YtRxCIdBCAmncD1is&#10;rWVsrYylJu7fR4VCjsPMvGHK7WwHcaHJd44VPCcpCOLG6Y5bBV/1frkB4QOyxsExKfglD9vqYVFi&#10;od2VP+lyDq2IEPYFKjAhjIWUvjFk0SduJI7et5sshiinVuoJrxFuB7lK00xa7DguGBzpzVDTn3+s&#10;grY/9nbT+KFenXbZger8Y29ypZ4e590riEBzuIf/2+9awTp7gb8z8QjI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gWXjEAAAA3AAAAA8AAAAAAAAAAAAAAAAAmAIAAGRycy9k&#10;b3ducmV2LnhtbFBLBQYAAAAABAAEAPUAAACJAwAAAAA=&#10;" path="m148,278l148,,,,,147r278,l278,135,6,135r6,6l12,6,6,12r136,l137,6r,272l148,278xe" fillcolor="black" stroked="f">
                  <v:path arrowok="t" o:connecttype="custom" o:connectlocs="234950,441325;234950,0;0,0;0,233363;441325,233363;441325,214313;9525,214313;19050,223838;19050,9525;9525,19050;225425,19050;217488,9525;217488,441325;234950,441325" o:connectangles="0,0,0,0,0,0,0,0,0,0,0,0,0,0"/>
                </v:shape>
                <v:rect id="Rectangle 233" o:spid="_x0000_s1470" style="position:absolute;left:20510;top:460;width:794;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h8UA&#10;AADcAAAADwAAAGRycy9kb3ducmV2LnhtbESPQWsCMRSE74L/ITyht5rY2rSuRikFQbA9dC30+tg8&#10;dxc3L9tN1PXfG6HgcZiZb5jFqneNOFEXas8GJmMFgrjwtubSwM9u/fgGIkRki41nMnChAKvlcLDA&#10;zPozf9Mpj6VIEA4ZGqhibDMpQ1GRwzD2LXHy9r5zGJPsSmk7PCe4a+STUlo6rDktVNjSR0XFIT86&#10;A6in9u9r//y52x41zsperV9+lTEPo/59DiJSH+/h//bGGnjVGm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ObqHxQAAANwAAAAPAAAAAAAAAAAAAAAAAJgCAABkcnMv&#10;ZG93bnJldi54bWxQSwUGAAAAAAQABAD1AAAAigMAAAAA&#10;" stroked="f"/>
                <v:rect id="Rectangle 234" o:spid="_x0000_s1471" style="position:absolute;left:20510;top:460;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AwsEA&#10;AADcAAAADwAAAGRycy9kb3ducmV2LnhtbESPzYoCMRCE7wu+Q2jB25rRg8qsUUQQVLw47gM0k54f&#10;TDpDEp3x7Y2wsMeiqr6i1tvBGvEkH1rHCmbTDARx6XTLtYLf2+F7BSJEZI3GMSl4UYDtZvS1xly7&#10;nq/0LGItEoRDjgqaGLtcylA2ZDFMXUecvMp5izFJX0vtsU9wa+Q8yxbSYstpocGO9g2V9+JhFchb&#10;cehXhfGZO8+rizkdrxU5pSbjYfcDItIQ/8N/7aNWsFws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mAMLBAAAA3AAAAA8AAAAAAAAAAAAAAAAAmAIAAGRycy9kb3du&#10;cmV2LnhtbFBLBQYAAAAABAAEAPUAAACGAwAAAAA=&#10;" filled="f" stroked="f">
                  <v:textbox style="mso-fit-shape-to-text:t" inset="0,0,0,0">
                    <w:txbxContent>
                      <w:p w14:paraId="1CA8335A"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35" o:spid="_x0000_s1472" style="position:absolute;left:20510;top:2634;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sMAA&#10;AADcAAAADwAAAGRycy9kb3ducmV2LnhtbERPS2rDMBDdF3IHMYHsGrlZpMa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UsMAAAADcAAAADwAAAAAAAAAAAAAAAACYAgAAZHJzL2Rvd25y&#10;ZXYueG1sUEsFBgAAAAAEAAQA9QAAAIUDAAAAAA==&#10;" filled="f" stroked="f">
                  <v:textbox style="mso-fit-shape-to-text:t" inset="0,0,0,0">
                    <w:txbxContent>
                      <w:p w14:paraId="159B348D"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36" o:spid="_x0000_s1473" style="position:absolute;left:22621;top:2635;width:778;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u9cQA&#10;AADcAAAADwAAAGRycy9kb3ducmV2LnhtbESPQWsCMRSE7wX/Q3iCN01addXVKCIIgnpQC70+Ns/d&#10;pZuX7Sbq9t83gtDjMDPfMItVaytxp8aXjjW8DxQI4syZknMNn5dtfwrCB2SDlWPS8EseVsvO2wJT&#10;4x58ovs55CJC2KeooQihTqX0WUEW/cDVxNG7usZiiLLJpWnwEeG2kh9KJdJiyXGhwJo2BWXf55vV&#10;gMnI/Byvw8Nlf0twlrdqO/5SWve67XoOIlAb/sOv9s5omCQzeJ6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LvXEAAAA3AAAAA8AAAAAAAAAAAAAAAAAmAIAAGRycy9k&#10;b3ducmV2LnhtbFBLBQYAAAAABAAEAPUAAACJAwAAAAA=&#10;" stroked="f"/>
                <v:rect id="Rectangle 237" o:spid="_x0000_s1474" style="position:absolute;left:22637;top:2634;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Oa8AA&#10;AADcAAAADwAAAGRycy9kb3ducmV2LnhtbERPS2rDMBDdF3IHMYHuGjleNMaNEkogkJRsYvcAgzX+&#10;UGlkJMV2b18tClk+3n9/XKwRE/kwOFaw3WQgiBunB+4UfNfntwJEiMgajWNS8EsBjofVyx5L7Wa+&#10;01TFTqQQDiUq6GMcSylD05PFsHEjceJa5y3GBH0ntcc5hVsj8yx7lxYHTg09jnTqqfmpHlaBrKvz&#10;XFTGZ+4rb2/merm35JR6XS+fHyAiLfEp/ndftILdLs1P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YOa8AAAADcAAAADwAAAAAAAAAAAAAAAACYAgAAZHJzL2Rvd25y&#10;ZXYueG1sUEsFBgAAAAAEAAQA9QAAAIUDAAAAAA==&#10;" filled="f" stroked="f">
                  <v:textbox style="mso-fit-shape-to-text:t" inset="0,0,0,0">
                    <w:txbxContent>
                      <w:p w14:paraId="54577AA1"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38" o:spid="_x0000_s1475" style="position:absolute;left:18319;top:2635;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0LsUA&#10;AADcAAAADwAAAGRycy9kb3ducmV2LnhtbESPT4vCMBTE78J+h/AEb5q4utXtGmURBMH14B/w+mie&#10;bbF56TZR67c3Cwseh5n5DTNbtLYSN2p86VjDcKBAEGfOlJxrOB5W/SkIH5ANVo5Jw4M8LOZvnRmm&#10;xt15R7d9yEWEsE9RQxFCnUrps4Is+oGriaN3do3FEGWTS9PgPcJtJd+VSqTFkuNCgTUtC8ou+6vV&#10;gMnY/G7Po5/D5prgZ96q1cdJad3rtt9fIAK14RX+b6+NhslkCH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bQuxQAAANwAAAAPAAAAAAAAAAAAAAAAAJgCAABkcnMv&#10;ZG93bnJldi54bWxQSwUGAAAAAAQABAD1AAAAigMAAAAA&#10;" stroked="f"/>
                <v:rect id="Rectangle 239" o:spid="_x0000_s1476" style="position:absolute;left:18319;top:2634;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1h8IA&#10;AADcAAAADwAAAGRycy9kb3ducmV2LnhtbESPzYoCMRCE7wu+Q+gFb2tm56AyGmVZEFT24ugDNJOe&#10;H0w6QxKd8e3NguCxqKqvqPV2tEbcyYfOsYLvWQaCuHK640bB5bz7WoIIEVmjcUwKHhRgu5l8rLHQ&#10;buAT3cvYiAThUKCCNsa+kDJULVkMM9cTJ6923mJM0jdSexwS3BqZZ9lcWuw4LbTY029L1bW8WQXy&#10;XO6GZWl85o55/WcO+1NNTqnp5/izAhFpjO/wq73XCha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DWHwgAAANwAAAAPAAAAAAAAAAAAAAAAAJgCAABkcnMvZG93&#10;bnJldi54bWxQSwUGAAAAAAQABAD1AAAAhwMAAAAA&#10;" filled="f" stroked="f">
                  <v:textbox style="mso-fit-shape-to-text:t" inset="0,0,0,0">
                    <w:txbxContent>
                      <w:p w14:paraId="49F77215"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0" o:spid="_x0000_s1477" style="position:absolute;left:20510;top:4778;width:794;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PwsUA&#10;AADcAAAADwAAAGRycy9kb3ducmV2LnhtbESPQWvCQBSE7wX/w/KE3upu1UaNbqQUhELtobHg9ZF9&#10;JqHZtzG70fjvu0Khx2FmvmE228E24kKdrx1reJ4oEMSFMzWXGr4Pu6clCB+QDTaOScONPGyz0cMG&#10;U+Ou/EWXPJQiQtinqKEKoU2l9EVFFv3EtcTRO7nOYoiyK6Xp8BrhtpFTpRJpsea4UGFLbxUVP3lv&#10;NWAyN+fP02x/+OgTXJWD2r0cldaP4+F1DSLQEP7Df+13o2GxmMH9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4/CxQAAANwAAAAPAAAAAAAAAAAAAAAAAJgCAABkcnMv&#10;ZG93bnJldi54bWxQSwUGAAAAAAQABAD1AAAAigMAAAAA&#10;" stroked="f"/>
                <v:rect id="Rectangle 241" o:spid="_x0000_s1478" style="position:absolute;left:20510;top:4777;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aMIA&#10;AADcAAAADwAAAGRycy9kb3ducmV2LnhtbESPzYoCMRCE74LvEFrwphlF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QhowgAAANwAAAAPAAAAAAAAAAAAAAAAAJgCAABkcnMvZG93&#10;bnJldi54bWxQSwUGAAAAAAQABAD1AAAAhwMAAAAA&#10;" filled="f" stroked="f">
                  <v:textbox style="mso-fit-shape-to-text:t" inset="0,0,0,0">
                    <w:txbxContent>
                      <w:p w14:paraId="1FF035A1"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2" o:spid="_x0000_s1479" style="position:absolute;left:22590;top:4778;width:778;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KyLcUA&#10;AADcAAAADwAAAGRycy9kb3ducmV2LnhtbESPQWvCQBSE7wX/w/KE3upurUaNbkIpCELbQ2PB6yP7&#10;TEKzb2N21fjv3UKhx2FmvmE2+WBbcaHeN441PE8UCOLSmYYrDd/77dMShA/IBlvHpOFGHvJs9LDB&#10;1Lgrf9GlCJWIEPYpaqhD6FIpfVmTRT9xHXH0jq63GKLsK2l6vEa4beVUqURabDgu1NjRW03lT3G2&#10;GjCZmdPn8eVj/35OcFUNajs/KK0fx8PrGkSgIfyH/9o7o2GxmMPvmXg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MrItxQAAANwAAAAPAAAAAAAAAAAAAAAAAJgCAABkcnMv&#10;ZG93bnJldi54bWxQSwUGAAAAAAQABAD1AAAAigMAAAAA&#10;" stroked="f"/>
                <v:rect id="Rectangle 243" o:spid="_x0000_s1480" style="position:absolute;left:22590;top:4777;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zhMEA&#10;AADcAAAADwAAAGRycy9kb3ducmV2LnhtbESPzYoCMRCE7wu+Q2jB25rRg8qsUUQQVLw47gM0k54f&#10;TDpDEp3x7Y2wsMeiqr6i1tvBGvEkH1rHCmbTDARx6XTLtYLf2+F7BSJEZI3GMSl4UYDtZvS1xly7&#10;nq/0LGItEoRDjgqaGLtcylA2ZDFMXUecvMp5izFJX0vtsU9wa+Q8yxbSYstpocGO9g2V9+JhFchb&#10;cehXhfGZO8+rizkdrxU5pSbjYfcDItIQ/8N/7aNWsFwu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M4TBAAAA3AAAAA8AAAAAAAAAAAAAAAAAmAIAAGRycy9kb3du&#10;cmV2LnhtbFBLBQYAAAAABAAEAPUAAACGAwAAAAA=&#10;" filled="f" stroked="f">
                  <v:textbox style="mso-fit-shape-to-text:t" inset="0,0,0,0">
                    <w:txbxContent>
                      <w:p w14:paraId="691CE5AB"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4" o:spid="_x0000_s1481" style="position:absolute;left:2794;top:39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H8IA&#10;AADcAAAADwAAAGRycy9kb3ducmV2LnhtbESPzYoCMRCE7wu+Q2jB25rRgyO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5YfwgAAANwAAAAPAAAAAAAAAAAAAAAAAJgCAABkcnMvZG93&#10;bnJldi54bWxQSwUGAAAAAAQABAD1AAAAhwMAAAAA&#10;" filled="f" stroked="f">
                  <v:textbox style="mso-fit-shape-to-text:t" inset="0,0,0,0">
                    <w:txbxContent>
                      <w:p w14:paraId="6BBEED87"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5" o:spid="_x0000_s1482" style="position:absolute;left:4937;top:396;width:778;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ds8IA&#10;AADcAAAADwAAAGRycy9kb3ducmV2LnhtbERPz2vCMBS+D/wfwhN2WxPdVmc1igjCwO2wdrDro3m2&#10;xealNrF2//1yEHb8+H6vt6NtxUC9bxxrmCUKBHHpTMOVhu/i8PQGwgdkg61j0vBLHrabycMaM+Nu&#10;/EVDHioRQ9hnqKEOocuk9GVNFn3iOuLInVxvMUTYV9L0eIvhtpVzpVJpseHYUGNH+5rKc361GjB9&#10;MZfP0/NHcbymuKxGdXj9UVo/TsfdCkSgMfyL7+53o2GxiGv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x2zwgAAANwAAAAPAAAAAAAAAAAAAAAAAJgCAABkcnMvZG93&#10;bnJldi54bWxQSwUGAAAAAAQABAD1AAAAhwMAAAAA&#10;" stroked="f"/>
                <v:rect id="Rectangle 246" o:spid="_x0000_s1483" style="position:absolute;left:4937;top:39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14:paraId="454D4C53"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7" o:spid="_x0000_s1484" style="position:absolute;left:635;top:2540;width:793;height:1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BhksIA&#10;AADcAAAADwAAAGRycy9kb3ducmV2LnhtbERPy2rCQBTdF/yH4Rbc6Uy1RptmEoogCLaLqtDtJXPz&#10;oJk7aWbU9O+dRaHLw3lnxWg7caXBt441PM0VCOLSmZZrDefTbrYB4QOywc4xafglD0U+ecgwNe7G&#10;n3Q9hlrEEPYpamhC6FMpfdmQRT93PXHkKjdYDBEOtTQD3mK47eRCqURabDk2NNjTtqHy+3ixGjB5&#10;Nj8f1fL9dLgk+FKParf6UlpPH8e3VxCBxvAv/nPvjYb1Js6P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GGSwgAAANwAAAAPAAAAAAAAAAAAAAAAAJgCAABkcnMvZG93&#10;bnJldi54bWxQSwUGAAAAAAQABAD1AAAAhwMAAAAA&#10;" stroked="f"/>
                <v:rect id="Rectangle 248" o:spid="_x0000_s1485" style="position:absolute;left:635;top:2539;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14:paraId="626CB9CC"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49" o:spid="_x0000_s1486" style="position:absolute;left:635;top:396;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afsQA&#10;AADcAAAADwAAAGRycy9kb3ducmV2LnhtbESPQWsCMRSE7wX/Q3hCbzXR2lVXo4ggCLaHquD1sXnu&#10;Lm5e1k3U9d8bodDjMDPfMLNFaytxo8aXjjX0ewoEceZMybmGw379MQbhA7LByjFpeJCHxbzzNsPU&#10;uDv/0m0XchEh7FPUUIRQp1L6rCCLvudq4uidXGMxRNnk0jR4j3BbyYFSibRYclwosKZVQdl5d7Ua&#10;MBmay8/p83u/vSY4yVu1/joqrd+77XIKIlAb/sN/7Y3RMBoP4HUmHg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OWn7EAAAA3AAAAA8AAAAAAAAAAAAAAAAAmAIAAGRycy9k&#10;b3ducmV2LnhtbFBLBQYAAAAABAAEAPUAAACJAwAAAAA=&#10;" stroked="f"/>
                <v:rect id="Rectangle 250" o:spid="_x0000_s1487" style="position:absolute;left:635;top:39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gO8IA&#10;AADcAAAADwAAAGRycy9kb3ducmV2LnhtbESP3WoCMRSE74W+QzgF7zRbB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UeA7wgAAANwAAAAPAAAAAAAAAAAAAAAAAJgCAABkcnMvZG93&#10;bnJldi54bWxQSwUGAAAAAAQABAD1AAAAhwMAAAAA&#10;" filled="f" stroked="f">
                  <v:textbox style="mso-fit-shape-to-text:t" inset="0,0,0,0">
                    <w:txbxContent>
                      <w:p w14:paraId="02B68ED2" w14:textId="77777777" w:rsidR="00306BE6" w:rsidRDefault="00306BE6" w:rsidP="00EE5F29">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251" o:spid="_x0000_s1488" style="position:absolute;left:1619;top:10808;width:2204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h4T8IA&#10;AADcAAAADwAAAGRycy9kb3ducmV2LnhtbESP3WoCMRSE74W+QzgF7zRbE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uHhPwgAAANwAAAAPAAAAAAAAAAAAAAAAAJgCAABkcnMvZG93&#10;bnJldi54bWxQSwUGAAAAAAQABAD1AAAAhwMAAAAA&#10;" filled="f" stroked="f">
                  <v:textbox style="mso-fit-shape-to-text:t" inset="0,0,0,0">
                    <w:txbxContent>
                      <w:p w14:paraId="5FE09D7C" w14:textId="77777777" w:rsidR="00306BE6" w:rsidRPr="00EC7FA5" w:rsidRDefault="00306BE6" w:rsidP="00EC7FA5">
                        <w:pPr>
                          <w:pStyle w:val="FigureNoTitle"/>
                          <w:spacing w:before="0" w:after="0"/>
                        </w:pPr>
                        <w:bookmarkStart w:id="471" w:name="_Toc524617790"/>
                        <w:r w:rsidRPr="00EC7FA5">
                          <w:t>Figure 13 – 10-pixel refinement template</w:t>
                        </w:r>
                        <w:bookmarkEnd w:id="471"/>
                      </w:p>
                    </w:txbxContent>
                  </v:textbox>
                </v:rect>
                <w10:wrap anchorx="margin"/>
              </v:group>
            </w:pict>
          </mc:Fallback>
        </mc:AlternateContent>
      </w:r>
    </w:p>
    <w:p w14:paraId="5FD61D35" w14:textId="767930DB" w:rsidR="007F2BF7" w:rsidRPr="00891A28" w:rsidRDefault="007F2BF7">
      <w:pPr>
        <w:pStyle w:val="Fig"/>
        <w:rPr>
          <w:lang w:val="en-GB"/>
        </w:rPr>
      </w:pPr>
    </w:p>
    <w:p w14:paraId="342B5717" w14:textId="77777777" w:rsidR="007F2BF7" w:rsidRPr="00470934" w:rsidRDefault="00EB5260">
      <w:pPr>
        <w:pStyle w:val="Fig0"/>
        <w:rPr>
          <w:lang w:val="fr-CH"/>
        </w:rPr>
      </w:pPr>
      <w:r w:rsidRPr="00470934">
        <w:rPr>
          <w:lang w:val="fr-CH"/>
        </w:rPr>
        <w:t>FIGURE 13/T.88...[D13]</w:t>
      </w:r>
    </w:p>
    <w:p w14:paraId="57F1B353" w14:textId="77777777" w:rsidR="00EE5F29" w:rsidRPr="00470934" w:rsidRDefault="00EE5F29" w:rsidP="00EE5F29">
      <w:pPr>
        <w:rPr>
          <w:lang w:val="fr-CH"/>
        </w:rPr>
      </w:pPr>
    </w:p>
    <w:p w14:paraId="6E79526A" w14:textId="77777777" w:rsidR="00EE5F29" w:rsidRPr="00470934" w:rsidRDefault="00EE5F29" w:rsidP="00EE5F29">
      <w:pPr>
        <w:rPr>
          <w:lang w:val="fr-CH"/>
        </w:rPr>
      </w:pPr>
    </w:p>
    <w:p w14:paraId="2DD91449" w14:textId="77777777" w:rsidR="00EE5F29" w:rsidRPr="00470934" w:rsidRDefault="00EE5F29" w:rsidP="00EE5F29">
      <w:pPr>
        <w:rPr>
          <w:lang w:val="fr-CH"/>
        </w:rPr>
      </w:pPr>
    </w:p>
    <w:p w14:paraId="7BEC05F7" w14:textId="77777777" w:rsidR="00EE5F29" w:rsidRPr="00470934" w:rsidRDefault="00EE5F29" w:rsidP="00EE5F29">
      <w:pPr>
        <w:rPr>
          <w:lang w:val="fr-CH"/>
        </w:rPr>
      </w:pPr>
    </w:p>
    <w:p w14:paraId="7DB8E937" w14:textId="77777777" w:rsidR="007F2BF7" w:rsidRPr="00470934" w:rsidRDefault="00EB5260">
      <w:pPr>
        <w:pStyle w:val="Heading4"/>
        <w:rPr>
          <w:lang w:val="fr-CH"/>
        </w:rPr>
      </w:pPr>
      <w:r w:rsidRPr="00470934">
        <w:rPr>
          <w:lang w:val="fr-CH"/>
        </w:rPr>
        <w:t>6.3.5.4</w:t>
      </w:r>
      <w:r w:rsidRPr="00470934">
        <w:rPr>
          <w:lang w:val="fr-CH"/>
        </w:rPr>
        <w:tab/>
      </w:r>
      <w:bookmarkStart w:id="460" w:name="x1-610006.3.5.4"/>
      <w:bookmarkStart w:id="461" w:name="QQ1-1-82"/>
      <w:bookmarkEnd w:id="460"/>
      <w:bookmarkEnd w:id="461"/>
      <w:r w:rsidRPr="00470934">
        <w:rPr>
          <w:lang w:val="fr-CH"/>
        </w:rPr>
        <w:t>Adaptive template pixels</w:t>
      </w:r>
    </w:p>
    <w:p w14:paraId="39D7D758" w14:textId="77777777" w:rsidR="007F2BF7" w:rsidRPr="00891A28" w:rsidRDefault="00EB5260">
      <w:pPr>
        <w:rPr>
          <w:lang w:val="en-GB"/>
        </w:rPr>
      </w:pPr>
      <w:r w:rsidRPr="00891A28">
        <w:rPr>
          <w:lang w:val="en-GB"/>
        </w:rPr>
        <w:t>In coding the image, the template shall be allowed to change in the restricted way described in this clause.</w:t>
      </w:r>
    </w:p>
    <w:p w14:paraId="286D2842" w14:textId="77777777" w:rsidR="007F2BF7" w:rsidRPr="00891A28" w:rsidRDefault="00EB5260">
      <w:pPr>
        <w:rPr>
          <w:lang w:val="en-GB"/>
        </w:rPr>
      </w:pPr>
      <w:r w:rsidRPr="00891A28">
        <w:rPr>
          <w:lang w:val="en-GB"/>
        </w:rPr>
        <w:t>The pixels that are allowed to change shall be called AT pixels. Their nominal locations are indicated by 'RA</w:t>
      </w:r>
      <w:r w:rsidRPr="00891A28">
        <w:rPr>
          <w:position w:val="-4"/>
          <w:sz w:val="16"/>
          <w:lang w:val="en-GB"/>
        </w:rPr>
        <w:t>1</w:t>
      </w:r>
      <w:r w:rsidRPr="00891A28">
        <w:rPr>
          <w:lang w:val="en-GB"/>
        </w:rPr>
        <w:t>' and 'RA</w:t>
      </w:r>
      <w:r w:rsidRPr="00891A28">
        <w:rPr>
          <w:position w:val="-4"/>
          <w:sz w:val="16"/>
          <w:lang w:val="en-GB"/>
        </w:rPr>
        <w:t>2</w:t>
      </w:r>
      <w:r w:rsidRPr="00891A28">
        <w:rPr>
          <w:lang w:val="en-GB"/>
        </w:rPr>
        <w:t>' in Figure 12. Note that only one template has AT pixels.</w:t>
      </w:r>
    </w:p>
    <w:p w14:paraId="7EAE24EB" w14:textId="77777777" w:rsidR="007F2BF7" w:rsidRPr="00891A28" w:rsidRDefault="00EB5260">
      <w:pPr>
        <w:pStyle w:val="Heading4"/>
        <w:rPr>
          <w:lang w:val="en-GB"/>
        </w:rPr>
      </w:pPr>
      <w:r w:rsidRPr="00891A28">
        <w:rPr>
          <w:lang w:val="en-GB"/>
        </w:rPr>
        <w:t>6.3.5.5</w:t>
      </w:r>
      <w:r w:rsidRPr="00891A28">
        <w:rPr>
          <w:lang w:val="en-GB"/>
        </w:rPr>
        <w:tab/>
      </w:r>
      <w:bookmarkStart w:id="462" w:name="x1-620006.3.5.5"/>
      <w:bookmarkStart w:id="463" w:name="QQ1-1-83"/>
      <w:bookmarkEnd w:id="462"/>
      <w:bookmarkEnd w:id="463"/>
      <w:r w:rsidRPr="00891A28">
        <w:rPr>
          <w:lang w:val="en-GB"/>
        </w:rPr>
        <w:t>Typical prediction for generic refinement</w:t>
      </w:r>
      <w:r w:rsidRPr="00891A28">
        <w:rPr>
          <w:b w:val="0"/>
          <w:bCs/>
          <w:lang w:val="en-GB"/>
        </w:rPr>
        <w:t xml:space="preserve"> (TPGR)</w:t>
      </w:r>
    </w:p>
    <w:p w14:paraId="79CB4D5E" w14:textId="77777777" w:rsidR="007F2BF7" w:rsidRPr="00891A28" w:rsidRDefault="00EB5260">
      <w:pPr>
        <w:rPr>
          <w:lang w:val="en-GB"/>
        </w:rPr>
      </w:pPr>
      <w:r w:rsidRPr="00891A28">
        <w:rPr>
          <w:lang w:val="en-GB"/>
        </w:rPr>
        <w:t xml:space="preserve">Typical prediction for generic refinement can be enabled or disabled with the </w:t>
      </w:r>
      <w:r w:rsidRPr="00891A28">
        <w:rPr>
          <w:b/>
          <w:bCs/>
          <w:lang w:val="en-GB"/>
        </w:rPr>
        <w:t>TPGRON</w:t>
      </w:r>
      <w:r w:rsidRPr="00891A28">
        <w:rPr>
          <w:lang w:val="en-GB"/>
        </w:rPr>
        <w:t xml:space="preserve"> parameter. If typical prediction for generic refinement is enabled (</w:t>
      </w:r>
      <w:r w:rsidRPr="00891A28">
        <w:rPr>
          <w:b/>
          <w:bCs/>
          <w:lang w:val="en-GB"/>
        </w:rPr>
        <w:t>TPGRON</w:t>
      </w:r>
      <w:r w:rsidRPr="00891A28">
        <w:rPr>
          <w:lang w:val="en-GB"/>
        </w:rPr>
        <w:t xml:space="preserve"> is </w:t>
      </w:r>
      <w:r w:rsidRPr="00891A28">
        <w:rPr>
          <w:b/>
          <w:bCs/>
          <w:lang w:val="en-GB"/>
        </w:rPr>
        <w:t>1</w:t>
      </w:r>
      <w:r w:rsidRPr="00891A28">
        <w:rPr>
          <w:lang w:val="en-GB"/>
        </w:rPr>
        <w:t>) then before the first pixel of each row is decoded, a value indicating whether a row is typical shall be decoded. If the row is not typical, each pixel of the row needs to be explicitly decoded. If the row is typical, all typically-predictable pixels can be implicitly decoded using their predicted value, with the remainder of the pixels still being explicitly decoded. For a pixel to be typically-predictable it must meet the criteria defined in 6.3.5.6, step 3d).</w:t>
      </w:r>
    </w:p>
    <w:p w14:paraId="0764150D" w14:textId="77777777" w:rsidR="007F2BF7" w:rsidRPr="00891A28" w:rsidRDefault="00EB5260">
      <w:pPr>
        <w:pStyle w:val="Note1"/>
      </w:pPr>
      <w:r w:rsidRPr="00891A28">
        <w:t>NOTE – The value decoded before the first pixel of each row is not used in any pixel's template.</w:t>
      </w:r>
    </w:p>
    <w:p w14:paraId="2588379E" w14:textId="77777777" w:rsidR="007F2BF7" w:rsidRPr="00891A28" w:rsidRDefault="00EB5260">
      <w:pPr>
        <w:pStyle w:val="Heading4"/>
        <w:rPr>
          <w:lang w:val="en-GB"/>
        </w:rPr>
      </w:pPr>
      <w:r w:rsidRPr="00891A28">
        <w:rPr>
          <w:lang w:val="en-GB"/>
        </w:rPr>
        <w:t>6.3.5.6</w:t>
      </w:r>
      <w:r w:rsidRPr="00891A28">
        <w:rPr>
          <w:lang w:val="en-GB"/>
        </w:rPr>
        <w:tab/>
      </w:r>
      <w:bookmarkStart w:id="464" w:name="x1-630006.3.5.6"/>
      <w:bookmarkStart w:id="465" w:name="QQ1-1-84"/>
      <w:bookmarkEnd w:id="464"/>
      <w:bookmarkEnd w:id="465"/>
      <w:r w:rsidRPr="00891A28">
        <w:rPr>
          <w:lang w:val="en-GB"/>
        </w:rPr>
        <w:t>Decoding the refinement bitmap</w:t>
      </w:r>
    </w:p>
    <w:p w14:paraId="75CA5C19" w14:textId="77777777" w:rsidR="007F2BF7" w:rsidRPr="00891A28" w:rsidRDefault="00EB5260">
      <w:pPr>
        <w:rPr>
          <w:lang w:val="en-GB"/>
        </w:rPr>
      </w:pPr>
      <w:r w:rsidRPr="00891A28">
        <w:rPr>
          <w:lang w:val="en-GB"/>
        </w:rPr>
        <w:t>The decoding of the bitmap proceeds as follows:</w:t>
      </w:r>
    </w:p>
    <w:p w14:paraId="6F3C11A8" w14:textId="77777777" w:rsidR="007F2BF7" w:rsidRPr="00891A28" w:rsidRDefault="00EB5260">
      <w:pPr>
        <w:pStyle w:val="enumlev1"/>
        <w:rPr>
          <w:lang w:val="en-GB"/>
        </w:rPr>
      </w:pPr>
      <w:bookmarkStart w:id="466" w:name="x1-63002x1"/>
      <w:bookmarkEnd w:id="466"/>
      <w:r w:rsidRPr="00891A28">
        <w:rPr>
          <w:lang w:val="en-GB"/>
        </w:rPr>
        <w:t>1)</w:t>
      </w:r>
      <w:r w:rsidRPr="00891A28">
        <w:rPr>
          <w:lang w:val="en-GB"/>
        </w:rPr>
        <w:tab/>
        <w:t xml:space="preserve">Set LTP </w:t>
      </w:r>
      <w:r w:rsidRPr="00891A28">
        <w:rPr>
          <w:rFonts w:ascii="Symbol" w:hAnsi="Symbol"/>
          <w:lang w:val="en-GB"/>
        </w:rPr>
        <w:t></w:t>
      </w:r>
      <w:r w:rsidRPr="00891A28">
        <w:rPr>
          <w:b/>
          <w:bCs/>
          <w:lang w:val="en-GB"/>
        </w:rPr>
        <w:t xml:space="preserve"> 0</w:t>
      </w:r>
      <w:r w:rsidRPr="00891A28">
        <w:rPr>
          <w:lang w:val="en-GB"/>
        </w:rPr>
        <w:t>.</w:t>
      </w:r>
    </w:p>
    <w:p w14:paraId="6E7E4D7E" w14:textId="77777777" w:rsidR="007F2BF7" w:rsidRPr="00891A28" w:rsidRDefault="00EB5260">
      <w:pPr>
        <w:pStyle w:val="enumlev1"/>
        <w:rPr>
          <w:lang w:val="en-GB"/>
        </w:rPr>
      </w:pPr>
      <w:bookmarkStart w:id="467" w:name="x1-63004x2"/>
      <w:bookmarkEnd w:id="467"/>
      <w:r w:rsidRPr="00891A28">
        <w:rPr>
          <w:lang w:val="en-GB"/>
        </w:rPr>
        <w:t>2)</w:t>
      </w:r>
      <w:r w:rsidRPr="00891A28">
        <w:rPr>
          <w:lang w:val="en-GB"/>
        </w:rPr>
        <w:tab/>
        <w:t xml:space="preserve">Create a bitmap GRREG of width </w:t>
      </w:r>
      <w:r w:rsidRPr="00891A28">
        <w:rPr>
          <w:b/>
          <w:bCs/>
          <w:lang w:val="en-GB"/>
        </w:rPr>
        <w:t>GRW</w:t>
      </w:r>
      <w:r w:rsidRPr="00891A28">
        <w:rPr>
          <w:lang w:val="en-GB"/>
        </w:rPr>
        <w:t xml:space="preserve"> and height </w:t>
      </w:r>
      <w:r w:rsidRPr="00891A28">
        <w:rPr>
          <w:b/>
          <w:bCs/>
          <w:lang w:val="en-GB"/>
        </w:rPr>
        <w:t>GRH</w:t>
      </w:r>
      <w:r w:rsidRPr="00891A28">
        <w:rPr>
          <w:lang w:val="en-GB"/>
        </w:rPr>
        <w:t xml:space="preserve"> pixels.</w:t>
      </w:r>
    </w:p>
    <w:p w14:paraId="7E6FD787" w14:textId="77777777" w:rsidR="007F2BF7" w:rsidRPr="00891A28" w:rsidRDefault="00EB5260">
      <w:pPr>
        <w:pStyle w:val="enumlev1"/>
        <w:rPr>
          <w:lang w:val="en-GB"/>
        </w:rPr>
      </w:pPr>
      <w:bookmarkStart w:id="468" w:name="x1-63006x3"/>
      <w:bookmarkEnd w:id="468"/>
      <w:r w:rsidRPr="00891A28">
        <w:rPr>
          <w:lang w:val="en-GB"/>
        </w:rPr>
        <w:t>3)</w:t>
      </w:r>
      <w:r w:rsidRPr="00891A28">
        <w:rPr>
          <w:lang w:val="en-GB"/>
        </w:rPr>
        <w:tab/>
        <w:t>Decode each row as follows:</w:t>
      </w:r>
    </w:p>
    <w:p w14:paraId="23AC4085" w14:textId="77777777" w:rsidR="007F2BF7" w:rsidRPr="00891A28" w:rsidRDefault="00EB5260">
      <w:pPr>
        <w:pStyle w:val="enumlev2"/>
        <w:rPr>
          <w:lang w:val="en-GB"/>
        </w:rPr>
      </w:pPr>
      <w:bookmarkStart w:id="469" w:name="x1-63008x1"/>
      <w:bookmarkEnd w:id="469"/>
      <w:r w:rsidRPr="00891A28">
        <w:rPr>
          <w:lang w:val="en-GB"/>
        </w:rPr>
        <w:t>a)</w:t>
      </w:r>
      <w:r w:rsidRPr="00891A28">
        <w:rPr>
          <w:lang w:val="en-GB"/>
        </w:rPr>
        <w:tab/>
        <w:t xml:space="preserve">If all </w:t>
      </w:r>
      <w:r w:rsidRPr="00891A28">
        <w:rPr>
          <w:b/>
          <w:bCs/>
          <w:lang w:val="en-GB"/>
        </w:rPr>
        <w:t>GRH</w:t>
      </w:r>
      <w:r w:rsidRPr="00891A28">
        <w:rPr>
          <w:lang w:val="en-GB"/>
        </w:rPr>
        <w:t xml:space="preserve"> rows have been decoded, then the decoding is complete; proceed to step 4).</w:t>
      </w:r>
    </w:p>
    <w:p w14:paraId="2233E624" w14:textId="77777777" w:rsidR="007F2BF7" w:rsidRPr="00891A28" w:rsidRDefault="00EB5260">
      <w:pPr>
        <w:pStyle w:val="enumlev2"/>
        <w:rPr>
          <w:lang w:val="en-GB"/>
        </w:rPr>
      </w:pPr>
      <w:bookmarkStart w:id="470" w:name="x1-63010x2"/>
      <w:bookmarkEnd w:id="470"/>
      <w:r w:rsidRPr="00891A28">
        <w:rPr>
          <w:lang w:val="en-GB"/>
        </w:rPr>
        <w:t>b)</w:t>
      </w:r>
      <w:r w:rsidRPr="00891A28">
        <w:rPr>
          <w:lang w:val="en-GB"/>
        </w:rPr>
        <w:tab/>
        <w:t xml:space="preserve">If </w:t>
      </w:r>
      <w:r w:rsidRPr="00891A28">
        <w:rPr>
          <w:b/>
          <w:bCs/>
          <w:lang w:val="en-GB"/>
        </w:rPr>
        <w:t>TPGRON</w:t>
      </w:r>
      <w:r w:rsidRPr="00891A28">
        <w:rPr>
          <w:lang w:val="en-GB"/>
        </w:rPr>
        <w:t xml:space="preserve"> is </w:t>
      </w:r>
      <w:r w:rsidRPr="00891A28">
        <w:rPr>
          <w:b/>
          <w:bCs/>
          <w:lang w:val="en-GB"/>
        </w:rPr>
        <w:t>1</w:t>
      </w:r>
      <w:r w:rsidRPr="00891A28">
        <w:rPr>
          <w:lang w:val="en-GB"/>
        </w:rPr>
        <w:t>, then decode a bit using the arithmetic entropy coder, where the context used to decode this bit varies depending on the template in use:</w:t>
      </w:r>
    </w:p>
    <w:p w14:paraId="3C10B2EB"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RTEMPLATE</w:t>
      </w:r>
      <w:r w:rsidRPr="00891A28">
        <w:rPr>
          <w:lang w:val="en-GB"/>
        </w:rPr>
        <w:t xml:space="preserve"> is </w:t>
      </w:r>
      <w:r w:rsidRPr="00891A28">
        <w:rPr>
          <w:b/>
          <w:bCs/>
          <w:lang w:val="en-GB"/>
        </w:rPr>
        <w:t>0</w:t>
      </w:r>
      <w:r w:rsidRPr="00891A28">
        <w:rPr>
          <w:lang w:val="en-GB"/>
        </w:rPr>
        <w:t>, use the context shown in Figure 14.</w:t>
      </w:r>
    </w:p>
    <w:p w14:paraId="67ACB1EB" w14:textId="77777777" w:rsidR="007F2BF7" w:rsidRPr="00891A28" w:rsidRDefault="00EB5260">
      <w:pPr>
        <w:pStyle w:val="enumlev3"/>
        <w:rPr>
          <w:lang w:val="en-GB"/>
        </w:rPr>
      </w:pPr>
      <w:r w:rsidRPr="00891A28">
        <w:rPr>
          <w:rFonts w:ascii="Symbol" w:hAnsi="Symbol"/>
          <w:lang w:val="en-GB"/>
        </w:rPr>
        <w:t></w:t>
      </w:r>
      <w:r w:rsidRPr="00891A28">
        <w:rPr>
          <w:lang w:val="en-GB"/>
        </w:rPr>
        <w:tab/>
        <w:t xml:space="preserve">If </w:t>
      </w:r>
      <w:r w:rsidRPr="00891A28">
        <w:rPr>
          <w:b/>
          <w:bCs/>
          <w:lang w:val="en-GB"/>
        </w:rPr>
        <w:t>GRTEMPLATE</w:t>
      </w:r>
      <w:r w:rsidRPr="00891A28">
        <w:rPr>
          <w:lang w:val="en-GB"/>
        </w:rPr>
        <w:t xml:space="preserve"> is </w:t>
      </w:r>
      <w:r w:rsidRPr="00891A28">
        <w:rPr>
          <w:b/>
          <w:bCs/>
          <w:lang w:val="en-GB"/>
        </w:rPr>
        <w:t>1</w:t>
      </w:r>
      <w:r w:rsidRPr="00891A28">
        <w:rPr>
          <w:lang w:val="en-GB"/>
        </w:rPr>
        <w:t>, use the context shown in Figure 15.</w:t>
      </w:r>
    </w:p>
    <w:p w14:paraId="67326853" w14:textId="77777777" w:rsidR="007F2BF7" w:rsidRPr="00891A28" w:rsidRDefault="00EB5260">
      <w:pPr>
        <w:pStyle w:val="enumlev3"/>
        <w:rPr>
          <w:lang w:val="en-GB"/>
        </w:rPr>
      </w:pPr>
      <w:r w:rsidRPr="00891A28">
        <w:rPr>
          <w:lang w:val="en-GB"/>
        </w:rPr>
        <w:t>Let SLTP be the value of this decoded bit. Set:</w:t>
      </w:r>
    </w:p>
    <w:p w14:paraId="13D91DD5" w14:textId="77777777" w:rsidR="007F2BF7" w:rsidRPr="00891A28" w:rsidRDefault="00EB5260">
      <w:pPr>
        <w:pStyle w:val="Equation"/>
        <w:jc w:val="center"/>
        <w:rPr>
          <w:lang w:val="en-GB"/>
        </w:rPr>
      </w:pPr>
      <w:r w:rsidRPr="00891A28">
        <w:rPr>
          <w:lang w:val="en-GB"/>
        </w:rPr>
        <w:t>LTP  </w:t>
      </w:r>
      <w:r w:rsidRPr="00891A28">
        <w:rPr>
          <w:rFonts w:ascii="Symbol" w:hAnsi="Symbol"/>
          <w:lang w:val="en-GB"/>
        </w:rPr>
        <w:t></w:t>
      </w:r>
      <w:r w:rsidRPr="00891A28">
        <w:rPr>
          <w:lang w:val="en-GB"/>
        </w:rPr>
        <w:t>  LTP XOR SLTP</w:t>
      </w:r>
    </w:p>
    <w:p w14:paraId="0B5A3A84" w14:textId="09B7F30C" w:rsidR="007F2BF7" w:rsidRPr="00891A28" w:rsidRDefault="00EB5260">
      <w:pPr>
        <w:pStyle w:val="enumlev2"/>
        <w:rPr>
          <w:lang w:val="en-GB"/>
        </w:rPr>
      </w:pPr>
      <w:bookmarkStart w:id="471" w:name="x1-63012x3"/>
      <w:bookmarkEnd w:id="471"/>
      <w:r w:rsidRPr="00891A28">
        <w:rPr>
          <w:lang w:val="en-GB"/>
        </w:rPr>
        <w:t>c)</w:t>
      </w:r>
      <w:r w:rsidRPr="00891A28">
        <w:rPr>
          <w:lang w:val="en-GB"/>
        </w:rPr>
        <w:tab/>
        <w:t xml:space="preserve">If LTP </w:t>
      </w:r>
      <w:r w:rsidRPr="00891A28">
        <w:rPr>
          <w:rFonts w:ascii="Symbol" w:hAnsi="Symbol"/>
          <w:lang w:val="en-GB"/>
        </w:rPr>
        <w:t></w:t>
      </w:r>
      <w:r w:rsidRPr="00891A28">
        <w:rPr>
          <w:b/>
          <w:bCs/>
          <w:lang w:val="en-GB"/>
        </w:rPr>
        <w:t xml:space="preserve"> 0</w:t>
      </w:r>
      <w:r w:rsidRPr="00891A28">
        <w:rPr>
          <w:lang w:val="en-GB"/>
        </w:rPr>
        <w:t xml:space="preserve"> then, from left to right, explicitly decode all pixels of the current row of GRREG. The procedure for each pixel is as follows:</w:t>
      </w:r>
    </w:p>
    <w:p w14:paraId="1F838E08" w14:textId="77777777" w:rsidR="007F2BF7" w:rsidRPr="00891A28" w:rsidRDefault="00EB5260">
      <w:pPr>
        <w:pStyle w:val="enumlev3"/>
        <w:rPr>
          <w:lang w:val="en-GB"/>
        </w:rPr>
      </w:pPr>
      <w:bookmarkStart w:id="472" w:name="x1-63014x1"/>
      <w:bookmarkEnd w:id="472"/>
      <w:r w:rsidRPr="00891A28">
        <w:rPr>
          <w:lang w:val="en-GB"/>
        </w:rPr>
        <w:t>i)</w:t>
      </w:r>
      <w:r w:rsidRPr="00891A28">
        <w:rPr>
          <w:lang w:val="en-GB"/>
        </w:rPr>
        <w:tab/>
        <w:t xml:space="preserve">Place the template given by parameters </w:t>
      </w:r>
      <w:r w:rsidRPr="00891A28">
        <w:rPr>
          <w:b/>
          <w:bCs/>
          <w:lang w:val="en-GB"/>
        </w:rPr>
        <w:t>GRTEMPLATE</w:t>
      </w:r>
      <w:r w:rsidRPr="00891A28">
        <w:rPr>
          <w:lang w:val="en-GB"/>
        </w:rPr>
        <w:t xml:space="preserve"> (and </w:t>
      </w:r>
      <w:r w:rsidRPr="00891A28">
        <w:rPr>
          <w:b/>
          <w:bCs/>
          <w:lang w:val="en-GB"/>
        </w:rPr>
        <w:t>GRATX</w:t>
      </w:r>
      <w:r w:rsidRPr="00891A28">
        <w:rPr>
          <w:b/>
          <w:bCs/>
          <w:position w:val="-4"/>
          <w:sz w:val="16"/>
          <w:lang w:val="en-GB"/>
        </w:rPr>
        <w:t>1</w:t>
      </w:r>
      <w:r w:rsidRPr="00891A28">
        <w:rPr>
          <w:lang w:val="en-GB"/>
        </w:rPr>
        <w:t xml:space="preserve">, </w:t>
      </w:r>
      <w:r w:rsidRPr="00891A28">
        <w:rPr>
          <w:b/>
          <w:bCs/>
          <w:lang w:val="en-GB"/>
        </w:rPr>
        <w:t>GRATY</w:t>
      </w:r>
      <w:r w:rsidRPr="00891A28">
        <w:rPr>
          <w:b/>
          <w:bCs/>
          <w:position w:val="-4"/>
          <w:sz w:val="16"/>
          <w:lang w:val="en-GB"/>
        </w:rPr>
        <w:t>1</w:t>
      </w:r>
      <w:r w:rsidRPr="00891A28">
        <w:rPr>
          <w:lang w:val="en-GB"/>
        </w:rPr>
        <w:t xml:space="preserve">, </w:t>
      </w:r>
      <w:r w:rsidRPr="00891A28">
        <w:rPr>
          <w:b/>
          <w:bCs/>
          <w:lang w:val="en-GB"/>
        </w:rPr>
        <w:t>GRATX</w:t>
      </w:r>
      <w:r w:rsidRPr="00891A28">
        <w:rPr>
          <w:b/>
          <w:bCs/>
          <w:position w:val="-4"/>
          <w:sz w:val="16"/>
          <w:lang w:val="en-GB"/>
        </w:rPr>
        <w:t>2</w:t>
      </w:r>
      <w:r w:rsidRPr="00891A28">
        <w:rPr>
          <w:lang w:val="en-GB"/>
        </w:rPr>
        <w:t xml:space="preserve"> and </w:t>
      </w:r>
      <w:r w:rsidRPr="00891A28">
        <w:rPr>
          <w:b/>
          <w:bCs/>
          <w:lang w:val="en-GB"/>
        </w:rPr>
        <w:t>GRATY</w:t>
      </w:r>
      <w:r w:rsidRPr="00891A28">
        <w:rPr>
          <w:b/>
          <w:bCs/>
          <w:position w:val="-4"/>
          <w:sz w:val="16"/>
          <w:lang w:val="en-GB"/>
        </w:rPr>
        <w:t>2</w:t>
      </w:r>
      <w:r w:rsidRPr="00891A28">
        <w:rPr>
          <w:lang w:val="en-GB"/>
        </w:rPr>
        <w:t xml:space="preserve"> if </w:t>
      </w:r>
      <w:r w:rsidRPr="00891A28">
        <w:rPr>
          <w:b/>
          <w:bCs/>
          <w:lang w:val="en-GB"/>
        </w:rPr>
        <w:t>GRTEMPLATE</w:t>
      </w:r>
      <w:r w:rsidRPr="00891A28">
        <w:rPr>
          <w:lang w:val="en-GB"/>
        </w:rPr>
        <w:t xml:space="preserve"> is </w:t>
      </w:r>
      <w:r w:rsidRPr="00891A28">
        <w:rPr>
          <w:b/>
          <w:bCs/>
          <w:lang w:val="en-GB"/>
        </w:rPr>
        <w:t>0</w:t>
      </w:r>
      <w:r w:rsidRPr="00891A28">
        <w:rPr>
          <w:lang w:val="en-GB"/>
        </w:rPr>
        <w:t xml:space="preserve">) so that the current pixel is aligned with the location denoted by a circle in the figure describing the appearance of the template with identifier </w:t>
      </w:r>
      <w:r w:rsidRPr="00891A28">
        <w:rPr>
          <w:b/>
          <w:bCs/>
          <w:lang w:val="en-GB"/>
        </w:rPr>
        <w:t>GRTEMPLATE</w:t>
      </w:r>
      <w:r w:rsidRPr="00891A28">
        <w:rPr>
          <w:lang w:val="en-GB"/>
        </w:rPr>
        <w:t>.</w:t>
      </w:r>
    </w:p>
    <w:p w14:paraId="14EC859A" w14:textId="77777777" w:rsidR="007F2BF7" w:rsidRPr="00891A28" w:rsidRDefault="00EB5260">
      <w:pPr>
        <w:pStyle w:val="enumlev3"/>
        <w:rPr>
          <w:lang w:val="en-GB"/>
        </w:rPr>
      </w:pPr>
      <w:bookmarkStart w:id="473" w:name="x1-63016x2"/>
      <w:bookmarkEnd w:id="473"/>
      <w:r w:rsidRPr="00891A28">
        <w:rPr>
          <w:lang w:val="en-GB"/>
        </w:rPr>
        <w:lastRenderedPageBreak/>
        <w:t>ii)</w:t>
      </w:r>
      <w:r w:rsidRPr="00891A28">
        <w:rPr>
          <w:lang w:val="en-GB"/>
        </w:rPr>
        <w:tab/>
        <w:t>Form an integer CONTEXT by gathering the values of the image pixels overlaid by the template (including AT pixels) at its current location. The order of this gathering is not standardised, but must be consistent and independent of the location of the AT pixels.</w:t>
      </w:r>
    </w:p>
    <w:p w14:paraId="50CE1D5E" w14:textId="77777777" w:rsidR="007F2BF7" w:rsidRPr="00891A28" w:rsidRDefault="00EB5260">
      <w:pPr>
        <w:pStyle w:val="enumlev3"/>
        <w:rPr>
          <w:lang w:val="en-GB"/>
        </w:rPr>
      </w:pPr>
      <w:bookmarkStart w:id="474" w:name="x1-63018x3"/>
      <w:bookmarkEnd w:id="474"/>
      <w:r w:rsidRPr="00891A28">
        <w:rPr>
          <w:lang w:val="en-GB"/>
        </w:rPr>
        <w:t>iii)</w:t>
      </w:r>
      <w:r w:rsidRPr="00891A28">
        <w:rPr>
          <w:lang w:val="en-GB"/>
        </w:rPr>
        <w:tab/>
        <w:t>Decode the current pixel by invoking the arithmetic entropy decoding procedure, with CX set to the value formed by concatenating the label "GR" and the 10-13 pixel values gathered in CONTEXT. The result of this invocation is the value of the current pixel.</w:t>
      </w:r>
    </w:p>
    <w:p w14:paraId="0E497060" w14:textId="77777777" w:rsidR="007F2BF7" w:rsidRPr="00891A28" w:rsidRDefault="00EB5260">
      <w:pPr>
        <w:pStyle w:val="enumlev3"/>
        <w:rPr>
          <w:lang w:val="en-GB"/>
        </w:rPr>
      </w:pPr>
      <w:r w:rsidRPr="00891A28">
        <w:rPr>
          <w:lang w:val="en-GB"/>
        </w:rPr>
        <w:tab/>
        <w:t xml:space="preserve">EXAMPLE – If </w:t>
      </w:r>
      <w:r w:rsidRPr="00891A28">
        <w:rPr>
          <w:b/>
          <w:bCs/>
          <w:lang w:val="en-GB"/>
        </w:rPr>
        <w:t>GRTEMPLATE</w:t>
      </w:r>
      <w:r w:rsidRPr="00891A28">
        <w:rPr>
          <w:lang w:val="en-GB"/>
        </w:rPr>
        <w:t xml:space="preserve"> is </w:t>
      </w:r>
      <w:r w:rsidRPr="00891A28">
        <w:rPr>
          <w:b/>
          <w:bCs/>
          <w:lang w:val="en-GB"/>
        </w:rPr>
        <w:t>1</w:t>
      </w:r>
      <w:r w:rsidRPr="00891A28">
        <w:rPr>
          <w:lang w:val="en-GB"/>
        </w:rPr>
        <w:t>, the image pixels overlaid by the template are as shown in Figure 15, and the pixels are gathered in reading order (in rows from top to bottom, and within each row from left to right, with the pixels in GRREG considered before the pixels in GRREFERENCE), then CX is set to "GR</w:t>
      </w:r>
      <w:r w:rsidRPr="00891A28">
        <w:rPr>
          <w:b/>
          <w:bCs/>
          <w:lang w:val="en-GB"/>
        </w:rPr>
        <w:t>0000001000</w:t>
      </w:r>
      <w:r w:rsidRPr="00891A28">
        <w:rPr>
          <w:lang w:val="en-GB"/>
        </w:rPr>
        <w:t>".</w:t>
      </w:r>
    </w:p>
    <w:p w14:paraId="3268C275" w14:textId="77777777" w:rsidR="007F2BF7" w:rsidRPr="00891A28" w:rsidRDefault="00EB5260">
      <w:pPr>
        <w:pStyle w:val="enumlev2"/>
        <w:rPr>
          <w:lang w:val="en-GB"/>
        </w:rPr>
      </w:pPr>
      <w:bookmarkStart w:id="475" w:name="x1-63020x4"/>
      <w:bookmarkEnd w:id="475"/>
      <w:r w:rsidRPr="00891A28">
        <w:rPr>
          <w:lang w:val="en-GB"/>
        </w:rPr>
        <w:t>d)</w:t>
      </w:r>
      <w:r w:rsidRPr="00891A28">
        <w:rPr>
          <w:lang w:val="en-GB"/>
        </w:rPr>
        <w:tab/>
        <w:t xml:space="preserve">If LTP </w:t>
      </w:r>
      <w:r w:rsidRPr="00891A28">
        <w:rPr>
          <w:rFonts w:ascii="Symbol" w:hAnsi="Symbol"/>
          <w:lang w:val="en-GB"/>
        </w:rPr>
        <w:t></w:t>
      </w:r>
      <w:r w:rsidRPr="00891A28">
        <w:rPr>
          <w:b/>
          <w:bCs/>
          <w:lang w:val="en-GB"/>
        </w:rPr>
        <w:t xml:space="preserve"> 1</w:t>
      </w:r>
      <w:r w:rsidRPr="00891A28">
        <w:rPr>
          <w:lang w:val="en-GB"/>
        </w:rPr>
        <w:t xml:space="preserve"> then, from left to right, implicitly decode certain pixels of the current row of GRREG, and explicitly decode the rest. The procedure for each pixel is as follows:</w:t>
      </w:r>
    </w:p>
    <w:p w14:paraId="77F8C317" w14:textId="77777777" w:rsidR="007F2BF7" w:rsidRPr="00891A28" w:rsidRDefault="00EB5260">
      <w:pPr>
        <w:pStyle w:val="enumlev3"/>
        <w:rPr>
          <w:lang w:val="en-GB"/>
        </w:rPr>
      </w:pPr>
      <w:bookmarkStart w:id="476" w:name="x1-63022x1"/>
      <w:bookmarkEnd w:id="476"/>
      <w:r w:rsidRPr="00891A28">
        <w:rPr>
          <w:lang w:val="en-GB"/>
        </w:rPr>
        <w:t>i)</w:t>
      </w:r>
      <w:r w:rsidRPr="00891A28">
        <w:rPr>
          <w:lang w:val="en-GB"/>
        </w:rPr>
        <w:tab/>
        <w:t xml:space="preserve">Set TPGRPIX equal to </w:t>
      </w:r>
      <w:r w:rsidRPr="00891A28">
        <w:rPr>
          <w:b/>
          <w:bCs/>
          <w:lang w:val="en-GB"/>
        </w:rPr>
        <w:t>1</w:t>
      </w:r>
      <w:r w:rsidRPr="00891A28">
        <w:rPr>
          <w:lang w:val="en-GB"/>
        </w:rPr>
        <w:t xml:space="preserve"> if:</w:t>
      </w:r>
    </w:p>
    <w:p w14:paraId="1D61393A" w14:textId="77777777" w:rsidR="007F2BF7" w:rsidRPr="00891A28" w:rsidRDefault="00EB5260">
      <w:pPr>
        <w:pStyle w:val="enumlev4"/>
      </w:pPr>
      <w:r w:rsidRPr="00891A28">
        <w:rPr>
          <w:rFonts w:ascii="Symbol" w:hAnsi="Symbol"/>
        </w:rPr>
        <w:t></w:t>
      </w:r>
      <w:r w:rsidRPr="00891A28">
        <w:tab/>
      </w:r>
      <w:r w:rsidRPr="00891A28">
        <w:rPr>
          <w:b/>
          <w:bCs/>
        </w:rPr>
        <w:t>TPGRON</w:t>
      </w:r>
      <w:r w:rsidRPr="00891A28">
        <w:t xml:space="preserve"> is </w:t>
      </w:r>
      <w:r w:rsidRPr="00891A28">
        <w:rPr>
          <w:b/>
          <w:bCs/>
        </w:rPr>
        <w:t>1</w:t>
      </w:r>
      <w:r w:rsidRPr="00891A28">
        <w:t xml:space="preserve"> AND;</w:t>
      </w:r>
    </w:p>
    <w:p w14:paraId="35DD20E4" w14:textId="77777777" w:rsidR="007F2BF7" w:rsidRPr="00891A28" w:rsidRDefault="00EB5260">
      <w:pPr>
        <w:pStyle w:val="enumlev4"/>
      </w:pPr>
      <w:r w:rsidRPr="00891A28">
        <w:rPr>
          <w:rFonts w:ascii="Symbol" w:hAnsi="Symbol"/>
        </w:rPr>
        <w:t></w:t>
      </w:r>
      <w:r w:rsidRPr="00891A28">
        <w:tab/>
        <w:t>a 3 × 3 pixel array in the reference bitmap (Figure 16), centred at the location corresponding to the current pixel, contains pixels all of the same value.</w:t>
      </w:r>
    </w:p>
    <w:p w14:paraId="7F4394DB" w14:textId="77777777" w:rsidR="007F2BF7" w:rsidRPr="00891A28" w:rsidRDefault="00EB5260">
      <w:pPr>
        <w:pStyle w:val="enumlev3"/>
        <w:rPr>
          <w:lang w:val="en-GB"/>
        </w:rPr>
      </w:pPr>
      <w:r w:rsidRPr="00891A28">
        <w:rPr>
          <w:lang w:val="en-GB"/>
        </w:rPr>
        <w:tab/>
        <w:t xml:space="preserve">When TPGRPIX is set to </w:t>
      </w:r>
      <w:r w:rsidRPr="00891A28">
        <w:rPr>
          <w:b/>
          <w:bCs/>
          <w:lang w:val="en-GB"/>
        </w:rPr>
        <w:t>1</w:t>
      </w:r>
      <w:r w:rsidRPr="00891A28">
        <w:rPr>
          <w:lang w:val="en-GB"/>
        </w:rPr>
        <w:t>, set TPGRVAL equal to the current pixel predicted value, which is the common value of the nine adjacent pixels in the 3 × 3 array.</w:t>
      </w:r>
    </w:p>
    <w:p w14:paraId="5EB28114" w14:textId="77777777" w:rsidR="007F2BF7" w:rsidRPr="00891A28" w:rsidRDefault="00EB5260">
      <w:pPr>
        <w:pStyle w:val="enumlev3"/>
        <w:rPr>
          <w:lang w:val="en-GB"/>
        </w:rPr>
      </w:pPr>
      <w:bookmarkStart w:id="477" w:name="x1-63024x2"/>
      <w:bookmarkEnd w:id="477"/>
      <w:r w:rsidRPr="00891A28">
        <w:rPr>
          <w:lang w:val="en-GB"/>
        </w:rPr>
        <w:t>ii)</w:t>
      </w:r>
      <w:r w:rsidRPr="00891A28">
        <w:rPr>
          <w:lang w:val="en-GB"/>
        </w:rPr>
        <w:tab/>
        <w:t xml:space="preserve">If TPGRPIX is </w:t>
      </w:r>
      <w:r w:rsidRPr="00891A28">
        <w:rPr>
          <w:b/>
          <w:bCs/>
          <w:lang w:val="en-GB"/>
        </w:rPr>
        <w:t>1</w:t>
      </w:r>
      <w:r w:rsidRPr="00891A28">
        <w:rPr>
          <w:lang w:val="en-GB"/>
        </w:rPr>
        <w:t xml:space="preserve"> then implicitly decode the current pixel by setting it equal to its predicted value (TPGRVAL).</w:t>
      </w:r>
    </w:p>
    <w:p w14:paraId="010ECF49" w14:textId="34180238" w:rsidR="007F2BF7" w:rsidRPr="00891A28" w:rsidRDefault="00EB5260">
      <w:pPr>
        <w:pStyle w:val="enumlev3"/>
        <w:rPr>
          <w:lang w:val="en-GB"/>
        </w:rPr>
      </w:pPr>
      <w:bookmarkStart w:id="478" w:name="x1-63026x3"/>
      <w:bookmarkEnd w:id="478"/>
      <w:r w:rsidRPr="00891A28">
        <w:rPr>
          <w:lang w:val="en-GB"/>
        </w:rPr>
        <w:t>iii)</w:t>
      </w:r>
      <w:r w:rsidRPr="00891A28">
        <w:rPr>
          <w:lang w:val="en-GB"/>
        </w:rPr>
        <w:tab/>
        <w:t>Otherwise, explicitly decode the current pixel using the methodology of steps 3 c) i) through 3 c) iii) above.</w:t>
      </w:r>
    </w:p>
    <w:p w14:paraId="3032D007" w14:textId="04F0F606" w:rsidR="007F2BF7" w:rsidRPr="00891A28" w:rsidRDefault="00EB5260">
      <w:pPr>
        <w:spacing w:before="0"/>
        <w:ind w:left="720" w:hanging="360"/>
        <w:rPr>
          <w:lang w:val="en-GB"/>
        </w:rPr>
      </w:pPr>
      <w:bookmarkStart w:id="479" w:name="x1-63028x4"/>
      <w:bookmarkEnd w:id="479"/>
      <w:r w:rsidRPr="00891A28">
        <w:rPr>
          <w:lang w:val="en-GB"/>
        </w:rPr>
        <w:t>4)</w:t>
      </w:r>
      <w:r w:rsidRPr="00891A28">
        <w:rPr>
          <w:lang w:val="en-GB"/>
        </w:rPr>
        <w:tab/>
        <w:t>After all the rows have been decoded, the current contents of the bitmap GRREG are the results that shall be obtained by every decoder, whether it performs this exact sequence of steps or not.</w:t>
      </w:r>
    </w:p>
    <w:p w14:paraId="61A2C303" w14:textId="77777777" w:rsidR="00EC7FA5" w:rsidRPr="00891A28" w:rsidRDefault="00EC7FA5" w:rsidP="007F600A">
      <w:pPr>
        <w:spacing w:before="0"/>
        <w:rPr>
          <w:lang w:val="en-GB"/>
        </w:rPr>
      </w:pPr>
    </w:p>
    <w:p w14:paraId="3A793754" w14:textId="77777777" w:rsidR="00EC7FA5" w:rsidRPr="00891A28" w:rsidRDefault="00EC7FA5" w:rsidP="007F600A">
      <w:pPr>
        <w:spacing w:before="0"/>
        <w:rPr>
          <w:lang w:val="en-GB"/>
        </w:rPr>
      </w:pPr>
    </w:p>
    <w:p w14:paraId="28637257" w14:textId="3C20340A" w:rsidR="007F2BF7" w:rsidRPr="00891A28" w:rsidRDefault="007F600A" w:rsidP="007F600A">
      <w:pPr>
        <w:spacing w:before="0"/>
        <w:rPr>
          <w:lang w:val="en-GB"/>
        </w:rPr>
      </w:pPr>
      <w:r w:rsidRPr="00891A28">
        <w:rPr>
          <w:noProof/>
          <w:lang w:val="en-GB" w:eastAsia="zh-CN"/>
        </w:rPr>
        <mc:AlternateContent>
          <mc:Choice Requires="wpg">
            <w:drawing>
              <wp:anchor distT="0" distB="0" distL="114300" distR="114300" simplePos="0" relativeHeight="251646976" behindDoc="0" locked="0" layoutInCell="1" allowOverlap="1" wp14:anchorId="0420780D" wp14:editId="28072D0B">
                <wp:simplePos x="0" y="0"/>
                <wp:positionH relativeFrom="margin">
                  <wp:align>center</wp:align>
                </wp:positionH>
                <wp:positionV relativeFrom="paragraph">
                  <wp:posOffset>4445</wp:posOffset>
                </wp:positionV>
                <wp:extent cx="3076576" cy="1457336"/>
                <wp:effectExtent l="0" t="0" r="9525" b="9525"/>
                <wp:wrapNone/>
                <wp:docPr id="785" name="グループ化 36"/>
                <wp:cNvGraphicFramePr/>
                <a:graphic xmlns:a="http://schemas.openxmlformats.org/drawingml/2006/main">
                  <a:graphicData uri="http://schemas.microsoft.com/office/word/2010/wordprocessingGroup">
                    <wpg:wgp>
                      <wpg:cNvGrpSpPr/>
                      <wpg:grpSpPr>
                        <a:xfrm>
                          <a:off x="0" y="0"/>
                          <a:ext cx="3076576" cy="1457336"/>
                          <a:chOff x="0" y="0"/>
                          <a:chExt cx="3076576" cy="1457325"/>
                        </a:xfrm>
                      </wpg:grpSpPr>
                      <wps:wsp>
                        <wps:cNvPr id="786" name="AutoShape 3"/>
                        <wps:cNvSpPr>
                          <a:spLocks noChangeAspect="1" noChangeArrowheads="1" noTextEdit="1"/>
                        </wps:cNvSpPr>
                        <wps:spPr bwMode="auto">
                          <a:xfrm>
                            <a:off x="0" y="0"/>
                            <a:ext cx="2927350" cy="14573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87" name="Oval 5"/>
                        <wps:cNvSpPr>
                          <a:spLocks noChangeArrowheads="1"/>
                        </wps:cNvSpPr>
                        <wps:spPr bwMode="auto">
                          <a:xfrm>
                            <a:off x="484188" y="257175"/>
                            <a:ext cx="147638"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88" name="Freeform 6"/>
                        <wps:cNvSpPr>
                          <a:spLocks/>
                        </wps:cNvSpPr>
                        <wps:spPr bwMode="auto">
                          <a:xfrm>
                            <a:off x="481013" y="254000"/>
                            <a:ext cx="150813" cy="149225"/>
                          </a:xfrm>
                          <a:custGeom>
                            <a:avLst/>
                            <a:gdLst>
                              <a:gd name="T0" fmla="*/ 2 w 95"/>
                              <a:gd name="T1" fmla="*/ 59 h 94"/>
                              <a:gd name="T2" fmla="*/ 4 w 95"/>
                              <a:gd name="T3" fmla="*/ 67 h 94"/>
                              <a:gd name="T4" fmla="*/ 10 w 95"/>
                              <a:gd name="T5" fmla="*/ 75 h 94"/>
                              <a:gd name="T6" fmla="*/ 20 w 95"/>
                              <a:gd name="T7" fmla="*/ 84 h 94"/>
                              <a:gd name="T8" fmla="*/ 27 w 95"/>
                              <a:gd name="T9" fmla="*/ 90 h 94"/>
                              <a:gd name="T10" fmla="*/ 43 w 95"/>
                              <a:gd name="T11" fmla="*/ 92 h 94"/>
                              <a:gd name="T12" fmla="*/ 49 w 95"/>
                              <a:gd name="T13" fmla="*/ 92 h 94"/>
                              <a:gd name="T14" fmla="*/ 64 w 95"/>
                              <a:gd name="T15" fmla="*/ 90 h 94"/>
                              <a:gd name="T16" fmla="*/ 72 w 95"/>
                              <a:gd name="T17" fmla="*/ 84 h 94"/>
                              <a:gd name="T18" fmla="*/ 85 w 95"/>
                              <a:gd name="T19" fmla="*/ 71 h 94"/>
                              <a:gd name="T20" fmla="*/ 91 w 95"/>
                              <a:gd name="T21" fmla="*/ 63 h 94"/>
                              <a:gd name="T22" fmla="*/ 93 w 95"/>
                              <a:gd name="T23" fmla="*/ 48 h 94"/>
                              <a:gd name="T24" fmla="*/ 93 w 95"/>
                              <a:gd name="T25" fmla="*/ 42 h 94"/>
                              <a:gd name="T26" fmla="*/ 91 w 95"/>
                              <a:gd name="T27" fmla="*/ 27 h 94"/>
                              <a:gd name="T28" fmla="*/ 85 w 95"/>
                              <a:gd name="T29" fmla="*/ 19 h 94"/>
                              <a:gd name="T30" fmla="*/ 75 w 95"/>
                              <a:gd name="T31" fmla="*/ 9 h 94"/>
                              <a:gd name="T32" fmla="*/ 68 w 95"/>
                              <a:gd name="T33" fmla="*/ 4 h 94"/>
                              <a:gd name="T34" fmla="*/ 60 w 95"/>
                              <a:gd name="T35" fmla="*/ 2 h 94"/>
                              <a:gd name="T36" fmla="*/ 33 w 95"/>
                              <a:gd name="T37" fmla="*/ 2 h 94"/>
                              <a:gd name="T38" fmla="*/ 24 w 95"/>
                              <a:gd name="T39" fmla="*/ 4 h 94"/>
                              <a:gd name="T40" fmla="*/ 10 w 95"/>
                              <a:gd name="T41" fmla="*/ 15 h 94"/>
                              <a:gd name="T42" fmla="*/ 4 w 95"/>
                              <a:gd name="T43" fmla="*/ 25 h 94"/>
                              <a:gd name="T44" fmla="*/ 0 w 95"/>
                              <a:gd name="T45" fmla="*/ 34 h 94"/>
                              <a:gd name="T46" fmla="*/ 4 w 95"/>
                              <a:gd name="T47" fmla="*/ 34 h 94"/>
                              <a:gd name="T48" fmla="*/ 8 w 95"/>
                              <a:gd name="T49" fmla="*/ 25 h 94"/>
                              <a:gd name="T50" fmla="*/ 14 w 95"/>
                              <a:gd name="T51" fmla="*/ 15 h 94"/>
                              <a:gd name="T52" fmla="*/ 24 w 95"/>
                              <a:gd name="T53" fmla="*/ 7 h 94"/>
                              <a:gd name="T54" fmla="*/ 33 w 95"/>
                              <a:gd name="T55" fmla="*/ 6 h 94"/>
                              <a:gd name="T56" fmla="*/ 56 w 95"/>
                              <a:gd name="T57" fmla="*/ 4 h 94"/>
                              <a:gd name="T58" fmla="*/ 66 w 95"/>
                              <a:gd name="T59" fmla="*/ 7 h 94"/>
                              <a:gd name="T60" fmla="*/ 72 w 95"/>
                              <a:gd name="T61" fmla="*/ 9 h 94"/>
                              <a:gd name="T62" fmla="*/ 81 w 95"/>
                              <a:gd name="T63" fmla="*/ 23 h 94"/>
                              <a:gd name="T64" fmla="*/ 87 w 95"/>
                              <a:gd name="T65" fmla="*/ 27 h 94"/>
                              <a:gd name="T66" fmla="*/ 89 w 95"/>
                              <a:gd name="T67" fmla="*/ 42 h 94"/>
                              <a:gd name="T68" fmla="*/ 89 w 95"/>
                              <a:gd name="T69" fmla="*/ 48 h 94"/>
                              <a:gd name="T70" fmla="*/ 87 w 95"/>
                              <a:gd name="T71" fmla="*/ 63 h 94"/>
                              <a:gd name="T72" fmla="*/ 81 w 95"/>
                              <a:gd name="T73" fmla="*/ 71 h 94"/>
                              <a:gd name="T74" fmla="*/ 75 w 95"/>
                              <a:gd name="T75" fmla="*/ 75 h 94"/>
                              <a:gd name="T76" fmla="*/ 72 w 95"/>
                              <a:gd name="T77" fmla="*/ 81 h 94"/>
                              <a:gd name="T78" fmla="*/ 64 w 95"/>
                              <a:gd name="T79" fmla="*/ 86 h 94"/>
                              <a:gd name="T80" fmla="*/ 49 w 95"/>
                              <a:gd name="T81" fmla="*/ 88 h 94"/>
                              <a:gd name="T82" fmla="*/ 43 w 95"/>
                              <a:gd name="T83" fmla="*/ 88 h 94"/>
                              <a:gd name="T84" fmla="*/ 27 w 95"/>
                              <a:gd name="T85" fmla="*/ 86 h 94"/>
                              <a:gd name="T86" fmla="*/ 24 w 95"/>
                              <a:gd name="T87" fmla="*/ 81 h 94"/>
                              <a:gd name="T88" fmla="*/ 10 w 95"/>
                              <a:gd name="T89" fmla="*/ 71 h 94"/>
                              <a:gd name="T90" fmla="*/ 8 w 95"/>
                              <a:gd name="T91" fmla="*/ 65 h 94"/>
                              <a:gd name="T92" fmla="*/ 4 w 95"/>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5" h="94">
                                <a:moveTo>
                                  <a:pt x="0" y="46"/>
                                </a:moveTo>
                                <a:lnTo>
                                  <a:pt x="0" y="56"/>
                                </a:lnTo>
                                <a:lnTo>
                                  <a:pt x="2" y="59"/>
                                </a:lnTo>
                                <a:lnTo>
                                  <a:pt x="2" y="63"/>
                                </a:lnTo>
                                <a:lnTo>
                                  <a:pt x="4" y="65"/>
                                </a:lnTo>
                                <a:lnTo>
                                  <a:pt x="4" y="67"/>
                                </a:lnTo>
                                <a:lnTo>
                                  <a:pt x="6" y="69"/>
                                </a:lnTo>
                                <a:lnTo>
                                  <a:pt x="6" y="71"/>
                                </a:lnTo>
                                <a:lnTo>
                                  <a:pt x="10" y="75"/>
                                </a:lnTo>
                                <a:lnTo>
                                  <a:pt x="10" y="79"/>
                                </a:lnTo>
                                <a:lnTo>
                                  <a:pt x="14" y="79"/>
                                </a:lnTo>
                                <a:lnTo>
                                  <a:pt x="20" y="84"/>
                                </a:lnTo>
                                <a:lnTo>
                                  <a:pt x="24" y="88"/>
                                </a:lnTo>
                                <a:lnTo>
                                  <a:pt x="25" y="88"/>
                                </a:lnTo>
                                <a:lnTo>
                                  <a:pt x="27" y="90"/>
                                </a:lnTo>
                                <a:lnTo>
                                  <a:pt x="33" y="90"/>
                                </a:lnTo>
                                <a:lnTo>
                                  <a:pt x="35" y="92"/>
                                </a:lnTo>
                                <a:lnTo>
                                  <a:pt x="43" y="92"/>
                                </a:lnTo>
                                <a:lnTo>
                                  <a:pt x="47" y="94"/>
                                </a:lnTo>
                                <a:lnTo>
                                  <a:pt x="49" y="94"/>
                                </a:lnTo>
                                <a:lnTo>
                                  <a:pt x="49" y="92"/>
                                </a:lnTo>
                                <a:lnTo>
                                  <a:pt x="56" y="92"/>
                                </a:lnTo>
                                <a:lnTo>
                                  <a:pt x="60" y="90"/>
                                </a:lnTo>
                                <a:lnTo>
                                  <a:pt x="64" y="90"/>
                                </a:lnTo>
                                <a:lnTo>
                                  <a:pt x="66" y="88"/>
                                </a:lnTo>
                                <a:lnTo>
                                  <a:pt x="68" y="88"/>
                                </a:lnTo>
                                <a:lnTo>
                                  <a:pt x="72" y="84"/>
                                </a:lnTo>
                                <a:lnTo>
                                  <a:pt x="73" y="84"/>
                                </a:lnTo>
                                <a:lnTo>
                                  <a:pt x="85" y="73"/>
                                </a:lnTo>
                                <a:lnTo>
                                  <a:pt x="85" y="71"/>
                                </a:lnTo>
                                <a:lnTo>
                                  <a:pt x="89" y="67"/>
                                </a:lnTo>
                                <a:lnTo>
                                  <a:pt x="89" y="65"/>
                                </a:lnTo>
                                <a:lnTo>
                                  <a:pt x="91" y="63"/>
                                </a:lnTo>
                                <a:lnTo>
                                  <a:pt x="91" y="59"/>
                                </a:lnTo>
                                <a:lnTo>
                                  <a:pt x="93" y="56"/>
                                </a:lnTo>
                                <a:lnTo>
                                  <a:pt x="93" y="48"/>
                                </a:lnTo>
                                <a:lnTo>
                                  <a:pt x="95" y="48"/>
                                </a:lnTo>
                                <a:lnTo>
                                  <a:pt x="95" y="46"/>
                                </a:lnTo>
                                <a:lnTo>
                                  <a:pt x="93" y="42"/>
                                </a:lnTo>
                                <a:lnTo>
                                  <a:pt x="93" y="34"/>
                                </a:lnTo>
                                <a:lnTo>
                                  <a:pt x="91" y="32"/>
                                </a:lnTo>
                                <a:lnTo>
                                  <a:pt x="91" y="27"/>
                                </a:lnTo>
                                <a:lnTo>
                                  <a:pt x="89" y="25"/>
                                </a:lnTo>
                                <a:lnTo>
                                  <a:pt x="89" y="23"/>
                                </a:lnTo>
                                <a:lnTo>
                                  <a:pt x="85" y="19"/>
                                </a:lnTo>
                                <a:lnTo>
                                  <a:pt x="79" y="13"/>
                                </a:lnTo>
                                <a:lnTo>
                                  <a:pt x="79" y="9"/>
                                </a:lnTo>
                                <a:lnTo>
                                  <a:pt x="75" y="9"/>
                                </a:lnTo>
                                <a:lnTo>
                                  <a:pt x="72" y="6"/>
                                </a:lnTo>
                                <a:lnTo>
                                  <a:pt x="70" y="6"/>
                                </a:lnTo>
                                <a:lnTo>
                                  <a:pt x="68" y="4"/>
                                </a:lnTo>
                                <a:lnTo>
                                  <a:pt x="66" y="4"/>
                                </a:lnTo>
                                <a:lnTo>
                                  <a:pt x="64" y="2"/>
                                </a:lnTo>
                                <a:lnTo>
                                  <a:pt x="60" y="2"/>
                                </a:lnTo>
                                <a:lnTo>
                                  <a:pt x="56" y="0"/>
                                </a:lnTo>
                                <a:lnTo>
                                  <a:pt x="35" y="0"/>
                                </a:lnTo>
                                <a:lnTo>
                                  <a:pt x="33" y="2"/>
                                </a:lnTo>
                                <a:lnTo>
                                  <a:pt x="27" y="2"/>
                                </a:lnTo>
                                <a:lnTo>
                                  <a:pt x="25" y="4"/>
                                </a:lnTo>
                                <a:lnTo>
                                  <a:pt x="24" y="4"/>
                                </a:lnTo>
                                <a:lnTo>
                                  <a:pt x="18" y="9"/>
                                </a:lnTo>
                                <a:lnTo>
                                  <a:pt x="16"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4" y="17"/>
                                </a:lnTo>
                                <a:lnTo>
                                  <a:pt x="14" y="15"/>
                                </a:lnTo>
                                <a:lnTo>
                                  <a:pt x="16" y="13"/>
                                </a:lnTo>
                                <a:lnTo>
                                  <a:pt x="18" y="13"/>
                                </a:lnTo>
                                <a:lnTo>
                                  <a:pt x="24" y="7"/>
                                </a:lnTo>
                                <a:lnTo>
                                  <a:pt x="25" y="7"/>
                                </a:lnTo>
                                <a:lnTo>
                                  <a:pt x="27" y="6"/>
                                </a:lnTo>
                                <a:lnTo>
                                  <a:pt x="33" y="6"/>
                                </a:lnTo>
                                <a:lnTo>
                                  <a:pt x="35" y="4"/>
                                </a:lnTo>
                                <a:lnTo>
                                  <a:pt x="47" y="4"/>
                                </a:lnTo>
                                <a:lnTo>
                                  <a:pt x="56" y="4"/>
                                </a:lnTo>
                                <a:lnTo>
                                  <a:pt x="60" y="6"/>
                                </a:lnTo>
                                <a:lnTo>
                                  <a:pt x="64" y="6"/>
                                </a:lnTo>
                                <a:lnTo>
                                  <a:pt x="66" y="7"/>
                                </a:lnTo>
                                <a:lnTo>
                                  <a:pt x="68" y="7"/>
                                </a:lnTo>
                                <a:lnTo>
                                  <a:pt x="70" y="9"/>
                                </a:lnTo>
                                <a:lnTo>
                                  <a:pt x="72" y="9"/>
                                </a:lnTo>
                                <a:lnTo>
                                  <a:pt x="75" y="13"/>
                                </a:lnTo>
                                <a:lnTo>
                                  <a:pt x="81" y="19"/>
                                </a:lnTo>
                                <a:lnTo>
                                  <a:pt x="81" y="23"/>
                                </a:lnTo>
                                <a:lnTo>
                                  <a:pt x="85" y="23"/>
                                </a:lnTo>
                                <a:lnTo>
                                  <a:pt x="85" y="25"/>
                                </a:lnTo>
                                <a:lnTo>
                                  <a:pt x="87" y="27"/>
                                </a:lnTo>
                                <a:lnTo>
                                  <a:pt x="87" y="32"/>
                                </a:lnTo>
                                <a:lnTo>
                                  <a:pt x="89" y="34"/>
                                </a:lnTo>
                                <a:lnTo>
                                  <a:pt x="89" y="42"/>
                                </a:lnTo>
                                <a:lnTo>
                                  <a:pt x="91" y="46"/>
                                </a:lnTo>
                                <a:lnTo>
                                  <a:pt x="91" y="44"/>
                                </a:lnTo>
                                <a:lnTo>
                                  <a:pt x="89" y="48"/>
                                </a:lnTo>
                                <a:lnTo>
                                  <a:pt x="89" y="56"/>
                                </a:lnTo>
                                <a:lnTo>
                                  <a:pt x="87" y="59"/>
                                </a:lnTo>
                                <a:lnTo>
                                  <a:pt x="87" y="63"/>
                                </a:lnTo>
                                <a:lnTo>
                                  <a:pt x="85" y="65"/>
                                </a:lnTo>
                                <a:lnTo>
                                  <a:pt x="85" y="67"/>
                                </a:lnTo>
                                <a:lnTo>
                                  <a:pt x="81" y="71"/>
                                </a:lnTo>
                                <a:lnTo>
                                  <a:pt x="81" y="73"/>
                                </a:lnTo>
                                <a:lnTo>
                                  <a:pt x="79" y="75"/>
                                </a:lnTo>
                                <a:lnTo>
                                  <a:pt x="75" y="75"/>
                                </a:lnTo>
                                <a:lnTo>
                                  <a:pt x="75" y="79"/>
                                </a:lnTo>
                                <a:lnTo>
                                  <a:pt x="73" y="81"/>
                                </a:lnTo>
                                <a:lnTo>
                                  <a:pt x="72" y="81"/>
                                </a:lnTo>
                                <a:lnTo>
                                  <a:pt x="68" y="84"/>
                                </a:lnTo>
                                <a:lnTo>
                                  <a:pt x="66" y="84"/>
                                </a:lnTo>
                                <a:lnTo>
                                  <a:pt x="64" y="86"/>
                                </a:lnTo>
                                <a:lnTo>
                                  <a:pt x="60" y="86"/>
                                </a:lnTo>
                                <a:lnTo>
                                  <a:pt x="56" y="88"/>
                                </a:lnTo>
                                <a:lnTo>
                                  <a:pt x="49" y="88"/>
                                </a:lnTo>
                                <a:lnTo>
                                  <a:pt x="45" y="90"/>
                                </a:lnTo>
                                <a:lnTo>
                                  <a:pt x="47" y="90"/>
                                </a:lnTo>
                                <a:lnTo>
                                  <a:pt x="43" y="88"/>
                                </a:lnTo>
                                <a:lnTo>
                                  <a:pt x="35" y="88"/>
                                </a:lnTo>
                                <a:lnTo>
                                  <a:pt x="33" y="86"/>
                                </a:lnTo>
                                <a:lnTo>
                                  <a:pt x="27" y="86"/>
                                </a:lnTo>
                                <a:lnTo>
                                  <a:pt x="25" y="84"/>
                                </a:lnTo>
                                <a:lnTo>
                                  <a:pt x="24" y="84"/>
                                </a:lnTo>
                                <a:lnTo>
                                  <a:pt x="24" y="81"/>
                                </a:lnTo>
                                <a:lnTo>
                                  <a:pt x="20" y="81"/>
                                </a:lnTo>
                                <a:lnTo>
                                  <a:pt x="14" y="75"/>
                                </a:lnTo>
                                <a:lnTo>
                                  <a:pt x="10" y="71"/>
                                </a:lnTo>
                                <a:lnTo>
                                  <a:pt x="10" y="69"/>
                                </a:lnTo>
                                <a:lnTo>
                                  <a:pt x="8" y="67"/>
                                </a:lnTo>
                                <a:lnTo>
                                  <a:pt x="8" y="65"/>
                                </a:lnTo>
                                <a:lnTo>
                                  <a:pt x="6" y="63"/>
                                </a:lnTo>
                                <a:lnTo>
                                  <a:pt x="6" y="59"/>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89" name="Freeform 7"/>
                        <wps:cNvSpPr>
                          <a:spLocks/>
                        </wps:cNvSpPr>
                        <wps:spPr bwMode="auto">
                          <a:xfrm>
                            <a:off x="228600" y="3175"/>
                            <a:ext cx="655638" cy="436563"/>
                          </a:xfrm>
                          <a:custGeom>
                            <a:avLst/>
                            <a:gdLst>
                              <a:gd name="T0" fmla="*/ 273 w 413"/>
                              <a:gd name="T1" fmla="*/ 137 h 275"/>
                              <a:gd name="T2" fmla="*/ 273 w 413"/>
                              <a:gd name="T3" fmla="*/ 273 h 275"/>
                              <a:gd name="T4" fmla="*/ 275 w 413"/>
                              <a:gd name="T5" fmla="*/ 271 h 275"/>
                              <a:gd name="T6" fmla="*/ 2 w 413"/>
                              <a:gd name="T7" fmla="*/ 271 h 275"/>
                              <a:gd name="T8" fmla="*/ 4 w 413"/>
                              <a:gd name="T9" fmla="*/ 273 h 275"/>
                              <a:gd name="T10" fmla="*/ 4 w 413"/>
                              <a:gd name="T11" fmla="*/ 137 h 275"/>
                              <a:gd name="T12" fmla="*/ 2 w 413"/>
                              <a:gd name="T13" fmla="*/ 138 h 275"/>
                              <a:gd name="T14" fmla="*/ 413 w 413"/>
                              <a:gd name="T15" fmla="*/ 138 h 275"/>
                              <a:gd name="T16" fmla="*/ 413 w 413"/>
                              <a:gd name="T17" fmla="*/ 0 h 275"/>
                              <a:gd name="T18" fmla="*/ 409 w 413"/>
                              <a:gd name="T19" fmla="*/ 0 h 275"/>
                              <a:gd name="T20" fmla="*/ 409 w 413"/>
                              <a:gd name="T21" fmla="*/ 137 h 275"/>
                              <a:gd name="T22" fmla="*/ 411 w 413"/>
                              <a:gd name="T23" fmla="*/ 135 h 275"/>
                              <a:gd name="T24" fmla="*/ 0 w 413"/>
                              <a:gd name="T25" fmla="*/ 135 h 275"/>
                              <a:gd name="T26" fmla="*/ 0 w 413"/>
                              <a:gd name="T27" fmla="*/ 275 h 275"/>
                              <a:gd name="T28" fmla="*/ 277 w 413"/>
                              <a:gd name="T29" fmla="*/ 275 h 275"/>
                              <a:gd name="T30" fmla="*/ 277 w 413"/>
                              <a:gd name="T31" fmla="*/ 137 h 275"/>
                              <a:gd name="T32" fmla="*/ 273 w 413"/>
                              <a:gd name="T33"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3" h="275">
                                <a:moveTo>
                                  <a:pt x="273" y="137"/>
                                </a:moveTo>
                                <a:lnTo>
                                  <a:pt x="273" y="273"/>
                                </a:lnTo>
                                <a:lnTo>
                                  <a:pt x="275" y="271"/>
                                </a:lnTo>
                                <a:lnTo>
                                  <a:pt x="2" y="271"/>
                                </a:lnTo>
                                <a:lnTo>
                                  <a:pt x="4" y="273"/>
                                </a:lnTo>
                                <a:lnTo>
                                  <a:pt x="4" y="137"/>
                                </a:lnTo>
                                <a:lnTo>
                                  <a:pt x="2" y="138"/>
                                </a:lnTo>
                                <a:lnTo>
                                  <a:pt x="413" y="138"/>
                                </a:lnTo>
                                <a:lnTo>
                                  <a:pt x="413" y="0"/>
                                </a:lnTo>
                                <a:lnTo>
                                  <a:pt x="409" y="0"/>
                                </a:lnTo>
                                <a:lnTo>
                                  <a:pt x="409" y="137"/>
                                </a:lnTo>
                                <a:lnTo>
                                  <a:pt x="411" y="135"/>
                                </a:lnTo>
                                <a:lnTo>
                                  <a:pt x="0" y="135"/>
                                </a:lnTo>
                                <a:lnTo>
                                  <a:pt x="0" y="275"/>
                                </a:lnTo>
                                <a:lnTo>
                                  <a:pt x="277" y="275"/>
                                </a:lnTo>
                                <a:lnTo>
                                  <a:pt x="277" y="137"/>
                                </a:lnTo>
                                <a:lnTo>
                                  <a:pt x="273" y="13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0" name="Freeform 8"/>
                        <wps:cNvSpPr>
                          <a:spLocks/>
                        </wps:cNvSpPr>
                        <wps:spPr bwMode="auto">
                          <a:xfrm>
                            <a:off x="228600" y="0"/>
                            <a:ext cx="652463" cy="220663"/>
                          </a:xfrm>
                          <a:custGeom>
                            <a:avLst/>
                            <a:gdLst>
                              <a:gd name="T0" fmla="*/ 4 w 411"/>
                              <a:gd name="T1" fmla="*/ 139 h 139"/>
                              <a:gd name="T2" fmla="*/ 4 w 411"/>
                              <a:gd name="T3" fmla="*/ 2 h 139"/>
                              <a:gd name="T4" fmla="*/ 2 w 411"/>
                              <a:gd name="T5" fmla="*/ 4 h 139"/>
                              <a:gd name="T6" fmla="*/ 411 w 411"/>
                              <a:gd name="T7" fmla="*/ 4 h 139"/>
                              <a:gd name="T8" fmla="*/ 411 w 411"/>
                              <a:gd name="T9" fmla="*/ 0 h 139"/>
                              <a:gd name="T10" fmla="*/ 0 w 411"/>
                              <a:gd name="T11" fmla="*/ 0 h 139"/>
                              <a:gd name="T12" fmla="*/ 0 w 411"/>
                              <a:gd name="T13" fmla="*/ 139 h 139"/>
                              <a:gd name="T14" fmla="*/ 4 w 411"/>
                              <a:gd name="T15" fmla="*/ 139 h 1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1" h="139">
                                <a:moveTo>
                                  <a:pt x="4" y="139"/>
                                </a:moveTo>
                                <a:lnTo>
                                  <a:pt x="4" y="2"/>
                                </a:lnTo>
                                <a:lnTo>
                                  <a:pt x="2" y="4"/>
                                </a:lnTo>
                                <a:lnTo>
                                  <a:pt x="411" y="4"/>
                                </a:lnTo>
                                <a:lnTo>
                                  <a:pt x="411" y="0"/>
                                </a:lnTo>
                                <a:lnTo>
                                  <a:pt x="0" y="0"/>
                                </a:lnTo>
                                <a:lnTo>
                                  <a:pt x="0" y="139"/>
                                </a:lnTo>
                                <a:lnTo>
                                  <a:pt x="4" y="13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1" name="Rectangle 9"/>
                        <wps:cNvSpPr>
                          <a:spLocks noChangeArrowheads="1"/>
                        </wps:cNvSpPr>
                        <wps:spPr bwMode="auto">
                          <a:xfrm>
                            <a:off x="439738" y="3175"/>
                            <a:ext cx="17463" cy="4333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2" name="Rectangle 11"/>
                        <wps:cNvSpPr>
                          <a:spLocks noChangeArrowheads="1"/>
                        </wps:cNvSpPr>
                        <wps:spPr bwMode="auto">
                          <a:xfrm>
                            <a:off x="1997075" y="39688"/>
                            <a:ext cx="652463" cy="65405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3" name="Freeform 12"/>
                        <wps:cNvSpPr>
                          <a:spLocks/>
                        </wps:cNvSpPr>
                        <wps:spPr bwMode="auto">
                          <a:xfrm>
                            <a:off x="1993900" y="36513"/>
                            <a:ext cx="655638" cy="657225"/>
                          </a:xfrm>
                          <a:custGeom>
                            <a:avLst/>
                            <a:gdLst>
                              <a:gd name="T0" fmla="*/ 0 w 413"/>
                              <a:gd name="T1" fmla="*/ 0 h 414"/>
                              <a:gd name="T2" fmla="*/ 0 w 413"/>
                              <a:gd name="T3" fmla="*/ 414 h 414"/>
                              <a:gd name="T4" fmla="*/ 413 w 413"/>
                              <a:gd name="T5" fmla="*/ 414 h 414"/>
                              <a:gd name="T6" fmla="*/ 413 w 413"/>
                              <a:gd name="T7" fmla="*/ 0 h 414"/>
                              <a:gd name="T8" fmla="*/ 0 w 413"/>
                              <a:gd name="T9" fmla="*/ 0 h 414"/>
                              <a:gd name="T10" fmla="*/ 2 w 413"/>
                              <a:gd name="T11" fmla="*/ 4 h 414"/>
                              <a:gd name="T12" fmla="*/ 411 w 413"/>
                              <a:gd name="T13" fmla="*/ 4 h 414"/>
                              <a:gd name="T14" fmla="*/ 409 w 413"/>
                              <a:gd name="T15" fmla="*/ 2 h 414"/>
                              <a:gd name="T16" fmla="*/ 409 w 413"/>
                              <a:gd name="T17" fmla="*/ 412 h 414"/>
                              <a:gd name="T18" fmla="*/ 411 w 413"/>
                              <a:gd name="T19" fmla="*/ 410 h 414"/>
                              <a:gd name="T20" fmla="*/ 2 w 413"/>
                              <a:gd name="T21" fmla="*/ 410 h 414"/>
                              <a:gd name="T22" fmla="*/ 4 w 413"/>
                              <a:gd name="T23" fmla="*/ 412 h 414"/>
                              <a:gd name="T24" fmla="*/ 4 w 413"/>
                              <a:gd name="T25" fmla="*/ 2 h 414"/>
                              <a:gd name="T26" fmla="*/ 2 w 413"/>
                              <a:gd name="T27" fmla="*/ 4 h 414"/>
                              <a:gd name="T28" fmla="*/ 0 w 413"/>
                              <a:gd name="T29"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4">
                                <a:moveTo>
                                  <a:pt x="0" y="0"/>
                                </a:moveTo>
                                <a:lnTo>
                                  <a:pt x="0" y="414"/>
                                </a:lnTo>
                                <a:lnTo>
                                  <a:pt x="413" y="414"/>
                                </a:lnTo>
                                <a:lnTo>
                                  <a:pt x="413" y="0"/>
                                </a:lnTo>
                                <a:lnTo>
                                  <a:pt x="0" y="0"/>
                                </a:lnTo>
                                <a:lnTo>
                                  <a:pt x="2" y="4"/>
                                </a:lnTo>
                                <a:lnTo>
                                  <a:pt x="411" y="4"/>
                                </a:lnTo>
                                <a:lnTo>
                                  <a:pt x="409" y="2"/>
                                </a:lnTo>
                                <a:lnTo>
                                  <a:pt x="409" y="412"/>
                                </a:lnTo>
                                <a:lnTo>
                                  <a:pt x="411" y="410"/>
                                </a:lnTo>
                                <a:lnTo>
                                  <a:pt x="2" y="410"/>
                                </a:lnTo>
                                <a:lnTo>
                                  <a:pt x="4" y="41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4" name="Rectangle 13"/>
                        <wps:cNvSpPr>
                          <a:spLocks noChangeArrowheads="1"/>
                        </wps:cNvSpPr>
                        <wps:spPr bwMode="auto">
                          <a:xfrm>
                            <a:off x="1997075" y="247650"/>
                            <a:ext cx="649288"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5" name="Rectangle 14"/>
                        <wps:cNvSpPr>
                          <a:spLocks noChangeArrowheads="1"/>
                        </wps:cNvSpPr>
                        <wps:spPr bwMode="auto">
                          <a:xfrm>
                            <a:off x="1997075" y="465138"/>
                            <a:ext cx="649288"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6" name="Rectangle 15"/>
                        <wps:cNvSpPr>
                          <a:spLocks noChangeArrowheads="1"/>
                        </wps:cNvSpPr>
                        <wps:spPr bwMode="auto">
                          <a:xfrm>
                            <a:off x="2205038" y="39688"/>
                            <a:ext cx="17463" cy="6508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7" name="Rectangle 16"/>
                        <wps:cNvSpPr>
                          <a:spLocks noChangeArrowheads="1"/>
                        </wps:cNvSpPr>
                        <wps:spPr bwMode="auto">
                          <a:xfrm>
                            <a:off x="2420938" y="39688"/>
                            <a:ext cx="19050" cy="6508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798" name="Oval 17"/>
                        <wps:cNvSpPr>
                          <a:spLocks noChangeArrowheads="1"/>
                        </wps:cNvSpPr>
                        <wps:spPr bwMode="auto">
                          <a:xfrm>
                            <a:off x="2251075" y="293688"/>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9" name="Freeform 18"/>
                        <wps:cNvSpPr>
                          <a:spLocks/>
                        </wps:cNvSpPr>
                        <wps:spPr bwMode="auto">
                          <a:xfrm>
                            <a:off x="2247900" y="290513"/>
                            <a:ext cx="149225" cy="149225"/>
                          </a:xfrm>
                          <a:custGeom>
                            <a:avLst/>
                            <a:gdLst>
                              <a:gd name="T0" fmla="*/ 2 w 94"/>
                              <a:gd name="T1" fmla="*/ 59 h 94"/>
                              <a:gd name="T2" fmla="*/ 3 w 94"/>
                              <a:gd name="T3" fmla="*/ 67 h 94"/>
                              <a:gd name="T4" fmla="*/ 9 w 94"/>
                              <a:gd name="T5" fmla="*/ 75 h 94"/>
                              <a:gd name="T6" fmla="*/ 19 w 94"/>
                              <a:gd name="T7" fmla="*/ 85 h 94"/>
                              <a:gd name="T8" fmla="*/ 27 w 94"/>
                              <a:gd name="T9" fmla="*/ 90 h 94"/>
                              <a:gd name="T10" fmla="*/ 42 w 94"/>
                              <a:gd name="T11" fmla="*/ 92 h 94"/>
                              <a:gd name="T12" fmla="*/ 48 w 94"/>
                              <a:gd name="T13" fmla="*/ 92 h 94"/>
                              <a:gd name="T14" fmla="*/ 63 w 94"/>
                              <a:gd name="T15" fmla="*/ 90 h 94"/>
                              <a:gd name="T16" fmla="*/ 71 w 94"/>
                              <a:gd name="T17" fmla="*/ 85 h 94"/>
                              <a:gd name="T18" fmla="*/ 84 w 94"/>
                              <a:gd name="T19" fmla="*/ 71 h 94"/>
                              <a:gd name="T20" fmla="*/ 90 w 94"/>
                              <a:gd name="T21" fmla="*/ 63 h 94"/>
                              <a:gd name="T22" fmla="*/ 92 w 94"/>
                              <a:gd name="T23" fmla="*/ 48 h 94"/>
                              <a:gd name="T24" fmla="*/ 92 w 94"/>
                              <a:gd name="T25" fmla="*/ 42 h 94"/>
                              <a:gd name="T26" fmla="*/ 90 w 94"/>
                              <a:gd name="T27" fmla="*/ 27 h 94"/>
                              <a:gd name="T28" fmla="*/ 84 w 94"/>
                              <a:gd name="T29" fmla="*/ 19 h 94"/>
                              <a:gd name="T30" fmla="*/ 75 w 94"/>
                              <a:gd name="T31" fmla="*/ 9 h 94"/>
                              <a:gd name="T32" fmla="*/ 67 w 94"/>
                              <a:gd name="T33" fmla="*/ 4 h 94"/>
                              <a:gd name="T34" fmla="*/ 59 w 94"/>
                              <a:gd name="T35" fmla="*/ 2 h 94"/>
                              <a:gd name="T36" fmla="*/ 32 w 94"/>
                              <a:gd name="T37" fmla="*/ 2 h 94"/>
                              <a:gd name="T38" fmla="*/ 23 w 94"/>
                              <a:gd name="T39" fmla="*/ 4 h 94"/>
                              <a:gd name="T40" fmla="*/ 9 w 94"/>
                              <a:gd name="T41" fmla="*/ 15 h 94"/>
                              <a:gd name="T42" fmla="*/ 3 w 94"/>
                              <a:gd name="T43" fmla="*/ 25 h 94"/>
                              <a:gd name="T44" fmla="*/ 0 w 94"/>
                              <a:gd name="T45" fmla="*/ 34 h 94"/>
                              <a:gd name="T46" fmla="*/ 3 w 94"/>
                              <a:gd name="T47" fmla="*/ 34 h 94"/>
                              <a:gd name="T48" fmla="*/ 7 w 94"/>
                              <a:gd name="T49" fmla="*/ 25 h 94"/>
                              <a:gd name="T50" fmla="*/ 13 w 94"/>
                              <a:gd name="T51" fmla="*/ 15 h 94"/>
                              <a:gd name="T52" fmla="*/ 23 w 94"/>
                              <a:gd name="T53" fmla="*/ 8 h 94"/>
                              <a:gd name="T54" fmla="*/ 32 w 94"/>
                              <a:gd name="T55" fmla="*/ 6 h 94"/>
                              <a:gd name="T56" fmla="*/ 55 w 94"/>
                              <a:gd name="T57" fmla="*/ 4 h 94"/>
                              <a:gd name="T58" fmla="*/ 65 w 94"/>
                              <a:gd name="T59" fmla="*/ 8 h 94"/>
                              <a:gd name="T60" fmla="*/ 71 w 94"/>
                              <a:gd name="T61" fmla="*/ 9 h 94"/>
                              <a:gd name="T62" fmla="*/ 80 w 94"/>
                              <a:gd name="T63" fmla="*/ 23 h 94"/>
                              <a:gd name="T64" fmla="*/ 86 w 94"/>
                              <a:gd name="T65" fmla="*/ 27 h 94"/>
                              <a:gd name="T66" fmla="*/ 88 w 94"/>
                              <a:gd name="T67" fmla="*/ 42 h 94"/>
                              <a:gd name="T68" fmla="*/ 88 w 94"/>
                              <a:gd name="T69" fmla="*/ 48 h 94"/>
                              <a:gd name="T70" fmla="*/ 86 w 94"/>
                              <a:gd name="T71" fmla="*/ 63 h 94"/>
                              <a:gd name="T72" fmla="*/ 80 w 94"/>
                              <a:gd name="T73" fmla="*/ 71 h 94"/>
                              <a:gd name="T74" fmla="*/ 75 w 94"/>
                              <a:gd name="T75" fmla="*/ 75 h 94"/>
                              <a:gd name="T76" fmla="*/ 71 w 94"/>
                              <a:gd name="T77" fmla="*/ 81 h 94"/>
                              <a:gd name="T78" fmla="*/ 63 w 94"/>
                              <a:gd name="T79" fmla="*/ 86 h 94"/>
                              <a:gd name="T80" fmla="*/ 48 w 94"/>
                              <a:gd name="T81" fmla="*/ 88 h 94"/>
                              <a:gd name="T82" fmla="*/ 42 w 94"/>
                              <a:gd name="T83" fmla="*/ 88 h 94"/>
                              <a:gd name="T84" fmla="*/ 27 w 94"/>
                              <a:gd name="T85" fmla="*/ 86 h 94"/>
                              <a:gd name="T86" fmla="*/ 23 w 94"/>
                              <a:gd name="T87" fmla="*/ 81 h 94"/>
                              <a:gd name="T88" fmla="*/ 9 w 94"/>
                              <a:gd name="T89" fmla="*/ 71 h 94"/>
                              <a:gd name="T90" fmla="*/ 7 w 94"/>
                              <a:gd name="T91" fmla="*/ 65 h 94"/>
                              <a:gd name="T92" fmla="*/ 3 w 94"/>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6"/>
                                </a:lnTo>
                                <a:lnTo>
                                  <a:pt x="2" y="59"/>
                                </a:lnTo>
                                <a:lnTo>
                                  <a:pt x="2" y="63"/>
                                </a:lnTo>
                                <a:lnTo>
                                  <a:pt x="3" y="65"/>
                                </a:lnTo>
                                <a:lnTo>
                                  <a:pt x="3" y="67"/>
                                </a:lnTo>
                                <a:lnTo>
                                  <a:pt x="5" y="69"/>
                                </a:lnTo>
                                <a:lnTo>
                                  <a:pt x="5" y="71"/>
                                </a:lnTo>
                                <a:lnTo>
                                  <a:pt x="9" y="75"/>
                                </a:lnTo>
                                <a:lnTo>
                                  <a:pt x="9" y="79"/>
                                </a:lnTo>
                                <a:lnTo>
                                  <a:pt x="13" y="79"/>
                                </a:lnTo>
                                <a:lnTo>
                                  <a:pt x="19" y="85"/>
                                </a:lnTo>
                                <a:lnTo>
                                  <a:pt x="23" y="88"/>
                                </a:lnTo>
                                <a:lnTo>
                                  <a:pt x="25" y="88"/>
                                </a:lnTo>
                                <a:lnTo>
                                  <a:pt x="27" y="90"/>
                                </a:lnTo>
                                <a:lnTo>
                                  <a:pt x="32" y="90"/>
                                </a:lnTo>
                                <a:lnTo>
                                  <a:pt x="34" y="92"/>
                                </a:lnTo>
                                <a:lnTo>
                                  <a:pt x="42" y="92"/>
                                </a:lnTo>
                                <a:lnTo>
                                  <a:pt x="46" y="94"/>
                                </a:lnTo>
                                <a:lnTo>
                                  <a:pt x="48" y="94"/>
                                </a:lnTo>
                                <a:lnTo>
                                  <a:pt x="48" y="92"/>
                                </a:lnTo>
                                <a:lnTo>
                                  <a:pt x="55" y="92"/>
                                </a:lnTo>
                                <a:lnTo>
                                  <a:pt x="59" y="90"/>
                                </a:lnTo>
                                <a:lnTo>
                                  <a:pt x="63" y="90"/>
                                </a:lnTo>
                                <a:lnTo>
                                  <a:pt x="65" y="88"/>
                                </a:lnTo>
                                <a:lnTo>
                                  <a:pt x="67" y="88"/>
                                </a:lnTo>
                                <a:lnTo>
                                  <a:pt x="71" y="85"/>
                                </a:lnTo>
                                <a:lnTo>
                                  <a:pt x="73" y="85"/>
                                </a:lnTo>
                                <a:lnTo>
                                  <a:pt x="84" y="73"/>
                                </a:lnTo>
                                <a:lnTo>
                                  <a:pt x="84" y="71"/>
                                </a:lnTo>
                                <a:lnTo>
                                  <a:pt x="88" y="67"/>
                                </a:lnTo>
                                <a:lnTo>
                                  <a:pt x="88" y="65"/>
                                </a:lnTo>
                                <a:lnTo>
                                  <a:pt x="90" y="63"/>
                                </a:lnTo>
                                <a:lnTo>
                                  <a:pt x="90" y="59"/>
                                </a:lnTo>
                                <a:lnTo>
                                  <a:pt x="92" y="56"/>
                                </a:lnTo>
                                <a:lnTo>
                                  <a:pt x="92" y="48"/>
                                </a:lnTo>
                                <a:lnTo>
                                  <a:pt x="94" y="48"/>
                                </a:lnTo>
                                <a:lnTo>
                                  <a:pt x="94" y="46"/>
                                </a:lnTo>
                                <a:lnTo>
                                  <a:pt x="92" y="42"/>
                                </a:lnTo>
                                <a:lnTo>
                                  <a:pt x="92" y="34"/>
                                </a:lnTo>
                                <a:lnTo>
                                  <a:pt x="90" y="33"/>
                                </a:lnTo>
                                <a:lnTo>
                                  <a:pt x="90" y="27"/>
                                </a:lnTo>
                                <a:lnTo>
                                  <a:pt x="88" y="25"/>
                                </a:lnTo>
                                <a:lnTo>
                                  <a:pt x="88" y="23"/>
                                </a:lnTo>
                                <a:lnTo>
                                  <a:pt x="84" y="19"/>
                                </a:lnTo>
                                <a:lnTo>
                                  <a:pt x="78" y="13"/>
                                </a:lnTo>
                                <a:lnTo>
                                  <a:pt x="78" y="9"/>
                                </a:lnTo>
                                <a:lnTo>
                                  <a:pt x="75" y="9"/>
                                </a:lnTo>
                                <a:lnTo>
                                  <a:pt x="71" y="6"/>
                                </a:lnTo>
                                <a:lnTo>
                                  <a:pt x="69" y="6"/>
                                </a:lnTo>
                                <a:lnTo>
                                  <a:pt x="67" y="4"/>
                                </a:lnTo>
                                <a:lnTo>
                                  <a:pt x="65" y="4"/>
                                </a:lnTo>
                                <a:lnTo>
                                  <a:pt x="63" y="2"/>
                                </a:lnTo>
                                <a:lnTo>
                                  <a:pt x="59" y="2"/>
                                </a:lnTo>
                                <a:lnTo>
                                  <a:pt x="55" y="0"/>
                                </a:lnTo>
                                <a:lnTo>
                                  <a:pt x="34" y="0"/>
                                </a:lnTo>
                                <a:lnTo>
                                  <a:pt x="32" y="2"/>
                                </a:lnTo>
                                <a:lnTo>
                                  <a:pt x="27" y="2"/>
                                </a:lnTo>
                                <a:lnTo>
                                  <a:pt x="25" y="4"/>
                                </a:lnTo>
                                <a:lnTo>
                                  <a:pt x="23" y="4"/>
                                </a:lnTo>
                                <a:lnTo>
                                  <a:pt x="17" y="9"/>
                                </a:lnTo>
                                <a:lnTo>
                                  <a:pt x="15" y="9"/>
                                </a:lnTo>
                                <a:lnTo>
                                  <a:pt x="9" y="15"/>
                                </a:lnTo>
                                <a:lnTo>
                                  <a:pt x="9" y="17"/>
                                </a:lnTo>
                                <a:lnTo>
                                  <a:pt x="3" y="23"/>
                                </a:lnTo>
                                <a:lnTo>
                                  <a:pt x="3" y="25"/>
                                </a:lnTo>
                                <a:lnTo>
                                  <a:pt x="2" y="27"/>
                                </a:lnTo>
                                <a:lnTo>
                                  <a:pt x="2" y="33"/>
                                </a:lnTo>
                                <a:lnTo>
                                  <a:pt x="0" y="34"/>
                                </a:lnTo>
                                <a:lnTo>
                                  <a:pt x="0" y="46"/>
                                </a:lnTo>
                                <a:lnTo>
                                  <a:pt x="3" y="46"/>
                                </a:lnTo>
                                <a:lnTo>
                                  <a:pt x="3" y="34"/>
                                </a:lnTo>
                                <a:lnTo>
                                  <a:pt x="5" y="33"/>
                                </a:lnTo>
                                <a:lnTo>
                                  <a:pt x="5" y="27"/>
                                </a:lnTo>
                                <a:lnTo>
                                  <a:pt x="7" y="25"/>
                                </a:lnTo>
                                <a:lnTo>
                                  <a:pt x="7" y="23"/>
                                </a:lnTo>
                                <a:lnTo>
                                  <a:pt x="13" y="17"/>
                                </a:lnTo>
                                <a:lnTo>
                                  <a:pt x="13" y="15"/>
                                </a:lnTo>
                                <a:lnTo>
                                  <a:pt x="15" y="13"/>
                                </a:lnTo>
                                <a:lnTo>
                                  <a:pt x="17" y="13"/>
                                </a:lnTo>
                                <a:lnTo>
                                  <a:pt x="23" y="8"/>
                                </a:lnTo>
                                <a:lnTo>
                                  <a:pt x="25" y="8"/>
                                </a:lnTo>
                                <a:lnTo>
                                  <a:pt x="27" y="6"/>
                                </a:lnTo>
                                <a:lnTo>
                                  <a:pt x="32" y="6"/>
                                </a:lnTo>
                                <a:lnTo>
                                  <a:pt x="34" y="4"/>
                                </a:lnTo>
                                <a:lnTo>
                                  <a:pt x="46" y="4"/>
                                </a:lnTo>
                                <a:lnTo>
                                  <a:pt x="55" y="4"/>
                                </a:lnTo>
                                <a:lnTo>
                                  <a:pt x="59" y="6"/>
                                </a:lnTo>
                                <a:lnTo>
                                  <a:pt x="63" y="6"/>
                                </a:lnTo>
                                <a:lnTo>
                                  <a:pt x="65" y="8"/>
                                </a:lnTo>
                                <a:lnTo>
                                  <a:pt x="67" y="8"/>
                                </a:lnTo>
                                <a:lnTo>
                                  <a:pt x="69" y="9"/>
                                </a:lnTo>
                                <a:lnTo>
                                  <a:pt x="71" y="9"/>
                                </a:lnTo>
                                <a:lnTo>
                                  <a:pt x="75" y="13"/>
                                </a:lnTo>
                                <a:lnTo>
                                  <a:pt x="80" y="19"/>
                                </a:lnTo>
                                <a:lnTo>
                                  <a:pt x="80" y="23"/>
                                </a:lnTo>
                                <a:lnTo>
                                  <a:pt x="84" y="23"/>
                                </a:lnTo>
                                <a:lnTo>
                                  <a:pt x="84" y="25"/>
                                </a:lnTo>
                                <a:lnTo>
                                  <a:pt x="86" y="27"/>
                                </a:lnTo>
                                <a:lnTo>
                                  <a:pt x="86" y="33"/>
                                </a:lnTo>
                                <a:lnTo>
                                  <a:pt x="88" y="34"/>
                                </a:lnTo>
                                <a:lnTo>
                                  <a:pt x="88" y="42"/>
                                </a:lnTo>
                                <a:lnTo>
                                  <a:pt x="90" y="46"/>
                                </a:lnTo>
                                <a:lnTo>
                                  <a:pt x="90" y="44"/>
                                </a:lnTo>
                                <a:lnTo>
                                  <a:pt x="88" y="48"/>
                                </a:lnTo>
                                <a:lnTo>
                                  <a:pt x="88" y="56"/>
                                </a:lnTo>
                                <a:lnTo>
                                  <a:pt x="86" y="59"/>
                                </a:lnTo>
                                <a:lnTo>
                                  <a:pt x="86" y="63"/>
                                </a:lnTo>
                                <a:lnTo>
                                  <a:pt x="84" y="65"/>
                                </a:lnTo>
                                <a:lnTo>
                                  <a:pt x="84" y="67"/>
                                </a:lnTo>
                                <a:lnTo>
                                  <a:pt x="80" y="71"/>
                                </a:lnTo>
                                <a:lnTo>
                                  <a:pt x="80" y="73"/>
                                </a:lnTo>
                                <a:lnTo>
                                  <a:pt x="78" y="75"/>
                                </a:lnTo>
                                <a:lnTo>
                                  <a:pt x="75" y="75"/>
                                </a:lnTo>
                                <a:lnTo>
                                  <a:pt x="75" y="79"/>
                                </a:lnTo>
                                <a:lnTo>
                                  <a:pt x="73" y="81"/>
                                </a:lnTo>
                                <a:lnTo>
                                  <a:pt x="71" y="81"/>
                                </a:lnTo>
                                <a:lnTo>
                                  <a:pt x="67" y="85"/>
                                </a:lnTo>
                                <a:lnTo>
                                  <a:pt x="65" y="85"/>
                                </a:lnTo>
                                <a:lnTo>
                                  <a:pt x="63" y="86"/>
                                </a:lnTo>
                                <a:lnTo>
                                  <a:pt x="59" y="86"/>
                                </a:lnTo>
                                <a:lnTo>
                                  <a:pt x="55" y="88"/>
                                </a:lnTo>
                                <a:lnTo>
                                  <a:pt x="48" y="88"/>
                                </a:lnTo>
                                <a:lnTo>
                                  <a:pt x="44" y="90"/>
                                </a:lnTo>
                                <a:lnTo>
                                  <a:pt x="46" y="90"/>
                                </a:lnTo>
                                <a:lnTo>
                                  <a:pt x="42" y="88"/>
                                </a:lnTo>
                                <a:lnTo>
                                  <a:pt x="34" y="88"/>
                                </a:lnTo>
                                <a:lnTo>
                                  <a:pt x="32" y="86"/>
                                </a:lnTo>
                                <a:lnTo>
                                  <a:pt x="27" y="86"/>
                                </a:lnTo>
                                <a:lnTo>
                                  <a:pt x="25" y="85"/>
                                </a:lnTo>
                                <a:lnTo>
                                  <a:pt x="23" y="85"/>
                                </a:lnTo>
                                <a:lnTo>
                                  <a:pt x="23" y="81"/>
                                </a:lnTo>
                                <a:lnTo>
                                  <a:pt x="19" y="81"/>
                                </a:lnTo>
                                <a:lnTo>
                                  <a:pt x="13" y="75"/>
                                </a:lnTo>
                                <a:lnTo>
                                  <a:pt x="9" y="71"/>
                                </a:lnTo>
                                <a:lnTo>
                                  <a:pt x="9" y="69"/>
                                </a:lnTo>
                                <a:lnTo>
                                  <a:pt x="7" y="67"/>
                                </a:lnTo>
                                <a:lnTo>
                                  <a:pt x="7" y="65"/>
                                </a:lnTo>
                                <a:lnTo>
                                  <a:pt x="5" y="63"/>
                                </a:lnTo>
                                <a:lnTo>
                                  <a:pt x="5" y="59"/>
                                </a:lnTo>
                                <a:lnTo>
                                  <a:pt x="3" y="56"/>
                                </a:lnTo>
                                <a:lnTo>
                                  <a:pt x="3"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00" name="Freeform 19"/>
                        <wps:cNvSpPr>
                          <a:spLocks/>
                        </wps:cNvSpPr>
                        <wps:spPr bwMode="auto">
                          <a:xfrm>
                            <a:off x="231775" y="3175"/>
                            <a:ext cx="442913" cy="225425"/>
                          </a:xfrm>
                          <a:custGeom>
                            <a:avLst/>
                            <a:gdLst>
                              <a:gd name="T0" fmla="*/ 0 w 279"/>
                              <a:gd name="T1" fmla="*/ 142 h 142"/>
                              <a:gd name="T2" fmla="*/ 279 w 279"/>
                              <a:gd name="T3" fmla="*/ 142 h 142"/>
                              <a:gd name="T4" fmla="*/ 279 w 279"/>
                              <a:gd name="T5" fmla="*/ 0 h 142"/>
                              <a:gd name="T6" fmla="*/ 267 w 279"/>
                              <a:gd name="T7" fmla="*/ 0 h 142"/>
                              <a:gd name="T8" fmla="*/ 267 w 279"/>
                              <a:gd name="T9" fmla="*/ 137 h 142"/>
                              <a:gd name="T10" fmla="*/ 273 w 279"/>
                              <a:gd name="T11" fmla="*/ 131 h 142"/>
                              <a:gd name="T12" fmla="*/ 0 w 279"/>
                              <a:gd name="T13" fmla="*/ 131 h 142"/>
                              <a:gd name="T14" fmla="*/ 0 w 279"/>
                              <a:gd name="T15" fmla="*/ 142 h 1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9" h="142">
                                <a:moveTo>
                                  <a:pt x="0" y="142"/>
                                </a:moveTo>
                                <a:lnTo>
                                  <a:pt x="279" y="142"/>
                                </a:lnTo>
                                <a:lnTo>
                                  <a:pt x="279" y="0"/>
                                </a:lnTo>
                                <a:lnTo>
                                  <a:pt x="267" y="0"/>
                                </a:lnTo>
                                <a:lnTo>
                                  <a:pt x="267" y="137"/>
                                </a:lnTo>
                                <a:lnTo>
                                  <a:pt x="273" y="131"/>
                                </a:lnTo>
                                <a:lnTo>
                                  <a:pt x="0" y="131"/>
                                </a:lnTo>
                                <a:lnTo>
                                  <a:pt x="0" y="14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01" name="Rectangle 20"/>
                        <wps:cNvSpPr>
                          <a:spLocks noChangeArrowheads="1"/>
                        </wps:cNvSpPr>
                        <wps:spPr bwMode="auto">
                          <a:xfrm>
                            <a:off x="307975" y="523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8BDBF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2" name="Rectangle 21"/>
                        <wps:cNvSpPr>
                          <a:spLocks noChangeArrowheads="1"/>
                        </wps:cNvSpPr>
                        <wps:spPr bwMode="auto">
                          <a:xfrm>
                            <a:off x="523875" y="523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5A677C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3" name="Rectangle 22"/>
                        <wps:cNvSpPr>
                          <a:spLocks noChangeArrowheads="1"/>
                        </wps:cNvSpPr>
                        <wps:spPr bwMode="auto">
                          <a:xfrm>
                            <a:off x="741363" y="523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C30714"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4" name="Rectangle 23"/>
                        <wps:cNvSpPr>
                          <a:spLocks noChangeArrowheads="1"/>
                        </wps:cNvSpPr>
                        <wps:spPr bwMode="auto">
                          <a:xfrm>
                            <a:off x="307975" y="268231"/>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3CB022"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5" name="Rectangle 24"/>
                        <wps:cNvSpPr>
                          <a:spLocks noChangeArrowheads="1"/>
                        </wps:cNvSpPr>
                        <wps:spPr bwMode="auto">
                          <a:xfrm>
                            <a:off x="2073275" y="88881"/>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26406D"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6" name="Rectangle 25"/>
                        <wps:cNvSpPr>
                          <a:spLocks noChangeArrowheads="1"/>
                        </wps:cNvSpPr>
                        <wps:spPr bwMode="auto">
                          <a:xfrm>
                            <a:off x="2290763" y="88881"/>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E44D581"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7" name="Rectangle 26"/>
                        <wps:cNvSpPr>
                          <a:spLocks noChangeArrowheads="1"/>
                        </wps:cNvSpPr>
                        <wps:spPr bwMode="auto">
                          <a:xfrm>
                            <a:off x="2506663" y="88881"/>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512C2A"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8" name="Rectangle 27"/>
                        <wps:cNvSpPr>
                          <a:spLocks noChangeArrowheads="1"/>
                        </wps:cNvSpPr>
                        <wps:spPr bwMode="auto">
                          <a:xfrm>
                            <a:off x="2073275" y="304735"/>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75BC5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09" name="Rectangle 28"/>
                        <wps:cNvSpPr>
                          <a:spLocks noChangeArrowheads="1"/>
                        </wps:cNvSpPr>
                        <wps:spPr bwMode="auto">
                          <a:xfrm>
                            <a:off x="2290763" y="304735"/>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96D022C"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810" name="Rectangle 29"/>
                        <wps:cNvSpPr>
                          <a:spLocks noChangeArrowheads="1"/>
                        </wps:cNvSpPr>
                        <wps:spPr bwMode="auto">
                          <a:xfrm>
                            <a:off x="2506663" y="304735"/>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DB6CDF"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11" name="Rectangle 30"/>
                        <wps:cNvSpPr>
                          <a:spLocks noChangeArrowheads="1"/>
                        </wps:cNvSpPr>
                        <wps:spPr bwMode="auto">
                          <a:xfrm>
                            <a:off x="2073275" y="5221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431AE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12" name="Rectangle 31"/>
                        <wps:cNvSpPr>
                          <a:spLocks noChangeArrowheads="1"/>
                        </wps:cNvSpPr>
                        <wps:spPr bwMode="auto">
                          <a:xfrm>
                            <a:off x="2290763" y="5221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09CC2E6"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13" name="Rectangle 32"/>
                        <wps:cNvSpPr>
                          <a:spLocks noChangeArrowheads="1"/>
                        </wps:cNvSpPr>
                        <wps:spPr bwMode="auto">
                          <a:xfrm>
                            <a:off x="2506663" y="522177"/>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9412997"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14" name="Rectangle 33"/>
                        <wps:cNvSpPr>
                          <a:spLocks noChangeArrowheads="1"/>
                        </wps:cNvSpPr>
                        <wps:spPr bwMode="auto">
                          <a:xfrm>
                            <a:off x="1" y="1160146"/>
                            <a:ext cx="3076575" cy="292098"/>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414E10" w14:textId="22318250" w:rsidR="00306BE6" w:rsidRDefault="00306BE6" w:rsidP="00BA3A3A">
                              <w:pPr>
                                <w:pStyle w:val="FigureNoTitle"/>
                                <w:spacing w:before="0" w:after="0"/>
                              </w:pPr>
                              <w:bookmarkStart w:id="480" w:name="_Toc524617791"/>
                              <w:r>
                                <w:rPr>
                                  <w:rFonts w:eastAsiaTheme="minorEastAsia" w:cstheme="minorBidi"/>
                                  <w:bCs/>
                                  <w:color w:val="000000"/>
                                  <w:kern w:val="24"/>
                                </w:rPr>
                                <w:t>Figure 14 – Reused context for coding the SLTP value</w:t>
                              </w:r>
                              <w:r>
                                <w:rPr>
                                  <w:rFonts w:eastAsiaTheme="minorEastAsia" w:cstheme="minorBidi"/>
                                  <w:b w:val="0"/>
                                  <w:bCs/>
                                  <w:color w:val="000000"/>
                                  <w:kern w:val="24"/>
                                </w:rPr>
                                <w:br/>
                              </w:r>
                              <w:r>
                                <w:rPr>
                                  <w:rFonts w:eastAsiaTheme="minorEastAsia" w:cstheme="minorBidi"/>
                                  <w:bCs/>
                                  <w:color w:val="000000"/>
                                  <w:kern w:val="24"/>
                                </w:rPr>
                                <w:t>when GRTEMPLATE is 0</w:t>
                              </w:r>
                              <w:bookmarkEnd w:id="480"/>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420780D" id="グループ化 36" o:spid="_x0000_s1489" style="position:absolute;left:0;text-align:left;margin-left:0;margin-top:.35pt;width:242.25pt;height:114.75pt;z-index:251646976;mso-position-horizontal:center;mso-position-horizontal-relative:margin;mso-width-relative:margin;mso-height-relative:margin" coordsize="30765,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">
                <v:rect id="AutoShape 3" o:spid="_x0000_s1490" style="position:absolute;width:29273;height:1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9nX8UA&#10;AADcAAAADwAAAGRycy9kb3ducmV2LnhtbESPQWvCQBSE70L/w/IKXqRu6kEluooIpUEEMbaeH9ln&#10;Esy+jdltEv+9Kwg9DjPzDbNc96YSLTWutKzgcxyBIM6sLjlX8HP6+piDcB5ZY2WZFNzJwXr1Nlhi&#10;rG3HR2pTn4sAYRejgsL7OpbSZQUZdGNbEwfvYhuDPsgml7rBLsBNJSdRNJUGSw4LBda0LSi7pn9G&#10;QZcd2vNp/y0Po3Ni+ZbctunvTqnhe79ZgPDU+//wq51oBbP5FJ5nw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2dfxQAAANwAAAAPAAAAAAAAAAAAAAAAAJgCAABkcnMv&#10;ZG93bnJldi54bWxQSwUGAAAAAAQABAD1AAAAigMAAAAA&#10;" filled="f" stroked="f">
                  <o:lock v:ext="edit" aspectratio="t" text="t"/>
                </v:rect>
                <v:oval id="Oval 5" o:spid="_x0000_s1491" style="position:absolute;left:4841;top:2571;width:1477;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l0o8MA&#10;AADcAAAADwAAAGRycy9kb3ducmV2LnhtbESPQWsCMRSE7wX/Q3hCL0WzrdCV1ShiW+i1Kp6fm+du&#10;cPOyJOma/fdNodDjMDPfMOttsp0YyAfjWMHzvABBXDttuFFwOn7MliBCRNbYOSYFIwXYbiYPa6y0&#10;u/MXDYfYiAzhUKGCNsa+kjLULVkMc9cTZ+/qvMWYpW+k9njPcNvJl6J4lRYN54UWe9q3VN8O31bB&#10;cPLn5Edjyn5cpMvb4t0+YaHU4zTtViAipfgf/mt/agXlsoTfM/kI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l0o8MAAADcAAAADwAAAAAAAAAAAAAAAACYAgAAZHJzL2Rv&#10;d25yZXYueG1sUEsFBgAAAAAEAAQA9QAAAIgDAAAAAA==&#10;" stroked="f"/>
                <v:shape id="Freeform 6" o:spid="_x0000_s1492" style="position:absolute;left:4810;top:2540;width:1508;height:1492;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X1sEA&#10;AADcAAAADwAAAGRycy9kb3ducmV2LnhtbERPz2vCMBS+C/sfwht4m6kDnXRGEZngSVE3tuNb89aU&#10;NS81iW39781B8Pjx/Z4ve1uLlnyoHCsYjzIQxIXTFZcKPk+blxmIEJE11o5JwZUCLBdPgznm2nV8&#10;oPYYS5FCOOSowMTY5FKGwpDFMHINceL+nLcYE/Sl1B67FG5r+ZplU2mx4tRgsKG1oeL/eLEK9l/T&#10;ddea88fvpN35n/htZEFGqeFzv3oHEamPD/HdvdUK3mZpbTqTjo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Bl9bBAAAA3AAAAA8AAAAAAAAAAAAAAAAAmAIAAGRycy9kb3du&#10;cmV2LnhtbFBLBQYAAAAABAAEAPUAAACGAwAAAAA=&#10;" path="m,46l,56r2,3l2,63r2,2l4,67r2,2l6,71r4,4l10,79r4,l20,84r4,4l25,88r2,2l33,90r2,2l43,92r4,2l49,94r,-2l56,92r4,-2l64,90r2,-2l68,88r4,-4l73,84,85,73r,-2l89,67r,-2l91,63r,-4l93,56r,-8l95,48r,-2l93,42r,-8l91,32r,-5l89,25r,-2l85,19,79,13r,-4l75,9,72,6r-2,l68,4r-2,l64,2r-4,l56,,35,,33,2r-6,l25,4r-1,l18,9r-2,l10,15r,2l4,23r,2l2,27r,5l,34,,46r4,l4,34,6,32r,-5l8,25r,-2l14,17r,-2l16,13r2,l24,7r1,l27,6r6,l35,4r12,l56,4r4,2l64,6r2,1l68,7r2,2l72,9r3,4l81,19r,4l85,23r,2l87,27r,5l89,34r,8l91,46r,-2l89,48r,8l87,59r,4l85,65r,2l81,71r,2l79,75r-4,l75,79r-2,2l72,81r-4,3l66,84r-2,2l60,86r-4,2l49,88r-4,2l47,90,43,88r-8,l33,86r-6,l25,84r-1,l24,81r-4,l14,75,10,71r,-2l8,67r,-2l6,63r,-4l4,56,4,46,,46xe" fillcolor="black" stroked="f">
                  <v:path arrowok="t" o:connecttype="custom" o:connectlocs="3175,93663;6350,106363;15875,119063;31750,133350;42863,142875;68263,146050;77788,146050;101600,142875;114300,133350;134938,112713;144463,100013;147638,76200;147638,66675;144463,42863;134938,30163;119063,14288;107950,6350;95250,3175;52388,3175;38100,6350;15875,23813;6350,39688;0,53975;6350,53975;12700,39688;22225,23813;38100,11113;52388,9525;88900,6350;104775,11113;114300,14288;128588,36513;138113,42863;141288,66675;141288,76200;138113,100013;128588,112713;119063,119063;114300,128588;101600,136525;77788,139700;68263,139700;42863,136525;38100,128588;15875,112713;12700,103188;6350,88900" o:connectangles="0,0,0,0,0,0,0,0,0,0,0,0,0,0,0,0,0,0,0,0,0,0,0,0,0,0,0,0,0,0,0,0,0,0,0,0,0,0,0,0,0,0,0,0,0,0,0"/>
                </v:shape>
                <v:shape id="Freeform 7" o:spid="_x0000_s1493" style="position:absolute;left:2286;top:31;width:6556;height:4366;visibility:visible;mso-wrap-style:square;v-text-anchor:top" coordsize="41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4gtcUA&#10;AADcAAAADwAAAGRycy9kb3ducmV2LnhtbESPQWvCQBSE7wX/w/KE3upGhTZGV5GC6KGXqqDHR/aZ&#10;RLNv091NTP313UKhx2FmvmEWq97UoiPnK8sKxqMEBHFudcWFguNh85KC8AFZY22ZFHyTh9Vy8LTA&#10;TNs7f1K3D4WIEPYZKihDaDIpfV6SQT+yDXH0LtYZDFG6QmqH9wg3tZwkyas0WHFcKLGh95Ly2741&#10;Cs4P9+jMR38Nu8t2evPYfp3SVqnnYb+egwjUh//wX3unFbylM/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iC1xQAAANwAAAAPAAAAAAAAAAAAAAAAAJgCAABkcnMv&#10;ZG93bnJldi54bWxQSwUGAAAAAAQABAD1AAAAigMAAAAA&#10;" path="m273,137r,136l275,271,2,271r2,2l4,137r-2,1l413,138,413,r-4,l409,137r2,-2l,135,,275r277,l277,137r-4,xe" fillcolor="black" stroked="f">
                  <v:path arrowok="t" o:connecttype="custom" o:connectlocs="433388,217488;433388,433388;436563,430213;3175,430213;6350,433388;6350,217488;3175,219075;655638,219075;655638,0;649288,0;649288,217488;652463,214313;0,214313;0,436563;439738,436563;439738,217488;433388,217488" o:connectangles="0,0,0,0,0,0,0,0,0,0,0,0,0,0,0,0,0"/>
                </v:shape>
                <v:shape id="Freeform 8" o:spid="_x0000_s1494" style="position:absolute;left:2286;width:6524;height:2206;visibility:visible;mso-wrap-style:square;v-text-anchor:top" coordsize="41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NSCsEA&#10;AADcAAAADwAAAGRycy9kb3ducmV2LnhtbERPy4rCMBTdC/5DuII7TXXho2OUQRBmMQxqK27vNNe2&#10;THNTmvQxf28WgsvDee8Og6lER40rLStYzCMQxJnVJecK0uQ024BwHlljZZkU/JODw3482mGsbc8X&#10;6q4+FyGEXYwKCu/rWEqXFWTQzW1NHLiHbQz6AJtc6gb7EG4quYyilTRYcmgosKZjQdnftTUK8DfJ&#10;bfrzqNpb1N1brftz+n1WajoZPj9AeBr8W/xyf2kF622YH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jUgrBAAAA3AAAAA8AAAAAAAAAAAAAAAAAmAIAAGRycy9kb3du&#10;cmV2LnhtbFBLBQYAAAAABAAEAPUAAACGAwAAAAA=&#10;" path="m4,139l4,2,2,4r409,l411,,,,,139r4,xe" fillcolor="black" stroked="f">
                  <v:path arrowok="t" o:connecttype="custom" o:connectlocs="6350,220663;6350,3175;3175,6350;652463,6350;652463,0;0,0;0,220663;6350,220663" o:connectangles="0,0,0,0,0,0,0,0"/>
                </v:shape>
                <v:rect id="Rectangle 9" o:spid="_x0000_s1495" style="position:absolute;left:4397;top:31;width:175;height:4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hycYA&#10;AADcAAAADwAAAGRycy9kb3ducmV2LnhtbESPQWsCMRSE74X+h/AK3mpWsVZXo1RB8CJU60Fvz81z&#10;d3Hzsk2ibv31jSB4HGbmG2Y8bUwlLuR8aVlBp52AIM6sLjlXsP1ZvA9A+ICssbJMCv7Iw3Ty+jLG&#10;VNsrr+myCbmIEPYpKihCqFMpfVaQQd+2NXH0jtYZDFG6XGqH1wg3lewmSV8aLDkuFFjTvKDstDkb&#10;BbPhYPb73ePVbX3Y0353OH10XaJU6635GoEI1IRn+NFeagWfww7cz8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ChycYAAADcAAAADwAAAAAAAAAAAAAAAACYAgAAZHJz&#10;L2Rvd25yZXYueG1sUEsFBgAAAAAEAAQA9QAAAIsDAAAAAA==&#10;" fillcolor="black" stroked="f"/>
                <v:rect id="Rectangle 11" o:spid="_x0000_s1496" style="position:absolute;left:19970;top:396;width:6525;height:6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Mo8UA&#10;AADcAAAADwAAAGRycy9kb3ducmV2LnhtbESPT2sCMRTE74LfITyht5po2627NYoIQqHtoWvB62Pz&#10;9g/dvKybqOu3N4WCx2FmfsMs14NtxZl63zjWMJsqEMSFMw1XGn72u8cFCB+QDbaOScOVPKxX49ES&#10;M+Mu/E3nPFQiQthnqKEOocuk9EVNFv3UdcTRK11vMUTZV9L0eIlw28q5Uom02HBcqLGjbU3Fb36y&#10;GjB5Nsev8ulz/3FKMK0GtXs5KK0fJsPmDUSgIdzD/+13o+E1ncP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8yjxQAAANwAAAAPAAAAAAAAAAAAAAAAAJgCAABkcnMv&#10;ZG93bnJldi54bWxQSwUGAAAAAAQABAD1AAAAigMAAAAA&#10;" stroked="f"/>
                <v:shape id="Freeform 12" o:spid="_x0000_s1497" style="position:absolute;left:19939;top:365;width:6556;height:6572;visibility:visible;mso-wrap-style:square;v-text-anchor:top" coordsize="41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0hscA&#10;AADcAAAADwAAAGRycy9kb3ducmV2LnhtbESPQWvCQBSE7wX/w/IEL0U3aqltdBXRFuzBQ6Mt7e2R&#10;fW6C2bchuzXpv3eFQo/DzHzDLFadrcSFGl86VjAeJSCIc6dLNgqOh9fhEwgfkDVWjknBL3lYLXt3&#10;C0y1a/mdLlkwIkLYp6igCKFOpfR5QRb9yNXE0Tu5xmKIsjFSN9hGuK3kJEkepcWS40KBNW0Kys/Z&#10;j1XwvX9525qHr/xz336YMdZZt77fKDXod+s5iEBd+A//tXdawex5Crcz8Qj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ddIbHAAAA3AAAAA8AAAAAAAAAAAAAAAAAmAIAAGRy&#10;cy9kb3ducmV2LnhtbFBLBQYAAAAABAAEAPUAAACMAwAAAAA=&#10;" path="m,l,414r413,l413,,,,2,4r409,l409,2r,410l411,410,2,410r2,2l4,2,2,4,,xe" fillcolor="black" stroked="f">
                  <v:path arrowok="t" o:connecttype="custom" o:connectlocs="0,0;0,657225;655638,657225;655638,0;0,0;3175,6350;652463,6350;649288,3175;649288,654050;652463,650875;3175,650875;6350,654050;6350,3175;3175,6350;0,0" o:connectangles="0,0,0,0,0,0,0,0,0,0,0,0,0,0,0"/>
                </v:shape>
                <v:rect id="Rectangle 13" o:spid="_x0000_s1498" style="position:absolute;left:19970;top:2476;width:6493;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CUccA&#10;AADcAAAADwAAAGRycy9kb3ducmV2LnhtbESPT2vCQBTE7wW/w/KE3upG0appVlGh0EvBPz3U20v2&#10;NQlm38bdrcZ+erdQ6HGYmd8w2bIzjbiQ87VlBcNBAoK4sLrmUsHH4fVpBsIHZI2NZVJwIw/LRe8h&#10;w1TbK+/osg+liBD2KSqoQmhTKX1RkUE/sC1x9L6sMxiidKXUDq8Rbho5SpJnabDmuFBhS5uKitP+&#10;2yhYz2fr83bM7z+7/EjHz/w0GblEqcd+t3oBEagL/+G/9ptWMJ2P4fdMP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XAlHHAAAA3AAAAA8AAAAAAAAAAAAAAAAAmAIAAGRy&#10;cy9kb3ducmV2LnhtbFBLBQYAAAAABAAEAPUAAACMAwAAAAA=&#10;" fillcolor="black" stroked="f"/>
                <v:rect id="Rectangle 14" o:spid="_x0000_s1499" style="position:absolute;left:19970;top:4651;width:6493;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nyscA&#10;AADcAAAADwAAAGRycy9kb3ducmV2LnhtbESPQWvCQBSE74X+h+UVequbSm01ZpUqCF4Kaj3o7SX7&#10;TILZt3F31dhf7xYKPQ4z8w2TTTvTiAs5X1tW8NpLQBAXVtdcKth+L16GIHxA1thYJgU38jCdPD5k&#10;mGp75TVdNqEUEcI+RQVVCG0qpS8qMuh7tiWO3sE6gyFKV0rt8BrhppH9JHmXBmuOCxW2NK+oOG7O&#10;RsFsNJydVm/89bPO97Tf5cdB3yVKPT91n2MQgbrwH/5rL7WCj9EA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bp8rHAAAA3AAAAA8AAAAAAAAAAAAAAAAAmAIAAGRy&#10;cy9kb3ducmV2LnhtbFBLBQYAAAAABAAEAPUAAACMAwAAAAA=&#10;" fillcolor="black" stroked="f"/>
                <v:rect id="Rectangle 15" o:spid="_x0000_s1500" style="position:absolute;left:22050;top:396;width:175;height:6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k5vccA&#10;AADcAAAADwAAAGRycy9kb3ducmV2LnhtbESPQWvCQBSE74X+h+UVequbSrUas0oVCl4Kaj3o7SX7&#10;TILZt3F3q2l/fVcQPA4z8w2TzTrTiDM5X1tW8NpLQBAXVtdcKth+f76MQPiArLGxTAp+ycNs+viQ&#10;Yarthdd03oRSRAj7FBVUIbSplL6oyKDv2ZY4egfrDIYoXSm1w0uEm0b2k2QoDdYcFypsaVFRcdz8&#10;GAXz8Wh+Wr3x198639N+lx8HfZco9fzUfUxABOrCPXxrL7WC9/EQ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JOb3HAAAA3AAAAA8AAAAAAAAAAAAAAAAAmAIAAGRy&#10;cy9kb3ducmV2LnhtbFBLBQYAAAAABAAEAPUAAACMAwAAAAA=&#10;" fillcolor="black" stroked="f"/>
                <v:rect id="Rectangle 16" o:spid="_x0000_s1501" style="position:absolute;left:24209;top:396;width:190;height:6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cJscA&#10;AADcAAAADwAAAGRycy9kb3ducmV2LnhtbESPT2vCQBTE74V+h+UJ3upG8W+aVWqh4KWgtod6e8m+&#10;JsHs23R3q6mf3hWEHoeZ+Q2TrTrTiBM5X1tWMBwkIIgLq2suFXx+vD3NQfiArLGxTAr+yMNq+fiQ&#10;YartmXd02odSRAj7FBVUIbSplL6oyKAf2JY4et/WGQxRulJqh+cIN40cJclUGqw5LlTY0mtFxXH/&#10;axSsF/P1z3bM75ddfqDDV36cjFyiVL/XvTyDCNSF//C9vdEKZosZ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FnCbHAAAA3AAAAA8AAAAAAAAAAAAAAAAAmAIAAGRy&#10;cy9kb3ducmV2LnhtbFBLBQYAAAAABAAEAPUAAACMAwAAAAA=&#10;" fillcolor="black" stroked="f"/>
                <v:oval id="Oval 17" o:spid="_x0000_s1502" style="position:absolute;left:22510;top:2936;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2DMAA&#10;AADcAAAADwAAAGRycy9kb3ducmV2LnhtbERPTWsCMRC9F/wPYYReimZboepqFKkteK2VnsfNuBvc&#10;TJYkrtl/3xwKHh/ve71NthU9+WAcK3idFiCIK6cN1wpOP1+TBYgQkTW2jknBQAG2m9HTGkvt7vxN&#10;/THWIodwKFFBE2NXShmqhiyGqeuIM3dx3mLM0NdSe7zncNvKt6J4lxYN54YGO/poqLoeb1ZBf/K/&#10;yQ/GzLthls772ad9wUKp53HarUBESvEh/ncftIL5Mq/NZ/IR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92DMAAAADcAAAADwAAAAAAAAAAAAAAAACYAgAAZHJzL2Rvd25y&#10;ZXYueG1sUEsFBgAAAAAEAAQA9QAAAIUDAAAAAA==&#10;" stroked="f"/>
                <v:shape id="Freeform 18" o:spid="_x0000_s1503" style="position:absolute;left:22479;top:2905;width:1492;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ghMYA&#10;AADcAAAADwAAAGRycy9kb3ducmV2LnhtbESPT2vCQBTE7wW/w/IEb3VTwT+JboIWCgVpsbYevD2y&#10;z2xo9m3Ibk389m6h0OMwM79hNsVgG3GlzteOFTxNExDEpdM1Vwq+Pl8eVyB8QNbYOCYFN/JQ5KOH&#10;DWba9fxB12OoRISwz1CBCaHNpPSlIYt+6lri6F1cZzFE2VVSd9hHuG3kLEkW0mLNccFgS8+Gyu/j&#10;j1Vgt9XybfWe7M+92YWTk4d5OhyUmoyH7RpEoCH8h//ar1rBMk3h90w8Aj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JghMYAAADcAAAADwAAAAAAAAAAAAAAAACYAgAAZHJz&#10;L2Rvd25yZXYueG1sUEsFBgAAAAAEAAQA9QAAAIsDAAAAAA==&#10;" path="m,46l,56r2,3l2,63r1,2l3,67r2,2l5,71r4,4l9,79r4,l19,85r4,3l25,88r2,2l32,90r2,2l42,92r4,2l48,94r,-2l55,92r4,-2l63,90r2,-2l67,88r4,-3l73,85,84,73r,-2l88,67r,-2l90,63r,-4l92,56r,-8l94,48r,-2l92,42r,-8l90,33r,-6l88,25r,-2l84,19,78,13r,-4l75,9,71,6r-2,l67,4r-2,l63,2r-4,l55,,34,,32,2r-5,l25,4r-2,l17,9r-2,l9,15r,2l3,23r,2l2,27r,6l,34,,46r3,l3,34,5,33r,-6l7,25r,-2l13,17r,-2l15,13r2,l23,8r2,l27,6r5,l34,4r12,l55,4r4,2l63,6r2,2l67,8r2,1l71,9r4,4l80,19r,4l84,23r,2l86,27r,6l88,34r,8l90,46r,-2l88,48r,8l86,59r,4l84,65r,2l80,71r,2l78,75r-3,l75,79r-2,2l71,81r-4,4l65,85r-2,1l59,86r-4,2l48,88r-4,2l46,90,42,88r-8,l32,86r-5,l25,85r-2,l23,81r-4,l13,75,9,71r,-2l7,67r,-2l5,63r,-4l3,56,3,46,,46xe" fillcolor="black" stroked="f">
                  <v:path arrowok="t" o:connecttype="custom" o:connectlocs="3175,93663;4763,106363;14288,119063;30163,134938;42863,142875;66675,146050;76200,146050;100013,142875;112713,134938;133350,112713;142875,100013;146050,76200;146050,66675;142875,42863;133350,30163;119063,14288;106363,6350;93663,3175;50800,3175;36513,6350;14288,23813;4763,39688;0,53975;4763,53975;11113,39688;20638,23813;36513,12700;50800,9525;87313,6350;103188,12700;112713,14288;127000,36513;136525,42863;139700,66675;139700,76200;136525,100013;127000,112713;119063,119063;112713,128588;100013,136525;76200,139700;66675,139700;42863,136525;36513,128588;14288,112713;11113,103188;4763,88900" o:connectangles="0,0,0,0,0,0,0,0,0,0,0,0,0,0,0,0,0,0,0,0,0,0,0,0,0,0,0,0,0,0,0,0,0,0,0,0,0,0,0,0,0,0,0,0,0,0,0"/>
                </v:shape>
                <v:shape id="Freeform 19" o:spid="_x0000_s1504" style="position:absolute;left:2317;top:31;width:4429;height:2255;visibility:visible;mso-wrap-style:square;v-text-anchor:top" coordsize="27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xl70A&#10;AADcAAAADwAAAGRycy9kb3ducmV2LnhtbERPy6rCMBDdC/5DGMGNaKILqdUoIlxwY8HHBwzN2BaT&#10;SWlytf69WQguD+e92fXOiid1ofGsYT5TIIhLbxquNNyuf9MMRIjIBq1n0vCmALvtcLDB3PgXn+l5&#10;iZVIIRxy1FDH2OZShrImh2HmW+LE3X3nMCbYVdJ0+ErhzsqFUkvpsOHUUGNLh5rKx+XfaZissgkW&#10;hby3+/lKxYKsPVVW6/Go369BROrjT/x1H42GTKX56Uw6AnL7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nrxl70AAADcAAAADwAAAAAAAAAAAAAAAACYAgAAZHJzL2Rvd25yZXYu&#10;eG1sUEsFBgAAAAAEAAQA9QAAAIIDAAAAAA==&#10;" path="m,142r279,l279,,267,r,137l273,131,,131r,11xe" fillcolor="black" stroked="f">
                  <v:path arrowok="t" o:connecttype="custom" o:connectlocs="0,225425;442913,225425;442913,0;423863,0;423863,217488;433388,207963;0,207963;0,225425" o:connectangles="0,0,0,0,0,0,0,0"/>
                </v:shape>
                <v:rect id="Rectangle 20" o:spid="_x0000_s1505" style="position:absolute;left:3079;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M28EA&#10;AADcAAAADwAAAGRycy9kb3ducmV2LnhtbESP3WoCMRSE7wu+QzhC72qiF2XZGkUEQcUb1z7AYXP2&#10;hyYnSxLd9e1NodDLYWa+YdbbyVnxoBB7zxqWCwWCuPam51bD9+3wUYCICdmg9UwanhRhu5m9rbE0&#10;fuQrParUigzhWKKGLqWhlDLWHTmMCz8QZ6/xwWHKMrTSBBwz3Fm5UupTOuw5L3Q40L6j+qe6Ow3y&#10;Vh3GorJB+fOq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oTNvBAAAA3AAAAA8AAAAAAAAAAAAAAAAAmAIAAGRycy9kb3du&#10;cmV2LnhtbFBLBQYAAAAABAAEAPUAAACGAwAAAAA=&#10;" filled="f" stroked="f">
                  <v:textbox style="mso-fit-shape-to-text:t" inset="0,0,0,0">
                    <w:txbxContent>
                      <w:p w14:paraId="628BDBF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1" o:spid="_x0000_s1506" style="position:absolute;left:5238;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rSrMIA&#10;AADcAAAADwAAAGRycy9kb3ducmV2LnhtbESPzWrDMBCE74G+g9hCbolUH4JxooRSCKSllzh5gMVa&#10;/1BpZSQ1dt++CgRyHGbmG2Z3mJ0VNwpx8Kzhba1AEDfeDNxpuF6OqxJETMgGrWfS8EcRDvuXxQ4r&#10;4yc+061OncgQjhVq6FMaKylj05PDuPYjcfZaHxymLEMnTcApw52VhVIb6XDgvNDjSB89NT/1r9Mg&#10;L/VxKmsblP8q2m/7eTq35LVevs7vWxCJ5vQMP9ono6FUBdzP5CM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tKswgAAANwAAAAPAAAAAAAAAAAAAAAAAJgCAABkcnMvZG93&#10;bnJldi54bWxQSwUGAAAAAAQABAD1AAAAhwMAAAAA&#10;" filled="f" stroked="f">
                  <v:textbox style="mso-fit-shape-to-text:t" inset="0,0,0,0">
                    <w:txbxContent>
                      <w:p w14:paraId="75A677C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2" o:spid="_x0000_s1507" style="position:absolute;left:7413;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Z3N8IA&#10;AADcAAAADwAAAGRycy9kb3ducmV2LnhtbESP3WoCMRSE7wt9h3AKvauJFmR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nc3wgAAANwAAAAPAAAAAAAAAAAAAAAAAJgCAABkcnMvZG93&#10;bnJldi54bWxQSwUGAAAAAAQABAD1AAAAhwMAAAAA&#10;" filled="f" stroked="f">
                  <v:textbox style="mso-fit-shape-to-text:t" inset="0,0,0,0">
                    <w:txbxContent>
                      <w:p w14:paraId="6CC30714"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3" o:spid="_x0000_s1508" style="position:absolute;left:3079;top:2682;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Q8IA&#10;AADcAAAADwAAAGRycy9kb3ducmV2LnhtbESP3WoCMRSE7wt9h3AKvauJUmR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3+9DwgAAANwAAAAPAAAAAAAAAAAAAAAAAJgCAABkcnMvZG93&#10;bnJldi54bWxQSwUGAAAAAAQABAD1AAAAhwMAAAAA&#10;" filled="f" stroked="f">
                  <v:textbox style="mso-fit-shape-to-text:t" inset="0,0,0,0">
                    <w:txbxContent>
                      <w:p w14:paraId="673CB022"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4" o:spid="_x0000_s1509" style="position:absolute;left:20732;top:888;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K2MIA&#10;AADcAAAADwAAAGRycy9kb3ducmV2LnhtbESP3WoCMRSE7wt9h3AKvauJQmV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0rYwgAAANwAAAAPAAAAAAAAAAAAAAAAAJgCAABkcnMvZG93&#10;bnJldi54bWxQSwUGAAAAAAQABAD1AAAAhwMAAAAA&#10;" filled="f" stroked="f">
                  <v:textbox style="mso-fit-shape-to-text:t" inset="0,0,0,0">
                    <w:txbxContent>
                      <w:p w14:paraId="4A26406D"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5" o:spid="_x0000_s1510" style="position:absolute;left:22907;top:888;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Ur8IA&#10;AADcAAAADwAAAGRycy9kb3ducmV2LnhtbESPzWrDMBCE74G+g9hCbonUHIJxo5gQMKQllzh9gMVa&#10;/1BpZSQ1dt++KhR6HGbmG+ZQLc6KB4U4etbwslUgiFtvRu41fNzrTQEiJmSD1jNp+KYI1fFpdcDS&#10;+Jlv9GhSLzKEY4kahpSmUsrYDuQwbv1EnL3OB4cpy9BLE3DOcGflTqm9dDhyXhhwovNA7Wfz5TTI&#10;e1PPRWOD8u+77mrfLreOvNbr5+X0CiLRkv7Df+2L0VCoPfyeyUdA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dSvwgAAANwAAAAPAAAAAAAAAAAAAAAAAJgCAABkcnMvZG93&#10;bnJldi54bWxQSwUGAAAAAAQABAD1AAAAhwMAAAAA&#10;" filled="f" stroked="f">
                  <v:textbox style="mso-fit-shape-to-text:t" inset="0,0,0,0">
                    <w:txbxContent>
                      <w:p w14:paraId="7E44D581"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6" o:spid="_x0000_s1511" style="position:absolute;left:25066;top:888;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1xNMIA&#10;AADcAAAADwAAAGRycy9kb3ducmV2LnhtbESP3WoCMRSE7wt9h3AKvauJXtRlNYoIgi29cfUBDpuz&#10;P5icLEnqrm9vCgUvh5n5hllvJ2fFjULsPWuYzxQI4tqbnlsNl/PhowARE7JB65k03CnCdvP6ssbS&#10;+JFPdKtSKzKEY4kaupSGUspYd+QwzvxAnL3GB4cpy9BKE3DMcGflQqlP6bDnvNDhQPuO6mv16zTI&#10;c3UYi8oG5b8XzY/9Op4a8lq/v027FYhEU3qG/9tHo6FQS/g7k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XE0wgAAANwAAAAPAAAAAAAAAAAAAAAAAJgCAABkcnMvZG93&#10;bnJldi54bWxQSwUGAAAAAAQABAD1AAAAhwMAAAAA&#10;" filled="f" stroked="f">
                  <v:textbox style="mso-fit-shape-to-text:t" inset="0,0,0,0">
                    <w:txbxContent>
                      <w:p w14:paraId="21512C2A"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7" o:spid="_x0000_s1512" style="position:absolute;left:20732;top:3047;width:64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LlRr4A&#10;AADcAAAADwAAAGRycy9kb3ducmV2LnhtbERPy4rCMBTdD/gP4QruxkQXQ+kYRQTBkdlY/YBLc/tg&#10;kpuSRNv5e7MQXB7Oe7ObnBUPCrH3rGG1VCCIa296bjXcrsfPAkRMyAatZ9LwTxF229nHBkvjR77Q&#10;o0qtyCEcS9TQpTSUUsa6I4dx6QfizDU+OEwZhlaagGMOd1aulfqSDnvODR0OdOio/qvuToO8Vsex&#10;qGxQ/rxufu3P6dKQ13oxn/bfIBJN6S1+uU9GQ6Hy2nwmHwG5f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S5Ua+AAAA3AAAAA8AAAAAAAAAAAAAAAAAmAIAAGRycy9kb3ducmV2&#10;LnhtbFBLBQYAAAAABAAEAPUAAACDAwAAAAA=&#10;" filled="f" stroked="f">
                  <v:textbox style="mso-fit-shape-to-text:t" inset="0,0,0,0">
                    <w:txbxContent>
                      <w:p w14:paraId="3175BC5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28" o:spid="_x0000_s1513" style="position:absolute;left:22907;top:3047;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5A3cIA&#10;AADcAAAADwAAAGRycy9kb3ducmV2LnhtbESP3WoCMRSE7wt9h3AKvauJXpR1NYoIgi29cfUBDpuz&#10;P5icLEnqrm9vCgUvh5n5hllvJ2fFjULsPWuYzxQI4tqbnlsNl/PhowARE7JB65k03CnCdvP6ssbS&#10;+JFPdKtSKzKEY4kaupSGUspYd+QwzvxAnL3GB4cpy9BKE3DMcGflQqlP6bDnvNDhQPuO6mv16zTI&#10;c3UYi8oG5b8XzY/9Op4a8lq/v027FYhEU3qG/9tHo6FQS/g7k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3kDdwgAAANwAAAAPAAAAAAAAAAAAAAAAAJgCAABkcnMvZG93&#10;bnJldi54bWxQSwUGAAAAAAQABAD1AAAAhwMAAAAA&#10;" filled="f" stroked="f">
                  <v:textbox style="mso-fit-shape-to-text:t" inset="0,0,0,0">
                    <w:txbxContent>
                      <w:p w14:paraId="796D022C"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29" o:spid="_x0000_s1514" style="position:absolute;left:25066;top:3047;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1/nb8A&#10;AADcAAAADwAAAGRycy9kb3ducmV2LnhtbERPy4rCMBTdC/5DuAPuNK2LoVSjDAMFldlY5wMuze2D&#10;SW5KEm39e7MQZnk47/1xtkY8yIfBsYJ8k4EgbpweuFPwe6vWBYgQkTUax6TgSQGOh+Vij6V2E1/p&#10;UcdOpBAOJSroYxxLKUPTk8WwcSNx4lrnLcYEfSe1xymFWyO3WfYpLQ6cGnoc6bun5q++WwXyVldT&#10;URufucu2/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PX+dvwAAANwAAAAPAAAAAAAAAAAAAAAAAJgCAABkcnMvZG93bnJl&#10;di54bWxQSwUGAAAAAAQABAD1AAAAhAMAAAAA&#10;" filled="f" stroked="f">
                  <v:textbox style="mso-fit-shape-to-text:t" inset="0,0,0,0">
                    <w:txbxContent>
                      <w:p w14:paraId="28DB6CDF"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30" o:spid="_x0000_s1515" style="position:absolute;left:20732;top:5221;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aBsEA&#10;AADcAAAADwAAAGRycy9kb3ducmV2LnhtbESP3YrCMBSE7wXfIRxh7zStF0vpGkUEQRdvrPsAh+b0&#10;h01OShJt9+2NIOzlMDPfMJvdZI14kA+9YwX5KgNBXDvdc6vg53ZcFiBCRNZoHJOCPwqw285nGyy1&#10;G/lKjyq2IkE4lKigi3EopQx1RxbDyg3EyWuctxiT9K3UHscEt0aus+xTWuw5LXQ40KGj+re6WwXy&#10;Vh3HojI+c9/r5mLOp2tDTqmPxbT/AhFpiv/hd/uk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x2gbBAAAA3AAAAA8AAAAAAAAAAAAAAAAAmAIAAGRycy9kb3du&#10;cmV2LnhtbFBLBQYAAAAABAAEAPUAAACGAwAAAAA=&#10;" filled="f" stroked="f">
                  <v:textbox style="mso-fit-shape-to-text:t" inset="0,0,0,0">
                    <w:txbxContent>
                      <w:p w14:paraId="00431AE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31" o:spid="_x0000_s1516" style="position:absolute;left:22907;top:5221;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EccEA&#10;AADcAAAADwAAAGRycy9kb3ducmV2LnhtbESP3YrCMBSE74V9h3AWvNPUXkjpGmVZEFS8se4DHJrT&#10;HzY5KUm09e2NIOzlMDPfMJvdZI24kw+9YwWrZQaCuHa651bB73W/KECEiKzROCYFDwqw237MNlhq&#10;N/KF7lVsRYJwKFFBF+NQShnqjiyGpRuIk9c4bzEm6VupPY4Jbo3Ms2wtLfacFjoc6Kej+q+6WQXy&#10;Wu3HojI+c6e8OZvj4dKQU2r+OX1/gYg0xf/wu33QCopV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jRHHBAAAA3AAAAA8AAAAAAAAAAAAAAAAAmAIAAGRycy9kb3du&#10;cmV2LnhtbFBLBQYAAAAABAAEAPUAAACGAwAAAAA=&#10;" filled="f" stroked="f">
                  <v:textbox style="mso-fit-shape-to-text:t" inset="0,0,0,0">
                    <w:txbxContent>
                      <w:p w14:paraId="509CC2E6"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32" o:spid="_x0000_s1517" style="position:absolute;left:25066;top:5221;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6sEA&#10;AADcAAAADwAAAGRycy9kb3ducmV2LnhtbESP3YrCMBSE7xd8h3AE79ZUh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v4erBAAAA3AAAAA8AAAAAAAAAAAAAAAAAmAIAAGRycy9kb3du&#10;cmV2LnhtbFBLBQYAAAAABAAEAPUAAACGAwAAAAA=&#10;" filled="f" stroked="f">
                  <v:textbox style="mso-fit-shape-to-text:t" inset="0,0,0,0">
                    <w:txbxContent>
                      <w:p w14:paraId="49412997"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33" o:spid="_x0000_s1518" style="position:absolute;top:11601;width:30765;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06cYA&#10;AADcAAAADwAAAGRycy9kb3ducmV2LnhtbESPQWvCQBSE74X+h+UVvBTdKFLS6CaUguBBKMYe2tsj&#10;+8zGZt+G7NbE/npXEHocZuYbZl2MthVn6n3jWMF8loAgrpxuuFbwedhMUxA+IGtsHZOCC3ko8seH&#10;NWbaDbyncxlqESHsM1RgQugyKX1lyKKfuY44ekfXWwxR9rXUPQ4Rblu5SJIXabHhuGCwo3dD1U/5&#10;axVsPr4a4j+5f35NB3eqFt+l2XVKTZ7GtxWIQGP4D9/bW60gnS/hdiYe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Y06cYAAADcAAAADwAAAAAAAAAAAAAAAACYAgAAZHJz&#10;L2Rvd25yZXYueG1sUEsFBgAAAAAEAAQA9QAAAIsDAAAAAA==&#10;" filled="f" stroked="f">
                  <v:textbox style="mso-fit-shape-to-text:t" inset="0,0,0,0">
                    <w:txbxContent>
                      <w:p w14:paraId="73414E10" w14:textId="22318250" w:rsidR="00306BE6" w:rsidRDefault="00306BE6" w:rsidP="00BA3A3A">
                        <w:pPr>
                          <w:pStyle w:val="FigureNoTitle"/>
                          <w:spacing w:before="0" w:after="0"/>
                        </w:pPr>
                        <w:bookmarkStart w:id="493" w:name="_Toc524617791"/>
                        <w:r>
                          <w:rPr>
                            <w:rFonts w:eastAsiaTheme="minorEastAsia" w:cstheme="minorBidi"/>
                            <w:bCs/>
                            <w:color w:val="000000"/>
                            <w:kern w:val="24"/>
                          </w:rPr>
                          <w:t>Figure 14 – Reused context for coding the SLTP value</w:t>
                        </w:r>
                        <w:r>
                          <w:rPr>
                            <w:rFonts w:eastAsiaTheme="minorEastAsia" w:cstheme="minorBidi"/>
                            <w:b w:val="0"/>
                            <w:bCs/>
                            <w:color w:val="000000"/>
                            <w:kern w:val="24"/>
                          </w:rPr>
                          <w:br/>
                        </w:r>
                        <w:r>
                          <w:rPr>
                            <w:rFonts w:eastAsiaTheme="minorEastAsia" w:cstheme="minorBidi"/>
                            <w:bCs/>
                            <w:color w:val="000000"/>
                            <w:kern w:val="24"/>
                          </w:rPr>
                          <w:t>when GRTEMPLATE is 0</w:t>
                        </w:r>
                        <w:bookmarkEnd w:id="493"/>
                      </w:p>
                    </w:txbxContent>
                  </v:textbox>
                </v:rect>
                <w10:wrap anchorx="margin"/>
              </v:group>
            </w:pict>
          </mc:Fallback>
        </mc:AlternateContent>
      </w:r>
    </w:p>
    <w:p w14:paraId="0A2631C3" w14:textId="5D7CA887" w:rsidR="007F2BF7" w:rsidRPr="00891A28" w:rsidRDefault="007F2BF7">
      <w:pPr>
        <w:pStyle w:val="Fig"/>
        <w:rPr>
          <w:lang w:val="en-GB"/>
        </w:rPr>
      </w:pPr>
      <w:bookmarkStart w:id="481" w:name="x1-6302914"/>
      <w:bookmarkEnd w:id="481"/>
    </w:p>
    <w:p w14:paraId="6C80AEC7" w14:textId="79ACE2DE" w:rsidR="007F2BF7" w:rsidRPr="00891A28" w:rsidRDefault="007F2BF7">
      <w:pPr>
        <w:rPr>
          <w:lang w:val="en-GB"/>
        </w:rPr>
      </w:pPr>
    </w:p>
    <w:p w14:paraId="5F256CC2" w14:textId="77777777" w:rsidR="007F600A" w:rsidRPr="00891A28" w:rsidRDefault="007F600A">
      <w:pPr>
        <w:rPr>
          <w:lang w:val="en-GB"/>
        </w:rPr>
      </w:pPr>
    </w:p>
    <w:p w14:paraId="39CA325B" w14:textId="77777777" w:rsidR="007F600A" w:rsidRPr="00891A28" w:rsidRDefault="007F600A">
      <w:pPr>
        <w:rPr>
          <w:lang w:val="en-GB"/>
        </w:rPr>
      </w:pPr>
    </w:p>
    <w:p w14:paraId="1CFAABC5" w14:textId="77777777" w:rsidR="007F600A" w:rsidRPr="00891A28" w:rsidRDefault="007F600A">
      <w:pPr>
        <w:rPr>
          <w:lang w:val="en-GB"/>
        </w:rPr>
      </w:pPr>
    </w:p>
    <w:p w14:paraId="1FBE0BF2" w14:textId="64070F25" w:rsidR="007F2BF7" w:rsidRPr="00891A28" w:rsidRDefault="007F600A">
      <w:pPr>
        <w:pStyle w:val="Figure0"/>
        <w:rPr>
          <w:noProof/>
          <w:lang w:val="en-GB" w:eastAsia="ja-JP"/>
        </w:rPr>
      </w:pPr>
      <w:r w:rsidRPr="00891A28">
        <w:rPr>
          <w:noProof/>
          <w:lang w:val="en-GB" w:eastAsia="zh-CN"/>
        </w:rPr>
        <mc:AlternateContent>
          <mc:Choice Requires="wpg">
            <w:drawing>
              <wp:anchor distT="0" distB="0" distL="114300" distR="114300" simplePos="0" relativeHeight="251649024" behindDoc="0" locked="0" layoutInCell="1" allowOverlap="1" wp14:anchorId="01F03CEB" wp14:editId="267C9631">
                <wp:simplePos x="0" y="0"/>
                <wp:positionH relativeFrom="column">
                  <wp:posOffset>1870710</wp:posOffset>
                </wp:positionH>
                <wp:positionV relativeFrom="paragraph">
                  <wp:posOffset>518795</wp:posOffset>
                </wp:positionV>
                <wp:extent cx="2927350" cy="1398270"/>
                <wp:effectExtent l="0" t="0" r="0" b="11430"/>
                <wp:wrapNone/>
                <wp:docPr id="816" name="グループ化 64"/>
                <wp:cNvGraphicFramePr/>
                <a:graphic xmlns:a="http://schemas.openxmlformats.org/drawingml/2006/main">
                  <a:graphicData uri="http://schemas.microsoft.com/office/word/2010/wordprocessingGroup">
                    <wpg:wgp>
                      <wpg:cNvGrpSpPr/>
                      <wpg:grpSpPr>
                        <a:xfrm>
                          <a:off x="0" y="0"/>
                          <a:ext cx="2927350" cy="1398270"/>
                          <a:chOff x="0" y="0"/>
                          <a:chExt cx="2927350" cy="1398588"/>
                        </a:xfrm>
                      </wpg:grpSpPr>
                      <wps:wsp>
                        <wps:cNvPr id="817" name="AutoShape 36"/>
                        <wps:cNvSpPr>
                          <a:spLocks noChangeAspect="1" noChangeArrowheads="1" noTextEdit="1"/>
                        </wps:cNvSpPr>
                        <wps:spPr bwMode="auto">
                          <a:xfrm>
                            <a:off x="0" y="0"/>
                            <a:ext cx="2927350" cy="1398588"/>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18" name="Freeform 38"/>
                        <wps:cNvSpPr>
                          <a:spLocks/>
                        </wps:cNvSpPr>
                        <wps:spPr bwMode="auto">
                          <a:xfrm>
                            <a:off x="1997075" y="3175"/>
                            <a:ext cx="649288" cy="652463"/>
                          </a:xfrm>
                          <a:custGeom>
                            <a:avLst/>
                            <a:gdLst>
                              <a:gd name="T0" fmla="*/ 137 w 409"/>
                              <a:gd name="T1" fmla="*/ 274 h 411"/>
                              <a:gd name="T2" fmla="*/ 137 w 409"/>
                              <a:gd name="T3" fmla="*/ 411 h 411"/>
                              <a:gd name="T4" fmla="*/ 409 w 409"/>
                              <a:gd name="T5" fmla="*/ 411 h 411"/>
                              <a:gd name="T6" fmla="*/ 409 w 409"/>
                              <a:gd name="T7" fmla="*/ 137 h 411"/>
                              <a:gd name="T8" fmla="*/ 273 w 409"/>
                              <a:gd name="T9" fmla="*/ 137 h 411"/>
                              <a:gd name="T10" fmla="*/ 273 w 409"/>
                              <a:gd name="T11" fmla="*/ 0 h 411"/>
                              <a:gd name="T12" fmla="*/ 137 w 409"/>
                              <a:gd name="T13" fmla="*/ 0 h 411"/>
                              <a:gd name="T14" fmla="*/ 137 w 409"/>
                              <a:gd name="T15" fmla="*/ 137 h 411"/>
                              <a:gd name="T16" fmla="*/ 0 w 409"/>
                              <a:gd name="T17" fmla="*/ 137 h 411"/>
                              <a:gd name="T18" fmla="*/ 0 w 409"/>
                              <a:gd name="T19" fmla="*/ 274 h 411"/>
                              <a:gd name="T20" fmla="*/ 137 w 409"/>
                              <a:gd name="T21" fmla="*/ 274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9" h="411">
                                <a:moveTo>
                                  <a:pt x="137" y="274"/>
                                </a:moveTo>
                                <a:lnTo>
                                  <a:pt x="137" y="411"/>
                                </a:lnTo>
                                <a:lnTo>
                                  <a:pt x="409" y="411"/>
                                </a:lnTo>
                                <a:lnTo>
                                  <a:pt x="409" y="137"/>
                                </a:lnTo>
                                <a:lnTo>
                                  <a:pt x="273" y="137"/>
                                </a:lnTo>
                                <a:lnTo>
                                  <a:pt x="273" y="0"/>
                                </a:lnTo>
                                <a:lnTo>
                                  <a:pt x="137" y="0"/>
                                </a:lnTo>
                                <a:lnTo>
                                  <a:pt x="137" y="137"/>
                                </a:lnTo>
                                <a:lnTo>
                                  <a:pt x="0" y="137"/>
                                </a:lnTo>
                                <a:lnTo>
                                  <a:pt x="0" y="274"/>
                                </a:lnTo>
                                <a:lnTo>
                                  <a:pt x="137" y="274"/>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19" name="Freeform 39"/>
                        <wps:cNvSpPr>
                          <a:spLocks/>
                        </wps:cNvSpPr>
                        <wps:spPr bwMode="auto">
                          <a:xfrm>
                            <a:off x="1993900" y="0"/>
                            <a:ext cx="655638" cy="657225"/>
                          </a:xfrm>
                          <a:custGeom>
                            <a:avLst/>
                            <a:gdLst>
                              <a:gd name="T0" fmla="*/ 139 w 413"/>
                              <a:gd name="T1" fmla="*/ 278 h 414"/>
                              <a:gd name="T2" fmla="*/ 137 w 413"/>
                              <a:gd name="T3" fmla="*/ 276 h 414"/>
                              <a:gd name="T4" fmla="*/ 137 w 413"/>
                              <a:gd name="T5" fmla="*/ 414 h 414"/>
                              <a:gd name="T6" fmla="*/ 413 w 413"/>
                              <a:gd name="T7" fmla="*/ 414 h 414"/>
                              <a:gd name="T8" fmla="*/ 413 w 413"/>
                              <a:gd name="T9" fmla="*/ 137 h 414"/>
                              <a:gd name="T10" fmla="*/ 275 w 413"/>
                              <a:gd name="T11" fmla="*/ 137 h 414"/>
                              <a:gd name="T12" fmla="*/ 277 w 413"/>
                              <a:gd name="T13" fmla="*/ 139 h 414"/>
                              <a:gd name="T14" fmla="*/ 277 w 413"/>
                              <a:gd name="T15" fmla="*/ 0 h 414"/>
                              <a:gd name="T16" fmla="*/ 137 w 413"/>
                              <a:gd name="T17" fmla="*/ 0 h 414"/>
                              <a:gd name="T18" fmla="*/ 137 w 413"/>
                              <a:gd name="T19" fmla="*/ 139 h 414"/>
                              <a:gd name="T20" fmla="*/ 139 w 413"/>
                              <a:gd name="T21" fmla="*/ 137 h 414"/>
                              <a:gd name="T22" fmla="*/ 0 w 413"/>
                              <a:gd name="T23" fmla="*/ 137 h 414"/>
                              <a:gd name="T24" fmla="*/ 0 w 413"/>
                              <a:gd name="T25" fmla="*/ 278 h 414"/>
                              <a:gd name="T26" fmla="*/ 139 w 413"/>
                              <a:gd name="T27" fmla="*/ 278 h 414"/>
                              <a:gd name="T28" fmla="*/ 140 w 413"/>
                              <a:gd name="T29" fmla="*/ 274 h 414"/>
                              <a:gd name="T30" fmla="*/ 2 w 413"/>
                              <a:gd name="T31" fmla="*/ 274 h 414"/>
                              <a:gd name="T32" fmla="*/ 4 w 413"/>
                              <a:gd name="T33" fmla="*/ 276 h 414"/>
                              <a:gd name="T34" fmla="*/ 4 w 413"/>
                              <a:gd name="T35" fmla="*/ 139 h 414"/>
                              <a:gd name="T36" fmla="*/ 2 w 413"/>
                              <a:gd name="T37" fmla="*/ 141 h 414"/>
                              <a:gd name="T38" fmla="*/ 140 w 413"/>
                              <a:gd name="T39" fmla="*/ 141 h 414"/>
                              <a:gd name="T40" fmla="*/ 140 w 413"/>
                              <a:gd name="T41" fmla="*/ 2 h 414"/>
                              <a:gd name="T42" fmla="*/ 139 w 413"/>
                              <a:gd name="T43" fmla="*/ 4 h 414"/>
                              <a:gd name="T44" fmla="*/ 275 w 413"/>
                              <a:gd name="T45" fmla="*/ 4 h 414"/>
                              <a:gd name="T46" fmla="*/ 273 w 413"/>
                              <a:gd name="T47" fmla="*/ 2 h 414"/>
                              <a:gd name="T48" fmla="*/ 273 w 413"/>
                              <a:gd name="T49" fmla="*/ 141 h 414"/>
                              <a:gd name="T50" fmla="*/ 411 w 413"/>
                              <a:gd name="T51" fmla="*/ 141 h 414"/>
                              <a:gd name="T52" fmla="*/ 409 w 413"/>
                              <a:gd name="T53" fmla="*/ 139 h 414"/>
                              <a:gd name="T54" fmla="*/ 409 w 413"/>
                              <a:gd name="T55" fmla="*/ 413 h 414"/>
                              <a:gd name="T56" fmla="*/ 411 w 413"/>
                              <a:gd name="T57" fmla="*/ 411 h 414"/>
                              <a:gd name="T58" fmla="*/ 139 w 413"/>
                              <a:gd name="T59" fmla="*/ 411 h 414"/>
                              <a:gd name="T60" fmla="*/ 140 w 413"/>
                              <a:gd name="T61" fmla="*/ 413 h 414"/>
                              <a:gd name="T62" fmla="*/ 140 w 413"/>
                              <a:gd name="T63" fmla="*/ 274 h 414"/>
                              <a:gd name="T64" fmla="*/ 139 w 413"/>
                              <a:gd name="T65" fmla="*/ 278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3" h="414">
                                <a:moveTo>
                                  <a:pt x="139" y="278"/>
                                </a:moveTo>
                                <a:lnTo>
                                  <a:pt x="137" y="276"/>
                                </a:lnTo>
                                <a:lnTo>
                                  <a:pt x="137" y="414"/>
                                </a:lnTo>
                                <a:lnTo>
                                  <a:pt x="413" y="414"/>
                                </a:lnTo>
                                <a:lnTo>
                                  <a:pt x="413" y="137"/>
                                </a:lnTo>
                                <a:lnTo>
                                  <a:pt x="275" y="137"/>
                                </a:lnTo>
                                <a:lnTo>
                                  <a:pt x="277" y="139"/>
                                </a:lnTo>
                                <a:lnTo>
                                  <a:pt x="277" y="0"/>
                                </a:lnTo>
                                <a:lnTo>
                                  <a:pt x="137" y="0"/>
                                </a:lnTo>
                                <a:lnTo>
                                  <a:pt x="137" y="139"/>
                                </a:lnTo>
                                <a:lnTo>
                                  <a:pt x="139" y="137"/>
                                </a:lnTo>
                                <a:lnTo>
                                  <a:pt x="0" y="137"/>
                                </a:lnTo>
                                <a:lnTo>
                                  <a:pt x="0" y="278"/>
                                </a:lnTo>
                                <a:lnTo>
                                  <a:pt x="139" y="278"/>
                                </a:lnTo>
                                <a:lnTo>
                                  <a:pt x="140" y="274"/>
                                </a:lnTo>
                                <a:lnTo>
                                  <a:pt x="2" y="274"/>
                                </a:lnTo>
                                <a:lnTo>
                                  <a:pt x="4" y="276"/>
                                </a:lnTo>
                                <a:lnTo>
                                  <a:pt x="4" y="139"/>
                                </a:lnTo>
                                <a:lnTo>
                                  <a:pt x="2" y="141"/>
                                </a:lnTo>
                                <a:lnTo>
                                  <a:pt x="140" y="141"/>
                                </a:lnTo>
                                <a:lnTo>
                                  <a:pt x="140" y="2"/>
                                </a:lnTo>
                                <a:lnTo>
                                  <a:pt x="139" y="4"/>
                                </a:lnTo>
                                <a:lnTo>
                                  <a:pt x="275" y="4"/>
                                </a:lnTo>
                                <a:lnTo>
                                  <a:pt x="273" y="2"/>
                                </a:lnTo>
                                <a:lnTo>
                                  <a:pt x="273" y="141"/>
                                </a:lnTo>
                                <a:lnTo>
                                  <a:pt x="411" y="141"/>
                                </a:lnTo>
                                <a:lnTo>
                                  <a:pt x="409" y="139"/>
                                </a:lnTo>
                                <a:lnTo>
                                  <a:pt x="409" y="413"/>
                                </a:lnTo>
                                <a:lnTo>
                                  <a:pt x="411" y="411"/>
                                </a:lnTo>
                                <a:lnTo>
                                  <a:pt x="139" y="411"/>
                                </a:lnTo>
                                <a:lnTo>
                                  <a:pt x="140" y="413"/>
                                </a:lnTo>
                                <a:lnTo>
                                  <a:pt x="140" y="274"/>
                                </a:lnTo>
                                <a:lnTo>
                                  <a:pt x="139" y="2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0" name="Oval 40"/>
                        <wps:cNvSpPr>
                          <a:spLocks noChangeArrowheads="1"/>
                        </wps:cNvSpPr>
                        <wps:spPr bwMode="auto">
                          <a:xfrm>
                            <a:off x="484188" y="257175"/>
                            <a:ext cx="147638"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1" name="Freeform 41"/>
                        <wps:cNvSpPr>
                          <a:spLocks/>
                        </wps:cNvSpPr>
                        <wps:spPr bwMode="auto">
                          <a:xfrm>
                            <a:off x="481013" y="254000"/>
                            <a:ext cx="150813" cy="149225"/>
                          </a:xfrm>
                          <a:custGeom>
                            <a:avLst/>
                            <a:gdLst>
                              <a:gd name="T0" fmla="*/ 2 w 95"/>
                              <a:gd name="T1" fmla="*/ 60 h 94"/>
                              <a:gd name="T2" fmla="*/ 4 w 95"/>
                              <a:gd name="T3" fmla="*/ 67 h 94"/>
                              <a:gd name="T4" fmla="*/ 10 w 95"/>
                              <a:gd name="T5" fmla="*/ 75 h 94"/>
                              <a:gd name="T6" fmla="*/ 20 w 95"/>
                              <a:gd name="T7" fmla="*/ 85 h 94"/>
                              <a:gd name="T8" fmla="*/ 27 w 95"/>
                              <a:gd name="T9" fmla="*/ 91 h 94"/>
                              <a:gd name="T10" fmla="*/ 43 w 95"/>
                              <a:gd name="T11" fmla="*/ 93 h 94"/>
                              <a:gd name="T12" fmla="*/ 49 w 95"/>
                              <a:gd name="T13" fmla="*/ 93 h 94"/>
                              <a:gd name="T14" fmla="*/ 64 w 95"/>
                              <a:gd name="T15" fmla="*/ 91 h 94"/>
                              <a:gd name="T16" fmla="*/ 72 w 95"/>
                              <a:gd name="T17" fmla="*/ 85 h 94"/>
                              <a:gd name="T18" fmla="*/ 85 w 95"/>
                              <a:gd name="T19" fmla="*/ 71 h 94"/>
                              <a:gd name="T20" fmla="*/ 91 w 95"/>
                              <a:gd name="T21" fmla="*/ 64 h 94"/>
                              <a:gd name="T22" fmla="*/ 93 w 95"/>
                              <a:gd name="T23" fmla="*/ 48 h 94"/>
                              <a:gd name="T24" fmla="*/ 93 w 95"/>
                              <a:gd name="T25" fmla="*/ 42 h 94"/>
                              <a:gd name="T26" fmla="*/ 91 w 95"/>
                              <a:gd name="T27" fmla="*/ 27 h 94"/>
                              <a:gd name="T28" fmla="*/ 85 w 95"/>
                              <a:gd name="T29" fmla="*/ 19 h 94"/>
                              <a:gd name="T30" fmla="*/ 75 w 95"/>
                              <a:gd name="T31" fmla="*/ 10 h 94"/>
                              <a:gd name="T32" fmla="*/ 68 w 95"/>
                              <a:gd name="T33" fmla="*/ 4 h 94"/>
                              <a:gd name="T34" fmla="*/ 60 w 95"/>
                              <a:gd name="T35" fmla="*/ 2 h 94"/>
                              <a:gd name="T36" fmla="*/ 33 w 95"/>
                              <a:gd name="T37" fmla="*/ 2 h 94"/>
                              <a:gd name="T38" fmla="*/ 24 w 95"/>
                              <a:gd name="T39" fmla="*/ 4 h 94"/>
                              <a:gd name="T40" fmla="*/ 10 w 95"/>
                              <a:gd name="T41" fmla="*/ 15 h 94"/>
                              <a:gd name="T42" fmla="*/ 4 w 95"/>
                              <a:gd name="T43" fmla="*/ 25 h 94"/>
                              <a:gd name="T44" fmla="*/ 0 w 95"/>
                              <a:gd name="T45" fmla="*/ 35 h 94"/>
                              <a:gd name="T46" fmla="*/ 4 w 95"/>
                              <a:gd name="T47" fmla="*/ 35 h 94"/>
                              <a:gd name="T48" fmla="*/ 8 w 95"/>
                              <a:gd name="T49" fmla="*/ 25 h 94"/>
                              <a:gd name="T50" fmla="*/ 14 w 95"/>
                              <a:gd name="T51" fmla="*/ 15 h 94"/>
                              <a:gd name="T52" fmla="*/ 24 w 95"/>
                              <a:gd name="T53" fmla="*/ 8 h 94"/>
                              <a:gd name="T54" fmla="*/ 33 w 95"/>
                              <a:gd name="T55" fmla="*/ 6 h 94"/>
                              <a:gd name="T56" fmla="*/ 56 w 95"/>
                              <a:gd name="T57" fmla="*/ 4 h 94"/>
                              <a:gd name="T58" fmla="*/ 66 w 95"/>
                              <a:gd name="T59" fmla="*/ 8 h 94"/>
                              <a:gd name="T60" fmla="*/ 72 w 95"/>
                              <a:gd name="T61" fmla="*/ 10 h 94"/>
                              <a:gd name="T62" fmla="*/ 81 w 95"/>
                              <a:gd name="T63" fmla="*/ 23 h 94"/>
                              <a:gd name="T64" fmla="*/ 87 w 95"/>
                              <a:gd name="T65" fmla="*/ 27 h 94"/>
                              <a:gd name="T66" fmla="*/ 89 w 95"/>
                              <a:gd name="T67" fmla="*/ 42 h 94"/>
                              <a:gd name="T68" fmla="*/ 89 w 95"/>
                              <a:gd name="T69" fmla="*/ 48 h 94"/>
                              <a:gd name="T70" fmla="*/ 87 w 95"/>
                              <a:gd name="T71" fmla="*/ 64 h 94"/>
                              <a:gd name="T72" fmla="*/ 81 w 95"/>
                              <a:gd name="T73" fmla="*/ 71 h 94"/>
                              <a:gd name="T74" fmla="*/ 75 w 95"/>
                              <a:gd name="T75" fmla="*/ 75 h 94"/>
                              <a:gd name="T76" fmla="*/ 72 w 95"/>
                              <a:gd name="T77" fmla="*/ 81 h 94"/>
                              <a:gd name="T78" fmla="*/ 64 w 95"/>
                              <a:gd name="T79" fmla="*/ 87 h 94"/>
                              <a:gd name="T80" fmla="*/ 49 w 95"/>
                              <a:gd name="T81" fmla="*/ 89 h 94"/>
                              <a:gd name="T82" fmla="*/ 43 w 95"/>
                              <a:gd name="T83" fmla="*/ 89 h 94"/>
                              <a:gd name="T84" fmla="*/ 27 w 95"/>
                              <a:gd name="T85" fmla="*/ 87 h 94"/>
                              <a:gd name="T86" fmla="*/ 24 w 95"/>
                              <a:gd name="T87" fmla="*/ 81 h 94"/>
                              <a:gd name="T88" fmla="*/ 10 w 95"/>
                              <a:gd name="T89" fmla="*/ 71 h 94"/>
                              <a:gd name="T90" fmla="*/ 8 w 95"/>
                              <a:gd name="T91" fmla="*/ 66 h 94"/>
                              <a:gd name="T92" fmla="*/ 4 w 95"/>
                              <a:gd name="T93"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5" h="94">
                                <a:moveTo>
                                  <a:pt x="0" y="46"/>
                                </a:moveTo>
                                <a:lnTo>
                                  <a:pt x="0" y="56"/>
                                </a:lnTo>
                                <a:lnTo>
                                  <a:pt x="2" y="60"/>
                                </a:lnTo>
                                <a:lnTo>
                                  <a:pt x="2" y="64"/>
                                </a:lnTo>
                                <a:lnTo>
                                  <a:pt x="4" y="66"/>
                                </a:lnTo>
                                <a:lnTo>
                                  <a:pt x="4" y="67"/>
                                </a:lnTo>
                                <a:lnTo>
                                  <a:pt x="6" y="69"/>
                                </a:lnTo>
                                <a:lnTo>
                                  <a:pt x="6" y="71"/>
                                </a:lnTo>
                                <a:lnTo>
                                  <a:pt x="10" y="75"/>
                                </a:lnTo>
                                <a:lnTo>
                                  <a:pt x="10" y="79"/>
                                </a:lnTo>
                                <a:lnTo>
                                  <a:pt x="14" y="79"/>
                                </a:lnTo>
                                <a:lnTo>
                                  <a:pt x="20" y="85"/>
                                </a:lnTo>
                                <a:lnTo>
                                  <a:pt x="24" y="89"/>
                                </a:lnTo>
                                <a:lnTo>
                                  <a:pt x="25" y="89"/>
                                </a:lnTo>
                                <a:lnTo>
                                  <a:pt x="27" y="91"/>
                                </a:lnTo>
                                <a:lnTo>
                                  <a:pt x="33" y="91"/>
                                </a:lnTo>
                                <a:lnTo>
                                  <a:pt x="35" y="93"/>
                                </a:lnTo>
                                <a:lnTo>
                                  <a:pt x="43" y="93"/>
                                </a:lnTo>
                                <a:lnTo>
                                  <a:pt x="47" y="94"/>
                                </a:lnTo>
                                <a:lnTo>
                                  <a:pt x="49" y="94"/>
                                </a:lnTo>
                                <a:lnTo>
                                  <a:pt x="49" y="93"/>
                                </a:lnTo>
                                <a:lnTo>
                                  <a:pt x="56" y="93"/>
                                </a:lnTo>
                                <a:lnTo>
                                  <a:pt x="60" y="91"/>
                                </a:lnTo>
                                <a:lnTo>
                                  <a:pt x="64" y="91"/>
                                </a:lnTo>
                                <a:lnTo>
                                  <a:pt x="66" y="89"/>
                                </a:lnTo>
                                <a:lnTo>
                                  <a:pt x="68" y="89"/>
                                </a:lnTo>
                                <a:lnTo>
                                  <a:pt x="72" y="85"/>
                                </a:lnTo>
                                <a:lnTo>
                                  <a:pt x="73" y="85"/>
                                </a:lnTo>
                                <a:lnTo>
                                  <a:pt x="85" y="73"/>
                                </a:lnTo>
                                <a:lnTo>
                                  <a:pt x="85" y="71"/>
                                </a:lnTo>
                                <a:lnTo>
                                  <a:pt x="89" y="67"/>
                                </a:lnTo>
                                <a:lnTo>
                                  <a:pt x="89" y="66"/>
                                </a:lnTo>
                                <a:lnTo>
                                  <a:pt x="91" y="64"/>
                                </a:lnTo>
                                <a:lnTo>
                                  <a:pt x="91" y="60"/>
                                </a:lnTo>
                                <a:lnTo>
                                  <a:pt x="93" y="56"/>
                                </a:lnTo>
                                <a:lnTo>
                                  <a:pt x="93" y="48"/>
                                </a:lnTo>
                                <a:lnTo>
                                  <a:pt x="95" y="48"/>
                                </a:lnTo>
                                <a:lnTo>
                                  <a:pt x="95" y="46"/>
                                </a:lnTo>
                                <a:lnTo>
                                  <a:pt x="93" y="42"/>
                                </a:lnTo>
                                <a:lnTo>
                                  <a:pt x="93" y="35"/>
                                </a:lnTo>
                                <a:lnTo>
                                  <a:pt x="91" y="33"/>
                                </a:lnTo>
                                <a:lnTo>
                                  <a:pt x="91" y="27"/>
                                </a:lnTo>
                                <a:lnTo>
                                  <a:pt x="89" y="25"/>
                                </a:lnTo>
                                <a:lnTo>
                                  <a:pt x="89" y="23"/>
                                </a:lnTo>
                                <a:lnTo>
                                  <a:pt x="85" y="19"/>
                                </a:lnTo>
                                <a:lnTo>
                                  <a:pt x="79" y="14"/>
                                </a:lnTo>
                                <a:lnTo>
                                  <a:pt x="79" y="10"/>
                                </a:lnTo>
                                <a:lnTo>
                                  <a:pt x="75" y="10"/>
                                </a:lnTo>
                                <a:lnTo>
                                  <a:pt x="72" y="6"/>
                                </a:lnTo>
                                <a:lnTo>
                                  <a:pt x="70" y="6"/>
                                </a:lnTo>
                                <a:lnTo>
                                  <a:pt x="68" y="4"/>
                                </a:lnTo>
                                <a:lnTo>
                                  <a:pt x="66" y="4"/>
                                </a:lnTo>
                                <a:lnTo>
                                  <a:pt x="64" y="2"/>
                                </a:lnTo>
                                <a:lnTo>
                                  <a:pt x="60" y="2"/>
                                </a:lnTo>
                                <a:lnTo>
                                  <a:pt x="56" y="0"/>
                                </a:lnTo>
                                <a:lnTo>
                                  <a:pt x="35" y="0"/>
                                </a:lnTo>
                                <a:lnTo>
                                  <a:pt x="33" y="2"/>
                                </a:lnTo>
                                <a:lnTo>
                                  <a:pt x="27" y="2"/>
                                </a:lnTo>
                                <a:lnTo>
                                  <a:pt x="25" y="4"/>
                                </a:lnTo>
                                <a:lnTo>
                                  <a:pt x="24" y="4"/>
                                </a:lnTo>
                                <a:lnTo>
                                  <a:pt x="18" y="10"/>
                                </a:lnTo>
                                <a:lnTo>
                                  <a:pt x="16" y="10"/>
                                </a:lnTo>
                                <a:lnTo>
                                  <a:pt x="10" y="15"/>
                                </a:lnTo>
                                <a:lnTo>
                                  <a:pt x="10" y="17"/>
                                </a:lnTo>
                                <a:lnTo>
                                  <a:pt x="4" y="23"/>
                                </a:lnTo>
                                <a:lnTo>
                                  <a:pt x="4" y="25"/>
                                </a:lnTo>
                                <a:lnTo>
                                  <a:pt x="2" y="27"/>
                                </a:lnTo>
                                <a:lnTo>
                                  <a:pt x="2" y="33"/>
                                </a:lnTo>
                                <a:lnTo>
                                  <a:pt x="0" y="35"/>
                                </a:lnTo>
                                <a:lnTo>
                                  <a:pt x="0" y="46"/>
                                </a:lnTo>
                                <a:lnTo>
                                  <a:pt x="4" y="46"/>
                                </a:lnTo>
                                <a:lnTo>
                                  <a:pt x="4" y="35"/>
                                </a:lnTo>
                                <a:lnTo>
                                  <a:pt x="6" y="33"/>
                                </a:lnTo>
                                <a:lnTo>
                                  <a:pt x="6" y="27"/>
                                </a:lnTo>
                                <a:lnTo>
                                  <a:pt x="8" y="25"/>
                                </a:lnTo>
                                <a:lnTo>
                                  <a:pt x="8" y="23"/>
                                </a:lnTo>
                                <a:lnTo>
                                  <a:pt x="14" y="17"/>
                                </a:lnTo>
                                <a:lnTo>
                                  <a:pt x="14" y="15"/>
                                </a:lnTo>
                                <a:lnTo>
                                  <a:pt x="16" y="14"/>
                                </a:lnTo>
                                <a:lnTo>
                                  <a:pt x="18" y="14"/>
                                </a:lnTo>
                                <a:lnTo>
                                  <a:pt x="24" y="8"/>
                                </a:lnTo>
                                <a:lnTo>
                                  <a:pt x="25" y="8"/>
                                </a:lnTo>
                                <a:lnTo>
                                  <a:pt x="27" y="6"/>
                                </a:lnTo>
                                <a:lnTo>
                                  <a:pt x="33" y="6"/>
                                </a:lnTo>
                                <a:lnTo>
                                  <a:pt x="35" y="4"/>
                                </a:lnTo>
                                <a:lnTo>
                                  <a:pt x="47" y="4"/>
                                </a:lnTo>
                                <a:lnTo>
                                  <a:pt x="56" y="4"/>
                                </a:lnTo>
                                <a:lnTo>
                                  <a:pt x="60" y="6"/>
                                </a:lnTo>
                                <a:lnTo>
                                  <a:pt x="64" y="6"/>
                                </a:lnTo>
                                <a:lnTo>
                                  <a:pt x="66" y="8"/>
                                </a:lnTo>
                                <a:lnTo>
                                  <a:pt x="68" y="8"/>
                                </a:lnTo>
                                <a:lnTo>
                                  <a:pt x="70" y="10"/>
                                </a:lnTo>
                                <a:lnTo>
                                  <a:pt x="72" y="10"/>
                                </a:lnTo>
                                <a:lnTo>
                                  <a:pt x="75" y="14"/>
                                </a:lnTo>
                                <a:lnTo>
                                  <a:pt x="81" y="19"/>
                                </a:lnTo>
                                <a:lnTo>
                                  <a:pt x="81" y="23"/>
                                </a:lnTo>
                                <a:lnTo>
                                  <a:pt x="85" y="23"/>
                                </a:lnTo>
                                <a:lnTo>
                                  <a:pt x="85" y="25"/>
                                </a:lnTo>
                                <a:lnTo>
                                  <a:pt x="87" y="27"/>
                                </a:lnTo>
                                <a:lnTo>
                                  <a:pt x="87" y="33"/>
                                </a:lnTo>
                                <a:lnTo>
                                  <a:pt x="89" y="35"/>
                                </a:lnTo>
                                <a:lnTo>
                                  <a:pt x="89" y="42"/>
                                </a:lnTo>
                                <a:lnTo>
                                  <a:pt x="91" y="46"/>
                                </a:lnTo>
                                <a:lnTo>
                                  <a:pt x="91" y="44"/>
                                </a:lnTo>
                                <a:lnTo>
                                  <a:pt x="89" y="48"/>
                                </a:lnTo>
                                <a:lnTo>
                                  <a:pt x="89" y="56"/>
                                </a:lnTo>
                                <a:lnTo>
                                  <a:pt x="87" y="60"/>
                                </a:lnTo>
                                <a:lnTo>
                                  <a:pt x="87" y="64"/>
                                </a:lnTo>
                                <a:lnTo>
                                  <a:pt x="85" y="66"/>
                                </a:lnTo>
                                <a:lnTo>
                                  <a:pt x="85" y="67"/>
                                </a:lnTo>
                                <a:lnTo>
                                  <a:pt x="81" y="71"/>
                                </a:lnTo>
                                <a:lnTo>
                                  <a:pt x="81" y="73"/>
                                </a:lnTo>
                                <a:lnTo>
                                  <a:pt x="79" y="75"/>
                                </a:lnTo>
                                <a:lnTo>
                                  <a:pt x="75" y="75"/>
                                </a:lnTo>
                                <a:lnTo>
                                  <a:pt x="75" y="79"/>
                                </a:lnTo>
                                <a:lnTo>
                                  <a:pt x="73" y="81"/>
                                </a:lnTo>
                                <a:lnTo>
                                  <a:pt x="72" y="81"/>
                                </a:lnTo>
                                <a:lnTo>
                                  <a:pt x="68" y="85"/>
                                </a:lnTo>
                                <a:lnTo>
                                  <a:pt x="66" y="85"/>
                                </a:lnTo>
                                <a:lnTo>
                                  <a:pt x="64" y="87"/>
                                </a:lnTo>
                                <a:lnTo>
                                  <a:pt x="60" y="87"/>
                                </a:lnTo>
                                <a:lnTo>
                                  <a:pt x="56" y="89"/>
                                </a:lnTo>
                                <a:lnTo>
                                  <a:pt x="49" y="89"/>
                                </a:lnTo>
                                <a:lnTo>
                                  <a:pt x="45" y="91"/>
                                </a:lnTo>
                                <a:lnTo>
                                  <a:pt x="47" y="91"/>
                                </a:lnTo>
                                <a:lnTo>
                                  <a:pt x="43" y="89"/>
                                </a:lnTo>
                                <a:lnTo>
                                  <a:pt x="35" y="89"/>
                                </a:lnTo>
                                <a:lnTo>
                                  <a:pt x="33" y="87"/>
                                </a:lnTo>
                                <a:lnTo>
                                  <a:pt x="27" y="87"/>
                                </a:lnTo>
                                <a:lnTo>
                                  <a:pt x="25" y="85"/>
                                </a:lnTo>
                                <a:lnTo>
                                  <a:pt x="24" y="85"/>
                                </a:lnTo>
                                <a:lnTo>
                                  <a:pt x="24" y="81"/>
                                </a:lnTo>
                                <a:lnTo>
                                  <a:pt x="20" y="81"/>
                                </a:lnTo>
                                <a:lnTo>
                                  <a:pt x="14" y="75"/>
                                </a:lnTo>
                                <a:lnTo>
                                  <a:pt x="10" y="71"/>
                                </a:lnTo>
                                <a:lnTo>
                                  <a:pt x="10" y="69"/>
                                </a:lnTo>
                                <a:lnTo>
                                  <a:pt x="8" y="67"/>
                                </a:lnTo>
                                <a:lnTo>
                                  <a:pt x="8" y="66"/>
                                </a:lnTo>
                                <a:lnTo>
                                  <a:pt x="6" y="64"/>
                                </a:lnTo>
                                <a:lnTo>
                                  <a:pt x="6" y="60"/>
                                </a:lnTo>
                                <a:lnTo>
                                  <a:pt x="4" y="56"/>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2" name="Freeform 42"/>
                        <wps:cNvSpPr>
                          <a:spLocks/>
                        </wps:cNvSpPr>
                        <wps:spPr bwMode="auto">
                          <a:xfrm>
                            <a:off x="228600" y="3175"/>
                            <a:ext cx="655638" cy="438150"/>
                          </a:xfrm>
                          <a:custGeom>
                            <a:avLst/>
                            <a:gdLst>
                              <a:gd name="T0" fmla="*/ 273 w 413"/>
                              <a:gd name="T1" fmla="*/ 137 h 276"/>
                              <a:gd name="T2" fmla="*/ 273 w 413"/>
                              <a:gd name="T3" fmla="*/ 274 h 276"/>
                              <a:gd name="T4" fmla="*/ 275 w 413"/>
                              <a:gd name="T5" fmla="*/ 272 h 276"/>
                              <a:gd name="T6" fmla="*/ 2 w 413"/>
                              <a:gd name="T7" fmla="*/ 272 h 276"/>
                              <a:gd name="T8" fmla="*/ 4 w 413"/>
                              <a:gd name="T9" fmla="*/ 274 h 276"/>
                              <a:gd name="T10" fmla="*/ 4 w 413"/>
                              <a:gd name="T11" fmla="*/ 137 h 276"/>
                              <a:gd name="T12" fmla="*/ 2 w 413"/>
                              <a:gd name="T13" fmla="*/ 139 h 276"/>
                              <a:gd name="T14" fmla="*/ 413 w 413"/>
                              <a:gd name="T15" fmla="*/ 139 h 276"/>
                              <a:gd name="T16" fmla="*/ 413 w 413"/>
                              <a:gd name="T17" fmla="*/ 0 h 276"/>
                              <a:gd name="T18" fmla="*/ 409 w 413"/>
                              <a:gd name="T19" fmla="*/ 0 h 276"/>
                              <a:gd name="T20" fmla="*/ 409 w 413"/>
                              <a:gd name="T21" fmla="*/ 137 h 276"/>
                              <a:gd name="T22" fmla="*/ 411 w 413"/>
                              <a:gd name="T23" fmla="*/ 135 h 276"/>
                              <a:gd name="T24" fmla="*/ 0 w 413"/>
                              <a:gd name="T25" fmla="*/ 135 h 276"/>
                              <a:gd name="T26" fmla="*/ 0 w 413"/>
                              <a:gd name="T27" fmla="*/ 276 h 276"/>
                              <a:gd name="T28" fmla="*/ 277 w 413"/>
                              <a:gd name="T29" fmla="*/ 276 h 276"/>
                              <a:gd name="T30" fmla="*/ 277 w 413"/>
                              <a:gd name="T31" fmla="*/ 137 h 276"/>
                              <a:gd name="T32" fmla="*/ 273 w 413"/>
                              <a:gd name="T33" fmla="*/ 137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3" h="276">
                                <a:moveTo>
                                  <a:pt x="273" y="137"/>
                                </a:moveTo>
                                <a:lnTo>
                                  <a:pt x="273" y="274"/>
                                </a:lnTo>
                                <a:lnTo>
                                  <a:pt x="275" y="272"/>
                                </a:lnTo>
                                <a:lnTo>
                                  <a:pt x="2" y="272"/>
                                </a:lnTo>
                                <a:lnTo>
                                  <a:pt x="4" y="274"/>
                                </a:lnTo>
                                <a:lnTo>
                                  <a:pt x="4" y="137"/>
                                </a:lnTo>
                                <a:lnTo>
                                  <a:pt x="2" y="139"/>
                                </a:lnTo>
                                <a:lnTo>
                                  <a:pt x="413" y="139"/>
                                </a:lnTo>
                                <a:lnTo>
                                  <a:pt x="413" y="0"/>
                                </a:lnTo>
                                <a:lnTo>
                                  <a:pt x="409" y="0"/>
                                </a:lnTo>
                                <a:lnTo>
                                  <a:pt x="409" y="137"/>
                                </a:lnTo>
                                <a:lnTo>
                                  <a:pt x="411" y="135"/>
                                </a:lnTo>
                                <a:lnTo>
                                  <a:pt x="0" y="135"/>
                                </a:lnTo>
                                <a:lnTo>
                                  <a:pt x="0" y="276"/>
                                </a:lnTo>
                                <a:lnTo>
                                  <a:pt x="277" y="276"/>
                                </a:lnTo>
                                <a:lnTo>
                                  <a:pt x="277" y="137"/>
                                </a:lnTo>
                                <a:lnTo>
                                  <a:pt x="273" y="137"/>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3" name="Freeform 43"/>
                        <wps:cNvSpPr>
                          <a:spLocks/>
                        </wps:cNvSpPr>
                        <wps:spPr bwMode="auto">
                          <a:xfrm>
                            <a:off x="228600" y="0"/>
                            <a:ext cx="652463" cy="220663"/>
                          </a:xfrm>
                          <a:custGeom>
                            <a:avLst/>
                            <a:gdLst>
                              <a:gd name="T0" fmla="*/ 4 w 411"/>
                              <a:gd name="T1" fmla="*/ 139 h 139"/>
                              <a:gd name="T2" fmla="*/ 4 w 411"/>
                              <a:gd name="T3" fmla="*/ 2 h 139"/>
                              <a:gd name="T4" fmla="*/ 2 w 411"/>
                              <a:gd name="T5" fmla="*/ 4 h 139"/>
                              <a:gd name="T6" fmla="*/ 411 w 411"/>
                              <a:gd name="T7" fmla="*/ 4 h 139"/>
                              <a:gd name="T8" fmla="*/ 411 w 411"/>
                              <a:gd name="T9" fmla="*/ 0 h 139"/>
                              <a:gd name="T10" fmla="*/ 0 w 411"/>
                              <a:gd name="T11" fmla="*/ 0 h 139"/>
                              <a:gd name="T12" fmla="*/ 0 w 411"/>
                              <a:gd name="T13" fmla="*/ 139 h 139"/>
                              <a:gd name="T14" fmla="*/ 4 w 411"/>
                              <a:gd name="T15" fmla="*/ 139 h 1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1" h="139">
                                <a:moveTo>
                                  <a:pt x="4" y="139"/>
                                </a:moveTo>
                                <a:lnTo>
                                  <a:pt x="4" y="2"/>
                                </a:lnTo>
                                <a:lnTo>
                                  <a:pt x="2" y="4"/>
                                </a:lnTo>
                                <a:lnTo>
                                  <a:pt x="411" y="4"/>
                                </a:lnTo>
                                <a:lnTo>
                                  <a:pt x="411" y="0"/>
                                </a:lnTo>
                                <a:lnTo>
                                  <a:pt x="0" y="0"/>
                                </a:lnTo>
                                <a:lnTo>
                                  <a:pt x="0" y="139"/>
                                </a:lnTo>
                                <a:lnTo>
                                  <a:pt x="4" y="13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4" name="Rectangle 44"/>
                        <wps:cNvSpPr>
                          <a:spLocks noChangeArrowheads="1"/>
                        </wps:cNvSpPr>
                        <wps:spPr bwMode="auto">
                          <a:xfrm>
                            <a:off x="439738" y="3175"/>
                            <a:ext cx="17463" cy="4349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25" name="Oval 46"/>
                        <wps:cNvSpPr>
                          <a:spLocks noChangeArrowheads="1"/>
                        </wps:cNvSpPr>
                        <wps:spPr bwMode="auto">
                          <a:xfrm>
                            <a:off x="2251075" y="257175"/>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6" name="Freeform 47"/>
                        <wps:cNvSpPr>
                          <a:spLocks/>
                        </wps:cNvSpPr>
                        <wps:spPr bwMode="auto">
                          <a:xfrm>
                            <a:off x="2247900" y="254000"/>
                            <a:ext cx="149225" cy="149225"/>
                          </a:xfrm>
                          <a:custGeom>
                            <a:avLst/>
                            <a:gdLst>
                              <a:gd name="T0" fmla="*/ 2 w 94"/>
                              <a:gd name="T1" fmla="*/ 60 h 94"/>
                              <a:gd name="T2" fmla="*/ 3 w 94"/>
                              <a:gd name="T3" fmla="*/ 67 h 94"/>
                              <a:gd name="T4" fmla="*/ 9 w 94"/>
                              <a:gd name="T5" fmla="*/ 75 h 94"/>
                              <a:gd name="T6" fmla="*/ 19 w 94"/>
                              <a:gd name="T7" fmla="*/ 85 h 94"/>
                              <a:gd name="T8" fmla="*/ 27 w 94"/>
                              <a:gd name="T9" fmla="*/ 91 h 94"/>
                              <a:gd name="T10" fmla="*/ 42 w 94"/>
                              <a:gd name="T11" fmla="*/ 93 h 94"/>
                              <a:gd name="T12" fmla="*/ 48 w 94"/>
                              <a:gd name="T13" fmla="*/ 93 h 94"/>
                              <a:gd name="T14" fmla="*/ 63 w 94"/>
                              <a:gd name="T15" fmla="*/ 91 h 94"/>
                              <a:gd name="T16" fmla="*/ 71 w 94"/>
                              <a:gd name="T17" fmla="*/ 85 h 94"/>
                              <a:gd name="T18" fmla="*/ 84 w 94"/>
                              <a:gd name="T19" fmla="*/ 71 h 94"/>
                              <a:gd name="T20" fmla="*/ 90 w 94"/>
                              <a:gd name="T21" fmla="*/ 64 h 94"/>
                              <a:gd name="T22" fmla="*/ 92 w 94"/>
                              <a:gd name="T23" fmla="*/ 48 h 94"/>
                              <a:gd name="T24" fmla="*/ 92 w 94"/>
                              <a:gd name="T25" fmla="*/ 42 h 94"/>
                              <a:gd name="T26" fmla="*/ 90 w 94"/>
                              <a:gd name="T27" fmla="*/ 27 h 94"/>
                              <a:gd name="T28" fmla="*/ 84 w 94"/>
                              <a:gd name="T29" fmla="*/ 19 h 94"/>
                              <a:gd name="T30" fmla="*/ 75 w 94"/>
                              <a:gd name="T31" fmla="*/ 10 h 94"/>
                              <a:gd name="T32" fmla="*/ 67 w 94"/>
                              <a:gd name="T33" fmla="*/ 4 h 94"/>
                              <a:gd name="T34" fmla="*/ 59 w 94"/>
                              <a:gd name="T35" fmla="*/ 2 h 94"/>
                              <a:gd name="T36" fmla="*/ 32 w 94"/>
                              <a:gd name="T37" fmla="*/ 2 h 94"/>
                              <a:gd name="T38" fmla="*/ 23 w 94"/>
                              <a:gd name="T39" fmla="*/ 4 h 94"/>
                              <a:gd name="T40" fmla="*/ 9 w 94"/>
                              <a:gd name="T41" fmla="*/ 15 h 94"/>
                              <a:gd name="T42" fmla="*/ 3 w 94"/>
                              <a:gd name="T43" fmla="*/ 25 h 94"/>
                              <a:gd name="T44" fmla="*/ 0 w 94"/>
                              <a:gd name="T45" fmla="*/ 35 h 94"/>
                              <a:gd name="T46" fmla="*/ 3 w 94"/>
                              <a:gd name="T47" fmla="*/ 35 h 94"/>
                              <a:gd name="T48" fmla="*/ 7 w 94"/>
                              <a:gd name="T49" fmla="*/ 25 h 94"/>
                              <a:gd name="T50" fmla="*/ 13 w 94"/>
                              <a:gd name="T51" fmla="*/ 15 h 94"/>
                              <a:gd name="T52" fmla="*/ 23 w 94"/>
                              <a:gd name="T53" fmla="*/ 8 h 94"/>
                              <a:gd name="T54" fmla="*/ 32 w 94"/>
                              <a:gd name="T55" fmla="*/ 6 h 94"/>
                              <a:gd name="T56" fmla="*/ 65 w 94"/>
                              <a:gd name="T57" fmla="*/ 8 h 94"/>
                              <a:gd name="T58" fmla="*/ 71 w 94"/>
                              <a:gd name="T59" fmla="*/ 10 h 94"/>
                              <a:gd name="T60" fmla="*/ 80 w 94"/>
                              <a:gd name="T61" fmla="*/ 23 h 94"/>
                              <a:gd name="T62" fmla="*/ 86 w 94"/>
                              <a:gd name="T63" fmla="*/ 27 h 94"/>
                              <a:gd name="T64" fmla="*/ 88 w 94"/>
                              <a:gd name="T65" fmla="*/ 42 h 94"/>
                              <a:gd name="T66" fmla="*/ 88 w 94"/>
                              <a:gd name="T67" fmla="*/ 48 h 94"/>
                              <a:gd name="T68" fmla="*/ 86 w 94"/>
                              <a:gd name="T69" fmla="*/ 64 h 94"/>
                              <a:gd name="T70" fmla="*/ 80 w 94"/>
                              <a:gd name="T71" fmla="*/ 71 h 94"/>
                              <a:gd name="T72" fmla="*/ 75 w 94"/>
                              <a:gd name="T73" fmla="*/ 75 h 94"/>
                              <a:gd name="T74" fmla="*/ 71 w 94"/>
                              <a:gd name="T75" fmla="*/ 81 h 94"/>
                              <a:gd name="T76" fmla="*/ 63 w 94"/>
                              <a:gd name="T77" fmla="*/ 87 h 94"/>
                              <a:gd name="T78" fmla="*/ 48 w 94"/>
                              <a:gd name="T79" fmla="*/ 89 h 94"/>
                              <a:gd name="T80" fmla="*/ 42 w 94"/>
                              <a:gd name="T81" fmla="*/ 89 h 94"/>
                              <a:gd name="T82" fmla="*/ 27 w 94"/>
                              <a:gd name="T83" fmla="*/ 87 h 94"/>
                              <a:gd name="T84" fmla="*/ 23 w 94"/>
                              <a:gd name="T85" fmla="*/ 81 h 94"/>
                              <a:gd name="T86" fmla="*/ 9 w 94"/>
                              <a:gd name="T87" fmla="*/ 71 h 94"/>
                              <a:gd name="T88" fmla="*/ 7 w 94"/>
                              <a:gd name="T89" fmla="*/ 66 h 94"/>
                              <a:gd name="T90" fmla="*/ 3 w 94"/>
                              <a:gd name="T91"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94">
                                <a:moveTo>
                                  <a:pt x="0" y="46"/>
                                </a:moveTo>
                                <a:lnTo>
                                  <a:pt x="0" y="56"/>
                                </a:lnTo>
                                <a:lnTo>
                                  <a:pt x="2" y="60"/>
                                </a:lnTo>
                                <a:lnTo>
                                  <a:pt x="2" y="64"/>
                                </a:lnTo>
                                <a:lnTo>
                                  <a:pt x="3" y="66"/>
                                </a:lnTo>
                                <a:lnTo>
                                  <a:pt x="3" y="67"/>
                                </a:lnTo>
                                <a:lnTo>
                                  <a:pt x="5" y="69"/>
                                </a:lnTo>
                                <a:lnTo>
                                  <a:pt x="5" y="71"/>
                                </a:lnTo>
                                <a:lnTo>
                                  <a:pt x="9" y="75"/>
                                </a:lnTo>
                                <a:lnTo>
                                  <a:pt x="9" y="79"/>
                                </a:lnTo>
                                <a:lnTo>
                                  <a:pt x="13" y="79"/>
                                </a:lnTo>
                                <a:lnTo>
                                  <a:pt x="19" y="85"/>
                                </a:lnTo>
                                <a:lnTo>
                                  <a:pt x="23" y="89"/>
                                </a:lnTo>
                                <a:lnTo>
                                  <a:pt x="25" y="89"/>
                                </a:lnTo>
                                <a:lnTo>
                                  <a:pt x="27" y="91"/>
                                </a:lnTo>
                                <a:lnTo>
                                  <a:pt x="32" y="91"/>
                                </a:lnTo>
                                <a:lnTo>
                                  <a:pt x="34" y="93"/>
                                </a:lnTo>
                                <a:lnTo>
                                  <a:pt x="42" y="93"/>
                                </a:lnTo>
                                <a:lnTo>
                                  <a:pt x="46" y="94"/>
                                </a:lnTo>
                                <a:lnTo>
                                  <a:pt x="48" y="94"/>
                                </a:lnTo>
                                <a:lnTo>
                                  <a:pt x="48" y="93"/>
                                </a:lnTo>
                                <a:lnTo>
                                  <a:pt x="55" y="93"/>
                                </a:lnTo>
                                <a:lnTo>
                                  <a:pt x="59" y="91"/>
                                </a:lnTo>
                                <a:lnTo>
                                  <a:pt x="63" y="91"/>
                                </a:lnTo>
                                <a:lnTo>
                                  <a:pt x="65" y="89"/>
                                </a:lnTo>
                                <a:lnTo>
                                  <a:pt x="67" y="89"/>
                                </a:lnTo>
                                <a:lnTo>
                                  <a:pt x="71" y="85"/>
                                </a:lnTo>
                                <a:lnTo>
                                  <a:pt x="73" y="85"/>
                                </a:lnTo>
                                <a:lnTo>
                                  <a:pt x="84" y="73"/>
                                </a:lnTo>
                                <a:lnTo>
                                  <a:pt x="84" y="71"/>
                                </a:lnTo>
                                <a:lnTo>
                                  <a:pt x="88" y="67"/>
                                </a:lnTo>
                                <a:lnTo>
                                  <a:pt x="88" y="66"/>
                                </a:lnTo>
                                <a:lnTo>
                                  <a:pt x="90" y="64"/>
                                </a:lnTo>
                                <a:lnTo>
                                  <a:pt x="90" y="60"/>
                                </a:lnTo>
                                <a:lnTo>
                                  <a:pt x="92" y="56"/>
                                </a:lnTo>
                                <a:lnTo>
                                  <a:pt x="92" y="48"/>
                                </a:lnTo>
                                <a:lnTo>
                                  <a:pt x="94" y="48"/>
                                </a:lnTo>
                                <a:lnTo>
                                  <a:pt x="94" y="46"/>
                                </a:lnTo>
                                <a:lnTo>
                                  <a:pt x="92" y="42"/>
                                </a:lnTo>
                                <a:lnTo>
                                  <a:pt x="92" y="35"/>
                                </a:lnTo>
                                <a:lnTo>
                                  <a:pt x="90" y="33"/>
                                </a:lnTo>
                                <a:lnTo>
                                  <a:pt x="90" y="27"/>
                                </a:lnTo>
                                <a:lnTo>
                                  <a:pt x="88" y="25"/>
                                </a:lnTo>
                                <a:lnTo>
                                  <a:pt x="88" y="23"/>
                                </a:lnTo>
                                <a:lnTo>
                                  <a:pt x="84" y="19"/>
                                </a:lnTo>
                                <a:lnTo>
                                  <a:pt x="78" y="14"/>
                                </a:lnTo>
                                <a:lnTo>
                                  <a:pt x="78" y="10"/>
                                </a:lnTo>
                                <a:lnTo>
                                  <a:pt x="75" y="10"/>
                                </a:lnTo>
                                <a:lnTo>
                                  <a:pt x="71" y="6"/>
                                </a:lnTo>
                                <a:lnTo>
                                  <a:pt x="69" y="6"/>
                                </a:lnTo>
                                <a:lnTo>
                                  <a:pt x="67" y="4"/>
                                </a:lnTo>
                                <a:lnTo>
                                  <a:pt x="65" y="4"/>
                                </a:lnTo>
                                <a:lnTo>
                                  <a:pt x="63" y="2"/>
                                </a:lnTo>
                                <a:lnTo>
                                  <a:pt x="59" y="2"/>
                                </a:lnTo>
                                <a:lnTo>
                                  <a:pt x="55" y="0"/>
                                </a:lnTo>
                                <a:lnTo>
                                  <a:pt x="34" y="0"/>
                                </a:lnTo>
                                <a:lnTo>
                                  <a:pt x="32" y="2"/>
                                </a:lnTo>
                                <a:lnTo>
                                  <a:pt x="27" y="2"/>
                                </a:lnTo>
                                <a:lnTo>
                                  <a:pt x="25" y="4"/>
                                </a:lnTo>
                                <a:lnTo>
                                  <a:pt x="23" y="4"/>
                                </a:lnTo>
                                <a:lnTo>
                                  <a:pt x="17" y="10"/>
                                </a:lnTo>
                                <a:lnTo>
                                  <a:pt x="15" y="10"/>
                                </a:lnTo>
                                <a:lnTo>
                                  <a:pt x="9" y="15"/>
                                </a:lnTo>
                                <a:lnTo>
                                  <a:pt x="9" y="17"/>
                                </a:lnTo>
                                <a:lnTo>
                                  <a:pt x="3" y="23"/>
                                </a:lnTo>
                                <a:lnTo>
                                  <a:pt x="3" y="25"/>
                                </a:lnTo>
                                <a:lnTo>
                                  <a:pt x="2" y="27"/>
                                </a:lnTo>
                                <a:lnTo>
                                  <a:pt x="2" y="33"/>
                                </a:lnTo>
                                <a:lnTo>
                                  <a:pt x="0" y="35"/>
                                </a:lnTo>
                                <a:lnTo>
                                  <a:pt x="0" y="46"/>
                                </a:lnTo>
                                <a:lnTo>
                                  <a:pt x="3" y="46"/>
                                </a:lnTo>
                                <a:lnTo>
                                  <a:pt x="3" y="35"/>
                                </a:lnTo>
                                <a:lnTo>
                                  <a:pt x="5" y="33"/>
                                </a:lnTo>
                                <a:lnTo>
                                  <a:pt x="5" y="27"/>
                                </a:lnTo>
                                <a:lnTo>
                                  <a:pt x="7" y="25"/>
                                </a:lnTo>
                                <a:lnTo>
                                  <a:pt x="7" y="23"/>
                                </a:lnTo>
                                <a:lnTo>
                                  <a:pt x="13" y="17"/>
                                </a:lnTo>
                                <a:lnTo>
                                  <a:pt x="13" y="15"/>
                                </a:lnTo>
                                <a:lnTo>
                                  <a:pt x="15" y="14"/>
                                </a:lnTo>
                                <a:lnTo>
                                  <a:pt x="17" y="14"/>
                                </a:lnTo>
                                <a:lnTo>
                                  <a:pt x="23" y="8"/>
                                </a:lnTo>
                                <a:lnTo>
                                  <a:pt x="25" y="8"/>
                                </a:lnTo>
                                <a:lnTo>
                                  <a:pt x="27" y="6"/>
                                </a:lnTo>
                                <a:lnTo>
                                  <a:pt x="32" y="6"/>
                                </a:lnTo>
                                <a:lnTo>
                                  <a:pt x="34" y="4"/>
                                </a:lnTo>
                                <a:lnTo>
                                  <a:pt x="63" y="6"/>
                                </a:lnTo>
                                <a:lnTo>
                                  <a:pt x="65" y="8"/>
                                </a:lnTo>
                                <a:lnTo>
                                  <a:pt x="67" y="8"/>
                                </a:lnTo>
                                <a:lnTo>
                                  <a:pt x="69" y="10"/>
                                </a:lnTo>
                                <a:lnTo>
                                  <a:pt x="71" y="10"/>
                                </a:lnTo>
                                <a:lnTo>
                                  <a:pt x="75" y="14"/>
                                </a:lnTo>
                                <a:lnTo>
                                  <a:pt x="80" y="19"/>
                                </a:lnTo>
                                <a:lnTo>
                                  <a:pt x="80" y="23"/>
                                </a:lnTo>
                                <a:lnTo>
                                  <a:pt x="84" y="23"/>
                                </a:lnTo>
                                <a:lnTo>
                                  <a:pt x="84" y="25"/>
                                </a:lnTo>
                                <a:lnTo>
                                  <a:pt x="86" y="27"/>
                                </a:lnTo>
                                <a:lnTo>
                                  <a:pt x="86" y="33"/>
                                </a:lnTo>
                                <a:lnTo>
                                  <a:pt x="88" y="35"/>
                                </a:lnTo>
                                <a:lnTo>
                                  <a:pt x="88" y="42"/>
                                </a:lnTo>
                                <a:lnTo>
                                  <a:pt x="90" y="46"/>
                                </a:lnTo>
                                <a:lnTo>
                                  <a:pt x="90" y="44"/>
                                </a:lnTo>
                                <a:lnTo>
                                  <a:pt x="88" y="48"/>
                                </a:lnTo>
                                <a:lnTo>
                                  <a:pt x="88" y="56"/>
                                </a:lnTo>
                                <a:lnTo>
                                  <a:pt x="86" y="60"/>
                                </a:lnTo>
                                <a:lnTo>
                                  <a:pt x="86" y="64"/>
                                </a:lnTo>
                                <a:lnTo>
                                  <a:pt x="84" y="66"/>
                                </a:lnTo>
                                <a:lnTo>
                                  <a:pt x="84" y="67"/>
                                </a:lnTo>
                                <a:lnTo>
                                  <a:pt x="80" y="71"/>
                                </a:lnTo>
                                <a:lnTo>
                                  <a:pt x="80" y="73"/>
                                </a:lnTo>
                                <a:lnTo>
                                  <a:pt x="78" y="75"/>
                                </a:lnTo>
                                <a:lnTo>
                                  <a:pt x="75" y="75"/>
                                </a:lnTo>
                                <a:lnTo>
                                  <a:pt x="75" y="79"/>
                                </a:lnTo>
                                <a:lnTo>
                                  <a:pt x="73" y="81"/>
                                </a:lnTo>
                                <a:lnTo>
                                  <a:pt x="71" y="81"/>
                                </a:lnTo>
                                <a:lnTo>
                                  <a:pt x="67" y="85"/>
                                </a:lnTo>
                                <a:lnTo>
                                  <a:pt x="65" y="85"/>
                                </a:lnTo>
                                <a:lnTo>
                                  <a:pt x="63" y="87"/>
                                </a:lnTo>
                                <a:lnTo>
                                  <a:pt x="59" y="87"/>
                                </a:lnTo>
                                <a:lnTo>
                                  <a:pt x="55" y="89"/>
                                </a:lnTo>
                                <a:lnTo>
                                  <a:pt x="48" y="89"/>
                                </a:lnTo>
                                <a:lnTo>
                                  <a:pt x="44" y="91"/>
                                </a:lnTo>
                                <a:lnTo>
                                  <a:pt x="46" y="91"/>
                                </a:lnTo>
                                <a:lnTo>
                                  <a:pt x="42" y="89"/>
                                </a:lnTo>
                                <a:lnTo>
                                  <a:pt x="34" y="89"/>
                                </a:lnTo>
                                <a:lnTo>
                                  <a:pt x="32" y="87"/>
                                </a:lnTo>
                                <a:lnTo>
                                  <a:pt x="27" y="87"/>
                                </a:lnTo>
                                <a:lnTo>
                                  <a:pt x="25" y="85"/>
                                </a:lnTo>
                                <a:lnTo>
                                  <a:pt x="23" y="85"/>
                                </a:lnTo>
                                <a:lnTo>
                                  <a:pt x="23" y="81"/>
                                </a:lnTo>
                                <a:lnTo>
                                  <a:pt x="19" y="81"/>
                                </a:lnTo>
                                <a:lnTo>
                                  <a:pt x="13" y="75"/>
                                </a:lnTo>
                                <a:lnTo>
                                  <a:pt x="9" y="71"/>
                                </a:lnTo>
                                <a:lnTo>
                                  <a:pt x="9" y="69"/>
                                </a:lnTo>
                                <a:lnTo>
                                  <a:pt x="7" y="67"/>
                                </a:lnTo>
                                <a:lnTo>
                                  <a:pt x="7" y="66"/>
                                </a:lnTo>
                                <a:lnTo>
                                  <a:pt x="5" y="64"/>
                                </a:lnTo>
                                <a:lnTo>
                                  <a:pt x="5" y="60"/>
                                </a:lnTo>
                                <a:lnTo>
                                  <a:pt x="3" y="56"/>
                                </a:lnTo>
                                <a:lnTo>
                                  <a:pt x="3"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7" name="Freeform 48"/>
                        <wps:cNvSpPr>
                          <a:spLocks/>
                        </wps:cNvSpPr>
                        <wps:spPr bwMode="auto">
                          <a:xfrm>
                            <a:off x="231775" y="3175"/>
                            <a:ext cx="442913" cy="227013"/>
                          </a:xfrm>
                          <a:custGeom>
                            <a:avLst/>
                            <a:gdLst>
                              <a:gd name="T0" fmla="*/ 0 w 279"/>
                              <a:gd name="T1" fmla="*/ 143 h 143"/>
                              <a:gd name="T2" fmla="*/ 279 w 279"/>
                              <a:gd name="T3" fmla="*/ 143 h 143"/>
                              <a:gd name="T4" fmla="*/ 279 w 279"/>
                              <a:gd name="T5" fmla="*/ 0 h 143"/>
                              <a:gd name="T6" fmla="*/ 267 w 279"/>
                              <a:gd name="T7" fmla="*/ 0 h 143"/>
                              <a:gd name="T8" fmla="*/ 267 w 279"/>
                              <a:gd name="T9" fmla="*/ 137 h 143"/>
                              <a:gd name="T10" fmla="*/ 273 w 279"/>
                              <a:gd name="T11" fmla="*/ 131 h 143"/>
                              <a:gd name="T12" fmla="*/ 0 w 279"/>
                              <a:gd name="T13" fmla="*/ 131 h 143"/>
                              <a:gd name="T14" fmla="*/ 0 w 279"/>
                              <a:gd name="T15" fmla="*/ 143 h 1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9" h="143">
                                <a:moveTo>
                                  <a:pt x="0" y="143"/>
                                </a:moveTo>
                                <a:lnTo>
                                  <a:pt x="279" y="143"/>
                                </a:lnTo>
                                <a:lnTo>
                                  <a:pt x="279" y="0"/>
                                </a:lnTo>
                                <a:lnTo>
                                  <a:pt x="267" y="0"/>
                                </a:lnTo>
                                <a:lnTo>
                                  <a:pt x="267" y="137"/>
                                </a:lnTo>
                                <a:lnTo>
                                  <a:pt x="273" y="131"/>
                                </a:lnTo>
                                <a:lnTo>
                                  <a:pt x="0" y="131"/>
                                </a:lnTo>
                                <a:lnTo>
                                  <a:pt x="0" y="14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8" name="Freeform 49"/>
                        <wps:cNvSpPr>
                          <a:spLocks/>
                        </wps:cNvSpPr>
                        <wps:spPr bwMode="auto">
                          <a:xfrm>
                            <a:off x="2205038" y="211138"/>
                            <a:ext cx="441325" cy="444500"/>
                          </a:xfrm>
                          <a:custGeom>
                            <a:avLst/>
                            <a:gdLst>
                              <a:gd name="T0" fmla="*/ 148 w 278"/>
                              <a:gd name="T1" fmla="*/ 280 h 280"/>
                              <a:gd name="T2" fmla="*/ 148 w 278"/>
                              <a:gd name="T3" fmla="*/ 0 h 280"/>
                              <a:gd name="T4" fmla="*/ 0 w 278"/>
                              <a:gd name="T5" fmla="*/ 0 h 280"/>
                              <a:gd name="T6" fmla="*/ 0 w 278"/>
                              <a:gd name="T7" fmla="*/ 148 h 280"/>
                              <a:gd name="T8" fmla="*/ 278 w 278"/>
                              <a:gd name="T9" fmla="*/ 148 h 280"/>
                              <a:gd name="T10" fmla="*/ 278 w 278"/>
                              <a:gd name="T11" fmla="*/ 137 h 280"/>
                              <a:gd name="T12" fmla="*/ 6 w 278"/>
                              <a:gd name="T13" fmla="*/ 137 h 280"/>
                              <a:gd name="T14" fmla="*/ 11 w 278"/>
                              <a:gd name="T15" fmla="*/ 143 h 280"/>
                              <a:gd name="T16" fmla="*/ 11 w 278"/>
                              <a:gd name="T17" fmla="*/ 6 h 280"/>
                              <a:gd name="T18" fmla="*/ 6 w 278"/>
                              <a:gd name="T19" fmla="*/ 12 h 280"/>
                              <a:gd name="T20" fmla="*/ 142 w 278"/>
                              <a:gd name="T21" fmla="*/ 12 h 280"/>
                              <a:gd name="T22" fmla="*/ 136 w 278"/>
                              <a:gd name="T23" fmla="*/ 6 h 280"/>
                              <a:gd name="T24" fmla="*/ 136 w 278"/>
                              <a:gd name="T25" fmla="*/ 280 h 280"/>
                              <a:gd name="T26" fmla="*/ 148 w 278"/>
                              <a:gd name="T27" fmla="*/ 28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8" h="280">
                                <a:moveTo>
                                  <a:pt x="148" y="280"/>
                                </a:moveTo>
                                <a:lnTo>
                                  <a:pt x="148" y="0"/>
                                </a:lnTo>
                                <a:lnTo>
                                  <a:pt x="0" y="0"/>
                                </a:lnTo>
                                <a:lnTo>
                                  <a:pt x="0" y="148"/>
                                </a:lnTo>
                                <a:lnTo>
                                  <a:pt x="278" y="148"/>
                                </a:lnTo>
                                <a:lnTo>
                                  <a:pt x="278" y="137"/>
                                </a:lnTo>
                                <a:lnTo>
                                  <a:pt x="6" y="137"/>
                                </a:lnTo>
                                <a:lnTo>
                                  <a:pt x="11" y="143"/>
                                </a:lnTo>
                                <a:lnTo>
                                  <a:pt x="11" y="6"/>
                                </a:lnTo>
                                <a:lnTo>
                                  <a:pt x="6" y="12"/>
                                </a:lnTo>
                                <a:lnTo>
                                  <a:pt x="142" y="12"/>
                                </a:lnTo>
                                <a:lnTo>
                                  <a:pt x="136" y="6"/>
                                </a:lnTo>
                                <a:lnTo>
                                  <a:pt x="136" y="280"/>
                                </a:lnTo>
                                <a:lnTo>
                                  <a:pt x="148" y="28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9" name="Rectangle 50"/>
                        <wps:cNvSpPr>
                          <a:spLocks noChangeArrowheads="1"/>
                        </wps:cNvSpPr>
                        <wps:spPr bwMode="auto">
                          <a:xfrm>
                            <a:off x="307975"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B8072EF"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0" name="Rectangle 51"/>
                        <wps:cNvSpPr>
                          <a:spLocks noChangeArrowheads="1"/>
                        </wps:cNvSpPr>
                        <wps:spPr bwMode="auto">
                          <a:xfrm>
                            <a:off x="523875"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1468FB"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1" name="Rectangle 52"/>
                        <wps:cNvSpPr>
                          <a:spLocks noChangeArrowheads="1"/>
                        </wps:cNvSpPr>
                        <wps:spPr bwMode="auto">
                          <a:xfrm>
                            <a:off x="741363"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A9E890"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2" name="Rectangle 53"/>
                        <wps:cNvSpPr>
                          <a:spLocks noChangeArrowheads="1"/>
                        </wps:cNvSpPr>
                        <wps:spPr bwMode="auto">
                          <a:xfrm>
                            <a:off x="307975" y="269875"/>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FFF13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3" name="Rectangle 54"/>
                        <wps:cNvSpPr>
                          <a:spLocks noChangeArrowheads="1"/>
                        </wps:cNvSpPr>
                        <wps:spPr bwMode="auto">
                          <a:xfrm>
                            <a:off x="2290763" y="52388"/>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B70FF0"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4" name="Rectangle 55"/>
                        <wps:cNvSpPr>
                          <a:spLocks noChangeArrowheads="1"/>
                        </wps:cNvSpPr>
                        <wps:spPr bwMode="auto">
                          <a:xfrm>
                            <a:off x="2073275" y="269875"/>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FC6DF3"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5" name="Rectangle 56"/>
                        <wps:cNvSpPr>
                          <a:spLocks noChangeArrowheads="1"/>
                        </wps:cNvSpPr>
                        <wps:spPr bwMode="auto">
                          <a:xfrm>
                            <a:off x="2506663" y="269875"/>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865E6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6" name="Rectangle 57"/>
                        <wps:cNvSpPr>
                          <a:spLocks noChangeArrowheads="1"/>
                        </wps:cNvSpPr>
                        <wps:spPr bwMode="auto">
                          <a:xfrm>
                            <a:off x="2506663" y="48736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0FB365"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7" name="Rectangle 58"/>
                        <wps:cNvSpPr>
                          <a:spLocks noChangeArrowheads="1"/>
                        </wps:cNvSpPr>
                        <wps:spPr bwMode="auto">
                          <a:xfrm>
                            <a:off x="2290763" y="487363"/>
                            <a:ext cx="641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C03571"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wps:txbx>
                        <wps:bodyPr vert="horz" wrap="none" lIns="0" tIns="0" rIns="0" bIns="0" numCol="1" anchor="t" anchorCtr="0" compatLnSpc="1">
                          <a:prstTxWarp prst="textNoShape">
                            <a:avLst/>
                          </a:prstTxWarp>
                          <a:spAutoFit/>
                        </wps:bodyPr>
                      </wps:wsp>
                      <wps:wsp>
                        <wps:cNvPr id="838" name="Rectangle 59"/>
                        <wps:cNvSpPr>
                          <a:spLocks noChangeArrowheads="1"/>
                        </wps:cNvSpPr>
                        <wps:spPr bwMode="auto">
                          <a:xfrm>
                            <a:off x="2292350" y="273050"/>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47EFA7"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839" name="Rectangle 60"/>
                        <wps:cNvSpPr>
                          <a:spLocks noChangeArrowheads="1"/>
                        </wps:cNvSpPr>
                        <wps:spPr bwMode="auto">
                          <a:xfrm>
                            <a:off x="1" y="1101724"/>
                            <a:ext cx="2762250" cy="292166"/>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701C909" w14:textId="52A4AD47" w:rsidR="00306BE6" w:rsidRPr="00BA3A3A" w:rsidRDefault="00306BE6" w:rsidP="00BA3A3A">
                              <w:pPr>
                                <w:pStyle w:val="FigureNoTitle"/>
                                <w:spacing w:before="0" w:after="0"/>
                              </w:pPr>
                              <w:bookmarkStart w:id="482" w:name="_Toc524617792"/>
                              <w:r w:rsidRPr="00BA3A3A">
                                <w:t>Figure 15 – Reused context for coding the SLTP</w:t>
                              </w:r>
                              <w:r w:rsidRPr="00BA3A3A">
                                <w:br/>
                                <w:t>value when GRTEMPLATE is 1</w:t>
                              </w:r>
                              <w:bookmarkEnd w:id="482"/>
                            </w:p>
                          </w:txbxContent>
                        </wps:txbx>
                        <wps:bodyPr vert="horz" wrap="squar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1F03CEB" id="グループ化 64" o:spid="_x0000_s1519" style="position:absolute;left:0;text-align:left;margin-left:147.3pt;margin-top:40.85pt;width:230.5pt;height:110.1pt;z-index:251649024;mso-width-relative:margin;mso-height-relative:margin" coordsize="29273,13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">
                <v:rect id="AutoShape 36" o:spid="_x0000_s1520" style="position:absolute;width:29273;height:13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3DFcYA&#10;AADcAAAADwAAAGRycy9kb3ducmV2LnhtbESPT2vCQBTE7wW/w/KEXorZ6KGVNKsUQQxFkMY/50f2&#10;NQnNvo3ZNYnfvlsoeBxm5jdMuh5NI3rqXG1ZwTyKQRAXVtdcKjgdt7MlCOeRNTaWScGdHKxXk6cU&#10;E20H/qI+96UIEHYJKqi8bxMpXVGRQRfZljh437Yz6IPsSqk7HALcNHIRx6/SYM1hocKWNhUVP/nN&#10;KBiKQ3857nfy8HLJLF+z6yY/fyr1PB0/3kF4Gv0j/N/OtILl/A3+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3DFcYAAADcAAAADwAAAAAAAAAAAAAAAACYAgAAZHJz&#10;L2Rvd25yZXYueG1sUEsFBgAAAAAEAAQA9QAAAIsDAAAAAA==&#10;" filled="f" stroked="f">
                  <o:lock v:ext="edit" aspectratio="t" text="t"/>
                </v:rect>
                <v:shape id="Freeform 38" o:spid="_x0000_s1521" style="position:absolute;left:19970;top:31;width:6493;height:6525;visibility:visible;mso-wrap-style:square;v-text-anchor:top" coordsize="409,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wxMAA&#10;AADcAAAADwAAAGRycy9kb3ducmV2LnhtbERPy6rCMBDdC/5DGMGdproQrUYRRRER5PpYuJs2Y1ts&#10;JqWJWv/eLIS7PJz3bNGYUryodoVlBYN+BII4tbrgTMHlvOmNQTiPrLG0TAo+5GAxb7dmGGv75j96&#10;nXwmQgi7GBXk3lexlC7NyaDr24o4cHdbG/QB1pnUNb5DuCnlMIpG0mDBoSHHilY5pY/T0yigyT1Z&#10;bx9+knyW0SG5Vbi9HvdKdTvNcgrCU+P/xT/3TisYD8LacCYcAT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PwxMAAAADcAAAADwAAAAAAAAAAAAAAAACYAgAAZHJzL2Rvd25y&#10;ZXYueG1sUEsFBgAAAAAEAAQA9QAAAIUDAAAAAA==&#10;" path="m137,274r,137l409,411r,-274l273,137,273,,137,r,137l,137,,274r137,xe" stroked="f">
                  <v:path arrowok="t" o:connecttype="custom" o:connectlocs="217488,434975;217488,652463;649288,652463;649288,217488;433388,217488;433388,0;217488,0;217488,217488;0,217488;0,434975;217488,434975" o:connectangles="0,0,0,0,0,0,0,0,0,0,0"/>
                </v:shape>
                <v:shape id="Freeform 39" o:spid="_x0000_s1522" style="position:absolute;left:19939;width:6556;height:6572;visibility:visible;mso-wrap-style:square;v-text-anchor:top" coordsize="41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UYMcA&#10;AADcAAAADwAAAGRycy9kb3ducmV2LnhtbESPT2vCQBTE7wW/w/IKvRTdpJSiqauIbaEePBj/YG+P&#10;7OsmmH0bslsTv70rFDwOM/MbZjrvbS3O1PrKsYJ0lIAgLpyu2CjYbb+GYxA+IGusHZOCC3mYzwYP&#10;U8y063hD5zwYESHsM1RQhtBkUvqiJIt+5Bri6P261mKIsjVSt9hFuK3lS5K8SYsVx4USG1qWVJzy&#10;P6vgZ/25+jCvx+Kw7vYmxSbvF89LpZ4e+8U7iEB9uIf/299awTidwO1MP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S1GDHAAAA3AAAAA8AAAAAAAAAAAAAAAAAmAIAAGRy&#10;cy9kb3ducmV2LnhtbFBLBQYAAAAABAAEAPUAAACMAwAAAAA=&#10;" path="m139,278r-2,-2l137,414r276,l413,137r-138,l277,139,277,,137,r,139l139,137,,137,,278r139,l140,274,2,274r2,2l4,139r-2,2l140,141,140,2r-1,2l275,4,273,2r,139l411,141r-2,-2l409,413r2,-2l139,411r1,2l140,274r-1,4xe" fillcolor="black" stroked="f">
                  <v:path arrowok="t" o:connecttype="custom" o:connectlocs="220663,441325;217488,438150;217488,657225;655638,657225;655638,217488;436563,217488;439738,220663;439738,0;217488,0;217488,220663;220663,217488;0,217488;0,441325;220663,441325;222250,434975;3175,434975;6350,438150;6350,220663;3175,223838;222250,223838;222250,3175;220663,6350;436563,6350;433388,3175;433388,223838;652463,223838;649288,220663;649288,655638;652463,652463;220663,652463;222250,655638;222250,434975;220663,441325" o:connectangles="0,0,0,0,0,0,0,0,0,0,0,0,0,0,0,0,0,0,0,0,0,0,0,0,0,0,0,0,0,0,0,0,0"/>
                </v:shape>
                <v:oval id="Oval 40" o:spid="_x0000_s1523" style="position:absolute;left:4841;top:2571;width:1477;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nu78A&#10;AADcAAAADwAAAGRycy9kb3ducmV2LnhtbERPy2oCMRTdF/yHcAU3RTNVaGU0iviAbmvF9XVynQlO&#10;boYkHTN/3ywKXR7Oe71NthU9+WAcK3ibFSCIK6cN1wou36fpEkSIyBpbx6RgoADbzehljaV2T/6i&#10;/hxrkUM4lKigibErpQxVQxbDzHXEmbs7bzFm6GupPT5zuG3lvCjepUXDuaHBjvYNVY/zj1XQX/w1&#10;+cGYj25YpNthcbSvWCg1GafdCkSkFP/Ff+5PrWA5z/PzmXwE5O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8ie7vwAAANwAAAAPAAAAAAAAAAAAAAAAAJgCAABkcnMvZG93bnJl&#10;di54bWxQSwUGAAAAAAQABAD1AAAAhAMAAAAA&#10;" stroked="f"/>
                <v:shape id="Freeform 41" o:spid="_x0000_s1524" style="position:absolute;left:4810;top:2540;width:1508;height:1492;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1J8QA&#10;AADcAAAADwAAAGRycy9kb3ducmV2LnhtbESPQWsCMRSE74L/ITyht5pVqMjWKEUUPFlqFXt8bp6b&#10;pZuXNYm723/fFAoeh5n5hlmseluLlnyoHCuYjDMQxIXTFZcKjp/b5zmIEJE11o5JwQ8FWC2HgwXm&#10;2nX8Qe0hliJBOOSowMTY5FKGwpDFMHYNcfKuzluMSfpSao9dgttaTrNsJi1WnBYMNrQ2VHwf7lbB&#10;+2m27lpz21xe2r3/imcjCzJKPY36t1cQkfr4CP+3d1rBfDqB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p9SfEAAAA3AAAAA8AAAAAAAAAAAAAAAAAmAIAAGRycy9k&#10;b3ducmV2LnhtbFBLBQYAAAAABAAEAPUAAACJAwAAAAA=&#10;" path="m,46l,56r2,4l2,64r2,2l4,67r2,2l6,71r4,4l10,79r4,l20,85r4,4l25,89r2,2l33,91r2,2l43,93r4,1l49,94r,-1l56,93r4,-2l64,91r2,-2l68,89r4,-4l73,85,85,73r,-2l89,67r,-1l91,64r,-4l93,56r,-8l95,48r,-2l93,42r,-7l91,33r,-6l89,25r,-2l85,19,79,14r,-4l75,10,72,6r-2,l68,4r-2,l64,2r-4,l56,,35,,33,2r-6,l25,4r-1,l18,10r-2,l10,15r,2l4,23r,2l2,27r,6l,35,,46r4,l4,35,6,33r,-6l8,25r,-2l14,17r,-2l16,14r2,l24,8r1,l27,6r6,l35,4r12,l56,4r4,2l64,6r2,2l68,8r2,2l72,10r3,4l81,19r,4l85,23r,2l87,27r,6l89,35r,7l91,46r,-2l89,48r,8l87,60r,4l85,66r,1l81,71r,2l79,75r-4,l75,79r-2,2l72,81r-4,4l66,85r-2,2l60,87r-4,2l49,89r-4,2l47,91,43,89r-8,l33,87r-6,l25,85r-1,l24,81r-4,l14,75,10,71r,-2l8,67r,-1l6,64r,-4l4,56,4,46,,46xe" fillcolor="black" stroked="f">
                  <v:path arrowok="t" o:connecttype="custom" o:connectlocs="3175,95250;6350,106363;15875,119063;31750,134938;42863,144463;68263,147638;77788,147638;101600,144463;114300,134938;134938,112713;144463,101600;147638,76200;147638,66675;144463,42863;134938,30163;119063,15875;107950,6350;95250,3175;52388,3175;38100,6350;15875,23813;6350,39688;0,55563;6350,55563;12700,39688;22225,23813;38100,12700;52388,9525;88900,6350;104775,12700;114300,15875;128588,36513;138113,42863;141288,66675;141288,76200;138113,101600;128588,112713;119063,119063;114300,128588;101600,138113;77788,141288;68263,141288;42863,138113;38100,128588;15875,112713;12700,104775;6350,88900" o:connectangles="0,0,0,0,0,0,0,0,0,0,0,0,0,0,0,0,0,0,0,0,0,0,0,0,0,0,0,0,0,0,0,0,0,0,0,0,0,0,0,0,0,0,0,0,0,0,0"/>
                </v:shape>
                <v:shape id="Freeform 42" o:spid="_x0000_s1525" style="position:absolute;left:2286;top:31;width:6556;height:4382;visibility:visible;mso-wrap-style:square;v-text-anchor:top" coordsize="413,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8PsMA&#10;AADcAAAADwAAAGRycy9kb3ducmV2LnhtbESPQYvCMBSE7wv7H8ITvK2pPYh0jSLiQsGLWvH8aJ5t&#10;2ealJlGrv94IgsdhZr5hZovetOJKzjeWFYxHCQji0uqGKwWH4u9nCsIHZI2tZVJwJw+L+ffXDDNt&#10;b7yj6z5UIkLYZ6igDqHLpPRlTQb9yHbE0TtZZzBE6SqpHd4i3LQyTZKJNNhwXKixo1VN5f/+YhR0&#10;2/X5XDxO6fE+NtvNI8mL3OVKDQf98hdEoD58wu92rhVM0x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n8PsMAAADcAAAADwAAAAAAAAAAAAAAAACYAgAAZHJzL2Rv&#10;d25yZXYueG1sUEsFBgAAAAAEAAQA9QAAAIgDAAAAAA==&#10;" path="m273,137r,137l275,272,2,272r2,2l4,137r-2,2l413,139,413,r-4,l409,137r2,-2l,135,,276r277,l277,137r-4,xe" fillcolor="black" stroked="f">
                  <v:path arrowok="t" o:connecttype="custom" o:connectlocs="433388,217488;433388,434975;436563,431800;3175,431800;6350,434975;6350,217488;3175,220663;655638,220663;655638,0;649288,0;649288,217488;652463,214313;0,214313;0,438150;439738,438150;439738,217488;433388,217488" o:connectangles="0,0,0,0,0,0,0,0,0,0,0,0,0,0,0,0,0"/>
                </v:shape>
                <v:shape id="Freeform 43" o:spid="_x0000_s1526" style="position:absolute;left:2286;width:6524;height:2206;visibility:visible;mso-wrap-style:square;v-text-anchor:top" coordsize="41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RzMQA&#10;AADcAAAADwAAAGRycy9kb3ducmV2LnhtbESPS2vDMBCE74X8B7GB3ho5CZTgWgkhEOihhNR26HVr&#10;rR/UWhlLfvTfV4VAjsPMfMMkh9m0YqTeNZYVrFcRCOLC6oYrBXl2ftmBcB5ZY2uZFPySg8N+8ZRg&#10;rO3EnzSmvhIBwi5GBbX3XSylK2oy6Fa2Iw5eaXuDPsi+krrHKcBNKzdR9CoNNhwWauzoVFPxkw5G&#10;AX5nlc0vZTvcovFr0Hq65h9XpZ6X8/ENhKfZP8L39rtWsNts4f9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6kczEAAAA3AAAAA8AAAAAAAAAAAAAAAAAmAIAAGRycy9k&#10;b3ducmV2LnhtbFBLBQYAAAAABAAEAPUAAACJAwAAAAA=&#10;" path="m4,139l4,2,2,4r409,l411,,,,,139r4,xe" fillcolor="black" stroked="f">
                  <v:path arrowok="t" o:connecttype="custom" o:connectlocs="6350,220663;6350,3175;3175,6350;652463,6350;652463,0;0,0;0,220663;6350,220663" o:connectangles="0,0,0,0,0,0,0,0"/>
                </v:shape>
                <v:rect id="Rectangle 44" o:spid="_x0000_s1527" style="position:absolute;left:4397;top:31;width:175;height:4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f4MYA&#10;AADcAAAADwAAAGRycy9kb3ducmV2LnhtbESPQWvCQBSE74X+h+UVvDWbBlvS6CpVEHopqO2h3p7Z&#10;ZxLMvo27W43++q4geBxm5htmPO1NK47kfGNZwUuSgiAurW64UvDzvXjOQfiArLG1TArO5GE6eXwY&#10;Y6HtiVd0XIdKRAj7AhXUIXSFlL6syaBPbEccvZ11BkOUrpLa4SnCTSuzNH2TBhuOCzV2NK+p3K//&#10;jILZez47LIf8dVltN7T53e5fM5cqNXjqP0YgAvXhHr61P7WCPBvC9Uw8An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xf4MYAAADcAAAADwAAAAAAAAAAAAAAAACYAgAAZHJz&#10;L2Rvd25yZXYueG1sUEsFBgAAAAAEAAQA9QAAAIsDAAAAAA==&#10;" fillcolor="black" stroked="f"/>
                <v:oval id="Oval 46" o:spid="_x0000_s1528" style="position:absolute;left:22510;top:2571;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EI8MA&#10;AADcAAAADwAAAGRycy9kb3ducmV2LnhtbESPQWsCMRSE74X+h/AEL0WzVdrKapRSFXqtlZ6fm+du&#10;cPOyJHHN/ntTKPQ4zMw3zGqTbCt68sE4VvA8LUAQV04brhUcv/eTBYgQkTW2jknBQAE268eHFZba&#10;3fiL+kOsRYZwKFFBE2NXShmqhiyGqeuIs3d23mLM0tdSe7xluG3lrChepUXDeaHBjj4aqi6Hq1XQ&#10;H/1P8oMxb90wT6ftfGefsFBqPErvSxCRUvwP/7U/tYLF7AV+z+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WEI8MAAADcAAAADwAAAAAAAAAAAAAAAACYAgAAZHJzL2Rv&#10;d25yZXYueG1sUEsFBgAAAAAEAAQA9QAAAIgDAAAAAA==&#10;" stroked="f"/>
                <v:shape id="Freeform 47" o:spid="_x0000_s1529" style="position:absolute;left:22479;top:2540;width:1492;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pR8UA&#10;AADcAAAADwAAAGRycy9kb3ducmV2LnhtbESPQWvCQBSE74L/YXlCb7pRqKapq6ggFIpFrR56e2Sf&#10;2WD2bchuTfrv3YLgcZiZb5j5srOVuFHjS8cKxqMEBHHudMmFgtP3dpiC8AFZY+WYFPyRh+Wi35tj&#10;pl3LB7odQyEihH2GCkwIdSalzw1Z9CNXE0fv4hqLIcqmkLrBNsJtJSdJMpUWS44LBmvaGMqvx1+r&#10;wK6K2S79Sj5/WrMOZyf3r2/dXqmXQbd6BxGoC8/wo/2hFaSTKfyf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xqlHxQAAANwAAAAPAAAAAAAAAAAAAAAAAJgCAABkcnMv&#10;ZG93bnJldi54bWxQSwUGAAAAAAQABAD1AAAAigMAAAAA&#10;" path="m,46l,56r2,4l2,64r1,2l3,67r2,2l5,71r4,4l9,79r4,l19,85r4,4l25,89r2,2l32,91r2,2l42,93r4,1l48,94r,-1l55,93r4,-2l63,91r2,-2l67,89r4,-4l73,85,84,73r,-2l88,67r,-1l90,64r,-4l92,56r,-8l94,48r,-2l92,42r,-7l90,33r,-6l88,25r,-2l84,19,78,14r,-4l75,10,71,6r-2,l67,4r-2,l63,2r-4,l55,,34,,32,2r-5,l25,4r-2,l17,10r-2,l9,15r,2l3,23r,2l2,27r,6l,35,,46r3,l3,35,5,33r,-6l7,25r,-2l13,17r,-2l15,14r2,l23,8r2,l27,6r5,l34,4,63,6r2,2l67,8r2,2l71,10r4,4l80,19r,4l84,23r,2l86,27r,6l88,35r,7l90,46r,-2l88,48r,8l86,60r,4l84,66r,1l80,71r,2l78,75r-3,l75,79r-2,2l71,81r-4,4l65,85r-2,2l59,87r-4,2l48,89r-4,2l46,91,42,89r-8,l32,87r-5,l25,85r-2,l23,81r-4,l13,75,9,71r,-2l7,67r,-1l5,64r,-4l3,56,3,46,,46xe" fillcolor="black" stroked="f">
                  <v:path arrowok="t" o:connecttype="custom" o:connectlocs="3175,95250;4763,106363;14288,119063;30163,134938;42863,144463;66675,147638;76200,147638;100013,144463;112713,134938;133350,112713;142875,101600;146050,76200;146050,66675;142875,42863;133350,30163;119063,15875;106363,6350;93663,3175;50800,3175;36513,6350;14288,23813;4763,39688;0,55563;4763,55563;11113,39688;20638,23813;36513,12700;50800,9525;103188,12700;112713,15875;127000,36513;136525,42863;139700,66675;139700,76200;136525,101600;127000,112713;119063,119063;112713,128588;100013,138113;76200,141288;66675,141288;42863,138113;36513,128588;14288,112713;11113,104775;4763,88900" o:connectangles="0,0,0,0,0,0,0,0,0,0,0,0,0,0,0,0,0,0,0,0,0,0,0,0,0,0,0,0,0,0,0,0,0,0,0,0,0,0,0,0,0,0,0,0,0,0"/>
                </v:shape>
                <v:shape id="Freeform 48" o:spid="_x0000_s1530" style="position:absolute;left:2317;top:31;width:4429;height:2270;visibility:visible;mso-wrap-style:square;v-text-anchor:top" coordsize="27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HlgMUA&#10;AADcAAAADwAAAGRycy9kb3ducmV2LnhtbESPQWvCQBSE70L/w/IKvTWbemg1ZhURWjwaNdDeHtln&#10;sjT7NmbXGPvru4WCx2FmvmHy1WhbMVDvjWMFL0kKgrhy2nCt4Hh4f56B8AFZY+uYFNzIw2r5MMkx&#10;0+7KBQ37UIsIYZ+hgiaELpPSVw1Z9InriKN3cr3FEGVfS93jNcJtK6dp+iotGo4LDXa0aaj63l+s&#10;gs+vohj8z7mcr9mUH+Fgzuluo9TT47hegAg0hnv4v73VCmbTN/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eWAxQAAANwAAAAPAAAAAAAAAAAAAAAAAJgCAABkcnMv&#10;ZG93bnJldi54bWxQSwUGAAAAAAQABAD1AAAAigMAAAAA&#10;" path="m,143r279,l279,,267,r,137l273,131,,131r,12xe" fillcolor="black" stroked="f">
                  <v:path arrowok="t" o:connecttype="custom" o:connectlocs="0,227013;442913,227013;442913,0;423863,0;423863,217488;433388,207963;0,207963;0,227013" o:connectangles="0,0,0,0,0,0,0,0"/>
                </v:shape>
                <v:shape id="Freeform 49" o:spid="_x0000_s1531" style="position:absolute;left:22050;top:2111;width:4413;height:4445;visibility:visible;mso-wrap-style:square;v-text-anchor:top" coordsize="278,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vn78A&#10;AADcAAAADwAAAGRycy9kb3ducmV2LnhtbERPTYvCMBC9C/sfwizsRTTVg5RqWoqg6E1d8Tw0s2nZ&#10;ZlKbaLv/3hyEPT7e96YYbSue1PvGsYLFPAFBXDndsFFw/d7NUhA+IGtsHZOCP/JQ5B+TDWbaDXym&#10;5yUYEUPYZ6igDqHLpPRVTRb93HXEkftxvcUQYW+k7nGI4baVyyRZSYsNx4YaO9rWVP1eHlbBcKvI&#10;3EdzLLvyEHi6P6Xp9qTU1+dYrkEEGsO/+O0+aAXpMq6NZ+IRkP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Nu+fvwAAANwAAAAPAAAAAAAAAAAAAAAAAJgCAABkcnMvZG93bnJl&#10;di54bWxQSwUGAAAAAAQABAD1AAAAhAMAAAAA&#10;" path="m148,280l148,,,,,148r278,l278,137,6,137r5,6l11,6,6,12r136,l136,6r,274l148,280xe" fillcolor="black" stroked="f">
                  <v:path arrowok="t" o:connecttype="custom" o:connectlocs="234950,444500;234950,0;0,0;0,234950;441325,234950;441325,217488;9525,217488;17463,227013;17463,9525;9525,19050;225425,19050;215900,9525;215900,444500;234950,444500" o:connectangles="0,0,0,0,0,0,0,0,0,0,0,0,0,0"/>
                </v:shape>
                <v:rect id="Rectangle 50" o:spid="_x0000_s1532" style="position:absolute;left:3079;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scvcIA&#10;AADcAAAADwAAAGRycy9kb3ducmV2LnhtbESP3WoCMRSE7wu+QziCdzXbvZDt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xy9wgAAANwAAAAPAAAAAAAAAAAAAAAAAJgCAABkcnMvZG93&#10;bnJldi54bWxQSwUGAAAAAAQABAD1AAAAhwMAAAAA&#10;" filled="f" stroked="f">
                  <v:textbox style="mso-fit-shape-to-text:t" inset="0,0,0,0">
                    <w:txbxContent>
                      <w:p w14:paraId="2B8072EF"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1" o:spid="_x0000_s1533" style="position:absolute;left:5238;top:523;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14:paraId="3A1468FB"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2" o:spid="_x0000_s1534" style="position:absolute;left:7413;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EA&#10;AADcAAAADwAAAGRycy9kb3ducmV2LnhtbESP3YrCMBSE7xd8h3AE79ZUh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hmbBAAAA3AAAAA8AAAAAAAAAAAAAAAAAmAIAAGRycy9kb3du&#10;cmV2LnhtbFBLBQYAAAAABAAEAPUAAACGAwAAAAA=&#10;" filled="f" stroked="f">
                  <v:textbox style="mso-fit-shape-to-text:t" inset="0,0,0,0">
                    <w:txbxContent>
                      <w:p w14:paraId="3BA9E890"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3" o:spid="_x0000_s1535" style="position:absolute;left:3079;top:2698;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14:paraId="6FFFF139"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4" o:spid="_x0000_s1536" style="position:absolute;left:22907;top:52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14:paraId="54B70FF0"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5" o:spid="_x0000_s1537" style="position:absolute;left:20732;top:2698;width:64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fit-shape-to-text:t" inset="0,0,0,0">
                    <w:txbxContent>
                      <w:p w14:paraId="15FC6DF3"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6" o:spid="_x0000_s1538" style="position:absolute;left:25066;top:2698;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14:paraId="3B865E6E"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7" o:spid="_x0000_s1539" style="position:absolute;left:25066;top:487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fit-shape-to-text:t" inset="0,0,0,0">
                    <w:txbxContent>
                      <w:p w14:paraId="5F0FB365"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8" o:spid="_x0000_s1540" style="position:absolute;left:22907;top:4873;width:64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7icIA&#10;AADcAAAADwAAAGRycy9kb3ducmV2LnhtbESP3WoCMRSE74W+QzgF7zRbB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buJwgAAANwAAAAPAAAAAAAAAAAAAAAAAJgCAABkcnMvZG93&#10;bnJldi54bWxQSwUGAAAAAAQABAD1AAAAhwMAAAAA&#10;" filled="f" stroked="f">
                  <v:textbox style="mso-fit-shape-to-text:t" inset="0,0,0,0">
                    <w:txbxContent>
                      <w:p w14:paraId="67C03571"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0</w:t>
                        </w:r>
                      </w:p>
                    </w:txbxContent>
                  </v:textbox>
                </v:rect>
                <v:rect id="Rectangle 59" o:spid="_x0000_s1541" style="position:absolute;left:22923;top:2730;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v+74A&#10;AADcAAAADwAAAGRycy9kb3ducmV2LnhtbERPy4rCMBTdD/gP4QruxlSF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L/u+AAAA3AAAAA8AAAAAAAAAAAAAAAAAmAIAAGRycy9kb3ducmV2&#10;LnhtbFBLBQYAAAAABAAEAPUAAACDAwAAAAA=&#10;" filled="f" stroked="f">
                  <v:textbox style="mso-fit-shape-to-text:t" inset="0,0,0,0">
                    <w:txbxContent>
                      <w:p w14:paraId="4A47EFA7" w14:textId="77777777" w:rsidR="00306BE6" w:rsidRDefault="00306BE6" w:rsidP="007F600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60" o:spid="_x0000_s1542" style="position:absolute;top:11017;width:27622;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LHF8UA&#10;AADcAAAADwAAAGRycy9kb3ducmV2LnhtbESPQWvCQBSE74L/YXlCL0U3KpSYuooIQg+CGHuot0f2&#10;NZs2+zZkVxP99W6h4HGYmW+Y5bq3tbhS6yvHCqaTBARx4XTFpYLP026cgvABWWPtmBTcyMN6NRws&#10;MdOu4yNd81CKCGGfoQITQpNJ6QtDFv3ENcTR+3atxRBlW0rdYhfhtpazJHmTFiuOCwYb2hoqfvOL&#10;VbA7fFXEd3l8XaSd+ylm59zsG6VeRv3mHUSgPjzD/+0PrSCdL+Dv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scXxQAAANwAAAAPAAAAAAAAAAAAAAAAAJgCAABkcnMv&#10;ZG93bnJldi54bWxQSwUGAAAAAAQABAD1AAAAigMAAAAA&#10;" filled="f" stroked="f">
                  <v:textbox style="mso-fit-shape-to-text:t" inset="0,0,0,0">
                    <w:txbxContent>
                      <w:p w14:paraId="5701C909" w14:textId="52A4AD47" w:rsidR="00306BE6" w:rsidRPr="00BA3A3A" w:rsidRDefault="00306BE6" w:rsidP="00BA3A3A">
                        <w:pPr>
                          <w:pStyle w:val="FigureNoTitle"/>
                          <w:spacing w:before="0" w:after="0"/>
                        </w:pPr>
                        <w:bookmarkStart w:id="496" w:name="_Toc524617792"/>
                        <w:r w:rsidRPr="00BA3A3A">
                          <w:t>Figure 15 – Reused context for coding the SLTP</w:t>
                        </w:r>
                        <w:r w:rsidRPr="00BA3A3A">
                          <w:br/>
                          <w:t>value when GRTEMPLATE is 1</w:t>
                        </w:r>
                        <w:bookmarkEnd w:id="496"/>
                      </w:p>
                    </w:txbxContent>
                  </v:textbox>
                </v:rect>
              </v:group>
            </w:pict>
          </mc:Fallback>
        </mc:AlternateContent>
      </w:r>
    </w:p>
    <w:p w14:paraId="4DA60CBC" w14:textId="427029F9" w:rsidR="007F600A" w:rsidRPr="00891A28" w:rsidRDefault="007F600A" w:rsidP="007F600A">
      <w:pPr>
        <w:rPr>
          <w:lang w:val="en-GB" w:eastAsia="ja-JP"/>
        </w:rPr>
      </w:pPr>
    </w:p>
    <w:p w14:paraId="7643649B" w14:textId="4EDDCD42" w:rsidR="007F600A" w:rsidRPr="00891A28" w:rsidRDefault="007F600A" w:rsidP="007F600A">
      <w:pPr>
        <w:rPr>
          <w:lang w:val="en-GB" w:eastAsia="ja-JP"/>
        </w:rPr>
      </w:pPr>
    </w:p>
    <w:p w14:paraId="1277861F" w14:textId="150B37D0" w:rsidR="007F600A" w:rsidRPr="00891A28" w:rsidRDefault="007F600A" w:rsidP="007F600A">
      <w:pPr>
        <w:rPr>
          <w:lang w:val="en-GB" w:eastAsia="ja-JP"/>
        </w:rPr>
      </w:pPr>
    </w:p>
    <w:p w14:paraId="0E6117D3" w14:textId="22FBAECB" w:rsidR="007F600A" w:rsidRPr="00891A28" w:rsidRDefault="007F600A" w:rsidP="007F600A">
      <w:pPr>
        <w:rPr>
          <w:lang w:val="en-GB" w:eastAsia="ja-JP"/>
        </w:rPr>
      </w:pPr>
    </w:p>
    <w:p w14:paraId="3DDBB4D9" w14:textId="77777777" w:rsidR="007F600A" w:rsidRPr="00891A28" w:rsidRDefault="007F600A" w:rsidP="007F600A">
      <w:pPr>
        <w:rPr>
          <w:lang w:val="en-GB" w:eastAsia="ja-JP"/>
        </w:rPr>
      </w:pPr>
    </w:p>
    <w:p w14:paraId="58DCFBEF" w14:textId="77777777" w:rsidR="007F2BF7" w:rsidRPr="00891A28" w:rsidRDefault="00EB5260">
      <w:pPr>
        <w:pStyle w:val="Fig0"/>
        <w:rPr>
          <w:sz w:val="16"/>
          <w:lang w:val="en-GB"/>
        </w:rPr>
      </w:pPr>
      <w:r w:rsidRPr="00891A28">
        <w:rPr>
          <w:sz w:val="16"/>
          <w:lang w:val="en-GB"/>
        </w:rPr>
        <w:t>FIGURE 15/T.88...[D15]</w:t>
      </w:r>
    </w:p>
    <w:p w14:paraId="6630714C" w14:textId="5CB87CC8" w:rsidR="007F2BF7" w:rsidRPr="00891A28" w:rsidRDefault="007F2BF7" w:rsidP="0015442F">
      <w:pPr>
        <w:rPr>
          <w:lang w:val="en-GB"/>
        </w:rPr>
      </w:pPr>
    </w:p>
    <w:p w14:paraId="6B775A8E" w14:textId="69571D2A" w:rsidR="007F2BF7" w:rsidRPr="00891A28" w:rsidRDefault="00240F28">
      <w:pPr>
        <w:rPr>
          <w:lang w:val="en-GB"/>
        </w:rPr>
      </w:pPr>
      <w:r w:rsidRPr="00891A28">
        <w:rPr>
          <w:noProof/>
          <w:lang w:val="en-GB" w:eastAsia="zh-CN"/>
        </w:rPr>
        <mc:AlternateContent>
          <mc:Choice Requires="wpg">
            <w:drawing>
              <wp:anchor distT="0" distB="0" distL="114300" distR="114300" simplePos="0" relativeHeight="251651072" behindDoc="0" locked="0" layoutInCell="1" allowOverlap="1" wp14:anchorId="36CCEE8E" wp14:editId="1F11DE92">
                <wp:simplePos x="0" y="0"/>
                <wp:positionH relativeFrom="margin">
                  <wp:align>center</wp:align>
                </wp:positionH>
                <wp:positionV relativeFrom="paragraph">
                  <wp:posOffset>89535</wp:posOffset>
                </wp:positionV>
                <wp:extent cx="2668270" cy="1203325"/>
                <wp:effectExtent l="0" t="0" r="0" b="15875"/>
                <wp:wrapNone/>
                <wp:docPr id="841" name="グループ化 99"/>
                <wp:cNvGraphicFramePr/>
                <a:graphic xmlns:a="http://schemas.openxmlformats.org/drawingml/2006/main">
                  <a:graphicData uri="http://schemas.microsoft.com/office/word/2010/wordprocessingGroup">
                    <wpg:wgp>
                      <wpg:cNvGrpSpPr/>
                      <wpg:grpSpPr>
                        <a:xfrm>
                          <a:off x="0" y="0"/>
                          <a:ext cx="2668270" cy="1203325"/>
                          <a:chOff x="0" y="0"/>
                          <a:chExt cx="2668587" cy="1203325"/>
                        </a:xfrm>
                      </wpg:grpSpPr>
                      <wps:wsp>
                        <wps:cNvPr id="842" name="AutoShape 63"/>
                        <wps:cNvSpPr>
                          <a:spLocks noChangeAspect="1" noChangeArrowheads="1" noTextEdit="1"/>
                        </wps:cNvSpPr>
                        <wps:spPr bwMode="auto">
                          <a:xfrm>
                            <a:off x="0" y="0"/>
                            <a:ext cx="2668587" cy="12033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43" name="Rectangle 65"/>
                        <wps:cNvSpPr>
                          <a:spLocks noChangeArrowheads="1"/>
                        </wps:cNvSpPr>
                        <wps:spPr bwMode="auto">
                          <a:xfrm>
                            <a:off x="3175" y="220663"/>
                            <a:ext cx="2190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44" name="Freeform 66"/>
                        <wps:cNvSpPr>
                          <a:spLocks/>
                        </wps:cNvSpPr>
                        <wps:spPr bwMode="auto">
                          <a:xfrm>
                            <a:off x="0" y="217488"/>
                            <a:ext cx="222250" cy="222250"/>
                          </a:xfrm>
                          <a:custGeom>
                            <a:avLst/>
                            <a:gdLst>
                              <a:gd name="T0" fmla="*/ 0 w 140"/>
                              <a:gd name="T1" fmla="*/ 0 h 140"/>
                              <a:gd name="T2" fmla="*/ 0 w 140"/>
                              <a:gd name="T3" fmla="*/ 140 h 140"/>
                              <a:gd name="T4" fmla="*/ 140 w 140"/>
                              <a:gd name="T5" fmla="*/ 140 h 140"/>
                              <a:gd name="T6" fmla="*/ 140 w 140"/>
                              <a:gd name="T7" fmla="*/ 0 h 140"/>
                              <a:gd name="T8" fmla="*/ 0 w 140"/>
                              <a:gd name="T9" fmla="*/ 0 h 140"/>
                              <a:gd name="T10" fmla="*/ 2 w 140"/>
                              <a:gd name="T11" fmla="*/ 3 h 140"/>
                              <a:gd name="T12" fmla="*/ 138 w 140"/>
                              <a:gd name="T13" fmla="*/ 3 h 140"/>
                              <a:gd name="T14" fmla="*/ 137 w 140"/>
                              <a:gd name="T15" fmla="*/ 2 h 140"/>
                              <a:gd name="T16" fmla="*/ 137 w 140"/>
                              <a:gd name="T17" fmla="*/ 138 h 140"/>
                              <a:gd name="T18" fmla="*/ 138 w 140"/>
                              <a:gd name="T19" fmla="*/ 136 h 140"/>
                              <a:gd name="T20" fmla="*/ 2 w 140"/>
                              <a:gd name="T21" fmla="*/ 136 h 140"/>
                              <a:gd name="T22" fmla="*/ 4 w 140"/>
                              <a:gd name="T23" fmla="*/ 138 h 140"/>
                              <a:gd name="T24" fmla="*/ 4 w 140"/>
                              <a:gd name="T25" fmla="*/ 2 h 140"/>
                              <a:gd name="T26" fmla="*/ 2 w 140"/>
                              <a:gd name="T27" fmla="*/ 3 h 140"/>
                              <a:gd name="T28" fmla="*/ 0 w 14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0" h="140">
                                <a:moveTo>
                                  <a:pt x="0" y="0"/>
                                </a:moveTo>
                                <a:lnTo>
                                  <a:pt x="0" y="140"/>
                                </a:lnTo>
                                <a:lnTo>
                                  <a:pt x="140" y="140"/>
                                </a:lnTo>
                                <a:lnTo>
                                  <a:pt x="140" y="0"/>
                                </a:lnTo>
                                <a:lnTo>
                                  <a:pt x="0" y="0"/>
                                </a:lnTo>
                                <a:lnTo>
                                  <a:pt x="2" y="3"/>
                                </a:lnTo>
                                <a:lnTo>
                                  <a:pt x="138" y="3"/>
                                </a:lnTo>
                                <a:lnTo>
                                  <a:pt x="137" y="2"/>
                                </a:lnTo>
                                <a:lnTo>
                                  <a:pt x="137" y="138"/>
                                </a:lnTo>
                                <a:lnTo>
                                  <a:pt x="138"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5" name="Oval 67"/>
                        <wps:cNvSpPr>
                          <a:spLocks noChangeArrowheads="1"/>
                        </wps:cNvSpPr>
                        <wps:spPr bwMode="auto">
                          <a:xfrm>
                            <a:off x="39687" y="257175"/>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6" name="Freeform 68"/>
                        <wps:cNvSpPr>
                          <a:spLocks/>
                        </wps:cNvSpPr>
                        <wps:spPr bwMode="auto">
                          <a:xfrm>
                            <a:off x="36512" y="254000"/>
                            <a:ext cx="149225" cy="149225"/>
                          </a:xfrm>
                          <a:custGeom>
                            <a:avLst/>
                            <a:gdLst>
                              <a:gd name="T0" fmla="*/ 2 w 94"/>
                              <a:gd name="T1" fmla="*/ 59 h 94"/>
                              <a:gd name="T2" fmla="*/ 4 w 94"/>
                              <a:gd name="T3" fmla="*/ 67 h 94"/>
                              <a:gd name="T4" fmla="*/ 10 w 94"/>
                              <a:gd name="T5" fmla="*/ 75 h 94"/>
                              <a:gd name="T6" fmla="*/ 19 w 94"/>
                              <a:gd name="T7" fmla="*/ 84 h 94"/>
                              <a:gd name="T8" fmla="*/ 27 w 94"/>
                              <a:gd name="T9" fmla="*/ 90 h 94"/>
                              <a:gd name="T10" fmla="*/ 42 w 94"/>
                              <a:gd name="T11" fmla="*/ 92 h 94"/>
                              <a:gd name="T12" fmla="*/ 48 w 94"/>
                              <a:gd name="T13" fmla="*/ 92 h 94"/>
                              <a:gd name="T14" fmla="*/ 64 w 94"/>
                              <a:gd name="T15" fmla="*/ 90 h 94"/>
                              <a:gd name="T16" fmla="*/ 71 w 94"/>
                              <a:gd name="T17" fmla="*/ 84 h 94"/>
                              <a:gd name="T18" fmla="*/ 85 w 94"/>
                              <a:gd name="T19" fmla="*/ 71 h 94"/>
                              <a:gd name="T20" fmla="*/ 90 w 94"/>
                              <a:gd name="T21" fmla="*/ 63 h 94"/>
                              <a:gd name="T22" fmla="*/ 92 w 94"/>
                              <a:gd name="T23" fmla="*/ 48 h 94"/>
                              <a:gd name="T24" fmla="*/ 92 w 94"/>
                              <a:gd name="T25" fmla="*/ 42 h 94"/>
                              <a:gd name="T26" fmla="*/ 90 w 94"/>
                              <a:gd name="T27" fmla="*/ 27 h 94"/>
                              <a:gd name="T28" fmla="*/ 85 w 94"/>
                              <a:gd name="T29" fmla="*/ 19 h 94"/>
                              <a:gd name="T30" fmla="*/ 75 w 94"/>
                              <a:gd name="T31" fmla="*/ 9 h 94"/>
                              <a:gd name="T32" fmla="*/ 67 w 94"/>
                              <a:gd name="T33" fmla="*/ 4 h 94"/>
                              <a:gd name="T34" fmla="*/ 60 w 94"/>
                              <a:gd name="T35" fmla="*/ 2 h 94"/>
                              <a:gd name="T36" fmla="*/ 33 w 94"/>
                              <a:gd name="T37" fmla="*/ 2 h 94"/>
                              <a:gd name="T38" fmla="*/ 23 w 94"/>
                              <a:gd name="T39" fmla="*/ 4 h 94"/>
                              <a:gd name="T40" fmla="*/ 10 w 94"/>
                              <a:gd name="T41" fmla="*/ 15 h 94"/>
                              <a:gd name="T42" fmla="*/ 4 w 94"/>
                              <a:gd name="T43" fmla="*/ 25 h 94"/>
                              <a:gd name="T44" fmla="*/ 0 w 94"/>
                              <a:gd name="T45" fmla="*/ 34 h 94"/>
                              <a:gd name="T46" fmla="*/ 4 w 94"/>
                              <a:gd name="T47" fmla="*/ 34 h 94"/>
                              <a:gd name="T48" fmla="*/ 8 w 94"/>
                              <a:gd name="T49" fmla="*/ 25 h 94"/>
                              <a:gd name="T50" fmla="*/ 14 w 94"/>
                              <a:gd name="T51" fmla="*/ 15 h 94"/>
                              <a:gd name="T52" fmla="*/ 23 w 94"/>
                              <a:gd name="T53" fmla="*/ 7 h 94"/>
                              <a:gd name="T54" fmla="*/ 33 w 94"/>
                              <a:gd name="T55" fmla="*/ 5 h 94"/>
                              <a:gd name="T56" fmla="*/ 56 w 94"/>
                              <a:gd name="T57" fmla="*/ 4 h 94"/>
                              <a:gd name="T58" fmla="*/ 65 w 94"/>
                              <a:gd name="T59" fmla="*/ 7 h 94"/>
                              <a:gd name="T60" fmla="*/ 71 w 94"/>
                              <a:gd name="T61" fmla="*/ 9 h 94"/>
                              <a:gd name="T62" fmla="*/ 81 w 94"/>
                              <a:gd name="T63" fmla="*/ 23 h 94"/>
                              <a:gd name="T64" fmla="*/ 87 w 94"/>
                              <a:gd name="T65" fmla="*/ 27 h 94"/>
                              <a:gd name="T66" fmla="*/ 89 w 94"/>
                              <a:gd name="T67" fmla="*/ 42 h 94"/>
                              <a:gd name="T68" fmla="*/ 89 w 94"/>
                              <a:gd name="T69" fmla="*/ 48 h 94"/>
                              <a:gd name="T70" fmla="*/ 87 w 94"/>
                              <a:gd name="T71" fmla="*/ 63 h 94"/>
                              <a:gd name="T72" fmla="*/ 81 w 94"/>
                              <a:gd name="T73" fmla="*/ 71 h 94"/>
                              <a:gd name="T74" fmla="*/ 75 w 94"/>
                              <a:gd name="T75" fmla="*/ 75 h 94"/>
                              <a:gd name="T76" fmla="*/ 71 w 94"/>
                              <a:gd name="T77" fmla="*/ 80 h 94"/>
                              <a:gd name="T78" fmla="*/ 64 w 94"/>
                              <a:gd name="T79" fmla="*/ 86 h 94"/>
                              <a:gd name="T80" fmla="*/ 48 w 94"/>
                              <a:gd name="T81" fmla="*/ 88 h 94"/>
                              <a:gd name="T82" fmla="*/ 42 w 94"/>
                              <a:gd name="T83" fmla="*/ 88 h 94"/>
                              <a:gd name="T84" fmla="*/ 27 w 94"/>
                              <a:gd name="T85" fmla="*/ 86 h 94"/>
                              <a:gd name="T86" fmla="*/ 23 w 94"/>
                              <a:gd name="T87" fmla="*/ 80 h 94"/>
                              <a:gd name="T88" fmla="*/ 10 w 94"/>
                              <a:gd name="T89" fmla="*/ 71 h 94"/>
                              <a:gd name="T90" fmla="*/ 8 w 94"/>
                              <a:gd name="T91" fmla="*/ 65 h 94"/>
                              <a:gd name="T92" fmla="*/ 4 w 94"/>
                              <a:gd name="T93" fmla="*/ 55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4">
                                <a:moveTo>
                                  <a:pt x="0" y="46"/>
                                </a:moveTo>
                                <a:lnTo>
                                  <a:pt x="0" y="55"/>
                                </a:lnTo>
                                <a:lnTo>
                                  <a:pt x="2" y="59"/>
                                </a:lnTo>
                                <a:lnTo>
                                  <a:pt x="2" y="63"/>
                                </a:lnTo>
                                <a:lnTo>
                                  <a:pt x="4" y="65"/>
                                </a:lnTo>
                                <a:lnTo>
                                  <a:pt x="4" y="67"/>
                                </a:lnTo>
                                <a:lnTo>
                                  <a:pt x="6" y="69"/>
                                </a:lnTo>
                                <a:lnTo>
                                  <a:pt x="6" y="71"/>
                                </a:lnTo>
                                <a:lnTo>
                                  <a:pt x="10" y="75"/>
                                </a:lnTo>
                                <a:lnTo>
                                  <a:pt x="10" y="79"/>
                                </a:lnTo>
                                <a:lnTo>
                                  <a:pt x="14" y="79"/>
                                </a:lnTo>
                                <a:lnTo>
                                  <a:pt x="19" y="84"/>
                                </a:lnTo>
                                <a:lnTo>
                                  <a:pt x="23" y="88"/>
                                </a:lnTo>
                                <a:lnTo>
                                  <a:pt x="25" y="88"/>
                                </a:lnTo>
                                <a:lnTo>
                                  <a:pt x="27" y="90"/>
                                </a:lnTo>
                                <a:lnTo>
                                  <a:pt x="33" y="90"/>
                                </a:lnTo>
                                <a:lnTo>
                                  <a:pt x="35" y="92"/>
                                </a:lnTo>
                                <a:lnTo>
                                  <a:pt x="42" y="92"/>
                                </a:lnTo>
                                <a:lnTo>
                                  <a:pt x="46" y="94"/>
                                </a:lnTo>
                                <a:lnTo>
                                  <a:pt x="48" y="94"/>
                                </a:lnTo>
                                <a:lnTo>
                                  <a:pt x="48" y="92"/>
                                </a:lnTo>
                                <a:lnTo>
                                  <a:pt x="56" y="92"/>
                                </a:lnTo>
                                <a:lnTo>
                                  <a:pt x="60" y="90"/>
                                </a:lnTo>
                                <a:lnTo>
                                  <a:pt x="64" y="90"/>
                                </a:lnTo>
                                <a:lnTo>
                                  <a:pt x="65" y="88"/>
                                </a:lnTo>
                                <a:lnTo>
                                  <a:pt x="67" y="88"/>
                                </a:lnTo>
                                <a:lnTo>
                                  <a:pt x="71" y="84"/>
                                </a:lnTo>
                                <a:lnTo>
                                  <a:pt x="73" y="84"/>
                                </a:lnTo>
                                <a:lnTo>
                                  <a:pt x="85" y="73"/>
                                </a:lnTo>
                                <a:lnTo>
                                  <a:pt x="85" y="71"/>
                                </a:lnTo>
                                <a:lnTo>
                                  <a:pt x="89" y="67"/>
                                </a:lnTo>
                                <a:lnTo>
                                  <a:pt x="89" y="65"/>
                                </a:lnTo>
                                <a:lnTo>
                                  <a:pt x="90" y="63"/>
                                </a:lnTo>
                                <a:lnTo>
                                  <a:pt x="90" y="59"/>
                                </a:lnTo>
                                <a:lnTo>
                                  <a:pt x="92" y="55"/>
                                </a:lnTo>
                                <a:lnTo>
                                  <a:pt x="92" y="48"/>
                                </a:lnTo>
                                <a:lnTo>
                                  <a:pt x="94" y="48"/>
                                </a:lnTo>
                                <a:lnTo>
                                  <a:pt x="94" y="46"/>
                                </a:lnTo>
                                <a:lnTo>
                                  <a:pt x="92" y="42"/>
                                </a:lnTo>
                                <a:lnTo>
                                  <a:pt x="92" y="34"/>
                                </a:lnTo>
                                <a:lnTo>
                                  <a:pt x="90" y="32"/>
                                </a:lnTo>
                                <a:lnTo>
                                  <a:pt x="90" y="27"/>
                                </a:lnTo>
                                <a:lnTo>
                                  <a:pt x="89" y="25"/>
                                </a:lnTo>
                                <a:lnTo>
                                  <a:pt x="89" y="23"/>
                                </a:lnTo>
                                <a:lnTo>
                                  <a:pt x="85" y="19"/>
                                </a:lnTo>
                                <a:lnTo>
                                  <a:pt x="79" y="13"/>
                                </a:lnTo>
                                <a:lnTo>
                                  <a:pt x="79" y="9"/>
                                </a:lnTo>
                                <a:lnTo>
                                  <a:pt x="75" y="9"/>
                                </a:lnTo>
                                <a:lnTo>
                                  <a:pt x="71" y="5"/>
                                </a:lnTo>
                                <a:lnTo>
                                  <a:pt x="69" y="5"/>
                                </a:lnTo>
                                <a:lnTo>
                                  <a:pt x="67" y="4"/>
                                </a:lnTo>
                                <a:lnTo>
                                  <a:pt x="65" y="4"/>
                                </a:lnTo>
                                <a:lnTo>
                                  <a:pt x="64" y="2"/>
                                </a:lnTo>
                                <a:lnTo>
                                  <a:pt x="60" y="2"/>
                                </a:lnTo>
                                <a:lnTo>
                                  <a:pt x="56" y="0"/>
                                </a:lnTo>
                                <a:lnTo>
                                  <a:pt x="35" y="0"/>
                                </a:lnTo>
                                <a:lnTo>
                                  <a:pt x="33" y="2"/>
                                </a:lnTo>
                                <a:lnTo>
                                  <a:pt x="27" y="2"/>
                                </a:lnTo>
                                <a:lnTo>
                                  <a:pt x="25" y="4"/>
                                </a:lnTo>
                                <a:lnTo>
                                  <a:pt x="23" y="4"/>
                                </a:lnTo>
                                <a:lnTo>
                                  <a:pt x="17" y="9"/>
                                </a:lnTo>
                                <a:lnTo>
                                  <a:pt x="15"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4" y="17"/>
                                </a:lnTo>
                                <a:lnTo>
                                  <a:pt x="14" y="15"/>
                                </a:lnTo>
                                <a:lnTo>
                                  <a:pt x="15" y="13"/>
                                </a:lnTo>
                                <a:lnTo>
                                  <a:pt x="17" y="13"/>
                                </a:lnTo>
                                <a:lnTo>
                                  <a:pt x="23" y="7"/>
                                </a:lnTo>
                                <a:lnTo>
                                  <a:pt x="25" y="7"/>
                                </a:lnTo>
                                <a:lnTo>
                                  <a:pt x="27" y="5"/>
                                </a:lnTo>
                                <a:lnTo>
                                  <a:pt x="33" y="5"/>
                                </a:lnTo>
                                <a:lnTo>
                                  <a:pt x="35" y="4"/>
                                </a:lnTo>
                                <a:lnTo>
                                  <a:pt x="46" y="4"/>
                                </a:lnTo>
                                <a:lnTo>
                                  <a:pt x="56" y="4"/>
                                </a:lnTo>
                                <a:lnTo>
                                  <a:pt x="60" y="5"/>
                                </a:lnTo>
                                <a:lnTo>
                                  <a:pt x="64" y="5"/>
                                </a:lnTo>
                                <a:lnTo>
                                  <a:pt x="65" y="7"/>
                                </a:lnTo>
                                <a:lnTo>
                                  <a:pt x="67" y="7"/>
                                </a:lnTo>
                                <a:lnTo>
                                  <a:pt x="69" y="9"/>
                                </a:lnTo>
                                <a:lnTo>
                                  <a:pt x="71" y="9"/>
                                </a:lnTo>
                                <a:lnTo>
                                  <a:pt x="75" y="13"/>
                                </a:lnTo>
                                <a:lnTo>
                                  <a:pt x="81" y="19"/>
                                </a:lnTo>
                                <a:lnTo>
                                  <a:pt x="81" y="23"/>
                                </a:lnTo>
                                <a:lnTo>
                                  <a:pt x="85" y="23"/>
                                </a:lnTo>
                                <a:lnTo>
                                  <a:pt x="85" y="25"/>
                                </a:lnTo>
                                <a:lnTo>
                                  <a:pt x="87" y="27"/>
                                </a:lnTo>
                                <a:lnTo>
                                  <a:pt x="87" y="32"/>
                                </a:lnTo>
                                <a:lnTo>
                                  <a:pt x="89" y="34"/>
                                </a:lnTo>
                                <a:lnTo>
                                  <a:pt x="89" y="42"/>
                                </a:lnTo>
                                <a:lnTo>
                                  <a:pt x="90" y="46"/>
                                </a:lnTo>
                                <a:lnTo>
                                  <a:pt x="90" y="44"/>
                                </a:lnTo>
                                <a:lnTo>
                                  <a:pt x="89" y="48"/>
                                </a:lnTo>
                                <a:lnTo>
                                  <a:pt x="89" y="55"/>
                                </a:lnTo>
                                <a:lnTo>
                                  <a:pt x="87" y="59"/>
                                </a:lnTo>
                                <a:lnTo>
                                  <a:pt x="87" y="63"/>
                                </a:lnTo>
                                <a:lnTo>
                                  <a:pt x="85" y="65"/>
                                </a:lnTo>
                                <a:lnTo>
                                  <a:pt x="85" y="67"/>
                                </a:lnTo>
                                <a:lnTo>
                                  <a:pt x="81" y="71"/>
                                </a:lnTo>
                                <a:lnTo>
                                  <a:pt x="81" y="73"/>
                                </a:lnTo>
                                <a:lnTo>
                                  <a:pt x="79" y="75"/>
                                </a:lnTo>
                                <a:lnTo>
                                  <a:pt x="75" y="75"/>
                                </a:lnTo>
                                <a:lnTo>
                                  <a:pt x="75" y="79"/>
                                </a:lnTo>
                                <a:lnTo>
                                  <a:pt x="73" y="80"/>
                                </a:lnTo>
                                <a:lnTo>
                                  <a:pt x="71" y="80"/>
                                </a:lnTo>
                                <a:lnTo>
                                  <a:pt x="67" y="84"/>
                                </a:lnTo>
                                <a:lnTo>
                                  <a:pt x="65" y="84"/>
                                </a:lnTo>
                                <a:lnTo>
                                  <a:pt x="64" y="86"/>
                                </a:lnTo>
                                <a:lnTo>
                                  <a:pt x="60" y="86"/>
                                </a:lnTo>
                                <a:lnTo>
                                  <a:pt x="56" y="88"/>
                                </a:lnTo>
                                <a:lnTo>
                                  <a:pt x="48" y="88"/>
                                </a:lnTo>
                                <a:lnTo>
                                  <a:pt x="44" y="90"/>
                                </a:lnTo>
                                <a:lnTo>
                                  <a:pt x="46" y="90"/>
                                </a:lnTo>
                                <a:lnTo>
                                  <a:pt x="42" y="88"/>
                                </a:lnTo>
                                <a:lnTo>
                                  <a:pt x="35" y="88"/>
                                </a:lnTo>
                                <a:lnTo>
                                  <a:pt x="33" y="86"/>
                                </a:lnTo>
                                <a:lnTo>
                                  <a:pt x="27" y="86"/>
                                </a:lnTo>
                                <a:lnTo>
                                  <a:pt x="25" y="84"/>
                                </a:lnTo>
                                <a:lnTo>
                                  <a:pt x="23" y="84"/>
                                </a:lnTo>
                                <a:lnTo>
                                  <a:pt x="23" y="80"/>
                                </a:lnTo>
                                <a:lnTo>
                                  <a:pt x="19" y="80"/>
                                </a:lnTo>
                                <a:lnTo>
                                  <a:pt x="14" y="75"/>
                                </a:lnTo>
                                <a:lnTo>
                                  <a:pt x="10" y="71"/>
                                </a:lnTo>
                                <a:lnTo>
                                  <a:pt x="10" y="69"/>
                                </a:lnTo>
                                <a:lnTo>
                                  <a:pt x="8" y="67"/>
                                </a:lnTo>
                                <a:lnTo>
                                  <a:pt x="8" y="65"/>
                                </a:lnTo>
                                <a:lnTo>
                                  <a:pt x="6" y="63"/>
                                </a:lnTo>
                                <a:lnTo>
                                  <a:pt x="6" y="59"/>
                                </a:lnTo>
                                <a:lnTo>
                                  <a:pt x="4" y="55"/>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7" name="Rectangle 70"/>
                        <wps:cNvSpPr>
                          <a:spLocks noChangeArrowheads="1"/>
                        </wps:cNvSpPr>
                        <wps:spPr bwMode="auto">
                          <a:xfrm>
                            <a:off x="1771650" y="3175"/>
                            <a:ext cx="652462" cy="65405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48" name="Freeform 71"/>
                        <wps:cNvSpPr>
                          <a:spLocks/>
                        </wps:cNvSpPr>
                        <wps:spPr bwMode="auto">
                          <a:xfrm>
                            <a:off x="1768475" y="0"/>
                            <a:ext cx="655637" cy="657225"/>
                          </a:xfrm>
                          <a:custGeom>
                            <a:avLst/>
                            <a:gdLst>
                              <a:gd name="T0" fmla="*/ 0 w 413"/>
                              <a:gd name="T1" fmla="*/ 0 h 414"/>
                              <a:gd name="T2" fmla="*/ 0 w 413"/>
                              <a:gd name="T3" fmla="*/ 414 h 414"/>
                              <a:gd name="T4" fmla="*/ 413 w 413"/>
                              <a:gd name="T5" fmla="*/ 414 h 414"/>
                              <a:gd name="T6" fmla="*/ 413 w 413"/>
                              <a:gd name="T7" fmla="*/ 0 h 414"/>
                              <a:gd name="T8" fmla="*/ 0 w 413"/>
                              <a:gd name="T9" fmla="*/ 0 h 414"/>
                              <a:gd name="T10" fmla="*/ 2 w 413"/>
                              <a:gd name="T11" fmla="*/ 4 h 414"/>
                              <a:gd name="T12" fmla="*/ 411 w 413"/>
                              <a:gd name="T13" fmla="*/ 4 h 414"/>
                              <a:gd name="T14" fmla="*/ 409 w 413"/>
                              <a:gd name="T15" fmla="*/ 2 h 414"/>
                              <a:gd name="T16" fmla="*/ 409 w 413"/>
                              <a:gd name="T17" fmla="*/ 412 h 414"/>
                              <a:gd name="T18" fmla="*/ 411 w 413"/>
                              <a:gd name="T19" fmla="*/ 410 h 414"/>
                              <a:gd name="T20" fmla="*/ 2 w 413"/>
                              <a:gd name="T21" fmla="*/ 410 h 414"/>
                              <a:gd name="T22" fmla="*/ 3 w 413"/>
                              <a:gd name="T23" fmla="*/ 412 h 414"/>
                              <a:gd name="T24" fmla="*/ 3 w 413"/>
                              <a:gd name="T25" fmla="*/ 2 h 414"/>
                              <a:gd name="T26" fmla="*/ 2 w 413"/>
                              <a:gd name="T27" fmla="*/ 4 h 414"/>
                              <a:gd name="T28" fmla="*/ 0 w 413"/>
                              <a:gd name="T29"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3" h="414">
                                <a:moveTo>
                                  <a:pt x="0" y="0"/>
                                </a:moveTo>
                                <a:lnTo>
                                  <a:pt x="0" y="414"/>
                                </a:lnTo>
                                <a:lnTo>
                                  <a:pt x="413" y="414"/>
                                </a:lnTo>
                                <a:lnTo>
                                  <a:pt x="413" y="0"/>
                                </a:lnTo>
                                <a:lnTo>
                                  <a:pt x="0" y="0"/>
                                </a:lnTo>
                                <a:lnTo>
                                  <a:pt x="2" y="4"/>
                                </a:lnTo>
                                <a:lnTo>
                                  <a:pt x="411" y="4"/>
                                </a:lnTo>
                                <a:lnTo>
                                  <a:pt x="409" y="2"/>
                                </a:lnTo>
                                <a:lnTo>
                                  <a:pt x="409" y="412"/>
                                </a:lnTo>
                                <a:lnTo>
                                  <a:pt x="411" y="410"/>
                                </a:lnTo>
                                <a:lnTo>
                                  <a:pt x="2" y="410"/>
                                </a:lnTo>
                                <a:lnTo>
                                  <a:pt x="3" y="412"/>
                                </a:lnTo>
                                <a:lnTo>
                                  <a:pt x="3"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9" name="Rectangle 72"/>
                        <wps:cNvSpPr>
                          <a:spLocks noChangeArrowheads="1"/>
                        </wps:cNvSpPr>
                        <wps:spPr bwMode="auto">
                          <a:xfrm>
                            <a:off x="1771650" y="211138"/>
                            <a:ext cx="649287" cy="174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0" name="Rectangle 73"/>
                        <wps:cNvSpPr>
                          <a:spLocks noChangeArrowheads="1"/>
                        </wps:cNvSpPr>
                        <wps:spPr bwMode="auto">
                          <a:xfrm>
                            <a:off x="1771650" y="427038"/>
                            <a:ext cx="649287" cy="190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1" name="Rectangle 74"/>
                        <wps:cNvSpPr>
                          <a:spLocks noChangeArrowheads="1"/>
                        </wps:cNvSpPr>
                        <wps:spPr bwMode="auto">
                          <a:xfrm>
                            <a:off x="1978025" y="3175"/>
                            <a:ext cx="19050" cy="6508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2" name="Rectangle 75"/>
                        <wps:cNvSpPr>
                          <a:spLocks noChangeArrowheads="1"/>
                        </wps:cNvSpPr>
                        <wps:spPr bwMode="auto">
                          <a:xfrm>
                            <a:off x="2195512" y="3175"/>
                            <a:ext cx="17462" cy="6508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3" name="Oval 76"/>
                        <wps:cNvSpPr>
                          <a:spLocks noChangeArrowheads="1"/>
                        </wps:cNvSpPr>
                        <wps:spPr bwMode="auto">
                          <a:xfrm>
                            <a:off x="2024062" y="257175"/>
                            <a:ext cx="146050" cy="146050"/>
                          </a:xfrm>
                          <a:prstGeom prst="ellipse">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54" name="Freeform 77"/>
                        <wps:cNvSpPr>
                          <a:spLocks/>
                        </wps:cNvSpPr>
                        <wps:spPr bwMode="auto">
                          <a:xfrm>
                            <a:off x="2020887" y="254000"/>
                            <a:ext cx="149225" cy="149225"/>
                          </a:xfrm>
                          <a:custGeom>
                            <a:avLst/>
                            <a:gdLst>
                              <a:gd name="T0" fmla="*/ 2 w 94"/>
                              <a:gd name="T1" fmla="*/ 59 h 94"/>
                              <a:gd name="T2" fmla="*/ 4 w 94"/>
                              <a:gd name="T3" fmla="*/ 67 h 94"/>
                              <a:gd name="T4" fmla="*/ 10 w 94"/>
                              <a:gd name="T5" fmla="*/ 75 h 94"/>
                              <a:gd name="T6" fmla="*/ 19 w 94"/>
                              <a:gd name="T7" fmla="*/ 84 h 94"/>
                              <a:gd name="T8" fmla="*/ 27 w 94"/>
                              <a:gd name="T9" fmla="*/ 90 h 94"/>
                              <a:gd name="T10" fmla="*/ 43 w 94"/>
                              <a:gd name="T11" fmla="*/ 92 h 94"/>
                              <a:gd name="T12" fmla="*/ 48 w 94"/>
                              <a:gd name="T13" fmla="*/ 92 h 94"/>
                              <a:gd name="T14" fmla="*/ 64 w 94"/>
                              <a:gd name="T15" fmla="*/ 90 h 94"/>
                              <a:gd name="T16" fmla="*/ 71 w 94"/>
                              <a:gd name="T17" fmla="*/ 84 h 94"/>
                              <a:gd name="T18" fmla="*/ 85 w 94"/>
                              <a:gd name="T19" fmla="*/ 71 h 94"/>
                              <a:gd name="T20" fmla="*/ 91 w 94"/>
                              <a:gd name="T21" fmla="*/ 63 h 94"/>
                              <a:gd name="T22" fmla="*/ 93 w 94"/>
                              <a:gd name="T23" fmla="*/ 48 h 94"/>
                              <a:gd name="T24" fmla="*/ 93 w 94"/>
                              <a:gd name="T25" fmla="*/ 42 h 94"/>
                              <a:gd name="T26" fmla="*/ 91 w 94"/>
                              <a:gd name="T27" fmla="*/ 27 h 94"/>
                              <a:gd name="T28" fmla="*/ 85 w 94"/>
                              <a:gd name="T29" fmla="*/ 19 h 94"/>
                              <a:gd name="T30" fmla="*/ 75 w 94"/>
                              <a:gd name="T31" fmla="*/ 9 h 94"/>
                              <a:gd name="T32" fmla="*/ 68 w 94"/>
                              <a:gd name="T33" fmla="*/ 4 h 94"/>
                              <a:gd name="T34" fmla="*/ 60 w 94"/>
                              <a:gd name="T35" fmla="*/ 2 h 94"/>
                              <a:gd name="T36" fmla="*/ 33 w 94"/>
                              <a:gd name="T37" fmla="*/ 2 h 94"/>
                              <a:gd name="T38" fmla="*/ 23 w 94"/>
                              <a:gd name="T39" fmla="*/ 4 h 94"/>
                              <a:gd name="T40" fmla="*/ 10 w 94"/>
                              <a:gd name="T41" fmla="*/ 15 h 94"/>
                              <a:gd name="T42" fmla="*/ 4 w 94"/>
                              <a:gd name="T43" fmla="*/ 25 h 94"/>
                              <a:gd name="T44" fmla="*/ 0 w 94"/>
                              <a:gd name="T45" fmla="*/ 34 h 94"/>
                              <a:gd name="T46" fmla="*/ 4 w 94"/>
                              <a:gd name="T47" fmla="*/ 34 h 94"/>
                              <a:gd name="T48" fmla="*/ 8 w 94"/>
                              <a:gd name="T49" fmla="*/ 25 h 94"/>
                              <a:gd name="T50" fmla="*/ 14 w 94"/>
                              <a:gd name="T51" fmla="*/ 15 h 94"/>
                              <a:gd name="T52" fmla="*/ 23 w 94"/>
                              <a:gd name="T53" fmla="*/ 7 h 94"/>
                              <a:gd name="T54" fmla="*/ 33 w 94"/>
                              <a:gd name="T55" fmla="*/ 5 h 94"/>
                              <a:gd name="T56" fmla="*/ 66 w 94"/>
                              <a:gd name="T57" fmla="*/ 7 h 94"/>
                              <a:gd name="T58" fmla="*/ 71 w 94"/>
                              <a:gd name="T59" fmla="*/ 9 h 94"/>
                              <a:gd name="T60" fmla="*/ 81 w 94"/>
                              <a:gd name="T61" fmla="*/ 23 h 94"/>
                              <a:gd name="T62" fmla="*/ 87 w 94"/>
                              <a:gd name="T63" fmla="*/ 27 h 94"/>
                              <a:gd name="T64" fmla="*/ 89 w 94"/>
                              <a:gd name="T65" fmla="*/ 42 h 94"/>
                              <a:gd name="T66" fmla="*/ 89 w 94"/>
                              <a:gd name="T67" fmla="*/ 48 h 94"/>
                              <a:gd name="T68" fmla="*/ 87 w 94"/>
                              <a:gd name="T69" fmla="*/ 63 h 94"/>
                              <a:gd name="T70" fmla="*/ 81 w 94"/>
                              <a:gd name="T71" fmla="*/ 71 h 94"/>
                              <a:gd name="T72" fmla="*/ 75 w 94"/>
                              <a:gd name="T73" fmla="*/ 75 h 94"/>
                              <a:gd name="T74" fmla="*/ 71 w 94"/>
                              <a:gd name="T75" fmla="*/ 80 h 94"/>
                              <a:gd name="T76" fmla="*/ 64 w 94"/>
                              <a:gd name="T77" fmla="*/ 86 h 94"/>
                              <a:gd name="T78" fmla="*/ 48 w 94"/>
                              <a:gd name="T79" fmla="*/ 88 h 94"/>
                              <a:gd name="T80" fmla="*/ 43 w 94"/>
                              <a:gd name="T81" fmla="*/ 88 h 94"/>
                              <a:gd name="T82" fmla="*/ 27 w 94"/>
                              <a:gd name="T83" fmla="*/ 86 h 94"/>
                              <a:gd name="T84" fmla="*/ 23 w 94"/>
                              <a:gd name="T85" fmla="*/ 80 h 94"/>
                              <a:gd name="T86" fmla="*/ 10 w 94"/>
                              <a:gd name="T87" fmla="*/ 71 h 94"/>
                              <a:gd name="T88" fmla="*/ 8 w 94"/>
                              <a:gd name="T89" fmla="*/ 65 h 94"/>
                              <a:gd name="T90" fmla="*/ 4 w 94"/>
                              <a:gd name="T91" fmla="*/ 55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94">
                                <a:moveTo>
                                  <a:pt x="0" y="46"/>
                                </a:moveTo>
                                <a:lnTo>
                                  <a:pt x="0" y="55"/>
                                </a:lnTo>
                                <a:lnTo>
                                  <a:pt x="2" y="59"/>
                                </a:lnTo>
                                <a:lnTo>
                                  <a:pt x="2" y="63"/>
                                </a:lnTo>
                                <a:lnTo>
                                  <a:pt x="4" y="65"/>
                                </a:lnTo>
                                <a:lnTo>
                                  <a:pt x="4" y="67"/>
                                </a:lnTo>
                                <a:lnTo>
                                  <a:pt x="6" y="69"/>
                                </a:lnTo>
                                <a:lnTo>
                                  <a:pt x="6" y="71"/>
                                </a:lnTo>
                                <a:lnTo>
                                  <a:pt x="10" y="75"/>
                                </a:lnTo>
                                <a:lnTo>
                                  <a:pt x="10" y="79"/>
                                </a:lnTo>
                                <a:lnTo>
                                  <a:pt x="14" y="79"/>
                                </a:lnTo>
                                <a:lnTo>
                                  <a:pt x="19" y="84"/>
                                </a:lnTo>
                                <a:lnTo>
                                  <a:pt x="23" y="88"/>
                                </a:lnTo>
                                <a:lnTo>
                                  <a:pt x="25" y="88"/>
                                </a:lnTo>
                                <a:lnTo>
                                  <a:pt x="27" y="90"/>
                                </a:lnTo>
                                <a:lnTo>
                                  <a:pt x="33" y="90"/>
                                </a:lnTo>
                                <a:lnTo>
                                  <a:pt x="35" y="92"/>
                                </a:lnTo>
                                <a:lnTo>
                                  <a:pt x="43" y="92"/>
                                </a:lnTo>
                                <a:lnTo>
                                  <a:pt x="46" y="94"/>
                                </a:lnTo>
                                <a:lnTo>
                                  <a:pt x="48" y="94"/>
                                </a:lnTo>
                                <a:lnTo>
                                  <a:pt x="48" y="92"/>
                                </a:lnTo>
                                <a:lnTo>
                                  <a:pt x="56" y="92"/>
                                </a:lnTo>
                                <a:lnTo>
                                  <a:pt x="60" y="90"/>
                                </a:lnTo>
                                <a:lnTo>
                                  <a:pt x="64" y="90"/>
                                </a:lnTo>
                                <a:lnTo>
                                  <a:pt x="66" y="88"/>
                                </a:lnTo>
                                <a:lnTo>
                                  <a:pt x="68" y="88"/>
                                </a:lnTo>
                                <a:lnTo>
                                  <a:pt x="71" y="84"/>
                                </a:lnTo>
                                <a:lnTo>
                                  <a:pt x="73" y="84"/>
                                </a:lnTo>
                                <a:lnTo>
                                  <a:pt x="85" y="73"/>
                                </a:lnTo>
                                <a:lnTo>
                                  <a:pt x="85" y="71"/>
                                </a:lnTo>
                                <a:lnTo>
                                  <a:pt x="89" y="67"/>
                                </a:lnTo>
                                <a:lnTo>
                                  <a:pt x="89" y="65"/>
                                </a:lnTo>
                                <a:lnTo>
                                  <a:pt x="91" y="63"/>
                                </a:lnTo>
                                <a:lnTo>
                                  <a:pt x="91" y="59"/>
                                </a:lnTo>
                                <a:lnTo>
                                  <a:pt x="93" y="55"/>
                                </a:lnTo>
                                <a:lnTo>
                                  <a:pt x="93" y="48"/>
                                </a:lnTo>
                                <a:lnTo>
                                  <a:pt x="94" y="48"/>
                                </a:lnTo>
                                <a:lnTo>
                                  <a:pt x="94" y="46"/>
                                </a:lnTo>
                                <a:lnTo>
                                  <a:pt x="93" y="42"/>
                                </a:lnTo>
                                <a:lnTo>
                                  <a:pt x="93" y="34"/>
                                </a:lnTo>
                                <a:lnTo>
                                  <a:pt x="91" y="32"/>
                                </a:lnTo>
                                <a:lnTo>
                                  <a:pt x="91" y="27"/>
                                </a:lnTo>
                                <a:lnTo>
                                  <a:pt x="89" y="25"/>
                                </a:lnTo>
                                <a:lnTo>
                                  <a:pt x="89" y="23"/>
                                </a:lnTo>
                                <a:lnTo>
                                  <a:pt x="85" y="19"/>
                                </a:lnTo>
                                <a:lnTo>
                                  <a:pt x="79" y="13"/>
                                </a:lnTo>
                                <a:lnTo>
                                  <a:pt x="79" y="9"/>
                                </a:lnTo>
                                <a:lnTo>
                                  <a:pt x="75" y="9"/>
                                </a:lnTo>
                                <a:lnTo>
                                  <a:pt x="71" y="5"/>
                                </a:lnTo>
                                <a:lnTo>
                                  <a:pt x="69" y="5"/>
                                </a:lnTo>
                                <a:lnTo>
                                  <a:pt x="68" y="4"/>
                                </a:lnTo>
                                <a:lnTo>
                                  <a:pt x="66" y="4"/>
                                </a:lnTo>
                                <a:lnTo>
                                  <a:pt x="64" y="2"/>
                                </a:lnTo>
                                <a:lnTo>
                                  <a:pt x="60" y="2"/>
                                </a:lnTo>
                                <a:lnTo>
                                  <a:pt x="56" y="0"/>
                                </a:lnTo>
                                <a:lnTo>
                                  <a:pt x="35" y="0"/>
                                </a:lnTo>
                                <a:lnTo>
                                  <a:pt x="33" y="2"/>
                                </a:lnTo>
                                <a:lnTo>
                                  <a:pt x="27" y="2"/>
                                </a:lnTo>
                                <a:lnTo>
                                  <a:pt x="25" y="4"/>
                                </a:lnTo>
                                <a:lnTo>
                                  <a:pt x="23" y="4"/>
                                </a:lnTo>
                                <a:lnTo>
                                  <a:pt x="18" y="9"/>
                                </a:lnTo>
                                <a:lnTo>
                                  <a:pt x="16" y="9"/>
                                </a:lnTo>
                                <a:lnTo>
                                  <a:pt x="10" y="15"/>
                                </a:lnTo>
                                <a:lnTo>
                                  <a:pt x="10" y="17"/>
                                </a:lnTo>
                                <a:lnTo>
                                  <a:pt x="4" y="23"/>
                                </a:lnTo>
                                <a:lnTo>
                                  <a:pt x="4" y="25"/>
                                </a:lnTo>
                                <a:lnTo>
                                  <a:pt x="2" y="27"/>
                                </a:lnTo>
                                <a:lnTo>
                                  <a:pt x="2" y="32"/>
                                </a:lnTo>
                                <a:lnTo>
                                  <a:pt x="0" y="34"/>
                                </a:lnTo>
                                <a:lnTo>
                                  <a:pt x="0" y="46"/>
                                </a:lnTo>
                                <a:lnTo>
                                  <a:pt x="4" y="46"/>
                                </a:lnTo>
                                <a:lnTo>
                                  <a:pt x="4" y="34"/>
                                </a:lnTo>
                                <a:lnTo>
                                  <a:pt x="6" y="32"/>
                                </a:lnTo>
                                <a:lnTo>
                                  <a:pt x="6" y="27"/>
                                </a:lnTo>
                                <a:lnTo>
                                  <a:pt x="8" y="25"/>
                                </a:lnTo>
                                <a:lnTo>
                                  <a:pt x="8" y="23"/>
                                </a:lnTo>
                                <a:lnTo>
                                  <a:pt x="14" y="17"/>
                                </a:lnTo>
                                <a:lnTo>
                                  <a:pt x="14" y="15"/>
                                </a:lnTo>
                                <a:lnTo>
                                  <a:pt x="16" y="13"/>
                                </a:lnTo>
                                <a:lnTo>
                                  <a:pt x="18" y="13"/>
                                </a:lnTo>
                                <a:lnTo>
                                  <a:pt x="23" y="7"/>
                                </a:lnTo>
                                <a:lnTo>
                                  <a:pt x="25" y="7"/>
                                </a:lnTo>
                                <a:lnTo>
                                  <a:pt x="27" y="5"/>
                                </a:lnTo>
                                <a:lnTo>
                                  <a:pt x="33" y="5"/>
                                </a:lnTo>
                                <a:lnTo>
                                  <a:pt x="35" y="4"/>
                                </a:lnTo>
                                <a:lnTo>
                                  <a:pt x="64" y="5"/>
                                </a:lnTo>
                                <a:lnTo>
                                  <a:pt x="66" y="7"/>
                                </a:lnTo>
                                <a:lnTo>
                                  <a:pt x="68" y="7"/>
                                </a:lnTo>
                                <a:lnTo>
                                  <a:pt x="69" y="9"/>
                                </a:lnTo>
                                <a:lnTo>
                                  <a:pt x="71" y="9"/>
                                </a:lnTo>
                                <a:lnTo>
                                  <a:pt x="75" y="13"/>
                                </a:lnTo>
                                <a:lnTo>
                                  <a:pt x="81" y="19"/>
                                </a:lnTo>
                                <a:lnTo>
                                  <a:pt x="81" y="23"/>
                                </a:lnTo>
                                <a:lnTo>
                                  <a:pt x="85" y="23"/>
                                </a:lnTo>
                                <a:lnTo>
                                  <a:pt x="85" y="25"/>
                                </a:lnTo>
                                <a:lnTo>
                                  <a:pt x="87" y="27"/>
                                </a:lnTo>
                                <a:lnTo>
                                  <a:pt x="87" y="32"/>
                                </a:lnTo>
                                <a:lnTo>
                                  <a:pt x="89" y="34"/>
                                </a:lnTo>
                                <a:lnTo>
                                  <a:pt x="89" y="42"/>
                                </a:lnTo>
                                <a:lnTo>
                                  <a:pt x="91" y="46"/>
                                </a:lnTo>
                                <a:lnTo>
                                  <a:pt x="91" y="44"/>
                                </a:lnTo>
                                <a:lnTo>
                                  <a:pt x="89" y="48"/>
                                </a:lnTo>
                                <a:lnTo>
                                  <a:pt x="89" y="55"/>
                                </a:lnTo>
                                <a:lnTo>
                                  <a:pt x="87" y="59"/>
                                </a:lnTo>
                                <a:lnTo>
                                  <a:pt x="87" y="63"/>
                                </a:lnTo>
                                <a:lnTo>
                                  <a:pt x="85" y="65"/>
                                </a:lnTo>
                                <a:lnTo>
                                  <a:pt x="85" y="67"/>
                                </a:lnTo>
                                <a:lnTo>
                                  <a:pt x="81" y="71"/>
                                </a:lnTo>
                                <a:lnTo>
                                  <a:pt x="81" y="73"/>
                                </a:lnTo>
                                <a:lnTo>
                                  <a:pt x="79" y="75"/>
                                </a:lnTo>
                                <a:lnTo>
                                  <a:pt x="75" y="75"/>
                                </a:lnTo>
                                <a:lnTo>
                                  <a:pt x="75" y="79"/>
                                </a:lnTo>
                                <a:lnTo>
                                  <a:pt x="73" y="80"/>
                                </a:lnTo>
                                <a:lnTo>
                                  <a:pt x="71" y="80"/>
                                </a:lnTo>
                                <a:lnTo>
                                  <a:pt x="68" y="84"/>
                                </a:lnTo>
                                <a:lnTo>
                                  <a:pt x="66" y="84"/>
                                </a:lnTo>
                                <a:lnTo>
                                  <a:pt x="64" y="86"/>
                                </a:lnTo>
                                <a:lnTo>
                                  <a:pt x="60" y="86"/>
                                </a:lnTo>
                                <a:lnTo>
                                  <a:pt x="56" y="88"/>
                                </a:lnTo>
                                <a:lnTo>
                                  <a:pt x="48" y="88"/>
                                </a:lnTo>
                                <a:lnTo>
                                  <a:pt x="44" y="90"/>
                                </a:lnTo>
                                <a:lnTo>
                                  <a:pt x="46" y="90"/>
                                </a:lnTo>
                                <a:lnTo>
                                  <a:pt x="43" y="88"/>
                                </a:lnTo>
                                <a:lnTo>
                                  <a:pt x="35" y="88"/>
                                </a:lnTo>
                                <a:lnTo>
                                  <a:pt x="33" y="86"/>
                                </a:lnTo>
                                <a:lnTo>
                                  <a:pt x="27" y="86"/>
                                </a:lnTo>
                                <a:lnTo>
                                  <a:pt x="25" y="84"/>
                                </a:lnTo>
                                <a:lnTo>
                                  <a:pt x="23" y="84"/>
                                </a:lnTo>
                                <a:lnTo>
                                  <a:pt x="23" y="80"/>
                                </a:lnTo>
                                <a:lnTo>
                                  <a:pt x="19" y="80"/>
                                </a:lnTo>
                                <a:lnTo>
                                  <a:pt x="14" y="75"/>
                                </a:lnTo>
                                <a:lnTo>
                                  <a:pt x="10" y="71"/>
                                </a:lnTo>
                                <a:lnTo>
                                  <a:pt x="10" y="69"/>
                                </a:lnTo>
                                <a:lnTo>
                                  <a:pt x="8" y="67"/>
                                </a:lnTo>
                                <a:lnTo>
                                  <a:pt x="8" y="65"/>
                                </a:lnTo>
                                <a:lnTo>
                                  <a:pt x="6" y="63"/>
                                </a:lnTo>
                                <a:lnTo>
                                  <a:pt x="6" y="59"/>
                                </a:lnTo>
                                <a:lnTo>
                                  <a:pt x="4" y="55"/>
                                </a:lnTo>
                                <a:lnTo>
                                  <a:pt x="4" y="46"/>
                                </a:lnTo>
                                <a:lnTo>
                                  <a:pt x="0" y="4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55" name="Rectangle 78"/>
                        <wps:cNvSpPr>
                          <a:spLocks noChangeArrowheads="1"/>
                        </wps:cNvSpPr>
                        <wps:spPr bwMode="auto">
                          <a:xfrm>
                            <a:off x="2057400" y="4603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6" name="Rectangle 79"/>
                        <wps:cNvSpPr>
                          <a:spLocks noChangeArrowheads="1"/>
                        </wps:cNvSpPr>
                        <wps:spPr bwMode="auto">
                          <a:xfrm>
                            <a:off x="2057156" y="4602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F87C8A5"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57" name="Rectangle 80"/>
                        <wps:cNvSpPr>
                          <a:spLocks noChangeArrowheads="1"/>
                        </wps:cNvSpPr>
                        <wps:spPr bwMode="auto">
                          <a:xfrm>
                            <a:off x="2268537" y="4603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58" name="Rectangle 81"/>
                        <wps:cNvSpPr>
                          <a:spLocks noChangeArrowheads="1"/>
                        </wps:cNvSpPr>
                        <wps:spPr bwMode="auto">
                          <a:xfrm>
                            <a:off x="2271442" y="4602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50F4C01"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59" name="Rectangle 82"/>
                        <wps:cNvSpPr>
                          <a:spLocks noChangeArrowheads="1"/>
                        </wps:cNvSpPr>
                        <wps:spPr bwMode="auto">
                          <a:xfrm>
                            <a:off x="2057156" y="261871"/>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3BEB6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60" name="Rectangle 83"/>
                        <wps:cNvSpPr>
                          <a:spLocks noChangeArrowheads="1"/>
                        </wps:cNvSpPr>
                        <wps:spPr bwMode="auto">
                          <a:xfrm>
                            <a:off x="2268537" y="26193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61" name="Rectangle 84"/>
                        <wps:cNvSpPr>
                          <a:spLocks noChangeArrowheads="1"/>
                        </wps:cNvSpPr>
                        <wps:spPr bwMode="auto">
                          <a:xfrm>
                            <a:off x="2271442" y="261871"/>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841886"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62" name="Rectangle 85"/>
                        <wps:cNvSpPr>
                          <a:spLocks noChangeArrowheads="1"/>
                        </wps:cNvSpPr>
                        <wps:spPr bwMode="auto">
                          <a:xfrm>
                            <a:off x="1838325" y="26193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63" name="Rectangle 86"/>
                        <wps:cNvSpPr>
                          <a:spLocks noChangeArrowheads="1"/>
                        </wps:cNvSpPr>
                        <wps:spPr bwMode="auto">
                          <a:xfrm>
                            <a:off x="1838107" y="261871"/>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9135FE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64" name="Rectangle 87"/>
                        <wps:cNvSpPr>
                          <a:spLocks noChangeArrowheads="1"/>
                        </wps:cNvSpPr>
                        <wps:spPr bwMode="auto">
                          <a:xfrm>
                            <a:off x="1838325" y="4762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65" name="Rectangle 88"/>
                        <wps:cNvSpPr>
                          <a:spLocks noChangeArrowheads="1"/>
                        </wps:cNvSpPr>
                        <wps:spPr bwMode="auto">
                          <a:xfrm>
                            <a:off x="1838107" y="47612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C68A4D"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66" name="Rectangle 89"/>
                        <wps:cNvSpPr>
                          <a:spLocks noChangeArrowheads="1"/>
                        </wps:cNvSpPr>
                        <wps:spPr bwMode="auto">
                          <a:xfrm>
                            <a:off x="1838325" y="46038"/>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67" name="Rectangle 90"/>
                        <wps:cNvSpPr>
                          <a:spLocks noChangeArrowheads="1"/>
                        </wps:cNvSpPr>
                        <wps:spPr bwMode="auto">
                          <a:xfrm>
                            <a:off x="1838107" y="46026"/>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5946F0"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68" name="Rectangle 91"/>
                        <wps:cNvSpPr>
                          <a:spLocks noChangeArrowheads="1"/>
                        </wps:cNvSpPr>
                        <wps:spPr bwMode="auto">
                          <a:xfrm>
                            <a:off x="2057400" y="4762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69" name="Rectangle 92"/>
                        <wps:cNvSpPr>
                          <a:spLocks noChangeArrowheads="1"/>
                        </wps:cNvSpPr>
                        <wps:spPr bwMode="auto">
                          <a:xfrm>
                            <a:off x="2057156" y="47612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C161CE"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70" name="Rectangle 93"/>
                        <wps:cNvSpPr>
                          <a:spLocks noChangeArrowheads="1"/>
                        </wps:cNvSpPr>
                        <wps:spPr bwMode="auto">
                          <a:xfrm>
                            <a:off x="2268537" y="476250"/>
                            <a:ext cx="79375" cy="1285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71" name="Rectangle 94"/>
                        <wps:cNvSpPr>
                          <a:spLocks noChangeArrowheads="1"/>
                        </wps:cNvSpPr>
                        <wps:spPr bwMode="auto">
                          <a:xfrm>
                            <a:off x="2271442" y="476129"/>
                            <a:ext cx="768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520FBA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wps:txbx>
                        <wps:bodyPr vert="horz" wrap="none" lIns="0" tIns="0" rIns="0" bIns="0" numCol="1" anchor="t" anchorCtr="0" compatLnSpc="1">
                          <a:prstTxWarp prst="textNoShape">
                            <a:avLst/>
                          </a:prstTxWarp>
                          <a:spAutoFit/>
                        </wps:bodyPr>
                      </wps:wsp>
                      <wps:wsp>
                        <wps:cNvPr id="872" name="Rectangle 95"/>
                        <wps:cNvSpPr>
                          <a:spLocks noChangeArrowheads="1"/>
                        </wps:cNvSpPr>
                        <wps:spPr bwMode="auto">
                          <a:xfrm>
                            <a:off x="476193" y="1057006"/>
                            <a:ext cx="150304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9BE9610" w14:textId="77777777" w:rsidR="00306BE6" w:rsidRDefault="00306BE6" w:rsidP="00BA3A3A">
                              <w:pPr>
                                <w:pStyle w:val="FigureNoTitle"/>
                                <w:spacing w:before="0" w:after="0"/>
                              </w:pPr>
                              <w:bookmarkStart w:id="483" w:name="_Toc524617793"/>
                              <w:r>
                                <w:rPr>
                                  <w:rFonts w:eastAsiaTheme="minorEastAsia" w:cstheme="minorBidi"/>
                                  <w:bCs/>
                                  <w:color w:val="000000"/>
                                  <w:kern w:val="24"/>
                                </w:rPr>
                                <w:t xml:space="preserve">Figure 16 – TPGR </w:t>
                              </w:r>
                              <w:r w:rsidRPr="00BA3A3A">
                                <w:t>template</w:t>
                              </w:r>
                              <w:bookmarkEnd w:id="483"/>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6CCEE8E" id="グループ化 99" o:spid="_x0000_s1543" style="position:absolute;left:0;text-align:left;margin-left:0;margin-top:7.05pt;width:210.1pt;height:94.75pt;z-index:251651072;mso-position-horizontal:center;mso-position-horizontal-relative:margin;mso-width-relative:margin;mso-height-relative:margin" coordsize="26685,12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">
                <v:rect id="AutoShape 63" o:spid="_x0000_s1544" style="position:absolute;width:26685;height:12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lPkMYA&#10;AADcAAAADwAAAGRycy9kb3ducmV2LnhtbESP3WrCQBSE7wu+w3IEb4rZKKVImlWKIA0iSOPP9SF7&#10;moRmz8bsNolv3y0UvBxm5hsm3YymET11rrasYBHFIIgLq2suFZxPu/kKhPPIGhvLpOBODjbryVOK&#10;ibYDf1Kf+1IECLsEFVTet4mUrqjIoItsSxy8L9sZ9EF2pdQdDgFuGrmM41dpsOawUGFL24qK7/zH&#10;KBiKY389HT7k8fmaWb5lt21+2Ss1m47vbyA8jf4R/m9nWsHqZQl/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lPkMYAAADcAAAADwAAAAAAAAAAAAAAAACYAgAAZHJz&#10;L2Rvd25yZXYueG1sUEsFBgAAAAAEAAQA9QAAAIsDAAAAAA==&#10;" filled="f" stroked="f">
                  <o:lock v:ext="edit" aspectratio="t" text="t"/>
                </v:rect>
                <v:rect id="Rectangle 65" o:spid="_x0000_s1545" style="position:absolute;left:31;top:2206;width:2191;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cUA&#10;AADcAAAADwAAAGRycy9kb3ducmV2LnhtbESPQWvCQBSE70L/w/IKveluNQ0aXaUIgULtoVro9ZF9&#10;JqHZt2l2TdJ/7wpCj8PMfMNsdqNtRE+drx1reJ4pEMSFMzWXGr5O+XQJwgdkg41j0vBHHnbbh8kG&#10;M+MG/qT+GEoRIewz1FCF0GZS+qIii37mWuLonV1nMUTZldJ0OES4beRcqVRarDkuVNjSvqLi53ix&#10;GjBNzO/HeXE4vV9SXJWjyl++ldZPj+PrGkSgMfyH7+03o2GZLO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9EpxQAAANwAAAAPAAAAAAAAAAAAAAAAAJgCAABkcnMv&#10;ZG93bnJldi54bWxQSwUGAAAAAAQABAD1AAAAigMAAAAA&#10;" stroked="f"/>
                <v:shape id="Freeform 66" o:spid="_x0000_s1546" style="position:absolute;top:2174;width:2222;height:2223;visibility:visible;mso-wrap-style:square;v-text-anchor:top" coordsize="14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B8YA&#10;AADcAAAADwAAAGRycy9kb3ducmV2LnhtbESPQWvCQBSE70L/w/IKvemmJUgas5FisYjQQ41QvT2y&#10;zySafRuyq0n/fbdQ8DjMzDdMthxNK27Uu8aygudZBIK4tLrhSsG+WE8TEM4ja2wtk4IfcrDMHyYZ&#10;ptoO/EW3na9EgLBLUUHtfZdK6cqaDLqZ7YiDd7K9QR9kX0nd4xDgppUvUTSXBhsOCzV2tKqpvOyu&#10;RsHn94fbb9fDa1Gd31dJebQU64NST4/j2wKEp9Hfw//tjVaQxDH8nQ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HB8YAAADcAAAADwAAAAAAAAAAAAAAAACYAgAAZHJz&#10;L2Rvd25yZXYueG1sUEsFBgAAAAAEAAQA9QAAAIsDAAAAAA==&#10;" path="m,l,140r140,l140,,,,2,3r136,l137,2r,136l138,136,2,136r2,2l4,2,2,3,,xe" fillcolor="black" stroked="f">
                  <v:path arrowok="t" o:connecttype="custom" o:connectlocs="0,0;0,222250;222250,222250;222250,0;0,0;3175,4763;219075,4763;217488,3175;217488,219075;219075,215900;3175,215900;6350,219075;6350,3175;3175,4763;0,0" o:connectangles="0,0,0,0,0,0,0,0,0,0,0,0,0,0,0"/>
                </v:shape>
                <v:oval id="Oval 67" o:spid="_x0000_s1547" style="position:absolute;left:396;top:2571;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hg8MA&#10;AADcAAAADwAAAGRycy9kb3ducmV2LnhtbESPQWsCMRSE7wX/Q3hCL1KzVtvK1ijSKvRaKz2/bl53&#10;g5uXJYlr9t8bodDjMDPfMKtNsq3oyQfjWMFsWoAgrpw2XCs4fu0fliBCRNbYOiYFAwXYrEd3Kyy1&#10;u/An9YdYiwzhUKKCJsaulDJUDVkMU9cRZ+/XeYsxS19L7fGS4baVj0XxLC0azgsNdvTWUHU6nK2C&#10;/ui/kx+MeemGefp5n+/sBAul7sdp+woiUor/4b/2h1awXDzB7Uw+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phg8MAAADcAAAADwAAAAAAAAAAAAAAAACYAgAAZHJzL2Rv&#10;d25yZXYueG1sUEsFBgAAAAAEAAQA9QAAAIgDAAAAAA==&#10;" stroked="f"/>
                <v:shape id="Freeform 68" o:spid="_x0000_s1548" style="position:absolute;left:365;top:2540;width:1492;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M58YA&#10;AADcAAAADwAAAGRycy9kb3ducmV2LnhtbESPQWvCQBSE7wX/w/KE3upGqTZGV7GFglAUm9aDt0f2&#10;mQ1m34bs1qT/vlsQPA4z8w2zXPe2FldqfeVYwXiUgCAunK64VPD99f6UgvABWWPtmBT8kof1avCw&#10;xEy7jj/pmodSRAj7DBWYEJpMSl8YsuhHriGO3tm1FkOUbSl1i12E21pOkmQmLVYcFww29GaouOQ/&#10;VoHdlC+7dJ98nDrzGo5OHqbz/qDU47DfLEAE6sM9fGtvtYL0eQb/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lM58YAAADcAAAADwAAAAAAAAAAAAAAAACYAgAAZHJz&#10;L2Rvd25yZXYueG1sUEsFBgAAAAAEAAQA9QAAAIsDAAAAAA==&#10;" path="m,46r,9l2,59r,4l4,65r,2l6,69r,2l10,75r,4l14,79r5,5l23,88r2,l27,90r6,l35,92r7,l46,94r2,l48,92r8,l60,90r4,l65,88r2,l71,84r2,l85,73r,-2l89,67r,-2l90,63r,-4l92,55r,-7l94,48r,-2l92,42r,-8l90,32r,-5l89,25r,-2l85,19,79,13r,-4l75,9,71,5r-2,l67,4r-2,l64,2r-4,l56,,35,,33,2r-6,l25,4r-2,l17,9r-2,l10,15r,2l4,23r,2l2,27r,5l,34,,46r4,l4,34,6,32r,-5l8,25r,-2l14,17r,-2l15,13r2,l23,7r2,l27,5r6,l35,4r11,l56,4r4,1l64,5r1,2l67,7r2,2l71,9r4,4l81,19r,4l85,23r,2l87,27r,5l89,34r,8l90,46r,-2l89,48r,7l87,59r,4l85,65r,2l81,71r,2l79,75r-4,l75,79r-2,1l71,80r-4,4l65,84r-1,2l60,86r-4,2l48,88r-4,2l46,90,42,88r-7,l33,86r-6,l25,84r-2,l23,80r-4,l14,75,10,71r,-2l8,67r,-2l6,63r,-4l4,55r,-9l,46xe" fillcolor="black" stroked="f">
                  <v:path arrowok="t" o:connecttype="custom" o:connectlocs="3175,93663;6350,106363;15875,119063;30163,133350;42863,142875;66675,146050;76200,146050;101600,142875;112713,133350;134938,112713;142875,100013;146050,76200;146050,66675;142875,42863;134938,30163;119063,14288;106363,6350;95250,3175;52388,3175;36513,6350;15875,23813;6350,39688;0,53975;6350,53975;12700,39688;22225,23813;36513,11113;52388,7938;88900,6350;103188,11113;112713,14288;128588,36513;138113,42863;141288,66675;141288,76200;138113,100013;128588,112713;119063,119063;112713,127000;101600,136525;76200,139700;66675,139700;42863,136525;36513,127000;15875,112713;12700,103188;6350,87313" o:connectangles="0,0,0,0,0,0,0,0,0,0,0,0,0,0,0,0,0,0,0,0,0,0,0,0,0,0,0,0,0,0,0,0,0,0,0,0,0,0,0,0,0,0,0,0,0,0,0"/>
                </v:shape>
                <v:rect id="Rectangle 70" o:spid="_x0000_s1549" style="position:absolute;left:17716;top:31;width:6525;height:6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XKsUA&#10;AADcAAAADwAAAGRycy9kb3ducmV2LnhtbESPT2sCMRTE70K/Q3gFb5q06nbdGqUIglB76Frw+ti8&#10;/UM3L9tN1O23bwqCx2FmfsOsNoNtxYV63zjW8DRVIIgLZxquNHwdd5MUhA/IBlvHpOGXPGzWD6MV&#10;ZsZd+ZMueahEhLDPUEMdQpdJ6YuaLPqp64ijV7reYoiyr6Tp8RrhtpXPSiXSYsNxocaOtjUV3/nZ&#10;asBkbn4+ytnh+H5OcFkNarc4Ka3Hj8PbK4hAQ7iHb+290ZDOX+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NcqxQAAANwAAAAPAAAAAAAAAAAAAAAAAJgCAABkcnMv&#10;ZG93bnJldi54bWxQSwUGAAAAAAQABAD1AAAAigMAAAAA&#10;" stroked="f"/>
                <v:shape id="Freeform 71" o:spid="_x0000_s1550" style="position:absolute;left:17684;width:6557;height:6572;visibility:visible;mso-wrap-style:square;v-text-anchor:top" coordsize="41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e5sMA&#10;AADcAAAADwAAAGRycy9kb3ducmV2LnhtbERPz2vCMBS+D/wfwhN2GZo6REo1iugG8+DBuom7PZq3&#10;tNi8lCaz9b83B8Hjx/d7septLa7U+sqxgsk4AUFcOF2xUfB9/BylIHxA1lg7JgU38rBaDl4WmGnX&#10;8YGueTAihrDPUEEZQpNJ6YuSLPqxa4gj9+daiyHC1kjdYhfDbS3fk2QmLVYcG0psaFNSccn/rYLf&#10;/cdua6bn4rTvfswEm7xfv22Ueh326zmIQH14ih/uL60gnca18U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1e5sMAAADcAAAADwAAAAAAAAAAAAAAAACYAgAAZHJzL2Rv&#10;d25yZXYueG1sUEsFBgAAAAAEAAQA9QAAAIgDAAAAAA==&#10;" path="m,l,414r413,l413,,,,2,4r409,l409,2r,410l411,410,2,410r1,2l3,2,2,4,,xe" fillcolor="black" stroked="f">
                  <v:path arrowok="t" o:connecttype="custom" o:connectlocs="0,0;0,657225;655637,657225;655637,0;0,0;3175,6350;652462,6350;649287,3175;649287,654050;652462,650875;3175,650875;4762,654050;4762,3175;3175,6350;0,0" o:connectangles="0,0,0,0,0,0,0,0,0,0,0,0,0,0,0"/>
                </v:shape>
                <v:rect id="Rectangle 72" o:spid="_x0000_s1551" style="position:absolute;left:17716;top:2111;width:6493;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V3sYA&#10;AADcAAAADwAAAGRycy9kb3ducmV2LnhtbESPT2sCMRTE7wW/Q3iCt5pVbFlXo2hB6KVQ/xz09tw8&#10;dxc3L9sk1dVP3xQEj8PM/IaZzltTiws5X1lWMOgnIIhzqysuFOy2q9cUhA/IGmvLpOBGHuazzssU&#10;M22vvKbLJhQiQthnqKAMocmk9HlJBn3fNsTRO1lnMETpCqkdXiPc1HKYJO/SYMVxocSGPkrKz5tf&#10;o2A5Tpc/3yP+uq+PBzrsj+e3oUuU6nXbxQREoDY8w4/2p1aQjs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IV3sYAAADcAAAADwAAAAAAAAAAAAAAAACYAgAAZHJz&#10;L2Rvd25yZXYueG1sUEsFBgAAAAAEAAQA9QAAAIsDAAAAAA==&#10;" fillcolor="black" stroked="f"/>
                <v:rect id="Rectangle 73" o:spid="_x0000_s1552" style="position:absolute;left:17716;top:4270;width:649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qnsMA&#10;AADcAAAADwAAAGRycy9kb3ducmV2LnhtbERPy4rCMBTdC/5DuAOz03REpXaMogPCbAZ8LXR3be60&#10;xeamk2S0+vVmIbg8nPd03ppaXMj5yrKCj34Cgji3uuJCwX636qUgfEDWWFsmBTfyMJ91O1PMtL3y&#10;hi7bUIgYwj5DBWUITSalz0sy6Pu2IY7cr3UGQ4SukNrhNYabWg6SZCwNVhwbSmzoq6T8vP03CpaT&#10;dPm3HvLPfXM60vFwOo8GLlHq/a1dfIII1IaX+On+1grSUZwf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qnsMAAADcAAAADwAAAAAAAAAAAAAAAACYAgAAZHJzL2Rv&#10;d25yZXYueG1sUEsFBgAAAAAEAAQA9QAAAIgDAAAAAA==&#10;" fillcolor="black" stroked="f"/>
                <v:rect id="Rectangle 74" o:spid="_x0000_s1553" style="position:absolute;left:19780;top:31;width:190;height:6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2PBcYA&#10;AADcAAAADwAAAGRycy9kb3ducmV2LnhtbESPT2sCMRTE74LfITyhN80qtayrUbRQ8CL4p4d6e26e&#10;u4ubl22S6rafvhEEj8PM/IaZLVpTiys5X1lWMBwkIIhzqysuFHwePvopCB+QNdaWScEveVjMu50Z&#10;ZtreeEfXfShEhLDPUEEZQpNJ6fOSDPqBbYijd7bOYIjSFVI7vEW4qeUoSd6kwYrjQokNvZeUX/Y/&#10;RsFqkq6+t6+8+dudjnT8Ol3GI5co9dJrl1MQgdrwDD/aa60gHQ/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2PBcYAAADcAAAADwAAAAAAAAAAAAAAAACYAgAAZHJz&#10;L2Rvd25yZXYueG1sUEsFBgAAAAAEAAQA9QAAAIsDAAAAAA==&#10;" fillcolor="black" stroked="f"/>
                <v:rect id="Rectangle 75" o:spid="_x0000_s1554" style="position:absolute;left:21955;top:31;width:174;height:6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8RcsYA&#10;AADcAAAADwAAAGRycy9kb3ducmV2LnhtbESPQWvCQBSE7wX/w/KE3urGUEuMrqKFgheh2h709sw+&#10;k2D2bbq71eiv7xYEj8PMfMNM551pxJmcry0rGA4SEMSF1TWXCr6/Pl4yED4ga2wsk4IreZjPek9T&#10;zLW98IbO21CKCGGfo4IqhDaX0hcVGfQD2xJH72idwRClK6V2eIlw08g0Sd6kwZrjQoUtvVdUnLa/&#10;RsFynC1/Pl95fdsc9rTfHU6j1CVKPfe7xQREoC48wvf2SivIRin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8RcsYAAADcAAAADwAAAAAAAAAAAAAAAACYAgAAZHJz&#10;L2Rvd25yZXYueG1sUEsFBgAAAAAEAAQA9QAAAIsDAAAAAA==&#10;" fillcolor="black" stroked="f"/>
                <v:oval id="Oval 76" o:spid="_x0000_s1555" style="position:absolute;left:20240;top:2571;width:1461;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KscMA&#10;AADcAAAADwAAAGRycy9kb3ducmV2LnhtbESPQWsCMRSE74X+h/AKvZSa1aWtbI0itYLXqvT83Dx3&#10;QzcvS5Ku2X9vhEKPw8x8wyxWyXZiIB+MYwXTSQGCuHbacKPgeNg+z0GEiKyxc0wKRgqwWt7fLbDS&#10;7sJfNOxjIzKEQ4UK2hj7SspQt2QxTFxPnL2z8xZjlr6R2uMlw20nZ0XxKi0azgst9vTRUv2z/7UK&#10;hqP/Tn405q0fy3TalJ/2CQulHh/S+h1EpBT/w3/tnVYwfynhdiYf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bKscMAAADcAAAADwAAAAAAAAAAAAAAAACYAgAAZHJzL2Rv&#10;d25yZXYueG1sUEsFBgAAAAAEAAQA9QAAAIgDAAAAAA==&#10;" stroked="f"/>
                <v:shape id="Freeform 77" o:spid="_x0000_s1556" style="position:absolute;left:20208;top:2540;width:1493;height:14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7h1sUA&#10;AADcAAAADwAAAGRycy9kb3ducmV2LnhtbESPT2vCQBTE70K/w/IK3nTTojWmrqKCUJCKfw+9PbKv&#10;2dDs25BdTfrt3ULB4zAzv2Fmi85W4kaNLx0reBkmIIhzp0suFJxPm0EKwgdkjZVjUvBLHhbzp94M&#10;M+1aPtDtGAoRIewzVGBCqDMpfW7Ioh+6mjh6366xGKJsCqkbbCPcVvI1Sd6kxZLjgsGa1obyn+PV&#10;KrDLYvKZ7pLtV2tW4eLkfjzt9kr1n7vlO4hAXXiE/9sfWkE6HsHfmX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uHWxQAAANwAAAAPAAAAAAAAAAAAAAAAAJgCAABkcnMv&#10;ZG93bnJldi54bWxQSwUGAAAAAAQABAD1AAAAigMAAAAA&#10;" path="m,46r,9l2,59r,4l4,65r,2l6,69r,2l10,75r,4l14,79r5,5l23,88r2,l27,90r6,l35,92r8,l46,94r2,l48,92r8,l60,90r4,l66,88r2,l71,84r2,l85,73r,-2l89,67r,-2l91,63r,-4l93,55r,-7l94,48r,-2l93,42r,-8l91,32r,-5l89,25r,-2l85,19,79,13r,-4l75,9,71,5r-2,l68,4r-2,l64,2r-4,l56,,35,,33,2r-6,l25,4r-2,l18,9r-2,l10,15r,2l4,23r,2l2,27r,5l,34,,46r4,l4,34,6,32r,-5l8,25r,-2l14,17r,-2l16,13r2,l23,7r2,l27,5r6,l35,4,64,5r2,2l68,7r1,2l71,9r4,4l81,19r,4l85,23r,2l87,27r,5l89,34r,8l91,46r,-2l89,48r,7l87,59r,4l85,65r,2l81,71r,2l79,75r-4,l75,79r-2,1l71,80r-3,4l66,84r-2,2l60,86r-4,2l48,88r-4,2l46,90,43,88r-8,l33,86r-6,l25,84r-2,l23,80r-4,l14,75,10,71r,-2l8,67r,-2l6,63r,-4l4,55r,-9l,46xe" fillcolor="black" stroked="f">
                  <v:path arrowok="t" o:connecttype="custom" o:connectlocs="3175,93663;6350,106363;15875,119063;30163,133350;42863,142875;68263,146050;76200,146050;101600,142875;112713,133350;134938,112713;144463,100013;147638,76200;147638,66675;144463,42863;134938,30163;119063,14288;107950,6350;95250,3175;52388,3175;36513,6350;15875,23813;6350,39688;0,53975;6350,53975;12700,39688;22225,23813;36513,11113;52388,7938;104775,11113;112713,14288;128588,36513;138113,42863;141288,66675;141288,76200;138113,100013;128588,112713;119063,119063;112713,127000;101600,136525;76200,139700;68263,139700;42863,136525;36513,127000;15875,112713;12700,103188;6350,87313" o:connectangles="0,0,0,0,0,0,0,0,0,0,0,0,0,0,0,0,0,0,0,0,0,0,0,0,0,0,0,0,0,0,0,0,0,0,0,0,0,0,0,0,0,0,0,0,0,0"/>
                </v:shape>
                <v:rect id="Rectangle 78" o:spid="_x0000_s1557" style="position:absolute;left:20574;top:460;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N6G8QA&#10;AADcAAAADwAAAGRycy9kb3ducmV2LnhtbESPQWvCQBSE70L/w/IK3nS31gSbuooUBEE9NBZ6fWSf&#10;SWj2bZpdNf57VxA8DjPzDTNf9rYRZ+p87VjD21iBIC6cqbnU8HNYj2YgfEA22DgmDVfysFy8DOaY&#10;GXfhbzrnoRQRwj5DDVUIbSalLyqy6MeuJY7e0XUWQ5RdKU2Hlwi3jZwolUqLNceFClv6qqj4y09W&#10;A6ZT878/vu8O21OKH2Wv1smv0nr42q8+QQTqwzP8aG+Mhl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ehvEAAAA3AAAAA8AAAAAAAAAAAAAAAAAmAIAAGRycy9k&#10;b3ducmV2LnhtbFBLBQYAAAAABAAEAPUAAACJAwAAAAA=&#10;" stroked="f"/>
                <v:rect id="Rectangle 79" o:spid="_x0000_s1558" style="position:absolute;left:20571;top:460;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14:paraId="3F87C8A5"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0" o:spid="_x0000_s1559" style="position:absolute;left:22685;top:460;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B98QA&#10;AADcAAAADwAAAGRycy9kb3ducmV2LnhtbESPQWsCMRSE74L/ITyhN020utWtUaQgFKwHteD1sXnu&#10;Lt28rJuo6783BcHjMDPfMPNlaytxpcaXjjUMBwoEceZMybmG38O6PwXhA7LByjFpuJOH5aLbmWNq&#10;3I13dN2HXEQI+xQ1FCHUqZQ+K8iiH7iaOHon11gMUTa5NA3eItxWcqRUIi2WHBcKrOmroOxvf7Ea&#10;MBmb8/b0/nPYXBKc5a1aT45K67deu/oEEagNr/Cz/W00TCcf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ffEAAAA3AAAAA8AAAAAAAAAAAAAAAAAmAIAAGRycy9k&#10;b3ducmV2LnhtbFBLBQYAAAAABAAEAPUAAACJAwAAAAA=&#10;" stroked="f"/>
                <v:rect id="Rectangle 81" o:spid="_x0000_s1560" style="position:absolute;left:22714;top:460;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14:paraId="650F4C01"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2" o:spid="_x0000_s1561" style="position:absolute;left:20571;top:261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14:paraId="3A3BEB6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3" o:spid="_x0000_s1562" style="position:absolute;left:22685;top:2619;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TPsEA&#10;AADcAAAADwAAAGRycy9kb3ducmV2LnhtbERPTYvCMBC9C/6HMII3TdS1uF2jiCAIux6sgtehGdti&#10;M6lN1PrvN4eFPT7e93Ld2Vo8qfWVYw2TsQJBnDtTcaHhfNqNFiB8QDZYOyYNb/KwXvV7S0yNe/GR&#10;nlkoRAxhn6KGMoQmldLnJVn0Y9cQR+7qWoshwraQpsVXDLe1nCqVSIsVx4YSG9qWlN+yh9WAyYe5&#10;H66zn9P3I8HPolO7+UVpPRx0my8QgbrwL/5z742GRRLnxzPx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oEz7BAAAA3AAAAA8AAAAAAAAAAAAAAAAAmAIAAGRycy9kb3du&#10;cmV2LnhtbFBLBQYAAAAABAAEAPUAAACGAwAAAAA=&#10;" stroked="f"/>
                <v:rect id="Rectangle 84" o:spid="_x0000_s1563" style="position:absolute;left:22714;top:261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14:paraId="61841886"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5" o:spid="_x0000_s1564" style="position:absolute;left:18383;top:2619;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o0sQA&#10;AADcAAAADwAAAGRycy9kb3ducmV2LnhtbESPT4vCMBTE7wt+h/AEb2ui7hatRhFBEHb34B/w+mie&#10;bbF5qU3U+u03guBxmJnfMLNFaytxo8aXjjUM+goEceZMybmGw379OQbhA7LByjFpeJCHxbzzMcPU&#10;uDtv6bYLuYgQ9ilqKEKoUyl9VpBF33c1cfROrrEYomxyaRq8R7it5FCpRFosOS4UWNOqoOy8u1oN&#10;mHyZy99p9Lv/uSY4yVu1/j4qrXvddjkFEagN7/CrvTEaxskQ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NLEAAAA3AAAAA8AAAAAAAAAAAAAAAAAmAIAAGRycy9k&#10;b3ducmV2LnhtbFBLBQYAAAAABAAEAPUAAACJAwAAAAA=&#10;" stroked="f"/>
                <v:rect id="Rectangle 86" o:spid="_x0000_s1565" style="position:absolute;left:18381;top:261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14:paraId="59135FE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7" o:spid="_x0000_s1566" style="position:absolute;left:18383;top:4762;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MVPcQA&#10;AADcAAAADwAAAGRycy9kb3ducmV2LnhtbESPW4vCMBSE3xf8D+EIvq2Jly1ajSKCIKz74AV8PTTH&#10;ttic1CZq99+bhQUfh5n5hpkvW1uJBzW+dKxh0FcgiDNnSs41nI6bzwkIH5ANVo5Jwy95WC46H3NM&#10;jXvynh6HkIsIYZ+ihiKEOpXSZwVZ9H1XE0fv4hqLIcoml6bBZ4TbSg6VSqTFkuNCgTWtC8quh7vV&#10;gMnY3H4uo93x+57gNG/V5uustO5129UMRKA2vMP/7a3RMEnG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TFT3EAAAA3AAAAA8AAAAAAAAAAAAAAAAAmAIAAGRycy9k&#10;b3ducmV2LnhtbFBLBQYAAAAABAAEAPUAAACJAwAAAAA=&#10;" stroked="f"/>
                <v:rect id="Rectangle 88" o:spid="_x0000_s1567" style="position:absolute;left:18381;top:4761;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veMEA&#10;AADcAAAADwAAAGRycy9kb3ducmV2LnhtbESP3YrCMBSE7xd8h3AE79ZUQ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Mr3jBAAAA3AAAAA8AAAAAAAAAAAAAAAAAmAIAAGRycy9kb3du&#10;cmV2LnhtbFBLBQYAAAAABAAEAPUAAACGAwAAAAA=&#10;" filled="f" stroked="f">
                  <v:textbox style="mso-fit-shape-to-text:t" inset="0,0,0,0">
                    <w:txbxContent>
                      <w:p w14:paraId="15C68A4D"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89" o:spid="_x0000_s1568" style="position:absolute;left:18383;top:460;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0u0cQA&#10;AADcAAAADwAAAGRycy9kb3ducmV2LnhtbESPQWsCMRSE7wX/Q3hCbzXRatDVKEUQCtZDVfD62Dx3&#10;Fzcv203U7b9vBKHHYWa+YRarztXiRm2oPBsYDhQI4tzbigsDx8PmbQoiRGSLtWcy8EsBVsveywIz&#10;6+/8Tbd9LESCcMjQQBljk0kZ8pIchoFviJN39q3DmGRbSNviPcFdLUdKaemw4rRQYkPrkvLL/uoM&#10;oB7bn935/euwvWqcFZ3aTE7KmNd+9zEHEamL/+Fn+9MamGoNj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NLtHEAAAA3AAAAA8AAAAAAAAAAAAAAAAAmAIAAGRycy9k&#10;b3ducmV2LnhtbFBLBQYAAAAABAAEAPUAAACJAwAAAAA=&#10;" stroked="f"/>
                <v:rect id="Rectangle 90" o:spid="_x0000_s1569" style="position:absolute;left:18381;top:460;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MIA&#10;AADcAAAADwAAAGRycy9kb3ducmV2LnhtbESPzYoCMRCE7wu+Q2jB25rRgzuM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0pSUwgAAANwAAAAPAAAAAAAAAAAAAAAAAJgCAABkcnMvZG93&#10;bnJldi54bWxQSwUGAAAAAAQABAD1AAAAhwMAAAAA&#10;" filled="f" stroked="f">
                  <v:textbox style="mso-fit-shape-to-text:t" inset="0,0,0,0">
                    <w:txbxContent>
                      <w:p w14:paraId="325946F0"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_x0000_s1570" style="position:absolute;left:20574;top:4762;width:793;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fOMEA&#10;AADcAAAADwAAAGRycy9kb3ducmV2LnhtbERPTYvCMBC9C/6HMII3TdS1uF2jiCAIux6sgtehGdti&#10;M6lN1PrvN4eFPT7e93Ld2Vo8qfWVYw2TsQJBnDtTcaHhfNqNFiB8QDZYOyYNb/KwXvV7S0yNe/GR&#10;nlkoRAxhn6KGMoQmldLnJVn0Y9cQR+7qWoshwraQpsVXDLe1nCqVSIsVx4YSG9qWlN+yh9WAyYe5&#10;H66zn9P3I8HPolO7+UVpPRx0my8QgbrwL/5z742GRRLXxjPx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eHzjBAAAA3AAAAA8AAAAAAAAAAAAAAAAAmAIAAGRycy9kb3du&#10;cmV2LnhtbFBLBQYAAAAABAAEAPUAAACGAwAAAAA=&#10;" stroked="f"/>
                <v:rect id="Rectangle 92" o:spid="_x0000_s1571" style="position:absolute;left:20571;top:4761;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14:paraId="62C161CE"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93" o:spid="_x0000_s1572" style="position:absolute;left:22685;top:4762;width:794;height:1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48IA&#10;AADcAAAADwAAAGRycy9kb3ducmV2LnhtbERPy2rCQBTdF/yH4Rbc6Uy1RptmEoogCLaLqtDtJXPz&#10;oJk7aWbU9O+dRaHLw3lnxWg7caXBt441PM0VCOLSmZZrDefTbrYB4QOywc4xafglD0U+ecgwNe7G&#10;n3Q9hlrEEPYpamhC6FMpfdmQRT93PXHkKjdYDBEOtTQD3mK47eRCqURabDk2NNjTtqHy+3ixGjB5&#10;Nj8f1fL9dLgk+FKParf6UlpPH8e3VxCBxvAv/nPvjYbNOs6P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8YXjwgAAANwAAAAPAAAAAAAAAAAAAAAAAJgCAABkcnMvZG93&#10;bnJldi54bWxQSwUGAAAAAAQABAD1AAAAhwMAAAAA&#10;" stroked="f"/>
                <v:rect id="Rectangle 94" o:spid="_x0000_s1573" style="position:absolute;left:22714;top:4761;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4/psIA&#10;AADcAAAADwAAAGRycy9kb3ducmV2LnhtbESPzYoCMRCE7wu+Q2jB25rRgzuM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j+mwgAAANwAAAAPAAAAAAAAAAAAAAAAAJgCAABkcnMvZG93&#10;bnJldi54bWxQSwUGAAAAAAQABAD1AAAAhwMAAAAA&#10;" filled="f" stroked="f">
                  <v:textbox style="mso-fit-shape-to-text:t" inset="0,0,0,0">
                    <w:txbxContent>
                      <w:p w14:paraId="2520FBA4" w14:textId="77777777" w:rsidR="00306BE6" w:rsidRDefault="00306BE6" w:rsidP="00240F28">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8"/>
                            <w:szCs w:val="18"/>
                          </w:rPr>
                          <w:t>X</w:t>
                        </w:r>
                      </w:p>
                    </w:txbxContent>
                  </v:textbox>
                </v:rect>
                <v:rect id="Rectangle 95" o:spid="_x0000_s1574" style="position:absolute;left:4761;top:10570;width:1503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14:paraId="49BE9610" w14:textId="77777777" w:rsidR="00306BE6" w:rsidRDefault="00306BE6" w:rsidP="00BA3A3A">
                        <w:pPr>
                          <w:pStyle w:val="FigureNoTitle"/>
                          <w:spacing w:before="0" w:after="0"/>
                        </w:pPr>
                        <w:bookmarkStart w:id="498" w:name="_Toc524617793"/>
                        <w:r>
                          <w:rPr>
                            <w:rFonts w:eastAsiaTheme="minorEastAsia" w:cstheme="minorBidi"/>
                            <w:bCs/>
                            <w:color w:val="000000"/>
                            <w:kern w:val="24"/>
                          </w:rPr>
                          <w:t xml:space="preserve">Figure 16 – TPGR </w:t>
                        </w:r>
                        <w:r w:rsidRPr="00BA3A3A">
                          <w:t>template</w:t>
                        </w:r>
                        <w:bookmarkEnd w:id="498"/>
                      </w:p>
                    </w:txbxContent>
                  </v:textbox>
                </v:rect>
                <w10:wrap anchorx="margin"/>
              </v:group>
            </w:pict>
          </mc:Fallback>
        </mc:AlternateContent>
      </w:r>
    </w:p>
    <w:p w14:paraId="7919CEEE" w14:textId="77777777" w:rsidR="00240F28" w:rsidRPr="00891A28" w:rsidRDefault="00240F28">
      <w:pPr>
        <w:rPr>
          <w:lang w:val="en-GB"/>
        </w:rPr>
      </w:pPr>
    </w:p>
    <w:p w14:paraId="4204437A" w14:textId="77777777" w:rsidR="00240F28" w:rsidRPr="00891A28" w:rsidRDefault="00240F28">
      <w:pPr>
        <w:rPr>
          <w:lang w:val="en-GB"/>
        </w:rPr>
      </w:pPr>
    </w:p>
    <w:p w14:paraId="389D6DB2" w14:textId="77777777" w:rsidR="00240F28" w:rsidRPr="00891A28" w:rsidRDefault="00240F28">
      <w:pPr>
        <w:rPr>
          <w:lang w:val="en-GB"/>
        </w:rPr>
      </w:pPr>
    </w:p>
    <w:p w14:paraId="0A861F5B" w14:textId="77777777" w:rsidR="00240F28" w:rsidRPr="00891A28" w:rsidRDefault="00240F28">
      <w:pPr>
        <w:rPr>
          <w:lang w:val="en-GB"/>
        </w:rPr>
      </w:pPr>
    </w:p>
    <w:p w14:paraId="4817B261" w14:textId="77777777" w:rsidR="00240F28" w:rsidRPr="00891A28" w:rsidRDefault="00240F28">
      <w:pPr>
        <w:rPr>
          <w:lang w:val="en-GB"/>
        </w:rPr>
      </w:pPr>
    </w:p>
    <w:p w14:paraId="5CD9F3A5" w14:textId="77777777" w:rsidR="007F2BF7" w:rsidRPr="00891A28" w:rsidRDefault="00EB5260">
      <w:pPr>
        <w:pStyle w:val="Heading2"/>
        <w:rPr>
          <w:lang w:val="en-GB"/>
        </w:rPr>
      </w:pPr>
      <w:bookmarkStart w:id="484" w:name="_Toc501252018"/>
      <w:bookmarkStart w:id="485" w:name="_Toc524615810"/>
      <w:r w:rsidRPr="00891A28">
        <w:rPr>
          <w:lang w:val="en-GB"/>
        </w:rPr>
        <w:lastRenderedPageBreak/>
        <w:t>6.4</w:t>
      </w:r>
      <w:r w:rsidRPr="00891A28">
        <w:rPr>
          <w:lang w:val="en-GB"/>
        </w:rPr>
        <w:tab/>
      </w:r>
      <w:bookmarkStart w:id="486" w:name="x1-640006.4"/>
      <w:bookmarkStart w:id="487" w:name="QQ1-1-88"/>
      <w:bookmarkEnd w:id="486"/>
      <w:bookmarkEnd w:id="487"/>
      <w:r w:rsidRPr="00891A28">
        <w:rPr>
          <w:lang w:val="en-GB"/>
        </w:rPr>
        <w:t>Text Region Decoding Procedure</w:t>
      </w:r>
      <w:bookmarkEnd w:id="484"/>
      <w:bookmarkEnd w:id="485"/>
    </w:p>
    <w:p w14:paraId="3064D6BC" w14:textId="77777777" w:rsidR="007F2BF7" w:rsidRPr="00891A28" w:rsidRDefault="00EB5260">
      <w:pPr>
        <w:pStyle w:val="Heading3"/>
        <w:rPr>
          <w:lang w:val="en-GB"/>
        </w:rPr>
      </w:pPr>
      <w:bookmarkStart w:id="488" w:name="_Toc501252019"/>
      <w:bookmarkStart w:id="489" w:name="_Toc524615811"/>
      <w:r w:rsidRPr="00891A28">
        <w:rPr>
          <w:lang w:val="en-GB"/>
        </w:rPr>
        <w:t>6.4.1</w:t>
      </w:r>
      <w:r w:rsidRPr="00891A28">
        <w:rPr>
          <w:lang w:val="en-GB"/>
        </w:rPr>
        <w:tab/>
      </w:r>
      <w:bookmarkStart w:id="490" w:name="x1-650006.4.1"/>
      <w:bookmarkStart w:id="491" w:name="QQ1-1-89"/>
      <w:bookmarkEnd w:id="490"/>
      <w:bookmarkEnd w:id="491"/>
      <w:r w:rsidRPr="00891A28">
        <w:rPr>
          <w:lang w:val="en-GB"/>
        </w:rPr>
        <w:t>General description</w:t>
      </w:r>
      <w:bookmarkEnd w:id="488"/>
      <w:bookmarkEnd w:id="489"/>
    </w:p>
    <w:p w14:paraId="278EC350" w14:textId="77777777" w:rsidR="007F2BF7" w:rsidRPr="00891A28" w:rsidRDefault="00EB5260">
      <w:pPr>
        <w:rPr>
          <w:lang w:val="en-GB"/>
        </w:rPr>
      </w:pPr>
      <w:r w:rsidRPr="00891A28">
        <w:rPr>
          <w:lang w:val="en-GB"/>
        </w:rPr>
        <w:t>This decoding procedure is used to decode a bitmap by decoding a number of symbol instances. A symbol instance contains a location and a symbol ID, and possibly a refinement bitmap. These symbol instances are combined to form the decoded bitmap.</w:t>
      </w:r>
    </w:p>
    <w:p w14:paraId="2AE7A5D0" w14:textId="77777777" w:rsidR="007F2BF7" w:rsidRPr="00891A28" w:rsidRDefault="00EB5260">
      <w:pPr>
        <w:pStyle w:val="Note1"/>
      </w:pPr>
      <w:r w:rsidRPr="00891A28">
        <w:t>NOTE – This decoding procedure will normally be used to decode the text part of a page. The symbols are normally single text characters from some font or alphabet.</w:t>
      </w:r>
    </w:p>
    <w:p w14:paraId="13D0D68F" w14:textId="77777777" w:rsidR="007F2BF7" w:rsidRPr="00891A28" w:rsidRDefault="00EB5260">
      <w:pPr>
        <w:pStyle w:val="Heading3"/>
        <w:rPr>
          <w:lang w:val="en-GB"/>
        </w:rPr>
      </w:pPr>
      <w:bookmarkStart w:id="492" w:name="_Toc501252020"/>
      <w:bookmarkStart w:id="493" w:name="_Toc524615812"/>
      <w:r w:rsidRPr="00891A28">
        <w:rPr>
          <w:lang w:val="en-GB"/>
        </w:rPr>
        <w:t>6.4.2</w:t>
      </w:r>
      <w:r w:rsidRPr="00891A28">
        <w:rPr>
          <w:lang w:val="en-GB"/>
        </w:rPr>
        <w:tab/>
      </w:r>
      <w:bookmarkStart w:id="494" w:name="x1-660006.4.2"/>
      <w:bookmarkStart w:id="495" w:name="QQ1-1-90"/>
      <w:bookmarkEnd w:id="494"/>
      <w:bookmarkEnd w:id="495"/>
      <w:r w:rsidRPr="00891A28">
        <w:rPr>
          <w:lang w:val="en-GB"/>
        </w:rPr>
        <w:t>Input parameters</w:t>
      </w:r>
      <w:bookmarkEnd w:id="492"/>
      <w:bookmarkEnd w:id="493"/>
    </w:p>
    <w:p w14:paraId="4DC3F60E" w14:textId="77777777" w:rsidR="007F2BF7" w:rsidRPr="00891A28" w:rsidRDefault="00EB5260">
      <w:pPr>
        <w:rPr>
          <w:lang w:val="en-GB"/>
        </w:rPr>
      </w:pPr>
      <w:r w:rsidRPr="00891A28">
        <w:rPr>
          <w:lang w:val="en-GB"/>
        </w:rPr>
        <w:t>The parameters to this decoding procedure are shown in Table 9.</w:t>
      </w:r>
      <w:bookmarkStart w:id="496" w:name="x1-660019"/>
      <w:bookmarkEnd w:id="496"/>
    </w:p>
    <w:p w14:paraId="71C34336" w14:textId="77777777" w:rsidR="007F2BF7" w:rsidRPr="00891A28" w:rsidRDefault="00EB5260">
      <w:pPr>
        <w:pStyle w:val="Note1"/>
      </w:pPr>
      <w:r w:rsidRPr="00891A28">
        <w:t xml:space="preserve">NOTE – The values of some of these parameters in a typical situation, where a bitmap containing text characters in standard English reading order is being decoded, and </w:t>
      </w:r>
      <w:r w:rsidRPr="00891A28">
        <w:rPr>
          <w:b/>
          <w:bCs/>
        </w:rPr>
        <w:t>1</w:t>
      </w:r>
      <w:r w:rsidRPr="00891A28">
        <w:t xml:space="preserve"> is the foreground pixel value, are:</w:t>
      </w:r>
    </w:p>
    <w:p w14:paraId="6AF65D6F" w14:textId="77777777" w:rsidR="007F2BF7" w:rsidRPr="00891A28" w:rsidRDefault="00EB5260">
      <w:pPr>
        <w:pStyle w:val="enumlev1"/>
        <w:rPr>
          <w:lang w:val="en-GB"/>
        </w:rPr>
      </w:pPr>
      <w:r w:rsidRPr="00891A28">
        <w:rPr>
          <w:rFonts w:ascii="Symbol" w:hAnsi="Symbol"/>
          <w:lang w:val="en-GB"/>
        </w:rPr>
        <w:t></w:t>
      </w:r>
      <w:r w:rsidRPr="00891A28">
        <w:rPr>
          <w:lang w:val="en-GB"/>
        </w:rPr>
        <w:tab/>
      </w:r>
      <w:r w:rsidRPr="00891A28">
        <w:rPr>
          <w:b/>
          <w:bCs/>
          <w:lang w:val="en-GB"/>
        </w:rPr>
        <w:t>SBDEFPIXEL</w:t>
      </w:r>
      <w:r w:rsidRPr="00891A28">
        <w:rPr>
          <w:lang w:val="en-GB"/>
        </w:rPr>
        <w:t xml:space="preserve"> is </w:t>
      </w:r>
      <w:r w:rsidRPr="00891A28">
        <w:rPr>
          <w:b/>
          <w:bCs/>
          <w:lang w:val="en-GB"/>
        </w:rPr>
        <w:t>0</w:t>
      </w:r>
    </w:p>
    <w:p w14:paraId="086B5E0B" w14:textId="77777777" w:rsidR="007F2BF7" w:rsidRPr="00891A28" w:rsidRDefault="00EB5260">
      <w:pPr>
        <w:pStyle w:val="enumlev1"/>
        <w:rPr>
          <w:lang w:val="en-GB"/>
        </w:rPr>
      </w:pPr>
      <w:r w:rsidRPr="00891A28">
        <w:rPr>
          <w:rFonts w:ascii="Symbol" w:hAnsi="Symbol"/>
          <w:lang w:val="en-GB"/>
        </w:rPr>
        <w:t></w:t>
      </w:r>
      <w:r w:rsidRPr="00891A28">
        <w:rPr>
          <w:lang w:val="en-GB"/>
        </w:rPr>
        <w:tab/>
      </w:r>
      <w:r w:rsidRPr="00891A28">
        <w:rPr>
          <w:b/>
          <w:bCs/>
          <w:lang w:val="en-GB"/>
        </w:rPr>
        <w:t>SBCOMBOP</w:t>
      </w:r>
      <w:r w:rsidRPr="00891A28">
        <w:rPr>
          <w:lang w:val="en-GB"/>
        </w:rPr>
        <w:t xml:space="preserve"> is OR</w:t>
      </w:r>
    </w:p>
    <w:p w14:paraId="1A038312" w14:textId="77777777" w:rsidR="007F2BF7" w:rsidRPr="00891A28" w:rsidRDefault="00EB5260">
      <w:pPr>
        <w:pStyle w:val="enumlev1"/>
        <w:rPr>
          <w:lang w:val="en-GB"/>
        </w:rPr>
      </w:pPr>
      <w:r w:rsidRPr="00891A28">
        <w:rPr>
          <w:rFonts w:ascii="Symbol" w:hAnsi="Symbol"/>
          <w:lang w:val="en-GB"/>
        </w:rPr>
        <w:t></w:t>
      </w:r>
      <w:r w:rsidRPr="00891A28">
        <w:rPr>
          <w:lang w:val="en-GB"/>
        </w:rPr>
        <w:tab/>
      </w:r>
      <w:r w:rsidRPr="00891A28">
        <w:rPr>
          <w:b/>
          <w:bCs/>
          <w:lang w:val="en-GB"/>
        </w:rPr>
        <w:t>TRANSPOSED</w:t>
      </w:r>
      <w:r w:rsidRPr="00891A28">
        <w:rPr>
          <w:lang w:val="en-GB"/>
        </w:rPr>
        <w:t xml:space="preserve"> is </w:t>
      </w:r>
      <w:r w:rsidRPr="00891A28">
        <w:rPr>
          <w:b/>
          <w:bCs/>
          <w:lang w:val="en-GB"/>
        </w:rPr>
        <w:t>0</w:t>
      </w:r>
    </w:p>
    <w:p w14:paraId="13C8106D" w14:textId="77777777" w:rsidR="007F2BF7" w:rsidRPr="00891A28" w:rsidRDefault="00EB5260">
      <w:pPr>
        <w:pStyle w:val="enumlev1"/>
        <w:rPr>
          <w:lang w:val="en-GB"/>
        </w:rPr>
      </w:pPr>
      <w:r w:rsidRPr="00891A28">
        <w:rPr>
          <w:rFonts w:ascii="Symbol" w:hAnsi="Symbol"/>
          <w:lang w:val="en-GB"/>
        </w:rPr>
        <w:t></w:t>
      </w:r>
      <w:r w:rsidRPr="00891A28">
        <w:rPr>
          <w:lang w:val="en-GB"/>
        </w:rPr>
        <w:tab/>
      </w:r>
      <w:r w:rsidRPr="00891A28">
        <w:rPr>
          <w:b/>
          <w:bCs/>
          <w:lang w:val="en-GB"/>
        </w:rPr>
        <w:t>REFCORNER</w:t>
      </w:r>
      <w:r w:rsidRPr="00891A28">
        <w:rPr>
          <w:lang w:val="en-GB"/>
        </w:rPr>
        <w:t xml:space="preserve"> is BOTTOMLEFT</w:t>
      </w:r>
    </w:p>
    <w:p w14:paraId="5F8AE65F" w14:textId="77777777" w:rsidR="00480535" w:rsidRPr="00891A28" w:rsidRDefault="00480535">
      <w:pPr>
        <w:pStyle w:val="enumlev1"/>
        <w:rPr>
          <w:lang w:val="en-GB"/>
        </w:rPr>
      </w:pPr>
    </w:p>
    <w:p w14:paraId="2239C662" w14:textId="77777777" w:rsidR="00480535" w:rsidRPr="00891A28" w:rsidRDefault="00480535" w:rsidP="002F6E89">
      <w:pPr>
        <w:pStyle w:val="TableTitle"/>
        <w:rPr>
          <w:lang w:val="en-GB"/>
        </w:rPr>
      </w:pPr>
      <w:bookmarkStart w:id="497" w:name="_Toc524615973"/>
      <w:r w:rsidRPr="00891A28">
        <w:rPr>
          <w:lang w:val="en-GB"/>
        </w:rPr>
        <w:t>Table 9 – Parameters for the text region decoding procedure</w:t>
      </w:r>
      <w:bookmarkEnd w:id="497"/>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898"/>
        <w:gridCol w:w="727"/>
        <w:gridCol w:w="616"/>
        <w:gridCol w:w="828"/>
        <w:gridCol w:w="5570"/>
      </w:tblGrid>
      <w:tr w:rsidR="00480535" w:rsidRPr="00891A28" w14:paraId="4A18697F" w14:textId="77777777" w:rsidTr="00480535">
        <w:trPr>
          <w:cantSplit/>
          <w:tblHeader/>
          <w:jc w:val="center"/>
        </w:trPr>
        <w:tc>
          <w:tcPr>
            <w:tcW w:w="0" w:type="auto"/>
            <w:shd w:val="clear" w:color="auto" w:fill="auto"/>
            <w:vAlign w:val="center"/>
          </w:tcPr>
          <w:p w14:paraId="47C8C9B5" w14:textId="77777777" w:rsidR="00480535" w:rsidRPr="00891A28" w:rsidRDefault="00480535" w:rsidP="00480535">
            <w:pPr>
              <w:pStyle w:val="Tablehead0"/>
            </w:pPr>
            <w:r w:rsidRPr="00891A28">
              <w:t>Name</w:t>
            </w:r>
          </w:p>
        </w:tc>
        <w:tc>
          <w:tcPr>
            <w:tcW w:w="0" w:type="auto"/>
            <w:shd w:val="clear" w:color="auto" w:fill="auto"/>
            <w:vAlign w:val="center"/>
          </w:tcPr>
          <w:p w14:paraId="7CEEFD8A" w14:textId="77777777" w:rsidR="00480535" w:rsidRPr="00891A28" w:rsidRDefault="00480535" w:rsidP="00480535">
            <w:pPr>
              <w:pStyle w:val="Tablehead0"/>
            </w:pPr>
            <w:r w:rsidRPr="00891A28">
              <w:t>Type</w:t>
            </w:r>
          </w:p>
        </w:tc>
        <w:tc>
          <w:tcPr>
            <w:tcW w:w="0" w:type="auto"/>
            <w:shd w:val="clear" w:color="auto" w:fill="auto"/>
            <w:vAlign w:val="center"/>
          </w:tcPr>
          <w:p w14:paraId="7781A0B3" w14:textId="77777777" w:rsidR="00480535" w:rsidRPr="00891A28" w:rsidRDefault="00480535" w:rsidP="00480535">
            <w:pPr>
              <w:pStyle w:val="Tablehead0"/>
            </w:pPr>
            <w:r w:rsidRPr="00891A28">
              <w:t>Size</w:t>
            </w:r>
            <w:r w:rsidRPr="00891A28">
              <w:br/>
              <w:t>(bits)</w:t>
            </w:r>
          </w:p>
        </w:tc>
        <w:tc>
          <w:tcPr>
            <w:tcW w:w="0" w:type="auto"/>
            <w:shd w:val="clear" w:color="auto" w:fill="auto"/>
            <w:vAlign w:val="center"/>
          </w:tcPr>
          <w:p w14:paraId="42FEDFC0" w14:textId="77777777" w:rsidR="00480535" w:rsidRPr="00891A28" w:rsidRDefault="00480535" w:rsidP="00480535">
            <w:pPr>
              <w:pStyle w:val="Tablehead0"/>
            </w:pPr>
            <w:r w:rsidRPr="00891A28">
              <w:t>Signed?</w:t>
            </w:r>
          </w:p>
        </w:tc>
        <w:tc>
          <w:tcPr>
            <w:tcW w:w="5570" w:type="dxa"/>
            <w:shd w:val="clear" w:color="auto" w:fill="auto"/>
            <w:vAlign w:val="center"/>
          </w:tcPr>
          <w:p w14:paraId="46DA91CE" w14:textId="77777777" w:rsidR="00480535" w:rsidRPr="00891A28" w:rsidRDefault="00480535" w:rsidP="00480535">
            <w:pPr>
              <w:pStyle w:val="Tablehead0"/>
            </w:pPr>
            <w:r w:rsidRPr="00891A28">
              <w:t>Description and restrictions</w:t>
            </w:r>
          </w:p>
        </w:tc>
      </w:tr>
      <w:tr w:rsidR="00480535" w:rsidRPr="00891A28" w14:paraId="6ED4CE04" w14:textId="77777777" w:rsidTr="00480535">
        <w:trPr>
          <w:cantSplit/>
          <w:jc w:val="center"/>
        </w:trPr>
        <w:tc>
          <w:tcPr>
            <w:tcW w:w="0" w:type="auto"/>
            <w:shd w:val="clear" w:color="auto" w:fill="auto"/>
            <w:vAlign w:val="center"/>
          </w:tcPr>
          <w:p w14:paraId="259408ED" w14:textId="77777777" w:rsidR="00480535" w:rsidRPr="00891A28" w:rsidRDefault="00480535" w:rsidP="00480535">
            <w:pPr>
              <w:pStyle w:val="Tabletext0"/>
              <w:rPr>
                <w:b/>
              </w:rPr>
            </w:pPr>
            <w:r w:rsidRPr="00891A28">
              <w:rPr>
                <w:b/>
                <w:bCs/>
              </w:rPr>
              <w:t>SBHUFF</w:t>
            </w:r>
          </w:p>
        </w:tc>
        <w:tc>
          <w:tcPr>
            <w:tcW w:w="0" w:type="auto"/>
            <w:shd w:val="clear" w:color="auto" w:fill="auto"/>
            <w:vAlign w:val="center"/>
          </w:tcPr>
          <w:p w14:paraId="3B273321" w14:textId="77777777" w:rsidR="00480535" w:rsidRPr="00891A28" w:rsidRDefault="00480535" w:rsidP="00480535">
            <w:pPr>
              <w:pStyle w:val="Tabletext0"/>
            </w:pPr>
            <w:r w:rsidRPr="00891A28">
              <w:t>Integer</w:t>
            </w:r>
          </w:p>
        </w:tc>
        <w:tc>
          <w:tcPr>
            <w:tcW w:w="0" w:type="auto"/>
            <w:shd w:val="clear" w:color="auto" w:fill="auto"/>
          </w:tcPr>
          <w:p w14:paraId="69E15A51" w14:textId="77777777" w:rsidR="00480535" w:rsidRPr="00891A28" w:rsidRDefault="00480535" w:rsidP="00480535">
            <w:pPr>
              <w:pStyle w:val="Tabletext0"/>
              <w:jc w:val="center"/>
              <w:rPr>
                <w:lang w:eastAsia="ja-JP"/>
              </w:rPr>
            </w:pPr>
            <w:r w:rsidRPr="00891A28">
              <w:rPr>
                <w:rFonts w:hint="eastAsia"/>
                <w:lang w:eastAsia="ja-JP"/>
              </w:rPr>
              <w:t>1</w:t>
            </w:r>
          </w:p>
        </w:tc>
        <w:tc>
          <w:tcPr>
            <w:tcW w:w="0" w:type="auto"/>
            <w:shd w:val="clear" w:color="auto" w:fill="auto"/>
          </w:tcPr>
          <w:p w14:paraId="0552D3C2"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55927664" w14:textId="77777777" w:rsidR="00480535" w:rsidRPr="00891A28" w:rsidRDefault="00480535" w:rsidP="00480535">
            <w:pPr>
              <w:pStyle w:val="Tabletext0"/>
            </w:pPr>
            <w:r w:rsidRPr="00891A28">
              <w:t>Whether Huffman coding is used.</w:t>
            </w:r>
          </w:p>
        </w:tc>
      </w:tr>
      <w:tr w:rsidR="00480535" w:rsidRPr="00891A28" w14:paraId="1836AD4F" w14:textId="77777777" w:rsidTr="00480535">
        <w:trPr>
          <w:cantSplit/>
          <w:jc w:val="center"/>
        </w:trPr>
        <w:tc>
          <w:tcPr>
            <w:tcW w:w="0" w:type="auto"/>
            <w:shd w:val="clear" w:color="auto" w:fill="auto"/>
            <w:vAlign w:val="center"/>
          </w:tcPr>
          <w:p w14:paraId="74F05AAC" w14:textId="77777777" w:rsidR="00480535" w:rsidRPr="00891A28" w:rsidRDefault="00480535" w:rsidP="00480535">
            <w:pPr>
              <w:pStyle w:val="Tabletext0"/>
              <w:rPr>
                <w:b/>
              </w:rPr>
            </w:pPr>
            <w:r w:rsidRPr="00891A28">
              <w:rPr>
                <w:b/>
                <w:bCs/>
              </w:rPr>
              <w:t>SBREFINE</w:t>
            </w:r>
          </w:p>
        </w:tc>
        <w:tc>
          <w:tcPr>
            <w:tcW w:w="0" w:type="auto"/>
            <w:shd w:val="clear" w:color="auto" w:fill="auto"/>
            <w:vAlign w:val="center"/>
          </w:tcPr>
          <w:p w14:paraId="43D375FD" w14:textId="77777777" w:rsidR="00480535" w:rsidRPr="00891A28" w:rsidRDefault="00480535" w:rsidP="00480535">
            <w:pPr>
              <w:pStyle w:val="Tabletext0"/>
            </w:pPr>
            <w:r w:rsidRPr="00891A28">
              <w:t>Integer</w:t>
            </w:r>
          </w:p>
        </w:tc>
        <w:tc>
          <w:tcPr>
            <w:tcW w:w="0" w:type="auto"/>
            <w:shd w:val="clear" w:color="auto" w:fill="auto"/>
          </w:tcPr>
          <w:p w14:paraId="22624E58" w14:textId="77777777" w:rsidR="00480535" w:rsidRPr="00891A28" w:rsidRDefault="00480535" w:rsidP="00480535">
            <w:pPr>
              <w:pStyle w:val="Tabletext0"/>
              <w:jc w:val="center"/>
              <w:rPr>
                <w:lang w:eastAsia="ja-JP"/>
              </w:rPr>
            </w:pPr>
            <w:r w:rsidRPr="00891A28">
              <w:rPr>
                <w:rFonts w:hint="eastAsia"/>
                <w:lang w:eastAsia="ja-JP"/>
              </w:rPr>
              <w:t>1</w:t>
            </w:r>
          </w:p>
        </w:tc>
        <w:tc>
          <w:tcPr>
            <w:tcW w:w="0" w:type="auto"/>
            <w:shd w:val="clear" w:color="auto" w:fill="auto"/>
          </w:tcPr>
          <w:p w14:paraId="30643ADF"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103339A2" w14:textId="77777777" w:rsidR="00480535" w:rsidRPr="00891A28" w:rsidRDefault="00480535" w:rsidP="00480535">
            <w:pPr>
              <w:pStyle w:val="Tabletext0"/>
            </w:pPr>
            <w:r w:rsidRPr="00891A28">
              <w:t>Whether refinement coding is used.</w:t>
            </w:r>
          </w:p>
        </w:tc>
      </w:tr>
      <w:tr w:rsidR="00480535" w:rsidRPr="00891A28" w14:paraId="03122348" w14:textId="77777777" w:rsidTr="00480535">
        <w:trPr>
          <w:cantSplit/>
          <w:jc w:val="center"/>
        </w:trPr>
        <w:tc>
          <w:tcPr>
            <w:tcW w:w="0" w:type="auto"/>
            <w:shd w:val="clear" w:color="auto" w:fill="auto"/>
            <w:vAlign w:val="center"/>
          </w:tcPr>
          <w:p w14:paraId="04A35EAF" w14:textId="77777777" w:rsidR="00480535" w:rsidRPr="00891A28" w:rsidRDefault="00480535" w:rsidP="00480535">
            <w:pPr>
              <w:pStyle w:val="Tabletext0"/>
              <w:rPr>
                <w:b/>
              </w:rPr>
            </w:pPr>
            <w:r w:rsidRPr="00891A28">
              <w:rPr>
                <w:b/>
                <w:bCs/>
              </w:rPr>
              <w:t>SBW</w:t>
            </w:r>
          </w:p>
        </w:tc>
        <w:tc>
          <w:tcPr>
            <w:tcW w:w="0" w:type="auto"/>
            <w:shd w:val="clear" w:color="auto" w:fill="auto"/>
            <w:vAlign w:val="center"/>
          </w:tcPr>
          <w:p w14:paraId="0A740EC8" w14:textId="77777777" w:rsidR="00480535" w:rsidRPr="00891A28" w:rsidRDefault="00480535" w:rsidP="00480535">
            <w:pPr>
              <w:pStyle w:val="Tabletext0"/>
            </w:pPr>
            <w:r w:rsidRPr="00891A28">
              <w:t>Integer</w:t>
            </w:r>
          </w:p>
        </w:tc>
        <w:tc>
          <w:tcPr>
            <w:tcW w:w="0" w:type="auto"/>
            <w:shd w:val="clear" w:color="auto" w:fill="auto"/>
          </w:tcPr>
          <w:p w14:paraId="2167D2C5" w14:textId="77777777" w:rsidR="00480535" w:rsidRPr="00891A28" w:rsidRDefault="00480535" w:rsidP="00480535">
            <w:pPr>
              <w:pStyle w:val="Tabletext0"/>
              <w:jc w:val="center"/>
              <w:rPr>
                <w:lang w:eastAsia="ja-JP"/>
              </w:rPr>
            </w:pPr>
            <w:r w:rsidRPr="00891A28">
              <w:rPr>
                <w:rFonts w:hint="eastAsia"/>
                <w:lang w:eastAsia="ja-JP"/>
              </w:rPr>
              <w:t>32</w:t>
            </w:r>
          </w:p>
        </w:tc>
        <w:tc>
          <w:tcPr>
            <w:tcW w:w="0" w:type="auto"/>
            <w:shd w:val="clear" w:color="auto" w:fill="auto"/>
          </w:tcPr>
          <w:p w14:paraId="270D8751"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4D0CE74C" w14:textId="77777777" w:rsidR="00480535" w:rsidRPr="00891A28" w:rsidRDefault="00480535" w:rsidP="00480535">
            <w:pPr>
              <w:pStyle w:val="Tabletext0"/>
            </w:pPr>
            <w:r w:rsidRPr="00891A28">
              <w:t>The width of the region.</w:t>
            </w:r>
          </w:p>
        </w:tc>
      </w:tr>
      <w:tr w:rsidR="00480535" w:rsidRPr="00891A28" w14:paraId="2924AEF1" w14:textId="77777777" w:rsidTr="00480535">
        <w:trPr>
          <w:cantSplit/>
          <w:jc w:val="center"/>
        </w:trPr>
        <w:tc>
          <w:tcPr>
            <w:tcW w:w="0" w:type="auto"/>
            <w:shd w:val="clear" w:color="auto" w:fill="auto"/>
            <w:vAlign w:val="center"/>
          </w:tcPr>
          <w:p w14:paraId="69E03E5F" w14:textId="77777777" w:rsidR="00480535" w:rsidRPr="00891A28" w:rsidRDefault="00480535" w:rsidP="00480535">
            <w:pPr>
              <w:pStyle w:val="Tabletext0"/>
              <w:rPr>
                <w:b/>
              </w:rPr>
            </w:pPr>
            <w:r w:rsidRPr="00891A28">
              <w:rPr>
                <w:b/>
                <w:bCs/>
              </w:rPr>
              <w:t>SBH</w:t>
            </w:r>
          </w:p>
        </w:tc>
        <w:tc>
          <w:tcPr>
            <w:tcW w:w="0" w:type="auto"/>
            <w:shd w:val="clear" w:color="auto" w:fill="auto"/>
            <w:vAlign w:val="center"/>
          </w:tcPr>
          <w:p w14:paraId="5AC5ABB6" w14:textId="77777777" w:rsidR="00480535" w:rsidRPr="00891A28" w:rsidRDefault="00480535" w:rsidP="00480535">
            <w:pPr>
              <w:pStyle w:val="Tabletext0"/>
            </w:pPr>
            <w:r w:rsidRPr="00891A28">
              <w:t>Integer</w:t>
            </w:r>
          </w:p>
        </w:tc>
        <w:tc>
          <w:tcPr>
            <w:tcW w:w="0" w:type="auto"/>
            <w:shd w:val="clear" w:color="auto" w:fill="auto"/>
          </w:tcPr>
          <w:p w14:paraId="6C5956DB" w14:textId="77777777" w:rsidR="00480535" w:rsidRPr="00891A28" w:rsidRDefault="00480535" w:rsidP="00480535">
            <w:pPr>
              <w:pStyle w:val="Tabletext0"/>
              <w:jc w:val="center"/>
              <w:rPr>
                <w:lang w:eastAsia="ja-JP"/>
              </w:rPr>
            </w:pPr>
            <w:r w:rsidRPr="00891A28">
              <w:rPr>
                <w:rFonts w:hint="eastAsia"/>
                <w:lang w:eastAsia="ja-JP"/>
              </w:rPr>
              <w:t>32</w:t>
            </w:r>
          </w:p>
        </w:tc>
        <w:tc>
          <w:tcPr>
            <w:tcW w:w="0" w:type="auto"/>
            <w:shd w:val="clear" w:color="auto" w:fill="auto"/>
          </w:tcPr>
          <w:p w14:paraId="3A66056C"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76EACF6E" w14:textId="77777777" w:rsidR="00480535" w:rsidRPr="00891A28" w:rsidRDefault="00480535" w:rsidP="00480535">
            <w:pPr>
              <w:pStyle w:val="Tabletext0"/>
            </w:pPr>
            <w:r w:rsidRPr="00891A28">
              <w:t>The height of the region.</w:t>
            </w:r>
          </w:p>
        </w:tc>
      </w:tr>
      <w:tr w:rsidR="00480535" w:rsidRPr="00891A28" w14:paraId="7B2D0D2D" w14:textId="77777777" w:rsidTr="00480535">
        <w:trPr>
          <w:cantSplit/>
          <w:jc w:val="center"/>
        </w:trPr>
        <w:tc>
          <w:tcPr>
            <w:tcW w:w="0" w:type="auto"/>
            <w:shd w:val="clear" w:color="auto" w:fill="auto"/>
            <w:vAlign w:val="center"/>
          </w:tcPr>
          <w:p w14:paraId="7F581050" w14:textId="77777777" w:rsidR="00480535" w:rsidRPr="00891A28" w:rsidRDefault="00480535" w:rsidP="00480535">
            <w:pPr>
              <w:pStyle w:val="Tabletext0"/>
              <w:rPr>
                <w:b/>
              </w:rPr>
            </w:pPr>
            <w:r w:rsidRPr="00891A28">
              <w:rPr>
                <w:b/>
                <w:bCs/>
              </w:rPr>
              <w:t>SBNUMINSTANCES</w:t>
            </w:r>
          </w:p>
        </w:tc>
        <w:tc>
          <w:tcPr>
            <w:tcW w:w="0" w:type="auto"/>
            <w:shd w:val="clear" w:color="auto" w:fill="auto"/>
            <w:vAlign w:val="center"/>
          </w:tcPr>
          <w:p w14:paraId="7076D92D" w14:textId="77777777" w:rsidR="00480535" w:rsidRPr="00891A28" w:rsidRDefault="00480535" w:rsidP="00480535">
            <w:pPr>
              <w:pStyle w:val="Tabletext0"/>
            </w:pPr>
            <w:r w:rsidRPr="00891A28">
              <w:t>Integer</w:t>
            </w:r>
          </w:p>
        </w:tc>
        <w:tc>
          <w:tcPr>
            <w:tcW w:w="0" w:type="auto"/>
            <w:shd w:val="clear" w:color="auto" w:fill="auto"/>
          </w:tcPr>
          <w:p w14:paraId="1A7686F7" w14:textId="77777777" w:rsidR="00480535" w:rsidRPr="00891A28" w:rsidRDefault="00480535" w:rsidP="00480535">
            <w:pPr>
              <w:pStyle w:val="Tabletext0"/>
              <w:jc w:val="center"/>
              <w:rPr>
                <w:lang w:eastAsia="ja-JP"/>
              </w:rPr>
            </w:pPr>
            <w:r w:rsidRPr="00891A28">
              <w:rPr>
                <w:rFonts w:hint="eastAsia"/>
                <w:lang w:eastAsia="ja-JP"/>
              </w:rPr>
              <w:t>32</w:t>
            </w:r>
          </w:p>
        </w:tc>
        <w:tc>
          <w:tcPr>
            <w:tcW w:w="0" w:type="auto"/>
            <w:shd w:val="clear" w:color="auto" w:fill="auto"/>
          </w:tcPr>
          <w:p w14:paraId="50246FB2"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20DDE1D3" w14:textId="77777777" w:rsidR="00480535" w:rsidRPr="00891A28" w:rsidRDefault="00480535" w:rsidP="00480535">
            <w:pPr>
              <w:pStyle w:val="Tabletext0"/>
            </w:pPr>
            <w:r w:rsidRPr="00891A28">
              <w:t>The number of symbol instances in this region.</w:t>
            </w:r>
          </w:p>
        </w:tc>
      </w:tr>
      <w:tr w:rsidR="00480535" w:rsidRPr="00891A28" w14:paraId="778DCE73" w14:textId="77777777" w:rsidTr="00480535">
        <w:trPr>
          <w:cantSplit/>
          <w:jc w:val="center"/>
        </w:trPr>
        <w:tc>
          <w:tcPr>
            <w:tcW w:w="0" w:type="auto"/>
            <w:shd w:val="clear" w:color="auto" w:fill="auto"/>
            <w:vAlign w:val="center"/>
          </w:tcPr>
          <w:p w14:paraId="0A5F7A07" w14:textId="77777777" w:rsidR="00480535" w:rsidRPr="00891A28" w:rsidRDefault="00480535" w:rsidP="00480535">
            <w:pPr>
              <w:pStyle w:val="Tabletext0"/>
              <w:rPr>
                <w:b/>
              </w:rPr>
            </w:pPr>
            <w:r w:rsidRPr="00891A28">
              <w:rPr>
                <w:b/>
                <w:bCs/>
              </w:rPr>
              <w:t>SBSTRIPS</w:t>
            </w:r>
          </w:p>
        </w:tc>
        <w:tc>
          <w:tcPr>
            <w:tcW w:w="0" w:type="auto"/>
            <w:shd w:val="clear" w:color="auto" w:fill="auto"/>
            <w:vAlign w:val="center"/>
          </w:tcPr>
          <w:p w14:paraId="0BD909A1" w14:textId="77777777" w:rsidR="00480535" w:rsidRPr="00891A28" w:rsidRDefault="00480535" w:rsidP="00480535">
            <w:pPr>
              <w:pStyle w:val="Tabletext0"/>
            </w:pPr>
            <w:r w:rsidRPr="00891A28">
              <w:t>Integer</w:t>
            </w:r>
          </w:p>
        </w:tc>
        <w:tc>
          <w:tcPr>
            <w:tcW w:w="0" w:type="auto"/>
            <w:shd w:val="clear" w:color="auto" w:fill="auto"/>
          </w:tcPr>
          <w:p w14:paraId="205329FA" w14:textId="77777777" w:rsidR="00480535" w:rsidRPr="00891A28" w:rsidRDefault="00480535" w:rsidP="00480535">
            <w:pPr>
              <w:pStyle w:val="Tabletext0"/>
              <w:jc w:val="center"/>
              <w:rPr>
                <w:lang w:eastAsia="ja-JP"/>
              </w:rPr>
            </w:pPr>
            <w:r w:rsidRPr="00891A28">
              <w:rPr>
                <w:rFonts w:hint="eastAsia"/>
                <w:lang w:eastAsia="ja-JP"/>
              </w:rPr>
              <w:t>4</w:t>
            </w:r>
          </w:p>
        </w:tc>
        <w:tc>
          <w:tcPr>
            <w:tcW w:w="0" w:type="auto"/>
            <w:shd w:val="clear" w:color="auto" w:fill="auto"/>
          </w:tcPr>
          <w:p w14:paraId="317E100C"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4C3A66FD" w14:textId="77777777" w:rsidR="00480535" w:rsidRPr="00891A28" w:rsidRDefault="00480535" w:rsidP="00480535">
            <w:pPr>
              <w:pStyle w:val="Tabletext0"/>
            </w:pPr>
            <w:r w:rsidRPr="00891A28">
              <w:t>The size of the symbol instance strips. May take on the values 1, 2, 4 or 8.</w:t>
            </w:r>
          </w:p>
        </w:tc>
      </w:tr>
      <w:tr w:rsidR="00480535" w:rsidRPr="00891A28" w14:paraId="71892BEF" w14:textId="77777777" w:rsidTr="00480535">
        <w:trPr>
          <w:cantSplit/>
          <w:jc w:val="center"/>
        </w:trPr>
        <w:tc>
          <w:tcPr>
            <w:tcW w:w="0" w:type="auto"/>
            <w:shd w:val="clear" w:color="auto" w:fill="auto"/>
            <w:vAlign w:val="center"/>
          </w:tcPr>
          <w:p w14:paraId="16360A1D" w14:textId="77777777" w:rsidR="00480535" w:rsidRPr="00891A28" w:rsidRDefault="00480535" w:rsidP="00480535">
            <w:pPr>
              <w:pStyle w:val="Tabletext0"/>
              <w:rPr>
                <w:b/>
              </w:rPr>
            </w:pPr>
            <w:r w:rsidRPr="00891A28">
              <w:rPr>
                <w:b/>
                <w:bCs/>
              </w:rPr>
              <w:t>SBNUMSYMS</w:t>
            </w:r>
          </w:p>
        </w:tc>
        <w:tc>
          <w:tcPr>
            <w:tcW w:w="0" w:type="auto"/>
            <w:shd w:val="clear" w:color="auto" w:fill="auto"/>
            <w:vAlign w:val="center"/>
          </w:tcPr>
          <w:p w14:paraId="322EC996" w14:textId="77777777" w:rsidR="00480535" w:rsidRPr="00891A28" w:rsidRDefault="00480535" w:rsidP="00480535">
            <w:pPr>
              <w:pStyle w:val="Tabletext0"/>
            </w:pPr>
            <w:r w:rsidRPr="00891A28">
              <w:t>Integer</w:t>
            </w:r>
          </w:p>
        </w:tc>
        <w:tc>
          <w:tcPr>
            <w:tcW w:w="0" w:type="auto"/>
            <w:shd w:val="clear" w:color="auto" w:fill="auto"/>
          </w:tcPr>
          <w:p w14:paraId="47F84B2B" w14:textId="77777777" w:rsidR="00480535" w:rsidRPr="00891A28" w:rsidRDefault="00480535" w:rsidP="00480535">
            <w:pPr>
              <w:pStyle w:val="Tabletext0"/>
              <w:jc w:val="center"/>
              <w:rPr>
                <w:lang w:eastAsia="ja-JP"/>
              </w:rPr>
            </w:pPr>
            <w:r w:rsidRPr="00891A28">
              <w:rPr>
                <w:rFonts w:hint="eastAsia"/>
                <w:lang w:eastAsia="ja-JP"/>
              </w:rPr>
              <w:t>32</w:t>
            </w:r>
          </w:p>
        </w:tc>
        <w:tc>
          <w:tcPr>
            <w:tcW w:w="0" w:type="auto"/>
            <w:shd w:val="clear" w:color="auto" w:fill="auto"/>
          </w:tcPr>
          <w:p w14:paraId="1B689BFF"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17354448" w14:textId="77777777" w:rsidR="00480535" w:rsidRPr="00891A28" w:rsidRDefault="00480535" w:rsidP="00480535">
            <w:pPr>
              <w:pStyle w:val="Tabletext0"/>
            </w:pPr>
            <w:r w:rsidRPr="00891A28">
              <w:t>The number of symbols that may be used in this region.</w:t>
            </w:r>
          </w:p>
        </w:tc>
      </w:tr>
      <w:tr w:rsidR="00480535" w:rsidRPr="00891A28" w14:paraId="1E5AE5B2" w14:textId="77777777" w:rsidTr="00480535">
        <w:trPr>
          <w:cantSplit/>
          <w:jc w:val="center"/>
        </w:trPr>
        <w:tc>
          <w:tcPr>
            <w:tcW w:w="0" w:type="auto"/>
            <w:shd w:val="clear" w:color="auto" w:fill="auto"/>
            <w:vAlign w:val="center"/>
          </w:tcPr>
          <w:p w14:paraId="36676F5A" w14:textId="77777777" w:rsidR="00480535" w:rsidRPr="00891A28" w:rsidRDefault="00480535" w:rsidP="00480535">
            <w:pPr>
              <w:pStyle w:val="Tabletext0"/>
              <w:rPr>
                <w:b/>
              </w:rPr>
            </w:pPr>
            <w:r w:rsidRPr="00891A28">
              <w:rPr>
                <w:b/>
                <w:bCs/>
              </w:rPr>
              <w:t>SBSYMCODES</w:t>
            </w:r>
          </w:p>
        </w:tc>
        <w:tc>
          <w:tcPr>
            <w:tcW w:w="0" w:type="auto"/>
            <w:gridSpan w:val="3"/>
            <w:shd w:val="clear" w:color="auto" w:fill="auto"/>
            <w:vAlign w:val="center"/>
          </w:tcPr>
          <w:p w14:paraId="3927AF88" w14:textId="77777777" w:rsidR="00480535" w:rsidRPr="00891A28" w:rsidRDefault="00480535" w:rsidP="00480535">
            <w:pPr>
              <w:pStyle w:val="Tabletext0"/>
              <w:jc w:val="center"/>
            </w:pPr>
            <w:r w:rsidRPr="00891A28">
              <w:t>Array of Huffman codes</w:t>
            </w:r>
          </w:p>
        </w:tc>
        <w:tc>
          <w:tcPr>
            <w:tcW w:w="5570" w:type="dxa"/>
            <w:shd w:val="clear" w:color="auto" w:fill="auto"/>
            <w:vAlign w:val="center"/>
          </w:tcPr>
          <w:p w14:paraId="4285B418" w14:textId="77777777" w:rsidR="00480535" w:rsidRPr="00891A28" w:rsidRDefault="00480535" w:rsidP="00480535">
            <w:pPr>
              <w:pStyle w:val="Tabletext0"/>
            </w:pPr>
            <w:r w:rsidRPr="00891A28">
              <w:t xml:space="preserve">An array containing the codes for the symbols used in this region. Contains </w:t>
            </w:r>
            <w:r w:rsidRPr="00891A28">
              <w:rPr>
                <w:b/>
                <w:bCs/>
              </w:rPr>
              <w:t>SBNUMSYMS</w:t>
            </w:r>
            <w:r w:rsidRPr="00891A28">
              <w:t xml:space="preserve"> codes.</w:t>
            </w:r>
            <w:r w:rsidRPr="00891A28">
              <w:rPr>
                <w:position w:val="6"/>
                <w:sz w:val="14"/>
              </w:rPr>
              <w:t>a)</w:t>
            </w:r>
          </w:p>
        </w:tc>
      </w:tr>
      <w:tr w:rsidR="00480535" w:rsidRPr="00891A28" w14:paraId="7BB0CB68" w14:textId="77777777" w:rsidTr="00480535">
        <w:trPr>
          <w:cantSplit/>
          <w:jc w:val="center"/>
        </w:trPr>
        <w:tc>
          <w:tcPr>
            <w:tcW w:w="0" w:type="auto"/>
            <w:shd w:val="clear" w:color="auto" w:fill="auto"/>
            <w:vAlign w:val="center"/>
          </w:tcPr>
          <w:p w14:paraId="202AA380" w14:textId="77777777" w:rsidR="00480535" w:rsidRPr="00891A28" w:rsidRDefault="00480535" w:rsidP="00480535">
            <w:pPr>
              <w:pStyle w:val="Tabletext0"/>
              <w:rPr>
                <w:b/>
              </w:rPr>
            </w:pPr>
            <w:r w:rsidRPr="00891A28">
              <w:rPr>
                <w:b/>
                <w:bCs/>
              </w:rPr>
              <w:t>SBSYMCODELEN</w:t>
            </w:r>
          </w:p>
        </w:tc>
        <w:tc>
          <w:tcPr>
            <w:tcW w:w="0" w:type="auto"/>
            <w:shd w:val="clear" w:color="auto" w:fill="auto"/>
            <w:vAlign w:val="center"/>
          </w:tcPr>
          <w:p w14:paraId="1ECF2411" w14:textId="77777777" w:rsidR="00480535" w:rsidRPr="00891A28" w:rsidRDefault="00480535" w:rsidP="00480535">
            <w:pPr>
              <w:pStyle w:val="Tabletext0"/>
            </w:pPr>
            <w:r w:rsidRPr="00891A28">
              <w:t>Integer</w:t>
            </w:r>
          </w:p>
        </w:tc>
        <w:tc>
          <w:tcPr>
            <w:tcW w:w="0" w:type="auto"/>
            <w:shd w:val="clear" w:color="auto" w:fill="auto"/>
          </w:tcPr>
          <w:p w14:paraId="0BA76D5B" w14:textId="77777777" w:rsidR="00480535" w:rsidRPr="00891A28" w:rsidRDefault="00480535" w:rsidP="00480535">
            <w:pPr>
              <w:pStyle w:val="Tabletext0"/>
              <w:jc w:val="center"/>
              <w:rPr>
                <w:lang w:eastAsia="ja-JP"/>
              </w:rPr>
            </w:pPr>
            <w:r w:rsidRPr="00891A28">
              <w:rPr>
                <w:rFonts w:hint="eastAsia"/>
                <w:lang w:eastAsia="ja-JP"/>
              </w:rPr>
              <w:t>6</w:t>
            </w:r>
          </w:p>
        </w:tc>
        <w:tc>
          <w:tcPr>
            <w:tcW w:w="0" w:type="auto"/>
            <w:shd w:val="clear" w:color="auto" w:fill="auto"/>
          </w:tcPr>
          <w:p w14:paraId="311AF2FB"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71E8667D" w14:textId="77777777" w:rsidR="00480535" w:rsidRPr="00891A28" w:rsidRDefault="00480535" w:rsidP="00480535">
            <w:pPr>
              <w:pStyle w:val="Tabletext0"/>
            </w:pPr>
            <w:r w:rsidRPr="00891A28">
              <w:t>The length of the symbol codes used in IAID.</w:t>
            </w:r>
            <w:r w:rsidRPr="00891A28">
              <w:rPr>
                <w:position w:val="6"/>
                <w:sz w:val="14"/>
              </w:rPr>
              <w:t>d)</w:t>
            </w:r>
          </w:p>
        </w:tc>
      </w:tr>
      <w:tr w:rsidR="00480535" w:rsidRPr="00891A28" w14:paraId="078DFDD4" w14:textId="77777777" w:rsidTr="00480535">
        <w:trPr>
          <w:cantSplit/>
          <w:jc w:val="center"/>
        </w:trPr>
        <w:tc>
          <w:tcPr>
            <w:tcW w:w="0" w:type="auto"/>
            <w:shd w:val="clear" w:color="auto" w:fill="auto"/>
            <w:vAlign w:val="center"/>
          </w:tcPr>
          <w:p w14:paraId="48785AAE" w14:textId="77777777" w:rsidR="00480535" w:rsidRPr="00891A28" w:rsidRDefault="00480535" w:rsidP="00480535">
            <w:pPr>
              <w:pStyle w:val="Tabletext0"/>
              <w:rPr>
                <w:b/>
              </w:rPr>
            </w:pPr>
            <w:r w:rsidRPr="00891A28">
              <w:rPr>
                <w:b/>
                <w:bCs/>
              </w:rPr>
              <w:t>SBSYMS</w:t>
            </w:r>
          </w:p>
        </w:tc>
        <w:tc>
          <w:tcPr>
            <w:tcW w:w="0" w:type="auto"/>
            <w:gridSpan w:val="3"/>
            <w:shd w:val="clear" w:color="auto" w:fill="auto"/>
            <w:vAlign w:val="center"/>
          </w:tcPr>
          <w:p w14:paraId="4C3B8F77" w14:textId="77777777" w:rsidR="00480535" w:rsidRPr="00891A28" w:rsidRDefault="00480535" w:rsidP="00480535">
            <w:pPr>
              <w:pStyle w:val="Tabletext0"/>
              <w:jc w:val="center"/>
            </w:pPr>
            <w:r w:rsidRPr="00891A28">
              <w:t>Array of symbols</w:t>
            </w:r>
          </w:p>
        </w:tc>
        <w:tc>
          <w:tcPr>
            <w:tcW w:w="5570" w:type="dxa"/>
            <w:shd w:val="clear" w:color="auto" w:fill="auto"/>
            <w:vAlign w:val="center"/>
          </w:tcPr>
          <w:p w14:paraId="23FBA24C" w14:textId="77777777" w:rsidR="00480535" w:rsidRPr="00891A28" w:rsidRDefault="00480535" w:rsidP="00480535">
            <w:pPr>
              <w:pStyle w:val="Tabletext0"/>
            </w:pPr>
            <w:r w:rsidRPr="00891A28">
              <w:t xml:space="preserve">An array containing the symbols used in this text region. Contains </w:t>
            </w:r>
            <w:r w:rsidRPr="00891A28">
              <w:rPr>
                <w:b/>
                <w:bCs/>
              </w:rPr>
              <w:t>SBNUMSYMS</w:t>
            </w:r>
            <w:r w:rsidRPr="00891A28">
              <w:t xml:space="preserve"> symbols.</w:t>
            </w:r>
          </w:p>
        </w:tc>
      </w:tr>
      <w:tr w:rsidR="00480535" w:rsidRPr="00891A28" w14:paraId="44135DDB" w14:textId="77777777" w:rsidTr="00480535">
        <w:trPr>
          <w:cantSplit/>
          <w:jc w:val="center"/>
        </w:trPr>
        <w:tc>
          <w:tcPr>
            <w:tcW w:w="0" w:type="auto"/>
            <w:shd w:val="clear" w:color="auto" w:fill="auto"/>
            <w:vAlign w:val="center"/>
          </w:tcPr>
          <w:p w14:paraId="6D4F54AD" w14:textId="77777777" w:rsidR="00480535" w:rsidRPr="00891A28" w:rsidRDefault="00480535" w:rsidP="00480535">
            <w:pPr>
              <w:pStyle w:val="Tabletext0"/>
              <w:rPr>
                <w:b/>
              </w:rPr>
            </w:pPr>
            <w:r w:rsidRPr="00891A28">
              <w:rPr>
                <w:b/>
                <w:bCs/>
              </w:rPr>
              <w:t>SBDEFPIXEL</w:t>
            </w:r>
          </w:p>
        </w:tc>
        <w:tc>
          <w:tcPr>
            <w:tcW w:w="0" w:type="auto"/>
            <w:shd w:val="clear" w:color="auto" w:fill="auto"/>
            <w:vAlign w:val="center"/>
          </w:tcPr>
          <w:p w14:paraId="17706690" w14:textId="77777777" w:rsidR="00480535" w:rsidRPr="00891A28" w:rsidRDefault="00480535" w:rsidP="00480535">
            <w:pPr>
              <w:pStyle w:val="Tabletext0"/>
            </w:pPr>
            <w:r w:rsidRPr="00891A28">
              <w:t>Integer</w:t>
            </w:r>
          </w:p>
        </w:tc>
        <w:tc>
          <w:tcPr>
            <w:tcW w:w="0" w:type="auto"/>
            <w:shd w:val="clear" w:color="auto" w:fill="auto"/>
          </w:tcPr>
          <w:p w14:paraId="4E1B6393" w14:textId="77777777" w:rsidR="00480535" w:rsidRPr="00891A28" w:rsidRDefault="00480535" w:rsidP="00480535">
            <w:pPr>
              <w:pStyle w:val="Tabletext0"/>
              <w:jc w:val="center"/>
              <w:rPr>
                <w:lang w:eastAsia="ja-JP"/>
              </w:rPr>
            </w:pPr>
            <w:r w:rsidRPr="00891A28">
              <w:rPr>
                <w:rFonts w:hint="eastAsia"/>
                <w:lang w:eastAsia="ja-JP"/>
              </w:rPr>
              <w:t>1</w:t>
            </w:r>
          </w:p>
        </w:tc>
        <w:tc>
          <w:tcPr>
            <w:tcW w:w="0" w:type="auto"/>
            <w:shd w:val="clear" w:color="auto" w:fill="auto"/>
          </w:tcPr>
          <w:p w14:paraId="0BC7E043"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0DF3265C" w14:textId="77777777" w:rsidR="00480535" w:rsidRPr="00891A28" w:rsidRDefault="00480535" w:rsidP="00480535">
            <w:pPr>
              <w:pStyle w:val="Tabletext0"/>
            </w:pPr>
            <w:r w:rsidRPr="00891A28">
              <w:t>The default pixel for this bitmap.</w:t>
            </w:r>
          </w:p>
        </w:tc>
      </w:tr>
      <w:tr w:rsidR="00480535" w:rsidRPr="00891A28" w14:paraId="63EBD6D3" w14:textId="77777777" w:rsidTr="00480535">
        <w:trPr>
          <w:cantSplit/>
          <w:jc w:val="center"/>
        </w:trPr>
        <w:tc>
          <w:tcPr>
            <w:tcW w:w="0" w:type="auto"/>
            <w:shd w:val="clear" w:color="auto" w:fill="auto"/>
            <w:vAlign w:val="center"/>
          </w:tcPr>
          <w:p w14:paraId="36046A82" w14:textId="77777777" w:rsidR="00480535" w:rsidRPr="00891A28" w:rsidRDefault="00480535" w:rsidP="00480535">
            <w:pPr>
              <w:pStyle w:val="Tabletext0"/>
              <w:rPr>
                <w:b/>
              </w:rPr>
            </w:pPr>
            <w:r w:rsidRPr="00891A28">
              <w:rPr>
                <w:b/>
              </w:rPr>
              <w:t>SBCOMBOP</w:t>
            </w:r>
          </w:p>
        </w:tc>
        <w:tc>
          <w:tcPr>
            <w:tcW w:w="0" w:type="auto"/>
            <w:gridSpan w:val="3"/>
            <w:shd w:val="clear" w:color="auto" w:fill="auto"/>
            <w:vAlign w:val="center"/>
          </w:tcPr>
          <w:p w14:paraId="6276CFCC" w14:textId="77777777" w:rsidR="00480535" w:rsidRPr="00891A28" w:rsidRDefault="00480535" w:rsidP="00480535">
            <w:pPr>
              <w:pStyle w:val="Tabletext0"/>
              <w:jc w:val="center"/>
            </w:pPr>
            <w:r w:rsidRPr="00891A28">
              <w:t>Operator</w:t>
            </w:r>
          </w:p>
        </w:tc>
        <w:tc>
          <w:tcPr>
            <w:tcW w:w="5570" w:type="dxa"/>
            <w:shd w:val="clear" w:color="auto" w:fill="auto"/>
            <w:vAlign w:val="center"/>
          </w:tcPr>
          <w:p w14:paraId="030EA565" w14:textId="77777777" w:rsidR="00480535" w:rsidRPr="00891A28" w:rsidRDefault="00480535" w:rsidP="00480535">
            <w:pPr>
              <w:pStyle w:val="Tabletext0"/>
            </w:pPr>
            <w:r w:rsidRPr="00891A28">
              <w:t>The combination operator for this text region. May take on the values OR, AND, XOR</w:t>
            </w:r>
            <w:r w:rsidRPr="00891A28">
              <w:rPr>
                <w:u w:val="single"/>
              </w:rPr>
              <w:t>,</w:t>
            </w:r>
            <w:r w:rsidRPr="00891A28">
              <w:t xml:space="preserve"> XNOR and REPLACE.</w:t>
            </w:r>
            <w:r w:rsidRPr="00891A28">
              <w:rPr>
                <w:vertAlign w:val="superscript"/>
              </w:rPr>
              <w:t>e)</w:t>
            </w:r>
          </w:p>
        </w:tc>
      </w:tr>
      <w:tr w:rsidR="00480535" w:rsidRPr="00891A28" w14:paraId="2BD69202" w14:textId="77777777" w:rsidTr="00480535">
        <w:trPr>
          <w:cantSplit/>
          <w:jc w:val="center"/>
        </w:trPr>
        <w:tc>
          <w:tcPr>
            <w:tcW w:w="0" w:type="auto"/>
            <w:shd w:val="clear" w:color="auto" w:fill="auto"/>
            <w:vAlign w:val="center"/>
          </w:tcPr>
          <w:p w14:paraId="699D5344" w14:textId="77777777" w:rsidR="00480535" w:rsidRPr="00891A28" w:rsidRDefault="00480535" w:rsidP="00480535">
            <w:pPr>
              <w:pStyle w:val="Tabletext0"/>
              <w:rPr>
                <w:b/>
              </w:rPr>
            </w:pPr>
            <w:r w:rsidRPr="00891A28">
              <w:rPr>
                <w:b/>
                <w:bCs/>
              </w:rPr>
              <w:t>TRANSPOSED</w:t>
            </w:r>
          </w:p>
        </w:tc>
        <w:tc>
          <w:tcPr>
            <w:tcW w:w="0" w:type="auto"/>
            <w:shd w:val="clear" w:color="auto" w:fill="auto"/>
            <w:vAlign w:val="center"/>
          </w:tcPr>
          <w:p w14:paraId="539036C9" w14:textId="77777777" w:rsidR="00480535" w:rsidRPr="00891A28" w:rsidRDefault="00480535" w:rsidP="00480535">
            <w:pPr>
              <w:pStyle w:val="Tabletext0"/>
            </w:pPr>
            <w:r w:rsidRPr="00891A28">
              <w:t>Integer</w:t>
            </w:r>
          </w:p>
        </w:tc>
        <w:tc>
          <w:tcPr>
            <w:tcW w:w="0" w:type="auto"/>
            <w:shd w:val="clear" w:color="auto" w:fill="auto"/>
          </w:tcPr>
          <w:p w14:paraId="5E92AA1D" w14:textId="77777777" w:rsidR="00480535" w:rsidRPr="00891A28" w:rsidRDefault="00480535" w:rsidP="00480535">
            <w:pPr>
              <w:pStyle w:val="Tabletext0"/>
              <w:jc w:val="center"/>
              <w:rPr>
                <w:lang w:eastAsia="ja-JP"/>
              </w:rPr>
            </w:pPr>
            <w:r w:rsidRPr="00891A28">
              <w:rPr>
                <w:rFonts w:hint="eastAsia"/>
                <w:lang w:eastAsia="ja-JP"/>
              </w:rPr>
              <w:t>1</w:t>
            </w:r>
          </w:p>
        </w:tc>
        <w:tc>
          <w:tcPr>
            <w:tcW w:w="0" w:type="auto"/>
            <w:shd w:val="clear" w:color="auto" w:fill="auto"/>
          </w:tcPr>
          <w:p w14:paraId="3B95065C"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5F21B982" w14:textId="77777777" w:rsidR="00480535" w:rsidRPr="00891A28" w:rsidRDefault="00480535" w:rsidP="00480535">
            <w:pPr>
              <w:pStyle w:val="Tabletext0"/>
            </w:pPr>
            <w:r w:rsidRPr="00891A28">
              <w:t>Whether the strips run vertically.</w:t>
            </w:r>
          </w:p>
        </w:tc>
      </w:tr>
      <w:tr w:rsidR="00480535" w:rsidRPr="00891A28" w14:paraId="5D410AB0" w14:textId="77777777" w:rsidTr="00480535">
        <w:trPr>
          <w:cantSplit/>
          <w:jc w:val="center"/>
        </w:trPr>
        <w:tc>
          <w:tcPr>
            <w:tcW w:w="0" w:type="auto"/>
            <w:shd w:val="clear" w:color="auto" w:fill="auto"/>
            <w:vAlign w:val="center"/>
          </w:tcPr>
          <w:p w14:paraId="61AC3223" w14:textId="77777777" w:rsidR="00480535" w:rsidRPr="00891A28" w:rsidRDefault="00480535" w:rsidP="00480535">
            <w:pPr>
              <w:pStyle w:val="Tabletext0"/>
              <w:rPr>
                <w:b/>
              </w:rPr>
            </w:pPr>
            <w:r w:rsidRPr="00891A28">
              <w:rPr>
                <w:b/>
                <w:bCs/>
              </w:rPr>
              <w:t>REFCORNER</w:t>
            </w:r>
          </w:p>
        </w:tc>
        <w:tc>
          <w:tcPr>
            <w:tcW w:w="0" w:type="auto"/>
            <w:gridSpan w:val="3"/>
            <w:shd w:val="clear" w:color="auto" w:fill="auto"/>
            <w:vAlign w:val="center"/>
          </w:tcPr>
          <w:p w14:paraId="260C59A2" w14:textId="77777777" w:rsidR="00480535" w:rsidRPr="00891A28" w:rsidRDefault="00480535" w:rsidP="00480535">
            <w:pPr>
              <w:pStyle w:val="Tabletext0"/>
              <w:jc w:val="center"/>
            </w:pPr>
            <w:r w:rsidRPr="00891A28">
              <w:t>Corner</w:t>
            </w:r>
          </w:p>
        </w:tc>
        <w:tc>
          <w:tcPr>
            <w:tcW w:w="5570" w:type="dxa"/>
            <w:shd w:val="clear" w:color="auto" w:fill="auto"/>
            <w:vAlign w:val="center"/>
          </w:tcPr>
          <w:p w14:paraId="42D76B6D" w14:textId="77777777" w:rsidR="00480535" w:rsidRPr="00891A28" w:rsidRDefault="00480535" w:rsidP="00480535">
            <w:pPr>
              <w:pStyle w:val="Tabletext0"/>
            </w:pPr>
            <w:r w:rsidRPr="00891A28">
              <w:t>The reference corner of each symbol instance bitmap. May take on the values TOPLEFT, TOPRIGHT, BOTTOMLEFT and BOTTOMRIGHT.</w:t>
            </w:r>
          </w:p>
        </w:tc>
      </w:tr>
      <w:tr w:rsidR="00480535" w:rsidRPr="00891A28" w14:paraId="5AC8756A" w14:textId="77777777" w:rsidTr="00480535">
        <w:trPr>
          <w:cantSplit/>
          <w:jc w:val="center"/>
        </w:trPr>
        <w:tc>
          <w:tcPr>
            <w:tcW w:w="0" w:type="auto"/>
            <w:shd w:val="clear" w:color="auto" w:fill="auto"/>
            <w:vAlign w:val="center"/>
          </w:tcPr>
          <w:p w14:paraId="2343F6D4" w14:textId="77777777" w:rsidR="00480535" w:rsidRPr="00891A28" w:rsidRDefault="00480535" w:rsidP="00480535">
            <w:pPr>
              <w:pStyle w:val="Tabletext0"/>
              <w:rPr>
                <w:b/>
              </w:rPr>
            </w:pPr>
            <w:r w:rsidRPr="00891A28">
              <w:rPr>
                <w:b/>
                <w:bCs/>
              </w:rPr>
              <w:t>SBDSOFFSET</w:t>
            </w:r>
          </w:p>
        </w:tc>
        <w:tc>
          <w:tcPr>
            <w:tcW w:w="0" w:type="auto"/>
            <w:shd w:val="clear" w:color="auto" w:fill="auto"/>
            <w:vAlign w:val="center"/>
          </w:tcPr>
          <w:p w14:paraId="0160E448" w14:textId="77777777" w:rsidR="00480535" w:rsidRPr="00891A28" w:rsidRDefault="00480535" w:rsidP="00480535">
            <w:pPr>
              <w:pStyle w:val="Tabletext0"/>
            </w:pPr>
            <w:r w:rsidRPr="00891A28">
              <w:t>Integer</w:t>
            </w:r>
          </w:p>
        </w:tc>
        <w:tc>
          <w:tcPr>
            <w:tcW w:w="0" w:type="auto"/>
            <w:shd w:val="clear" w:color="auto" w:fill="auto"/>
          </w:tcPr>
          <w:p w14:paraId="7D2259A5" w14:textId="77777777" w:rsidR="00480535" w:rsidRPr="00891A28" w:rsidRDefault="00480535" w:rsidP="00480535">
            <w:pPr>
              <w:pStyle w:val="Tabletext0"/>
              <w:jc w:val="center"/>
              <w:rPr>
                <w:lang w:eastAsia="ja-JP"/>
              </w:rPr>
            </w:pPr>
            <w:r w:rsidRPr="00891A28">
              <w:rPr>
                <w:rFonts w:hint="eastAsia"/>
                <w:lang w:eastAsia="ja-JP"/>
              </w:rPr>
              <w:t>5</w:t>
            </w:r>
          </w:p>
        </w:tc>
        <w:tc>
          <w:tcPr>
            <w:tcW w:w="0" w:type="auto"/>
            <w:shd w:val="clear" w:color="auto" w:fill="auto"/>
          </w:tcPr>
          <w:p w14:paraId="29D617B0" w14:textId="77777777" w:rsidR="00480535" w:rsidRPr="00891A28" w:rsidRDefault="00480535" w:rsidP="00480535">
            <w:pPr>
              <w:pStyle w:val="Tabletext0"/>
              <w:jc w:val="center"/>
              <w:rPr>
                <w:lang w:eastAsia="ja-JP"/>
              </w:rPr>
            </w:pPr>
            <w:r w:rsidRPr="00891A28">
              <w:rPr>
                <w:rFonts w:hint="eastAsia"/>
                <w:lang w:eastAsia="ja-JP"/>
              </w:rPr>
              <w:t>Y</w:t>
            </w:r>
          </w:p>
        </w:tc>
        <w:tc>
          <w:tcPr>
            <w:tcW w:w="5570" w:type="dxa"/>
            <w:shd w:val="clear" w:color="auto" w:fill="auto"/>
            <w:vAlign w:val="center"/>
          </w:tcPr>
          <w:p w14:paraId="15578CFD" w14:textId="77777777" w:rsidR="00480535" w:rsidRPr="00891A28" w:rsidRDefault="00480535" w:rsidP="00480535">
            <w:pPr>
              <w:pStyle w:val="Tabletext0"/>
            </w:pPr>
            <w:r w:rsidRPr="00891A28">
              <w:t>An offset for all the delta S values.</w:t>
            </w:r>
          </w:p>
        </w:tc>
      </w:tr>
      <w:tr w:rsidR="00480535" w:rsidRPr="00891A28" w14:paraId="2D69A6F7" w14:textId="77777777" w:rsidTr="00480535">
        <w:trPr>
          <w:cantSplit/>
          <w:jc w:val="center"/>
        </w:trPr>
        <w:tc>
          <w:tcPr>
            <w:tcW w:w="0" w:type="auto"/>
            <w:shd w:val="clear" w:color="auto" w:fill="auto"/>
            <w:vAlign w:val="center"/>
          </w:tcPr>
          <w:p w14:paraId="574D437D" w14:textId="77777777" w:rsidR="00480535" w:rsidRPr="00891A28" w:rsidRDefault="00480535" w:rsidP="00480535">
            <w:pPr>
              <w:pStyle w:val="Tabletext0"/>
              <w:rPr>
                <w:b/>
                <w:bCs/>
              </w:rPr>
            </w:pPr>
            <w:r w:rsidRPr="00891A28">
              <w:rPr>
                <w:b/>
                <w:bCs/>
              </w:rPr>
              <w:t>SBHUFFFS</w:t>
            </w:r>
          </w:p>
        </w:tc>
        <w:tc>
          <w:tcPr>
            <w:tcW w:w="0" w:type="auto"/>
            <w:gridSpan w:val="3"/>
            <w:shd w:val="clear" w:color="auto" w:fill="auto"/>
            <w:vAlign w:val="center"/>
          </w:tcPr>
          <w:p w14:paraId="4A230666"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3CB957CA" w14:textId="77777777" w:rsidR="00480535" w:rsidRPr="00891A28" w:rsidRDefault="00480535" w:rsidP="00480535">
            <w:pPr>
              <w:pStyle w:val="Tabletext0"/>
            </w:pPr>
            <w:r w:rsidRPr="00891A28">
              <w:t>The Huffman table used to decode the S coordinate of the first symbol instance in each strip.</w:t>
            </w:r>
            <w:r w:rsidRPr="00891A28">
              <w:rPr>
                <w:position w:val="6"/>
                <w:sz w:val="14"/>
              </w:rPr>
              <w:t>a)</w:t>
            </w:r>
          </w:p>
        </w:tc>
      </w:tr>
      <w:tr w:rsidR="00480535" w:rsidRPr="00891A28" w14:paraId="51BA1066" w14:textId="77777777" w:rsidTr="00480535">
        <w:trPr>
          <w:cantSplit/>
          <w:jc w:val="center"/>
        </w:trPr>
        <w:tc>
          <w:tcPr>
            <w:tcW w:w="0" w:type="auto"/>
            <w:shd w:val="clear" w:color="auto" w:fill="auto"/>
            <w:vAlign w:val="center"/>
          </w:tcPr>
          <w:p w14:paraId="49372F9E" w14:textId="77777777" w:rsidR="00480535" w:rsidRPr="00891A28" w:rsidRDefault="00480535" w:rsidP="00480535">
            <w:pPr>
              <w:pStyle w:val="Tabletext0"/>
              <w:rPr>
                <w:b/>
                <w:bCs/>
              </w:rPr>
            </w:pPr>
            <w:r w:rsidRPr="00891A28">
              <w:rPr>
                <w:b/>
                <w:bCs/>
              </w:rPr>
              <w:t>SBHUFFFDS</w:t>
            </w:r>
          </w:p>
        </w:tc>
        <w:tc>
          <w:tcPr>
            <w:tcW w:w="0" w:type="auto"/>
            <w:gridSpan w:val="3"/>
            <w:shd w:val="clear" w:color="auto" w:fill="auto"/>
            <w:vAlign w:val="center"/>
          </w:tcPr>
          <w:p w14:paraId="652A8ABA"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2C18E29B" w14:textId="77777777" w:rsidR="00480535" w:rsidRPr="00891A28" w:rsidRDefault="00480535" w:rsidP="00480535">
            <w:pPr>
              <w:pStyle w:val="Tabletext0"/>
            </w:pPr>
            <w:r w:rsidRPr="00891A28">
              <w:t>The Huffman table used to decode the S coordinate of subsequent symbol instances in each strip.</w:t>
            </w:r>
            <w:r w:rsidRPr="00891A28">
              <w:rPr>
                <w:position w:val="6"/>
                <w:sz w:val="14"/>
              </w:rPr>
              <w:t xml:space="preserve"> a)</w:t>
            </w:r>
          </w:p>
        </w:tc>
      </w:tr>
      <w:tr w:rsidR="00480535" w:rsidRPr="00891A28" w14:paraId="6237483A" w14:textId="77777777" w:rsidTr="00480535">
        <w:trPr>
          <w:cantSplit/>
          <w:jc w:val="center"/>
        </w:trPr>
        <w:tc>
          <w:tcPr>
            <w:tcW w:w="0" w:type="auto"/>
            <w:shd w:val="clear" w:color="auto" w:fill="auto"/>
            <w:vAlign w:val="center"/>
          </w:tcPr>
          <w:p w14:paraId="6A140CD1" w14:textId="77777777" w:rsidR="00480535" w:rsidRPr="00891A28" w:rsidRDefault="00480535" w:rsidP="00480535">
            <w:pPr>
              <w:pStyle w:val="Tabletext0"/>
              <w:rPr>
                <w:b/>
                <w:bCs/>
              </w:rPr>
            </w:pPr>
            <w:r w:rsidRPr="00891A28">
              <w:rPr>
                <w:b/>
                <w:bCs/>
              </w:rPr>
              <w:t>SBHUFFDT</w:t>
            </w:r>
          </w:p>
        </w:tc>
        <w:tc>
          <w:tcPr>
            <w:tcW w:w="0" w:type="auto"/>
            <w:gridSpan w:val="3"/>
            <w:shd w:val="clear" w:color="auto" w:fill="auto"/>
            <w:vAlign w:val="center"/>
          </w:tcPr>
          <w:p w14:paraId="1E3CA01E"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16D771D9" w14:textId="77777777" w:rsidR="00480535" w:rsidRPr="00891A28" w:rsidRDefault="00480535" w:rsidP="00480535">
            <w:pPr>
              <w:pStyle w:val="Tabletext0"/>
            </w:pPr>
            <w:r w:rsidRPr="00891A28">
              <w:t>The Huffman table used to decode the difference in T coordinates between non-empty strips.</w:t>
            </w:r>
            <w:r w:rsidRPr="00891A28">
              <w:rPr>
                <w:position w:val="6"/>
                <w:sz w:val="14"/>
              </w:rPr>
              <w:t>a)</w:t>
            </w:r>
          </w:p>
        </w:tc>
      </w:tr>
      <w:tr w:rsidR="00480535" w:rsidRPr="00891A28" w14:paraId="48377C96" w14:textId="77777777" w:rsidTr="00480535">
        <w:trPr>
          <w:cantSplit/>
          <w:jc w:val="center"/>
        </w:trPr>
        <w:tc>
          <w:tcPr>
            <w:tcW w:w="0" w:type="auto"/>
            <w:shd w:val="clear" w:color="auto" w:fill="auto"/>
            <w:vAlign w:val="center"/>
          </w:tcPr>
          <w:p w14:paraId="7DDAD453" w14:textId="77777777" w:rsidR="00480535" w:rsidRPr="00891A28" w:rsidRDefault="00480535" w:rsidP="00480535">
            <w:pPr>
              <w:pStyle w:val="Tabletext0"/>
              <w:rPr>
                <w:b/>
                <w:bCs/>
              </w:rPr>
            </w:pPr>
            <w:r w:rsidRPr="00891A28">
              <w:rPr>
                <w:b/>
                <w:bCs/>
              </w:rPr>
              <w:t>SBHUFFRDW</w:t>
            </w:r>
          </w:p>
        </w:tc>
        <w:tc>
          <w:tcPr>
            <w:tcW w:w="0" w:type="auto"/>
            <w:gridSpan w:val="3"/>
            <w:shd w:val="clear" w:color="auto" w:fill="auto"/>
            <w:vAlign w:val="center"/>
          </w:tcPr>
          <w:p w14:paraId="4F106CA3"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4424860D" w14:textId="77777777" w:rsidR="00480535" w:rsidRPr="00891A28" w:rsidRDefault="00480535" w:rsidP="00480535">
            <w:pPr>
              <w:pStyle w:val="Tabletext0"/>
            </w:pPr>
            <w:r w:rsidRPr="00891A28">
              <w:t>The Huffman table used to decode the difference between a symbol's width and the width of a refinement coded bitmap.</w:t>
            </w:r>
            <w:r w:rsidRPr="00891A28">
              <w:rPr>
                <w:position w:val="6"/>
                <w:sz w:val="14"/>
              </w:rPr>
              <w:t>b)</w:t>
            </w:r>
          </w:p>
        </w:tc>
      </w:tr>
      <w:tr w:rsidR="00480535" w:rsidRPr="00891A28" w14:paraId="34E60539" w14:textId="77777777" w:rsidTr="00480535">
        <w:trPr>
          <w:cantSplit/>
          <w:jc w:val="center"/>
        </w:trPr>
        <w:tc>
          <w:tcPr>
            <w:tcW w:w="0" w:type="auto"/>
            <w:shd w:val="clear" w:color="auto" w:fill="auto"/>
            <w:vAlign w:val="center"/>
          </w:tcPr>
          <w:p w14:paraId="13B3547F" w14:textId="77777777" w:rsidR="00480535" w:rsidRPr="00891A28" w:rsidRDefault="00480535" w:rsidP="00480535">
            <w:pPr>
              <w:pStyle w:val="Tabletext0"/>
              <w:rPr>
                <w:b/>
                <w:bCs/>
              </w:rPr>
            </w:pPr>
            <w:r w:rsidRPr="00891A28">
              <w:rPr>
                <w:b/>
                <w:bCs/>
              </w:rPr>
              <w:t>SBHUFFRDH</w:t>
            </w:r>
          </w:p>
        </w:tc>
        <w:tc>
          <w:tcPr>
            <w:tcW w:w="0" w:type="auto"/>
            <w:gridSpan w:val="3"/>
            <w:shd w:val="clear" w:color="auto" w:fill="auto"/>
            <w:vAlign w:val="center"/>
          </w:tcPr>
          <w:p w14:paraId="61BD42FC"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34BF95E3" w14:textId="77777777" w:rsidR="00480535" w:rsidRPr="00891A28" w:rsidRDefault="00480535" w:rsidP="00480535">
            <w:pPr>
              <w:pStyle w:val="Tabletext0"/>
            </w:pPr>
            <w:r w:rsidRPr="00891A28">
              <w:t>The Huffman table used to decode the difference between a symbol's height and the height of a refinement coded bitmap.</w:t>
            </w:r>
            <w:r w:rsidRPr="00891A28">
              <w:rPr>
                <w:position w:val="6"/>
                <w:sz w:val="14"/>
              </w:rPr>
              <w:t>b)</w:t>
            </w:r>
          </w:p>
        </w:tc>
      </w:tr>
      <w:tr w:rsidR="00480535" w:rsidRPr="00891A28" w14:paraId="46349587" w14:textId="77777777" w:rsidTr="00480535">
        <w:trPr>
          <w:cantSplit/>
          <w:jc w:val="center"/>
        </w:trPr>
        <w:tc>
          <w:tcPr>
            <w:tcW w:w="0" w:type="auto"/>
            <w:shd w:val="clear" w:color="auto" w:fill="auto"/>
            <w:vAlign w:val="center"/>
          </w:tcPr>
          <w:p w14:paraId="77633ACA" w14:textId="77777777" w:rsidR="00480535" w:rsidRPr="00891A28" w:rsidRDefault="00480535" w:rsidP="00480535">
            <w:pPr>
              <w:pStyle w:val="Tabletext0"/>
              <w:rPr>
                <w:b/>
                <w:bCs/>
              </w:rPr>
            </w:pPr>
            <w:r w:rsidRPr="00891A28">
              <w:rPr>
                <w:b/>
                <w:bCs/>
              </w:rPr>
              <w:t>SBHUFFRDX</w:t>
            </w:r>
          </w:p>
        </w:tc>
        <w:tc>
          <w:tcPr>
            <w:tcW w:w="0" w:type="auto"/>
            <w:gridSpan w:val="3"/>
            <w:shd w:val="clear" w:color="auto" w:fill="auto"/>
            <w:vAlign w:val="center"/>
          </w:tcPr>
          <w:p w14:paraId="34D3447B"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27F6E825" w14:textId="77777777" w:rsidR="00480535" w:rsidRPr="00891A28" w:rsidRDefault="00480535" w:rsidP="00480535">
            <w:pPr>
              <w:pStyle w:val="Tabletext0"/>
            </w:pPr>
            <w:r w:rsidRPr="00891A28">
              <w:t>The Huffman table used to decode the difference between a symbol instance's X coordinate and the X coordinate of a refinement coded bitmap.</w:t>
            </w:r>
            <w:r w:rsidRPr="00891A28">
              <w:rPr>
                <w:position w:val="6"/>
                <w:sz w:val="14"/>
              </w:rPr>
              <w:t>b)</w:t>
            </w:r>
          </w:p>
        </w:tc>
      </w:tr>
      <w:tr w:rsidR="00480535" w:rsidRPr="00891A28" w14:paraId="7AE30E94" w14:textId="77777777" w:rsidTr="00480535">
        <w:trPr>
          <w:cantSplit/>
          <w:jc w:val="center"/>
        </w:trPr>
        <w:tc>
          <w:tcPr>
            <w:tcW w:w="0" w:type="auto"/>
            <w:shd w:val="clear" w:color="auto" w:fill="auto"/>
            <w:vAlign w:val="center"/>
          </w:tcPr>
          <w:p w14:paraId="6A593DD2" w14:textId="77777777" w:rsidR="00480535" w:rsidRPr="00891A28" w:rsidRDefault="00480535" w:rsidP="00480535">
            <w:pPr>
              <w:pStyle w:val="Tabletext0"/>
              <w:rPr>
                <w:b/>
                <w:bCs/>
              </w:rPr>
            </w:pPr>
            <w:r w:rsidRPr="00891A28">
              <w:rPr>
                <w:b/>
                <w:bCs/>
              </w:rPr>
              <w:lastRenderedPageBreak/>
              <w:t>SBHUFFRDY</w:t>
            </w:r>
          </w:p>
        </w:tc>
        <w:tc>
          <w:tcPr>
            <w:tcW w:w="0" w:type="auto"/>
            <w:gridSpan w:val="3"/>
            <w:shd w:val="clear" w:color="auto" w:fill="auto"/>
            <w:vAlign w:val="center"/>
          </w:tcPr>
          <w:p w14:paraId="7CA5A310"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796D8DBA" w14:textId="77777777" w:rsidR="00480535" w:rsidRPr="00891A28" w:rsidRDefault="00480535" w:rsidP="00480535">
            <w:pPr>
              <w:pStyle w:val="Tabletext0"/>
            </w:pPr>
            <w:r w:rsidRPr="00891A28">
              <w:t>The Huffman table used to decode the difference between a symbol instance's Y coordinate and the Y coordinate of a refinement coded bitmap.</w:t>
            </w:r>
            <w:r w:rsidRPr="00891A28">
              <w:rPr>
                <w:position w:val="6"/>
                <w:sz w:val="14"/>
              </w:rPr>
              <w:t>b)</w:t>
            </w:r>
          </w:p>
        </w:tc>
      </w:tr>
      <w:tr w:rsidR="00480535" w:rsidRPr="00891A28" w14:paraId="4A966220" w14:textId="77777777" w:rsidTr="00480535">
        <w:trPr>
          <w:cantSplit/>
          <w:jc w:val="center"/>
        </w:trPr>
        <w:tc>
          <w:tcPr>
            <w:tcW w:w="0" w:type="auto"/>
            <w:shd w:val="clear" w:color="auto" w:fill="auto"/>
            <w:vAlign w:val="center"/>
          </w:tcPr>
          <w:p w14:paraId="73B34743" w14:textId="77777777" w:rsidR="00480535" w:rsidRPr="00891A28" w:rsidRDefault="00480535" w:rsidP="00480535">
            <w:pPr>
              <w:pStyle w:val="Tabletext0"/>
              <w:rPr>
                <w:b/>
                <w:bCs/>
              </w:rPr>
            </w:pPr>
            <w:r w:rsidRPr="00891A28">
              <w:rPr>
                <w:b/>
                <w:bCs/>
              </w:rPr>
              <w:t>SBHUFFRSIZE</w:t>
            </w:r>
          </w:p>
        </w:tc>
        <w:tc>
          <w:tcPr>
            <w:tcW w:w="0" w:type="auto"/>
            <w:gridSpan w:val="3"/>
            <w:shd w:val="clear" w:color="auto" w:fill="auto"/>
            <w:vAlign w:val="center"/>
          </w:tcPr>
          <w:p w14:paraId="3FC1CD27" w14:textId="77777777" w:rsidR="00480535" w:rsidRPr="00891A28" w:rsidRDefault="00480535" w:rsidP="00480535">
            <w:pPr>
              <w:pStyle w:val="Tabletext0"/>
              <w:jc w:val="center"/>
              <w:rPr>
                <w:lang w:eastAsia="ja-JP"/>
              </w:rPr>
            </w:pPr>
            <w:r w:rsidRPr="00891A28">
              <w:t>Huffman table</w:t>
            </w:r>
          </w:p>
        </w:tc>
        <w:tc>
          <w:tcPr>
            <w:tcW w:w="5570" w:type="dxa"/>
            <w:shd w:val="clear" w:color="auto" w:fill="auto"/>
            <w:vAlign w:val="center"/>
          </w:tcPr>
          <w:p w14:paraId="08E815BB" w14:textId="77777777" w:rsidR="00480535" w:rsidRPr="00891A28" w:rsidRDefault="00480535" w:rsidP="00480535">
            <w:pPr>
              <w:pStyle w:val="Tabletext0"/>
            </w:pPr>
            <w:r w:rsidRPr="00891A28">
              <w:t>The Huffman table used to decode the size of a symbol instance's refinement bitmap data.</w:t>
            </w:r>
            <w:r w:rsidRPr="00891A28">
              <w:rPr>
                <w:position w:val="6"/>
                <w:sz w:val="14"/>
              </w:rPr>
              <w:t>b)</w:t>
            </w:r>
          </w:p>
        </w:tc>
      </w:tr>
      <w:tr w:rsidR="00480535" w:rsidRPr="00891A28" w14:paraId="47DD7C69" w14:textId="77777777" w:rsidTr="00480535">
        <w:trPr>
          <w:cantSplit/>
          <w:jc w:val="center"/>
        </w:trPr>
        <w:tc>
          <w:tcPr>
            <w:tcW w:w="0" w:type="auto"/>
            <w:shd w:val="clear" w:color="auto" w:fill="auto"/>
            <w:vAlign w:val="center"/>
          </w:tcPr>
          <w:p w14:paraId="063F5280" w14:textId="77777777" w:rsidR="00480535" w:rsidRPr="00891A28" w:rsidRDefault="00480535" w:rsidP="00480535">
            <w:pPr>
              <w:pStyle w:val="Tabletext0"/>
              <w:rPr>
                <w:b/>
                <w:bCs/>
              </w:rPr>
            </w:pPr>
            <w:r w:rsidRPr="00891A28">
              <w:rPr>
                <w:b/>
                <w:bCs/>
              </w:rPr>
              <w:t>SBRTEMPLATE</w:t>
            </w:r>
          </w:p>
        </w:tc>
        <w:tc>
          <w:tcPr>
            <w:tcW w:w="0" w:type="auto"/>
            <w:shd w:val="clear" w:color="auto" w:fill="auto"/>
            <w:vAlign w:val="center"/>
          </w:tcPr>
          <w:p w14:paraId="464CA90E" w14:textId="77777777" w:rsidR="00480535" w:rsidRPr="00891A28" w:rsidRDefault="00480535" w:rsidP="00480535">
            <w:pPr>
              <w:pStyle w:val="Tabletext0"/>
              <w:jc w:val="center"/>
              <w:rPr>
                <w:lang w:eastAsia="ja-JP"/>
              </w:rPr>
            </w:pPr>
            <w:r w:rsidRPr="00891A28">
              <w:t>Integer</w:t>
            </w:r>
          </w:p>
        </w:tc>
        <w:tc>
          <w:tcPr>
            <w:tcW w:w="0" w:type="auto"/>
            <w:shd w:val="clear" w:color="auto" w:fill="auto"/>
            <w:vAlign w:val="center"/>
          </w:tcPr>
          <w:p w14:paraId="05FE4C8A" w14:textId="77777777" w:rsidR="00480535" w:rsidRPr="00891A28" w:rsidRDefault="00480535" w:rsidP="00480535">
            <w:pPr>
              <w:pStyle w:val="Tabletext0"/>
              <w:jc w:val="center"/>
              <w:rPr>
                <w:lang w:eastAsia="ja-JP"/>
              </w:rPr>
            </w:pPr>
            <w:r w:rsidRPr="00891A28">
              <w:rPr>
                <w:rFonts w:hint="eastAsia"/>
                <w:lang w:eastAsia="ja-JP"/>
              </w:rPr>
              <w:t>1</w:t>
            </w:r>
          </w:p>
        </w:tc>
        <w:tc>
          <w:tcPr>
            <w:tcW w:w="0" w:type="auto"/>
            <w:shd w:val="clear" w:color="auto" w:fill="auto"/>
            <w:vAlign w:val="center"/>
          </w:tcPr>
          <w:p w14:paraId="07CB046E" w14:textId="77777777" w:rsidR="00480535" w:rsidRPr="00891A28" w:rsidRDefault="00480535" w:rsidP="00480535">
            <w:pPr>
              <w:pStyle w:val="Tabletext0"/>
              <w:jc w:val="center"/>
              <w:rPr>
                <w:lang w:eastAsia="ja-JP"/>
              </w:rPr>
            </w:pPr>
            <w:r w:rsidRPr="00891A28">
              <w:rPr>
                <w:rFonts w:hint="eastAsia"/>
                <w:lang w:eastAsia="ja-JP"/>
              </w:rPr>
              <w:t>N</w:t>
            </w:r>
          </w:p>
        </w:tc>
        <w:tc>
          <w:tcPr>
            <w:tcW w:w="5570" w:type="dxa"/>
            <w:shd w:val="clear" w:color="auto" w:fill="auto"/>
            <w:vAlign w:val="center"/>
          </w:tcPr>
          <w:p w14:paraId="1275AF94" w14:textId="77777777" w:rsidR="00480535" w:rsidRPr="00891A28" w:rsidRDefault="00480535" w:rsidP="00480535">
            <w:pPr>
              <w:pStyle w:val="Tabletext0"/>
            </w:pPr>
            <w:r w:rsidRPr="00891A28">
              <w:t>Template identifier for refinement coding of symbol instance bitmaps.</w:t>
            </w:r>
            <w:r w:rsidRPr="00891A28">
              <w:rPr>
                <w:position w:val="6"/>
                <w:sz w:val="14"/>
              </w:rPr>
              <w:t>c)</w:t>
            </w:r>
          </w:p>
        </w:tc>
      </w:tr>
      <w:tr w:rsidR="00480535" w:rsidRPr="00891A28" w14:paraId="52F19323" w14:textId="77777777" w:rsidTr="00480535">
        <w:trPr>
          <w:cantSplit/>
          <w:jc w:val="center"/>
        </w:trPr>
        <w:tc>
          <w:tcPr>
            <w:tcW w:w="0" w:type="auto"/>
            <w:shd w:val="clear" w:color="auto" w:fill="auto"/>
            <w:vAlign w:val="center"/>
          </w:tcPr>
          <w:p w14:paraId="16FA921A" w14:textId="77777777" w:rsidR="00480535" w:rsidRPr="00891A28" w:rsidRDefault="00480535" w:rsidP="00480535">
            <w:pPr>
              <w:pStyle w:val="Tabletext0"/>
              <w:rPr>
                <w:b/>
                <w:bCs/>
              </w:rPr>
            </w:pPr>
            <w:r w:rsidRPr="00891A28">
              <w:rPr>
                <w:b/>
                <w:bCs/>
              </w:rPr>
              <w:t>SBRATX</w:t>
            </w:r>
            <w:r w:rsidRPr="00891A28">
              <w:rPr>
                <w:b/>
                <w:bCs/>
                <w:position w:val="-4"/>
                <w:sz w:val="14"/>
              </w:rPr>
              <w:t>1</w:t>
            </w:r>
          </w:p>
        </w:tc>
        <w:tc>
          <w:tcPr>
            <w:tcW w:w="0" w:type="auto"/>
            <w:shd w:val="clear" w:color="auto" w:fill="auto"/>
            <w:vAlign w:val="center"/>
          </w:tcPr>
          <w:p w14:paraId="25C3ADA3" w14:textId="77777777" w:rsidR="00480535" w:rsidRPr="00891A28" w:rsidRDefault="00480535" w:rsidP="00480535">
            <w:pPr>
              <w:pStyle w:val="Tabletext0"/>
            </w:pPr>
            <w:r w:rsidRPr="00891A28">
              <w:t>Integer</w:t>
            </w:r>
          </w:p>
        </w:tc>
        <w:tc>
          <w:tcPr>
            <w:tcW w:w="0" w:type="auto"/>
            <w:shd w:val="clear" w:color="auto" w:fill="auto"/>
          </w:tcPr>
          <w:p w14:paraId="5EE916E9" w14:textId="77777777" w:rsidR="00480535" w:rsidRPr="00891A28" w:rsidRDefault="00480535" w:rsidP="00480535">
            <w:pPr>
              <w:pStyle w:val="Tabletext0"/>
              <w:jc w:val="center"/>
              <w:rPr>
                <w:lang w:eastAsia="ja-JP"/>
              </w:rPr>
            </w:pPr>
            <w:r w:rsidRPr="00891A28">
              <w:rPr>
                <w:rFonts w:hint="eastAsia"/>
                <w:lang w:eastAsia="ja-JP"/>
              </w:rPr>
              <w:t>8</w:t>
            </w:r>
          </w:p>
        </w:tc>
        <w:tc>
          <w:tcPr>
            <w:tcW w:w="0" w:type="auto"/>
            <w:shd w:val="clear" w:color="auto" w:fill="auto"/>
          </w:tcPr>
          <w:p w14:paraId="2F20DA89" w14:textId="77777777" w:rsidR="00480535" w:rsidRPr="00891A28" w:rsidRDefault="00480535" w:rsidP="00480535">
            <w:pPr>
              <w:pStyle w:val="Tabletext0"/>
              <w:jc w:val="center"/>
              <w:rPr>
                <w:lang w:eastAsia="ja-JP"/>
              </w:rPr>
            </w:pPr>
            <w:r w:rsidRPr="00891A28">
              <w:rPr>
                <w:rFonts w:hint="eastAsia"/>
                <w:lang w:eastAsia="ja-JP"/>
              </w:rPr>
              <w:t>Y</w:t>
            </w:r>
          </w:p>
        </w:tc>
        <w:tc>
          <w:tcPr>
            <w:tcW w:w="5570" w:type="dxa"/>
            <w:shd w:val="clear" w:color="auto" w:fill="auto"/>
            <w:vAlign w:val="center"/>
          </w:tcPr>
          <w:p w14:paraId="1A6C9735" w14:textId="77777777" w:rsidR="00480535" w:rsidRPr="00891A28" w:rsidRDefault="00480535" w:rsidP="00480535">
            <w:pPr>
              <w:pStyle w:val="Tabletext0"/>
            </w:pPr>
            <w:r w:rsidRPr="00891A28">
              <w:t>The X location of the adaptive template pixel RA</w:t>
            </w:r>
            <w:r w:rsidRPr="00891A28">
              <w:rPr>
                <w:position w:val="-4"/>
                <w:sz w:val="14"/>
              </w:rPr>
              <w:t>1</w:t>
            </w:r>
            <w:r w:rsidRPr="00891A28">
              <w:t>.</w:t>
            </w:r>
            <w:r w:rsidRPr="00891A28">
              <w:rPr>
                <w:position w:val="6"/>
                <w:sz w:val="14"/>
              </w:rPr>
              <w:t>c)</w:t>
            </w:r>
          </w:p>
        </w:tc>
      </w:tr>
      <w:tr w:rsidR="00480535" w:rsidRPr="00891A28" w14:paraId="6355F083" w14:textId="77777777" w:rsidTr="00480535">
        <w:trPr>
          <w:cantSplit/>
          <w:jc w:val="center"/>
        </w:trPr>
        <w:tc>
          <w:tcPr>
            <w:tcW w:w="0" w:type="auto"/>
            <w:shd w:val="clear" w:color="auto" w:fill="auto"/>
            <w:vAlign w:val="center"/>
          </w:tcPr>
          <w:p w14:paraId="18A6791D" w14:textId="77777777" w:rsidR="00480535" w:rsidRPr="00891A28" w:rsidRDefault="00480535" w:rsidP="00480535">
            <w:pPr>
              <w:pStyle w:val="Tabletext0"/>
              <w:rPr>
                <w:b/>
                <w:bCs/>
              </w:rPr>
            </w:pPr>
            <w:r w:rsidRPr="00891A28">
              <w:rPr>
                <w:b/>
                <w:bCs/>
              </w:rPr>
              <w:t>SBRATY</w:t>
            </w:r>
            <w:r w:rsidRPr="00891A28">
              <w:rPr>
                <w:b/>
                <w:bCs/>
                <w:position w:val="-4"/>
                <w:sz w:val="14"/>
              </w:rPr>
              <w:t>1</w:t>
            </w:r>
          </w:p>
        </w:tc>
        <w:tc>
          <w:tcPr>
            <w:tcW w:w="0" w:type="auto"/>
            <w:shd w:val="clear" w:color="auto" w:fill="auto"/>
            <w:vAlign w:val="center"/>
          </w:tcPr>
          <w:p w14:paraId="45810761" w14:textId="77777777" w:rsidR="00480535" w:rsidRPr="00891A28" w:rsidRDefault="00480535" w:rsidP="00480535">
            <w:pPr>
              <w:pStyle w:val="Tabletext0"/>
            </w:pPr>
            <w:r w:rsidRPr="00891A28">
              <w:t>Integer</w:t>
            </w:r>
          </w:p>
        </w:tc>
        <w:tc>
          <w:tcPr>
            <w:tcW w:w="0" w:type="auto"/>
            <w:shd w:val="clear" w:color="auto" w:fill="auto"/>
          </w:tcPr>
          <w:p w14:paraId="0204F6C6" w14:textId="77777777" w:rsidR="00480535" w:rsidRPr="00891A28" w:rsidRDefault="00480535" w:rsidP="00480535">
            <w:pPr>
              <w:pStyle w:val="Tabletext0"/>
              <w:jc w:val="center"/>
              <w:rPr>
                <w:lang w:eastAsia="ja-JP"/>
              </w:rPr>
            </w:pPr>
            <w:r w:rsidRPr="00891A28">
              <w:rPr>
                <w:rFonts w:hint="eastAsia"/>
                <w:lang w:eastAsia="ja-JP"/>
              </w:rPr>
              <w:t>8</w:t>
            </w:r>
          </w:p>
        </w:tc>
        <w:tc>
          <w:tcPr>
            <w:tcW w:w="0" w:type="auto"/>
            <w:shd w:val="clear" w:color="auto" w:fill="auto"/>
          </w:tcPr>
          <w:p w14:paraId="137BB7F0" w14:textId="77777777" w:rsidR="00480535" w:rsidRPr="00891A28" w:rsidRDefault="00480535" w:rsidP="00480535">
            <w:pPr>
              <w:pStyle w:val="Tabletext0"/>
              <w:jc w:val="center"/>
              <w:rPr>
                <w:lang w:eastAsia="ja-JP"/>
              </w:rPr>
            </w:pPr>
            <w:r w:rsidRPr="00891A28">
              <w:rPr>
                <w:rFonts w:hint="eastAsia"/>
                <w:lang w:eastAsia="ja-JP"/>
              </w:rPr>
              <w:t>Y</w:t>
            </w:r>
          </w:p>
        </w:tc>
        <w:tc>
          <w:tcPr>
            <w:tcW w:w="5570" w:type="dxa"/>
            <w:shd w:val="clear" w:color="auto" w:fill="auto"/>
            <w:vAlign w:val="center"/>
          </w:tcPr>
          <w:p w14:paraId="0C4C39E6" w14:textId="77777777" w:rsidR="00480535" w:rsidRPr="00891A28" w:rsidRDefault="00480535" w:rsidP="00480535">
            <w:pPr>
              <w:pStyle w:val="Tabletext0"/>
            </w:pPr>
            <w:r w:rsidRPr="00891A28">
              <w:t>The Y location of the adaptive template pixel RA</w:t>
            </w:r>
            <w:r w:rsidRPr="00891A28">
              <w:rPr>
                <w:position w:val="-4"/>
                <w:sz w:val="14"/>
              </w:rPr>
              <w:t>1</w:t>
            </w:r>
            <w:r w:rsidRPr="00891A28">
              <w:t>.</w:t>
            </w:r>
            <w:r w:rsidRPr="00891A28">
              <w:rPr>
                <w:position w:val="6"/>
                <w:sz w:val="14"/>
              </w:rPr>
              <w:t>c)</w:t>
            </w:r>
          </w:p>
        </w:tc>
      </w:tr>
      <w:tr w:rsidR="00480535" w:rsidRPr="00891A28" w14:paraId="3285DB36" w14:textId="77777777" w:rsidTr="00480535">
        <w:trPr>
          <w:cantSplit/>
          <w:jc w:val="center"/>
        </w:trPr>
        <w:tc>
          <w:tcPr>
            <w:tcW w:w="0" w:type="auto"/>
            <w:shd w:val="clear" w:color="auto" w:fill="auto"/>
            <w:vAlign w:val="center"/>
          </w:tcPr>
          <w:p w14:paraId="72F8C820" w14:textId="77777777" w:rsidR="00480535" w:rsidRPr="00891A28" w:rsidRDefault="00480535" w:rsidP="00480535">
            <w:pPr>
              <w:pStyle w:val="Tabletext0"/>
              <w:rPr>
                <w:b/>
                <w:bCs/>
              </w:rPr>
            </w:pPr>
            <w:r w:rsidRPr="00891A28">
              <w:rPr>
                <w:b/>
                <w:bCs/>
              </w:rPr>
              <w:t>SBRATX</w:t>
            </w:r>
            <w:r w:rsidRPr="00891A28">
              <w:rPr>
                <w:b/>
                <w:bCs/>
                <w:position w:val="-4"/>
                <w:sz w:val="14"/>
              </w:rPr>
              <w:t>2</w:t>
            </w:r>
          </w:p>
        </w:tc>
        <w:tc>
          <w:tcPr>
            <w:tcW w:w="0" w:type="auto"/>
            <w:shd w:val="clear" w:color="auto" w:fill="auto"/>
            <w:vAlign w:val="center"/>
          </w:tcPr>
          <w:p w14:paraId="4D225B1A" w14:textId="77777777" w:rsidR="00480535" w:rsidRPr="00891A28" w:rsidRDefault="00480535" w:rsidP="00480535">
            <w:pPr>
              <w:pStyle w:val="Tabletext0"/>
            </w:pPr>
            <w:r w:rsidRPr="00891A28">
              <w:t>Integer</w:t>
            </w:r>
          </w:p>
        </w:tc>
        <w:tc>
          <w:tcPr>
            <w:tcW w:w="0" w:type="auto"/>
            <w:shd w:val="clear" w:color="auto" w:fill="auto"/>
          </w:tcPr>
          <w:p w14:paraId="3A0DC871" w14:textId="77777777" w:rsidR="00480535" w:rsidRPr="00891A28" w:rsidRDefault="00480535" w:rsidP="00480535">
            <w:pPr>
              <w:pStyle w:val="Tabletext0"/>
              <w:jc w:val="center"/>
              <w:rPr>
                <w:lang w:eastAsia="ja-JP"/>
              </w:rPr>
            </w:pPr>
            <w:r w:rsidRPr="00891A28">
              <w:rPr>
                <w:rFonts w:hint="eastAsia"/>
                <w:lang w:eastAsia="ja-JP"/>
              </w:rPr>
              <w:t>8</w:t>
            </w:r>
          </w:p>
        </w:tc>
        <w:tc>
          <w:tcPr>
            <w:tcW w:w="0" w:type="auto"/>
            <w:shd w:val="clear" w:color="auto" w:fill="auto"/>
          </w:tcPr>
          <w:p w14:paraId="3DCF6247" w14:textId="77777777" w:rsidR="00480535" w:rsidRPr="00891A28" w:rsidRDefault="00480535" w:rsidP="00480535">
            <w:pPr>
              <w:pStyle w:val="Tabletext0"/>
              <w:jc w:val="center"/>
              <w:rPr>
                <w:lang w:eastAsia="ja-JP"/>
              </w:rPr>
            </w:pPr>
            <w:r w:rsidRPr="00891A28">
              <w:rPr>
                <w:rFonts w:hint="eastAsia"/>
                <w:lang w:eastAsia="ja-JP"/>
              </w:rPr>
              <w:t>Y</w:t>
            </w:r>
          </w:p>
        </w:tc>
        <w:tc>
          <w:tcPr>
            <w:tcW w:w="5570" w:type="dxa"/>
            <w:shd w:val="clear" w:color="auto" w:fill="auto"/>
            <w:vAlign w:val="center"/>
          </w:tcPr>
          <w:p w14:paraId="57FA25B8" w14:textId="77777777" w:rsidR="00480535" w:rsidRPr="00891A28" w:rsidRDefault="00480535" w:rsidP="00480535">
            <w:pPr>
              <w:pStyle w:val="Tabletext0"/>
            </w:pPr>
            <w:r w:rsidRPr="00891A28">
              <w:t>The X location of the adaptive template pixel RA</w:t>
            </w:r>
            <w:r w:rsidRPr="00891A28">
              <w:rPr>
                <w:position w:val="-4"/>
                <w:sz w:val="14"/>
              </w:rPr>
              <w:t>2</w:t>
            </w:r>
            <w:r w:rsidRPr="00891A28">
              <w:t>.</w:t>
            </w:r>
            <w:r w:rsidRPr="00891A28">
              <w:rPr>
                <w:position w:val="6"/>
                <w:sz w:val="14"/>
              </w:rPr>
              <w:t>c)</w:t>
            </w:r>
          </w:p>
        </w:tc>
      </w:tr>
      <w:tr w:rsidR="00480535" w:rsidRPr="00891A28" w14:paraId="0F888322" w14:textId="77777777" w:rsidTr="00480535">
        <w:trPr>
          <w:cantSplit/>
          <w:jc w:val="center"/>
        </w:trPr>
        <w:tc>
          <w:tcPr>
            <w:tcW w:w="0" w:type="auto"/>
            <w:shd w:val="clear" w:color="auto" w:fill="auto"/>
            <w:vAlign w:val="center"/>
          </w:tcPr>
          <w:p w14:paraId="54377883" w14:textId="77777777" w:rsidR="00480535" w:rsidRPr="00891A28" w:rsidRDefault="00480535" w:rsidP="00480535">
            <w:pPr>
              <w:pStyle w:val="Tabletext0"/>
              <w:rPr>
                <w:b/>
                <w:bCs/>
              </w:rPr>
            </w:pPr>
            <w:r w:rsidRPr="00891A28">
              <w:rPr>
                <w:b/>
                <w:bCs/>
              </w:rPr>
              <w:t>SBRATY</w:t>
            </w:r>
            <w:r w:rsidRPr="00891A28">
              <w:rPr>
                <w:b/>
                <w:bCs/>
                <w:position w:val="-4"/>
                <w:sz w:val="14"/>
              </w:rPr>
              <w:t>2</w:t>
            </w:r>
          </w:p>
        </w:tc>
        <w:tc>
          <w:tcPr>
            <w:tcW w:w="0" w:type="auto"/>
            <w:shd w:val="clear" w:color="auto" w:fill="auto"/>
            <w:vAlign w:val="center"/>
          </w:tcPr>
          <w:p w14:paraId="6F1727E2" w14:textId="77777777" w:rsidR="00480535" w:rsidRPr="00891A28" w:rsidRDefault="00480535" w:rsidP="00480535">
            <w:pPr>
              <w:pStyle w:val="Tabletext0"/>
            </w:pPr>
            <w:r w:rsidRPr="00891A28">
              <w:t>Integer</w:t>
            </w:r>
          </w:p>
        </w:tc>
        <w:tc>
          <w:tcPr>
            <w:tcW w:w="0" w:type="auto"/>
            <w:shd w:val="clear" w:color="auto" w:fill="auto"/>
          </w:tcPr>
          <w:p w14:paraId="6661F153" w14:textId="77777777" w:rsidR="00480535" w:rsidRPr="00891A28" w:rsidRDefault="00480535" w:rsidP="00480535">
            <w:pPr>
              <w:pStyle w:val="Tabletext0"/>
              <w:jc w:val="center"/>
              <w:rPr>
                <w:lang w:eastAsia="ja-JP"/>
              </w:rPr>
            </w:pPr>
            <w:r w:rsidRPr="00891A28">
              <w:rPr>
                <w:rFonts w:hint="eastAsia"/>
                <w:lang w:eastAsia="ja-JP"/>
              </w:rPr>
              <w:t>8</w:t>
            </w:r>
          </w:p>
        </w:tc>
        <w:tc>
          <w:tcPr>
            <w:tcW w:w="0" w:type="auto"/>
            <w:shd w:val="clear" w:color="auto" w:fill="auto"/>
          </w:tcPr>
          <w:p w14:paraId="5673F077" w14:textId="77777777" w:rsidR="00480535" w:rsidRPr="00891A28" w:rsidRDefault="00480535" w:rsidP="00480535">
            <w:pPr>
              <w:pStyle w:val="Tabletext0"/>
              <w:jc w:val="center"/>
              <w:rPr>
                <w:lang w:eastAsia="ja-JP"/>
              </w:rPr>
            </w:pPr>
            <w:r w:rsidRPr="00891A28">
              <w:rPr>
                <w:rFonts w:hint="eastAsia"/>
                <w:lang w:eastAsia="ja-JP"/>
              </w:rPr>
              <w:t>Y</w:t>
            </w:r>
          </w:p>
        </w:tc>
        <w:tc>
          <w:tcPr>
            <w:tcW w:w="5570" w:type="dxa"/>
            <w:shd w:val="clear" w:color="auto" w:fill="auto"/>
            <w:vAlign w:val="center"/>
          </w:tcPr>
          <w:p w14:paraId="38DCF3FA" w14:textId="77777777" w:rsidR="00480535" w:rsidRPr="00891A28" w:rsidRDefault="00480535" w:rsidP="00480535">
            <w:pPr>
              <w:pStyle w:val="Tabletext0"/>
            </w:pPr>
            <w:r w:rsidRPr="00891A28">
              <w:t>The Y location of the adaptive template pixel RA</w:t>
            </w:r>
            <w:r w:rsidRPr="00891A28">
              <w:rPr>
                <w:position w:val="-4"/>
                <w:sz w:val="14"/>
              </w:rPr>
              <w:t>2</w:t>
            </w:r>
            <w:r w:rsidRPr="00891A28">
              <w:t>.</w:t>
            </w:r>
            <w:r w:rsidRPr="00891A28">
              <w:rPr>
                <w:position w:val="6"/>
                <w:sz w:val="14"/>
              </w:rPr>
              <w:t>c)</w:t>
            </w:r>
          </w:p>
        </w:tc>
      </w:tr>
      <w:tr w:rsidR="00480535" w:rsidRPr="00891A28" w14:paraId="246B79DD" w14:textId="77777777" w:rsidTr="00480535">
        <w:trPr>
          <w:cantSplit/>
          <w:jc w:val="center"/>
        </w:trPr>
        <w:tc>
          <w:tcPr>
            <w:tcW w:w="0" w:type="auto"/>
            <w:shd w:val="clear" w:color="auto" w:fill="auto"/>
          </w:tcPr>
          <w:p w14:paraId="031B6381" w14:textId="77777777" w:rsidR="00480535" w:rsidRPr="00891A28" w:rsidRDefault="00480535" w:rsidP="00480535">
            <w:pPr>
              <w:pStyle w:val="Tabletext0"/>
            </w:pPr>
            <w:r w:rsidRPr="00891A28">
              <w:rPr>
                <w:b/>
              </w:rPr>
              <w:t>COLEXTFLAG</w:t>
            </w:r>
          </w:p>
        </w:tc>
        <w:tc>
          <w:tcPr>
            <w:tcW w:w="0" w:type="auto"/>
            <w:shd w:val="clear" w:color="auto" w:fill="auto"/>
          </w:tcPr>
          <w:p w14:paraId="4CC50F86" w14:textId="77777777" w:rsidR="00480535" w:rsidRPr="00891A28" w:rsidRDefault="00480535" w:rsidP="00480535">
            <w:pPr>
              <w:pStyle w:val="Tabletext0"/>
            </w:pPr>
            <w:r w:rsidRPr="00891A28">
              <w:t>Integer</w:t>
            </w:r>
          </w:p>
        </w:tc>
        <w:tc>
          <w:tcPr>
            <w:tcW w:w="0" w:type="auto"/>
            <w:shd w:val="clear" w:color="auto" w:fill="auto"/>
          </w:tcPr>
          <w:p w14:paraId="3EF16258" w14:textId="77777777" w:rsidR="00480535" w:rsidRPr="00891A28" w:rsidRDefault="00480535" w:rsidP="00480535">
            <w:pPr>
              <w:pStyle w:val="Tabletext0"/>
              <w:jc w:val="center"/>
            </w:pPr>
            <w:r w:rsidRPr="00891A28">
              <w:t>1</w:t>
            </w:r>
          </w:p>
        </w:tc>
        <w:tc>
          <w:tcPr>
            <w:tcW w:w="0" w:type="auto"/>
            <w:shd w:val="clear" w:color="auto" w:fill="auto"/>
          </w:tcPr>
          <w:p w14:paraId="4D56B291" w14:textId="77777777" w:rsidR="00480535" w:rsidRPr="00891A28" w:rsidRDefault="00480535" w:rsidP="00480535">
            <w:pPr>
              <w:pStyle w:val="Tabletext0"/>
              <w:jc w:val="center"/>
            </w:pPr>
            <w:r w:rsidRPr="00891A28">
              <w:t>N</w:t>
            </w:r>
          </w:p>
        </w:tc>
        <w:tc>
          <w:tcPr>
            <w:tcW w:w="5570" w:type="dxa"/>
            <w:shd w:val="clear" w:color="auto" w:fill="auto"/>
          </w:tcPr>
          <w:p w14:paraId="120D5466" w14:textId="77777777" w:rsidR="00480535" w:rsidRPr="00891A28" w:rsidRDefault="00480535" w:rsidP="00480535">
            <w:pPr>
              <w:pStyle w:val="Tabletext0"/>
            </w:pPr>
            <w:r w:rsidRPr="00891A28">
              <w:t>A parameter indicating whether the generic region segment is extended to represent coloured bitmap.</w:t>
            </w:r>
          </w:p>
        </w:tc>
      </w:tr>
      <w:tr w:rsidR="00480535" w:rsidRPr="00891A28" w14:paraId="63E415E4" w14:textId="77777777" w:rsidTr="00480535">
        <w:trPr>
          <w:cantSplit/>
          <w:jc w:val="center"/>
        </w:trPr>
        <w:tc>
          <w:tcPr>
            <w:tcW w:w="0" w:type="auto"/>
            <w:shd w:val="clear" w:color="auto" w:fill="auto"/>
          </w:tcPr>
          <w:p w14:paraId="4A2EDE96" w14:textId="77777777" w:rsidR="00480535" w:rsidRPr="00891A28" w:rsidRDefault="00480535" w:rsidP="00480535">
            <w:pPr>
              <w:pStyle w:val="Tabletext0"/>
              <w:rPr>
                <w:b/>
              </w:rPr>
            </w:pPr>
            <w:r w:rsidRPr="00891A28">
              <w:rPr>
                <w:b/>
              </w:rPr>
              <w:t>SBCOLS</w:t>
            </w:r>
          </w:p>
        </w:tc>
        <w:tc>
          <w:tcPr>
            <w:tcW w:w="0" w:type="auto"/>
            <w:gridSpan w:val="3"/>
            <w:shd w:val="clear" w:color="auto" w:fill="auto"/>
          </w:tcPr>
          <w:p w14:paraId="031E0F64" w14:textId="77777777" w:rsidR="00480535" w:rsidRPr="00891A28" w:rsidRDefault="00480535" w:rsidP="00480535">
            <w:pPr>
              <w:pStyle w:val="Tabletext0"/>
            </w:pPr>
            <w:r w:rsidRPr="00891A28">
              <w:t>Array of colours</w:t>
            </w:r>
          </w:p>
        </w:tc>
        <w:tc>
          <w:tcPr>
            <w:tcW w:w="5570" w:type="dxa"/>
            <w:shd w:val="clear" w:color="auto" w:fill="auto"/>
          </w:tcPr>
          <w:p w14:paraId="33411C36" w14:textId="77777777" w:rsidR="00480535" w:rsidRPr="00891A28" w:rsidRDefault="00480535" w:rsidP="00480535">
            <w:pPr>
              <w:pStyle w:val="Tabletext0"/>
            </w:pPr>
            <w:r w:rsidRPr="00891A28">
              <w:t>An array containing the colours used in this text region.</w:t>
            </w:r>
            <w:r w:rsidRPr="00891A28">
              <w:rPr>
                <w:vertAlign w:val="superscript"/>
              </w:rPr>
              <w:t>f)</w:t>
            </w:r>
          </w:p>
        </w:tc>
      </w:tr>
      <w:tr w:rsidR="00480535" w:rsidRPr="00891A28" w14:paraId="16734781" w14:textId="77777777" w:rsidTr="00480535">
        <w:trPr>
          <w:cantSplit/>
          <w:jc w:val="center"/>
        </w:trPr>
        <w:tc>
          <w:tcPr>
            <w:tcW w:w="9639" w:type="dxa"/>
            <w:gridSpan w:val="5"/>
            <w:shd w:val="clear" w:color="auto" w:fill="auto"/>
          </w:tcPr>
          <w:p w14:paraId="4028A73E" w14:textId="77777777" w:rsidR="00480535" w:rsidRPr="00891A28" w:rsidRDefault="00480535" w:rsidP="003050FC">
            <w:pPr>
              <w:pStyle w:val="Tabletext0"/>
              <w:spacing w:line="200" w:lineRule="exact"/>
              <w:rPr>
                <w:i/>
              </w:rPr>
            </w:pPr>
            <w:bookmarkStart w:id="498" w:name="OLE_LINK7"/>
          </w:p>
          <w:p w14:paraId="72A4C013" w14:textId="5B37DE74" w:rsidR="00480535" w:rsidRPr="00891A28" w:rsidRDefault="00480535" w:rsidP="003050FC">
            <w:pPr>
              <w:pStyle w:val="TableLegend"/>
              <w:spacing w:line="220" w:lineRule="exact"/>
              <w:rPr>
                <w:lang w:val="en-GB"/>
              </w:rPr>
            </w:pPr>
            <w:r w:rsidRPr="00891A28">
              <w:rPr>
                <w:position w:val="6"/>
                <w:sz w:val="14"/>
                <w:lang w:val="en-GB"/>
              </w:rPr>
              <w:t>a)</w:t>
            </w:r>
            <w:r w:rsidRPr="00891A28">
              <w:rPr>
                <w:position w:val="6"/>
                <w:sz w:val="14"/>
                <w:lang w:val="en-GB"/>
              </w:rPr>
              <w:tab/>
            </w:r>
            <w:r w:rsidRPr="00891A28">
              <w:rPr>
                <w:lang w:val="en-GB"/>
              </w:rPr>
              <w:t xml:space="preserve">Unused if </w:t>
            </w:r>
            <w:r w:rsidRPr="00891A28">
              <w:rPr>
                <w:b/>
                <w:bCs/>
                <w:lang w:val="en-GB"/>
              </w:rPr>
              <w:t>SB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35698ED7" w14:textId="77777777" w:rsidR="00480535" w:rsidRPr="00891A28" w:rsidRDefault="00480535" w:rsidP="003050FC">
            <w:pPr>
              <w:pStyle w:val="TableLegend"/>
              <w:spacing w:before="0" w:line="220" w:lineRule="exact"/>
              <w:rPr>
                <w:b/>
                <w:bCs/>
                <w:lang w:val="en-GB"/>
              </w:rPr>
            </w:pPr>
            <w:r w:rsidRPr="00891A28">
              <w:rPr>
                <w:position w:val="6"/>
                <w:sz w:val="14"/>
                <w:lang w:val="en-GB"/>
              </w:rPr>
              <w:t>b)</w:t>
            </w:r>
            <w:r w:rsidRPr="00891A28">
              <w:rPr>
                <w:position w:val="6"/>
                <w:sz w:val="14"/>
                <w:lang w:val="en-GB"/>
              </w:rPr>
              <w:tab/>
            </w:r>
            <w:r w:rsidRPr="00891A28">
              <w:rPr>
                <w:lang w:val="en-GB"/>
              </w:rPr>
              <w:t xml:space="preserve">Unused if </w:t>
            </w:r>
            <w:r w:rsidRPr="00891A28">
              <w:rPr>
                <w:b/>
                <w:bCs/>
                <w:lang w:val="en-GB"/>
              </w:rPr>
              <w:t>SB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 xml:space="preserve"> or </w:t>
            </w:r>
            <w:r w:rsidRPr="00891A28">
              <w:rPr>
                <w:b/>
                <w:bCs/>
                <w:lang w:val="en-GB"/>
              </w:rPr>
              <w:t>SBREFINE</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2D99A459" w14:textId="77777777" w:rsidR="00480535" w:rsidRPr="00891A28" w:rsidRDefault="00480535" w:rsidP="003050FC">
            <w:pPr>
              <w:pStyle w:val="TableLegend"/>
              <w:spacing w:before="0" w:line="220" w:lineRule="exact"/>
              <w:rPr>
                <w:lang w:val="en-GB"/>
              </w:rPr>
            </w:pPr>
            <w:r w:rsidRPr="00891A28">
              <w:rPr>
                <w:position w:val="6"/>
                <w:sz w:val="14"/>
                <w:lang w:val="en-GB"/>
              </w:rPr>
              <w:t>c)</w:t>
            </w:r>
            <w:r w:rsidRPr="00891A28">
              <w:rPr>
                <w:position w:val="6"/>
                <w:sz w:val="14"/>
                <w:lang w:val="en-GB"/>
              </w:rPr>
              <w:tab/>
            </w:r>
            <w:r w:rsidRPr="00891A28">
              <w:rPr>
                <w:lang w:val="en-GB"/>
              </w:rPr>
              <w:t xml:space="preserve">Unused if </w:t>
            </w:r>
            <w:r w:rsidRPr="00891A28">
              <w:rPr>
                <w:b/>
                <w:bCs/>
                <w:lang w:val="en-GB"/>
              </w:rPr>
              <w:t>SBREFINE</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1F249E7F" w14:textId="77777777" w:rsidR="00B33DB1" w:rsidRPr="00891A28" w:rsidRDefault="00B33DB1" w:rsidP="003050FC">
            <w:pPr>
              <w:pStyle w:val="Tabletext0"/>
              <w:spacing w:before="0" w:after="0" w:line="220" w:lineRule="exact"/>
            </w:pPr>
            <w:r w:rsidRPr="00891A28">
              <w:rPr>
                <w:position w:val="6"/>
                <w:sz w:val="14"/>
              </w:rPr>
              <w:t>d)</w:t>
            </w:r>
            <w:r w:rsidRPr="00891A28">
              <w:rPr>
                <w:rFonts w:hint="eastAsia"/>
                <w:position w:val="6"/>
                <w:sz w:val="14"/>
                <w:lang w:eastAsia="ja-JP"/>
              </w:rPr>
              <w:t xml:space="preserve">      </w:t>
            </w:r>
            <w:r w:rsidR="00480535" w:rsidRPr="00891A28">
              <w:t xml:space="preserve">Unused if </w:t>
            </w:r>
            <w:r w:rsidR="00480535" w:rsidRPr="00891A28">
              <w:rPr>
                <w:b/>
                <w:bCs/>
              </w:rPr>
              <w:t>SBHUFF</w:t>
            </w:r>
            <w:r w:rsidR="00480535" w:rsidRPr="00891A28">
              <w:t xml:space="preserve"> </w:t>
            </w:r>
            <w:r w:rsidR="00480535" w:rsidRPr="00891A28">
              <w:rPr>
                <w:rFonts w:ascii="Symbol" w:hAnsi="Symbol"/>
              </w:rPr>
              <w:t></w:t>
            </w:r>
            <w:r w:rsidR="00480535" w:rsidRPr="00891A28">
              <w:rPr>
                <w:b/>
                <w:bCs/>
              </w:rPr>
              <w:t xml:space="preserve"> 1</w:t>
            </w:r>
            <w:r w:rsidR="00480535" w:rsidRPr="00891A28">
              <w:t>.</w:t>
            </w:r>
          </w:p>
          <w:p w14:paraId="09EA54AD" w14:textId="333D2121" w:rsidR="00B33DB1" w:rsidRPr="00891A28" w:rsidRDefault="00F30B95" w:rsidP="003050FC">
            <w:pPr>
              <w:pStyle w:val="Tabletext0"/>
              <w:spacing w:before="0" w:after="0" w:line="220" w:lineRule="exact"/>
            </w:pPr>
            <w:r w:rsidRPr="00891A28">
              <w:rPr>
                <w:rFonts w:hint="eastAsia"/>
                <w:position w:val="6"/>
                <w:sz w:val="14"/>
                <w:lang w:eastAsia="ja-JP"/>
              </w:rPr>
              <w:t>e</w:t>
            </w:r>
            <w:r w:rsidRPr="00891A28">
              <w:rPr>
                <w:position w:val="6"/>
                <w:sz w:val="14"/>
              </w:rPr>
              <w:t>)</w:t>
            </w:r>
            <w:r w:rsidR="00B33DB1" w:rsidRPr="00891A28">
              <w:t xml:space="preserve">    </w:t>
            </w:r>
            <w:r w:rsidR="00480535" w:rsidRPr="00891A28">
              <w:t xml:space="preserve">REPLACE operator is used if and only if </w:t>
            </w:r>
            <w:r w:rsidR="00480535" w:rsidRPr="00891A28">
              <w:rPr>
                <w:b/>
                <w:bCs/>
              </w:rPr>
              <w:t>COLEXTFLAG</w:t>
            </w:r>
            <w:r w:rsidR="00480535" w:rsidRPr="00891A28">
              <w:t xml:space="preserve"> = 1.</w:t>
            </w:r>
          </w:p>
          <w:p w14:paraId="6B8989AB" w14:textId="4B2CB246" w:rsidR="00480535" w:rsidRPr="00891A28" w:rsidRDefault="00F30B95" w:rsidP="003050FC">
            <w:pPr>
              <w:pStyle w:val="Tabletext0"/>
              <w:spacing w:before="0" w:after="0" w:line="220" w:lineRule="exact"/>
            </w:pPr>
            <w:r w:rsidRPr="00891A28">
              <w:rPr>
                <w:rFonts w:hint="eastAsia"/>
                <w:position w:val="6"/>
                <w:sz w:val="14"/>
                <w:lang w:eastAsia="ja-JP"/>
              </w:rPr>
              <w:t>f</w:t>
            </w:r>
            <w:r w:rsidRPr="00891A28">
              <w:rPr>
                <w:position w:val="6"/>
                <w:sz w:val="14"/>
              </w:rPr>
              <w:t>)</w:t>
            </w:r>
            <w:r w:rsidR="00B33DB1" w:rsidRPr="00891A28">
              <w:t xml:space="preserve">     </w:t>
            </w:r>
            <w:r w:rsidR="00480535" w:rsidRPr="00891A28">
              <w:t xml:space="preserve">Unused if </w:t>
            </w:r>
            <w:r w:rsidR="00480535" w:rsidRPr="00891A28">
              <w:rPr>
                <w:b/>
                <w:bCs/>
              </w:rPr>
              <w:t>COLEXTFLAG</w:t>
            </w:r>
            <w:r w:rsidR="00480535" w:rsidRPr="00891A28">
              <w:t xml:space="preserve"> = 0.</w:t>
            </w:r>
          </w:p>
        </w:tc>
      </w:tr>
      <w:bookmarkEnd w:id="498"/>
    </w:tbl>
    <w:p w14:paraId="703D0604" w14:textId="77777777" w:rsidR="00480535" w:rsidRPr="00891A28" w:rsidRDefault="00480535" w:rsidP="00480535">
      <w:pPr>
        <w:rPr>
          <w:lang w:val="en-GB"/>
        </w:rPr>
      </w:pPr>
    </w:p>
    <w:p w14:paraId="0A999BA1" w14:textId="77777777" w:rsidR="007F2BF7" w:rsidRPr="00891A28" w:rsidRDefault="007F2BF7" w:rsidP="001E48B3">
      <w:pPr>
        <w:pStyle w:val="TableTitle"/>
        <w:rPr>
          <w:lang w:val="en-GB"/>
        </w:rPr>
      </w:pPr>
    </w:p>
    <w:p w14:paraId="41F41720" w14:textId="77777777" w:rsidR="007F2BF7" w:rsidRPr="00891A28" w:rsidRDefault="00EB5260">
      <w:pPr>
        <w:pStyle w:val="Heading3"/>
        <w:rPr>
          <w:lang w:val="en-GB"/>
        </w:rPr>
      </w:pPr>
      <w:bookmarkStart w:id="499" w:name="_Toc501252021"/>
      <w:bookmarkStart w:id="500" w:name="_Toc524615813"/>
      <w:r w:rsidRPr="00891A28">
        <w:rPr>
          <w:lang w:val="en-GB"/>
        </w:rPr>
        <w:t>6.4.3</w:t>
      </w:r>
      <w:r w:rsidRPr="00891A28">
        <w:rPr>
          <w:lang w:val="en-GB"/>
        </w:rPr>
        <w:tab/>
      </w:r>
      <w:bookmarkStart w:id="501" w:name="x1-670006.4.3"/>
      <w:bookmarkStart w:id="502" w:name="QQ1-1-92"/>
      <w:bookmarkEnd w:id="501"/>
      <w:bookmarkEnd w:id="502"/>
      <w:r w:rsidRPr="00891A28">
        <w:rPr>
          <w:lang w:val="en-GB"/>
        </w:rPr>
        <w:t>Return value</w:t>
      </w:r>
      <w:bookmarkEnd w:id="499"/>
      <w:bookmarkEnd w:id="500"/>
    </w:p>
    <w:p w14:paraId="4C2803D6" w14:textId="77777777" w:rsidR="007F2BF7" w:rsidRPr="00891A28" w:rsidRDefault="00EB5260">
      <w:pPr>
        <w:rPr>
          <w:lang w:val="en-GB"/>
        </w:rPr>
      </w:pPr>
      <w:r w:rsidRPr="00891A28">
        <w:rPr>
          <w:lang w:val="en-GB"/>
        </w:rPr>
        <w:t>The variable whose value is the result of this decoding procedure is shown in Table 10.</w:t>
      </w:r>
      <w:bookmarkStart w:id="503" w:name="x1-6700110"/>
      <w:bookmarkEnd w:id="503"/>
    </w:p>
    <w:p w14:paraId="36280115" w14:textId="77777777" w:rsidR="007F2BF7" w:rsidRPr="00891A28" w:rsidRDefault="00EB5260">
      <w:pPr>
        <w:pStyle w:val="TableTitle"/>
        <w:rPr>
          <w:lang w:val="en-GB"/>
        </w:rPr>
      </w:pPr>
      <w:bookmarkStart w:id="504" w:name="_Toc524615974"/>
      <w:r w:rsidRPr="00891A28">
        <w:rPr>
          <w:lang w:val="en-GB"/>
        </w:rPr>
        <w:t>Table 10 – Return value from the text region decoding procedure</w:t>
      </w:r>
      <w:bookmarkEnd w:id="5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6D9E6CB4" w14:textId="77777777">
        <w:trPr>
          <w:jc w:val="center"/>
        </w:trPr>
        <w:tc>
          <w:tcPr>
            <w:tcW w:w="1970" w:type="dxa"/>
            <w:tcBorders>
              <w:bottom w:val="single" w:sz="4" w:space="0" w:color="auto"/>
            </w:tcBorders>
            <w:vAlign w:val="center"/>
          </w:tcPr>
          <w:p w14:paraId="37BE6263"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1DD14F0D"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01D26C76"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009789F7"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50948AD2"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1A35AF89" w14:textId="77777777">
        <w:trPr>
          <w:jc w:val="center"/>
        </w:trPr>
        <w:tc>
          <w:tcPr>
            <w:tcW w:w="1970" w:type="dxa"/>
            <w:tcBorders>
              <w:bottom w:val="single" w:sz="4" w:space="0" w:color="auto"/>
              <w:right w:val="single" w:sz="4" w:space="0" w:color="auto"/>
            </w:tcBorders>
          </w:tcPr>
          <w:p w14:paraId="71BD1AFE" w14:textId="77777777" w:rsidR="007F2BF7" w:rsidRPr="00891A28" w:rsidRDefault="00EB5260">
            <w:pPr>
              <w:pStyle w:val="TableText"/>
              <w:framePr w:hSpace="181" w:wrap="notBeside" w:vAnchor="text" w:hAnchor="text" w:xAlign="center" w:y="1"/>
              <w:rPr>
                <w:lang w:val="en-GB"/>
              </w:rPr>
            </w:pPr>
            <w:r w:rsidRPr="00891A28">
              <w:rPr>
                <w:lang w:val="en-GB"/>
              </w:rPr>
              <w:t>SBREG</w:t>
            </w:r>
          </w:p>
        </w:tc>
        <w:tc>
          <w:tcPr>
            <w:tcW w:w="2613" w:type="dxa"/>
            <w:gridSpan w:val="3"/>
            <w:tcBorders>
              <w:top w:val="single" w:sz="4" w:space="0" w:color="auto"/>
              <w:left w:val="single" w:sz="4" w:space="0" w:color="auto"/>
              <w:bottom w:val="single" w:sz="4" w:space="0" w:color="auto"/>
              <w:right w:val="single" w:sz="4" w:space="0" w:color="auto"/>
            </w:tcBorders>
          </w:tcPr>
          <w:p w14:paraId="7EC167CC" w14:textId="77777777" w:rsidR="007F2BF7" w:rsidRPr="00891A28" w:rsidRDefault="00EB5260">
            <w:pPr>
              <w:pStyle w:val="TableText"/>
              <w:framePr w:hSpace="181" w:wrap="notBeside" w:vAnchor="text" w:hAnchor="text" w:xAlign="center" w:y="1"/>
              <w:ind w:left="164"/>
              <w:rPr>
                <w:lang w:val="en-GB"/>
              </w:rPr>
            </w:pPr>
            <w:r w:rsidRPr="00891A28">
              <w:rPr>
                <w:lang w:val="en-GB"/>
              </w:rPr>
              <w:t>Bitmap</w:t>
            </w:r>
          </w:p>
        </w:tc>
        <w:tc>
          <w:tcPr>
            <w:tcW w:w="4721" w:type="dxa"/>
            <w:tcBorders>
              <w:left w:val="single" w:sz="4" w:space="0" w:color="auto"/>
              <w:bottom w:val="single" w:sz="4" w:space="0" w:color="auto"/>
            </w:tcBorders>
          </w:tcPr>
          <w:p w14:paraId="5CB8021B" w14:textId="77777777" w:rsidR="007F2BF7" w:rsidRPr="00891A28" w:rsidRDefault="00EB5260">
            <w:pPr>
              <w:pStyle w:val="TableText"/>
              <w:framePr w:hSpace="181" w:wrap="notBeside" w:vAnchor="text" w:hAnchor="text" w:xAlign="center" w:y="1"/>
              <w:rPr>
                <w:lang w:val="en-GB"/>
              </w:rPr>
            </w:pPr>
            <w:r w:rsidRPr="00891A28">
              <w:rPr>
                <w:lang w:val="en-GB"/>
              </w:rPr>
              <w:t>The decoded region bitmap.</w:t>
            </w:r>
          </w:p>
        </w:tc>
      </w:tr>
    </w:tbl>
    <w:p w14:paraId="189BD990" w14:textId="77777777" w:rsidR="007F2BF7" w:rsidRPr="00891A28" w:rsidRDefault="007F2BF7">
      <w:pPr>
        <w:pStyle w:val="TableFin"/>
        <w:rPr>
          <w:lang w:val="en-GB"/>
        </w:rPr>
      </w:pPr>
    </w:p>
    <w:p w14:paraId="2DF62508" w14:textId="77777777" w:rsidR="007F2BF7" w:rsidRPr="00891A28" w:rsidRDefault="00EB5260">
      <w:pPr>
        <w:pStyle w:val="Heading3"/>
        <w:rPr>
          <w:lang w:val="en-GB"/>
        </w:rPr>
      </w:pPr>
      <w:bookmarkStart w:id="505" w:name="_Toc501252022"/>
      <w:bookmarkStart w:id="506" w:name="_Toc524615814"/>
      <w:r w:rsidRPr="00891A28">
        <w:rPr>
          <w:lang w:val="en-GB"/>
        </w:rPr>
        <w:t>6.4.4</w:t>
      </w:r>
      <w:r w:rsidRPr="00891A28">
        <w:rPr>
          <w:lang w:val="en-GB"/>
        </w:rPr>
        <w:tab/>
      </w:r>
      <w:bookmarkStart w:id="507" w:name="x1-680006.4.4"/>
      <w:bookmarkStart w:id="508" w:name="QQ1-1-94"/>
      <w:bookmarkEnd w:id="507"/>
      <w:bookmarkEnd w:id="508"/>
      <w:r w:rsidRPr="00891A28">
        <w:rPr>
          <w:lang w:val="en-GB"/>
        </w:rPr>
        <w:t>Variables used in decoding</w:t>
      </w:r>
      <w:bookmarkEnd w:id="505"/>
      <w:bookmarkEnd w:id="506"/>
    </w:p>
    <w:p w14:paraId="56F774D4" w14:textId="77777777" w:rsidR="007F2BF7" w:rsidRPr="00891A28" w:rsidRDefault="00EB5260">
      <w:pPr>
        <w:rPr>
          <w:lang w:val="en-GB"/>
        </w:rPr>
      </w:pPr>
      <w:r w:rsidRPr="00891A28">
        <w:rPr>
          <w:lang w:val="en-GB"/>
        </w:rPr>
        <w:t>The variables used by this decoding procedure are shown in Table 11.</w:t>
      </w:r>
    </w:p>
    <w:p w14:paraId="6E49C972" w14:textId="3BD38345" w:rsidR="007F2BF7" w:rsidRPr="00891A28" w:rsidRDefault="00EB5260">
      <w:pPr>
        <w:pStyle w:val="TableTitle"/>
        <w:rPr>
          <w:lang w:val="en-GB"/>
        </w:rPr>
      </w:pPr>
      <w:bookmarkStart w:id="509" w:name="_Toc524615975"/>
      <w:r w:rsidRPr="00891A28">
        <w:rPr>
          <w:lang w:val="en-GB"/>
        </w:rPr>
        <w:lastRenderedPageBreak/>
        <w:t>Table 11 – Variables used in the text region decoding procedure</w:t>
      </w:r>
      <w:bookmarkEnd w:id="5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992"/>
        <w:gridCol w:w="637"/>
        <w:gridCol w:w="933"/>
        <w:gridCol w:w="4592"/>
      </w:tblGrid>
      <w:tr w:rsidR="007F2BF7" w:rsidRPr="00891A28" w14:paraId="58108FBE" w14:textId="77777777">
        <w:trPr>
          <w:jc w:val="center"/>
        </w:trPr>
        <w:tc>
          <w:tcPr>
            <w:tcW w:w="1967" w:type="dxa"/>
            <w:tcBorders>
              <w:bottom w:val="single" w:sz="4" w:space="0" w:color="auto"/>
            </w:tcBorders>
            <w:vAlign w:val="center"/>
          </w:tcPr>
          <w:p w14:paraId="1FC211DA"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4" w:type="dxa"/>
            <w:tcBorders>
              <w:bottom w:val="single" w:sz="4" w:space="0" w:color="auto"/>
            </w:tcBorders>
            <w:vAlign w:val="center"/>
          </w:tcPr>
          <w:p w14:paraId="7333A059"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1E9B7377"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4" w:type="dxa"/>
            <w:tcBorders>
              <w:bottom w:val="single" w:sz="4" w:space="0" w:color="auto"/>
            </w:tcBorders>
            <w:vAlign w:val="center"/>
          </w:tcPr>
          <w:p w14:paraId="4CA95CE5"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0" w:type="dxa"/>
            <w:tcBorders>
              <w:bottom w:val="single" w:sz="4" w:space="0" w:color="auto"/>
            </w:tcBorders>
            <w:vAlign w:val="center"/>
          </w:tcPr>
          <w:p w14:paraId="185D8DAB"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609199AC" w14:textId="77777777">
        <w:trPr>
          <w:jc w:val="center"/>
        </w:trPr>
        <w:tc>
          <w:tcPr>
            <w:tcW w:w="1967" w:type="dxa"/>
          </w:tcPr>
          <w:p w14:paraId="0E6755D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STRIPT </w:t>
            </w:r>
          </w:p>
        </w:tc>
        <w:tc>
          <w:tcPr>
            <w:tcW w:w="1014" w:type="dxa"/>
          </w:tcPr>
          <w:p w14:paraId="2D54456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14F7AB1C"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C6BFC1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55B374B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numerically smallest T coordinate in the current strip.</w:t>
            </w:r>
          </w:p>
        </w:tc>
      </w:tr>
      <w:tr w:rsidR="007F2BF7" w:rsidRPr="00891A28" w14:paraId="30404BD1" w14:textId="77777777">
        <w:trPr>
          <w:jc w:val="center"/>
        </w:trPr>
        <w:tc>
          <w:tcPr>
            <w:tcW w:w="1967" w:type="dxa"/>
          </w:tcPr>
          <w:p w14:paraId="4CC14BBA"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FIRSTS </w:t>
            </w:r>
          </w:p>
        </w:tc>
        <w:tc>
          <w:tcPr>
            <w:tcW w:w="1014" w:type="dxa"/>
          </w:tcPr>
          <w:p w14:paraId="2E82FC2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72105F59"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926CAD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6040C7D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first S coordinate of the current strip.</w:t>
            </w:r>
          </w:p>
        </w:tc>
      </w:tr>
      <w:tr w:rsidR="007F2BF7" w:rsidRPr="00891A28" w14:paraId="3DAAA84A" w14:textId="77777777">
        <w:trPr>
          <w:jc w:val="center"/>
        </w:trPr>
        <w:tc>
          <w:tcPr>
            <w:tcW w:w="1967" w:type="dxa"/>
          </w:tcPr>
          <w:p w14:paraId="2DA9654C"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NINSTANCES</w:t>
            </w:r>
          </w:p>
        </w:tc>
        <w:tc>
          <w:tcPr>
            <w:tcW w:w="1014" w:type="dxa"/>
          </w:tcPr>
          <w:p w14:paraId="569FDC5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4DD3E2BF"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54AE92A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483BEAC7"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 counter.</w:t>
            </w:r>
          </w:p>
        </w:tc>
      </w:tr>
      <w:tr w:rsidR="007F2BF7" w:rsidRPr="00891A28" w14:paraId="6E53FD63" w14:textId="77777777">
        <w:trPr>
          <w:jc w:val="center"/>
        </w:trPr>
        <w:tc>
          <w:tcPr>
            <w:tcW w:w="1967" w:type="dxa"/>
          </w:tcPr>
          <w:p w14:paraId="5706EA1C"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DT </w:t>
            </w:r>
          </w:p>
        </w:tc>
        <w:tc>
          <w:tcPr>
            <w:tcW w:w="1014" w:type="dxa"/>
          </w:tcPr>
          <w:p w14:paraId="3F501C1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7F52C27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24FA87A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3A33BFD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number of empty strips between two non-empty strips.</w:t>
            </w:r>
          </w:p>
        </w:tc>
      </w:tr>
      <w:tr w:rsidR="007F2BF7" w:rsidRPr="00891A28" w14:paraId="4080984C" w14:textId="77777777">
        <w:trPr>
          <w:jc w:val="center"/>
        </w:trPr>
        <w:tc>
          <w:tcPr>
            <w:tcW w:w="1967" w:type="dxa"/>
          </w:tcPr>
          <w:p w14:paraId="272CAE1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DFS </w:t>
            </w:r>
          </w:p>
        </w:tc>
        <w:tc>
          <w:tcPr>
            <w:tcW w:w="1014" w:type="dxa"/>
          </w:tcPr>
          <w:p w14:paraId="781F43D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627AF56F"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22268B4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3BB8ED9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ifference in S coordinates between the first symbol instances of two strips.</w:t>
            </w:r>
          </w:p>
        </w:tc>
      </w:tr>
      <w:tr w:rsidR="007F2BF7" w:rsidRPr="00891A28" w14:paraId="5FADADD4" w14:textId="77777777">
        <w:trPr>
          <w:jc w:val="center"/>
        </w:trPr>
        <w:tc>
          <w:tcPr>
            <w:tcW w:w="1967" w:type="dxa"/>
          </w:tcPr>
          <w:p w14:paraId="205F638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CURS </w:t>
            </w:r>
          </w:p>
        </w:tc>
        <w:tc>
          <w:tcPr>
            <w:tcW w:w="1014" w:type="dxa"/>
          </w:tcPr>
          <w:p w14:paraId="067A8D5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68DCF4D"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29567E6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763B656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current S coordinate.</w:t>
            </w:r>
          </w:p>
        </w:tc>
      </w:tr>
      <w:tr w:rsidR="007F2BF7" w:rsidRPr="00891A28" w14:paraId="5D28BE20" w14:textId="77777777">
        <w:trPr>
          <w:jc w:val="center"/>
        </w:trPr>
        <w:tc>
          <w:tcPr>
            <w:tcW w:w="1967" w:type="dxa"/>
          </w:tcPr>
          <w:p w14:paraId="24F28BA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CURT </w:t>
            </w:r>
          </w:p>
        </w:tc>
        <w:tc>
          <w:tcPr>
            <w:tcW w:w="1014" w:type="dxa"/>
          </w:tcPr>
          <w:p w14:paraId="07E3BC1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46B389F5"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w:t>
            </w:r>
          </w:p>
        </w:tc>
        <w:tc>
          <w:tcPr>
            <w:tcW w:w="954" w:type="dxa"/>
          </w:tcPr>
          <w:p w14:paraId="70C0606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1F3F5EE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current symbol instance's T coordinate relative to the current strip.</w:t>
            </w:r>
          </w:p>
        </w:tc>
      </w:tr>
      <w:tr w:rsidR="007F2BF7" w:rsidRPr="00891A28" w14:paraId="0912A333" w14:textId="77777777">
        <w:trPr>
          <w:jc w:val="center"/>
        </w:trPr>
        <w:tc>
          <w:tcPr>
            <w:tcW w:w="1967" w:type="dxa"/>
          </w:tcPr>
          <w:p w14:paraId="7F12B547"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S</w:t>
            </w:r>
            <w:r w:rsidRPr="00891A28">
              <w:rPr>
                <w:i/>
                <w:iCs/>
                <w:position w:val="-4"/>
                <w:sz w:val="14"/>
                <w:lang w:val="en-GB"/>
              </w:rPr>
              <w:t>I</w:t>
            </w:r>
            <w:r w:rsidRPr="00891A28">
              <w:rPr>
                <w:lang w:val="en-GB"/>
              </w:rPr>
              <w:t xml:space="preserve"> </w:t>
            </w:r>
          </w:p>
        </w:tc>
        <w:tc>
          <w:tcPr>
            <w:tcW w:w="1014" w:type="dxa"/>
          </w:tcPr>
          <w:p w14:paraId="0BC154F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12E53810"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EA4775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0683CB1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s S coordinate.</w:t>
            </w:r>
          </w:p>
        </w:tc>
      </w:tr>
      <w:tr w:rsidR="007F2BF7" w:rsidRPr="00891A28" w14:paraId="5C3FE9E4" w14:textId="77777777">
        <w:trPr>
          <w:jc w:val="center"/>
        </w:trPr>
        <w:tc>
          <w:tcPr>
            <w:tcW w:w="1967" w:type="dxa"/>
          </w:tcPr>
          <w:p w14:paraId="2B0B8258"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T</w:t>
            </w:r>
            <w:r w:rsidRPr="00891A28">
              <w:rPr>
                <w:i/>
                <w:iCs/>
                <w:position w:val="-4"/>
                <w:sz w:val="14"/>
                <w:lang w:val="en-GB"/>
              </w:rPr>
              <w:t>I</w:t>
            </w:r>
            <w:r w:rsidRPr="00891A28">
              <w:rPr>
                <w:lang w:val="en-GB"/>
              </w:rPr>
              <w:t xml:space="preserve"> </w:t>
            </w:r>
          </w:p>
        </w:tc>
        <w:tc>
          <w:tcPr>
            <w:tcW w:w="1014" w:type="dxa"/>
          </w:tcPr>
          <w:p w14:paraId="739420E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14BEAA24"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191DC5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03BF482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s T coordinate.</w:t>
            </w:r>
          </w:p>
        </w:tc>
      </w:tr>
      <w:tr w:rsidR="007F2BF7" w:rsidRPr="00891A28" w14:paraId="576A132F" w14:textId="77777777">
        <w:trPr>
          <w:jc w:val="center"/>
        </w:trPr>
        <w:tc>
          <w:tcPr>
            <w:tcW w:w="1967" w:type="dxa"/>
          </w:tcPr>
          <w:p w14:paraId="1AFCB4FC"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ID</w:t>
            </w:r>
            <w:r w:rsidRPr="00891A28">
              <w:rPr>
                <w:i/>
                <w:iCs/>
                <w:position w:val="-4"/>
                <w:sz w:val="14"/>
                <w:lang w:val="en-GB"/>
              </w:rPr>
              <w:t>I</w:t>
            </w:r>
            <w:r w:rsidRPr="00891A28">
              <w:rPr>
                <w:lang w:val="en-GB"/>
              </w:rPr>
              <w:t xml:space="preserve"> </w:t>
            </w:r>
          </w:p>
        </w:tc>
        <w:tc>
          <w:tcPr>
            <w:tcW w:w="1014" w:type="dxa"/>
          </w:tcPr>
          <w:p w14:paraId="6BB7E34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089678A1"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0F9E729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4C9DA90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s symbol ID.</w:t>
            </w:r>
          </w:p>
        </w:tc>
      </w:tr>
      <w:tr w:rsidR="007F2BF7" w:rsidRPr="00891A28" w14:paraId="247950F6" w14:textId="77777777">
        <w:trPr>
          <w:jc w:val="center"/>
        </w:trPr>
        <w:tc>
          <w:tcPr>
            <w:tcW w:w="1967" w:type="dxa"/>
          </w:tcPr>
          <w:p w14:paraId="1B6EE145"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IB</w:t>
            </w:r>
            <w:r w:rsidRPr="00891A28">
              <w:rPr>
                <w:i/>
                <w:iCs/>
                <w:position w:val="-4"/>
                <w:sz w:val="14"/>
                <w:lang w:val="en-GB"/>
              </w:rPr>
              <w:t>I</w:t>
            </w:r>
          </w:p>
        </w:tc>
        <w:tc>
          <w:tcPr>
            <w:tcW w:w="2617" w:type="dxa"/>
            <w:gridSpan w:val="3"/>
          </w:tcPr>
          <w:p w14:paraId="07C4DCD3"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720" w:type="dxa"/>
          </w:tcPr>
          <w:p w14:paraId="26584C7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s symbol bitmap.</w:t>
            </w:r>
          </w:p>
        </w:tc>
      </w:tr>
      <w:tr w:rsidR="007F2BF7" w:rsidRPr="00891A28" w14:paraId="148B796E" w14:textId="77777777">
        <w:trPr>
          <w:jc w:val="center"/>
        </w:trPr>
        <w:tc>
          <w:tcPr>
            <w:tcW w:w="1967" w:type="dxa"/>
          </w:tcPr>
          <w:p w14:paraId="5D23B2E6"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W</w:t>
            </w:r>
            <w:r w:rsidRPr="00891A28">
              <w:rPr>
                <w:i/>
                <w:iCs/>
                <w:position w:val="-4"/>
                <w:sz w:val="14"/>
                <w:lang w:val="en-GB"/>
              </w:rPr>
              <w:t>I</w:t>
            </w:r>
            <w:r w:rsidRPr="00891A28">
              <w:rPr>
                <w:i/>
                <w:iCs/>
                <w:lang w:val="en-GB"/>
              </w:rPr>
              <w:t xml:space="preserve"> </w:t>
            </w:r>
          </w:p>
        </w:tc>
        <w:tc>
          <w:tcPr>
            <w:tcW w:w="1014" w:type="dxa"/>
          </w:tcPr>
          <w:p w14:paraId="3D9310F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4DFEFE1E"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4A67A0A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048C46F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a symbol instance's symbol bitmap.</w:t>
            </w:r>
          </w:p>
        </w:tc>
      </w:tr>
      <w:tr w:rsidR="007F2BF7" w:rsidRPr="00891A28" w14:paraId="33496808" w14:textId="77777777">
        <w:trPr>
          <w:jc w:val="center"/>
        </w:trPr>
        <w:tc>
          <w:tcPr>
            <w:tcW w:w="1967" w:type="dxa"/>
          </w:tcPr>
          <w:p w14:paraId="45BE2290"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H</w:t>
            </w:r>
            <w:r w:rsidRPr="00891A28">
              <w:rPr>
                <w:i/>
                <w:iCs/>
                <w:position w:val="-4"/>
                <w:sz w:val="14"/>
                <w:lang w:val="en-GB"/>
              </w:rPr>
              <w:t>I</w:t>
            </w:r>
            <w:r w:rsidRPr="00891A28">
              <w:rPr>
                <w:i/>
                <w:iCs/>
                <w:lang w:val="en-GB"/>
              </w:rPr>
              <w:t xml:space="preserve"> </w:t>
            </w:r>
          </w:p>
        </w:tc>
        <w:tc>
          <w:tcPr>
            <w:tcW w:w="1014" w:type="dxa"/>
          </w:tcPr>
          <w:p w14:paraId="2A40D19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13B5818C"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35379CB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318415E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a symbol instance's symbol bitmap.</w:t>
            </w:r>
          </w:p>
        </w:tc>
      </w:tr>
      <w:tr w:rsidR="007F2BF7" w:rsidRPr="00891A28" w14:paraId="32A0369C" w14:textId="77777777">
        <w:trPr>
          <w:jc w:val="center"/>
        </w:trPr>
        <w:tc>
          <w:tcPr>
            <w:tcW w:w="1967" w:type="dxa"/>
          </w:tcPr>
          <w:p w14:paraId="2228D35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IDS </w:t>
            </w:r>
          </w:p>
        </w:tc>
        <w:tc>
          <w:tcPr>
            <w:tcW w:w="1014" w:type="dxa"/>
          </w:tcPr>
          <w:p w14:paraId="133FD78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133BBDEB"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5F1A77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52B2DB9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ifference in S coordinates between two symbol instances within a strip.</w:t>
            </w:r>
          </w:p>
        </w:tc>
      </w:tr>
      <w:tr w:rsidR="007F2BF7" w:rsidRPr="00891A28" w14:paraId="0C3C06EE" w14:textId="77777777">
        <w:trPr>
          <w:jc w:val="center"/>
        </w:trPr>
        <w:tc>
          <w:tcPr>
            <w:tcW w:w="1967" w:type="dxa"/>
          </w:tcPr>
          <w:p w14:paraId="475BBBF7"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R</w:t>
            </w:r>
            <w:r w:rsidRPr="00891A28">
              <w:rPr>
                <w:i/>
                <w:iCs/>
                <w:position w:val="-4"/>
                <w:sz w:val="14"/>
                <w:lang w:val="en-GB"/>
              </w:rPr>
              <w:t>I</w:t>
            </w:r>
            <w:r w:rsidRPr="00891A28">
              <w:rPr>
                <w:i/>
                <w:iCs/>
                <w:lang w:val="en-GB"/>
              </w:rPr>
              <w:t xml:space="preserve"> </w:t>
            </w:r>
          </w:p>
        </w:tc>
        <w:tc>
          <w:tcPr>
            <w:tcW w:w="1014" w:type="dxa"/>
          </w:tcPr>
          <w:p w14:paraId="2546BC8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5BBAA6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954" w:type="dxa"/>
          </w:tcPr>
          <w:p w14:paraId="2B8470E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12EC3F1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a symbol instance's symbol bitmap is coded using refinement.</w:t>
            </w:r>
          </w:p>
        </w:tc>
      </w:tr>
      <w:tr w:rsidR="007F2BF7" w:rsidRPr="00891A28" w14:paraId="6DEBB19B" w14:textId="77777777">
        <w:trPr>
          <w:jc w:val="center"/>
        </w:trPr>
        <w:tc>
          <w:tcPr>
            <w:tcW w:w="1967" w:type="dxa"/>
          </w:tcPr>
          <w:p w14:paraId="75E2A230"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RDW</w:t>
            </w:r>
            <w:r w:rsidRPr="00891A28">
              <w:rPr>
                <w:i/>
                <w:iCs/>
                <w:position w:val="-4"/>
                <w:sz w:val="14"/>
                <w:lang w:val="en-GB"/>
              </w:rPr>
              <w:t>I</w:t>
            </w:r>
            <w:r w:rsidRPr="00891A28">
              <w:rPr>
                <w:i/>
                <w:iCs/>
                <w:lang w:val="en-GB"/>
              </w:rPr>
              <w:t xml:space="preserve"> </w:t>
            </w:r>
          </w:p>
        </w:tc>
        <w:tc>
          <w:tcPr>
            <w:tcW w:w="1014" w:type="dxa"/>
          </w:tcPr>
          <w:p w14:paraId="1275017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DC575EA"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0B49636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1976641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elta width of a symbol instance's refinement bitmap.</w:t>
            </w:r>
            <w:r w:rsidRPr="00891A28">
              <w:rPr>
                <w:position w:val="6"/>
                <w:sz w:val="14"/>
                <w:lang w:val="en-GB"/>
              </w:rPr>
              <w:t>a)</w:t>
            </w:r>
          </w:p>
        </w:tc>
      </w:tr>
      <w:tr w:rsidR="007F2BF7" w:rsidRPr="00891A28" w14:paraId="0547181D" w14:textId="77777777">
        <w:trPr>
          <w:jc w:val="center"/>
        </w:trPr>
        <w:tc>
          <w:tcPr>
            <w:tcW w:w="1967" w:type="dxa"/>
          </w:tcPr>
          <w:p w14:paraId="060977EE"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RDH</w:t>
            </w:r>
            <w:r w:rsidRPr="00891A28">
              <w:rPr>
                <w:i/>
                <w:iCs/>
                <w:position w:val="-4"/>
                <w:sz w:val="14"/>
                <w:lang w:val="en-GB"/>
              </w:rPr>
              <w:t>I</w:t>
            </w:r>
            <w:r w:rsidRPr="00891A28">
              <w:rPr>
                <w:i/>
                <w:iCs/>
                <w:lang w:val="en-GB"/>
              </w:rPr>
              <w:t xml:space="preserve"> </w:t>
            </w:r>
          </w:p>
        </w:tc>
        <w:tc>
          <w:tcPr>
            <w:tcW w:w="1014" w:type="dxa"/>
          </w:tcPr>
          <w:p w14:paraId="344A993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CE58058"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7B7978D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7E1EF91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elta height of a symbol instance's refinement bitmap.</w:t>
            </w:r>
            <w:r w:rsidRPr="00891A28">
              <w:rPr>
                <w:position w:val="6"/>
                <w:sz w:val="14"/>
                <w:lang w:val="en-GB"/>
              </w:rPr>
              <w:t>a)</w:t>
            </w:r>
          </w:p>
        </w:tc>
      </w:tr>
      <w:tr w:rsidR="007F2BF7" w:rsidRPr="00891A28" w14:paraId="621B7C34" w14:textId="77777777">
        <w:trPr>
          <w:jc w:val="center"/>
        </w:trPr>
        <w:tc>
          <w:tcPr>
            <w:tcW w:w="1967" w:type="dxa"/>
          </w:tcPr>
          <w:p w14:paraId="1374D6E5"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RDX</w:t>
            </w:r>
            <w:r w:rsidRPr="00891A28">
              <w:rPr>
                <w:i/>
                <w:iCs/>
                <w:position w:val="-4"/>
                <w:sz w:val="14"/>
                <w:lang w:val="en-GB"/>
              </w:rPr>
              <w:t>I</w:t>
            </w:r>
            <w:r w:rsidRPr="00891A28">
              <w:rPr>
                <w:i/>
                <w:iCs/>
                <w:lang w:val="en-GB"/>
              </w:rPr>
              <w:t xml:space="preserve"> </w:t>
            </w:r>
          </w:p>
        </w:tc>
        <w:tc>
          <w:tcPr>
            <w:tcW w:w="1014" w:type="dxa"/>
          </w:tcPr>
          <w:p w14:paraId="0464D82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BC5E6AE"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622F5AC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4DB98B2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elta X of a symbol instance's refinement bitmap.</w:t>
            </w:r>
            <w:r w:rsidRPr="00891A28">
              <w:rPr>
                <w:position w:val="6"/>
                <w:sz w:val="14"/>
                <w:lang w:val="en-GB"/>
              </w:rPr>
              <w:t>a)</w:t>
            </w:r>
          </w:p>
        </w:tc>
      </w:tr>
      <w:tr w:rsidR="007F2BF7" w:rsidRPr="00891A28" w14:paraId="13D83CBD" w14:textId="77777777">
        <w:trPr>
          <w:jc w:val="center"/>
        </w:trPr>
        <w:tc>
          <w:tcPr>
            <w:tcW w:w="1967" w:type="dxa"/>
          </w:tcPr>
          <w:p w14:paraId="5378C376"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 xml:space="preserve">RDY </w:t>
            </w:r>
            <w:r w:rsidRPr="00891A28">
              <w:rPr>
                <w:i/>
                <w:iCs/>
                <w:position w:val="-4"/>
                <w:sz w:val="14"/>
                <w:lang w:val="en-GB"/>
              </w:rPr>
              <w:t>I</w:t>
            </w:r>
            <w:r w:rsidRPr="00891A28">
              <w:rPr>
                <w:i/>
                <w:iCs/>
                <w:lang w:val="en-GB"/>
              </w:rPr>
              <w:t xml:space="preserve"> </w:t>
            </w:r>
          </w:p>
        </w:tc>
        <w:tc>
          <w:tcPr>
            <w:tcW w:w="1014" w:type="dxa"/>
          </w:tcPr>
          <w:p w14:paraId="5AEF674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2D59C75E"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684219F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0" w:type="dxa"/>
          </w:tcPr>
          <w:p w14:paraId="4AEA269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elta Y of a symbol instance's refinement bitmap.</w:t>
            </w:r>
            <w:r w:rsidRPr="00891A28">
              <w:rPr>
                <w:position w:val="6"/>
                <w:sz w:val="14"/>
                <w:lang w:val="en-GB"/>
              </w:rPr>
              <w:t>a)</w:t>
            </w:r>
          </w:p>
        </w:tc>
      </w:tr>
      <w:tr w:rsidR="007F2BF7" w:rsidRPr="00891A28" w14:paraId="64EA56D6" w14:textId="77777777">
        <w:trPr>
          <w:jc w:val="center"/>
        </w:trPr>
        <w:tc>
          <w:tcPr>
            <w:tcW w:w="1967" w:type="dxa"/>
          </w:tcPr>
          <w:p w14:paraId="699EE11F"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IBO</w:t>
            </w:r>
            <w:r w:rsidRPr="00891A28">
              <w:rPr>
                <w:i/>
                <w:iCs/>
                <w:position w:val="-4"/>
                <w:sz w:val="14"/>
                <w:lang w:val="en-GB"/>
              </w:rPr>
              <w:t>I</w:t>
            </w:r>
          </w:p>
        </w:tc>
        <w:tc>
          <w:tcPr>
            <w:tcW w:w="2617" w:type="dxa"/>
            <w:gridSpan w:val="3"/>
          </w:tcPr>
          <w:p w14:paraId="0F2F4086"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720" w:type="dxa"/>
          </w:tcPr>
          <w:p w14:paraId="22CB1B7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 symbol instance's original symbol bitmap.</w:t>
            </w:r>
            <w:r w:rsidRPr="00891A28">
              <w:rPr>
                <w:position w:val="6"/>
                <w:sz w:val="14"/>
                <w:lang w:val="en-GB"/>
              </w:rPr>
              <w:t>a)</w:t>
            </w:r>
          </w:p>
        </w:tc>
      </w:tr>
      <w:tr w:rsidR="007F2BF7" w:rsidRPr="00891A28" w14:paraId="7DE876D8" w14:textId="77777777">
        <w:trPr>
          <w:jc w:val="center"/>
        </w:trPr>
        <w:tc>
          <w:tcPr>
            <w:tcW w:w="1967" w:type="dxa"/>
          </w:tcPr>
          <w:p w14:paraId="0D123413"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WO</w:t>
            </w:r>
            <w:r w:rsidRPr="00891A28">
              <w:rPr>
                <w:i/>
                <w:iCs/>
                <w:position w:val="-4"/>
                <w:sz w:val="14"/>
                <w:lang w:val="en-GB"/>
              </w:rPr>
              <w:t>I</w:t>
            </w:r>
            <w:r w:rsidRPr="00891A28">
              <w:rPr>
                <w:i/>
                <w:iCs/>
                <w:lang w:val="en-GB"/>
              </w:rPr>
              <w:t xml:space="preserve"> </w:t>
            </w:r>
          </w:p>
        </w:tc>
        <w:tc>
          <w:tcPr>
            <w:tcW w:w="1014" w:type="dxa"/>
          </w:tcPr>
          <w:p w14:paraId="0E6478B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3F771C8E"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578F4FE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2FF8FC0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width of </w:t>
            </w:r>
            <w:r w:rsidRPr="00891A28">
              <w:rPr>
                <w:i/>
                <w:iCs/>
                <w:lang w:val="en-GB"/>
              </w:rPr>
              <w:t>IBO</w:t>
            </w:r>
            <w:r w:rsidRPr="00891A28">
              <w:rPr>
                <w:i/>
                <w:iCs/>
                <w:position w:val="-4"/>
                <w:sz w:val="14"/>
                <w:lang w:val="en-GB"/>
              </w:rPr>
              <w:t>I</w:t>
            </w:r>
            <w:r w:rsidRPr="00891A28">
              <w:rPr>
                <w:lang w:val="en-GB"/>
              </w:rPr>
              <w:t>.</w:t>
            </w:r>
            <w:r w:rsidRPr="00891A28">
              <w:rPr>
                <w:position w:val="6"/>
                <w:sz w:val="14"/>
                <w:lang w:val="en-GB"/>
              </w:rPr>
              <w:t>a)</w:t>
            </w:r>
          </w:p>
        </w:tc>
      </w:tr>
      <w:tr w:rsidR="007F2BF7" w:rsidRPr="00891A28" w14:paraId="30FDE4AC" w14:textId="77777777">
        <w:trPr>
          <w:jc w:val="center"/>
        </w:trPr>
        <w:tc>
          <w:tcPr>
            <w:tcW w:w="1967" w:type="dxa"/>
          </w:tcPr>
          <w:p w14:paraId="5A243D6B"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HO</w:t>
            </w:r>
            <w:r w:rsidRPr="00891A28">
              <w:rPr>
                <w:i/>
                <w:iCs/>
                <w:position w:val="-4"/>
                <w:sz w:val="14"/>
                <w:lang w:val="en-GB"/>
              </w:rPr>
              <w:t>I</w:t>
            </w:r>
            <w:r w:rsidRPr="00891A28">
              <w:rPr>
                <w:i/>
                <w:iCs/>
                <w:lang w:val="en-GB"/>
              </w:rPr>
              <w:t xml:space="preserve"> </w:t>
            </w:r>
          </w:p>
        </w:tc>
        <w:tc>
          <w:tcPr>
            <w:tcW w:w="1014" w:type="dxa"/>
          </w:tcPr>
          <w:p w14:paraId="3B5522F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4C2A2EB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54" w:type="dxa"/>
          </w:tcPr>
          <w:p w14:paraId="094E56E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0" w:type="dxa"/>
          </w:tcPr>
          <w:p w14:paraId="1D67C50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height of </w:t>
            </w:r>
            <w:r w:rsidRPr="00891A28">
              <w:rPr>
                <w:i/>
                <w:iCs/>
                <w:lang w:val="en-GB"/>
              </w:rPr>
              <w:t>IBO</w:t>
            </w:r>
            <w:r w:rsidRPr="00891A28">
              <w:rPr>
                <w:i/>
                <w:iCs/>
                <w:position w:val="-4"/>
                <w:sz w:val="14"/>
                <w:lang w:val="en-GB"/>
              </w:rPr>
              <w:t>I</w:t>
            </w:r>
            <w:r w:rsidRPr="00891A28">
              <w:rPr>
                <w:lang w:val="en-GB"/>
              </w:rPr>
              <w:t>.</w:t>
            </w:r>
            <w:r w:rsidRPr="00891A28">
              <w:rPr>
                <w:position w:val="6"/>
                <w:sz w:val="14"/>
                <w:lang w:val="en-GB"/>
              </w:rPr>
              <w:t>a)</w:t>
            </w:r>
          </w:p>
        </w:tc>
      </w:tr>
      <w:tr w:rsidR="00EB4BA2" w:rsidRPr="00891A28" w14:paraId="34F59434" w14:textId="77777777">
        <w:trPr>
          <w:jc w:val="center"/>
        </w:trPr>
        <w:tc>
          <w:tcPr>
            <w:tcW w:w="1967" w:type="dxa"/>
          </w:tcPr>
          <w:p w14:paraId="6588EDC8" w14:textId="30AD6EC0" w:rsidR="00EB4BA2" w:rsidRPr="00891A28" w:rsidRDefault="00EB4BA2">
            <w:pPr>
              <w:pStyle w:val="TableText"/>
              <w:framePr w:hSpace="181" w:wrap="notBeside" w:vAnchor="text" w:hAnchor="text" w:xAlign="center" w:y="1"/>
              <w:spacing w:before="60" w:after="60"/>
              <w:rPr>
                <w:i/>
                <w:iCs/>
                <w:lang w:val="en-GB"/>
              </w:rPr>
            </w:pPr>
            <w:r w:rsidRPr="00891A28">
              <w:rPr>
                <w:sz w:val="20"/>
                <w:lang w:val="en-GB"/>
              </w:rPr>
              <w:t>SBCOLSECTSIZE</w:t>
            </w:r>
          </w:p>
        </w:tc>
        <w:tc>
          <w:tcPr>
            <w:tcW w:w="1014" w:type="dxa"/>
          </w:tcPr>
          <w:p w14:paraId="51170E69" w14:textId="05A31D66" w:rsidR="00EB4BA2" w:rsidRPr="00891A28" w:rsidRDefault="00EB4BA2">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7C90BC8A" w14:textId="07BBFE46" w:rsidR="00EB4BA2" w:rsidRPr="00891A28" w:rsidRDefault="00EB4BA2">
            <w:pPr>
              <w:pStyle w:val="TableText"/>
              <w:framePr w:hSpace="181" w:wrap="notBeside" w:vAnchor="text" w:hAnchor="text" w:xAlign="center" w:y="1"/>
              <w:spacing w:before="60" w:after="60"/>
              <w:ind w:right="142"/>
              <w:jc w:val="right"/>
              <w:rPr>
                <w:lang w:val="en-GB" w:eastAsia="ja-JP"/>
              </w:rPr>
            </w:pPr>
            <w:r w:rsidRPr="00891A28">
              <w:rPr>
                <w:rFonts w:hint="eastAsia"/>
                <w:lang w:val="en-GB" w:eastAsia="ja-JP"/>
              </w:rPr>
              <w:t>32</w:t>
            </w:r>
          </w:p>
        </w:tc>
        <w:tc>
          <w:tcPr>
            <w:tcW w:w="954" w:type="dxa"/>
          </w:tcPr>
          <w:p w14:paraId="579DF7A3" w14:textId="52166B5E" w:rsidR="00EB4BA2" w:rsidRPr="00891A28" w:rsidRDefault="00EB4BA2">
            <w:pPr>
              <w:pStyle w:val="TableText"/>
              <w:framePr w:hSpace="181" w:wrap="notBeside" w:vAnchor="text" w:hAnchor="text" w:xAlign="center" w:y="1"/>
              <w:spacing w:before="60" w:after="60"/>
              <w:jc w:val="center"/>
              <w:rPr>
                <w:lang w:val="en-GB" w:eastAsia="ja-JP"/>
              </w:rPr>
            </w:pPr>
            <w:r w:rsidRPr="00891A28">
              <w:rPr>
                <w:rFonts w:hint="eastAsia"/>
                <w:lang w:val="en-GB" w:eastAsia="ja-JP"/>
              </w:rPr>
              <w:t>N</w:t>
            </w:r>
          </w:p>
        </w:tc>
        <w:tc>
          <w:tcPr>
            <w:tcW w:w="4720" w:type="dxa"/>
          </w:tcPr>
          <w:p w14:paraId="62320BA5" w14:textId="07A62A33" w:rsidR="00EB4BA2" w:rsidRPr="00891A28" w:rsidRDefault="00EB4BA2">
            <w:pPr>
              <w:pStyle w:val="TableText"/>
              <w:framePr w:hSpace="181" w:wrap="notBeside" w:vAnchor="text" w:hAnchor="text" w:xAlign="center" w:y="1"/>
              <w:spacing w:before="60" w:after="60"/>
              <w:rPr>
                <w:lang w:val="en-GB"/>
              </w:rPr>
            </w:pPr>
            <w:r w:rsidRPr="00891A28">
              <w:rPr>
                <w:lang w:val="en-GB"/>
              </w:rPr>
              <w:t>The colour section length.</w:t>
            </w:r>
            <w:r w:rsidRPr="00891A28">
              <w:rPr>
                <w:vertAlign w:val="superscript"/>
                <w:lang w:val="en-GB"/>
              </w:rPr>
              <w:t>b)</w:t>
            </w:r>
          </w:p>
        </w:tc>
      </w:tr>
      <w:tr w:rsidR="00EB4BA2" w:rsidRPr="00891A28" w14:paraId="07C2DF04" w14:textId="77777777">
        <w:trPr>
          <w:jc w:val="center"/>
        </w:trPr>
        <w:tc>
          <w:tcPr>
            <w:tcW w:w="1967" w:type="dxa"/>
          </w:tcPr>
          <w:p w14:paraId="238320B7" w14:textId="37979CEB" w:rsidR="00EB4BA2" w:rsidRPr="00891A28" w:rsidRDefault="00EB4BA2">
            <w:pPr>
              <w:pStyle w:val="TableText"/>
              <w:framePr w:hSpace="181" w:wrap="notBeside" w:vAnchor="text" w:hAnchor="text" w:xAlign="center" w:y="1"/>
              <w:spacing w:before="60" w:after="60"/>
              <w:rPr>
                <w:i/>
                <w:iCs/>
                <w:lang w:val="en-GB"/>
              </w:rPr>
            </w:pPr>
            <w:r w:rsidRPr="00891A28">
              <w:rPr>
                <w:sz w:val="20"/>
                <w:lang w:val="en-GB"/>
              </w:rPr>
              <w:t>SBFGCOLID</w:t>
            </w:r>
          </w:p>
        </w:tc>
        <w:tc>
          <w:tcPr>
            <w:tcW w:w="1014" w:type="dxa"/>
          </w:tcPr>
          <w:p w14:paraId="788AC559" w14:textId="2D857D8D" w:rsidR="00EB4BA2" w:rsidRPr="00891A28" w:rsidRDefault="00EB4BA2">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Pr>
          <w:p w14:paraId="7EC1E25C" w14:textId="752E482F" w:rsidR="00EB4BA2" w:rsidRPr="00891A28" w:rsidRDefault="00EB4BA2">
            <w:pPr>
              <w:pStyle w:val="TableText"/>
              <w:framePr w:hSpace="181" w:wrap="notBeside" w:vAnchor="text" w:hAnchor="text" w:xAlign="center" w:y="1"/>
              <w:spacing w:before="60" w:after="60"/>
              <w:ind w:right="142"/>
              <w:jc w:val="right"/>
              <w:rPr>
                <w:lang w:val="en-GB" w:eastAsia="ja-JP"/>
              </w:rPr>
            </w:pPr>
            <w:r w:rsidRPr="00891A28">
              <w:rPr>
                <w:rFonts w:hint="eastAsia"/>
                <w:lang w:val="en-GB" w:eastAsia="ja-JP"/>
              </w:rPr>
              <w:t>32</w:t>
            </w:r>
          </w:p>
        </w:tc>
        <w:tc>
          <w:tcPr>
            <w:tcW w:w="954" w:type="dxa"/>
          </w:tcPr>
          <w:p w14:paraId="6F15ED83" w14:textId="0B943B99" w:rsidR="00EB4BA2" w:rsidRPr="00891A28" w:rsidRDefault="00EB4BA2">
            <w:pPr>
              <w:pStyle w:val="TableText"/>
              <w:framePr w:hSpace="181" w:wrap="notBeside" w:vAnchor="text" w:hAnchor="text" w:xAlign="center" w:y="1"/>
              <w:spacing w:before="60" w:after="60"/>
              <w:jc w:val="center"/>
              <w:rPr>
                <w:lang w:val="en-GB" w:eastAsia="ja-JP"/>
              </w:rPr>
            </w:pPr>
            <w:r w:rsidRPr="00891A28">
              <w:rPr>
                <w:rFonts w:hint="eastAsia"/>
                <w:lang w:val="en-GB" w:eastAsia="ja-JP"/>
              </w:rPr>
              <w:t>N</w:t>
            </w:r>
          </w:p>
        </w:tc>
        <w:tc>
          <w:tcPr>
            <w:tcW w:w="4720" w:type="dxa"/>
          </w:tcPr>
          <w:p w14:paraId="3745B1CD" w14:textId="3E124317" w:rsidR="00EB4BA2" w:rsidRPr="00891A28" w:rsidRDefault="00EB4BA2">
            <w:pPr>
              <w:pStyle w:val="TableText"/>
              <w:framePr w:hSpace="181" w:wrap="notBeside" w:vAnchor="text" w:hAnchor="text" w:xAlign="center" w:y="1"/>
              <w:spacing w:before="60" w:after="60"/>
              <w:rPr>
                <w:lang w:val="en-GB"/>
              </w:rPr>
            </w:pPr>
            <w:r w:rsidRPr="00891A28">
              <w:rPr>
                <w:lang w:val="en-GB"/>
              </w:rPr>
              <w:t>An array of colour palette ID, indicating the colour of each symbol instance.</w:t>
            </w:r>
            <w:r w:rsidRPr="00891A28">
              <w:rPr>
                <w:vertAlign w:val="superscript"/>
                <w:lang w:val="en-GB"/>
              </w:rPr>
              <w:t>b)</w:t>
            </w:r>
          </w:p>
        </w:tc>
      </w:tr>
      <w:tr w:rsidR="007F2BF7" w:rsidRPr="00891A28" w14:paraId="3953BCE7" w14:textId="77777777">
        <w:trPr>
          <w:jc w:val="center"/>
        </w:trPr>
        <w:tc>
          <w:tcPr>
            <w:tcW w:w="9304" w:type="dxa"/>
            <w:gridSpan w:val="5"/>
          </w:tcPr>
          <w:p w14:paraId="5498E97B" w14:textId="5AD26398" w:rsidR="007F2BF7" w:rsidRPr="00891A28" w:rsidRDefault="00B33DB1" w:rsidP="003050FC">
            <w:pPr>
              <w:pStyle w:val="TableLegend"/>
              <w:framePr w:hSpace="181" w:wrap="notBeside" w:vAnchor="text" w:hAnchor="text" w:xAlign="center" w:y="1"/>
              <w:tabs>
                <w:tab w:val="clear" w:pos="454"/>
              </w:tabs>
              <w:spacing w:before="0"/>
              <w:rPr>
                <w:lang w:val="en-GB"/>
              </w:rPr>
            </w:pPr>
            <w:r w:rsidRPr="00891A28">
              <w:rPr>
                <w:vertAlign w:val="superscript"/>
                <w:lang w:val="en-GB"/>
              </w:rPr>
              <w:t>a)</w:t>
            </w:r>
            <w:r w:rsidRPr="00891A28">
              <w:rPr>
                <w:lang w:val="en-GB"/>
              </w:rPr>
              <w:t xml:space="preserve"> </w:t>
            </w:r>
            <w:r w:rsidR="00EB5260" w:rsidRPr="00891A28">
              <w:rPr>
                <w:lang w:val="en-GB"/>
              </w:rPr>
              <w:t xml:space="preserve">Unused if </w:t>
            </w:r>
            <w:r w:rsidR="00EB5260" w:rsidRPr="00891A28">
              <w:rPr>
                <w:b/>
                <w:bCs/>
                <w:lang w:val="en-GB"/>
              </w:rPr>
              <w:t>SBREFINE</w:t>
            </w:r>
            <w:r w:rsidR="00EB5260" w:rsidRPr="00891A28">
              <w:rPr>
                <w:lang w:val="en-GB"/>
              </w:rPr>
              <w:t xml:space="preserve"> </w:t>
            </w:r>
            <w:r w:rsidR="00EB5260" w:rsidRPr="00891A28">
              <w:rPr>
                <w:rFonts w:ascii="Symbol" w:hAnsi="Symbol"/>
                <w:lang w:val="en-GB"/>
              </w:rPr>
              <w:t></w:t>
            </w:r>
            <w:r w:rsidR="00EB5260" w:rsidRPr="00891A28">
              <w:rPr>
                <w:b/>
                <w:bCs/>
                <w:lang w:val="en-GB"/>
              </w:rPr>
              <w:t xml:space="preserve"> 0</w:t>
            </w:r>
            <w:r w:rsidR="00EB5260" w:rsidRPr="00891A28">
              <w:rPr>
                <w:lang w:val="en-GB"/>
              </w:rPr>
              <w:t>.</w:t>
            </w:r>
          </w:p>
          <w:p w14:paraId="173A797F" w14:textId="2EB572C7" w:rsidR="00EB4BA2" w:rsidRPr="00891A28" w:rsidRDefault="00EB4BA2" w:rsidP="003050FC">
            <w:pPr>
              <w:framePr w:hSpace="181" w:wrap="notBeside" w:vAnchor="text" w:hAnchor="text" w:xAlign="center" w:y="1"/>
              <w:spacing w:before="0"/>
              <w:rPr>
                <w:lang w:val="en-GB"/>
              </w:rPr>
            </w:pPr>
            <w:r w:rsidRPr="00891A28">
              <w:rPr>
                <w:vertAlign w:val="superscript"/>
                <w:lang w:val="en-GB"/>
              </w:rPr>
              <w:t>b)</w:t>
            </w:r>
            <w:r w:rsidRPr="00891A28">
              <w:rPr>
                <w:lang w:val="en-GB"/>
              </w:rPr>
              <w:t xml:space="preserve"> Unused if </w:t>
            </w:r>
            <w:r w:rsidRPr="00891A28">
              <w:rPr>
                <w:b/>
                <w:bCs/>
                <w:lang w:val="en-GB"/>
              </w:rPr>
              <w:t>COLEXTFLAG</w:t>
            </w:r>
            <w:r w:rsidRPr="00891A28">
              <w:rPr>
                <w:lang w:val="en-GB"/>
              </w:rPr>
              <w:t xml:space="preserve"> = 0.</w:t>
            </w:r>
          </w:p>
        </w:tc>
      </w:tr>
    </w:tbl>
    <w:p w14:paraId="5C82B37F" w14:textId="77777777" w:rsidR="007F2BF7" w:rsidRPr="00891A28" w:rsidRDefault="007F2BF7">
      <w:pPr>
        <w:pStyle w:val="TableFin"/>
        <w:rPr>
          <w:lang w:val="en-GB"/>
        </w:rPr>
      </w:pPr>
    </w:p>
    <w:p w14:paraId="1D2CF737" w14:textId="77777777" w:rsidR="007F2BF7" w:rsidRPr="00891A28" w:rsidRDefault="00EB5260">
      <w:pPr>
        <w:pStyle w:val="Heading3"/>
        <w:rPr>
          <w:lang w:val="en-GB"/>
        </w:rPr>
      </w:pPr>
      <w:bookmarkStart w:id="510" w:name="_Toc501252023"/>
      <w:bookmarkStart w:id="511" w:name="_Toc524615815"/>
      <w:r w:rsidRPr="00891A28">
        <w:rPr>
          <w:lang w:val="en-GB"/>
        </w:rPr>
        <w:t>6.4.5</w:t>
      </w:r>
      <w:r w:rsidRPr="00891A28">
        <w:rPr>
          <w:lang w:val="en-GB"/>
        </w:rPr>
        <w:tab/>
      </w:r>
      <w:bookmarkStart w:id="512" w:name="x1-690006.4.5"/>
      <w:bookmarkStart w:id="513" w:name="QQ1-1-96"/>
      <w:bookmarkEnd w:id="512"/>
      <w:bookmarkEnd w:id="513"/>
      <w:r w:rsidRPr="00891A28">
        <w:rPr>
          <w:lang w:val="en-GB"/>
        </w:rPr>
        <w:t>Decoding the text region</w:t>
      </w:r>
      <w:bookmarkEnd w:id="510"/>
      <w:bookmarkEnd w:id="511"/>
    </w:p>
    <w:p w14:paraId="6114B7EB" w14:textId="77777777" w:rsidR="007F2BF7" w:rsidRPr="00891A28" w:rsidRDefault="00EB5260">
      <w:pPr>
        <w:rPr>
          <w:lang w:val="en-GB"/>
        </w:rPr>
      </w:pPr>
      <w:r w:rsidRPr="00891A28">
        <w:rPr>
          <w:lang w:val="en-GB"/>
        </w:rPr>
        <w:t xml:space="preserve">A symbol-coded bitmap is represented by a set of symbol instances. Each symbol instance encodes a location, a symbol ID, and possibly refinement information. The location of each symbol instance comprises an S coordinate and a T coordinate. If </w:t>
      </w:r>
      <w:r w:rsidRPr="00891A28">
        <w:rPr>
          <w:b/>
          <w:bCs/>
          <w:lang w:val="en-GB"/>
        </w:rPr>
        <w:t>TRANSPOSED</w:t>
      </w:r>
      <w:r w:rsidRPr="00891A28">
        <w:rPr>
          <w:lang w:val="en-GB"/>
        </w:rPr>
        <w:t xml:space="preserve"> is </w:t>
      </w:r>
      <w:r w:rsidRPr="00891A28">
        <w:rPr>
          <w:b/>
          <w:bCs/>
          <w:lang w:val="en-GB"/>
        </w:rPr>
        <w:t>0</w:t>
      </w:r>
      <w:r w:rsidRPr="00891A28">
        <w:rPr>
          <w:lang w:val="en-GB"/>
        </w:rPr>
        <w:t xml:space="preserve">, then the S coordinate axis corresponds to the X axis of the bitmap, and the T axis corresponds to the Y axis of the bitmap. If </w:t>
      </w:r>
      <w:r w:rsidRPr="00891A28">
        <w:rPr>
          <w:b/>
          <w:bCs/>
          <w:lang w:val="en-GB"/>
        </w:rPr>
        <w:t>TRANSPOSED</w:t>
      </w:r>
      <w:r w:rsidRPr="00891A28">
        <w:rPr>
          <w:lang w:val="en-GB"/>
        </w:rPr>
        <w:t xml:space="preserve"> is </w:t>
      </w:r>
      <w:r w:rsidRPr="00891A28">
        <w:rPr>
          <w:b/>
          <w:bCs/>
          <w:lang w:val="en-GB"/>
        </w:rPr>
        <w:t>1</w:t>
      </w:r>
      <w:r w:rsidRPr="00891A28">
        <w:rPr>
          <w:lang w:val="en-GB"/>
        </w:rPr>
        <w:t>, then the S coordinate axis corresponds to the Y axis of the bitmap, and the T axis corresponds to the X axis of the bitmap.</w:t>
      </w:r>
    </w:p>
    <w:p w14:paraId="72E0A263" w14:textId="77777777" w:rsidR="007F2BF7" w:rsidRPr="00891A28" w:rsidRDefault="00EB5260">
      <w:pPr>
        <w:pStyle w:val="Note1"/>
      </w:pPr>
      <w:r w:rsidRPr="00891A28">
        <w:t>NOTE 1 – Transposing the coordinate axes allows efficient coding of text running vertically. The reference corner is variable because the most efficient coding is usually obtained when the reference corner of each symbol instance lies on a text baseline, and the text baselines may run in any direction.</w:t>
      </w:r>
    </w:p>
    <w:p w14:paraId="2EC29F03" w14:textId="77777777" w:rsidR="007F2BF7" w:rsidRPr="00891A28" w:rsidRDefault="00EB5260">
      <w:pPr>
        <w:rPr>
          <w:lang w:val="en-GB"/>
        </w:rPr>
      </w:pPr>
      <w:r w:rsidRPr="00891A28">
        <w:rPr>
          <w:lang w:val="en-GB"/>
        </w:rPr>
        <w:t xml:space="preserve">In order to improve compression, symbol instances are grouped into strips according to their </w:t>
      </w:r>
      <w:r w:rsidRPr="00891A28">
        <w:rPr>
          <w:i/>
          <w:iCs/>
          <w:lang w:val="en-GB"/>
        </w:rPr>
        <w:t>T</w:t>
      </w:r>
      <w:r w:rsidRPr="00891A28">
        <w:rPr>
          <w:i/>
          <w:iCs/>
          <w:position w:val="-4"/>
          <w:sz w:val="16"/>
          <w:lang w:val="en-GB"/>
        </w:rPr>
        <w:t>I</w:t>
      </w:r>
      <w:r w:rsidRPr="00891A28">
        <w:rPr>
          <w:lang w:val="en-GB"/>
        </w:rPr>
        <w:t xml:space="preserve"> values. This is done according to the value of </w:t>
      </w:r>
      <w:r w:rsidRPr="00891A28">
        <w:rPr>
          <w:b/>
          <w:bCs/>
          <w:lang w:val="en-GB"/>
        </w:rPr>
        <w:t>SBSTRIPS</w:t>
      </w:r>
      <w:r w:rsidRPr="00891A28">
        <w:rPr>
          <w:lang w:val="en-GB"/>
        </w:rPr>
        <w:t xml:space="preserve">. Symbol instances having </w:t>
      </w:r>
      <w:r w:rsidRPr="00891A28">
        <w:rPr>
          <w:i/>
          <w:iCs/>
          <w:lang w:val="en-GB"/>
        </w:rPr>
        <w:t>T</w:t>
      </w:r>
      <w:r w:rsidRPr="00891A28">
        <w:rPr>
          <w:i/>
          <w:iCs/>
          <w:position w:val="-4"/>
          <w:sz w:val="16"/>
          <w:lang w:val="en-GB"/>
        </w:rPr>
        <w:t>I</w:t>
      </w:r>
      <w:r w:rsidRPr="00891A28">
        <w:rPr>
          <w:lang w:val="en-GB"/>
        </w:rPr>
        <w:t xml:space="preserve"> values between 0 and </w:t>
      </w:r>
      <w:r w:rsidRPr="00891A28">
        <w:rPr>
          <w:b/>
          <w:bCs/>
          <w:lang w:val="en-GB"/>
        </w:rPr>
        <w:t>SBSTRIPS</w:t>
      </w:r>
      <w:r w:rsidRPr="00891A28">
        <w:rPr>
          <w:lang w:val="en-GB"/>
        </w:rPr>
        <w:t xml:space="preserve"> – 1 are grouped into one strip, symbol instances having </w:t>
      </w:r>
      <w:r w:rsidRPr="00891A28">
        <w:rPr>
          <w:i/>
          <w:iCs/>
          <w:lang w:val="en-GB"/>
        </w:rPr>
        <w:t>T</w:t>
      </w:r>
      <w:r w:rsidRPr="00891A28">
        <w:rPr>
          <w:i/>
          <w:iCs/>
          <w:position w:val="-4"/>
          <w:sz w:val="16"/>
          <w:lang w:val="en-GB"/>
        </w:rPr>
        <w:t>I</w:t>
      </w:r>
      <w:r w:rsidRPr="00891A28">
        <w:rPr>
          <w:lang w:val="en-GB"/>
        </w:rPr>
        <w:t xml:space="preserve"> values between </w:t>
      </w:r>
      <w:r w:rsidRPr="00891A28">
        <w:rPr>
          <w:b/>
          <w:bCs/>
          <w:lang w:val="en-GB"/>
        </w:rPr>
        <w:t>SBSTRIPS</w:t>
      </w:r>
      <w:r w:rsidRPr="00891A28">
        <w:rPr>
          <w:lang w:val="en-GB"/>
        </w:rPr>
        <w:t xml:space="preserve"> and 2 × </w:t>
      </w:r>
      <w:r w:rsidRPr="00891A28">
        <w:rPr>
          <w:b/>
          <w:bCs/>
          <w:lang w:val="en-GB"/>
        </w:rPr>
        <w:t>SBSTRIPS</w:t>
      </w:r>
      <w:r w:rsidRPr="00891A28">
        <w:rPr>
          <w:lang w:val="en-GB"/>
        </w:rPr>
        <w:t xml:space="preserve"> – 1 into the next, and so on. Within each strip, the symbol instances are coded in the order of increasing S coordinate.</w:t>
      </w:r>
    </w:p>
    <w:p w14:paraId="7B5AF10E" w14:textId="77777777" w:rsidR="007F2BF7" w:rsidRPr="00891A28" w:rsidRDefault="00EB5260">
      <w:pPr>
        <w:pStyle w:val="Note1"/>
      </w:pPr>
      <w:r w:rsidRPr="00891A28">
        <w:t>NOTE 2 – Normally the strips occur in the order of strictly increasing T coordinates, and the symbol instances within each strip occur in the order of nondecreasing S coordinates. However, it is possible for negative delta S or delta T values to occur during the decoding, meaning that the strips and symbol instances might occur in any order.</w:t>
      </w:r>
    </w:p>
    <w:p w14:paraId="6ADEA46A" w14:textId="474C7348" w:rsidR="007F2BF7" w:rsidRPr="00891A28" w:rsidRDefault="00EB5260">
      <w:pPr>
        <w:rPr>
          <w:lang w:val="en-GB"/>
        </w:rPr>
      </w:pPr>
      <w:r w:rsidRPr="00891A28">
        <w:rPr>
          <w:lang w:val="en-GB"/>
        </w:rPr>
        <w:lastRenderedPageBreak/>
        <w:t xml:space="preserve">The overall structure of the data to be decoded in order to reconstruct the text region is shown in Figure 17. The format of each strip is as shown in Figure 18. When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 format of each symbol instance is as shown in Figure 19. When </w:t>
      </w:r>
      <w:r w:rsidRPr="00891A28">
        <w:rPr>
          <w:b/>
          <w:bCs/>
          <w:lang w:val="en-GB"/>
        </w:rPr>
        <w:t>SBREFINE</w:t>
      </w:r>
      <w:r w:rsidRPr="00891A28">
        <w:rPr>
          <w:lang w:val="en-GB"/>
        </w:rPr>
        <w:t xml:space="preserve"> is </w:t>
      </w:r>
      <w:r w:rsidRPr="00891A28">
        <w:rPr>
          <w:b/>
          <w:bCs/>
          <w:lang w:val="en-GB"/>
        </w:rPr>
        <w:t>1</w:t>
      </w:r>
      <w:r w:rsidRPr="00891A28">
        <w:rPr>
          <w:lang w:val="en-GB"/>
        </w:rPr>
        <w:t>, the format of each symbol instance is as shown in Figure 20.</w:t>
      </w:r>
    </w:p>
    <w:p w14:paraId="7A5659EF" w14:textId="77777777" w:rsidR="007F2BF7" w:rsidRPr="00891A28" w:rsidRDefault="00EB5260">
      <w:pPr>
        <w:pStyle w:val="Note1"/>
      </w:pPr>
      <w:r w:rsidRPr="00891A28">
        <w:t>NOTE 3 – There may be some symbol instances whose reference corner lies off the top of the region. If these are to be coded, there must be some way to have a strip that also lies above the top of the region. The initial value of STRIPT is the coordinate with respect to which the first strip is located.</w:t>
      </w:r>
    </w:p>
    <w:p w14:paraId="5DC52786"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tblGrid>
      <w:tr w:rsidR="007F2BF7" w:rsidRPr="00891A28" w14:paraId="226EB90E" w14:textId="77777777">
        <w:trPr>
          <w:jc w:val="center"/>
        </w:trPr>
        <w:tc>
          <w:tcPr>
            <w:tcW w:w="2268" w:type="dxa"/>
          </w:tcPr>
          <w:p w14:paraId="6F8A29B3"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Initial STRIPT value</w:t>
            </w:r>
          </w:p>
        </w:tc>
      </w:tr>
      <w:tr w:rsidR="007F2BF7" w:rsidRPr="00891A28" w14:paraId="74D80EBC" w14:textId="77777777">
        <w:trPr>
          <w:jc w:val="center"/>
        </w:trPr>
        <w:tc>
          <w:tcPr>
            <w:tcW w:w="2268" w:type="dxa"/>
          </w:tcPr>
          <w:p w14:paraId="0CBE1FD6"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First strip</w:t>
            </w:r>
          </w:p>
        </w:tc>
      </w:tr>
      <w:tr w:rsidR="007F2BF7" w:rsidRPr="00891A28" w14:paraId="453A5568" w14:textId="77777777">
        <w:trPr>
          <w:jc w:val="center"/>
        </w:trPr>
        <w:tc>
          <w:tcPr>
            <w:tcW w:w="2268" w:type="dxa"/>
          </w:tcPr>
          <w:p w14:paraId="1FBA32C4"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econd strip</w:t>
            </w:r>
          </w:p>
        </w:tc>
      </w:tr>
      <w:tr w:rsidR="007F2BF7" w:rsidRPr="00891A28" w14:paraId="01F1276A" w14:textId="77777777">
        <w:trPr>
          <w:jc w:val="center"/>
        </w:trPr>
        <w:tc>
          <w:tcPr>
            <w:tcW w:w="2268" w:type="dxa"/>
            <w:vAlign w:val="center"/>
          </w:tcPr>
          <w:p w14:paraId="69EB4634"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 .</w:t>
            </w:r>
          </w:p>
        </w:tc>
      </w:tr>
      <w:tr w:rsidR="007F2BF7" w:rsidRPr="00891A28" w14:paraId="5B5F7A86" w14:textId="77777777">
        <w:trPr>
          <w:jc w:val="center"/>
        </w:trPr>
        <w:tc>
          <w:tcPr>
            <w:tcW w:w="2268" w:type="dxa"/>
          </w:tcPr>
          <w:p w14:paraId="1B81BDEA"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Last strip</w:t>
            </w:r>
          </w:p>
        </w:tc>
      </w:tr>
    </w:tbl>
    <w:p w14:paraId="78EC4037" w14:textId="77777777" w:rsidR="007F2BF7" w:rsidRPr="00891A28" w:rsidRDefault="00EB5260" w:rsidP="00EC7FA5">
      <w:pPr>
        <w:pStyle w:val="FigureNoTitle"/>
      </w:pPr>
      <w:bookmarkStart w:id="514" w:name="_Toc524617794"/>
      <w:r w:rsidRPr="00891A28">
        <w:t>Figure 17 – Coded structure of a text region</w:t>
      </w:r>
      <w:bookmarkEnd w:id="514"/>
    </w:p>
    <w:tbl>
      <w:tblPr>
        <w:tblW w:w="0" w:type="auto"/>
        <w:jc w:val="center"/>
        <w:tblLayout w:type="fixed"/>
        <w:tblCellMar>
          <w:left w:w="99" w:type="dxa"/>
          <w:right w:w="99" w:type="dxa"/>
        </w:tblCellMar>
        <w:tblLook w:val="0000" w:firstRow="0" w:lastRow="0" w:firstColumn="0" w:lastColumn="0" w:noHBand="0" w:noVBand="0"/>
      </w:tblPr>
      <w:tblGrid>
        <w:gridCol w:w="8294"/>
      </w:tblGrid>
      <w:tr w:rsidR="00F60936" w:rsidRPr="00891A28" w14:paraId="7FA08504" w14:textId="77777777" w:rsidTr="00CF42CD">
        <w:trPr>
          <w:cantSplit/>
          <w:trHeight w:val="1650"/>
          <w:jc w:val="center"/>
        </w:trPr>
        <w:tc>
          <w:tcPr>
            <w:tcW w:w="829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2"/>
            </w:tblGrid>
            <w:tr w:rsidR="00F60936" w:rsidRPr="00891A28" w14:paraId="147557ED" w14:textId="77777777" w:rsidTr="00CF42CD">
              <w:trPr>
                <w:jc w:val="center"/>
              </w:trPr>
              <w:tc>
                <w:tcPr>
                  <w:tcW w:w="3562" w:type="dxa"/>
                </w:tcPr>
                <w:p w14:paraId="30B114BD"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Initial STRIPT values</w:t>
                  </w:r>
                </w:p>
              </w:tc>
            </w:tr>
            <w:tr w:rsidR="00F60936" w:rsidRPr="00891A28" w14:paraId="3F60B53D" w14:textId="77777777" w:rsidTr="00CF42CD">
              <w:trPr>
                <w:jc w:val="center"/>
              </w:trPr>
              <w:tc>
                <w:tcPr>
                  <w:tcW w:w="3562" w:type="dxa"/>
                </w:tcPr>
                <w:p w14:paraId="74BADA96"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First strip</w:t>
                  </w:r>
                </w:p>
              </w:tc>
            </w:tr>
            <w:tr w:rsidR="00F60936" w:rsidRPr="00891A28" w14:paraId="66679609" w14:textId="77777777" w:rsidTr="00CF42CD">
              <w:trPr>
                <w:jc w:val="center"/>
              </w:trPr>
              <w:tc>
                <w:tcPr>
                  <w:tcW w:w="3562" w:type="dxa"/>
                </w:tcPr>
                <w:p w14:paraId="7C15ABAA"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Second strip</w:t>
                  </w:r>
                </w:p>
              </w:tc>
            </w:tr>
            <w:tr w:rsidR="00F60936" w:rsidRPr="00891A28" w14:paraId="59E92249" w14:textId="77777777" w:rsidTr="00CF42CD">
              <w:trPr>
                <w:jc w:val="center"/>
              </w:trPr>
              <w:tc>
                <w:tcPr>
                  <w:tcW w:w="3562" w:type="dxa"/>
                </w:tcPr>
                <w:p w14:paraId="2EF3CC16"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w:t>
                  </w:r>
                </w:p>
              </w:tc>
            </w:tr>
            <w:tr w:rsidR="00F60936" w:rsidRPr="00891A28" w14:paraId="10B25A25" w14:textId="77777777" w:rsidTr="00CF42CD">
              <w:trPr>
                <w:jc w:val="center"/>
              </w:trPr>
              <w:tc>
                <w:tcPr>
                  <w:tcW w:w="3562" w:type="dxa"/>
                </w:tcPr>
                <w:p w14:paraId="5FD5307F"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Last strip</w:t>
                  </w:r>
                </w:p>
              </w:tc>
            </w:tr>
            <w:tr w:rsidR="00F60936" w:rsidRPr="00891A28" w14:paraId="17DD923F" w14:textId="77777777" w:rsidTr="00CF42CD">
              <w:trPr>
                <w:jc w:val="center"/>
              </w:trPr>
              <w:tc>
                <w:tcPr>
                  <w:tcW w:w="3562" w:type="dxa"/>
                </w:tcPr>
                <w:p w14:paraId="25390766"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Colour section</w:t>
                  </w:r>
                </w:p>
              </w:tc>
            </w:tr>
          </w:tbl>
          <w:p w14:paraId="2A404B96" w14:textId="77777777" w:rsidR="00F60936" w:rsidRPr="00891A28" w:rsidRDefault="00F60936" w:rsidP="00F60936">
            <w:pPr>
              <w:jc w:val="center"/>
              <w:rPr>
                <w:lang w:val="en-GB"/>
              </w:rPr>
            </w:pPr>
          </w:p>
        </w:tc>
      </w:tr>
    </w:tbl>
    <w:p w14:paraId="77198480" w14:textId="37E1C545" w:rsidR="00F60936" w:rsidRPr="00891A28" w:rsidRDefault="00F60936" w:rsidP="00F60936">
      <w:pPr>
        <w:keepLines/>
        <w:spacing w:before="240" w:after="120"/>
        <w:jc w:val="center"/>
        <w:rPr>
          <w:b/>
          <w:lang w:val="en-GB"/>
        </w:rPr>
      </w:pPr>
      <w:r w:rsidRPr="00891A28">
        <w:rPr>
          <w:b/>
          <w:lang w:val="en-GB"/>
        </w:rPr>
        <w:t>Figure 17(a) – Coded structure of a text region extended for colour text</w:t>
      </w:r>
    </w:p>
    <w:p w14:paraId="1A688082" w14:textId="77777777" w:rsidR="007F2BF7" w:rsidRPr="00891A28" w:rsidRDefault="007F2BF7">
      <w:pPr>
        <w:spacing w:before="0"/>
        <w:rPr>
          <w:sz w:val="16"/>
          <w:lang w:val="en-GB"/>
        </w:rPr>
      </w:pPr>
    </w:p>
    <w:p w14:paraId="4C3309EC" w14:textId="77777777" w:rsidR="00F60936" w:rsidRPr="00891A28" w:rsidRDefault="00F60936">
      <w:pPr>
        <w:spacing w:before="0"/>
        <w:rPr>
          <w:sz w:val="16"/>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tblGrid>
      <w:tr w:rsidR="007F2BF7" w:rsidRPr="00891A28" w14:paraId="21A5E521" w14:textId="77777777">
        <w:trPr>
          <w:jc w:val="center"/>
        </w:trPr>
        <w:tc>
          <w:tcPr>
            <w:tcW w:w="2268" w:type="dxa"/>
          </w:tcPr>
          <w:p w14:paraId="3616BEE3"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Delta T</w:t>
            </w:r>
          </w:p>
        </w:tc>
      </w:tr>
      <w:tr w:rsidR="007F2BF7" w:rsidRPr="00891A28" w14:paraId="53DAF0EA" w14:textId="77777777">
        <w:trPr>
          <w:jc w:val="center"/>
        </w:trPr>
        <w:tc>
          <w:tcPr>
            <w:tcW w:w="2268" w:type="dxa"/>
          </w:tcPr>
          <w:p w14:paraId="7453F495"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First symbol instance</w:t>
            </w:r>
          </w:p>
        </w:tc>
      </w:tr>
      <w:tr w:rsidR="007F2BF7" w:rsidRPr="00891A28" w14:paraId="21485570" w14:textId="77777777">
        <w:trPr>
          <w:jc w:val="center"/>
        </w:trPr>
        <w:tc>
          <w:tcPr>
            <w:tcW w:w="2268" w:type="dxa"/>
          </w:tcPr>
          <w:p w14:paraId="1159135B"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econd symbol instance</w:t>
            </w:r>
          </w:p>
        </w:tc>
      </w:tr>
      <w:tr w:rsidR="007F2BF7" w:rsidRPr="00891A28" w14:paraId="4CEFF590" w14:textId="77777777">
        <w:trPr>
          <w:jc w:val="center"/>
        </w:trPr>
        <w:tc>
          <w:tcPr>
            <w:tcW w:w="2268" w:type="dxa"/>
            <w:vAlign w:val="center"/>
          </w:tcPr>
          <w:p w14:paraId="6F02792F"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 .</w:t>
            </w:r>
          </w:p>
        </w:tc>
      </w:tr>
      <w:tr w:rsidR="007F2BF7" w:rsidRPr="00891A28" w14:paraId="6D1D0941" w14:textId="77777777">
        <w:trPr>
          <w:jc w:val="center"/>
        </w:trPr>
        <w:tc>
          <w:tcPr>
            <w:tcW w:w="2268" w:type="dxa"/>
            <w:vAlign w:val="center"/>
          </w:tcPr>
          <w:p w14:paraId="2CAC67F6"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Last symbol instance</w:t>
            </w:r>
          </w:p>
        </w:tc>
      </w:tr>
      <w:tr w:rsidR="007F2BF7" w:rsidRPr="00891A28" w14:paraId="20E8CBF9" w14:textId="77777777">
        <w:trPr>
          <w:jc w:val="center"/>
        </w:trPr>
        <w:tc>
          <w:tcPr>
            <w:tcW w:w="2268" w:type="dxa"/>
          </w:tcPr>
          <w:p w14:paraId="0DF8E7FF"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OOB</w:t>
            </w:r>
          </w:p>
        </w:tc>
      </w:tr>
    </w:tbl>
    <w:p w14:paraId="1DE5DAFD" w14:textId="77777777" w:rsidR="007F2BF7" w:rsidRPr="00891A28" w:rsidRDefault="00EB5260" w:rsidP="00EC7FA5">
      <w:pPr>
        <w:pStyle w:val="FigureNoTitle"/>
      </w:pPr>
      <w:bookmarkStart w:id="515" w:name="_Toc524617795"/>
      <w:r w:rsidRPr="00891A28">
        <w:t>Figure 18 – Structure of a strip</w:t>
      </w:r>
      <w:bookmarkEnd w:id="515"/>
    </w:p>
    <w:p w14:paraId="160ED2FC" w14:textId="77777777" w:rsidR="007F2BF7" w:rsidRPr="00891A28" w:rsidRDefault="007F2BF7">
      <w:pPr>
        <w:spacing w:before="0"/>
        <w:rPr>
          <w:sz w:val="16"/>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9"/>
      </w:tblGrid>
      <w:tr w:rsidR="007F2BF7" w:rsidRPr="00891A28" w14:paraId="6DA2535B" w14:textId="77777777">
        <w:trPr>
          <w:jc w:val="center"/>
        </w:trPr>
        <w:tc>
          <w:tcPr>
            <w:tcW w:w="2649" w:type="dxa"/>
          </w:tcPr>
          <w:p w14:paraId="51C0D46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S coordinate</w:t>
            </w:r>
          </w:p>
        </w:tc>
      </w:tr>
      <w:tr w:rsidR="007F2BF7" w:rsidRPr="00891A28" w14:paraId="3BE4D53C" w14:textId="77777777">
        <w:trPr>
          <w:jc w:val="center"/>
        </w:trPr>
        <w:tc>
          <w:tcPr>
            <w:tcW w:w="2649" w:type="dxa"/>
          </w:tcPr>
          <w:p w14:paraId="0764AA45"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T coordinate</w:t>
            </w:r>
          </w:p>
        </w:tc>
      </w:tr>
      <w:tr w:rsidR="007F2BF7" w:rsidRPr="00891A28" w14:paraId="1218C055" w14:textId="77777777">
        <w:trPr>
          <w:jc w:val="center"/>
        </w:trPr>
        <w:tc>
          <w:tcPr>
            <w:tcW w:w="2649" w:type="dxa"/>
          </w:tcPr>
          <w:p w14:paraId="54D5332A"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symbol ID</w:t>
            </w:r>
          </w:p>
        </w:tc>
      </w:tr>
    </w:tbl>
    <w:p w14:paraId="5A9729D6" w14:textId="77777777" w:rsidR="007F2BF7" w:rsidRPr="00891A28" w:rsidRDefault="00EB5260" w:rsidP="00EC7FA5">
      <w:pPr>
        <w:pStyle w:val="FigureNoTitle"/>
      </w:pPr>
      <w:bookmarkStart w:id="516" w:name="_Toc524617796"/>
      <w:r w:rsidRPr="00891A28">
        <w:t>Figure 19 – Structure of a symbol instance when SBREFINE is 0</w:t>
      </w:r>
      <w:bookmarkEnd w:id="516"/>
    </w:p>
    <w:p w14:paraId="742CCFFB" w14:textId="77777777" w:rsidR="007F2BF7" w:rsidRPr="00891A28" w:rsidRDefault="007F2BF7">
      <w:pPr>
        <w:spacing w:before="0"/>
        <w:rPr>
          <w:sz w:val="16"/>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4"/>
      </w:tblGrid>
      <w:tr w:rsidR="007F2BF7" w:rsidRPr="00891A28" w14:paraId="38FA03E3" w14:textId="77777777">
        <w:trPr>
          <w:jc w:val="center"/>
        </w:trPr>
        <w:tc>
          <w:tcPr>
            <w:tcW w:w="3264" w:type="dxa"/>
          </w:tcPr>
          <w:p w14:paraId="7633B6D5"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S coordinate</w:t>
            </w:r>
          </w:p>
        </w:tc>
      </w:tr>
      <w:tr w:rsidR="007F2BF7" w:rsidRPr="00891A28" w14:paraId="7D7F840A" w14:textId="77777777">
        <w:trPr>
          <w:jc w:val="center"/>
        </w:trPr>
        <w:tc>
          <w:tcPr>
            <w:tcW w:w="3264" w:type="dxa"/>
          </w:tcPr>
          <w:p w14:paraId="6A73F4B4"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T coordinate</w:t>
            </w:r>
          </w:p>
        </w:tc>
      </w:tr>
      <w:tr w:rsidR="007F2BF7" w:rsidRPr="00891A28" w14:paraId="3EFD7494" w14:textId="77777777">
        <w:trPr>
          <w:jc w:val="center"/>
        </w:trPr>
        <w:tc>
          <w:tcPr>
            <w:tcW w:w="3264" w:type="dxa"/>
          </w:tcPr>
          <w:p w14:paraId="1FF96DF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symbol ID</w:t>
            </w:r>
          </w:p>
        </w:tc>
      </w:tr>
      <w:tr w:rsidR="007F2BF7" w:rsidRPr="00891A28" w14:paraId="46F3A8DB" w14:textId="77777777">
        <w:trPr>
          <w:jc w:val="center"/>
        </w:trPr>
        <w:tc>
          <w:tcPr>
            <w:tcW w:w="3264" w:type="dxa"/>
          </w:tcPr>
          <w:p w14:paraId="1C6E1A4C"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ymbol instance refinement information</w:t>
            </w:r>
          </w:p>
        </w:tc>
      </w:tr>
    </w:tbl>
    <w:p w14:paraId="0CA1ABD5" w14:textId="77777777" w:rsidR="007F2BF7" w:rsidRPr="00891A28" w:rsidRDefault="00EB5260" w:rsidP="00EC7FA5">
      <w:pPr>
        <w:pStyle w:val="FigureNoTitle"/>
      </w:pPr>
      <w:bookmarkStart w:id="517" w:name="_Toc524617797"/>
      <w:r w:rsidRPr="00891A28">
        <w:t>Figure 20 – Structure of a symbol instance when SBREFINE is 1</w:t>
      </w:r>
      <w:bookmarkEnd w:id="517"/>
    </w:p>
    <w:p w14:paraId="3262120C" w14:textId="77777777" w:rsidR="00F60936" w:rsidRPr="00891A28" w:rsidRDefault="00F60936" w:rsidP="00F60936">
      <w:pPr>
        <w:rPr>
          <w:lang w:val="en-GB"/>
        </w:rPr>
      </w:pPr>
    </w:p>
    <w:tbl>
      <w:tblPr>
        <w:tblW w:w="0" w:type="auto"/>
        <w:jc w:val="center"/>
        <w:tblLayout w:type="fixed"/>
        <w:tblCellMar>
          <w:left w:w="99" w:type="dxa"/>
          <w:right w:w="99" w:type="dxa"/>
        </w:tblCellMar>
        <w:tblLook w:val="0000" w:firstRow="0" w:lastRow="0" w:firstColumn="0" w:lastColumn="0" w:noHBand="0" w:noVBand="0"/>
      </w:tblPr>
      <w:tblGrid>
        <w:gridCol w:w="8294"/>
      </w:tblGrid>
      <w:tr w:rsidR="00F60936" w:rsidRPr="00891A28" w14:paraId="659B0753" w14:textId="77777777" w:rsidTr="00CF42CD">
        <w:trPr>
          <w:cantSplit/>
          <w:trHeight w:val="639"/>
          <w:jc w:val="center"/>
        </w:trPr>
        <w:tc>
          <w:tcPr>
            <w:tcW w:w="829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2"/>
            </w:tblGrid>
            <w:tr w:rsidR="00F60936" w:rsidRPr="00891A28" w14:paraId="07191F6F" w14:textId="77777777" w:rsidTr="00CF42CD">
              <w:trPr>
                <w:jc w:val="center"/>
              </w:trPr>
              <w:tc>
                <w:tcPr>
                  <w:tcW w:w="3562" w:type="dxa"/>
                </w:tcPr>
                <w:p w14:paraId="298FA77D"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lastRenderedPageBreak/>
                    <w:t>Colour palette IDs</w:t>
                  </w:r>
                </w:p>
              </w:tc>
            </w:tr>
            <w:tr w:rsidR="00F60936" w:rsidRPr="00891A28" w14:paraId="105E1304" w14:textId="77777777" w:rsidTr="00CF42CD">
              <w:trPr>
                <w:jc w:val="center"/>
              </w:trPr>
              <w:tc>
                <w:tcPr>
                  <w:tcW w:w="3562" w:type="dxa"/>
                </w:tcPr>
                <w:p w14:paraId="69D7A190" w14:textId="77777777" w:rsidR="00F60936" w:rsidRPr="00891A28" w:rsidRDefault="00F60936" w:rsidP="00F60936">
                  <w:pPr>
                    <w:keepNext/>
                    <w:tabs>
                      <w:tab w:val="clear" w:pos="794"/>
                      <w:tab w:val="clear" w:pos="1191"/>
                      <w:tab w:val="clear" w:pos="1588"/>
                      <w:tab w:val="clear" w:pos="1985"/>
                      <w:tab w:val="left" w:pos="454"/>
                    </w:tabs>
                    <w:spacing w:before="86"/>
                    <w:jc w:val="center"/>
                    <w:rPr>
                      <w:sz w:val="18"/>
                      <w:lang w:val="en-GB"/>
                    </w:rPr>
                  </w:pPr>
                  <w:r w:rsidRPr="00891A28">
                    <w:rPr>
                      <w:sz w:val="18"/>
                      <w:lang w:val="en-GB"/>
                    </w:rPr>
                    <w:t>Colour section length</w:t>
                  </w:r>
                </w:p>
              </w:tc>
            </w:tr>
          </w:tbl>
          <w:p w14:paraId="040C440B" w14:textId="77777777" w:rsidR="00F60936" w:rsidRPr="00891A28" w:rsidRDefault="00F60936" w:rsidP="00F60936">
            <w:pPr>
              <w:jc w:val="center"/>
              <w:rPr>
                <w:lang w:val="en-GB"/>
              </w:rPr>
            </w:pPr>
          </w:p>
        </w:tc>
      </w:tr>
    </w:tbl>
    <w:p w14:paraId="01EFB16C" w14:textId="2D7EDCF5" w:rsidR="00F60936" w:rsidRPr="00891A28" w:rsidRDefault="00F60936" w:rsidP="00F60936">
      <w:pPr>
        <w:keepLines/>
        <w:spacing w:before="240" w:after="120"/>
        <w:jc w:val="center"/>
        <w:rPr>
          <w:b/>
          <w:lang w:val="en-GB"/>
        </w:rPr>
      </w:pPr>
      <w:r w:rsidRPr="00891A28">
        <w:rPr>
          <w:b/>
          <w:lang w:val="en-GB"/>
        </w:rPr>
        <w:t>Figure 20(a) – Coded structure of colour section</w:t>
      </w:r>
    </w:p>
    <w:p w14:paraId="6F93C0BE" w14:textId="40642D9F" w:rsidR="00F60936" w:rsidRPr="00891A28" w:rsidRDefault="00F60936" w:rsidP="00F60936">
      <w:pPr>
        <w:tabs>
          <w:tab w:val="clear" w:pos="794"/>
          <w:tab w:val="clear" w:pos="1191"/>
          <w:tab w:val="clear" w:pos="1588"/>
          <w:tab w:val="clear" w:pos="1985"/>
        </w:tabs>
        <w:spacing w:before="60" w:line="199" w:lineRule="exact"/>
        <w:ind w:left="284"/>
        <w:rPr>
          <w:sz w:val="18"/>
          <w:lang w:val="en-GB"/>
        </w:rPr>
      </w:pPr>
      <w:r w:rsidRPr="00891A28">
        <w:rPr>
          <w:sz w:val="18"/>
          <w:lang w:val="en-GB"/>
        </w:rPr>
        <w:t xml:space="preserve">NOTE 3bis – If </w:t>
      </w:r>
      <w:r w:rsidRPr="00891A28">
        <w:rPr>
          <w:b/>
          <w:sz w:val="18"/>
          <w:lang w:val="en-GB"/>
        </w:rPr>
        <w:t>COLEXTFLAG</w:t>
      </w:r>
      <w:r w:rsidRPr="00891A28">
        <w:rPr>
          <w:sz w:val="18"/>
          <w:lang w:val="en-GB"/>
        </w:rPr>
        <w:t xml:space="preserve"> is 1 then a colour section, which specifies the colours of all symbol instances, is put at the end of the region as shown in Figure </w:t>
      </w:r>
      <w:r w:rsidR="00B33DB1" w:rsidRPr="00891A28">
        <w:rPr>
          <w:sz w:val="18"/>
          <w:lang w:val="en-GB"/>
        </w:rPr>
        <w:t>17(a)</w:t>
      </w:r>
      <w:r w:rsidRPr="00891A28">
        <w:rPr>
          <w:sz w:val="18"/>
          <w:lang w:val="en-GB"/>
        </w:rPr>
        <w:t>. The colour section consists of two parts as shown in Figure 2</w:t>
      </w:r>
      <w:r w:rsidR="00B33DB1" w:rsidRPr="00891A28">
        <w:rPr>
          <w:sz w:val="18"/>
          <w:lang w:val="en-GB"/>
        </w:rPr>
        <w:t>0(a)</w:t>
      </w:r>
      <w:r w:rsidRPr="00891A28">
        <w:rPr>
          <w:sz w:val="18"/>
          <w:lang w:val="en-GB"/>
        </w:rPr>
        <w:t>: colour palette IDs and colour section length. The colour palette IDs, which is encoded in the data structure based on Rec. ITU-T T.45, contains the information that specifies the colour of every symbol instances in the segment. The colour section length is a 4-byte field that contains the length of the colour section, in bytes.</w:t>
      </w:r>
    </w:p>
    <w:p w14:paraId="12562752" w14:textId="77777777" w:rsidR="00F60936" w:rsidRPr="00891A28" w:rsidRDefault="00F60936" w:rsidP="00F60936">
      <w:pPr>
        <w:tabs>
          <w:tab w:val="clear" w:pos="794"/>
          <w:tab w:val="clear" w:pos="1191"/>
          <w:tab w:val="clear" w:pos="1588"/>
          <w:tab w:val="clear" w:pos="1985"/>
        </w:tabs>
        <w:spacing w:before="60" w:line="199" w:lineRule="exact"/>
        <w:ind w:left="284"/>
        <w:rPr>
          <w:sz w:val="18"/>
          <w:lang w:val="en-GB"/>
        </w:rPr>
      </w:pPr>
      <w:r w:rsidRPr="00891A28">
        <w:rPr>
          <w:sz w:val="18"/>
          <w:lang w:val="en-GB"/>
        </w:rPr>
        <w:t xml:space="preserve">NOTE 3ter – The background colour of the segment of which </w:t>
      </w:r>
      <w:r w:rsidRPr="00891A28">
        <w:rPr>
          <w:b/>
          <w:bCs/>
          <w:sz w:val="18"/>
          <w:lang w:val="en-GB"/>
        </w:rPr>
        <w:t>COLEXTFLAG</w:t>
      </w:r>
      <w:r w:rsidRPr="00891A28">
        <w:rPr>
          <w:sz w:val="18"/>
          <w:lang w:val="en-GB"/>
        </w:rPr>
        <w:t xml:space="preserve"> is 1 is regarded as transparent. </w:t>
      </w:r>
    </w:p>
    <w:p w14:paraId="78E39984" w14:textId="77777777" w:rsidR="00F60936" w:rsidRPr="00891A28" w:rsidRDefault="00F60936" w:rsidP="00F60936">
      <w:pPr>
        <w:rPr>
          <w:lang w:val="en-GB"/>
        </w:rPr>
      </w:pPr>
    </w:p>
    <w:p w14:paraId="3149CECA" w14:textId="77777777" w:rsidR="007F2BF7" w:rsidRPr="00891A28" w:rsidRDefault="00EB5260">
      <w:pPr>
        <w:rPr>
          <w:lang w:val="en-GB"/>
        </w:rPr>
      </w:pPr>
      <w:r w:rsidRPr="00891A28">
        <w:rPr>
          <w:lang w:val="en-GB"/>
        </w:rPr>
        <w:t>The result of decoding a text region shall be the bitmap that is produced by the following steps:</w:t>
      </w:r>
    </w:p>
    <w:p w14:paraId="778EEF00" w14:textId="77777777" w:rsidR="007F2BF7" w:rsidRPr="00891A28" w:rsidRDefault="00EB5260">
      <w:pPr>
        <w:pStyle w:val="enumlev1"/>
        <w:rPr>
          <w:lang w:val="en-GB"/>
        </w:rPr>
      </w:pPr>
      <w:bookmarkStart w:id="518" w:name="x1-69006x1"/>
      <w:bookmarkEnd w:id="518"/>
      <w:r w:rsidRPr="00891A28">
        <w:rPr>
          <w:lang w:val="en-GB"/>
        </w:rPr>
        <w:t>1)</w:t>
      </w:r>
      <w:r w:rsidRPr="00891A28">
        <w:rPr>
          <w:lang w:val="en-GB"/>
        </w:rPr>
        <w:tab/>
        <w:t xml:space="preserve">Fill a bitmap SBREG, of the size given by </w:t>
      </w:r>
      <w:r w:rsidRPr="00891A28">
        <w:rPr>
          <w:b/>
          <w:bCs/>
          <w:lang w:val="en-GB"/>
        </w:rPr>
        <w:t>SBW</w:t>
      </w:r>
      <w:r w:rsidRPr="00891A28">
        <w:rPr>
          <w:lang w:val="en-GB"/>
        </w:rPr>
        <w:t xml:space="preserve"> and </w:t>
      </w:r>
      <w:r w:rsidRPr="00891A28">
        <w:rPr>
          <w:b/>
          <w:bCs/>
          <w:lang w:val="en-GB"/>
        </w:rPr>
        <w:t>SBH</w:t>
      </w:r>
      <w:r w:rsidRPr="00891A28">
        <w:rPr>
          <w:lang w:val="en-GB"/>
        </w:rPr>
        <w:t xml:space="preserve">, with the </w:t>
      </w:r>
      <w:r w:rsidRPr="00891A28">
        <w:rPr>
          <w:b/>
          <w:bCs/>
          <w:lang w:val="en-GB"/>
        </w:rPr>
        <w:t>SBDEFPIXEL</w:t>
      </w:r>
      <w:r w:rsidRPr="00891A28">
        <w:rPr>
          <w:lang w:val="en-GB"/>
        </w:rPr>
        <w:t xml:space="preserve"> value.</w:t>
      </w:r>
    </w:p>
    <w:p w14:paraId="4173C81D" w14:textId="77777777" w:rsidR="007F2BF7" w:rsidRPr="00891A28" w:rsidRDefault="00EB5260">
      <w:pPr>
        <w:pStyle w:val="enumlev1"/>
        <w:rPr>
          <w:lang w:val="en-GB"/>
        </w:rPr>
      </w:pPr>
      <w:bookmarkStart w:id="519" w:name="x1-69008x2"/>
      <w:bookmarkEnd w:id="519"/>
      <w:r w:rsidRPr="00891A28">
        <w:rPr>
          <w:lang w:val="en-GB"/>
        </w:rPr>
        <w:t>2)</w:t>
      </w:r>
      <w:r w:rsidRPr="00891A28">
        <w:rPr>
          <w:lang w:val="en-GB"/>
        </w:rPr>
        <w:tab/>
        <w:t>Decode the initial STRIPT value as described in 6.4.6. Negate the decoded value and assign this negated value to the variable STRIPT. Assign the value 0 to FIRSTS. Assign the value 0 to NINSTANCES.</w:t>
      </w:r>
    </w:p>
    <w:p w14:paraId="6E0D8588" w14:textId="77777777" w:rsidR="00FD434C" w:rsidRPr="00891A28" w:rsidRDefault="00F60936" w:rsidP="00D85920">
      <w:pPr>
        <w:spacing w:before="86"/>
        <w:rPr>
          <w:lang w:val="en-GB"/>
        </w:rPr>
      </w:pPr>
      <w:r w:rsidRPr="00891A28">
        <w:rPr>
          <w:lang w:val="en-GB"/>
        </w:rPr>
        <w:t>3)</w:t>
      </w:r>
      <w:r w:rsidRPr="00891A28">
        <w:rPr>
          <w:lang w:val="en-GB"/>
        </w:rPr>
        <w:tab/>
        <w:t xml:space="preserve">If </w:t>
      </w:r>
      <w:r w:rsidRPr="00891A28">
        <w:rPr>
          <w:b/>
          <w:bCs/>
          <w:lang w:val="en-GB"/>
        </w:rPr>
        <w:t>COLEXTFLAG</w:t>
      </w:r>
      <w:r w:rsidRPr="00891A28">
        <w:rPr>
          <w:lang w:val="en-GB"/>
        </w:rPr>
        <w:t xml:space="preserve"> is 1, decode the colour section as described in 6.4.12.</w:t>
      </w:r>
      <w:bookmarkStart w:id="520" w:name="x1-69010x3"/>
      <w:bookmarkEnd w:id="520"/>
    </w:p>
    <w:p w14:paraId="11D0D6C8" w14:textId="17C89910" w:rsidR="007F2BF7" w:rsidRPr="00891A28" w:rsidRDefault="00F60936" w:rsidP="00D85920">
      <w:pPr>
        <w:spacing w:before="86"/>
        <w:rPr>
          <w:lang w:val="en-GB"/>
        </w:rPr>
      </w:pPr>
      <w:r w:rsidRPr="00891A28">
        <w:rPr>
          <w:lang w:val="en-GB"/>
        </w:rPr>
        <w:t>4</w:t>
      </w:r>
      <w:r w:rsidR="00EB5260" w:rsidRPr="00891A28">
        <w:rPr>
          <w:lang w:val="en-GB"/>
        </w:rPr>
        <w:t>)</w:t>
      </w:r>
      <w:r w:rsidR="00EB5260" w:rsidRPr="00891A28">
        <w:rPr>
          <w:lang w:val="en-GB"/>
        </w:rPr>
        <w:tab/>
        <w:t>Decode each strip as follows:</w:t>
      </w:r>
    </w:p>
    <w:p w14:paraId="13CC6CC2" w14:textId="77777777" w:rsidR="007F2BF7" w:rsidRPr="00891A28" w:rsidRDefault="00EB5260">
      <w:pPr>
        <w:pStyle w:val="enumlev2"/>
        <w:rPr>
          <w:lang w:val="en-GB"/>
        </w:rPr>
      </w:pPr>
      <w:bookmarkStart w:id="521" w:name="x1-69012x1"/>
      <w:bookmarkEnd w:id="521"/>
      <w:r w:rsidRPr="00891A28">
        <w:rPr>
          <w:lang w:val="en-GB"/>
        </w:rPr>
        <w:t>a)</w:t>
      </w:r>
      <w:r w:rsidRPr="00891A28">
        <w:rPr>
          <w:lang w:val="en-GB"/>
        </w:rPr>
        <w:tab/>
        <w:t xml:space="preserve">If NINSTANCES is equal to </w:t>
      </w:r>
      <w:r w:rsidRPr="00891A28">
        <w:rPr>
          <w:b/>
          <w:bCs/>
          <w:lang w:val="en-GB"/>
        </w:rPr>
        <w:t>SBNUMINSTANCES</w:t>
      </w:r>
      <w:r w:rsidRPr="00891A28">
        <w:rPr>
          <w:lang w:val="en-GB"/>
        </w:rPr>
        <w:t xml:space="preserve"> then there are no more strips to decode, and the process of decoding the text region is complete; proceed to step 4).</w:t>
      </w:r>
    </w:p>
    <w:p w14:paraId="24750780" w14:textId="77777777" w:rsidR="007F2BF7" w:rsidRPr="00891A28" w:rsidRDefault="00EB5260">
      <w:pPr>
        <w:pStyle w:val="enumlev2"/>
        <w:rPr>
          <w:lang w:val="en-GB"/>
        </w:rPr>
      </w:pPr>
      <w:bookmarkStart w:id="522" w:name="x1-69014x2"/>
      <w:bookmarkEnd w:id="522"/>
      <w:r w:rsidRPr="00891A28">
        <w:rPr>
          <w:lang w:val="en-GB"/>
        </w:rPr>
        <w:t>b)</w:t>
      </w:r>
      <w:r w:rsidRPr="00891A28">
        <w:rPr>
          <w:lang w:val="en-GB"/>
        </w:rPr>
        <w:tab/>
        <w:t>Decode the strip's delta T value as described in 6.4.6. Let DT be the decoded value. Set:</w:t>
      </w:r>
    </w:p>
    <w:p w14:paraId="38AD75BE" w14:textId="77777777" w:rsidR="007F2BF7" w:rsidRPr="00891A28" w:rsidRDefault="00EB5260">
      <w:pPr>
        <w:pStyle w:val="Equation"/>
        <w:jc w:val="center"/>
        <w:rPr>
          <w:lang w:val="en-GB"/>
        </w:rPr>
      </w:pPr>
      <w:r w:rsidRPr="00891A28">
        <w:rPr>
          <w:lang w:val="en-GB"/>
        </w:rPr>
        <w:t>STRIPT  </w:t>
      </w:r>
      <w:r w:rsidRPr="00891A28">
        <w:rPr>
          <w:rFonts w:ascii="Symbol" w:hAnsi="Symbol"/>
          <w:lang w:val="en-GB"/>
        </w:rPr>
        <w:t></w:t>
      </w:r>
      <w:r w:rsidRPr="00891A28">
        <w:rPr>
          <w:lang w:val="en-GB"/>
        </w:rPr>
        <w:t>  STRIPT  </w:t>
      </w:r>
      <w:r w:rsidRPr="00891A28">
        <w:rPr>
          <w:rFonts w:ascii="Symbol" w:hAnsi="Symbol"/>
          <w:lang w:val="en-GB"/>
        </w:rPr>
        <w:t></w:t>
      </w:r>
      <w:r w:rsidRPr="00891A28">
        <w:rPr>
          <w:lang w:val="en-GB"/>
        </w:rPr>
        <w:t>  DT</w:t>
      </w:r>
    </w:p>
    <w:p w14:paraId="718AD55C" w14:textId="77777777" w:rsidR="007F2BF7" w:rsidRPr="00891A28" w:rsidRDefault="00EB5260">
      <w:pPr>
        <w:pStyle w:val="enumlev2"/>
        <w:rPr>
          <w:lang w:val="en-GB"/>
        </w:rPr>
      </w:pPr>
      <w:bookmarkStart w:id="523" w:name="x1-69017x3"/>
      <w:bookmarkEnd w:id="523"/>
      <w:r w:rsidRPr="00891A28">
        <w:rPr>
          <w:lang w:val="en-GB"/>
        </w:rPr>
        <w:t>c)</w:t>
      </w:r>
      <w:r w:rsidRPr="00891A28">
        <w:rPr>
          <w:lang w:val="en-GB"/>
        </w:rPr>
        <w:tab/>
        <w:t>Decode each symbol instance in the strip as follows:</w:t>
      </w:r>
    </w:p>
    <w:p w14:paraId="7628145E" w14:textId="77777777" w:rsidR="007F2BF7" w:rsidRPr="00891A28" w:rsidRDefault="00EB5260">
      <w:pPr>
        <w:pStyle w:val="enumlev3"/>
        <w:rPr>
          <w:lang w:val="en-GB"/>
        </w:rPr>
      </w:pPr>
      <w:bookmarkStart w:id="524" w:name="x1-69019x1"/>
      <w:bookmarkEnd w:id="524"/>
      <w:r w:rsidRPr="00891A28">
        <w:rPr>
          <w:lang w:val="en-GB"/>
        </w:rPr>
        <w:t>i)</w:t>
      </w:r>
      <w:r w:rsidRPr="00891A28">
        <w:rPr>
          <w:lang w:val="en-GB"/>
        </w:rPr>
        <w:tab/>
        <w:t>If the current symbol instance is the first symbol instance in the strip, then decode the first symbol instance's S coordinate as described in 6.4.7. Let DFS be the decoded value. Set:</w:t>
      </w:r>
    </w:p>
    <w:p w14:paraId="7AA2545A" w14:textId="77777777" w:rsidR="007F2BF7" w:rsidRPr="00891A28" w:rsidRDefault="00EB5260">
      <w:pPr>
        <w:pStyle w:val="Equation"/>
        <w:tabs>
          <w:tab w:val="clear" w:pos="794"/>
          <w:tab w:val="clear" w:pos="1588"/>
          <w:tab w:val="clear" w:pos="4849"/>
          <w:tab w:val="clear" w:pos="9696"/>
          <w:tab w:val="left" w:pos="3402"/>
        </w:tabs>
        <w:rPr>
          <w:lang w:val="en-GB"/>
        </w:rPr>
      </w:pPr>
      <w:r w:rsidRPr="00891A28">
        <w:rPr>
          <w:lang w:val="en-GB"/>
        </w:rPr>
        <w:tab/>
        <w:t>FIRSTS  </w:t>
      </w:r>
      <w:r w:rsidRPr="00891A28">
        <w:rPr>
          <w:rFonts w:ascii="Symbol" w:hAnsi="Symbol"/>
          <w:lang w:val="en-GB"/>
        </w:rPr>
        <w:t></w:t>
      </w:r>
      <w:r w:rsidRPr="00891A28">
        <w:rPr>
          <w:lang w:val="en-GB"/>
        </w:rPr>
        <w:t>  FIRSTS  </w:t>
      </w:r>
      <w:r w:rsidRPr="00891A28">
        <w:rPr>
          <w:rFonts w:ascii="Symbol" w:hAnsi="Symbol"/>
          <w:lang w:val="en-GB"/>
        </w:rPr>
        <w:t></w:t>
      </w:r>
      <w:r w:rsidRPr="00891A28">
        <w:rPr>
          <w:lang w:val="en-GB"/>
        </w:rPr>
        <w:t>  DFS</w:t>
      </w:r>
      <w:r w:rsidRPr="00891A28">
        <w:rPr>
          <w:lang w:val="en-GB"/>
        </w:rPr>
        <w:br/>
      </w:r>
      <w:r w:rsidRPr="00891A28">
        <w:rPr>
          <w:lang w:val="en-GB"/>
        </w:rPr>
        <w:tab/>
        <w:t xml:space="preserve">  </w:t>
      </w:r>
      <w:r w:rsidRPr="00891A28">
        <w:rPr>
          <w:sz w:val="2"/>
          <w:lang w:val="en-GB"/>
        </w:rPr>
        <w:t> </w:t>
      </w:r>
      <w:r w:rsidRPr="00891A28">
        <w:rPr>
          <w:lang w:val="en-GB"/>
        </w:rPr>
        <w:t>CURS  </w:t>
      </w:r>
      <w:r w:rsidRPr="00891A28">
        <w:rPr>
          <w:rFonts w:ascii="Symbol" w:hAnsi="Symbol"/>
          <w:lang w:val="en-GB"/>
        </w:rPr>
        <w:t></w:t>
      </w:r>
      <w:r w:rsidRPr="00891A28">
        <w:rPr>
          <w:lang w:val="en-GB"/>
        </w:rPr>
        <w:t>  FIRSTS</w:t>
      </w:r>
    </w:p>
    <w:p w14:paraId="408B0ACA" w14:textId="77777777" w:rsidR="007F2BF7" w:rsidRPr="00891A28" w:rsidRDefault="00EB5260">
      <w:pPr>
        <w:pStyle w:val="enumlev3"/>
        <w:rPr>
          <w:lang w:val="en-GB"/>
        </w:rPr>
      </w:pPr>
      <w:bookmarkStart w:id="525" w:name="x1-69022x2"/>
      <w:bookmarkEnd w:id="525"/>
      <w:r w:rsidRPr="00891A28">
        <w:rPr>
          <w:lang w:val="en-GB"/>
        </w:rPr>
        <w:t>ii)</w:t>
      </w:r>
      <w:r w:rsidRPr="00891A28">
        <w:rPr>
          <w:lang w:val="en-GB"/>
        </w:rPr>
        <w:tab/>
        <w:t>Otherwise, if the current symbol instance is not the first symbol instance in the strip, decode the symbol instance's S coordinate as described in 6.4.8. If the result of this decoding is OOB then the last symbol instance of the strip has been decoded; proceed to step 3 d). Otherwise, let IDS be the decoded value. Set:</w:t>
      </w:r>
    </w:p>
    <w:p w14:paraId="3129B83B" w14:textId="77777777" w:rsidR="007F2BF7" w:rsidRPr="00891A28" w:rsidRDefault="00EB5260">
      <w:pPr>
        <w:pStyle w:val="Equation"/>
        <w:jc w:val="center"/>
        <w:rPr>
          <w:lang w:val="en-GB"/>
        </w:rPr>
      </w:pPr>
      <w:r w:rsidRPr="00891A28">
        <w:rPr>
          <w:lang w:val="en-GB"/>
        </w:rPr>
        <w:t>CURS  </w:t>
      </w:r>
      <w:r w:rsidRPr="00891A28">
        <w:rPr>
          <w:rFonts w:ascii="Symbol" w:hAnsi="Symbol"/>
          <w:lang w:val="en-GB"/>
        </w:rPr>
        <w:t></w:t>
      </w:r>
      <w:r w:rsidRPr="00891A28">
        <w:rPr>
          <w:lang w:val="en-GB"/>
        </w:rPr>
        <w:t>  CURS  </w:t>
      </w:r>
      <w:r w:rsidRPr="00891A28">
        <w:rPr>
          <w:rFonts w:ascii="Symbol" w:hAnsi="Symbol"/>
          <w:lang w:val="en-GB"/>
        </w:rPr>
        <w:t></w:t>
      </w:r>
      <w:r w:rsidRPr="00891A28">
        <w:rPr>
          <w:lang w:val="en-GB"/>
        </w:rPr>
        <w:t> IDS  </w:t>
      </w:r>
      <w:r w:rsidRPr="00891A28">
        <w:rPr>
          <w:rFonts w:ascii="Symbol" w:hAnsi="Symbol"/>
          <w:lang w:val="en-GB"/>
        </w:rPr>
        <w:t></w:t>
      </w:r>
      <w:r w:rsidRPr="00891A28">
        <w:rPr>
          <w:lang w:val="en-GB"/>
        </w:rPr>
        <w:t>  </w:t>
      </w:r>
      <w:r w:rsidRPr="00891A28">
        <w:rPr>
          <w:b/>
          <w:bCs/>
          <w:lang w:val="en-GB"/>
        </w:rPr>
        <w:t>SBDSOFFSET</w:t>
      </w:r>
    </w:p>
    <w:p w14:paraId="288D88E6" w14:textId="77777777" w:rsidR="007F2BF7" w:rsidRPr="00891A28" w:rsidRDefault="00EB5260">
      <w:pPr>
        <w:pStyle w:val="Note3"/>
      </w:pPr>
      <w:r w:rsidRPr="00891A28">
        <w:t xml:space="preserve">NOTE 4 – The intended use of </w:t>
      </w:r>
      <w:r w:rsidRPr="00891A28">
        <w:rPr>
          <w:b/>
          <w:bCs/>
        </w:rPr>
        <w:t>SBDSOFFSET</w:t>
      </w:r>
      <w:r w:rsidRPr="00891A28">
        <w:t xml:space="preserve"> is to make the most common value decoded in 6.4.8 zero. The shortest code in all of the default tables used in 6.4.8 is for the value zero.</w:t>
      </w:r>
    </w:p>
    <w:p w14:paraId="58C9B4BF" w14:textId="77777777" w:rsidR="007F2BF7" w:rsidRPr="00891A28" w:rsidRDefault="00EB5260">
      <w:pPr>
        <w:pStyle w:val="enumlev3"/>
        <w:rPr>
          <w:lang w:val="en-GB"/>
        </w:rPr>
      </w:pPr>
      <w:bookmarkStart w:id="526" w:name="x1-69025x3"/>
      <w:bookmarkEnd w:id="526"/>
      <w:r w:rsidRPr="00891A28">
        <w:rPr>
          <w:lang w:val="en-GB"/>
        </w:rPr>
        <w:t>iii)</w:t>
      </w:r>
      <w:r w:rsidRPr="00891A28">
        <w:rPr>
          <w:lang w:val="en-GB"/>
        </w:rPr>
        <w:tab/>
        <w:t>Decode the symbol instance's T coordinate as described in 6.4.9. Let CURT be the decoded value. Set:</w:t>
      </w:r>
    </w:p>
    <w:p w14:paraId="4D27F162" w14:textId="77777777" w:rsidR="007F2BF7" w:rsidRPr="00891A28" w:rsidRDefault="00EB5260">
      <w:pPr>
        <w:pStyle w:val="Equation"/>
        <w:jc w:val="center"/>
        <w:rPr>
          <w:lang w:val="en-GB"/>
        </w:rPr>
      </w:pPr>
      <w:r w:rsidRPr="00891A28">
        <w:rPr>
          <w:i/>
          <w:iCs/>
          <w:lang w:val="en-GB"/>
        </w:rPr>
        <w:t>T</w:t>
      </w:r>
      <w:r w:rsidRPr="00891A28">
        <w:rPr>
          <w:i/>
          <w:iCs/>
          <w:position w:val="-4"/>
          <w:sz w:val="18"/>
          <w:lang w:val="en-GB"/>
        </w:rPr>
        <w:t>I</w:t>
      </w:r>
      <w:r w:rsidRPr="00891A28">
        <w:rPr>
          <w:lang w:val="en-GB"/>
        </w:rPr>
        <w:t>  </w:t>
      </w:r>
      <w:r w:rsidRPr="00891A28">
        <w:rPr>
          <w:rFonts w:ascii="Symbol" w:hAnsi="Symbol"/>
          <w:lang w:val="en-GB"/>
        </w:rPr>
        <w:t></w:t>
      </w:r>
      <w:r w:rsidRPr="00891A28">
        <w:rPr>
          <w:lang w:val="en-GB"/>
        </w:rPr>
        <w:t xml:space="preserve">  STRIPT </w:t>
      </w:r>
      <w:r w:rsidRPr="00891A28">
        <w:rPr>
          <w:rFonts w:ascii="Symbol" w:hAnsi="Symbol"/>
          <w:lang w:val="en-GB"/>
        </w:rPr>
        <w:t></w:t>
      </w:r>
      <w:r w:rsidRPr="00891A28">
        <w:rPr>
          <w:lang w:val="en-GB"/>
        </w:rPr>
        <w:t xml:space="preserve"> CURT</w:t>
      </w:r>
    </w:p>
    <w:p w14:paraId="106408F5" w14:textId="77777777" w:rsidR="007F2BF7" w:rsidRPr="00891A28" w:rsidRDefault="00EB5260">
      <w:pPr>
        <w:pStyle w:val="enumlev3"/>
        <w:rPr>
          <w:lang w:val="en-GB"/>
        </w:rPr>
      </w:pPr>
      <w:bookmarkStart w:id="527" w:name="x1-69028x4"/>
      <w:bookmarkEnd w:id="527"/>
      <w:r w:rsidRPr="00891A28">
        <w:rPr>
          <w:lang w:val="en-GB"/>
        </w:rPr>
        <w:t>iv)</w:t>
      </w:r>
      <w:r w:rsidRPr="00891A28">
        <w:rPr>
          <w:lang w:val="en-GB"/>
        </w:rPr>
        <w:tab/>
        <w:t xml:space="preserve">Decode the symbol instance's symbol ID as described in 6.4.10. Let </w:t>
      </w:r>
      <w:r w:rsidRPr="00891A28">
        <w:rPr>
          <w:i/>
          <w:iCs/>
          <w:lang w:val="en-GB"/>
        </w:rPr>
        <w:t>ID</w:t>
      </w:r>
      <w:r w:rsidRPr="00891A28">
        <w:rPr>
          <w:i/>
          <w:iCs/>
          <w:position w:val="-4"/>
          <w:sz w:val="16"/>
          <w:lang w:val="en-GB"/>
        </w:rPr>
        <w:t>I</w:t>
      </w:r>
      <w:r w:rsidRPr="00891A28">
        <w:rPr>
          <w:lang w:val="en-GB"/>
        </w:rPr>
        <w:t xml:space="preserve"> be the decoded value.</w:t>
      </w:r>
    </w:p>
    <w:p w14:paraId="68B85600" w14:textId="77777777" w:rsidR="007F2BF7" w:rsidRPr="00891A28" w:rsidRDefault="00EB5260">
      <w:pPr>
        <w:pStyle w:val="enumlev3"/>
        <w:rPr>
          <w:lang w:val="en-GB"/>
        </w:rPr>
      </w:pPr>
      <w:bookmarkStart w:id="528" w:name="x1-69030x5"/>
      <w:bookmarkEnd w:id="528"/>
      <w:r w:rsidRPr="00891A28">
        <w:rPr>
          <w:lang w:val="en-GB"/>
        </w:rPr>
        <w:t>v)</w:t>
      </w:r>
      <w:r w:rsidRPr="00891A28">
        <w:rPr>
          <w:lang w:val="en-GB"/>
        </w:rPr>
        <w:tab/>
        <w:t xml:space="preserve">Determine the symbol instance's bitmap </w:t>
      </w:r>
      <w:r w:rsidRPr="00891A28">
        <w:rPr>
          <w:i/>
          <w:iCs/>
          <w:lang w:val="en-GB"/>
        </w:rPr>
        <w:t>IB</w:t>
      </w:r>
      <w:r w:rsidRPr="00891A28">
        <w:rPr>
          <w:i/>
          <w:iCs/>
          <w:position w:val="-4"/>
          <w:sz w:val="16"/>
          <w:lang w:val="en-GB"/>
        </w:rPr>
        <w:t>I</w:t>
      </w:r>
      <w:r w:rsidRPr="00891A28">
        <w:rPr>
          <w:lang w:val="en-GB"/>
        </w:rPr>
        <w:t xml:space="preserve"> as described in 6.4.11. The width and height of this bitmap shall be denoted as </w:t>
      </w:r>
      <w:r w:rsidRPr="00891A28">
        <w:rPr>
          <w:i/>
          <w:iCs/>
          <w:lang w:val="en-GB"/>
        </w:rPr>
        <w:t>W</w:t>
      </w:r>
      <w:r w:rsidRPr="00891A28">
        <w:rPr>
          <w:i/>
          <w:iCs/>
          <w:position w:val="-4"/>
          <w:sz w:val="16"/>
          <w:lang w:val="en-GB"/>
        </w:rPr>
        <w:t>I</w:t>
      </w:r>
      <w:r w:rsidRPr="00891A28">
        <w:rPr>
          <w:lang w:val="en-GB"/>
        </w:rPr>
        <w:t xml:space="preserve"> and </w:t>
      </w:r>
      <w:r w:rsidRPr="00891A28">
        <w:rPr>
          <w:i/>
          <w:iCs/>
          <w:lang w:val="en-GB"/>
        </w:rPr>
        <w:t>H</w:t>
      </w:r>
      <w:r w:rsidRPr="00891A28">
        <w:rPr>
          <w:i/>
          <w:iCs/>
          <w:position w:val="-4"/>
          <w:sz w:val="16"/>
          <w:lang w:val="en-GB"/>
        </w:rPr>
        <w:t>I</w:t>
      </w:r>
      <w:r w:rsidRPr="00891A28">
        <w:rPr>
          <w:lang w:val="en-GB"/>
        </w:rPr>
        <w:t xml:space="preserve"> respectively.</w:t>
      </w:r>
    </w:p>
    <w:p w14:paraId="02C82448" w14:textId="77777777" w:rsidR="007F2BF7" w:rsidRPr="00891A28" w:rsidRDefault="00EB5260">
      <w:pPr>
        <w:pStyle w:val="enumlev3"/>
        <w:rPr>
          <w:lang w:val="en-GB"/>
        </w:rPr>
      </w:pPr>
      <w:bookmarkStart w:id="529" w:name="x1-69032x6"/>
      <w:bookmarkEnd w:id="529"/>
      <w:r w:rsidRPr="00891A28">
        <w:rPr>
          <w:lang w:val="en-GB"/>
        </w:rPr>
        <w:t>vi)</w:t>
      </w:r>
      <w:r w:rsidRPr="00891A28">
        <w:rPr>
          <w:lang w:val="en-GB"/>
        </w:rPr>
        <w:tab/>
        <w:t>Update CURS as follows:</w:t>
      </w:r>
    </w:p>
    <w:p w14:paraId="53248F4F" w14:textId="77777777" w:rsidR="007F2BF7" w:rsidRPr="00891A28" w:rsidRDefault="00EB5260">
      <w:pPr>
        <w:pStyle w:val="enumlev4"/>
      </w:pPr>
      <w:r w:rsidRPr="00891A28">
        <w:rPr>
          <w:rFonts w:ascii="Symbol" w:hAnsi="Symbol"/>
        </w:rPr>
        <w:t></w:t>
      </w:r>
      <w:r w:rsidRPr="00891A28">
        <w:tab/>
        <w:t xml:space="preserve">If </w:t>
      </w:r>
      <w:r w:rsidRPr="00891A28">
        <w:rPr>
          <w:b/>
          <w:bCs/>
        </w:rPr>
        <w:t>TRANSPOSED</w:t>
      </w:r>
      <w:r w:rsidRPr="00891A28">
        <w:t xml:space="preserve"> is </w:t>
      </w:r>
      <w:r w:rsidRPr="00891A28">
        <w:rPr>
          <w:b/>
          <w:bCs/>
        </w:rPr>
        <w:t>0</w:t>
      </w:r>
      <w:r w:rsidRPr="00891A28">
        <w:t xml:space="preserve">, and </w:t>
      </w:r>
      <w:r w:rsidRPr="00891A28">
        <w:rPr>
          <w:b/>
          <w:bCs/>
        </w:rPr>
        <w:t>REFCORNER</w:t>
      </w:r>
      <w:r w:rsidRPr="00891A28">
        <w:t xml:space="preserve"> is TOPRIGHT or BOTTOMRIGHT, set:</w:t>
      </w:r>
    </w:p>
    <w:p w14:paraId="3C9AA989" w14:textId="77777777" w:rsidR="007F2BF7" w:rsidRPr="00891A28" w:rsidRDefault="00EB5260">
      <w:pPr>
        <w:pStyle w:val="Equation"/>
        <w:jc w:val="center"/>
        <w:rPr>
          <w:lang w:val="en-GB"/>
        </w:rPr>
      </w:pPr>
      <w:r w:rsidRPr="00891A28">
        <w:rPr>
          <w:lang w:val="en-GB"/>
        </w:rPr>
        <w:t>CURS  </w:t>
      </w:r>
      <w:r w:rsidRPr="00891A28">
        <w:rPr>
          <w:rFonts w:ascii="Symbol" w:hAnsi="Symbol"/>
          <w:lang w:val="en-GB"/>
        </w:rPr>
        <w:t></w:t>
      </w:r>
      <w:r w:rsidRPr="00891A28">
        <w:rPr>
          <w:lang w:val="en-GB"/>
        </w:rPr>
        <w:t>  CURS  </w:t>
      </w:r>
      <w:r w:rsidRPr="00891A28">
        <w:rPr>
          <w:rFonts w:ascii="Symbol" w:hAnsi="Symbol"/>
          <w:lang w:val="en-GB"/>
        </w:rPr>
        <w:t></w:t>
      </w:r>
      <w:r w:rsidRPr="00891A28">
        <w:rPr>
          <w:lang w:val="en-GB"/>
        </w:rPr>
        <w:t>  </w:t>
      </w:r>
      <w:r w:rsidRPr="00891A28">
        <w:rPr>
          <w:i/>
          <w:iCs/>
          <w:lang w:val="en-GB"/>
        </w:rPr>
        <w:t>W</w:t>
      </w:r>
      <w:r w:rsidRPr="00891A28">
        <w:rPr>
          <w:i/>
          <w:iCs/>
          <w:position w:val="-4"/>
          <w:sz w:val="18"/>
          <w:lang w:val="en-GB"/>
        </w:rPr>
        <w:t>I</w:t>
      </w:r>
      <w:r w:rsidRPr="00891A28">
        <w:rPr>
          <w:sz w:val="18"/>
          <w:lang w:val="en-GB"/>
        </w:rPr>
        <w:t> </w:t>
      </w:r>
      <w:r w:rsidRPr="00891A28">
        <w:rPr>
          <w:lang w:val="en-GB"/>
        </w:rPr>
        <w:t> –  1</w:t>
      </w:r>
    </w:p>
    <w:p w14:paraId="1466C377" w14:textId="77777777" w:rsidR="007F2BF7" w:rsidRPr="00891A28" w:rsidRDefault="00EB5260">
      <w:pPr>
        <w:pStyle w:val="enumlev4"/>
      </w:pPr>
      <w:r w:rsidRPr="00891A28">
        <w:rPr>
          <w:rFonts w:ascii="Symbol" w:hAnsi="Symbol"/>
        </w:rPr>
        <w:t></w:t>
      </w:r>
      <w:r w:rsidRPr="00891A28">
        <w:tab/>
        <w:t xml:space="preserve">If </w:t>
      </w:r>
      <w:r w:rsidRPr="00891A28">
        <w:rPr>
          <w:b/>
          <w:bCs/>
        </w:rPr>
        <w:t>TRANSPOSED</w:t>
      </w:r>
      <w:r w:rsidRPr="00891A28">
        <w:t xml:space="preserve"> is </w:t>
      </w:r>
      <w:r w:rsidRPr="00891A28">
        <w:rPr>
          <w:b/>
          <w:bCs/>
        </w:rPr>
        <w:t>1</w:t>
      </w:r>
      <w:r w:rsidRPr="00891A28">
        <w:t xml:space="preserve">, and </w:t>
      </w:r>
      <w:r w:rsidRPr="00891A28">
        <w:rPr>
          <w:b/>
          <w:bCs/>
        </w:rPr>
        <w:t>REFCORNER</w:t>
      </w:r>
      <w:r w:rsidRPr="00891A28">
        <w:t xml:space="preserve"> is BOTTOMLEFT or BOTTOMRIGHT, set:</w:t>
      </w:r>
    </w:p>
    <w:p w14:paraId="456565C7" w14:textId="77777777" w:rsidR="007F2BF7" w:rsidRPr="00891A28" w:rsidRDefault="00EB5260">
      <w:pPr>
        <w:pStyle w:val="Equation"/>
        <w:jc w:val="center"/>
        <w:rPr>
          <w:lang w:val="en-GB"/>
        </w:rPr>
      </w:pPr>
      <w:r w:rsidRPr="00891A28">
        <w:rPr>
          <w:lang w:val="en-GB"/>
        </w:rPr>
        <w:t>CURS  </w:t>
      </w:r>
      <w:r w:rsidRPr="00891A28">
        <w:rPr>
          <w:rFonts w:ascii="Symbol" w:hAnsi="Symbol"/>
          <w:lang w:val="en-GB"/>
        </w:rPr>
        <w:t></w:t>
      </w:r>
      <w:r w:rsidRPr="00891A28">
        <w:rPr>
          <w:lang w:val="en-GB"/>
        </w:rPr>
        <w:t>  CURS  </w:t>
      </w:r>
      <w:r w:rsidRPr="00891A28">
        <w:rPr>
          <w:rFonts w:ascii="Symbol" w:hAnsi="Symbol"/>
          <w:lang w:val="en-GB"/>
        </w:rPr>
        <w:t></w:t>
      </w:r>
      <w:r w:rsidRPr="00891A28">
        <w:rPr>
          <w:lang w:val="en-GB"/>
        </w:rPr>
        <w:t>  </w:t>
      </w:r>
      <w:r w:rsidRPr="00891A28">
        <w:rPr>
          <w:i/>
          <w:iCs/>
          <w:lang w:val="en-GB"/>
        </w:rPr>
        <w:t>H</w:t>
      </w:r>
      <w:r w:rsidRPr="00891A28">
        <w:rPr>
          <w:i/>
          <w:iCs/>
          <w:position w:val="-4"/>
          <w:sz w:val="18"/>
          <w:lang w:val="en-GB"/>
        </w:rPr>
        <w:t>I</w:t>
      </w:r>
      <w:r w:rsidRPr="00891A28">
        <w:rPr>
          <w:lang w:val="en-GB"/>
        </w:rPr>
        <w:t>  –  1</w:t>
      </w:r>
    </w:p>
    <w:p w14:paraId="5DFE49F3" w14:textId="77777777" w:rsidR="007F2BF7" w:rsidRPr="00891A28" w:rsidRDefault="00EB5260">
      <w:pPr>
        <w:pStyle w:val="enumlev4"/>
      </w:pPr>
      <w:r w:rsidRPr="00891A28">
        <w:rPr>
          <w:rFonts w:ascii="Symbol" w:hAnsi="Symbol"/>
        </w:rPr>
        <w:lastRenderedPageBreak/>
        <w:t></w:t>
      </w:r>
      <w:r w:rsidRPr="00891A28">
        <w:tab/>
        <w:t>Otherwise, do not change CURS in this step.</w:t>
      </w:r>
    </w:p>
    <w:p w14:paraId="7F67D421" w14:textId="77777777" w:rsidR="007F2BF7" w:rsidRPr="00891A28" w:rsidRDefault="00EB5260">
      <w:pPr>
        <w:pStyle w:val="enumlev3"/>
        <w:rPr>
          <w:lang w:val="en-GB"/>
        </w:rPr>
      </w:pPr>
      <w:bookmarkStart w:id="530" w:name="x1-69036x7"/>
      <w:bookmarkEnd w:id="530"/>
      <w:r w:rsidRPr="00891A28">
        <w:rPr>
          <w:lang w:val="en-GB"/>
        </w:rPr>
        <w:t>vii)</w:t>
      </w:r>
      <w:r w:rsidRPr="00891A28">
        <w:rPr>
          <w:lang w:val="en-GB"/>
        </w:rPr>
        <w:tab/>
        <w:t>Set:</w:t>
      </w:r>
    </w:p>
    <w:p w14:paraId="4D41E28F" w14:textId="77777777" w:rsidR="007F2BF7" w:rsidRPr="00891A28" w:rsidRDefault="00EB5260">
      <w:pPr>
        <w:pStyle w:val="Equation"/>
        <w:jc w:val="center"/>
        <w:rPr>
          <w:lang w:val="en-GB"/>
        </w:rPr>
      </w:pPr>
      <w:r w:rsidRPr="00891A28">
        <w:rPr>
          <w:i/>
          <w:iCs/>
          <w:lang w:val="en-GB"/>
        </w:rPr>
        <w:t>S</w:t>
      </w:r>
      <w:r w:rsidRPr="00891A28">
        <w:rPr>
          <w:i/>
          <w:iCs/>
          <w:position w:val="-4"/>
          <w:sz w:val="18"/>
          <w:lang w:val="en-GB"/>
        </w:rPr>
        <w:t>I</w:t>
      </w:r>
      <w:r w:rsidRPr="00891A28">
        <w:rPr>
          <w:lang w:val="en-GB"/>
        </w:rPr>
        <w:t>  </w:t>
      </w:r>
      <w:r w:rsidRPr="00891A28">
        <w:rPr>
          <w:rFonts w:ascii="Symbol" w:hAnsi="Symbol"/>
          <w:lang w:val="en-GB"/>
        </w:rPr>
        <w:t></w:t>
      </w:r>
      <w:r w:rsidRPr="00891A28">
        <w:rPr>
          <w:lang w:val="en-GB"/>
        </w:rPr>
        <w:t>  CURS</w:t>
      </w:r>
    </w:p>
    <w:p w14:paraId="739D696E" w14:textId="77777777" w:rsidR="007F2BF7" w:rsidRPr="00891A28" w:rsidRDefault="00EB5260">
      <w:pPr>
        <w:pStyle w:val="enumlev3"/>
        <w:rPr>
          <w:lang w:val="en-GB"/>
        </w:rPr>
      </w:pPr>
      <w:bookmarkStart w:id="531" w:name="x1-69039x8"/>
      <w:bookmarkEnd w:id="531"/>
      <w:r w:rsidRPr="00891A28">
        <w:rPr>
          <w:lang w:val="en-GB"/>
        </w:rPr>
        <w:t>viii)</w:t>
      </w:r>
      <w:r w:rsidRPr="00891A28">
        <w:rPr>
          <w:lang w:val="en-GB"/>
        </w:rPr>
        <w:tab/>
        <w:t>Determine the location of the symbol instance bitmap with respect to SBREG as follows:</w:t>
      </w:r>
    </w:p>
    <w:p w14:paraId="78E286DC" w14:textId="77777777" w:rsidR="007F2BF7" w:rsidRPr="00891A28" w:rsidRDefault="00EB5260">
      <w:pPr>
        <w:pStyle w:val="enumlev4"/>
      </w:pPr>
      <w:r w:rsidRPr="00891A28">
        <w:rPr>
          <w:rFonts w:ascii="Symbol" w:hAnsi="Symbol"/>
        </w:rPr>
        <w:t></w:t>
      </w:r>
      <w:r w:rsidRPr="00891A28">
        <w:tab/>
        <w:t xml:space="preserve">If </w:t>
      </w:r>
      <w:r w:rsidRPr="00891A28">
        <w:rPr>
          <w:b/>
          <w:bCs/>
        </w:rPr>
        <w:t>TRANSPOSED</w:t>
      </w:r>
      <w:r w:rsidRPr="00891A28">
        <w:t xml:space="preserve"> is </w:t>
      </w:r>
      <w:r w:rsidRPr="00891A28">
        <w:rPr>
          <w:b/>
          <w:bCs/>
        </w:rPr>
        <w:t>0</w:t>
      </w:r>
      <w:r w:rsidRPr="00891A28">
        <w:t>, then:</w:t>
      </w:r>
    </w:p>
    <w:p w14:paraId="255CA753"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TOPLEFT then the top left pixel of the symbol instance bitmap </w:t>
      </w:r>
      <w:r w:rsidRPr="00891A28">
        <w:rPr>
          <w:i/>
          <w:iCs/>
        </w:rPr>
        <w:t>IB</w:t>
      </w:r>
      <w:r w:rsidRPr="00891A28">
        <w:rPr>
          <w:i/>
          <w:iCs/>
          <w:position w:val="-4"/>
          <w:sz w:val="16"/>
        </w:rPr>
        <w:t>I</w:t>
      </w:r>
      <w:r w:rsidRPr="00891A28">
        <w:t xml:space="preserve"> shall be placed at SBREG[</w:t>
      </w:r>
      <w:r w:rsidRPr="00891A28">
        <w:rPr>
          <w:i/>
          <w:iCs/>
        </w:rPr>
        <w:t>S</w:t>
      </w:r>
      <w:r w:rsidRPr="00891A28">
        <w:rPr>
          <w:i/>
          <w:iCs/>
          <w:position w:val="-4"/>
          <w:sz w:val="16"/>
        </w:rPr>
        <w:t>I</w:t>
      </w:r>
      <w:r w:rsidRPr="00891A28">
        <w:t xml:space="preserve">, </w:t>
      </w:r>
      <w:r w:rsidRPr="00891A28">
        <w:rPr>
          <w:i/>
          <w:iCs/>
        </w:rPr>
        <w:t>T</w:t>
      </w:r>
      <w:r w:rsidRPr="00891A28">
        <w:rPr>
          <w:i/>
          <w:iCs/>
          <w:position w:val="-4"/>
          <w:sz w:val="16"/>
        </w:rPr>
        <w:t>I</w:t>
      </w:r>
      <w:r w:rsidRPr="00891A28">
        <w:t>].</w:t>
      </w:r>
    </w:p>
    <w:p w14:paraId="6E8BE94D"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TOPRIGHT then the top right pixel of the symbol instance bitmap </w:t>
      </w:r>
      <w:r w:rsidRPr="00891A28">
        <w:rPr>
          <w:i/>
          <w:iCs/>
        </w:rPr>
        <w:t>IB</w:t>
      </w:r>
      <w:r w:rsidRPr="00891A28">
        <w:rPr>
          <w:i/>
          <w:iCs/>
          <w:position w:val="-4"/>
          <w:sz w:val="16"/>
        </w:rPr>
        <w:t>I</w:t>
      </w:r>
      <w:r w:rsidRPr="00891A28">
        <w:t xml:space="preserve"> shall be placed at SBREG[</w:t>
      </w:r>
      <w:r w:rsidRPr="00891A28">
        <w:rPr>
          <w:i/>
          <w:iCs/>
        </w:rPr>
        <w:t>S</w:t>
      </w:r>
      <w:r w:rsidRPr="00891A28">
        <w:rPr>
          <w:i/>
          <w:iCs/>
          <w:position w:val="-4"/>
          <w:sz w:val="16"/>
        </w:rPr>
        <w:t>I</w:t>
      </w:r>
      <w:r w:rsidRPr="00891A28">
        <w:t xml:space="preserve">, </w:t>
      </w:r>
      <w:r w:rsidRPr="00891A28">
        <w:rPr>
          <w:i/>
          <w:iCs/>
        </w:rPr>
        <w:t>T</w:t>
      </w:r>
      <w:r w:rsidRPr="00891A28">
        <w:rPr>
          <w:i/>
          <w:iCs/>
          <w:position w:val="-4"/>
          <w:sz w:val="16"/>
        </w:rPr>
        <w:t>I</w:t>
      </w:r>
      <w:r w:rsidRPr="00891A28">
        <w:t>].</w:t>
      </w:r>
    </w:p>
    <w:p w14:paraId="08821A20"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BOTTOMLEFT then the bottom left pixel of the symbol instance bitmap </w:t>
      </w:r>
      <w:r w:rsidRPr="00891A28">
        <w:rPr>
          <w:i/>
          <w:iCs/>
        </w:rPr>
        <w:t>IB</w:t>
      </w:r>
      <w:r w:rsidRPr="00891A28">
        <w:rPr>
          <w:i/>
          <w:iCs/>
          <w:position w:val="-4"/>
          <w:sz w:val="16"/>
        </w:rPr>
        <w:t>I</w:t>
      </w:r>
      <w:r w:rsidRPr="00891A28">
        <w:t xml:space="preserve"> shall be placed at SBREG[</w:t>
      </w:r>
      <w:r w:rsidRPr="00891A28">
        <w:rPr>
          <w:i/>
          <w:iCs/>
        </w:rPr>
        <w:t>S</w:t>
      </w:r>
      <w:r w:rsidRPr="00891A28">
        <w:rPr>
          <w:i/>
          <w:iCs/>
          <w:position w:val="-4"/>
          <w:sz w:val="16"/>
        </w:rPr>
        <w:t>I</w:t>
      </w:r>
      <w:r w:rsidRPr="00891A28">
        <w:t xml:space="preserve">, </w:t>
      </w:r>
      <w:r w:rsidRPr="00891A28">
        <w:rPr>
          <w:i/>
          <w:iCs/>
        </w:rPr>
        <w:t>T</w:t>
      </w:r>
      <w:r w:rsidRPr="00891A28">
        <w:rPr>
          <w:i/>
          <w:iCs/>
          <w:position w:val="-4"/>
          <w:sz w:val="16"/>
        </w:rPr>
        <w:t>I</w:t>
      </w:r>
      <w:r w:rsidRPr="00891A28">
        <w:t>].</w:t>
      </w:r>
    </w:p>
    <w:p w14:paraId="292E54AC" w14:textId="1DFC104C" w:rsidR="007F2BF7" w:rsidRPr="00891A28" w:rsidRDefault="00EB5260" w:rsidP="00D85920">
      <w:pPr>
        <w:pStyle w:val="enumlev5"/>
      </w:pPr>
      <w:r w:rsidRPr="00891A28">
        <w:t>–</w:t>
      </w:r>
      <w:r w:rsidRPr="00891A28">
        <w:tab/>
        <w:t xml:space="preserve">If </w:t>
      </w:r>
      <w:r w:rsidRPr="00891A28">
        <w:rPr>
          <w:b/>
          <w:bCs/>
        </w:rPr>
        <w:t>REFCORNER</w:t>
      </w:r>
      <w:r w:rsidRPr="00891A28">
        <w:t xml:space="preserve"> is BOTTOMRIGHT then the bottom right pixel of the symbol instance bitmap </w:t>
      </w:r>
      <w:r w:rsidRPr="00891A28">
        <w:rPr>
          <w:i/>
          <w:iCs/>
        </w:rPr>
        <w:t>IB</w:t>
      </w:r>
      <w:r w:rsidRPr="00891A28">
        <w:rPr>
          <w:i/>
          <w:iCs/>
          <w:position w:val="-4"/>
          <w:sz w:val="16"/>
        </w:rPr>
        <w:t>I</w:t>
      </w:r>
      <w:r w:rsidRPr="00891A28">
        <w:t xml:space="preserve"> shall be placed at SBREG[</w:t>
      </w:r>
      <w:r w:rsidRPr="00891A28">
        <w:rPr>
          <w:i/>
          <w:iCs/>
        </w:rPr>
        <w:t>S</w:t>
      </w:r>
      <w:r w:rsidRPr="00891A28">
        <w:rPr>
          <w:i/>
          <w:iCs/>
          <w:position w:val="-4"/>
          <w:sz w:val="16"/>
        </w:rPr>
        <w:t>I</w:t>
      </w:r>
      <w:r w:rsidRPr="00891A28">
        <w:t xml:space="preserve">, </w:t>
      </w:r>
      <w:r w:rsidRPr="00891A28">
        <w:rPr>
          <w:i/>
          <w:iCs/>
        </w:rPr>
        <w:t>T</w:t>
      </w:r>
      <w:r w:rsidRPr="00891A28">
        <w:rPr>
          <w:i/>
          <w:iCs/>
          <w:position w:val="-4"/>
          <w:sz w:val="16"/>
        </w:rPr>
        <w:t>I</w:t>
      </w:r>
      <w:r w:rsidRPr="00891A28">
        <w:t>].</w:t>
      </w:r>
      <w:r w:rsidRPr="00891A28">
        <w:rPr>
          <w:rFonts w:ascii="Symbol" w:hAnsi="Symbol"/>
        </w:rPr>
        <w:t></w:t>
      </w:r>
      <w:r w:rsidRPr="00891A28">
        <w:tab/>
        <w:t xml:space="preserve">If </w:t>
      </w:r>
      <w:r w:rsidRPr="00891A28">
        <w:rPr>
          <w:b/>
          <w:bCs/>
        </w:rPr>
        <w:t>TRANSPOSED</w:t>
      </w:r>
      <w:r w:rsidRPr="00891A28">
        <w:t xml:space="preserve"> is </w:t>
      </w:r>
      <w:r w:rsidRPr="00891A28">
        <w:rPr>
          <w:b/>
          <w:bCs/>
        </w:rPr>
        <w:t>1</w:t>
      </w:r>
      <w:r w:rsidRPr="00891A28">
        <w:t>, then:</w:t>
      </w:r>
    </w:p>
    <w:p w14:paraId="71731A48"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TOPLEFT then the top left pixel of the symbol instance bitmap </w:t>
      </w:r>
      <w:r w:rsidRPr="00891A28">
        <w:rPr>
          <w:i/>
          <w:iCs/>
        </w:rPr>
        <w:t>IB</w:t>
      </w:r>
      <w:r w:rsidRPr="00891A28">
        <w:rPr>
          <w:i/>
          <w:iCs/>
          <w:position w:val="-4"/>
          <w:sz w:val="16"/>
        </w:rPr>
        <w:t>I</w:t>
      </w:r>
      <w:r w:rsidRPr="00891A28">
        <w:t xml:space="preserve"> shall be placed at SBREG[</w:t>
      </w:r>
      <w:r w:rsidRPr="00891A28">
        <w:rPr>
          <w:i/>
          <w:iCs/>
        </w:rPr>
        <w:t>T</w:t>
      </w:r>
      <w:r w:rsidRPr="00891A28">
        <w:rPr>
          <w:i/>
          <w:iCs/>
          <w:position w:val="-4"/>
          <w:sz w:val="16"/>
        </w:rPr>
        <w:t>I</w:t>
      </w:r>
      <w:r w:rsidRPr="00891A28">
        <w:t xml:space="preserve">, </w:t>
      </w:r>
      <w:r w:rsidRPr="00891A28">
        <w:rPr>
          <w:i/>
          <w:iCs/>
        </w:rPr>
        <w:t>S</w:t>
      </w:r>
      <w:r w:rsidRPr="00891A28">
        <w:rPr>
          <w:i/>
          <w:iCs/>
          <w:position w:val="-4"/>
          <w:sz w:val="16"/>
        </w:rPr>
        <w:t>I</w:t>
      </w:r>
      <w:r w:rsidRPr="00891A28">
        <w:t>].</w:t>
      </w:r>
    </w:p>
    <w:p w14:paraId="67C43E28"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TOPRIGHT then the top right pixel of the symbol instance bitmap </w:t>
      </w:r>
      <w:r w:rsidRPr="00891A28">
        <w:rPr>
          <w:i/>
          <w:iCs/>
        </w:rPr>
        <w:t>IB</w:t>
      </w:r>
      <w:r w:rsidRPr="00891A28">
        <w:rPr>
          <w:i/>
          <w:iCs/>
          <w:position w:val="-4"/>
          <w:sz w:val="16"/>
        </w:rPr>
        <w:t>I</w:t>
      </w:r>
      <w:r w:rsidRPr="00891A28">
        <w:t xml:space="preserve"> shall be placed at SBREG[</w:t>
      </w:r>
      <w:r w:rsidRPr="00891A28">
        <w:rPr>
          <w:i/>
          <w:iCs/>
        </w:rPr>
        <w:t>T</w:t>
      </w:r>
      <w:r w:rsidRPr="00891A28">
        <w:rPr>
          <w:i/>
          <w:iCs/>
          <w:position w:val="-4"/>
          <w:sz w:val="16"/>
        </w:rPr>
        <w:t>I</w:t>
      </w:r>
      <w:r w:rsidRPr="00891A28">
        <w:t xml:space="preserve">, </w:t>
      </w:r>
      <w:r w:rsidRPr="00891A28">
        <w:rPr>
          <w:i/>
          <w:iCs/>
        </w:rPr>
        <w:t>S</w:t>
      </w:r>
      <w:r w:rsidRPr="00891A28">
        <w:rPr>
          <w:i/>
          <w:iCs/>
          <w:position w:val="-4"/>
          <w:sz w:val="16"/>
        </w:rPr>
        <w:t>I</w:t>
      </w:r>
      <w:r w:rsidRPr="00891A28">
        <w:t>].</w:t>
      </w:r>
    </w:p>
    <w:p w14:paraId="6E916410"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BOTTOMLEFT then the bottom left pixel of the symbol instance bitmap </w:t>
      </w:r>
      <w:r w:rsidRPr="00891A28">
        <w:rPr>
          <w:i/>
          <w:iCs/>
        </w:rPr>
        <w:t>IB</w:t>
      </w:r>
      <w:r w:rsidRPr="00891A28">
        <w:rPr>
          <w:i/>
          <w:iCs/>
          <w:position w:val="-4"/>
          <w:sz w:val="16"/>
        </w:rPr>
        <w:t>I</w:t>
      </w:r>
      <w:r w:rsidRPr="00891A28">
        <w:t xml:space="preserve"> shall be placed at SBREG[</w:t>
      </w:r>
      <w:r w:rsidRPr="00891A28">
        <w:rPr>
          <w:i/>
          <w:iCs/>
        </w:rPr>
        <w:t>T</w:t>
      </w:r>
      <w:r w:rsidRPr="00891A28">
        <w:rPr>
          <w:i/>
          <w:iCs/>
          <w:position w:val="-4"/>
          <w:sz w:val="16"/>
        </w:rPr>
        <w:t>I</w:t>
      </w:r>
      <w:r w:rsidRPr="00891A28">
        <w:t xml:space="preserve">, </w:t>
      </w:r>
      <w:r w:rsidRPr="00891A28">
        <w:rPr>
          <w:i/>
          <w:iCs/>
        </w:rPr>
        <w:t>S</w:t>
      </w:r>
      <w:r w:rsidRPr="00891A28">
        <w:rPr>
          <w:i/>
          <w:iCs/>
          <w:position w:val="-4"/>
          <w:sz w:val="16"/>
        </w:rPr>
        <w:t>I</w:t>
      </w:r>
      <w:r w:rsidRPr="00891A28">
        <w:t>].</w:t>
      </w:r>
    </w:p>
    <w:p w14:paraId="5AB8AA5A" w14:textId="77777777" w:rsidR="007F2BF7" w:rsidRPr="00891A28" w:rsidRDefault="00EB5260">
      <w:pPr>
        <w:pStyle w:val="enumlev5"/>
      </w:pPr>
      <w:r w:rsidRPr="00891A28">
        <w:t>–</w:t>
      </w:r>
      <w:r w:rsidRPr="00891A28">
        <w:tab/>
        <w:t xml:space="preserve">If </w:t>
      </w:r>
      <w:r w:rsidRPr="00891A28">
        <w:rPr>
          <w:b/>
          <w:bCs/>
        </w:rPr>
        <w:t>REFCORNER</w:t>
      </w:r>
      <w:r w:rsidRPr="00891A28">
        <w:t xml:space="preserve"> is BOTTOMRIGHT then the bottom right pixel of the symbol instance bitmap </w:t>
      </w:r>
      <w:r w:rsidRPr="00891A28">
        <w:rPr>
          <w:i/>
          <w:iCs/>
        </w:rPr>
        <w:t>IB</w:t>
      </w:r>
      <w:r w:rsidRPr="00891A28">
        <w:rPr>
          <w:i/>
          <w:iCs/>
          <w:position w:val="-4"/>
          <w:sz w:val="16"/>
        </w:rPr>
        <w:t>I</w:t>
      </w:r>
      <w:r w:rsidRPr="00891A28">
        <w:t xml:space="preserve"> shall be placed at SBREG[</w:t>
      </w:r>
      <w:r w:rsidRPr="00891A28">
        <w:rPr>
          <w:i/>
          <w:iCs/>
        </w:rPr>
        <w:t>T</w:t>
      </w:r>
      <w:r w:rsidRPr="00891A28">
        <w:rPr>
          <w:i/>
          <w:iCs/>
          <w:position w:val="-4"/>
          <w:sz w:val="16"/>
        </w:rPr>
        <w:t>I</w:t>
      </w:r>
      <w:r w:rsidRPr="00891A28">
        <w:t xml:space="preserve">, </w:t>
      </w:r>
      <w:r w:rsidRPr="00891A28">
        <w:rPr>
          <w:i/>
          <w:iCs/>
        </w:rPr>
        <w:t>S</w:t>
      </w:r>
      <w:r w:rsidRPr="00891A28">
        <w:rPr>
          <w:i/>
          <w:iCs/>
          <w:position w:val="-4"/>
          <w:sz w:val="16"/>
        </w:rPr>
        <w:t>I</w:t>
      </w:r>
      <w:r w:rsidRPr="00891A28">
        <w:t>].</w:t>
      </w:r>
    </w:p>
    <w:p w14:paraId="796C384D" w14:textId="77777777" w:rsidR="007F2BF7" w:rsidRPr="00891A28" w:rsidRDefault="00EB5260">
      <w:pPr>
        <w:pStyle w:val="enumlev3"/>
        <w:rPr>
          <w:lang w:val="en-GB"/>
        </w:rPr>
      </w:pPr>
      <w:r w:rsidRPr="00891A28">
        <w:rPr>
          <w:lang w:val="en-GB"/>
        </w:rPr>
        <w:tab/>
        <w:t xml:space="preserve">If any part of </w:t>
      </w:r>
      <w:r w:rsidRPr="00891A28">
        <w:rPr>
          <w:i/>
          <w:iCs/>
          <w:lang w:val="en-GB"/>
        </w:rPr>
        <w:t>IB</w:t>
      </w:r>
      <w:r w:rsidRPr="00891A28">
        <w:rPr>
          <w:i/>
          <w:iCs/>
          <w:position w:val="-4"/>
          <w:sz w:val="16"/>
          <w:lang w:val="en-GB"/>
        </w:rPr>
        <w:t>I</w:t>
      </w:r>
      <w:r w:rsidRPr="00891A28">
        <w:rPr>
          <w:lang w:val="en-GB"/>
        </w:rPr>
        <w:t xml:space="preserve">, when placed at this location, lies outside the bounds of SBREG, then ignore this part of </w:t>
      </w:r>
      <w:r w:rsidRPr="00891A28">
        <w:rPr>
          <w:i/>
          <w:iCs/>
          <w:lang w:val="en-GB"/>
        </w:rPr>
        <w:t>IB</w:t>
      </w:r>
      <w:r w:rsidRPr="00891A28">
        <w:rPr>
          <w:i/>
          <w:iCs/>
          <w:position w:val="-4"/>
          <w:sz w:val="16"/>
          <w:lang w:val="en-GB"/>
        </w:rPr>
        <w:t>I</w:t>
      </w:r>
      <w:r w:rsidRPr="00891A28">
        <w:rPr>
          <w:lang w:val="en-GB"/>
        </w:rPr>
        <w:t xml:space="preserve"> in step 3 c) ix).</w:t>
      </w:r>
    </w:p>
    <w:p w14:paraId="199363CC" w14:textId="3F7533A4" w:rsidR="00BF1AB1" w:rsidRPr="00891A28" w:rsidRDefault="00BF1AB1" w:rsidP="00BF1AB1">
      <w:pPr>
        <w:spacing w:before="86"/>
        <w:ind w:left="1191" w:hanging="397"/>
        <w:rPr>
          <w:lang w:val="en-GB"/>
        </w:rPr>
      </w:pPr>
      <w:r w:rsidRPr="00891A28">
        <w:rPr>
          <w:lang w:val="en-GB"/>
        </w:rPr>
        <w:t>ix)</w:t>
      </w:r>
      <w:r w:rsidRPr="00891A28">
        <w:rPr>
          <w:lang w:val="en-GB"/>
        </w:rPr>
        <w:tab/>
        <w:t xml:space="preserve">If </w:t>
      </w:r>
      <w:r w:rsidRPr="00891A28">
        <w:rPr>
          <w:b/>
          <w:bCs/>
          <w:lang w:val="en-GB"/>
        </w:rPr>
        <w:t>COLEXTFLAG</w:t>
      </w:r>
      <w:r w:rsidRPr="00891A28">
        <w:rPr>
          <w:lang w:val="en-GB"/>
        </w:rPr>
        <w:t xml:space="preserve"> is 1, set the colour specified by </w:t>
      </w:r>
      <w:r w:rsidRPr="00891A28">
        <w:rPr>
          <w:b/>
          <w:lang w:val="en-GB"/>
        </w:rPr>
        <w:t>SBCOLS</w:t>
      </w:r>
      <w:r w:rsidRPr="00891A28">
        <w:rPr>
          <w:lang w:val="en-GB"/>
        </w:rPr>
        <w:t xml:space="preserve">[SBFGCOLID[NINSTANCES]] to the foreground colour of the symbol instance bitmap </w:t>
      </w:r>
      <w:r w:rsidRPr="00891A28">
        <w:rPr>
          <w:i/>
          <w:lang w:val="en-GB"/>
        </w:rPr>
        <w:t>IB</w:t>
      </w:r>
      <w:r w:rsidRPr="00891A28">
        <w:rPr>
          <w:i/>
          <w:vertAlign w:val="subscript"/>
          <w:lang w:val="en-GB"/>
        </w:rPr>
        <w:t>I</w:t>
      </w:r>
      <w:r w:rsidRPr="00891A28">
        <w:rPr>
          <w:lang w:val="en-GB"/>
        </w:rPr>
        <w:t xml:space="preserve">. </w:t>
      </w:r>
    </w:p>
    <w:p w14:paraId="47B8DA9B" w14:textId="0E4AE07D" w:rsidR="007F2BF7" w:rsidRPr="00891A28" w:rsidRDefault="00EB5260">
      <w:pPr>
        <w:pStyle w:val="enumlev3"/>
        <w:rPr>
          <w:lang w:val="en-GB"/>
        </w:rPr>
      </w:pPr>
      <w:bookmarkStart w:id="532" w:name="x1-69041x9"/>
      <w:bookmarkEnd w:id="532"/>
      <w:r w:rsidRPr="00891A28">
        <w:rPr>
          <w:lang w:val="en-GB"/>
        </w:rPr>
        <w:t>x)</w:t>
      </w:r>
      <w:r w:rsidRPr="00891A28">
        <w:rPr>
          <w:lang w:val="en-GB"/>
        </w:rPr>
        <w:tab/>
        <w:t xml:space="preserve">Draw </w:t>
      </w:r>
      <w:r w:rsidRPr="00891A28">
        <w:rPr>
          <w:i/>
          <w:iCs/>
          <w:lang w:val="en-GB"/>
        </w:rPr>
        <w:t>IB</w:t>
      </w:r>
      <w:r w:rsidRPr="00891A28">
        <w:rPr>
          <w:i/>
          <w:iCs/>
          <w:position w:val="-4"/>
          <w:sz w:val="16"/>
          <w:lang w:val="en-GB"/>
        </w:rPr>
        <w:t>I</w:t>
      </w:r>
      <w:r w:rsidRPr="00891A28">
        <w:rPr>
          <w:lang w:val="en-GB"/>
        </w:rPr>
        <w:t xml:space="preserve"> into SBREG. Combine each pixel of </w:t>
      </w:r>
      <w:r w:rsidRPr="00891A28">
        <w:rPr>
          <w:i/>
          <w:iCs/>
          <w:lang w:val="en-GB"/>
        </w:rPr>
        <w:t>IB</w:t>
      </w:r>
      <w:r w:rsidRPr="00891A28">
        <w:rPr>
          <w:i/>
          <w:iCs/>
          <w:position w:val="-4"/>
          <w:sz w:val="16"/>
          <w:lang w:val="en-GB"/>
        </w:rPr>
        <w:t>I</w:t>
      </w:r>
      <w:r w:rsidRPr="00891A28">
        <w:rPr>
          <w:lang w:val="en-GB"/>
        </w:rPr>
        <w:t xml:space="preserve"> with the current value of the corresponding pixel in SBREG, using the combination operator specified by </w:t>
      </w:r>
      <w:r w:rsidRPr="00891A28">
        <w:rPr>
          <w:b/>
          <w:bCs/>
          <w:lang w:val="en-GB"/>
        </w:rPr>
        <w:t>SBCOMBOP</w:t>
      </w:r>
      <w:r w:rsidRPr="00891A28">
        <w:rPr>
          <w:lang w:val="en-GB"/>
        </w:rPr>
        <w:t>. Write the results of each combination into that pixel in SBREG.</w:t>
      </w:r>
    </w:p>
    <w:p w14:paraId="19A7573C" w14:textId="6992E0F1" w:rsidR="007F2BF7" w:rsidRPr="00891A28" w:rsidRDefault="00EB5260">
      <w:pPr>
        <w:pStyle w:val="enumlev3"/>
        <w:rPr>
          <w:lang w:val="en-GB"/>
        </w:rPr>
      </w:pPr>
      <w:bookmarkStart w:id="533" w:name="x1-69043x10"/>
      <w:bookmarkEnd w:id="533"/>
      <w:r w:rsidRPr="00891A28">
        <w:rPr>
          <w:lang w:val="en-GB"/>
        </w:rPr>
        <w:t>x</w:t>
      </w:r>
      <w:r w:rsidR="00BF1AB1" w:rsidRPr="00891A28">
        <w:rPr>
          <w:lang w:val="en-GB"/>
        </w:rPr>
        <w:t>i</w:t>
      </w:r>
      <w:r w:rsidRPr="00891A28">
        <w:rPr>
          <w:lang w:val="en-GB"/>
        </w:rPr>
        <w:t>)</w:t>
      </w:r>
      <w:r w:rsidRPr="00891A28">
        <w:rPr>
          <w:lang w:val="en-GB"/>
        </w:rPr>
        <w:tab/>
        <w:t>Update CURS as follows:</w:t>
      </w:r>
    </w:p>
    <w:p w14:paraId="43CA53FE" w14:textId="77777777" w:rsidR="007F2BF7" w:rsidRPr="00891A28" w:rsidRDefault="00EB5260">
      <w:pPr>
        <w:pStyle w:val="enumlev4"/>
      </w:pPr>
      <w:r w:rsidRPr="00891A28">
        <w:rPr>
          <w:rFonts w:ascii="Symbol" w:hAnsi="Symbol"/>
        </w:rPr>
        <w:t></w:t>
      </w:r>
      <w:r w:rsidRPr="00891A28">
        <w:tab/>
        <w:t xml:space="preserve">If </w:t>
      </w:r>
      <w:r w:rsidRPr="00891A28">
        <w:rPr>
          <w:b/>
          <w:bCs/>
        </w:rPr>
        <w:t>TRANSPOSED</w:t>
      </w:r>
      <w:r w:rsidRPr="00891A28">
        <w:t xml:space="preserve"> is </w:t>
      </w:r>
      <w:r w:rsidRPr="00891A28">
        <w:rPr>
          <w:b/>
          <w:bCs/>
        </w:rPr>
        <w:t>0</w:t>
      </w:r>
      <w:r w:rsidRPr="00891A28">
        <w:t xml:space="preserve">, and </w:t>
      </w:r>
      <w:r w:rsidRPr="00891A28">
        <w:rPr>
          <w:b/>
          <w:bCs/>
        </w:rPr>
        <w:t>REFCORNER</w:t>
      </w:r>
      <w:r w:rsidRPr="00891A28">
        <w:t xml:space="preserve"> is TOPLEFT or BOTTOMLEFT, set:</w:t>
      </w:r>
    </w:p>
    <w:p w14:paraId="4404FDC8" w14:textId="77777777" w:rsidR="007F2BF7" w:rsidRPr="00891A28" w:rsidRDefault="00EB5260">
      <w:pPr>
        <w:pStyle w:val="Equation"/>
        <w:jc w:val="center"/>
        <w:rPr>
          <w:lang w:val="en-GB"/>
        </w:rPr>
      </w:pPr>
      <w:r w:rsidRPr="00891A28">
        <w:rPr>
          <w:lang w:val="en-GB"/>
        </w:rPr>
        <w:t>CURS  </w:t>
      </w:r>
      <w:r w:rsidRPr="00891A28">
        <w:rPr>
          <w:rFonts w:ascii="Symbol" w:hAnsi="Symbol"/>
          <w:lang w:val="en-GB"/>
        </w:rPr>
        <w:t></w:t>
      </w:r>
      <w:r w:rsidRPr="00891A28">
        <w:rPr>
          <w:lang w:val="en-GB"/>
        </w:rPr>
        <w:t>  CURS  </w:t>
      </w:r>
      <w:r w:rsidRPr="00891A28">
        <w:rPr>
          <w:rFonts w:ascii="Symbol" w:hAnsi="Symbol"/>
          <w:lang w:val="en-GB"/>
        </w:rPr>
        <w:t></w:t>
      </w:r>
      <w:r w:rsidRPr="00891A28">
        <w:rPr>
          <w:lang w:val="en-GB"/>
        </w:rPr>
        <w:t>  </w:t>
      </w:r>
      <w:r w:rsidRPr="00891A28">
        <w:rPr>
          <w:i/>
          <w:iCs/>
          <w:lang w:val="en-GB"/>
        </w:rPr>
        <w:t>W</w:t>
      </w:r>
      <w:r w:rsidRPr="00891A28">
        <w:rPr>
          <w:i/>
          <w:iCs/>
          <w:position w:val="-4"/>
          <w:sz w:val="18"/>
          <w:lang w:val="en-GB"/>
        </w:rPr>
        <w:t>I</w:t>
      </w:r>
      <w:r w:rsidRPr="00891A28">
        <w:rPr>
          <w:lang w:val="en-GB"/>
        </w:rPr>
        <w:t>  –  1</w:t>
      </w:r>
    </w:p>
    <w:p w14:paraId="0E88B894" w14:textId="77777777" w:rsidR="007F2BF7" w:rsidRPr="00891A28" w:rsidRDefault="00EB5260">
      <w:pPr>
        <w:pStyle w:val="enumlev4"/>
      </w:pPr>
      <w:r w:rsidRPr="00891A28">
        <w:rPr>
          <w:rFonts w:ascii="Symbol" w:hAnsi="Symbol"/>
        </w:rPr>
        <w:t></w:t>
      </w:r>
      <w:r w:rsidRPr="00891A28">
        <w:tab/>
        <w:t xml:space="preserve">If </w:t>
      </w:r>
      <w:r w:rsidRPr="00891A28">
        <w:rPr>
          <w:b/>
          <w:bCs/>
        </w:rPr>
        <w:t>TRANSPOSED</w:t>
      </w:r>
      <w:r w:rsidRPr="00891A28">
        <w:t xml:space="preserve"> is </w:t>
      </w:r>
      <w:r w:rsidRPr="00891A28">
        <w:rPr>
          <w:b/>
          <w:bCs/>
        </w:rPr>
        <w:t>1</w:t>
      </w:r>
      <w:r w:rsidRPr="00891A28">
        <w:t xml:space="preserve">, and </w:t>
      </w:r>
      <w:r w:rsidRPr="00891A28">
        <w:rPr>
          <w:b/>
          <w:bCs/>
        </w:rPr>
        <w:t>REFCORNER</w:t>
      </w:r>
      <w:r w:rsidRPr="00891A28">
        <w:t xml:space="preserve"> is TOPLEFT or TOPRIGHT, set:</w:t>
      </w:r>
    </w:p>
    <w:p w14:paraId="2E1DADDB" w14:textId="77777777" w:rsidR="007F2BF7" w:rsidRPr="00891A28" w:rsidRDefault="00EB5260">
      <w:pPr>
        <w:pStyle w:val="Equation"/>
        <w:jc w:val="center"/>
        <w:rPr>
          <w:lang w:val="en-GB"/>
        </w:rPr>
      </w:pPr>
      <w:r w:rsidRPr="00891A28">
        <w:rPr>
          <w:lang w:val="en-GB"/>
        </w:rPr>
        <w:t>CURS  </w:t>
      </w:r>
      <w:r w:rsidRPr="00891A28">
        <w:rPr>
          <w:rFonts w:ascii="Symbol" w:hAnsi="Symbol"/>
          <w:lang w:val="en-GB"/>
        </w:rPr>
        <w:t></w:t>
      </w:r>
      <w:r w:rsidRPr="00891A28">
        <w:rPr>
          <w:lang w:val="en-GB"/>
        </w:rPr>
        <w:t>  CURS  </w:t>
      </w:r>
      <w:r w:rsidRPr="00891A28">
        <w:rPr>
          <w:rFonts w:ascii="Symbol" w:hAnsi="Symbol"/>
          <w:lang w:val="en-GB"/>
        </w:rPr>
        <w:t></w:t>
      </w:r>
      <w:r w:rsidRPr="00891A28">
        <w:rPr>
          <w:lang w:val="en-GB"/>
        </w:rPr>
        <w:t>  </w:t>
      </w:r>
      <w:r w:rsidRPr="00891A28">
        <w:rPr>
          <w:i/>
          <w:iCs/>
          <w:lang w:val="en-GB"/>
        </w:rPr>
        <w:t>H</w:t>
      </w:r>
      <w:r w:rsidRPr="00891A28">
        <w:rPr>
          <w:i/>
          <w:iCs/>
          <w:position w:val="-4"/>
          <w:sz w:val="18"/>
          <w:lang w:val="en-GB"/>
        </w:rPr>
        <w:t>I</w:t>
      </w:r>
      <w:r w:rsidRPr="00891A28">
        <w:rPr>
          <w:lang w:val="en-GB"/>
        </w:rPr>
        <w:t>  –  1</w:t>
      </w:r>
    </w:p>
    <w:p w14:paraId="43A364DA" w14:textId="77777777" w:rsidR="007F2BF7" w:rsidRPr="00891A28" w:rsidRDefault="00EB5260">
      <w:pPr>
        <w:pStyle w:val="enumlev4"/>
      </w:pPr>
      <w:r w:rsidRPr="00891A28">
        <w:rPr>
          <w:rFonts w:ascii="Symbol" w:hAnsi="Symbol"/>
        </w:rPr>
        <w:t></w:t>
      </w:r>
      <w:r w:rsidRPr="00891A28">
        <w:tab/>
        <w:t>Otherwise, do not change CURS in this step.</w:t>
      </w:r>
    </w:p>
    <w:p w14:paraId="6E60E52C" w14:textId="77777777" w:rsidR="007F2BF7" w:rsidRPr="00891A28" w:rsidRDefault="00EB5260">
      <w:pPr>
        <w:pStyle w:val="Note1"/>
      </w:pPr>
      <w:r w:rsidRPr="00891A28">
        <w:t>NOTE 5 – The CURS update rules are designed to allow the gap between adjacent symbol instances to be encoded, rather than the distance between their reference corners; this takes out one source of variation (the symbol instance bitmap width or height), and allows better compression.</w:t>
      </w:r>
    </w:p>
    <w:p w14:paraId="1644AAFE" w14:textId="42CC6CF8" w:rsidR="007F2BF7" w:rsidRPr="00891A28" w:rsidRDefault="00EB5260">
      <w:pPr>
        <w:pStyle w:val="enumlev3"/>
        <w:rPr>
          <w:lang w:val="en-GB"/>
        </w:rPr>
      </w:pPr>
      <w:bookmarkStart w:id="534" w:name="x1-69047x11"/>
      <w:bookmarkEnd w:id="534"/>
      <w:r w:rsidRPr="00891A28">
        <w:rPr>
          <w:lang w:val="en-GB"/>
        </w:rPr>
        <w:t>xi</w:t>
      </w:r>
      <w:r w:rsidR="00BF1AB1" w:rsidRPr="00891A28">
        <w:rPr>
          <w:lang w:val="en-GB"/>
        </w:rPr>
        <w:t>i</w:t>
      </w:r>
      <w:r w:rsidRPr="00891A28">
        <w:rPr>
          <w:lang w:val="en-GB"/>
        </w:rPr>
        <w:t>)</w:t>
      </w:r>
      <w:r w:rsidRPr="00891A28">
        <w:rPr>
          <w:lang w:val="en-GB"/>
        </w:rPr>
        <w:tab/>
        <w:t>Set:</w:t>
      </w:r>
    </w:p>
    <w:p w14:paraId="63609C3A" w14:textId="77777777" w:rsidR="007F2BF7" w:rsidRPr="00891A28" w:rsidRDefault="00EB5260">
      <w:pPr>
        <w:pStyle w:val="Equation"/>
        <w:jc w:val="center"/>
        <w:rPr>
          <w:lang w:val="en-GB"/>
        </w:rPr>
      </w:pPr>
      <w:r w:rsidRPr="00891A28">
        <w:rPr>
          <w:lang w:val="en-GB"/>
        </w:rPr>
        <w:t>NINSTANCES  </w:t>
      </w:r>
      <w:r w:rsidRPr="00891A28">
        <w:rPr>
          <w:rFonts w:ascii="Symbol" w:hAnsi="Symbol"/>
          <w:lang w:val="en-GB"/>
        </w:rPr>
        <w:t></w:t>
      </w:r>
      <w:r w:rsidRPr="00891A28">
        <w:rPr>
          <w:lang w:val="en-GB"/>
        </w:rPr>
        <w:t>  NINSTANCES  </w:t>
      </w:r>
      <w:r w:rsidRPr="00891A28">
        <w:rPr>
          <w:rFonts w:ascii="Symbol" w:hAnsi="Symbol"/>
          <w:lang w:val="en-GB"/>
        </w:rPr>
        <w:t></w:t>
      </w:r>
      <w:r w:rsidRPr="00891A28">
        <w:rPr>
          <w:lang w:val="en-GB"/>
        </w:rPr>
        <w:t>  1</w:t>
      </w:r>
    </w:p>
    <w:p w14:paraId="0C5641A1" w14:textId="77777777" w:rsidR="007F2BF7" w:rsidRPr="00891A28" w:rsidRDefault="00EB5260">
      <w:pPr>
        <w:pStyle w:val="enumlev2"/>
        <w:rPr>
          <w:lang w:val="en-GB"/>
        </w:rPr>
      </w:pPr>
      <w:bookmarkStart w:id="535" w:name="x1-69049x4"/>
      <w:bookmarkEnd w:id="535"/>
      <w:r w:rsidRPr="00891A28">
        <w:rPr>
          <w:lang w:val="en-GB"/>
        </w:rPr>
        <w:t>d)</w:t>
      </w:r>
      <w:r w:rsidRPr="00891A28">
        <w:rPr>
          <w:lang w:val="en-GB"/>
        </w:rPr>
        <w:tab/>
        <w:t>When the strip has been completely decoded, decode the next strip.</w:t>
      </w:r>
    </w:p>
    <w:p w14:paraId="642067D2" w14:textId="24FCD060" w:rsidR="007F2BF7" w:rsidRPr="00891A28" w:rsidRDefault="00F60936">
      <w:pPr>
        <w:pStyle w:val="enumlev1"/>
        <w:rPr>
          <w:lang w:val="en-GB"/>
        </w:rPr>
      </w:pPr>
      <w:bookmarkStart w:id="536" w:name="x1-69051x4"/>
      <w:bookmarkEnd w:id="536"/>
      <w:r w:rsidRPr="00891A28">
        <w:rPr>
          <w:lang w:val="en-GB"/>
        </w:rPr>
        <w:t>5</w:t>
      </w:r>
      <w:r w:rsidR="00EB5260" w:rsidRPr="00891A28">
        <w:rPr>
          <w:lang w:val="en-GB"/>
        </w:rPr>
        <w:t>)</w:t>
      </w:r>
      <w:r w:rsidR="00EB5260" w:rsidRPr="00891A28">
        <w:rPr>
          <w:lang w:val="en-GB"/>
        </w:rPr>
        <w:tab/>
        <w:t>After all the strips have been decoded, the current contents of SBREG are the results that shall be obtained by every decoder, whether it performs this exact sequence of steps or not.</w:t>
      </w:r>
    </w:p>
    <w:p w14:paraId="7FB4936B" w14:textId="77777777" w:rsidR="00A25B82" w:rsidRPr="00891A28" w:rsidRDefault="00A25B82">
      <w:pPr>
        <w:pStyle w:val="enumlev1"/>
        <w:rPr>
          <w:lang w:val="en-GB"/>
        </w:rPr>
      </w:pPr>
    </w:p>
    <w:p w14:paraId="34E63CBB" w14:textId="77777777" w:rsidR="00A25B82" w:rsidRPr="00891A28" w:rsidRDefault="00A25B82" w:rsidP="00A25B82">
      <w:pPr>
        <w:tabs>
          <w:tab w:val="clear" w:pos="794"/>
          <w:tab w:val="clear" w:pos="1191"/>
          <w:tab w:val="clear" w:pos="1588"/>
          <w:tab w:val="clear" w:pos="1985"/>
        </w:tabs>
        <w:spacing w:before="60" w:line="199" w:lineRule="exact"/>
        <w:rPr>
          <w:sz w:val="18"/>
          <w:lang w:val="en-GB"/>
        </w:rPr>
      </w:pPr>
      <w:r w:rsidRPr="00891A28">
        <w:rPr>
          <w:sz w:val="18"/>
          <w:lang w:val="en-GB"/>
        </w:rPr>
        <w:lastRenderedPageBreak/>
        <w:t>NOTE 6 – The colour palette (</w:t>
      </w:r>
      <w:r w:rsidRPr="00891A28">
        <w:rPr>
          <w:b/>
          <w:sz w:val="18"/>
          <w:lang w:val="en-GB"/>
        </w:rPr>
        <w:t>SBCOLS</w:t>
      </w:r>
      <w:r w:rsidRPr="00891A28">
        <w:rPr>
          <w:sz w:val="18"/>
          <w:lang w:val="en-GB"/>
        </w:rPr>
        <w:t xml:space="preserve">) is created by concatenating the default colour set (CPDEFCOLS) and the additional colours (CPEXCOLS) defined in the colour palette segment referred to by this segment. </w:t>
      </w:r>
    </w:p>
    <w:p w14:paraId="320CC88A" w14:textId="77777777" w:rsidR="00A25B82" w:rsidRPr="00891A28" w:rsidRDefault="00A25B82">
      <w:pPr>
        <w:pStyle w:val="enumlev1"/>
        <w:rPr>
          <w:lang w:val="en-GB"/>
        </w:rPr>
      </w:pPr>
    </w:p>
    <w:p w14:paraId="4A3BD52E" w14:textId="77777777" w:rsidR="007F2BF7" w:rsidRPr="00891A28" w:rsidRDefault="00EB5260">
      <w:pPr>
        <w:pStyle w:val="Heading3"/>
        <w:rPr>
          <w:lang w:val="en-GB"/>
        </w:rPr>
      </w:pPr>
      <w:bookmarkStart w:id="537" w:name="_Toc501252024"/>
      <w:bookmarkStart w:id="538" w:name="_Toc524615816"/>
      <w:r w:rsidRPr="00891A28">
        <w:rPr>
          <w:lang w:val="en-GB"/>
        </w:rPr>
        <w:t>6.4.6</w:t>
      </w:r>
      <w:r w:rsidRPr="00891A28">
        <w:rPr>
          <w:lang w:val="en-GB"/>
        </w:rPr>
        <w:tab/>
      </w:r>
      <w:bookmarkStart w:id="539" w:name="x1-700006.4.6"/>
      <w:bookmarkStart w:id="540" w:name="QQ1-1-101"/>
      <w:bookmarkEnd w:id="539"/>
      <w:bookmarkEnd w:id="540"/>
      <w:r w:rsidRPr="00891A28">
        <w:rPr>
          <w:lang w:val="en-GB"/>
        </w:rPr>
        <w:t>Strip delta T</w:t>
      </w:r>
      <w:bookmarkEnd w:id="537"/>
      <w:bookmarkEnd w:id="538"/>
    </w:p>
    <w:p w14:paraId="746E2325"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DT</w:t>
      </w:r>
      <w:r w:rsidRPr="00891A28">
        <w:rPr>
          <w:lang w:val="en-GB"/>
        </w:rPr>
        <w:t xml:space="preserve"> and multiply the resulting value by </w:t>
      </w:r>
      <w:r w:rsidRPr="00891A28">
        <w:rPr>
          <w:b/>
          <w:bCs/>
          <w:lang w:val="en-GB"/>
        </w:rPr>
        <w:t>SBSTRIPS</w:t>
      </w:r>
      <w:r w:rsidRPr="00891A28">
        <w:rPr>
          <w:lang w:val="en-GB"/>
        </w:rPr>
        <w:t>.</w:t>
      </w:r>
    </w:p>
    <w:p w14:paraId="40472FB0"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xml:space="preserve">, decode a value using the IADT integer arithmetic decoding procedure (see Annex A) and multiply the resulting value by </w:t>
      </w:r>
      <w:r w:rsidRPr="00891A28">
        <w:rPr>
          <w:b/>
          <w:bCs/>
          <w:lang w:val="en-GB"/>
        </w:rPr>
        <w:t>SBSTRIPS</w:t>
      </w:r>
      <w:r w:rsidRPr="00891A28">
        <w:rPr>
          <w:lang w:val="en-GB"/>
        </w:rPr>
        <w:t>.</w:t>
      </w:r>
    </w:p>
    <w:p w14:paraId="05FD467D" w14:textId="77777777" w:rsidR="007F2BF7" w:rsidRPr="00891A28" w:rsidRDefault="00EB5260">
      <w:pPr>
        <w:pStyle w:val="Heading3"/>
        <w:rPr>
          <w:lang w:val="en-GB"/>
        </w:rPr>
      </w:pPr>
      <w:bookmarkStart w:id="541" w:name="_Toc501252025"/>
      <w:bookmarkStart w:id="542" w:name="_Toc524615817"/>
      <w:r w:rsidRPr="00891A28">
        <w:rPr>
          <w:lang w:val="en-GB"/>
        </w:rPr>
        <w:t>6.4.7</w:t>
      </w:r>
      <w:r w:rsidRPr="00891A28">
        <w:rPr>
          <w:lang w:val="en-GB"/>
        </w:rPr>
        <w:tab/>
      </w:r>
      <w:bookmarkStart w:id="543" w:name="x1-710006.4.7"/>
      <w:bookmarkStart w:id="544" w:name="QQ1-1-102"/>
      <w:bookmarkEnd w:id="543"/>
      <w:bookmarkEnd w:id="544"/>
      <w:r w:rsidRPr="00891A28">
        <w:rPr>
          <w:lang w:val="en-GB"/>
        </w:rPr>
        <w:t>First symbol instance S coordinate</w:t>
      </w:r>
      <w:bookmarkEnd w:id="541"/>
      <w:bookmarkEnd w:id="542"/>
    </w:p>
    <w:p w14:paraId="6085CAD4" w14:textId="77777777" w:rsidR="007F2BF7" w:rsidRPr="00891A28" w:rsidRDefault="00EB5260">
      <w:pPr>
        <w:pStyle w:val="Note1"/>
      </w:pPr>
      <w:r w:rsidRPr="00891A28">
        <w:t>NOTE – The symbol instance S coordinate value for the first symbol instance of each strip is coded differently from the subsequent symbol instances in each strip. This takes advantage of the beginnings of lines being aligned.</w:t>
      </w:r>
    </w:p>
    <w:p w14:paraId="07C3014F"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FS</w:t>
      </w:r>
      <w:r w:rsidRPr="00891A28">
        <w:rPr>
          <w:lang w:val="en-GB"/>
        </w:rPr>
        <w:t>.</w:t>
      </w:r>
    </w:p>
    <w:p w14:paraId="5F15E274"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FS integer arithmetic decoding procedure (see Annex A).</w:t>
      </w:r>
    </w:p>
    <w:p w14:paraId="659D632A" w14:textId="77777777" w:rsidR="007F2BF7" w:rsidRPr="00891A28" w:rsidRDefault="00EB5260">
      <w:pPr>
        <w:pStyle w:val="Heading3"/>
        <w:rPr>
          <w:lang w:val="en-GB"/>
        </w:rPr>
      </w:pPr>
      <w:bookmarkStart w:id="545" w:name="_Toc501252026"/>
      <w:bookmarkStart w:id="546" w:name="_Toc524615818"/>
      <w:r w:rsidRPr="00891A28">
        <w:rPr>
          <w:lang w:val="en-GB"/>
        </w:rPr>
        <w:t>6.4.8</w:t>
      </w:r>
      <w:r w:rsidRPr="00891A28">
        <w:rPr>
          <w:lang w:val="en-GB"/>
        </w:rPr>
        <w:tab/>
      </w:r>
      <w:bookmarkStart w:id="547" w:name="x1-720006.4.8"/>
      <w:bookmarkStart w:id="548" w:name="QQ1-1-103"/>
      <w:bookmarkEnd w:id="547"/>
      <w:bookmarkEnd w:id="548"/>
      <w:r w:rsidRPr="00891A28">
        <w:rPr>
          <w:lang w:val="en-GB"/>
        </w:rPr>
        <w:t>Subsequent symbol instance S coordinate</w:t>
      </w:r>
      <w:bookmarkEnd w:id="545"/>
      <w:bookmarkEnd w:id="546"/>
    </w:p>
    <w:p w14:paraId="61F23918"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DS</w:t>
      </w:r>
      <w:r w:rsidRPr="00891A28">
        <w:rPr>
          <w:lang w:val="en-GB"/>
        </w:rPr>
        <w:t>.</w:t>
      </w:r>
    </w:p>
    <w:p w14:paraId="24852AB5"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DS integer arithmetic decoding procedure (see Annex A).</w:t>
      </w:r>
    </w:p>
    <w:p w14:paraId="55D0433C" w14:textId="77777777" w:rsidR="00D85920" w:rsidRPr="00891A28" w:rsidRDefault="00EB5260" w:rsidP="00D85920">
      <w:pPr>
        <w:rPr>
          <w:lang w:val="en-GB"/>
        </w:rPr>
      </w:pPr>
      <w:r w:rsidRPr="00891A28">
        <w:rPr>
          <w:lang w:val="en-GB"/>
        </w:rPr>
        <w:t>In either case it is possible that the result of this decoding is the out-of-band value OOB.</w:t>
      </w:r>
      <w:bookmarkStart w:id="549" w:name="_Toc501252027"/>
    </w:p>
    <w:p w14:paraId="4F0B341C" w14:textId="77777777" w:rsidR="00D85920" w:rsidRPr="00891A28" w:rsidRDefault="00D85920" w:rsidP="00D85920">
      <w:pPr>
        <w:rPr>
          <w:lang w:val="en-GB"/>
        </w:rPr>
      </w:pPr>
    </w:p>
    <w:p w14:paraId="36D38E8F" w14:textId="31B02F16" w:rsidR="007F2BF7" w:rsidRPr="00891A28" w:rsidRDefault="00EB5260" w:rsidP="00D85920">
      <w:pPr>
        <w:rPr>
          <w:b/>
          <w:lang w:val="en-GB"/>
        </w:rPr>
      </w:pPr>
      <w:r w:rsidRPr="00891A28">
        <w:rPr>
          <w:b/>
          <w:lang w:val="en-GB"/>
        </w:rPr>
        <w:t>6.4.9</w:t>
      </w:r>
      <w:r w:rsidRPr="00891A28">
        <w:rPr>
          <w:b/>
          <w:lang w:val="en-GB"/>
        </w:rPr>
        <w:tab/>
      </w:r>
      <w:bookmarkStart w:id="550" w:name="x1-730006.4.9"/>
      <w:bookmarkStart w:id="551" w:name="QQ1-1-104"/>
      <w:bookmarkEnd w:id="550"/>
      <w:bookmarkEnd w:id="551"/>
      <w:r w:rsidRPr="00891A28">
        <w:rPr>
          <w:b/>
          <w:lang w:val="en-GB"/>
        </w:rPr>
        <w:t>Symbol instance T coordinate</w:t>
      </w:r>
      <w:bookmarkEnd w:id="549"/>
    </w:p>
    <w:p w14:paraId="6D10E1E8" w14:textId="77777777" w:rsidR="007F2BF7" w:rsidRPr="00891A28" w:rsidRDefault="00EB5260">
      <w:pPr>
        <w:rPr>
          <w:lang w:val="en-GB"/>
        </w:rPr>
      </w:pPr>
      <w:r w:rsidRPr="00891A28">
        <w:rPr>
          <w:lang w:val="en-GB"/>
        </w:rPr>
        <w:t xml:space="preserve">If </w:t>
      </w:r>
      <w:r w:rsidRPr="00891A28">
        <w:rPr>
          <w:b/>
          <w:bCs/>
          <w:lang w:val="en-GB"/>
        </w:rPr>
        <w:t>SBSTRIPS</w:t>
      </w:r>
      <w:r w:rsidRPr="00891A28">
        <w:rPr>
          <w:lang w:val="en-GB"/>
        </w:rPr>
        <w:t xml:space="preserve"> </w:t>
      </w:r>
      <w:r w:rsidRPr="00891A28">
        <w:rPr>
          <w:rFonts w:ascii="Symbol" w:hAnsi="Symbol"/>
          <w:lang w:val="en-GB"/>
        </w:rPr>
        <w:t></w:t>
      </w:r>
      <w:r w:rsidRPr="00891A28">
        <w:rPr>
          <w:lang w:val="en-GB"/>
        </w:rPr>
        <w:t xml:space="preserve"> 1, then the value decoded is always zero. Otherwise:</w:t>
      </w:r>
    </w:p>
    <w:p w14:paraId="3BB778F1"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by reading </w:t>
      </w:r>
      <w:r w:rsidRPr="00891A28">
        <w:rPr>
          <w:rFonts w:ascii="Symbol" w:hAnsi="Symbol"/>
          <w:lang w:val="en-GB"/>
        </w:rPr>
        <w:t></w:t>
      </w:r>
      <w:r w:rsidRPr="00891A28">
        <w:rPr>
          <w:lang w:val="en-GB"/>
        </w:rPr>
        <w:t>log</w:t>
      </w:r>
      <w:r w:rsidRPr="00891A28">
        <w:rPr>
          <w:position w:val="-4"/>
          <w:sz w:val="16"/>
          <w:lang w:val="en-GB"/>
        </w:rPr>
        <w:t>2</w:t>
      </w:r>
      <w:r w:rsidRPr="00891A28">
        <w:rPr>
          <w:b/>
          <w:bCs/>
          <w:lang w:val="en-GB"/>
        </w:rPr>
        <w:t>SBSTRIPS</w:t>
      </w:r>
      <w:r w:rsidRPr="00891A28">
        <w:rPr>
          <w:rFonts w:ascii="Symbol" w:hAnsi="Symbol"/>
          <w:lang w:val="en-GB"/>
        </w:rPr>
        <w:t></w:t>
      </w:r>
      <w:r w:rsidRPr="00891A28">
        <w:rPr>
          <w:lang w:val="en-GB"/>
        </w:rPr>
        <w:t xml:space="preserve"> bits directly from the bitstream.</w:t>
      </w:r>
    </w:p>
    <w:p w14:paraId="08A7928A"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IT integer arithmetic decoding procedure (see Annex A).</w:t>
      </w:r>
    </w:p>
    <w:p w14:paraId="1FAD7B92" w14:textId="77777777" w:rsidR="007F2BF7" w:rsidRPr="00891A28" w:rsidRDefault="00EB5260">
      <w:pPr>
        <w:pStyle w:val="Note1"/>
      </w:pPr>
      <w:r w:rsidRPr="00891A28">
        <w:t xml:space="preserve">NOTE – If </w:t>
      </w:r>
      <w:r w:rsidRPr="00891A28">
        <w:rPr>
          <w:b/>
          <w:bCs/>
        </w:rPr>
        <w:t>SBSTRIPS</w:t>
      </w:r>
      <w:r w:rsidRPr="00891A28">
        <w:t xml:space="preserve"> </w:t>
      </w:r>
      <w:r w:rsidRPr="00891A28">
        <w:rPr>
          <w:rFonts w:ascii="Symbol" w:hAnsi="Symbol"/>
        </w:rPr>
        <w:t></w:t>
      </w:r>
      <w:r w:rsidRPr="00891A28">
        <w:t xml:space="preserve"> 1, then no bits are consumed, and the IAIT integer arithmetic decoding procedure is never invoked.</w:t>
      </w:r>
    </w:p>
    <w:p w14:paraId="5D6A55CC" w14:textId="77777777" w:rsidR="007F2BF7" w:rsidRPr="00891A28" w:rsidRDefault="00EB5260">
      <w:pPr>
        <w:pStyle w:val="Heading3"/>
        <w:rPr>
          <w:lang w:val="en-GB"/>
        </w:rPr>
      </w:pPr>
      <w:bookmarkStart w:id="552" w:name="_Toc501252028"/>
      <w:bookmarkStart w:id="553" w:name="_Toc524615819"/>
      <w:r w:rsidRPr="00891A28">
        <w:rPr>
          <w:lang w:val="en-GB"/>
        </w:rPr>
        <w:t>6.4.10</w:t>
      </w:r>
      <w:r w:rsidRPr="00891A28">
        <w:rPr>
          <w:lang w:val="en-GB"/>
        </w:rPr>
        <w:tab/>
      </w:r>
      <w:bookmarkStart w:id="554" w:name="x1-740006.4.10"/>
      <w:bookmarkStart w:id="555" w:name="QQ1-1-105"/>
      <w:bookmarkEnd w:id="554"/>
      <w:bookmarkEnd w:id="555"/>
      <w:r w:rsidRPr="00891A28">
        <w:rPr>
          <w:lang w:val="en-GB"/>
        </w:rPr>
        <w:t>Symbol instance symbol ID</w:t>
      </w:r>
      <w:bookmarkEnd w:id="552"/>
      <w:bookmarkEnd w:id="553"/>
    </w:p>
    <w:p w14:paraId="536A5112"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by reading one bit at a time until the resulting bit string is equal to one of the entries in </w:t>
      </w:r>
      <w:r w:rsidRPr="00891A28">
        <w:rPr>
          <w:b/>
          <w:bCs/>
          <w:lang w:val="en-GB"/>
        </w:rPr>
        <w:t>SBSYMCODES</w:t>
      </w:r>
      <w:r w:rsidRPr="00891A28">
        <w:rPr>
          <w:lang w:val="en-GB"/>
        </w:rPr>
        <w:t xml:space="preserve">. The resulting value, which is </w:t>
      </w:r>
      <w:r w:rsidRPr="00891A28">
        <w:rPr>
          <w:i/>
          <w:iCs/>
          <w:lang w:val="en-GB"/>
        </w:rPr>
        <w:t>ID</w:t>
      </w:r>
      <w:r w:rsidRPr="00891A28">
        <w:rPr>
          <w:i/>
          <w:iCs/>
          <w:position w:val="-4"/>
          <w:sz w:val="16"/>
          <w:lang w:val="en-GB"/>
        </w:rPr>
        <w:t>I</w:t>
      </w:r>
      <w:r w:rsidRPr="00891A28">
        <w:rPr>
          <w:lang w:val="en-GB"/>
        </w:rPr>
        <w:t xml:space="preserve">, is the index of the entry in </w:t>
      </w:r>
      <w:r w:rsidRPr="00891A28">
        <w:rPr>
          <w:b/>
          <w:bCs/>
          <w:lang w:val="en-GB"/>
        </w:rPr>
        <w:t>SBSYMCODES</w:t>
      </w:r>
      <w:r w:rsidRPr="00891A28">
        <w:rPr>
          <w:lang w:val="en-GB"/>
        </w:rPr>
        <w:t xml:space="preserve"> that is read.</w:t>
      </w:r>
    </w:p>
    <w:p w14:paraId="30B4F0D6"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xml:space="preserve">, decode a value using the IAID integer arithmetic decoding procedure (see Annex A). Set </w:t>
      </w:r>
      <w:r w:rsidRPr="00891A28">
        <w:rPr>
          <w:i/>
          <w:iCs/>
          <w:lang w:val="en-GB"/>
        </w:rPr>
        <w:t>ID</w:t>
      </w:r>
      <w:r w:rsidRPr="00891A28">
        <w:rPr>
          <w:i/>
          <w:iCs/>
          <w:position w:val="-4"/>
          <w:sz w:val="16"/>
          <w:lang w:val="en-GB"/>
        </w:rPr>
        <w:t>I</w:t>
      </w:r>
      <w:r w:rsidRPr="00891A28">
        <w:rPr>
          <w:lang w:val="en-GB"/>
        </w:rPr>
        <w:t xml:space="preserve"> to the resulting value.</w:t>
      </w:r>
    </w:p>
    <w:p w14:paraId="28881EA8" w14:textId="77777777" w:rsidR="007F2BF7" w:rsidRPr="00891A28" w:rsidRDefault="00EB5260">
      <w:pPr>
        <w:pStyle w:val="Heading3"/>
        <w:rPr>
          <w:lang w:val="en-GB"/>
        </w:rPr>
      </w:pPr>
      <w:bookmarkStart w:id="556" w:name="_Toc501252029"/>
      <w:bookmarkStart w:id="557" w:name="_Toc524615820"/>
      <w:r w:rsidRPr="00891A28">
        <w:rPr>
          <w:lang w:val="en-GB"/>
        </w:rPr>
        <w:t>6.4.11</w:t>
      </w:r>
      <w:r w:rsidRPr="00891A28">
        <w:rPr>
          <w:lang w:val="en-GB"/>
        </w:rPr>
        <w:tab/>
      </w:r>
      <w:bookmarkStart w:id="558" w:name="x1-750006.4.11"/>
      <w:bookmarkStart w:id="559" w:name="QQ1-1-106"/>
      <w:bookmarkEnd w:id="558"/>
      <w:bookmarkEnd w:id="559"/>
      <w:r w:rsidRPr="00891A28">
        <w:rPr>
          <w:lang w:val="en-GB"/>
        </w:rPr>
        <w:t>Symbol instance bitmap</w:t>
      </w:r>
      <w:bookmarkEnd w:id="556"/>
      <w:bookmarkEnd w:id="557"/>
    </w:p>
    <w:p w14:paraId="090CCF81" w14:textId="77777777" w:rsidR="007F2BF7" w:rsidRPr="00891A28" w:rsidRDefault="00EB5260">
      <w:pPr>
        <w:rPr>
          <w:lang w:val="en-GB"/>
        </w:rPr>
      </w:pPr>
      <w:r w:rsidRPr="00891A28">
        <w:rPr>
          <w:lang w:val="en-GB"/>
        </w:rPr>
        <w:t xml:space="preserve">In some cases, the symbol instance bitmap </w:t>
      </w:r>
      <w:r w:rsidRPr="00891A28">
        <w:rPr>
          <w:i/>
          <w:iCs/>
          <w:lang w:val="en-GB"/>
        </w:rPr>
        <w:t>IB</w:t>
      </w:r>
      <w:r w:rsidRPr="00891A28">
        <w:rPr>
          <w:i/>
          <w:iCs/>
          <w:position w:val="-4"/>
          <w:sz w:val="16"/>
          <w:lang w:val="en-GB"/>
        </w:rPr>
        <w:t>I</w:t>
      </w:r>
      <w:r w:rsidRPr="00891A28">
        <w:rPr>
          <w:lang w:val="en-GB"/>
        </w:rPr>
        <w:t xml:space="preserve"> is simply the bitmap of the symbol identified by </w:t>
      </w:r>
      <w:r w:rsidRPr="00891A28">
        <w:rPr>
          <w:i/>
          <w:iCs/>
          <w:lang w:val="en-GB"/>
        </w:rPr>
        <w:t>ID</w:t>
      </w:r>
      <w:r w:rsidRPr="00891A28">
        <w:rPr>
          <w:i/>
          <w:iCs/>
          <w:position w:val="-4"/>
          <w:sz w:val="16"/>
          <w:lang w:val="en-GB"/>
        </w:rPr>
        <w:t>I</w:t>
      </w:r>
      <w:r w:rsidRPr="00891A28">
        <w:rPr>
          <w:lang w:val="en-GB"/>
        </w:rPr>
        <w:t xml:space="preserve">. In other cases, however, the symbol instance bitmap is that bitmap modified by additional refinement information. The bit indicating which of the options is true for a symbol instance is called </w:t>
      </w:r>
      <w:r w:rsidRPr="00891A28">
        <w:rPr>
          <w:i/>
          <w:iCs/>
          <w:lang w:val="en-GB"/>
        </w:rPr>
        <w:t>R</w:t>
      </w:r>
      <w:r w:rsidRPr="00891A28">
        <w:rPr>
          <w:i/>
          <w:iCs/>
          <w:position w:val="-4"/>
          <w:sz w:val="16"/>
          <w:lang w:val="en-GB"/>
        </w:rPr>
        <w:t>I</w:t>
      </w:r>
      <w:r w:rsidRPr="00891A28">
        <w:rPr>
          <w:lang w:val="en-GB"/>
        </w:rPr>
        <w:t>.</w:t>
      </w:r>
    </w:p>
    <w:p w14:paraId="4B812B61" w14:textId="77777777" w:rsidR="007F2BF7" w:rsidRPr="00891A28" w:rsidRDefault="00EB5260">
      <w:pPr>
        <w:rPr>
          <w:lang w:val="en-GB"/>
        </w:rPr>
      </w:pPr>
      <w:r w:rsidRPr="00891A28">
        <w:rPr>
          <w:lang w:val="en-GB"/>
        </w:rPr>
        <w:t xml:space="preserve">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set </w:t>
      </w:r>
      <w:r w:rsidRPr="00891A28">
        <w:rPr>
          <w:i/>
          <w:iCs/>
          <w:lang w:val="en-GB"/>
        </w:rPr>
        <w:t>R</w:t>
      </w:r>
      <w:r w:rsidRPr="00891A28">
        <w:rPr>
          <w:i/>
          <w:iCs/>
          <w:position w:val="-4"/>
          <w:sz w:val="16"/>
          <w:lang w:val="en-GB"/>
        </w:rPr>
        <w:t>I</w:t>
      </w:r>
      <w:r w:rsidRPr="00891A28">
        <w:rPr>
          <w:lang w:val="en-GB"/>
        </w:rPr>
        <w:t xml:space="preserve"> to </w:t>
      </w:r>
      <w:r w:rsidRPr="00891A28">
        <w:rPr>
          <w:b/>
          <w:bCs/>
          <w:lang w:val="en-GB"/>
        </w:rPr>
        <w:t>0</w:t>
      </w:r>
      <w:r w:rsidRPr="00891A28">
        <w:rPr>
          <w:lang w:val="en-GB"/>
        </w:rPr>
        <w:t>.</w:t>
      </w:r>
    </w:p>
    <w:p w14:paraId="356A05D3" w14:textId="77777777" w:rsidR="007F2BF7" w:rsidRPr="00891A28" w:rsidRDefault="00EB5260">
      <w:pPr>
        <w:rPr>
          <w:lang w:val="en-GB"/>
        </w:rPr>
      </w:pPr>
      <w:r w:rsidRPr="00891A28">
        <w:rPr>
          <w:lang w:val="en-GB"/>
        </w:rPr>
        <w:t xml:space="preserve">If </w:t>
      </w:r>
      <w:r w:rsidRPr="00891A28">
        <w:rPr>
          <w:b/>
          <w:bCs/>
          <w:lang w:val="en-GB"/>
        </w:rPr>
        <w:t>SBREFINE</w:t>
      </w:r>
      <w:r w:rsidRPr="00891A28">
        <w:rPr>
          <w:lang w:val="en-GB"/>
        </w:rPr>
        <w:t xml:space="preserve"> is </w:t>
      </w:r>
      <w:r w:rsidRPr="00891A28">
        <w:rPr>
          <w:b/>
          <w:bCs/>
          <w:lang w:val="en-GB"/>
        </w:rPr>
        <w:t>1</w:t>
      </w:r>
      <w:r w:rsidRPr="00891A28">
        <w:rPr>
          <w:lang w:val="en-GB"/>
        </w:rPr>
        <w:t xml:space="preserve">, then decode </w:t>
      </w:r>
      <w:r w:rsidRPr="00891A28">
        <w:rPr>
          <w:i/>
          <w:iCs/>
          <w:lang w:val="en-GB"/>
        </w:rPr>
        <w:t>R</w:t>
      </w:r>
      <w:r w:rsidRPr="00891A28">
        <w:rPr>
          <w:i/>
          <w:iCs/>
          <w:position w:val="-4"/>
          <w:sz w:val="16"/>
          <w:lang w:val="en-GB"/>
        </w:rPr>
        <w:t>I</w:t>
      </w:r>
      <w:r w:rsidRPr="00891A28">
        <w:rPr>
          <w:lang w:val="en-GB"/>
        </w:rPr>
        <w:t xml:space="preserve"> as follows:</w:t>
      </w:r>
    </w:p>
    <w:p w14:paraId="3F6E4479"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then read one bit and set </w:t>
      </w:r>
      <w:r w:rsidRPr="00891A28">
        <w:rPr>
          <w:i/>
          <w:iCs/>
          <w:lang w:val="en-GB"/>
        </w:rPr>
        <w:t>R</w:t>
      </w:r>
      <w:r w:rsidRPr="00891A28">
        <w:rPr>
          <w:i/>
          <w:iCs/>
          <w:position w:val="-4"/>
          <w:sz w:val="16"/>
          <w:lang w:val="en-GB"/>
        </w:rPr>
        <w:t>I</w:t>
      </w:r>
      <w:r w:rsidRPr="00891A28">
        <w:rPr>
          <w:lang w:val="en-GB"/>
        </w:rPr>
        <w:t xml:space="preserve"> to the value of that bit.</w:t>
      </w:r>
    </w:p>
    <w:p w14:paraId="0445A11D" w14:textId="77777777" w:rsidR="007F2BF7" w:rsidRPr="00891A28" w:rsidRDefault="00EB5260">
      <w:pPr>
        <w:pStyle w:val="enumlev1"/>
        <w:rPr>
          <w:lang w:val="en-GB"/>
        </w:rPr>
      </w:pPr>
      <w:r w:rsidRPr="00891A28">
        <w:rPr>
          <w:rFonts w:ascii="Symbol" w:hAnsi="Symbol"/>
          <w:lang w:val="en-GB"/>
        </w:rPr>
        <w:t></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xml:space="preserve">, then decode one bit using the IARI integer arithmetic decoding procedure and set </w:t>
      </w:r>
      <w:r w:rsidRPr="00891A28">
        <w:rPr>
          <w:i/>
          <w:iCs/>
          <w:lang w:val="en-GB"/>
        </w:rPr>
        <w:t>R</w:t>
      </w:r>
      <w:r w:rsidRPr="00891A28">
        <w:rPr>
          <w:i/>
          <w:iCs/>
          <w:position w:val="-4"/>
          <w:sz w:val="16"/>
          <w:lang w:val="en-GB"/>
        </w:rPr>
        <w:t>I</w:t>
      </w:r>
      <w:r w:rsidRPr="00891A28">
        <w:rPr>
          <w:lang w:val="en-GB"/>
        </w:rPr>
        <w:t xml:space="preserve"> to the value of that bit.</w:t>
      </w:r>
    </w:p>
    <w:p w14:paraId="7E429020" w14:textId="77777777" w:rsidR="007F2BF7" w:rsidRPr="00891A28" w:rsidRDefault="00EB5260">
      <w:pPr>
        <w:rPr>
          <w:lang w:val="en-GB"/>
        </w:rPr>
      </w:pPr>
      <w:r w:rsidRPr="00891A28">
        <w:rPr>
          <w:lang w:val="en-GB"/>
        </w:rPr>
        <w:t xml:space="preserve">If </w:t>
      </w:r>
      <w:r w:rsidRPr="00891A28">
        <w:rPr>
          <w:i/>
          <w:iCs/>
          <w:lang w:val="en-GB"/>
        </w:rPr>
        <w:t>R</w:t>
      </w:r>
      <w:r w:rsidRPr="00891A28">
        <w:rPr>
          <w:i/>
          <w:iCs/>
          <w:position w:val="-4"/>
          <w:sz w:val="16"/>
          <w:lang w:val="en-GB"/>
        </w:rPr>
        <w:t>I</w:t>
      </w:r>
      <w:r w:rsidRPr="00891A28">
        <w:rPr>
          <w:lang w:val="en-GB"/>
        </w:rPr>
        <w:t xml:space="preserve"> is </w:t>
      </w:r>
      <w:r w:rsidRPr="00891A28">
        <w:rPr>
          <w:b/>
          <w:bCs/>
          <w:lang w:val="en-GB"/>
        </w:rPr>
        <w:t>0</w:t>
      </w:r>
      <w:r w:rsidRPr="00891A28">
        <w:rPr>
          <w:lang w:val="en-GB"/>
        </w:rPr>
        <w:t xml:space="preserve"> then set the symbol instance bitmap </w:t>
      </w:r>
      <w:r w:rsidRPr="00891A28">
        <w:rPr>
          <w:i/>
          <w:iCs/>
          <w:lang w:val="en-GB"/>
        </w:rPr>
        <w:t>IB</w:t>
      </w:r>
      <w:r w:rsidRPr="00891A28">
        <w:rPr>
          <w:i/>
          <w:iCs/>
          <w:position w:val="-4"/>
          <w:sz w:val="16"/>
          <w:lang w:val="en-GB"/>
        </w:rPr>
        <w:t>I</w:t>
      </w:r>
      <w:r w:rsidRPr="00891A28">
        <w:rPr>
          <w:lang w:val="en-GB"/>
        </w:rPr>
        <w:t xml:space="preserve"> to </w:t>
      </w:r>
      <w:r w:rsidRPr="00891A28">
        <w:rPr>
          <w:b/>
          <w:bCs/>
          <w:lang w:val="en-GB"/>
        </w:rPr>
        <w:t>SBSYMS</w:t>
      </w:r>
      <w:r w:rsidRPr="00891A28">
        <w:rPr>
          <w:lang w:val="en-GB"/>
        </w:rPr>
        <w:t>[</w:t>
      </w:r>
      <w:r w:rsidRPr="00891A28">
        <w:rPr>
          <w:i/>
          <w:iCs/>
          <w:lang w:val="en-GB"/>
        </w:rPr>
        <w:t>ID</w:t>
      </w:r>
      <w:r w:rsidRPr="00891A28">
        <w:rPr>
          <w:i/>
          <w:iCs/>
          <w:position w:val="-4"/>
          <w:sz w:val="16"/>
          <w:lang w:val="en-GB"/>
        </w:rPr>
        <w:t>I</w:t>
      </w:r>
      <w:r w:rsidRPr="00891A28">
        <w:rPr>
          <w:lang w:val="en-GB"/>
        </w:rPr>
        <w:t>].</w:t>
      </w:r>
    </w:p>
    <w:p w14:paraId="5AA01D79" w14:textId="77777777" w:rsidR="007F2BF7" w:rsidRPr="00891A28" w:rsidRDefault="00EB5260">
      <w:pPr>
        <w:rPr>
          <w:lang w:val="en-GB"/>
        </w:rPr>
      </w:pPr>
      <w:r w:rsidRPr="00891A28">
        <w:rPr>
          <w:lang w:val="en-GB"/>
        </w:rPr>
        <w:t xml:space="preserve">If </w:t>
      </w:r>
      <w:r w:rsidRPr="00891A28">
        <w:rPr>
          <w:i/>
          <w:iCs/>
          <w:lang w:val="en-GB"/>
        </w:rPr>
        <w:t>R</w:t>
      </w:r>
      <w:r w:rsidRPr="00891A28">
        <w:rPr>
          <w:i/>
          <w:iCs/>
          <w:position w:val="-4"/>
          <w:sz w:val="16"/>
          <w:lang w:val="en-GB"/>
        </w:rPr>
        <w:t>I</w:t>
      </w:r>
      <w:r w:rsidRPr="00891A28">
        <w:rPr>
          <w:lang w:val="en-GB"/>
        </w:rPr>
        <w:t xml:space="preserve"> is </w:t>
      </w:r>
      <w:r w:rsidRPr="00891A28">
        <w:rPr>
          <w:b/>
          <w:bCs/>
          <w:lang w:val="en-GB"/>
        </w:rPr>
        <w:t>1</w:t>
      </w:r>
      <w:r w:rsidRPr="00891A28">
        <w:rPr>
          <w:lang w:val="en-GB"/>
        </w:rPr>
        <w:t xml:space="preserve"> then determine the symbol instance bitmap as follows:</w:t>
      </w:r>
    </w:p>
    <w:p w14:paraId="4B97A2EB" w14:textId="77777777" w:rsidR="007F2BF7" w:rsidRPr="00891A28" w:rsidRDefault="00EB5260">
      <w:pPr>
        <w:pStyle w:val="enumlev1"/>
        <w:rPr>
          <w:lang w:val="en-GB"/>
        </w:rPr>
      </w:pPr>
      <w:bookmarkStart w:id="560" w:name="x1-75002x1"/>
      <w:bookmarkEnd w:id="560"/>
      <w:r w:rsidRPr="00891A28">
        <w:rPr>
          <w:lang w:val="en-GB"/>
        </w:rPr>
        <w:t>1)</w:t>
      </w:r>
      <w:r w:rsidRPr="00891A28">
        <w:rPr>
          <w:lang w:val="en-GB"/>
        </w:rPr>
        <w:tab/>
        <w:t xml:space="preserve">Decode the symbol instance refinement delta width as described in 6.4.11.1. Let </w:t>
      </w:r>
      <w:r w:rsidRPr="00891A28">
        <w:rPr>
          <w:i/>
          <w:iCs/>
          <w:lang w:val="en-GB"/>
        </w:rPr>
        <w:t>RDW</w:t>
      </w:r>
      <w:r w:rsidRPr="00891A28">
        <w:rPr>
          <w:i/>
          <w:iCs/>
          <w:position w:val="-4"/>
          <w:sz w:val="16"/>
          <w:lang w:val="en-GB"/>
        </w:rPr>
        <w:t>I</w:t>
      </w:r>
      <w:r w:rsidRPr="00891A28">
        <w:rPr>
          <w:lang w:val="en-GB"/>
        </w:rPr>
        <w:t xml:space="preserve"> be the value decoded.</w:t>
      </w:r>
    </w:p>
    <w:p w14:paraId="1351E3CC" w14:textId="77777777" w:rsidR="007F2BF7" w:rsidRPr="00891A28" w:rsidRDefault="00EB5260">
      <w:pPr>
        <w:pStyle w:val="enumlev1"/>
        <w:rPr>
          <w:lang w:val="en-GB"/>
        </w:rPr>
      </w:pPr>
      <w:bookmarkStart w:id="561" w:name="x1-75004x2"/>
      <w:bookmarkEnd w:id="561"/>
      <w:r w:rsidRPr="00891A28">
        <w:rPr>
          <w:lang w:val="en-GB"/>
        </w:rPr>
        <w:t>2)</w:t>
      </w:r>
      <w:r w:rsidRPr="00891A28">
        <w:rPr>
          <w:lang w:val="en-GB"/>
        </w:rPr>
        <w:tab/>
        <w:t xml:space="preserve">Decode the symbol instance refinement delta height as described in 6.4.11.2. Let </w:t>
      </w:r>
      <w:r w:rsidRPr="00891A28">
        <w:rPr>
          <w:i/>
          <w:iCs/>
          <w:lang w:val="en-GB"/>
        </w:rPr>
        <w:t>RDH</w:t>
      </w:r>
      <w:r w:rsidRPr="00891A28">
        <w:rPr>
          <w:i/>
          <w:iCs/>
          <w:position w:val="-4"/>
          <w:sz w:val="16"/>
          <w:lang w:val="en-GB"/>
        </w:rPr>
        <w:t>I</w:t>
      </w:r>
      <w:r w:rsidRPr="00891A28">
        <w:rPr>
          <w:lang w:val="en-GB"/>
        </w:rPr>
        <w:t xml:space="preserve"> be the value decoded.</w:t>
      </w:r>
    </w:p>
    <w:p w14:paraId="479CB518" w14:textId="77777777" w:rsidR="007F2BF7" w:rsidRPr="00891A28" w:rsidRDefault="00EB5260">
      <w:pPr>
        <w:pStyle w:val="enumlev1"/>
        <w:rPr>
          <w:lang w:val="en-GB"/>
        </w:rPr>
      </w:pPr>
      <w:bookmarkStart w:id="562" w:name="x1-75006x3"/>
      <w:bookmarkEnd w:id="562"/>
      <w:r w:rsidRPr="00891A28">
        <w:rPr>
          <w:lang w:val="en-GB"/>
        </w:rPr>
        <w:t>3)</w:t>
      </w:r>
      <w:r w:rsidRPr="00891A28">
        <w:rPr>
          <w:lang w:val="en-GB"/>
        </w:rPr>
        <w:tab/>
        <w:t xml:space="preserve">Decode the symbol instance refinement X offset as described in 6.4.11.3. Let </w:t>
      </w:r>
      <w:r w:rsidRPr="00891A28">
        <w:rPr>
          <w:i/>
          <w:iCs/>
          <w:lang w:val="en-GB"/>
        </w:rPr>
        <w:t>RDX</w:t>
      </w:r>
      <w:r w:rsidRPr="00891A28">
        <w:rPr>
          <w:i/>
          <w:iCs/>
          <w:position w:val="-4"/>
          <w:sz w:val="16"/>
          <w:lang w:val="en-GB"/>
        </w:rPr>
        <w:t>I</w:t>
      </w:r>
      <w:r w:rsidRPr="00891A28">
        <w:rPr>
          <w:lang w:val="en-GB"/>
        </w:rPr>
        <w:t xml:space="preserve"> be the value decoded.</w:t>
      </w:r>
    </w:p>
    <w:p w14:paraId="61DC2518" w14:textId="77777777" w:rsidR="007F2BF7" w:rsidRPr="00891A28" w:rsidRDefault="00EB5260">
      <w:pPr>
        <w:pStyle w:val="enumlev1"/>
        <w:rPr>
          <w:lang w:val="en-GB"/>
        </w:rPr>
      </w:pPr>
      <w:bookmarkStart w:id="563" w:name="x1-75008x4"/>
      <w:bookmarkEnd w:id="563"/>
      <w:r w:rsidRPr="00891A28">
        <w:rPr>
          <w:lang w:val="en-GB"/>
        </w:rPr>
        <w:t>4)</w:t>
      </w:r>
      <w:r w:rsidRPr="00891A28">
        <w:rPr>
          <w:lang w:val="en-GB"/>
        </w:rPr>
        <w:tab/>
        <w:t xml:space="preserve">Decode the symbol instance refinement Y offset as described in 6.4.11.4. Let </w:t>
      </w:r>
      <w:r w:rsidRPr="00891A28">
        <w:rPr>
          <w:i/>
          <w:iCs/>
          <w:lang w:val="en-GB"/>
        </w:rPr>
        <w:t>RDY</w:t>
      </w:r>
      <w:r w:rsidRPr="00891A28">
        <w:rPr>
          <w:i/>
          <w:iCs/>
          <w:position w:val="-4"/>
          <w:sz w:val="16"/>
          <w:lang w:val="en-GB"/>
        </w:rPr>
        <w:t>I</w:t>
      </w:r>
      <w:r w:rsidRPr="00891A28">
        <w:rPr>
          <w:lang w:val="en-GB"/>
        </w:rPr>
        <w:t xml:space="preserve"> be the value decoded.</w:t>
      </w:r>
    </w:p>
    <w:p w14:paraId="5587FF94" w14:textId="77777777" w:rsidR="007F2BF7" w:rsidRPr="00891A28" w:rsidRDefault="00EB5260">
      <w:pPr>
        <w:pStyle w:val="enumlev1"/>
        <w:rPr>
          <w:lang w:val="en-GB"/>
        </w:rPr>
      </w:pPr>
      <w:bookmarkStart w:id="564" w:name="x1-75010x5"/>
      <w:bookmarkEnd w:id="564"/>
      <w:r w:rsidRPr="00891A28">
        <w:rPr>
          <w:lang w:val="en-GB"/>
        </w:rPr>
        <w:lastRenderedPageBreak/>
        <w:t>5)</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then:</w:t>
      </w:r>
    </w:p>
    <w:p w14:paraId="5D64C640" w14:textId="77777777" w:rsidR="007F2BF7" w:rsidRPr="00891A28" w:rsidRDefault="00EB5260">
      <w:pPr>
        <w:pStyle w:val="enumlev2"/>
        <w:rPr>
          <w:lang w:val="en-GB"/>
        </w:rPr>
      </w:pPr>
      <w:bookmarkStart w:id="565" w:name="x1-75012x1"/>
      <w:bookmarkEnd w:id="565"/>
      <w:r w:rsidRPr="00891A28">
        <w:rPr>
          <w:lang w:val="en-GB"/>
        </w:rPr>
        <w:t>a)</w:t>
      </w:r>
      <w:r w:rsidRPr="00891A28">
        <w:rPr>
          <w:lang w:val="en-GB"/>
        </w:rPr>
        <w:tab/>
        <w:t>Decode the symbol instance refinement bitmap data size as described in 6.4.11.5.</w:t>
      </w:r>
    </w:p>
    <w:p w14:paraId="7E167E41" w14:textId="77777777" w:rsidR="007F2BF7" w:rsidRPr="00891A28" w:rsidRDefault="00EB5260">
      <w:pPr>
        <w:pStyle w:val="enumlev2"/>
        <w:rPr>
          <w:lang w:val="en-GB"/>
        </w:rPr>
      </w:pPr>
      <w:bookmarkStart w:id="566" w:name="x1-75014x2"/>
      <w:bookmarkEnd w:id="566"/>
      <w:r w:rsidRPr="00891A28">
        <w:rPr>
          <w:lang w:val="en-GB"/>
        </w:rPr>
        <w:t>b)</w:t>
      </w:r>
      <w:r w:rsidRPr="00891A28">
        <w:rPr>
          <w:lang w:val="en-GB"/>
        </w:rPr>
        <w:tab/>
        <w:t>Skip over any bits remaining in the last byte read.</w:t>
      </w:r>
    </w:p>
    <w:p w14:paraId="3FF6913A" w14:textId="77777777" w:rsidR="007F2BF7" w:rsidRPr="00891A28" w:rsidRDefault="00EB5260">
      <w:pPr>
        <w:pStyle w:val="enumlev1"/>
        <w:rPr>
          <w:lang w:val="en-GB"/>
        </w:rPr>
      </w:pPr>
      <w:bookmarkStart w:id="567" w:name="x1-75016x6"/>
      <w:bookmarkEnd w:id="567"/>
      <w:r w:rsidRPr="00891A28">
        <w:rPr>
          <w:lang w:val="en-GB"/>
        </w:rPr>
        <w:t>6)</w:t>
      </w:r>
      <w:r w:rsidRPr="00891A28">
        <w:rPr>
          <w:lang w:val="en-GB"/>
        </w:rPr>
        <w:tab/>
        <w:t xml:space="preserve">Let </w:t>
      </w:r>
      <w:r w:rsidRPr="00891A28">
        <w:rPr>
          <w:i/>
          <w:iCs/>
          <w:lang w:val="en-GB"/>
        </w:rPr>
        <w:t>IBO</w:t>
      </w:r>
      <w:r w:rsidRPr="00891A28">
        <w:rPr>
          <w:i/>
          <w:iCs/>
          <w:position w:val="-4"/>
          <w:sz w:val="16"/>
          <w:lang w:val="en-GB"/>
        </w:rPr>
        <w:t>I</w:t>
      </w:r>
      <w:r w:rsidRPr="00891A28">
        <w:rPr>
          <w:lang w:val="en-GB"/>
        </w:rPr>
        <w:t xml:space="preserve"> be </w:t>
      </w:r>
      <w:r w:rsidRPr="00891A28">
        <w:rPr>
          <w:b/>
          <w:bCs/>
          <w:lang w:val="en-GB"/>
        </w:rPr>
        <w:t>SBSYMS</w:t>
      </w:r>
      <w:r w:rsidRPr="00891A28">
        <w:rPr>
          <w:lang w:val="en-GB"/>
        </w:rPr>
        <w:t>[</w:t>
      </w:r>
      <w:r w:rsidRPr="00891A28">
        <w:rPr>
          <w:i/>
          <w:iCs/>
          <w:lang w:val="en-GB"/>
        </w:rPr>
        <w:t>ID</w:t>
      </w:r>
      <w:r w:rsidRPr="00891A28">
        <w:rPr>
          <w:i/>
          <w:iCs/>
          <w:position w:val="-4"/>
          <w:sz w:val="16"/>
          <w:lang w:val="en-GB"/>
        </w:rPr>
        <w:t>I</w:t>
      </w:r>
      <w:r w:rsidRPr="00891A28">
        <w:rPr>
          <w:lang w:val="en-GB"/>
        </w:rPr>
        <w:t xml:space="preserve">]. Let </w:t>
      </w:r>
      <w:r w:rsidRPr="00891A28">
        <w:rPr>
          <w:i/>
          <w:iCs/>
          <w:lang w:val="en-GB"/>
        </w:rPr>
        <w:t>WO</w:t>
      </w:r>
      <w:r w:rsidRPr="00891A28">
        <w:rPr>
          <w:i/>
          <w:iCs/>
          <w:position w:val="-4"/>
          <w:sz w:val="16"/>
          <w:lang w:val="en-GB"/>
        </w:rPr>
        <w:t>I</w:t>
      </w:r>
      <w:r w:rsidRPr="00891A28">
        <w:rPr>
          <w:lang w:val="en-GB"/>
        </w:rPr>
        <w:t xml:space="preserve"> be the width of </w:t>
      </w:r>
      <w:r w:rsidRPr="00891A28">
        <w:rPr>
          <w:i/>
          <w:iCs/>
          <w:lang w:val="en-GB"/>
        </w:rPr>
        <w:t>IBO</w:t>
      </w:r>
      <w:r w:rsidRPr="00891A28">
        <w:rPr>
          <w:i/>
          <w:iCs/>
          <w:position w:val="-4"/>
          <w:sz w:val="16"/>
          <w:lang w:val="en-GB"/>
        </w:rPr>
        <w:t>I</w:t>
      </w:r>
      <w:r w:rsidRPr="00891A28">
        <w:rPr>
          <w:lang w:val="en-GB"/>
        </w:rPr>
        <w:t xml:space="preserve"> and </w:t>
      </w:r>
      <w:r w:rsidRPr="00891A28">
        <w:rPr>
          <w:i/>
          <w:iCs/>
          <w:lang w:val="en-GB"/>
        </w:rPr>
        <w:t>HO</w:t>
      </w:r>
      <w:r w:rsidRPr="00891A28">
        <w:rPr>
          <w:i/>
          <w:iCs/>
          <w:position w:val="-4"/>
          <w:sz w:val="16"/>
          <w:lang w:val="en-GB"/>
        </w:rPr>
        <w:t>I</w:t>
      </w:r>
      <w:r w:rsidRPr="00891A28">
        <w:rPr>
          <w:lang w:val="en-GB"/>
        </w:rPr>
        <w:t xml:space="preserve"> be the height of </w:t>
      </w:r>
      <w:r w:rsidRPr="00891A28">
        <w:rPr>
          <w:i/>
          <w:iCs/>
          <w:lang w:val="en-GB"/>
        </w:rPr>
        <w:t>IBO</w:t>
      </w:r>
      <w:r w:rsidRPr="00891A28">
        <w:rPr>
          <w:i/>
          <w:iCs/>
          <w:position w:val="-4"/>
          <w:sz w:val="16"/>
          <w:lang w:val="en-GB"/>
        </w:rPr>
        <w:t>I</w:t>
      </w:r>
      <w:r w:rsidRPr="00891A28">
        <w:rPr>
          <w:lang w:val="en-GB"/>
        </w:rPr>
        <w:t xml:space="preserve">. The symbol instance bitmap </w:t>
      </w:r>
      <w:r w:rsidRPr="00891A28">
        <w:rPr>
          <w:i/>
          <w:iCs/>
          <w:lang w:val="en-GB"/>
        </w:rPr>
        <w:t>IB</w:t>
      </w:r>
      <w:r w:rsidRPr="00891A28">
        <w:rPr>
          <w:i/>
          <w:iCs/>
          <w:position w:val="-4"/>
          <w:sz w:val="16"/>
          <w:lang w:val="en-GB"/>
        </w:rPr>
        <w:t>I</w:t>
      </w:r>
      <w:r w:rsidRPr="00891A28">
        <w:rPr>
          <w:lang w:val="en-GB"/>
        </w:rPr>
        <w:t xml:space="preserve"> is the result of applying the generic refinement region decoding procedure described in 6.3. Set the parameters to this decoding procedure as shown in Table 12.</w:t>
      </w:r>
      <w:bookmarkStart w:id="568" w:name="x1-7501712"/>
      <w:bookmarkEnd w:id="568"/>
    </w:p>
    <w:p w14:paraId="712E4398" w14:textId="77777777" w:rsidR="007F2BF7" w:rsidRPr="00891A28" w:rsidRDefault="00EB5260">
      <w:pPr>
        <w:pStyle w:val="enumlev1"/>
        <w:rPr>
          <w:lang w:val="en-GB"/>
        </w:rPr>
      </w:pPr>
      <w:r w:rsidRPr="00891A28">
        <w:rPr>
          <w:lang w:val="en-GB"/>
        </w:rPr>
        <w:t>7)</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then skip over any bits remaining in the last byte read. The total number of bytes processed by the generic refinement bitmap decoding procedure must be equal to the value read in step 5 a).</w:t>
      </w:r>
    </w:p>
    <w:p w14:paraId="16E42325" w14:textId="77777777" w:rsidR="007F2BF7" w:rsidRPr="00891A28" w:rsidRDefault="00EB5260">
      <w:pPr>
        <w:pStyle w:val="Heading4"/>
        <w:rPr>
          <w:lang w:val="en-GB"/>
        </w:rPr>
      </w:pPr>
      <w:r w:rsidRPr="00891A28">
        <w:rPr>
          <w:lang w:val="en-GB"/>
        </w:rPr>
        <w:t>6.4.11.1</w:t>
      </w:r>
      <w:r w:rsidRPr="00891A28">
        <w:rPr>
          <w:lang w:val="en-GB"/>
        </w:rPr>
        <w:tab/>
      </w:r>
      <w:bookmarkStart w:id="569" w:name="x1-760006.4.11.1"/>
      <w:bookmarkStart w:id="570" w:name="QQ1-1-108"/>
      <w:bookmarkEnd w:id="569"/>
      <w:bookmarkEnd w:id="570"/>
      <w:r w:rsidRPr="00891A28">
        <w:rPr>
          <w:lang w:val="en-GB"/>
        </w:rPr>
        <w:t>Symbol instance refinement delta width</w:t>
      </w:r>
    </w:p>
    <w:p w14:paraId="4924FEE9" w14:textId="77777777" w:rsidR="007F2BF7" w:rsidRPr="00891A28" w:rsidRDefault="00EB5260">
      <w:pPr>
        <w:rPr>
          <w:lang w:val="en-GB"/>
        </w:rPr>
      </w:pPr>
      <w:r w:rsidRPr="00891A28">
        <w:rPr>
          <w:lang w:val="en-GB"/>
        </w:rPr>
        <w:t>This field, and the following fields, indicate the size, location and contents of the refined symbol bitmap, as the size might not be the same as the size of the bitmap of the symbol whose ID is given in this symbol instance; also, the change in the size of the bitmap might extend to the left and top, not just to the right and bottom, so we need to supply an offset as well as a size. Note that the offsets are given in terms of X and Y, not S and T.</w:t>
      </w:r>
    </w:p>
    <w:p w14:paraId="2B53FA87"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RDW</w:t>
      </w:r>
      <w:r w:rsidRPr="00891A28">
        <w:rPr>
          <w:lang w:val="en-GB"/>
        </w:rPr>
        <w:t>.</w:t>
      </w:r>
    </w:p>
    <w:p w14:paraId="013EFBBA" w14:textId="77777777" w:rsidR="00D85920" w:rsidRPr="00891A28" w:rsidRDefault="00EB5260" w:rsidP="00D8592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RDW integer arithmetic decoding procedure (see Annex A).</w:t>
      </w:r>
    </w:p>
    <w:p w14:paraId="647C3985" w14:textId="51E5EDC4" w:rsidR="007F2BF7" w:rsidRPr="00891A28" w:rsidRDefault="00EB5260" w:rsidP="002F6E89">
      <w:pPr>
        <w:pStyle w:val="TableTitle"/>
        <w:rPr>
          <w:lang w:val="en-GB"/>
        </w:rPr>
      </w:pPr>
      <w:bookmarkStart w:id="571" w:name="_Toc524615976"/>
      <w:r w:rsidRPr="00891A28">
        <w:rPr>
          <w:lang w:val="en-GB"/>
        </w:rPr>
        <w:t>Table 12 – Parameters used to decode a symbol instance's bitmap using refinement</w:t>
      </w:r>
      <w:bookmarkEnd w:id="571"/>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110F0EBC" w14:textId="77777777">
        <w:trPr>
          <w:jc w:val="center"/>
        </w:trPr>
        <w:tc>
          <w:tcPr>
            <w:tcW w:w="2835" w:type="dxa"/>
          </w:tcPr>
          <w:p w14:paraId="0CB794D6"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2835" w:type="dxa"/>
          </w:tcPr>
          <w:p w14:paraId="79D59055" w14:textId="77777777" w:rsidR="007F2BF7" w:rsidRPr="00891A28" w:rsidRDefault="00EB5260">
            <w:pPr>
              <w:pStyle w:val="TableHead"/>
              <w:framePr w:hSpace="181" w:wrap="notBeside" w:vAnchor="text" w:hAnchor="text" w:xAlign="center" w:y="1"/>
              <w:rPr>
                <w:lang w:val="en-GB"/>
              </w:rPr>
            </w:pPr>
            <w:r w:rsidRPr="00891A28">
              <w:rPr>
                <w:lang w:val="en-GB"/>
              </w:rPr>
              <w:t xml:space="preserve">Value </w:t>
            </w:r>
          </w:p>
        </w:tc>
      </w:tr>
      <w:tr w:rsidR="007F2BF7" w:rsidRPr="00891A28" w14:paraId="68D5335C" w14:textId="77777777">
        <w:trPr>
          <w:jc w:val="center"/>
        </w:trPr>
        <w:tc>
          <w:tcPr>
            <w:tcW w:w="2835" w:type="dxa"/>
          </w:tcPr>
          <w:p w14:paraId="09B4ED89"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W</w:t>
            </w:r>
            <w:r w:rsidRPr="00891A28">
              <w:rPr>
                <w:lang w:val="en-GB"/>
              </w:rPr>
              <w:t xml:space="preserve"> </w:t>
            </w:r>
          </w:p>
        </w:tc>
        <w:tc>
          <w:tcPr>
            <w:tcW w:w="2835" w:type="dxa"/>
          </w:tcPr>
          <w:p w14:paraId="7D094CD3"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WO</w:t>
            </w:r>
            <w:r w:rsidRPr="00891A28">
              <w:rPr>
                <w:i/>
                <w:iCs/>
                <w:position w:val="-4"/>
                <w:sz w:val="14"/>
                <w:lang w:val="en-GB"/>
              </w:rPr>
              <w:t>I</w:t>
            </w:r>
            <w:r w:rsidRPr="00891A28">
              <w:rPr>
                <w:lang w:val="en-GB"/>
              </w:rPr>
              <w:t xml:space="preserve"> </w:t>
            </w:r>
            <w:r w:rsidRPr="00891A28">
              <w:rPr>
                <w:rFonts w:ascii="Symbol" w:hAnsi="Symbol"/>
                <w:lang w:val="en-GB"/>
              </w:rPr>
              <w:t></w:t>
            </w:r>
            <w:r w:rsidRPr="00891A28">
              <w:rPr>
                <w:lang w:val="en-GB"/>
              </w:rPr>
              <w:t xml:space="preserve"> </w:t>
            </w:r>
            <w:r w:rsidRPr="00891A28">
              <w:rPr>
                <w:i/>
                <w:iCs/>
                <w:lang w:val="en-GB"/>
              </w:rPr>
              <w:t>RDW</w:t>
            </w:r>
            <w:r w:rsidRPr="00891A28">
              <w:rPr>
                <w:i/>
                <w:iCs/>
                <w:position w:val="-4"/>
                <w:sz w:val="14"/>
                <w:lang w:val="en-GB"/>
              </w:rPr>
              <w:t>I</w:t>
            </w:r>
            <w:r w:rsidRPr="00891A28">
              <w:rPr>
                <w:lang w:val="en-GB"/>
              </w:rPr>
              <w:t xml:space="preserve"> </w:t>
            </w:r>
          </w:p>
        </w:tc>
      </w:tr>
      <w:tr w:rsidR="007F2BF7" w:rsidRPr="00891A28" w14:paraId="634A8F7D" w14:textId="77777777">
        <w:trPr>
          <w:jc w:val="center"/>
        </w:trPr>
        <w:tc>
          <w:tcPr>
            <w:tcW w:w="2835" w:type="dxa"/>
          </w:tcPr>
          <w:p w14:paraId="5620423D"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H</w:t>
            </w:r>
            <w:r w:rsidRPr="00891A28">
              <w:rPr>
                <w:lang w:val="en-GB"/>
              </w:rPr>
              <w:t xml:space="preserve"> </w:t>
            </w:r>
          </w:p>
        </w:tc>
        <w:tc>
          <w:tcPr>
            <w:tcW w:w="2835" w:type="dxa"/>
          </w:tcPr>
          <w:p w14:paraId="2E99F4A1"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HO</w:t>
            </w:r>
            <w:r w:rsidRPr="00891A28">
              <w:rPr>
                <w:i/>
                <w:iCs/>
                <w:position w:val="-4"/>
                <w:sz w:val="14"/>
                <w:lang w:val="en-GB"/>
              </w:rPr>
              <w:t>I</w:t>
            </w:r>
            <w:r w:rsidRPr="00891A28">
              <w:rPr>
                <w:lang w:val="en-GB"/>
              </w:rPr>
              <w:t xml:space="preserve"> </w:t>
            </w:r>
            <w:r w:rsidRPr="00891A28">
              <w:rPr>
                <w:rFonts w:ascii="Symbol" w:hAnsi="Symbol"/>
                <w:lang w:val="en-GB"/>
              </w:rPr>
              <w:t></w:t>
            </w:r>
            <w:r w:rsidRPr="00891A28">
              <w:rPr>
                <w:lang w:val="en-GB"/>
              </w:rPr>
              <w:t xml:space="preserve"> </w:t>
            </w:r>
            <w:r w:rsidRPr="00891A28">
              <w:rPr>
                <w:i/>
                <w:iCs/>
                <w:lang w:val="en-GB"/>
              </w:rPr>
              <w:t>RDH</w:t>
            </w:r>
            <w:r w:rsidRPr="00891A28">
              <w:rPr>
                <w:i/>
                <w:iCs/>
                <w:position w:val="-4"/>
                <w:sz w:val="14"/>
                <w:lang w:val="en-GB"/>
              </w:rPr>
              <w:t>I</w:t>
            </w:r>
            <w:r w:rsidRPr="00891A28">
              <w:rPr>
                <w:lang w:val="en-GB"/>
              </w:rPr>
              <w:t xml:space="preserve"> </w:t>
            </w:r>
          </w:p>
        </w:tc>
      </w:tr>
      <w:tr w:rsidR="007F2BF7" w:rsidRPr="00891A28" w14:paraId="7489EB17" w14:textId="77777777">
        <w:trPr>
          <w:jc w:val="center"/>
        </w:trPr>
        <w:tc>
          <w:tcPr>
            <w:tcW w:w="2835" w:type="dxa"/>
          </w:tcPr>
          <w:p w14:paraId="3E6FA7CB"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TEMPLATE</w:t>
            </w:r>
            <w:r w:rsidRPr="00891A28">
              <w:rPr>
                <w:lang w:val="en-GB"/>
              </w:rPr>
              <w:t xml:space="preserve"> </w:t>
            </w:r>
          </w:p>
        </w:tc>
        <w:tc>
          <w:tcPr>
            <w:tcW w:w="2835" w:type="dxa"/>
          </w:tcPr>
          <w:p w14:paraId="5C84FA79"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BRTEMPLATE</w:t>
            </w:r>
            <w:r w:rsidRPr="00891A28">
              <w:rPr>
                <w:lang w:val="en-GB"/>
              </w:rPr>
              <w:t xml:space="preserve"> </w:t>
            </w:r>
          </w:p>
        </w:tc>
      </w:tr>
      <w:tr w:rsidR="007F2BF7" w:rsidRPr="00891A28" w14:paraId="7E5AFFBC" w14:textId="77777777">
        <w:trPr>
          <w:jc w:val="center"/>
        </w:trPr>
        <w:tc>
          <w:tcPr>
            <w:tcW w:w="2835" w:type="dxa"/>
          </w:tcPr>
          <w:p w14:paraId="6A0CCA36"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REFERENCE</w:t>
            </w:r>
            <w:r w:rsidRPr="00891A28">
              <w:rPr>
                <w:lang w:val="en-GB"/>
              </w:rPr>
              <w:t xml:space="preserve"> </w:t>
            </w:r>
          </w:p>
        </w:tc>
        <w:tc>
          <w:tcPr>
            <w:tcW w:w="2835" w:type="dxa"/>
          </w:tcPr>
          <w:p w14:paraId="07B67960"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IBO</w:t>
            </w:r>
            <w:r w:rsidRPr="00891A28">
              <w:rPr>
                <w:i/>
                <w:iCs/>
                <w:position w:val="-4"/>
                <w:sz w:val="14"/>
                <w:lang w:val="en-GB"/>
              </w:rPr>
              <w:t>I</w:t>
            </w:r>
            <w:r w:rsidRPr="00891A28">
              <w:rPr>
                <w:lang w:val="en-GB"/>
              </w:rPr>
              <w:t xml:space="preserve"> </w:t>
            </w:r>
          </w:p>
        </w:tc>
      </w:tr>
      <w:tr w:rsidR="007F2BF7" w:rsidRPr="00891A28" w14:paraId="02CF14CE" w14:textId="77777777">
        <w:trPr>
          <w:jc w:val="center"/>
        </w:trPr>
        <w:tc>
          <w:tcPr>
            <w:tcW w:w="2835" w:type="dxa"/>
          </w:tcPr>
          <w:p w14:paraId="0411C16B"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REFERENCEDX</w:t>
            </w:r>
          </w:p>
        </w:tc>
        <w:tc>
          <w:tcPr>
            <w:tcW w:w="2835" w:type="dxa"/>
          </w:tcPr>
          <w:p w14:paraId="3835CB90" w14:textId="77777777" w:rsidR="007F2BF7" w:rsidRPr="00891A28" w:rsidRDefault="00EB5260">
            <w:pPr>
              <w:pStyle w:val="TableText"/>
              <w:framePr w:hSpace="181" w:wrap="notBeside" w:vAnchor="text" w:hAnchor="text" w:xAlign="center" w:y="1"/>
              <w:spacing w:before="60" w:after="60"/>
              <w:rPr>
                <w:lang w:val="en-GB"/>
              </w:rPr>
            </w:pPr>
            <w:r w:rsidRPr="00891A28">
              <w:rPr>
                <w:rFonts w:ascii="Symbol" w:hAnsi="Symbol"/>
                <w:lang w:val="en-GB"/>
              </w:rPr>
              <w:t></w:t>
            </w:r>
            <w:r w:rsidRPr="00891A28">
              <w:rPr>
                <w:i/>
                <w:iCs/>
                <w:lang w:val="en-GB"/>
              </w:rPr>
              <w:t>RDW</w:t>
            </w:r>
            <w:r w:rsidRPr="00891A28">
              <w:rPr>
                <w:i/>
                <w:iCs/>
                <w:position w:val="-4"/>
                <w:sz w:val="14"/>
                <w:lang w:val="en-GB"/>
              </w:rPr>
              <w:t>I</w:t>
            </w:r>
            <w:r w:rsidRPr="00891A28">
              <w:rPr>
                <w:lang w:val="en-GB"/>
              </w:rPr>
              <w:t>/2</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 xml:space="preserve"> </w:t>
            </w:r>
            <w:r w:rsidRPr="00891A28">
              <w:rPr>
                <w:i/>
                <w:iCs/>
                <w:lang w:val="en-GB"/>
              </w:rPr>
              <w:t>RDX</w:t>
            </w:r>
            <w:r w:rsidRPr="00891A28">
              <w:rPr>
                <w:i/>
                <w:iCs/>
                <w:position w:val="-4"/>
                <w:sz w:val="14"/>
                <w:lang w:val="en-GB"/>
              </w:rPr>
              <w:t>I</w:t>
            </w:r>
            <w:r w:rsidRPr="00891A28">
              <w:rPr>
                <w:lang w:val="en-GB"/>
              </w:rPr>
              <w:t xml:space="preserve"> </w:t>
            </w:r>
          </w:p>
        </w:tc>
      </w:tr>
      <w:tr w:rsidR="007F2BF7" w:rsidRPr="00891A28" w14:paraId="1AC2DA78" w14:textId="77777777">
        <w:trPr>
          <w:jc w:val="center"/>
        </w:trPr>
        <w:tc>
          <w:tcPr>
            <w:tcW w:w="2835" w:type="dxa"/>
          </w:tcPr>
          <w:p w14:paraId="5D5DCCDF"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REFERENCEDY</w:t>
            </w:r>
          </w:p>
        </w:tc>
        <w:tc>
          <w:tcPr>
            <w:tcW w:w="2835" w:type="dxa"/>
          </w:tcPr>
          <w:p w14:paraId="72895D07" w14:textId="77777777" w:rsidR="007F2BF7" w:rsidRPr="00891A28" w:rsidRDefault="00EB5260">
            <w:pPr>
              <w:pStyle w:val="TableText"/>
              <w:framePr w:hSpace="181" w:wrap="notBeside" w:vAnchor="text" w:hAnchor="text" w:xAlign="center" w:y="1"/>
              <w:spacing w:before="60" w:after="60"/>
              <w:rPr>
                <w:lang w:val="en-GB"/>
              </w:rPr>
            </w:pPr>
            <w:r w:rsidRPr="00891A28">
              <w:rPr>
                <w:rFonts w:ascii="Symbol" w:hAnsi="Symbol"/>
                <w:lang w:val="en-GB"/>
              </w:rPr>
              <w:t></w:t>
            </w:r>
            <w:r w:rsidRPr="00891A28">
              <w:rPr>
                <w:i/>
                <w:iCs/>
                <w:lang w:val="en-GB"/>
              </w:rPr>
              <w:t>RDH</w:t>
            </w:r>
            <w:r w:rsidRPr="00891A28">
              <w:rPr>
                <w:i/>
                <w:iCs/>
                <w:position w:val="-4"/>
                <w:sz w:val="14"/>
                <w:lang w:val="en-GB"/>
              </w:rPr>
              <w:t>I</w:t>
            </w:r>
            <w:r w:rsidRPr="00891A28">
              <w:rPr>
                <w:lang w:val="en-GB"/>
              </w:rPr>
              <w:t>/2</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 xml:space="preserve"> </w:t>
            </w:r>
            <w:r w:rsidRPr="00891A28">
              <w:rPr>
                <w:i/>
                <w:iCs/>
                <w:lang w:val="en-GB"/>
              </w:rPr>
              <w:t>RDY</w:t>
            </w:r>
            <w:r w:rsidRPr="00891A28">
              <w:rPr>
                <w:i/>
                <w:iCs/>
                <w:position w:val="-4"/>
                <w:sz w:val="14"/>
                <w:lang w:val="en-GB"/>
              </w:rPr>
              <w:t>I</w:t>
            </w:r>
            <w:r w:rsidRPr="00891A28">
              <w:rPr>
                <w:lang w:val="en-GB"/>
              </w:rPr>
              <w:t xml:space="preserve"> </w:t>
            </w:r>
          </w:p>
        </w:tc>
      </w:tr>
      <w:tr w:rsidR="007F2BF7" w:rsidRPr="00891A28" w14:paraId="5FBA30E2" w14:textId="77777777">
        <w:trPr>
          <w:jc w:val="center"/>
        </w:trPr>
        <w:tc>
          <w:tcPr>
            <w:tcW w:w="2835" w:type="dxa"/>
          </w:tcPr>
          <w:p w14:paraId="4043EA10"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TPGRON</w:t>
            </w:r>
            <w:r w:rsidRPr="00891A28">
              <w:rPr>
                <w:lang w:val="en-GB"/>
              </w:rPr>
              <w:t xml:space="preserve"> </w:t>
            </w:r>
          </w:p>
        </w:tc>
        <w:tc>
          <w:tcPr>
            <w:tcW w:w="2835" w:type="dxa"/>
          </w:tcPr>
          <w:p w14:paraId="087731B2"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0</w:t>
            </w:r>
            <w:r w:rsidRPr="00891A28">
              <w:rPr>
                <w:lang w:val="en-GB"/>
              </w:rPr>
              <w:t xml:space="preserve"> </w:t>
            </w:r>
          </w:p>
        </w:tc>
      </w:tr>
      <w:tr w:rsidR="007F2BF7" w:rsidRPr="00891A28" w14:paraId="31A7E771" w14:textId="77777777">
        <w:trPr>
          <w:jc w:val="center"/>
        </w:trPr>
        <w:tc>
          <w:tcPr>
            <w:tcW w:w="2835" w:type="dxa"/>
          </w:tcPr>
          <w:p w14:paraId="04F2494A"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X</w:t>
            </w:r>
            <w:r w:rsidRPr="00891A28">
              <w:rPr>
                <w:b/>
                <w:bCs/>
                <w:position w:val="-4"/>
                <w:sz w:val="14"/>
                <w:lang w:val="en-GB"/>
              </w:rPr>
              <w:t>1</w:t>
            </w:r>
            <w:r w:rsidRPr="00891A28">
              <w:rPr>
                <w:lang w:val="en-GB"/>
              </w:rPr>
              <w:t xml:space="preserve"> </w:t>
            </w:r>
          </w:p>
        </w:tc>
        <w:tc>
          <w:tcPr>
            <w:tcW w:w="2835" w:type="dxa"/>
          </w:tcPr>
          <w:p w14:paraId="5DF240AC"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BRATX</w:t>
            </w:r>
            <w:r w:rsidRPr="00891A28">
              <w:rPr>
                <w:b/>
                <w:bCs/>
                <w:position w:val="-4"/>
                <w:sz w:val="14"/>
                <w:lang w:val="en-GB"/>
              </w:rPr>
              <w:t>1</w:t>
            </w:r>
            <w:r w:rsidRPr="00891A28">
              <w:rPr>
                <w:lang w:val="en-GB"/>
              </w:rPr>
              <w:t xml:space="preserve"> </w:t>
            </w:r>
          </w:p>
        </w:tc>
      </w:tr>
      <w:tr w:rsidR="007F2BF7" w:rsidRPr="00891A28" w14:paraId="7770387B" w14:textId="77777777">
        <w:trPr>
          <w:jc w:val="center"/>
        </w:trPr>
        <w:tc>
          <w:tcPr>
            <w:tcW w:w="2835" w:type="dxa"/>
          </w:tcPr>
          <w:p w14:paraId="1166B58B"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Y</w:t>
            </w:r>
            <w:r w:rsidRPr="00891A28">
              <w:rPr>
                <w:b/>
                <w:bCs/>
                <w:position w:val="-4"/>
                <w:sz w:val="14"/>
                <w:lang w:val="en-GB"/>
              </w:rPr>
              <w:t>1</w:t>
            </w:r>
            <w:r w:rsidRPr="00891A28">
              <w:rPr>
                <w:lang w:val="en-GB"/>
              </w:rPr>
              <w:t xml:space="preserve"> </w:t>
            </w:r>
          </w:p>
        </w:tc>
        <w:tc>
          <w:tcPr>
            <w:tcW w:w="2835" w:type="dxa"/>
          </w:tcPr>
          <w:p w14:paraId="2C4F40A8"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BRATY</w:t>
            </w:r>
            <w:r w:rsidRPr="00891A28">
              <w:rPr>
                <w:b/>
                <w:bCs/>
                <w:position w:val="-4"/>
                <w:sz w:val="14"/>
                <w:lang w:val="en-GB"/>
              </w:rPr>
              <w:t>1</w:t>
            </w:r>
            <w:r w:rsidRPr="00891A28">
              <w:rPr>
                <w:lang w:val="en-GB"/>
              </w:rPr>
              <w:t xml:space="preserve"> </w:t>
            </w:r>
          </w:p>
        </w:tc>
      </w:tr>
      <w:tr w:rsidR="007F2BF7" w:rsidRPr="00891A28" w14:paraId="47536EC4" w14:textId="77777777">
        <w:trPr>
          <w:jc w:val="center"/>
        </w:trPr>
        <w:tc>
          <w:tcPr>
            <w:tcW w:w="2835" w:type="dxa"/>
          </w:tcPr>
          <w:p w14:paraId="2733C384"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X</w:t>
            </w:r>
            <w:r w:rsidRPr="00891A28">
              <w:rPr>
                <w:b/>
                <w:bCs/>
                <w:position w:val="-4"/>
                <w:sz w:val="14"/>
                <w:lang w:val="en-GB"/>
              </w:rPr>
              <w:t>2</w:t>
            </w:r>
            <w:r w:rsidRPr="00891A28">
              <w:rPr>
                <w:lang w:val="en-GB"/>
              </w:rPr>
              <w:t xml:space="preserve"> </w:t>
            </w:r>
          </w:p>
        </w:tc>
        <w:tc>
          <w:tcPr>
            <w:tcW w:w="2835" w:type="dxa"/>
          </w:tcPr>
          <w:p w14:paraId="07E06A1C"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BRATX</w:t>
            </w:r>
            <w:r w:rsidRPr="00891A28">
              <w:rPr>
                <w:b/>
                <w:bCs/>
                <w:position w:val="-4"/>
                <w:sz w:val="14"/>
                <w:lang w:val="en-GB"/>
              </w:rPr>
              <w:t>2</w:t>
            </w:r>
            <w:r w:rsidRPr="00891A28">
              <w:rPr>
                <w:lang w:val="en-GB"/>
              </w:rPr>
              <w:t xml:space="preserve"> </w:t>
            </w:r>
          </w:p>
        </w:tc>
      </w:tr>
      <w:tr w:rsidR="007F2BF7" w:rsidRPr="00891A28" w14:paraId="52EBB51B" w14:textId="77777777">
        <w:trPr>
          <w:jc w:val="center"/>
        </w:trPr>
        <w:tc>
          <w:tcPr>
            <w:tcW w:w="2835" w:type="dxa"/>
          </w:tcPr>
          <w:p w14:paraId="66CD30B0"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GRATY</w:t>
            </w:r>
            <w:r w:rsidRPr="00891A28">
              <w:rPr>
                <w:b/>
                <w:bCs/>
                <w:position w:val="-4"/>
                <w:sz w:val="14"/>
                <w:lang w:val="en-GB"/>
              </w:rPr>
              <w:t>2</w:t>
            </w:r>
            <w:r w:rsidRPr="00891A28">
              <w:rPr>
                <w:lang w:val="en-GB"/>
              </w:rPr>
              <w:t xml:space="preserve"> </w:t>
            </w:r>
          </w:p>
        </w:tc>
        <w:tc>
          <w:tcPr>
            <w:tcW w:w="2835" w:type="dxa"/>
          </w:tcPr>
          <w:p w14:paraId="68D1C7D2"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BRATY</w:t>
            </w:r>
            <w:r w:rsidRPr="00891A28">
              <w:rPr>
                <w:b/>
                <w:bCs/>
                <w:position w:val="-4"/>
                <w:sz w:val="14"/>
                <w:lang w:val="en-GB"/>
              </w:rPr>
              <w:t>2</w:t>
            </w:r>
            <w:r w:rsidRPr="00891A28">
              <w:rPr>
                <w:lang w:val="en-GB"/>
              </w:rPr>
              <w:t xml:space="preserve"> </w:t>
            </w:r>
          </w:p>
        </w:tc>
      </w:tr>
    </w:tbl>
    <w:p w14:paraId="378FA347" w14:textId="77777777" w:rsidR="007F2BF7" w:rsidRPr="00891A28" w:rsidRDefault="007F2BF7">
      <w:pPr>
        <w:pStyle w:val="TableFin"/>
        <w:rPr>
          <w:lang w:val="en-GB"/>
        </w:rPr>
      </w:pPr>
    </w:p>
    <w:p w14:paraId="1C77A5CC" w14:textId="77777777" w:rsidR="007F2BF7" w:rsidRPr="00891A28" w:rsidRDefault="00EB5260">
      <w:pPr>
        <w:pStyle w:val="Heading4"/>
        <w:rPr>
          <w:lang w:val="en-GB"/>
        </w:rPr>
      </w:pPr>
      <w:bookmarkStart w:id="572" w:name="x1-75019x7"/>
      <w:bookmarkEnd w:id="572"/>
      <w:r w:rsidRPr="00891A28">
        <w:rPr>
          <w:lang w:val="en-GB"/>
        </w:rPr>
        <w:t>6.4.11.2</w:t>
      </w:r>
      <w:r w:rsidRPr="00891A28">
        <w:rPr>
          <w:lang w:val="en-GB"/>
        </w:rPr>
        <w:tab/>
      </w:r>
      <w:bookmarkStart w:id="573" w:name="x1-770006.4.11.2"/>
      <w:bookmarkStart w:id="574" w:name="QQ1-1-109"/>
      <w:bookmarkEnd w:id="573"/>
      <w:bookmarkEnd w:id="574"/>
      <w:r w:rsidRPr="00891A28">
        <w:rPr>
          <w:lang w:val="en-GB"/>
        </w:rPr>
        <w:t>Symbol instance refinement delta height</w:t>
      </w:r>
    </w:p>
    <w:p w14:paraId="35205622"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RDH</w:t>
      </w:r>
      <w:r w:rsidRPr="00891A28">
        <w:rPr>
          <w:lang w:val="en-GB"/>
        </w:rPr>
        <w:t>.</w:t>
      </w:r>
    </w:p>
    <w:p w14:paraId="349513B8"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RDH integer arithmetic decoding procedure (see Annex A).</w:t>
      </w:r>
    </w:p>
    <w:p w14:paraId="56224A9E" w14:textId="77777777" w:rsidR="007F2BF7" w:rsidRPr="00891A28" w:rsidRDefault="00EB5260">
      <w:pPr>
        <w:pStyle w:val="Heading4"/>
        <w:rPr>
          <w:lang w:val="en-GB"/>
        </w:rPr>
      </w:pPr>
      <w:r w:rsidRPr="00891A28">
        <w:rPr>
          <w:lang w:val="en-GB"/>
        </w:rPr>
        <w:t>6.4.11.3</w:t>
      </w:r>
      <w:r w:rsidRPr="00891A28">
        <w:rPr>
          <w:lang w:val="en-GB"/>
        </w:rPr>
        <w:tab/>
      </w:r>
      <w:bookmarkStart w:id="575" w:name="x1-780006.4.11.3"/>
      <w:bookmarkStart w:id="576" w:name="QQ1-1-110"/>
      <w:bookmarkEnd w:id="575"/>
      <w:bookmarkEnd w:id="576"/>
      <w:r w:rsidRPr="00891A28">
        <w:rPr>
          <w:lang w:val="en-GB"/>
        </w:rPr>
        <w:t>Symbol instance refinement X offset</w:t>
      </w:r>
    </w:p>
    <w:p w14:paraId="7C9561E4"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RDX</w:t>
      </w:r>
      <w:r w:rsidRPr="00891A28">
        <w:rPr>
          <w:lang w:val="en-GB"/>
        </w:rPr>
        <w:t>.</w:t>
      </w:r>
    </w:p>
    <w:p w14:paraId="09D96782"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RDX integer arithmetic decoding procedure (see Annex A).</w:t>
      </w:r>
    </w:p>
    <w:p w14:paraId="7464AD7B" w14:textId="77777777" w:rsidR="007F2BF7" w:rsidRPr="00891A28" w:rsidRDefault="00EB5260">
      <w:pPr>
        <w:pStyle w:val="Heading4"/>
        <w:rPr>
          <w:lang w:val="en-GB"/>
        </w:rPr>
      </w:pPr>
      <w:r w:rsidRPr="00891A28">
        <w:rPr>
          <w:lang w:val="en-GB"/>
        </w:rPr>
        <w:t>6.4.11.4</w:t>
      </w:r>
      <w:r w:rsidRPr="00891A28">
        <w:rPr>
          <w:lang w:val="en-GB"/>
        </w:rPr>
        <w:tab/>
      </w:r>
      <w:bookmarkStart w:id="577" w:name="x1-790006.4.11.4"/>
      <w:bookmarkStart w:id="578" w:name="QQ1-1-111"/>
      <w:bookmarkEnd w:id="577"/>
      <w:bookmarkEnd w:id="578"/>
      <w:r w:rsidRPr="00891A28">
        <w:rPr>
          <w:lang w:val="en-GB"/>
        </w:rPr>
        <w:t>Symbol instance refinement Y offset</w:t>
      </w:r>
    </w:p>
    <w:p w14:paraId="55603DEB"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BHUFFRDY</w:t>
      </w:r>
      <w:r w:rsidRPr="00891A28">
        <w:rPr>
          <w:lang w:val="en-GB"/>
        </w:rPr>
        <w:t>.</w:t>
      </w:r>
    </w:p>
    <w:p w14:paraId="6834527C" w14:textId="77777777" w:rsidR="007F2BF7" w:rsidRPr="00891A28" w:rsidRDefault="00EB5260">
      <w:pPr>
        <w:rPr>
          <w:lang w:val="en-GB"/>
        </w:rPr>
      </w:pPr>
      <w:r w:rsidRPr="00891A28">
        <w:rPr>
          <w:lang w:val="en-GB"/>
        </w:rPr>
        <w:t xml:space="preserve">If </w:t>
      </w:r>
      <w:r w:rsidRPr="00891A28">
        <w:rPr>
          <w:b/>
          <w:bCs/>
          <w:lang w:val="en-GB"/>
        </w:rPr>
        <w:t>SBHUFF</w:t>
      </w:r>
      <w:r w:rsidRPr="00891A28">
        <w:rPr>
          <w:lang w:val="en-GB"/>
        </w:rPr>
        <w:t xml:space="preserve"> is </w:t>
      </w:r>
      <w:r w:rsidRPr="00891A28">
        <w:rPr>
          <w:b/>
          <w:bCs/>
          <w:lang w:val="en-GB"/>
        </w:rPr>
        <w:t>0</w:t>
      </w:r>
      <w:r w:rsidRPr="00891A28">
        <w:rPr>
          <w:lang w:val="en-GB"/>
        </w:rPr>
        <w:t>, decode a value using the IARDY integer arithmetic decoding procedure (see Annex A).</w:t>
      </w:r>
    </w:p>
    <w:p w14:paraId="3A4D5163" w14:textId="77777777" w:rsidR="007F2BF7" w:rsidRPr="00891A28" w:rsidRDefault="00EB5260">
      <w:pPr>
        <w:pStyle w:val="Heading4"/>
        <w:rPr>
          <w:lang w:val="en-GB"/>
        </w:rPr>
      </w:pPr>
      <w:r w:rsidRPr="00891A28">
        <w:rPr>
          <w:lang w:val="en-GB"/>
        </w:rPr>
        <w:t>6.4.11.5</w:t>
      </w:r>
      <w:r w:rsidRPr="00891A28">
        <w:rPr>
          <w:lang w:val="en-GB"/>
        </w:rPr>
        <w:tab/>
      </w:r>
      <w:bookmarkStart w:id="579" w:name="x1-800006.4.11.5"/>
      <w:bookmarkStart w:id="580" w:name="QQ1-1-112"/>
      <w:bookmarkEnd w:id="579"/>
      <w:bookmarkEnd w:id="580"/>
      <w:r w:rsidRPr="00891A28">
        <w:rPr>
          <w:lang w:val="en-GB"/>
        </w:rPr>
        <w:t>Symbol instance refinement bitmap data size</w:t>
      </w:r>
    </w:p>
    <w:p w14:paraId="433823D9" w14:textId="77777777" w:rsidR="007F2BF7" w:rsidRPr="00891A28" w:rsidRDefault="00EB5260">
      <w:pPr>
        <w:rPr>
          <w:lang w:val="en-GB"/>
        </w:rPr>
      </w:pPr>
      <w:r w:rsidRPr="00891A28">
        <w:rPr>
          <w:lang w:val="en-GB"/>
        </w:rPr>
        <w:t xml:space="preserve">Decode a value using the Huffman table specified by </w:t>
      </w:r>
      <w:r w:rsidRPr="00891A28">
        <w:rPr>
          <w:b/>
          <w:bCs/>
          <w:lang w:val="en-GB"/>
        </w:rPr>
        <w:t>SBHUFFRSIZE</w:t>
      </w:r>
      <w:r w:rsidRPr="00891A28">
        <w:rPr>
          <w:lang w:val="en-GB"/>
        </w:rPr>
        <w:t>.</w:t>
      </w:r>
    </w:p>
    <w:p w14:paraId="4313F50A" w14:textId="77777777" w:rsidR="00A25B82" w:rsidRPr="00891A28" w:rsidRDefault="00A25B82" w:rsidP="00A25B82">
      <w:pPr>
        <w:keepNext/>
        <w:keepLines/>
        <w:spacing w:before="181"/>
        <w:ind w:left="794" w:hanging="794"/>
        <w:outlineLvl w:val="2"/>
        <w:rPr>
          <w:b/>
          <w:lang w:val="en-GB"/>
        </w:rPr>
      </w:pPr>
      <w:r w:rsidRPr="00891A28">
        <w:rPr>
          <w:b/>
          <w:lang w:val="en-GB"/>
        </w:rPr>
        <w:t>6.4.12</w:t>
      </w:r>
      <w:r w:rsidRPr="00891A28">
        <w:rPr>
          <w:b/>
          <w:lang w:val="en-GB"/>
        </w:rPr>
        <w:tab/>
        <w:t>Colour section</w:t>
      </w:r>
    </w:p>
    <w:p w14:paraId="6FAC5E4A" w14:textId="77777777" w:rsidR="00A25B82" w:rsidRPr="00891A28" w:rsidRDefault="00A25B82" w:rsidP="00A25B82">
      <w:pPr>
        <w:rPr>
          <w:lang w:val="en-GB"/>
        </w:rPr>
      </w:pPr>
      <w:r w:rsidRPr="00891A28">
        <w:rPr>
          <w:lang w:val="en-GB"/>
        </w:rPr>
        <w:t xml:space="preserve">If </w:t>
      </w:r>
      <w:r w:rsidRPr="00891A28">
        <w:rPr>
          <w:b/>
          <w:lang w:val="en-GB"/>
        </w:rPr>
        <w:t>COLEXTFLAG</w:t>
      </w:r>
      <w:r w:rsidRPr="00891A28">
        <w:rPr>
          <w:lang w:val="en-GB"/>
        </w:rPr>
        <w:t xml:space="preserve"> is 1, the colour information recorded in the colour section needs to be decoded as shown in this clause.</w:t>
      </w:r>
    </w:p>
    <w:p w14:paraId="42AA3F09" w14:textId="77777777" w:rsidR="00A25B82" w:rsidRPr="00891A28" w:rsidRDefault="00A25B82" w:rsidP="00A25B82">
      <w:pPr>
        <w:keepNext/>
        <w:keepLines/>
        <w:spacing w:before="181"/>
        <w:ind w:left="794" w:hanging="794"/>
        <w:outlineLvl w:val="3"/>
        <w:rPr>
          <w:b/>
          <w:lang w:val="en-GB"/>
        </w:rPr>
      </w:pPr>
      <w:r w:rsidRPr="00891A28">
        <w:rPr>
          <w:b/>
          <w:lang w:val="en-GB"/>
        </w:rPr>
        <w:lastRenderedPageBreak/>
        <w:t>6.4.12.1</w:t>
      </w:r>
      <w:r w:rsidRPr="00891A28">
        <w:rPr>
          <w:b/>
          <w:lang w:val="en-GB"/>
        </w:rPr>
        <w:tab/>
        <w:t>Colour section length</w:t>
      </w:r>
    </w:p>
    <w:p w14:paraId="18410361" w14:textId="77777777" w:rsidR="00A25B82" w:rsidRPr="00891A28" w:rsidRDefault="00A25B82" w:rsidP="00A25B82">
      <w:pPr>
        <w:rPr>
          <w:lang w:val="en-GB"/>
        </w:rPr>
      </w:pPr>
      <w:r w:rsidRPr="00891A28">
        <w:rPr>
          <w:lang w:val="en-GB"/>
        </w:rPr>
        <w:t>The decoding procedure of the colour section begins with achieving its top address by subtracting the SBCOLSECTSIZE from the segment data length defined in the segment header. SBCOLSECTSIZE is a 4-byte field at the end of the text region segment data part. The decoder can find the end of the data part by reading the segment data length in the segment header.</w:t>
      </w:r>
    </w:p>
    <w:p w14:paraId="112B622E" w14:textId="77777777" w:rsidR="00A25B82" w:rsidRPr="00891A28" w:rsidRDefault="00A25B82" w:rsidP="00A25B82">
      <w:pPr>
        <w:keepNext/>
        <w:keepLines/>
        <w:spacing w:before="181"/>
        <w:ind w:left="794" w:hanging="794"/>
        <w:outlineLvl w:val="3"/>
        <w:rPr>
          <w:b/>
          <w:lang w:val="en-GB"/>
        </w:rPr>
      </w:pPr>
      <w:r w:rsidRPr="00891A28">
        <w:rPr>
          <w:b/>
          <w:lang w:val="en-GB"/>
        </w:rPr>
        <w:t>6.4.12.2</w:t>
      </w:r>
      <w:r w:rsidRPr="00891A28">
        <w:rPr>
          <w:b/>
          <w:lang w:val="en-GB"/>
        </w:rPr>
        <w:tab/>
        <w:t>Colour palette IDs</w:t>
      </w:r>
    </w:p>
    <w:p w14:paraId="48622C31" w14:textId="77777777" w:rsidR="00A25B82" w:rsidRPr="00891A28" w:rsidRDefault="00A25B82" w:rsidP="00A25B82">
      <w:pPr>
        <w:rPr>
          <w:lang w:val="en-GB"/>
        </w:rPr>
      </w:pPr>
      <w:r w:rsidRPr="00891A28">
        <w:rPr>
          <w:lang w:val="en-GB"/>
        </w:rPr>
        <w:t>The field of the colour palette IDs is decoded in accordance with Rec. ITU-T T.45 and the result is stored in SBFGCOLID. The number of elements in SBFGCOLID is equal to the number of symbol instances in the text region segment (</w:t>
      </w:r>
      <w:r w:rsidRPr="00891A28">
        <w:rPr>
          <w:b/>
          <w:lang w:val="en-GB"/>
        </w:rPr>
        <w:t>SBNUMINSTANCES</w:t>
      </w:r>
      <w:r w:rsidRPr="00891A28">
        <w:rPr>
          <w:lang w:val="en-GB"/>
        </w:rPr>
        <w:t xml:space="preserve">). </w:t>
      </w:r>
    </w:p>
    <w:p w14:paraId="79463774" w14:textId="77777777" w:rsidR="00A25B82" w:rsidRPr="00891A28" w:rsidRDefault="00A25B82" w:rsidP="00A25B82">
      <w:pPr>
        <w:tabs>
          <w:tab w:val="clear" w:pos="794"/>
          <w:tab w:val="clear" w:pos="1191"/>
          <w:tab w:val="clear" w:pos="1588"/>
          <w:tab w:val="clear" w:pos="1985"/>
        </w:tabs>
        <w:spacing w:before="60" w:line="199" w:lineRule="exact"/>
        <w:ind w:left="284"/>
        <w:rPr>
          <w:sz w:val="18"/>
          <w:lang w:val="en-GB"/>
        </w:rPr>
      </w:pPr>
      <w:r w:rsidRPr="00891A28">
        <w:rPr>
          <w:sz w:val="18"/>
          <w:lang w:val="en-GB"/>
        </w:rPr>
        <w:t>NOTE – If the codestream has the coloured text region segment, the ITU-T T.45 for colour palette IDs in the colour section is restricted as follows:</w:t>
      </w:r>
    </w:p>
    <w:p w14:paraId="15CA4D50" w14:textId="77777777" w:rsidR="00A25B82" w:rsidRPr="00891A28" w:rsidRDefault="00A25B82" w:rsidP="00A25B82">
      <w:pPr>
        <w:tabs>
          <w:tab w:val="clear" w:pos="794"/>
          <w:tab w:val="clear" w:pos="1191"/>
          <w:tab w:val="clear" w:pos="1588"/>
          <w:tab w:val="clear" w:pos="1985"/>
        </w:tabs>
        <w:spacing w:before="60" w:line="199" w:lineRule="exact"/>
        <w:ind w:left="284"/>
        <w:rPr>
          <w:sz w:val="18"/>
          <w:lang w:val="en-GB"/>
        </w:rPr>
      </w:pPr>
      <w:r w:rsidRPr="00891A28">
        <w:rPr>
          <w:sz w:val="18"/>
          <w:lang w:val="en-GB"/>
        </w:rPr>
        <w:t>•</w:t>
      </w:r>
      <w:r w:rsidRPr="00891A28">
        <w:rPr>
          <w:sz w:val="18"/>
          <w:lang w:val="en-GB"/>
        </w:rPr>
        <w:tab/>
        <w:t>The number of colour components is 1 (NCOMP = 1 in the header of ITU-T T.45 codestream).</w:t>
      </w:r>
    </w:p>
    <w:p w14:paraId="0D04A665" w14:textId="77777777" w:rsidR="00A25B82" w:rsidRPr="00891A28" w:rsidRDefault="00A25B82" w:rsidP="00A25B82">
      <w:pPr>
        <w:tabs>
          <w:tab w:val="clear" w:pos="794"/>
          <w:tab w:val="clear" w:pos="1191"/>
          <w:tab w:val="clear" w:pos="1588"/>
          <w:tab w:val="clear" w:pos="1985"/>
        </w:tabs>
        <w:spacing w:before="60" w:line="199" w:lineRule="exact"/>
        <w:ind w:left="284"/>
        <w:rPr>
          <w:sz w:val="18"/>
          <w:lang w:val="en-GB"/>
        </w:rPr>
      </w:pPr>
      <w:r w:rsidRPr="00891A28">
        <w:rPr>
          <w:sz w:val="18"/>
          <w:lang w:val="en-GB"/>
        </w:rPr>
        <w:t>•</w:t>
      </w:r>
      <w:r w:rsidRPr="00891A28">
        <w:rPr>
          <w:sz w:val="18"/>
          <w:lang w:val="en-GB"/>
        </w:rPr>
        <w:tab/>
        <w:t xml:space="preserve">The length of each colour component's value is 1-byte (COMPLEN = 1 in the header of ITU-T T.45 codestream). </w:t>
      </w:r>
    </w:p>
    <w:p w14:paraId="690F1FE2" w14:textId="77777777" w:rsidR="00D85920" w:rsidRPr="00891A28" w:rsidRDefault="00A25B82" w:rsidP="00D85920">
      <w:pPr>
        <w:tabs>
          <w:tab w:val="clear" w:pos="794"/>
          <w:tab w:val="clear" w:pos="1191"/>
          <w:tab w:val="clear" w:pos="1588"/>
          <w:tab w:val="clear" w:pos="1985"/>
        </w:tabs>
        <w:spacing w:before="60" w:line="199" w:lineRule="exact"/>
        <w:ind w:left="720" w:hanging="436"/>
        <w:rPr>
          <w:sz w:val="18"/>
          <w:lang w:val="en-GB"/>
        </w:rPr>
      </w:pPr>
      <w:r w:rsidRPr="00891A28">
        <w:rPr>
          <w:sz w:val="18"/>
          <w:lang w:val="en-GB"/>
        </w:rPr>
        <w:t>•</w:t>
      </w:r>
      <w:r w:rsidRPr="00891A28">
        <w:rPr>
          <w:sz w:val="18"/>
          <w:lang w:val="en-GB"/>
        </w:rPr>
        <w:tab/>
        <w:t>The number of colour values is equal to SBNUMINSTANCES (NVALS = SBNUMINSTANCES in the header of ITU</w:t>
      </w:r>
      <w:r w:rsidRPr="00891A28">
        <w:rPr>
          <w:sz w:val="18"/>
          <w:lang w:val="en-GB"/>
        </w:rPr>
        <w:noBreakHyphen/>
        <w:t xml:space="preserve">T T.45 codestream). </w:t>
      </w:r>
      <w:bookmarkStart w:id="581" w:name="_Toc501252030"/>
    </w:p>
    <w:p w14:paraId="68E05BDC" w14:textId="77777777" w:rsidR="007963C5" w:rsidRPr="00891A28" w:rsidRDefault="007963C5" w:rsidP="00D85920">
      <w:pPr>
        <w:tabs>
          <w:tab w:val="clear" w:pos="794"/>
          <w:tab w:val="clear" w:pos="1191"/>
          <w:tab w:val="clear" w:pos="1588"/>
          <w:tab w:val="clear" w:pos="1985"/>
        </w:tabs>
        <w:spacing w:before="60" w:line="199" w:lineRule="exact"/>
        <w:rPr>
          <w:b/>
          <w:lang w:val="en-GB"/>
        </w:rPr>
      </w:pPr>
    </w:p>
    <w:p w14:paraId="0230ECC1" w14:textId="77777777" w:rsidR="007963C5" w:rsidRPr="00891A28" w:rsidRDefault="007963C5" w:rsidP="00D85920">
      <w:pPr>
        <w:tabs>
          <w:tab w:val="clear" w:pos="794"/>
          <w:tab w:val="clear" w:pos="1191"/>
          <w:tab w:val="clear" w:pos="1588"/>
          <w:tab w:val="clear" w:pos="1985"/>
        </w:tabs>
        <w:spacing w:before="60" w:line="199" w:lineRule="exact"/>
        <w:rPr>
          <w:b/>
          <w:lang w:val="en-GB"/>
        </w:rPr>
      </w:pPr>
    </w:p>
    <w:p w14:paraId="29F755D2" w14:textId="77777777" w:rsidR="007963C5" w:rsidRPr="00891A28" w:rsidRDefault="007963C5" w:rsidP="00D85920">
      <w:pPr>
        <w:tabs>
          <w:tab w:val="clear" w:pos="794"/>
          <w:tab w:val="clear" w:pos="1191"/>
          <w:tab w:val="clear" w:pos="1588"/>
          <w:tab w:val="clear" w:pos="1985"/>
        </w:tabs>
        <w:spacing w:before="60" w:line="199" w:lineRule="exact"/>
        <w:rPr>
          <w:b/>
          <w:lang w:val="en-GB"/>
        </w:rPr>
      </w:pPr>
    </w:p>
    <w:p w14:paraId="1FCC35E7" w14:textId="77777777" w:rsidR="00D85920" w:rsidRPr="00891A28" w:rsidRDefault="00EB5260" w:rsidP="00D85920">
      <w:pPr>
        <w:tabs>
          <w:tab w:val="clear" w:pos="794"/>
          <w:tab w:val="clear" w:pos="1191"/>
          <w:tab w:val="clear" w:pos="1588"/>
          <w:tab w:val="clear" w:pos="1985"/>
        </w:tabs>
        <w:spacing w:before="60" w:line="199" w:lineRule="exact"/>
        <w:rPr>
          <w:b/>
          <w:lang w:val="en-GB"/>
        </w:rPr>
      </w:pPr>
      <w:r w:rsidRPr="00891A28">
        <w:rPr>
          <w:b/>
          <w:lang w:val="en-GB"/>
        </w:rPr>
        <w:t>6.5</w:t>
      </w:r>
      <w:r w:rsidRPr="00891A28">
        <w:rPr>
          <w:b/>
          <w:lang w:val="en-GB"/>
        </w:rPr>
        <w:tab/>
      </w:r>
      <w:bookmarkStart w:id="582" w:name="x1-810006.5"/>
      <w:bookmarkStart w:id="583" w:name="QQ1-1-113"/>
      <w:bookmarkEnd w:id="582"/>
      <w:bookmarkEnd w:id="583"/>
      <w:r w:rsidRPr="00891A28">
        <w:rPr>
          <w:b/>
          <w:lang w:val="en-GB"/>
        </w:rPr>
        <w:t>Symbol Dictionary Decoding Procedure</w:t>
      </w:r>
      <w:bookmarkStart w:id="584" w:name="_Toc501252031"/>
      <w:bookmarkEnd w:id="581"/>
    </w:p>
    <w:p w14:paraId="0BB42258" w14:textId="783CA187" w:rsidR="007F2BF7" w:rsidRPr="00891A28" w:rsidRDefault="00EB5260" w:rsidP="00D85920">
      <w:pPr>
        <w:tabs>
          <w:tab w:val="clear" w:pos="794"/>
          <w:tab w:val="clear" w:pos="1191"/>
          <w:tab w:val="clear" w:pos="1588"/>
          <w:tab w:val="clear" w:pos="1985"/>
        </w:tabs>
        <w:spacing w:before="60" w:line="199" w:lineRule="exact"/>
        <w:rPr>
          <w:b/>
          <w:lang w:val="en-GB"/>
        </w:rPr>
      </w:pPr>
      <w:r w:rsidRPr="00891A28">
        <w:rPr>
          <w:b/>
          <w:lang w:val="en-GB"/>
        </w:rPr>
        <w:t>6.5.1</w:t>
      </w:r>
      <w:r w:rsidRPr="00891A28">
        <w:rPr>
          <w:b/>
          <w:lang w:val="en-GB"/>
        </w:rPr>
        <w:tab/>
      </w:r>
      <w:bookmarkStart w:id="585" w:name="x1-820006.5.1"/>
      <w:bookmarkStart w:id="586" w:name="QQ1-1-114"/>
      <w:bookmarkEnd w:id="585"/>
      <w:bookmarkEnd w:id="586"/>
      <w:r w:rsidRPr="00891A28">
        <w:rPr>
          <w:b/>
          <w:lang w:val="en-GB"/>
        </w:rPr>
        <w:t>General description</w:t>
      </w:r>
      <w:bookmarkEnd w:id="584"/>
    </w:p>
    <w:p w14:paraId="49880EC6" w14:textId="77777777" w:rsidR="00D85920" w:rsidRPr="00891A28" w:rsidRDefault="00EB5260" w:rsidP="00D85920">
      <w:pPr>
        <w:rPr>
          <w:lang w:val="en-GB"/>
        </w:rPr>
      </w:pPr>
      <w:r w:rsidRPr="00891A28">
        <w:rPr>
          <w:lang w:val="en-GB"/>
        </w:rPr>
        <w:t>This decoding procedure is used to decode a set of symbols; these symbols can then be used by text region decoding procedures, or in some cases by other symbol dictionary decoding procedures.</w:t>
      </w:r>
      <w:bookmarkStart w:id="587" w:name="_Toc501252032"/>
    </w:p>
    <w:p w14:paraId="5489C990" w14:textId="03AB9960" w:rsidR="007F2BF7" w:rsidRPr="00891A28" w:rsidRDefault="00EB5260" w:rsidP="00D85920">
      <w:pPr>
        <w:rPr>
          <w:b/>
          <w:lang w:val="en-GB"/>
        </w:rPr>
      </w:pPr>
      <w:r w:rsidRPr="00891A28">
        <w:rPr>
          <w:b/>
          <w:lang w:val="en-GB"/>
        </w:rPr>
        <w:t>6.5.2</w:t>
      </w:r>
      <w:r w:rsidRPr="00891A28">
        <w:rPr>
          <w:b/>
          <w:lang w:val="en-GB"/>
        </w:rPr>
        <w:tab/>
      </w:r>
      <w:bookmarkStart w:id="588" w:name="x1-830006.5.2"/>
      <w:bookmarkStart w:id="589" w:name="QQ1-1-115"/>
      <w:bookmarkEnd w:id="588"/>
      <w:bookmarkEnd w:id="589"/>
      <w:r w:rsidRPr="00891A28">
        <w:rPr>
          <w:b/>
          <w:lang w:val="en-GB"/>
        </w:rPr>
        <w:t>Input parameters</w:t>
      </w:r>
      <w:bookmarkEnd w:id="587"/>
    </w:p>
    <w:p w14:paraId="450678EC" w14:textId="77777777" w:rsidR="007F2BF7" w:rsidRPr="00891A28" w:rsidRDefault="00EB5260">
      <w:pPr>
        <w:rPr>
          <w:lang w:val="en-GB"/>
        </w:rPr>
      </w:pPr>
      <w:r w:rsidRPr="00891A28">
        <w:rPr>
          <w:lang w:val="en-GB"/>
        </w:rPr>
        <w:t>The parameters to this decoding procedure are shown in Table 13.</w:t>
      </w:r>
    </w:p>
    <w:p w14:paraId="7CE6498A" w14:textId="77777777" w:rsidR="00D85920" w:rsidRPr="00891A28" w:rsidRDefault="00EB5260" w:rsidP="00D85920">
      <w:pPr>
        <w:rPr>
          <w:lang w:val="en-GB"/>
        </w:rPr>
      </w:pPr>
      <w:r w:rsidRPr="00891A28">
        <w:rPr>
          <w:lang w:val="en-GB"/>
        </w:rPr>
        <w:t xml:space="preserve">The </w:t>
      </w:r>
      <w:r w:rsidRPr="00891A28">
        <w:rPr>
          <w:b/>
          <w:bCs/>
          <w:lang w:val="en-GB"/>
        </w:rPr>
        <w:t>SDREFAGG</w:t>
      </w:r>
      <w:r w:rsidRPr="00891A28">
        <w:rPr>
          <w:lang w:val="en-GB"/>
        </w:rPr>
        <w:t xml:space="preserve"> parameter determines how the symbols in this symbol dictionary are coded. If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each symbol bitmap is coded via direct bitmap coding. If </w:t>
      </w:r>
      <w:r w:rsidRPr="00891A28">
        <w:rPr>
          <w:b/>
          <w:bCs/>
          <w:lang w:val="en-GB"/>
        </w:rPr>
        <w:t>SDREFAGG</w:t>
      </w:r>
      <w:r w:rsidRPr="00891A28">
        <w:rPr>
          <w:lang w:val="en-GB"/>
        </w:rPr>
        <w:t xml:space="preserve"> is </w:t>
      </w:r>
      <w:r w:rsidRPr="00891A28">
        <w:rPr>
          <w:b/>
          <w:bCs/>
          <w:lang w:val="en-GB"/>
        </w:rPr>
        <w:t>1</w:t>
      </w:r>
      <w:r w:rsidRPr="00891A28">
        <w:rPr>
          <w:lang w:val="en-GB"/>
        </w:rPr>
        <w:t xml:space="preserve"> then each symbol bitmap is coded by refining or aggregating previously-defined symbol bitmaps. These previously-defined symbol bitmaps may be drawn from other dictionaries and provided as input to this decoding procedure in </w:t>
      </w:r>
      <w:r w:rsidRPr="00891A28">
        <w:rPr>
          <w:b/>
          <w:bCs/>
          <w:lang w:val="en-GB"/>
        </w:rPr>
        <w:t>SDINSYMS</w:t>
      </w:r>
      <w:r w:rsidRPr="00891A28">
        <w:rPr>
          <w:lang w:val="en-GB"/>
        </w:rPr>
        <w:t>, or may be defined in the current dictionary.</w:t>
      </w:r>
      <w:bookmarkStart w:id="590" w:name="_Toc501252033"/>
    </w:p>
    <w:p w14:paraId="232F9B14" w14:textId="29A02207" w:rsidR="007F2BF7" w:rsidRPr="00891A28" w:rsidRDefault="00EB5260" w:rsidP="00D85920">
      <w:pPr>
        <w:rPr>
          <w:b/>
          <w:lang w:val="en-GB"/>
        </w:rPr>
      </w:pPr>
      <w:r w:rsidRPr="00891A28">
        <w:rPr>
          <w:b/>
          <w:lang w:val="en-GB"/>
        </w:rPr>
        <w:t>6.5.3</w:t>
      </w:r>
      <w:r w:rsidRPr="00891A28">
        <w:rPr>
          <w:b/>
          <w:lang w:val="en-GB"/>
        </w:rPr>
        <w:tab/>
      </w:r>
      <w:bookmarkStart w:id="591" w:name="x1-840006.5.3"/>
      <w:bookmarkStart w:id="592" w:name="QQ1-1-117"/>
      <w:bookmarkEnd w:id="591"/>
      <w:bookmarkEnd w:id="592"/>
      <w:r w:rsidRPr="00891A28">
        <w:rPr>
          <w:b/>
          <w:lang w:val="en-GB"/>
        </w:rPr>
        <w:t>Return value</w:t>
      </w:r>
      <w:bookmarkEnd w:id="590"/>
    </w:p>
    <w:p w14:paraId="10BB2860" w14:textId="77777777" w:rsidR="00D85920" w:rsidRPr="00891A28" w:rsidRDefault="00EB5260" w:rsidP="00D85920">
      <w:pPr>
        <w:rPr>
          <w:lang w:val="en-GB"/>
        </w:rPr>
      </w:pPr>
      <w:r w:rsidRPr="00891A28">
        <w:rPr>
          <w:lang w:val="en-GB"/>
        </w:rPr>
        <w:t>The variable whose value is the result of this decoding procedure is shown in Table 14.</w:t>
      </w:r>
      <w:bookmarkStart w:id="593" w:name="x1-8400114"/>
      <w:bookmarkStart w:id="594" w:name="_Toc501252034"/>
      <w:bookmarkEnd w:id="593"/>
    </w:p>
    <w:p w14:paraId="31ADC9F4" w14:textId="770892F5" w:rsidR="007F2BF7" w:rsidRPr="00891A28" w:rsidRDefault="00EB5260" w:rsidP="00D85920">
      <w:pPr>
        <w:rPr>
          <w:b/>
          <w:lang w:val="en-GB"/>
        </w:rPr>
      </w:pPr>
      <w:r w:rsidRPr="00891A28">
        <w:rPr>
          <w:b/>
          <w:lang w:val="en-GB"/>
        </w:rPr>
        <w:t>6.5.4</w:t>
      </w:r>
      <w:r w:rsidRPr="00891A28">
        <w:rPr>
          <w:b/>
          <w:lang w:val="en-GB"/>
        </w:rPr>
        <w:tab/>
      </w:r>
      <w:bookmarkStart w:id="595" w:name="x1-850006.5.4"/>
      <w:bookmarkStart w:id="596" w:name="QQ1-1-119"/>
      <w:bookmarkEnd w:id="595"/>
      <w:bookmarkEnd w:id="596"/>
      <w:r w:rsidRPr="00891A28">
        <w:rPr>
          <w:b/>
          <w:lang w:val="en-GB"/>
        </w:rPr>
        <w:t>Variables used in decoding</w:t>
      </w:r>
      <w:bookmarkEnd w:id="594"/>
    </w:p>
    <w:p w14:paraId="4CBC45C9" w14:textId="77777777" w:rsidR="0081780A" w:rsidRPr="00891A28" w:rsidRDefault="00EB5260" w:rsidP="00D85920">
      <w:pPr>
        <w:rPr>
          <w:lang w:val="en-GB"/>
        </w:rPr>
      </w:pPr>
      <w:r w:rsidRPr="00891A28">
        <w:rPr>
          <w:lang w:val="en-GB"/>
        </w:rPr>
        <w:t>The variables used by this decoding procedure are shown in Table 15.</w:t>
      </w:r>
    </w:p>
    <w:p w14:paraId="10CA57B4" w14:textId="77777777" w:rsidR="0081780A" w:rsidRPr="00891A28" w:rsidRDefault="0081780A" w:rsidP="00D85920">
      <w:pPr>
        <w:rPr>
          <w:lang w:val="en-GB"/>
        </w:rPr>
      </w:pPr>
    </w:p>
    <w:p w14:paraId="24D59391" w14:textId="77777777" w:rsidR="0081780A" w:rsidRPr="00891A28" w:rsidRDefault="0081780A" w:rsidP="00D85920">
      <w:pPr>
        <w:rPr>
          <w:lang w:val="en-GB"/>
        </w:rPr>
      </w:pPr>
    </w:p>
    <w:p w14:paraId="308AF539" w14:textId="77777777" w:rsidR="0081780A" w:rsidRPr="00891A28" w:rsidRDefault="0081780A" w:rsidP="00D85920">
      <w:pPr>
        <w:rPr>
          <w:lang w:val="en-GB"/>
        </w:rPr>
      </w:pPr>
    </w:p>
    <w:p w14:paraId="1B05BCB4" w14:textId="77777777" w:rsidR="0081780A" w:rsidRPr="00891A28" w:rsidRDefault="0081780A" w:rsidP="00D85920">
      <w:pPr>
        <w:rPr>
          <w:lang w:val="en-GB"/>
        </w:rPr>
      </w:pPr>
    </w:p>
    <w:p w14:paraId="1384C2F3" w14:textId="36B63DF7" w:rsidR="007F2BF7" w:rsidRPr="00891A28" w:rsidRDefault="00EB5260" w:rsidP="002F6E89">
      <w:pPr>
        <w:pStyle w:val="TableTitle"/>
        <w:rPr>
          <w:lang w:val="en-GB"/>
        </w:rPr>
      </w:pPr>
      <w:bookmarkStart w:id="597" w:name="_Toc524615977"/>
      <w:r w:rsidRPr="00891A28">
        <w:rPr>
          <w:lang w:val="en-GB"/>
        </w:rPr>
        <w:lastRenderedPageBreak/>
        <w:t>Table 13 – Parameters for the symbol dictionary decoding procedure</w:t>
      </w:r>
      <w:bookmarkEnd w:id="59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2"/>
        <w:gridCol w:w="740"/>
        <w:gridCol w:w="618"/>
        <w:gridCol w:w="830"/>
        <w:gridCol w:w="5619"/>
      </w:tblGrid>
      <w:tr w:rsidR="007F2BF7" w:rsidRPr="00891A28" w14:paraId="3081399C" w14:textId="77777777">
        <w:trPr>
          <w:jc w:val="center"/>
        </w:trPr>
        <w:tc>
          <w:tcPr>
            <w:tcW w:w="1832" w:type="dxa"/>
            <w:vAlign w:val="center"/>
          </w:tcPr>
          <w:p w14:paraId="6737ABD5"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740" w:type="dxa"/>
            <w:vAlign w:val="center"/>
          </w:tcPr>
          <w:p w14:paraId="5DC7F620"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18" w:type="dxa"/>
            <w:vAlign w:val="center"/>
          </w:tcPr>
          <w:p w14:paraId="5B3A0B1B"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830" w:type="dxa"/>
            <w:vAlign w:val="center"/>
          </w:tcPr>
          <w:p w14:paraId="5CC8F0B6"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5619" w:type="dxa"/>
            <w:vAlign w:val="center"/>
          </w:tcPr>
          <w:p w14:paraId="23C75128"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33712659" w14:textId="77777777">
        <w:trPr>
          <w:jc w:val="center"/>
        </w:trPr>
        <w:tc>
          <w:tcPr>
            <w:tcW w:w="1832" w:type="dxa"/>
          </w:tcPr>
          <w:p w14:paraId="688BD37C"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HUFF </w:t>
            </w:r>
          </w:p>
        </w:tc>
        <w:tc>
          <w:tcPr>
            <w:tcW w:w="740" w:type="dxa"/>
          </w:tcPr>
          <w:p w14:paraId="573D36A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18" w:type="dxa"/>
          </w:tcPr>
          <w:p w14:paraId="62659E9F"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830" w:type="dxa"/>
          </w:tcPr>
          <w:p w14:paraId="6F83155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12D5E9A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Whether Huffman coding is used. </w:t>
            </w:r>
          </w:p>
        </w:tc>
      </w:tr>
      <w:tr w:rsidR="007F2BF7" w:rsidRPr="00891A28" w14:paraId="49FB6DC8" w14:textId="77777777">
        <w:trPr>
          <w:jc w:val="center"/>
        </w:trPr>
        <w:tc>
          <w:tcPr>
            <w:tcW w:w="1832" w:type="dxa"/>
          </w:tcPr>
          <w:p w14:paraId="16D90225"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REFAGG </w:t>
            </w:r>
          </w:p>
        </w:tc>
        <w:tc>
          <w:tcPr>
            <w:tcW w:w="740" w:type="dxa"/>
          </w:tcPr>
          <w:p w14:paraId="1E3408C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18" w:type="dxa"/>
          </w:tcPr>
          <w:p w14:paraId="4D4285A0"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830" w:type="dxa"/>
          </w:tcPr>
          <w:p w14:paraId="0C0D2D3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708C1B2C"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Whether refinement and aggregate coding are used. </w:t>
            </w:r>
          </w:p>
        </w:tc>
      </w:tr>
      <w:tr w:rsidR="007F2BF7" w:rsidRPr="00891A28" w14:paraId="1CAF6C82" w14:textId="77777777">
        <w:trPr>
          <w:jc w:val="center"/>
        </w:trPr>
        <w:tc>
          <w:tcPr>
            <w:tcW w:w="1832" w:type="dxa"/>
          </w:tcPr>
          <w:p w14:paraId="4DAF62C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NUMINSYMS </w:t>
            </w:r>
          </w:p>
        </w:tc>
        <w:tc>
          <w:tcPr>
            <w:tcW w:w="740" w:type="dxa"/>
          </w:tcPr>
          <w:p w14:paraId="5C6E47C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18" w:type="dxa"/>
          </w:tcPr>
          <w:p w14:paraId="0DC5BB46"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830" w:type="dxa"/>
          </w:tcPr>
          <w:p w14:paraId="75AE358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3749939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number of symbols that are used as input to this symbol dictionary decoding procedure. </w:t>
            </w:r>
          </w:p>
        </w:tc>
      </w:tr>
      <w:tr w:rsidR="007F2BF7" w:rsidRPr="00891A28" w14:paraId="105669EA" w14:textId="77777777">
        <w:trPr>
          <w:jc w:val="center"/>
        </w:trPr>
        <w:tc>
          <w:tcPr>
            <w:tcW w:w="1832" w:type="dxa"/>
          </w:tcPr>
          <w:p w14:paraId="10E2859B"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INSYMS</w:t>
            </w:r>
          </w:p>
        </w:tc>
        <w:tc>
          <w:tcPr>
            <w:tcW w:w="2188" w:type="dxa"/>
            <w:gridSpan w:val="3"/>
          </w:tcPr>
          <w:p w14:paraId="5D2C3EA2"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Array of symbols</w:t>
            </w:r>
          </w:p>
        </w:tc>
        <w:tc>
          <w:tcPr>
            <w:tcW w:w="5619" w:type="dxa"/>
          </w:tcPr>
          <w:p w14:paraId="056BB6F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An array containing the symbols that are used as input to this symbol dictionary decoding procedure. Contains </w:t>
            </w:r>
            <w:r w:rsidRPr="00891A28">
              <w:rPr>
                <w:b/>
                <w:bCs/>
                <w:lang w:val="en-GB"/>
              </w:rPr>
              <w:t>SDNUMINSYMS</w:t>
            </w:r>
            <w:r w:rsidRPr="00891A28">
              <w:rPr>
                <w:lang w:val="en-GB"/>
              </w:rPr>
              <w:t xml:space="preserve"> symbols.</w:t>
            </w:r>
          </w:p>
        </w:tc>
      </w:tr>
      <w:tr w:rsidR="007F2BF7" w:rsidRPr="00891A28" w14:paraId="55FF0D3D" w14:textId="77777777">
        <w:trPr>
          <w:jc w:val="center"/>
        </w:trPr>
        <w:tc>
          <w:tcPr>
            <w:tcW w:w="1832" w:type="dxa"/>
          </w:tcPr>
          <w:p w14:paraId="5E29DD1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NUMNEWSYMS</w:t>
            </w:r>
          </w:p>
        </w:tc>
        <w:tc>
          <w:tcPr>
            <w:tcW w:w="740" w:type="dxa"/>
          </w:tcPr>
          <w:p w14:paraId="0714C11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18" w:type="dxa"/>
          </w:tcPr>
          <w:p w14:paraId="423F2B46"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830" w:type="dxa"/>
          </w:tcPr>
          <w:p w14:paraId="0C6BF99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2552010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number of symbols to be defined in this symbol dictionary. </w:t>
            </w:r>
          </w:p>
        </w:tc>
      </w:tr>
      <w:tr w:rsidR="007F2BF7" w:rsidRPr="00891A28" w14:paraId="7EB23CCA" w14:textId="77777777">
        <w:trPr>
          <w:jc w:val="center"/>
        </w:trPr>
        <w:tc>
          <w:tcPr>
            <w:tcW w:w="1832" w:type="dxa"/>
          </w:tcPr>
          <w:p w14:paraId="34ABBBDF"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NUMEXSYMS </w:t>
            </w:r>
          </w:p>
        </w:tc>
        <w:tc>
          <w:tcPr>
            <w:tcW w:w="740" w:type="dxa"/>
          </w:tcPr>
          <w:p w14:paraId="3B53244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18" w:type="dxa"/>
          </w:tcPr>
          <w:p w14:paraId="7FA31EC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830" w:type="dxa"/>
          </w:tcPr>
          <w:p w14:paraId="2FE02BC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45FC64C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number of symbols to be exported from this symbol dictionary. </w:t>
            </w:r>
          </w:p>
        </w:tc>
      </w:tr>
      <w:tr w:rsidR="007F2BF7" w:rsidRPr="00891A28" w14:paraId="491A4760" w14:textId="77777777">
        <w:trPr>
          <w:jc w:val="center"/>
        </w:trPr>
        <w:tc>
          <w:tcPr>
            <w:tcW w:w="1832" w:type="dxa"/>
          </w:tcPr>
          <w:p w14:paraId="16D31B2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HUFFDH</w:t>
            </w:r>
          </w:p>
        </w:tc>
        <w:tc>
          <w:tcPr>
            <w:tcW w:w="2188" w:type="dxa"/>
            <w:gridSpan w:val="3"/>
          </w:tcPr>
          <w:p w14:paraId="3BC668B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uffman table</w:t>
            </w:r>
          </w:p>
        </w:tc>
        <w:tc>
          <w:tcPr>
            <w:tcW w:w="5619" w:type="dxa"/>
          </w:tcPr>
          <w:p w14:paraId="45AAEB8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uffman table used to decode the difference in height between two height classes.</w:t>
            </w:r>
            <w:r w:rsidRPr="00891A28">
              <w:rPr>
                <w:position w:val="6"/>
                <w:sz w:val="14"/>
                <w:lang w:val="en-GB"/>
              </w:rPr>
              <w:t>a)</w:t>
            </w:r>
          </w:p>
        </w:tc>
      </w:tr>
      <w:tr w:rsidR="007F2BF7" w:rsidRPr="00891A28" w14:paraId="2F991F06" w14:textId="77777777">
        <w:trPr>
          <w:jc w:val="center"/>
        </w:trPr>
        <w:tc>
          <w:tcPr>
            <w:tcW w:w="1832" w:type="dxa"/>
          </w:tcPr>
          <w:p w14:paraId="10310399"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HUFFDW</w:t>
            </w:r>
          </w:p>
        </w:tc>
        <w:tc>
          <w:tcPr>
            <w:tcW w:w="2188" w:type="dxa"/>
            <w:gridSpan w:val="3"/>
          </w:tcPr>
          <w:p w14:paraId="4363B04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uffman table</w:t>
            </w:r>
          </w:p>
        </w:tc>
        <w:tc>
          <w:tcPr>
            <w:tcW w:w="5619" w:type="dxa"/>
          </w:tcPr>
          <w:p w14:paraId="626DF69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uffman table used to decode the difference in width between two symbols.</w:t>
            </w:r>
            <w:r w:rsidRPr="00891A28">
              <w:rPr>
                <w:position w:val="6"/>
                <w:sz w:val="14"/>
                <w:lang w:val="en-GB"/>
              </w:rPr>
              <w:t>a)</w:t>
            </w:r>
          </w:p>
        </w:tc>
      </w:tr>
      <w:tr w:rsidR="007F2BF7" w:rsidRPr="00891A28" w14:paraId="597921A5" w14:textId="77777777">
        <w:trPr>
          <w:jc w:val="center"/>
        </w:trPr>
        <w:tc>
          <w:tcPr>
            <w:tcW w:w="1832" w:type="dxa"/>
          </w:tcPr>
          <w:p w14:paraId="2047F6CF"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HUFFBMSIZE</w:t>
            </w:r>
          </w:p>
        </w:tc>
        <w:tc>
          <w:tcPr>
            <w:tcW w:w="2188" w:type="dxa"/>
            <w:gridSpan w:val="3"/>
          </w:tcPr>
          <w:p w14:paraId="03D41D9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uffman table</w:t>
            </w:r>
          </w:p>
        </w:tc>
        <w:tc>
          <w:tcPr>
            <w:tcW w:w="5619" w:type="dxa"/>
          </w:tcPr>
          <w:p w14:paraId="7B7F309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uffman table used to decode the size of a height class collective bitmap.</w:t>
            </w:r>
            <w:r w:rsidRPr="00891A28">
              <w:rPr>
                <w:position w:val="6"/>
                <w:sz w:val="14"/>
                <w:lang w:val="en-GB"/>
              </w:rPr>
              <w:t>a)</w:t>
            </w:r>
          </w:p>
        </w:tc>
      </w:tr>
      <w:tr w:rsidR="007F2BF7" w:rsidRPr="00891A28" w14:paraId="40982D8E" w14:textId="77777777">
        <w:trPr>
          <w:jc w:val="center"/>
        </w:trPr>
        <w:tc>
          <w:tcPr>
            <w:tcW w:w="1832" w:type="dxa"/>
          </w:tcPr>
          <w:p w14:paraId="170CA7B6"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SDHUFFAGGINST</w:t>
            </w:r>
          </w:p>
        </w:tc>
        <w:tc>
          <w:tcPr>
            <w:tcW w:w="2188" w:type="dxa"/>
            <w:gridSpan w:val="3"/>
          </w:tcPr>
          <w:p w14:paraId="5B8AB2C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uffman table</w:t>
            </w:r>
          </w:p>
        </w:tc>
        <w:tc>
          <w:tcPr>
            <w:tcW w:w="5619" w:type="dxa"/>
          </w:tcPr>
          <w:p w14:paraId="72F8747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uffman table used to decode the number of symbol instances in an aggregation.</w:t>
            </w:r>
            <w:r w:rsidRPr="00891A28">
              <w:rPr>
                <w:position w:val="6"/>
                <w:sz w:val="14"/>
                <w:lang w:val="en-GB"/>
              </w:rPr>
              <w:t>b)</w:t>
            </w:r>
          </w:p>
        </w:tc>
      </w:tr>
      <w:tr w:rsidR="007F2BF7" w:rsidRPr="00891A28" w14:paraId="2956B59F" w14:textId="77777777">
        <w:trPr>
          <w:jc w:val="center"/>
        </w:trPr>
        <w:tc>
          <w:tcPr>
            <w:tcW w:w="1832" w:type="dxa"/>
          </w:tcPr>
          <w:p w14:paraId="2918690B"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TEMPLATE </w:t>
            </w:r>
          </w:p>
        </w:tc>
        <w:tc>
          <w:tcPr>
            <w:tcW w:w="740" w:type="dxa"/>
          </w:tcPr>
          <w:p w14:paraId="2882974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34F22ED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2</w:t>
            </w:r>
          </w:p>
        </w:tc>
        <w:tc>
          <w:tcPr>
            <w:tcW w:w="830" w:type="dxa"/>
          </w:tcPr>
          <w:p w14:paraId="49FB18B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40EEEF1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template identifier used to decode symbol bitmaps.</w:t>
            </w:r>
            <w:r w:rsidRPr="00891A28">
              <w:rPr>
                <w:position w:val="6"/>
                <w:sz w:val="14"/>
                <w:lang w:val="en-GB"/>
              </w:rPr>
              <w:t>c)</w:t>
            </w:r>
          </w:p>
        </w:tc>
      </w:tr>
      <w:tr w:rsidR="007F2BF7" w:rsidRPr="00891A28" w14:paraId="0CB88464" w14:textId="77777777">
        <w:trPr>
          <w:jc w:val="center"/>
        </w:trPr>
        <w:tc>
          <w:tcPr>
            <w:tcW w:w="1832" w:type="dxa"/>
          </w:tcPr>
          <w:p w14:paraId="7E82690D"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X</w:t>
            </w:r>
            <w:r w:rsidRPr="00891A28">
              <w:rPr>
                <w:b/>
                <w:bCs/>
                <w:position w:val="-4"/>
                <w:sz w:val="14"/>
                <w:lang w:val="en-GB"/>
              </w:rPr>
              <w:t>1</w:t>
            </w:r>
          </w:p>
        </w:tc>
        <w:tc>
          <w:tcPr>
            <w:tcW w:w="740" w:type="dxa"/>
          </w:tcPr>
          <w:p w14:paraId="6C05252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1C7079E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220085A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09152EF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A</w:t>
            </w:r>
            <w:r w:rsidRPr="00891A28">
              <w:rPr>
                <w:position w:val="-4"/>
                <w:sz w:val="14"/>
                <w:lang w:val="en-GB"/>
              </w:rPr>
              <w:t>1</w:t>
            </w:r>
            <w:r w:rsidRPr="00891A28">
              <w:rPr>
                <w:lang w:val="en-GB"/>
              </w:rPr>
              <w:t>.</w:t>
            </w:r>
            <w:r w:rsidRPr="00891A28">
              <w:rPr>
                <w:position w:val="6"/>
                <w:sz w:val="14"/>
                <w:lang w:val="en-GB"/>
              </w:rPr>
              <w:t>c)</w:t>
            </w:r>
          </w:p>
        </w:tc>
      </w:tr>
      <w:tr w:rsidR="007F2BF7" w:rsidRPr="00891A28" w14:paraId="530581EE" w14:textId="77777777">
        <w:trPr>
          <w:jc w:val="center"/>
        </w:trPr>
        <w:tc>
          <w:tcPr>
            <w:tcW w:w="1832" w:type="dxa"/>
          </w:tcPr>
          <w:p w14:paraId="1DBBBA0F"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Y</w:t>
            </w:r>
            <w:r w:rsidRPr="00891A28">
              <w:rPr>
                <w:b/>
                <w:bCs/>
                <w:position w:val="-4"/>
                <w:sz w:val="14"/>
                <w:lang w:val="en-GB"/>
              </w:rPr>
              <w:t>1</w:t>
            </w:r>
            <w:r w:rsidRPr="00891A28">
              <w:rPr>
                <w:b/>
                <w:bCs/>
                <w:lang w:val="en-GB"/>
              </w:rPr>
              <w:t xml:space="preserve"> </w:t>
            </w:r>
          </w:p>
        </w:tc>
        <w:tc>
          <w:tcPr>
            <w:tcW w:w="740" w:type="dxa"/>
          </w:tcPr>
          <w:p w14:paraId="45DDA11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627A1924"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01236AD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46C6C87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A</w:t>
            </w:r>
            <w:r w:rsidRPr="00891A28">
              <w:rPr>
                <w:position w:val="-4"/>
                <w:sz w:val="14"/>
                <w:lang w:val="en-GB"/>
              </w:rPr>
              <w:t>1</w:t>
            </w:r>
            <w:r w:rsidRPr="00891A28">
              <w:rPr>
                <w:lang w:val="en-GB"/>
              </w:rPr>
              <w:t>.</w:t>
            </w:r>
            <w:r w:rsidRPr="00891A28">
              <w:rPr>
                <w:position w:val="6"/>
                <w:sz w:val="14"/>
                <w:lang w:val="en-GB"/>
              </w:rPr>
              <w:t>c)</w:t>
            </w:r>
          </w:p>
        </w:tc>
      </w:tr>
      <w:tr w:rsidR="007F2BF7" w:rsidRPr="00891A28" w14:paraId="79EC7E1C" w14:textId="77777777">
        <w:trPr>
          <w:jc w:val="center"/>
        </w:trPr>
        <w:tc>
          <w:tcPr>
            <w:tcW w:w="1832" w:type="dxa"/>
          </w:tcPr>
          <w:p w14:paraId="155660B4"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X</w:t>
            </w:r>
            <w:r w:rsidRPr="00891A28">
              <w:rPr>
                <w:b/>
                <w:bCs/>
                <w:position w:val="-4"/>
                <w:sz w:val="14"/>
                <w:lang w:val="en-GB"/>
              </w:rPr>
              <w:t>2</w:t>
            </w:r>
            <w:r w:rsidRPr="00891A28">
              <w:rPr>
                <w:b/>
                <w:bCs/>
                <w:lang w:val="en-GB"/>
              </w:rPr>
              <w:t xml:space="preserve"> </w:t>
            </w:r>
          </w:p>
        </w:tc>
        <w:tc>
          <w:tcPr>
            <w:tcW w:w="740" w:type="dxa"/>
          </w:tcPr>
          <w:p w14:paraId="2DC899A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03BC7C36"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70F5C87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2018FE9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A</w:t>
            </w:r>
            <w:r w:rsidRPr="00891A28">
              <w:rPr>
                <w:position w:val="-4"/>
                <w:sz w:val="14"/>
                <w:lang w:val="en-GB"/>
              </w:rPr>
              <w:t>2</w:t>
            </w:r>
            <w:r w:rsidRPr="00891A28">
              <w:rPr>
                <w:lang w:val="en-GB"/>
              </w:rPr>
              <w:t>.</w:t>
            </w:r>
            <w:r w:rsidRPr="00891A28">
              <w:rPr>
                <w:position w:val="6"/>
                <w:sz w:val="14"/>
                <w:lang w:val="en-GB"/>
              </w:rPr>
              <w:t>c)</w:t>
            </w:r>
          </w:p>
        </w:tc>
      </w:tr>
      <w:tr w:rsidR="007F2BF7" w:rsidRPr="00891A28" w14:paraId="7723F82D" w14:textId="77777777">
        <w:trPr>
          <w:jc w:val="center"/>
        </w:trPr>
        <w:tc>
          <w:tcPr>
            <w:tcW w:w="1832" w:type="dxa"/>
          </w:tcPr>
          <w:p w14:paraId="00AEF768"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Y</w:t>
            </w:r>
            <w:r w:rsidRPr="00891A28">
              <w:rPr>
                <w:b/>
                <w:bCs/>
                <w:position w:val="-4"/>
                <w:sz w:val="14"/>
                <w:lang w:val="en-GB"/>
              </w:rPr>
              <w:t>2</w:t>
            </w:r>
            <w:r w:rsidRPr="00891A28">
              <w:rPr>
                <w:b/>
                <w:bCs/>
                <w:lang w:val="en-GB"/>
              </w:rPr>
              <w:t xml:space="preserve"> </w:t>
            </w:r>
          </w:p>
        </w:tc>
        <w:tc>
          <w:tcPr>
            <w:tcW w:w="740" w:type="dxa"/>
          </w:tcPr>
          <w:p w14:paraId="5355EE6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22A6CF6A"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746FE21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034131E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A</w:t>
            </w:r>
            <w:r w:rsidRPr="00891A28">
              <w:rPr>
                <w:position w:val="-4"/>
                <w:sz w:val="14"/>
                <w:lang w:val="en-GB"/>
              </w:rPr>
              <w:t>2</w:t>
            </w:r>
            <w:r w:rsidRPr="00891A28">
              <w:rPr>
                <w:lang w:val="en-GB"/>
              </w:rPr>
              <w:t>.</w:t>
            </w:r>
            <w:r w:rsidRPr="00891A28">
              <w:rPr>
                <w:position w:val="6"/>
                <w:sz w:val="14"/>
                <w:lang w:val="en-GB"/>
              </w:rPr>
              <w:t>c)</w:t>
            </w:r>
          </w:p>
        </w:tc>
      </w:tr>
      <w:tr w:rsidR="007F2BF7" w:rsidRPr="00891A28" w14:paraId="3723D749" w14:textId="77777777">
        <w:trPr>
          <w:jc w:val="center"/>
        </w:trPr>
        <w:tc>
          <w:tcPr>
            <w:tcW w:w="1832" w:type="dxa"/>
          </w:tcPr>
          <w:p w14:paraId="39F4DC53"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X</w:t>
            </w:r>
            <w:r w:rsidRPr="00891A28">
              <w:rPr>
                <w:b/>
                <w:bCs/>
                <w:position w:val="-4"/>
                <w:sz w:val="14"/>
                <w:lang w:val="en-GB"/>
              </w:rPr>
              <w:t>3</w:t>
            </w:r>
            <w:r w:rsidRPr="00891A28">
              <w:rPr>
                <w:b/>
                <w:bCs/>
                <w:lang w:val="en-GB"/>
              </w:rPr>
              <w:t xml:space="preserve"> </w:t>
            </w:r>
          </w:p>
        </w:tc>
        <w:tc>
          <w:tcPr>
            <w:tcW w:w="740" w:type="dxa"/>
          </w:tcPr>
          <w:p w14:paraId="01B51E0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1C4D4C55"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5C761A4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39DB8FA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A</w:t>
            </w:r>
            <w:r w:rsidRPr="00891A28">
              <w:rPr>
                <w:position w:val="-4"/>
                <w:sz w:val="14"/>
                <w:lang w:val="en-GB"/>
              </w:rPr>
              <w:t>3</w:t>
            </w:r>
            <w:r w:rsidRPr="00891A28">
              <w:rPr>
                <w:lang w:val="en-GB"/>
              </w:rPr>
              <w:t>.</w:t>
            </w:r>
            <w:r w:rsidRPr="00891A28">
              <w:rPr>
                <w:position w:val="6"/>
                <w:sz w:val="14"/>
                <w:lang w:val="en-GB"/>
              </w:rPr>
              <w:t>c)</w:t>
            </w:r>
          </w:p>
        </w:tc>
      </w:tr>
      <w:tr w:rsidR="007F2BF7" w:rsidRPr="00891A28" w14:paraId="36A3A772" w14:textId="77777777">
        <w:trPr>
          <w:jc w:val="center"/>
        </w:trPr>
        <w:tc>
          <w:tcPr>
            <w:tcW w:w="1832" w:type="dxa"/>
          </w:tcPr>
          <w:p w14:paraId="7506D386"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Y</w:t>
            </w:r>
            <w:r w:rsidRPr="00891A28">
              <w:rPr>
                <w:b/>
                <w:bCs/>
                <w:position w:val="-4"/>
                <w:sz w:val="14"/>
                <w:lang w:val="en-GB"/>
              </w:rPr>
              <w:t>3</w:t>
            </w:r>
            <w:r w:rsidRPr="00891A28">
              <w:rPr>
                <w:b/>
                <w:bCs/>
                <w:lang w:val="en-GB"/>
              </w:rPr>
              <w:t xml:space="preserve"> </w:t>
            </w:r>
          </w:p>
        </w:tc>
        <w:tc>
          <w:tcPr>
            <w:tcW w:w="740" w:type="dxa"/>
          </w:tcPr>
          <w:p w14:paraId="21EDAAE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35C11C2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4C61062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413558F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A</w:t>
            </w:r>
            <w:r w:rsidRPr="00891A28">
              <w:rPr>
                <w:position w:val="-4"/>
                <w:sz w:val="14"/>
                <w:lang w:val="en-GB"/>
              </w:rPr>
              <w:t>3</w:t>
            </w:r>
            <w:r w:rsidRPr="00891A28">
              <w:rPr>
                <w:lang w:val="en-GB"/>
              </w:rPr>
              <w:t>.</w:t>
            </w:r>
            <w:r w:rsidRPr="00891A28">
              <w:rPr>
                <w:position w:val="6"/>
                <w:sz w:val="14"/>
                <w:lang w:val="en-GB"/>
              </w:rPr>
              <w:t>c)</w:t>
            </w:r>
          </w:p>
        </w:tc>
      </w:tr>
      <w:tr w:rsidR="007F2BF7" w:rsidRPr="00891A28" w14:paraId="4A24F436" w14:textId="77777777">
        <w:trPr>
          <w:jc w:val="center"/>
        </w:trPr>
        <w:tc>
          <w:tcPr>
            <w:tcW w:w="1832" w:type="dxa"/>
          </w:tcPr>
          <w:p w14:paraId="3F5B8978"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X</w:t>
            </w:r>
            <w:r w:rsidRPr="00891A28">
              <w:rPr>
                <w:b/>
                <w:bCs/>
                <w:position w:val="-4"/>
                <w:sz w:val="14"/>
                <w:lang w:val="en-GB"/>
              </w:rPr>
              <w:t>4</w:t>
            </w:r>
            <w:r w:rsidRPr="00891A28">
              <w:rPr>
                <w:b/>
                <w:bCs/>
                <w:lang w:val="en-GB"/>
              </w:rPr>
              <w:t xml:space="preserve"> </w:t>
            </w:r>
          </w:p>
        </w:tc>
        <w:tc>
          <w:tcPr>
            <w:tcW w:w="740" w:type="dxa"/>
          </w:tcPr>
          <w:p w14:paraId="35B59E4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1384FF67"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7046D97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6910F21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A</w:t>
            </w:r>
            <w:r w:rsidRPr="00891A28">
              <w:rPr>
                <w:position w:val="-4"/>
                <w:sz w:val="14"/>
                <w:lang w:val="en-GB"/>
              </w:rPr>
              <w:t>4</w:t>
            </w:r>
            <w:r w:rsidRPr="00891A28">
              <w:rPr>
                <w:lang w:val="en-GB"/>
              </w:rPr>
              <w:t>.</w:t>
            </w:r>
            <w:r w:rsidRPr="00891A28">
              <w:rPr>
                <w:position w:val="6"/>
                <w:sz w:val="14"/>
                <w:lang w:val="en-GB"/>
              </w:rPr>
              <w:t>c)</w:t>
            </w:r>
          </w:p>
        </w:tc>
      </w:tr>
      <w:tr w:rsidR="007F2BF7" w:rsidRPr="00891A28" w14:paraId="1AEE7AFC" w14:textId="77777777">
        <w:trPr>
          <w:jc w:val="center"/>
        </w:trPr>
        <w:tc>
          <w:tcPr>
            <w:tcW w:w="1832" w:type="dxa"/>
          </w:tcPr>
          <w:p w14:paraId="06B9A5DF"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ATY</w:t>
            </w:r>
            <w:r w:rsidRPr="00891A28">
              <w:rPr>
                <w:b/>
                <w:bCs/>
                <w:position w:val="-4"/>
                <w:sz w:val="14"/>
                <w:lang w:val="en-GB"/>
              </w:rPr>
              <w:t>4</w:t>
            </w:r>
            <w:r w:rsidRPr="00891A28">
              <w:rPr>
                <w:b/>
                <w:bCs/>
                <w:lang w:val="en-GB"/>
              </w:rPr>
              <w:t xml:space="preserve"> </w:t>
            </w:r>
          </w:p>
        </w:tc>
        <w:tc>
          <w:tcPr>
            <w:tcW w:w="740" w:type="dxa"/>
          </w:tcPr>
          <w:p w14:paraId="1B1CFED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4269DCCB"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72482B4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55B1A407"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A</w:t>
            </w:r>
            <w:r w:rsidRPr="00891A28">
              <w:rPr>
                <w:position w:val="-4"/>
                <w:sz w:val="14"/>
                <w:lang w:val="en-GB"/>
              </w:rPr>
              <w:t>4</w:t>
            </w:r>
            <w:r w:rsidRPr="00891A28">
              <w:rPr>
                <w:lang w:val="en-GB"/>
              </w:rPr>
              <w:t>.</w:t>
            </w:r>
            <w:r w:rsidRPr="00891A28">
              <w:rPr>
                <w:position w:val="6"/>
                <w:sz w:val="14"/>
                <w:lang w:val="en-GB"/>
              </w:rPr>
              <w:t>c)</w:t>
            </w:r>
          </w:p>
        </w:tc>
      </w:tr>
      <w:tr w:rsidR="007F2BF7" w:rsidRPr="00891A28" w14:paraId="161C9D34" w14:textId="77777777">
        <w:trPr>
          <w:jc w:val="center"/>
        </w:trPr>
        <w:tc>
          <w:tcPr>
            <w:tcW w:w="1832" w:type="dxa"/>
          </w:tcPr>
          <w:p w14:paraId="49F0D23D"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SDRTEMPLATE </w:t>
            </w:r>
          </w:p>
        </w:tc>
        <w:tc>
          <w:tcPr>
            <w:tcW w:w="740" w:type="dxa"/>
          </w:tcPr>
          <w:p w14:paraId="36BE4CF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3D9AB123"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1</w:t>
            </w:r>
          </w:p>
        </w:tc>
        <w:tc>
          <w:tcPr>
            <w:tcW w:w="830" w:type="dxa"/>
          </w:tcPr>
          <w:p w14:paraId="728A61A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5619" w:type="dxa"/>
          </w:tcPr>
          <w:p w14:paraId="41D150FC"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emplate identifier for refinement coding of bitmaps.</w:t>
            </w:r>
            <w:r w:rsidRPr="00891A28">
              <w:rPr>
                <w:position w:val="6"/>
                <w:sz w:val="14"/>
                <w:lang w:val="en-GB"/>
              </w:rPr>
              <w:t>d)</w:t>
            </w:r>
          </w:p>
        </w:tc>
      </w:tr>
      <w:tr w:rsidR="007F2BF7" w:rsidRPr="00891A28" w14:paraId="4070256C" w14:textId="77777777">
        <w:trPr>
          <w:jc w:val="center"/>
        </w:trPr>
        <w:tc>
          <w:tcPr>
            <w:tcW w:w="1832" w:type="dxa"/>
          </w:tcPr>
          <w:p w14:paraId="62C79C92"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RATX</w:t>
            </w:r>
            <w:r w:rsidRPr="00891A28">
              <w:rPr>
                <w:b/>
                <w:bCs/>
                <w:position w:val="-4"/>
                <w:sz w:val="14"/>
                <w:lang w:val="en-GB"/>
              </w:rPr>
              <w:t>1</w:t>
            </w:r>
            <w:r w:rsidRPr="00891A28">
              <w:rPr>
                <w:b/>
                <w:bCs/>
                <w:lang w:val="en-GB"/>
              </w:rPr>
              <w:t xml:space="preserve"> </w:t>
            </w:r>
          </w:p>
        </w:tc>
        <w:tc>
          <w:tcPr>
            <w:tcW w:w="740" w:type="dxa"/>
          </w:tcPr>
          <w:p w14:paraId="1ECE6E3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70674ABC"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45AAF9D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4B3EB9F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RA</w:t>
            </w:r>
            <w:r w:rsidRPr="00891A28">
              <w:rPr>
                <w:position w:val="-4"/>
                <w:sz w:val="14"/>
                <w:lang w:val="en-GB"/>
              </w:rPr>
              <w:t>1</w:t>
            </w:r>
            <w:r w:rsidRPr="00891A28">
              <w:rPr>
                <w:lang w:val="en-GB"/>
              </w:rPr>
              <w:t>.</w:t>
            </w:r>
            <w:r w:rsidRPr="00891A28">
              <w:rPr>
                <w:position w:val="6"/>
                <w:sz w:val="14"/>
                <w:lang w:val="en-GB"/>
              </w:rPr>
              <w:t>d)</w:t>
            </w:r>
          </w:p>
        </w:tc>
      </w:tr>
      <w:tr w:rsidR="007F2BF7" w:rsidRPr="00891A28" w14:paraId="2442CFA6" w14:textId="77777777">
        <w:trPr>
          <w:jc w:val="center"/>
        </w:trPr>
        <w:tc>
          <w:tcPr>
            <w:tcW w:w="1832" w:type="dxa"/>
          </w:tcPr>
          <w:p w14:paraId="29587607"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RATY</w:t>
            </w:r>
            <w:r w:rsidRPr="00891A28">
              <w:rPr>
                <w:b/>
                <w:bCs/>
                <w:position w:val="-4"/>
                <w:sz w:val="14"/>
                <w:lang w:val="en-GB"/>
              </w:rPr>
              <w:t>1</w:t>
            </w:r>
            <w:r w:rsidRPr="00891A28">
              <w:rPr>
                <w:b/>
                <w:bCs/>
                <w:lang w:val="en-GB"/>
              </w:rPr>
              <w:t xml:space="preserve"> </w:t>
            </w:r>
          </w:p>
        </w:tc>
        <w:tc>
          <w:tcPr>
            <w:tcW w:w="740" w:type="dxa"/>
          </w:tcPr>
          <w:p w14:paraId="41B4C38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4EBF16B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13D68B0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28A02F4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RA</w:t>
            </w:r>
            <w:r w:rsidRPr="00891A28">
              <w:rPr>
                <w:position w:val="-4"/>
                <w:sz w:val="14"/>
                <w:lang w:val="en-GB"/>
              </w:rPr>
              <w:t>1</w:t>
            </w:r>
            <w:r w:rsidRPr="00891A28">
              <w:rPr>
                <w:lang w:val="en-GB"/>
              </w:rPr>
              <w:t>.</w:t>
            </w:r>
            <w:r w:rsidRPr="00891A28">
              <w:rPr>
                <w:position w:val="6"/>
                <w:sz w:val="14"/>
                <w:lang w:val="en-GB"/>
              </w:rPr>
              <w:t>d)</w:t>
            </w:r>
          </w:p>
        </w:tc>
      </w:tr>
      <w:tr w:rsidR="007F2BF7" w:rsidRPr="00891A28" w14:paraId="5F2C09F6" w14:textId="77777777">
        <w:trPr>
          <w:jc w:val="center"/>
        </w:trPr>
        <w:tc>
          <w:tcPr>
            <w:tcW w:w="1832" w:type="dxa"/>
          </w:tcPr>
          <w:p w14:paraId="3224DBC3"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RATX</w:t>
            </w:r>
            <w:r w:rsidRPr="00891A28">
              <w:rPr>
                <w:b/>
                <w:bCs/>
                <w:position w:val="-4"/>
                <w:sz w:val="14"/>
                <w:lang w:val="en-GB"/>
              </w:rPr>
              <w:t>2</w:t>
            </w:r>
            <w:r w:rsidRPr="00891A28">
              <w:rPr>
                <w:b/>
                <w:bCs/>
                <w:lang w:val="en-GB"/>
              </w:rPr>
              <w:t xml:space="preserve"> </w:t>
            </w:r>
          </w:p>
        </w:tc>
        <w:tc>
          <w:tcPr>
            <w:tcW w:w="740" w:type="dxa"/>
          </w:tcPr>
          <w:p w14:paraId="4B0F941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2FB2194B"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5E81164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19409F4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X location of the adaptive template pixel RA</w:t>
            </w:r>
            <w:r w:rsidRPr="00891A28">
              <w:rPr>
                <w:position w:val="-4"/>
                <w:sz w:val="14"/>
                <w:lang w:val="en-GB"/>
              </w:rPr>
              <w:t>2</w:t>
            </w:r>
            <w:r w:rsidRPr="00891A28">
              <w:rPr>
                <w:lang w:val="en-GB"/>
              </w:rPr>
              <w:t>.</w:t>
            </w:r>
            <w:r w:rsidRPr="00891A28">
              <w:rPr>
                <w:position w:val="6"/>
                <w:sz w:val="14"/>
                <w:lang w:val="en-GB"/>
              </w:rPr>
              <w:t>d)</w:t>
            </w:r>
          </w:p>
        </w:tc>
      </w:tr>
      <w:tr w:rsidR="007F2BF7" w:rsidRPr="00891A28" w14:paraId="268C96D6" w14:textId="77777777">
        <w:trPr>
          <w:jc w:val="center"/>
        </w:trPr>
        <w:tc>
          <w:tcPr>
            <w:tcW w:w="1832" w:type="dxa"/>
          </w:tcPr>
          <w:p w14:paraId="37871D07"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SDRATY</w:t>
            </w:r>
            <w:r w:rsidRPr="00891A28">
              <w:rPr>
                <w:b/>
                <w:bCs/>
                <w:position w:val="-4"/>
                <w:sz w:val="14"/>
                <w:lang w:val="en-GB"/>
              </w:rPr>
              <w:t>2</w:t>
            </w:r>
            <w:r w:rsidRPr="00891A28">
              <w:rPr>
                <w:b/>
                <w:bCs/>
                <w:lang w:val="en-GB"/>
              </w:rPr>
              <w:t xml:space="preserve"> </w:t>
            </w:r>
          </w:p>
        </w:tc>
        <w:tc>
          <w:tcPr>
            <w:tcW w:w="740" w:type="dxa"/>
          </w:tcPr>
          <w:p w14:paraId="5571564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Integer</w:t>
            </w:r>
          </w:p>
        </w:tc>
        <w:tc>
          <w:tcPr>
            <w:tcW w:w="618" w:type="dxa"/>
          </w:tcPr>
          <w:p w14:paraId="7807DF98"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8</w:t>
            </w:r>
          </w:p>
        </w:tc>
        <w:tc>
          <w:tcPr>
            <w:tcW w:w="830" w:type="dxa"/>
          </w:tcPr>
          <w:p w14:paraId="6119C97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5619" w:type="dxa"/>
          </w:tcPr>
          <w:p w14:paraId="355204B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Y location of the adaptive template pixel RA</w:t>
            </w:r>
            <w:r w:rsidRPr="00891A28">
              <w:rPr>
                <w:position w:val="-4"/>
                <w:sz w:val="14"/>
                <w:lang w:val="en-GB"/>
              </w:rPr>
              <w:t>2</w:t>
            </w:r>
            <w:r w:rsidRPr="00891A28">
              <w:rPr>
                <w:lang w:val="en-GB"/>
              </w:rPr>
              <w:t>.</w:t>
            </w:r>
            <w:r w:rsidRPr="00891A28">
              <w:rPr>
                <w:position w:val="6"/>
                <w:sz w:val="14"/>
                <w:lang w:val="en-GB"/>
              </w:rPr>
              <w:t>d)</w:t>
            </w:r>
          </w:p>
        </w:tc>
      </w:tr>
      <w:tr w:rsidR="007F2BF7" w:rsidRPr="00891A28" w14:paraId="6EE2D492" w14:textId="77777777">
        <w:trPr>
          <w:jc w:val="center"/>
        </w:trPr>
        <w:tc>
          <w:tcPr>
            <w:tcW w:w="9639" w:type="dxa"/>
            <w:gridSpan w:val="5"/>
          </w:tcPr>
          <w:p w14:paraId="7A8350DA" w14:textId="77777777" w:rsidR="007F2BF7" w:rsidRPr="00891A28" w:rsidRDefault="00EB5260">
            <w:pPr>
              <w:pStyle w:val="TableLegend"/>
              <w:framePr w:hSpace="181" w:wrap="notBeside" w:vAnchor="text" w:hAnchor="text" w:xAlign="center" w:y="1"/>
              <w:rPr>
                <w:lang w:val="en-GB"/>
              </w:rPr>
            </w:pPr>
            <w:r w:rsidRPr="00891A28">
              <w:rPr>
                <w:position w:val="6"/>
                <w:sz w:val="14"/>
                <w:lang w:val="en-GB"/>
              </w:rPr>
              <w:t>a)</w:t>
            </w:r>
            <w:r w:rsidRPr="00891A28">
              <w:rPr>
                <w:position w:val="6"/>
                <w:sz w:val="14"/>
                <w:lang w:val="en-GB"/>
              </w:rPr>
              <w:tab/>
            </w:r>
            <w:r w:rsidRPr="00891A28">
              <w:rPr>
                <w:lang w:val="en-GB"/>
              </w:rPr>
              <w:t xml:space="preserve">Unused 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1AC1B57B" w14:textId="77777777" w:rsidR="007F2BF7" w:rsidRPr="00891A28" w:rsidRDefault="00EB5260">
            <w:pPr>
              <w:pStyle w:val="TableLegend"/>
              <w:framePr w:hSpace="181" w:wrap="notBeside" w:vAnchor="text" w:hAnchor="text" w:xAlign="center" w:y="1"/>
              <w:spacing w:before="0"/>
              <w:rPr>
                <w:lang w:val="en-GB"/>
              </w:rPr>
            </w:pPr>
            <w:r w:rsidRPr="00891A28">
              <w:rPr>
                <w:position w:val="6"/>
                <w:sz w:val="14"/>
                <w:lang w:val="en-GB"/>
              </w:rPr>
              <w:t>b)</w:t>
            </w:r>
            <w:r w:rsidRPr="00891A28">
              <w:rPr>
                <w:position w:val="6"/>
                <w:sz w:val="14"/>
                <w:lang w:val="en-GB"/>
              </w:rPr>
              <w:tab/>
            </w:r>
            <w:r w:rsidRPr="00891A28">
              <w:rPr>
                <w:lang w:val="en-GB"/>
              </w:rPr>
              <w:t xml:space="preserve">Unused 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 xml:space="preserve"> or </w:t>
            </w:r>
            <w:r w:rsidRPr="00891A28">
              <w:rPr>
                <w:b/>
                <w:bCs/>
                <w:lang w:val="en-GB"/>
              </w:rPr>
              <w:t>SDREFAGG</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145BF3F2" w14:textId="77777777" w:rsidR="007F2BF7" w:rsidRPr="00891A28" w:rsidRDefault="00EB5260">
            <w:pPr>
              <w:pStyle w:val="TableLegend"/>
              <w:framePr w:hSpace="181" w:wrap="notBeside" w:vAnchor="text" w:hAnchor="text" w:xAlign="center" w:y="1"/>
              <w:spacing w:before="0"/>
              <w:rPr>
                <w:lang w:val="en-GB"/>
              </w:rPr>
            </w:pPr>
            <w:r w:rsidRPr="00891A28">
              <w:rPr>
                <w:position w:val="6"/>
                <w:sz w:val="14"/>
                <w:lang w:val="en-GB"/>
              </w:rPr>
              <w:t>c)</w:t>
            </w:r>
            <w:r w:rsidRPr="00891A28">
              <w:rPr>
                <w:position w:val="6"/>
                <w:sz w:val="14"/>
                <w:lang w:val="en-GB"/>
              </w:rPr>
              <w:tab/>
            </w:r>
            <w:r w:rsidRPr="00891A28">
              <w:rPr>
                <w:lang w:val="en-GB"/>
              </w:rPr>
              <w:t xml:space="preserve">Unused 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w:t>
            </w:r>
          </w:p>
          <w:p w14:paraId="26AA5099" w14:textId="77777777" w:rsidR="007F2BF7" w:rsidRPr="00891A28" w:rsidRDefault="00EB5260">
            <w:pPr>
              <w:pStyle w:val="TableLegend"/>
              <w:framePr w:hSpace="181" w:wrap="notBeside" w:vAnchor="text" w:hAnchor="text" w:xAlign="center" w:y="1"/>
              <w:spacing w:before="0" w:after="86"/>
              <w:rPr>
                <w:lang w:val="en-GB"/>
              </w:rPr>
            </w:pPr>
            <w:r w:rsidRPr="00891A28">
              <w:rPr>
                <w:position w:val="6"/>
                <w:sz w:val="14"/>
                <w:lang w:val="en-GB"/>
              </w:rPr>
              <w:t>d)</w:t>
            </w:r>
            <w:r w:rsidRPr="00891A28">
              <w:rPr>
                <w:position w:val="6"/>
                <w:sz w:val="14"/>
                <w:lang w:val="en-GB"/>
              </w:rPr>
              <w:tab/>
            </w:r>
            <w:r w:rsidRPr="00891A28">
              <w:rPr>
                <w:lang w:val="en-GB"/>
              </w:rPr>
              <w:t xml:space="preserve">Unused if </w:t>
            </w:r>
            <w:r w:rsidRPr="00891A28">
              <w:rPr>
                <w:b/>
                <w:bCs/>
                <w:lang w:val="en-GB"/>
              </w:rPr>
              <w:t>SDREFAGG</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tc>
      </w:tr>
    </w:tbl>
    <w:p w14:paraId="5997E901" w14:textId="0C255F6C" w:rsidR="007F2BF7" w:rsidRPr="00891A28" w:rsidRDefault="0081780A" w:rsidP="003050FC">
      <w:pPr>
        <w:pStyle w:val="TableTitle"/>
        <w:rPr>
          <w:lang w:val="en-GB"/>
        </w:rPr>
      </w:pPr>
      <w:bookmarkStart w:id="598" w:name="_Toc524615978"/>
      <w:r w:rsidRPr="00891A28">
        <w:rPr>
          <w:rFonts w:hint="eastAsia"/>
          <w:lang w:val="en-GB"/>
        </w:rPr>
        <w:t>T</w:t>
      </w:r>
      <w:r w:rsidR="00EB5260" w:rsidRPr="00891A28">
        <w:rPr>
          <w:lang w:val="en-GB"/>
        </w:rPr>
        <w:t>able 14 – Return value from the symbol dictionary decoding procedure</w:t>
      </w:r>
      <w:bookmarkEnd w:id="5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992"/>
        <w:gridCol w:w="637"/>
        <w:gridCol w:w="933"/>
        <w:gridCol w:w="4592"/>
      </w:tblGrid>
      <w:tr w:rsidR="007F2BF7" w:rsidRPr="00891A28" w14:paraId="0ECD4A59" w14:textId="77777777">
        <w:trPr>
          <w:jc w:val="center"/>
        </w:trPr>
        <w:tc>
          <w:tcPr>
            <w:tcW w:w="1918" w:type="dxa"/>
            <w:tcBorders>
              <w:bottom w:val="single" w:sz="4" w:space="0" w:color="auto"/>
            </w:tcBorders>
            <w:vAlign w:val="center"/>
          </w:tcPr>
          <w:p w14:paraId="33D2A9D9"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992" w:type="dxa"/>
            <w:tcBorders>
              <w:bottom w:val="single" w:sz="4" w:space="0" w:color="auto"/>
            </w:tcBorders>
            <w:vAlign w:val="center"/>
          </w:tcPr>
          <w:p w14:paraId="33CAC58C"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37" w:type="dxa"/>
            <w:tcBorders>
              <w:bottom w:val="single" w:sz="4" w:space="0" w:color="auto"/>
            </w:tcBorders>
            <w:vAlign w:val="center"/>
          </w:tcPr>
          <w:p w14:paraId="05094BED"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33" w:type="dxa"/>
            <w:tcBorders>
              <w:bottom w:val="single" w:sz="4" w:space="0" w:color="auto"/>
            </w:tcBorders>
            <w:vAlign w:val="center"/>
          </w:tcPr>
          <w:p w14:paraId="50B28230"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592" w:type="dxa"/>
            <w:tcBorders>
              <w:bottom w:val="single" w:sz="4" w:space="0" w:color="auto"/>
            </w:tcBorders>
            <w:vAlign w:val="center"/>
          </w:tcPr>
          <w:p w14:paraId="6B394307"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518D2448" w14:textId="77777777">
        <w:trPr>
          <w:cantSplit/>
          <w:jc w:val="center"/>
        </w:trPr>
        <w:tc>
          <w:tcPr>
            <w:tcW w:w="1918" w:type="dxa"/>
          </w:tcPr>
          <w:p w14:paraId="74A9F3E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SDEXSYMS</w:t>
            </w:r>
          </w:p>
        </w:tc>
        <w:tc>
          <w:tcPr>
            <w:tcW w:w="2562" w:type="dxa"/>
            <w:gridSpan w:val="3"/>
          </w:tcPr>
          <w:p w14:paraId="36FEA7E8"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Array of symbols</w:t>
            </w:r>
          </w:p>
        </w:tc>
        <w:tc>
          <w:tcPr>
            <w:tcW w:w="4592" w:type="dxa"/>
          </w:tcPr>
          <w:p w14:paraId="627C31BE"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symbols exported by this symbol dictionary. Contains </w:t>
            </w:r>
            <w:r w:rsidRPr="00891A28">
              <w:rPr>
                <w:b/>
                <w:bCs/>
                <w:lang w:val="en-GB"/>
              </w:rPr>
              <w:t>SDNUMEXSYMS</w:t>
            </w:r>
            <w:r w:rsidRPr="00891A28">
              <w:rPr>
                <w:lang w:val="en-GB"/>
              </w:rPr>
              <w:t xml:space="preserve"> symbols.</w:t>
            </w:r>
          </w:p>
        </w:tc>
      </w:tr>
    </w:tbl>
    <w:p w14:paraId="2EB5CB54" w14:textId="77777777" w:rsidR="007F2BF7" w:rsidRPr="00891A28" w:rsidRDefault="007F2BF7" w:rsidP="0015442F">
      <w:pPr>
        <w:rPr>
          <w:lang w:val="en-GB"/>
        </w:rPr>
      </w:pPr>
    </w:p>
    <w:p w14:paraId="0F4621F2" w14:textId="5DD8F872" w:rsidR="007F2BF7" w:rsidRPr="00891A28" w:rsidRDefault="00EB5260">
      <w:pPr>
        <w:pStyle w:val="TableTitle"/>
        <w:rPr>
          <w:lang w:val="en-GB"/>
        </w:rPr>
      </w:pPr>
      <w:bookmarkStart w:id="599" w:name="_Toc524615979"/>
      <w:r w:rsidRPr="00891A28">
        <w:rPr>
          <w:lang w:val="en-GB"/>
        </w:rPr>
        <w:lastRenderedPageBreak/>
        <w:t>Table 15 – Variables used in the symbol dictionary decoding procedure</w:t>
      </w:r>
      <w:bookmarkEnd w:id="59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033"/>
        <w:gridCol w:w="664"/>
        <w:gridCol w:w="971"/>
        <w:gridCol w:w="4789"/>
      </w:tblGrid>
      <w:tr w:rsidR="007F2BF7" w:rsidRPr="00891A28" w14:paraId="3EEC3C7C" w14:textId="77777777">
        <w:trPr>
          <w:jc w:val="center"/>
        </w:trPr>
        <w:tc>
          <w:tcPr>
            <w:tcW w:w="2092" w:type="dxa"/>
            <w:tcBorders>
              <w:bottom w:val="single" w:sz="4" w:space="0" w:color="auto"/>
            </w:tcBorders>
            <w:vAlign w:val="center"/>
          </w:tcPr>
          <w:p w14:paraId="1090FEE2"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991" w:type="dxa"/>
            <w:tcBorders>
              <w:bottom w:val="single" w:sz="4" w:space="0" w:color="auto"/>
            </w:tcBorders>
            <w:vAlign w:val="center"/>
          </w:tcPr>
          <w:p w14:paraId="258EDFE5"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37" w:type="dxa"/>
            <w:tcBorders>
              <w:bottom w:val="single" w:sz="4" w:space="0" w:color="auto"/>
            </w:tcBorders>
            <w:vAlign w:val="center"/>
          </w:tcPr>
          <w:p w14:paraId="75302C14"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31" w:type="dxa"/>
            <w:tcBorders>
              <w:bottom w:val="single" w:sz="4" w:space="0" w:color="auto"/>
            </w:tcBorders>
            <w:vAlign w:val="center"/>
          </w:tcPr>
          <w:p w14:paraId="5417FDF1"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593" w:type="dxa"/>
            <w:tcBorders>
              <w:bottom w:val="single" w:sz="4" w:space="0" w:color="auto"/>
            </w:tcBorders>
            <w:vAlign w:val="center"/>
          </w:tcPr>
          <w:p w14:paraId="3775D800"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0180DC11" w14:textId="77777777">
        <w:trPr>
          <w:jc w:val="center"/>
        </w:trPr>
        <w:tc>
          <w:tcPr>
            <w:tcW w:w="2092" w:type="dxa"/>
            <w:tcBorders>
              <w:bottom w:val="single" w:sz="4" w:space="0" w:color="auto"/>
              <w:right w:val="single" w:sz="4" w:space="0" w:color="auto"/>
            </w:tcBorders>
          </w:tcPr>
          <w:p w14:paraId="07D93BA4" w14:textId="77777777" w:rsidR="007F2BF7" w:rsidRPr="00891A28" w:rsidRDefault="00EB5260">
            <w:pPr>
              <w:pStyle w:val="TableText"/>
              <w:framePr w:hSpace="181" w:wrap="notBeside" w:vAnchor="text" w:hAnchor="text" w:xAlign="center" w:y="1"/>
              <w:rPr>
                <w:lang w:val="en-GB"/>
              </w:rPr>
            </w:pPr>
            <w:r w:rsidRPr="00891A28">
              <w:rPr>
                <w:lang w:val="en-GB"/>
              </w:rPr>
              <w:t>SDNEWSYMS</w:t>
            </w:r>
          </w:p>
        </w:tc>
        <w:tc>
          <w:tcPr>
            <w:tcW w:w="2559" w:type="dxa"/>
            <w:gridSpan w:val="3"/>
            <w:tcBorders>
              <w:top w:val="single" w:sz="4" w:space="0" w:color="auto"/>
              <w:left w:val="single" w:sz="4" w:space="0" w:color="auto"/>
              <w:bottom w:val="single" w:sz="4" w:space="0" w:color="auto"/>
              <w:right w:val="single" w:sz="4" w:space="0" w:color="auto"/>
            </w:tcBorders>
          </w:tcPr>
          <w:p w14:paraId="33D1A6D8" w14:textId="77777777" w:rsidR="007F2BF7" w:rsidRPr="00891A28" w:rsidRDefault="00EB5260">
            <w:pPr>
              <w:pStyle w:val="TableText"/>
              <w:framePr w:hSpace="181" w:wrap="notBeside" w:vAnchor="text" w:hAnchor="text" w:xAlign="center" w:y="1"/>
              <w:ind w:left="164"/>
              <w:rPr>
                <w:lang w:val="en-GB"/>
              </w:rPr>
            </w:pPr>
            <w:r w:rsidRPr="00891A28">
              <w:rPr>
                <w:lang w:val="en-GB"/>
              </w:rPr>
              <w:t>Array of symbols</w:t>
            </w:r>
          </w:p>
        </w:tc>
        <w:tc>
          <w:tcPr>
            <w:tcW w:w="4593" w:type="dxa"/>
            <w:tcBorders>
              <w:left w:val="single" w:sz="4" w:space="0" w:color="auto"/>
              <w:bottom w:val="single" w:sz="4" w:space="0" w:color="auto"/>
            </w:tcBorders>
          </w:tcPr>
          <w:p w14:paraId="0CFA8304" w14:textId="77777777" w:rsidR="007F2BF7" w:rsidRPr="00891A28" w:rsidRDefault="00EB5260">
            <w:pPr>
              <w:pStyle w:val="TableText"/>
              <w:framePr w:hSpace="181" w:wrap="notBeside" w:vAnchor="text" w:hAnchor="text" w:xAlign="center" w:y="1"/>
              <w:rPr>
                <w:lang w:val="en-GB"/>
              </w:rPr>
            </w:pPr>
            <w:r w:rsidRPr="00891A28">
              <w:rPr>
                <w:lang w:val="en-GB"/>
              </w:rPr>
              <w:t xml:space="preserve">The symbols defined in this symbol dictionary. Contains </w:t>
            </w:r>
            <w:r w:rsidRPr="00891A28">
              <w:rPr>
                <w:b/>
                <w:bCs/>
                <w:lang w:val="en-GB"/>
              </w:rPr>
              <w:t>SDNUMNEWSYMS</w:t>
            </w:r>
            <w:r w:rsidRPr="00891A28">
              <w:rPr>
                <w:lang w:val="en-GB"/>
              </w:rPr>
              <w:t xml:space="preserve"> symbols.</w:t>
            </w:r>
          </w:p>
        </w:tc>
      </w:tr>
      <w:tr w:rsidR="007F2BF7" w:rsidRPr="00891A28" w14:paraId="44C29C79" w14:textId="77777777">
        <w:trPr>
          <w:jc w:val="center"/>
        </w:trPr>
        <w:tc>
          <w:tcPr>
            <w:tcW w:w="2092" w:type="dxa"/>
            <w:tcBorders>
              <w:bottom w:val="single" w:sz="4" w:space="0" w:color="auto"/>
              <w:right w:val="single" w:sz="4" w:space="0" w:color="auto"/>
            </w:tcBorders>
          </w:tcPr>
          <w:p w14:paraId="478720B6" w14:textId="77777777" w:rsidR="007F2BF7" w:rsidRPr="00891A28" w:rsidRDefault="00EB5260">
            <w:pPr>
              <w:pStyle w:val="TableText"/>
              <w:framePr w:hSpace="181" w:wrap="notBeside" w:vAnchor="text" w:hAnchor="text" w:xAlign="center" w:y="1"/>
              <w:rPr>
                <w:lang w:val="en-GB"/>
              </w:rPr>
            </w:pPr>
            <w:r w:rsidRPr="00891A28">
              <w:rPr>
                <w:lang w:val="en-GB"/>
              </w:rPr>
              <w:t>SDNEWSYMWIDTHS</w:t>
            </w:r>
          </w:p>
        </w:tc>
        <w:tc>
          <w:tcPr>
            <w:tcW w:w="2559" w:type="dxa"/>
            <w:gridSpan w:val="3"/>
            <w:tcBorders>
              <w:top w:val="single" w:sz="4" w:space="0" w:color="auto"/>
              <w:left w:val="single" w:sz="4" w:space="0" w:color="auto"/>
              <w:bottom w:val="single" w:sz="4" w:space="0" w:color="auto"/>
              <w:right w:val="single" w:sz="4" w:space="0" w:color="auto"/>
            </w:tcBorders>
          </w:tcPr>
          <w:p w14:paraId="25FECA39" w14:textId="77777777" w:rsidR="007F2BF7" w:rsidRPr="00891A28" w:rsidRDefault="00EB5260">
            <w:pPr>
              <w:pStyle w:val="TableText"/>
              <w:framePr w:hSpace="181" w:wrap="notBeside" w:vAnchor="text" w:hAnchor="text" w:xAlign="center" w:y="1"/>
              <w:ind w:left="164"/>
              <w:rPr>
                <w:lang w:val="en-GB"/>
              </w:rPr>
            </w:pPr>
            <w:r w:rsidRPr="00891A28">
              <w:rPr>
                <w:lang w:val="en-GB"/>
              </w:rPr>
              <w:t>Array of integers</w:t>
            </w:r>
          </w:p>
        </w:tc>
        <w:tc>
          <w:tcPr>
            <w:tcW w:w="4593" w:type="dxa"/>
            <w:tcBorders>
              <w:left w:val="single" w:sz="4" w:space="0" w:color="auto"/>
              <w:bottom w:val="single" w:sz="4" w:space="0" w:color="auto"/>
            </w:tcBorders>
          </w:tcPr>
          <w:p w14:paraId="3AA0C56C" w14:textId="77777777" w:rsidR="007F2BF7" w:rsidRPr="00891A28" w:rsidRDefault="00EB5260">
            <w:pPr>
              <w:pStyle w:val="TableText"/>
              <w:framePr w:hSpace="181" w:wrap="notBeside" w:vAnchor="text" w:hAnchor="text" w:xAlign="center" w:y="1"/>
              <w:rPr>
                <w:lang w:val="en-GB"/>
              </w:rPr>
            </w:pPr>
            <w:r w:rsidRPr="00891A28">
              <w:rPr>
                <w:lang w:val="en-GB"/>
              </w:rPr>
              <w:t xml:space="preserve">The widths of the symbols in SDNEWSYMS. Contains </w:t>
            </w:r>
            <w:r w:rsidRPr="00891A28">
              <w:rPr>
                <w:b/>
                <w:bCs/>
                <w:lang w:val="en-GB"/>
              </w:rPr>
              <w:t>SDNUMNEWSYMS</w:t>
            </w:r>
            <w:r w:rsidRPr="00891A28">
              <w:rPr>
                <w:lang w:val="en-GB"/>
              </w:rPr>
              <w:t xml:space="preserve"> integers. Each integer is a 32-bit unsigned value.</w:t>
            </w:r>
          </w:p>
        </w:tc>
      </w:tr>
      <w:tr w:rsidR="007F2BF7" w:rsidRPr="00891A28" w14:paraId="15C6E4DD" w14:textId="77777777">
        <w:trPr>
          <w:jc w:val="center"/>
        </w:trPr>
        <w:tc>
          <w:tcPr>
            <w:tcW w:w="2092" w:type="dxa"/>
            <w:tcBorders>
              <w:right w:val="single" w:sz="4" w:space="0" w:color="auto"/>
            </w:tcBorders>
          </w:tcPr>
          <w:p w14:paraId="78F9986F" w14:textId="77777777" w:rsidR="007F2BF7" w:rsidRPr="00891A28" w:rsidRDefault="00EB5260">
            <w:pPr>
              <w:pStyle w:val="TableText"/>
              <w:framePr w:hSpace="181" w:wrap="notBeside" w:vAnchor="text" w:hAnchor="text" w:xAlign="center" w:y="1"/>
              <w:rPr>
                <w:lang w:val="en-GB"/>
              </w:rPr>
            </w:pPr>
            <w:r w:rsidRPr="00891A28">
              <w:rPr>
                <w:lang w:val="en-GB"/>
              </w:rPr>
              <w:t>HCHEIGHT</w:t>
            </w:r>
          </w:p>
        </w:tc>
        <w:tc>
          <w:tcPr>
            <w:tcW w:w="991" w:type="dxa"/>
            <w:tcBorders>
              <w:top w:val="single" w:sz="4" w:space="0" w:color="auto"/>
              <w:left w:val="single" w:sz="4" w:space="0" w:color="auto"/>
              <w:bottom w:val="single" w:sz="4" w:space="0" w:color="auto"/>
              <w:right w:val="single" w:sz="4" w:space="0" w:color="auto"/>
            </w:tcBorders>
          </w:tcPr>
          <w:p w14:paraId="1A59C94C"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018C1C8A"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772F88E3"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75A3537D" w14:textId="77777777" w:rsidR="007F2BF7" w:rsidRPr="00891A28" w:rsidRDefault="00EB5260">
            <w:pPr>
              <w:pStyle w:val="TableText"/>
              <w:framePr w:hSpace="181" w:wrap="notBeside" w:vAnchor="text" w:hAnchor="text" w:xAlign="center" w:y="1"/>
              <w:rPr>
                <w:lang w:val="en-GB"/>
              </w:rPr>
            </w:pPr>
            <w:r w:rsidRPr="00891A28">
              <w:rPr>
                <w:lang w:val="en-GB"/>
              </w:rPr>
              <w:t>Height of the current height class.</w:t>
            </w:r>
          </w:p>
        </w:tc>
      </w:tr>
      <w:tr w:rsidR="007F2BF7" w:rsidRPr="00891A28" w14:paraId="70C4811D" w14:textId="77777777">
        <w:trPr>
          <w:jc w:val="center"/>
        </w:trPr>
        <w:tc>
          <w:tcPr>
            <w:tcW w:w="2092" w:type="dxa"/>
            <w:tcBorders>
              <w:right w:val="single" w:sz="4" w:space="0" w:color="auto"/>
            </w:tcBorders>
          </w:tcPr>
          <w:p w14:paraId="0A46AEE8" w14:textId="77777777" w:rsidR="007F2BF7" w:rsidRPr="00891A28" w:rsidRDefault="00EB5260">
            <w:pPr>
              <w:pStyle w:val="TableText"/>
              <w:framePr w:hSpace="181" w:wrap="notBeside" w:vAnchor="text" w:hAnchor="text" w:xAlign="center" w:y="1"/>
              <w:rPr>
                <w:lang w:val="en-GB"/>
              </w:rPr>
            </w:pPr>
            <w:r w:rsidRPr="00891A28">
              <w:rPr>
                <w:lang w:val="en-GB"/>
              </w:rPr>
              <w:t>NSYMSDECODED</w:t>
            </w:r>
          </w:p>
        </w:tc>
        <w:tc>
          <w:tcPr>
            <w:tcW w:w="991" w:type="dxa"/>
            <w:tcBorders>
              <w:top w:val="single" w:sz="4" w:space="0" w:color="auto"/>
              <w:left w:val="single" w:sz="4" w:space="0" w:color="auto"/>
              <w:bottom w:val="single" w:sz="4" w:space="0" w:color="auto"/>
              <w:right w:val="single" w:sz="4" w:space="0" w:color="auto"/>
            </w:tcBorders>
          </w:tcPr>
          <w:p w14:paraId="54B0ABBC"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18B920A5"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11260926"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7B39BAE9" w14:textId="77777777" w:rsidR="007F2BF7" w:rsidRPr="00891A28" w:rsidRDefault="00EB5260">
            <w:pPr>
              <w:pStyle w:val="TableText"/>
              <w:framePr w:hSpace="181" w:wrap="notBeside" w:vAnchor="text" w:hAnchor="text" w:xAlign="center" w:y="1"/>
              <w:rPr>
                <w:lang w:val="en-GB"/>
              </w:rPr>
            </w:pPr>
            <w:r w:rsidRPr="00891A28">
              <w:rPr>
                <w:lang w:val="en-GB"/>
              </w:rPr>
              <w:t>How many symbols have been decoded so far.</w:t>
            </w:r>
          </w:p>
        </w:tc>
      </w:tr>
      <w:tr w:rsidR="007F2BF7" w:rsidRPr="00891A28" w14:paraId="0B70299D" w14:textId="77777777">
        <w:trPr>
          <w:jc w:val="center"/>
        </w:trPr>
        <w:tc>
          <w:tcPr>
            <w:tcW w:w="2092" w:type="dxa"/>
            <w:tcBorders>
              <w:right w:val="single" w:sz="4" w:space="0" w:color="auto"/>
            </w:tcBorders>
          </w:tcPr>
          <w:p w14:paraId="3D9A3B22" w14:textId="77777777" w:rsidR="007F2BF7" w:rsidRPr="00891A28" w:rsidRDefault="00EB5260">
            <w:pPr>
              <w:pStyle w:val="TableText"/>
              <w:framePr w:hSpace="181" w:wrap="notBeside" w:vAnchor="text" w:hAnchor="text" w:xAlign="center" w:y="1"/>
              <w:rPr>
                <w:lang w:val="en-GB"/>
              </w:rPr>
            </w:pPr>
            <w:r w:rsidRPr="00891A28">
              <w:rPr>
                <w:lang w:val="en-GB"/>
              </w:rPr>
              <w:t>HCDH</w:t>
            </w:r>
          </w:p>
        </w:tc>
        <w:tc>
          <w:tcPr>
            <w:tcW w:w="991" w:type="dxa"/>
            <w:tcBorders>
              <w:top w:val="single" w:sz="4" w:space="0" w:color="auto"/>
              <w:left w:val="single" w:sz="4" w:space="0" w:color="auto"/>
              <w:bottom w:val="single" w:sz="4" w:space="0" w:color="auto"/>
              <w:right w:val="single" w:sz="4" w:space="0" w:color="auto"/>
            </w:tcBorders>
          </w:tcPr>
          <w:p w14:paraId="60DB5C18"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5A68EF44"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06AFE8C9" w14:textId="77777777" w:rsidR="007F2BF7" w:rsidRPr="00891A28" w:rsidRDefault="00EB5260">
            <w:pPr>
              <w:pStyle w:val="TableText"/>
              <w:framePr w:hSpace="181" w:wrap="notBeside" w:vAnchor="text" w:hAnchor="text" w:xAlign="center" w:y="1"/>
              <w:jc w:val="center"/>
              <w:rPr>
                <w:lang w:val="en-GB"/>
              </w:rPr>
            </w:pPr>
            <w:r w:rsidRPr="00891A28">
              <w:rPr>
                <w:lang w:val="en-GB"/>
              </w:rPr>
              <w:t>Y</w:t>
            </w:r>
          </w:p>
        </w:tc>
        <w:tc>
          <w:tcPr>
            <w:tcW w:w="4593" w:type="dxa"/>
            <w:tcBorders>
              <w:left w:val="single" w:sz="4" w:space="0" w:color="auto"/>
            </w:tcBorders>
          </w:tcPr>
          <w:p w14:paraId="25821BC5" w14:textId="77777777" w:rsidR="007F2BF7" w:rsidRPr="00891A28" w:rsidRDefault="00EB5260">
            <w:pPr>
              <w:pStyle w:val="TableText"/>
              <w:framePr w:hSpace="181" w:wrap="notBeside" w:vAnchor="text" w:hAnchor="text" w:xAlign="center" w:y="1"/>
              <w:rPr>
                <w:lang w:val="en-GB"/>
              </w:rPr>
            </w:pPr>
            <w:r w:rsidRPr="00891A28">
              <w:rPr>
                <w:lang w:val="en-GB"/>
              </w:rPr>
              <w:t>The difference in height between two height classes.</w:t>
            </w:r>
          </w:p>
        </w:tc>
      </w:tr>
      <w:tr w:rsidR="007F2BF7" w:rsidRPr="00891A28" w14:paraId="265414E8" w14:textId="77777777">
        <w:trPr>
          <w:jc w:val="center"/>
        </w:trPr>
        <w:tc>
          <w:tcPr>
            <w:tcW w:w="2092" w:type="dxa"/>
            <w:tcBorders>
              <w:right w:val="single" w:sz="4" w:space="0" w:color="auto"/>
            </w:tcBorders>
          </w:tcPr>
          <w:p w14:paraId="68F925BA" w14:textId="77777777" w:rsidR="007F2BF7" w:rsidRPr="00891A28" w:rsidRDefault="00EB5260">
            <w:pPr>
              <w:pStyle w:val="TableText"/>
              <w:framePr w:hSpace="181" w:wrap="notBeside" w:vAnchor="text" w:hAnchor="text" w:xAlign="center" w:y="1"/>
              <w:rPr>
                <w:lang w:val="en-GB"/>
              </w:rPr>
            </w:pPr>
            <w:r w:rsidRPr="00891A28">
              <w:rPr>
                <w:lang w:val="en-GB"/>
              </w:rPr>
              <w:t>SYMWIDTH</w:t>
            </w:r>
          </w:p>
        </w:tc>
        <w:tc>
          <w:tcPr>
            <w:tcW w:w="991" w:type="dxa"/>
            <w:tcBorders>
              <w:top w:val="single" w:sz="4" w:space="0" w:color="auto"/>
              <w:left w:val="single" w:sz="4" w:space="0" w:color="auto"/>
              <w:bottom w:val="single" w:sz="4" w:space="0" w:color="auto"/>
              <w:right w:val="single" w:sz="4" w:space="0" w:color="auto"/>
            </w:tcBorders>
          </w:tcPr>
          <w:p w14:paraId="39294B87"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004356A9"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326031FD"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2F6A9147" w14:textId="77777777" w:rsidR="007F2BF7" w:rsidRPr="00891A28" w:rsidRDefault="00EB5260">
            <w:pPr>
              <w:pStyle w:val="TableText"/>
              <w:framePr w:hSpace="181" w:wrap="notBeside" w:vAnchor="text" w:hAnchor="text" w:xAlign="center" w:y="1"/>
              <w:rPr>
                <w:lang w:val="en-GB"/>
              </w:rPr>
            </w:pPr>
            <w:r w:rsidRPr="00891A28">
              <w:rPr>
                <w:lang w:val="en-GB"/>
              </w:rPr>
              <w:t>The width of the current symbol.</w:t>
            </w:r>
          </w:p>
        </w:tc>
      </w:tr>
      <w:tr w:rsidR="007F2BF7" w:rsidRPr="00891A28" w14:paraId="5BC821B5" w14:textId="77777777">
        <w:trPr>
          <w:jc w:val="center"/>
        </w:trPr>
        <w:tc>
          <w:tcPr>
            <w:tcW w:w="2092" w:type="dxa"/>
            <w:tcBorders>
              <w:right w:val="single" w:sz="4" w:space="0" w:color="auto"/>
            </w:tcBorders>
          </w:tcPr>
          <w:p w14:paraId="02B2C008" w14:textId="77777777" w:rsidR="007F2BF7" w:rsidRPr="00891A28" w:rsidRDefault="00EB5260">
            <w:pPr>
              <w:pStyle w:val="TableText"/>
              <w:framePr w:hSpace="181" w:wrap="notBeside" w:vAnchor="text" w:hAnchor="text" w:xAlign="center" w:y="1"/>
              <w:rPr>
                <w:lang w:val="en-GB"/>
              </w:rPr>
            </w:pPr>
            <w:r w:rsidRPr="00891A28">
              <w:rPr>
                <w:lang w:val="en-GB"/>
              </w:rPr>
              <w:t>TOTWIDTH</w:t>
            </w:r>
          </w:p>
        </w:tc>
        <w:tc>
          <w:tcPr>
            <w:tcW w:w="991" w:type="dxa"/>
            <w:tcBorders>
              <w:top w:val="single" w:sz="4" w:space="0" w:color="auto"/>
              <w:left w:val="single" w:sz="4" w:space="0" w:color="auto"/>
              <w:bottom w:val="single" w:sz="4" w:space="0" w:color="auto"/>
              <w:right w:val="single" w:sz="4" w:space="0" w:color="auto"/>
            </w:tcBorders>
          </w:tcPr>
          <w:p w14:paraId="1E7DABC7"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5633C5F7"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1B3E68F4"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444D1269" w14:textId="77777777" w:rsidR="007F2BF7" w:rsidRPr="00891A28" w:rsidRDefault="00EB5260">
            <w:pPr>
              <w:pStyle w:val="TableText"/>
              <w:framePr w:hSpace="181" w:wrap="notBeside" w:vAnchor="text" w:hAnchor="text" w:xAlign="center" w:y="1"/>
              <w:rPr>
                <w:lang w:val="en-GB"/>
              </w:rPr>
            </w:pPr>
            <w:r w:rsidRPr="00891A28">
              <w:rPr>
                <w:lang w:val="en-GB"/>
              </w:rPr>
              <w:t>The width of the current height class.</w:t>
            </w:r>
          </w:p>
        </w:tc>
      </w:tr>
      <w:tr w:rsidR="007F2BF7" w:rsidRPr="00891A28" w14:paraId="3929EB26" w14:textId="77777777">
        <w:trPr>
          <w:jc w:val="center"/>
        </w:trPr>
        <w:tc>
          <w:tcPr>
            <w:tcW w:w="2092" w:type="dxa"/>
            <w:tcBorders>
              <w:right w:val="single" w:sz="4" w:space="0" w:color="auto"/>
            </w:tcBorders>
          </w:tcPr>
          <w:p w14:paraId="27C1F53F" w14:textId="77777777" w:rsidR="007F2BF7" w:rsidRPr="00891A28" w:rsidRDefault="00EB5260">
            <w:pPr>
              <w:pStyle w:val="TableText"/>
              <w:framePr w:hSpace="181" w:wrap="notBeside" w:vAnchor="text" w:hAnchor="text" w:xAlign="center" w:y="1"/>
              <w:rPr>
                <w:lang w:val="en-GB"/>
              </w:rPr>
            </w:pPr>
            <w:r w:rsidRPr="00891A28">
              <w:rPr>
                <w:lang w:val="en-GB"/>
              </w:rPr>
              <w:t>HCFIRSTSYM</w:t>
            </w:r>
          </w:p>
        </w:tc>
        <w:tc>
          <w:tcPr>
            <w:tcW w:w="991" w:type="dxa"/>
            <w:tcBorders>
              <w:top w:val="single" w:sz="4" w:space="0" w:color="auto"/>
              <w:left w:val="single" w:sz="4" w:space="0" w:color="auto"/>
              <w:bottom w:val="single" w:sz="4" w:space="0" w:color="auto"/>
              <w:right w:val="single" w:sz="4" w:space="0" w:color="auto"/>
            </w:tcBorders>
          </w:tcPr>
          <w:p w14:paraId="56EA3938"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72A1F02F"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498828EB"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0796A44E" w14:textId="77777777" w:rsidR="007F2BF7" w:rsidRPr="00891A28" w:rsidRDefault="00EB5260">
            <w:pPr>
              <w:pStyle w:val="TableText"/>
              <w:framePr w:hSpace="181" w:wrap="notBeside" w:vAnchor="text" w:hAnchor="text" w:xAlign="center" w:y="1"/>
              <w:rPr>
                <w:lang w:val="en-GB"/>
              </w:rPr>
            </w:pPr>
            <w:r w:rsidRPr="00891A28">
              <w:rPr>
                <w:lang w:val="en-GB"/>
              </w:rPr>
              <w:t>The index of the first symbol in the current height class.</w:t>
            </w:r>
          </w:p>
        </w:tc>
      </w:tr>
      <w:tr w:rsidR="007F2BF7" w:rsidRPr="00891A28" w14:paraId="18A26175" w14:textId="77777777">
        <w:trPr>
          <w:jc w:val="center"/>
        </w:trPr>
        <w:tc>
          <w:tcPr>
            <w:tcW w:w="2092" w:type="dxa"/>
            <w:tcBorders>
              <w:right w:val="single" w:sz="4" w:space="0" w:color="auto"/>
            </w:tcBorders>
          </w:tcPr>
          <w:p w14:paraId="182EEE18" w14:textId="77777777" w:rsidR="007F2BF7" w:rsidRPr="00891A28" w:rsidRDefault="00EB5260">
            <w:pPr>
              <w:pStyle w:val="TableText"/>
              <w:framePr w:hSpace="181" w:wrap="notBeside" w:vAnchor="text" w:hAnchor="text" w:xAlign="center" w:y="1"/>
              <w:rPr>
                <w:lang w:val="en-GB"/>
              </w:rPr>
            </w:pPr>
            <w:r w:rsidRPr="00891A28">
              <w:rPr>
                <w:lang w:val="en-GB"/>
              </w:rPr>
              <w:t>DW</w:t>
            </w:r>
          </w:p>
        </w:tc>
        <w:tc>
          <w:tcPr>
            <w:tcW w:w="991" w:type="dxa"/>
            <w:tcBorders>
              <w:top w:val="single" w:sz="4" w:space="0" w:color="auto"/>
              <w:left w:val="single" w:sz="4" w:space="0" w:color="auto"/>
              <w:bottom w:val="single" w:sz="4" w:space="0" w:color="auto"/>
              <w:right w:val="single" w:sz="4" w:space="0" w:color="auto"/>
            </w:tcBorders>
          </w:tcPr>
          <w:p w14:paraId="5B70C7AA"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10A8A066"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301E2227" w14:textId="77777777" w:rsidR="007F2BF7" w:rsidRPr="00891A28" w:rsidRDefault="00EB5260">
            <w:pPr>
              <w:pStyle w:val="TableText"/>
              <w:framePr w:hSpace="181" w:wrap="notBeside" w:vAnchor="text" w:hAnchor="text" w:xAlign="center" w:y="1"/>
              <w:jc w:val="center"/>
              <w:rPr>
                <w:lang w:val="en-GB"/>
              </w:rPr>
            </w:pPr>
            <w:r w:rsidRPr="00891A28">
              <w:rPr>
                <w:lang w:val="en-GB"/>
              </w:rPr>
              <w:t>Y</w:t>
            </w:r>
          </w:p>
        </w:tc>
        <w:tc>
          <w:tcPr>
            <w:tcW w:w="4593" w:type="dxa"/>
            <w:tcBorders>
              <w:left w:val="single" w:sz="4" w:space="0" w:color="auto"/>
            </w:tcBorders>
          </w:tcPr>
          <w:p w14:paraId="0F10F562" w14:textId="77777777" w:rsidR="007F2BF7" w:rsidRPr="00891A28" w:rsidRDefault="00EB5260">
            <w:pPr>
              <w:pStyle w:val="TableText"/>
              <w:framePr w:hSpace="181" w:wrap="notBeside" w:vAnchor="text" w:hAnchor="text" w:xAlign="center" w:y="1"/>
              <w:rPr>
                <w:lang w:val="en-GB"/>
              </w:rPr>
            </w:pPr>
            <w:r w:rsidRPr="00891A28">
              <w:rPr>
                <w:lang w:val="en-GB"/>
              </w:rPr>
              <w:t>The difference in width between two symbols.</w:t>
            </w:r>
          </w:p>
        </w:tc>
      </w:tr>
      <w:tr w:rsidR="007F2BF7" w:rsidRPr="00891A28" w14:paraId="17AE9D1D" w14:textId="77777777">
        <w:trPr>
          <w:jc w:val="center"/>
        </w:trPr>
        <w:tc>
          <w:tcPr>
            <w:tcW w:w="2092" w:type="dxa"/>
            <w:tcBorders>
              <w:right w:val="single" w:sz="4" w:space="0" w:color="auto"/>
            </w:tcBorders>
          </w:tcPr>
          <w:p w14:paraId="28818977" w14:textId="77777777" w:rsidR="007F2BF7" w:rsidRPr="00891A28" w:rsidRDefault="00EB5260">
            <w:pPr>
              <w:pStyle w:val="TableText"/>
              <w:framePr w:hSpace="181" w:wrap="notBeside" w:vAnchor="text" w:hAnchor="text" w:xAlign="center" w:y="1"/>
              <w:rPr>
                <w:lang w:val="en-GB"/>
              </w:rPr>
            </w:pPr>
            <w:r w:rsidRPr="00891A28">
              <w:rPr>
                <w:i/>
                <w:iCs/>
                <w:lang w:val="en-GB"/>
              </w:rPr>
              <w:t>B</w:t>
            </w:r>
            <w:r w:rsidRPr="00891A28">
              <w:rPr>
                <w:i/>
                <w:iCs/>
                <w:position w:val="-4"/>
                <w:sz w:val="14"/>
                <w:lang w:val="en-GB"/>
              </w:rPr>
              <w:t>S</w:t>
            </w:r>
          </w:p>
        </w:tc>
        <w:tc>
          <w:tcPr>
            <w:tcW w:w="2559" w:type="dxa"/>
            <w:gridSpan w:val="3"/>
            <w:tcBorders>
              <w:top w:val="single" w:sz="4" w:space="0" w:color="auto"/>
              <w:left w:val="single" w:sz="4" w:space="0" w:color="auto"/>
              <w:bottom w:val="single" w:sz="4" w:space="0" w:color="auto"/>
              <w:right w:val="single" w:sz="4" w:space="0" w:color="auto"/>
            </w:tcBorders>
          </w:tcPr>
          <w:p w14:paraId="0C836A68" w14:textId="77777777" w:rsidR="007F2BF7" w:rsidRPr="00891A28" w:rsidRDefault="00EB5260">
            <w:pPr>
              <w:pStyle w:val="TableText"/>
              <w:framePr w:hSpace="181" w:wrap="notBeside" w:vAnchor="text" w:hAnchor="text" w:xAlign="center" w:y="1"/>
              <w:ind w:left="164"/>
              <w:rPr>
                <w:lang w:val="en-GB"/>
              </w:rPr>
            </w:pPr>
            <w:r w:rsidRPr="00891A28">
              <w:rPr>
                <w:lang w:val="en-GB"/>
              </w:rPr>
              <w:t>Bitmap</w:t>
            </w:r>
          </w:p>
        </w:tc>
        <w:tc>
          <w:tcPr>
            <w:tcW w:w="4593" w:type="dxa"/>
            <w:tcBorders>
              <w:left w:val="single" w:sz="4" w:space="0" w:color="auto"/>
            </w:tcBorders>
          </w:tcPr>
          <w:p w14:paraId="2895D8E5" w14:textId="77777777" w:rsidR="007F2BF7" w:rsidRPr="00891A28" w:rsidRDefault="00EB5260">
            <w:pPr>
              <w:pStyle w:val="TableText"/>
              <w:framePr w:hSpace="181" w:wrap="notBeside" w:vAnchor="text" w:hAnchor="text" w:xAlign="center" w:y="1"/>
              <w:rPr>
                <w:lang w:val="en-GB"/>
              </w:rPr>
            </w:pPr>
            <w:r w:rsidRPr="00891A28">
              <w:rPr>
                <w:lang w:val="en-GB"/>
              </w:rPr>
              <w:t>The current symbol's bitmap.</w:t>
            </w:r>
          </w:p>
        </w:tc>
      </w:tr>
      <w:tr w:rsidR="007F2BF7" w:rsidRPr="00891A28" w14:paraId="52DD2A14" w14:textId="77777777">
        <w:trPr>
          <w:jc w:val="center"/>
        </w:trPr>
        <w:tc>
          <w:tcPr>
            <w:tcW w:w="2092" w:type="dxa"/>
            <w:tcBorders>
              <w:right w:val="single" w:sz="4" w:space="0" w:color="auto"/>
            </w:tcBorders>
          </w:tcPr>
          <w:p w14:paraId="20CE25CC" w14:textId="77777777" w:rsidR="007F2BF7" w:rsidRPr="00891A28" w:rsidRDefault="00EB5260">
            <w:pPr>
              <w:pStyle w:val="TableText"/>
              <w:framePr w:hSpace="181" w:wrap="notBeside" w:vAnchor="text" w:hAnchor="text" w:xAlign="center" w:y="1"/>
              <w:rPr>
                <w:lang w:val="en-GB"/>
              </w:rPr>
            </w:pPr>
            <w:r w:rsidRPr="00891A28">
              <w:rPr>
                <w:i/>
                <w:iCs/>
                <w:lang w:val="en-GB"/>
              </w:rPr>
              <w:t>B</w:t>
            </w:r>
            <w:r w:rsidRPr="00891A28">
              <w:rPr>
                <w:i/>
                <w:iCs/>
                <w:position w:val="-4"/>
                <w:sz w:val="14"/>
                <w:lang w:val="en-GB"/>
              </w:rPr>
              <w:t>HC</w:t>
            </w:r>
          </w:p>
        </w:tc>
        <w:tc>
          <w:tcPr>
            <w:tcW w:w="2559" w:type="dxa"/>
            <w:gridSpan w:val="3"/>
            <w:tcBorders>
              <w:top w:val="single" w:sz="4" w:space="0" w:color="auto"/>
              <w:left w:val="single" w:sz="4" w:space="0" w:color="auto"/>
              <w:bottom w:val="single" w:sz="4" w:space="0" w:color="auto"/>
              <w:right w:val="single" w:sz="4" w:space="0" w:color="auto"/>
            </w:tcBorders>
          </w:tcPr>
          <w:p w14:paraId="1F8CC8CC" w14:textId="77777777" w:rsidR="007F2BF7" w:rsidRPr="00891A28" w:rsidRDefault="00EB5260">
            <w:pPr>
              <w:pStyle w:val="TableText"/>
              <w:framePr w:hSpace="181" w:wrap="notBeside" w:vAnchor="text" w:hAnchor="text" w:xAlign="center" w:y="1"/>
              <w:ind w:left="164"/>
              <w:rPr>
                <w:lang w:val="en-GB"/>
              </w:rPr>
            </w:pPr>
            <w:r w:rsidRPr="00891A28">
              <w:rPr>
                <w:lang w:val="en-GB"/>
              </w:rPr>
              <w:t>Bitmap</w:t>
            </w:r>
          </w:p>
        </w:tc>
        <w:tc>
          <w:tcPr>
            <w:tcW w:w="4593" w:type="dxa"/>
            <w:tcBorders>
              <w:left w:val="single" w:sz="4" w:space="0" w:color="auto"/>
            </w:tcBorders>
          </w:tcPr>
          <w:p w14:paraId="76FFEABC" w14:textId="77777777" w:rsidR="007F2BF7" w:rsidRPr="00891A28" w:rsidRDefault="00EB5260">
            <w:pPr>
              <w:pStyle w:val="TableText"/>
              <w:framePr w:hSpace="181" w:wrap="notBeside" w:vAnchor="text" w:hAnchor="text" w:xAlign="center" w:y="1"/>
              <w:rPr>
                <w:lang w:val="en-GB"/>
              </w:rPr>
            </w:pPr>
            <w:r w:rsidRPr="00891A28">
              <w:rPr>
                <w:lang w:val="en-GB"/>
              </w:rPr>
              <w:t>The current height class collective bitmap.</w:t>
            </w:r>
          </w:p>
        </w:tc>
      </w:tr>
      <w:tr w:rsidR="007F2BF7" w:rsidRPr="00891A28" w14:paraId="3232B386" w14:textId="77777777">
        <w:trPr>
          <w:jc w:val="center"/>
        </w:trPr>
        <w:tc>
          <w:tcPr>
            <w:tcW w:w="2092" w:type="dxa"/>
            <w:tcBorders>
              <w:right w:val="single" w:sz="4" w:space="0" w:color="auto"/>
            </w:tcBorders>
          </w:tcPr>
          <w:p w14:paraId="09A41DCE" w14:textId="77777777" w:rsidR="007F2BF7" w:rsidRPr="00891A28" w:rsidRDefault="00EB5260">
            <w:pPr>
              <w:pStyle w:val="TableText"/>
              <w:framePr w:hSpace="181" w:wrap="notBeside" w:vAnchor="text" w:hAnchor="text" w:xAlign="center" w:y="1"/>
              <w:rPr>
                <w:lang w:val="en-GB"/>
              </w:rPr>
            </w:pPr>
            <w:r w:rsidRPr="00891A28">
              <w:rPr>
                <w:i/>
                <w:iCs/>
                <w:lang w:val="en-GB"/>
              </w:rPr>
              <w:t>I</w:t>
            </w:r>
          </w:p>
        </w:tc>
        <w:tc>
          <w:tcPr>
            <w:tcW w:w="991" w:type="dxa"/>
            <w:tcBorders>
              <w:top w:val="single" w:sz="4" w:space="0" w:color="auto"/>
              <w:left w:val="single" w:sz="4" w:space="0" w:color="auto"/>
              <w:bottom w:val="single" w:sz="4" w:space="0" w:color="auto"/>
              <w:right w:val="single" w:sz="4" w:space="0" w:color="auto"/>
            </w:tcBorders>
          </w:tcPr>
          <w:p w14:paraId="781827D2"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51BCA823"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4D8B2280"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6DB775E5" w14:textId="77777777" w:rsidR="007F2BF7" w:rsidRPr="00891A28" w:rsidRDefault="00EB5260">
            <w:pPr>
              <w:pStyle w:val="TableText"/>
              <w:framePr w:hSpace="181" w:wrap="notBeside" w:vAnchor="text" w:hAnchor="text" w:xAlign="center" w:y="1"/>
              <w:rPr>
                <w:lang w:val="en-GB"/>
              </w:rPr>
            </w:pPr>
            <w:r w:rsidRPr="00891A28">
              <w:rPr>
                <w:lang w:val="en-GB"/>
              </w:rPr>
              <w:t>An array index.</w:t>
            </w:r>
          </w:p>
        </w:tc>
      </w:tr>
      <w:tr w:rsidR="007F2BF7" w:rsidRPr="00891A28" w14:paraId="5B35A761" w14:textId="77777777">
        <w:trPr>
          <w:jc w:val="center"/>
        </w:trPr>
        <w:tc>
          <w:tcPr>
            <w:tcW w:w="2092" w:type="dxa"/>
            <w:tcBorders>
              <w:right w:val="single" w:sz="4" w:space="0" w:color="auto"/>
            </w:tcBorders>
          </w:tcPr>
          <w:p w14:paraId="5E1DF3B8" w14:textId="77777777" w:rsidR="007F2BF7" w:rsidRPr="00891A28" w:rsidRDefault="00EB5260">
            <w:pPr>
              <w:pStyle w:val="TableText"/>
              <w:framePr w:hSpace="181" w:wrap="notBeside" w:vAnchor="text" w:hAnchor="text" w:xAlign="center" w:y="1"/>
              <w:rPr>
                <w:i/>
                <w:iCs/>
                <w:lang w:val="en-GB"/>
              </w:rPr>
            </w:pPr>
            <w:r w:rsidRPr="00891A28">
              <w:rPr>
                <w:i/>
                <w:iCs/>
                <w:lang w:val="en-GB"/>
              </w:rPr>
              <w:t>J</w:t>
            </w:r>
          </w:p>
        </w:tc>
        <w:tc>
          <w:tcPr>
            <w:tcW w:w="991" w:type="dxa"/>
            <w:tcBorders>
              <w:top w:val="single" w:sz="4" w:space="0" w:color="auto"/>
              <w:left w:val="single" w:sz="4" w:space="0" w:color="auto"/>
              <w:bottom w:val="single" w:sz="4" w:space="0" w:color="auto"/>
              <w:right w:val="single" w:sz="4" w:space="0" w:color="auto"/>
            </w:tcBorders>
          </w:tcPr>
          <w:p w14:paraId="3E1BC418"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4A3E95EC"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5E0A6A54"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509E126C" w14:textId="77777777" w:rsidR="007F2BF7" w:rsidRPr="00891A28" w:rsidRDefault="00EB5260">
            <w:pPr>
              <w:pStyle w:val="TableText"/>
              <w:framePr w:hSpace="181" w:wrap="notBeside" w:vAnchor="text" w:hAnchor="text" w:xAlign="center" w:y="1"/>
              <w:rPr>
                <w:lang w:val="en-GB"/>
              </w:rPr>
            </w:pPr>
            <w:r w:rsidRPr="00891A28">
              <w:rPr>
                <w:lang w:val="en-GB"/>
              </w:rPr>
              <w:t>An array index.</w:t>
            </w:r>
          </w:p>
        </w:tc>
      </w:tr>
      <w:tr w:rsidR="007F2BF7" w:rsidRPr="00891A28" w14:paraId="73643EF5" w14:textId="77777777">
        <w:trPr>
          <w:jc w:val="center"/>
        </w:trPr>
        <w:tc>
          <w:tcPr>
            <w:tcW w:w="2092" w:type="dxa"/>
            <w:tcBorders>
              <w:right w:val="single" w:sz="4" w:space="0" w:color="auto"/>
            </w:tcBorders>
          </w:tcPr>
          <w:p w14:paraId="34630E87" w14:textId="77777777" w:rsidR="007F2BF7" w:rsidRPr="00891A28" w:rsidRDefault="00EB5260">
            <w:pPr>
              <w:pStyle w:val="TableText"/>
              <w:framePr w:hSpace="181" w:wrap="notBeside" w:vAnchor="text" w:hAnchor="text" w:xAlign="center" w:y="1"/>
              <w:rPr>
                <w:i/>
                <w:iCs/>
                <w:lang w:val="en-GB"/>
              </w:rPr>
            </w:pPr>
            <w:r w:rsidRPr="00891A28">
              <w:rPr>
                <w:lang w:val="en-GB"/>
              </w:rPr>
              <w:t>REFAGGNINST</w:t>
            </w:r>
          </w:p>
        </w:tc>
        <w:tc>
          <w:tcPr>
            <w:tcW w:w="991" w:type="dxa"/>
            <w:tcBorders>
              <w:top w:val="single" w:sz="4" w:space="0" w:color="auto"/>
              <w:left w:val="single" w:sz="4" w:space="0" w:color="auto"/>
              <w:bottom w:val="single" w:sz="4" w:space="0" w:color="auto"/>
              <w:right w:val="single" w:sz="4" w:space="0" w:color="auto"/>
            </w:tcBorders>
          </w:tcPr>
          <w:p w14:paraId="57312629"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1391D9ED"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5D620335"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1421E53E" w14:textId="77777777" w:rsidR="007F2BF7" w:rsidRPr="00891A28" w:rsidRDefault="00EB5260">
            <w:pPr>
              <w:pStyle w:val="TableText"/>
              <w:framePr w:hSpace="181" w:wrap="notBeside" w:vAnchor="text" w:hAnchor="text" w:xAlign="center" w:y="1"/>
              <w:rPr>
                <w:lang w:val="en-GB"/>
              </w:rPr>
            </w:pPr>
            <w:r w:rsidRPr="00891A28">
              <w:rPr>
                <w:lang w:val="en-GB"/>
              </w:rPr>
              <w:t>The number of symbol instances in an aggregation.</w:t>
            </w:r>
          </w:p>
        </w:tc>
      </w:tr>
      <w:tr w:rsidR="007F2BF7" w:rsidRPr="00891A28" w14:paraId="76017347" w14:textId="77777777">
        <w:trPr>
          <w:jc w:val="center"/>
        </w:trPr>
        <w:tc>
          <w:tcPr>
            <w:tcW w:w="2092" w:type="dxa"/>
            <w:tcBorders>
              <w:right w:val="single" w:sz="4" w:space="0" w:color="auto"/>
            </w:tcBorders>
          </w:tcPr>
          <w:p w14:paraId="67D02920" w14:textId="77777777" w:rsidR="007F2BF7" w:rsidRPr="00891A28" w:rsidRDefault="00EB5260">
            <w:pPr>
              <w:pStyle w:val="TableText"/>
              <w:framePr w:hSpace="181" w:wrap="notBeside" w:vAnchor="text" w:hAnchor="text" w:xAlign="center" w:y="1"/>
              <w:rPr>
                <w:i/>
                <w:iCs/>
                <w:lang w:val="en-GB"/>
              </w:rPr>
            </w:pPr>
            <w:r w:rsidRPr="00891A28">
              <w:rPr>
                <w:lang w:val="en-GB"/>
              </w:rPr>
              <w:t>EXFLAGS</w:t>
            </w:r>
          </w:p>
        </w:tc>
        <w:tc>
          <w:tcPr>
            <w:tcW w:w="2559" w:type="dxa"/>
            <w:gridSpan w:val="3"/>
            <w:tcBorders>
              <w:top w:val="single" w:sz="4" w:space="0" w:color="auto"/>
              <w:left w:val="single" w:sz="4" w:space="0" w:color="auto"/>
              <w:bottom w:val="single" w:sz="4" w:space="0" w:color="auto"/>
              <w:right w:val="single" w:sz="4" w:space="0" w:color="auto"/>
            </w:tcBorders>
          </w:tcPr>
          <w:p w14:paraId="37C68EA9" w14:textId="77777777" w:rsidR="007F2BF7" w:rsidRPr="00891A28" w:rsidRDefault="00EB5260">
            <w:pPr>
              <w:pStyle w:val="TableText"/>
              <w:framePr w:hSpace="181" w:wrap="notBeside" w:vAnchor="text" w:hAnchor="text" w:xAlign="center" w:y="1"/>
              <w:ind w:left="164"/>
              <w:rPr>
                <w:lang w:val="en-GB"/>
              </w:rPr>
            </w:pPr>
            <w:r w:rsidRPr="00891A28">
              <w:rPr>
                <w:lang w:val="en-GB"/>
              </w:rPr>
              <w:t>Array of integers</w:t>
            </w:r>
          </w:p>
        </w:tc>
        <w:tc>
          <w:tcPr>
            <w:tcW w:w="4593" w:type="dxa"/>
            <w:tcBorders>
              <w:left w:val="single" w:sz="4" w:space="0" w:color="auto"/>
            </w:tcBorders>
          </w:tcPr>
          <w:p w14:paraId="575BC1A9" w14:textId="77777777" w:rsidR="007F2BF7" w:rsidRPr="00891A28" w:rsidRDefault="00EB5260">
            <w:pPr>
              <w:pStyle w:val="TableText"/>
              <w:framePr w:hSpace="181" w:wrap="notBeside" w:vAnchor="text" w:hAnchor="text" w:xAlign="center" w:y="1"/>
              <w:rPr>
                <w:lang w:val="en-GB"/>
              </w:rPr>
            </w:pPr>
            <w:r w:rsidRPr="00891A28">
              <w:rPr>
                <w:lang w:val="en-GB"/>
              </w:rPr>
              <w:t>The export flags for this dictionary.</w:t>
            </w:r>
          </w:p>
          <w:p w14:paraId="7621492E" w14:textId="77777777" w:rsidR="007F2BF7" w:rsidRPr="00891A28" w:rsidRDefault="00EB5260">
            <w:pPr>
              <w:pStyle w:val="TableText"/>
              <w:framePr w:hSpace="181" w:wrap="notBeside" w:vAnchor="text" w:hAnchor="text" w:xAlign="center" w:y="1"/>
              <w:spacing w:before="0"/>
              <w:rPr>
                <w:lang w:val="en-GB"/>
              </w:rPr>
            </w:pPr>
            <w:r w:rsidRPr="00891A28">
              <w:rPr>
                <w:lang w:val="en-GB"/>
              </w:rPr>
              <w:t xml:space="preserve">Contains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 xml:space="preserve"> values. Each value is one bit.</w:t>
            </w:r>
          </w:p>
        </w:tc>
      </w:tr>
      <w:tr w:rsidR="007F2BF7" w:rsidRPr="00891A28" w14:paraId="52E5FE8E" w14:textId="77777777">
        <w:trPr>
          <w:jc w:val="center"/>
        </w:trPr>
        <w:tc>
          <w:tcPr>
            <w:tcW w:w="2092" w:type="dxa"/>
            <w:tcBorders>
              <w:right w:val="single" w:sz="4" w:space="0" w:color="auto"/>
            </w:tcBorders>
          </w:tcPr>
          <w:p w14:paraId="30B05784" w14:textId="77777777" w:rsidR="007F2BF7" w:rsidRPr="00891A28" w:rsidRDefault="00EB5260">
            <w:pPr>
              <w:pStyle w:val="TableText"/>
              <w:framePr w:hSpace="181" w:wrap="notBeside" w:vAnchor="text" w:hAnchor="text" w:xAlign="center" w:y="1"/>
              <w:rPr>
                <w:i/>
                <w:iCs/>
                <w:lang w:val="en-GB"/>
              </w:rPr>
            </w:pPr>
            <w:r w:rsidRPr="00891A28">
              <w:rPr>
                <w:lang w:val="en-GB"/>
              </w:rPr>
              <w:t>EXINDEX</w:t>
            </w:r>
          </w:p>
        </w:tc>
        <w:tc>
          <w:tcPr>
            <w:tcW w:w="991" w:type="dxa"/>
            <w:tcBorders>
              <w:top w:val="single" w:sz="4" w:space="0" w:color="auto"/>
              <w:left w:val="single" w:sz="4" w:space="0" w:color="auto"/>
              <w:bottom w:val="single" w:sz="4" w:space="0" w:color="auto"/>
              <w:right w:val="single" w:sz="4" w:space="0" w:color="auto"/>
            </w:tcBorders>
          </w:tcPr>
          <w:p w14:paraId="781A2C01"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1F172664"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56287FE7"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6ABF95E2" w14:textId="77777777" w:rsidR="007F2BF7" w:rsidRPr="00891A28" w:rsidRDefault="00EB5260">
            <w:pPr>
              <w:pStyle w:val="TableText"/>
              <w:framePr w:hSpace="181" w:wrap="notBeside" w:vAnchor="text" w:hAnchor="text" w:xAlign="center" w:y="1"/>
              <w:rPr>
                <w:lang w:val="en-GB"/>
              </w:rPr>
            </w:pPr>
            <w:r w:rsidRPr="00891A28">
              <w:rPr>
                <w:lang w:val="en-GB"/>
              </w:rPr>
              <w:t>An array index.</w:t>
            </w:r>
          </w:p>
        </w:tc>
      </w:tr>
      <w:tr w:rsidR="007F2BF7" w:rsidRPr="00891A28" w14:paraId="7CFBA93F" w14:textId="77777777">
        <w:trPr>
          <w:jc w:val="center"/>
        </w:trPr>
        <w:tc>
          <w:tcPr>
            <w:tcW w:w="2092" w:type="dxa"/>
            <w:tcBorders>
              <w:right w:val="single" w:sz="4" w:space="0" w:color="auto"/>
            </w:tcBorders>
          </w:tcPr>
          <w:p w14:paraId="5C63664D" w14:textId="77777777" w:rsidR="007F2BF7" w:rsidRPr="00891A28" w:rsidRDefault="00EB5260">
            <w:pPr>
              <w:pStyle w:val="TableText"/>
              <w:framePr w:hSpace="181" w:wrap="notBeside" w:vAnchor="text" w:hAnchor="text" w:xAlign="center" w:y="1"/>
              <w:rPr>
                <w:i/>
                <w:iCs/>
                <w:lang w:val="en-GB"/>
              </w:rPr>
            </w:pPr>
            <w:r w:rsidRPr="00891A28">
              <w:rPr>
                <w:lang w:val="en-GB"/>
              </w:rPr>
              <w:t>CUREXFLAG</w:t>
            </w:r>
          </w:p>
        </w:tc>
        <w:tc>
          <w:tcPr>
            <w:tcW w:w="991" w:type="dxa"/>
            <w:tcBorders>
              <w:top w:val="single" w:sz="4" w:space="0" w:color="auto"/>
              <w:left w:val="single" w:sz="4" w:space="0" w:color="auto"/>
              <w:bottom w:val="single" w:sz="4" w:space="0" w:color="auto"/>
              <w:right w:val="single" w:sz="4" w:space="0" w:color="auto"/>
            </w:tcBorders>
          </w:tcPr>
          <w:p w14:paraId="6C587435"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186F0619" w14:textId="77777777" w:rsidR="007F2BF7" w:rsidRPr="00891A28" w:rsidRDefault="00EB5260">
            <w:pPr>
              <w:pStyle w:val="TableText"/>
              <w:framePr w:hSpace="181" w:wrap="notBeside" w:vAnchor="text" w:hAnchor="text" w:xAlign="center" w:y="1"/>
              <w:jc w:val="center"/>
              <w:rPr>
                <w:lang w:val="en-GB"/>
              </w:rPr>
            </w:pPr>
            <w:r w:rsidRPr="00891A28">
              <w:rPr>
                <w:lang w:val="en-GB"/>
              </w:rPr>
              <w:t>1</w:t>
            </w:r>
          </w:p>
        </w:tc>
        <w:tc>
          <w:tcPr>
            <w:tcW w:w="931" w:type="dxa"/>
            <w:tcBorders>
              <w:top w:val="single" w:sz="4" w:space="0" w:color="auto"/>
              <w:left w:val="single" w:sz="4" w:space="0" w:color="auto"/>
              <w:bottom w:val="single" w:sz="4" w:space="0" w:color="auto"/>
              <w:right w:val="single" w:sz="4" w:space="0" w:color="auto"/>
            </w:tcBorders>
          </w:tcPr>
          <w:p w14:paraId="7649B5D6"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04D1BAE5" w14:textId="77777777" w:rsidR="007F2BF7" w:rsidRPr="00891A28" w:rsidRDefault="00EB5260">
            <w:pPr>
              <w:pStyle w:val="TableText"/>
              <w:framePr w:hSpace="181" w:wrap="notBeside" w:vAnchor="text" w:hAnchor="text" w:xAlign="center" w:y="1"/>
              <w:rPr>
                <w:lang w:val="en-GB"/>
              </w:rPr>
            </w:pPr>
            <w:r w:rsidRPr="00891A28">
              <w:rPr>
                <w:lang w:val="en-GB"/>
              </w:rPr>
              <w:t>The current export flag.</w:t>
            </w:r>
          </w:p>
        </w:tc>
      </w:tr>
      <w:tr w:rsidR="007F2BF7" w:rsidRPr="00891A28" w14:paraId="1F0283FE" w14:textId="77777777">
        <w:trPr>
          <w:jc w:val="center"/>
        </w:trPr>
        <w:tc>
          <w:tcPr>
            <w:tcW w:w="2092" w:type="dxa"/>
            <w:tcBorders>
              <w:right w:val="single" w:sz="4" w:space="0" w:color="auto"/>
            </w:tcBorders>
          </w:tcPr>
          <w:p w14:paraId="5D98CFB8" w14:textId="77777777" w:rsidR="007F2BF7" w:rsidRPr="00891A28" w:rsidRDefault="00EB5260">
            <w:pPr>
              <w:pStyle w:val="TableText"/>
              <w:framePr w:hSpace="181" w:wrap="notBeside" w:vAnchor="text" w:hAnchor="text" w:xAlign="center" w:y="1"/>
              <w:rPr>
                <w:i/>
                <w:iCs/>
                <w:lang w:val="en-GB"/>
              </w:rPr>
            </w:pPr>
            <w:r w:rsidRPr="00891A28">
              <w:rPr>
                <w:lang w:val="en-GB"/>
              </w:rPr>
              <w:t>EXRUNLENGTH</w:t>
            </w:r>
          </w:p>
        </w:tc>
        <w:tc>
          <w:tcPr>
            <w:tcW w:w="991" w:type="dxa"/>
            <w:tcBorders>
              <w:top w:val="single" w:sz="4" w:space="0" w:color="auto"/>
              <w:left w:val="single" w:sz="4" w:space="0" w:color="auto"/>
              <w:bottom w:val="single" w:sz="4" w:space="0" w:color="auto"/>
              <w:right w:val="single" w:sz="4" w:space="0" w:color="auto"/>
            </w:tcBorders>
          </w:tcPr>
          <w:p w14:paraId="4A65AD2B" w14:textId="77777777" w:rsidR="007F2BF7" w:rsidRPr="00891A28" w:rsidRDefault="00EB5260">
            <w:pPr>
              <w:pStyle w:val="TableText"/>
              <w:framePr w:hSpace="181" w:wrap="notBeside" w:vAnchor="text" w:hAnchor="text" w:xAlign="center" w:y="1"/>
              <w:jc w:val="center"/>
              <w:rPr>
                <w:lang w:val="en-GB"/>
              </w:rPr>
            </w:pPr>
            <w:r w:rsidRPr="00891A28">
              <w:rPr>
                <w:lang w:val="en-GB"/>
              </w:rPr>
              <w:t>Integer</w:t>
            </w:r>
          </w:p>
        </w:tc>
        <w:tc>
          <w:tcPr>
            <w:tcW w:w="637" w:type="dxa"/>
            <w:tcBorders>
              <w:top w:val="single" w:sz="4" w:space="0" w:color="auto"/>
              <w:left w:val="single" w:sz="4" w:space="0" w:color="auto"/>
              <w:bottom w:val="single" w:sz="4" w:space="0" w:color="auto"/>
              <w:right w:val="single" w:sz="4" w:space="0" w:color="auto"/>
            </w:tcBorders>
          </w:tcPr>
          <w:p w14:paraId="39B136F8"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931" w:type="dxa"/>
            <w:tcBorders>
              <w:top w:val="single" w:sz="4" w:space="0" w:color="auto"/>
              <w:left w:val="single" w:sz="4" w:space="0" w:color="auto"/>
              <w:bottom w:val="single" w:sz="4" w:space="0" w:color="auto"/>
              <w:right w:val="single" w:sz="4" w:space="0" w:color="auto"/>
            </w:tcBorders>
          </w:tcPr>
          <w:p w14:paraId="5E969498" w14:textId="77777777" w:rsidR="007F2BF7" w:rsidRPr="00891A28" w:rsidRDefault="00EB5260">
            <w:pPr>
              <w:pStyle w:val="TableText"/>
              <w:framePr w:hSpace="181" w:wrap="notBeside" w:vAnchor="text" w:hAnchor="text" w:xAlign="center" w:y="1"/>
              <w:jc w:val="center"/>
              <w:rPr>
                <w:lang w:val="en-GB"/>
              </w:rPr>
            </w:pPr>
            <w:r w:rsidRPr="00891A28">
              <w:rPr>
                <w:lang w:val="en-GB"/>
              </w:rPr>
              <w:t>N</w:t>
            </w:r>
          </w:p>
        </w:tc>
        <w:tc>
          <w:tcPr>
            <w:tcW w:w="4593" w:type="dxa"/>
            <w:tcBorders>
              <w:left w:val="single" w:sz="4" w:space="0" w:color="auto"/>
            </w:tcBorders>
          </w:tcPr>
          <w:p w14:paraId="51CF7684" w14:textId="77777777" w:rsidR="007F2BF7" w:rsidRPr="00891A28" w:rsidRDefault="00EB5260">
            <w:pPr>
              <w:pStyle w:val="TableText"/>
              <w:framePr w:hSpace="181" w:wrap="notBeside" w:vAnchor="text" w:hAnchor="text" w:xAlign="center" w:y="1"/>
              <w:rPr>
                <w:lang w:val="en-GB"/>
              </w:rPr>
            </w:pPr>
            <w:r w:rsidRPr="00891A28">
              <w:rPr>
                <w:lang w:val="en-GB"/>
              </w:rPr>
              <w:t>The length of a run of identical export flag values.</w:t>
            </w:r>
          </w:p>
        </w:tc>
      </w:tr>
    </w:tbl>
    <w:p w14:paraId="75FFEC22" w14:textId="77777777" w:rsidR="007F2BF7" w:rsidRPr="00891A28" w:rsidRDefault="007F2BF7">
      <w:pPr>
        <w:rPr>
          <w:lang w:val="en-GB"/>
        </w:rPr>
      </w:pPr>
    </w:p>
    <w:p w14:paraId="7612DDEB" w14:textId="77777777" w:rsidR="007F2BF7" w:rsidRPr="00891A28" w:rsidRDefault="00EB5260">
      <w:pPr>
        <w:pStyle w:val="Heading3"/>
        <w:rPr>
          <w:lang w:val="en-GB"/>
        </w:rPr>
      </w:pPr>
      <w:bookmarkStart w:id="600" w:name="_Toc501252035"/>
      <w:bookmarkStart w:id="601" w:name="_Toc524615821"/>
      <w:r w:rsidRPr="00891A28">
        <w:rPr>
          <w:lang w:val="en-GB"/>
        </w:rPr>
        <w:t>6.5.5</w:t>
      </w:r>
      <w:r w:rsidRPr="00891A28">
        <w:rPr>
          <w:lang w:val="en-GB"/>
        </w:rPr>
        <w:tab/>
      </w:r>
      <w:bookmarkStart w:id="602" w:name="x1-860006.5.5"/>
      <w:bookmarkStart w:id="603" w:name="QQ1-1-121"/>
      <w:bookmarkEnd w:id="602"/>
      <w:bookmarkEnd w:id="603"/>
      <w:r w:rsidRPr="00891A28">
        <w:rPr>
          <w:lang w:val="en-GB"/>
        </w:rPr>
        <w:t>Decoding the symbol dictionary</w:t>
      </w:r>
      <w:bookmarkEnd w:id="600"/>
      <w:bookmarkEnd w:id="601"/>
    </w:p>
    <w:p w14:paraId="4CD86D17" w14:textId="77777777" w:rsidR="007F2BF7" w:rsidRPr="00891A28" w:rsidRDefault="00EB5260">
      <w:pPr>
        <w:rPr>
          <w:lang w:val="en-GB"/>
        </w:rPr>
      </w:pPr>
      <w:r w:rsidRPr="00891A28">
        <w:rPr>
          <w:lang w:val="en-GB"/>
        </w:rPr>
        <w:t>The internal structure of a symbol dictionary is shown in Figure 21. The symbols defined in the dictionary are ordered into height classes: a height class contains a number of symbols whose bitmaps are the same height.</w:t>
      </w:r>
    </w:p>
    <w:p w14:paraId="25DDFAC7" w14:textId="77777777" w:rsidR="007F2BF7" w:rsidRPr="00891A28" w:rsidRDefault="00EB5260">
      <w:pPr>
        <w:pStyle w:val="Note1"/>
      </w:pPr>
      <w:r w:rsidRPr="00891A28">
        <w:t xml:space="preserve">NOTE 1 – In most cases, the height classes occur in the order of strictly increasing height, shortest through tallest. If </w:t>
      </w:r>
      <w:r w:rsidRPr="00891A28">
        <w:rPr>
          <w:b/>
          <w:bCs/>
        </w:rPr>
        <w:t>SDREFAGG</w:t>
      </w:r>
      <w:r w:rsidRPr="00891A28">
        <w:t xml:space="preserve"> is </w:t>
      </w:r>
      <w:r w:rsidRPr="00891A28">
        <w:rPr>
          <w:b/>
          <w:bCs/>
        </w:rPr>
        <w:t>1</w:t>
      </w:r>
      <w:r w:rsidRPr="00891A28">
        <w:t>, though, a symbol may be coded as a refinement of a larger symbol defined in the same dictionary. In this case, the height class for that base symbol must be decoded (and therefore must occur) before the shorter height class of the symbol that is coded by refining it. For this reason, height class delta heights (and symbol delta widths) may be zero or negative, as well as positive.</w:t>
      </w:r>
    </w:p>
    <w:p w14:paraId="4FEA5B97"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tblGrid>
      <w:tr w:rsidR="007F2BF7" w:rsidRPr="00891A28" w14:paraId="64A1FFF9" w14:textId="77777777">
        <w:trPr>
          <w:jc w:val="center"/>
        </w:trPr>
        <w:tc>
          <w:tcPr>
            <w:tcW w:w="2268" w:type="dxa"/>
          </w:tcPr>
          <w:p w14:paraId="6CC88BA4"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First height class</w:t>
            </w:r>
          </w:p>
        </w:tc>
      </w:tr>
      <w:tr w:rsidR="007F2BF7" w:rsidRPr="00891A28" w14:paraId="4D212159" w14:textId="77777777">
        <w:trPr>
          <w:jc w:val="center"/>
        </w:trPr>
        <w:tc>
          <w:tcPr>
            <w:tcW w:w="2268" w:type="dxa"/>
          </w:tcPr>
          <w:p w14:paraId="35E5D4CA"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Second height class</w:t>
            </w:r>
          </w:p>
        </w:tc>
      </w:tr>
      <w:tr w:rsidR="007F2BF7" w:rsidRPr="00891A28" w14:paraId="7B80F25C" w14:textId="77777777">
        <w:trPr>
          <w:jc w:val="center"/>
        </w:trPr>
        <w:tc>
          <w:tcPr>
            <w:tcW w:w="2268" w:type="dxa"/>
            <w:vAlign w:val="center"/>
          </w:tcPr>
          <w:p w14:paraId="0B09369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 .</w:t>
            </w:r>
          </w:p>
        </w:tc>
      </w:tr>
      <w:tr w:rsidR="007F2BF7" w:rsidRPr="00891A28" w14:paraId="2378F716" w14:textId="77777777">
        <w:trPr>
          <w:jc w:val="center"/>
        </w:trPr>
        <w:tc>
          <w:tcPr>
            <w:tcW w:w="2268" w:type="dxa"/>
          </w:tcPr>
          <w:p w14:paraId="1CDE9EA6"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Last height class</w:t>
            </w:r>
          </w:p>
        </w:tc>
      </w:tr>
      <w:tr w:rsidR="007F2BF7" w:rsidRPr="00891A28" w14:paraId="428A6ED7" w14:textId="77777777">
        <w:trPr>
          <w:jc w:val="center"/>
        </w:trPr>
        <w:tc>
          <w:tcPr>
            <w:tcW w:w="2268" w:type="dxa"/>
          </w:tcPr>
          <w:p w14:paraId="72ABC3FB"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List of exported symbols</w:t>
            </w:r>
          </w:p>
        </w:tc>
      </w:tr>
    </w:tbl>
    <w:p w14:paraId="53CB1548" w14:textId="77777777" w:rsidR="007F2BF7" w:rsidRPr="00891A28" w:rsidRDefault="00EB5260" w:rsidP="00EC7FA5">
      <w:pPr>
        <w:pStyle w:val="FigureNoTitle"/>
      </w:pPr>
      <w:bookmarkStart w:id="604" w:name="_Toc524617798"/>
      <w:r w:rsidRPr="00891A28">
        <w:t>Figure 21 – The structure of a symbol dictionary</w:t>
      </w:r>
      <w:bookmarkEnd w:id="604"/>
    </w:p>
    <w:p w14:paraId="30FC4991" w14:textId="35E20CEB" w:rsidR="007F2BF7" w:rsidRPr="00891A28" w:rsidRDefault="00EB5260">
      <w:pPr>
        <w:rPr>
          <w:lang w:val="en-GB"/>
        </w:rPr>
      </w:pPr>
      <w:r w:rsidRPr="00891A28">
        <w:rPr>
          <w:lang w:val="en-GB"/>
        </w:rPr>
        <w:lastRenderedPageBreak/>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the format of a height class is as shown in Figure 22. Otherwise, the format of a height class is as shown in Figure 23. The fields mentioned in those figures are described fully below.</w:t>
      </w:r>
    </w:p>
    <w:p w14:paraId="599F146B" w14:textId="77777777" w:rsidR="007F2BF7" w:rsidRPr="00891A28" w:rsidRDefault="007F2BF7">
      <w:pPr>
        <w:spacing w:before="0"/>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tblGrid>
      <w:tr w:rsidR="007F2BF7" w:rsidRPr="00891A28" w14:paraId="7C5DE8F2" w14:textId="77777777">
        <w:trPr>
          <w:jc w:val="center"/>
        </w:trPr>
        <w:tc>
          <w:tcPr>
            <w:tcW w:w="2835" w:type="dxa"/>
          </w:tcPr>
          <w:p w14:paraId="46DF376B"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Height class delta height</w:t>
            </w:r>
          </w:p>
        </w:tc>
      </w:tr>
      <w:tr w:rsidR="007F2BF7" w:rsidRPr="00891A28" w14:paraId="5E430A5F" w14:textId="77777777">
        <w:trPr>
          <w:jc w:val="center"/>
        </w:trPr>
        <w:tc>
          <w:tcPr>
            <w:tcW w:w="2835" w:type="dxa"/>
          </w:tcPr>
          <w:p w14:paraId="39BE8D64"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Delta width for first symbol</w:t>
            </w:r>
          </w:p>
        </w:tc>
      </w:tr>
      <w:tr w:rsidR="007F2BF7" w:rsidRPr="00891A28" w14:paraId="7128BBA1" w14:textId="77777777">
        <w:trPr>
          <w:jc w:val="center"/>
        </w:trPr>
        <w:tc>
          <w:tcPr>
            <w:tcW w:w="2835" w:type="dxa"/>
          </w:tcPr>
          <w:p w14:paraId="4CF1BE92"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Delta width for second symbol</w:t>
            </w:r>
          </w:p>
        </w:tc>
      </w:tr>
      <w:tr w:rsidR="007F2BF7" w:rsidRPr="00891A28" w14:paraId="6AD8262F" w14:textId="77777777">
        <w:trPr>
          <w:jc w:val="center"/>
        </w:trPr>
        <w:tc>
          <w:tcPr>
            <w:tcW w:w="2835" w:type="dxa"/>
            <w:vAlign w:val="center"/>
          </w:tcPr>
          <w:p w14:paraId="42B31277"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 .</w:t>
            </w:r>
          </w:p>
        </w:tc>
      </w:tr>
      <w:tr w:rsidR="007F2BF7" w:rsidRPr="00891A28" w14:paraId="3CD969B6" w14:textId="77777777">
        <w:trPr>
          <w:jc w:val="center"/>
        </w:trPr>
        <w:tc>
          <w:tcPr>
            <w:tcW w:w="2835" w:type="dxa"/>
          </w:tcPr>
          <w:p w14:paraId="013DD9C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OOB</w:t>
            </w:r>
          </w:p>
        </w:tc>
      </w:tr>
      <w:tr w:rsidR="007F2BF7" w:rsidRPr="00891A28" w14:paraId="0B4A02A8" w14:textId="77777777">
        <w:trPr>
          <w:jc w:val="center"/>
        </w:trPr>
        <w:tc>
          <w:tcPr>
            <w:tcW w:w="2835" w:type="dxa"/>
          </w:tcPr>
          <w:p w14:paraId="7BB93598"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Height class collective bitmap</w:t>
            </w:r>
          </w:p>
        </w:tc>
      </w:tr>
    </w:tbl>
    <w:p w14:paraId="31549304" w14:textId="77777777" w:rsidR="007F2BF7" w:rsidRPr="00891A28" w:rsidRDefault="00EB5260" w:rsidP="00EC7FA5">
      <w:pPr>
        <w:pStyle w:val="FigureNoTitle"/>
      </w:pPr>
      <w:bookmarkStart w:id="605" w:name="_Toc524617799"/>
      <w:r w:rsidRPr="00891A28">
        <w:t>Figure 22 – Height class coding when SDHUFF is 1 and SDREFAGG is 0</w:t>
      </w:r>
      <w:bookmarkEnd w:id="6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tblGrid>
      <w:tr w:rsidR="007F2BF7" w:rsidRPr="00891A28" w14:paraId="44D079E1" w14:textId="77777777">
        <w:trPr>
          <w:jc w:val="center"/>
        </w:trPr>
        <w:tc>
          <w:tcPr>
            <w:tcW w:w="2835" w:type="dxa"/>
          </w:tcPr>
          <w:p w14:paraId="1498CBD5"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bookmarkStart w:id="606" w:name="x1-8600323"/>
            <w:bookmarkEnd w:id="606"/>
            <w:r w:rsidRPr="00891A28">
              <w:rPr>
                <w:rFonts w:ascii="Arial" w:hAnsi="Arial" w:cs="Arial"/>
                <w:sz w:val="16"/>
                <w:lang w:val="en-GB"/>
              </w:rPr>
              <w:t>Height class delta height</w:t>
            </w:r>
          </w:p>
        </w:tc>
      </w:tr>
      <w:tr w:rsidR="007F2BF7" w:rsidRPr="00891A28" w14:paraId="1AFC9FEF" w14:textId="77777777">
        <w:trPr>
          <w:jc w:val="center"/>
        </w:trPr>
        <w:tc>
          <w:tcPr>
            <w:tcW w:w="2835" w:type="dxa"/>
          </w:tcPr>
          <w:p w14:paraId="0CE07BD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Delta width for first symbol</w:t>
            </w:r>
          </w:p>
        </w:tc>
      </w:tr>
      <w:tr w:rsidR="007F2BF7" w:rsidRPr="00891A28" w14:paraId="040EAF80" w14:textId="77777777">
        <w:trPr>
          <w:jc w:val="center"/>
        </w:trPr>
        <w:tc>
          <w:tcPr>
            <w:tcW w:w="2835" w:type="dxa"/>
          </w:tcPr>
          <w:p w14:paraId="689054B6"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Bitmap for first symbol</w:t>
            </w:r>
          </w:p>
        </w:tc>
      </w:tr>
      <w:tr w:rsidR="007F2BF7" w:rsidRPr="00891A28" w14:paraId="4785DC66" w14:textId="77777777">
        <w:trPr>
          <w:jc w:val="center"/>
        </w:trPr>
        <w:tc>
          <w:tcPr>
            <w:tcW w:w="2835" w:type="dxa"/>
          </w:tcPr>
          <w:p w14:paraId="426F6BC2"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Delta width for second symbol</w:t>
            </w:r>
          </w:p>
        </w:tc>
      </w:tr>
      <w:tr w:rsidR="007F2BF7" w:rsidRPr="00891A28" w14:paraId="42214B8B" w14:textId="77777777">
        <w:trPr>
          <w:jc w:val="center"/>
        </w:trPr>
        <w:tc>
          <w:tcPr>
            <w:tcW w:w="2835" w:type="dxa"/>
          </w:tcPr>
          <w:p w14:paraId="7565169C"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Bitmap for second symbol</w:t>
            </w:r>
          </w:p>
        </w:tc>
      </w:tr>
      <w:tr w:rsidR="007F2BF7" w:rsidRPr="00891A28" w14:paraId="6B3F92D3" w14:textId="77777777">
        <w:trPr>
          <w:jc w:val="center"/>
        </w:trPr>
        <w:tc>
          <w:tcPr>
            <w:tcW w:w="2835" w:type="dxa"/>
            <w:vAlign w:val="center"/>
          </w:tcPr>
          <w:p w14:paraId="125BEA7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 .</w:t>
            </w:r>
          </w:p>
        </w:tc>
      </w:tr>
      <w:tr w:rsidR="007F2BF7" w:rsidRPr="00891A28" w14:paraId="2BF226A7" w14:textId="77777777">
        <w:trPr>
          <w:jc w:val="center"/>
        </w:trPr>
        <w:tc>
          <w:tcPr>
            <w:tcW w:w="2835" w:type="dxa"/>
          </w:tcPr>
          <w:p w14:paraId="00F0AB8E" w14:textId="77777777" w:rsidR="007F2BF7" w:rsidRPr="00891A28" w:rsidRDefault="00EB5260">
            <w:pPr>
              <w:pStyle w:val="TableText"/>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OOB</w:t>
            </w:r>
          </w:p>
        </w:tc>
      </w:tr>
    </w:tbl>
    <w:p w14:paraId="03C193C3" w14:textId="77777777" w:rsidR="007F2BF7" w:rsidRPr="00891A28" w:rsidRDefault="00EB5260" w:rsidP="00EC7FA5">
      <w:pPr>
        <w:pStyle w:val="FigureNoTitle"/>
      </w:pPr>
      <w:bookmarkStart w:id="607" w:name="_Toc524617800"/>
      <w:r w:rsidRPr="00891A28">
        <w:t>Figure 23 – Height class coding when SDHUFF is 0 or SDREFAGG is 1</w:t>
      </w:r>
      <w:bookmarkEnd w:id="607"/>
    </w:p>
    <w:p w14:paraId="344E5C92" w14:textId="77777777" w:rsidR="007F2BF7" w:rsidRPr="00891A28" w:rsidRDefault="00EB5260">
      <w:pPr>
        <w:rPr>
          <w:lang w:val="en-GB"/>
        </w:rPr>
      </w:pPr>
      <w:r w:rsidRPr="00891A28">
        <w:rPr>
          <w:lang w:val="en-GB"/>
        </w:rPr>
        <w:t xml:space="preserve">The result of decoding a symbol dictionary is an array SDEXSYMS containing </w:t>
      </w:r>
      <w:r w:rsidRPr="00891A28">
        <w:rPr>
          <w:b/>
          <w:bCs/>
          <w:lang w:val="en-GB"/>
        </w:rPr>
        <w:t>SDNUMEXSYMS</w:t>
      </w:r>
      <w:r w:rsidRPr="00891A28">
        <w:rPr>
          <w:lang w:val="en-GB"/>
        </w:rPr>
        <w:t xml:space="preserve"> bitmaps. This array shall be the array produced by the following steps:</w:t>
      </w:r>
    </w:p>
    <w:p w14:paraId="3D421C20" w14:textId="77777777" w:rsidR="007F2BF7" w:rsidRPr="00891A28" w:rsidRDefault="00EB5260">
      <w:pPr>
        <w:pStyle w:val="enumlev1"/>
        <w:rPr>
          <w:lang w:val="en-GB"/>
        </w:rPr>
      </w:pPr>
      <w:bookmarkStart w:id="608" w:name="x1-86005x1"/>
      <w:bookmarkEnd w:id="608"/>
      <w:r w:rsidRPr="00891A28">
        <w:rPr>
          <w:lang w:val="en-GB"/>
        </w:rPr>
        <w:t>1)</w:t>
      </w:r>
      <w:r w:rsidRPr="00891A28">
        <w:rPr>
          <w:lang w:val="en-GB"/>
        </w:rPr>
        <w:tab/>
        <w:t xml:space="preserve">Create an array SDNEWSYMS of bitmaps, having </w:t>
      </w:r>
      <w:r w:rsidRPr="00891A28">
        <w:rPr>
          <w:b/>
          <w:bCs/>
          <w:lang w:val="en-GB"/>
        </w:rPr>
        <w:t>SDNUMNEWSYMS</w:t>
      </w:r>
      <w:r w:rsidRPr="00891A28">
        <w:rPr>
          <w:lang w:val="en-GB"/>
        </w:rPr>
        <w:t xml:space="preserve"> entries.</w:t>
      </w:r>
    </w:p>
    <w:p w14:paraId="2C3DD9F8" w14:textId="77777777" w:rsidR="007F2BF7" w:rsidRPr="00891A28" w:rsidRDefault="00EB5260">
      <w:pPr>
        <w:pStyle w:val="enumlev1"/>
        <w:rPr>
          <w:lang w:val="en-GB"/>
        </w:rPr>
      </w:pPr>
      <w:bookmarkStart w:id="609" w:name="x1-86007x2"/>
      <w:bookmarkEnd w:id="609"/>
      <w:r w:rsidRPr="00891A28">
        <w:rPr>
          <w:lang w:val="en-GB"/>
        </w:rPr>
        <w:t>2)</w:t>
      </w: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xml:space="preserve">, create an array SDNEWSYMWIDTHS of integers, having </w:t>
      </w:r>
      <w:r w:rsidRPr="00891A28">
        <w:rPr>
          <w:b/>
          <w:bCs/>
          <w:lang w:val="en-GB"/>
        </w:rPr>
        <w:t>SDNUMNEWSYMS</w:t>
      </w:r>
      <w:r w:rsidRPr="00891A28">
        <w:rPr>
          <w:lang w:val="en-GB"/>
        </w:rPr>
        <w:t xml:space="preserve"> entries.</w:t>
      </w:r>
    </w:p>
    <w:p w14:paraId="5BDFD543" w14:textId="77777777" w:rsidR="007F2BF7" w:rsidRPr="00891A28" w:rsidRDefault="00EB5260">
      <w:pPr>
        <w:pStyle w:val="enumlev1"/>
        <w:rPr>
          <w:lang w:val="en-GB"/>
        </w:rPr>
      </w:pPr>
      <w:bookmarkStart w:id="610" w:name="x1-86009x3"/>
      <w:bookmarkEnd w:id="610"/>
      <w:r w:rsidRPr="00891A28">
        <w:rPr>
          <w:lang w:val="en-GB"/>
        </w:rPr>
        <w:t>3)</w:t>
      </w:r>
      <w:r w:rsidRPr="00891A28">
        <w:rPr>
          <w:lang w:val="en-GB"/>
        </w:rPr>
        <w:tab/>
        <w:t>Set:</w:t>
      </w:r>
    </w:p>
    <w:p w14:paraId="350540D6" w14:textId="77777777" w:rsidR="007F2BF7" w:rsidRPr="00891A28" w:rsidRDefault="007F2BF7">
      <w:pPr>
        <w:pStyle w:val="Blanc"/>
        <w:spacing w:before="0"/>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14C67FDB" w14:textId="77777777">
        <w:trPr>
          <w:jc w:val="center"/>
        </w:trPr>
        <w:tc>
          <w:tcPr>
            <w:tcW w:w="3315" w:type="dxa"/>
            <w:vAlign w:val="center"/>
          </w:tcPr>
          <w:p w14:paraId="25950EE3"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HCHEIGHT</w:t>
            </w:r>
          </w:p>
        </w:tc>
        <w:tc>
          <w:tcPr>
            <w:tcW w:w="340" w:type="dxa"/>
            <w:vAlign w:val="center"/>
          </w:tcPr>
          <w:p w14:paraId="6268D655"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6AF359BC"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r w:rsidR="007F2BF7" w:rsidRPr="00891A28" w14:paraId="55F85648" w14:textId="77777777">
        <w:trPr>
          <w:jc w:val="center"/>
        </w:trPr>
        <w:tc>
          <w:tcPr>
            <w:tcW w:w="3315" w:type="dxa"/>
            <w:vAlign w:val="center"/>
          </w:tcPr>
          <w:p w14:paraId="1E23A018"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NSYMSDECODED</w:t>
            </w:r>
          </w:p>
        </w:tc>
        <w:tc>
          <w:tcPr>
            <w:tcW w:w="340" w:type="dxa"/>
            <w:vAlign w:val="center"/>
          </w:tcPr>
          <w:p w14:paraId="57C180A6" w14:textId="77777777" w:rsidR="007F2BF7" w:rsidRPr="00891A28" w:rsidRDefault="00EB5260">
            <w:pPr>
              <w:pStyle w:val="Equation"/>
              <w:framePr w:hSpace="181" w:wrap="notBeside" w:vAnchor="text" w:hAnchor="text" w:xAlign="center" w:y="1"/>
              <w:spacing w:before="0" w:after="0"/>
              <w:jc w:val="center"/>
              <w:rPr>
                <w:lang w:val="en-GB"/>
              </w:rPr>
            </w:pPr>
            <w:r w:rsidRPr="00891A28">
              <w:rPr>
                <w:rFonts w:ascii="Symbol" w:hAnsi="Symbol"/>
                <w:lang w:val="en-GB"/>
              </w:rPr>
              <w:t></w:t>
            </w:r>
          </w:p>
        </w:tc>
        <w:tc>
          <w:tcPr>
            <w:tcW w:w="3315" w:type="dxa"/>
            <w:vAlign w:val="center"/>
          </w:tcPr>
          <w:p w14:paraId="35714888"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bl>
    <w:p w14:paraId="3312EFEF" w14:textId="77777777" w:rsidR="007F2BF7" w:rsidRPr="00891A28" w:rsidRDefault="007F2BF7">
      <w:pPr>
        <w:pStyle w:val="Blanc"/>
        <w:spacing w:before="0"/>
        <w:rPr>
          <w:lang w:val="en-GB"/>
        </w:rPr>
      </w:pPr>
      <w:bookmarkStart w:id="611" w:name="x1-86012x4"/>
      <w:bookmarkEnd w:id="611"/>
    </w:p>
    <w:p w14:paraId="788B6D40" w14:textId="77777777" w:rsidR="007F2BF7" w:rsidRPr="00891A28" w:rsidRDefault="00EB5260">
      <w:pPr>
        <w:pStyle w:val="enumlev1"/>
        <w:rPr>
          <w:lang w:val="en-GB"/>
        </w:rPr>
      </w:pPr>
      <w:r w:rsidRPr="00891A28">
        <w:rPr>
          <w:lang w:val="en-GB"/>
        </w:rPr>
        <w:t>4)</w:t>
      </w:r>
      <w:r w:rsidRPr="00891A28">
        <w:rPr>
          <w:lang w:val="en-GB"/>
        </w:rPr>
        <w:tab/>
        <w:t>Decode each height class as follows:</w:t>
      </w:r>
    </w:p>
    <w:p w14:paraId="17EB30C1" w14:textId="77777777" w:rsidR="007F2BF7" w:rsidRPr="00891A28" w:rsidRDefault="00EB5260">
      <w:pPr>
        <w:pStyle w:val="enumlev2"/>
        <w:rPr>
          <w:lang w:val="en-GB"/>
        </w:rPr>
      </w:pPr>
      <w:bookmarkStart w:id="612" w:name="x1-86014x1"/>
      <w:bookmarkEnd w:id="612"/>
      <w:r w:rsidRPr="00891A28">
        <w:rPr>
          <w:lang w:val="en-GB"/>
        </w:rPr>
        <w:t>a)</w:t>
      </w:r>
      <w:r w:rsidRPr="00891A28">
        <w:rPr>
          <w:lang w:val="en-GB"/>
        </w:rPr>
        <w:tab/>
        <w:t xml:space="preserve">If NSYMSDECODED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 xml:space="preserve"> then all the symbols in the dictionary have been decoded; proceed to step 5).</w:t>
      </w:r>
    </w:p>
    <w:p w14:paraId="34BA235F" w14:textId="77777777" w:rsidR="007F2BF7" w:rsidRPr="00891A28" w:rsidRDefault="00EB5260">
      <w:pPr>
        <w:pStyle w:val="enumlev2"/>
        <w:rPr>
          <w:lang w:val="en-GB"/>
        </w:rPr>
      </w:pPr>
      <w:bookmarkStart w:id="613" w:name="x1-86016x2"/>
      <w:bookmarkEnd w:id="613"/>
      <w:r w:rsidRPr="00891A28">
        <w:rPr>
          <w:lang w:val="en-GB"/>
        </w:rPr>
        <w:t>b)</w:t>
      </w:r>
      <w:r w:rsidRPr="00891A28">
        <w:rPr>
          <w:lang w:val="en-GB"/>
        </w:rPr>
        <w:tab/>
        <w:t>Decode the height class delta height as described in 6.5.6. Let HCDH be the decoded value. Set:</w:t>
      </w:r>
    </w:p>
    <w:p w14:paraId="63EBC362" w14:textId="77777777" w:rsidR="007F2BF7" w:rsidRPr="00891A28" w:rsidRDefault="007F2BF7">
      <w:pPr>
        <w:pStyle w:val="Blanc"/>
        <w:spacing w:before="0"/>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6A264719" w14:textId="77777777">
        <w:trPr>
          <w:jc w:val="center"/>
        </w:trPr>
        <w:tc>
          <w:tcPr>
            <w:tcW w:w="3315" w:type="dxa"/>
            <w:vAlign w:val="center"/>
          </w:tcPr>
          <w:p w14:paraId="66B37891"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HCHEIGHT</w:t>
            </w:r>
          </w:p>
        </w:tc>
        <w:tc>
          <w:tcPr>
            <w:tcW w:w="340" w:type="dxa"/>
            <w:vAlign w:val="center"/>
          </w:tcPr>
          <w:p w14:paraId="0E253715"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44BEE364"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 xml:space="preserve">HCEIGHT </w:t>
            </w:r>
            <w:r w:rsidRPr="00891A28">
              <w:rPr>
                <w:rFonts w:ascii="Symbol" w:hAnsi="Symbol"/>
                <w:lang w:val="en-GB"/>
              </w:rPr>
              <w:t></w:t>
            </w:r>
            <w:r w:rsidRPr="00891A28">
              <w:rPr>
                <w:lang w:val="en-GB"/>
              </w:rPr>
              <w:t xml:space="preserve"> HCDH</w:t>
            </w:r>
          </w:p>
        </w:tc>
      </w:tr>
      <w:tr w:rsidR="007F2BF7" w:rsidRPr="00891A28" w14:paraId="5CA176FD" w14:textId="77777777">
        <w:trPr>
          <w:jc w:val="center"/>
        </w:trPr>
        <w:tc>
          <w:tcPr>
            <w:tcW w:w="3315" w:type="dxa"/>
            <w:vAlign w:val="center"/>
          </w:tcPr>
          <w:p w14:paraId="598266C4"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SYMWIDTH</w:t>
            </w:r>
          </w:p>
        </w:tc>
        <w:tc>
          <w:tcPr>
            <w:tcW w:w="340" w:type="dxa"/>
            <w:vAlign w:val="center"/>
          </w:tcPr>
          <w:p w14:paraId="7AAD617D" w14:textId="77777777" w:rsidR="007F2BF7" w:rsidRPr="00891A28" w:rsidRDefault="00EB5260">
            <w:pPr>
              <w:pStyle w:val="Equation"/>
              <w:framePr w:hSpace="181" w:wrap="notBeside" w:vAnchor="text" w:hAnchor="text" w:xAlign="center" w:y="1"/>
              <w:spacing w:before="0" w:after="0"/>
              <w:jc w:val="center"/>
              <w:rPr>
                <w:lang w:val="en-GB"/>
              </w:rPr>
            </w:pPr>
            <w:r w:rsidRPr="00891A28">
              <w:rPr>
                <w:rFonts w:ascii="Symbol" w:hAnsi="Symbol"/>
                <w:lang w:val="en-GB"/>
              </w:rPr>
              <w:t></w:t>
            </w:r>
          </w:p>
        </w:tc>
        <w:tc>
          <w:tcPr>
            <w:tcW w:w="3315" w:type="dxa"/>
            <w:vAlign w:val="center"/>
          </w:tcPr>
          <w:p w14:paraId="6881F504"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r w:rsidR="007F2BF7" w:rsidRPr="00891A28" w14:paraId="5B6CB636" w14:textId="77777777">
        <w:trPr>
          <w:jc w:val="center"/>
        </w:trPr>
        <w:tc>
          <w:tcPr>
            <w:tcW w:w="3315" w:type="dxa"/>
            <w:vAlign w:val="center"/>
          </w:tcPr>
          <w:p w14:paraId="395EAE43"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TOTWIDTH</w:t>
            </w:r>
          </w:p>
        </w:tc>
        <w:tc>
          <w:tcPr>
            <w:tcW w:w="340" w:type="dxa"/>
            <w:vAlign w:val="center"/>
          </w:tcPr>
          <w:p w14:paraId="00501ED4" w14:textId="77777777" w:rsidR="007F2BF7" w:rsidRPr="00891A28" w:rsidRDefault="00EB5260">
            <w:pPr>
              <w:pStyle w:val="Equation"/>
              <w:framePr w:hSpace="181" w:wrap="notBeside" w:vAnchor="text" w:hAnchor="text" w:xAlign="center" w:y="1"/>
              <w:spacing w:before="0" w:after="0"/>
              <w:jc w:val="center"/>
              <w:rPr>
                <w:lang w:val="en-GB"/>
              </w:rPr>
            </w:pPr>
            <w:r w:rsidRPr="00891A28">
              <w:rPr>
                <w:rFonts w:ascii="Symbol" w:hAnsi="Symbol"/>
                <w:lang w:val="en-GB"/>
              </w:rPr>
              <w:t></w:t>
            </w:r>
          </w:p>
        </w:tc>
        <w:tc>
          <w:tcPr>
            <w:tcW w:w="3315" w:type="dxa"/>
            <w:vAlign w:val="center"/>
          </w:tcPr>
          <w:p w14:paraId="1CBB605E"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r w:rsidR="007F2BF7" w:rsidRPr="00891A28" w14:paraId="5316871D" w14:textId="77777777">
        <w:trPr>
          <w:jc w:val="center"/>
        </w:trPr>
        <w:tc>
          <w:tcPr>
            <w:tcW w:w="3315" w:type="dxa"/>
            <w:vAlign w:val="center"/>
          </w:tcPr>
          <w:p w14:paraId="74972974"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HCFIRSTSYM</w:t>
            </w:r>
          </w:p>
        </w:tc>
        <w:tc>
          <w:tcPr>
            <w:tcW w:w="340" w:type="dxa"/>
            <w:vAlign w:val="center"/>
          </w:tcPr>
          <w:p w14:paraId="661E404C" w14:textId="77777777" w:rsidR="007F2BF7" w:rsidRPr="00891A28" w:rsidRDefault="00EB5260">
            <w:pPr>
              <w:pStyle w:val="Equation"/>
              <w:framePr w:hSpace="181" w:wrap="notBeside" w:vAnchor="text" w:hAnchor="text" w:xAlign="center" w:y="1"/>
              <w:spacing w:before="0" w:after="0"/>
              <w:jc w:val="center"/>
              <w:rPr>
                <w:lang w:val="en-GB"/>
              </w:rPr>
            </w:pPr>
            <w:r w:rsidRPr="00891A28">
              <w:rPr>
                <w:rFonts w:ascii="Symbol" w:hAnsi="Symbol"/>
                <w:lang w:val="en-GB"/>
              </w:rPr>
              <w:t></w:t>
            </w:r>
          </w:p>
        </w:tc>
        <w:tc>
          <w:tcPr>
            <w:tcW w:w="3315" w:type="dxa"/>
            <w:vAlign w:val="center"/>
          </w:tcPr>
          <w:p w14:paraId="319598E0"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NSYMSDECODED</w:t>
            </w:r>
          </w:p>
        </w:tc>
      </w:tr>
    </w:tbl>
    <w:p w14:paraId="224A5727" w14:textId="77777777" w:rsidR="007F2BF7" w:rsidRPr="00891A28" w:rsidRDefault="007F2BF7">
      <w:pPr>
        <w:pStyle w:val="Blanc"/>
        <w:spacing w:before="0"/>
        <w:rPr>
          <w:lang w:val="en-GB"/>
        </w:rPr>
      </w:pPr>
      <w:bookmarkStart w:id="614" w:name="x1-86019x3"/>
      <w:bookmarkEnd w:id="614"/>
    </w:p>
    <w:p w14:paraId="18FE3110" w14:textId="77777777" w:rsidR="007F2BF7" w:rsidRPr="00891A28" w:rsidRDefault="00EB5260">
      <w:pPr>
        <w:pStyle w:val="enumlev2"/>
        <w:rPr>
          <w:lang w:val="en-GB"/>
        </w:rPr>
      </w:pPr>
      <w:r w:rsidRPr="00891A28">
        <w:rPr>
          <w:lang w:val="en-GB"/>
        </w:rPr>
        <w:t>c)</w:t>
      </w:r>
      <w:r w:rsidRPr="00891A28">
        <w:rPr>
          <w:lang w:val="en-GB"/>
        </w:rPr>
        <w:tab/>
        <w:t>Decode each symbol within the height class as follows:</w:t>
      </w:r>
    </w:p>
    <w:p w14:paraId="6AACE7A2" w14:textId="77777777" w:rsidR="007F2BF7" w:rsidRPr="00891A28" w:rsidRDefault="00EB5260">
      <w:pPr>
        <w:pStyle w:val="enumlev3"/>
        <w:rPr>
          <w:lang w:val="en-GB"/>
        </w:rPr>
      </w:pPr>
      <w:bookmarkStart w:id="615" w:name="x1-86021x1"/>
      <w:bookmarkEnd w:id="615"/>
      <w:r w:rsidRPr="00891A28">
        <w:rPr>
          <w:lang w:val="en-GB"/>
        </w:rPr>
        <w:t>i)</w:t>
      </w:r>
      <w:r w:rsidRPr="00891A28">
        <w:rPr>
          <w:lang w:val="en-GB"/>
        </w:rPr>
        <w:tab/>
        <w:t>Decode the delta width for the symbol as described in 6.5.7. If the result of this decoding is OOB then all the symbols in this height class have been decoded; proceed to step 4 d). Otherwise let DW be the decoded value and set:</w:t>
      </w:r>
    </w:p>
    <w:p w14:paraId="063F343B" w14:textId="77777777" w:rsidR="007F2BF7" w:rsidRPr="00891A28" w:rsidRDefault="007F2BF7">
      <w:pPr>
        <w:pStyle w:val="Blanc"/>
        <w:spacing w:before="0"/>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000833D6" w14:textId="77777777">
        <w:trPr>
          <w:jc w:val="center"/>
        </w:trPr>
        <w:tc>
          <w:tcPr>
            <w:tcW w:w="3315" w:type="dxa"/>
            <w:vAlign w:val="center"/>
          </w:tcPr>
          <w:p w14:paraId="41C37102"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SYMWIDTH</w:t>
            </w:r>
          </w:p>
        </w:tc>
        <w:tc>
          <w:tcPr>
            <w:tcW w:w="340" w:type="dxa"/>
            <w:vAlign w:val="center"/>
          </w:tcPr>
          <w:p w14:paraId="01D32EB3"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1DB33BC2"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 xml:space="preserve">SYMWIDTH </w:t>
            </w:r>
            <w:r w:rsidRPr="00891A28">
              <w:rPr>
                <w:rFonts w:ascii="Symbol" w:hAnsi="Symbol"/>
                <w:lang w:val="en-GB"/>
              </w:rPr>
              <w:t></w:t>
            </w:r>
            <w:r w:rsidRPr="00891A28">
              <w:rPr>
                <w:lang w:val="en-GB"/>
              </w:rPr>
              <w:t xml:space="preserve"> DW</w:t>
            </w:r>
          </w:p>
        </w:tc>
      </w:tr>
      <w:tr w:rsidR="007F2BF7" w:rsidRPr="00891A28" w14:paraId="7FF86E13" w14:textId="77777777">
        <w:trPr>
          <w:jc w:val="center"/>
        </w:trPr>
        <w:tc>
          <w:tcPr>
            <w:tcW w:w="3315" w:type="dxa"/>
            <w:vAlign w:val="center"/>
          </w:tcPr>
          <w:p w14:paraId="55B93F41"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TOTWIDTH</w:t>
            </w:r>
          </w:p>
        </w:tc>
        <w:tc>
          <w:tcPr>
            <w:tcW w:w="340" w:type="dxa"/>
            <w:vAlign w:val="center"/>
          </w:tcPr>
          <w:p w14:paraId="3EBC8864" w14:textId="77777777" w:rsidR="007F2BF7" w:rsidRPr="00891A28" w:rsidRDefault="00EB5260">
            <w:pPr>
              <w:pStyle w:val="Equation"/>
              <w:framePr w:hSpace="181" w:wrap="notBeside" w:vAnchor="text" w:hAnchor="text" w:xAlign="center" w:y="1"/>
              <w:spacing w:before="0" w:after="0"/>
              <w:jc w:val="center"/>
              <w:rPr>
                <w:lang w:val="en-GB"/>
              </w:rPr>
            </w:pPr>
            <w:r w:rsidRPr="00891A28">
              <w:rPr>
                <w:rFonts w:ascii="Symbol" w:hAnsi="Symbol"/>
                <w:lang w:val="en-GB"/>
              </w:rPr>
              <w:t></w:t>
            </w:r>
          </w:p>
        </w:tc>
        <w:tc>
          <w:tcPr>
            <w:tcW w:w="3315" w:type="dxa"/>
            <w:vAlign w:val="center"/>
          </w:tcPr>
          <w:p w14:paraId="61C93B65"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 xml:space="preserve">TOTWIDTH </w:t>
            </w:r>
            <w:r w:rsidRPr="00891A28">
              <w:rPr>
                <w:rFonts w:ascii="Symbol" w:hAnsi="Symbol"/>
                <w:lang w:val="en-GB"/>
              </w:rPr>
              <w:t></w:t>
            </w:r>
            <w:r w:rsidRPr="00891A28">
              <w:rPr>
                <w:lang w:val="en-GB"/>
              </w:rPr>
              <w:t xml:space="preserve"> SYMWIDTH</w:t>
            </w:r>
          </w:p>
        </w:tc>
      </w:tr>
    </w:tbl>
    <w:p w14:paraId="78A3CDAE" w14:textId="77777777" w:rsidR="007F2BF7" w:rsidRPr="00891A28" w:rsidRDefault="007F2BF7">
      <w:pPr>
        <w:pStyle w:val="Blanc"/>
        <w:spacing w:before="0"/>
        <w:rPr>
          <w:lang w:val="en-GB"/>
        </w:rPr>
      </w:pPr>
      <w:bookmarkStart w:id="616" w:name="x1-86024x2"/>
      <w:bookmarkEnd w:id="616"/>
    </w:p>
    <w:p w14:paraId="3F1672F0" w14:textId="77777777" w:rsidR="007F2BF7" w:rsidRPr="00891A28" w:rsidRDefault="00EB5260">
      <w:pPr>
        <w:pStyle w:val="enumlev3"/>
        <w:rPr>
          <w:lang w:val="en-GB"/>
        </w:rPr>
      </w:pPr>
      <w:r w:rsidRPr="00891A28">
        <w:rPr>
          <w:lang w:val="en-GB"/>
        </w:rPr>
        <w:t>ii)</w:t>
      </w:r>
      <w:r w:rsidRPr="00891A28">
        <w:rPr>
          <w:lang w:val="en-GB"/>
        </w:rPr>
        <w:tab/>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xml:space="preserve"> or </w:t>
      </w:r>
      <w:r w:rsidRPr="00891A28">
        <w:rPr>
          <w:b/>
          <w:bCs/>
          <w:lang w:val="en-GB"/>
        </w:rPr>
        <w:t>SDREFAGG</w:t>
      </w:r>
      <w:r w:rsidRPr="00891A28">
        <w:rPr>
          <w:lang w:val="en-GB"/>
        </w:rPr>
        <w:t xml:space="preserve"> is </w:t>
      </w:r>
      <w:r w:rsidRPr="00891A28">
        <w:rPr>
          <w:b/>
          <w:bCs/>
          <w:lang w:val="en-GB"/>
        </w:rPr>
        <w:t>1</w:t>
      </w:r>
      <w:r w:rsidRPr="00891A28">
        <w:rPr>
          <w:lang w:val="en-GB"/>
        </w:rPr>
        <w:t xml:space="preserve">, then decode the symbol's bitmap as described in 6.5.8. Let </w:t>
      </w:r>
      <w:r w:rsidRPr="00891A28">
        <w:rPr>
          <w:i/>
          <w:iCs/>
          <w:lang w:val="en-GB"/>
        </w:rPr>
        <w:t>B</w:t>
      </w:r>
      <w:r w:rsidRPr="00891A28">
        <w:rPr>
          <w:i/>
          <w:iCs/>
          <w:position w:val="-4"/>
          <w:sz w:val="16"/>
          <w:lang w:val="en-GB"/>
        </w:rPr>
        <w:t>S</w:t>
      </w:r>
      <w:r w:rsidRPr="00891A28">
        <w:rPr>
          <w:lang w:val="en-GB"/>
        </w:rPr>
        <w:t xml:space="preserve"> be the decoded bitmap (this bitmap has width SYMWIDTH and height HCHEIGHT). Set:</w:t>
      </w:r>
    </w:p>
    <w:p w14:paraId="5B443C39" w14:textId="77777777" w:rsidR="007F2BF7" w:rsidRPr="00891A28" w:rsidRDefault="00EB5260">
      <w:pPr>
        <w:pStyle w:val="Equation"/>
        <w:jc w:val="center"/>
        <w:rPr>
          <w:lang w:val="en-GB"/>
        </w:rPr>
      </w:pPr>
      <w:r w:rsidRPr="00891A28">
        <w:rPr>
          <w:lang w:val="en-GB"/>
        </w:rPr>
        <w:t xml:space="preserve">SDNEWSYMS[NSYMSDECODED]  </w:t>
      </w:r>
      <w:r w:rsidRPr="00891A28">
        <w:rPr>
          <w:rFonts w:ascii="Symbol" w:hAnsi="Symbol"/>
          <w:lang w:val="en-GB"/>
        </w:rPr>
        <w:t></w:t>
      </w:r>
      <w:r w:rsidRPr="00891A28">
        <w:rPr>
          <w:lang w:val="en-GB"/>
        </w:rPr>
        <w:t xml:space="preserve">  </w:t>
      </w:r>
      <w:r w:rsidRPr="00891A28">
        <w:rPr>
          <w:i/>
          <w:iCs/>
          <w:lang w:val="en-GB"/>
        </w:rPr>
        <w:t>B</w:t>
      </w:r>
      <w:r w:rsidRPr="00891A28">
        <w:rPr>
          <w:i/>
          <w:iCs/>
          <w:position w:val="-4"/>
          <w:sz w:val="16"/>
          <w:lang w:val="en-GB"/>
        </w:rPr>
        <w:t>S</w:t>
      </w:r>
    </w:p>
    <w:p w14:paraId="63C74B25" w14:textId="42709659" w:rsidR="007F2BF7" w:rsidRPr="00891A28" w:rsidRDefault="00EB5260">
      <w:pPr>
        <w:pStyle w:val="enumlev3"/>
        <w:rPr>
          <w:lang w:val="en-GB"/>
        </w:rPr>
      </w:pPr>
      <w:bookmarkStart w:id="617" w:name="x1-86027x3"/>
      <w:bookmarkEnd w:id="617"/>
      <w:r w:rsidRPr="00891A28">
        <w:rPr>
          <w:lang w:val="en-GB"/>
        </w:rPr>
        <w:lastRenderedPageBreak/>
        <w:t>iii)</w:t>
      </w: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then set:</w:t>
      </w:r>
    </w:p>
    <w:p w14:paraId="6F9AAE9E" w14:textId="77777777" w:rsidR="007F2BF7" w:rsidRPr="00891A28" w:rsidRDefault="00EB5260">
      <w:pPr>
        <w:pStyle w:val="Equation"/>
        <w:jc w:val="center"/>
        <w:rPr>
          <w:lang w:val="en-GB"/>
        </w:rPr>
      </w:pPr>
      <w:r w:rsidRPr="00891A28">
        <w:rPr>
          <w:lang w:val="en-GB"/>
        </w:rPr>
        <w:t xml:space="preserve">SDNEWSYMWIDTHS[NSYMSDECODED]  </w:t>
      </w:r>
      <w:r w:rsidRPr="00891A28">
        <w:rPr>
          <w:rFonts w:ascii="Symbol" w:hAnsi="Symbol"/>
          <w:lang w:val="en-GB"/>
        </w:rPr>
        <w:t></w:t>
      </w:r>
      <w:r w:rsidRPr="00891A28">
        <w:rPr>
          <w:lang w:val="en-GB"/>
        </w:rPr>
        <w:t xml:space="preserve">  SYMWIDTH</w:t>
      </w:r>
    </w:p>
    <w:p w14:paraId="1C29DDFC" w14:textId="77777777" w:rsidR="007F2BF7" w:rsidRPr="00891A28" w:rsidRDefault="00EB5260">
      <w:pPr>
        <w:pStyle w:val="enumlev3"/>
        <w:rPr>
          <w:lang w:val="en-GB"/>
        </w:rPr>
      </w:pPr>
      <w:bookmarkStart w:id="618" w:name="x1-86030x4"/>
      <w:bookmarkEnd w:id="618"/>
      <w:r w:rsidRPr="00891A28">
        <w:rPr>
          <w:lang w:val="en-GB"/>
        </w:rPr>
        <w:t>iv)</w:t>
      </w:r>
      <w:r w:rsidRPr="00891A28">
        <w:rPr>
          <w:lang w:val="en-GB"/>
        </w:rPr>
        <w:tab/>
        <w:t>Set:</w:t>
      </w:r>
    </w:p>
    <w:p w14:paraId="0D35C652" w14:textId="77777777" w:rsidR="007F2BF7" w:rsidRPr="00891A28" w:rsidRDefault="007F2BF7">
      <w:pPr>
        <w:pStyle w:val="Blanc"/>
        <w:spacing w:before="0"/>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49FF2897" w14:textId="77777777">
        <w:trPr>
          <w:jc w:val="center"/>
        </w:trPr>
        <w:tc>
          <w:tcPr>
            <w:tcW w:w="3315" w:type="dxa"/>
            <w:vAlign w:val="center"/>
          </w:tcPr>
          <w:p w14:paraId="6305ECFD" w14:textId="77777777" w:rsidR="007F2BF7" w:rsidRPr="00891A28" w:rsidRDefault="00EB5260">
            <w:pPr>
              <w:pStyle w:val="Equation"/>
              <w:spacing w:before="0" w:after="0"/>
              <w:jc w:val="right"/>
              <w:rPr>
                <w:lang w:val="en-GB"/>
              </w:rPr>
            </w:pPr>
            <w:r w:rsidRPr="00891A28">
              <w:rPr>
                <w:lang w:val="en-GB"/>
              </w:rPr>
              <w:t>NSYMSDECODED</w:t>
            </w:r>
          </w:p>
        </w:tc>
        <w:tc>
          <w:tcPr>
            <w:tcW w:w="340" w:type="dxa"/>
            <w:vAlign w:val="center"/>
          </w:tcPr>
          <w:p w14:paraId="75617E66" w14:textId="77777777" w:rsidR="007F2BF7" w:rsidRPr="00891A28" w:rsidRDefault="00EB5260">
            <w:pPr>
              <w:pStyle w:val="Equation"/>
              <w:spacing w:before="0" w:after="0"/>
              <w:jc w:val="center"/>
              <w:rPr>
                <w:rFonts w:ascii="Symbol" w:hAnsi="Symbol"/>
                <w:lang w:val="en-GB"/>
              </w:rPr>
            </w:pPr>
            <w:r w:rsidRPr="00891A28">
              <w:rPr>
                <w:rFonts w:ascii="Symbol" w:hAnsi="Symbol"/>
                <w:lang w:val="en-GB"/>
              </w:rPr>
              <w:t></w:t>
            </w:r>
          </w:p>
        </w:tc>
        <w:tc>
          <w:tcPr>
            <w:tcW w:w="3315" w:type="dxa"/>
            <w:vAlign w:val="center"/>
          </w:tcPr>
          <w:p w14:paraId="383AFCC0" w14:textId="77777777" w:rsidR="007F2BF7" w:rsidRPr="00891A28" w:rsidRDefault="00EB5260">
            <w:pPr>
              <w:pStyle w:val="Equation"/>
              <w:spacing w:before="0" w:after="0"/>
              <w:rPr>
                <w:lang w:val="en-GB"/>
              </w:rPr>
            </w:pPr>
            <w:r w:rsidRPr="00891A28">
              <w:rPr>
                <w:lang w:val="en-GB"/>
              </w:rPr>
              <w:t xml:space="preserve">NSYMSDECODED </w:t>
            </w:r>
            <w:r w:rsidRPr="00891A28">
              <w:rPr>
                <w:rFonts w:ascii="Symbol" w:hAnsi="Symbol"/>
                <w:lang w:val="en-GB"/>
              </w:rPr>
              <w:t></w:t>
            </w:r>
            <w:r w:rsidRPr="00891A28">
              <w:rPr>
                <w:lang w:val="en-GB"/>
              </w:rPr>
              <w:t xml:space="preserve"> 1</w:t>
            </w:r>
          </w:p>
        </w:tc>
      </w:tr>
    </w:tbl>
    <w:p w14:paraId="5CC516B3" w14:textId="77777777" w:rsidR="007F2BF7" w:rsidRPr="00891A28" w:rsidRDefault="007F2BF7">
      <w:pPr>
        <w:pStyle w:val="Blanc"/>
        <w:spacing w:before="0"/>
        <w:rPr>
          <w:lang w:val="en-GB"/>
        </w:rPr>
      </w:pPr>
    </w:p>
    <w:p w14:paraId="1004B5CF" w14:textId="77777777" w:rsidR="007F2BF7" w:rsidRPr="00891A28" w:rsidRDefault="00EB5260">
      <w:pPr>
        <w:pStyle w:val="enumlev2"/>
        <w:rPr>
          <w:lang w:val="en-GB"/>
        </w:rPr>
      </w:pPr>
      <w:bookmarkStart w:id="619" w:name="x1-86033x4"/>
      <w:bookmarkEnd w:id="619"/>
      <w:r w:rsidRPr="00891A28">
        <w:rPr>
          <w:lang w:val="en-GB"/>
        </w:rPr>
        <w:t>d)</w:t>
      </w: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decode the height class collective bitmap as described in 6.5.9. Let </w:t>
      </w:r>
      <w:r w:rsidRPr="00891A28">
        <w:rPr>
          <w:i/>
          <w:iCs/>
          <w:lang w:val="en-GB"/>
        </w:rPr>
        <w:t>B</w:t>
      </w:r>
      <w:r w:rsidRPr="00891A28">
        <w:rPr>
          <w:i/>
          <w:iCs/>
          <w:position w:val="-4"/>
          <w:sz w:val="16"/>
          <w:lang w:val="en-GB"/>
        </w:rPr>
        <w:t>HC</w:t>
      </w:r>
      <w:r w:rsidRPr="00891A28">
        <w:rPr>
          <w:lang w:val="en-GB"/>
        </w:rPr>
        <w:t xml:space="preserve"> be the decoded bitmap. This bitmap has width TOTWIDTH and height HCHEIGHT. Break up the bitmap </w:t>
      </w:r>
      <w:r w:rsidRPr="00891A28">
        <w:rPr>
          <w:i/>
          <w:iCs/>
          <w:lang w:val="en-GB"/>
        </w:rPr>
        <w:t>B</w:t>
      </w:r>
      <w:r w:rsidRPr="00891A28">
        <w:rPr>
          <w:i/>
          <w:iCs/>
          <w:position w:val="-4"/>
          <w:sz w:val="16"/>
          <w:lang w:val="en-GB"/>
        </w:rPr>
        <w:t>HC</w:t>
      </w:r>
      <w:r w:rsidRPr="00891A28">
        <w:rPr>
          <w:lang w:val="en-GB"/>
        </w:rPr>
        <w:t xml:space="preserve"> as follows to obtain the symbols SDNEWSYMS[HCFIRSTSYM] through SDNEWSYMS[NSYMSDECODED – 1].</w:t>
      </w:r>
    </w:p>
    <w:p w14:paraId="1FBF8571" w14:textId="77777777" w:rsidR="007F2BF7" w:rsidRPr="00891A28" w:rsidRDefault="00EB5260">
      <w:pPr>
        <w:pStyle w:val="enumlev2"/>
        <w:rPr>
          <w:lang w:val="en-GB"/>
        </w:rPr>
      </w:pPr>
      <w:r w:rsidRPr="00891A28">
        <w:rPr>
          <w:i/>
          <w:iCs/>
          <w:lang w:val="en-GB"/>
        </w:rPr>
        <w:tab/>
        <w:t>B</w:t>
      </w:r>
      <w:r w:rsidRPr="00891A28">
        <w:rPr>
          <w:i/>
          <w:iCs/>
          <w:position w:val="-4"/>
          <w:sz w:val="16"/>
          <w:lang w:val="en-GB"/>
        </w:rPr>
        <w:t>HC</w:t>
      </w:r>
      <w:r w:rsidRPr="00891A28">
        <w:rPr>
          <w:lang w:val="en-GB"/>
        </w:rPr>
        <w:t xml:space="preserve"> contains the NSYMSDECODED – HCFIRSTSYM symbols concatenated left-to-right, with no intervening gaps. For each </w:t>
      </w:r>
      <w:r w:rsidRPr="00891A28">
        <w:rPr>
          <w:i/>
          <w:iCs/>
          <w:lang w:val="en-GB"/>
        </w:rPr>
        <w:t>I</w:t>
      </w:r>
      <w:r w:rsidRPr="00891A28">
        <w:rPr>
          <w:lang w:val="en-GB"/>
        </w:rPr>
        <w:t xml:space="preserve"> between HCFIRSTSYM and NSYMSDECODED – 1:</w:t>
      </w:r>
    </w:p>
    <w:p w14:paraId="116EFF38" w14:textId="77777777" w:rsidR="007F2BF7" w:rsidRPr="00891A28" w:rsidRDefault="00EB5260">
      <w:pPr>
        <w:pStyle w:val="enumlev3"/>
        <w:rPr>
          <w:lang w:val="en-GB"/>
        </w:rPr>
      </w:pPr>
      <w:r w:rsidRPr="00891A28">
        <w:rPr>
          <w:rFonts w:ascii="Symbol" w:hAnsi="Symbol"/>
          <w:lang w:val="en-GB"/>
        </w:rPr>
        <w:t></w:t>
      </w:r>
      <w:r w:rsidRPr="00891A28">
        <w:rPr>
          <w:lang w:val="en-GB"/>
        </w:rPr>
        <w:tab/>
        <w:t>the width of SDNEWSYMS[</w:t>
      </w:r>
      <w:r w:rsidRPr="00891A28">
        <w:rPr>
          <w:i/>
          <w:iCs/>
          <w:lang w:val="en-GB"/>
        </w:rPr>
        <w:t>I</w:t>
      </w:r>
      <w:r w:rsidRPr="00891A28">
        <w:rPr>
          <w:lang w:val="en-GB"/>
        </w:rPr>
        <w:t>] is the value of SDNEWSYMWIDTHS[</w:t>
      </w:r>
      <w:r w:rsidRPr="00891A28">
        <w:rPr>
          <w:i/>
          <w:iCs/>
          <w:lang w:val="en-GB"/>
        </w:rPr>
        <w:t>I</w:t>
      </w:r>
      <w:r w:rsidRPr="00891A28">
        <w:rPr>
          <w:lang w:val="en-GB"/>
        </w:rPr>
        <w:t>];</w:t>
      </w:r>
    </w:p>
    <w:p w14:paraId="6A41BF8A" w14:textId="77777777" w:rsidR="007F2BF7" w:rsidRPr="00891A28" w:rsidRDefault="00EB5260">
      <w:pPr>
        <w:pStyle w:val="enumlev3"/>
        <w:rPr>
          <w:lang w:val="en-GB"/>
        </w:rPr>
      </w:pPr>
      <w:r w:rsidRPr="00891A28">
        <w:rPr>
          <w:rFonts w:ascii="Symbol" w:hAnsi="Symbol"/>
          <w:lang w:val="en-GB"/>
        </w:rPr>
        <w:t></w:t>
      </w:r>
      <w:r w:rsidRPr="00891A28">
        <w:rPr>
          <w:lang w:val="en-GB"/>
        </w:rPr>
        <w:tab/>
        <w:t>the height of SDNEWSYMS[</w:t>
      </w:r>
      <w:r w:rsidRPr="00891A28">
        <w:rPr>
          <w:i/>
          <w:iCs/>
          <w:lang w:val="en-GB"/>
        </w:rPr>
        <w:t>I</w:t>
      </w:r>
      <w:r w:rsidRPr="00891A28">
        <w:rPr>
          <w:lang w:val="en-GB"/>
        </w:rPr>
        <w:t>] is HCHEIGHT; and</w:t>
      </w:r>
    </w:p>
    <w:p w14:paraId="775DF3CF" w14:textId="77777777" w:rsidR="007F2BF7" w:rsidRPr="00891A28" w:rsidRDefault="00EB5260">
      <w:pPr>
        <w:pStyle w:val="enumlev3"/>
        <w:rPr>
          <w:lang w:val="en-GB"/>
        </w:rPr>
      </w:pPr>
      <w:r w:rsidRPr="00891A28">
        <w:rPr>
          <w:rFonts w:ascii="Symbol" w:hAnsi="Symbol"/>
          <w:lang w:val="en-GB"/>
        </w:rPr>
        <w:t></w:t>
      </w:r>
      <w:r w:rsidRPr="00891A28">
        <w:rPr>
          <w:lang w:val="en-GB"/>
        </w:rPr>
        <w:tab/>
        <w:t>the bitmap SDNEWSYMS[</w:t>
      </w:r>
      <w:r w:rsidRPr="00891A28">
        <w:rPr>
          <w:i/>
          <w:iCs/>
          <w:lang w:val="en-GB"/>
        </w:rPr>
        <w:t>I</w:t>
      </w:r>
      <w:r w:rsidRPr="00891A28">
        <w:rPr>
          <w:lang w:val="en-GB"/>
        </w:rPr>
        <w:t xml:space="preserve">] can be obtained by extracting the columns of </w:t>
      </w:r>
      <w:r w:rsidRPr="00891A28">
        <w:rPr>
          <w:i/>
          <w:iCs/>
          <w:lang w:val="en-GB"/>
        </w:rPr>
        <w:t>B</w:t>
      </w:r>
      <w:r w:rsidRPr="00891A28">
        <w:rPr>
          <w:i/>
          <w:iCs/>
          <w:position w:val="-4"/>
          <w:sz w:val="16"/>
          <w:lang w:val="en-GB"/>
        </w:rPr>
        <w:t>HC</w:t>
      </w:r>
      <w:r w:rsidRPr="00891A28">
        <w:rPr>
          <w:lang w:val="en-GB"/>
        </w:rPr>
        <w:t xml:space="preserve"> from:</w:t>
      </w:r>
    </w:p>
    <w:bookmarkStart w:id="620" w:name="_Hlk524616816"/>
    <w:p w14:paraId="6A5F54DE" w14:textId="41280D69" w:rsidR="007F2BF7" w:rsidRPr="00891A28" w:rsidRDefault="00623512">
      <w:pPr>
        <w:pStyle w:val="Equation"/>
        <w:jc w:val="center"/>
        <w:rPr>
          <w:lang w:val="en-GB"/>
        </w:rPr>
      </w:pPr>
      <w:r w:rsidRPr="00891A28">
        <w:rPr>
          <w:position w:val="-28"/>
          <w:lang w:val="en-GB"/>
        </w:rPr>
        <w:object w:dxaOrig="3739" w:dyaOrig="680" w14:anchorId="388E4D0C">
          <v:shape id="_x0000_i1028" type="#_x0000_t75" style="width:186.75pt;height:33.75pt" o:ole="">
            <v:imagedata r:id="rId54" o:title=""/>
          </v:shape>
          <o:OLEObject Type="Embed" ProgID="Equation.DSMT4" ShapeID="_x0000_i1028" DrawAspect="Content" ObjectID="_1599310755" r:id="rId55"/>
        </w:object>
      </w:r>
    </w:p>
    <w:p w14:paraId="6647AE79" w14:textId="3897452B" w:rsidR="007F2BF7" w:rsidRPr="00891A28" w:rsidRDefault="00EB5260">
      <w:pPr>
        <w:pStyle w:val="enumlev3"/>
        <w:rPr>
          <w:lang w:val="en-GB"/>
        </w:rPr>
      </w:pPr>
      <w:r w:rsidRPr="00891A28">
        <w:rPr>
          <w:lang w:val="en-GB"/>
        </w:rPr>
        <w:t>through</w:t>
      </w:r>
    </w:p>
    <w:p w14:paraId="65D1AC6B" w14:textId="108C480B" w:rsidR="00623512" w:rsidRPr="00891A28" w:rsidRDefault="00623512" w:rsidP="00265742">
      <w:pPr>
        <w:pStyle w:val="enumlev3"/>
        <w:ind w:left="794" w:firstLine="0"/>
        <w:jc w:val="center"/>
        <w:rPr>
          <w:lang w:val="en-GB"/>
        </w:rPr>
      </w:pPr>
      <w:r w:rsidRPr="00F41AD8">
        <w:rPr>
          <w:position w:val="-30"/>
          <w:lang w:val="en-GB"/>
        </w:rPr>
        <w:object w:dxaOrig="4120" w:dyaOrig="760" w14:anchorId="70B49793">
          <v:shape id="_x0000_i1029" type="#_x0000_t75" style="width:206.2pt;height:38.25pt" o:ole="">
            <v:imagedata r:id="rId56" o:title=""/>
          </v:shape>
          <o:OLEObject Type="Embed" ProgID="Equation.DSMT4" ShapeID="_x0000_i1029" DrawAspect="Content" ObjectID="_1599310756" r:id="rId57"/>
        </w:object>
      </w:r>
    </w:p>
    <w:p w14:paraId="1F4E9887" w14:textId="31CECE6B" w:rsidR="007F2BF7" w:rsidRPr="00891A28" w:rsidRDefault="00EB5260">
      <w:pPr>
        <w:pStyle w:val="enumlev3"/>
        <w:ind w:left="794" w:firstLine="0"/>
        <w:rPr>
          <w:lang w:val="en-GB"/>
        </w:rPr>
      </w:pPr>
      <w:r w:rsidRPr="00891A28">
        <w:rPr>
          <w:lang w:val="en-GB"/>
        </w:rPr>
        <w:t xml:space="preserve">EXAMPLE – Columns 0 through SDNEWSYMWIDTHS[HCFIRSTSYM] – 1 of </w:t>
      </w:r>
      <w:r w:rsidRPr="00891A28">
        <w:rPr>
          <w:i/>
          <w:iCs/>
          <w:lang w:val="en-GB"/>
        </w:rPr>
        <w:t>B</w:t>
      </w:r>
      <w:r w:rsidRPr="00891A28">
        <w:rPr>
          <w:i/>
          <w:iCs/>
          <w:position w:val="-4"/>
          <w:sz w:val="16"/>
          <w:lang w:val="en-GB"/>
        </w:rPr>
        <w:t>HC</w:t>
      </w:r>
      <w:r w:rsidRPr="00891A28">
        <w:rPr>
          <w:lang w:val="en-GB"/>
        </w:rPr>
        <w:t xml:space="preserve"> contain the bitmap for SDNEWSYMS[HCFIRSTSYM], the first symbol in the height class.</w:t>
      </w:r>
    </w:p>
    <w:p w14:paraId="253E307C" w14:textId="77777777" w:rsidR="007F2BF7" w:rsidRPr="00891A28" w:rsidRDefault="00EB5260">
      <w:pPr>
        <w:pStyle w:val="enumlev1"/>
        <w:rPr>
          <w:lang w:val="en-GB"/>
        </w:rPr>
      </w:pPr>
      <w:bookmarkStart w:id="621" w:name="x1-86035x5"/>
      <w:bookmarkEnd w:id="620"/>
      <w:bookmarkEnd w:id="621"/>
      <w:r w:rsidRPr="00891A28">
        <w:rPr>
          <w:lang w:val="en-GB"/>
        </w:rPr>
        <w:t>5)</w:t>
      </w:r>
      <w:r w:rsidRPr="00891A28">
        <w:rPr>
          <w:lang w:val="en-GB"/>
        </w:rPr>
        <w:tab/>
        <w:t>Determine which symbol bitmaps are exported from this symbol dictionary, as described in 6.5.10. These bitmaps can be drawn from the symbols that are used as input to the symbol dictionary decoding procedure as well as the new symbols produced by the decoding procedure.</w:t>
      </w:r>
    </w:p>
    <w:p w14:paraId="5DD6DCC9" w14:textId="77777777" w:rsidR="007F2BF7" w:rsidRPr="00891A28" w:rsidRDefault="00EB5260">
      <w:pPr>
        <w:pStyle w:val="Note2"/>
      </w:pPr>
      <w:r w:rsidRPr="00891A28">
        <w:t>NOTE 2 – Not all the new symbols need to be exported; this allows the dictionary to define a symbol, use it via refinement/aggregate coding to build other symbols, and not actually export the original symbol. Also, since input symbols can be exported, this dictionary can, in effect, copy symbols from other dictionaries.</w:t>
      </w:r>
    </w:p>
    <w:p w14:paraId="16E0FFC3" w14:textId="77777777" w:rsidR="007F2BF7" w:rsidRPr="00891A28" w:rsidRDefault="00EB5260">
      <w:pPr>
        <w:pStyle w:val="Heading3"/>
        <w:rPr>
          <w:lang w:val="en-GB"/>
        </w:rPr>
      </w:pPr>
      <w:bookmarkStart w:id="622" w:name="_Toc501252036"/>
      <w:bookmarkStart w:id="623" w:name="_Toc524615822"/>
      <w:r w:rsidRPr="00891A28">
        <w:rPr>
          <w:lang w:val="en-GB"/>
        </w:rPr>
        <w:t>6.5.6</w:t>
      </w:r>
      <w:r w:rsidRPr="00891A28">
        <w:rPr>
          <w:lang w:val="en-GB"/>
        </w:rPr>
        <w:tab/>
      </w:r>
      <w:bookmarkStart w:id="624" w:name="x1-870006.5.6"/>
      <w:bookmarkStart w:id="625" w:name="QQ1-1-125"/>
      <w:bookmarkEnd w:id="624"/>
      <w:bookmarkEnd w:id="625"/>
      <w:r w:rsidRPr="00891A28">
        <w:rPr>
          <w:lang w:val="en-GB"/>
        </w:rPr>
        <w:t>Height class delta height</w:t>
      </w:r>
      <w:bookmarkEnd w:id="622"/>
      <w:bookmarkEnd w:id="623"/>
    </w:p>
    <w:p w14:paraId="50C08F2A"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DHUFFDH</w:t>
      </w:r>
      <w:r w:rsidRPr="00891A28">
        <w:rPr>
          <w:lang w:val="en-GB"/>
        </w:rPr>
        <w:t>.</w:t>
      </w:r>
    </w:p>
    <w:p w14:paraId="0641285C"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decode a value using the IADH integer arithmetic decoding procedure (see Annex A).</w:t>
      </w:r>
    </w:p>
    <w:p w14:paraId="0CB60CB2" w14:textId="77777777" w:rsidR="007F2BF7" w:rsidRPr="00891A28" w:rsidRDefault="00EB5260">
      <w:pPr>
        <w:pStyle w:val="Heading3"/>
        <w:rPr>
          <w:lang w:val="en-GB"/>
        </w:rPr>
      </w:pPr>
      <w:bookmarkStart w:id="626" w:name="_Toc501252037"/>
      <w:bookmarkStart w:id="627" w:name="_Toc524615823"/>
      <w:r w:rsidRPr="00891A28">
        <w:rPr>
          <w:lang w:val="en-GB"/>
        </w:rPr>
        <w:t>6.5.7</w:t>
      </w:r>
      <w:r w:rsidRPr="00891A28">
        <w:rPr>
          <w:lang w:val="en-GB"/>
        </w:rPr>
        <w:tab/>
      </w:r>
      <w:bookmarkStart w:id="628" w:name="x1-880006.5.7"/>
      <w:bookmarkStart w:id="629" w:name="QQ1-1-126"/>
      <w:bookmarkEnd w:id="628"/>
      <w:bookmarkEnd w:id="629"/>
      <w:r w:rsidRPr="00891A28">
        <w:rPr>
          <w:lang w:val="en-GB"/>
        </w:rPr>
        <w:t>Delta width</w:t>
      </w:r>
      <w:bookmarkEnd w:id="626"/>
      <w:bookmarkEnd w:id="627"/>
    </w:p>
    <w:p w14:paraId="3F11AFC7"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DHUFFDW</w:t>
      </w:r>
      <w:r w:rsidRPr="00891A28">
        <w:rPr>
          <w:lang w:val="en-GB"/>
        </w:rPr>
        <w:t>.</w:t>
      </w:r>
    </w:p>
    <w:p w14:paraId="24913817"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decode a value using the IADW integer arithmetic decoding procedure (see Annex A).</w:t>
      </w:r>
    </w:p>
    <w:p w14:paraId="7221992D" w14:textId="77777777" w:rsidR="007F2BF7" w:rsidRPr="00891A28" w:rsidRDefault="00EB5260">
      <w:pPr>
        <w:rPr>
          <w:lang w:val="en-GB"/>
        </w:rPr>
      </w:pPr>
      <w:r w:rsidRPr="00891A28">
        <w:rPr>
          <w:lang w:val="en-GB"/>
        </w:rPr>
        <w:t>In either case it is possible that the result of this decoding is the out-of-band value OOB.</w:t>
      </w:r>
    </w:p>
    <w:p w14:paraId="0DFE56DA" w14:textId="77777777" w:rsidR="007F2BF7" w:rsidRPr="00891A28" w:rsidRDefault="00EB5260">
      <w:pPr>
        <w:pStyle w:val="Heading3"/>
        <w:rPr>
          <w:lang w:val="en-GB"/>
        </w:rPr>
      </w:pPr>
      <w:bookmarkStart w:id="630" w:name="_Toc501252038"/>
      <w:bookmarkStart w:id="631" w:name="_Toc524615824"/>
      <w:r w:rsidRPr="00891A28">
        <w:rPr>
          <w:lang w:val="en-GB"/>
        </w:rPr>
        <w:t>6.5.8</w:t>
      </w:r>
      <w:r w:rsidRPr="00891A28">
        <w:rPr>
          <w:lang w:val="en-GB"/>
        </w:rPr>
        <w:tab/>
      </w:r>
      <w:bookmarkStart w:id="632" w:name="x1-890006.5.8"/>
      <w:bookmarkStart w:id="633" w:name="QQ1-1-127"/>
      <w:bookmarkEnd w:id="632"/>
      <w:bookmarkEnd w:id="633"/>
      <w:r w:rsidRPr="00891A28">
        <w:rPr>
          <w:lang w:val="en-GB"/>
        </w:rPr>
        <w:t>Symbol bitmap</w:t>
      </w:r>
      <w:bookmarkEnd w:id="630"/>
      <w:bookmarkEnd w:id="631"/>
    </w:p>
    <w:p w14:paraId="71569447" w14:textId="77777777" w:rsidR="007F2BF7" w:rsidRPr="00891A28" w:rsidRDefault="00EB5260">
      <w:pPr>
        <w:rPr>
          <w:lang w:val="en-GB"/>
        </w:rPr>
      </w:pPr>
      <w:r w:rsidRPr="00891A28">
        <w:rPr>
          <w:lang w:val="en-GB"/>
        </w:rPr>
        <w:t xml:space="preserve">This field is only present 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 xml:space="preserve"> or </w:t>
      </w:r>
      <w:r w:rsidRPr="00891A28">
        <w:rPr>
          <w:b/>
          <w:bCs/>
          <w:lang w:val="en-GB"/>
        </w:rPr>
        <w:t>SDREFAGG</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This field takes one of two forms; </w:t>
      </w:r>
      <w:r w:rsidRPr="00891A28">
        <w:rPr>
          <w:b/>
          <w:bCs/>
          <w:lang w:val="en-GB"/>
        </w:rPr>
        <w:t>SDREFAGG</w:t>
      </w:r>
      <w:r w:rsidRPr="00891A28">
        <w:rPr>
          <w:lang w:val="en-GB"/>
        </w:rPr>
        <w:t xml:space="preserve"> determines which form is used.</w:t>
      </w:r>
    </w:p>
    <w:p w14:paraId="218352A5" w14:textId="77777777" w:rsidR="007F2BF7" w:rsidRPr="00891A28" w:rsidRDefault="00EB5260">
      <w:pPr>
        <w:pStyle w:val="Heading4"/>
        <w:rPr>
          <w:lang w:val="en-GB"/>
        </w:rPr>
      </w:pPr>
      <w:r w:rsidRPr="00891A28">
        <w:rPr>
          <w:lang w:val="en-GB"/>
        </w:rPr>
        <w:t>6.5.8.1</w:t>
      </w:r>
      <w:r w:rsidRPr="00891A28">
        <w:rPr>
          <w:lang w:val="en-GB"/>
        </w:rPr>
        <w:tab/>
      </w:r>
      <w:bookmarkStart w:id="634" w:name="x1-900006.5.8.1"/>
      <w:bookmarkStart w:id="635" w:name="QQ1-1-128"/>
      <w:bookmarkEnd w:id="634"/>
      <w:bookmarkEnd w:id="635"/>
      <w:r w:rsidRPr="00891A28">
        <w:rPr>
          <w:lang w:val="en-GB"/>
        </w:rPr>
        <w:t>Direct-coded symbol bitmap</w:t>
      </w:r>
    </w:p>
    <w:p w14:paraId="46063851" w14:textId="77777777" w:rsidR="007F2BF7" w:rsidRPr="00891A28" w:rsidRDefault="00EB5260">
      <w:pPr>
        <w:rPr>
          <w:lang w:val="en-GB"/>
        </w:rPr>
      </w:pPr>
      <w:r w:rsidRPr="00891A28">
        <w:rPr>
          <w:lang w:val="en-GB"/>
        </w:rPr>
        <w:t xml:space="preserve">If </w:t>
      </w:r>
      <w:r w:rsidRPr="00891A28">
        <w:rPr>
          <w:b/>
          <w:bCs/>
          <w:lang w:val="en-GB"/>
        </w:rPr>
        <w:t>SDREFAGG</w:t>
      </w:r>
      <w:r w:rsidRPr="00891A28">
        <w:rPr>
          <w:lang w:val="en-GB"/>
        </w:rPr>
        <w:t xml:space="preserve"> is </w:t>
      </w:r>
      <w:r w:rsidRPr="00891A28">
        <w:rPr>
          <w:b/>
          <w:bCs/>
          <w:lang w:val="en-GB"/>
        </w:rPr>
        <w:t>0</w:t>
      </w:r>
      <w:r w:rsidRPr="00891A28">
        <w:rPr>
          <w:lang w:val="en-GB"/>
        </w:rPr>
        <w:t>, then decode the symbol's bitmap using a generic region decoding procedure as described in 6.2. Set the parameters to this decoding procedure as shown in Table 16.</w:t>
      </w:r>
    </w:p>
    <w:p w14:paraId="77AB53FD" w14:textId="7444B510" w:rsidR="007F2BF7" w:rsidRPr="00891A28" w:rsidRDefault="00EB5260">
      <w:pPr>
        <w:pStyle w:val="TableTitle"/>
        <w:rPr>
          <w:lang w:val="en-GB"/>
        </w:rPr>
      </w:pPr>
      <w:bookmarkStart w:id="636" w:name="_Toc524615980"/>
      <w:r w:rsidRPr="00891A28">
        <w:rPr>
          <w:lang w:val="en-GB"/>
        </w:rPr>
        <w:lastRenderedPageBreak/>
        <w:t>Table 16 – Parameters used to decode a symbol's bitmap using generic bitmap decoding</w:t>
      </w:r>
      <w:bookmarkEnd w:id="636"/>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4620925B" w14:textId="77777777">
        <w:trPr>
          <w:jc w:val="center"/>
        </w:trPr>
        <w:tc>
          <w:tcPr>
            <w:tcW w:w="2835" w:type="dxa"/>
          </w:tcPr>
          <w:p w14:paraId="02C20594"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2835" w:type="dxa"/>
          </w:tcPr>
          <w:p w14:paraId="685CAB32"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25DAAD11" w14:textId="77777777">
        <w:trPr>
          <w:jc w:val="center"/>
        </w:trPr>
        <w:tc>
          <w:tcPr>
            <w:tcW w:w="2835" w:type="dxa"/>
          </w:tcPr>
          <w:p w14:paraId="6A9B7AD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MMR </w:t>
            </w:r>
          </w:p>
        </w:tc>
        <w:tc>
          <w:tcPr>
            <w:tcW w:w="2835" w:type="dxa"/>
          </w:tcPr>
          <w:p w14:paraId="69C42C0C"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0 </w:t>
            </w:r>
          </w:p>
        </w:tc>
      </w:tr>
      <w:tr w:rsidR="007F2BF7" w:rsidRPr="00891A28" w14:paraId="546CABFF" w14:textId="77777777">
        <w:trPr>
          <w:jc w:val="center"/>
        </w:trPr>
        <w:tc>
          <w:tcPr>
            <w:tcW w:w="2835" w:type="dxa"/>
          </w:tcPr>
          <w:p w14:paraId="512E1D7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BW </w:t>
            </w:r>
          </w:p>
        </w:tc>
        <w:tc>
          <w:tcPr>
            <w:tcW w:w="2835" w:type="dxa"/>
          </w:tcPr>
          <w:p w14:paraId="712C880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WIDTH </w:t>
            </w:r>
          </w:p>
        </w:tc>
      </w:tr>
      <w:tr w:rsidR="007F2BF7" w:rsidRPr="00891A28" w14:paraId="0F7C8F84" w14:textId="77777777">
        <w:trPr>
          <w:jc w:val="center"/>
        </w:trPr>
        <w:tc>
          <w:tcPr>
            <w:tcW w:w="2835" w:type="dxa"/>
          </w:tcPr>
          <w:p w14:paraId="680F3BE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BH </w:t>
            </w:r>
          </w:p>
        </w:tc>
        <w:tc>
          <w:tcPr>
            <w:tcW w:w="2835" w:type="dxa"/>
          </w:tcPr>
          <w:p w14:paraId="2B7A578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HCHEIGHT </w:t>
            </w:r>
          </w:p>
        </w:tc>
      </w:tr>
      <w:tr w:rsidR="007F2BF7" w:rsidRPr="00891A28" w14:paraId="0B83E36C" w14:textId="77777777">
        <w:trPr>
          <w:jc w:val="center"/>
        </w:trPr>
        <w:tc>
          <w:tcPr>
            <w:tcW w:w="2835" w:type="dxa"/>
          </w:tcPr>
          <w:p w14:paraId="389A7AA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TEMPLATE</w:t>
            </w:r>
          </w:p>
        </w:tc>
        <w:tc>
          <w:tcPr>
            <w:tcW w:w="2835" w:type="dxa"/>
          </w:tcPr>
          <w:p w14:paraId="195FCE8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DTEMPLATE </w:t>
            </w:r>
          </w:p>
        </w:tc>
      </w:tr>
      <w:tr w:rsidR="007F2BF7" w:rsidRPr="00891A28" w14:paraId="434D9297" w14:textId="77777777">
        <w:trPr>
          <w:jc w:val="center"/>
        </w:trPr>
        <w:tc>
          <w:tcPr>
            <w:tcW w:w="2835" w:type="dxa"/>
          </w:tcPr>
          <w:p w14:paraId="5DB864CC"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TPGDON </w:t>
            </w:r>
          </w:p>
        </w:tc>
        <w:tc>
          <w:tcPr>
            <w:tcW w:w="2835" w:type="dxa"/>
          </w:tcPr>
          <w:p w14:paraId="05FFD9A7"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0 </w:t>
            </w:r>
          </w:p>
        </w:tc>
      </w:tr>
      <w:tr w:rsidR="007F2BF7" w:rsidRPr="00891A28" w14:paraId="0DBB58A7" w14:textId="77777777">
        <w:trPr>
          <w:jc w:val="center"/>
        </w:trPr>
        <w:tc>
          <w:tcPr>
            <w:tcW w:w="2835" w:type="dxa"/>
          </w:tcPr>
          <w:p w14:paraId="11FD8A2B"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USESKIP </w:t>
            </w:r>
          </w:p>
        </w:tc>
        <w:tc>
          <w:tcPr>
            <w:tcW w:w="2835" w:type="dxa"/>
          </w:tcPr>
          <w:p w14:paraId="46AA48E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0 </w:t>
            </w:r>
          </w:p>
        </w:tc>
      </w:tr>
      <w:tr w:rsidR="007F2BF7" w:rsidRPr="00891A28" w14:paraId="3AA799F7" w14:textId="77777777">
        <w:trPr>
          <w:jc w:val="center"/>
        </w:trPr>
        <w:tc>
          <w:tcPr>
            <w:tcW w:w="2835" w:type="dxa"/>
          </w:tcPr>
          <w:p w14:paraId="6744C1E0"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X</w:t>
            </w:r>
            <w:r w:rsidRPr="00891A28">
              <w:rPr>
                <w:b/>
                <w:bCs/>
                <w:position w:val="-4"/>
                <w:sz w:val="14"/>
                <w:lang w:val="en-GB"/>
              </w:rPr>
              <w:t>1</w:t>
            </w:r>
            <w:r w:rsidRPr="00891A28">
              <w:rPr>
                <w:b/>
                <w:bCs/>
                <w:lang w:val="en-GB"/>
              </w:rPr>
              <w:t xml:space="preserve"> </w:t>
            </w:r>
          </w:p>
        </w:tc>
        <w:tc>
          <w:tcPr>
            <w:tcW w:w="2835" w:type="dxa"/>
          </w:tcPr>
          <w:p w14:paraId="53CEABF4"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X</w:t>
            </w:r>
            <w:r w:rsidRPr="00891A28">
              <w:rPr>
                <w:b/>
                <w:bCs/>
                <w:position w:val="-4"/>
                <w:sz w:val="14"/>
                <w:lang w:val="en-GB"/>
              </w:rPr>
              <w:t>1</w:t>
            </w:r>
            <w:r w:rsidRPr="00891A28">
              <w:rPr>
                <w:b/>
                <w:bCs/>
                <w:lang w:val="en-GB"/>
              </w:rPr>
              <w:t xml:space="preserve"> </w:t>
            </w:r>
          </w:p>
        </w:tc>
      </w:tr>
      <w:tr w:rsidR="007F2BF7" w:rsidRPr="00891A28" w14:paraId="48D0EF9C" w14:textId="77777777">
        <w:trPr>
          <w:jc w:val="center"/>
        </w:trPr>
        <w:tc>
          <w:tcPr>
            <w:tcW w:w="2835" w:type="dxa"/>
          </w:tcPr>
          <w:p w14:paraId="4ACA68E7"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Y</w:t>
            </w:r>
            <w:r w:rsidRPr="00891A28">
              <w:rPr>
                <w:b/>
                <w:bCs/>
                <w:position w:val="-4"/>
                <w:sz w:val="14"/>
                <w:lang w:val="en-GB"/>
              </w:rPr>
              <w:t>1</w:t>
            </w:r>
            <w:r w:rsidRPr="00891A28">
              <w:rPr>
                <w:b/>
                <w:bCs/>
                <w:lang w:val="en-GB"/>
              </w:rPr>
              <w:t xml:space="preserve"> </w:t>
            </w:r>
          </w:p>
        </w:tc>
        <w:tc>
          <w:tcPr>
            <w:tcW w:w="2835" w:type="dxa"/>
          </w:tcPr>
          <w:p w14:paraId="52274D65"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Y</w:t>
            </w:r>
            <w:r w:rsidRPr="00891A28">
              <w:rPr>
                <w:b/>
                <w:bCs/>
                <w:position w:val="-4"/>
                <w:sz w:val="14"/>
                <w:lang w:val="en-GB"/>
              </w:rPr>
              <w:t>1</w:t>
            </w:r>
            <w:r w:rsidRPr="00891A28">
              <w:rPr>
                <w:b/>
                <w:bCs/>
                <w:lang w:val="en-GB"/>
              </w:rPr>
              <w:t xml:space="preserve"> </w:t>
            </w:r>
          </w:p>
        </w:tc>
      </w:tr>
      <w:tr w:rsidR="007F2BF7" w:rsidRPr="00891A28" w14:paraId="3C9F873D" w14:textId="77777777">
        <w:trPr>
          <w:jc w:val="center"/>
        </w:trPr>
        <w:tc>
          <w:tcPr>
            <w:tcW w:w="2835" w:type="dxa"/>
          </w:tcPr>
          <w:p w14:paraId="12851E4C"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X</w:t>
            </w:r>
            <w:r w:rsidRPr="00891A28">
              <w:rPr>
                <w:b/>
                <w:bCs/>
                <w:position w:val="-4"/>
                <w:sz w:val="14"/>
                <w:lang w:val="en-GB"/>
              </w:rPr>
              <w:t>2</w:t>
            </w:r>
            <w:r w:rsidRPr="00891A28">
              <w:rPr>
                <w:b/>
                <w:bCs/>
                <w:lang w:val="en-GB"/>
              </w:rPr>
              <w:t xml:space="preserve"> </w:t>
            </w:r>
          </w:p>
        </w:tc>
        <w:tc>
          <w:tcPr>
            <w:tcW w:w="2835" w:type="dxa"/>
          </w:tcPr>
          <w:p w14:paraId="17E80F4C"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X</w:t>
            </w:r>
            <w:r w:rsidRPr="00891A28">
              <w:rPr>
                <w:b/>
                <w:bCs/>
                <w:position w:val="-4"/>
                <w:sz w:val="14"/>
                <w:lang w:val="en-GB"/>
              </w:rPr>
              <w:t>2</w:t>
            </w:r>
            <w:r w:rsidRPr="00891A28">
              <w:rPr>
                <w:b/>
                <w:bCs/>
                <w:lang w:val="en-GB"/>
              </w:rPr>
              <w:t xml:space="preserve"> </w:t>
            </w:r>
          </w:p>
        </w:tc>
      </w:tr>
      <w:tr w:rsidR="007F2BF7" w:rsidRPr="00891A28" w14:paraId="03FA3654" w14:textId="77777777">
        <w:trPr>
          <w:jc w:val="center"/>
        </w:trPr>
        <w:tc>
          <w:tcPr>
            <w:tcW w:w="2835" w:type="dxa"/>
          </w:tcPr>
          <w:p w14:paraId="4F140494"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Y</w:t>
            </w:r>
            <w:r w:rsidRPr="00891A28">
              <w:rPr>
                <w:b/>
                <w:bCs/>
                <w:position w:val="-4"/>
                <w:sz w:val="14"/>
                <w:lang w:val="en-GB"/>
              </w:rPr>
              <w:t>2</w:t>
            </w:r>
            <w:r w:rsidRPr="00891A28">
              <w:rPr>
                <w:b/>
                <w:bCs/>
                <w:lang w:val="en-GB"/>
              </w:rPr>
              <w:t xml:space="preserve"> </w:t>
            </w:r>
          </w:p>
        </w:tc>
        <w:tc>
          <w:tcPr>
            <w:tcW w:w="2835" w:type="dxa"/>
          </w:tcPr>
          <w:p w14:paraId="4E007E4D"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Y</w:t>
            </w:r>
            <w:r w:rsidRPr="00891A28">
              <w:rPr>
                <w:b/>
                <w:bCs/>
                <w:position w:val="-4"/>
                <w:sz w:val="14"/>
                <w:lang w:val="en-GB"/>
              </w:rPr>
              <w:t>2</w:t>
            </w:r>
            <w:r w:rsidRPr="00891A28">
              <w:rPr>
                <w:b/>
                <w:bCs/>
                <w:lang w:val="en-GB"/>
              </w:rPr>
              <w:t xml:space="preserve"> </w:t>
            </w:r>
          </w:p>
        </w:tc>
      </w:tr>
      <w:tr w:rsidR="007F2BF7" w:rsidRPr="00891A28" w14:paraId="37F2DE87" w14:textId="77777777">
        <w:trPr>
          <w:jc w:val="center"/>
        </w:trPr>
        <w:tc>
          <w:tcPr>
            <w:tcW w:w="2835" w:type="dxa"/>
          </w:tcPr>
          <w:p w14:paraId="3102ECA3"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X</w:t>
            </w:r>
            <w:r w:rsidRPr="00891A28">
              <w:rPr>
                <w:b/>
                <w:bCs/>
                <w:position w:val="-4"/>
                <w:sz w:val="14"/>
                <w:lang w:val="en-GB"/>
              </w:rPr>
              <w:t>3</w:t>
            </w:r>
            <w:r w:rsidRPr="00891A28">
              <w:rPr>
                <w:b/>
                <w:bCs/>
                <w:lang w:val="en-GB"/>
              </w:rPr>
              <w:t xml:space="preserve"> </w:t>
            </w:r>
          </w:p>
        </w:tc>
        <w:tc>
          <w:tcPr>
            <w:tcW w:w="2835" w:type="dxa"/>
          </w:tcPr>
          <w:p w14:paraId="583D04ED"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X</w:t>
            </w:r>
            <w:r w:rsidRPr="00891A28">
              <w:rPr>
                <w:b/>
                <w:bCs/>
                <w:position w:val="-4"/>
                <w:sz w:val="14"/>
                <w:lang w:val="en-GB"/>
              </w:rPr>
              <w:t>3</w:t>
            </w:r>
            <w:r w:rsidRPr="00891A28">
              <w:rPr>
                <w:b/>
                <w:bCs/>
                <w:lang w:val="en-GB"/>
              </w:rPr>
              <w:t xml:space="preserve"> </w:t>
            </w:r>
          </w:p>
        </w:tc>
      </w:tr>
      <w:tr w:rsidR="007F2BF7" w:rsidRPr="00891A28" w14:paraId="14D3776E" w14:textId="77777777">
        <w:trPr>
          <w:jc w:val="center"/>
        </w:trPr>
        <w:tc>
          <w:tcPr>
            <w:tcW w:w="2835" w:type="dxa"/>
          </w:tcPr>
          <w:p w14:paraId="7B4FA021"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Y</w:t>
            </w:r>
            <w:r w:rsidRPr="00891A28">
              <w:rPr>
                <w:b/>
                <w:bCs/>
                <w:position w:val="-4"/>
                <w:sz w:val="14"/>
                <w:lang w:val="en-GB"/>
              </w:rPr>
              <w:t>3</w:t>
            </w:r>
            <w:r w:rsidRPr="00891A28">
              <w:rPr>
                <w:b/>
                <w:bCs/>
                <w:lang w:val="en-GB"/>
              </w:rPr>
              <w:t xml:space="preserve"> </w:t>
            </w:r>
          </w:p>
        </w:tc>
        <w:tc>
          <w:tcPr>
            <w:tcW w:w="2835" w:type="dxa"/>
          </w:tcPr>
          <w:p w14:paraId="38BF0FF2"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Y</w:t>
            </w:r>
            <w:r w:rsidRPr="00891A28">
              <w:rPr>
                <w:b/>
                <w:bCs/>
                <w:position w:val="-4"/>
                <w:sz w:val="14"/>
                <w:lang w:val="en-GB"/>
              </w:rPr>
              <w:t>3</w:t>
            </w:r>
            <w:r w:rsidRPr="00891A28">
              <w:rPr>
                <w:b/>
                <w:bCs/>
                <w:lang w:val="en-GB"/>
              </w:rPr>
              <w:t xml:space="preserve"> </w:t>
            </w:r>
          </w:p>
        </w:tc>
      </w:tr>
      <w:tr w:rsidR="007F2BF7" w:rsidRPr="00891A28" w14:paraId="07B6F2D7" w14:textId="77777777">
        <w:trPr>
          <w:jc w:val="center"/>
        </w:trPr>
        <w:tc>
          <w:tcPr>
            <w:tcW w:w="2835" w:type="dxa"/>
          </w:tcPr>
          <w:p w14:paraId="0F997980"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X</w:t>
            </w:r>
            <w:r w:rsidRPr="00891A28">
              <w:rPr>
                <w:b/>
                <w:bCs/>
                <w:position w:val="-4"/>
                <w:sz w:val="14"/>
                <w:lang w:val="en-GB"/>
              </w:rPr>
              <w:t>4</w:t>
            </w:r>
            <w:r w:rsidRPr="00891A28">
              <w:rPr>
                <w:b/>
                <w:bCs/>
                <w:lang w:val="en-GB"/>
              </w:rPr>
              <w:t xml:space="preserve"> </w:t>
            </w:r>
          </w:p>
        </w:tc>
        <w:tc>
          <w:tcPr>
            <w:tcW w:w="2835" w:type="dxa"/>
          </w:tcPr>
          <w:p w14:paraId="0DD6E25E"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X</w:t>
            </w:r>
            <w:r w:rsidRPr="00891A28">
              <w:rPr>
                <w:b/>
                <w:bCs/>
                <w:position w:val="-4"/>
                <w:sz w:val="14"/>
                <w:lang w:val="en-GB"/>
              </w:rPr>
              <w:t>4</w:t>
            </w:r>
            <w:r w:rsidRPr="00891A28">
              <w:rPr>
                <w:b/>
                <w:bCs/>
                <w:lang w:val="en-GB"/>
              </w:rPr>
              <w:t xml:space="preserve"> </w:t>
            </w:r>
          </w:p>
        </w:tc>
      </w:tr>
      <w:tr w:rsidR="007F2BF7" w:rsidRPr="00891A28" w14:paraId="18F846E4" w14:textId="77777777">
        <w:trPr>
          <w:jc w:val="center"/>
        </w:trPr>
        <w:tc>
          <w:tcPr>
            <w:tcW w:w="2835" w:type="dxa"/>
          </w:tcPr>
          <w:p w14:paraId="108EC88C"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BATY</w:t>
            </w:r>
            <w:r w:rsidRPr="00891A28">
              <w:rPr>
                <w:b/>
                <w:bCs/>
                <w:position w:val="-4"/>
                <w:sz w:val="14"/>
                <w:lang w:val="en-GB"/>
              </w:rPr>
              <w:t>4</w:t>
            </w:r>
            <w:r w:rsidRPr="00891A28">
              <w:rPr>
                <w:b/>
                <w:bCs/>
                <w:lang w:val="en-GB"/>
              </w:rPr>
              <w:t xml:space="preserve"> </w:t>
            </w:r>
          </w:p>
        </w:tc>
        <w:tc>
          <w:tcPr>
            <w:tcW w:w="2835" w:type="dxa"/>
          </w:tcPr>
          <w:p w14:paraId="50B05D4E"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ATY</w:t>
            </w:r>
            <w:r w:rsidRPr="00891A28">
              <w:rPr>
                <w:b/>
                <w:bCs/>
                <w:position w:val="-4"/>
                <w:sz w:val="14"/>
                <w:lang w:val="en-GB"/>
              </w:rPr>
              <w:t>4</w:t>
            </w:r>
            <w:r w:rsidRPr="00891A28">
              <w:rPr>
                <w:b/>
                <w:bCs/>
                <w:lang w:val="en-GB"/>
              </w:rPr>
              <w:t xml:space="preserve"> </w:t>
            </w:r>
          </w:p>
        </w:tc>
      </w:tr>
    </w:tbl>
    <w:p w14:paraId="07C44C3C" w14:textId="77777777" w:rsidR="007F2BF7" w:rsidRPr="00891A28" w:rsidRDefault="007F2BF7">
      <w:pPr>
        <w:pStyle w:val="TableFin"/>
        <w:rPr>
          <w:lang w:val="en-GB"/>
        </w:rPr>
      </w:pPr>
    </w:p>
    <w:p w14:paraId="10AD3E24" w14:textId="77777777" w:rsidR="007F2BF7" w:rsidRPr="00891A28" w:rsidRDefault="00EB5260">
      <w:pPr>
        <w:pStyle w:val="Heading4"/>
        <w:rPr>
          <w:lang w:val="en-GB"/>
        </w:rPr>
      </w:pPr>
      <w:r w:rsidRPr="00891A28">
        <w:rPr>
          <w:lang w:val="en-GB"/>
        </w:rPr>
        <w:t>6.5.8.2</w:t>
      </w:r>
      <w:r w:rsidRPr="00891A28">
        <w:rPr>
          <w:lang w:val="en-GB"/>
        </w:rPr>
        <w:tab/>
      </w:r>
      <w:bookmarkStart w:id="637" w:name="x1-910006.5.8.2"/>
      <w:bookmarkStart w:id="638" w:name="QQ1-1-130"/>
      <w:bookmarkEnd w:id="637"/>
      <w:bookmarkEnd w:id="638"/>
      <w:r w:rsidRPr="00891A28">
        <w:rPr>
          <w:lang w:val="en-GB"/>
        </w:rPr>
        <w:t>Refinement/aggregate-coded symbol bitmap</w:t>
      </w:r>
    </w:p>
    <w:p w14:paraId="6135A239" w14:textId="77777777" w:rsidR="007F2BF7" w:rsidRPr="00891A28" w:rsidRDefault="00EB5260">
      <w:pPr>
        <w:rPr>
          <w:lang w:val="en-GB"/>
        </w:rPr>
      </w:pPr>
      <w:r w:rsidRPr="00891A28">
        <w:rPr>
          <w:lang w:val="en-GB"/>
        </w:rPr>
        <w:t xml:space="preserve">If </w:t>
      </w:r>
      <w:r w:rsidRPr="00891A28">
        <w:rPr>
          <w:b/>
          <w:bCs/>
          <w:lang w:val="en-GB"/>
        </w:rPr>
        <w:t>SDREFAGG</w:t>
      </w:r>
      <w:r w:rsidRPr="00891A28">
        <w:rPr>
          <w:lang w:val="en-GB"/>
        </w:rPr>
        <w:t xml:space="preserve"> is </w:t>
      </w:r>
      <w:r w:rsidRPr="00891A28">
        <w:rPr>
          <w:b/>
          <w:bCs/>
          <w:lang w:val="en-GB"/>
        </w:rPr>
        <w:t>1</w:t>
      </w:r>
      <w:r w:rsidRPr="00891A28">
        <w:rPr>
          <w:lang w:val="en-GB"/>
        </w:rPr>
        <w:t>, then the symbol's bitmap is coded by refinement and aggregation of other, previously-defined, symbols. Decode the bitmap as follows:</w:t>
      </w:r>
    </w:p>
    <w:p w14:paraId="619D58EB" w14:textId="77777777" w:rsidR="007F2BF7" w:rsidRPr="00891A28" w:rsidRDefault="00EB5260">
      <w:pPr>
        <w:pStyle w:val="enumlev1"/>
        <w:rPr>
          <w:lang w:val="en-GB"/>
        </w:rPr>
      </w:pPr>
      <w:bookmarkStart w:id="639" w:name="x1-91002x1"/>
      <w:bookmarkEnd w:id="639"/>
      <w:r w:rsidRPr="00891A28">
        <w:rPr>
          <w:lang w:val="en-GB"/>
        </w:rPr>
        <w:t>1)</w:t>
      </w:r>
      <w:r w:rsidRPr="00891A28">
        <w:rPr>
          <w:lang w:val="en-GB"/>
        </w:rPr>
        <w:tab/>
        <w:t>Decode the number of symbol instances contained in the aggregation, as specified in 6.5.8.2.1. Let REFAGGNINST be the value decoded.</w:t>
      </w:r>
    </w:p>
    <w:p w14:paraId="6C692502" w14:textId="77777777" w:rsidR="007F2BF7" w:rsidRPr="00891A28" w:rsidRDefault="00EB5260">
      <w:pPr>
        <w:pStyle w:val="enumlev1"/>
        <w:rPr>
          <w:lang w:val="en-GB"/>
        </w:rPr>
      </w:pPr>
      <w:bookmarkStart w:id="640" w:name="x1-91004x2"/>
      <w:bookmarkEnd w:id="640"/>
      <w:r w:rsidRPr="00891A28">
        <w:rPr>
          <w:lang w:val="en-GB"/>
        </w:rPr>
        <w:t>2)</w:t>
      </w:r>
      <w:r w:rsidRPr="00891A28">
        <w:rPr>
          <w:lang w:val="en-GB"/>
        </w:rPr>
        <w:tab/>
        <w:t>If REFAGGNINST is greater than one, then decode the bitmap itself using a text region decoding procedure as described in 6.4. Set the parameters to this decoding procedure as shown in Table 17.</w:t>
      </w:r>
    </w:p>
    <w:p w14:paraId="18BD9E50" w14:textId="77777777" w:rsidR="007F2BF7" w:rsidRPr="00891A28" w:rsidRDefault="00EB5260">
      <w:pPr>
        <w:pStyle w:val="enumlev1"/>
        <w:rPr>
          <w:lang w:val="en-GB"/>
        </w:rPr>
      </w:pPr>
      <w:bookmarkStart w:id="641" w:name="x1-91006x3"/>
      <w:bookmarkEnd w:id="641"/>
      <w:r w:rsidRPr="00891A28">
        <w:rPr>
          <w:lang w:val="en-GB"/>
        </w:rPr>
        <w:t>3)</w:t>
      </w:r>
      <w:r w:rsidRPr="00891A28">
        <w:rPr>
          <w:lang w:val="en-GB"/>
        </w:rPr>
        <w:tab/>
        <w:t>If REFAGGNINST is equal to one, then decode the bitmap as described in 6.5.8.2.2.</w:t>
      </w:r>
    </w:p>
    <w:p w14:paraId="3D6F1BC9" w14:textId="77777777" w:rsidR="007F2BF7" w:rsidRPr="00891A28" w:rsidRDefault="00EB5260">
      <w:pPr>
        <w:pStyle w:val="Heading5"/>
        <w:rPr>
          <w:lang w:val="en-GB"/>
        </w:rPr>
      </w:pPr>
      <w:r w:rsidRPr="00891A28">
        <w:rPr>
          <w:lang w:val="en-GB"/>
        </w:rPr>
        <w:t>6.5.8.2.1</w:t>
      </w:r>
      <w:r w:rsidRPr="00891A28">
        <w:rPr>
          <w:lang w:val="en-GB"/>
        </w:rPr>
        <w:tab/>
      </w:r>
      <w:bookmarkStart w:id="642" w:name="x1-920006.5.8.2.1"/>
      <w:bookmarkStart w:id="643" w:name="QQ1-1-132"/>
      <w:bookmarkEnd w:id="642"/>
      <w:bookmarkEnd w:id="643"/>
      <w:r w:rsidRPr="00891A28">
        <w:rPr>
          <w:lang w:val="en-GB"/>
        </w:rPr>
        <w:t>Number of symbol instances in aggregation</w:t>
      </w:r>
    </w:p>
    <w:p w14:paraId="6A89B4C0"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decode a value using the Huffman table specified by </w:t>
      </w:r>
      <w:r w:rsidRPr="00891A28">
        <w:rPr>
          <w:b/>
          <w:bCs/>
          <w:lang w:val="en-GB"/>
        </w:rPr>
        <w:t>SDHUFFAGGINST</w:t>
      </w:r>
      <w:r w:rsidRPr="00891A28">
        <w:rPr>
          <w:lang w:val="en-GB"/>
        </w:rPr>
        <w:t>.</w:t>
      </w:r>
    </w:p>
    <w:p w14:paraId="3FE81592" w14:textId="77777777" w:rsidR="007F2BF7" w:rsidRPr="00891A28" w:rsidRDefault="00EB5260">
      <w:pPr>
        <w:rPr>
          <w:lang w:val="en-GB"/>
        </w:rPr>
      </w:pPr>
      <w:r w:rsidRPr="00891A28">
        <w:rPr>
          <w:lang w:val="en-GB"/>
        </w:rPr>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decode a value using the IAAI integer arithmetic decoding procedure (see Annex A).</w:t>
      </w:r>
    </w:p>
    <w:p w14:paraId="45906A7D" w14:textId="77777777" w:rsidR="007F2BF7" w:rsidRPr="00891A28" w:rsidRDefault="00EB5260">
      <w:pPr>
        <w:pStyle w:val="Heading5"/>
        <w:rPr>
          <w:lang w:val="en-GB"/>
        </w:rPr>
      </w:pPr>
      <w:r w:rsidRPr="00891A28">
        <w:rPr>
          <w:lang w:val="en-GB"/>
        </w:rPr>
        <w:t>6.5.8.2.2</w:t>
      </w:r>
      <w:r w:rsidRPr="00891A28">
        <w:rPr>
          <w:lang w:val="en-GB"/>
        </w:rPr>
        <w:tab/>
      </w:r>
      <w:bookmarkStart w:id="644" w:name="x1-930006.5.8.2.2"/>
      <w:bookmarkStart w:id="645" w:name="QQ1-1-133"/>
      <w:bookmarkEnd w:id="644"/>
      <w:bookmarkEnd w:id="645"/>
      <w:r w:rsidRPr="00891A28">
        <w:rPr>
          <w:lang w:val="en-GB"/>
        </w:rPr>
        <w:t xml:space="preserve">Decoding a bitmap when </w:t>
      </w:r>
      <w:r w:rsidRPr="00891A28">
        <w:rPr>
          <w:b w:val="0"/>
          <w:bCs/>
          <w:lang w:val="en-GB"/>
        </w:rPr>
        <w:t xml:space="preserve">REFAGGNINST </w:t>
      </w:r>
      <w:r w:rsidRPr="00891A28">
        <w:rPr>
          <w:rFonts w:ascii="Symbol" w:hAnsi="Symbol"/>
          <w:lang w:val="en-GB"/>
        </w:rPr>
        <w:t></w:t>
      </w:r>
      <w:r w:rsidRPr="00891A28">
        <w:rPr>
          <w:lang w:val="en-GB"/>
        </w:rPr>
        <w:t xml:space="preserve"> 1</w:t>
      </w:r>
    </w:p>
    <w:p w14:paraId="50521F31" w14:textId="77777777" w:rsidR="007F2BF7" w:rsidRPr="00891A28" w:rsidRDefault="00EB5260">
      <w:pPr>
        <w:rPr>
          <w:lang w:val="en-GB"/>
        </w:rPr>
      </w:pPr>
      <w:r w:rsidRPr="00891A28">
        <w:rPr>
          <w:lang w:val="en-GB"/>
        </w:rPr>
        <w:t>If a symbol's bitmap is coded by refinement/aggregate coding, and there is only one symbol in the aggregation, then the bitmap is decoded as follows. This is essentially the procedure followed by the symbol region decoding procedure, except that when a value is known, it is not decoded.</w:t>
      </w:r>
    </w:p>
    <w:p w14:paraId="79837636" w14:textId="77777777" w:rsidR="007F2BF7" w:rsidRPr="00891A28" w:rsidRDefault="00EB5260">
      <w:pPr>
        <w:pStyle w:val="enumlev1"/>
        <w:rPr>
          <w:lang w:val="en-GB"/>
        </w:rPr>
      </w:pPr>
      <w:bookmarkStart w:id="646" w:name="x1-93002x1"/>
      <w:bookmarkEnd w:id="646"/>
      <w:r w:rsidRPr="00891A28">
        <w:rPr>
          <w:lang w:val="en-GB"/>
        </w:rPr>
        <w:t>1)</w:t>
      </w:r>
      <w:r w:rsidRPr="00891A28">
        <w:rPr>
          <w:lang w:val="en-GB"/>
        </w:rPr>
        <w:tab/>
        <w:t xml:space="preserve">Set </w:t>
      </w:r>
      <w:r w:rsidRPr="00891A28">
        <w:rPr>
          <w:b/>
          <w:bCs/>
          <w:lang w:val="en-GB"/>
        </w:rPr>
        <w:t>SBHUFF</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HUFF</w:t>
      </w:r>
      <w:r w:rsidRPr="00891A28">
        <w:rPr>
          <w:lang w:val="en-GB"/>
        </w:rPr>
        <w:t>.</w:t>
      </w:r>
    </w:p>
    <w:p w14:paraId="435AE689" w14:textId="77777777" w:rsidR="007F2BF7" w:rsidRPr="00891A28" w:rsidRDefault="00EB5260">
      <w:pPr>
        <w:pStyle w:val="enumlev1"/>
        <w:rPr>
          <w:lang w:val="en-GB"/>
        </w:rPr>
      </w:pPr>
      <w:bookmarkStart w:id="647" w:name="x1-93004x2"/>
      <w:bookmarkEnd w:id="647"/>
      <w:r w:rsidRPr="00891A28">
        <w:rPr>
          <w:lang w:val="en-GB"/>
        </w:rPr>
        <w:t>2)</w:t>
      </w:r>
      <w:r w:rsidRPr="00891A28">
        <w:rPr>
          <w:lang w:val="en-GB"/>
        </w:rPr>
        <w:tab/>
        <w:t xml:space="preserve">Decode a symbol ID as described in 6.4.10, using the values of </w:t>
      </w:r>
      <w:r w:rsidRPr="00891A28">
        <w:rPr>
          <w:b/>
          <w:bCs/>
          <w:lang w:val="en-GB"/>
        </w:rPr>
        <w:t>SBSYMCODES</w:t>
      </w:r>
      <w:r w:rsidRPr="00891A28">
        <w:rPr>
          <w:lang w:val="en-GB"/>
        </w:rPr>
        <w:t xml:space="preserve"> and </w:t>
      </w:r>
      <w:r w:rsidRPr="00891A28">
        <w:rPr>
          <w:b/>
          <w:bCs/>
          <w:lang w:val="en-GB"/>
        </w:rPr>
        <w:t>SBSYMCODELEN</w:t>
      </w:r>
      <w:r w:rsidRPr="00891A28">
        <w:rPr>
          <w:lang w:val="en-GB"/>
        </w:rPr>
        <w:t xml:space="preserve"> described in 6.5.8.2.3. Let </w:t>
      </w:r>
      <w:r w:rsidRPr="00891A28">
        <w:rPr>
          <w:i/>
          <w:iCs/>
          <w:lang w:val="en-GB"/>
        </w:rPr>
        <w:t>ID</w:t>
      </w:r>
      <w:r w:rsidRPr="00891A28">
        <w:rPr>
          <w:i/>
          <w:iCs/>
          <w:position w:val="-4"/>
          <w:sz w:val="16"/>
          <w:lang w:val="en-GB"/>
        </w:rPr>
        <w:t>I</w:t>
      </w:r>
      <w:r w:rsidRPr="00891A28">
        <w:rPr>
          <w:lang w:val="en-GB"/>
        </w:rPr>
        <w:t xml:space="preserve"> be the value decoded.</w:t>
      </w:r>
    </w:p>
    <w:p w14:paraId="114AE56C" w14:textId="77777777" w:rsidR="007F2BF7" w:rsidRPr="00891A28" w:rsidRDefault="00EB5260">
      <w:pPr>
        <w:pStyle w:val="enumlev1"/>
        <w:rPr>
          <w:lang w:val="en-GB"/>
        </w:rPr>
      </w:pPr>
      <w:bookmarkStart w:id="648" w:name="x1-93006x3"/>
      <w:bookmarkEnd w:id="648"/>
      <w:r w:rsidRPr="00891A28">
        <w:rPr>
          <w:lang w:val="en-GB"/>
        </w:rPr>
        <w:t>3)</w:t>
      </w:r>
      <w:r w:rsidRPr="00891A28">
        <w:rPr>
          <w:lang w:val="en-GB"/>
        </w:rPr>
        <w:tab/>
        <w:t xml:space="preserve">Decode the instance refinement X offset as described in 6.4.11.3. If </w:t>
      </w:r>
      <w:r w:rsidRPr="00891A28">
        <w:rPr>
          <w:b/>
          <w:bCs/>
          <w:lang w:val="en-GB"/>
        </w:rPr>
        <w:t>SDHUFF</w:t>
      </w:r>
      <w:r w:rsidRPr="00891A28">
        <w:rPr>
          <w:lang w:val="en-GB"/>
        </w:rPr>
        <w:t xml:space="preserve"> is </w:t>
      </w:r>
      <w:r w:rsidRPr="00891A28">
        <w:rPr>
          <w:b/>
          <w:bCs/>
          <w:lang w:val="en-GB"/>
        </w:rPr>
        <w:t>1</w:t>
      </w:r>
      <w:r w:rsidRPr="00891A28">
        <w:rPr>
          <w:lang w:val="en-GB"/>
        </w:rPr>
        <w:t xml:space="preserve">, use Table B.15 for </w:t>
      </w:r>
      <w:r w:rsidRPr="00891A28">
        <w:rPr>
          <w:b/>
          <w:bCs/>
          <w:lang w:val="en-GB"/>
        </w:rPr>
        <w:t>SBHUFFRDX</w:t>
      </w:r>
      <w:r w:rsidRPr="00891A28">
        <w:rPr>
          <w:lang w:val="en-GB"/>
        </w:rPr>
        <w:t xml:space="preserve">. Let </w:t>
      </w:r>
      <w:r w:rsidRPr="00891A28">
        <w:rPr>
          <w:i/>
          <w:iCs/>
          <w:lang w:val="en-GB"/>
        </w:rPr>
        <w:t>RDX</w:t>
      </w:r>
      <w:r w:rsidRPr="00891A28">
        <w:rPr>
          <w:i/>
          <w:iCs/>
          <w:position w:val="-4"/>
          <w:sz w:val="16"/>
          <w:lang w:val="en-GB"/>
        </w:rPr>
        <w:t>I</w:t>
      </w:r>
      <w:r w:rsidRPr="00891A28">
        <w:rPr>
          <w:lang w:val="en-GB"/>
        </w:rPr>
        <w:t xml:space="preserve"> be the value decoded.</w:t>
      </w:r>
    </w:p>
    <w:p w14:paraId="015016F0" w14:textId="77777777" w:rsidR="007F2BF7" w:rsidRPr="00891A28" w:rsidRDefault="00EB5260">
      <w:pPr>
        <w:pStyle w:val="enumlev1"/>
        <w:rPr>
          <w:lang w:val="en-GB"/>
        </w:rPr>
      </w:pPr>
      <w:bookmarkStart w:id="649" w:name="x1-93008x4"/>
      <w:bookmarkEnd w:id="649"/>
      <w:r w:rsidRPr="00891A28">
        <w:rPr>
          <w:lang w:val="en-GB"/>
        </w:rPr>
        <w:t>4)</w:t>
      </w:r>
      <w:r w:rsidRPr="00891A28">
        <w:rPr>
          <w:lang w:val="en-GB"/>
        </w:rPr>
        <w:tab/>
        <w:t xml:space="preserve">Decode the instance refinement Y offset as described in 6.4.11.4. If </w:t>
      </w:r>
      <w:r w:rsidRPr="00891A28">
        <w:rPr>
          <w:b/>
          <w:bCs/>
          <w:lang w:val="en-GB"/>
        </w:rPr>
        <w:t>SDHUFF</w:t>
      </w:r>
      <w:r w:rsidRPr="00891A28">
        <w:rPr>
          <w:lang w:val="en-GB"/>
        </w:rPr>
        <w:t xml:space="preserve"> is </w:t>
      </w:r>
      <w:r w:rsidRPr="00891A28">
        <w:rPr>
          <w:b/>
          <w:bCs/>
          <w:lang w:val="en-GB"/>
        </w:rPr>
        <w:t>1</w:t>
      </w:r>
      <w:r w:rsidRPr="00891A28">
        <w:rPr>
          <w:lang w:val="en-GB"/>
        </w:rPr>
        <w:t xml:space="preserve">, use Table B.15 for </w:t>
      </w:r>
      <w:r w:rsidRPr="00891A28">
        <w:rPr>
          <w:b/>
          <w:bCs/>
          <w:lang w:val="en-GB"/>
        </w:rPr>
        <w:t>SBHUFFRDX</w:t>
      </w:r>
      <w:r w:rsidRPr="00891A28">
        <w:rPr>
          <w:lang w:val="en-GB"/>
        </w:rPr>
        <w:t xml:space="preserve">. Let </w:t>
      </w:r>
      <w:r w:rsidRPr="00891A28">
        <w:rPr>
          <w:i/>
          <w:iCs/>
          <w:lang w:val="en-GB"/>
        </w:rPr>
        <w:t>RDY</w:t>
      </w:r>
      <w:r w:rsidRPr="00891A28">
        <w:rPr>
          <w:i/>
          <w:iCs/>
          <w:position w:val="-4"/>
          <w:sz w:val="16"/>
          <w:lang w:val="en-GB"/>
        </w:rPr>
        <w:t>I</w:t>
      </w:r>
      <w:r w:rsidRPr="00891A28">
        <w:rPr>
          <w:lang w:val="en-GB"/>
        </w:rPr>
        <w:t xml:space="preserve"> be the value decoded.</w:t>
      </w:r>
    </w:p>
    <w:p w14:paraId="788C993A" w14:textId="77777777" w:rsidR="007F2BF7" w:rsidRPr="00891A28" w:rsidRDefault="00EB5260">
      <w:pPr>
        <w:pStyle w:val="enumlev1"/>
        <w:rPr>
          <w:lang w:val="en-GB"/>
        </w:rPr>
      </w:pPr>
      <w:bookmarkStart w:id="650" w:name="x1-93010x5"/>
      <w:bookmarkEnd w:id="650"/>
      <w:r w:rsidRPr="00891A28">
        <w:rPr>
          <w:lang w:val="en-GB"/>
        </w:rPr>
        <w:t>5)</w:t>
      </w: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then:</w:t>
      </w:r>
    </w:p>
    <w:p w14:paraId="44DF2E12" w14:textId="77777777" w:rsidR="007F2BF7" w:rsidRPr="00891A28" w:rsidRDefault="00EB5260">
      <w:pPr>
        <w:pStyle w:val="enumlev2"/>
        <w:rPr>
          <w:lang w:val="en-GB"/>
        </w:rPr>
      </w:pPr>
      <w:bookmarkStart w:id="651" w:name="x1-93012x1"/>
      <w:bookmarkEnd w:id="651"/>
      <w:r w:rsidRPr="00891A28">
        <w:rPr>
          <w:lang w:val="en-GB"/>
        </w:rPr>
        <w:t>a)</w:t>
      </w:r>
      <w:r w:rsidRPr="00891A28">
        <w:rPr>
          <w:lang w:val="en-GB"/>
        </w:rPr>
        <w:tab/>
        <w:t xml:space="preserve">Decode the symbol instance refinement bitmap data size as described in 6.4.11.5, using Table B.1 for </w:t>
      </w:r>
      <w:r w:rsidRPr="00891A28">
        <w:rPr>
          <w:b/>
          <w:bCs/>
          <w:lang w:val="en-GB"/>
        </w:rPr>
        <w:t>SBHUFFRSIZE</w:t>
      </w:r>
      <w:r w:rsidRPr="00891A28">
        <w:rPr>
          <w:lang w:val="en-GB"/>
        </w:rPr>
        <w:t>.</w:t>
      </w:r>
    </w:p>
    <w:p w14:paraId="40F7526A" w14:textId="77777777" w:rsidR="007F2BF7" w:rsidRPr="00891A28" w:rsidRDefault="00EB5260">
      <w:pPr>
        <w:pStyle w:val="enumlev2"/>
        <w:rPr>
          <w:lang w:val="en-GB"/>
        </w:rPr>
      </w:pPr>
      <w:bookmarkStart w:id="652" w:name="x1-93014x2"/>
      <w:bookmarkEnd w:id="652"/>
      <w:r w:rsidRPr="00891A28">
        <w:rPr>
          <w:lang w:val="en-GB"/>
        </w:rPr>
        <w:t>b)</w:t>
      </w:r>
      <w:r w:rsidRPr="00891A28">
        <w:rPr>
          <w:lang w:val="en-GB"/>
        </w:rPr>
        <w:tab/>
        <w:t>Skip over any bits remaining in the last byte read.</w:t>
      </w:r>
    </w:p>
    <w:p w14:paraId="6B21793B" w14:textId="77777777" w:rsidR="007F2BF7" w:rsidRPr="00891A28" w:rsidRDefault="00EB5260">
      <w:pPr>
        <w:pStyle w:val="enumlev1"/>
        <w:rPr>
          <w:lang w:val="en-GB"/>
        </w:rPr>
      </w:pPr>
      <w:bookmarkStart w:id="653" w:name="x1-93016x6"/>
      <w:bookmarkEnd w:id="653"/>
      <w:r w:rsidRPr="00891A28">
        <w:rPr>
          <w:lang w:val="en-GB"/>
        </w:rPr>
        <w:t>6)</w:t>
      </w:r>
      <w:r w:rsidRPr="00891A28">
        <w:rPr>
          <w:lang w:val="en-GB"/>
        </w:rPr>
        <w:tab/>
        <w:t xml:space="preserve">Let </w:t>
      </w:r>
      <w:r w:rsidRPr="00891A28">
        <w:rPr>
          <w:i/>
          <w:iCs/>
          <w:lang w:val="en-GB"/>
        </w:rPr>
        <w:t>IBO</w:t>
      </w:r>
      <w:r w:rsidRPr="00891A28">
        <w:rPr>
          <w:i/>
          <w:iCs/>
          <w:position w:val="-4"/>
          <w:sz w:val="16"/>
          <w:lang w:val="en-GB"/>
        </w:rPr>
        <w:t>I</w:t>
      </w:r>
      <w:r w:rsidRPr="00891A28">
        <w:rPr>
          <w:lang w:val="en-GB"/>
        </w:rPr>
        <w:t xml:space="preserve"> be </w:t>
      </w:r>
      <w:r w:rsidRPr="00891A28">
        <w:rPr>
          <w:b/>
          <w:bCs/>
          <w:lang w:val="en-GB"/>
        </w:rPr>
        <w:t>SBSYMS</w:t>
      </w:r>
      <w:r w:rsidRPr="00891A28">
        <w:rPr>
          <w:lang w:val="en-GB"/>
        </w:rPr>
        <w:t>[</w:t>
      </w:r>
      <w:r w:rsidRPr="00891A28">
        <w:rPr>
          <w:i/>
          <w:iCs/>
          <w:lang w:val="en-GB"/>
        </w:rPr>
        <w:t>ID</w:t>
      </w:r>
      <w:r w:rsidRPr="00891A28">
        <w:rPr>
          <w:i/>
          <w:iCs/>
          <w:position w:val="-4"/>
          <w:sz w:val="16"/>
          <w:lang w:val="en-GB"/>
        </w:rPr>
        <w:t>I</w:t>
      </w:r>
      <w:r w:rsidRPr="00891A28">
        <w:rPr>
          <w:lang w:val="en-GB"/>
        </w:rPr>
        <w:t xml:space="preserve">], where </w:t>
      </w:r>
      <w:r w:rsidRPr="00891A28">
        <w:rPr>
          <w:b/>
          <w:bCs/>
          <w:lang w:val="en-GB"/>
        </w:rPr>
        <w:t>SBSYMS</w:t>
      </w:r>
      <w:r w:rsidRPr="00891A28">
        <w:rPr>
          <w:lang w:val="en-GB"/>
        </w:rPr>
        <w:t xml:space="preserve"> is as shown in 6.5.8.2.4. The symbol's bitmap is the result of applying the generic refinement region decoding procedure described in 6.3. Set the parameters to this decoding procedure as shown in Table 18.</w:t>
      </w:r>
    </w:p>
    <w:p w14:paraId="7E34CCA2" w14:textId="77777777" w:rsidR="007F2BF7" w:rsidRPr="00891A28" w:rsidRDefault="00EB5260">
      <w:pPr>
        <w:pStyle w:val="enumlev1"/>
        <w:rPr>
          <w:lang w:val="en-GB"/>
        </w:rPr>
      </w:pPr>
      <w:bookmarkStart w:id="654" w:name="x1-93018x7"/>
      <w:bookmarkEnd w:id="654"/>
      <w:r w:rsidRPr="00891A28">
        <w:rPr>
          <w:lang w:val="en-GB"/>
        </w:rPr>
        <w:t>7)</w:t>
      </w:r>
      <w:r w:rsidRPr="00891A28">
        <w:rPr>
          <w:lang w:val="en-GB"/>
        </w:rPr>
        <w:tab/>
        <w:t xml:space="preserve">If </w:t>
      </w:r>
      <w:r w:rsidRPr="00891A28">
        <w:rPr>
          <w:b/>
          <w:bCs/>
          <w:lang w:val="en-GB"/>
        </w:rPr>
        <w:t>SBHUFF</w:t>
      </w:r>
      <w:r w:rsidRPr="00891A28">
        <w:rPr>
          <w:lang w:val="en-GB"/>
        </w:rPr>
        <w:t xml:space="preserve"> is </w:t>
      </w:r>
      <w:r w:rsidRPr="00891A28">
        <w:rPr>
          <w:b/>
          <w:bCs/>
          <w:lang w:val="en-GB"/>
        </w:rPr>
        <w:t>1</w:t>
      </w:r>
      <w:r w:rsidRPr="00891A28">
        <w:rPr>
          <w:lang w:val="en-GB"/>
        </w:rPr>
        <w:t>, then skip over any bits remaining in the last byte read. The total number of bytes processed by the generic refinement region decoding procedure must be equal to the value read in step 5 a).</w:t>
      </w:r>
    </w:p>
    <w:p w14:paraId="4A9B5AF6" w14:textId="0A1A2F8A" w:rsidR="007F2BF7" w:rsidRPr="00891A28" w:rsidRDefault="00EB5260">
      <w:pPr>
        <w:pStyle w:val="TableTitle"/>
        <w:rPr>
          <w:lang w:val="en-GB"/>
        </w:rPr>
      </w:pPr>
      <w:bookmarkStart w:id="655" w:name="_Toc524615981"/>
      <w:r w:rsidRPr="00891A28">
        <w:rPr>
          <w:lang w:val="en-GB"/>
        </w:rPr>
        <w:lastRenderedPageBreak/>
        <w:t>Table 17 – Parameters used to decode a symbol's bitmap using refinement/aggregate decoding</w:t>
      </w:r>
      <w:bookmarkEnd w:id="655"/>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3752"/>
      </w:tblGrid>
      <w:tr w:rsidR="007F2BF7" w:rsidRPr="00891A28" w14:paraId="0737AEDF" w14:textId="77777777">
        <w:trPr>
          <w:jc w:val="center"/>
        </w:trPr>
        <w:tc>
          <w:tcPr>
            <w:tcW w:w="1918" w:type="dxa"/>
          </w:tcPr>
          <w:p w14:paraId="44FD6FCD"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3752" w:type="dxa"/>
          </w:tcPr>
          <w:p w14:paraId="49B6DC8B"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2F6646EA" w14:textId="77777777">
        <w:trPr>
          <w:jc w:val="center"/>
        </w:trPr>
        <w:tc>
          <w:tcPr>
            <w:tcW w:w="1918" w:type="dxa"/>
          </w:tcPr>
          <w:p w14:paraId="7E3C437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 </w:t>
            </w:r>
          </w:p>
        </w:tc>
        <w:tc>
          <w:tcPr>
            <w:tcW w:w="3752" w:type="dxa"/>
          </w:tcPr>
          <w:p w14:paraId="68F58E7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DHUFF </w:t>
            </w:r>
          </w:p>
        </w:tc>
      </w:tr>
      <w:tr w:rsidR="007F2BF7" w:rsidRPr="00891A28" w14:paraId="03D6F52D" w14:textId="77777777">
        <w:trPr>
          <w:jc w:val="center"/>
        </w:trPr>
        <w:tc>
          <w:tcPr>
            <w:tcW w:w="1918" w:type="dxa"/>
          </w:tcPr>
          <w:p w14:paraId="01BB4BE3"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REFINE </w:t>
            </w:r>
          </w:p>
        </w:tc>
        <w:tc>
          <w:tcPr>
            <w:tcW w:w="3752" w:type="dxa"/>
          </w:tcPr>
          <w:p w14:paraId="095B04E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1 </w:t>
            </w:r>
          </w:p>
        </w:tc>
      </w:tr>
      <w:tr w:rsidR="007F2BF7" w:rsidRPr="00891A28" w14:paraId="4D178A4B" w14:textId="77777777">
        <w:trPr>
          <w:jc w:val="center"/>
        </w:trPr>
        <w:tc>
          <w:tcPr>
            <w:tcW w:w="1918" w:type="dxa"/>
          </w:tcPr>
          <w:p w14:paraId="688863C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W </w:t>
            </w:r>
          </w:p>
        </w:tc>
        <w:tc>
          <w:tcPr>
            <w:tcW w:w="3752" w:type="dxa"/>
          </w:tcPr>
          <w:p w14:paraId="5367B85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WIDTH </w:t>
            </w:r>
          </w:p>
        </w:tc>
      </w:tr>
      <w:tr w:rsidR="007F2BF7" w:rsidRPr="00891A28" w14:paraId="457D6FD0" w14:textId="77777777">
        <w:trPr>
          <w:jc w:val="center"/>
        </w:trPr>
        <w:tc>
          <w:tcPr>
            <w:tcW w:w="1918" w:type="dxa"/>
          </w:tcPr>
          <w:p w14:paraId="1B212AED"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 </w:t>
            </w:r>
          </w:p>
        </w:tc>
        <w:tc>
          <w:tcPr>
            <w:tcW w:w="3752" w:type="dxa"/>
          </w:tcPr>
          <w:p w14:paraId="62788B1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HCHEIGHT </w:t>
            </w:r>
          </w:p>
        </w:tc>
      </w:tr>
      <w:tr w:rsidR="007F2BF7" w:rsidRPr="00891A28" w14:paraId="507E9134" w14:textId="77777777">
        <w:trPr>
          <w:jc w:val="center"/>
        </w:trPr>
        <w:tc>
          <w:tcPr>
            <w:tcW w:w="1918" w:type="dxa"/>
          </w:tcPr>
          <w:p w14:paraId="783752B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BNUMINSTANCES</w:t>
            </w:r>
          </w:p>
        </w:tc>
        <w:tc>
          <w:tcPr>
            <w:tcW w:w="3752" w:type="dxa"/>
          </w:tcPr>
          <w:p w14:paraId="7D6CC2E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EFAGGNINST </w:t>
            </w:r>
          </w:p>
        </w:tc>
      </w:tr>
      <w:tr w:rsidR="007F2BF7" w:rsidRPr="00891A28" w14:paraId="01099DC5" w14:textId="77777777">
        <w:trPr>
          <w:jc w:val="center"/>
        </w:trPr>
        <w:tc>
          <w:tcPr>
            <w:tcW w:w="1918" w:type="dxa"/>
          </w:tcPr>
          <w:p w14:paraId="22955E0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STRIPS </w:t>
            </w:r>
          </w:p>
        </w:tc>
        <w:tc>
          <w:tcPr>
            <w:tcW w:w="3752" w:type="dxa"/>
          </w:tcPr>
          <w:p w14:paraId="5744AF6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1 </w:t>
            </w:r>
          </w:p>
        </w:tc>
      </w:tr>
      <w:tr w:rsidR="007F2BF7" w:rsidRPr="00891A28" w14:paraId="733ADB3E" w14:textId="77777777">
        <w:trPr>
          <w:jc w:val="center"/>
        </w:trPr>
        <w:tc>
          <w:tcPr>
            <w:tcW w:w="1918" w:type="dxa"/>
          </w:tcPr>
          <w:p w14:paraId="68F64D81"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NUMSYMS </w:t>
            </w:r>
          </w:p>
        </w:tc>
        <w:tc>
          <w:tcPr>
            <w:tcW w:w="3752" w:type="dxa"/>
          </w:tcPr>
          <w:p w14:paraId="4C083DE2"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NSYMSDECODED </w:t>
            </w:r>
          </w:p>
        </w:tc>
      </w:tr>
      <w:tr w:rsidR="007F2BF7" w:rsidRPr="00891A28" w14:paraId="4E10D8A3" w14:textId="77777777">
        <w:trPr>
          <w:jc w:val="center"/>
        </w:trPr>
        <w:tc>
          <w:tcPr>
            <w:tcW w:w="1918" w:type="dxa"/>
          </w:tcPr>
          <w:p w14:paraId="33F9D90D"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SYMCODES </w:t>
            </w:r>
          </w:p>
        </w:tc>
        <w:tc>
          <w:tcPr>
            <w:tcW w:w="3752" w:type="dxa"/>
          </w:tcPr>
          <w:p w14:paraId="1308A78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6.5.8.2.3.</w:t>
            </w:r>
            <w:r w:rsidRPr="00891A28">
              <w:rPr>
                <w:position w:val="6"/>
                <w:sz w:val="14"/>
                <w:lang w:val="en-GB"/>
              </w:rPr>
              <w:t>a)</w:t>
            </w:r>
          </w:p>
        </w:tc>
      </w:tr>
      <w:tr w:rsidR="007F2BF7" w:rsidRPr="00891A28" w14:paraId="2FA472C8" w14:textId="77777777">
        <w:trPr>
          <w:jc w:val="center"/>
        </w:trPr>
        <w:tc>
          <w:tcPr>
            <w:tcW w:w="1918" w:type="dxa"/>
          </w:tcPr>
          <w:p w14:paraId="7753CE3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SYMCODELEN </w:t>
            </w:r>
          </w:p>
        </w:tc>
        <w:tc>
          <w:tcPr>
            <w:tcW w:w="3752" w:type="dxa"/>
          </w:tcPr>
          <w:p w14:paraId="6519F3A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6.5.8.2.3.</w:t>
            </w:r>
            <w:r w:rsidRPr="00891A28">
              <w:rPr>
                <w:position w:val="6"/>
                <w:sz w:val="14"/>
                <w:lang w:val="en-GB"/>
              </w:rPr>
              <w:t>b)</w:t>
            </w:r>
          </w:p>
        </w:tc>
      </w:tr>
      <w:tr w:rsidR="007F2BF7" w:rsidRPr="00891A28" w14:paraId="6066E811" w14:textId="77777777">
        <w:trPr>
          <w:jc w:val="center"/>
        </w:trPr>
        <w:tc>
          <w:tcPr>
            <w:tcW w:w="1918" w:type="dxa"/>
          </w:tcPr>
          <w:p w14:paraId="52D42FD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SYMS </w:t>
            </w:r>
          </w:p>
        </w:tc>
        <w:tc>
          <w:tcPr>
            <w:tcW w:w="3752" w:type="dxa"/>
          </w:tcPr>
          <w:p w14:paraId="313BDBA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ee 6.5.8.2.4. </w:t>
            </w:r>
          </w:p>
        </w:tc>
      </w:tr>
      <w:tr w:rsidR="007F2BF7" w:rsidRPr="00891A28" w14:paraId="7A150F63" w14:textId="77777777">
        <w:trPr>
          <w:jc w:val="center"/>
        </w:trPr>
        <w:tc>
          <w:tcPr>
            <w:tcW w:w="1918" w:type="dxa"/>
          </w:tcPr>
          <w:p w14:paraId="66E1AFD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DEFPIXEL </w:t>
            </w:r>
          </w:p>
        </w:tc>
        <w:tc>
          <w:tcPr>
            <w:tcW w:w="3752" w:type="dxa"/>
          </w:tcPr>
          <w:p w14:paraId="7B229E0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0 </w:t>
            </w:r>
          </w:p>
        </w:tc>
      </w:tr>
      <w:tr w:rsidR="007F2BF7" w:rsidRPr="00891A28" w14:paraId="5AAC8E39" w14:textId="77777777">
        <w:trPr>
          <w:jc w:val="center"/>
        </w:trPr>
        <w:tc>
          <w:tcPr>
            <w:tcW w:w="1918" w:type="dxa"/>
          </w:tcPr>
          <w:p w14:paraId="14FC469F"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COMBOP </w:t>
            </w:r>
          </w:p>
        </w:tc>
        <w:tc>
          <w:tcPr>
            <w:tcW w:w="3752" w:type="dxa"/>
          </w:tcPr>
          <w:p w14:paraId="2D2E0CC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OR </w:t>
            </w:r>
          </w:p>
        </w:tc>
      </w:tr>
      <w:tr w:rsidR="007F2BF7" w:rsidRPr="00891A28" w14:paraId="1FED3A5E" w14:textId="77777777">
        <w:trPr>
          <w:jc w:val="center"/>
        </w:trPr>
        <w:tc>
          <w:tcPr>
            <w:tcW w:w="1918" w:type="dxa"/>
          </w:tcPr>
          <w:p w14:paraId="28D9047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TRANSPOSED </w:t>
            </w:r>
          </w:p>
        </w:tc>
        <w:tc>
          <w:tcPr>
            <w:tcW w:w="3752" w:type="dxa"/>
          </w:tcPr>
          <w:p w14:paraId="288C0D76"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0 </w:t>
            </w:r>
          </w:p>
        </w:tc>
      </w:tr>
      <w:tr w:rsidR="007F2BF7" w:rsidRPr="00891A28" w14:paraId="321D3857" w14:textId="77777777">
        <w:trPr>
          <w:jc w:val="center"/>
        </w:trPr>
        <w:tc>
          <w:tcPr>
            <w:tcW w:w="1918" w:type="dxa"/>
          </w:tcPr>
          <w:p w14:paraId="6AE4DB1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REFCORNER </w:t>
            </w:r>
          </w:p>
        </w:tc>
        <w:tc>
          <w:tcPr>
            <w:tcW w:w="3752" w:type="dxa"/>
          </w:tcPr>
          <w:p w14:paraId="68B63BB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TOPLEFT </w:t>
            </w:r>
          </w:p>
        </w:tc>
      </w:tr>
      <w:tr w:rsidR="007F2BF7" w:rsidRPr="00891A28" w14:paraId="53C543FD" w14:textId="77777777">
        <w:trPr>
          <w:jc w:val="center"/>
        </w:trPr>
        <w:tc>
          <w:tcPr>
            <w:tcW w:w="1918" w:type="dxa"/>
          </w:tcPr>
          <w:p w14:paraId="2607342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DSOFFSET </w:t>
            </w:r>
          </w:p>
        </w:tc>
        <w:tc>
          <w:tcPr>
            <w:tcW w:w="3752" w:type="dxa"/>
          </w:tcPr>
          <w:p w14:paraId="7D6982A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0 </w:t>
            </w:r>
          </w:p>
        </w:tc>
      </w:tr>
      <w:tr w:rsidR="007F2BF7" w:rsidRPr="00891A28" w14:paraId="4C725B9E" w14:textId="77777777">
        <w:trPr>
          <w:jc w:val="center"/>
        </w:trPr>
        <w:tc>
          <w:tcPr>
            <w:tcW w:w="1918" w:type="dxa"/>
          </w:tcPr>
          <w:p w14:paraId="51CE1128"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FS </w:t>
            </w:r>
          </w:p>
        </w:tc>
        <w:tc>
          <w:tcPr>
            <w:tcW w:w="3752" w:type="dxa"/>
          </w:tcPr>
          <w:p w14:paraId="697519F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6</w:t>
            </w:r>
            <w:r w:rsidRPr="00891A28">
              <w:rPr>
                <w:position w:val="6"/>
                <w:sz w:val="14"/>
                <w:lang w:val="en-GB"/>
              </w:rPr>
              <w:t>a)</w:t>
            </w:r>
          </w:p>
        </w:tc>
      </w:tr>
      <w:tr w:rsidR="007F2BF7" w:rsidRPr="00891A28" w14:paraId="302E44BB" w14:textId="77777777">
        <w:trPr>
          <w:jc w:val="center"/>
        </w:trPr>
        <w:tc>
          <w:tcPr>
            <w:tcW w:w="1918" w:type="dxa"/>
          </w:tcPr>
          <w:p w14:paraId="5A31A76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DS </w:t>
            </w:r>
          </w:p>
        </w:tc>
        <w:tc>
          <w:tcPr>
            <w:tcW w:w="3752" w:type="dxa"/>
          </w:tcPr>
          <w:p w14:paraId="3DEFB63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8</w:t>
            </w:r>
            <w:r w:rsidRPr="00891A28">
              <w:rPr>
                <w:position w:val="6"/>
                <w:sz w:val="14"/>
                <w:lang w:val="en-GB"/>
              </w:rPr>
              <w:t>a)</w:t>
            </w:r>
          </w:p>
        </w:tc>
      </w:tr>
      <w:tr w:rsidR="007F2BF7" w:rsidRPr="00891A28" w14:paraId="2588B10E" w14:textId="77777777">
        <w:trPr>
          <w:jc w:val="center"/>
        </w:trPr>
        <w:tc>
          <w:tcPr>
            <w:tcW w:w="1918" w:type="dxa"/>
          </w:tcPr>
          <w:p w14:paraId="7A0F913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DT </w:t>
            </w:r>
          </w:p>
        </w:tc>
        <w:tc>
          <w:tcPr>
            <w:tcW w:w="3752" w:type="dxa"/>
          </w:tcPr>
          <w:p w14:paraId="4243290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1</w:t>
            </w:r>
            <w:r w:rsidRPr="00891A28">
              <w:rPr>
                <w:position w:val="6"/>
                <w:sz w:val="14"/>
                <w:lang w:val="en-GB"/>
              </w:rPr>
              <w:t>a)</w:t>
            </w:r>
          </w:p>
        </w:tc>
      </w:tr>
      <w:tr w:rsidR="007F2BF7" w:rsidRPr="00891A28" w14:paraId="674C487D" w14:textId="77777777">
        <w:trPr>
          <w:jc w:val="center"/>
        </w:trPr>
        <w:tc>
          <w:tcPr>
            <w:tcW w:w="1918" w:type="dxa"/>
          </w:tcPr>
          <w:p w14:paraId="07FD279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RDW </w:t>
            </w:r>
          </w:p>
        </w:tc>
        <w:tc>
          <w:tcPr>
            <w:tcW w:w="3752" w:type="dxa"/>
          </w:tcPr>
          <w:p w14:paraId="15E402C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5</w:t>
            </w:r>
            <w:r w:rsidRPr="00891A28">
              <w:rPr>
                <w:position w:val="6"/>
                <w:sz w:val="14"/>
                <w:lang w:val="en-GB"/>
              </w:rPr>
              <w:t>a)</w:t>
            </w:r>
          </w:p>
        </w:tc>
      </w:tr>
      <w:tr w:rsidR="007F2BF7" w:rsidRPr="00891A28" w14:paraId="74053EF8" w14:textId="77777777">
        <w:trPr>
          <w:jc w:val="center"/>
        </w:trPr>
        <w:tc>
          <w:tcPr>
            <w:tcW w:w="1918" w:type="dxa"/>
          </w:tcPr>
          <w:p w14:paraId="7485D15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RDH </w:t>
            </w:r>
          </w:p>
        </w:tc>
        <w:tc>
          <w:tcPr>
            <w:tcW w:w="3752" w:type="dxa"/>
          </w:tcPr>
          <w:p w14:paraId="4CBC6F4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5</w:t>
            </w:r>
            <w:r w:rsidRPr="00891A28">
              <w:rPr>
                <w:position w:val="6"/>
                <w:sz w:val="14"/>
                <w:lang w:val="en-GB"/>
              </w:rPr>
              <w:t>a)</w:t>
            </w:r>
          </w:p>
        </w:tc>
      </w:tr>
      <w:tr w:rsidR="007F2BF7" w:rsidRPr="00891A28" w14:paraId="27539454" w14:textId="77777777">
        <w:trPr>
          <w:jc w:val="center"/>
        </w:trPr>
        <w:tc>
          <w:tcPr>
            <w:tcW w:w="1918" w:type="dxa"/>
          </w:tcPr>
          <w:p w14:paraId="084DA3F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RDX </w:t>
            </w:r>
          </w:p>
        </w:tc>
        <w:tc>
          <w:tcPr>
            <w:tcW w:w="3752" w:type="dxa"/>
          </w:tcPr>
          <w:p w14:paraId="2596DAC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5</w:t>
            </w:r>
            <w:r w:rsidRPr="00891A28">
              <w:rPr>
                <w:position w:val="6"/>
                <w:sz w:val="14"/>
                <w:lang w:val="en-GB"/>
              </w:rPr>
              <w:t>a)</w:t>
            </w:r>
          </w:p>
        </w:tc>
      </w:tr>
      <w:tr w:rsidR="007F2BF7" w:rsidRPr="00891A28" w14:paraId="1DC08A8B" w14:textId="77777777">
        <w:trPr>
          <w:jc w:val="center"/>
        </w:trPr>
        <w:tc>
          <w:tcPr>
            <w:tcW w:w="1918" w:type="dxa"/>
          </w:tcPr>
          <w:p w14:paraId="4C6E2F6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RDY </w:t>
            </w:r>
          </w:p>
        </w:tc>
        <w:tc>
          <w:tcPr>
            <w:tcW w:w="3752" w:type="dxa"/>
          </w:tcPr>
          <w:p w14:paraId="3A1DA14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5</w:t>
            </w:r>
            <w:r w:rsidRPr="00891A28">
              <w:rPr>
                <w:position w:val="6"/>
                <w:sz w:val="14"/>
                <w:lang w:val="en-GB"/>
              </w:rPr>
              <w:t>a)</w:t>
            </w:r>
          </w:p>
        </w:tc>
      </w:tr>
      <w:tr w:rsidR="007F2BF7" w:rsidRPr="00891A28" w14:paraId="14520181" w14:textId="77777777">
        <w:trPr>
          <w:jc w:val="center"/>
        </w:trPr>
        <w:tc>
          <w:tcPr>
            <w:tcW w:w="1918" w:type="dxa"/>
          </w:tcPr>
          <w:p w14:paraId="7E8FABF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HUFFRSIZE </w:t>
            </w:r>
          </w:p>
        </w:tc>
        <w:tc>
          <w:tcPr>
            <w:tcW w:w="3752" w:type="dxa"/>
          </w:tcPr>
          <w:p w14:paraId="68C623A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Table B.1</w:t>
            </w:r>
            <w:r w:rsidRPr="00891A28">
              <w:rPr>
                <w:position w:val="6"/>
                <w:sz w:val="14"/>
                <w:lang w:val="en-GB"/>
              </w:rPr>
              <w:t>a)</w:t>
            </w:r>
          </w:p>
        </w:tc>
      </w:tr>
      <w:tr w:rsidR="007F2BF7" w:rsidRPr="00891A28" w14:paraId="6F828B33" w14:textId="77777777">
        <w:trPr>
          <w:jc w:val="center"/>
        </w:trPr>
        <w:tc>
          <w:tcPr>
            <w:tcW w:w="1918" w:type="dxa"/>
          </w:tcPr>
          <w:p w14:paraId="29106ACF"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BRTEMPLATE </w:t>
            </w:r>
          </w:p>
        </w:tc>
        <w:tc>
          <w:tcPr>
            <w:tcW w:w="3752" w:type="dxa"/>
          </w:tcPr>
          <w:p w14:paraId="75DE62D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DRTEMPLATE </w:t>
            </w:r>
          </w:p>
        </w:tc>
      </w:tr>
      <w:tr w:rsidR="007F2BF7" w:rsidRPr="00891A28" w14:paraId="65D07271" w14:textId="77777777">
        <w:trPr>
          <w:jc w:val="center"/>
        </w:trPr>
        <w:tc>
          <w:tcPr>
            <w:tcW w:w="1918" w:type="dxa"/>
          </w:tcPr>
          <w:p w14:paraId="7E230D3F"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BRATX</w:t>
            </w:r>
            <w:r w:rsidRPr="00891A28">
              <w:rPr>
                <w:b/>
                <w:bCs/>
                <w:position w:val="-4"/>
                <w:sz w:val="14"/>
                <w:lang w:val="en-GB"/>
              </w:rPr>
              <w:t>1</w:t>
            </w:r>
            <w:r w:rsidRPr="00891A28">
              <w:rPr>
                <w:b/>
                <w:bCs/>
                <w:lang w:val="en-GB"/>
              </w:rPr>
              <w:t xml:space="preserve"> </w:t>
            </w:r>
          </w:p>
        </w:tc>
        <w:tc>
          <w:tcPr>
            <w:tcW w:w="3752" w:type="dxa"/>
          </w:tcPr>
          <w:p w14:paraId="21C0357B"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X</w:t>
            </w:r>
            <w:r w:rsidRPr="00891A28">
              <w:rPr>
                <w:b/>
                <w:bCs/>
                <w:position w:val="-4"/>
                <w:sz w:val="14"/>
                <w:lang w:val="en-GB"/>
              </w:rPr>
              <w:t>1</w:t>
            </w:r>
            <w:r w:rsidRPr="00891A28">
              <w:rPr>
                <w:b/>
                <w:bCs/>
                <w:lang w:val="en-GB"/>
              </w:rPr>
              <w:t xml:space="preserve"> </w:t>
            </w:r>
          </w:p>
        </w:tc>
      </w:tr>
      <w:tr w:rsidR="007F2BF7" w:rsidRPr="00891A28" w14:paraId="68521CC3" w14:textId="77777777">
        <w:trPr>
          <w:jc w:val="center"/>
        </w:trPr>
        <w:tc>
          <w:tcPr>
            <w:tcW w:w="1918" w:type="dxa"/>
          </w:tcPr>
          <w:p w14:paraId="08C35330"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BRATY</w:t>
            </w:r>
            <w:r w:rsidRPr="00891A28">
              <w:rPr>
                <w:b/>
                <w:bCs/>
                <w:position w:val="-4"/>
                <w:sz w:val="14"/>
                <w:lang w:val="en-GB"/>
              </w:rPr>
              <w:t>1</w:t>
            </w:r>
            <w:r w:rsidRPr="00891A28">
              <w:rPr>
                <w:b/>
                <w:bCs/>
                <w:lang w:val="en-GB"/>
              </w:rPr>
              <w:t xml:space="preserve"> </w:t>
            </w:r>
          </w:p>
        </w:tc>
        <w:tc>
          <w:tcPr>
            <w:tcW w:w="3752" w:type="dxa"/>
          </w:tcPr>
          <w:p w14:paraId="485B0EC3"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Y</w:t>
            </w:r>
            <w:r w:rsidRPr="00891A28">
              <w:rPr>
                <w:b/>
                <w:bCs/>
                <w:position w:val="-4"/>
                <w:sz w:val="14"/>
                <w:lang w:val="en-GB"/>
              </w:rPr>
              <w:t>1</w:t>
            </w:r>
            <w:r w:rsidRPr="00891A28">
              <w:rPr>
                <w:b/>
                <w:bCs/>
                <w:lang w:val="en-GB"/>
              </w:rPr>
              <w:t xml:space="preserve"> </w:t>
            </w:r>
          </w:p>
        </w:tc>
      </w:tr>
      <w:tr w:rsidR="007F2BF7" w:rsidRPr="00891A28" w14:paraId="329426C3" w14:textId="77777777">
        <w:trPr>
          <w:jc w:val="center"/>
        </w:trPr>
        <w:tc>
          <w:tcPr>
            <w:tcW w:w="1918" w:type="dxa"/>
          </w:tcPr>
          <w:p w14:paraId="31266172"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BRATX</w:t>
            </w:r>
            <w:r w:rsidRPr="00891A28">
              <w:rPr>
                <w:b/>
                <w:bCs/>
                <w:position w:val="-4"/>
                <w:sz w:val="14"/>
                <w:lang w:val="en-GB"/>
              </w:rPr>
              <w:t>2</w:t>
            </w:r>
            <w:r w:rsidRPr="00891A28">
              <w:rPr>
                <w:b/>
                <w:bCs/>
                <w:lang w:val="en-GB"/>
              </w:rPr>
              <w:t xml:space="preserve"> </w:t>
            </w:r>
          </w:p>
        </w:tc>
        <w:tc>
          <w:tcPr>
            <w:tcW w:w="3752" w:type="dxa"/>
          </w:tcPr>
          <w:p w14:paraId="28752EE1"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X</w:t>
            </w:r>
            <w:r w:rsidRPr="00891A28">
              <w:rPr>
                <w:b/>
                <w:bCs/>
                <w:position w:val="-4"/>
                <w:sz w:val="14"/>
                <w:lang w:val="en-GB"/>
              </w:rPr>
              <w:t>2</w:t>
            </w:r>
            <w:r w:rsidRPr="00891A28">
              <w:rPr>
                <w:b/>
                <w:bCs/>
                <w:lang w:val="en-GB"/>
              </w:rPr>
              <w:t xml:space="preserve"> </w:t>
            </w:r>
          </w:p>
        </w:tc>
      </w:tr>
      <w:tr w:rsidR="007F2BF7" w:rsidRPr="00891A28" w14:paraId="756908C0" w14:textId="77777777">
        <w:trPr>
          <w:jc w:val="center"/>
        </w:trPr>
        <w:tc>
          <w:tcPr>
            <w:tcW w:w="1918" w:type="dxa"/>
          </w:tcPr>
          <w:p w14:paraId="789FC314"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BRATY</w:t>
            </w:r>
            <w:r w:rsidRPr="00891A28">
              <w:rPr>
                <w:b/>
                <w:bCs/>
                <w:position w:val="-4"/>
                <w:sz w:val="14"/>
                <w:lang w:val="en-GB"/>
              </w:rPr>
              <w:t>2</w:t>
            </w:r>
            <w:r w:rsidRPr="00891A28">
              <w:rPr>
                <w:b/>
                <w:bCs/>
                <w:lang w:val="en-GB"/>
              </w:rPr>
              <w:t xml:space="preserve"> </w:t>
            </w:r>
          </w:p>
        </w:tc>
        <w:tc>
          <w:tcPr>
            <w:tcW w:w="3752" w:type="dxa"/>
          </w:tcPr>
          <w:p w14:paraId="240BD7F8"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Y</w:t>
            </w:r>
            <w:r w:rsidRPr="00891A28">
              <w:rPr>
                <w:b/>
                <w:bCs/>
                <w:position w:val="-4"/>
                <w:sz w:val="14"/>
                <w:lang w:val="en-GB"/>
              </w:rPr>
              <w:t>2</w:t>
            </w:r>
            <w:r w:rsidRPr="00891A28">
              <w:rPr>
                <w:b/>
                <w:bCs/>
                <w:lang w:val="en-GB"/>
              </w:rPr>
              <w:t xml:space="preserve"> </w:t>
            </w:r>
          </w:p>
        </w:tc>
      </w:tr>
      <w:tr w:rsidR="007F2BF7" w:rsidRPr="00891A28" w14:paraId="242B91FE" w14:textId="77777777">
        <w:trPr>
          <w:cantSplit/>
          <w:jc w:val="center"/>
        </w:trPr>
        <w:tc>
          <w:tcPr>
            <w:tcW w:w="5670" w:type="dxa"/>
            <w:gridSpan w:val="2"/>
          </w:tcPr>
          <w:p w14:paraId="5981AEC6" w14:textId="77777777" w:rsidR="007F2BF7" w:rsidRPr="00891A28" w:rsidRDefault="00EB5260">
            <w:pPr>
              <w:pStyle w:val="TableLegend"/>
              <w:framePr w:hSpace="181" w:wrap="notBeside" w:vAnchor="text" w:hAnchor="text" w:xAlign="center" w:y="1"/>
              <w:rPr>
                <w:lang w:val="en-GB"/>
              </w:rPr>
            </w:pPr>
            <w:r w:rsidRPr="00891A28">
              <w:rPr>
                <w:position w:val="6"/>
                <w:sz w:val="14"/>
                <w:lang w:val="en-GB"/>
              </w:rPr>
              <w:t>a)</w:t>
            </w:r>
            <w:r w:rsidRPr="00891A28">
              <w:rPr>
                <w:lang w:val="en-GB"/>
              </w:rPr>
              <w:tab/>
              <w:t xml:space="preserve">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 xml:space="preserve"> then this parameter has no value.</w:t>
            </w:r>
          </w:p>
          <w:p w14:paraId="5F1ADA0A" w14:textId="77777777" w:rsidR="007F2BF7" w:rsidRPr="00891A28" w:rsidRDefault="00EB5260">
            <w:pPr>
              <w:pStyle w:val="TableLegend"/>
              <w:framePr w:hSpace="181" w:wrap="notBeside" w:vAnchor="text" w:hAnchor="text" w:xAlign="center" w:y="1"/>
              <w:spacing w:before="0" w:after="86"/>
              <w:rPr>
                <w:b/>
                <w:bCs/>
                <w:lang w:val="en-GB"/>
              </w:rPr>
            </w:pPr>
            <w:r w:rsidRPr="00891A28">
              <w:rPr>
                <w:position w:val="6"/>
                <w:sz w:val="14"/>
                <w:lang w:val="en-GB"/>
              </w:rPr>
              <w:t>b)</w:t>
            </w:r>
            <w:r w:rsidRPr="00891A28">
              <w:rPr>
                <w:lang w:val="en-GB"/>
              </w:rPr>
              <w:tab/>
              <w:t xml:space="preserve">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then this parameter has no value.</w:t>
            </w:r>
          </w:p>
        </w:tc>
      </w:tr>
    </w:tbl>
    <w:p w14:paraId="368C8761" w14:textId="77777777" w:rsidR="007F2BF7" w:rsidRPr="00891A28" w:rsidRDefault="007F2BF7">
      <w:pPr>
        <w:pStyle w:val="TableFin"/>
        <w:rPr>
          <w:lang w:val="en-GB"/>
        </w:rPr>
      </w:pPr>
    </w:p>
    <w:p w14:paraId="4832605E" w14:textId="77777777" w:rsidR="007F2BF7" w:rsidRPr="00891A28" w:rsidRDefault="00EB5260">
      <w:pPr>
        <w:pStyle w:val="TableTitle"/>
        <w:rPr>
          <w:lang w:val="en-GB"/>
        </w:rPr>
      </w:pPr>
      <w:bookmarkStart w:id="656" w:name="_Toc524615982"/>
      <w:r w:rsidRPr="00891A28">
        <w:rPr>
          <w:lang w:val="en-GB"/>
        </w:rPr>
        <w:t xml:space="preserve">Table 18 – Parameters used to decode a symbol's bitmap when </w:t>
      </w:r>
      <w:r w:rsidRPr="00891A28">
        <w:rPr>
          <w:b w:val="0"/>
          <w:bCs/>
          <w:lang w:val="en-GB"/>
        </w:rPr>
        <w:t>REFAGGNINST</w:t>
      </w:r>
      <w:r w:rsidRPr="00891A28">
        <w:rPr>
          <w:lang w:val="en-GB"/>
        </w:rPr>
        <w:t> </w:t>
      </w:r>
      <w:r w:rsidRPr="00891A28">
        <w:rPr>
          <w:rFonts w:ascii="Symbol" w:hAnsi="Symbol"/>
          <w:b w:val="0"/>
          <w:bCs/>
          <w:lang w:val="en-GB"/>
        </w:rPr>
        <w:t></w:t>
      </w:r>
      <w:r w:rsidRPr="00891A28">
        <w:rPr>
          <w:b w:val="0"/>
          <w:bCs/>
          <w:lang w:val="en-GB"/>
        </w:rPr>
        <w:t> 1</w:t>
      </w:r>
      <w:bookmarkEnd w:id="656"/>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7417ACE2" w14:textId="77777777">
        <w:trPr>
          <w:jc w:val="center"/>
        </w:trPr>
        <w:tc>
          <w:tcPr>
            <w:tcW w:w="2835" w:type="dxa"/>
          </w:tcPr>
          <w:p w14:paraId="4FA7BE9A"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2835" w:type="dxa"/>
          </w:tcPr>
          <w:p w14:paraId="71480C95"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4507F5B2" w14:textId="77777777">
        <w:trPr>
          <w:jc w:val="center"/>
        </w:trPr>
        <w:tc>
          <w:tcPr>
            <w:tcW w:w="2835" w:type="dxa"/>
          </w:tcPr>
          <w:p w14:paraId="4B504493"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RW </w:t>
            </w:r>
          </w:p>
        </w:tc>
        <w:tc>
          <w:tcPr>
            <w:tcW w:w="2835" w:type="dxa"/>
          </w:tcPr>
          <w:p w14:paraId="6163999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WIDTH </w:t>
            </w:r>
          </w:p>
        </w:tc>
      </w:tr>
      <w:tr w:rsidR="007F2BF7" w:rsidRPr="00891A28" w14:paraId="4ADDE3B7" w14:textId="77777777">
        <w:trPr>
          <w:jc w:val="center"/>
        </w:trPr>
        <w:tc>
          <w:tcPr>
            <w:tcW w:w="2835" w:type="dxa"/>
          </w:tcPr>
          <w:p w14:paraId="5D697E36"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RH </w:t>
            </w:r>
          </w:p>
        </w:tc>
        <w:tc>
          <w:tcPr>
            <w:tcW w:w="2835" w:type="dxa"/>
          </w:tcPr>
          <w:p w14:paraId="331BC19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HCHEIGHT </w:t>
            </w:r>
          </w:p>
        </w:tc>
      </w:tr>
      <w:tr w:rsidR="007F2BF7" w:rsidRPr="00891A28" w14:paraId="20B6BB09" w14:textId="77777777">
        <w:trPr>
          <w:jc w:val="center"/>
        </w:trPr>
        <w:tc>
          <w:tcPr>
            <w:tcW w:w="2835" w:type="dxa"/>
          </w:tcPr>
          <w:p w14:paraId="3D75CFF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RTEMPLATE </w:t>
            </w:r>
          </w:p>
        </w:tc>
        <w:tc>
          <w:tcPr>
            <w:tcW w:w="2835" w:type="dxa"/>
          </w:tcPr>
          <w:p w14:paraId="6BB8844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SDRTEMPLATE </w:t>
            </w:r>
          </w:p>
        </w:tc>
      </w:tr>
      <w:tr w:rsidR="007F2BF7" w:rsidRPr="00891A28" w14:paraId="02245968" w14:textId="77777777">
        <w:trPr>
          <w:jc w:val="center"/>
        </w:trPr>
        <w:tc>
          <w:tcPr>
            <w:tcW w:w="2835" w:type="dxa"/>
          </w:tcPr>
          <w:p w14:paraId="1D3200D8"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GRREFERENCE </w:t>
            </w:r>
          </w:p>
        </w:tc>
        <w:tc>
          <w:tcPr>
            <w:tcW w:w="2835" w:type="dxa"/>
          </w:tcPr>
          <w:p w14:paraId="22571744" w14:textId="77777777" w:rsidR="007F2BF7" w:rsidRPr="00891A28" w:rsidRDefault="00EB5260">
            <w:pPr>
              <w:pStyle w:val="TableText"/>
              <w:framePr w:hSpace="181" w:wrap="notBeside" w:vAnchor="text" w:hAnchor="text" w:xAlign="center" w:y="1"/>
              <w:spacing w:before="40" w:after="40"/>
              <w:rPr>
                <w:lang w:val="en-GB"/>
              </w:rPr>
            </w:pPr>
            <w:r w:rsidRPr="00891A28">
              <w:rPr>
                <w:i/>
                <w:iCs/>
                <w:lang w:val="en-GB"/>
              </w:rPr>
              <w:t>IBO</w:t>
            </w:r>
            <w:r w:rsidRPr="00891A28">
              <w:rPr>
                <w:i/>
                <w:iCs/>
                <w:position w:val="-4"/>
                <w:sz w:val="14"/>
                <w:lang w:val="en-GB"/>
              </w:rPr>
              <w:t>I</w:t>
            </w:r>
            <w:r w:rsidRPr="00891A28">
              <w:rPr>
                <w:lang w:val="en-GB"/>
              </w:rPr>
              <w:t xml:space="preserve"> </w:t>
            </w:r>
          </w:p>
        </w:tc>
      </w:tr>
      <w:tr w:rsidR="007F2BF7" w:rsidRPr="00891A28" w14:paraId="6F7E2578" w14:textId="77777777">
        <w:trPr>
          <w:jc w:val="center"/>
        </w:trPr>
        <w:tc>
          <w:tcPr>
            <w:tcW w:w="2835" w:type="dxa"/>
          </w:tcPr>
          <w:p w14:paraId="4786AC1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RREFERENCEDX</w:t>
            </w:r>
          </w:p>
        </w:tc>
        <w:tc>
          <w:tcPr>
            <w:tcW w:w="2835" w:type="dxa"/>
          </w:tcPr>
          <w:p w14:paraId="1485E3BA" w14:textId="77777777" w:rsidR="007F2BF7" w:rsidRPr="00891A28" w:rsidRDefault="00EB5260">
            <w:pPr>
              <w:pStyle w:val="TableText"/>
              <w:framePr w:hSpace="181" w:wrap="notBeside" w:vAnchor="text" w:hAnchor="text" w:xAlign="center" w:y="1"/>
              <w:spacing w:before="40" w:after="40"/>
              <w:rPr>
                <w:lang w:val="en-GB"/>
              </w:rPr>
            </w:pPr>
            <w:r w:rsidRPr="00891A28">
              <w:rPr>
                <w:i/>
                <w:iCs/>
                <w:lang w:val="en-GB"/>
              </w:rPr>
              <w:t>RDX</w:t>
            </w:r>
            <w:r w:rsidRPr="00891A28">
              <w:rPr>
                <w:i/>
                <w:iCs/>
                <w:position w:val="-4"/>
                <w:sz w:val="14"/>
                <w:lang w:val="en-GB"/>
              </w:rPr>
              <w:t>I</w:t>
            </w:r>
          </w:p>
        </w:tc>
      </w:tr>
      <w:tr w:rsidR="007F2BF7" w:rsidRPr="00891A28" w14:paraId="0A7B780D" w14:textId="77777777">
        <w:trPr>
          <w:jc w:val="center"/>
        </w:trPr>
        <w:tc>
          <w:tcPr>
            <w:tcW w:w="2835" w:type="dxa"/>
          </w:tcPr>
          <w:p w14:paraId="557050B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RREFERENCEDY</w:t>
            </w:r>
          </w:p>
        </w:tc>
        <w:tc>
          <w:tcPr>
            <w:tcW w:w="2835" w:type="dxa"/>
          </w:tcPr>
          <w:p w14:paraId="50D4B047" w14:textId="77777777" w:rsidR="007F2BF7" w:rsidRPr="00891A28" w:rsidRDefault="00EB5260">
            <w:pPr>
              <w:pStyle w:val="TableText"/>
              <w:framePr w:hSpace="181" w:wrap="notBeside" w:vAnchor="text" w:hAnchor="text" w:xAlign="center" w:y="1"/>
              <w:spacing w:before="40" w:after="40"/>
              <w:rPr>
                <w:lang w:val="en-GB"/>
              </w:rPr>
            </w:pPr>
            <w:r w:rsidRPr="00891A28">
              <w:rPr>
                <w:i/>
                <w:iCs/>
                <w:lang w:val="en-GB"/>
              </w:rPr>
              <w:t>RDY</w:t>
            </w:r>
            <w:r w:rsidRPr="00891A28">
              <w:rPr>
                <w:i/>
                <w:iCs/>
                <w:position w:val="-4"/>
                <w:sz w:val="14"/>
                <w:lang w:val="en-GB"/>
              </w:rPr>
              <w:t>I</w:t>
            </w:r>
            <w:r w:rsidRPr="00891A28">
              <w:rPr>
                <w:lang w:val="en-GB"/>
              </w:rPr>
              <w:t xml:space="preserve"> </w:t>
            </w:r>
          </w:p>
        </w:tc>
      </w:tr>
      <w:tr w:rsidR="007F2BF7" w:rsidRPr="00891A28" w14:paraId="37327BF3" w14:textId="77777777">
        <w:trPr>
          <w:jc w:val="center"/>
        </w:trPr>
        <w:tc>
          <w:tcPr>
            <w:tcW w:w="2835" w:type="dxa"/>
          </w:tcPr>
          <w:p w14:paraId="3DB93F8C"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 xml:space="preserve">TPGRON </w:t>
            </w:r>
          </w:p>
        </w:tc>
        <w:tc>
          <w:tcPr>
            <w:tcW w:w="2835" w:type="dxa"/>
          </w:tcPr>
          <w:p w14:paraId="06C7B9E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0</w:t>
            </w:r>
          </w:p>
        </w:tc>
      </w:tr>
      <w:tr w:rsidR="007F2BF7" w:rsidRPr="00891A28" w14:paraId="5C62B289" w14:textId="77777777">
        <w:trPr>
          <w:jc w:val="center"/>
        </w:trPr>
        <w:tc>
          <w:tcPr>
            <w:tcW w:w="2835" w:type="dxa"/>
          </w:tcPr>
          <w:p w14:paraId="26C9EE3F"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RATX</w:t>
            </w:r>
            <w:r w:rsidRPr="00891A28">
              <w:rPr>
                <w:b/>
                <w:bCs/>
                <w:position w:val="-4"/>
                <w:sz w:val="14"/>
                <w:lang w:val="en-GB"/>
              </w:rPr>
              <w:t>1</w:t>
            </w:r>
            <w:r w:rsidRPr="00891A28">
              <w:rPr>
                <w:b/>
                <w:bCs/>
                <w:lang w:val="en-GB"/>
              </w:rPr>
              <w:t xml:space="preserve"> </w:t>
            </w:r>
          </w:p>
        </w:tc>
        <w:tc>
          <w:tcPr>
            <w:tcW w:w="2835" w:type="dxa"/>
          </w:tcPr>
          <w:p w14:paraId="2BC5BFFA"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X</w:t>
            </w:r>
            <w:r w:rsidRPr="00891A28">
              <w:rPr>
                <w:b/>
                <w:bCs/>
                <w:position w:val="-4"/>
                <w:sz w:val="14"/>
                <w:lang w:val="en-GB"/>
              </w:rPr>
              <w:t>1</w:t>
            </w:r>
            <w:r w:rsidRPr="00891A28">
              <w:rPr>
                <w:b/>
                <w:bCs/>
                <w:lang w:val="en-GB"/>
              </w:rPr>
              <w:t xml:space="preserve"> </w:t>
            </w:r>
          </w:p>
        </w:tc>
      </w:tr>
      <w:tr w:rsidR="007F2BF7" w:rsidRPr="00891A28" w14:paraId="0F4912DD" w14:textId="77777777">
        <w:trPr>
          <w:jc w:val="center"/>
        </w:trPr>
        <w:tc>
          <w:tcPr>
            <w:tcW w:w="2835" w:type="dxa"/>
          </w:tcPr>
          <w:p w14:paraId="51680E01"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RATY</w:t>
            </w:r>
            <w:r w:rsidRPr="00891A28">
              <w:rPr>
                <w:b/>
                <w:bCs/>
                <w:position w:val="-4"/>
                <w:sz w:val="14"/>
                <w:lang w:val="en-GB"/>
              </w:rPr>
              <w:t>1</w:t>
            </w:r>
            <w:r w:rsidRPr="00891A28">
              <w:rPr>
                <w:b/>
                <w:bCs/>
                <w:lang w:val="en-GB"/>
              </w:rPr>
              <w:t xml:space="preserve"> </w:t>
            </w:r>
          </w:p>
        </w:tc>
        <w:tc>
          <w:tcPr>
            <w:tcW w:w="2835" w:type="dxa"/>
          </w:tcPr>
          <w:p w14:paraId="1FEE2D35"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Y</w:t>
            </w:r>
            <w:r w:rsidRPr="00891A28">
              <w:rPr>
                <w:b/>
                <w:bCs/>
                <w:position w:val="-4"/>
                <w:sz w:val="14"/>
                <w:lang w:val="en-GB"/>
              </w:rPr>
              <w:t>1</w:t>
            </w:r>
            <w:r w:rsidRPr="00891A28">
              <w:rPr>
                <w:b/>
                <w:bCs/>
                <w:lang w:val="en-GB"/>
              </w:rPr>
              <w:t xml:space="preserve"> </w:t>
            </w:r>
          </w:p>
        </w:tc>
      </w:tr>
      <w:tr w:rsidR="007F2BF7" w:rsidRPr="00891A28" w14:paraId="3005A16F" w14:textId="77777777">
        <w:trPr>
          <w:jc w:val="center"/>
        </w:trPr>
        <w:tc>
          <w:tcPr>
            <w:tcW w:w="2835" w:type="dxa"/>
          </w:tcPr>
          <w:p w14:paraId="01655C24"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RATX</w:t>
            </w:r>
            <w:r w:rsidRPr="00891A28">
              <w:rPr>
                <w:b/>
                <w:bCs/>
                <w:position w:val="-4"/>
                <w:sz w:val="14"/>
                <w:lang w:val="en-GB"/>
              </w:rPr>
              <w:t>2</w:t>
            </w:r>
            <w:r w:rsidRPr="00891A28">
              <w:rPr>
                <w:b/>
                <w:bCs/>
                <w:lang w:val="en-GB"/>
              </w:rPr>
              <w:t xml:space="preserve"> </w:t>
            </w:r>
          </w:p>
        </w:tc>
        <w:tc>
          <w:tcPr>
            <w:tcW w:w="2835" w:type="dxa"/>
          </w:tcPr>
          <w:p w14:paraId="288C78DE"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X</w:t>
            </w:r>
            <w:r w:rsidRPr="00891A28">
              <w:rPr>
                <w:b/>
                <w:bCs/>
                <w:position w:val="-4"/>
                <w:sz w:val="14"/>
                <w:lang w:val="en-GB"/>
              </w:rPr>
              <w:t>2</w:t>
            </w:r>
            <w:r w:rsidRPr="00891A28">
              <w:rPr>
                <w:b/>
                <w:bCs/>
                <w:lang w:val="en-GB"/>
              </w:rPr>
              <w:t xml:space="preserve"> </w:t>
            </w:r>
          </w:p>
        </w:tc>
      </w:tr>
      <w:tr w:rsidR="007F2BF7" w:rsidRPr="00891A28" w14:paraId="0256E93F" w14:textId="77777777">
        <w:trPr>
          <w:jc w:val="center"/>
        </w:trPr>
        <w:tc>
          <w:tcPr>
            <w:tcW w:w="2835" w:type="dxa"/>
          </w:tcPr>
          <w:p w14:paraId="630EFAEC"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GRATY</w:t>
            </w:r>
            <w:r w:rsidRPr="00891A28">
              <w:rPr>
                <w:b/>
                <w:bCs/>
                <w:position w:val="-4"/>
                <w:sz w:val="14"/>
                <w:lang w:val="en-GB"/>
              </w:rPr>
              <w:t>2</w:t>
            </w:r>
            <w:r w:rsidRPr="00891A28">
              <w:rPr>
                <w:b/>
                <w:bCs/>
                <w:lang w:val="en-GB"/>
              </w:rPr>
              <w:t xml:space="preserve"> </w:t>
            </w:r>
          </w:p>
        </w:tc>
        <w:tc>
          <w:tcPr>
            <w:tcW w:w="2835" w:type="dxa"/>
          </w:tcPr>
          <w:p w14:paraId="50BD1EE4" w14:textId="77777777" w:rsidR="007F2BF7" w:rsidRPr="00891A28" w:rsidRDefault="00EB5260">
            <w:pPr>
              <w:pStyle w:val="TableText"/>
              <w:framePr w:hSpace="181" w:wrap="notBeside" w:vAnchor="text" w:hAnchor="text" w:xAlign="center" w:y="1"/>
              <w:spacing w:before="40" w:after="40"/>
              <w:rPr>
                <w:lang w:val="en-GB"/>
              </w:rPr>
            </w:pPr>
            <w:r w:rsidRPr="00891A28">
              <w:rPr>
                <w:b/>
                <w:bCs/>
                <w:lang w:val="en-GB"/>
              </w:rPr>
              <w:t>SDRATY</w:t>
            </w:r>
            <w:r w:rsidRPr="00891A28">
              <w:rPr>
                <w:b/>
                <w:bCs/>
                <w:position w:val="-4"/>
                <w:sz w:val="14"/>
                <w:lang w:val="en-GB"/>
              </w:rPr>
              <w:t>2</w:t>
            </w:r>
            <w:r w:rsidRPr="00891A28">
              <w:rPr>
                <w:b/>
                <w:bCs/>
                <w:lang w:val="en-GB"/>
              </w:rPr>
              <w:t xml:space="preserve"> </w:t>
            </w:r>
          </w:p>
        </w:tc>
      </w:tr>
    </w:tbl>
    <w:p w14:paraId="5B3ED640" w14:textId="77777777" w:rsidR="007F2BF7" w:rsidRPr="00891A28" w:rsidRDefault="007F2BF7">
      <w:pPr>
        <w:pStyle w:val="TableFin"/>
        <w:rPr>
          <w:lang w:val="en-GB"/>
        </w:rPr>
      </w:pPr>
    </w:p>
    <w:p w14:paraId="14AE3038" w14:textId="299E877E" w:rsidR="007F2BF7" w:rsidRPr="00891A28" w:rsidRDefault="00EB5260">
      <w:pPr>
        <w:pStyle w:val="Heading5"/>
        <w:spacing w:before="0"/>
        <w:rPr>
          <w:lang w:val="en-GB"/>
        </w:rPr>
      </w:pPr>
      <w:r w:rsidRPr="00891A28">
        <w:rPr>
          <w:lang w:val="en-GB"/>
        </w:rPr>
        <w:lastRenderedPageBreak/>
        <w:t>6.5.8.2.3</w:t>
      </w:r>
      <w:r w:rsidRPr="00891A28">
        <w:rPr>
          <w:lang w:val="en-GB"/>
        </w:rPr>
        <w:tab/>
      </w:r>
      <w:bookmarkStart w:id="657" w:name="x1-940006.5.8.2.3"/>
      <w:bookmarkStart w:id="658" w:name="QQ1-1-135"/>
      <w:bookmarkEnd w:id="657"/>
      <w:bookmarkEnd w:id="658"/>
      <w:r w:rsidRPr="00891A28">
        <w:rPr>
          <w:lang w:val="en-GB"/>
        </w:rPr>
        <w:t>Setting SBSYMCODES and SBSYMCODELEN</w:t>
      </w:r>
    </w:p>
    <w:p w14:paraId="797C8C16" w14:textId="77777777" w:rsidR="007F2BF7" w:rsidRPr="00891A28" w:rsidRDefault="00EB5260" w:rsidP="0015442F">
      <w:pPr>
        <w:keepNext/>
        <w:rPr>
          <w:lang w:val="en-GB"/>
        </w:rPr>
      </w:pPr>
      <w:r w:rsidRPr="00891A28">
        <w:rPr>
          <w:lang w:val="en-GB"/>
        </w:rPr>
        <w:t xml:space="preserve">When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set </w:t>
      </w:r>
      <w:r w:rsidRPr="00891A28">
        <w:rPr>
          <w:b/>
          <w:bCs/>
          <w:lang w:val="en-GB"/>
        </w:rPr>
        <w:t>SBSYMCODES</w:t>
      </w:r>
      <w:r w:rsidRPr="00891A28">
        <w:rPr>
          <w:lang w:val="en-GB"/>
        </w:rPr>
        <w:t xml:space="preserve"> to an array of </w:t>
      </w:r>
      <w:r w:rsidRPr="00891A28">
        <w:rPr>
          <w:b/>
          <w:bCs/>
          <w:lang w:val="en-GB"/>
        </w:rPr>
        <w:t>SBNUMSYMS</w:t>
      </w:r>
      <w:r w:rsidRPr="00891A28">
        <w:rPr>
          <w:lang w:val="en-GB"/>
        </w:rPr>
        <w:t xml:space="preserve"> codes, where the length of each code is:</w:t>
      </w:r>
    </w:p>
    <w:p w14:paraId="3A172D97" w14:textId="77777777" w:rsidR="007F2BF7" w:rsidRPr="00891A28" w:rsidRDefault="00EB5260" w:rsidP="0015442F">
      <w:pPr>
        <w:keepNext/>
        <w:spacing w:before="100" w:beforeAutospacing="1" w:after="100" w:afterAutospacing="1"/>
        <w:jc w:val="center"/>
        <w:rPr>
          <w:lang w:val="en-GB"/>
        </w:rPr>
      </w:pPr>
      <w:r w:rsidRPr="00891A28">
        <w:rPr>
          <w:lang w:val="en-GB"/>
        </w:rPr>
        <w:t>max(</w:t>
      </w:r>
      <w:r w:rsidRPr="00891A28">
        <w:rPr>
          <w:rFonts w:ascii="Symbol" w:hAnsi="Symbol"/>
          <w:lang w:val="en-GB"/>
        </w:rPr>
        <w:t></w:t>
      </w:r>
      <w:r w:rsidRPr="00891A28">
        <w:rPr>
          <w:lang w:val="en-GB"/>
        </w:rPr>
        <w:t>log</w:t>
      </w:r>
      <w:r w:rsidRPr="00891A28">
        <w:rPr>
          <w:position w:val="-4"/>
          <w:sz w:val="16"/>
          <w:lang w:val="en-GB"/>
        </w:rPr>
        <w:t>2</w:t>
      </w:r>
      <w:r w:rsidRPr="00891A28">
        <w:rPr>
          <w:lang w:val="en-GB"/>
        </w:rPr>
        <w:t xml:space="preserve">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w:t>
      </w:r>
      <w:r w:rsidRPr="00891A28">
        <w:rPr>
          <w:rFonts w:ascii="Symbol" w:hAnsi="Symbol"/>
          <w:lang w:val="en-GB"/>
        </w:rPr>
        <w:t></w:t>
      </w:r>
      <w:r w:rsidRPr="00891A28">
        <w:rPr>
          <w:lang w:val="en-GB"/>
        </w:rPr>
        <w:t>, 1)</w:t>
      </w:r>
    </w:p>
    <w:p w14:paraId="263CCE9A" w14:textId="77777777" w:rsidR="007F2BF7" w:rsidRPr="00891A28" w:rsidRDefault="00EB5260">
      <w:pPr>
        <w:spacing w:before="100" w:beforeAutospacing="1" w:after="100" w:afterAutospacing="1"/>
        <w:rPr>
          <w:lang w:val="en-GB"/>
        </w:rPr>
      </w:pPr>
      <w:r w:rsidRPr="00891A28">
        <w:rPr>
          <w:lang w:val="en-GB"/>
        </w:rPr>
        <w:t xml:space="preserve">and the code </w:t>
      </w:r>
      <w:r w:rsidRPr="00891A28">
        <w:rPr>
          <w:b/>
          <w:bCs/>
          <w:lang w:val="en-GB"/>
        </w:rPr>
        <w:t>SBSYMCODES</w:t>
      </w:r>
      <w:r w:rsidRPr="00891A28">
        <w:rPr>
          <w:lang w:val="en-GB"/>
        </w:rPr>
        <w:t>[</w:t>
      </w:r>
      <w:r w:rsidRPr="00891A28">
        <w:rPr>
          <w:i/>
          <w:iCs/>
          <w:lang w:val="en-GB"/>
        </w:rPr>
        <w:t>I</w:t>
      </w:r>
      <w:r w:rsidRPr="00891A28">
        <w:rPr>
          <w:lang w:val="en-GB"/>
        </w:rPr>
        <w:t xml:space="preserve">] is </w:t>
      </w:r>
      <w:r w:rsidRPr="00891A28">
        <w:rPr>
          <w:i/>
          <w:iCs/>
          <w:lang w:val="en-GB"/>
        </w:rPr>
        <w:t>I</w:t>
      </w:r>
      <w:r w:rsidRPr="00891A28">
        <w:rPr>
          <w:lang w:val="en-GB"/>
        </w:rPr>
        <w:t xml:space="preserve"> (for </w:t>
      </w:r>
      <w:r w:rsidRPr="00891A28">
        <w:rPr>
          <w:i/>
          <w:iCs/>
          <w:lang w:val="en-GB"/>
        </w:rPr>
        <w:t>I</w:t>
      </w:r>
      <w:r w:rsidRPr="00891A28">
        <w:rPr>
          <w:lang w:val="en-GB"/>
        </w:rPr>
        <w:t xml:space="preserve"> between 0 and </w:t>
      </w:r>
      <w:r w:rsidRPr="00891A28">
        <w:rPr>
          <w:b/>
          <w:bCs/>
          <w:lang w:val="en-GB"/>
        </w:rPr>
        <w:t>SBNUMSYMS</w:t>
      </w:r>
      <w:r w:rsidRPr="00891A28">
        <w:rPr>
          <w:lang w:val="en-GB"/>
        </w:rPr>
        <w:t xml:space="preserve"> – 1).</w:t>
      </w:r>
    </w:p>
    <w:p w14:paraId="05CEAE22" w14:textId="77777777" w:rsidR="007F2BF7" w:rsidRPr="00891A28" w:rsidRDefault="00EB5260">
      <w:pPr>
        <w:pStyle w:val="Note"/>
      </w:pPr>
      <w:r w:rsidRPr="00891A28">
        <w:t>NOTE – This sets the codes as equal-length codes, assigned starting from zero. The code lengths are computed from the maximum number of symbols available in this symbol dictionary: all the imported symbols and all the symbols defined here. There is some wastage in choosing this code length and assigning these codes. However, doing it this way means that neither the code lengths nor the actual codes assigned to each symbol changes during the process of decoding this symbol dictionary.</w:t>
      </w:r>
    </w:p>
    <w:p w14:paraId="64FB0D11" w14:textId="77777777" w:rsidR="007F2BF7" w:rsidRPr="00891A28" w:rsidRDefault="00EB5260">
      <w:pPr>
        <w:rPr>
          <w:lang w:val="en-GB"/>
        </w:rPr>
      </w:pPr>
      <w:r w:rsidRPr="00891A28">
        <w:rPr>
          <w:lang w:val="en-GB"/>
        </w:rPr>
        <w:t xml:space="preserve">Similarly, when </w:t>
      </w:r>
      <w:r w:rsidRPr="00891A28">
        <w:rPr>
          <w:b/>
          <w:bCs/>
          <w:lang w:val="en-GB"/>
        </w:rPr>
        <w:t>SDHUFF</w:t>
      </w:r>
      <w:r w:rsidRPr="00891A28">
        <w:rPr>
          <w:lang w:val="en-GB"/>
        </w:rPr>
        <w:t xml:space="preserve"> is </w:t>
      </w:r>
      <w:r w:rsidRPr="00891A28">
        <w:rPr>
          <w:b/>
          <w:bCs/>
          <w:lang w:val="en-GB"/>
        </w:rPr>
        <w:t>0</w:t>
      </w:r>
      <w:r w:rsidRPr="00891A28">
        <w:rPr>
          <w:lang w:val="en-GB"/>
        </w:rPr>
        <w:t xml:space="preserve">, </w:t>
      </w:r>
      <w:r w:rsidRPr="00891A28">
        <w:rPr>
          <w:b/>
          <w:bCs/>
          <w:lang w:val="en-GB"/>
        </w:rPr>
        <w:t>SBSYMCODELEN</w:t>
      </w:r>
      <w:r w:rsidRPr="00891A28">
        <w:rPr>
          <w:lang w:val="en-GB"/>
        </w:rPr>
        <w:t xml:space="preserve"> should be set to:</w:t>
      </w:r>
    </w:p>
    <w:p w14:paraId="0E31204B" w14:textId="77777777" w:rsidR="007F2BF7" w:rsidRPr="00891A28" w:rsidRDefault="00EB5260">
      <w:pPr>
        <w:pStyle w:val="Equation"/>
        <w:jc w:val="center"/>
        <w:rPr>
          <w:lang w:val="en-GB"/>
        </w:rPr>
      </w:pPr>
      <w:r w:rsidRPr="00891A28">
        <w:rPr>
          <w:rFonts w:ascii="Symbol" w:hAnsi="Symbol"/>
          <w:lang w:val="en-GB"/>
        </w:rPr>
        <w:t></w:t>
      </w:r>
      <w:r w:rsidRPr="00891A28">
        <w:rPr>
          <w:lang w:val="en-GB"/>
        </w:rPr>
        <w:t>log</w:t>
      </w:r>
      <w:r w:rsidRPr="00891A28">
        <w:rPr>
          <w:position w:val="-4"/>
          <w:sz w:val="16"/>
          <w:lang w:val="en-GB"/>
        </w:rPr>
        <w:t>2</w:t>
      </w:r>
      <w:r w:rsidRPr="00891A28">
        <w:rPr>
          <w:lang w:val="en-GB"/>
        </w:rPr>
        <w:t xml:space="preserve">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w:t>
      </w:r>
      <w:r w:rsidRPr="00891A28">
        <w:rPr>
          <w:rFonts w:ascii="Symbol" w:hAnsi="Symbol"/>
          <w:lang w:val="en-GB"/>
        </w:rPr>
        <w:t></w:t>
      </w:r>
    </w:p>
    <w:p w14:paraId="0DB08BEE" w14:textId="77777777" w:rsidR="007F2BF7" w:rsidRPr="00891A28" w:rsidRDefault="00EB5260">
      <w:pPr>
        <w:spacing w:before="100" w:beforeAutospacing="1" w:after="100" w:afterAutospacing="1"/>
        <w:rPr>
          <w:lang w:val="en-GB"/>
        </w:rPr>
      </w:pPr>
      <w:r w:rsidRPr="00891A28">
        <w:rPr>
          <w:lang w:val="en-GB"/>
        </w:rPr>
        <w:t>so that the length of the bit strings decoded using IAID will not change during the decoding of this symbol dictionary.</w:t>
      </w:r>
    </w:p>
    <w:p w14:paraId="48F4E328" w14:textId="77777777" w:rsidR="007F2BF7" w:rsidRPr="00891A28" w:rsidRDefault="00EB5260">
      <w:pPr>
        <w:pStyle w:val="Heading5"/>
        <w:rPr>
          <w:lang w:val="en-GB"/>
        </w:rPr>
      </w:pPr>
      <w:r w:rsidRPr="00891A28">
        <w:rPr>
          <w:lang w:val="en-GB"/>
        </w:rPr>
        <w:t>6.5.8.2.4</w:t>
      </w:r>
      <w:r w:rsidRPr="00891A28">
        <w:rPr>
          <w:lang w:val="en-GB"/>
        </w:rPr>
        <w:tab/>
      </w:r>
      <w:bookmarkStart w:id="659" w:name="x1-950006.5.8.2.4"/>
      <w:bookmarkStart w:id="660" w:name="QQ1-1-136"/>
      <w:bookmarkEnd w:id="659"/>
      <w:bookmarkEnd w:id="660"/>
      <w:r w:rsidRPr="00891A28">
        <w:rPr>
          <w:lang w:val="en-GB"/>
        </w:rPr>
        <w:t>Setting SBSYMS</w:t>
      </w:r>
    </w:p>
    <w:p w14:paraId="75BB4A1F" w14:textId="77777777" w:rsidR="007F2BF7" w:rsidRPr="00891A28" w:rsidRDefault="00EB5260">
      <w:pPr>
        <w:rPr>
          <w:lang w:val="en-GB"/>
        </w:rPr>
      </w:pPr>
      <w:r w:rsidRPr="00891A28">
        <w:rPr>
          <w:lang w:val="en-GB"/>
        </w:rPr>
        <w:t xml:space="preserve">Set </w:t>
      </w:r>
      <w:r w:rsidRPr="00891A28">
        <w:rPr>
          <w:b/>
          <w:bCs/>
          <w:lang w:val="en-GB"/>
        </w:rPr>
        <w:t>SBSYMS</w:t>
      </w:r>
      <w:r w:rsidRPr="00891A28">
        <w:rPr>
          <w:lang w:val="en-GB"/>
        </w:rPr>
        <w:t xml:space="preserve"> to an array of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NSYMSDECODED symbols, formed by concatenating the array </w:t>
      </w:r>
      <w:r w:rsidRPr="00891A28">
        <w:rPr>
          <w:b/>
          <w:bCs/>
          <w:lang w:val="en-GB"/>
        </w:rPr>
        <w:t>SDINSYMS</w:t>
      </w:r>
      <w:r w:rsidRPr="00891A28">
        <w:rPr>
          <w:lang w:val="en-GB"/>
        </w:rPr>
        <w:t xml:space="preserve"> and the first NSYMSDECODED entries of the array SDNEWSYMS.</w:t>
      </w:r>
    </w:p>
    <w:p w14:paraId="2D178A3D" w14:textId="77777777" w:rsidR="007F2BF7" w:rsidRPr="00891A28" w:rsidRDefault="00EB5260">
      <w:pPr>
        <w:pStyle w:val="Heading3"/>
        <w:rPr>
          <w:lang w:val="en-GB"/>
        </w:rPr>
      </w:pPr>
      <w:bookmarkStart w:id="661" w:name="_Toc524615825"/>
      <w:r w:rsidRPr="00891A28">
        <w:rPr>
          <w:lang w:val="en-GB"/>
        </w:rPr>
        <w:t>6.5.9</w:t>
      </w:r>
      <w:r w:rsidRPr="00891A28">
        <w:rPr>
          <w:lang w:val="en-GB"/>
        </w:rPr>
        <w:tab/>
      </w:r>
      <w:bookmarkStart w:id="662" w:name="x1-960006.5.9"/>
      <w:bookmarkStart w:id="663" w:name="QQ1-1-137"/>
      <w:bookmarkEnd w:id="662"/>
      <w:bookmarkEnd w:id="663"/>
      <w:r w:rsidRPr="00891A28">
        <w:rPr>
          <w:lang w:val="en-GB"/>
        </w:rPr>
        <w:t>Height class collective bitmap</w:t>
      </w:r>
      <w:bookmarkEnd w:id="661"/>
    </w:p>
    <w:p w14:paraId="7B1F0D1D" w14:textId="77777777" w:rsidR="007F2BF7" w:rsidRPr="00891A28" w:rsidRDefault="00EB5260">
      <w:pPr>
        <w:rPr>
          <w:lang w:val="en-GB"/>
        </w:rPr>
      </w:pPr>
      <w:r w:rsidRPr="00891A28">
        <w:rPr>
          <w:lang w:val="en-GB"/>
        </w:rPr>
        <w:t xml:space="preserve">This field is only present if </w:t>
      </w:r>
      <w:r w:rsidRPr="00891A28">
        <w:rPr>
          <w:b/>
          <w:bCs/>
          <w:lang w:val="en-GB"/>
        </w:rPr>
        <w:t>SDHUFF</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and </w:t>
      </w:r>
      <w:r w:rsidRPr="00891A28">
        <w:rPr>
          <w:b/>
          <w:bCs/>
          <w:lang w:val="en-GB"/>
        </w:rPr>
        <w:t>SDREFAGG</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p w14:paraId="71471242" w14:textId="77777777" w:rsidR="007F2BF7" w:rsidRPr="00891A28" w:rsidRDefault="00EB5260">
      <w:pPr>
        <w:rPr>
          <w:lang w:val="en-GB"/>
        </w:rPr>
      </w:pPr>
      <w:r w:rsidRPr="00891A28">
        <w:rPr>
          <w:lang w:val="en-GB"/>
        </w:rPr>
        <w:t>This field contains the bitmaps of all the symbols in the height class, concatenated left to right, and MMR encoded. It is preceded by a count of its size in bytes.</w:t>
      </w:r>
    </w:p>
    <w:p w14:paraId="4E947093" w14:textId="77777777" w:rsidR="007F2BF7" w:rsidRPr="00891A28" w:rsidRDefault="00EB5260">
      <w:pPr>
        <w:rPr>
          <w:lang w:val="en-GB"/>
        </w:rPr>
      </w:pPr>
      <w:r w:rsidRPr="00891A28">
        <w:rPr>
          <w:lang w:val="en-GB"/>
        </w:rPr>
        <w:t>This field is decoded as follows:</w:t>
      </w:r>
    </w:p>
    <w:p w14:paraId="2FAFA852" w14:textId="77777777" w:rsidR="007F2BF7" w:rsidRPr="00891A28" w:rsidRDefault="00EB5260">
      <w:pPr>
        <w:pStyle w:val="enumlev1"/>
        <w:rPr>
          <w:lang w:val="en-GB"/>
        </w:rPr>
      </w:pPr>
      <w:bookmarkStart w:id="664" w:name="x1-96002x1"/>
      <w:bookmarkEnd w:id="664"/>
      <w:r w:rsidRPr="00891A28">
        <w:rPr>
          <w:lang w:val="en-GB"/>
        </w:rPr>
        <w:t>1)</w:t>
      </w:r>
      <w:r w:rsidRPr="00891A28">
        <w:rPr>
          <w:lang w:val="en-GB"/>
        </w:rPr>
        <w:tab/>
        <w:t xml:space="preserve">Read the size in bytes using the </w:t>
      </w:r>
      <w:r w:rsidRPr="00891A28">
        <w:rPr>
          <w:b/>
          <w:bCs/>
          <w:lang w:val="en-GB"/>
        </w:rPr>
        <w:t>SDHUFFBMSIZE</w:t>
      </w:r>
      <w:r w:rsidRPr="00891A28">
        <w:rPr>
          <w:lang w:val="en-GB"/>
        </w:rPr>
        <w:t xml:space="preserve"> Huffman table. Let BMSIZE be the value decoded.</w:t>
      </w:r>
    </w:p>
    <w:p w14:paraId="00D9215E" w14:textId="77777777" w:rsidR="007F2BF7" w:rsidRPr="00891A28" w:rsidRDefault="00EB5260">
      <w:pPr>
        <w:pStyle w:val="enumlev1"/>
        <w:rPr>
          <w:lang w:val="en-GB"/>
        </w:rPr>
      </w:pPr>
      <w:bookmarkStart w:id="665" w:name="x1-96004x2"/>
      <w:bookmarkEnd w:id="665"/>
      <w:r w:rsidRPr="00891A28">
        <w:rPr>
          <w:lang w:val="en-GB"/>
        </w:rPr>
        <w:t>2)</w:t>
      </w:r>
      <w:r w:rsidRPr="00891A28">
        <w:rPr>
          <w:lang w:val="en-GB"/>
        </w:rPr>
        <w:tab/>
        <w:t>Skip over any bits remaining in the last byte read.</w:t>
      </w:r>
    </w:p>
    <w:p w14:paraId="24E1C2E1" w14:textId="77777777" w:rsidR="007F2BF7" w:rsidRPr="00891A28" w:rsidRDefault="00EB5260">
      <w:pPr>
        <w:pStyle w:val="enumlev1"/>
        <w:rPr>
          <w:lang w:val="en-GB"/>
        </w:rPr>
      </w:pPr>
      <w:bookmarkStart w:id="666" w:name="x1-96006x3"/>
      <w:bookmarkEnd w:id="666"/>
      <w:r w:rsidRPr="00891A28">
        <w:rPr>
          <w:lang w:val="en-GB"/>
        </w:rPr>
        <w:t>3)</w:t>
      </w:r>
      <w:r w:rsidRPr="00891A28">
        <w:rPr>
          <w:lang w:val="en-GB"/>
        </w:rPr>
        <w:tab/>
        <w:t>If BMSIZE is zero, then the bitmap is stored uncompressed, and the actual size in bytes is:</w:t>
      </w:r>
    </w:p>
    <w:p w14:paraId="03FE0045" w14:textId="682AE1E9" w:rsidR="007F2BF7" w:rsidRPr="00891A28" w:rsidRDefault="00EB5260">
      <w:pPr>
        <w:pStyle w:val="Equation"/>
        <w:jc w:val="center"/>
        <w:rPr>
          <w:lang w:val="en-GB"/>
        </w:rPr>
      </w:pPr>
      <w:r w:rsidRPr="00891A28">
        <w:rPr>
          <w:lang w:val="en-GB"/>
        </w:rPr>
        <w:t xml:space="preserve">HCHEIGHT  </w:t>
      </w:r>
      <w:r w:rsidRPr="00891A28">
        <w:rPr>
          <w:rFonts w:ascii="Symbol" w:hAnsi="Symbol"/>
          <w:lang w:val="en-GB"/>
        </w:rPr>
        <w:t></w:t>
      </w:r>
      <w:r w:rsidRPr="00891A28">
        <w:rPr>
          <w:lang w:val="en-GB"/>
        </w:rPr>
        <w:t xml:space="preserve">  </w:t>
      </w:r>
      <w:r w:rsidR="00F73401" w:rsidRPr="00891A28">
        <w:rPr>
          <w:noProof/>
          <w:position w:val="-26"/>
          <w:lang w:val="en-GB" w:eastAsia="zh-CN"/>
        </w:rPr>
        <w:drawing>
          <wp:inline distT="0" distB="0" distL="0" distR="0" wp14:anchorId="2E7A808D" wp14:editId="3A8EEDB8">
            <wp:extent cx="1006475" cy="363220"/>
            <wp:effectExtent l="0" t="0" r="3175"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06475" cy="363220"/>
                    </a:xfrm>
                    <a:prstGeom prst="rect">
                      <a:avLst/>
                    </a:prstGeom>
                    <a:noFill/>
                    <a:ln>
                      <a:noFill/>
                    </a:ln>
                  </pic:spPr>
                </pic:pic>
              </a:graphicData>
            </a:graphic>
          </wp:inline>
        </w:drawing>
      </w:r>
    </w:p>
    <w:p w14:paraId="425CFD78" w14:textId="77777777" w:rsidR="007F2BF7" w:rsidRPr="00891A28" w:rsidRDefault="00EB5260">
      <w:pPr>
        <w:spacing w:before="100" w:beforeAutospacing="1" w:after="100" w:afterAutospacing="1"/>
        <w:ind w:left="720"/>
        <w:rPr>
          <w:lang w:val="en-GB"/>
        </w:rPr>
      </w:pPr>
      <w:r w:rsidRPr="00891A28">
        <w:rPr>
          <w:lang w:val="en-GB"/>
        </w:rPr>
        <w:t xml:space="preserve">Decode the bitmap by reading this many bytes and treating it as HCHEIGHT rows of TOTWIDTH pixels, each row padded out to a byte boundary with 0-7 </w:t>
      </w:r>
      <w:r w:rsidRPr="00891A28">
        <w:rPr>
          <w:b/>
          <w:bCs/>
          <w:lang w:val="en-GB"/>
        </w:rPr>
        <w:t>0</w:t>
      </w:r>
      <w:r w:rsidRPr="00891A28">
        <w:rPr>
          <w:lang w:val="en-GB"/>
        </w:rPr>
        <w:t xml:space="preserve"> bits.</w:t>
      </w:r>
    </w:p>
    <w:p w14:paraId="0474AEBD" w14:textId="77777777" w:rsidR="007F2BF7" w:rsidRPr="00891A28" w:rsidRDefault="00EB5260">
      <w:pPr>
        <w:pStyle w:val="enumlev1"/>
        <w:rPr>
          <w:lang w:val="en-GB"/>
        </w:rPr>
      </w:pPr>
      <w:bookmarkStart w:id="667" w:name="x1-96008x4"/>
      <w:bookmarkEnd w:id="667"/>
      <w:r w:rsidRPr="00891A28">
        <w:rPr>
          <w:lang w:val="en-GB"/>
        </w:rPr>
        <w:t>4)</w:t>
      </w:r>
      <w:r w:rsidRPr="00891A28">
        <w:rPr>
          <w:lang w:val="en-GB"/>
        </w:rPr>
        <w:tab/>
        <w:t>Otherwise, decode the bitmap using a generic bitmap decoding procedure as described in 6.2. Set the parameters to this decoding procedure as shown in Table 19.</w:t>
      </w:r>
      <w:bookmarkStart w:id="668" w:name="x1-9600919"/>
      <w:bookmarkEnd w:id="668"/>
    </w:p>
    <w:p w14:paraId="0B60450E" w14:textId="77777777" w:rsidR="007F2BF7" w:rsidRPr="00891A28" w:rsidRDefault="00EB5260">
      <w:pPr>
        <w:pStyle w:val="TableTitle"/>
        <w:rPr>
          <w:lang w:val="en-GB"/>
        </w:rPr>
      </w:pPr>
      <w:bookmarkStart w:id="669" w:name="_Toc524615983"/>
      <w:r w:rsidRPr="00891A28">
        <w:rPr>
          <w:lang w:val="en-GB"/>
        </w:rPr>
        <w:t>Table 19 – Parameters used to decode a height class collective bitmap</w:t>
      </w:r>
      <w:bookmarkEnd w:id="669"/>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7B5C0869" w14:textId="77777777">
        <w:trPr>
          <w:jc w:val="center"/>
        </w:trPr>
        <w:tc>
          <w:tcPr>
            <w:tcW w:w="2835" w:type="dxa"/>
          </w:tcPr>
          <w:p w14:paraId="0745ED00"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2835" w:type="dxa"/>
          </w:tcPr>
          <w:p w14:paraId="20A1D458"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51EF69C9" w14:textId="77777777">
        <w:trPr>
          <w:jc w:val="center"/>
        </w:trPr>
        <w:tc>
          <w:tcPr>
            <w:tcW w:w="2835" w:type="dxa"/>
          </w:tcPr>
          <w:p w14:paraId="14BB992F"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MMR</w:t>
            </w:r>
          </w:p>
        </w:tc>
        <w:tc>
          <w:tcPr>
            <w:tcW w:w="2835" w:type="dxa"/>
          </w:tcPr>
          <w:p w14:paraId="7BF06F6C"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1 </w:t>
            </w:r>
          </w:p>
        </w:tc>
      </w:tr>
      <w:tr w:rsidR="007F2BF7" w:rsidRPr="00891A28" w14:paraId="6F8C08DB" w14:textId="77777777">
        <w:trPr>
          <w:jc w:val="center"/>
        </w:trPr>
        <w:tc>
          <w:tcPr>
            <w:tcW w:w="2835" w:type="dxa"/>
          </w:tcPr>
          <w:p w14:paraId="68BA1F0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GBW </w:t>
            </w:r>
          </w:p>
        </w:tc>
        <w:tc>
          <w:tcPr>
            <w:tcW w:w="2835" w:type="dxa"/>
          </w:tcPr>
          <w:p w14:paraId="4746508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OTWIDTH </w:t>
            </w:r>
          </w:p>
        </w:tc>
      </w:tr>
      <w:tr w:rsidR="007F2BF7" w:rsidRPr="00891A28" w14:paraId="2D83582E" w14:textId="77777777">
        <w:trPr>
          <w:jc w:val="center"/>
        </w:trPr>
        <w:tc>
          <w:tcPr>
            <w:tcW w:w="2835" w:type="dxa"/>
          </w:tcPr>
          <w:p w14:paraId="6A3CB424"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 xml:space="preserve">GBH </w:t>
            </w:r>
          </w:p>
        </w:tc>
        <w:tc>
          <w:tcPr>
            <w:tcW w:w="2835" w:type="dxa"/>
          </w:tcPr>
          <w:p w14:paraId="35D7A93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HCHEIGHT </w:t>
            </w:r>
          </w:p>
        </w:tc>
      </w:tr>
    </w:tbl>
    <w:p w14:paraId="22DAB534" w14:textId="77777777" w:rsidR="007F2BF7" w:rsidRPr="00891A28" w:rsidRDefault="00EB5260">
      <w:pPr>
        <w:pStyle w:val="enumlev1"/>
        <w:rPr>
          <w:lang w:val="en-GB"/>
        </w:rPr>
      </w:pPr>
      <w:bookmarkStart w:id="670" w:name="x1-96011x5"/>
      <w:bookmarkEnd w:id="670"/>
      <w:r w:rsidRPr="00891A28">
        <w:rPr>
          <w:lang w:val="en-GB"/>
        </w:rPr>
        <w:t>5)</w:t>
      </w:r>
      <w:r w:rsidRPr="00891A28">
        <w:rPr>
          <w:lang w:val="en-GB"/>
        </w:rPr>
        <w:tab/>
        <w:t>Skip over any bits remaining in the last byte read.</w:t>
      </w:r>
    </w:p>
    <w:p w14:paraId="3B665339" w14:textId="77777777" w:rsidR="007F2BF7" w:rsidRPr="00891A28" w:rsidRDefault="00EB5260">
      <w:pPr>
        <w:pStyle w:val="Note1"/>
      </w:pPr>
      <w:r w:rsidRPr="00891A28">
        <w:t>NOTE – BMSIZE is used to determine the number of bytes of MMR-encoded data, and thus allow the encoder to omit EOFB (see 6.2.6); this usually results in a reduction in encoded data size. It also allows the encoder to transmit the bitmap uncompressed in the cases where MMR coding would result in an expansion.</w:t>
      </w:r>
    </w:p>
    <w:p w14:paraId="5F93888C" w14:textId="77777777" w:rsidR="007F2BF7" w:rsidRPr="00891A28" w:rsidRDefault="00EB5260">
      <w:pPr>
        <w:pStyle w:val="Heading3"/>
        <w:rPr>
          <w:lang w:val="en-GB"/>
        </w:rPr>
      </w:pPr>
      <w:bookmarkStart w:id="671" w:name="_Toc524615826"/>
      <w:r w:rsidRPr="00891A28">
        <w:rPr>
          <w:lang w:val="en-GB"/>
        </w:rPr>
        <w:t>6.5.10</w:t>
      </w:r>
      <w:r w:rsidRPr="00891A28">
        <w:rPr>
          <w:lang w:val="en-GB"/>
        </w:rPr>
        <w:tab/>
      </w:r>
      <w:bookmarkStart w:id="672" w:name="x1-970006.5.10"/>
      <w:bookmarkStart w:id="673" w:name="QQ1-1-139"/>
      <w:bookmarkEnd w:id="672"/>
      <w:bookmarkEnd w:id="673"/>
      <w:r w:rsidRPr="00891A28">
        <w:rPr>
          <w:lang w:val="en-GB"/>
        </w:rPr>
        <w:t>Exported symbols</w:t>
      </w:r>
      <w:bookmarkEnd w:id="671"/>
    </w:p>
    <w:p w14:paraId="39EA50B4" w14:textId="77777777" w:rsidR="007F2BF7" w:rsidRPr="00891A28" w:rsidRDefault="00EB5260">
      <w:pPr>
        <w:rPr>
          <w:lang w:val="en-GB"/>
        </w:rPr>
      </w:pPr>
      <w:r w:rsidRPr="00891A28">
        <w:rPr>
          <w:lang w:val="en-GB"/>
        </w:rPr>
        <w:t>The symbols that may be exported from a given dictionary include any of the symbols that are input to the dictionary, plus any of the symbols defined in the dictionary.</w:t>
      </w:r>
    </w:p>
    <w:p w14:paraId="6D26EE2B" w14:textId="656255D9" w:rsidR="007F2BF7" w:rsidRPr="00891A28" w:rsidRDefault="00EB5260">
      <w:pPr>
        <w:rPr>
          <w:lang w:val="en-GB"/>
        </w:rPr>
      </w:pPr>
      <w:r w:rsidRPr="00891A28">
        <w:rPr>
          <w:lang w:val="en-GB"/>
        </w:rPr>
        <w:t xml:space="preserve">The array of symbols exported from the dictionary is produced by decoding a bit for each of those symbols. These bits form an array EXFLAGS of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 xml:space="preserve"> binary values, each one corresponding to an </w:t>
      </w:r>
      <w:r w:rsidRPr="00891A28">
        <w:rPr>
          <w:lang w:val="en-GB"/>
        </w:rPr>
        <w:lastRenderedPageBreak/>
        <w:t xml:space="preserve">input symbol or a newly-defined symbol. A </w:t>
      </w:r>
      <w:r w:rsidRPr="00891A28">
        <w:rPr>
          <w:b/>
          <w:bCs/>
          <w:lang w:val="en-GB"/>
        </w:rPr>
        <w:t>1</w:t>
      </w:r>
      <w:r w:rsidRPr="00891A28">
        <w:rPr>
          <w:lang w:val="en-GB"/>
        </w:rPr>
        <w:t xml:space="preserve"> bit for a symbol indicates that the symbol is exported. Exactly </w:t>
      </w:r>
      <w:r w:rsidRPr="00891A28">
        <w:rPr>
          <w:b/>
          <w:bCs/>
          <w:lang w:val="en-GB"/>
        </w:rPr>
        <w:t>SDNUMEXSYMS</w:t>
      </w:r>
      <w:r w:rsidRPr="00891A28">
        <w:rPr>
          <w:lang w:val="en-GB"/>
        </w:rPr>
        <w:t xml:space="preserve"> symbols must be exported from the dictionary. The order of exported symbols is the order produced by concatenating the array </w:t>
      </w:r>
      <w:r w:rsidRPr="00891A28">
        <w:rPr>
          <w:b/>
          <w:bCs/>
          <w:lang w:val="en-GB"/>
        </w:rPr>
        <w:t>SDINSYMS</w:t>
      </w:r>
      <w:r w:rsidRPr="00891A28">
        <w:rPr>
          <w:lang w:val="en-GB"/>
        </w:rPr>
        <w:t xml:space="preserve"> and the array SDNEWSYMS.</w:t>
      </w:r>
    </w:p>
    <w:p w14:paraId="098BCD3A" w14:textId="77777777" w:rsidR="007F2BF7" w:rsidRPr="00891A28" w:rsidRDefault="00EB5260">
      <w:pPr>
        <w:rPr>
          <w:lang w:val="en-GB"/>
        </w:rPr>
      </w:pPr>
      <w:r w:rsidRPr="00891A28">
        <w:rPr>
          <w:lang w:val="en-GB"/>
        </w:rPr>
        <w:t>The following procedure produces this array of exported symbols:</w:t>
      </w:r>
    </w:p>
    <w:p w14:paraId="534CE93C" w14:textId="77777777" w:rsidR="007F2BF7" w:rsidRPr="00891A28" w:rsidRDefault="00EB5260">
      <w:pPr>
        <w:pStyle w:val="enumlev1"/>
        <w:rPr>
          <w:lang w:val="en-GB"/>
        </w:rPr>
      </w:pPr>
      <w:bookmarkStart w:id="674" w:name="x1-97002x1"/>
      <w:bookmarkEnd w:id="674"/>
      <w:r w:rsidRPr="00891A28">
        <w:rPr>
          <w:lang w:val="en-GB"/>
        </w:rPr>
        <w:t>1)</w:t>
      </w:r>
      <w:r w:rsidRPr="00891A28">
        <w:rPr>
          <w:lang w:val="en-GB"/>
        </w:rPr>
        <w:tab/>
        <w:t>Set:</w:t>
      </w:r>
    </w:p>
    <w:p w14:paraId="489C815B" w14:textId="77777777" w:rsidR="007F2BF7" w:rsidRPr="00891A28" w:rsidRDefault="007F2BF7">
      <w:pPr>
        <w:pStyle w:val="Blanc"/>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2DB0A505" w14:textId="77777777">
        <w:trPr>
          <w:jc w:val="center"/>
        </w:trPr>
        <w:tc>
          <w:tcPr>
            <w:tcW w:w="3315" w:type="dxa"/>
            <w:vAlign w:val="center"/>
          </w:tcPr>
          <w:p w14:paraId="371B62BD"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EXINDEX</w:t>
            </w:r>
          </w:p>
        </w:tc>
        <w:tc>
          <w:tcPr>
            <w:tcW w:w="340" w:type="dxa"/>
            <w:vAlign w:val="center"/>
          </w:tcPr>
          <w:p w14:paraId="30A7CEF8"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30BBBF8F"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r w:rsidR="007F2BF7" w:rsidRPr="00891A28" w14:paraId="32263C33" w14:textId="77777777">
        <w:trPr>
          <w:jc w:val="center"/>
        </w:trPr>
        <w:tc>
          <w:tcPr>
            <w:tcW w:w="3315" w:type="dxa"/>
            <w:vAlign w:val="center"/>
          </w:tcPr>
          <w:p w14:paraId="6CB78303"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CUREXFLAG</w:t>
            </w:r>
          </w:p>
        </w:tc>
        <w:tc>
          <w:tcPr>
            <w:tcW w:w="340" w:type="dxa"/>
            <w:vAlign w:val="center"/>
          </w:tcPr>
          <w:p w14:paraId="5729EDE5"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7E9841EE"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bl>
    <w:p w14:paraId="7FE04A5D" w14:textId="77777777" w:rsidR="007F2BF7" w:rsidRPr="00891A28" w:rsidRDefault="007F2BF7">
      <w:pPr>
        <w:pStyle w:val="Blanc"/>
        <w:rPr>
          <w:lang w:val="en-GB"/>
        </w:rPr>
      </w:pPr>
    </w:p>
    <w:p w14:paraId="5A91C9D2" w14:textId="77777777" w:rsidR="007F2BF7" w:rsidRPr="00891A28" w:rsidRDefault="00EB5260">
      <w:pPr>
        <w:pStyle w:val="enumlev1"/>
        <w:rPr>
          <w:lang w:val="en-GB"/>
        </w:rPr>
      </w:pPr>
      <w:bookmarkStart w:id="675" w:name="x1-97005x2"/>
      <w:bookmarkEnd w:id="675"/>
      <w:r w:rsidRPr="00891A28">
        <w:rPr>
          <w:lang w:val="en-GB"/>
        </w:rPr>
        <w:t>2)</w:t>
      </w:r>
      <w:r w:rsidRPr="00891A28">
        <w:rPr>
          <w:lang w:val="en-GB"/>
        </w:rPr>
        <w:tab/>
        <w:t xml:space="preserve">Decode a value using Table B.1 if </w:t>
      </w:r>
      <w:r w:rsidRPr="00891A28">
        <w:rPr>
          <w:b/>
          <w:bCs/>
          <w:lang w:val="en-GB"/>
        </w:rPr>
        <w:t>SDHUFF</w:t>
      </w:r>
      <w:r w:rsidRPr="00891A28">
        <w:rPr>
          <w:lang w:val="en-GB"/>
        </w:rPr>
        <w:t xml:space="preserve"> is </w:t>
      </w:r>
      <w:r w:rsidRPr="00891A28">
        <w:rPr>
          <w:b/>
          <w:bCs/>
          <w:lang w:val="en-GB"/>
        </w:rPr>
        <w:t>1</w:t>
      </w:r>
      <w:r w:rsidRPr="00891A28">
        <w:rPr>
          <w:lang w:val="en-GB"/>
        </w:rPr>
        <w:t xml:space="preserve">, or the IAEX integer arithmetic decoding procedure if </w:t>
      </w:r>
      <w:r w:rsidRPr="00891A28">
        <w:rPr>
          <w:b/>
          <w:bCs/>
          <w:lang w:val="en-GB"/>
        </w:rPr>
        <w:t>SDHUFF</w:t>
      </w:r>
      <w:r w:rsidRPr="00891A28">
        <w:rPr>
          <w:lang w:val="en-GB"/>
        </w:rPr>
        <w:t xml:space="preserve"> is </w:t>
      </w:r>
      <w:r w:rsidRPr="00891A28">
        <w:rPr>
          <w:b/>
          <w:bCs/>
          <w:lang w:val="en-GB"/>
        </w:rPr>
        <w:t>0</w:t>
      </w:r>
      <w:r w:rsidRPr="00891A28">
        <w:rPr>
          <w:lang w:val="en-GB"/>
        </w:rPr>
        <w:t>. Let EXRUNLENGTH be the decoded value.</w:t>
      </w:r>
    </w:p>
    <w:p w14:paraId="25F856D5" w14:textId="77777777" w:rsidR="007F2BF7" w:rsidRPr="00891A28" w:rsidRDefault="00EB5260">
      <w:pPr>
        <w:pStyle w:val="enumlev1"/>
        <w:rPr>
          <w:lang w:val="en-GB"/>
        </w:rPr>
      </w:pPr>
      <w:bookmarkStart w:id="676" w:name="x1-97007x3"/>
      <w:bookmarkEnd w:id="676"/>
      <w:r w:rsidRPr="00891A28">
        <w:rPr>
          <w:lang w:val="en-GB"/>
        </w:rPr>
        <w:t>3)</w:t>
      </w:r>
      <w:r w:rsidRPr="00891A28">
        <w:rPr>
          <w:lang w:val="en-GB"/>
        </w:rPr>
        <w:tab/>
        <w:t xml:space="preserve">Set EXFLAGS[EXINDEX] through EXFLAGS[EXINDEX </w:t>
      </w:r>
      <w:r w:rsidRPr="00891A28">
        <w:rPr>
          <w:rFonts w:ascii="Symbol" w:hAnsi="Symbol"/>
          <w:lang w:val="en-GB"/>
        </w:rPr>
        <w:t></w:t>
      </w:r>
      <w:r w:rsidRPr="00891A28">
        <w:rPr>
          <w:lang w:val="en-GB"/>
        </w:rPr>
        <w:t xml:space="preserve"> EXRUNLENGTH – 1] to CUREXFLAG. If EXRUNLENGTH </w:t>
      </w:r>
      <w:r w:rsidRPr="00891A28">
        <w:rPr>
          <w:rFonts w:ascii="Symbol" w:hAnsi="Symbol"/>
          <w:lang w:val="en-GB"/>
        </w:rPr>
        <w:t></w:t>
      </w:r>
      <w:r w:rsidRPr="00891A28">
        <w:rPr>
          <w:lang w:val="en-GB"/>
        </w:rPr>
        <w:t xml:space="preserve"> 0, then this step does not change any values.</w:t>
      </w:r>
    </w:p>
    <w:p w14:paraId="4327DF2D" w14:textId="77777777" w:rsidR="007F2BF7" w:rsidRPr="00891A28" w:rsidRDefault="00EB5260">
      <w:pPr>
        <w:pStyle w:val="enumlev1"/>
        <w:rPr>
          <w:lang w:val="en-GB"/>
        </w:rPr>
      </w:pPr>
      <w:bookmarkStart w:id="677" w:name="x1-97009x4"/>
      <w:bookmarkEnd w:id="677"/>
      <w:r w:rsidRPr="00891A28">
        <w:rPr>
          <w:lang w:val="en-GB"/>
        </w:rPr>
        <w:t>4)</w:t>
      </w:r>
      <w:r w:rsidRPr="00891A28">
        <w:rPr>
          <w:lang w:val="en-GB"/>
        </w:rPr>
        <w:tab/>
        <w:t>Set:</w:t>
      </w:r>
    </w:p>
    <w:p w14:paraId="6BA9AB38" w14:textId="77777777" w:rsidR="007F2BF7" w:rsidRPr="00891A28" w:rsidRDefault="007F2BF7">
      <w:pPr>
        <w:pStyle w:val="Blanc"/>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4BB05A00" w14:textId="77777777">
        <w:trPr>
          <w:jc w:val="center"/>
        </w:trPr>
        <w:tc>
          <w:tcPr>
            <w:tcW w:w="3315" w:type="dxa"/>
            <w:vAlign w:val="center"/>
          </w:tcPr>
          <w:p w14:paraId="671A766E"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EXINDEX</w:t>
            </w:r>
          </w:p>
        </w:tc>
        <w:tc>
          <w:tcPr>
            <w:tcW w:w="340" w:type="dxa"/>
            <w:vAlign w:val="center"/>
          </w:tcPr>
          <w:p w14:paraId="7D3E5A29"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5C15CEEE"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 xml:space="preserve">EXINDEX </w:t>
            </w:r>
            <w:r w:rsidRPr="00891A28">
              <w:rPr>
                <w:rFonts w:ascii="Symbol" w:hAnsi="Symbol"/>
                <w:lang w:val="en-GB"/>
              </w:rPr>
              <w:t></w:t>
            </w:r>
            <w:r w:rsidRPr="00891A28">
              <w:rPr>
                <w:lang w:val="en-GB"/>
              </w:rPr>
              <w:t xml:space="preserve"> EXRUNLENGTH</w:t>
            </w:r>
          </w:p>
        </w:tc>
      </w:tr>
      <w:tr w:rsidR="007F2BF7" w:rsidRPr="00891A28" w14:paraId="6D3FA515" w14:textId="77777777">
        <w:trPr>
          <w:jc w:val="center"/>
        </w:trPr>
        <w:tc>
          <w:tcPr>
            <w:tcW w:w="3315" w:type="dxa"/>
            <w:vAlign w:val="center"/>
          </w:tcPr>
          <w:p w14:paraId="47798E29" w14:textId="77777777" w:rsidR="007F2BF7" w:rsidRPr="00891A28" w:rsidRDefault="00EB5260">
            <w:pPr>
              <w:pStyle w:val="Equation"/>
              <w:framePr w:hSpace="181" w:wrap="notBeside" w:vAnchor="text" w:hAnchor="text" w:xAlign="center" w:y="1"/>
              <w:spacing w:before="0" w:after="0"/>
              <w:jc w:val="right"/>
              <w:rPr>
                <w:lang w:val="en-GB"/>
              </w:rPr>
            </w:pPr>
            <w:r w:rsidRPr="00891A28">
              <w:rPr>
                <w:lang w:val="en-GB"/>
              </w:rPr>
              <w:t>CUREXFLAG</w:t>
            </w:r>
          </w:p>
        </w:tc>
        <w:tc>
          <w:tcPr>
            <w:tcW w:w="340" w:type="dxa"/>
            <w:vAlign w:val="center"/>
          </w:tcPr>
          <w:p w14:paraId="1D4FA4C5"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1370E64C"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NOT(CUREXFLAG)</w:t>
            </w:r>
          </w:p>
        </w:tc>
      </w:tr>
    </w:tbl>
    <w:p w14:paraId="3DAD0EAA" w14:textId="77777777" w:rsidR="007F2BF7" w:rsidRPr="00891A28" w:rsidRDefault="007F2BF7">
      <w:pPr>
        <w:pStyle w:val="Blanc"/>
        <w:rPr>
          <w:lang w:val="en-GB"/>
        </w:rPr>
      </w:pPr>
    </w:p>
    <w:p w14:paraId="3318694C" w14:textId="77777777" w:rsidR="007F2BF7" w:rsidRPr="00891A28" w:rsidRDefault="00EB5260">
      <w:pPr>
        <w:pStyle w:val="enumlev1"/>
        <w:rPr>
          <w:lang w:val="en-GB"/>
        </w:rPr>
      </w:pPr>
      <w:bookmarkStart w:id="678" w:name="x1-97012x5"/>
      <w:bookmarkEnd w:id="678"/>
      <w:r w:rsidRPr="00891A28">
        <w:rPr>
          <w:lang w:val="en-GB"/>
        </w:rPr>
        <w:t>5)</w:t>
      </w:r>
      <w:r w:rsidRPr="00891A28">
        <w:rPr>
          <w:lang w:val="en-GB"/>
        </w:rPr>
        <w:tab/>
        <w:t xml:space="preserve">Repeat steps 2) through 4) until EXINDEX </w:t>
      </w:r>
      <w:r w:rsidRPr="00891A28">
        <w:rPr>
          <w:rFonts w:ascii="Symbol" w:hAnsi="Symbol"/>
          <w:lang w:val="en-GB"/>
        </w:rPr>
        <w:t></w:t>
      </w:r>
      <w:r w:rsidRPr="00891A28">
        <w:rPr>
          <w:lang w:val="en-GB"/>
        </w:rPr>
        <w:t xml:space="preserve">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w:t>
      </w:r>
    </w:p>
    <w:p w14:paraId="4A8C64C5" w14:textId="77777777" w:rsidR="007F2BF7" w:rsidRPr="00891A28" w:rsidRDefault="00EB5260">
      <w:pPr>
        <w:pStyle w:val="enumlev1"/>
        <w:rPr>
          <w:lang w:val="en-GB"/>
        </w:rPr>
      </w:pPr>
      <w:bookmarkStart w:id="679" w:name="x1-97014x6"/>
      <w:bookmarkEnd w:id="679"/>
      <w:r w:rsidRPr="00891A28">
        <w:rPr>
          <w:lang w:val="en-GB"/>
        </w:rPr>
        <w:t>6)</w:t>
      </w:r>
      <w:r w:rsidRPr="00891A28">
        <w:rPr>
          <w:lang w:val="en-GB"/>
        </w:rPr>
        <w:tab/>
        <w:t xml:space="preserve">The array EXFLAGS now contains </w:t>
      </w:r>
      <w:r w:rsidRPr="00891A28">
        <w:rPr>
          <w:b/>
          <w:bCs/>
          <w:lang w:val="en-GB"/>
        </w:rPr>
        <w:t>1</w:t>
      </w:r>
      <w:r w:rsidRPr="00891A28">
        <w:rPr>
          <w:lang w:val="en-GB"/>
        </w:rPr>
        <w:t xml:space="preserve"> for each symbol that is exported from the dictionary, and </w:t>
      </w:r>
      <w:r w:rsidRPr="00891A28">
        <w:rPr>
          <w:b/>
          <w:bCs/>
          <w:lang w:val="en-GB"/>
        </w:rPr>
        <w:t>0</w:t>
      </w:r>
      <w:r w:rsidRPr="00891A28">
        <w:rPr>
          <w:lang w:val="en-GB"/>
        </w:rPr>
        <w:t xml:space="preserve"> for each symbol that is not exported.</w:t>
      </w:r>
    </w:p>
    <w:p w14:paraId="0702C372" w14:textId="77777777" w:rsidR="007F2BF7" w:rsidRPr="00891A28" w:rsidRDefault="00EB5260">
      <w:pPr>
        <w:pStyle w:val="enumlev1"/>
        <w:rPr>
          <w:lang w:val="en-GB"/>
        </w:rPr>
      </w:pPr>
      <w:bookmarkStart w:id="680" w:name="x1-97016x7"/>
      <w:bookmarkEnd w:id="680"/>
      <w:r w:rsidRPr="00891A28">
        <w:rPr>
          <w:lang w:val="en-GB"/>
        </w:rPr>
        <w:t>7)</w:t>
      </w:r>
      <w:r w:rsidRPr="00891A28">
        <w:rPr>
          <w:lang w:val="en-GB"/>
        </w:rPr>
        <w:tab/>
        <w:t>Set:</w:t>
      </w: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5B2BA791" w14:textId="77777777">
        <w:trPr>
          <w:jc w:val="center"/>
        </w:trPr>
        <w:tc>
          <w:tcPr>
            <w:tcW w:w="3315" w:type="dxa"/>
            <w:vAlign w:val="center"/>
          </w:tcPr>
          <w:p w14:paraId="101092C8"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i/>
                <w:iCs/>
                <w:lang w:val="en-GB"/>
              </w:rPr>
              <w:t>I</w:t>
            </w:r>
          </w:p>
        </w:tc>
        <w:tc>
          <w:tcPr>
            <w:tcW w:w="340" w:type="dxa"/>
            <w:vAlign w:val="center"/>
          </w:tcPr>
          <w:p w14:paraId="66DBB621"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15E70807"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r w:rsidR="007F2BF7" w:rsidRPr="00891A28" w14:paraId="72ED7190" w14:textId="77777777">
        <w:trPr>
          <w:jc w:val="center"/>
        </w:trPr>
        <w:tc>
          <w:tcPr>
            <w:tcW w:w="3315" w:type="dxa"/>
            <w:vAlign w:val="center"/>
          </w:tcPr>
          <w:p w14:paraId="34C85A44"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i/>
                <w:iCs/>
                <w:lang w:val="en-GB"/>
              </w:rPr>
              <w:t>J</w:t>
            </w:r>
          </w:p>
        </w:tc>
        <w:tc>
          <w:tcPr>
            <w:tcW w:w="340" w:type="dxa"/>
            <w:vAlign w:val="center"/>
          </w:tcPr>
          <w:p w14:paraId="053BAE76"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5DA08A7B"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0</w:t>
            </w:r>
          </w:p>
        </w:tc>
      </w:tr>
    </w:tbl>
    <w:p w14:paraId="1A2A9C33" w14:textId="77777777" w:rsidR="007F2BF7" w:rsidRPr="00891A28" w:rsidRDefault="00EB5260">
      <w:pPr>
        <w:pStyle w:val="enumlev1"/>
        <w:rPr>
          <w:lang w:val="en-GB"/>
        </w:rPr>
      </w:pPr>
      <w:bookmarkStart w:id="681" w:name="x1-97019x8"/>
      <w:bookmarkEnd w:id="681"/>
      <w:r w:rsidRPr="00891A28">
        <w:rPr>
          <w:lang w:val="en-GB"/>
        </w:rPr>
        <w:t>8)</w:t>
      </w:r>
      <w:r w:rsidRPr="00891A28">
        <w:rPr>
          <w:lang w:val="en-GB"/>
        </w:rPr>
        <w:tab/>
        <w:t xml:space="preserve">For each value of </w:t>
      </w:r>
      <w:r w:rsidRPr="00891A28">
        <w:rPr>
          <w:i/>
          <w:iCs/>
          <w:lang w:val="en-GB"/>
        </w:rPr>
        <w:t>I</w:t>
      </w:r>
      <w:r w:rsidRPr="00891A28">
        <w:rPr>
          <w:lang w:val="en-GB"/>
        </w:rPr>
        <w:t xml:space="preserve"> from 0 to </w:t>
      </w:r>
      <w:r w:rsidRPr="00891A28">
        <w:rPr>
          <w:b/>
          <w:bCs/>
          <w:lang w:val="en-GB"/>
        </w:rPr>
        <w:t>SDNUMINSYMS</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NEWSYMS</w:t>
      </w:r>
      <w:r w:rsidRPr="00891A28">
        <w:rPr>
          <w:lang w:val="en-GB"/>
        </w:rPr>
        <w:t> – 1, if EXFLAGS[</w:t>
      </w:r>
      <w:r w:rsidRPr="00891A28">
        <w:rPr>
          <w:i/>
          <w:iCs/>
          <w:lang w:val="en-GB"/>
        </w:rPr>
        <w:t>I</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then perform the following steps:</w:t>
      </w:r>
    </w:p>
    <w:p w14:paraId="6FB6FFCE" w14:textId="77777777" w:rsidR="007F2BF7" w:rsidRPr="00891A28" w:rsidRDefault="00EB5260">
      <w:pPr>
        <w:pStyle w:val="enumlev2"/>
        <w:rPr>
          <w:lang w:val="en-GB"/>
        </w:rPr>
      </w:pPr>
      <w:bookmarkStart w:id="682" w:name="x1-97021x1"/>
      <w:bookmarkEnd w:id="682"/>
      <w:r w:rsidRPr="00891A28">
        <w:rPr>
          <w:lang w:val="en-GB"/>
        </w:rPr>
        <w:t>a)</w:t>
      </w:r>
      <w:r w:rsidRPr="00891A28">
        <w:rPr>
          <w:lang w:val="en-GB"/>
        </w:rPr>
        <w:tab/>
        <w:t xml:space="preserve">If </w:t>
      </w:r>
      <w:r w:rsidRPr="00891A28">
        <w:rPr>
          <w:i/>
          <w:iCs/>
          <w:lang w:val="en-GB"/>
        </w:rPr>
        <w:t>I</w:t>
      </w:r>
      <w:r w:rsidRPr="00891A28">
        <w:rPr>
          <w:lang w:val="en-GB"/>
        </w:rPr>
        <w:t xml:space="preserve"> &lt; </w:t>
      </w:r>
      <w:r w:rsidRPr="00891A28">
        <w:rPr>
          <w:b/>
          <w:bCs/>
          <w:lang w:val="en-GB"/>
        </w:rPr>
        <w:t>SDNUMINSYMS</w:t>
      </w:r>
      <w:r w:rsidRPr="00891A28">
        <w:rPr>
          <w:lang w:val="en-GB"/>
        </w:rPr>
        <w:t xml:space="preserve"> then set:</w:t>
      </w:r>
    </w:p>
    <w:p w14:paraId="5A807347" w14:textId="77777777" w:rsidR="007F2BF7" w:rsidRPr="00891A28" w:rsidRDefault="007F2BF7">
      <w:pPr>
        <w:pStyle w:val="Blanc"/>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315"/>
      </w:tblGrid>
      <w:tr w:rsidR="007F2BF7" w:rsidRPr="00891A28" w14:paraId="5AA36393" w14:textId="77777777">
        <w:trPr>
          <w:jc w:val="center"/>
        </w:trPr>
        <w:tc>
          <w:tcPr>
            <w:tcW w:w="3315" w:type="dxa"/>
            <w:vAlign w:val="center"/>
          </w:tcPr>
          <w:p w14:paraId="0CD344EF"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lang w:val="en-GB"/>
              </w:rPr>
              <w:t>SDEXSYMS[</w:t>
            </w:r>
            <w:r w:rsidRPr="00891A28">
              <w:rPr>
                <w:i/>
                <w:iCs/>
                <w:lang w:val="en-GB"/>
              </w:rPr>
              <w:t>J</w:t>
            </w:r>
            <w:r w:rsidRPr="00891A28">
              <w:rPr>
                <w:lang w:val="en-GB"/>
              </w:rPr>
              <w:t>]</w:t>
            </w:r>
          </w:p>
        </w:tc>
        <w:tc>
          <w:tcPr>
            <w:tcW w:w="340" w:type="dxa"/>
            <w:vAlign w:val="center"/>
          </w:tcPr>
          <w:p w14:paraId="20084C02"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7958B1A1" w14:textId="77777777" w:rsidR="007F2BF7" w:rsidRPr="00891A28" w:rsidRDefault="00EB5260">
            <w:pPr>
              <w:pStyle w:val="Equation"/>
              <w:framePr w:hSpace="181" w:wrap="notBeside" w:vAnchor="text" w:hAnchor="text" w:xAlign="center" w:y="1"/>
              <w:spacing w:before="0" w:after="0"/>
              <w:rPr>
                <w:lang w:val="en-GB"/>
              </w:rPr>
            </w:pPr>
            <w:r w:rsidRPr="00891A28">
              <w:rPr>
                <w:b/>
                <w:bCs/>
                <w:lang w:val="en-GB"/>
              </w:rPr>
              <w:t>SDINSYMS</w:t>
            </w:r>
            <w:r w:rsidRPr="00891A28">
              <w:rPr>
                <w:lang w:val="en-GB"/>
              </w:rPr>
              <w:t>[</w:t>
            </w:r>
            <w:r w:rsidRPr="00891A28">
              <w:rPr>
                <w:i/>
                <w:iCs/>
                <w:lang w:val="en-GB"/>
              </w:rPr>
              <w:t>I</w:t>
            </w:r>
            <w:r w:rsidRPr="00891A28">
              <w:rPr>
                <w:lang w:val="en-GB"/>
              </w:rPr>
              <w:t>]</w:t>
            </w:r>
          </w:p>
        </w:tc>
      </w:tr>
      <w:tr w:rsidR="007F2BF7" w:rsidRPr="00891A28" w14:paraId="08B18064" w14:textId="77777777">
        <w:trPr>
          <w:jc w:val="center"/>
        </w:trPr>
        <w:tc>
          <w:tcPr>
            <w:tcW w:w="3315" w:type="dxa"/>
            <w:vAlign w:val="center"/>
          </w:tcPr>
          <w:p w14:paraId="492FE26E"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i/>
                <w:iCs/>
                <w:lang w:val="en-GB"/>
              </w:rPr>
              <w:t>J</w:t>
            </w:r>
          </w:p>
        </w:tc>
        <w:tc>
          <w:tcPr>
            <w:tcW w:w="340" w:type="dxa"/>
            <w:vAlign w:val="center"/>
          </w:tcPr>
          <w:p w14:paraId="4D0E829B"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315" w:type="dxa"/>
            <w:vAlign w:val="center"/>
          </w:tcPr>
          <w:p w14:paraId="40B55CAF" w14:textId="77777777" w:rsidR="007F2BF7" w:rsidRPr="00891A28" w:rsidRDefault="00EB5260">
            <w:pPr>
              <w:pStyle w:val="Equation"/>
              <w:framePr w:hSpace="181" w:wrap="notBeside" w:vAnchor="text" w:hAnchor="text" w:xAlign="center" w:y="1"/>
              <w:spacing w:before="0" w:after="0"/>
              <w:rPr>
                <w:lang w:val="en-GB"/>
              </w:rPr>
            </w:pPr>
            <w:r w:rsidRPr="00891A28">
              <w:rPr>
                <w:i/>
                <w:iCs/>
                <w:lang w:val="en-GB"/>
              </w:rPr>
              <w:t>J</w:t>
            </w:r>
            <w:r w:rsidRPr="00891A28">
              <w:rPr>
                <w:lang w:val="en-GB"/>
              </w:rPr>
              <w:t xml:space="preserve"> </w:t>
            </w:r>
            <w:r w:rsidRPr="00891A28">
              <w:rPr>
                <w:rFonts w:ascii="Symbol" w:hAnsi="Symbol"/>
                <w:lang w:val="en-GB"/>
              </w:rPr>
              <w:t></w:t>
            </w:r>
            <w:r w:rsidRPr="00891A28">
              <w:rPr>
                <w:lang w:val="en-GB"/>
              </w:rPr>
              <w:t xml:space="preserve"> 1</w:t>
            </w:r>
          </w:p>
        </w:tc>
      </w:tr>
    </w:tbl>
    <w:p w14:paraId="1C973580" w14:textId="77777777" w:rsidR="007F2BF7" w:rsidRPr="00891A28" w:rsidRDefault="007F2BF7">
      <w:pPr>
        <w:pStyle w:val="Blanc"/>
        <w:rPr>
          <w:lang w:val="en-GB"/>
        </w:rPr>
      </w:pPr>
    </w:p>
    <w:p w14:paraId="6FEC39AD" w14:textId="77777777" w:rsidR="007F2BF7" w:rsidRPr="00891A28" w:rsidRDefault="00EB5260">
      <w:pPr>
        <w:pStyle w:val="enumlev2"/>
        <w:rPr>
          <w:lang w:val="en-GB"/>
        </w:rPr>
      </w:pPr>
      <w:bookmarkStart w:id="683" w:name="x1-97024x2"/>
      <w:bookmarkEnd w:id="683"/>
      <w:r w:rsidRPr="00891A28">
        <w:rPr>
          <w:lang w:val="en-GB"/>
        </w:rPr>
        <w:t>b)</w:t>
      </w:r>
      <w:r w:rsidRPr="00891A28">
        <w:rPr>
          <w:lang w:val="en-GB"/>
        </w:rPr>
        <w:tab/>
        <w:t xml:space="preserve">If </w:t>
      </w:r>
      <w:r w:rsidRPr="00891A28">
        <w:rPr>
          <w:i/>
          <w:iCs/>
          <w:lang w:val="en-GB"/>
        </w:rPr>
        <w:t>I</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SDNUMINSYMS</w:t>
      </w:r>
      <w:r w:rsidRPr="00891A28">
        <w:rPr>
          <w:lang w:val="en-GB"/>
        </w:rPr>
        <w:t xml:space="preserve"> then set:</w:t>
      </w:r>
    </w:p>
    <w:p w14:paraId="546D9B4E" w14:textId="77777777" w:rsidR="007F2BF7" w:rsidRPr="00891A28" w:rsidRDefault="007F2BF7">
      <w:pPr>
        <w:pStyle w:val="Blanc"/>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315"/>
        <w:gridCol w:w="340"/>
        <w:gridCol w:w="3613"/>
      </w:tblGrid>
      <w:tr w:rsidR="007F2BF7" w:rsidRPr="00891A28" w14:paraId="58E96F61" w14:textId="77777777">
        <w:trPr>
          <w:jc w:val="center"/>
        </w:trPr>
        <w:tc>
          <w:tcPr>
            <w:tcW w:w="3315" w:type="dxa"/>
            <w:vAlign w:val="center"/>
          </w:tcPr>
          <w:p w14:paraId="0BEBEA1D"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lang w:val="en-GB"/>
              </w:rPr>
              <w:t>SDEXSYMS[</w:t>
            </w:r>
            <w:r w:rsidRPr="00891A28">
              <w:rPr>
                <w:i/>
                <w:iCs/>
                <w:lang w:val="en-GB"/>
              </w:rPr>
              <w:t>J</w:t>
            </w:r>
            <w:r w:rsidRPr="00891A28">
              <w:rPr>
                <w:lang w:val="en-GB"/>
              </w:rPr>
              <w:t>]</w:t>
            </w:r>
          </w:p>
        </w:tc>
        <w:tc>
          <w:tcPr>
            <w:tcW w:w="340" w:type="dxa"/>
            <w:vAlign w:val="center"/>
          </w:tcPr>
          <w:p w14:paraId="748107CA"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613" w:type="dxa"/>
            <w:vAlign w:val="center"/>
          </w:tcPr>
          <w:p w14:paraId="1514C580" w14:textId="77777777" w:rsidR="007F2BF7" w:rsidRPr="00891A28" w:rsidRDefault="00EB5260">
            <w:pPr>
              <w:pStyle w:val="Equation"/>
              <w:framePr w:hSpace="181" w:wrap="notBeside" w:vAnchor="text" w:hAnchor="text" w:xAlign="center" w:y="1"/>
              <w:spacing w:before="0" w:after="0"/>
              <w:rPr>
                <w:lang w:val="en-GB"/>
              </w:rPr>
            </w:pPr>
            <w:r w:rsidRPr="00891A28">
              <w:rPr>
                <w:lang w:val="en-GB"/>
              </w:rPr>
              <w:t>SDNEWSYMS[</w:t>
            </w:r>
            <w:r w:rsidRPr="00891A28">
              <w:rPr>
                <w:i/>
                <w:iCs/>
                <w:lang w:val="en-GB"/>
              </w:rPr>
              <w:t>I</w:t>
            </w:r>
            <w:r w:rsidRPr="00891A28">
              <w:rPr>
                <w:lang w:val="en-GB"/>
              </w:rPr>
              <w:t xml:space="preserve"> – </w:t>
            </w:r>
            <w:r w:rsidRPr="00891A28">
              <w:rPr>
                <w:b/>
                <w:bCs/>
                <w:lang w:val="en-GB"/>
              </w:rPr>
              <w:t>SDNUMINSYMS</w:t>
            </w:r>
            <w:r w:rsidRPr="00891A28">
              <w:rPr>
                <w:lang w:val="en-GB"/>
              </w:rPr>
              <w:t>]</w:t>
            </w:r>
          </w:p>
        </w:tc>
      </w:tr>
      <w:tr w:rsidR="007F2BF7" w:rsidRPr="00891A28" w14:paraId="32456117" w14:textId="77777777">
        <w:trPr>
          <w:jc w:val="center"/>
        </w:trPr>
        <w:tc>
          <w:tcPr>
            <w:tcW w:w="3315" w:type="dxa"/>
            <w:vAlign w:val="center"/>
          </w:tcPr>
          <w:p w14:paraId="0E62B8B4" w14:textId="77777777" w:rsidR="007F2BF7" w:rsidRPr="00891A28" w:rsidRDefault="00EB5260">
            <w:pPr>
              <w:pStyle w:val="Equation"/>
              <w:framePr w:hSpace="181" w:wrap="notBeside" w:vAnchor="text" w:hAnchor="text" w:xAlign="center" w:y="1"/>
              <w:spacing w:before="0" w:after="0"/>
              <w:jc w:val="right"/>
              <w:rPr>
                <w:i/>
                <w:iCs/>
                <w:lang w:val="en-GB"/>
              </w:rPr>
            </w:pPr>
            <w:r w:rsidRPr="00891A28">
              <w:rPr>
                <w:i/>
                <w:iCs/>
                <w:lang w:val="en-GB"/>
              </w:rPr>
              <w:t>J</w:t>
            </w:r>
          </w:p>
        </w:tc>
        <w:tc>
          <w:tcPr>
            <w:tcW w:w="340" w:type="dxa"/>
            <w:vAlign w:val="center"/>
          </w:tcPr>
          <w:p w14:paraId="7C548A68" w14:textId="77777777" w:rsidR="007F2BF7" w:rsidRPr="00891A28" w:rsidRDefault="00EB5260">
            <w:pPr>
              <w:pStyle w:val="Equation"/>
              <w:framePr w:hSpace="181" w:wrap="notBeside" w:vAnchor="text" w:hAnchor="text" w:xAlign="center" w:y="1"/>
              <w:spacing w:before="0" w:after="0"/>
              <w:jc w:val="center"/>
              <w:rPr>
                <w:rFonts w:ascii="Symbol" w:hAnsi="Symbol"/>
                <w:lang w:val="en-GB"/>
              </w:rPr>
            </w:pPr>
            <w:r w:rsidRPr="00891A28">
              <w:rPr>
                <w:rFonts w:ascii="Symbol" w:hAnsi="Symbol"/>
                <w:lang w:val="en-GB"/>
              </w:rPr>
              <w:t></w:t>
            </w:r>
          </w:p>
        </w:tc>
        <w:tc>
          <w:tcPr>
            <w:tcW w:w="3613" w:type="dxa"/>
            <w:vAlign w:val="center"/>
          </w:tcPr>
          <w:p w14:paraId="524EC0C0" w14:textId="77777777" w:rsidR="007F2BF7" w:rsidRPr="00891A28" w:rsidRDefault="00EB5260">
            <w:pPr>
              <w:pStyle w:val="Equation"/>
              <w:framePr w:hSpace="181" w:wrap="notBeside" w:vAnchor="text" w:hAnchor="text" w:xAlign="center" w:y="1"/>
              <w:spacing w:before="0" w:after="0"/>
              <w:rPr>
                <w:lang w:val="en-GB"/>
              </w:rPr>
            </w:pPr>
            <w:r w:rsidRPr="00891A28">
              <w:rPr>
                <w:i/>
                <w:iCs/>
                <w:lang w:val="en-GB"/>
              </w:rPr>
              <w:t>J</w:t>
            </w:r>
            <w:r w:rsidRPr="00891A28">
              <w:rPr>
                <w:lang w:val="en-GB"/>
              </w:rPr>
              <w:t xml:space="preserve"> </w:t>
            </w:r>
            <w:r w:rsidRPr="00891A28">
              <w:rPr>
                <w:rFonts w:ascii="Symbol" w:hAnsi="Symbol"/>
                <w:lang w:val="en-GB"/>
              </w:rPr>
              <w:t></w:t>
            </w:r>
            <w:r w:rsidRPr="00891A28">
              <w:rPr>
                <w:lang w:val="en-GB"/>
              </w:rPr>
              <w:t xml:space="preserve"> 1</w:t>
            </w:r>
          </w:p>
        </w:tc>
      </w:tr>
    </w:tbl>
    <w:p w14:paraId="2AAA72F1" w14:textId="77777777" w:rsidR="007F2BF7" w:rsidRPr="00891A28" w:rsidRDefault="007F2BF7">
      <w:pPr>
        <w:pStyle w:val="Blanc"/>
        <w:rPr>
          <w:lang w:val="en-GB"/>
        </w:rPr>
      </w:pPr>
    </w:p>
    <w:p w14:paraId="68085B3E" w14:textId="77777777" w:rsidR="007F2BF7" w:rsidRPr="00891A28" w:rsidRDefault="00EB5260">
      <w:pPr>
        <w:pStyle w:val="Note1"/>
      </w:pPr>
      <w:r w:rsidRPr="00891A28">
        <w:t xml:space="preserve">NOTE – Most dictionaries will export exactly the new symbols that they define; they will not export any of the symbols in </w:t>
      </w:r>
      <w:r w:rsidRPr="00891A28">
        <w:rPr>
          <w:b/>
          <w:bCs/>
        </w:rPr>
        <w:t>SDINSYMS</w:t>
      </w:r>
      <w:r w:rsidRPr="00891A28">
        <w:t xml:space="preserve">. In this case, the first </w:t>
      </w:r>
      <w:r w:rsidRPr="00891A28">
        <w:rPr>
          <w:b/>
          <w:bCs/>
        </w:rPr>
        <w:t>SDNUMINSYMS</w:t>
      </w:r>
      <w:r w:rsidRPr="00891A28">
        <w:t xml:space="preserve"> values in EXFLAGS are </w:t>
      </w:r>
      <w:r w:rsidRPr="00891A28">
        <w:rPr>
          <w:b/>
          <w:bCs/>
        </w:rPr>
        <w:t>0</w:t>
      </w:r>
      <w:r w:rsidRPr="00891A28">
        <w:t xml:space="preserve">, and the remaining </w:t>
      </w:r>
      <w:r w:rsidRPr="00891A28">
        <w:rPr>
          <w:b/>
          <w:bCs/>
        </w:rPr>
        <w:t>SDNUMNEWSYMS</w:t>
      </w:r>
      <w:r w:rsidRPr="00891A28">
        <w:t xml:space="preserve"> values are </w:t>
      </w:r>
      <w:r w:rsidRPr="00891A28">
        <w:rPr>
          <w:b/>
          <w:bCs/>
        </w:rPr>
        <w:t>1</w:t>
      </w:r>
      <w:r w:rsidRPr="00891A28">
        <w:t>.</w:t>
      </w:r>
    </w:p>
    <w:p w14:paraId="23A1559B" w14:textId="77777777" w:rsidR="007F2BF7" w:rsidRPr="00891A28" w:rsidRDefault="00EB5260">
      <w:pPr>
        <w:pStyle w:val="Heading2"/>
        <w:rPr>
          <w:lang w:val="en-GB"/>
        </w:rPr>
      </w:pPr>
      <w:bookmarkStart w:id="684" w:name="_Toc524615827"/>
      <w:r w:rsidRPr="00891A28">
        <w:rPr>
          <w:lang w:val="en-GB"/>
        </w:rPr>
        <w:t>6.6</w:t>
      </w:r>
      <w:r w:rsidRPr="00891A28">
        <w:rPr>
          <w:lang w:val="en-GB"/>
        </w:rPr>
        <w:tab/>
      </w:r>
      <w:bookmarkStart w:id="685" w:name="x1-980006.6"/>
      <w:bookmarkStart w:id="686" w:name="QQ1-1-140"/>
      <w:bookmarkEnd w:id="685"/>
      <w:bookmarkEnd w:id="686"/>
      <w:r w:rsidRPr="00891A28">
        <w:rPr>
          <w:lang w:val="en-GB"/>
        </w:rPr>
        <w:t>Halftone Region Decoding Procedure</w:t>
      </w:r>
      <w:bookmarkEnd w:id="684"/>
    </w:p>
    <w:p w14:paraId="7F5DED5A" w14:textId="77777777" w:rsidR="007F2BF7" w:rsidRPr="00891A28" w:rsidRDefault="00EB5260">
      <w:pPr>
        <w:pStyle w:val="Heading3"/>
        <w:rPr>
          <w:lang w:val="en-GB"/>
        </w:rPr>
      </w:pPr>
      <w:bookmarkStart w:id="687" w:name="_Toc524615828"/>
      <w:r w:rsidRPr="00891A28">
        <w:rPr>
          <w:lang w:val="en-GB"/>
        </w:rPr>
        <w:t>6.6.1</w:t>
      </w:r>
      <w:r w:rsidRPr="00891A28">
        <w:rPr>
          <w:lang w:val="en-GB"/>
        </w:rPr>
        <w:tab/>
      </w:r>
      <w:bookmarkStart w:id="688" w:name="x1-990006.6.1"/>
      <w:bookmarkStart w:id="689" w:name="QQ1-1-141"/>
      <w:bookmarkEnd w:id="688"/>
      <w:bookmarkEnd w:id="689"/>
      <w:r w:rsidRPr="00891A28">
        <w:rPr>
          <w:lang w:val="en-GB"/>
        </w:rPr>
        <w:t>General description</w:t>
      </w:r>
      <w:bookmarkEnd w:id="687"/>
    </w:p>
    <w:p w14:paraId="516791ED" w14:textId="77777777" w:rsidR="007F2BF7" w:rsidRPr="00891A28" w:rsidRDefault="00EB5260">
      <w:pPr>
        <w:rPr>
          <w:lang w:val="en-GB"/>
        </w:rPr>
      </w:pPr>
      <w:r w:rsidRPr="00891A28">
        <w:rPr>
          <w:lang w:val="en-GB"/>
        </w:rPr>
        <w:t>This decoding procedure is used to decode a bitmap by decoding an array of values, which are used to draw patterns into a halftone grid. These patterns are combined to form the decoded bitmap.</w:t>
      </w:r>
    </w:p>
    <w:p w14:paraId="0D56113C" w14:textId="77777777" w:rsidR="007F2BF7" w:rsidRPr="00891A28" w:rsidRDefault="00EB5260">
      <w:pPr>
        <w:pStyle w:val="Note1"/>
      </w:pPr>
      <w:r w:rsidRPr="00891A28">
        <w:t>NOTE – This form of coding is suitable to efficiently transmitting a bitmap containing periodic halftone image data, such as clustered-dot ordered dithered data. Other forms of halftone image data, such as error-diffused data, may be converted into this form via descreening, or may be coded in a form more closely resembling the original using generic bitmap coding.</w:t>
      </w:r>
    </w:p>
    <w:p w14:paraId="39DFDFFF" w14:textId="77777777" w:rsidR="007F2BF7" w:rsidRPr="00891A28" w:rsidRDefault="00EB5260">
      <w:pPr>
        <w:pStyle w:val="Heading3"/>
        <w:rPr>
          <w:lang w:val="en-GB"/>
        </w:rPr>
      </w:pPr>
      <w:bookmarkStart w:id="690" w:name="_Toc524615829"/>
      <w:r w:rsidRPr="00891A28">
        <w:rPr>
          <w:lang w:val="en-GB"/>
        </w:rPr>
        <w:t>6.6.2</w:t>
      </w:r>
      <w:r w:rsidRPr="00891A28">
        <w:rPr>
          <w:lang w:val="en-GB"/>
        </w:rPr>
        <w:tab/>
      </w:r>
      <w:bookmarkStart w:id="691" w:name="x1-1000006.6.2"/>
      <w:bookmarkStart w:id="692" w:name="QQ1-1-142"/>
      <w:bookmarkEnd w:id="691"/>
      <w:bookmarkEnd w:id="692"/>
      <w:r w:rsidRPr="00891A28">
        <w:rPr>
          <w:lang w:val="en-GB"/>
        </w:rPr>
        <w:t>Input parameters</w:t>
      </w:r>
      <w:bookmarkEnd w:id="690"/>
    </w:p>
    <w:p w14:paraId="5CA11220" w14:textId="77777777" w:rsidR="007F2BF7" w:rsidRPr="00891A28" w:rsidRDefault="00EB5260">
      <w:pPr>
        <w:rPr>
          <w:lang w:val="en-GB"/>
        </w:rPr>
      </w:pPr>
      <w:r w:rsidRPr="00891A28">
        <w:rPr>
          <w:lang w:val="en-GB"/>
        </w:rPr>
        <w:t>The parameters to this decoding procedure are shown in Table 20.</w:t>
      </w:r>
      <w:bookmarkStart w:id="693" w:name="x1-10000120"/>
      <w:bookmarkEnd w:id="693"/>
    </w:p>
    <w:p w14:paraId="2A414352" w14:textId="08845268" w:rsidR="007F2BF7" w:rsidRPr="00891A28" w:rsidRDefault="00EB5260">
      <w:pPr>
        <w:pStyle w:val="TableTitle"/>
        <w:rPr>
          <w:lang w:val="en-GB"/>
        </w:rPr>
      </w:pPr>
      <w:bookmarkStart w:id="694" w:name="_Toc524615984"/>
      <w:r w:rsidRPr="00891A28">
        <w:rPr>
          <w:lang w:val="en-GB"/>
        </w:rPr>
        <w:lastRenderedPageBreak/>
        <w:t>Table 20 – Parameters for the halftone region decoding procedure</w:t>
      </w:r>
      <w:bookmarkEnd w:id="69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2"/>
        <w:gridCol w:w="1049"/>
        <w:gridCol w:w="672"/>
        <w:gridCol w:w="985"/>
        <w:gridCol w:w="4891"/>
      </w:tblGrid>
      <w:tr w:rsidR="007F2BF7" w:rsidRPr="00891A28" w14:paraId="280F43CD" w14:textId="77777777">
        <w:trPr>
          <w:jc w:val="center"/>
        </w:trPr>
        <w:tc>
          <w:tcPr>
            <w:tcW w:w="1970" w:type="dxa"/>
            <w:tcBorders>
              <w:bottom w:val="single" w:sz="4" w:space="0" w:color="auto"/>
            </w:tcBorders>
            <w:vAlign w:val="center"/>
          </w:tcPr>
          <w:p w14:paraId="24C077A2"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06BA4956"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339C26A9"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0883E0A3"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464D8C61"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780FBAED" w14:textId="77777777">
        <w:trPr>
          <w:jc w:val="center"/>
        </w:trPr>
        <w:tc>
          <w:tcPr>
            <w:tcW w:w="1970" w:type="dxa"/>
            <w:tcBorders>
              <w:right w:val="single" w:sz="4" w:space="0" w:color="auto"/>
            </w:tcBorders>
          </w:tcPr>
          <w:p w14:paraId="6CA8CBCA"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HBW</w:t>
            </w:r>
          </w:p>
        </w:tc>
        <w:tc>
          <w:tcPr>
            <w:tcW w:w="1013" w:type="dxa"/>
            <w:tcBorders>
              <w:top w:val="single" w:sz="4" w:space="0" w:color="auto"/>
              <w:left w:val="single" w:sz="4" w:space="0" w:color="auto"/>
              <w:bottom w:val="single" w:sz="4" w:space="0" w:color="auto"/>
              <w:right w:val="single" w:sz="4" w:space="0" w:color="auto"/>
            </w:tcBorders>
          </w:tcPr>
          <w:p w14:paraId="229EE6B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4504D3C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653CDA4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6A8E81A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the region.</w:t>
            </w:r>
          </w:p>
        </w:tc>
      </w:tr>
      <w:tr w:rsidR="007F2BF7" w:rsidRPr="00891A28" w14:paraId="61DFAC47" w14:textId="77777777">
        <w:trPr>
          <w:jc w:val="center"/>
        </w:trPr>
        <w:tc>
          <w:tcPr>
            <w:tcW w:w="1970" w:type="dxa"/>
            <w:tcBorders>
              <w:right w:val="single" w:sz="4" w:space="0" w:color="auto"/>
            </w:tcBorders>
          </w:tcPr>
          <w:p w14:paraId="0E831435"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HBH</w:t>
            </w:r>
          </w:p>
        </w:tc>
        <w:tc>
          <w:tcPr>
            <w:tcW w:w="1013" w:type="dxa"/>
            <w:tcBorders>
              <w:top w:val="single" w:sz="4" w:space="0" w:color="auto"/>
              <w:left w:val="single" w:sz="4" w:space="0" w:color="auto"/>
              <w:bottom w:val="single" w:sz="4" w:space="0" w:color="auto"/>
              <w:right w:val="single" w:sz="4" w:space="0" w:color="auto"/>
            </w:tcBorders>
          </w:tcPr>
          <w:p w14:paraId="55AADD5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16FA334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178D775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2927406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the region.</w:t>
            </w:r>
          </w:p>
        </w:tc>
      </w:tr>
      <w:tr w:rsidR="007F2BF7" w:rsidRPr="00891A28" w14:paraId="5031679A" w14:textId="77777777">
        <w:trPr>
          <w:jc w:val="center"/>
        </w:trPr>
        <w:tc>
          <w:tcPr>
            <w:tcW w:w="1970" w:type="dxa"/>
            <w:tcBorders>
              <w:right w:val="single" w:sz="4" w:space="0" w:color="auto"/>
            </w:tcBorders>
          </w:tcPr>
          <w:p w14:paraId="5CE10458"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MMR</w:t>
            </w:r>
          </w:p>
        </w:tc>
        <w:tc>
          <w:tcPr>
            <w:tcW w:w="1013" w:type="dxa"/>
            <w:tcBorders>
              <w:top w:val="single" w:sz="4" w:space="0" w:color="auto"/>
              <w:left w:val="single" w:sz="4" w:space="0" w:color="auto"/>
              <w:bottom w:val="single" w:sz="4" w:space="0" w:color="auto"/>
              <w:right w:val="single" w:sz="4" w:space="0" w:color="auto"/>
            </w:tcBorders>
          </w:tcPr>
          <w:p w14:paraId="3F709B0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5DF84D6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w:t>
            </w:r>
          </w:p>
        </w:tc>
        <w:tc>
          <w:tcPr>
            <w:tcW w:w="951" w:type="dxa"/>
            <w:tcBorders>
              <w:top w:val="single" w:sz="4" w:space="0" w:color="auto"/>
              <w:left w:val="single" w:sz="4" w:space="0" w:color="auto"/>
              <w:bottom w:val="single" w:sz="4" w:space="0" w:color="auto"/>
              <w:right w:val="single" w:sz="4" w:space="0" w:color="auto"/>
            </w:tcBorders>
          </w:tcPr>
          <w:p w14:paraId="19BF78C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618897B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MMR coding is used.</w:t>
            </w:r>
          </w:p>
        </w:tc>
      </w:tr>
      <w:tr w:rsidR="007F2BF7" w:rsidRPr="00891A28" w14:paraId="0D53FA23" w14:textId="77777777">
        <w:trPr>
          <w:jc w:val="center"/>
        </w:trPr>
        <w:tc>
          <w:tcPr>
            <w:tcW w:w="1970" w:type="dxa"/>
            <w:tcBorders>
              <w:right w:val="single" w:sz="4" w:space="0" w:color="auto"/>
            </w:tcBorders>
          </w:tcPr>
          <w:p w14:paraId="12605F28"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TEMPLATE</w:t>
            </w:r>
          </w:p>
        </w:tc>
        <w:tc>
          <w:tcPr>
            <w:tcW w:w="1013" w:type="dxa"/>
            <w:tcBorders>
              <w:top w:val="single" w:sz="4" w:space="0" w:color="auto"/>
              <w:left w:val="single" w:sz="4" w:space="0" w:color="auto"/>
              <w:bottom w:val="single" w:sz="4" w:space="0" w:color="auto"/>
              <w:right w:val="single" w:sz="4" w:space="0" w:color="auto"/>
            </w:tcBorders>
          </w:tcPr>
          <w:p w14:paraId="162F3DB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2D5ED06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2</w:t>
            </w:r>
          </w:p>
        </w:tc>
        <w:tc>
          <w:tcPr>
            <w:tcW w:w="951" w:type="dxa"/>
            <w:tcBorders>
              <w:top w:val="single" w:sz="4" w:space="0" w:color="auto"/>
              <w:left w:val="single" w:sz="4" w:space="0" w:color="auto"/>
              <w:bottom w:val="single" w:sz="4" w:space="0" w:color="auto"/>
              <w:right w:val="single" w:sz="4" w:space="0" w:color="auto"/>
            </w:tcBorders>
          </w:tcPr>
          <w:p w14:paraId="296DA0C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6DBD2C2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template identifier.</w:t>
            </w:r>
            <w:r w:rsidRPr="00891A28">
              <w:rPr>
                <w:position w:val="6"/>
                <w:sz w:val="14"/>
                <w:lang w:val="en-GB"/>
              </w:rPr>
              <w:t>a)</w:t>
            </w:r>
          </w:p>
        </w:tc>
      </w:tr>
      <w:tr w:rsidR="007F2BF7" w:rsidRPr="00891A28" w14:paraId="382B91E4" w14:textId="77777777">
        <w:trPr>
          <w:jc w:val="center"/>
        </w:trPr>
        <w:tc>
          <w:tcPr>
            <w:tcW w:w="1970" w:type="dxa"/>
            <w:tcBorders>
              <w:right w:val="single" w:sz="4" w:space="0" w:color="auto"/>
            </w:tcBorders>
          </w:tcPr>
          <w:p w14:paraId="69AFD113"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NUMPATS</w:t>
            </w:r>
          </w:p>
        </w:tc>
        <w:tc>
          <w:tcPr>
            <w:tcW w:w="1013" w:type="dxa"/>
            <w:tcBorders>
              <w:top w:val="single" w:sz="4" w:space="0" w:color="auto"/>
              <w:left w:val="single" w:sz="4" w:space="0" w:color="auto"/>
              <w:bottom w:val="single" w:sz="4" w:space="0" w:color="auto"/>
              <w:right w:val="single" w:sz="4" w:space="0" w:color="auto"/>
            </w:tcBorders>
          </w:tcPr>
          <w:p w14:paraId="18F4C73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018BE98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6F8B3B6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4B73E52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number of patterns that may be used in this region.</w:t>
            </w:r>
          </w:p>
        </w:tc>
      </w:tr>
      <w:tr w:rsidR="007F2BF7" w:rsidRPr="00891A28" w14:paraId="3C5BE070" w14:textId="77777777">
        <w:trPr>
          <w:jc w:val="center"/>
        </w:trPr>
        <w:tc>
          <w:tcPr>
            <w:tcW w:w="1970" w:type="dxa"/>
            <w:tcBorders>
              <w:right w:val="single" w:sz="4" w:space="0" w:color="auto"/>
            </w:tcBorders>
          </w:tcPr>
          <w:p w14:paraId="7A88A78C"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PATS</w:t>
            </w:r>
          </w:p>
        </w:tc>
        <w:tc>
          <w:tcPr>
            <w:tcW w:w="2613" w:type="dxa"/>
            <w:gridSpan w:val="3"/>
            <w:tcBorders>
              <w:top w:val="single" w:sz="4" w:space="0" w:color="auto"/>
              <w:left w:val="single" w:sz="4" w:space="0" w:color="auto"/>
              <w:bottom w:val="single" w:sz="4" w:space="0" w:color="auto"/>
              <w:right w:val="single" w:sz="4" w:space="0" w:color="auto"/>
            </w:tcBorders>
          </w:tcPr>
          <w:p w14:paraId="6790B040"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Array of patterns</w:t>
            </w:r>
          </w:p>
        </w:tc>
        <w:tc>
          <w:tcPr>
            <w:tcW w:w="4721" w:type="dxa"/>
            <w:tcBorders>
              <w:left w:val="single" w:sz="4" w:space="0" w:color="auto"/>
            </w:tcBorders>
          </w:tcPr>
          <w:p w14:paraId="34C673F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An array containing the patterns used in this region. Contains </w:t>
            </w:r>
            <w:r w:rsidRPr="00891A28">
              <w:rPr>
                <w:b/>
                <w:bCs/>
                <w:lang w:val="en-GB"/>
              </w:rPr>
              <w:t>HNUMPATS</w:t>
            </w:r>
            <w:r w:rsidRPr="00891A28">
              <w:rPr>
                <w:lang w:val="en-GB"/>
              </w:rPr>
              <w:t xml:space="preserve"> patterns.</w:t>
            </w:r>
          </w:p>
        </w:tc>
      </w:tr>
      <w:tr w:rsidR="007F2BF7" w:rsidRPr="00891A28" w14:paraId="041A75EB" w14:textId="77777777">
        <w:trPr>
          <w:jc w:val="center"/>
        </w:trPr>
        <w:tc>
          <w:tcPr>
            <w:tcW w:w="1970" w:type="dxa"/>
            <w:tcBorders>
              <w:right w:val="single" w:sz="4" w:space="0" w:color="auto"/>
            </w:tcBorders>
          </w:tcPr>
          <w:p w14:paraId="2BBDFF62"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DEFPIXEL</w:t>
            </w:r>
          </w:p>
        </w:tc>
        <w:tc>
          <w:tcPr>
            <w:tcW w:w="1013" w:type="dxa"/>
            <w:tcBorders>
              <w:top w:val="single" w:sz="4" w:space="0" w:color="auto"/>
              <w:left w:val="single" w:sz="4" w:space="0" w:color="auto"/>
              <w:bottom w:val="single" w:sz="4" w:space="0" w:color="auto"/>
              <w:right w:val="single" w:sz="4" w:space="0" w:color="auto"/>
            </w:tcBorders>
          </w:tcPr>
          <w:p w14:paraId="32FB0C2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640DD47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w:t>
            </w:r>
          </w:p>
        </w:tc>
        <w:tc>
          <w:tcPr>
            <w:tcW w:w="951" w:type="dxa"/>
            <w:tcBorders>
              <w:top w:val="single" w:sz="4" w:space="0" w:color="auto"/>
              <w:left w:val="single" w:sz="4" w:space="0" w:color="auto"/>
              <w:bottom w:val="single" w:sz="4" w:space="0" w:color="auto"/>
              <w:right w:val="single" w:sz="4" w:space="0" w:color="auto"/>
            </w:tcBorders>
          </w:tcPr>
          <w:p w14:paraId="019C97B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6F755A6A"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efault pixel for this bitmap.</w:t>
            </w:r>
          </w:p>
        </w:tc>
      </w:tr>
      <w:tr w:rsidR="007F2BF7" w:rsidRPr="00891A28" w14:paraId="054B6BDB" w14:textId="77777777">
        <w:trPr>
          <w:jc w:val="center"/>
        </w:trPr>
        <w:tc>
          <w:tcPr>
            <w:tcW w:w="1970" w:type="dxa"/>
            <w:tcBorders>
              <w:right w:val="single" w:sz="4" w:space="0" w:color="auto"/>
            </w:tcBorders>
          </w:tcPr>
          <w:p w14:paraId="062A7C7C"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COMBOP</w:t>
            </w:r>
          </w:p>
        </w:tc>
        <w:tc>
          <w:tcPr>
            <w:tcW w:w="2613" w:type="dxa"/>
            <w:gridSpan w:val="3"/>
            <w:tcBorders>
              <w:top w:val="single" w:sz="4" w:space="0" w:color="auto"/>
              <w:left w:val="single" w:sz="4" w:space="0" w:color="auto"/>
              <w:bottom w:val="single" w:sz="4" w:space="0" w:color="auto"/>
              <w:right w:val="single" w:sz="4" w:space="0" w:color="auto"/>
            </w:tcBorders>
          </w:tcPr>
          <w:p w14:paraId="26F658CC"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Operator</w:t>
            </w:r>
          </w:p>
        </w:tc>
        <w:tc>
          <w:tcPr>
            <w:tcW w:w="4721" w:type="dxa"/>
            <w:tcBorders>
              <w:left w:val="single" w:sz="4" w:space="0" w:color="auto"/>
            </w:tcBorders>
          </w:tcPr>
          <w:p w14:paraId="53B942F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combination operator used in this halftone region. May take on the values OR, AND, XOR, XNOR and REPLACE.</w:t>
            </w:r>
          </w:p>
        </w:tc>
      </w:tr>
      <w:tr w:rsidR="007F2BF7" w:rsidRPr="00891A28" w14:paraId="4F91E6EA" w14:textId="77777777">
        <w:trPr>
          <w:jc w:val="center"/>
        </w:trPr>
        <w:tc>
          <w:tcPr>
            <w:tcW w:w="1970" w:type="dxa"/>
            <w:tcBorders>
              <w:right w:val="single" w:sz="4" w:space="0" w:color="auto"/>
            </w:tcBorders>
          </w:tcPr>
          <w:p w14:paraId="39756DC7"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ENABLESKIP</w:t>
            </w:r>
          </w:p>
        </w:tc>
        <w:tc>
          <w:tcPr>
            <w:tcW w:w="1013" w:type="dxa"/>
            <w:tcBorders>
              <w:top w:val="single" w:sz="4" w:space="0" w:color="auto"/>
              <w:left w:val="single" w:sz="4" w:space="0" w:color="auto"/>
              <w:bottom w:val="single" w:sz="4" w:space="0" w:color="auto"/>
              <w:right w:val="single" w:sz="4" w:space="0" w:color="auto"/>
            </w:tcBorders>
          </w:tcPr>
          <w:p w14:paraId="69012E2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6D5382B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w:t>
            </w:r>
          </w:p>
        </w:tc>
        <w:tc>
          <w:tcPr>
            <w:tcW w:w="951" w:type="dxa"/>
            <w:tcBorders>
              <w:top w:val="single" w:sz="4" w:space="0" w:color="auto"/>
              <w:left w:val="single" w:sz="4" w:space="0" w:color="auto"/>
              <w:bottom w:val="single" w:sz="4" w:space="0" w:color="auto"/>
              <w:right w:val="single" w:sz="4" w:space="0" w:color="auto"/>
            </w:tcBorders>
          </w:tcPr>
          <w:p w14:paraId="37CAF22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7FB7F72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unneeded gray-scale values are skipped.</w:t>
            </w:r>
            <w:r w:rsidRPr="00891A28">
              <w:rPr>
                <w:position w:val="6"/>
                <w:sz w:val="14"/>
                <w:lang w:val="en-GB"/>
              </w:rPr>
              <w:t>a)</w:t>
            </w:r>
          </w:p>
        </w:tc>
      </w:tr>
      <w:tr w:rsidR="007F2BF7" w:rsidRPr="00891A28" w14:paraId="21500E8F" w14:textId="77777777">
        <w:trPr>
          <w:jc w:val="center"/>
        </w:trPr>
        <w:tc>
          <w:tcPr>
            <w:tcW w:w="1970" w:type="dxa"/>
            <w:tcBorders>
              <w:right w:val="single" w:sz="4" w:space="0" w:color="auto"/>
            </w:tcBorders>
          </w:tcPr>
          <w:p w14:paraId="2B548523"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GW</w:t>
            </w:r>
          </w:p>
        </w:tc>
        <w:tc>
          <w:tcPr>
            <w:tcW w:w="1013" w:type="dxa"/>
            <w:tcBorders>
              <w:top w:val="single" w:sz="4" w:space="0" w:color="auto"/>
              <w:left w:val="single" w:sz="4" w:space="0" w:color="auto"/>
              <w:bottom w:val="single" w:sz="4" w:space="0" w:color="auto"/>
              <w:right w:val="single" w:sz="4" w:space="0" w:color="auto"/>
            </w:tcBorders>
          </w:tcPr>
          <w:p w14:paraId="6484594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44627A5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10FB811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1B943F6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the gray-scale image.</w:t>
            </w:r>
          </w:p>
        </w:tc>
      </w:tr>
      <w:tr w:rsidR="007F2BF7" w:rsidRPr="00891A28" w14:paraId="3AEDEDBF" w14:textId="77777777">
        <w:trPr>
          <w:jc w:val="center"/>
        </w:trPr>
        <w:tc>
          <w:tcPr>
            <w:tcW w:w="1970" w:type="dxa"/>
            <w:tcBorders>
              <w:right w:val="single" w:sz="4" w:space="0" w:color="auto"/>
            </w:tcBorders>
          </w:tcPr>
          <w:p w14:paraId="174B3EC5"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GH</w:t>
            </w:r>
          </w:p>
        </w:tc>
        <w:tc>
          <w:tcPr>
            <w:tcW w:w="1013" w:type="dxa"/>
            <w:tcBorders>
              <w:top w:val="single" w:sz="4" w:space="0" w:color="auto"/>
              <w:left w:val="single" w:sz="4" w:space="0" w:color="auto"/>
              <w:bottom w:val="single" w:sz="4" w:space="0" w:color="auto"/>
              <w:right w:val="single" w:sz="4" w:space="0" w:color="auto"/>
            </w:tcBorders>
          </w:tcPr>
          <w:p w14:paraId="3CB3D59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5A1613B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1C002C9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4DBBDBD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the gray-scale image.</w:t>
            </w:r>
          </w:p>
        </w:tc>
      </w:tr>
      <w:tr w:rsidR="007F2BF7" w:rsidRPr="00891A28" w14:paraId="439BBE32" w14:textId="77777777">
        <w:trPr>
          <w:jc w:val="center"/>
        </w:trPr>
        <w:tc>
          <w:tcPr>
            <w:tcW w:w="1970" w:type="dxa"/>
            <w:tcBorders>
              <w:right w:val="single" w:sz="4" w:space="0" w:color="auto"/>
            </w:tcBorders>
          </w:tcPr>
          <w:p w14:paraId="54C69107"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GX</w:t>
            </w:r>
          </w:p>
        </w:tc>
        <w:tc>
          <w:tcPr>
            <w:tcW w:w="1013" w:type="dxa"/>
            <w:tcBorders>
              <w:top w:val="single" w:sz="4" w:space="0" w:color="auto"/>
              <w:left w:val="single" w:sz="4" w:space="0" w:color="auto"/>
              <w:bottom w:val="single" w:sz="4" w:space="0" w:color="auto"/>
              <w:right w:val="single" w:sz="4" w:space="0" w:color="auto"/>
            </w:tcBorders>
          </w:tcPr>
          <w:p w14:paraId="60B68EC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5691902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2954637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1" w:type="dxa"/>
            <w:tcBorders>
              <w:left w:val="single" w:sz="4" w:space="0" w:color="auto"/>
            </w:tcBorders>
          </w:tcPr>
          <w:p w14:paraId="2579902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256 times the horizontal offset of the grid origin.</w:t>
            </w:r>
          </w:p>
        </w:tc>
      </w:tr>
      <w:tr w:rsidR="007F2BF7" w:rsidRPr="00891A28" w14:paraId="0E5F8EA9" w14:textId="77777777">
        <w:trPr>
          <w:jc w:val="center"/>
        </w:trPr>
        <w:tc>
          <w:tcPr>
            <w:tcW w:w="1970" w:type="dxa"/>
            <w:tcBorders>
              <w:right w:val="single" w:sz="4" w:space="0" w:color="auto"/>
            </w:tcBorders>
          </w:tcPr>
          <w:p w14:paraId="48DC6D70"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GY</w:t>
            </w:r>
          </w:p>
        </w:tc>
        <w:tc>
          <w:tcPr>
            <w:tcW w:w="1013" w:type="dxa"/>
            <w:tcBorders>
              <w:top w:val="single" w:sz="4" w:space="0" w:color="auto"/>
              <w:left w:val="single" w:sz="4" w:space="0" w:color="auto"/>
              <w:bottom w:val="single" w:sz="4" w:space="0" w:color="auto"/>
              <w:right w:val="single" w:sz="4" w:space="0" w:color="auto"/>
            </w:tcBorders>
          </w:tcPr>
          <w:p w14:paraId="4B5F436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20A94E2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1A27636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721" w:type="dxa"/>
            <w:tcBorders>
              <w:left w:val="single" w:sz="4" w:space="0" w:color="auto"/>
            </w:tcBorders>
          </w:tcPr>
          <w:p w14:paraId="741CC28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256 times the vertical offset of the grid origin.</w:t>
            </w:r>
          </w:p>
        </w:tc>
      </w:tr>
      <w:tr w:rsidR="007F2BF7" w:rsidRPr="00891A28" w14:paraId="57DC5849" w14:textId="77777777">
        <w:trPr>
          <w:jc w:val="center"/>
        </w:trPr>
        <w:tc>
          <w:tcPr>
            <w:tcW w:w="1970" w:type="dxa"/>
            <w:tcBorders>
              <w:right w:val="single" w:sz="4" w:space="0" w:color="auto"/>
            </w:tcBorders>
          </w:tcPr>
          <w:p w14:paraId="02F0A62A"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RX</w:t>
            </w:r>
          </w:p>
        </w:tc>
        <w:tc>
          <w:tcPr>
            <w:tcW w:w="1013" w:type="dxa"/>
            <w:tcBorders>
              <w:top w:val="single" w:sz="4" w:space="0" w:color="auto"/>
              <w:left w:val="single" w:sz="4" w:space="0" w:color="auto"/>
              <w:bottom w:val="single" w:sz="4" w:space="0" w:color="auto"/>
              <w:right w:val="single" w:sz="4" w:space="0" w:color="auto"/>
            </w:tcBorders>
          </w:tcPr>
          <w:p w14:paraId="652358A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180CA56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6</w:t>
            </w:r>
          </w:p>
        </w:tc>
        <w:tc>
          <w:tcPr>
            <w:tcW w:w="951" w:type="dxa"/>
            <w:tcBorders>
              <w:top w:val="single" w:sz="4" w:space="0" w:color="auto"/>
              <w:left w:val="single" w:sz="4" w:space="0" w:color="auto"/>
              <w:bottom w:val="single" w:sz="4" w:space="0" w:color="auto"/>
              <w:right w:val="single" w:sz="4" w:space="0" w:color="auto"/>
            </w:tcBorders>
          </w:tcPr>
          <w:p w14:paraId="3832741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029CE3D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256 times the horizontal coordinate of the grid vector.</w:t>
            </w:r>
          </w:p>
        </w:tc>
      </w:tr>
      <w:tr w:rsidR="007F2BF7" w:rsidRPr="00891A28" w14:paraId="50C25A23" w14:textId="77777777">
        <w:trPr>
          <w:jc w:val="center"/>
        </w:trPr>
        <w:tc>
          <w:tcPr>
            <w:tcW w:w="1970" w:type="dxa"/>
            <w:tcBorders>
              <w:right w:val="single" w:sz="4" w:space="0" w:color="auto"/>
            </w:tcBorders>
          </w:tcPr>
          <w:p w14:paraId="3B33CB6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RY</w:t>
            </w:r>
          </w:p>
        </w:tc>
        <w:tc>
          <w:tcPr>
            <w:tcW w:w="1013" w:type="dxa"/>
            <w:tcBorders>
              <w:top w:val="single" w:sz="4" w:space="0" w:color="auto"/>
              <w:left w:val="single" w:sz="4" w:space="0" w:color="auto"/>
              <w:bottom w:val="single" w:sz="4" w:space="0" w:color="auto"/>
              <w:right w:val="single" w:sz="4" w:space="0" w:color="auto"/>
            </w:tcBorders>
          </w:tcPr>
          <w:p w14:paraId="4D0FFC7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7954982C"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6</w:t>
            </w:r>
          </w:p>
        </w:tc>
        <w:tc>
          <w:tcPr>
            <w:tcW w:w="951" w:type="dxa"/>
            <w:tcBorders>
              <w:top w:val="single" w:sz="4" w:space="0" w:color="auto"/>
              <w:left w:val="single" w:sz="4" w:space="0" w:color="auto"/>
              <w:bottom w:val="single" w:sz="4" w:space="0" w:color="auto"/>
              <w:right w:val="single" w:sz="4" w:space="0" w:color="auto"/>
            </w:tcBorders>
          </w:tcPr>
          <w:p w14:paraId="3D5ECC5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78D2F9B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256 times the vertical coordinate of the grid vector.</w:t>
            </w:r>
          </w:p>
        </w:tc>
      </w:tr>
      <w:tr w:rsidR="007F2BF7" w:rsidRPr="00891A28" w14:paraId="6D4EF0BC" w14:textId="77777777">
        <w:trPr>
          <w:jc w:val="center"/>
        </w:trPr>
        <w:tc>
          <w:tcPr>
            <w:tcW w:w="1970" w:type="dxa"/>
            <w:tcBorders>
              <w:right w:val="single" w:sz="4" w:space="0" w:color="auto"/>
            </w:tcBorders>
          </w:tcPr>
          <w:p w14:paraId="4B08D259"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PW</w:t>
            </w:r>
          </w:p>
        </w:tc>
        <w:tc>
          <w:tcPr>
            <w:tcW w:w="1013" w:type="dxa"/>
            <w:tcBorders>
              <w:top w:val="single" w:sz="4" w:space="0" w:color="auto"/>
              <w:left w:val="single" w:sz="4" w:space="0" w:color="auto"/>
              <w:bottom w:val="single" w:sz="4" w:space="0" w:color="auto"/>
              <w:right w:val="single" w:sz="4" w:space="0" w:color="auto"/>
            </w:tcBorders>
          </w:tcPr>
          <w:p w14:paraId="2C7A6DC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6FD370F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8</w:t>
            </w:r>
          </w:p>
        </w:tc>
        <w:tc>
          <w:tcPr>
            <w:tcW w:w="951" w:type="dxa"/>
            <w:tcBorders>
              <w:top w:val="single" w:sz="4" w:space="0" w:color="auto"/>
              <w:left w:val="single" w:sz="4" w:space="0" w:color="auto"/>
              <w:bottom w:val="single" w:sz="4" w:space="0" w:color="auto"/>
              <w:right w:val="single" w:sz="4" w:space="0" w:color="auto"/>
            </w:tcBorders>
          </w:tcPr>
          <w:p w14:paraId="1DA2B57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06184D0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each pattern.</w:t>
            </w:r>
          </w:p>
        </w:tc>
      </w:tr>
      <w:tr w:rsidR="007F2BF7" w:rsidRPr="00891A28" w14:paraId="1D7FA43E" w14:textId="77777777">
        <w:trPr>
          <w:jc w:val="center"/>
        </w:trPr>
        <w:tc>
          <w:tcPr>
            <w:tcW w:w="1970" w:type="dxa"/>
            <w:tcBorders>
              <w:right w:val="single" w:sz="4" w:space="0" w:color="auto"/>
            </w:tcBorders>
          </w:tcPr>
          <w:p w14:paraId="0876402E"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PH</w:t>
            </w:r>
          </w:p>
        </w:tc>
        <w:tc>
          <w:tcPr>
            <w:tcW w:w="1013" w:type="dxa"/>
            <w:tcBorders>
              <w:top w:val="single" w:sz="4" w:space="0" w:color="auto"/>
              <w:left w:val="single" w:sz="4" w:space="0" w:color="auto"/>
              <w:bottom w:val="single" w:sz="4" w:space="0" w:color="auto"/>
              <w:right w:val="single" w:sz="4" w:space="0" w:color="auto"/>
            </w:tcBorders>
          </w:tcPr>
          <w:p w14:paraId="3B88DD2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 xml:space="preserve">Integer </w:t>
            </w:r>
          </w:p>
        </w:tc>
        <w:tc>
          <w:tcPr>
            <w:tcW w:w="649" w:type="dxa"/>
            <w:tcBorders>
              <w:top w:val="single" w:sz="4" w:space="0" w:color="auto"/>
              <w:left w:val="single" w:sz="4" w:space="0" w:color="auto"/>
              <w:bottom w:val="single" w:sz="4" w:space="0" w:color="auto"/>
              <w:right w:val="single" w:sz="4" w:space="0" w:color="auto"/>
            </w:tcBorders>
          </w:tcPr>
          <w:p w14:paraId="0C98329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8</w:t>
            </w:r>
          </w:p>
        </w:tc>
        <w:tc>
          <w:tcPr>
            <w:tcW w:w="951" w:type="dxa"/>
            <w:tcBorders>
              <w:top w:val="single" w:sz="4" w:space="0" w:color="auto"/>
              <w:left w:val="single" w:sz="4" w:space="0" w:color="auto"/>
              <w:bottom w:val="single" w:sz="4" w:space="0" w:color="auto"/>
              <w:right w:val="single" w:sz="4" w:space="0" w:color="auto"/>
            </w:tcBorders>
          </w:tcPr>
          <w:p w14:paraId="45D90758"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31FBA1EC"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each pattern.</w:t>
            </w:r>
          </w:p>
        </w:tc>
      </w:tr>
      <w:tr w:rsidR="007F2BF7" w:rsidRPr="00891A28" w14:paraId="7820AF20" w14:textId="77777777">
        <w:trPr>
          <w:jc w:val="center"/>
        </w:trPr>
        <w:tc>
          <w:tcPr>
            <w:tcW w:w="9304" w:type="dxa"/>
            <w:gridSpan w:val="5"/>
          </w:tcPr>
          <w:p w14:paraId="44CC9944" w14:textId="77777777" w:rsidR="007F2BF7" w:rsidRPr="00891A28" w:rsidRDefault="00EB5260">
            <w:pPr>
              <w:pStyle w:val="TableLegend"/>
              <w:framePr w:hSpace="181" w:wrap="notBeside" w:vAnchor="text" w:hAnchor="text" w:xAlign="center" w:y="1"/>
              <w:spacing w:after="86"/>
              <w:rPr>
                <w:lang w:val="en-GB"/>
              </w:rPr>
            </w:pPr>
            <w:r w:rsidRPr="00891A28">
              <w:rPr>
                <w:position w:val="6"/>
                <w:sz w:val="14"/>
                <w:lang w:val="en-GB"/>
              </w:rPr>
              <w:t>a)</w:t>
            </w:r>
            <w:r w:rsidRPr="00891A28">
              <w:rPr>
                <w:lang w:val="en-GB"/>
              </w:rPr>
              <w:tab/>
              <w:t xml:space="preserve">Unused if </w:t>
            </w:r>
            <w:r w:rsidRPr="00891A28">
              <w:rPr>
                <w:b/>
                <w:bCs/>
                <w:lang w:val="en-GB"/>
              </w:rPr>
              <w:t>HMMR</w:t>
            </w:r>
            <w:r w:rsidRPr="00891A28">
              <w:rPr>
                <w:lang w:val="en-GB"/>
              </w:rPr>
              <w:t xml:space="preserve"> </w:t>
            </w:r>
            <w:r w:rsidRPr="00891A28">
              <w:rPr>
                <w:rFonts w:ascii="Symbol" w:hAnsi="Symbol"/>
                <w:lang w:val="en-GB"/>
              </w:rPr>
              <w:t></w:t>
            </w:r>
            <w:r w:rsidRPr="00891A28">
              <w:rPr>
                <w:b/>
                <w:bCs/>
                <w:lang w:val="en-GB"/>
              </w:rPr>
              <w:t xml:space="preserve"> 1</w:t>
            </w:r>
          </w:p>
        </w:tc>
      </w:tr>
    </w:tbl>
    <w:p w14:paraId="18EB4E45" w14:textId="77777777" w:rsidR="007F2BF7" w:rsidRPr="00891A28" w:rsidRDefault="007F2BF7">
      <w:pPr>
        <w:pStyle w:val="TableFin"/>
        <w:rPr>
          <w:lang w:val="en-GB"/>
        </w:rPr>
      </w:pPr>
    </w:p>
    <w:p w14:paraId="1626796C" w14:textId="77777777" w:rsidR="007F2BF7" w:rsidRPr="00891A28" w:rsidRDefault="00EB5260">
      <w:pPr>
        <w:pStyle w:val="Heading3"/>
        <w:rPr>
          <w:lang w:val="en-GB"/>
        </w:rPr>
      </w:pPr>
      <w:bookmarkStart w:id="695" w:name="_Toc524615830"/>
      <w:r w:rsidRPr="00891A28">
        <w:rPr>
          <w:lang w:val="en-GB"/>
        </w:rPr>
        <w:t>6.6.3</w:t>
      </w:r>
      <w:r w:rsidRPr="00891A28">
        <w:rPr>
          <w:lang w:val="en-GB"/>
        </w:rPr>
        <w:tab/>
      </w:r>
      <w:bookmarkStart w:id="696" w:name="x1-1010006.6.3"/>
      <w:bookmarkStart w:id="697" w:name="QQ1-1-144"/>
      <w:bookmarkEnd w:id="696"/>
      <w:bookmarkEnd w:id="697"/>
      <w:r w:rsidRPr="00891A28">
        <w:rPr>
          <w:lang w:val="en-GB"/>
        </w:rPr>
        <w:t>Return value</w:t>
      </w:r>
      <w:bookmarkEnd w:id="695"/>
    </w:p>
    <w:p w14:paraId="5D0CDB3B" w14:textId="77777777" w:rsidR="007F2BF7" w:rsidRPr="00891A28" w:rsidRDefault="00EB5260">
      <w:pPr>
        <w:rPr>
          <w:lang w:val="en-GB"/>
        </w:rPr>
      </w:pPr>
      <w:r w:rsidRPr="00891A28">
        <w:rPr>
          <w:lang w:val="en-GB"/>
        </w:rPr>
        <w:t>The variable whose value is the result of this decoding procedure is shown in Table 21.</w:t>
      </w:r>
      <w:bookmarkStart w:id="698" w:name="x1-10100121"/>
      <w:bookmarkEnd w:id="698"/>
    </w:p>
    <w:p w14:paraId="51434CB6" w14:textId="77777777" w:rsidR="007F2BF7" w:rsidRPr="00891A28" w:rsidRDefault="00EB5260">
      <w:pPr>
        <w:pStyle w:val="TableTitle"/>
        <w:rPr>
          <w:lang w:val="en-GB"/>
        </w:rPr>
      </w:pPr>
      <w:bookmarkStart w:id="699" w:name="_Toc524615985"/>
      <w:r w:rsidRPr="00891A28">
        <w:rPr>
          <w:lang w:val="en-GB"/>
        </w:rPr>
        <w:t>Table 21 – Return value from the halftone region decoding procedure</w:t>
      </w:r>
      <w:bookmarkEnd w:id="6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3B6FC8B9" w14:textId="77777777">
        <w:trPr>
          <w:jc w:val="center"/>
        </w:trPr>
        <w:tc>
          <w:tcPr>
            <w:tcW w:w="1970" w:type="dxa"/>
            <w:tcBorders>
              <w:bottom w:val="single" w:sz="4" w:space="0" w:color="auto"/>
            </w:tcBorders>
            <w:vAlign w:val="center"/>
          </w:tcPr>
          <w:p w14:paraId="1DE2B9A3"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1DF85BB0"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5BE22EA0"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0F23991A"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63B54047"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08F943EE" w14:textId="77777777">
        <w:trPr>
          <w:jc w:val="center"/>
        </w:trPr>
        <w:tc>
          <w:tcPr>
            <w:tcW w:w="1970" w:type="dxa"/>
            <w:tcBorders>
              <w:right w:val="single" w:sz="4" w:space="0" w:color="auto"/>
            </w:tcBorders>
          </w:tcPr>
          <w:p w14:paraId="4A742E62" w14:textId="77777777" w:rsidR="007F2BF7" w:rsidRPr="00891A28" w:rsidRDefault="00EB5260">
            <w:pPr>
              <w:pStyle w:val="TableText"/>
              <w:framePr w:hSpace="181" w:wrap="notBeside" w:vAnchor="text" w:hAnchor="text" w:xAlign="center" w:y="1"/>
              <w:rPr>
                <w:lang w:val="en-GB"/>
              </w:rPr>
            </w:pPr>
            <w:r w:rsidRPr="00891A28">
              <w:rPr>
                <w:lang w:val="en-GB"/>
              </w:rPr>
              <w:t>HTREG</w:t>
            </w:r>
          </w:p>
        </w:tc>
        <w:tc>
          <w:tcPr>
            <w:tcW w:w="1013" w:type="dxa"/>
            <w:tcBorders>
              <w:top w:val="single" w:sz="4" w:space="0" w:color="auto"/>
              <w:left w:val="single" w:sz="4" w:space="0" w:color="auto"/>
              <w:bottom w:val="single" w:sz="4" w:space="0" w:color="auto"/>
              <w:right w:val="single" w:sz="4" w:space="0" w:color="auto"/>
            </w:tcBorders>
          </w:tcPr>
          <w:p w14:paraId="662442E3" w14:textId="77777777" w:rsidR="007F2BF7" w:rsidRPr="00891A28" w:rsidRDefault="00EB5260">
            <w:pPr>
              <w:pStyle w:val="TableText"/>
              <w:framePr w:hSpace="181" w:wrap="notBeside" w:vAnchor="text" w:hAnchor="text" w:xAlign="center" w:y="1"/>
              <w:jc w:val="center"/>
              <w:rPr>
                <w:lang w:val="en-GB"/>
              </w:rPr>
            </w:pPr>
            <w:r w:rsidRPr="00891A28">
              <w:rPr>
                <w:lang w:val="en-GB"/>
              </w:rPr>
              <w:t>Bitmap</w:t>
            </w:r>
          </w:p>
        </w:tc>
        <w:tc>
          <w:tcPr>
            <w:tcW w:w="649" w:type="dxa"/>
            <w:tcBorders>
              <w:top w:val="single" w:sz="4" w:space="0" w:color="auto"/>
              <w:left w:val="single" w:sz="4" w:space="0" w:color="auto"/>
              <w:bottom w:val="single" w:sz="4" w:space="0" w:color="auto"/>
              <w:right w:val="single" w:sz="4" w:space="0" w:color="auto"/>
            </w:tcBorders>
          </w:tcPr>
          <w:p w14:paraId="1826DDC7" w14:textId="77777777" w:rsidR="007F2BF7" w:rsidRPr="00891A28" w:rsidRDefault="007F2BF7">
            <w:pPr>
              <w:pStyle w:val="TableText"/>
              <w:framePr w:hSpace="181" w:wrap="notBeside" w:vAnchor="text" w:hAnchor="text" w:xAlign="center" w:y="1"/>
              <w:jc w:val="center"/>
              <w:rPr>
                <w:lang w:val="en-GB"/>
              </w:rPr>
            </w:pPr>
          </w:p>
        </w:tc>
        <w:tc>
          <w:tcPr>
            <w:tcW w:w="951" w:type="dxa"/>
            <w:tcBorders>
              <w:top w:val="single" w:sz="4" w:space="0" w:color="auto"/>
              <w:left w:val="single" w:sz="4" w:space="0" w:color="auto"/>
              <w:bottom w:val="single" w:sz="4" w:space="0" w:color="auto"/>
              <w:right w:val="single" w:sz="4" w:space="0" w:color="auto"/>
            </w:tcBorders>
          </w:tcPr>
          <w:p w14:paraId="2616D092" w14:textId="77777777" w:rsidR="007F2BF7" w:rsidRPr="00891A28" w:rsidRDefault="007F2BF7">
            <w:pPr>
              <w:pStyle w:val="TableText"/>
              <w:framePr w:hSpace="181" w:wrap="notBeside" w:vAnchor="text" w:hAnchor="text" w:xAlign="center" w:y="1"/>
              <w:jc w:val="center"/>
              <w:rPr>
                <w:lang w:val="en-GB"/>
              </w:rPr>
            </w:pPr>
          </w:p>
        </w:tc>
        <w:tc>
          <w:tcPr>
            <w:tcW w:w="4721" w:type="dxa"/>
            <w:tcBorders>
              <w:left w:val="single" w:sz="4" w:space="0" w:color="auto"/>
            </w:tcBorders>
          </w:tcPr>
          <w:p w14:paraId="544C2A22" w14:textId="77777777" w:rsidR="007F2BF7" w:rsidRPr="00891A28" w:rsidRDefault="00EB5260">
            <w:pPr>
              <w:pStyle w:val="TableText"/>
              <w:framePr w:hSpace="181" w:wrap="notBeside" w:vAnchor="text" w:hAnchor="text" w:xAlign="center" w:y="1"/>
              <w:rPr>
                <w:lang w:val="en-GB"/>
              </w:rPr>
            </w:pPr>
            <w:r w:rsidRPr="00891A28">
              <w:rPr>
                <w:lang w:val="en-GB"/>
              </w:rPr>
              <w:t>The decoded region bitmap</w:t>
            </w:r>
          </w:p>
        </w:tc>
      </w:tr>
    </w:tbl>
    <w:p w14:paraId="5DAFB250" w14:textId="77777777" w:rsidR="007F2BF7" w:rsidRPr="00891A28" w:rsidRDefault="007F2BF7">
      <w:pPr>
        <w:pStyle w:val="TableFin"/>
        <w:rPr>
          <w:lang w:val="en-GB"/>
        </w:rPr>
      </w:pPr>
    </w:p>
    <w:p w14:paraId="38589163" w14:textId="77777777" w:rsidR="007F2BF7" w:rsidRPr="00891A28" w:rsidRDefault="00EB5260">
      <w:pPr>
        <w:pStyle w:val="Heading3"/>
        <w:rPr>
          <w:lang w:val="en-GB"/>
        </w:rPr>
      </w:pPr>
      <w:bookmarkStart w:id="700" w:name="_Toc524615831"/>
      <w:r w:rsidRPr="00891A28">
        <w:rPr>
          <w:lang w:val="en-GB"/>
        </w:rPr>
        <w:t>6.6.4</w:t>
      </w:r>
      <w:r w:rsidRPr="00891A28">
        <w:rPr>
          <w:lang w:val="en-GB"/>
        </w:rPr>
        <w:tab/>
      </w:r>
      <w:bookmarkStart w:id="701" w:name="x1-1020006.6.4"/>
      <w:bookmarkStart w:id="702" w:name="QQ1-1-146"/>
      <w:bookmarkEnd w:id="701"/>
      <w:bookmarkEnd w:id="702"/>
      <w:r w:rsidRPr="00891A28">
        <w:rPr>
          <w:lang w:val="en-GB"/>
        </w:rPr>
        <w:t>Variables used in decoding</w:t>
      </w:r>
      <w:bookmarkEnd w:id="700"/>
    </w:p>
    <w:p w14:paraId="38CE5324" w14:textId="77777777" w:rsidR="007F2BF7" w:rsidRPr="00891A28" w:rsidRDefault="00EB5260">
      <w:pPr>
        <w:rPr>
          <w:lang w:val="en-GB"/>
        </w:rPr>
      </w:pPr>
      <w:r w:rsidRPr="00891A28">
        <w:rPr>
          <w:lang w:val="en-GB"/>
        </w:rPr>
        <w:t>The variables used by this decoding procedure are shown in Table 22.</w:t>
      </w:r>
      <w:bookmarkStart w:id="703" w:name="x1-10200122"/>
      <w:bookmarkEnd w:id="703"/>
    </w:p>
    <w:p w14:paraId="5E584D30" w14:textId="77777777" w:rsidR="007F2BF7" w:rsidRPr="00891A28" w:rsidRDefault="00EB5260">
      <w:pPr>
        <w:pStyle w:val="Heading3"/>
        <w:rPr>
          <w:lang w:val="en-GB"/>
        </w:rPr>
      </w:pPr>
      <w:bookmarkStart w:id="704" w:name="_Toc524615832"/>
      <w:r w:rsidRPr="00891A28">
        <w:rPr>
          <w:lang w:val="en-GB"/>
        </w:rPr>
        <w:t>6.6.5</w:t>
      </w:r>
      <w:r w:rsidRPr="00891A28">
        <w:rPr>
          <w:lang w:val="en-GB"/>
        </w:rPr>
        <w:tab/>
      </w:r>
      <w:bookmarkStart w:id="705" w:name="x1-1030006.6.5"/>
      <w:bookmarkStart w:id="706" w:name="QQ1-1-148"/>
      <w:bookmarkEnd w:id="705"/>
      <w:bookmarkEnd w:id="706"/>
      <w:r w:rsidRPr="00891A28">
        <w:rPr>
          <w:lang w:val="en-GB"/>
        </w:rPr>
        <w:t>Decoding the halftone region</w:t>
      </w:r>
      <w:bookmarkEnd w:id="704"/>
    </w:p>
    <w:p w14:paraId="7C9624B8" w14:textId="77777777" w:rsidR="007F2BF7" w:rsidRPr="00891A28" w:rsidRDefault="00EB5260">
      <w:pPr>
        <w:rPr>
          <w:lang w:val="en-GB"/>
        </w:rPr>
      </w:pPr>
      <w:r w:rsidRPr="00891A28">
        <w:rPr>
          <w:lang w:val="en-GB"/>
        </w:rPr>
        <w:t xml:space="preserve">A halftone-coded bitmap is represented by a set of pattern instances. Each instance encodes a pattern. The location of each pattern is not coded explicitly but given by a grid global to the entire halftone bitmap. The halftone grid origin is specified by parameters </w:t>
      </w:r>
      <w:r w:rsidRPr="00891A28">
        <w:rPr>
          <w:b/>
          <w:bCs/>
          <w:lang w:val="en-GB"/>
        </w:rPr>
        <w:t>HGX</w:t>
      </w:r>
      <w:r w:rsidRPr="00891A28">
        <w:rPr>
          <w:lang w:val="en-GB"/>
        </w:rPr>
        <w:t xml:space="preserve"> and </w:t>
      </w:r>
      <w:r w:rsidRPr="00891A28">
        <w:rPr>
          <w:b/>
          <w:bCs/>
          <w:lang w:val="en-GB"/>
        </w:rPr>
        <w:t>HGY</w:t>
      </w:r>
      <w:r w:rsidRPr="00891A28">
        <w:rPr>
          <w:lang w:val="en-GB"/>
        </w:rPr>
        <w:t xml:space="preserve">. The grid period is defined by parameters </w:t>
      </w:r>
      <w:r w:rsidRPr="00891A28">
        <w:rPr>
          <w:b/>
          <w:bCs/>
          <w:lang w:val="en-GB"/>
        </w:rPr>
        <w:t>HRX</w:t>
      </w:r>
      <w:r w:rsidRPr="00891A28">
        <w:rPr>
          <w:lang w:val="en-GB"/>
        </w:rPr>
        <w:t xml:space="preserve"> and </w:t>
      </w:r>
      <w:r w:rsidRPr="00891A28">
        <w:rPr>
          <w:b/>
          <w:bCs/>
          <w:lang w:val="en-GB"/>
        </w:rPr>
        <w:t>HRY</w:t>
      </w:r>
      <w:r w:rsidRPr="00891A28">
        <w:rPr>
          <w:lang w:val="en-GB"/>
        </w:rPr>
        <w:t xml:space="preserve"> (see Figure 24). </w:t>
      </w:r>
      <w:r w:rsidRPr="00891A28">
        <w:rPr>
          <w:b/>
          <w:bCs/>
          <w:lang w:val="en-GB"/>
        </w:rPr>
        <w:t>HGX</w:t>
      </w:r>
      <w:r w:rsidRPr="00891A28">
        <w:rPr>
          <w:lang w:val="en-GB"/>
        </w:rPr>
        <w:t xml:space="preserve">, </w:t>
      </w:r>
      <w:r w:rsidRPr="00891A28">
        <w:rPr>
          <w:b/>
          <w:bCs/>
          <w:lang w:val="en-GB"/>
        </w:rPr>
        <w:t>HGY</w:t>
      </w:r>
      <w:r w:rsidRPr="00891A28">
        <w:rPr>
          <w:lang w:val="en-GB"/>
        </w:rPr>
        <w:t xml:space="preserve">, </w:t>
      </w:r>
      <w:r w:rsidRPr="00891A28">
        <w:rPr>
          <w:b/>
          <w:bCs/>
          <w:lang w:val="en-GB"/>
        </w:rPr>
        <w:t>HRX</w:t>
      </w:r>
      <w:r w:rsidRPr="00891A28">
        <w:rPr>
          <w:lang w:val="en-GB"/>
        </w:rPr>
        <w:t xml:space="preserve"> and </w:t>
      </w:r>
      <w:r w:rsidRPr="00891A28">
        <w:rPr>
          <w:b/>
          <w:bCs/>
          <w:lang w:val="en-GB"/>
        </w:rPr>
        <w:t>HRY</w:t>
      </w:r>
      <w:r w:rsidRPr="00891A28">
        <w:rPr>
          <w:lang w:val="en-GB"/>
        </w:rPr>
        <w:t xml:space="preserve"> are scaled by 256, which means that the grid origin and grid period have a fractional part of 8 bits.</w:t>
      </w:r>
    </w:p>
    <w:p w14:paraId="270B9178" w14:textId="77777777" w:rsidR="007F2BF7" w:rsidRPr="00891A28" w:rsidRDefault="00EB5260">
      <w:pPr>
        <w:pStyle w:val="Note1"/>
      </w:pPr>
      <w:r w:rsidRPr="00891A28">
        <w:t xml:space="preserve">NOTE 1 – Note that </w:t>
      </w:r>
      <w:r w:rsidRPr="00891A28">
        <w:rPr>
          <w:b/>
          <w:bCs/>
        </w:rPr>
        <w:t>HRX</w:t>
      </w:r>
      <w:r w:rsidRPr="00891A28">
        <w:t xml:space="preserve"> and </w:t>
      </w:r>
      <w:r w:rsidRPr="00891A28">
        <w:rPr>
          <w:b/>
          <w:bCs/>
        </w:rPr>
        <w:t>HRY</w:t>
      </w:r>
      <w:r w:rsidRPr="00891A28">
        <w:t xml:space="preserve"> are unsigned values; that is, their values are always greater than or equal to zero. This means that the grid vector is restricted to lie in a single quadrant. Despite this restriction, any halftone grid can be encoded by a suitable adjustment of </w:t>
      </w:r>
      <w:r w:rsidRPr="00891A28">
        <w:rPr>
          <w:b/>
          <w:bCs/>
        </w:rPr>
        <w:t>HGX</w:t>
      </w:r>
      <w:r w:rsidRPr="00891A28">
        <w:t xml:space="preserve"> and </w:t>
      </w:r>
      <w:r w:rsidRPr="00891A28">
        <w:rPr>
          <w:b/>
          <w:bCs/>
        </w:rPr>
        <w:t>HGY</w:t>
      </w:r>
      <w:r w:rsidRPr="00891A28">
        <w:t xml:space="preserve">: </w:t>
      </w:r>
      <w:r w:rsidRPr="00891A28">
        <w:rPr>
          <w:b/>
          <w:bCs/>
        </w:rPr>
        <w:t>HGX</w:t>
      </w:r>
      <w:r w:rsidRPr="00891A28">
        <w:t xml:space="preserve"> and </w:t>
      </w:r>
      <w:r w:rsidRPr="00891A28">
        <w:rPr>
          <w:b/>
          <w:bCs/>
        </w:rPr>
        <w:t>HGY</w:t>
      </w:r>
      <w:r w:rsidRPr="00891A28">
        <w:t xml:space="preserve"> must be set so that the grid's origin is the leftmost corner. This is the top left corner in the case where the grid is axis-aligned, or is a slight counter-clockwise rotation of an axis-aligned grid (as shown in Figure 24) and is the bottom left corner in the case where the grid is a slight clockwise rotation of an axis aligned grid.</w:t>
      </w:r>
    </w:p>
    <w:p w14:paraId="01D86E5B" w14:textId="77777777" w:rsidR="007F2BF7" w:rsidRPr="00891A28" w:rsidRDefault="00EB5260">
      <w:pPr>
        <w:rPr>
          <w:lang w:val="en-GB"/>
        </w:rPr>
      </w:pPr>
      <w:r w:rsidRPr="00891A28">
        <w:rPr>
          <w:lang w:val="en-GB"/>
        </w:rPr>
        <w:t>The possible patterns are given in a dictionary. The identity of a pattern is specified by an index which will usually represent the gray-scale value of the pattern.</w:t>
      </w:r>
    </w:p>
    <w:p w14:paraId="670E50A7" w14:textId="575A1AD3" w:rsidR="007F2BF7" w:rsidRPr="00891A28" w:rsidRDefault="00EB5260">
      <w:pPr>
        <w:pStyle w:val="TableTitle"/>
        <w:rPr>
          <w:lang w:val="en-GB"/>
        </w:rPr>
      </w:pPr>
      <w:bookmarkStart w:id="707" w:name="_Toc524615986"/>
      <w:r w:rsidRPr="00891A28">
        <w:rPr>
          <w:lang w:val="en-GB"/>
        </w:rPr>
        <w:lastRenderedPageBreak/>
        <w:t>Table 22 – Variables used in the halftone region decoding procedure</w:t>
      </w:r>
      <w:bookmarkEnd w:id="707"/>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6"/>
        <w:gridCol w:w="1049"/>
        <w:gridCol w:w="672"/>
        <w:gridCol w:w="985"/>
        <w:gridCol w:w="4891"/>
      </w:tblGrid>
      <w:tr w:rsidR="007F2BF7" w:rsidRPr="00891A28" w14:paraId="2DEC6067" w14:textId="77777777">
        <w:trPr>
          <w:jc w:val="center"/>
        </w:trPr>
        <w:tc>
          <w:tcPr>
            <w:tcW w:w="2076" w:type="dxa"/>
            <w:tcBorders>
              <w:bottom w:val="single" w:sz="4" w:space="0" w:color="auto"/>
            </w:tcBorders>
            <w:vAlign w:val="center"/>
          </w:tcPr>
          <w:p w14:paraId="2B390E55"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49" w:type="dxa"/>
            <w:tcBorders>
              <w:bottom w:val="single" w:sz="4" w:space="0" w:color="auto"/>
            </w:tcBorders>
            <w:vAlign w:val="center"/>
          </w:tcPr>
          <w:p w14:paraId="46E7A06E"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72" w:type="dxa"/>
            <w:tcBorders>
              <w:bottom w:val="single" w:sz="4" w:space="0" w:color="auto"/>
            </w:tcBorders>
            <w:vAlign w:val="center"/>
          </w:tcPr>
          <w:p w14:paraId="3F0275BA"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85" w:type="dxa"/>
            <w:tcBorders>
              <w:bottom w:val="single" w:sz="4" w:space="0" w:color="auto"/>
            </w:tcBorders>
            <w:vAlign w:val="center"/>
          </w:tcPr>
          <w:p w14:paraId="5C6B2B46"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891" w:type="dxa"/>
            <w:tcBorders>
              <w:bottom w:val="single" w:sz="4" w:space="0" w:color="auto"/>
            </w:tcBorders>
            <w:vAlign w:val="center"/>
          </w:tcPr>
          <w:p w14:paraId="1667F9F1"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52F6C54C" w14:textId="77777777">
        <w:trPr>
          <w:jc w:val="center"/>
        </w:trPr>
        <w:tc>
          <w:tcPr>
            <w:tcW w:w="2076" w:type="dxa"/>
            <w:tcBorders>
              <w:right w:val="single" w:sz="4" w:space="0" w:color="auto"/>
            </w:tcBorders>
          </w:tcPr>
          <w:p w14:paraId="603B1EB1"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n</w:t>
            </w:r>
            <w:r w:rsidRPr="00891A28">
              <w:rPr>
                <w:i/>
                <w:iCs/>
                <w:position w:val="-4"/>
                <w:sz w:val="14"/>
                <w:lang w:val="en-GB"/>
              </w:rPr>
              <w:t>g</w:t>
            </w:r>
            <w:r w:rsidRPr="00891A28">
              <w:rPr>
                <w:i/>
                <w:iCs/>
                <w:lang w:val="en-GB"/>
              </w:rPr>
              <w:t xml:space="preserve"> </w:t>
            </w:r>
          </w:p>
        </w:tc>
        <w:tc>
          <w:tcPr>
            <w:tcW w:w="1049" w:type="dxa"/>
            <w:tcBorders>
              <w:top w:val="single" w:sz="4" w:space="0" w:color="auto"/>
              <w:left w:val="single" w:sz="4" w:space="0" w:color="auto"/>
              <w:bottom w:val="single" w:sz="4" w:space="0" w:color="auto"/>
              <w:right w:val="single" w:sz="4" w:space="0" w:color="auto"/>
            </w:tcBorders>
          </w:tcPr>
          <w:p w14:paraId="57154CE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72" w:type="dxa"/>
            <w:tcBorders>
              <w:top w:val="single" w:sz="4" w:space="0" w:color="auto"/>
              <w:left w:val="single" w:sz="4" w:space="0" w:color="auto"/>
              <w:bottom w:val="single" w:sz="4" w:space="0" w:color="auto"/>
              <w:right w:val="single" w:sz="4" w:space="0" w:color="auto"/>
            </w:tcBorders>
          </w:tcPr>
          <w:p w14:paraId="6733591C"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85" w:type="dxa"/>
            <w:tcBorders>
              <w:top w:val="single" w:sz="4" w:space="0" w:color="auto"/>
              <w:left w:val="single" w:sz="4" w:space="0" w:color="auto"/>
              <w:bottom w:val="single" w:sz="4" w:space="0" w:color="auto"/>
              <w:right w:val="single" w:sz="4" w:space="0" w:color="auto"/>
            </w:tcBorders>
          </w:tcPr>
          <w:p w14:paraId="37EE6D4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891" w:type="dxa"/>
            <w:tcBorders>
              <w:left w:val="single" w:sz="4" w:space="0" w:color="auto"/>
            </w:tcBorders>
          </w:tcPr>
          <w:p w14:paraId="50E3EC8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orizontal index for the current gray-scale value.</w:t>
            </w:r>
          </w:p>
        </w:tc>
      </w:tr>
      <w:tr w:rsidR="007F2BF7" w:rsidRPr="00891A28" w14:paraId="6F5E8627" w14:textId="77777777">
        <w:trPr>
          <w:jc w:val="center"/>
        </w:trPr>
        <w:tc>
          <w:tcPr>
            <w:tcW w:w="2076" w:type="dxa"/>
            <w:tcBorders>
              <w:right w:val="single" w:sz="4" w:space="0" w:color="auto"/>
            </w:tcBorders>
          </w:tcPr>
          <w:p w14:paraId="5FFBD9E9"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m</w:t>
            </w:r>
            <w:r w:rsidRPr="00891A28">
              <w:rPr>
                <w:i/>
                <w:iCs/>
                <w:position w:val="-4"/>
                <w:sz w:val="14"/>
                <w:lang w:val="en-GB"/>
              </w:rPr>
              <w:t>g</w:t>
            </w:r>
            <w:r w:rsidRPr="00891A28">
              <w:rPr>
                <w:i/>
                <w:iCs/>
                <w:lang w:val="en-GB"/>
              </w:rPr>
              <w:t xml:space="preserve"> </w:t>
            </w:r>
          </w:p>
        </w:tc>
        <w:tc>
          <w:tcPr>
            <w:tcW w:w="1049" w:type="dxa"/>
            <w:tcBorders>
              <w:top w:val="single" w:sz="4" w:space="0" w:color="auto"/>
              <w:left w:val="single" w:sz="4" w:space="0" w:color="auto"/>
              <w:bottom w:val="single" w:sz="4" w:space="0" w:color="auto"/>
              <w:right w:val="single" w:sz="4" w:space="0" w:color="auto"/>
            </w:tcBorders>
          </w:tcPr>
          <w:p w14:paraId="5BE3AFA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72" w:type="dxa"/>
            <w:tcBorders>
              <w:top w:val="single" w:sz="4" w:space="0" w:color="auto"/>
              <w:left w:val="single" w:sz="4" w:space="0" w:color="auto"/>
              <w:bottom w:val="single" w:sz="4" w:space="0" w:color="auto"/>
              <w:right w:val="single" w:sz="4" w:space="0" w:color="auto"/>
            </w:tcBorders>
          </w:tcPr>
          <w:p w14:paraId="48D6D570"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85" w:type="dxa"/>
            <w:tcBorders>
              <w:top w:val="single" w:sz="4" w:space="0" w:color="auto"/>
              <w:left w:val="single" w:sz="4" w:space="0" w:color="auto"/>
              <w:bottom w:val="single" w:sz="4" w:space="0" w:color="auto"/>
              <w:right w:val="single" w:sz="4" w:space="0" w:color="auto"/>
            </w:tcBorders>
          </w:tcPr>
          <w:p w14:paraId="74C70AD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891" w:type="dxa"/>
            <w:tcBorders>
              <w:left w:val="single" w:sz="4" w:space="0" w:color="auto"/>
            </w:tcBorders>
          </w:tcPr>
          <w:p w14:paraId="12F8D70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Vertical index for the current gray-scale value.</w:t>
            </w:r>
          </w:p>
        </w:tc>
      </w:tr>
      <w:tr w:rsidR="007F2BF7" w:rsidRPr="00891A28" w14:paraId="1A7B5F09" w14:textId="77777777">
        <w:trPr>
          <w:jc w:val="center"/>
        </w:trPr>
        <w:tc>
          <w:tcPr>
            <w:tcW w:w="2076" w:type="dxa"/>
            <w:tcBorders>
              <w:right w:val="single" w:sz="4" w:space="0" w:color="auto"/>
            </w:tcBorders>
          </w:tcPr>
          <w:p w14:paraId="184D791C" w14:textId="77777777" w:rsidR="007F2BF7" w:rsidRPr="00891A28" w:rsidRDefault="00EB5260">
            <w:pPr>
              <w:pStyle w:val="TableText"/>
              <w:framePr w:hSpace="181" w:wrap="notBeside" w:vAnchor="text" w:hAnchor="text" w:xAlign="center" w:y="1"/>
              <w:spacing w:before="60" w:after="60"/>
              <w:rPr>
                <w:i/>
                <w:iCs/>
                <w:lang w:val="en-GB"/>
              </w:rPr>
            </w:pPr>
            <w:r w:rsidRPr="00891A28">
              <w:rPr>
                <w:i/>
                <w:iCs/>
                <w:lang w:val="en-GB"/>
              </w:rPr>
              <w:t>x</w:t>
            </w:r>
          </w:p>
        </w:tc>
        <w:tc>
          <w:tcPr>
            <w:tcW w:w="1049" w:type="dxa"/>
            <w:tcBorders>
              <w:top w:val="single" w:sz="4" w:space="0" w:color="auto"/>
              <w:left w:val="single" w:sz="4" w:space="0" w:color="auto"/>
              <w:bottom w:val="single" w:sz="4" w:space="0" w:color="auto"/>
              <w:right w:val="single" w:sz="4" w:space="0" w:color="auto"/>
            </w:tcBorders>
          </w:tcPr>
          <w:p w14:paraId="6F2BF33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72" w:type="dxa"/>
            <w:tcBorders>
              <w:top w:val="single" w:sz="4" w:space="0" w:color="auto"/>
              <w:left w:val="single" w:sz="4" w:space="0" w:color="auto"/>
              <w:bottom w:val="single" w:sz="4" w:space="0" w:color="auto"/>
              <w:right w:val="single" w:sz="4" w:space="0" w:color="auto"/>
            </w:tcBorders>
          </w:tcPr>
          <w:p w14:paraId="041EB990"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85" w:type="dxa"/>
            <w:tcBorders>
              <w:top w:val="single" w:sz="4" w:space="0" w:color="auto"/>
              <w:left w:val="single" w:sz="4" w:space="0" w:color="auto"/>
              <w:bottom w:val="single" w:sz="4" w:space="0" w:color="auto"/>
              <w:right w:val="single" w:sz="4" w:space="0" w:color="auto"/>
            </w:tcBorders>
          </w:tcPr>
          <w:p w14:paraId="29C1738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891" w:type="dxa"/>
            <w:tcBorders>
              <w:left w:val="single" w:sz="4" w:space="0" w:color="auto"/>
            </w:tcBorders>
          </w:tcPr>
          <w:p w14:paraId="7D78B316"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orizontal coordinate for the pattern corresponding to the current gray-scale value.</w:t>
            </w:r>
          </w:p>
        </w:tc>
      </w:tr>
      <w:tr w:rsidR="007F2BF7" w:rsidRPr="00891A28" w14:paraId="45A5A370" w14:textId="77777777">
        <w:trPr>
          <w:jc w:val="center"/>
        </w:trPr>
        <w:tc>
          <w:tcPr>
            <w:tcW w:w="2076" w:type="dxa"/>
            <w:tcBorders>
              <w:right w:val="single" w:sz="4" w:space="0" w:color="auto"/>
            </w:tcBorders>
          </w:tcPr>
          <w:p w14:paraId="09F9A27B" w14:textId="77777777" w:rsidR="007F2BF7" w:rsidRPr="00891A28" w:rsidRDefault="00EB5260">
            <w:pPr>
              <w:pStyle w:val="TableText"/>
              <w:framePr w:hSpace="181" w:wrap="notBeside" w:vAnchor="text" w:hAnchor="text" w:xAlign="center" w:y="1"/>
              <w:spacing w:before="60" w:after="60"/>
              <w:rPr>
                <w:i/>
                <w:iCs/>
                <w:lang w:val="en-GB"/>
              </w:rPr>
            </w:pPr>
            <w:r w:rsidRPr="00891A28">
              <w:rPr>
                <w:i/>
                <w:iCs/>
                <w:lang w:val="en-GB"/>
              </w:rPr>
              <w:t xml:space="preserve">y </w:t>
            </w:r>
          </w:p>
        </w:tc>
        <w:tc>
          <w:tcPr>
            <w:tcW w:w="1049" w:type="dxa"/>
            <w:tcBorders>
              <w:top w:val="single" w:sz="4" w:space="0" w:color="auto"/>
              <w:left w:val="single" w:sz="4" w:space="0" w:color="auto"/>
              <w:bottom w:val="single" w:sz="4" w:space="0" w:color="auto"/>
              <w:right w:val="single" w:sz="4" w:space="0" w:color="auto"/>
            </w:tcBorders>
          </w:tcPr>
          <w:p w14:paraId="48DB03BA"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72" w:type="dxa"/>
            <w:tcBorders>
              <w:top w:val="single" w:sz="4" w:space="0" w:color="auto"/>
              <w:left w:val="single" w:sz="4" w:space="0" w:color="auto"/>
              <w:bottom w:val="single" w:sz="4" w:space="0" w:color="auto"/>
              <w:right w:val="single" w:sz="4" w:space="0" w:color="auto"/>
            </w:tcBorders>
          </w:tcPr>
          <w:p w14:paraId="152AD58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85" w:type="dxa"/>
            <w:tcBorders>
              <w:top w:val="single" w:sz="4" w:space="0" w:color="auto"/>
              <w:left w:val="single" w:sz="4" w:space="0" w:color="auto"/>
              <w:bottom w:val="single" w:sz="4" w:space="0" w:color="auto"/>
              <w:right w:val="single" w:sz="4" w:space="0" w:color="auto"/>
            </w:tcBorders>
          </w:tcPr>
          <w:p w14:paraId="274D950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Y</w:t>
            </w:r>
          </w:p>
        </w:tc>
        <w:tc>
          <w:tcPr>
            <w:tcW w:w="4891" w:type="dxa"/>
            <w:tcBorders>
              <w:left w:val="single" w:sz="4" w:space="0" w:color="auto"/>
            </w:tcBorders>
          </w:tcPr>
          <w:p w14:paraId="665AD4E1"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vertical coordinate for the pattern corresponding to the current gray-scale value.</w:t>
            </w:r>
          </w:p>
        </w:tc>
      </w:tr>
      <w:tr w:rsidR="007F2BF7" w:rsidRPr="00891A28" w14:paraId="42735B9B" w14:textId="77777777">
        <w:trPr>
          <w:jc w:val="center"/>
        </w:trPr>
        <w:tc>
          <w:tcPr>
            <w:tcW w:w="2076" w:type="dxa"/>
            <w:tcBorders>
              <w:right w:val="single" w:sz="4" w:space="0" w:color="auto"/>
            </w:tcBorders>
          </w:tcPr>
          <w:p w14:paraId="7E7BE88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HSKIP</w:t>
            </w:r>
          </w:p>
        </w:tc>
        <w:tc>
          <w:tcPr>
            <w:tcW w:w="2706" w:type="dxa"/>
            <w:gridSpan w:val="3"/>
            <w:tcBorders>
              <w:top w:val="single" w:sz="4" w:space="0" w:color="auto"/>
              <w:left w:val="single" w:sz="4" w:space="0" w:color="auto"/>
              <w:bottom w:val="single" w:sz="4" w:space="0" w:color="auto"/>
              <w:right w:val="single" w:sz="4" w:space="0" w:color="auto"/>
            </w:tcBorders>
          </w:tcPr>
          <w:p w14:paraId="7293C7D9"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891" w:type="dxa"/>
            <w:tcBorders>
              <w:left w:val="single" w:sz="4" w:space="0" w:color="auto"/>
            </w:tcBorders>
          </w:tcPr>
          <w:p w14:paraId="2A66BD27"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Skip mask. HSKIP is </w:t>
            </w:r>
            <w:r w:rsidRPr="00891A28">
              <w:rPr>
                <w:b/>
                <w:bCs/>
                <w:lang w:val="en-GB"/>
              </w:rPr>
              <w:t>HGW</w:t>
            </w:r>
            <w:r w:rsidRPr="00891A28">
              <w:rPr>
                <w:lang w:val="en-GB"/>
              </w:rPr>
              <w:t xml:space="preserve"> by </w:t>
            </w:r>
            <w:r w:rsidRPr="00891A28">
              <w:rPr>
                <w:b/>
                <w:bCs/>
                <w:lang w:val="en-GB"/>
              </w:rPr>
              <w:t>HGH</w:t>
            </w:r>
            <w:r w:rsidRPr="00891A28">
              <w:rPr>
                <w:lang w:val="en-GB"/>
              </w:rPr>
              <w:t xml:space="preserve"> pixels.</w:t>
            </w:r>
            <w:r w:rsidRPr="00891A28">
              <w:rPr>
                <w:position w:val="6"/>
                <w:sz w:val="14"/>
                <w:lang w:val="en-GB"/>
              </w:rPr>
              <w:t>a)</w:t>
            </w:r>
          </w:p>
        </w:tc>
      </w:tr>
      <w:tr w:rsidR="007F2BF7" w:rsidRPr="00891A28" w14:paraId="1BBB6C8D" w14:textId="77777777">
        <w:trPr>
          <w:jc w:val="center"/>
        </w:trPr>
        <w:tc>
          <w:tcPr>
            <w:tcW w:w="2076" w:type="dxa"/>
            <w:tcBorders>
              <w:right w:val="single" w:sz="4" w:space="0" w:color="auto"/>
            </w:tcBorders>
          </w:tcPr>
          <w:p w14:paraId="5E8E2C5D" w14:textId="77777777" w:rsidR="007F2BF7" w:rsidRPr="00891A28" w:rsidRDefault="00EB5260">
            <w:pPr>
              <w:pStyle w:val="TableText"/>
              <w:framePr w:hSpace="181" w:wrap="notBeside" w:vAnchor="text" w:hAnchor="text" w:xAlign="center" w:y="1"/>
              <w:spacing w:before="60" w:after="60"/>
              <w:rPr>
                <w:i/>
                <w:iCs/>
                <w:lang w:val="en-GB"/>
              </w:rPr>
            </w:pPr>
            <w:r w:rsidRPr="00891A28">
              <w:rPr>
                <w:lang w:val="en-GB"/>
              </w:rPr>
              <w:t>HBPP</w:t>
            </w:r>
          </w:p>
        </w:tc>
        <w:tc>
          <w:tcPr>
            <w:tcW w:w="1049" w:type="dxa"/>
            <w:tcBorders>
              <w:top w:val="single" w:sz="4" w:space="0" w:color="auto"/>
              <w:left w:val="single" w:sz="4" w:space="0" w:color="auto"/>
              <w:bottom w:val="single" w:sz="4" w:space="0" w:color="auto"/>
              <w:right w:val="single" w:sz="4" w:space="0" w:color="auto"/>
            </w:tcBorders>
          </w:tcPr>
          <w:p w14:paraId="0F48CA9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72" w:type="dxa"/>
            <w:tcBorders>
              <w:top w:val="single" w:sz="4" w:space="0" w:color="auto"/>
              <w:left w:val="single" w:sz="4" w:space="0" w:color="auto"/>
              <w:bottom w:val="single" w:sz="4" w:space="0" w:color="auto"/>
              <w:right w:val="single" w:sz="4" w:space="0" w:color="auto"/>
            </w:tcBorders>
          </w:tcPr>
          <w:p w14:paraId="76901442" w14:textId="77777777" w:rsidR="007F2BF7" w:rsidRPr="00891A28" w:rsidRDefault="00EB5260">
            <w:pPr>
              <w:pStyle w:val="TableText"/>
              <w:framePr w:hSpace="181" w:wrap="notBeside" w:vAnchor="text" w:hAnchor="text" w:xAlign="center" w:y="1"/>
              <w:spacing w:before="60" w:after="60"/>
              <w:ind w:right="142"/>
              <w:jc w:val="right"/>
              <w:rPr>
                <w:lang w:val="en-GB"/>
              </w:rPr>
            </w:pPr>
            <w:r w:rsidRPr="00891A28">
              <w:rPr>
                <w:lang w:val="en-GB"/>
              </w:rPr>
              <w:t>32</w:t>
            </w:r>
          </w:p>
        </w:tc>
        <w:tc>
          <w:tcPr>
            <w:tcW w:w="985" w:type="dxa"/>
            <w:tcBorders>
              <w:top w:val="single" w:sz="4" w:space="0" w:color="auto"/>
              <w:left w:val="single" w:sz="4" w:space="0" w:color="auto"/>
              <w:bottom w:val="single" w:sz="4" w:space="0" w:color="auto"/>
              <w:right w:val="single" w:sz="4" w:space="0" w:color="auto"/>
            </w:tcBorders>
          </w:tcPr>
          <w:p w14:paraId="10662449"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891" w:type="dxa"/>
            <w:tcBorders>
              <w:left w:val="single" w:sz="4" w:space="0" w:color="auto"/>
            </w:tcBorders>
          </w:tcPr>
          <w:p w14:paraId="398AC52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number of bits per value in the array of gray-scale values.</w:t>
            </w:r>
          </w:p>
        </w:tc>
      </w:tr>
      <w:tr w:rsidR="007F2BF7" w:rsidRPr="00891A28" w14:paraId="16879E00" w14:textId="77777777">
        <w:trPr>
          <w:jc w:val="center"/>
        </w:trPr>
        <w:tc>
          <w:tcPr>
            <w:tcW w:w="2076" w:type="dxa"/>
            <w:tcBorders>
              <w:bottom w:val="single" w:sz="4" w:space="0" w:color="auto"/>
              <w:right w:val="single" w:sz="4" w:space="0" w:color="auto"/>
            </w:tcBorders>
          </w:tcPr>
          <w:p w14:paraId="004013D9"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GI</w:t>
            </w:r>
          </w:p>
        </w:tc>
        <w:tc>
          <w:tcPr>
            <w:tcW w:w="2706" w:type="dxa"/>
            <w:gridSpan w:val="3"/>
            <w:tcBorders>
              <w:top w:val="single" w:sz="4" w:space="0" w:color="auto"/>
              <w:left w:val="single" w:sz="4" w:space="0" w:color="auto"/>
              <w:bottom w:val="single" w:sz="4" w:space="0" w:color="auto"/>
              <w:right w:val="single" w:sz="4" w:space="0" w:color="auto"/>
            </w:tcBorders>
          </w:tcPr>
          <w:p w14:paraId="35462F4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Array</w:t>
            </w:r>
          </w:p>
        </w:tc>
        <w:tc>
          <w:tcPr>
            <w:tcW w:w="4891" w:type="dxa"/>
            <w:tcBorders>
              <w:left w:val="single" w:sz="4" w:space="0" w:color="auto"/>
              <w:bottom w:val="single" w:sz="4" w:space="0" w:color="auto"/>
            </w:tcBorders>
          </w:tcPr>
          <w:p w14:paraId="60902FD3"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Array of gray-scale values. GI is a </w:t>
            </w:r>
            <w:r w:rsidRPr="00891A28">
              <w:rPr>
                <w:b/>
                <w:bCs/>
                <w:lang w:val="en-GB"/>
              </w:rPr>
              <w:t>HGW</w:t>
            </w:r>
            <w:r w:rsidRPr="00891A28">
              <w:rPr>
                <w:lang w:val="en-GB"/>
              </w:rPr>
              <w:t xml:space="preserve"> by </w:t>
            </w:r>
            <w:r w:rsidRPr="00891A28">
              <w:rPr>
                <w:b/>
                <w:bCs/>
                <w:lang w:val="en-GB"/>
              </w:rPr>
              <w:t>HGH</w:t>
            </w:r>
            <w:r w:rsidRPr="00891A28">
              <w:rPr>
                <w:lang w:val="en-GB"/>
              </w:rPr>
              <w:t xml:space="preserve"> array, each entry of which is a HBPP bits unsigned integer.</w:t>
            </w:r>
          </w:p>
        </w:tc>
      </w:tr>
      <w:tr w:rsidR="007F2BF7" w:rsidRPr="00891A28" w14:paraId="072F43CD" w14:textId="77777777">
        <w:trPr>
          <w:jc w:val="center"/>
        </w:trPr>
        <w:tc>
          <w:tcPr>
            <w:tcW w:w="9673" w:type="dxa"/>
            <w:gridSpan w:val="5"/>
            <w:vAlign w:val="bottom"/>
          </w:tcPr>
          <w:p w14:paraId="6BC53280" w14:textId="77777777" w:rsidR="007F2BF7" w:rsidRPr="00891A28" w:rsidRDefault="00EB5260">
            <w:pPr>
              <w:pStyle w:val="TableLegend"/>
              <w:framePr w:hSpace="181" w:wrap="notBeside" w:vAnchor="text" w:hAnchor="text" w:xAlign="center" w:y="1"/>
              <w:spacing w:after="86"/>
              <w:rPr>
                <w:lang w:val="en-GB"/>
              </w:rPr>
            </w:pPr>
            <w:r w:rsidRPr="00891A28">
              <w:rPr>
                <w:position w:val="6"/>
                <w:sz w:val="14"/>
                <w:lang w:val="en-GB"/>
              </w:rPr>
              <w:t>a)</w:t>
            </w:r>
            <w:r w:rsidRPr="00891A28">
              <w:rPr>
                <w:lang w:val="en-GB"/>
              </w:rPr>
              <w:tab/>
              <w:t xml:space="preserve">Unused if </w:t>
            </w:r>
            <w:r w:rsidRPr="00891A28">
              <w:rPr>
                <w:b/>
                <w:bCs/>
                <w:lang w:val="en-GB"/>
              </w:rPr>
              <w:t>HENABLESKIP</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w:t>
            </w:r>
          </w:p>
        </w:tc>
      </w:tr>
    </w:tbl>
    <w:p w14:paraId="3B48C725" w14:textId="77777777" w:rsidR="007F2BF7" w:rsidRPr="00891A28" w:rsidRDefault="007F2BF7">
      <w:pPr>
        <w:pStyle w:val="TableFin"/>
        <w:rPr>
          <w:lang w:val="en-GB"/>
        </w:rPr>
      </w:pPr>
    </w:p>
    <w:p w14:paraId="720CAEB4" w14:textId="77777777" w:rsidR="007F2BF7" w:rsidRPr="00891A28" w:rsidRDefault="00EB5260">
      <w:pPr>
        <w:pStyle w:val="Note1"/>
      </w:pPr>
      <w:r w:rsidRPr="00891A28">
        <w:t>NOTE 2 – We use the term gray-scale value for the index to illustrate the compression idea. There is no requirement in this Recommendation | International Standard that the index does indeed correspond to the gray-scale value.</w:t>
      </w:r>
    </w:p>
    <w:p w14:paraId="6B972E8B" w14:textId="77777777" w:rsidR="007F2BF7" w:rsidRPr="00891A28" w:rsidRDefault="00EB5260">
      <w:pPr>
        <w:rPr>
          <w:lang w:val="en-GB"/>
        </w:rPr>
      </w:pPr>
      <w:r w:rsidRPr="00891A28">
        <w:rPr>
          <w:lang w:val="en-GB"/>
        </w:rPr>
        <w:t>The result of decoding a halftone bitmap is the bitmap that is produced by the following steps:</w:t>
      </w:r>
    </w:p>
    <w:p w14:paraId="21E16DC7" w14:textId="77777777" w:rsidR="007F2BF7" w:rsidRPr="00891A28" w:rsidRDefault="00EB5260">
      <w:pPr>
        <w:pStyle w:val="enumlev1"/>
        <w:rPr>
          <w:lang w:val="en-GB"/>
        </w:rPr>
      </w:pPr>
      <w:bookmarkStart w:id="708" w:name="x1-103003x1"/>
      <w:bookmarkEnd w:id="708"/>
      <w:r w:rsidRPr="00891A28">
        <w:rPr>
          <w:lang w:val="en-GB"/>
        </w:rPr>
        <w:t>1)</w:t>
      </w:r>
      <w:r w:rsidRPr="00891A28">
        <w:rPr>
          <w:lang w:val="en-GB"/>
        </w:rPr>
        <w:tab/>
        <w:t xml:space="preserve">Fill a bitmap HTREG, of the size given by </w:t>
      </w:r>
      <w:r w:rsidRPr="00891A28">
        <w:rPr>
          <w:b/>
          <w:bCs/>
          <w:lang w:val="en-GB"/>
        </w:rPr>
        <w:t>HBW</w:t>
      </w:r>
      <w:r w:rsidRPr="00891A28">
        <w:rPr>
          <w:lang w:val="en-GB"/>
        </w:rPr>
        <w:t xml:space="preserve"> and </w:t>
      </w:r>
      <w:r w:rsidRPr="00891A28">
        <w:rPr>
          <w:b/>
          <w:bCs/>
          <w:lang w:val="en-GB"/>
        </w:rPr>
        <w:t>HBH</w:t>
      </w:r>
      <w:r w:rsidRPr="00891A28">
        <w:rPr>
          <w:lang w:val="en-GB"/>
        </w:rPr>
        <w:t xml:space="preserve">, with the </w:t>
      </w:r>
      <w:r w:rsidRPr="00891A28">
        <w:rPr>
          <w:b/>
          <w:bCs/>
          <w:lang w:val="en-GB"/>
        </w:rPr>
        <w:t>HDEFPIXEL</w:t>
      </w:r>
      <w:r w:rsidRPr="00891A28">
        <w:rPr>
          <w:lang w:val="en-GB"/>
        </w:rPr>
        <w:t xml:space="preserve"> value.</w:t>
      </w:r>
    </w:p>
    <w:p w14:paraId="603D38B1" w14:textId="77777777" w:rsidR="007F2BF7" w:rsidRPr="00891A28" w:rsidRDefault="00EB5260">
      <w:pPr>
        <w:pStyle w:val="enumlev1"/>
        <w:rPr>
          <w:lang w:val="en-GB"/>
        </w:rPr>
      </w:pPr>
      <w:bookmarkStart w:id="709" w:name="x1-103005x2"/>
      <w:bookmarkEnd w:id="709"/>
      <w:r w:rsidRPr="00891A28">
        <w:rPr>
          <w:lang w:val="en-GB"/>
        </w:rPr>
        <w:t>2)</w:t>
      </w:r>
      <w:r w:rsidRPr="00891A28">
        <w:rPr>
          <w:lang w:val="en-GB"/>
        </w:rPr>
        <w:tab/>
        <w:t xml:space="preserve">If </w:t>
      </w:r>
      <w:r w:rsidRPr="00891A28">
        <w:rPr>
          <w:b/>
          <w:bCs/>
          <w:lang w:val="en-GB"/>
        </w:rPr>
        <w:t>HENABLESKIP</w:t>
      </w:r>
      <w:r w:rsidRPr="00891A28">
        <w:rPr>
          <w:lang w:val="en-GB"/>
        </w:rPr>
        <w:t xml:space="preserve"> equals </w:t>
      </w:r>
      <w:r w:rsidRPr="00891A28">
        <w:rPr>
          <w:b/>
          <w:bCs/>
          <w:lang w:val="en-GB"/>
        </w:rPr>
        <w:t>1</w:t>
      </w:r>
      <w:r w:rsidRPr="00891A28">
        <w:rPr>
          <w:lang w:val="en-GB"/>
        </w:rPr>
        <w:t>, compute a bitmap HSKIP as shown in 6.6.5.1.</w:t>
      </w:r>
    </w:p>
    <w:p w14:paraId="27B4D07E" w14:textId="77777777" w:rsidR="007F2BF7" w:rsidRPr="00891A28" w:rsidRDefault="00EB5260">
      <w:pPr>
        <w:pStyle w:val="enumlev1"/>
        <w:rPr>
          <w:lang w:val="en-GB"/>
        </w:rPr>
      </w:pPr>
      <w:bookmarkStart w:id="710" w:name="x1-103007x3"/>
      <w:bookmarkEnd w:id="710"/>
      <w:r w:rsidRPr="00891A28">
        <w:rPr>
          <w:lang w:val="en-GB"/>
        </w:rPr>
        <w:t>3)</w:t>
      </w:r>
      <w:r w:rsidRPr="00891A28">
        <w:rPr>
          <w:lang w:val="en-GB"/>
        </w:rPr>
        <w:tab/>
        <w:t xml:space="preserve">Set HBPP to </w:t>
      </w:r>
      <w:r w:rsidRPr="00891A28">
        <w:rPr>
          <w:rFonts w:ascii="Symbol" w:hAnsi="Symbol"/>
          <w:lang w:val="en-GB"/>
        </w:rPr>
        <w:t></w:t>
      </w:r>
      <w:r w:rsidRPr="00891A28">
        <w:rPr>
          <w:lang w:val="en-GB"/>
        </w:rPr>
        <w:t>log</w:t>
      </w:r>
      <w:r w:rsidRPr="00891A28">
        <w:rPr>
          <w:position w:val="-4"/>
          <w:sz w:val="16"/>
          <w:lang w:val="en-GB"/>
        </w:rPr>
        <w:t xml:space="preserve">2 </w:t>
      </w:r>
      <w:r w:rsidRPr="00891A28">
        <w:rPr>
          <w:lang w:val="en-GB"/>
        </w:rPr>
        <w:t>(</w:t>
      </w:r>
      <w:r w:rsidRPr="00891A28">
        <w:rPr>
          <w:b/>
          <w:bCs/>
          <w:lang w:val="en-GB"/>
        </w:rPr>
        <w:t>HNUMPATS</w:t>
      </w:r>
      <w:r w:rsidRPr="00891A28">
        <w:rPr>
          <w:lang w:val="en-GB"/>
        </w:rPr>
        <w:t>)</w:t>
      </w:r>
      <w:r w:rsidRPr="00891A28">
        <w:rPr>
          <w:rFonts w:ascii="Symbol" w:hAnsi="Symbol"/>
          <w:lang w:val="en-GB"/>
        </w:rPr>
        <w:t></w:t>
      </w:r>
      <w:r w:rsidRPr="00891A28">
        <w:rPr>
          <w:lang w:val="en-GB"/>
        </w:rPr>
        <w:t>.</w:t>
      </w:r>
    </w:p>
    <w:p w14:paraId="5EAF44B8" w14:textId="77777777" w:rsidR="007F2BF7" w:rsidRPr="00891A28" w:rsidRDefault="00EB5260">
      <w:pPr>
        <w:pStyle w:val="enumlev1"/>
        <w:rPr>
          <w:lang w:val="en-GB"/>
        </w:rPr>
      </w:pPr>
      <w:bookmarkStart w:id="711" w:name="x1-103009x4"/>
      <w:bookmarkEnd w:id="711"/>
      <w:r w:rsidRPr="00891A28">
        <w:rPr>
          <w:lang w:val="en-GB"/>
        </w:rPr>
        <w:t>4)</w:t>
      </w:r>
      <w:r w:rsidRPr="00891A28">
        <w:rPr>
          <w:lang w:val="en-GB"/>
        </w:rPr>
        <w:tab/>
        <w:t xml:space="preserve">Decode an image GI of size </w:t>
      </w:r>
      <w:r w:rsidRPr="00891A28">
        <w:rPr>
          <w:b/>
          <w:bCs/>
          <w:lang w:val="en-GB"/>
        </w:rPr>
        <w:t>HGW</w:t>
      </w:r>
      <w:r w:rsidRPr="00891A28">
        <w:rPr>
          <w:lang w:val="en-GB"/>
        </w:rPr>
        <w:t xml:space="preserve"> by </w:t>
      </w:r>
      <w:r w:rsidRPr="00891A28">
        <w:rPr>
          <w:b/>
          <w:bCs/>
          <w:lang w:val="en-GB"/>
        </w:rPr>
        <w:t>HGH</w:t>
      </w:r>
      <w:r w:rsidRPr="00891A28">
        <w:rPr>
          <w:lang w:val="en-GB"/>
        </w:rPr>
        <w:t xml:space="preserve"> with HBPP bits per pixel using the gray-scale image decoding procedure as described in Annex C. Set the parameters to this decoding procedure as shown in Table 23.</w:t>
      </w:r>
    </w:p>
    <w:p w14:paraId="04EC239C" w14:textId="77777777" w:rsidR="007F2BF7" w:rsidRPr="00891A28" w:rsidRDefault="00EB5260">
      <w:pPr>
        <w:pStyle w:val="enumlev1"/>
        <w:rPr>
          <w:lang w:val="en-GB"/>
        </w:rPr>
      </w:pPr>
      <w:r w:rsidRPr="00891A28">
        <w:rPr>
          <w:lang w:val="en-GB"/>
        </w:rPr>
        <w:tab/>
        <w:t>Let GI be the results of invoking this decoding procedure.</w:t>
      </w:r>
    </w:p>
    <w:p w14:paraId="721EC633" w14:textId="77777777" w:rsidR="007F2BF7" w:rsidRPr="00891A28" w:rsidRDefault="00EB5260">
      <w:pPr>
        <w:pStyle w:val="enumlev1"/>
        <w:rPr>
          <w:lang w:val="en-GB"/>
        </w:rPr>
      </w:pPr>
      <w:bookmarkStart w:id="712" w:name="x1-103012x5"/>
      <w:bookmarkEnd w:id="712"/>
      <w:r w:rsidRPr="00891A28">
        <w:rPr>
          <w:lang w:val="en-GB"/>
        </w:rPr>
        <w:t>5)</w:t>
      </w:r>
      <w:r w:rsidRPr="00891A28">
        <w:rPr>
          <w:lang w:val="en-GB"/>
        </w:rPr>
        <w:tab/>
        <w:t>Place sequentially the patterns corresponding to the values in GI into HTREG by the procedure described in 6.6.5.2. The rendering procedure is illustrated in Figure 24. The outline of two patterns are marked by dotted boxes.</w:t>
      </w:r>
    </w:p>
    <w:p w14:paraId="21A68B04" w14:textId="77777777" w:rsidR="007F2BF7" w:rsidRPr="00891A28" w:rsidRDefault="00EB5260">
      <w:pPr>
        <w:pStyle w:val="enumlev1"/>
        <w:rPr>
          <w:lang w:val="en-GB"/>
        </w:rPr>
      </w:pPr>
      <w:r w:rsidRPr="00891A28">
        <w:rPr>
          <w:lang w:val="en-GB"/>
        </w:rPr>
        <w:t>6)</w:t>
      </w:r>
      <w:r w:rsidRPr="00891A28">
        <w:rPr>
          <w:lang w:val="en-GB"/>
        </w:rPr>
        <w:tab/>
        <w:t>After all the patterns have been placed on the bitmap, the current contents of the halftone-coded bitmap are the results that shall be obtained by every decoder, whether it performs this exact sequence of steps or not.</w:t>
      </w:r>
    </w:p>
    <w:p w14:paraId="0D2FCEEE" w14:textId="77777777" w:rsidR="007F2BF7" w:rsidRPr="00891A28" w:rsidRDefault="00EB5260">
      <w:pPr>
        <w:pStyle w:val="Note"/>
        <w:ind w:left="284"/>
      </w:pPr>
      <w:r w:rsidRPr="00891A28">
        <w:t xml:space="preserve">NOTE 3 – If </w:t>
      </w:r>
      <w:r w:rsidRPr="00891A28">
        <w:rPr>
          <w:b/>
          <w:bCs/>
        </w:rPr>
        <w:t>HGX</w:t>
      </w:r>
      <w:r w:rsidRPr="00891A28">
        <w:t xml:space="preserve"> is 0, </w:t>
      </w:r>
      <w:r w:rsidRPr="00891A28">
        <w:rPr>
          <w:b/>
          <w:bCs/>
        </w:rPr>
        <w:t>HGY</w:t>
      </w:r>
      <w:r w:rsidRPr="00891A28">
        <w:t xml:space="preserve"> is 0, </w:t>
      </w:r>
      <w:r w:rsidRPr="00891A28">
        <w:rPr>
          <w:b/>
          <w:bCs/>
        </w:rPr>
        <w:t>HRX</w:t>
      </w:r>
      <w:r w:rsidRPr="00891A28">
        <w:t xml:space="preserve"> is equal to </w:t>
      </w:r>
      <w:r w:rsidRPr="00891A28">
        <w:rPr>
          <w:b/>
          <w:bCs/>
        </w:rPr>
        <w:t>HPW</w:t>
      </w:r>
      <w:r w:rsidRPr="00891A28">
        <w:t xml:space="preserve"> × 256 and </w:t>
      </w:r>
      <w:r w:rsidRPr="00891A28">
        <w:rPr>
          <w:b/>
          <w:bCs/>
        </w:rPr>
        <w:t>HRY</w:t>
      </w:r>
      <w:r w:rsidRPr="00891A28">
        <w:t xml:space="preserve"> is 0, then the grid is simple: it is axis-aligned, the primary direction is horizontal, and the grid step is equal to the size of the patterns. In this case, it is possible to optimise the drawing process, as none of the patterns can overlap.</w:t>
      </w:r>
    </w:p>
    <w:p w14:paraId="7E2235F5" w14:textId="77777777" w:rsidR="007F2BF7" w:rsidRPr="00891A28" w:rsidRDefault="00EB5260">
      <w:pPr>
        <w:pStyle w:val="Heading4"/>
        <w:rPr>
          <w:lang w:val="en-GB"/>
        </w:rPr>
      </w:pPr>
      <w:r w:rsidRPr="00891A28">
        <w:rPr>
          <w:lang w:val="en-GB"/>
        </w:rPr>
        <w:t>6.6.5.1</w:t>
      </w:r>
      <w:r w:rsidRPr="00891A28">
        <w:rPr>
          <w:lang w:val="en-GB"/>
        </w:rPr>
        <w:tab/>
      </w:r>
      <w:bookmarkStart w:id="713" w:name="x1-1040006.6.5.1"/>
      <w:bookmarkStart w:id="714" w:name="QQ1-1-151"/>
      <w:bookmarkEnd w:id="713"/>
      <w:bookmarkEnd w:id="714"/>
      <w:r w:rsidRPr="00891A28">
        <w:rPr>
          <w:lang w:val="en-GB"/>
        </w:rPr>
        <w:t xml:space="preserve">Computing </w:t>
      </w:r>
      <w:r w:rsidRPr="00891A28">
        <w:rPr>
          <w:b w:val="0"/>
          <w:bCs/>
          <w:lang w:val="en-GB"/>
        </w:rPr>
        <w:t>HSKIP</w:t>
      </w:r>
    </w:p>
    <w:p w14:paraId="017CEC5F" w14:textId="77777777" w:rsidR="007F2BF7" w:rsidRPr="00891A28" w:rsidRDefault="00EB5260">
      <w:pPr>
        <w:rPr>
          <w:lang w:val="en-GB"/>
        </w:rPr>
      </w:pPr>
      <w:r w:rsidRPr="00891A28">
        <w:rPr>
          <w:lang w:val="en-GB"/>
        </w:rPr>
        <w:t xml:space="preserve">The bitmap HSKIP contains </w:t>
      </w:r>
      <w:r w:rsidRPr="00891A28">
        <w:rPr>
          <w:b/>
          <w:bCs/>
          <w:lang w:val="en-GB"/>
        </w:rPr>
        <w:t>1</w:t>
      </w:r>
      <w:r w:rsidRPr="00891A28">
        <w:rPr>
          <w:lang w:val="en-GB"/>
        </w:rPr>
        <w:t xml:space="preserve"> at a pixel if drawing a pattern at the corresponding location on the halftone grid does not affect any pixels of HTREG. It is computed as follows:</w:t>
      </w:r>
    </w:p>
    <w:p w14:paraId="3084AF6F" w14:textId="77777777" w:rsidR="007F2BF7" w:rsidRPr="00891A28" w:rsidRDefault="00EB5260">
      <w:pPr>
        <w:pStyle w:val="enumlev1"/>
        <w:rPr>
          <w:lang w:val="en-GB"/>
        </w:rPr>
      </w:pPr>
      <w:bookmarkStart w:id="715" w:name="x1-104002x1"/>
      <w:bookmarkEnd w:id="715"/>
      <w:r w:rsidRPr="00891A28">
        <w:rPr>
          <w:lang w:val="en-GB"/>
        </w:rPr>
        <w:t>1)</w:t>
      </w:r>
      <w:r w:rsidRPr="00891A28">
        <w:rPr>
          <w:lang w:val="en-GB"/>
        </w:rPr>
        <w:tab/>
        <w:t xml:space="preserve">For each value of </w:t>
      </w:r>
      <w:r w:rsidRPr="00891A28">
        <w:rPr>
          <w:i/>
          <w:iCs/>
          <w:lang w:val="en-GB"/>
        </w:rPr>
        <w:t>m</w:t>
      </w:r>
      <w:r w:rsidRPr="00891A28">
        <w:rPr>
          <w:i/>
          <w:iCs/>
          <w:position w:val="-4"/>
          <w:sz w:val="16"/>
          <w:lang w:val="en-GB"/>
        </w:rPr>
        <w:t>g</w:t>
      </w:r>
      <w:r w:rsidRPr="00891A28">
        <w:rPr>
          <w:lang w:val="en-GB"/>
        </w:rPr>
        <w:t xml:space="preserve"> between 0 and </w:t>
      </w:r>
      <w:r w:rsidRPr="00891A28">
        <w:rPr>
          <w:b/>
          <w:bCs/>
          <w:lang w:val="en-GB"/>
        </w:rPr>
        <w:t>HGH</w:t>
      </w:r>
      <w:r w:rsidRPr="00891A28">
        <w:rPr>
          <w:lang w:val="en-GB"/>
        </w:rPr>
        <w:t xml:space="preserve"> – 1, beginning from 0, perform the following steps:</w:t>
      </w:r>
    </w:p>
    <w:p w14:paraId="6D4B14A2" w14:textId="77777777" w:rsidR="007F2BF7" w:rsidRPr="00891A28" w:rsidRDefault="00EB5260">
      <w:pPr>
        <w:pStyle w:val="enumlev2"/>
        <w:rPr>
          <w:lang w:val="en-GB"/>
        </w:rPr>
      </w:pPr>
      <w:bookmarkStart w:id="716" w:name="x1-104004x1"/>
      <w:bookmarkEnd w:id="716"/>
      <w:r w:rsidRPr="00891A28">
        <w:rPr>
          <w:lang w:val="en-GB"/>
        </w:rPr>
        <w:t>a)</w:t>
      </w:r>
      <w:r w:rsidRPr="00891A28">
        <w:rPr>
          <w:lang w:val="en-GB"/>
        </w:rPr>
        <w:tab/>
        <w:t xml:space="preserve">For each value of </w:t>
      </w:r>
      <w:r w:rsidRPr="00891A28">
        <w:rPr>
          <w:i/>
          <w:iCs/>
          <w:lang w:val="en-GB"/>
        </w:rPr>
        <w:t>n</w:t>
      </w:r>
      <w:r w:rsidRPr="00891A28">
        <w:rPr>
          <w:i/>
          <w:iCs/>
          <w:position w:val="-4"/>
          <w:sz w:val="16"/>
          <w:lang w:val="en-GB"/>
        </w:rPr>
        <w:t>g</w:t>
      </w:r>
      <w:r w:rsidRPr="00891A28">
        <w:rPr>
          <w:lang w:val="en-GB"/>
        </w:rPr>
        <w:t xml:space="preserve"> between 0 and </w:t>
      </w:r>
      <w:r w:rsidRPr="00891A28">
        <w:rPr>
          <w:b/>
          <w:bCs/>
          <w:lang w:val="en-GB"/>
        </w:rPr>
        <w:t>HGW</w:t>
      </w:r>
      <w:r w:rsidRPr="00891A28">
        <w:rPr>
          <w:lang w:val="en-GB"/>
        </w:rPr>
        <w:t xml:space="preserve"> – 1, beginning from 0, perform the following steps:</w:t>
      </w:r>
    </w:p>
    <w:p w14:paraId="746371FD" w14:textId="77777777" w:rsidR="007F2BF7" w:rsidRPr="00891A28" w:rsidRDefault="00EB5260">
      <w:pPr>
        <w:pStyle w:val="enumlev3"/>
        <w:rPr>
          <w:lang w:val="en-GB"/>
        </w:rPr>
      </w:pPr>
      <w:bookmarkStart w:id="717" w:name="x1-104006x1"/>
      <w:bookmarkEnd w:id="717"/>
      <w:r w:rsidRPr="00891A28">
        <w:rPr>
          <w:lang w:val="en-GB"/>
        </w:rPr>
        <w:t>i)</w:t>
      </w:r>
      <w:r w:rsidRPr="00891A28">
        <w:rPr>
          <w:lang w:val="en-GB"/>
        </w:rPr>
        <w:tab/>
        <w:t>Set:</w:t>
      </w:r>
    </w:p>
    <w:p w14:paraId="2618E522" w14:textId="77777777" w:rsidR="007F2BF7" w:rsidRPr="00891A28" w:rsidRDefault="00EB5260">
      <w:pPr>
        <w:pStyle w:val="Equation"/>
        <w:jc w:val="center"/>
        <w:rPr>
          <w:lang w:val="en-GB"/>
        </w:rPr>
      </w:pPr>
      <w:r w:rsidRPr="00891A28">
        <w:rPr>
          <w:i/>
          <w:iCs/>
          <w:lang w:val="en-GB"/>
        </w:rPr>
        <w:t>x</w:t>
      </w:r>
      <w:r w:rsidRPr="00891A28">
        <w:rPr>
          <w:lang w:val="en-GB"/>
        </w:rPr>
        <w:t>  </w:t>
      </w:r>
      <w:r w:rsidRPr="00891A28">
        <w:rPr>
          <w:rFonts w:ascii="Symbol" w:hAnsi="Symbol"/>
          <w:lang w:val="en-GB"/>
        </w:rPr>
        <w:t></w:t>
      </w:r>
      <w:r w:rsidRPr="00891A28">
        <w:rPr>
          <w:lang w:val="en-GB"/>
        </w:rPr>
        <w:t>  (</w:t>
      </w:r>
      <w:r w:rsidRPr="00891A28">
        <w:rPr>
          <w:b/>
          <w:bCs/>
          <w:lang w:val="en-GB"/>
        </w:rPr>
        <w:t>HGX</w:t>
      </w:r>
      <w:r w:rsidRPr="00891A28">
        <w:rPr>
          <w:lang w:val="en-GB"/>
        </w:rPr>
        <w:t>  </w:t>
      </w:r>
      <w:r w:rsidRPr="00891A28">
        <w:rPr>
          <w:rFonts w:ascii="Symbol" w:hAnsi="Symbol"/>
          <w:lang w:val="en-GB"/>
        </w:rPr>
        <w:t></w:t>
      </w:r>
      <w:r w:rsidRPr="00891A28">
        <w:rPr>
          <w:lang w:val="en-GB"/>
        </w:rPr>
        <w:t>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Y</w:t>
      </w:r>
      <w:r w:rsidRPr="00891A28">
        <w:rPr>
          <w:lang w:val="en-GB"/>
        </w:rPr>
        <w:t>  </w:t>
      </w:r>
      <w:r w:rsidRPr="00891A28">
        <w:rPr>
          <w:rFonts w:ascii="Symbol" w:hAnsi="Symbol"/>
          <w:lang w:val="en-GB"/>
        </w:rPr>
        <w:t></w:t>
      </w:r>
      <w:r w:rsidRPr="00891A28">
        <w:rPr>
          <w:lang w:val="en-GB"/>
        </w:rPr>
        <w:t>  </w:t>
      </w:r>
      <w:r w:rsidRPr="00891A28">
        <w:rPr>
          <w:i/>
          <w:iCs/>
          <w:lang w:val="en-GB"/>
        </w:rPr>
        <w:t>n</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X</w:t>
      </w:r>
      <w:r w:rsidRPr="00891A28">
        <w:rPr>
          <w:lang w:val="en-GB"/>
        </w:rPr>
        <w:t>)  &gt;&gt;  </w:t>
      </w:r>
      <w:r w:rsidRPr="00891A28">
        <w:rPr>
          <w:i/>
          <w:iCs/>
          <w:position w:val="-4"/>
          <w:sz w:val="18"/>
          <w:lang w:val="en-GB"/>
        </w:rPr>
        <w:t>A</w:t>
      </w:r>
      <w:r w:rsidRPr="00891A28">
        <w:rPr>
          <w:lang w:val="en-GB"/>
        </w:rPr>
        <w:t xml:space="preserve"> 8</w:t>
      </w:r>
      <w:r w:rsidRPr="00891A28">
        <w:rPr>
          <w:lang w:val="en-GB"/>
        </w:rPr>
        <w:br/>
      </w:r>
      <w:r w:rsidRPr="00891A28">
        <w:rPr>
          <w:i/>
          <w:iCs/>
          <w:lang w:val="en-GB"/>
        </w:rPr>
        <w:t>y</w:t>
      </w:r>
      <w:r w:rsidRPr="00891A28">
        <w:rPr>
          <w:lang w:val="en-GB"/>
        </w:rPr>
        <w:t>  </w:t>
      </w:r>
      <w:r w:rsidRPr="00891A28">
        <w:rPr>
          <w:rFonts w:ascii="Symbol" w:hAnsi="Symbol"/>
          <w:lang w:val="en-GB"/>
        </w:rPr>
        <w:t></w:t>
      </w:r>
      <w:r w:rsidRPr="00891A28">
        <w:rPr>
          <w:lang w:val="en-GB"/>
        </w:rPr>
        <w:t>  (</w:t>
      </w:r>
      <w:r w:rsidRPr="00891A28">
        <w:rPr>
          <w:b/>
          <w:bCs/>
          <w:lang w:val="en-GB"/>
        </w:rPr>
        <w:t>HGY</w:t>
      </w:r>
      <w:r w:rsidRPr="00891A28">
        <w:rPr>
          <w:lang w:val="en-GB"/>
        </w:rPr>
        <w:t>  </w:t>
      </w:r>
      <w:r w:rsidRPr="00891A28">
        <w:rPr>
          <w:rFonts w:ascii="Symbol" w:hAnsi="Symbol"/>
          <w:lang w:val="en-GB"/>
        </w:rPr>
        <w:t></w:t>
      </w:r>
      <w:r w:rsidRPr="00891A28">
        <w:rPr>
          <w:lang w:val="en-GB"/>
        </w:rPr>
        <w:t>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X</w:t>
      </w:r>
      <w:r w:rsidRPr="00891A28">
        <w:rPr>
          <w:lang w:val="en-GB"/>
        </w:rPr>
        <w:t>  –  </w:t>
      </w:r>
      <w:r w:rsidRPr="00891A28">
        <w:rPr>
          <w:i/>
          <w:iCs/>
          <w:lang w:val="en-GB"/>
        </w:rPr>
        <w:t>n</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Y</w:t>
      </w:r>
      <w:r w:rsidRPr="00891A28">
        <w:rPr>
          <w:lang w:val="en-GB"/>
        </w:rPr>
        <w:t>)  &gt;&gt;  </w:t>
      </w:r>
      <w:r w:rsidRPr="00891A28">
        <w:rPr>
          <w:i/>
          <w:iCs/>
          <w:position w:val="-4"/>
          <w:sz w:val="18"/>
          <w:lang w:val="en-GB"/>
        </w:rPr>
        <w:t>A</w:t>
      </w:r>
      <w:r w:rsidRPr="00891A28">
        <w:rPr>
          <w:lang w:val="en-GB"/>
        </w:rPr>
        <w:t xml:space="preserve"> 8</w:t>
      </w:r>
    </w:p>
    <w:p w14:paraId="241B0452" w14:textId="77777777" w:rsidR="007F2BF7" w:rsidRPr="00891A28" w:rsidRDefault="00EB5260">
      <w:pPr>
        <w:pStyle w:val="enumlev3"/>
        <w:rPr>
          <w:lang w:val="en-GB"/>
        </w:rPr>
      </w:pPr>
      <w:bookmarkStart w:id="718" w:name="x1-104009x2"/>
      <w:bookmarkEnd w:id="718"/>
      <w:r w:rsidRPr="00891A28">
        <w:rPr>
          <w:lang w:val="en-GB"/>
        </w:rPr>
        <w:t>ii)</w:t>
      </w:r>
      <w:r w:rsidRPr="00891A28">
        <w:rPr>
          <w:lang w:val="en-GB"/>
        </w:rPr>
        <w:tab/>
        <w:t>If ((</w:t>
      </w:r>
      <w:r w:rsidRPr="00891A28">
        <w:rPr>
          <w:i/>
          <w:iCs/>
          <w:lang w:val="en-GB"/>
        </w:rPr>
        <w:t>x</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HPW</w:t>
      </w:r>
      <w:r w:rsidRPr="00891A28">
        <w:rPr>
          <w:lang w:val="en-GB"/>
        </w:rPr>
        <w:t xml:space="preserve"> </w:t>
      </w:r>
      <w:r w:rsidRPr="00891A28">
        <w:rPr>
          <w:rFonts w:ascii="Symbol" w:hAnsi="Symbol"/>
          <w:lang w:val="en-GB"/>
        </w:rPr>
        <w:t></w:t>
      </w:r>
      <w:r w:rsidRPr="00891A28">
        <w:rPr>
          <w:lang w:val="en-GB"/>
        </w:rPr>
        <w:t xml:space="preserve"> 0) OR (</w:t>
      </w:r>
      <w:r w:rsidRPr="00891A28">
        <w:rPr>
          <w:i/>
          <w:iCs/>
          <w:lang w:val="en-GB"/>
        </w:rPr>
        <w:t>x</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HBW</w:t>
      </w:r>
      <w:r w:rsidRPr="00891A28">
        <w:rPr>
          <w:lang w:val="en-GB"/>
        </w:rPr>
        <w:t>) OR (</w:t>
      </w:r>
      <w:r w:rsidRPr="00891A28">
        <w:rPr>
          <w:i/>
          <w:iCs/>
          <w:lang w:val="en-GB"/>
        </w:rPr>
        <w:t>y</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HPH</w:t>
      </w:r>
      <w:r w:rsidRPr="00891A28">
        <w:rPr>
          <w:lang w:val="en-GB"/>
        </w:rPr>
        <w:t xml:space="preserve"> </w:t>
      </w:r>
      <w:r w:rsidRPr="00891A28">
        <w:rPr>
          <w:rFonts w:ascii="Symbol" w:hAnsi="Symbol"/>
          <w:lang w:val="en-GB"/>
        </w:rPr>
        <w:t></w:t>
      </w:r>
      <w:r w:rsidRPr="00891A28">
        <w:rPr>
          <w:lang w:val="en-GB"/>
        </w:rPr>
        <w:t xml:space="preserve"> 0) OR (</w:t>
      </w:r>
      <w:r w:rsidRPr="00891A28">
        <w:rPr>
          <w:i/>
          <w:iCs/>
          <w:lang w:val="en-GB"/>
        </w:rPr>
        <w:t>y</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HBH</w:t>
      </w:r>
      <w:r w:rsidRPr="00891A28">
        <w:rPr>
          <w:lang w:val="en-GB"/>
        </w:rPr>
        <w:t>)) then set:</w:t>
      </w:r>
    </w:p>
    <w:p w14:paraId="3B8195C1" w14:textId="77777777" w:rsidR="007F2BF7" w:rsidRPr="00891A28" w:rsidRDefault="00EB5260">
      <w:pPr>
        <w:pStyle w:val="Equation"/>
        <w:jc w:val="center"/>
        <w:rPr>
          <w:lang w:val="en-GB"/>
        </w:rPr>
      </w:pPr>
      <w:r w:rsidRPr="00891A28">
        <w:rPr>
          <w:lang w:val="en-GB"/>
        </w:rPr>
        <w:t>HSKIP[</w:t>
      </w:r>
      <w:r w:rsidRPr="00891A28">
        <w:rPr>
          <w:i/>
          <w:iCs/>
          <w:lang w:val="en-GB"/>
        </w:rPr>
        <w:t>n</w:t>
      </w:r>
      <w:r w:rsidRPr="00891A28">
        <w:rPr>
          <w:i/>
          <w:iCs/>
          <w:position w:val="-4"/>
          <w:sz w:val="18"/>
          <w:lang w:val="en-GB"/>
        </w:rPr>
        <w:t>g</w:t>
      </w:r>
      <w:r w:rsidRPr="00891A28">
        <w:rPr>
          <w:lang w:val="en-GB"/>
        </w:rPr>
        <w:t xml:space="preserve">,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b/>
          <w:bCs/>
          <w:lang w:val="en-GB"/>
        </w:rPr>
        <w:t> 1</w:t>
      </w:r>
    </w:p>
    <w:p w14:paraId="755AF064" w14:textId="77777777" w:rsidR="007F2BF7" w:rsidRPr="00891A28" w:rsidRDefault="00EB5260">
      <w:pPr>
        <w:pStyle w:val="enumlev3"/>
        <w:rPr>
          <w:lang w:val="en-GB"/>
        </w:rPr>
      </w:pPr>
      <w:r w:rsidRPr="00891A28">
        <w:rPr>
          <w:lang w:val="en-GB"/>
        </w:rPr>
        <w:t xml:space="preserve">Otherwise, set: </w:t>
      </w:r>
    </w:p>
    <w:p w14:paraId="3CC52005" w14:textId="77777777" w:rsidR="007F2BF7" w:rsidRPr="00891A28" w:rsidRDefault="00EB5260">
      <w:pPr>
        <w:pStyle w:val="Equation"/>
        <w:jc w:val="center"/>
        <w:rPr>
          <w:lang w:val="en-GB"/>
        </w:rPr>
      </w:pPr>
      <w:r w:rsidRPr="00891A28">
        <w:rPr>
          <w:lang w:val="en-GB"/>
        </w:rPr>
        <w:t>HSKIP[</w:t>
      </w:r>
      <w:r w:rsidRPr="00891A28">
        <w:rPr>
          <w:i/>
          <w:iCs/>
          <w:lang w:val="en-GB"/>
        </w:rPr>
        <w:t>n</w:t>
      </w:r>
      <w:r w:rsidRPr="00891A28">
        <w:rPr>
          <w:i/>
          <w:iCs/>
          <w:position w:val="-4"/>
          <w:sz w:val="18"/>
          <w:lang w:val="en-GB"/>
        </w:rPr>
        <w:t>g</w:t>
      </w:r>
      <w:r w:rsidRPr="00891A28">
        <w:rPr>
          <w:lang w:val="en-GB"/>
        </w:rPr>
        <w:t xml:space="preserve">,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b/>
          <w:bCs/>
          <w:lang w:val="en-GB"/>
        </w:rPr>
        <w:t> 0</w:t>
      </w:r>
    </w:p>
    <w:p w14:paraId="716A24AC" w14:textId="36C3EF96" w:rsidR="007F2BF7" w:rsidRPr="00891A28" w:rsidRDefault="007F2BF7">
      <w:pPr>
        <w:pStyle w:val="Fig"/>
        <w:rPr>
          <w:lang w:val="en-GB"/>
        </w:rPr>
      </w:pPr>
    </w:p>
    <w:p w14:paraId="100DD7EB" w14:textId="5971D315" w:rsidR="007F2BF7" w:rsidRPr="00891A28" w:rsidRDefault="00740AD3" w:rsidP="00891A28">
      <w:pPr>
        <w:jc w:val="center"/>
        <w:rPr>
          <w:lang w:val="en-GB"/>
        </w:rPr>
      </w:pPr>
      <w:r w:rsidRPr="00891A28">
        <w:rPr>
          <w:noProof/>
          <w:lang w:val="en-GB" w:eastAsia="zh-CN"/>
        </w:rPr>
        <w:lastRenderedPageBreak/>
        <mc:AlternateContent>
          <mc:Choice Requires="wpg">
            <w:drawing>
              <wp:inline distT="0" distB="0" distL="0" distR="0" wp14:anchorId="1A07DC5D" wp14:editId="0073B3CE">
                <wp:extent cx="6105525" cy="6975475"/>
                <wp:effectExtent l="0" t="0" r="9525" b="15875"/>
                <wp:docPr id="873" name="グループ化 390"/>
                <wp:cNvGraphicFramePr/>
                <a:graphic xmlns:a="http://schemas.openxmlformats.org/drawingml/2006/main">
                  <a:graphicData uri="http://schemas.microsoft.com/office/word/2010/wordprocessingGroup">
                    <wpg:wgp>
                      <wpg:cNvGrpSpPr/>
                      <wpg:grpSpPr>
                        <a:xfrm>
                          <a:off x="0" y="0"/>
                          <a:ext cx="6105525" cy="6975475"/>
                          <a:chOff x="0" y="0"/>
                          <a:chExt cx="6105525" cy="6975476"/>
                        </a:xfrm>
                      </wpg:grpSpPr>
                      <wps:wsp>
                        <wps:cNvPr id="874" name="AutoShape 3"/>
                        <wps:cNvSpPr>
                          <a:spLocks noChangeAspect="1" noChangeArrowheads="1" noTextEdit="1"/>
                        </wps:cNvSpPr>
                        <wps:spPr bwMode="auto">
                          <a:xfrm>
                            <a:off x="0" y="0"/>
                            <a:ext cx="6105525" cy="6975476"/>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g:cNvPr id="875" name="Group 205"/>
                        <wpg:cNvGrpSpPr>
                          <a:grpSpLocks/>
                        </wpg:cNvGrpSpPr>
                        <wpg:grpSpPr bwMode="auto">
                          <a:xfrm>
                            <a:off x="479561" y="204788"/>
                            <a:ext cx="5616576" cy="6340476"/>
                            <a:chOff x="479425" y="204788"/>
                            <a:chExt cx="3538" cy="3994"/>
                          </a:xfrm>
                        </wpg:grpSpPr>
                        <wps:wsp>
                          <wps:cNvPr id="876" name="Rectangle 5"/>
                          <wps:cNvSpPr>
                            <a:spLocks noChangeArrowheads="1"/>
                          </wps:cNvSpPr>
                          <wps:spPr bwMode="auto">
                            <a:xfrm>
                              <a:off x="479775" y="204788"/>
                              <a:ext cx="2431" cy="3994"/>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877" name="Freeform 6"/>
                          <wps:cNvSpPr>
                            <a:spLocks/>
                          </wps:cNvSpPr>
                          <wps:spPr bwMode="auto">
                            <a:xfrm>
                              <a:off x="479429" y="205128"/>
                              <a:ext cx="3534" cy="3529"/>
                            </a:xfrm>
                            <a:custGeom>
                              <a:avLst/>
                              <a:gdLst>
                                <a:gd name="T0" fmla="*/ 0 w 3534"/>
                                <a:gd name="T1" fmla="*/ 900 h 3529"/>
                                <a:gd name="T2" fmla="*/ 901 w 3534"/>
                                <a:gd name="T3" fmla="*/ 3529 h 3529"/>
                                <a:gd name="T4" fmla="*/ 3534 w 3534"/>
                                <a:gd name="T5" fmla="*/ 2629 h 3529"/>
                                <a:gd name="T6" fmla="*/ 2633 w 3534"/>
                                <a:gd name="T7" fmla="*/ 0 h 3529"/>
                                <a:gd name="T8" fmla="*/ 0 w 3534"/>
                                <a:gd name="T9" fmla="*/ 900 h 3529"/>
                              </a:gdLst>
                              <a:ahLst/>
                              <a:cxnLst>
                                <a:cxn ang="0">
                                  <a:pos x="T0" y="T1"/>
                                </a:cxn>
                                <a:cxn ang="0">
                                  <a:pos x="T2" y="T3"/>
                                </a:cxn>
                                <a:cxn ang="0">
                                  <a:pos x="T4" y="T5"/>
                                </a:cxn>
                                <a:cxn ang="0">
                                  <a:pos x="T6" y="T7"/>
                                </a:cxn>
                                <a:cxn ang="0">
                                  <a:pos x="T8" y="T9"/>
                                </a:cxn>
                              </a:cxnLst>
                              <a:rect l="0" t="0" r="r" b="b"/>
                              <a:pathLst>
                                <a:path w="3534" h="3529">
                                  <a:moveTo>
                                    <a:pt x="0" y="900"/>
                                  </a:moveTo>
                                  <a:lnTo>
                                    <a:pt x="901" y="3529"/>
                                  </a:lnTo>
                                  <a:lnTo>
                                    <a:pt x="3534" y="2629"/>
                                  </a:lnTo>
                                  <a:lnTo>
                                    <a:pt x="2633" y="0"/>
                                  </a:lnTo>
                                  <a:lnTo>
                                    <a:pt x="0" y="900"/>
                                  </a:lnTo>
                                  <a:close/>
                                </a:path>
                              </a:pathLst>
                            </a:cu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878" name="Line 7"/>
                          <wps:cNvCnPr/>
                          <wps:spPr bwMode="auto">
                            <a:xfrm flipH="1">
                              <a:off x="479579" y="205565"/>
                              <a:ext cx="2633" cy="901"/>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79" name="Line 8"/>
                          <wps:cNvCnPr/>
                          <wps:spPr bwMode="auto">
                            <a:xfrm flipH="1">
                              <a:off x="479728" y="206003"/>
                              <a:ext cx="2634" cy="901"/>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0" name="Line 9"/>
                          <wps:cNvCnPr/>
                          <wps:spPr bwMode="auto">
                            <a:xfrm flipH="1">
                              <a:off x="479878" y="206443"/>
                              <a:ext cx="2635" cy="899"/>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1" name="Line 10"/>
                          <wps:cNvCnPr/>
                          <wps:spPr bwMode="auto">
                            <a:xfrm flipH="1">
                              <a:off x="480028" y="206881"/>
                              <a:ext cx="2635" cy="901"/>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2" name="Line 11"/>
                          <wps:cNvCnPr/>
                          <wps:spPr bwMode="auto">
                            <a:xfrm flipH="1">
                              <a:off x="480180" y="207319"/>
                              <a:ext cx="2633" cy="901"/>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3" name="Line 12"/>
                          <wps:cNvCnPr/>
                          <wps:spPr bwMode="auto">
                            <a:xfrm flipH="1" flipV="1">
                              <a:off x="479867" y="205878"/>
                              <a:ext cx="901" cy="263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4" name="Line 13"/>
                          <wps:cNvCnPr/>
                          <wps:spPr bwMode="auto">
                            <a:xfrm flipH="1" flipV="1">
                              <a:off x="480305" y="205729"/>
                              <a:ext cx="903" cy="2629"/>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5" name="Line 14"/>
                          <wps:cNvCnPr/>
                          <wps:spPr bwMode="auto">
                            <a:xfrm flipH="1" flipV="1">
                              <a:off x="480745" y="205577"/>
                              <a:ext cx="902" cy="2631"/>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6" name="Line 15"/>
                          <wps:cNvCnPr/>
                          <wps:spPr bwMode="auto">
                            <a:xfrm flipH="1" flipV="1">
                              <a:off x="481183" y="205427"/>
                              <a:ext cx="902" cy="2629"/>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7" name="Line 16"/>
                          <wps:cNvCnPr/>
                          <wps:spPr bwMode="auto">
                            <a:xfrm flipH="1" flipV="1">
                              <a:off x="481624" y="205277"/>
                              <a:ext cx="901" cy="2629"/>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88" name="Freeform 17"/>
                          <wps:cNvSpPr>
                            <a:spLocks/>
                          </wps:cNvSpPr>
                          <wps:spPr bwMode="auto">
                            <a:xfrm>
                              <a:off x="482023" y="205122"/>
                              <a:ext cx="39" cy="32"/>
                            </a:xfrm>
                            <a:custGeom>
                              <a:avLst/>
                              <a:gdLst>
                                <a:gd name="T0" fmla="*/ 39 w 39"/>
                                <a:gd name="T1" fmla="*/ 6 h 32"/>
                                <a:gd name="T2" fmla="*/ 0 w 39"/>
                                <a:gd name="T3" fmla="*/ 0 h 32"/>
                                <a:gd name="T4" fmla="*/ 12 w 39"/>
                                <a:gd name="T5" fmla="*/ 32 h 32"/>
                                <a:gd name="T6" fmla="*/ 39 w 39"/>
                                <a:gd name="T7" fmla="*/ 6 h 32"/>
                              </a:gdLst>
                              <a:ahLst/>
                              <a:cxnLst>
                                <a:cxn ang="0">
                                  <a:pos x="T0" y="T1"/>
                                </a:cxn>
                                <a:cxn ang="0">
                                  <a:pos x="T2" y="T3"/>
                                </a:cxn>
                                <a:cxn ang="0">
                                  <a:pos x="T4" y="T5"/>
                                </a:cxn>
                                <a:cxn ang="0">
                                  <a:pos x="T6" y="T7"/>
                                </a:cxn>
                              </a:cxnLst>
                              <a:rect l="0" t="0" r="r" b="b"/>
                              <a:pathLst>
                                <a:path w="39" h="32">
                                  <a:moveTo>
                                    <a:pt x="39" y="6"/>
                                  </a:moveTo>
                                  <a:lnTo>
                                    <a:pt x="0" y="0"/>
                                  </a:lnTo>
                                  <a:lnTo>
                                    <a:pt x="12" y="32"/>
                                  </a:lnTo>
                                  <a:lnTo>
                                    <a:pt x="39" y="6"/>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89" name="Freeform 18"/>
                          <wps:cNvSpPr>
                            <a:spLocks/>
                          </wps:cNvSpPr>
                          <wps:spPr bwMode="auto">
                            <a:xfrm>
                              <a:off x="480303" y="208619"/>
                              <a:ext cx="33" cy="36"/>
                            </a:xfrm>
                            <a:custGeom>
                              <a:avLst/>
                              <a:gdLst>
                                <a:gd name="T0" fmla="*/ 27 w 33"/>
                                <a:gd name="T1" fmla="*/ 36 h 36"/>
                                <a:gd name="T2" fmla="*/ 33 w 33"/>
                                <a:gd name="T3" fmla="*/ 0 h 36"/>
                                <a:gd name="T4" fmla="*/ 0 w 33"/>
                                <a:gd name="T5" fmla="*/ 12 h 36"/>
                                <a:gd name="T6" fmla="*/ 27 w 33"/>
                                <a:gd name="T7" fmla="*/ 36 h 36"/>
                              </a:gdLst>
                              <a:ahLst/>
                              <a:cxnLst>
                                <a:cxn ang="0">
                                  <a:pos x="T0" y="T1"/>
                                </a:cxn>
                                <a:cxn ang="0">
                                  <a:pos x="T2" y="T3"/>
                                </a:cxn>
                                <a:cxn ang="0">
                                  <a:pos x="T4" y="T5"/>
                                </a:cxn>
                                <a:cxn ang="0">
                                  <a:pos x="T6" y="T7"/>
                                </a:cxn>
                              </a:cxnLst>
                              <a:rect l="0" t="0" r="r" b="b"/>
                              <a:pathLst>
                                <a:path w="33" h="36">
                                  <a:moveTo>
                                    <a:pt x="27" y="36"/>
                                  </a:moveTo>
                                  <a:lnTo>
                                    <a:pt x="33" y="0"/>
                                  </a:lnTo>
                                  <a:lnTo>
                                    <a:pt x="0" y="12"/>
                                  </a:lnTo>
                                  <a:lnTo>
                                    <a:pt x="27" y="36"/>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90" name="Freeform 19"/>
                          <wps:cNvSpPr>
                            <a:spLocks/>
                          </wps:cNvSpPr>
                          <wps:spPr bwMode="auto">
                            <a:xfrm>
                              <a:off x="479425" y="205882"/>
                              <a:ext cx="421" cy="561"/>
                            </a:xfrm>
                            <a:custGeom>
                              <a:avLst/>
                              <a:gdLst>
                                <a:gd name="T0" fmla="*/ 417 w 421"/>
                                <a:gd name="T1" fmla="*/ 0 h 561"/>
                                <a:gd name="T2" fmla="*/ 0 w 421"/>
                                <a:gd name="T3" fmla="*/ 144 h 561"/>
                                <a:gd name="T4" fmla="*/ 140 w 421"/>
                                <a:gd name="T5" fmla="*/ 561 h 561"/>
                                <a:gd name="T6" fmla="*/ 148 w 421"/>
                                <a:gd name="T7" fmla="*/ 557 h 561"/>
                                <a:gd name="T8" fmla="*/ 7 w 421"/>
                                <a:gd name="T9" fmla="*/ 144 h 561"/>
                                <a:gd name="T10" fmla="*/ 6 w 421"/>
                                <a:gd name="T11" fmla="*/ 150 h 561"/>
                                <a:gd name="T12" fmla="*/ 421 w 421"/>
                                <a:gd name="T13" fmla="*/ 8 h 561"/>
                                <a:gd name="T14" fmla="*/ 417 w 421"/>
                                <a:gd name="T15" fmla="*/ 0 h 5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1" h="561">
                                  <a:moveTo>
                                    <a:pt x="417" y="0"/>
                                  </a:moveTo>
                                  <a:lnTo>
                                    <a:pt x="0" y="144"/>
                                  </a:lnTo>
                                  <a:lnTo>
                                    <a:pt x="140" y="561"/>
                                  </a:lnTo>
                                  <a:lnTo>
                                    <a:pt x="148" y="557"/>
                                  </a:lnTo>
                                  <a:lnTo>
                                    <a:pt x="7" y="144"/>
                                  </a:lnTo>
                                  <a:lnTo>
                                    <a:pt x="6" y="150"/>
                                  </a:lnTo>
                                  <a:lnTo>
                                    <a:pt x="421" y="8"/>
                                  </a:lnTo>
                                  <a:lnTo>
                                    <a:pt x="417"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91" name="Freeform 20"/>
                          <wps:cNvSpPr>
                            <a:spLocks/>
                          </wps:cNvSpPr>
                          <wps:spPr bwMode="auto">
                            <a:xfrm>
                              <a:off x="479830" y="205873"/>
                              <a:ext cx="39" cy="32"/>
                            </a:xfrm>
                            <a:custGeom>
                              <a:avLst/>
                              <a:gdLst>
                                <a:gd name="T0" fmla="*/ 12 w 39"/>
                                <a:gd name="T1" fmla="*/ 32 h 32"/>
                                <a:gd name="T2" fmla="*/ 39 w 39"/>
                                <a:gd name="T3" fmla="*/ 5 h 32"/>
                                <a:gd name="T4" fmla="*/ 0 w 39"/>
                                <a:gd name="T5" fmla="*/ 0 h 32"/>
                                <a:gd name="T6" fmla="*/ 12 w 39"/>
                                <a:gd name="T7" fmla="*/ 32 h 32"/>
                              </a:gdLst>
                              <a:ahLst/>
                              <a:cxnLst>
                                <a:cxn ang="0">
                                  <a:pos x="T0" y="T1"/>
                                </a:cxn>
                                <a:cxn ang="0">
                                  <a:pos x="T2" y="T3"/>
                                </a:cxn>
                                <a:cxn ang="0">
                                  <a:pos x="T4" y="T5"/>
                                </a:cxn>
                                <a:cxn ang="0">
                                  <a:pos x="T6" y="T7"/>
                                </a:cxn>
                              </a:cxnLst>
                              <a:rect l="0" t="0" r="r" b="b"/>
                              <a:pathLst>
                                <a:path w="39" h="32">
                                  <a:moveTo>
                                    <a:pt x="12" y="32"/>
                                  </a:moveTo>
                                  <a:lnTo>
                                    <a:pt x="39" y="5"/>
                                  </a:lnTo>
                                  <a:lnTo>
                                    <a:pt x="0" y="0"/>
                                  </a:lnTo>
                                  <a:lnTo>
                                    <a:pt x="12"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92" name="Freeform 21"/>
                          <wps:cNvSpPr>
                            <a:spLocks/>
                          </wps:cNvSpPr>
                          <wps:spPr bwMode="auto">
                            <a:xfrm>
                              <a:off x="479552" y="206430"/>
                              <a:ext cx="30" cy="36"/>
                            </a:xfrm>
                            <a:custGeom>
                              <a:avLst/>
                              <a:gdLst>
                                <a:gd name="T0" fmla="*/ 30 w 30"/>
                                <a:gd name="T1" fmla="*/ 0 h 36"/>
                                <a:gd name="T2" fmla="*/ 27 w 30"/>
                                <a:gd name="T3" fmla="*/ 36 h 36"/>
                                <a:gd name="T4" fmla="*/ 0 w 30"/>
                                <a:gd name="T5" fmla="*/ 9 h 36"/>
                                <a:gd name="T6" fmla="*/ 30 w 30"/>
                                <a:gd name="T7" fmla="*/ 0 h 36"/>
                              </a:gdLst>
                              <a:ahLst/>
                              <a:cxnLst>
                                <a:cxn ang="0">
                                  <a:pos x="T0" y="T1"/>
                                </a:cxn>
                                <a:cxn ang="0">
                                  <a:pos x="T2" y="T3"/>
                                </a:cxn>
                                <a:cxn ang="0">
                                  <a:pos x="T4" y="T5"/>
                                </a:cxn>
                                <a:cxn ang="0">
                                  <a:pos x="T6" y="T7"/>
                                </a:cxn>
                              </a:cxnLst>
                              <a:rect l="0" t="0" r="r" b="b"/>
                              <a:pathLst>
                                <a:path w="30" h="36">
                                  <a:moveTo>
                                    <a:pt x="30" y="0"/>
                                  </a:moveTo>
                                  <a:lnTo>
                                    <a:pt x="27" y="36"/>
                                  </a:lnTo>
                                  <a:lnTo>
                                    <a:pt x="0" y="9"/>
                                  </a:lnTo>
                                  <a:lnTo>
                                    <a:pt x="3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93" name="Freeform 22"/>
                          <wps:cNvSpPr>
                            <a:spLocks/>
                          </wps:cNvSpPr>
                          <wps:spPr bwMode="auto">
                            <a:xfrm>
                              <a:off x="480103" y="205890"/>
                              <a:ext cx="1905" cy="2099"/>
                            </a:xfrm>
                            <a:custGeom>
                              <a:avLst/>
                              <a:gdLst>
                                <a:gd name="T0" fmla="*/ 0 w 1905"/>
                                <a:gd name="T1" fmla="*/ 0 h 2099"/>
                                <a:gd name="T2" fmla="*/ 0 w 1905"/>
                                <a:gd name="T3" fmla="*/ 2099 h 2099"/>
                                <a:gd name="T4" fmla="*/ 1905 w 1905"/>
                                <a:gd name="T5" fmla="*/ 2099 h 2099"/>
                                <a:gd name="T6" fmla="*/ 1905 w 1905"/>
                                <a:gd name="T7" fmla="*/ 0 h 2099"/>
                                <a:gd name="T8" fmla="*/ 0 w 1905"/>
                                <a:gd name="T9" fmla="*/ 0 h 2099"/>
                                <a:gd name="T10" fmla="*/ 2 w 1905"/>
                                <a:gd name="T11" fmla="*/ 6 h 2099"/>
                                <a:gd name="T12" fmla="*/ 1903 w 1905"/>
                                <a:gd name="T13" fmla="*/ 6 h 2099"/>
                                <a:gd name="T14" fmla="*/ 1899 w 1905"/>
                                <a:gd name="T15" fmla="*/ 2 h 2099"/>
                                <a:gd name="T16" fmla="*/ 1899 w 1905"/>
                                <a:gd name="T17" fmla="*/ 2097 h 2099"/>
                                <a:gd name="T18" fmla="*/ 1903 w 1905"/>
                                <a:gd name="T19" fmla="*/ 2093 h 2099"/>
                                <a:gd name="T20" fmla="*/ 2 w 1905"/>
                                <a:gd name="T21" fmla="*/ 2093 h 2099"/>
                                <a:gd name="T22" fmla="*/ 6 w 1905"/>
                                <a:gd name="T23" fmla="*/ 2097 h 2099"/>
                                <a:gd name="T24" fmla="*/ 6 w 1905"/>
                                <a:gd name="T25" fmla="*/ 2 h 2099"/>
                                <a:gd name="T26" fmla="*/ 2 w 1905"/>
                                <a:gd name="T27" fmla="*/ 6 h 2099"/>
                                <a:gd name="T28" fmla="*/ 0 w 1905"/>
                                <a:gd name="T29" fmla="*/ 0 h 20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05" h="2099">
                                  <a:moveTo>
                                    <a:pt x="0" y="0"/>
                                  </a:moveTo>
                                  <a:lnTo>
                                    <a:pt x="0" y="2099"/>
                                  </a:lnTo>
                                  <a:lnTo>
                                    <a:pt x="1905" y="2099"/>
                                  </a:lnTo>
                                  <a:lnTo>
                                    <a:pt x="1905" y="0"/>
                                  </a:lnTo>
                                  <a:lnTo>
                                    <a:pt x="0" y="0"/>
                                  </a:lnTo>
                                  <a:lnTo>
                                    <a:pt x="2" y="6"/>
                                  </a:lnTo>
                                  <a:lnTo>
                                    <a:pt x="1903" y="6"/>
                                  </a:lnTo>
                                  <a:lnTo>
                                    <a:pt x="1899" y="2"/>
                                  </a:lnTo>
                                  <a:lnTo>
                                    <a:pt x="1899" y="2097"/>
                                  </a:lnTo>
                                  <a:lnTo>
                                    <a:pt x="1903" y="2093"/>
                                  </a:lnTo>
                                  <a:lnTo>
                                    <a:pt x="2" y="2093"/>
                                  </a:lnTo>
                                  <a:lnTo>
                                    <a:pt x="6" y="2097"/>
                                  </a:lnTo>
                                  <a:lnTo>
                                    <a:pt x="6" y="2"/>
                                  </a:lnTo>
                                  <a:lnTo>
                                    <a:pt x="2" y="6"/>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94" name="Line 23"/>
                          <wps:cNvCnPr/>
                          <wps:spPr bwMode="auto">
                            <a:xfrm flipH="1">
                              <a:off x="481983" y="205892"/>
                              <a:ext cx="13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95" name="Freeform 24"/>
                          <wps:cNvSpPr>
                            <a:spLocks/>
                          </wps:cNvSpPr>
                          <wps:spPr bwMode="auto">
                            <a:xfrm>
                              <a:off x="482102" y="205875"/>
                              <a:ext cx="33" cy="32"/>
                            </a:xfrm>
                            <a:custGeom>
                              <a:avLst/>
                              <a:gdLst>
                                <a:gd name="T0" fmla="*/ 0 w 33"/>
                                <a:gd name="T1" fmla="*/ 32 h 32"/>
                                <a:gd name="T2" fmla="*/ 33 w 33"/>
                                <a:gd name="T3" fmla="*/ 17 h 32"/>
                                <a:gd name="T4" fmla="*/ 0 w 33"/>
                                <a:gd name="T5" fmla="*/ 0 h 32"/>
                                <a:gd name="T6" fmla="*/ 0 w 33"/>
                                <a:gd name="T7" fmla="*/ 32 h 32"/>
                              </a:gdLst>
                              <a:ahLst/>
                              <a:cxnLst>
                                <a:cxn ang="0">
                                  <a:pos x="T0" y="T1"/>
                                </a:cxn>
                                <a:cxn ang="0">
                                  <a:pos x="T2" y="T3"/>
                                </a:cxn>
                                <a:cxn ang="0">
                                  <a:pos x="T4" y="T5"/>
                                </a:cxn>
                                <a:cxn ang="0">
                                  <a:pos x="T6" y="T7"/>
                                </a:cxn>
                              </a:cxnLst>
                              <a:rect l="0" t="0" r="r" b="b"/>
                              <a:pathLst>
                                <a:path w="33" h="32">
                                  <a:moveTo>
                                    <a:pt x="0" y="32"/>
                                  </a:moveTo>
                                  <a:lnTo>
                                    <a:pt x="33" y="17"/>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96" name="Line 25"/>
                          <wps:cNvCnPr/>
                          <wps:spPr bwMode="auto">
                            <a:xfrm flipV="1">
                              <a:off x="480105" y="207987"/>
                              <a:ext cx="0" cy="15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897" name="Freeform 26"/>
                          <wps:cNvSpPr>
                            <a:spLocks/>
                          </wps:cNvSpPr>
                          <wps:spPr bwMode="auto">
                            <a:xfrm>
                              <a:off x="480088" y="208127"/>
                              <a:ext cx="34" cy="33"/>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898" name="Rectangle 27"/>
                          <wps:cNvSpPr>
                            <a:spLocks noChangeArrowheads="1"/>
                          </wps:cNvSpPr>
                          <wps:spPr bwMode="auto">
                            <a:xfrm>
                              <a:off x="480605" y="20660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99" name="Rectangle 28"/>
                          <wps:cNvSpPr>
                            <a:spLocks noChangeArrowheads="1"/>
                          </wps:cNvSpPr>
                          <wps:spPr bwMode="auto">
                            <a:xfrm>
                              <a:off x="480605" y="206622"/>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0" name="Rectangle 29"/>
                          <wps:cNvSpPr>
                            <a:spLocks noChangeArrowheads="1"/>
                          </wps:cNvSpPr>
                          <wps:spPr bwMode="auto">
                            <a:xfrm>
                              <a:off x="480605" y="206637"/>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1" name="Rectangle 30"/>
                          <wps:cNvSpPr>
                            <a:spLocks noChangeArrowheads="1"/>
                          </wps:cNvSpPr>
                          <wps:spPr bwMode="auto">
                            <a:xfrm>
                              <a:off x="480605" y="20665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2" name="Rectangle 31"/>
                          <wps:cNvSpPr>
                            <a:spLocks noChangeArrowheads="1"/>
                          </wps:cNvSpPr>
                          <wps:spPr bwMode="auto">
                            <a:xfrm>
                              <a:off x="480605" y="206668"/>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3" name="Rectangle 32"/>
                          <wps:cNvSpPr>
                            <a:spLocks noChangeArrowheads="1"/>
                          </wps:cNvSpPr>
                          <wps:spPr bwMode="auto">
                            <a:xfrm>
                              <a:off x="480605" y="20668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4" name="Rectangle 33"/>
                          <wps:cNvSpPr>
                            <a:spLocks noChangeArrowheads="1"/>
                          </wps:cNvSpPr>
                          <wps:spPr bwMode="auto">
                            <a:xfrm>
                              <a:off x="480605" y="206699"/>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5" name="Rectangle 34"/>
                          <wps:cNvSpPr>
                            <a:spLocks noChangeArrowheads="1"/>
                          </wps:cNvSpPr>
                          <wps:spPr bwMode="auto">
                            <a:xfrm>
                              <a:off x="480605" y="20671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6" name="Rectangle 35"/>
                          <wps:cNvSpPr>
                            <a:spLocks noChangeArrowheads="1"/>
                          </wps:cNvSpPr>
                          <wps:spPr bwMode="auto">
                            <a:xfrm>
                              <a:off x="480605" y="20672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7" name="Rectangle 36"/>
                          <wps:cNvSpPr>
                            <a:spLocks noChangeArrowheads="1"/>
                          </wps:cNvSpPr>
                          <wps:spPr bwMode="auto">
                            <a:xfrm>
                              <a:off x="480605" y="206745"/>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8" name="Rectangle 37"/>
                          <wps:cNvSpPr>
                            <a:spLocks noChangeArrowheads="1"/>
                          </wps:cNvSpPr>
                          <wps:spPr bwMode="auto">
                            <a:xfrm>
                              <a:off x="480605" y="20676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09" name="Rectangle 38"/>
                          <wps:cNvSpPr>
                            <a:spLocks noChangeArrowheads="1"/>
                          </wps:cNvSpPr>
                          <wps:spPr bwMode="auto">
                            <a:xfrm>
                              <a:off x="480605" y="20677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0" name="Rectangle 39"/>
                          <wps:cNvSpPr>
                            <a:spLocks noChangeArrowheads="1"/>
                          </wps:cNvSpPr>
                          <wps:spPr bwMode="auto">
                            <a:xfrm>
                              <a:off x="480605" y="206791"/>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1" name="Rectangle 40"/>
                          <wps:cNvSpPr>
                            <a:spLocks noChangeArrowheads="1"/>
                          </wps:cNvSpPr>
                          <wps:spPr bwMode="auto">
                            <a:xfrm>
                              <a:off x="480605" y="20680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2" name="Rectangle 41"/>
                          <wps:cNvSpPr>
                            <a:spLocks noChangeArrowheads="1"/>
                          </wps:cNvSpPr>
                          <wps:spPr bwMode="auto">
                            <a:xfrm>
                              <a:off x="480605" y="20682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3" name="Rectangle 42"/>
                          <wps:cNvSpPr>
                            <a:spLocks noChangeArrowheads="1"/>
                          </wps:cNvSpPr>
                          <wps:spPr bwMode="auto">
                            <a:xfrm>
                              <a:off x="480605" y="206837"/>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4" name="Rectangle 43"/>
                          <wps:cNvSpPr>
                            <a:spLocks noChangeArrowheads="1"/>
                          </wps:cNvSpPr>
                          <wps:spPr bwMode="auto">
                            <a:xfrm>
                              <a:off x="480605" y="20685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5" name="Rectangle 44"/>
                          <wps:cNvSpPr>
                            <a:spLocks noChangeArrowheads="1"/>
                          </wps:cNvSpPr>
                          <wps:spPr bwMode="auto">
                            <a:xfrm>
                              <a:off x="480605" y="206868"/>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6" name="Rectangle 45"/>
                          <wps:cNvSpPr>
                            <a:spLocks noChangeArrowheads="1"/>
                          </wps:cNvSpPr>
                          <wps:spPr bwMode="auto">
                            <a:xfrm>
                              <a:off x="480605" y="20688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7" name="Rectangle 46"/>
                          <wps:cNvSpPr>
                            <a:spLocks noChangeArrowheads="1"/>
                          </wps:cNvSpPr>
                          <wps:spPr bwMode="auto">
                            <a:xfrm>
                              <a:off x="480605" y="20689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8" name="Rectangle 47"/>
                          <wps:cNvSpPr>
                            <a:spLocks noChangeArrowheads="1"/>
                          </wps:cNvSpPr>
                          <wps:spPr bwMode="auto">
                            <a:xfrm>
                              <a:off x="480605" y="206914"/>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19" name="Rectangle 48"/>
                          <wps:cNvSpPr>
                            <a:spLocks noChangeArrowheads="1"/>
                          </wps:cNvSpPr>
                          <wps:spPr bwMode="auto">
                            <a:xfrm>
                              <a:off x="480605" y="20692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0" name="Rectangle 49"/>
                          <wps:cNvSpPr>
                            <a:spLocks noChangeArrowheads="1"/>
                          </wps:cNvSpPr>
                          <wps:spPr bwMode="auto">
                            <a:xfrm>
                              <a:off x="480605" y="20694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1" name="Rectangle 50"/>
                          <wps:cNvSpPr>
                            <a:spLocks noChangeArrowheads="1"/>
                          </wps:cNvSpPr>
                          <wps:spPr bwMode="auto">
                            <a:xfrm>
                              <a:off x="480605" y="206960"/>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2" name="Rectangle 51"/>
                          <wps:cNvSpPr>
                            <a:spLocks noChangeArrowheads="1"/>
                          </wps:cNvSpPr>
                          <wps:spPr bwMode="auto">
                            <a:xfrm>
                              <a:off x="480605" y="20697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3" name="Rectangle 52"/>
                          <wps:cNvSpPr>
                            <a:spLocks noChangeArrowheads="1"/>
                          </wps:cNvSpPr>
                          <wps:spPr bwMode="auto">
                            <a:xfrm>
                              <a:off x="480605" y="20699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4" name="Rectangle 53"/>
                          <wps:cNvSpPr>
                            <a:spLocks noChangeArrowheads="1"/>
                          </wps:cNvSpPr>
                          <wps:spPr bwMode="auto">
                            <a:xfrm>
                              <a:off x="480605" y="207006"/>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5" name="Rectangle 54"/>
                          <wps:cNvSpPr>
                            <a:spLocks noChangeArrowheads="1"/>
                          </wps:cNvSpPr>
                          <wps:spPr bwMode="auto">
                            <a:xfrm>
                              <a:off x="480605" y="20702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6" name="Rectangle 55"/>
                          <wps:cNvSpPr>
                            <a:spLocks noChangeArrowheads="1"/>
                          </wps:cNvSpPr>
                          <wps:spPr bwMode="auto">
                            <a:xfrm>
                              <a:off x="480605" y="207037"/>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7" name="Rectangle 56"/>
                          <wps:cNvSpPr>
                            <a:spLocks noChangeArrowheads="1"/>
                          </wps:cNvSpPr>
                          <wps:spPr bwMode="auto">
                            <a:xfrm>
                              <a:off x="480605" y="20705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8" name="Rectangle 57"/>
                          <wps:cNvSpPr>
                            <a:spLocks noChangeArrowheads="1"/>
                          </wps:cNvSpPr>
                          <wps:spPr bwMode="auto">
                            <a:xfrm>
                              <a:off x="480605" y="207067"/>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29" name="Rectangle 58"/>
                          <wps:cNvSpPr>
                            <a:spLocks noChangeArrowheads="1"/>
                          </wps:cNvSpPr>
                          <wps:spPr bwMode="auto">
                            <a:xfrm>
                              <a:off x="480605" y="207083"/>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0" name="Rectangle 59"/>
                          <wps:cNvSpPr>
                            <a:spLocks noChangeArrowheads="1"/>
                          </wps:cNvSpPr>
                          <wps:spPr bwMode="auto">
                            <a:xfrm>
                              <a:off x="480605" y="20709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1" name="Rectangle 60"/>
                          <wps:cNvSpPr>
                            <a:spLocks noChangeArrowheads="1"/>
                          </wps:cNvSpPr>
                          <wps:spPr bwMode="auto">
                            <a:xfrm>
                              <a:off x="480605" y="20711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2" name="Rectangle 61"/>
                          <wps:cNvSpPr>
                            <a:spLocks noChangeArrowheads="1"/>
                          </wps:cNvSpPr>
                          <wps:spPr bwMode="auto">
                            <a:xfrm>
                              <a:off x="480605" y="207129"/>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3" name="Rectangle 62"/>
                          <wps:cNvSpPr>
                            <a:spLocks noChangeArrowheads="1"/>
                          </wps:cNvSpPr>
                          <wps:spPr bwMode="auto">
                            <a:xfrm>
                              <a:off x="480605" y="20714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4" name="Rectangle 63"/>
                          <wps:cNvSpPr>
                            <a:spLocks noChangeArrowheads="1"/>
                          </wps:cNvSpPr>
                          <wps:spPr bwMode="auto">
                            <a:xfrm>
                              <a:off x="480605" y="20715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5" name="Rectangle 64"/>
                          <wps:cNvSpPr>
                            <a:spLocks noChangeArrowheads="1"/>
                          </wps:cNvSpPr>
                          <wps:spPr bwMode="auto">
                            <a:xfrm>
                              <a:off x="480605" y="207175"/>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6" name="Rectangle 65"/>
                          <wps:cNvSpPr>
                            <a:spLocks noChangeArrowheads="1"/>
                          </wps:cNvSpPr>
                          <wps:spPr bwMode="auto">
                            <a:xfrm>
                              <a:off x="480605" y="20719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7" name="Rectangle 66"/>
                          <wps:cNvSpPr>
                            <a:spLocks noChangeArrowheads="1"/>
                          </wps:cNvSpPr>
                          <wps:spPr bwMode="auto">
                            <a:xfrm>
                              <a:off x="480605" y="207206"/>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38" name="Freeform 67"/>
                          <wps:cNvSpPr>
                            <a:spLocks/>
                          </wps:cNvSpPr>
                          <wps:spPr bwMode="auto">
                            <a:xfrm>
                              <a:off x="480605" y="207221"/>
                              <a:ext cx="6" cy="6"/>
                            </a:xfrm>
                            <a:custGeom>
                              <a:avLst/>
                              <a:gdLst>
                                <a:gd name="T0" fmla="*/ 0 w 6"/>
                                <a:gd name="T1" fmla="*/ 0 h 6"/>
                                <a:gd name="T2" fmla="*/ 0 w 6"/>
                                <a:gd name="T3" fmla="*/ 6 h 6"/>
                                <a:gd name="T4" fmla="*/ 6 w 6"/>
                                <a:gd name="T5" fmla="*/ 6 h 6"/>
                                <a:gd name="T6" fmla="*/ 6 w 6"/>
                                <a:gd name="T7" fmla="*/ 2 h 6"/>
                                <a:gd name="T8" fmla="*/ 2 w 6"/>
                                <a:gd name="T9" fmla="*/ 2 h 6"/>
                                <a:gd name="T10" fmla="*/ 4 w 6"/>
                                <a:gd name="T11" fmla="*/ 4 h 6"/>
                                <a:gd name="T12" fmla="*/ 4 w 6"/>
                                <a:gd name="T13" fmla="*/ 0 h 6"/>
                                <a:gd name="T14" fmla="*/ 0 w 6"/>
                                <a:gd name="T15" fmla="*/ 0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6">
                                  <a:moveTo>
                                    <a:pt x="0" y="0"/>
                                  </a:moveTo>
                                  <a:lnTo>
                                    <a:pt x="0" y="6"/>
                                  </a:lnTo>
                                  <a:lnTo>
                                    <a:pt x="6" y="6"/>
                                  </a:lnTo>
                                  <a:lnTo>
                                    <a:pt x="6" y="2"/>
                                  </a:lnTo>
                                  <a:lnTo>
                                    <a:pt x="2" y="2"/>
                                  </a:lnTo>
                                  <a:lnTo>
                                    <a:pt x="4" y="4"/>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39" name="Rectangle 68"/>
                          <wps:cNvSpPr>
                            <a:spLocks noChangeArrowheads="1"/>
                          </wps:cNvSpPr>
                          <wps:spPr bwMode="auto">
                            <a:xfrm>
                              <a:off x="480618"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0" name="Rectangle 69"/>
                          <wps:cNvSpPr>
                            <a:spLocks noChangeArrowheads="1"/>
                          </wps:cNvSpPr>
                          <wps:spPr bwMode="auto">
                            <a:xfrm>
                              <a:off x="480634"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1" name="Rectangle 70"/>
                          <wps:cNvSpPr>
                            <a:spLocks noChangeArrowheads="1"/>
                          </wps:cNvSpPr>
                          <wps:spPr bwMode="auto">
                            <a:xfrm>
                              <a:off x="480649"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2" name="Rectangle 71"/>
                          <wps:cNvSpPr>
                            <a:spLocks noChangeArrowheads="1"/>
                          </wps:cNvSpPr>
                          <wps:spPr bwMode="auto">
                            <a:xfrm>
                              <a:off x="480664"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3" name="Rectangle 72"/>
                          <wps:cNvSpPr>
                            <a:spLocks noChangeArrowheads="1"/>
                          </wps:cNvSpPr>
                          <wps:spPr bwMode="auto">
                            <a:xfrm>
                              <a:off x="480680"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4" name="Rectangle 73"/>
                          <wps:cNvSpPr>
                            <a:spLocks noChangeArrowheads="1"/>
                          </wps:cNvSpPr>
                          <wps:spPr bwMode="auto">
                            <a:xfrm>
                              <a:off x="480695"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5" name="Rectangle 74"/>
                          <wps:cNvSpPr>
                            <a:spLocks noChangeArrowheads="1"/>
                          </wps:cNvSpPr>
                          <wps:spPr bwMode="auto">
                            <a:xfrm>
                              <a:off x="480711"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6" name="Rectangle 75"/>
                          <wps:cNvSpPr>
                            <a:spLocks noChangeArrowheads="1"/>
                          </wps:cNvSpPr>
                          <wps:spPr bwMode="auto">
                            <a:xfrm>
                              <a:off x="480726"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7" name="Rectangle 76"/>
                          <wps:cNvSpPr>
                            <a:spLocks noChangeArrowheads="1"/>
                          </wps:cNvSpPr>
                          <wps:spPr bwMode="auto">
                            <a:xfrm>
                              <a:off x="480741"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8" name="Rectangle 77"/>
                          <wps:cNvSpPr>
                            <a:spLocks noChangeArrowheads="1"/>
                          </wps:cNvSpPr>
                          <wps:spPr bwMode="auto">
                            <a:xfrm>
                              <a:off x="480757"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49" name="Rectangle 78"/>
                          <wps:cNvSpPr>
                            <a:spLocks noChangeArrowheads="1"/>
                          </wps:cNvSpPr>
                          <wps:spPr bwMode="auto">
                            <a:xfrm>
                              <a:off x="480772"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0" name="Rectangle 79"/>
                          <wps:cNvSpPr>
                            <a:spLocks noChangeArrowheads="1"/>
                          </wps:cNvSpPr>
                          <wps:spPr bwMode="auto">
                            <a:xfrm>
                              <a:off x="480787"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1" name="Rectangle 80"/>
                          <wps:cNvSpPr>
                            <a:spLocks noChangeArrowheads="1"/>
                          </wps:cNvSpPr>
                          <wps:spPr bwMode="auto">
                            <a:xfrm>
                              <a:off x="480803"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2" name="Rectangle 81"/>
                          <wps:cNvSpPr>
                            <a:spLocks noChangeArrowheads="1"/>
                          </wps:cNvSpPr>
                          <wps:spPr bwMode="auto">
                            <a:xfrm>
                              <a:off x="480818"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3" name="Rectangle 82"/>
                          <wps:cNvSpPr>
                            <a:spLocks noChangeArrowheads="1"/>
                          </wps:cNvSpPr>
                          <wps:spPr bwMode="auto">
                            <a:xfrm>
                              <a:off x="480834"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4" name="Rectangle 83"/>
                          <wps:cNvSpPr>
                            <a:spLocks noChangeArrowheads="1"/>
                          </wps:cNvSpPr>
                          <wps:spPr bwMode="auto">
                            <a:xfrm>
                              <a:off x="480849"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5" name="Rectangle 84"/>
                          <wps:cNvSpPr>
                            <a:spLocks noChangeArrowheads="1"/>
                          </wps:cNvSpPr>
                          <wps:spPr bwMode="auto">
                            <a:xfrm>
                              <a:off x="480864"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6" name="Rectangle 85"/>
                          <wps:cNvSpPr>
                            <a:spLocks noChangeArrowheads="1"/>
                          </wps:cNvSpPr>
                          <wps:spPr bwMode="auto">
                            <a:xfrm>
                              <a:off x="480880"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7" name="Rectangle 86"/>
                          <wps:cNvSpPr>
                            <a:spLocks noChangeArrowheads="1"/>
                          </wps:cNvSpPr>
                          <wps:spPr bwMode="auto">
                            <a:xfrm>
                              <a:off x="480895"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8" name="Rectangle 87"/>
                          <wps:cNvSpPr>
                            <a:spLocks noChangeArrowheads="1"/>
                          </wps:cNvSpPr>
                          <wps:spPr bwMode="auto">
                            <a:xfrm>
                              <a:off x="480910"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59" name="Rectangle 88"/>
                          <wps:cNvSpPr>
                            <a:spLocks noChangeArrowheads="1"/>
                          </wps:cNvSpPr>
                          <wps:spPr bwMode="auto">
                            <a:xfrm>
                              <a:off x="480926"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0" name="Rectangle 89"/>
                          <wps:cNvSpPr>
                            <a:spLocks noChangeArrowheads="1"/>
                          </wps:cNvSpPr>
                          <wps:spPr bwMode="auto">
                            <a:xfrm>
                              <a:off x="480941"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1" name="Rectangle 90"/>
                          <wps:cNvSpPr>
                            <a:spLocks noChangeArrowheads="1"/>
                          </wps:cNvSpPr>
                          <wps:spPr bwMode="auto">
                            <a:xfrm>
                              <a:off x="480957"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2" name="Rectangle 91"/>
                          <wps:cNvSpPr>
                            <a:spLocks noChangeArrowheads="1"/>
                          </wps:cNvSpPr>
                          <wps:spPr bwMode="auto">
                            <a:xfrm>
                              <a:off x="480972"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3" name="Rectangle 92"/>
                          <wps:cNvSpPr>
                            <a:spLocks noChangeArrowheads="1"/>
                          </wps:cNvSpPr>
                          <wps:spPr bwMode="auto">
                            <a:xfrm>
                              <a:off x="480987"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4" name="Rectangle 93"/>
                          <wps:cNvSpPr>
                            <a:spLocks noChangeArrowheads="1"/>
                          </wps:cNvSpPr>
                          <wps:spPr bwMode="auto">
                            <a:xfrm>
                              <a:off x="481003"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5" name="Rectangle 94"/>
                          <wps:cNvSpPr>
                            <a:spLocks noChangeArrowheads="1"/>
                          </wps:cNvSpPr>
                          <wps:spPr bwMode="auto">
                            <a:xfrm>
                              <a:off x="481018"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6" name="Rectangle 95"/>
                          <wps:cNvSpPr>
                            <a:spLocks noChangeArrowheads="1"/>
                          </wps:cNvSpPr>
                          <wps:spPr bwMode="auto">
                            <a:xfrm>
                              <a:off x="481034"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7" name="Rectangle 96"/>
                          <wps:cNvSpPr>
                            <a:spLocks noChangeArrowheads="1"/>
                          </wps:cNvSpPr>
                          <wps:spPr bwMode="auto">
                            <a:xfrm>
                              <a:off x="481049"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8" name="Rectangle 97"/>
                          <wps:cNvSpPr>
                            <a:spLocks noChangeArrowheads="1"/>
                          </wps:cNvSpPr>
                          <wps:spPr bwMode="auto">
                            <a:xfrm>
                              <a:off x="481064"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69" name="Rectangle 98"/>
                          <wps:cNvSpPr>
                            <a:spLocks noChangeArrowheads="1"/>
                          </wps:cNvSpPr>
                          <wps:spPr bwMode="auto">
                            <a:xfrm>
                              <a:off x="481080"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0" name="Rectangle 99"/>
                          <wps:cNvSpPr>
                            <a:spLocks noChangeArrowheads="1"/>
                          </wps:cNvSpPr>
                          <wps:spPr bwMode="auto">
                            <a:xfrm>
                              <a:off x="481095"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1" name="Rectangle 100"/>
                          <wps:cNvSpPr>
                            <a:spLocks noChangeArrowheads="1"/>
                          </wps:cNvSpPr>
                          <wps:spPr bwMode="auto">
                            <a:xfrm>
                              <a:off x="481110"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2" name="Rectangle 101"/>
                          <wps:cNvSpPr>
                            <a:spLocks noChangeArrowheads="1"/>
                          </wps:cNvSpPr>
                          <wps:spPr bwMode="auto">
                            <a:xfrm>
                              <a:off x="481126"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3" name="Rectangle 102"/>
                          <wps:cNvSpPr>
                            <a:spLocks noChangeArrowheads="1"/>
                          </wps:cNvSpPr>
                          <wps:spPr bwMode="auto">
                            <a:xfrm>
                              <a:off x="481141"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4" name="Rectangle 103"/>
                          <wps:cNvSpPr>
                            <a:spLocks noChangeArrowheads="1"/>
                          </wps:cNvSpPr>
                          <wps:spPr bwMode="auto">
                            <a:xfrm>
                              <a:off x="481157"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5" name="Rectangle 104"/>
                          <wps:cNvSpPr>
                            <a:spLocks noChangeArrowheads="1"/>
                          </wps:cNvSpPr>
                          <wps:spPr bwMode="auto">
                            <a:xfrm>
                              <a:off x="481172"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6" name="Rectangle 105"/>
                          <wps:cNvSpPr>
                            <a:spLocks noChangeArrowheads="1"/>
                          </wps:cNvSpPr>
                          <wps:spPr bwMode="auto">
                            <a:xfrm>
                              <a:off x="481187"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7" name="Rectangle 106"/>
                          <wps:cNvSpPr>
                            <a:spLocks noChangeArrowheads="1"/>
                          </wps:cNvSpPr>
                          <wps:spPr bwMode="auto">
                            <a:xfrm>
                              <a:off x="481203" y="207223"/>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8" name="Rectangle 107"/>
                          <wps:cNvSpPr>
                            <a:spLocks noChangeArrowheads="1"/>
                          </wps:cNvSpPr>
                          <wps:spPr bwMode="auto">
                            <a:xfrm>
                              <a:off x="481218" y="207223"/>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79" name="Rectangle 108"/>
                          <wps:cNvSpPr>
                            <a:spLocks noChangeArrowheads="1"/>
                          </wps:cNvSpPr>
                          <wps:spPr bwMode="auto">
                            <a:xfrm>
                              <a:off x="481224" y="20720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0" name="Rectangle 109"/>
                          <wps:cNvSpPr>
                            <a:spLocks noChangeArrowheads="1"/>
                          </wps:cNvSpPr>
                          <wps:spPr bwMode="auto">
                            <a:xfrm>
                              <a:off x="481224" y="20719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1" name="Rectangle 110"/>
                          <wps:cNvSpPr>
                            <a:spLocks noChangeArrowheads="1"/>
                          </wps:cNvSpPr>
                          <wps:spPr bwMode="auto">
                            <a:xfrm>
                              <a:off x="481224" y="207179"/>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2" name="Rectangle 111"/>
                          <wps:cNvSpPr>
                            <a:spLocks noChangeArrowheads="1"/>
                          </wps:cNvSpPr>
                          <wps:spPr bwMode="auto">
                            <a:xfrm>
                              <a:off x="481224" y="20716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3" name="Rectangle 112"/>
                          <wps:cNvSpPr>
                            <a:spLocks noChangeArrowheads="1"/>
                          </wps:cNvSpPr>
                          <wps:spPr bwMode="auto">
                            <a:xfrm>
                              <a:off x="481224" y="20714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4" name="Rectangle 113"/>
                          <wps:cNvSpPr>
                            <a:spLocks noChangeArrowheads="1"/>
                          </wps:cNvSpPr>
                          <wps:spPr bwMode="auto">
                            <a:xfrm>
                              <a:off x="481224" y="207133"/>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5" name="Rectangle 114"/>
                          <wps:cNvSpPr>
                            <a:spLocks noChangeArrowheads="1"/>
                          </wps:cNvSpPr>
                          <wps:spPr bwMode="auto">
                            <a:xfrm>
                              <a:off x="481224" y="207117"/>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6" name="Rectangle 115"/>
                          <wps:cNvSpPr>
                            <a:spLocks noChangeArrowheads="1"/>
                          </wps:cNvSpPr>
                          <wps:spPr bwMode="auto">
                            <a:xfrm>
                              <a:off x="481224" y="20710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7" name="Rectangle 116"/>
                          <wps:cNvSpPr>
                            <a:spLocks noChangeArrowheads="1"/>
                          </wps:cNvSpPr>
                          <wps:spPr bwMode="auto">
                            <a:xfrm>
                              <a:off x="481224" y="20708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8" name="Rectangle 117"/>
                          <wps:cNvSpPr>
                            <a:spLocks noChangeArrowheads="1"/>
                          </wps:cNvSpPr>
                          <wps:spPr bwMode="auto">
                            <a:xfrm>
                              <a:off x="481224" y="20707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89" name="Rectangle 118"/>
                          <wps:cNvSpPr>
                            <a:spLocks noChangeArrowheads="1"/>
                          </wps:cNvSpPr>
                          <wps:spPr bwMode="auto">
                            <a:xfrm>
                              <a:off x="481224" y="207056"/>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0" name="Rectangle 119"/>
                          <wps:cNvSpPr>
                            <a:spLocks noChangeArrowheads="1"/>
                          </wps:cNvSpPr>
                          <wps:spPr bwMode="auto">
                            <a:xfrm>
                              <a:off x="481224" y="20704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1" name="Rectangle 120"/>
                          <wps:cNvSpPr>
                            <a:spLocks noChangeArrowheads="1"/>
                          </wps:cNvSpPr>
                          <wps:spPr bwMode="auto">
                            <a:xfrm>
                              <a:off x="481224" y="20702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2" name="Rectangle 121"/>
                          <wps:cNvSpPr>
                            <a:spLocks noChangeArrowheads="1"/>
                          </wps:cNvSpPr>
                          <wps:spPr bwMode="auto">
                            <a:xfrm>
                              <a:off x="481224" y="207010"/>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3" name="Rectangle 122"/>
                          <wps:cNvSpPr>
                            <a:spLocks noChangeArrowheads="1"/>
                          </wps:cNvSpPr>
                          <wps:spPr bwMode="auto">
                            <a:xfrm>
                              <a:off x="481224" y="20699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4" name="Rectangle 123"/>
                          <wps:cNvSpPr>
                            <a:spLocks noChangeArrowheads="1"/>
                          </wps:cNvSpPr>
                          <wps:spPr bwMode="auto">
                            <a:xfrm>
                              <a:off x="481224" y="20697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5" name="Rectangle 124"/>
                          <wps:cNvSpPr>
                            <a:spLocks noChangeArrowheads="1"/>
                          </wps:cNvSpPr>
                          <wps:spPr bwMode="auto">
                            <a:xfrm>
                              <a:off x="481224" y="206964"/>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6" name="Rectangle 125"/>
                          <wps:cNvSpPr>
                            <a:spLocks noChangeArrowheads="1"/>
                          </wps:cNvSpPr>
                          <wps:spPr bwMode="auto">
                            <a:xfrm>
                              <a:off x="481224" y="20694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7" name="Rectangle 126"/>
                          <wps:cNvSpPr>
                            <a:spLocks noChangeArrowheads="1"/>
                          </wps:cNvSpPr>
                          <wps:spPr bwMode="auto">
                            <a:xfrm>
                              <a:off x="481224" y="20693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8" name="Rectangle 127"/>
                          <wps:cNvSpPr>
                            <a:spLocks noChangeArrowheads="1"/>
                          </wps:cNvSpPr>
                          <wps:spPr bwMode="auto">
                            <a:xfrm>
                              <a:off x="481224" y="206917"/>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99" name="Rectangle 128"/>
                          <wps:cNvSpPr>
                            <a:spLocks noChangeArrowheads="1"/>
                          </wps:cNvSpPr>
                          <wps:spPr bwMode="auto">
                            <a:xfrm>
                              <a:off x="481224" y="20690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0" name="Rectangle 129"/>
                          <wps:cNvSpPr>
                            <a:spLocks noChangeArrowheads="1"/>
                          </wps:cNvSpPr>
                          <wps:spPr bwMode="auto">
                            <a:xfrm>
                              <a:off x="481224" y="206887"/>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1" name="Rectangle 130"/>
                          <wps:cNvSpPr>
                            <a:spLocks noChangeArrowheads="1"/>
                          </wps:cNvSpPr>
                          <wps:spPr bwMode="auto">
                            <a:xfrm>
                              <a:off x="481224" y="20687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2" name="Rectangle 131"/>
                          <wps:cNvSpPr>
                            <a:spLocks noChangeArrowheads="1"/>
                          </wps:cNvSpPr>
                          <wps:spPr bwMode="auto">
                            <a:xfrm>
                              <a:off x="481224" y="20685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3" name="Rectangle 132"/>
                          <wps:cNvSpPr>
                            <a:spLocks noChangeArrowheads="1"/>
                          </wps:cNvSpPr>
                          <wps:spPr bwMode="auto">
                            <a:xfrm>
                              <a:off x="481224" y="206841"/>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4" name="Rectangle 133"/>
                          <wps:cNvSpPr>
                            <a:spLocks noChangeArrowheads="1"/>
                          </wps:cNvSpPr>
                          <wps:spPr bwMode="auto">
                            <a:xfrm>
                              <a:off x="481224" y="20682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5" name="Rectangle 134"/>
                          <wps:cNvSpPr>
                            <a:spLocks noChangeArrowheads="1"/>
                          </wps:cNvSpPr>
                          <wps:spPr bwMode="auto">
                            <a:xfrm>
                              <a:off x="481224" y="20681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6" name="Rectangle 135"/>
                          <wps:cNvSpPr>
                            <a:spLocks noChangeArrowheads="1"/>
                          </wps:cNvSpPr>
                          <wps:spPr bwMode="auto">
                            <a:xfrm>
                              <a:off x="481224" y="206795"/>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7" name="Rectangle 136"/>
                          <wps:cNvSpPr>
                            <a:spLocks noChangeArrowheads="1"/>
                          </wps:cNvSpPr>
                          <wps:spPr bwMode="auto">
                            <a:xfrm>
                              <a:off x="481224" y="20677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8" name="Rectangle 137"/>
                          <wps:cNvSpPr>
                            <a:spLocks noChangeArrowheads="1"/>
                          </wps:cNvSpPr>
                          <wps:spPr bwMode="auto">
                            <a:xfrm>
                              <a:off x="481224" y="20676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09" name="Rectangle 138"/>
                          <wps:cNvSpPr>
                            <a:spLocks noChangeArrowheads="1"/>
                          </wps:cNvSpPr>
                          <wps:spPr bwMode="auto">
                            <a:xfrm>
                              <a:off x="481224" y="20674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0" name="Rectangle 139"/>
                          <wps:cNvSpPr>
                            <a:spLocks noChangeArrowheads="1"/>
                          </wps:cNvSpPr>
                          <wps:spPr bwMode="auto">
                            <a:xfrm>
                              <a:off x="481224" y="20673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1" name="Rectangle 140"/>
                          <wps:cNvSpPr>
                            <a:spLocks noChangeArrowheads="1"/>
                          </wps:cNvSpPr>
                          <wps:spPr bwMode="auto">
                            <a:xfrm>
                              <a:off x="481224" y="206718"/>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2" name="Rectangle 141"/>
                          <wps:cNvSpPr>
                            <a:spLocks noChangeArrowheads="1"/>
                          </wps:cNvSpPr>
                          <wps:spPr bwMode="auto">
                            <a:xfrm>
                              <a:off x="481224" y="20670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3" name="Rectangle 142"/>
                          <wps:cNvSpPr>
                            <a:spLocks noChangeArrowheads="1"/>
                          </wps:cNvSpPr>
                          <wps:spPr bwMode="auto">
                            <a:xfrm>
                              <a:off x="481224" y="206687"/>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4" name="Rectangle 143"/>
                          <wps:cNvSpPr>
                            <a:spLocks noChangeArrowheads="1"/>
                          </wps:cNvSpPr>
                          <wps:spPr bwMode="auto">
                            <a:xfrm>
                              <a:off x="481224" y="206672"/>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5" name="Rectangle 144"/>
                          <wps:cNvSpPr>
                            <a:spLocks noChangeArrowheads="1"/>
                          </wps:cNvSpPr>
                          <wps:spPr bwMode="auto">
                            <a:xfrm>
                              <a:off x="481224" y="20665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6" name="Rectangle 145"/>
                          <wps:cNvSpPr>
                            <a:spLocks noChangeArrowheads="1"/>
                          </wps:cNvSpPr>
                          <wps:spPr bwMode="auto">
                            <a:xfrm>
                              <a:off x="481224" y="20664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7" name="Rectangle 146"/>
                          <wps:cNvSpPr>
                            <a:spLocks noChangeArrowheads="1"/>
                          </wps:cNvSpPr>
                          <wps:spPr bwMode="auto">
                            <a:xfrm>
                              <a:off x="481224" y="206626"/>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8" name="Rectangle 147"/>
                          <wps:cNvSpPr>
                            <a:spLocks noChangeArrowheads="1"/>
                          </wps:cNvSpPr>
                          <wps:spPr bwMode="auto">
                            <a:xfrm>
                              <a:off x="481224" y="20661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19" name="Rectangle 148"/>
                          <wps:cNvSpPr>
                            <a:spLocks noChangeArrowheads="1"/>
                          </wps:cNvSpPr>
                          <wps:spPr bwMode="auto">
                            <a:xfrm>
                              <a:off x="481214"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0" name="Rectangle 149"/>
                          <wps:cNvSpPr>
                            <a:spLocks noChangeArrowheads="1"/>
                          </wps:cNvSpPr>
                          <wps:spPr bwMode="auto">
                            <a:xfrm>
                              <a:off x="481199"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1" name="Rectangle 150"/>
                          <wps:cNvSpPr>
                            <a:spLocks noChangeArrowheads="1"/>
                          </wps:cNvSpPr>
                          <wps:spPr bwMode="auto">
                            <a:xfrm>
                              <a:off x="481183"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2" name="Rectangle 151"/>
                          <wps:cNvSpPr>
                            <a:spLocks noChangeArrowheads="1"/>
                          </wps:cNvSpPr>
                          <wps:spPr bwMode="auto">
                            <a:xfrm>
                              <a:off x="481168"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3" name="Rectangle 152"/>
                          <wps:cNvSpPr>
                            <a:spLocks noChangeArrowheads="1"/>
                          </wps:cNvSpPr>
                          <wps:spPr bwMode="auto">
                            <a:xfrm>
                              <a:off x="481153"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4" name="Rectangle 153"/>
                          <wps:cNvSpPr>
                            <a:spLocks noChangeArrowheads="1"/>
                          </wps:cNvSpPr>
                          <wps:spPr bwMode="auto">
                            <a:xfrm>
                              <a:off x="481137"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5" name="Rectangle 154"/>
                          <wps:cNvSpPr>
                            <a:spLocks noChangeArrowheads="1"/>
                          </wps:cNvSpPr>
                          <wps:spPr bwMode="auto">
                            <a:xfrm>
                              <a:off x="481122"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6" name="Rectangle 155"/>
                          <wps:cNvSpPr>
                            <a:spLocks noChangeArrowheads="1"/>
                          </wps:cNvSpPr>
                          <wps:spPr bwMode="auto">
                            <a:xfrm>
                              <a:off x="481107"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7" name="Rectangle 156"/>
                          <wps:cNvSpPr>
                            <a:spLocks noChangeArrowheads="1"/>
                          </wps:cNvSpPr>
                          <wps:spPr bwMode="auto">
                            <a:xfrm>
                              <a:off x="481091"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8" name="Rectangle 157"/>
                          <wps:cNvSpPr>
                            <a:spLocks noChangeArrowheads="1"/>
                          </wps:cNvSpPr>
                          <wps:spPr bwMode="auto">
                            <a:xfrm>
                              <a:off x="481076"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29" name="Rectangle 158"/>
                          <wps:cNvSpPr>
                            <a:spLocks noChangeArrowheads="1"/>
                          </wps:cNvSpPr>
                          <wps:spPr bwMode="auto">
                            <a:xfrm>
                              <a:off x="481060"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0" name="Rectangle 159"/>
                          <wps:cNvSpPr>
                            <a:spLocks noChangeArrowheads="1"/>
                          </wps:cNvSpPr>
                          <wps:spPr bwMode="auto">
                            <a:xfrm>
                              <a:off x="481045"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1" name="Rectangle 160"/>
                          <wps:cNvSpPr>
                            <a:spLocks noChangeArrowheads="1"/>
                          </wps:cNvSpPr>
                          <wps:spPr bwMode="auto">
                            <a:xfrm>
                              <a:off x="481030"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2" name="Rectangle 161"/>
                          <wps:cNvSpPr>
                            <a:spLocks noChangeArrowheads="1"/>
                          </wps:cNvSpPr>
                          <wps:spPr bwMode="auto">
                            <a:xfrm>
                              <a:off x="481014"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3" name="Rectangle 162"/>
                          <wps:cNvSpPr>
                            <a:spLocks noChangeArrowheads="1"/>
                          </wps:cNvSpPr>
                          <wps:spPr bwMode="auto">
                            <a:xfrm>
                              <a:off x="480999"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4" name="Rectangle 163"/>
                          <wps:cNvSpPr>
                            <a:spLocks noChangeArrowheads="1"/>
                          </wps:cNvSpPr>
                          <wps:spPr bwMode="auto">
                            <a:xfrm>
                              <a:off x="480984"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5" name="Rectangle 164"/>
                          <wps:cNvSpPr>
                            <a:spLocks noChangeArrowheads="1"/>
                          </wps:cNvSpPr>
                          <wps:spPr bwMode="auto">
                            <a:xfrm>
                              <a:off x="480968"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6" name="Rectangle 165"/>
                          <wps:cNvSpPr>
                            <a:spLocks noChangeArrowheads="1"/>
                          </wps:cNvSpPr>
                          <wps:spPr bwMode="auto">
                            <a:xfrm>
                              <a:off x="480953"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7" name="Rectangle 166"/>
                          <wps:cNvSpPr>
                            <a:spLocks noChangeArrowheads="1"/>
                          </wps:cNvSpPr>
                          <wps:spPr bwMode="auto">
                            <a:xfrm>
                              <a:off x="480937"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8" name="Rectangle 167"/>
                          <wps:cNvSpPr>
                            <a:spLocks noChangeArrowheads="1"/>
                          </wps:cNvSpPr>
                          <wps:spPr bwMode="auto">
                            <a:xfrm>
                              <a:off x="480922"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39" name="Rectangle 168"/>
                          <wps:cNvSpPr>
                            <a:spLocks noChangeArrowheads="1"/>
                          </wps:cNvSpPr>
                          <wps:spPr bwMode="auto">
                            <a:xfrm>
                              <a:off x="480907"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0" name="Rectangle 169"/>
                          <wps:cNvSpPr>
                            <a:spLocks noChangeArrowheads="1"/>
                          </wps:cNvSpPr>
                          <wps:spPr bwMode="auto">
                            <a:xfrm>
                              <a:off x="480891"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1" name="Rectangle 170"/>
                          <wps:cNvSpPr>
                            <a:spLocks noChangeArrowheads="1"/>
                          </wps:cNvSpPr>
                          <wps:spPr bwMode="auto">
                            <a:xfrm>
                              <a:off x="480876"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2" name="Rectangle 171"/>
                          <wps:cNvSpPr>
                            <a:spLocks noChangeArrowheads="1"/>
                          </wps:cNvSpPr>
                          <wps:spPr bwMode="auto">
                            <a:xfrm>
                              <a:off x="480861"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3" name="Rectangle 172"/>
                          <wps:cNvSpPr>
                            <a:spLocks noChangeArrowheads="1"/>
                          </wps:cNvSpPr>
                          <wps:spPr bwMode="auto">
                            <a:xfrm>
                              <a:off x="480845"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4" name="Rectangle 173"/>
                          <wps:cNvSpPr>
                            <a:spLocks noChangeArrowheads="1"/>
                          </wps:cNvSpPr>
                          <wps:spPr bwMode="auto">
                            <a:xfrm>
                              <a:off x="480830"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5" name="Rectangle 174"/>
                          <wps:cNvSpPr>
                            <a:spLocks noChangeArrowheads="1"/>
                          </wps:cNvSpPr>
                          <wps:spPr bwMode="auto">
                            <a:xfrm>
                              <a:off x="480814"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6" name="Rectangle 175"/>
                          <wps:cNvSpPr>
                            <a:spLocks noChangeArrowheads="1"/>
                          </wps:cNvSpPr>
                          <wps:spPr bwMode="auto">
                            <a:xfrm>
                              <a:off x="480799"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7" name="Rectangle 176"/>
                          <wps:cNvSpPr>
                            <a:spLocks noChangeArrowheads="1"/>
                          </wps:cNvSpPr>
                          <wps:spPr bwMode="auto">
                            <a:xfrm>
                              <a:off x="480784"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8" name="Rectangle 177"/>
                          <wps:cNvSpPr>
                            <a:spLocks noChangeArrowheads="1"/>
                          </wps:cNvSpPr>
                          <wps:spPr bwMode="auto">
                            <a:xfrm>
                              <a:off x="480768"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49" name="Rectangle 178"/>
                          <wps:cNvSpPr>
                            <a:spLocks noChangeArrowheads="1"/>
                          </wps:cNvSpPr>
                          <wps:spPr bwMode="auto">
                            <a:xfrm>
                              <a:off x="480753"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0" name="Rectangle 179"/>
                          <wps:cNvSpPr>
                            <a:spLocks noChangeArrowheads="1"/>
                          </wps:cNvSpPr>
                          <wps:spPr bwMode="auto">
                            <a:xfrm>
                              <a:off x="480738"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1" name="Rectangle 180"/>
                          <wps:cNvSpPr>
                            <a:spLocks noChangeArrowheads="1"/>
                          </wps:cNvSpPr>
                          <wps:spPr bwMode="auto">
                            <a:xfrm>
                              <a:off x="480722"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2" name="Rectangle 181"/>
                          <wps:cNvSpPr>
                            <a:spLocks noChangeArrowheads="1"/>
                          </wps:cNvSpPr>
                          <wps:spPr bwMode="auto">
                            <a:xfrm>
                              <a:off x="480707"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3" name="Rectangle 182"/>
                          <wps:cNvSpPr>
                            <a:spLocks noChangeArrowheads="1"/>
                          </wps:cNvSpPr>
                          <wps:spPr bwMode="auto">
                            <a:xfrm>
                              <a:off x="480691"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4" name="Rectangle 183"/>
                          <wps:cNvSpPr>
                            <a:spLocks noChangeArrowheads="1"/>
                          </wps:cNvSpPr>
                          <wps:spPr bwMode="auto">
                            <a:xfrm>
                              <a:off x="480676"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5" name="Rectangle 184"/>
                          <wps:cNvSpPr>
                            <a:spLocks noChangeArrowheads="1"/>
                          </wps:cNvSpPr>
                          <wps:spPr bwMode="auto">
                            <a:xfrm>
                              <a:off x="480661"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6" name="Rectangle 185"/>
                          <wps:cNvSpPr>
                            <a:spLocks noChangeArrowheads="1"/>
                          </wps:cNvSpPr>
                          <wps:spPr bwMode="auto">
                            <a:xfrm>
                              <a:off x="480645"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7" name="Rectangle 186"/>
                          <wps:cNvSpPr>
                            <a:spLocks noChangeArrowheads="1"/>
                          </wps:cNvSpPr>
                          <wps:spPr bwMode="auto">
                            <a:xfrm>
                              <a:off x="480630" y="206604"/>
                              <a:ext cx="8"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8" name="Rectangle 187"/>
                          <wps:cNvSpPr>
                            <a:spLocks noChangeArrowheads="1"/>
                          </wps:cNvSpPr>
                          <wps:spPr bwMode="auto">
                            <a:xfrm>
                              <a:off x="480615" y="206604"/>
                              <a:ext cx="7" cy="4"/>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59" name="Rectangle 188"/>
                          <wps:cNvSpPr>
                            <a:spLocks noChangeArrowheads="1"/>
                          </wps:cNvSpPr>
                          <wps:spPr bwMode="auto">
                            <a:xfrm>
                              <a:off x="481043" y="206455"/>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0" name="Rectangle 189"/>
                          <wps:cNvSpPr>
                            <a:spLocks noChangeArrowheads="1"/>
                          </wps:cNvSpPr>
                          <wps:spPr bwMode="auto">
                            <a:xfrm>
                              <a:off x="481043" y="20647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1" name="Rectangle 190"/>
                          <wps:cNvSpPr>
                            <a:spLocks noChangeArrowheads="1"/>
                          </wps:cNvSpPr>
                          <wps:spPr bwMode="auto">
                            <a:xfrm>
                              <a:off x="481043" y="20648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2" name="Rectangle 191"/>
                          <wps:cNvSpPr>
                            <a:spLocks noChangeArrowheads="1"/>
                          </wps:cNvSpPr>
                          <wps:spPr bwMode="auto">
                            <a:xfrm>
                              <a:off x="481043" y="206501"/>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3" name="Rectangle 192"/>
                          <wps:cNvSpPr>
                            <a:spLocks noChangeArrowheads="1"/>
                          </wps:cNvSpPr>
                          <wps:spPr bwMode="auto">
                            <a:xfrm>
                              <a:off x="481043" y="206516"/>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4" name="Rectangle 193"/>
                          <wps:cNvSpPr>
                            <a:spLocks noChangeArrowheads="1"/>
                          </wps:cNvSpPr>
                          <wps:spPr bwMode="auto">
                            <a:xfrm>
                              <a:off x="481043" y="206531"/>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5" name="Rectangle 194"/>
                          <wps:cNvSpPr>
                            <a:spLocks noChangeArrowheads="1"/>
                          </wps:cNvSpPr>
                          <wps:spPr bwMode="auto">
                            <a:xfrm>
                              <a:off x="481043" y="206547"/>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6" name="Rectangle 195"/>
                          <wps:cNvSpPr>
                            <a:spLocks noChangeArrowheads="1"/>
                          </wps:cNvSpPr>
                          <wps:spPr bwMode="auto">
                            <a:xfrm>
                              <a:off x="481043" y="206562"/>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7" name="Rectangle 196"/>
                          <wps:cNvSpPr>
                            <a:spLocks noChangeArrowheads="1"/>
                          </wps:cNvSpPr>
                          <wps:spPr bwMode="auto">
                            <a:xfrm>
                              <a:off x="481043" y="206578"/>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8" name="Rectangle 197"/>
                          <wps:cNvSpPr>
                            <a:spLocks noChangeArrowheads="1"/>
                          </wps:cNvSpPr>
                          <wps:spPr bwMode="auto">
                            <a:xfrm>
                              <a:off x="481043" y="206593"/>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69" name="Rectangle 198"/>
                          <wps:cNvSpPr>
                            <a:spLocks noChangeArrowheads="1"/>
                          </wps:cNvSpPr>
                          <wps:spPr bwMode="auto">
                            <a:xfrm>
                              <a:off x="481043" y="206608"/>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0" name="Rectangle 199"/>
                          <wps:cNvSpPr>
                            <a:spLocks noChangeArrowheads="1"/>
                          </wps:cNvSpPr>
                          <wps:spPr bwMode="auto">
                            <a:xfrm>
                              <a:off x="481043" y="206624"/>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1" name="Rectangle 200"/>
                          <wps:cNvSpPr>
                            <a:spLocks noChangeArrowheads="1"/>
                          </wps:cNvSpPr>
                          <wps:spPr bwMode="auto">
                            <a:xfrm>
                              <a:off x="481043" y="206639"/>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2" name="Rectangle 201"/>
                          <wps:cNvSpPr>
                            <a:spLocks noChangeArrowheads="1"/>
                          </wps:cNvSpPr>
                          <wps:spPr bwMode="auto">
                            <a:xfrm>
                              <a:off x="481043" y="206654"/>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3" name="Rectangle 202"/>
                          <wps:cNvSpPr>
                            <a:spLocks noChangeArrowheads="1"/>
                          </wps:cNvSpPr>
                          <wps:spPr bwMode="auto">
                            <a:xfrm>
                              <a:off x="481043" y="206670"/>
                              <a:ext cx="4" cy="7"/>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4" name="Rectangle 203"/>
                          <wps:cNvSpPr>
                            <a:spLocks noChangeArrowheads="1"/>
                          </wps:cNvSpPr>
                          <wps:spPr bwMode="auto">
                            <a:xfrm>
                              <a:off x="481043" y="206685"/>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5" name="Rectangle 204"/>
                          <wps:cNvSpPr>
                            <a:spLocks noChangeArrowheads="1"/>
                          </wps:cNvSpPr>
                          <wps:spPr bwMode="auto">
                            <a:xfrm>
                              <a:off x="481043" y="206700"/>
                              <a:ext cx="4" cy="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s:wsp>
                        <wps:cNvPr id="1076" name="Rectangle 206"/>
                        <wps:cNvSpPr>
                          <a:spLocks noChangeArrowheads="1"/>
                        </wps:cNvSpPr>
                        <wps:spPr bwMode="auto">
                          <a:xfrm>
                            <a:off x="3048000" y="326548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7" name="Rectangle 207"/>
                        <wps:cNvSpPr>
                          <a:spLocks noChangeArrowheads="1"/>
                        </wps:cNvSpPr>
                        <wps:spPr bwMode="auto">
                          <a:xfrm>
                            <a:off x="3048000" y="328930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8" name="Rectangle 208"/>
                        <wps:cNvSpPr>
                          <a:spLocks noChangeArrowheads="1"/>
                        </wps:cNvSpPr>
                        <wps:spPr bwMode="auto">
                          <a:xfrm>
                            <a:off x="3048000" y="331470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79" name="Rectangle 209"/>
                        <wps:cNvSpPr>
                          <a:spLocks noChangeArrowheads="1"/>
                        </wps:cNvSpPr>
                        <wps:spPr bwMode="auto">
                          <a:xfrm>
                            <a:off x="3048000" y="333851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0" name="Rectangle 210"/>
                        <wps:cNvSpPr>
                          <a:spLocks noChangeArrowheads="1"/>
                        </wps:cNvSpPr>
                        <wps:spPr bwMode="auto">
                          <a:xfrm>
                            <a:off x="3048000" y="3362325"/>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1" name="Rectangle 211"/>
                        <wps:cNvSpPr>
                          <a:spLocks noChangeArrowheads="1"/>
                        </wps:cNvSpPr>
                        <wps:spPr bwMode="auto">
                          <a:xfrm>
                            <a:off x="3048000" y="3387725"/>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2" name="Rectangle 212"/>
                        <wps:cNvSpPr>
                          <a:spLocks noChangeArrowheads="1"/>
                        </wps:cNvSpPr>
                        <wps:spPr bwMode="auto">
                          <a:xfrm>
                            <a:off x="3048000" y="341153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3" name="Rectangle 213"/>
                        <wps:cNvSpPr>
                          <a:spLocks noChangeArrowheads="1"/>
                        </wps:cNvSpPr>
                        <wps:spPr bwMode="auto">
                          <a:xfrm>
                            <a:off x="3048000" y="343535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4" name="Rectangle 214"/>
                        <wps:cNvSpPr>
                          <a:spLocks noChangeArrowheads="1"/>
                        </wps:cNvSpPr>
                        <wps:spPr bwMode="auto">
                          <a:xfrm>
                            <a:off x="3048000" y="346075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5" name="Rectangle 215"/>
                        <wps:cNvSpPr>
                          <a:spLocks noChangeArrowheads="1"/>
                        </wps:cNvSpPr>
                        <wps:spPr bwMode="auto">
                          <a:xfrm>
                            <a:off x="3048000" y="34845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6" name="Rectangle 216"/>
                        <wps:cNvSpPr>
                          <a:spLocks noChangeArrowheads="1"/>
                        </wps:cNvSpPr>
                        <wps:spPr bwMode="auto">
                          <a:xfrm>
                            <a:off x="3048000" y="3508376"/>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7" name="Rectangle 217"/>
                        <wps:cNvSpPr>
                          <a:spLocks noChangeArrowheads="1"/>
                        </wps:cNvSpPr>
                        <wps:spPr bwMode="auto">
                          <a:xfrm>
                            <a:off x="3048000" y="3533776"/>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8" name="Rectangle 218"/>
                        <wps:cNvSpPr>
                          <a:spLocks noChangeArrowheads="1"/>
                        </wps:cNvSpPr>
                        <wps:spPr bwMode="auto">
                          <a:xfrm>
                            <a:off x="3048000" y="355758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89" name="Rectangle 219"/>
                        <wps:cNvSpPr>
                          <a:spLocks noChangeArrowheads="1"/>
                        </wps:cNvSpPr>
                        <wps:spPr bwMode="auto">
                          <a:xfrm>
                            <a:off x="3048000" y="358298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0" name="Rectangle 220"/>
                        <wps:cNvSpPr>
                          <a:spLocks noChangeArrowheads="1"/>
                        </wps:cNvSpPr>
                        <wps:spPr bwMode="auto">
                          <a:xfrm>
                            <a:off x="3048000" y="3606801"/>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1" name="Rectangle 221"/>
                        <wps:cNvSpPr>
                          <a:spLocks noChangeArrowheads="1"/>
                        </wps:cNvSpPr>
                        <wps:spPr bwMode="auto">
                          <a:xfrm>
                            <a:off x="3048000" y="363061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2" name="Rectangle 222"/>
                        <wps:cNvSpPr>
                          <a:spLocks noChangeArrowheads="1"/>
                        </wps:cNvSpPr>
                        <wps:spPr bwMode="auto">
                          <a:xfrm>
                            <a:off x="3048000" y="365601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3" name="Rectangle 223"/>
                        <wps:cNvSpPr>
                          <a:spLocks noChangeArrowheads="1"/>
                        </wps:cNvSpPr>
                        <wps:spPr bwMode="auto">
                          <a:xfrm>
                            <a:off x="3048000" y="3679826"/>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4" name="Rectangle 224"/>
                        <wps:cNvSpPr>
                          <a:spLocks noChangeArrowheads="1"/>
                        </wps:cNvSpPr>
                        <wps:spPr bwMode="auto">
                          <a:xfrm>
                            <a:off x="3048000" y="370363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5" name="Rectangle 225"/>
                        <wps:cNvSpPr>
                          <a:spLocks noChangeArrowheads="1"/>
                        </wps:cNvSpPr>
                        <wps:spPr bwMode="auto">
                          <a:xfrm>
                            <a:off x="3048000" y="372903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6" name="Rectangle 226"/>
                        <wps:cNvSpPr>
                          <a:spLocks noChangeArrowheads="1"/>
                        </wps:cNvSpPr>
                        <wps:spPr bwMode="auto">
                          <a:xfrm>
                            <a:off x="3048000" y="3752851"/>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7" name="Rectangle 227"/>
                        <wps:cNvSpPr>
                          <a:spLocks noChangeArrowheads="1"/>
                        </wps:cNvSpPr>
                        <wps:spPr bwMode="auto">
                          <a:xfrm>
                            <a:off x="3048000" y="37766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8" name="Rectangle 228"/>
                        <wps:cNvSpPr>
                          <a:spLocks noChangeArrowheads="1"/>
                        </wps:cNvSpPr>
                        <wps:spPr bwMode="auto">
                          <a:xfrm>
                            <a:off x="3048000" y="380206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099" name="Freeform 229"/>
                        <wps:cNvSpPr>
                          <a:spLocks/>
                        </wps:cNvSpPr>
                        <wps:spPr bwMode="auto">
                          <a:xfrm>
                            <a:off x="3048000" y="3825876"/>
                            <a:ext cx="12700" cy="6350"/>
                          </a:xfrm>
                          <a:custGeom>
                            <a:avLst/>
                            <a:gdLst>
                              <a:gd name="T0" fmla="*/ 0 w 8"/>
                              <a:gd name="T1" fmla="*/ 0 h 4"/>
                              <a:gd name="T2" fmla="*/ 0 w 8"/>
                              <a:gd name="T3" fmla="*/ 4 h 4"/>
                              <a:gd name="T4" fmla="*/ 8 w 8"/>
                              <a:gd name="T5" fmla="*/ 4 h 4"/>
                              <a:gd name="T6" fmla="*/ 8 w 8"/>
                              <a:gd name="T7" fmla="*/ 0 h 4"/>
                              <a:gd name="T8" fmla="*/ 2 w 8"/>
                              <a:gd name="T9" fmla="*/ 0 h 4"/>
                              <a:gd name="T10" fmla="*/ 4 w 8"/>
                              <a:gd name="T11" fmla="*/ 2 h 4"/>
                              <a:gd name="T12" fmla="*/ 4 w 8"/>
                              <a:gd name="T13" fmla="*/ 0 h 4"/>
                              <a:gd name="T14" fmla="*/ 0 w 8"/>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4">
                                <a:moveTo>
                                  <a:pt x="0" y="0"/>
                                </a:moveTo>
                                <a:lnTo>
                                  <a:pt x="0" y="4"/>
                                </a:lnTo>
                                <a:lnTo>
                                  <a:pt x="8" y="4"/>
                                </a:lnTo>
                                <a:lnTo>
                                  <a:pt x="8" y="0"/>
                                </a:lnTo>
                                <a:lnTo>
                                  <a:pt x="2" y="0"/>
                                </a:lnTo>
                                <a:lnTo>
                                  <a:pt x="4" y="2"/>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00" name="Rectangle 230"/>
                        <wps:cNvSpPr>
                          <a:spLocks noChangeArrowheads="1"/>
                        </wps:cNvSpPr>
                        <wps:spPr bwMode="auto">
                          <a:xfrm>
                            <a:off x="307181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1" name="Rectangle 231"/>
                        <wps:cNvSpPr>
                          <a:spLocks noChangeArrowheads="1"/>
                        </wps:cNvSpPr>
                        <wps:spPr bwMode="auto">
                          <a:xfrm>
                            <a:off x="309721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2" name="Rectangle 232"/>
                        <wps:cNvSpPr>
                          <a:spLocks noChangeArrowheads="1"/>
                        </wps:cNvSpPr>
                        <wps:spPr bwMode="auto">
                          <a:xfrm>
                            <a:off x="312102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3" name="Rectangle 233"/>
                        <wps:cNvSpPr>
                          <a:spLocks noChangeArrowheads="1"/>
                        </wps:cNvSpPr>
                        <wps:spPr bwMode="auto">
                          <a:xfrm>
                            <a:off x="3146425"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4" name="Rectangle 234"/>
                        <wps:cNvSpPr>
                          <a:spLocks noChangeArrowheads="1"/>
                        </wps:cNvSpPr>
                        <wps:spPr bwMode="auto">
                          <a:xfrm>
                            <a:off x="317023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5" name="Rectangle 235"/>
                        <wps:cNvSpPr>
                          <a:spLocks noChangeArrowheads="1"/>
                        </wps:cNvSpPr>
                        <wps:spPr bwMode="auto">
                          <a:xfrm>
                            <a:off x="319405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6" name="Rectangle 236"/>
                        <wps:cNvSpPr>
                          <a:spLocks noChangeArrowheads="1"/>
                        </wps:cNvSpPr>
                        <wps:spPr bwMode="auto">
                          <a:xfrm>
                            <a:off x="3219450"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7" name="Rectangle 237"/>
                        <wps:cNvSpPr>
                          <a:spLocks noChangeArrowheads="1"/>
                        </wps:cNvSpPr>
                        <wps:spPr bwMode="auto">
                          <a:xfrm>
                            <a:off x="324326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8" name="Rectangle 238"/>
                        <wps:cNvSpPr>
                          <a:spLocks noChangeArrowheads="1"/>
                        </wps:cNvSpPr>
                        <wps:spPr bwMode="auto">
                          <a:xfrm>
                            <a:off x="3268663"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09" name="Rectangle 239"/>
                        <wps:cNvSpPr>
                          <a:spLocks noChangeArrowheads="1"/>
                        </wps:cNvSpPr>
                        <wps:spPr bwMode="auto">
                          <a:xfrm>
                            <a:off x="329247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0" name="Rectangle 240"/>
                        <wps:cNvSpPr>
                          <a:spLocks noChangeArrowheads="1"/>
                        </wps:cNvSpPr>
                        <wps:spPr bwMode="auto">
                          <a:xfrm>
                            <a:off x="331628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1" name="Rectangle 241"/>
                        <wps:cNvSpPr>
                          <a:spLocks noChangeArrowheads="1"/>
                        </wps:cNvSpPr>
                        <wps:spPr bwMode="auto">
                          <a:xfrm>
                            <a:off x="3341688"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2" name="Rectangle 242"/>
                        <wps:cNvSpPr>
                          <a:spLocks noChangeArrowheads="1"/>
                        </wps:cNvSpPr>
                        <wps:spPr bwMode="auto">
                          <a:xfrm>
                            <a:off x="336550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3" name="Rectangle 243"/>
                        <wps:cNvSpPr>
                          <a:spLocks noChangeArrowheads="1"/>
                        </wps:cNvSpPr>
                        <wps:spPr bwMode="auto">
                          <a:xfrm>
                            <a:off x="338931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4" name="Rectangle 244"/>
                        <wps:cNvSpPr>
                          <a:spLocks noChangeArrowheads="1"/>
                        </wps:cNvSpPr>
                        <wps:spPr bwMode="auto">
                          <a:xfrm>
                            <a:off x="3414713"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5" name="Rectangle 245"/>
                        <wps:cNvSpPr>
                          <a:spLocks noChangeArrowheads="1"/>
                        </wps:cNvSpPr>
                        <wps:spPr bwMode="auto">
                          <a:xfrm>
                            <a:off x="343852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6" name="Rectangle 246"/>
                        <wps:cNvSpPr>
                          <a:spLocks noChangeArrowheads="1"/>
                        </wps:cNvSpPr>
                        <wps:spPr bwMode="auto">
                          <a:xfrm>
                            <a:off x="3463925"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7" name="Rectangle 247"/>
                        <wps:cNvSpPr>
                          <a:spLocks noChangeArrowheads="1"/>
                        </wps:cNvSpPr>
                        <wps:spPr bwMode="auto">
                          <a:xfrm>
                            <a:off x="348773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8" name="Rectangle 248"/>
                        <wps:cNvSpPr>
                          <a:spLocks noChangeArrowheads="1"/>
                        </wps:cNvSpPr>
                        <wps:spPr bwMode="auto">
                          <a:xfrm>
                            <a:off x="351155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19" name="Rectangle 249"/>
                        <wps:cNvSpPr>
                          <a:spLocks noChangeArrowheads="1"/>
                        </wps:cNvSpPr>
                        <wps:spPr bwMode="auto">
                          <a:xfrm>
                            <a:off x="3536950"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0" name="Rectangle 250"/>
                        <wps:cNvSpPr>
                          <a:spLocks noChangeArrowheads="1"/>
                        </wps:cNvSpPr>
                        <wps:spPr bwMode="auto">
                          <a:xfrm>
                            <a:off x="356076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1" name="Rectangle 251"/>
                        <wps:cNvSpPr>
                          <a:spLocks noChangeArrowheads="1"/>
                        </wps:cNvSpPr>
                        <wps:spPr bwMode="auto">
                          <a:xfrm>
                            <a:off x="358457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2" name="Rectangle 252"/>
                        <wps:cNvSpPr>
                          <a:spLocks noChangeArrowheads="1"/>
                        </wps:cNvSpPr>
                        <wps:spPr bwMode="auto">
                          <a:xfrm>
                            <a:off x="3609975"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3" name="Rectangle 253"/>
                        <wps:cNvSpPr>
                          <a:spLocks noChangeArrowheads="1"/>
                        </wps:cNvSpPr>
                        <wps:spPr bwMode="auto">
                          <a:xfrm>
                            <a:off x="363378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4" name="Rectangle 254"/>
                        <wps:cNvSpPr>
                          <a:spLocks noChangeArrowheads="1"/>
                        </wps:cNvSpPr>
                        <wps:spPr bwMode="auto">
                          <a:xfrm>
                            <a:off x="3659188"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5" name="Rectangle 255"/>
                        <wps:cNvSpPr>
                          <a:spLocks noChangeArrowheads="1"/>
                        </wps:cNvSpPr>
                        <wps:spPr bwMode="auto">
                          <a:xfrm>
                            <a:off x="368300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6" name="Rectangle 256"/>
                        <wps:cNvSpPr>
                          <a:spLocks noChangeArrowheads="1"/>
                        </wps:cNvSpPr>
                        <wps:spPr bwMode="auto">
                          <a:xfrm>
                            <a:off x="370681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7" name="Rectangle 257"/>
                        <wps:cNvSpPr>
                          <a:spLocks noChangeArrowheads="1"/>
                        </wps:cNvSpPr>
                        <wps:spPr bwMode="auto">
                          <a:xfrm>
                            <a:off x="3732213"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8" name="Rectangle 258"/>
                        <wps:cNvSpPr>
                          <a:spLocks noChangeArrowheads="1"/>
                        </wps:cNvSpPr>
                        <wps:spPr bwMode="auto">
                          <a:xfrm>
                            <a:off x="375602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29" name="Rectangle 259"/>
                        <wps:cNvSpPr>
                          <a:spLocks noChangeArrowheads="1"/>
                        </wps:cNvSpPr>
                        <wps:spPr bwMode="auto">
                          <a:xfrm>
                            <a:off x="377983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0" name="Rectangle 260"/>
                        <wps:cNvSpPr>
                          <a:spLocks noChangeArrowheads="1"/>
                        </wps:cNvSpPr>
                        <wps:spPr bwMode="auto">
                          <a:xfrm>
                            <a:off x="3805238"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1" name="Rectangle 261"/>
                        <wps:cNvSpPr>
                          <a:spLocks noChangeArrowheads="1"/>
                        </wps:cNvSpPr>
                        <wps:spPr bwMode="auto">
                          <a:xfrm>
                            <a:off x="382905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2" name="Rectangle 262"/>
                        <wps:cNvSpPr>
                          <a:spLocks noChangeArrowheads="1"/>
                        </wps:cNvSpPr>
                        <wps:spPr bwMode="auto">
                          <a:xfrm>
                            <a:off x="3854450"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3" name="Rectangle 263"/>
                        <wps:cNvSpPr>
                          <a:spLocks noChangeArrowheads="1"/>
                        </wps:cNvSpPr>
                        <wps:spPr bwMode="auto">
                          <a:xfrm>
                            <a:off x="3878263"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4" name="Rectangle 264"/>
                        <wps:cNvSpPr>
                          <a:spLocks noChangeArrowheads="1"/>
                        </wps:cNvSpPr>
                        <wps:spPr bwMode="auto">
                          <a:xfrm>
                            <a:off x="3902075"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5" name="Rectangle 265"/>
                        <wps:cNvSpPr>
                          <a:spLocks noChangeArrowheads="1"/>
                        </wps:cNvSpPr>
                        <wps:spPr bwMode="auto">
                          <a:xfrm>
                            <a:off x="3927475"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6" name="Rectangle 266"/>
                        <wps:cNvSpPr>
                          <a:spLocks noChangeArrowheads="1"/>
                        </wps:cNvSpPr>
                        <wps:spPr bwMode="auto">
                          <a:xfrm>
                            <a:off x="3951288"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7" name="Rectangle 267"/>
                        <wps:cNvSpPr>
                          <a:spLocks noChangeArrowheads="1"/>
                        </wps:cNvSpPr>
                        <wps:spPr bwMode="auto">
                          <a:xfrm>
                            <a:off x="3975100" y="3825876"/>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8" name="Rectangle 268"/>
                        <wps:cNvSpPr>
                          <a:spLocks noChangeArrowheads="1"/>
                        </wps:cNvSpPr>
                        <wps:spPr bwMode="auto">
                          <a:xfrm>
                            <a:off x="4000500" y="3825876"/>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39" name="Freeform 269"/>
                        <wps:cNvSpPr>
                          <a:spLocks/>
                        </wps:cNvSpPr>
                        <wps:spPr bwMode="auto">
                          <a:xfrm>
                            <a:off x="4024313" y="3825876"/>
                            <a:ext cx="12700" cy="6350"/>
                          </a:xfrm>
                          <a:custGeom>
                            <a:avLst/>
                            <a:gdLst>
                              <a:gd name="T0" fmla="*/ 0 w 8"/>
                              <a:gd name="T1" fmla="*/ 4 h 4"/>
                              <a:gd name="T2" fmla="*/ 8 w 8"/>
                              <a:gd name="T3" fmla="*/ 4 h 4"/>
                              <a:gd name="T4" fmla="*/ 8 w 8"/>
                              <a:gd name="T5" fmla="*/ 0 h 4"/>
                              <a:gd name="T6" fmla="*/ 4 w 8"/>
                              <a:gd name="T7" fmla="*/ 0 h 4"/>
                              <a:gd name="T8" fmla="*/ 4 w 8"/>
                              <a:gd name="T9" fmla="*/ 2 h 4"/>
                              <a:gd name="T10" fmla="*/ 6 w 8"/>
                              <a:gd name="T11" fmla="*/ 0 h 4"/>
                              <a:gd name="T12" fmla="*/ 0 w 8"/>
                              <a:gd name="T13" fmla="*/ 0 h 4"/>
                              <a:gd name="T14" fmla="*/ 0 w 8"/>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4">
                                <a:moveTo>
                                  <a:pt x="0" y="4"/>
                                </a:moveTo>
                                <a:lnTo>
                                  <a:pt x="8" y="4"/>
                                </a:lnTo>
                                <a:lnTo>
                                  <a:pt x="8" y="0"/>
                                </a:lnTo>
                                <a:lnTo>
                                  <a:pt x="4" y="0"/>
                                </a:lnTo>
                                <a:lnTo>
                                  <a:pt x="4" y="2"/>
                                </a:lnTo>
                                <a:lnTo>
                                  <a:pt x="6" y="0"/>
                                </a:lnTo>
                                <a:lnTo>
                                  <a:pt x="0" y="0"/>
                                </a:lnTo>
                                <a:lnTo>
                                  <a:pt x="0" y="4"/>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40" name="Rectangle 270"/>
                        <wps:cNvSpPr>
                          <a:spLocks noChangeArrowheads="1"/>
                        </wps:cNvSpPr>
                        <wps:spPr bwMode="auto">
                          <a:xfrm>
                            <a:off x="4030663" y="380206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1" name="Rectangle 271"/>
                        <wps:cNvSpPr>
                          <a:spLocks noChangeArrowheads="1"/>
                        </wps:cNvSpPr>
                        <wps:spPr bwMode="auto">
                          <a:xfrm>
                            <a:off x="4030663" y="37766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2" name="Rectangle 272"/>
                        <wps:cNvSpPr>
                          <a:spLocks noChangeArrowheads="1"/>
                        </wps:cNvSpPr>
                        <wps:spPr bwMode="auto">
                          <a:xfrm>
                            <a:off x="4030663" y="3752851"/>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3" name="Rectangle 273"/>
                        <wps:cNvSpPr>
                          <a:spLocks noChangeArrowheads="1"/>
                        </wps:cNvSpPr>
                        <wps:spPr bwMode="auto">
                          <a:xfrm>
                            <a:off x="4030663" y="372903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4" name="Rectangle 274"/>
                        <wps:cNvSpPr>
                          <a:spLocks noChangeArrowheads="1"/>
                        </wps:cNvSpPr>
                        <wps:spPr bwMode="auto">
                          <a:xfrm>
                            <a:off x="4030663" y="370363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5" name="Rectangle 275"/>
                        <wps:cNvSpPr>
                          <a:spLocks noChangeArrowheads="1"/>
                        </wps:cNvSpPr>
                        <wps:spPr bwMode="auto">
                          <a:xfrm>
                            <a:off x="4030663" y="3679826"/>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6" name="Rectangle 276"/>
                        <wps:cNvSpPr>
                          <a:spLocks noChangeArrowheads="1"/>
                        </wps:cNvSpPr>
                        <wps:spPr bwMode="auto">
                          <a:xfrm>
                            <a:off x="4030663" y="365601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7" name="Rectangle 277"/>
                        <wps:cNvSpPr>
                          <a:spLocks noChangeArrowheads="1"/>
                        </wps:cNvSpPr>
                        <wps:spPr bwMode="auto">
                          <a:xfrm>
                            <a:off x="4030663" y="363061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8" name="Rectangle 278"/>
                        <wps:cNvSpPr>
                          <a:spLocks noChangeArrowheads="1"/>
                        </wps:cNvSpPr>
                        <wps:spPr bwMode="auto">
                          <a:xfrm>
                            <a:off x="4030663" y="3606801"/>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49" name="Rectangle 279"/>
                        <wps:cNvSpPr>
                          <a:spLocks noChangeArrowheads="1"/>
                        </wps:cNvSpPr>
                        <wps:spPr bwMode="auto">
                          <a:xfrm>
                            <a:off x="4030663" y="358298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0" name="Rectangle 280"/>
                        <wps:cNvSpPr>
                          <a:spLocks noChangeArrowheads="1"/>
                        </wps:cNvSpPr>
                        <wps:spPr bwMode="auto">
                          <a:xfrm>
                            <a:off x="4030663" y="355758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1" name="Rectangle 281"/>
                        <wps:cNvSpPr>
                          <a:spLocks noChangeArrowheads="1"/>
                        </wps:cNvSpPr>
                        <wps:spPr bwMode="auto">
                          <a:xfrm>
                            <a:off x="4030663" y="3533776"/>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2" name="Rectangle 282"/>
                        <wps:cNvSpPr>
                          <a:spLocks noChangeArrowheads="1"/>
                        </wps:cNvSpPr>
                        <wps:spPr bwMode="auto">
                          <a:xfrm>
                            <a:off x="4030663" y="3508376"/>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3" name="Rectangle 283"/>
                        <wps:cNvSpPr>
                          <a:spLocks noChangeArrowheads="1"/>
                        </wps:cNvSpPr>
                        <wps:spPr bwMode="auto">
                          <a:xfrm>
                            <a:off x="4030663" y="34845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4" name="Rectangle 284"/>
                        <wps:cNvSpPr>
                          <a:spLocks noChangeArrowheads="1"/>
                        </wps:cNvSpPr>
                        <wps:spPr bwMode="auto">
                          <a:xfrm>
                            <a:off x="4030663" y="346075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5" name="Rectangle 285"/>
                        <wps:cNvSpPr>
                          <a:spLocks noChangeArrowheads="1"/>
                        </wps:cNvSpPr>
                        <wps:spPr bwMode="auto">
                          <a:xfrm>
                            <a:off x="4030663" y="343535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6" name="Rectangle 286"/>
                        <wps:cNvSpPr>
                          <a:spLocks noChangeArrowheads="1"/>
                        </wps:cNvSpPr>
                        <wps:spPr bwMode="auto">
                          <a:xfrm>
                            <a:off x="4030663" y="341153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7" name="Rectangle 287"/>
                        <wps:cNvSpPr>
                          <a:spLocks noChangeArrowheads="1"/>
                        </wps:cNvSpPr>
                        <wps:spPr bwMode="auto">
                          <a:xfrm>
                            <a:off x="4030663" y="3387725"/>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8" name="Rectangle 288"/>
                        <wps:cNvSpPr>
                          <a:spLocks noChangeArrowheads="1"/>
                        </wps:cNvSpPr>
                        <wps:spPr bwMode="auto">
                          <a:xfrm>
                            <a:off x="4030663" y="3362325"/>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59" name="Rectangle 289"/>
                        <wps:cNvSpPr>
                          <a:spLocks noChangeArrowheads="1"/>
                        </wps:cNvSpPr>
                        <wps:spPr bwMode="auto">
                          <a:xfrm>
                            <a:off x="4030663" y="333851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0" name="Rectangle 290"/>
                        <wps:cNvSpPr>
                          <a:spLocks noChangeArrowheads="1"/>
                        </wps:cNvSpPr>
                        <wps:spPr bwMode="auto">
                          <a:xfrm>
                            <a:off x="4030663" y="331470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1" name="Rectangle 291"/>
                        <wps:cNvSpPr>
                          <a:spLocks noChangeArrowheads="1"/>
                        </wps:cNvSpPr>
                        <wps:spPr bwMode="auto">
                          <a:xfrm>
                            <a:off x="4030663" y="328930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2" name="Rectangle 292"/>
                        <wps:cNvSpPr>
                          <a:spLocks noChangeArrowheads="1"/>
                        </wps:cNvSpPr>
                        <wps:spPr bwMode="auto">
                          <a:xfrm>
                            <a:off x="4030663" y="326548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3" name="Rectangle 293"/>
                        <wps:cNvSpPr>
                          <a:spLocks noChangeArrowheads="1"/>
                        </wps:cNvSpPr>
                        <wps:spPr bwMode="auto">
                          <a:xfrm>
                            <a:off x="4030663" y="324008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4" name="Rectangle 294"/>
                        <wps:cNvSpPr>
                          <a:spLocks noChangeArrowheads="1"/>
                        </wps:cNvSpPr>
                        <wps:spPr bwMode="auto">
                          <a:xfrm>
                            <a:off x="4030663" y="3216275"/>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5" name="Rectangle 295"/>
                        <wps:cNvSpPr>
                          <a:spLocks noChangeArrowheads="1"/>
                        </wps:cNvSpPr>
                        <wps:spPr bwMode="auto">
                          <a:xfrm>
                            <a:off x="4030663" y="319246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6" name="Rectangle 296"/>
                        <wps:cNvSpPr>
                          <a:spLocks noChangeArrowheads="1"/>
                        </wps:cNvSpPr>
                        <wps:spPr bwMode="auto">
                          <a:xfrm>
                            <a:off x="4030663" y="31670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7" name="Rectangle 297"/>
                        <wps:cNvSpPr>
                          <a:spLocks noChangeArrowheads="1"/>
                        </wps:cNvSpPr>
                        <wps:spPr bwMode="auto">
                          <a:xfrm>
                            <a:off x="4030663" y="314325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8" name="Rectangle 298"/>
                        <wps:cNvSpPr>
                          <a:spLocks noChangeArrowheads="1"/>
                        </wps:cNvSpPr>
                        <wps:spPr bwMode="auto">
                          <a:xfrm>
                            <a:off x="4030663" y="3119438"/>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69" name="Rectangle 299"/>
                        <wps:cNvSpPr>
                          <a:spLocks noChangeArrowheads="1"/>
                        </wps:cNvSpPr>
                        <wps:spPr bwMode="auto">
                          <a:xfrm>
                            <a:off x="4030663" y="309403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0" name="Rectangle 300"/>
                        <wps:cNvSpPr>
                          <a:spLocks noChangeArrowheads="1"/>
                        </wps:cNvSpPr>
                        <wps:spPr bwMode="auto">
                          <a:xfrm>
                            <a:off x="4030663" y="3070225"/>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1" name="Rectangle 301"/>
                        <wps:cNvSpPr>
                          <a:spLocks noChangeArrowheads="1"/>
                        </wps:cNvSpPr>
                        <wps:spPr bwMode="auto">
                          <a:xfrm>
                            <a:off x="4030663" y="3046413"/>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2" name="Rectangle 302"/>
                        <wps:cNvSpPr>
                          <a:spLocks noChangeArrowheads="1"/>
                        </wps:cNvSpPr>
                        <wps:spPr bwMode="auto">
                          <a:xfrm>
                            <a:off x="4030663" y="302101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3" name="Rectangle 303"/>
                        <wps:cNvSpPr>
                          <a:spLocks noChangeArrowheads="1"/>
                        </wps:cNvSpPr>
                        <wps:spPr bwMode="auto">
                          <a:xfrm>
                            <a:off x="4030663" y="299720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4" name="Rectangle 304"/>
                        <wps:cNvSpPr>
                          <a:spLocks noChangeArrowheads="1"/>
                        </wps:cNvSpPr>
                        <wps:spPr bwMode="auto">
                          <a:xfrm>
                            <a:off x="4030663" y="2971800"/>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5" name="Rectangle 305"/>
                        <wps:cNvSpPr>
                          <a:spLocks noChangeArrowheads="1"/>
                        </wps:cNvSpPr>
                        <wps:spPr bwMode="auto">
                          <a:xfrm>
                            <a:off x="4030663" y="2947988"/>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6" name="Rectangle 306"/>
                        <wps:cNvSpPr>
                          <a:spLocks noChangeArrowheads="1"/>
                        </wps:cNvSpPr>
                        <wps:spPr bwMode="auto">
                          <a:xfrm>
                            <a:off x="4030663" y="2924175"/>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7" name="Rectangle 307"/>
                        <wps:cNvSpPr>
                          <a:spLocks noChangeArrowheads="1"/>
                        </wps:cNvSpPr>
                        <wps:spPr bwMode="auto">
                          <a:xfrm>
                            <a:off x="4030663" y="2898775"/>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8" name="Rectangle 308"/>
                        <wps:cNvSpPr>
                          <a:spLocks noChangeArrowheads="1"/>
                        </wps:cNvSpPr>
                        <wps:spPr bwMode="auto">
                          <a:xfrm>
                            <a:off x="4030663" y="2874963"/>
                            <a:ext cx="6350" cy="127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79" name="Rectangle 309"/>
                        <wps:cNvSpPr>
                          <a:spLocks noChangeArrowheads="1"/>
                        </wps:cNvSpPr>
                        <wps:spPr bwMode="auto">
                          <a:xfrm>
                            <a:off x="4030663" y="2851150"/>
                            <a:ext cx="6350" cy="111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0" name="Rectangle 310"/>
                        <wps:cNvSpPr>
                          <a:spLocks noChangeArrowheads="1"/>
                        </wps:cNvSpPr>
                        <wps:spPr bwMode="auto">
                          <a:xfrm>
                            <a:off x="4010025"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1" name="Rectangle 311"/>
                        <wps:cNvSpPr>
                          <a:spLocks noChangeArrowheads="1"/>
                        </wps:cNvSpPr>
                        <wps:spPr bwMode="auto">
                          <a:xfrm>
                            <a:off x="398462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2" name="Rectangle 312"/>
                        <wps:cNvSpPr>
                          <a:spLocks noChangeArrowheads="1"/>
                        </wps:cNvSpPr>
                        <wps:spPr bwMode="auto">
                          <a:xfrm>
                            <a:off x="3960813"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3" name="Rectangle 313"/>
                        <wps:cNvSpPr>
                          <a:spLocks noChangeArrowheads="1"/>
                        </wps:cNvSpPr>
                        <wps:spPr bwMode="auto">
                          <a:xfrm>
                            <a:off x="393541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4" name="Rectangle 314"/>
                        <wps:cNvSpPr>
                          <a:spLocks noChangeArrowheads="1"/>
                        </wps:cNvSpPr>
                        <wps:spPr bwMode="auto">
                          <a:xfrm>
                            <a:off x="391160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5" name="Rectangle 315"/>
                        <wps:cNvSpPr>
                          <a:spLocks noChangeArrowheads="1"/>
                        </wps:cNvSpPr>
                        <wps:spPr bwMode="auto">
                          <a:xfrm>
                            <a:off x="3887788"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6" name="Rectangle 316"/>
                        <wps:cNvSpPr>
                          <a:spLocks noChangeArrowheads="1"/>
                        </wps:cNvSpPr>
                        <wps:spPr bwMode="auto">
                          <a:xfrm>
                            <a:off x="386238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7" name="Rectangle 317"/>
                        <wps:cNvSpPr>
                          <a:spLocks noChangeArrowheads="1"/>
                        </wps:cNvSpPr>
                        <wps:spPr bwMode="auto">
                          <a:xfrm>
                            <a:off x="383857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8" name="Rectangle 318"/>
                        <wps:cNvSpPr>
                          <a:spLocks noChangeArrowheads="1"/>
                        </wps:cNvSpPr>
                        <wps:spPr bwMode="auto">
                          <a:xfrm>
                            <a:off x="3814763"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89" name="Rectangle 319"/>
                        <wps:cNvSpPr>
                          <a:spLocks noChangeArrowheads="1"/>
                        </wps:cNvSpPr>
                        <wps:spPr bwMode="auto">
                          <a:xfrm>
                            <a:off x="378936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0" name="Rectangle 320"/>
                        <wps:cNvSpPr>
                          <a:spLocks noChangeArrowheads="1"/>
                        </wps:cNvSpPr>
                        <wps:spPr bwMode="auto">
                          <a:xfrm>
                            <a:off x="3765550"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1" name="Rectangle 321"/>
                        <wps:cNvSpPr>
                          <a:spLocks noChangeArrowheads="1"/>
                        </wps:cNvSpPr>
                        <wps:spPr bwMode="auto">
                          <a:xfrm>
                            <a:off x="374015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2" name="Rectangle 322"/>
                        <wps:cNvSpPr>
                          <a:spLocks noChangeArrowheads="1"/>
                        </wps:cNvSpPr>
                        <wps:spPr bwMode="auto">
                          <a:xfrm>
                            <a:off x="371633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3" name="Rectangle 323"/>
                        <wps:cNvSpPr>
                          <a:spLocks noChangeArrowheads="1"/>
                        </wps:cNvSpPr>
                        <wps:spPr bwMode="auto">
                          <a:xfrm>
                            <a:off x="3692525"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4" name="Rectangle 324"/>
                        <wps:cNvSpPr>
                          <a:spLocks noChangeArrowheads="1"/>
                        </wps:cNvSpPr>
                        <wps:spPr bwMode="auto">
                          <a:xfrm>
                            <a:off x="366712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5" name="Rectangle 325"/>
                        <wps:cNvSpPr>
                          <a:spLocks noChangeArrowheads="1"/>
                        </wps:cNvSpPr>
                        <wps:spPr bwMode="auto">
                          <a:xfrm>
                            <a:off x="364331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6" name="Rectangle 326"/>
                        <wps:cNvSpPr>
                          <a:spLocks noChangeArrowheads="1"/>
                        </wps:cNvSpPr>
                        <wps:spPr bwMode="auto">
                          <a:xfrm>
                            <a:off x="3619500"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7" name="Rectangle 327"/>
                        <wps:cNvSpPr>
                          <a:spLocks noChangeArrowheads="1"/>
                        </wps:cNvSpPr>
                        <wps:spPr bwMode="auto">
                          <a:xfrm>
                            <a:off x="359410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8" name="Rectangle 328"/>
                        <wps:cNvSpPr>
                          <a:spLocks noChangeArrowheads="1"/>
                        </wps:cNvSpPr>
                        <wps:spPr bwMode="auto">
                          <a:xfrm>
                            <a:off x="3570288"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99" name="Rectangle 329"/>
                        <wps:cNvSpPr>
                          <a:spLocks noChangeArrowheads="1"/>
                        </wps:cNvSpPr>
                        <wps:spPr bwMode="auto">
                          <a:xfrm>
                            <a:off x="354488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0" name="Rectangle 330"/>
                        <wps:cNvSpPr>
                          <a:spLocks noChangeArrowheads="1"/>
                        </wps:cNvSpPr>
                        <wps:spPr bwMode="auto">
                          <a:xfrm>
                            <a:off x="352107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1" name="Rectangle 331"/>
                        <wps:cNvSpPr>
                          <a:spLocks noChangeArrowheads="1"/>
                        </wps:cNvSpPr>
                        <wps:spPr bwMode="auto">
                          <a:xfrm>
                            <a:off x="3497263"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2" name="Rectangle 332"/>
                        <wps:cNvSpPr>
                          <a:spLocks noChangeArrowheads="1"/>
                        </wps:cNvSpPr>
                        <wps:spPr bwMode="auto">
                          <a:xfrm>
                            <a:off x="347186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3" name="Rectangle 333"/>
                        <wps:cNvSpPr>
                          <a:spLocks noChangeArrowheads="1"/>
                        </wps:cNvSpPr>
                        <wps:spPr bwMode="auto">
                          <a:xfrm>
                            <a:off x="344805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4" name="Rectangle 334"/>
                        <wps:cNvSpPr>
                          <a:spLocks noChangeArrowheads="1"/>
                        </wps:cNvSpPr>
                        <wps:spPr bwMode="auto">
                          <a:xfrm>
                            <a:off x="3424238"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5" name="Rectangle 335"/>
                        <wps:cNvSpPr>
                          <a:spLocks noChangeArrowheads="1"/>
                        </wps:cNvSpPr>
                        <wps:spPr bwMode="auto">
                          <a:xfrm>
                            <a:off x="339883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6" name="Rectangle 336"/>
                        <wps:cNvSpPr>
                          <a:spLocks noChangeArrowheads="1"/>
                        </wps:cNvSpPr>
                        <wps:spPr bwMode="auto">
                          <a:xfrm>
                            <a:off x="3375025"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7" name="Rectangle 337"/>
                        <wps:cNvSpPr>
                          <a:spLocks noChangeArrowheads="1"/>
                        </wps:cNvSpPr>
                        <wps:spPr bwMode="auto">
                          <a:xfrm>
                            <a:off x="334962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8" name="Rectangle 338"/>
                        <wps:cNvSpPr>
                          <a:spLocks noChangeArrowheads="1"/>
                        </wps:cNvSpPr>
                        <wps:spPr bwMode="auto">
                          <a:xfrm>
                            <a:off x="332581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09" name="Rectangle 339"/>
                        <wps:cNvSpPr>
                          <a:spLocks noChangeArrowheads="1"/>
                        </wps:cNvSpPr>
                        <wps:spPr bwMode="auto">
                          <a:xfrm>
                            <a:off x="3302000"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0" name="Rectangle 340"/>
                        <wps:cNvSpPr>
                          <a:spLocks noChangeArrowheads="1"/>
                        </wps:cNvSpPr>
                        <wps:spPr bwMode="auto">
                          <a:xfrm>
                            <a:off x="327660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1" name="Rectangle 341"/>
                        <wps:cNvSpPr>
                          <a:spLocks noChangeArrowheads="1"/>
                        </wps:cNvSpPr>
                        <wps:spPr bwMode="auto">
                          <a:xfrm>
                            <a:off x="325278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2" name="Rectangle 342"/>
                        <wps:cNvSpPr>
                          <a:spLocks noChangeArrowheads="1"/>
                        </wps:cNvSpPr>
                        <wps:spPr bwMode="auto">
                          <a:xfrm>
                            <a:off x="3228975"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3" name="Rectangle 343"/>
                        <wps:cNvSpPr>
                          <a:spLocks noChangeArrowheads="1"/>
                        </wps:cNvSpPr>
                        <wps:spPr bwMode="auto">
                          <a:xfrm>
                            <a:off x="320357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4" name="Rectangle 344"/>
                        <wps:cNvSpPr>
                          <a:spLocks noChangeArrowheads="1"/>
                        </wps:cNvSpPr>
                        <wps:spPr bwMode="auto">
                          <a:xfrm>
                            <a:off x="3179763"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5" name="Rectangle 345"/>
                        <wps:cNvSpPr>
                          <a:spLocks noChangeArrowheads="1"/>
                        </wps:cNvSpPr>
                        <wps:spPr bwMode="auto">
                          <a:xfrm>
                            <a:off x="3154363"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6" name="Rectangle 346"/>
                        <wps:cNvSpPr>
                          <a:spLocks noChangeArrowheads="1"/>
                        </wps:cNvSpPr>
                        <wps:spPr bwMode="auto">
                          <a:xfrm>
                            <a:off x="3130550"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7" name="Rectangle 347"/>
                        <wps:cNvSpPr>
                          <a:spLocks noChangeArrowheads="1"/>
                        </wps:cNvSpPr>
                        <wps:spPr bwMode="auto">
                          <a:xfrm>
                            <a:off x="3106738" y="2847975"/>
                            <a:ext cx="11113"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8" name="Rectangle 348"/>
                        <wps:cNvSpPr>
                          <a:spLocks noChangeArrowheads="1"/>
                        </wps:cNvSpPr>
                        <wps:spPr bwMode="auto">
                          <a:xfrm>
                            <a:off x="3081338"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19" name="Rectangle 349"/>
                        <wps:cNvSpPr>
                          <a:spLocks noChangeArrowheads="1"/>
                        </wps:cNvSpPr>
                        <wps:spPr bwMode="auto">
                          <a:xfrm>
                            <a:off x="3057525" y="2847975"/>
                            <a:ext cx="127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20" name="Rectangle 350"/>
                        <wps:cNvSpPr>
                          <a:spLocks noChangeArrowheads="1"/>
                        </wps:cNvSpPr>
                        <wps:spPr bwMode="auto">
                          <a:xfrm>
                            <a:off x="1585913" y="1981110"/>
                            <a:ext cx="247650"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5B2E2D7" w14:textId="77777777" w:rsidR="00306BE6" w:rsidRDefault="00306BE6" w:rsidP="00740AD3">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0, 0)</w:t>
                              </w:r>
                            </w:p>
                          </w:txbxContent>
                        </wps:txbx>
                        <wps:bodyPr vert="horz" wrap="none" lIns="0" tIns="0" rIns="0" bIns="0" numCol="1" anchor="t" anchorCtr="0" compatLnSpc="1">
                          <a:prstTxWarp prst="textNoShape">
                            <a:avLst/>
                          </a:prstTxWarp>
                          <a:spAutoFit/>
                        </wps:bodyPr>
                      </wps:wsp>
                      <wps:wsp>
                        <wps:cNvPr id="1221" name="Rectangle 352"/>
                        <wps:cNvSpPr>
                          <a:spLocks noChangeArrowheads="1"/>
                        </wps:cNvSpPr>
                        <wps:spPr bwMode="auto">
                          <a:xfrm>
                            <a:off x="1531938" y="5548061"/>
                            <a:ext cx="749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CE3B51"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y</w:t>
                              </w:r>
                            </w:p>
                          </w:txbxContent>
                        </wps:txbx>
                        <wps:bodyPr vert="horz" wrap="none" lIns="0" tIns="0" rIns="0" bIns="0" numCol="1" anchor="t" anchorCtr="0" compatLnSpc="1">
                          <a:prstTxWarp prst="textNoShape">
                            <a:avLst/>
                          </a:prstTxWarp>
                          <a:spAutoFit/>
                        </wps:bodyPr>
                      </wps:wsp>
                      <wps:wsp>
                        <wps:cNvPr id="1222" name="Rectangle 353"/>
                        <wps:cNvSpPr>
                          <a:spLocks noChangeArrowheads="1"/>
                        </wps:cNvSpPr>
                        <wps:spPr bwMode="auto">
                          <a:xfrm>
                            <a:off x="1797050" y="6319551"/>
                            <a:ext cx="10858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01DCC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m</w:t>
                              </w:r>
                            </w:p>
                          </w:txbxContent>
                        </wps:txbx>
                        <wps:bodyPr vert="horz" wrap="none" lIns="0" tIns="0" rIns="0" bIns="0" numCol="1" anchor="t" anchorCtr="0" compatLnSpc="1">
                          <a:prstTxWarp prst="textNoShape">
                            <a:avLst/>
                          </a:prstTxWarp>
                          <a:spAutoFit/>
                        </wps:bodyPr>
                      </wps:wsp>
                      <wps:wsp>
                        <wps:cNvPr id="1223" name="Rectangle 354"/>
                        <wps:cNvSpPr>
                          <a:spLocks noChangeArrowheads="1"/>
                        </wps:cNvSpPr>
                        <wps:spPr bwMode="auto">
                          <a:xfrm>
                            <a:off x="1882775" y="6381461"/>
                            <a:ext cx="50800" cy="73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2843D35"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0"/>
                                  <w:szCs w:val="10"/>
                                </w:rPr>
                                <w:t>g</w:t>
                              </w:r>
                            </w:p>
                          </w:txbxContent>
                        </wps:txbx>
                        <wps:bodyPr vert="horz" wrap="none" lIns="0" tIns="0" rIns="0" bIns="0" numCol="1" anchor="t" anchorCtr="0" compatLnSpc="1">
                          <a:prstTxWarp prst="textNoShape">
                            <a:avLst/>
                          </a:prstTxWarp>
                          <a:spAutoFit/>
                        </wps:bodyPr>
                      </wps:wsp>
                      <wps:wsp>
                        <wps:cNvPr id="1224" name="Rectangle 355"/>
                        <wps:cNvSpPr>
                          <a:spLocks noChangeArrowheads="1"/>
                        </wps:cNvSpPr>
                        <wps:spPr bwMode="auto">
                          <a:xfrm>
                            <a:off x="4649788" y="588936"/>
                            <a:ext cx="806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B18482"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n</w:t>
                              </w:r>
                            </w:p>
                          </w:txbxContent>
                        </wps:txbx>
                        <wps:bodyPr vert="horz" wrap="none" lIns="0" tIns="0" rIns="0" bIns="0" numCol="1" anchor="t" anchorCtr="0" compatLnSpc="1">
                          <a:prstTxWarp prst="textNoShape">
                            <a:avLst/>
                          </a:prstTxWarp>
                          <a:spAutoFit/>
                        </wps:bodyPr>
                      </wps:wsp>
                      <wps:wsp>
                        <wps:cNvPr id="1225" name="Rectangle 356"/>
                        <wps:cNvSpPr>
                          <a:spLocks noChangeArrowheads="1"/>
                        </wps:cNvSpPr>
                        <wps:spPr bwMode="auto">
                          <a:xfrm>
                            <a:off x="4705350" y="652433"/>
                            <a:ext cx="50800" cy="73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920D44"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0"/>
                                  <w:szCs w:val="10"/>
                                </w:rPr>
                                <w:t>g</w:t>
                              </w:r>
                            </w:p>
                          </w:txbxContent>
                        </wps:txbx>
                        <wps:bodyPr vert="horz" wrap="none" lIns="0" tIns="0" rIns="0" bIns="0" numCol="1" anchor="t" anchorCtr="0" compatLnSpc="1">
                          <a:prstTxWarp prst="textNoShape">
                            <a:avLst/>
                          </a:prstTxWarp>
                          <a:spAutoFit/>
                        </wps:bodyPr>
                      </wps:wsp>
                      <wps:wsp>
                        <wps:cNvPr id="1226" name="Rectangle 357"/>
                        <wps:cNvSpPr>
                          <a:spLocks noChangeArrowheads="1"/>
                        </wps:cNvSpPr>
                        <wps:spPr bwMode="auto">
                          <a:xfrm>
                            <a:off x="4818063" y="1890627"/>
                            <a:ext cx="749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892E6C"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x</w:t>
                              </w:r>
                            </w:p>
                          </w:txbxContent>
                        </wps:txbx>
                        <wps:bodyPr vert="horz" wrap="none" lIns="0" tIns="0" rIns="0" bIns="0" numCol="1" anchor="t" anchorCtr="0" compatLnSpc="1">
                          <a:prstTxWarp prst="textNoShape">
                            <a:avLst/>
                          </a:prstTxWarp>
                          <a:spAutoFit/>
                        </wps:bodyPr>
                      </wps:wsp>
                      <wps:wsp>
                        <wps:cNvPr id="1227" name="Rectangle 358"/>
                        <wps:cNvSpPr>
                          <a:spLocks noChangeArrowheads="1"/>
                        </wps:cNvSpPr>
                        <wps:spPr bwMode="auto">
                          <a:xfrm>
                            <a:off x="92075" y="1655688"/>
                            <a:ext cx="550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E1680B"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 + HRX</w:t>
                              </w:r>
                            </w:p>
                          </w:txbxContent>
                        </wps:txbx>
                        <wps:bodyPr vert="horz" wrap="none" lIns="0" tIns="0" rIns="0" bIns="0" numCol="1" anchor="t" anchorCtr="0" compatLnSpc="1">
                          <a:prstTxWarp prst="textNoShape">
                            <a:avLst/>
                          </a:prstTxWarp>
                          <a:spAutoFit/>
                        </wps:bodyPr>
                      </wps:wsp>
                      <wps:wsp>
                        <wps:cNvPr id="1228" name="Line 359"/>
                        <wps:cNvCnPr/>
                        <wps:spPr bwMode="auto">
                          <a:xfrm>
                            <a:off x="58738" y="1765300"/>
                            <a:ext cx="6064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29" name="Rectangle 360"/>
                        <wps:cNvSpPr>
                          <a:spLocks noChangeArrowheads="1"/>
                        </wps:cNvSpPr>
                        <wps:spPr bwMode="auto">
                          <a:xfrm>
                            <a:off x="284163" y="1781094"/>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EAD90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30" name="Rectangle 361"/>
                        <wps:cNvSpPr>
                          <a:spLocks noChangeArrowheads="1"/>
                        </wps:cNvSpPr>
                        <wps:spPr bwMode="auto">
                          <a:xfrm>
                            <a:off x="836613" y="1655688"/>
                            <a:ext cx="5480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4573E54"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 – HRY</w:t>
                              </w:r>
                            </w:p>
                          </w:txbxContent>
                        </wps:txbx>
                        <wps:bodyPr vert="horz" wrap="none" lIns="0" tIns="0" rIns="0" bIns="0" numCol="1" anchor="t" anchorCtr="0" compatLnSpc="1">
                          <a:prstTxWarp prst="textNoShape">
                            <a:avLst/>
                          </a:prstTxWarp>
                          <a:spAutoFit/>
                        </wps:bodyPr>
                      </wps:wsp>
                      <wps:wsp>
                        <wps:cNvPr id="1231" name="Line 362"/>
                        <wps:cNvCnPr/>
                        <wps:spPr bwMode="auto">
                          <a:xfrm>
                            <a:off x="800100" y="1765300"/>
                            <a:ext cx="6064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32" name="Rectangle 363"/>
                        <wps:cNvSpPr>
                          <a:spLocks noChangeArrowheads="1"/>
                        </wps:cNvSpPr>
                        <wps:spPr bwMode="auto">
                          <a:xfrm>
                            <a:off x="1025525" y="1781094"/>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F93B7E8"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33" name="Rectangle 364"/>
                        <wps:cNvSpPr>
                          <a:spLocks noChangeArrowheads="1"/>
                        </wps:cNvSpPr>
                        <wps:spPr bwMode="auto">
                          <a:xfrm>
                            <a:off x="695325" y="1689023"/>
                            <a:ext cx="28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E7B772"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34" name="Rectangle 365"/>
                        <wps:cNvSpPr>
                          <a:spLocks noChangeArrowheads="1"/>
                        </wps:cNvSpPr>
                        <wps:spPr bwMode="auto">
                          <a:xfrm>
                            <a:off x="0" y="1689023"/>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E20F28"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35" name="Rectangle 366"/>
                        <wps:cNvSpPr>
                          <a:spLocks noChangeArrowheads="1"/>
                        </wps:cNvSpPr>
                        <wps:spPr bwMode="auto">
                          <a:xfrm>
                            <a:off x="1439863" y="1689023"/>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31B80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36" name="Rectangle 367"/>
                        <wps:cNvSpPr>
                          <a:spLocks noChangeArrowheads="1"/>
                        </wps:cNvSpPr>
                        <wps:spPr bwMode="auto">
                          <a:xfrm>
                            <a:off x="92075" y="2893882"/>
                            <a:ext cx="550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1FEAFC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 + HRY</w:t>
                              </w:r>
                            </w:p>
                          </w:txbxContent>
                        </wps:txbx>
                        <wps:bodyPr vert="horz" wrap="none" lIns="0" tIns="0" rIns="0" bIns="0" numCol="1" anchor="t" anchorCtr="0" compatLnSpc="1">
                          <a:prstTxWarp prst="textNoShape">
                            <a:avLst/>
                          </a:prstTxWarp>
                          <a:spAutoFit/>
                        </wps:bodyPr>
                      </wps:wsp>
                      <wps:wsp>
                        <wps:cNvPr id="1237" name="Line 368"/>
                        <wps:cNvCnPr/>
                        <wps:spPr bwMode="auto">
                          <a:xfrm>
                            <a:off x="58738" y="3003550"/>
                            <a:ext cx="6064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38" name="Rectangle 369"/>
                        <wps:cNvSpPr>
                          <a:spLocks noChangeArrowheads="1"/>
                        </wps:cNvSpPr>
                        <wps:spPr bwMode="auto">
                          <a:xfrm>
                            <a:off x="284163" y="3020876"/>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EB6EAA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39" name="Rectangle 370"/>
                        <wps:cNvSpPr>
                          <a:spLocks noChangeArrowheads="1"/>
                        </wps:cNvSpPr>
                        <wps:spPr bwMode="auto">
                          <a:xfrm>
                            <a:off x="836613" y="2893882"/>
                            <a:ext cx="550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4C208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 + HRX</w:t>
                              </w:r>
                            </w:p>
                          </w:txbxContent>
                        </wps:txbx>
                        <wps:bodyPr vert="horz" wrap="none" lIns="0" tIns="0" rIns="0" bIns="0" numCol="1" anchor="t" anchorCtr="0" compatLnSpc="1">
                          <a:prstTxWarp prst="textNoShape">
                            <a:avLst/>
                          </a:prstTxWarp>
                          <a:spAutoFit/>
                        </wps:bodyPr>
                      </wps:wsp>
                      <wps:wsp>
                        <wps:cNvPr id="1240" name="Line 371"/>
                        <wps:cNvCnPr/>
                        <wps:spPr bwMode="auto">
                          <a:xfrm>
                            <a:off x="800100" y="3003550"/>
                            <a:ext cx="6064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41" name="Rectangle 372"/>
                        <wps:cNvSpPr>
                          <a:spLocks noChangeArrowheads="1"/>
                        </wps:cNvSpPr>
                        <wps:spPr bwMode="auto">
                          <a:xfrm>
                            <a:off x="1025525" y="3020876"/>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C453F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42" name="Rectangle 373"/>
                        <wps:cNvSpPr>
                          <a:spLocks noChangeArrowheads="1"/>
                        </wps:cNvSpPr>
                        <wps:spPr bwMode="auto">
                          <a:xfrm>
                            <a:off x="695325" y="2927217"/>
                            <a:ext cx="28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35518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43" name="Rectangle 374"/>
                        <wps:cNvSpPr>
                          <a:spLocks noChangeArrowheads="1"/>
                        </wps:cNvSpPr>
                        <wps:spPr bwMode="auto">
                          <a:xfrm>
                            <a:off x="0" y="2927217"/>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E64E8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44" name="Rectangle 375"/>
                        <wps:cNvSpPr>
                          <a:spLocks noChangeArrowheads="1"/>
                        </wps:cNvSpPr>
                        <wps:spPr bwMode="auto">
                          <a:xfrm>
                            <a:off x="1439863" y="2927217"/>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B99019"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45" name="Rectangle 376"/>
                        <wps:cNvSpPr>
                          <a:spLocks noChangeArrowheads="1"/>
                        </wps:cNvSpPr>
                        <wps:spPr bwMode="auto">
                          <a:xfrm>
                            <a:off x="655638" y="2165252"/>
                            <a:ext cx="2203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B0F4A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w:t>
                              </w:r>
                            </w:p>
                          </w:txbxContent>
                        </wps:txbx>
                        <wps:bodyPr vert="horz" wrap="none" lIns="0" tIns="0" rIns="0" bIns="0" numCol="1" anchor="t" anchorCtr="0" compatLnSpc="1">
                          <a:prstTxWarp prst="textNoShape">
                            <a:avLst/>
                          </a:prstTxWarp>
                          <a:spAutoFit/>
                        </wps:bodyPr>
                      </wps:wsp>
                      <wps:wsp>
                        <wps:cNvPr id="1246" name="Line 377"/>
                        <wps:cNvCnPr/>
                        <wps:spPr bwMode="auto">
                          <a:xfrm>
                            <a:off x="635000" y="2278063"/>
                            <a:ext cx="2460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47" name="Rectangle 378"/>
                        <wps:cNvSpPr>
                          <a:spLocks noChangeArrowheads="1"/>
                        </wps:cNvSpPr>
                        <wps:spPr bwMode="auto">
                          <a:xfrm>
                            <a:off x="681038" y="2292246"/>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0025E3"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48" name="Rectangle 379"/>
                        <wps:cNvSpPr>
                          <a:spLocks noChangeArrowheads="1"/>
                        </wps:cNvSpPr>
                        <wps:spPr bwMode="auto">
                          <a:xfrm>
                            <a:off x="906463" y="2198588"/>
                            <a:ext cx="28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D7C825"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49" name="Rectangle 380"/>
                        <wps:cNvSpPr>
                          <a:spLocks noChangeArrowheads="1"/>
                        </wps:cNvSpPr>
                        <wps:spPr bwMode="auto">
                          <a:xfrm>
                            <a:off x="573088" y="2198588"/>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F15A1D"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50" name="Rectangle 381"/>
                        <wps:cNvSpPr>
                          <a:spLocks noChangeArrowheads="1"/>
                        </wps:cNvSpPr>
                        <wps:spPr bwMode="auto">
                          <a:xfrm>
                            <a:off x="1274763" y="2198588"/>
                            <a:ext cx="34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F9FA10"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wps:txbx>
                        <wps:bodyPr vert="horz" wrap="none" lIns="0" tIns="0" rIns="0" bIns="0" numCol="1" anchor="t" anchorCtr="0" compatLnSpc="1">
                          <a:prstTxWarp prst="textNoShape">
                            <a:avLst/>
                          </a:prstTxWarp>
                          <a:spAutoFit/>
                        </wps:bodyPr>
                      </wps:wsp>
                      <wps:wsp>
                        <wps:cNvPr id="1251" name="Rectangle 382"/>
                        <wps:cNvSpPr>
                          <a:spLocks noChangeArrowheads="1"/>
                        </wps:cNvSpPr>
                        <wps:spPr bwMode="auto">
                          <a:xfrm>
                            <a:off x="1009650" y="2165252"/>
                            <a:ext cx="2203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4A1C830"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w:t>
                              </w:r>
                            </w:p>
                          </w:txbxContent>
                        </wps:txbx>
                        <wps:bodyPr vert="horz" wrap="none" lIns="0" tIns="0" rIns="0" bIns="0" numCol="1" anchor="t" anchorCtr="0" compatLnSpc="1">
                          <a:prstTxWarp prst="textNoShape">
                            <a:avLst/>
                          </a:prstTxWarp>
                          <a:spAutoFit/>
                        </wps:bodyPr>
                      </wps:wsp>
                      <wps:wsp>
                        <wps:cNvPr id="1252" name="Line 383"/>
                        <wps:cNvCnPr/>
                        <wps:spPr bwMode="auto">
                          <a:xfrm>
                            <a:off x="989013" y="2278063"/>
                            <a:ext cx="2460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253" name="Rectangle 384"/>
                        <wps:cNvSpPr>
                          <a:spLocks noChangeArrowheads="1"/>
                        </wps:cNvSpPr>
                        <wps:spPr bwMode="auto">
                          <a:xfrm>
                            <a:off x="1035050" y="2292246"/>
                            <a:ext cx="169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F5276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wps:txbx>
                        <wps:bodyPr vert="horz" wrap="none" lIns="0" tIns="0" rIns="0" bIns="0" numCol="1" anchor="t" anchorCtr="0" compatLnSpc="1">
                          <a:prstTxWarp prst="textNoShape">
                            <a:avLst/>
                          </a:prstTxWarp>
                          <a:spAutoFit/>
                        </wps:bodyPr>
                      </wps:wsp>
                      <wps:wsp>
                        <wps:cNvPr id="1254" name="Rectangle 385"/>
                        <wps:cNvSpPr>
                          <a:spLocks noChangeArrowheads="1"/>
                        </wps:cNvSpPr>
                        <wps:spPr bwMode="auto">
                          <a:xfrm>
                            <a:off x="2413000" y="0"/>
                            <a:ext cx="102298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E7A30AB"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unding box for page</w:t>
                              </w:r>
                            </w:p>
                          </w:txbxContent>
                        </wps:txbx>
                        <wps:bodyPr vert="horz" wrap="none" lIns="0" tIns="0" rIns="0" bIns="0" numCol="1" anchor="t" anchorCtr="0" compatLnSpc="1">
                          <a:prstTxWarp prst="textNoShape">
                            <a:avLst/>
                          </a:prstTxWarp>
                          <a:spAutoFit/>
                        </wps:bodyPr>
                      </wps:wsp>
                      <wps:wsp>
                        <wps:cNvPr id="1255" name="Rectangle 386"/>
                        <wps:cNvSpPr>
                          <a:spLocks noChangeArrowheads="1"/>
                        </wps:cNvSpPr>
                        <wps:spPr bwMode="auto">
                          <a:xfrm>
                            <a:off x="3014663" y="960394"/>
                            <a:ext cx="5765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2263CD"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Halftone grid</w:t>
                              </w:r>
                            </w:p>
                          </w:txbxContent>
                        </wps:txbx>
                        <wps:bodyPr vert="horz" wrap="none" lIns="0" tIns="0" rIns="0" bIns="0" numCol="1" anchor="t" anchorCtr="0" compatLnSpc="1">
                          <a:prstTxWarp prst="textNoShape">
                            <a:avLst/>
                          </a:prstTxWarp>
                          <a:spAutoFit/>
                        </wps:bodyPr>
                      </wps:wsp>
                      <wps:wsp>
                        <wps:cNvPr id="1256" name="Rectangle 387"/>
                        <wps:cNvSpPr>
                          <a:spLocks noChangeArrowheads="1"/>
                        </wps:cNvSpPr>
                        <wps:spPr bwMode="auto">
                          <a:xfrm>
                            <a:off x="2481263" y="1789032"/>
                            <a:ext cx="146875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2E6511"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unding box for halftone region</w:t>
                              </w:r>
                            </w:p>
                          </w:txbxContent>
                        </wps:txbx>
                        <wps:bodyPr vert="horz" wrap="none" lIns="0" tIns="0" rIns="0" bIns="0" numCol="1" anchor="t" anchorCtr="0" compatLnSpc="1">
                          <a:prstTxWarp prst="textNoShape">
                            <a:avLst/>
                          </a:prstTxWarp>
                          <a:spAutoFit/>
                        </wps:bodyPr>
                      </wps:wsp>
                      <wps:wsp>
                        <wps:cNvPr id="1257" name="Rectangle 388"/>
                        <wps:cNvSpPr>
                          <a:spLocks noChangeArrowheads="1"/>
                        </wps:cNvSpPr>
                        <wps:spPr bwMode="auto">
                          <a:xfrm>
                            <a:off x="1128713" y="6829116"/>
                            <a:ext cx="368617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3B6EFE" w14:textId="77777777" w:rsidR="00306BE6" w:rsidRDefault="00306BE6" w:rsidP="00891A28">
                              <w:pPr>
                                <w:pStyle w:val="FigureNoTitle"/>
                                <w:spacing w:before="0" w:after="0"/>
                              </w:pPr>
                              <w:bookmarkStart w:id="719" w:name="_Toc524617801"/>
                              <w:r w:rsidRPr="00891A28">
                                <w:t>Figure 24 – Specification of coordinate systems and grid parameters</w:t>
                              </w:r>
                              <w:bookmarkEnd w:id="719"/>
                              <w:r w:rsidRPr="00891A28">
                                <w:t xml:space="preserve"> </w:t>
                              </w:r>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1A07DC5D" id="グループ化 390" o:spid="_x0000_s1575" style="width:480.75pt;height:549.25pt;mso-position-horizontal-relative:char;mso-position-vertical-relative:line" coordsize="61055,69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">
                <v:rect id="AutoShape 3" o:spid="_x0000_s1576" style="position:absolute;width:61055;height:69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4wsYA&#10;AADcAAAADwAAAGRycy9kb3ducmV2LnhtbESPzWrDMBCE74W8g9hALiWRE0obHMshBEpNKYQ6P+fF&#10;2tgm1sqxVNt9+6pQ6HGYmW+YZDuaRvTUudqyguUiAkFcWF1zqeB0fJ2vQTiPrLGxTAq+ycE2nTwk&#10;GGs78Cf1uS9FgLCLUUHlfRtL6YqKDLqFbYmDd7WdQR9kV0rd4RDgppGrKHqWBmsOCxW2tK+ouOVf&#10;RsFQHPrL8eNNHh4vmeV7dt/n53elZtNxtwHhafT/4b92phWsX57g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C4wsYAAADcAAAADwAAAAAAAAAAAAAAAACYAgAAZHJz&#10;L2Rvd25yZXYueG1sUEsFBgAAAAAEAAQA9QAAAIsDAAAAAA==&#10;" filled="f" stroked="f">
                  <o:lock v:ext="edit" aspectratio="t" text="t"/>
                </v:rect>
                <v:group id="Group 205" o:spid="_x0000_s1577" style="position:absolute;left:4795;top:2047;width:56166;height:63405" coordorigin="479425,204788" coordsize="3538,3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rect id="Rectangle 5" o:spid="_x0000_s1578" style="position:absolute;left:479775;top:204788;width:2431;height:3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rMQA&#10;AADcAAAADwAAAGRycy9kb3ducmV2LnhtbESPT2vCQBTE74V+h+UVeqsbLRqJriIFoSfrnyAen9nX&#10;JGT3bchuNf32riB4HGZ+M8x82VsjLtT52rGC4SABQVw4XXOpID+sP6YgfEDWaByTgn/ysFy8vswx&#10;0+7KO7rsQyliCfsMFVQhtJmUvqjIoh+4ljh6v66zGKLsSqk7vMZya+QoSSbSYs1xocKWvioqmv2f&#10;VTAdn02Tp5+nTfozPDZkVuQ3W6Xe3/rVDESgPjzDD/pbRy6d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PpqzEAAAA3AAAAA8AAAAAAAAAAAAAAAAAmAIAAGRycy9k&#10;b3ducmV2LnhtbFBLBQYAAAAABAAEAPUAAACJAwAAAAA=&#10;" filled="f" strokeweight="0"/>
                  <v:shape id="Freeform 6" o:spid="_x0000_s1579" style="position:absolute;left:479429;top:205128;width:3534;height:3529;visibility:visible;mso-wrap-style:square;v-text-anchor:top" coordsize="3534,3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x8IA&#10;AADcAAAADwAAAGRycy9kb3ducmV2LnhtbESPT4vCMBTE7wt+h/AEb2uqgko1iggurjf/XLw9mmdb&#10;bV5Kkm27fnojLOxxmJnfMMt1ZyrRkPOlZQWjYQKCOLO65FzB5bz7nIPwAVljZZkU/JKH9ar3scRU&#10;25aP1JxCLiKEfYoKihDqVEqfFWTQD21NHL2bdQZDlC6X2mEb4aaS4ySZSoMlx4UCa9oWlD1OP0aB&#10;fdrJd9PeuwOO/Bdfnctp4pQa9LvNAkSgLvyH/9p7rWA+m8H7TDw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mRHHwgAAANwAAAAPAAAAAAAAAAAAAAAAAJgCAABkcnMvZG93&#10;bnJldi54bWxQSwUGAAAAAAQABAD1AAAAhwMAAAAA&#10;" path="m,900l901,3529,3534,2629,2633,,,900xe" filled="f" strokeweight="0">
                    <v:path arrowok="t" o:connecttype="custom" o:connectlocs="0,900;901,3529;3534,2629;2633,0;0,900" o:connectangles="0,0,0,0,0"/>
                  </v:shape>
                  <v:line id="Line 7" o:spid="_x0000_s1580" style="position:absolute;flip:x;visibility:visible;mso-wrap-style:square" from="479579,205565" to="482212,206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1kkMMAAADcAAAADwAAAGRycy9kb3ducmV2LnhtbERPy2oCMRTdF/oP4Ra6qxm7UBmNIpYW&#10;KWjxtXB3nVxnBic3QxKd+PdmUXB5OO/JLJpG3Mj52rKCfi8DQVxYXXOpYL/7/hiB8AFZY2OZFNzJ&#10;w2z6+jLBXNuON3TbhlKkEPY5KqhCaHMpfVGRQd+zLXHiztYZDAm6UmqHXQo3jfzMsoE0WHNqqLCl&#10;RUXFZXs1CjbrIZ/czzVe4qlb/R0P5e/ha67U+1ucj0EEiuEp/ncvtYLRMK1NZ9IR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tZJDDAAAA3AAAAA8AAAAAAAAAAAAA&#10;AAAAoQIAAGRycy9kb3ducmV2LnhtbFBLBQYAAAAABAAEAPkAAACRAwAAAAA=&#10;" strokeweight="0"/>
                  <v:line id="Line 8" o:spid="_x0000_s1581" style="position:absolute;flip:x;visibility:visible;mso-wrap-style:square" from="479728,206003" to="482362,20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HBC8YAAADcAAAADwAAAGRycy9kb3ducmV2LnhtbESPQWsCMRSE74L/ITyhN83aQ9WtUcTS&#10;IkJb1Hro7bl53V3cvCxJdNN/b4RCj8PMfMPMl9E04krO15YVjEcZCOLC6ppLBV+H1+EUhA/IGhvL&#10;pOCXPCwX/d4cc2073tF1H0qRIOxzVFCF0OZS+qIig35kW+Lk/VhnMCTpSqkddgluGvmYZU/SYM1p&#10;ocKW1hUV5/3FKNh9TPjk3i7xHE/d++f3sdweX1ZKPQzi6hlEoBj+w3/tjVYwnczgfiYd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hwQvGAAAA3AAAAA8AAAAAAAAA&#10;AAAAAAAAoQIAAGRycy9kb3ducmV2LnhtbFBLBQYAAAAABAAEAPkAAACUAwAAAAA=&#10;" strokeweight="0"/>
                  <v:line id="Line 9" o:spid="_x0000_s1582" style="position:absolute;flip:x;visibility:visible;mso-wrap-style:square" from="479878,206443" to="482513,207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YscMAAADcAAAADwAAAGRycy9kb3ducmV2LnhtbERPy2oCMRTdF/yHcAV3NWMXOkyNIpWW&#10;UqjF16K76+R2ZnByMyTRiX9vFgWXh/OeL6NpxZWcbywrmIwzEMSl1Q1XCg779+cchA/IGlvLpOBG&#10;HpaLwdMcC2173tJ1FyqRQtgXqKAOoSuk9GVNBv3YdsSJ+7POYEjQVVI77FO4aeVLlk2lwYZTQ40d&#10;vdVUnncXo2C7mfHJfVziOZ7675/fY/V1XK+UGg3j6hVEoBge4n/3p1aQ52l+OpOO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OGLHDAAAA3AAAAA8AAAAAAAAAAAAA&#10;AAAAoQIAAGRycy9kb3ducmV2LnhtbFBLBQYAAAAABAAEAPkAAACRAwAAAAA=&#10;" strokeweight="0"/>
                  <v:line id="Line 10" o:spid="_x0000_s1583" style="position:absolute;flip:x;visibility:visible;mso-wrap-style:square" from="480028,206881" to="482663,207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K9KsYAAADcAAAADwAAAGRycy9kb3ducmV2LnhtbESPT2sCMRTE7wW/Q3hCbzVrD+2yGkWU&#10;llJoi/8O3p6b5+7i5mVJopt++6YgeBxm5jfMdB5NK67kfGNZwXiUgSAurW64UrDbvj3lIHxA1tha&#10;JgW/5GE+GzxMsdC25zVdN6ESCcK+QAV1CF0hpS9rMuhHtiNO3sk6gyFJV0ntsE9w08rnLHuRBhtO&#10;CzV2tKypPG8uRsH6+5WP7v0Sz/HYf/0c9tXnfrVQ6nEYFxMQgWK4h2/tD60gz8fwfyY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CvSrGAAAA3AAAAA8AAAAAAAAA&#10;AAAAAAAAoQIAAGRycy9kb3ducmV2LnhtbFBLBQYAAAAABAAEAPkAAACUAwAAAAA=&#10;" strokeweight="0"/>
                  <v:line id="Line 11" o:spid="_x0000_s1584" style="position:absolute;flip:x;visibility:visible;mso-wrap-style:square" from="480180,207319" to="482813,20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AjXcYAAADcAAAADwAAAGRycy9kb3ducmV2LnhtbESPQWsCMRSE70L/Q3gFb5qtB7tsjSIt&#10;LaVQi1oP3p6b5+7i5mVJopv+e1MQPA4z8w0zW0TTigs531hW8DTOQBCXVjdcKfjdvo9yED4ga2wt&#10;k4I/8rCYPwxmWGjb85oum1CJBGFfoII6hK6Q0pc1GfRj2xEn72idwZCkq6R22Ce4aeUky6bSYMNp&#10;ocaOXmsqT5uzUbBePfPBfZzjKR7675/9rvravS2VGj7G5QuIQDHcw7f2p1aQ5xP4P5OO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QI13GAAAA3AAAAA8AAAAAAAAA&#10;AAAAAAAAoQIAAGRycy9kb3ducmV2LnhtbFBLBQYAAAAABAAEAPkAAACUAwAAAAA=&#10;" strokeweight="0"/>
                  <v:line id="Line 12" o:spid="_x0000_s1585" style="position:absolute;flip:x y;visibility:visible;mso-wrap-style:square" from="479867,205878" to="480768,208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UKzMMAAADcAAAADwAAAGRycy9kb3ducmV2LnhtbESPQWsCMRSE74L/ITzBi9RsK9hlNUop&#10;VaS3ru39sXluFpOXJUl1/fdGKPQ4zMw3zHo7OCsuFGLnWcHzvABB3Hjdcavg+7h7KkHEhKzReiYF&#10;N4qw3YxHa6y0v/IXXerUigzhWKECk1JfSRkbQw7j3PfE2Tv54DBlGVqpA14z3Fn5UhRL6bDjvGCw&#10;p3dDzbn+dQoWrz/Hw9nOzOcuOvOxt3WzDDelppPhbQUi0ZD+w3/tg1ZQlgt4nMlH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FCszDAAAA3AAAAA8AAAAAAAAAAAAA&#10;AAAAoQIAAGRycy9kb3ducmV2LnhtbFBLBQYAAAAABAAEAPkAAACRAwAAAAA=&#10;" strokeweight="0"/>
                  <v:line id="Line 13" o:spid="_x0000_s1586" style="position:absolute;flip:x y;visibility:visible;mso-wrap-style:square" from="480305,205729" to="481208,20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ySuMMAAADcAAAADwAAAGRycy9kb3ducmV2LnhtbESPQWsCMRSE74X+h/CEXopmbYsuq1GK&#10;1CK9da33x+a5WUxeliTV9d83BcHjMDPfMMv14Kw4U4idZwXTSQGCuPG641bBz347LkHEhKzReiYF&#10;V4qwXj0+LLHS/sLfdK5TKzKEY4UKTEp9JWVsDDmME98TZ+/og8OUZWilDnjJcGflS1HMpMOO84LB&#10;njaGmlP96xS8zg/73ck+m69tdObj09bNLFyVehoN7wsQiYZ0D9/aO62gLN/g/0w+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skrjDAAAA3AAAAA8AAAAAAAAAAAAA&#10;AAAAoQIAAGRycy9kb3ducmV2LnhtbFBLBQYAAAAABAAEAPkAAACRAwAAAAA=&#10;" strokeweight="0"/>
                  <v:line id="Line 14" o:spid="_x0000_s1587" style="position:absolute;flip:x y;visibility:visible;mso-wrap-style:square" from="480745,205577" to="481647,20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3I8MAAADcAAAADwAAAGRycy9kb3ducmV2LnhtbESPQWsCMRSE74X+h/CEXopmbakuq1GK&#10;1CK9da33x+a5WUxeliTV9d83BcHjMDPfMMv14Kw4U4idZwXTSQGCuPG641bBz347LkHEhKzReiYF&#10;V4qwXj0+LLHS/sLfdK5TKzKEY4UKTEp9JWVsDDmME98TZ+/og8OUZWilDnjJcGflS1HMpMOO84LB&#10;njaGmlP96xS8zg/73ck+m69tdObj09bNLFyVehoN7wsQiYZ0D9/aO62gLN/g/0w+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gNyPDAAAA3AAAAA8AAAAAAAAAAAAA&#10;AAAAoQIAAGRycy9kb3ducmV2LnhtbFBLBQYAAAAABAAEAPkAAACRAwAAAAA=&#10;" strokeweight="0"/>
                  <v:line id="Line 15" o:spid="_x0000_s1588" style="position:absolute;flip:x y;visibility:visible;mso-wrap-style:square" from="481183,205427" to="482085,208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KpVMMAAADcAAAADwAAAGRycy9kb3ducmV2LnhtbESPQWsCMRSE74X+h/CEXopmrbAuq1GK&#10;1CK9dW3vj81zs5i8LEmq679vhEKPw8x8w6y3o7PiQiH2nhXMZwUI4tbrnjsFX8f9tAIRE7JG65kU&#10;3CjCdvP4sMZa+yt/0qVJncgQjjUqMCkNtZSxNeQwzvxAnL2TDw5TlqGTOuA1w52VL0VRSoc95wWD&#10;A+0MtefmxylYLL+Ph7N9Nh/76Mzbu23aMtyUepqMrysQicb0H/5rH7SCqirhfiYf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qVTDAAAA3AAAAA8AAAAAAAAAAAAA&#10;AAAAoQIAAGRycy9kb3ducmV2LnhtbFBLBQYAAAAABAAEAPkAAACRAwAAAAA=&#10;" strokeweight="0"/>
                  <v:line id="Line 16" o:spid="_x0000_s1589" style="position:absolute;flip:x y;visibility:visible;mso-wrap-style:square" from="481624,205277" to="482525,20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4Mz8MAAADcAAAADwAAAGRycy9kb3ducmV2LnhtbESPQWsCMRSE74X+h/CEXkrN2oIuW6MU&#10;UZHeuur9sXluFpOXJYm6/ntTKPQ4zMw3zHw5OCuuFGLnWcFkXIAgbrzuuFVw2G/eShAxIWu0nknB&#10;nSIsF89Pc6y0v/EPXevUigzhWKECk1JfSRkbQw7j2PfE2Tv54DBlGVqpA94y3Fn5XhRT6bDjvGCw&#10;p5Wh5lxfnIKP2XG/O9tX872Jzqy3tm6m4a7Uy2j4+gSRaEj/4b/2Tisoyxn8ns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DM/DAAAA3AAAAA8AAAAAAAAAAAAA&#10;AAAAoQIAAGRycy9kb3ducmV2LnhtbFBLBQYAAAAABAAEAPkAAACRAwAAAAA=&#10;" strokeweight="0"/>
                  <v:shape id="Freeform 17" o:spid="_x0000_s1590" style="position:absolute;left:482023;top:205122;width:39;height:32;visibility:visible;mso-wrap-style:square;v-text-anchor:top" coordsize="3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QN5sEA&#10;AADcAAAADwAAAGRycy9kb3ducmV2LnhtbERPy4rCMBTdC/MP4Q7MRjTVhZROo8gwgigIPjazuzTX&#10;ptjc1CRq5+/NQnB5OO9y0dtW3MmHxrGCyTgDQVw53XCt4HRcjXIQISJrbB2Tgn8KsJh/DEostHvw&#10;nu6HWIsUwqFABSbGrpAyVIYshrHriBN3dt5iTNDXUnt8pHDbymmWzaTFhlODwY5+DFWXw80q8MPr&#10;Sm/MZOvd9M/8+s0Vd81Mqa/PfvkNIlIf3+KXe60V5Hlam86kI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kDebBAAAA3AAAAA8AAAAAAAAAAAAAAAAAmAIAAGRycy9kb3du&#10;cmV2LnhtbFBLBQYAAAAABAAEAPUAAACGAwAAAAA=&#10;" path="m39,6l,,12,32,39,6xe" fillcolor="black" strokeweight="0">
                    <v:path arrowok="t" o:connecttype="custom" o:connectlocs="39,6;0,0;12,32;39,6" o:connectangles="0,0,0,0"/>
                  </v:shape>
                  <v:shape id="Freeform 18" o:spid="_x0000_s1591" style="position:absolute;left:480303;top:208619;width:33;height:36;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gMMA&#10;AADcAAAADwAAAGRycy9kb3ducmV2LnhtbESPT4vCMBTE78J+h/AWvGmqB6ldo9Rll/XgxT/s+dk8&#10;22LzUpJY67c3guBxmJnfMItVbxrRkfO1ZQWTcQKCuLC65lLB8fA7SkH4gKyxsUwK7uRhtfwYLDDT&#10;9sY76vahFBHCPkMFVQhtJqUvKjLox7Yljt7ZOoMhSldK7fAW4aaR0ySZSYM1x4UKW/quqLjsr0bB&#10;hs91s/6zKXZ4Of1s13nx73Klhp99/gUiUB/e4Vd7oxWk6Ry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kgMMAAADcAAAADwAAAAAAAAAAAAAAAACYAgAAZHJzL2Rv&#10;d25yZXYueG1sUEsFBgAAAAAEAAQA9QAAAIgDAAAAAA==&#10;" path="m27,36l33,,,12,27,36xe" fillcolor="black" strokeweight="0">
                    <v:path arrowok="t" o:connecttype="custom" o:connectlocs="27,36;33,0;0,12;27,36" o:connectangles="0,0,0,0"/>
                  </v:shape>
                  <v:shape id="Freeform 19" o:spid="_x0000_s1592" style="position:absolute;left:479425;top:205882;width:421;height:561;visibility:visible;mso-wrap-style:square;v-text-anchor:top" coordsize="421,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4txsQA&#10;AADcAAAADwAAAGRycy9kb3ducmV2LnhtbESPwWrCQBCG70LfYRmhN93Yg02jq0ihIMVLoxh6G7Lj&#10;JpidDdmtpm/fORQ8Dv/838y33o6+UzcaYhvYwGKegSKug23ZGTgdP2Y5qJiQLXaBycAvRdhuniZr&#10;LGy48xfdyuSUQDgWaKBJqS+0jnVDHuM89MSSXcLgMck4OG0HvAvcd/oly5baY8tyocGe3huqr+WP&#10;F8prdfj2Z1e5CulzPOfl/rAsjXmejrsVqERjeiz/t/fWQP4m74uMiI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uLcbEAAAA3AAAAA8AAAAAAAAAAAAAAAAAmAIAAGRycy9k&#10;b3ducmV2LnhtbFBLBQYAAAAABAAEAPUAAACJAwAAAAA=&#10;" path="m417,l,144,140,561r8,-4l7,144r-1,6l421,8,417,xe" fillcolor="black" stroked="f">
                    <v:path arrowok="t" o:connecttype="custom" o:connectlocs="417,0;0,144;140,561;148,557;7,144;6,150;421,8;417,0" o:connectangles="0,0,0,0,0,0,0,0"/>
                  </v:shape>
                  <v:shape id="Freeform 20" o:spid="_x0000_s1593" style="position:absolute;left:479830;top:205873;width:39;height:32;visibility:visible;mso-wrap-style:square;v-text-anchor:top" coordsize="3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cypsUA&#10;AADcAAAADwAAAGRycy9kb3ducmV2LnhtbESPQWsCMRSE70L/Q3gFL1Kz60F0a3YppYJYENReents&#10;XjdLNy9rkur6701B8DjMzDfMqhpsJ87kQ+tYQT7NQBDXTrfcKPg6rl8WIEJE1tg5JgVXClCVT6MV&#10;FtpdeE/nQ2xEgnAoUIGJsS+kDLUhi2HqeuLk/ThvMSbpG6k9XhLcdnKWZXNpseW0YLCnd0P17+HP&#10;KvCT01pvTf7p3ezbfPjtCXftXKnx8/D2CiLSEB/he3ujFSyWOfyfSUdAl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xzKmxQAAANwAAAAPAAAAAAAAAAAAAAAAAJgCAABkcnMv&#10;ZG93bnJldi54bWxQSwUGAAAAAAQABAD1AAAAigMAAAAA&#10;" path="m12,32l39,5,,,12,32xe" fillcolor="black" strokeweight="0">
                    <v:path arrowok="t" o:connecttype="custom" o:connectlocs="12,32;39,5;0,0;12,32" o:connectangles="0,0,0,0"/>
                  </v:shape>
                  <v:shape id="Freeform 21" o:spid="_x0000_s1594" style="position:absolute;left:479552;top:206430;width:30;height:36;visibility:visible;mso-wrap-style:square;v-text-anchor:top" coordsize="3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09scA&#10;AADcAAAADwAAAGRycy9kb3ducmV2LnhtbESPQUvDQBSE74L/YXlCb3ZjaCWN3QYtbalQFKMevD2z&#10;zySYfRuy2yT9992C4HGY+WaYZTaaRvTUudqygrtpBIK4sLrmUsHH+/Y2AeE8ssbGMik4kYNsdX21&#10;xFTbgd+oz30pQgm7FBVU3replK6oyKCb2pY4eD+2M+iD7EqpOxxCuWlkHEX30mDNYaHCltYVFb/5&#10;0ShI4t38kMz4dfP02b/kzSL+/no2Sk1uxscHEJ5G/x/+o/c6cIsYLmfCEZCr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xdPbHAAAA3AAAAA8AAAAAAAAAAAAAAAAAmAIAAGRy&#10;cy9kb3ducmV2LnhtbFBLBQYAAAAABAAEAPUAAACMAwAAAAA=&#10;" path="m30,l27,36,,9,30,xe" fillcolor="black" strokeweight="0">
                    <v:path arrowok="t" o:connecttype="custom" o:connectlocs="30,0;27,36;0,9;30,0" o:connectangles="0,0,0,0"/>
                  </v:shape>
                  <v:shape id="Freeform 22" o:spid="_x0000_s1595" style="position:absolute;left:480103;top:205890;width:1905;height:2099;visibility:visible;mso-wrap-style:square;v-text-anchor:top" coordsize="1905,2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6EcQA&#10;AADcAAAADwAAAGRycy9kb3ducmV2LnhtbESP3WrCQBSE74W+w3IKvdONPxRNswlBsFXvavsAh+xp&#10;kpo9G7PbJL69KxS8HGbmGybJRtOInjpXW1Ywn0UgiAuray4VfH/tpmsQziNrbCyTgis5yNKnSYKx&#10;tgN/Un/ypQgQdjEqqLxvYyldUZFBN7MtcfB+bGfQB9mVUnc4BLhp5CKKXqXBmsNChS1tKyrOpz+j&#10;YBiOpHv6eB/z38tutTkcl95clHp5HvM3EJ5G/wj/t/dawXqzhPuZcAR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uhHEAAAA3AAAAA8AAAAAAAAAAAAAAAAAmAIAAGRycy9k&#10;b3ducmV2LnhtbFBLBQYAAAAABAAEAPUAAACJAwAAAAA=&#10;" path="m,l,2099r1905,l1905,,,,2,6r1901,l1899,2r,2095l1903,2093,2,2093r4,4l6,2,2,6,,xe" fillcolor="black" stroked="f">
                    <v:path arrowok="t" o:connecttype="custom" o:connectlocs="0,0;0,2099;1905,2099;1905,0;0,0;2,6;1903,6;1899,2;1899,2097;1903,2093;2,2093;6,2097;6,2;2,6;0,0" o:connectangles="0,0,0,0,0,0,0,0,0,0,0,0,0,0,0"/>
                  </v:shape>
                  <v:line id="Line 23" o:spid="_x0000_s1596" style="position:absolute;flip:x;visibility:visible;mso-wrap-style:square" from="481983,205892" to="482114,20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yIb8YAAADcAAAADwAAAGRycy9kb3ducmV2LnhtbESPQWsCMRSE74L/ITyhN81WSmu3RhFL&#10;RQq1aOuht+fmdXdx87Ik0Y3/3hQKHoeZ+YaZzqNpxJmcry0ruB9lIIgLq2suFXx/vQ0nIHxA1thY&#10;JgUX8jCf9XtTzLXteEvnXShFgrDPUUEVQptL6YuKDPqRbYmT92udwZCkK6V22CW4aeQ4yx6lwZrT&#10;QoUtLSsqjruTUbDdPPHBrU7xGA/dx+fPvnzfvy6UuhvExQuIQDHcwv/ttVYweX6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siG/GAAAA3AAAAA8AAAAAAAAA&#10;AAAAAAAAoQIAAGRycy9kb3ducmV2LnhtbFBLBQYAAAAABAAEAPkAAACUAwAAAAA=&#10;" strokeweight="0"/>
                  <v:shape id="Freeform 24" o:spid="_x0000_s1597" style="position:absolute;left:482102;top:205875;width:33;height:32;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yzsQA&#10;AADcAAAADwAAAGRycy9kb3ducmV2LnhtbESPQWsCMRSE74L/IbxCL0UTi5V1NYpIpXoq1UKvj83r&#10;ZnHzsmxSd/vvjSB4HGbmG2a57l0tLtSGyrOGyViBIC68qbjU8H3ajTIQISIbrD2Thn8KsF4NB0vM&#10;je/4iy7HWIoE4ZCjBhtjk0sZCksOw9g3xMn79a3DmGRbStNil+Culq9KzaTDitOCxYa2lorz8c9p&#10;aA4f3ft097PpzjKbvFivPk+10vr5qd8sQETq4yN8b++Nhmz+Brcz6Qj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j8s7EAAAA3AAAAA8AAAAAAAAAAAAAAAAAmAIAAGRycy9k&#10;b3ducmV2LnhtbFBLBQYAAAAABAAEAPUAAACJAwAAAAA=&#10;" path="m,32l33,17,,,,32xe" fillcolor="black" strokeweight="0">
                    <v:path arrowok="t" o:connecttype="custom" o:connectlocs="0,32;33,17;0,0;0,32" o:connectangles="0,0,0,0"/>
                  </v:shape>
                  <v:line id="Line 25" o:spid="_x0000_s1598" style="position:absolute;flip:y;visibility:visible;mso-wrap-style:square" from="480105,207987" to="480105,208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zg8YAAADcAAAADwAAAGRycy9kb3ducmV2LnhtbESPQWsCMRSE70L/Q3iCN83ag9WtUaRF&#10;kYItaj309ty87i5uXpYkuvHfN4VCj8PMfMPMl9E04kbO15YVjEcZCOLC6ppLBZ/H9XAKwgdkjY1l&#10;UnAnD8vFQ2+OubYd7+l2CKVIEPY5KqhCaHMpfVGRQT+yLXHyvq0zGJJ0pdQOuwQ3jXzMsok0WHNa&#10;qLCll4qKy+FqFOzfn/jsNtd4iedu9/F1Kt9OryulBv24egYRKIb/8F97qxVMZxP4PZOO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ys4PGAAAA3AAAAA8AAAAAAAAA&#10;AAAAAAAAoQIAAGRycy9kb3ducmV2LnhtbFBLBQYAAAAABAAEAPkAAACUAwAAAAA=&#10;" strokeweight="0"/>
                  <v:shape id="Freeform 26" o:spid="_x0000_s1599" style="position:absolute;left:480088;top:208127;width:34;height:33;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6l8MA&#10;AADcAAAADwAAAGRycy9kb3ducmV2LnhtbESPS4sCMRCE74L/IbTgTTN68DEaRVwWRATXB56bSTsz&#10;OukMSdTx328WFjwWVfUVNV82phJPcr60rGDQT0AQZ1aXnCs4n757ExA+IGusLJOCN3lYLtqtOaba&#10;vvhAz2PIRYSwT1FBEUKdSumzggz6vq2Jo3e1zmCI0uVSO3xFuKnkMElG0mDJcaHAmtYFZffjwyiQ&#10;l229D/td4067bcLT4deP55tS3U6zmoEI1IRP+L+90Qom0zH8nY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f6l8MAAADcAAAADwAAAAAAAAAAAAAAAACYAgAAZHJzL2Rv&#10;d25yZXYueG1sUEsFBgAAAAAEAAQA9QAAAIgDAAAAAA==&#10;" path="m,l17,33,34,,,xe" fillcolor="black" strokeweight="0">
                    <v:path arrowok="t" o:connecttype="custom" o:connectlocs="0,0;17,33;34,0;0,0" o:connectangles="0,0,0,0"/>
                  </v:shape>
                  <v:rect id="Rectangle 27" o:spid="_x0000_s1600" style="position:absolute;left:480605;top:20660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cAsQA&#10;AADcAAAADwAAAGRycy9kb3ducmV2LnhtbERPy2rCQBTdF/yH4QrdNZNKW2KaUVQQuinUx6LubjK3&#10;STBzJ85MNfr1nUXB5eG8i/lgOnEm51vLCp6TFARxZXXLtYL9bv2UgfABWWNnmRRcycN8NnooMNf2&#10;whs6b0MtYgj7HBU0IfS5lL5qyKBPbE8cuR/rDIYIXS21w0sMN52cpOmbNNhybGiwp1VD1XH7axQs&#10;p9ny9PXCn7dNeaDDd3l8nbhUqcfxsHgHEWgId/G/+0MryKZxbTwTj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nALEAAAA3AAAAA8AAAAAAAAAAAAAAAAAmAIAAGRycy9k&#10;b3ducmV2LnhtbFBLBQYAAAAABAAEAPUAAACJAwAAAAA=&#10;" fillcolor="black" stroked="f"/>
                  <v:rect id="Rectangle 28" o:spid="_x0000_s1601" style="position:absolute;left:480605;top:206622;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5mcYA&#10;AADcAAAADwAAAGRycy9kb3ducmV2LnhtbESPT2vCQBTE7wW/w/KE3upGaUsSXUUFoZdC/XPQ2zP7&#10;TILZt3F3q9FP3y0Uehxm5jfMZNaZRlzJ+dqyguEgAUFcWF1zqWC3Xb2kIHxA1thYJgV38jCb9p4m&#10;mGt74zVdN6EUEcI+RwVVCG0upS8qMugHtiWO3sk6gyFKV0rt8BbhppGjJHmXBmuOCxW2tKyoOG++&#10;jYJFli4uX6/8+VgfD3TYH89vI5co9dzv5mMQgbrwH/5rf2gFaZbB75l4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I5mcYAAADcAAAADwAAAAAAAAAAAAAAAACYAgAAZHJz&#10;L2Rvd25yZXYueG1sUEsFBgAAAAAEAAQA9QAAAIsDAAAAAA==&#10;" fillcolor="black" stroked="f"/>
                  <v:rect id="Rectangle 29" o:spid="_x0000_s1602" style="position:absolute;left:480605;top:206637;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MKHsMA&#10;AADcAAAADwAAAGRycy9kb3ducmV2LnhtbERPz2vCMBS+D/wfwhN2m4kyh3aNooPBLsJ0O8zba/Ns&#10;i81LTTKt/vXLYeDx4/udL3vbijP50DjWMB4pEMSlMw1XGr6/3p9mIEJENtg6Jg1XCrBcDB5yzIy7&#10;8JbOu1iJFMIhQw11jF0mZShrshhGriNO3MF5izFBX0nj8ZLCbSsnSr1Iiw2nhho7equpPO5+rYb1&#10;fLY+fT7z5rYt9rT/KY7TiVdaPw771SuISH28i//dH0bDXKX56Uw6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MKHsMAAADcAAAADwAAAAAAAAAAAAAAAACYAgAAZHJzL2Rv&#10;d25yZXYueG1sUEsFBgAAAAAEAAQA9QAAAIgDAAAAAA==&#10;" fillcolor="black" stroked="f"/>
                  <v:rect id="Rectangle 30" o:spid="_x0000_s1603" style="position:absolute;left:480605;top:20665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hcYA&#10;AADcAAAADwAAAGRycy9kb3ducmV2LnhtbESPT2sCMRTE74V+h/AK3mqiaNGtUWqh4EXwTw/19ty8&#10;7i5uXrZJ1NVP3wiCx2FmfsNMZq2txYl8qBxr6HUVCOLcmYoLDd/br9cRiBCRDdaOScOFAsymz08T&#10;zIw785pOm1iIBOGQoYYyxiaTMuQlWQxd1xAn79d5izFJX0jj8ZzgtpZ9pd6kxYrTQokNfZaUHzZH&#10;q2E+Hs3/VgNeXtf7He1+9odh3yutOy/txzuISG18hO/thdEwVj24nU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vhcYAAADcAAAADwAAAAAAAAAAAAAAAACYAgAAZHJz&#10;L2Rvd25yZXYueG1sUEsFBgAAAAAEAAQA9QAAAIsDAAAAAA==&#10;" fillcolor="black" stroked="f"/>
                  <v:rect id="Rectangle 31" o:spid="_x0000_s1604" style="position:absolute;left:480605;top:206668;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x8sYA&#10;AADcAAAADwAAAGRycy9kb3ducmV2LnhtbESPT2sCMRTE74V+h/AKvdXEpS26GqUWCl4K/jvo7bl5&#10;7i5uXrZJ1NVP3wiFHoeZ+Q0znna2EWfyoXasod9TIIgLZ2ouNWzWXy8DECEiG2wck4YrBZhOHh/G&#10;mBt34SWdV7EUCcIhRw1VjG0uZSgqshh6riVO3sF5izFJX0rj8ZLgtpGZUu/SYs1pocKWPisqjquT&#10;1TAbDmY/i1f+vi33O9pt98e3zCutn5+6jxGISF38D/+150bDUGVwP5OO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x8sYAAADcAAAADwAAAAAAAAAAAAAAAACYAgAAZHJz&#10;L2Rvd25yZXYueG1sUEsFBgAAAAAEAAQA9QAAAIsDAAAAAA==&#10;" fillcolor="black" stroked="f"/>
                  <v:rect id="Rectangle 32" o:spid="_x0000_s1605" style="position:absolute;left:480605;top:20668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UacYA&#10;AADcAAAADwAAAGRycy9kb3ducmV2LnhtbESPT2sCMRTE7wW/Q3hCbzWprUVXo2ih0ItQ/xz09ty8&#10;7i5uXtYk1a2fvhGEHoeZ+Q0zmbW2FmfyoXKs4bmnQBDnzlRcaNhuPp6GIEJENlg7Jg2/FGA27TxM&#10;MDPuwis6r2MhEoRDhhrKGJtMypCXZDH0XEOcvG/nLcYkfSGNx0uC21r2lXqTFitOCyU29F5Sflz/&#10;WA2L0XBx+nrl5XV12NN+dzgO+l5p/dht52MQkdr4H763P42GkXqB25l0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GUacYAAADcAAAADwAAAAAAAAAAAAAAAACYAgAAZHJz&#10;L2Rvd25yZXYueG1sUEsFBgAAAAAEAAQA9QAAAIsDAAAAAA==&#10;" fillcolor="black" stroked="f"/>
                  <v:rect id="Rectangle 33" o:spid="_x0000_s1606" style="position:absolute;left:480605;top:206699;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MHcYA&#10;AADcAAAADwAAAGRycy9kb3ducmV2LnhtbESPT2sCMRTE74V+h/AKvdWkokVXo1Sh0ItQ/xz09tw8&#10;dxc3L2uS6uqnbwqCx2FmfsOMp62txZl8qBxreO8oEMS5MxUXGjbrr7cBiBCRDdaOScOVAkwnz09j&#10;zIy78JLOq1iIBOGQoYYyxiaTMuQlWQwd1xAn7+C8xZikL6TxeElwW8uuUh/SYsVpocSG5iXlx9Wv&#10;1TAbDmannx4vbsv9jnbb/bHf9Urr15f2cwQiUhsf4Xv722gYqh78n0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gMHcYAAADcAAAADwAAAAAAAAAAAAAAAACYAgAAZHJz&#10;L2Rvd25yZXYueG1sUEsFBgAAAAAEAAQA9QAAAIsDAAAAAA==&#10;" fillcolor="black" stroked="f"/>
                  <v:rect id="Rectangle 34" o:spid="_x0000_s1607" style="position:absolute;left:480605;top:20671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phsYA&#10;AADcAAAADwAAAGRycy9kb3ducmV2LnhtbESPQWsCMRSE74L/IbxCb25SqaJbo6hQ6KVQtYd6e25e&#10;dxc3L2uS6ra/3hQEj8PMfMPMFp1txJl8qB1reMoUCOLCmZpLDZ+718EERIjIBhvHpOGXAizm/d4M&#10;c+MuvKHzNpYiQTjkqKGKsc2lDEVFFkPmWuLkfTtvMSbpS2k8XhLcNnKo1FharDktVNjSuqLiuP2x&#10;GlbTyer08czvf5vDnvZfh+No6JXWjw/d8gVEpC7ew7f2m9EwVSP4P5OO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SphsYAAADcAAAADwAAAAAAAAAAAAAAAACYAgAAZHJz&#10;L2Rvd25yZXYueG1sUEsFBgAAAAAEAAQA9QAAAIsDAAAAAA==&#10;" fillcolor="black" stroked="f"/>
                  <v:rect id="Rectangle 35" o:spid="_x0000_s1608" style="position:absolute;left:480605;top:20672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Y38cYA&#10;AADcAAAADwAAAGRycy9kb3ducmV2LnhtbESPQWsCMRSE74L/IbxCb25SqaJbo6hQ6KVQtYd6e25e&#10;dxc3L2uS6tpf3xQEj8PMfMPMFp1txJl8qB1reMoUCOLCmZpLDZ+718EERIjIBhvHpOFKARbzfm+G&#10;uXEX3tB5G0uRIBxy1FDF2OZShqIiiyFzLXHyvp23GJP0pTQeLwluGzlUaiwt1pwWKmxpXVFx3P5Y&#10;DavpZHX6eOb3381hT/uvw3E09Errx4du+QIiUhfv4Vv7zWiYqjH8n0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Y38cYAAADcAAAADwAAAAAAAAAAAAAAAACYAgAAZHJz&#10;L2Rvd25yZXYueG1sUEsFBgAAAAAEAAQA9QAAAIsDAAAAAA==&#10;" fillcolor="black" stroked="f"/>
                  <v:rect id="Rectangle 36" o:spid="_x0000_s1609" style="position:absolute;left:480605;top:206745;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qSasYA&#10;AADcAAAADwAAAGRycy9kb3ducmV2LnhtbESPT2sCMRTE7wW/Q3hCbzWptFZXo2ih0ItQ/xz09ty8&#10;7i5uXtYk1a2fvhGEHoeZ+Q0zmbW2FmfyoXKs4bmnQBDnzlRcaNhuPp6GIEJENlg7Jg2/FGA27TxM&#10;MDPuwis6r2MhEoRDhhrKGJtMypCXZDH0XEOcvG/nLcYkfSGNx0uC21r2lRpIixWnhRIbei8pP65/&#10;rIbFaLg4fb3w8ro67Gm/Oxxf+15p/dht52MQkdr4H763P42GkXqD25l0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qSasYAAADcAAAADwAAAAAAAAAAAAAAAACYAgAAZHJz&#10;L2Rvd25yZXYueG1sUEsFBgAAAAAEAAQA9QAAAIsDAAAAAA==&#10;" fillcolor="black" stroked="f"/>
                  <v:rect id="Rectangle 37" o:spid="_x0000_s1610" style="position:absolute;left:480605;top:20676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GGMMA&#10;AADcAAAADwAAAGRycy9kb3ducmV2LnhtbERPz2vCMBS+D/wfwhN2m4kyh3aNooPBLsJ0O8zba/Ns&#10;i81LTTKt/vXLYeDx4/udL3vbijP50DjWMB4pEMSlMw1XGr6/3p9mIEJENtg6Jg1XCrBcDB5yzIy7&#10;8JbOu1iJFMIhQw11jF0mZShrshhGriNO3MF5izFBX0nj8ZLCbSsnSr1Iiw2nhho7equpPO5+rYb1&#10;fLY+fT7z5rYt9rT/KY7TiVdaPw771SuISH28i//dH0bDXKW16Uw6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UGGMMAAADcAAAADwAAAAAAAAAAAAAAAACYAgAAZHJzL2Rv&#10;d25yZXYueG1sUEsFBgAAAAAEAAQA9QAAAIgDAAAAAA==&#10;" fillcolor="black" stroked="f"/>
                  <v:rect id="Rectangle 38" o:spid="_x0000_s1611" style="position:absolute;left:480605;top:20677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mjg8YA&#10;AADcAAAADwAAAGRycy9kb3ducmV2LnhtbESPQWsCMRSE7wX/Q3iCt5pUtLhbo2ih4EVQ20O9PTev&#10;u4ublzWJuu2vb4RCj8PMfMPMFp1txJV8qB1reBoqEMSFMzWXGj7e3x6nIEJENtg4Jg3fFGAx7z3M&#10;MDfuxju67mMpEoRDjhqqGNtcylBUZDEMXUucvC/nLcYkfSmNx1uC20aOlHqWFmtOCxW29FpRcdpf&#10;rIZVNl2dt2Pe/OyOBzp8Hk+TkVdaD/rd8gVEpC7+h//aa6MhUxncz6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4mjg8YAAADcAAAADwAAAAAAAAAAAAAAAACYAgAAZHJz&#10;L2Rvd25yZXYueG1sUEsFBgAAAAAEAAQA9QAAAIsDAAAAAA==&#10;" fillcolor="black" stroked="f"/>
                  <v:rect id="Rectangle 39" o:spid="_x0000_s1612" style="position:absolute;left:480605;top:206791;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qcw8QA&#10;AADcAAAADwAAAGRycy9kb3ducmV2LnhtbERPz2vCMBS+D/wfwhN2m2llG7YaiwrCLoPpPNjbs3m2&#10;xealJpl2++uXw2DHj+/3ohhMJ27kfGtZQTpJQBBXVrdcKzh8bp9mIHxA1thZJgXf5KFYjh4WmGt7&#10;5x3d9qEWMYR9jgqaEPpcSl81ZNBPbE8cubN1BkOErpba4T2Gm05Ok+RVGmw5NjTY06ah6rL/MgrW&#10;2Wx9/Xjm95/dqaTyeLq8TF2i1ON4WM1BBBrCv/jP/aYVZGmcH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nMPEAAAA3AAAAA8AAAAAAAAAAAAAAAAAmAIAAGRycy9k&#10;b3ducmV2LnhtbFBLBQYAAAAABAAEAPUAAACJAwAAAAA=&#10;" fillcolor="black" stroked="f"/>
                  <v:rect id="Rectangle 40" o:spid="_x0000_s1613" style="position:absolute;left:480605;top:20680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Y5WMYA&#10;AADcAAAADwAAAGRycy9kb3ducmV2LnhtbESPQWvCQBSE74X+h+UVequbhFY0uoopFLwUqvZQb8/s&#10;Mwlm38bdVdP+ercgeBxm5htmOu9NK87kfGNZQTpIQBCXVjdcKfjefLyMQPiArLG1TAp+ycN89vgw&#10;xVzbC6/ovA6ViBD2OSqoQ+hyKX1Zk0E/sB1x9PbWGQxRukpqh5cIN63MkmQoDTYcF2rs6L2m8rA+&#10;GQXFeFQcv17582+129L2Z3d4y1yi1PNTv5iACNSHe/jWXmoF4zSF/zPxCM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Y5WMYAAADcAAAADwAAAAAAAAAAAAAAAACYAgAAZHJz&#10;L2Rvd25yZXYueG1sUEsFBgAAAAAEAAQA9QAAAIsDAAAAAA==&#10;" fillcolor="black" stroked="f"/>
                  <v:rect id="Rectangle 41" o:spid="_x0000_s1614" style="position:absolute;left:480605;top:20682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nL8YA&#10;AADcAAAADwAAAGRycy9kb3ducmV2LnhtbESPT2sCMRTE74LfITyhN8261KKrUaog9CLUPwe9PTfP&#10;3cXNyzZJddtP3xQEj8PM/IaZLVpTixs5X1lWMBwkIIhzqysuFBz26/4YhA/IGmvLpOCHPCzm3c4M&#10;M23vvKXbLhQiQthnqKAMocmk9HlJBv3ANsTRu1hnMETpCqkd3iPc1DJNkjdpsOK4UGJDq5Ly6+7b&#10;KFhOxsuvz1fe/G7PJzodz9dR6hKlXnrt+xREoDY8w4/2h1YwGabwfy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SnL8YAAADcAAAADwAAAAAAAAAAAAAAAACYAgAAZHJz&#10;L2Rvd25yZXYueG1sUEsFBgAAAAAEAAQA9QAAAIsDAAAAAA==&#10;" fillcolor="black" stroked="f"/>
                  <v:rect id="Rectangle 42" o:spid="_x0000_s1615" style="position:absolute;left:480605;top:206837;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CtMYA&#10;AADcAAAADwAAAGRycy9kb3ducmV2LnhtbESPQWsCMRSE74X+h/AK3mpWrUVXo1RB8CJU60Fvz81z&#10;d3Hzsk2ibv31jSB4HGbmG2Y8bUwlLuR8aVlBp52AIM6sLjlXsP1ZvA9A+ICssbJMCv7Iw3Ty+jLG&#10;VNsrr+myCbmIEPYpKihCqFMpfVaQQd+2NXH0jtYZDFG6XGqH1wg3lewmyac0WHJcKLCmeUHZaXM2&#10;CmbDwez3+4NXt/VhT/vd4dTvukSp1lvzNQIRqAnP8KO91AqGnR7cz8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gCtMYAAADcAAAADwAAAAAAAAAAAAAAAACYAgAAZHJz&#10;L2Rvd25yZXYueG1sUEsFBgAAAAAEAAQA9QAAAIsDAAAAAA==&#10;" fillcolor="black" stroked="f"/>
                  <v:rect id="Rectangle 43" o:spid="_x0000_s1616" style="position:absolute;left:480605;top:20685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awMYA&#10;AADcAAAADwAAAGRycy9kb3ducmV2LnhtbESPQWvCQBSE70L/w/IKvelGsaJpVqlCwUtBbQ/19pJ9&#10;TYLZt3F31bS/3hUEj8PMfMNki8404kzO15YVDAcJCOLC6ppLBd9fH/0pCB+QNTaWScEfeVjMn3oZ&#10;ptpeeEvnXShFhLBPUUEVQptK6YuKDPqBbYmj92udwRClK6V2eIlw08hRkkykwZrjQoUtrSoqDruT&#10;UbCcTZfHzZg//7f5nvY/+eF15BKlXp679zcQgbrwCN/ba61gNhzD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GawMYAAADcAAAADwAAAAAAAAAAAAAAAACYAgAAZHJz&#10;L2Rvd25yZXYueG1sUEsFBgAAAAAEAAQA9QAAAIsDAAAAAA==&#10;" fillcolor="black" stroked="f"/>
                  <v:rect id="Rectangle 44" o:spid="_x0000_s1617" style="position:absolute;left:480605;top:206868;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0/W8YA&#10;AADcAAAADwAAAGRycy9kb3ducmV2LnhtbESPT2sCMRTE7wW/Q3hCbzWrVNHVKCoUein476C35+a5&#10;u7h5WZNUVz+9EQo9DjPzG2Yya0wlruR8aVlBt5OAIM6sLjlXsNt+fQxB+ICssbJMCu7kYTZtvU0w&#10;1fbGa7puQi4ihH2KCooQ6lRKnxVk0HdsTRy9k3UGQ5Qul9rhLcJNJXtJMpAGS44LBda0LCg7b36N&#10;gsVouLisPvnnsT4e6LA/nvs9lyj13m7mYxCBmvAf/mt/awWjbh9eZ+IR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0/W8YAAADcAAAADwAAAAAAAAAAAAAAAACYAgAAZHJz&#10;L2Rvd25yZXYueG1sUEsFBgAAAAAEAAQA9QAAAIsDAAAAAA==&#10;" fillcolor="black" stroked="f"/>
                  <v:rect id="Rectangle 45" o:spid="_x0000_s1618" style="position:absolute;left:480605;top:20688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hLMcA&#10;AADcAAAADwAAAGRycy9kb3ducmV2LnhtbESPQWvCQBSE70L/w/IK3sxGsaJpVqmC4EWotod6e8m+&#10;JsHs27i7atpf3y0Uehxm5hsmX/WmFTdyvrGsYJykIIhLqxuuFLy/bUdzED4ga2wtk4Iv8rBaPgxy&#10;zLS984Fux1CJCGGfoYI6hC6T0pc1GfSJ7Yij92mdwRClq6R2eI9w08pJms6kwYbjQo0dbWoqz8er&#10;UbBezNeX1ynvvw/FiU4fxflp4lKlho/9yzOIQH34D/+1d1rBYjyD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PoSzHAAAA3AAAAA8AAAAAAAAAAAAAAAAAmAIAAGRy&#10;cy9kb3ducmV2LnhtbFBLBQYAAAAABAAEAPUAAACMAwAAAAA=&#10;" fillcolor="black" stroked="f"/>
                  <v:rect id="Rectangle 46" o:spid="_x0000_s1619" style="position:absolute;left:480605;top:20689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MEt8YA&#10;AADcAAAADwAAAGRycy9kb3ducmV2LnhtbESPQWsCMRSE74X+h/AK3mpWsVZXo1RB8CJU60Fvz81z&#10;d3Hzsk2ibv31jSB4HGbmG2Y8bUwlLuR8aVlBp52AIM6sLjlXsP1ZvA9A+ICssbJMCv7Iw3Ty+jLG&#10;VNsrr+myCbmIEPYpKihCqFMpfVaQQd+2NXH0jtYZDFG6XGqH1wg3lewmSV8aLDkuFFjTvKDstDkb&#10;BbPhYPb73ePVbX3Y0353OH10XaJU6635GoEI1IRn+NFeagXDzifcz8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MEt8YAAADcAAAADwAAAAAAAAAAAAAAAACYAgAAZHJz&#10;L2Rvd25yZXYueG1sUEsFBgAAAAAEAAQA9QAAAIsDAAAAAA==&#10;" fillcolor="black" stroked="f"/>
                  <v:rect id="Rectangle 47" o:spid="_x0000_s1620" style="position:absolute;left:480605;top:206914;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QxcQA&#10;AADcAAAADwAAAGRycy9kb3ducmV2LnhtbERPz2vCMBS+D/wfwhN2m2llG7YaiwrCLoPpPNjbs3m2&#10;xealJpl2++uXw2DHj+/3ohhMJ27kfGtZQTpJQBBXVrdcKzh8bp9mIHxA1thZJgXf5KFYjh4WmGt7&#10;5x3d9qEWMYR9jgqaEPpcSl81ZNBPbE8cubN1BkOErpba4T2Gm05Ok+RVGmw5NjTY06ah6rL/MgrW&#10;2Wx9/Xjm95/dqaTyeLq8TF2i1ON4WM1BBBrCv/jP/aYVZGlcG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ckMXEAAAA3AAAAA8AAAAAAAAAAAAAAAAAmAIAAGRycy9k&#10;b3ducmV2LnhtbFBLBQYAAAAABAAEAPUAAACJAwAAAAA=&#10;" fillcolor="black" stroked="f"/>
                  <v:rect id="Rectangle 48" o:spid="_x0000_s1621" style="position:absolute;left:480605;top:20692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1XsYA&#10;AADcAAAADwAAAGRycy9kb3ducmV2LnhtbESPT2sCMRTE7wW/Q3hCbzWrtMVdjaKC0Euh/jno7bl5&#10;7i5uXtYk1dVP3xQEj8PM/IYZT1tTiws5X1lW0O8lIIhzqysuFGw3y7chCB+QNdaWScGNPEwnnZcx&#10;ZtpeeUWXdShEhLDPUEEZQpNJ6fOSDPqebYijd7TOYIjSFVI7vEa4qeUgST6lwYrjQokNLUrKT+tf&#10;o2CeDufnn3f+vq8Oe9rvDqePgUuUeu22sxGIQG14hh/tL60g7afwfyYe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A1XsYAAADcAAAADwAAAAAAAAAAAAAAAACYAgAAZHJz&#10;L2Rvd25yZXYueG1sUEsFBgAAAAAEAAQA9QAAAIsDAAAAAA==&#10;" fillcolor="black" stroked="f"/>
                  <v:rect id="Rectangle 49" o:spid="_x0000_s1622" style="position:absolute;left:480605;top:20694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ZWfsQA&#10;AADcAAAADwAAAGRycy9kb3ducmV2LnhtbERPy2rCQBTdF/yH4Qrd1UlDW2LqGLRQ6Kbga1F318xt&#10;EpK5E2emGv16Z1FweTjvWTGYTpzI+caygudJAoK4tLrhSsFu+/mUgfABWWNnmRRcyEMxHz3MMNf2&#10;zGs6bUIlYgj7HBXUIfS5lL6syaCf2J44cr/WGQwRukpqh+cYbjqZJsmbNNhwbKixp4+aynbzZxQs&#10;p9nyuHrh7+v6sKf9z6F9TV2i1ON4WLyDCDSEu/jf/aUVTNM4P56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GVn7EAAAA3AAAAA8AAAAAAAAAAAAAAAAAmAIAAGRycy9k&#10;b3ducmV2LnhtbFBLBQYAAAAABAAEAPUAAACJAwAAAAA=&#10;" fillcolor="black" stroked="f"/>
                  <v:rect id="Rectangle 50" o:spid="_x0000_s1623" style="position:absolute;left:480605;top:206960;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rz5cYA&#10;AADcAAAADwAAAGRycy9kb3ducmV2LnhtbESPT2sCMRTE74LfITyhN8261KKrUaog9CLUPwe9PTfP&#10;3cXNyzZJddtP3xQEj8PM/IaZLVpTixs5X1lWMBwkIIhzqysuFBz26/4YhA/IGmvLpOCHPCzm3c4M&#10;M23vvKXbLhQiQthnqKAMocmk9HlJBv3ANsTRu1hnMETpCqkd3iPc1DJNkjdpsOK4UGJDq5Ly6+7b&#10;KFhOxsuvz1fe/G7PJzodz9dR6hKlXnrt+xREoDY8w4/2h1YwSYfwfy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rz5cYAAADcAAAADwAAAAAAAAAAAAAAAACYAgAAZHJz&#10;L2Rvd25yZXYueG1sUEsFBgAAAAAEAAQA9QAAAIsDAAAAAA==&#10;" fillcolor="black" stroked="f"/>
                  <v:rect id="Rectangle 51" o:spid="_x0000_s1624" style="position:absolute;left:480605;top:20697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tksYA&#10;AADcAAAADwAAAGRycy9kb3ducmV2LnhtbESPQWvCQBSE74X+h+UVvNVNg4qmrqEWCl4EtT3U2zP7&#10;moRk36a7q6b99a4geBxm5htmnvemFSdyvras4GWYgCAurK65VPD1+fE8BeEDssbWMin4Iw/54vFh&#10;jpm2Z97SaRdKESHsM1RQhdBlUvqiIoN+aDvi6P1YZzBE6UqpHZ4j3LQyTZKJNFhzXKiwo/eKimZ3&#10;NAqWs+nydzPi9f/2sKf996EZpy5RavDUv72CCNSHe/jWXmkFszSF65l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htksYAAADcAAAADwAAAAAAAAAAAAAAAACYAgAAZHJz&#10;L2Rvd25yZXYueG1sUEsFBgAAAAAEAAQA9QAAAIsDAAAAAA==&#10;" fillcolor="black" stroked="f"/>
                  <v:rect id="Rectangle 52" o:spid="_x0000_s1625" style="position:absolute;left:480605;top:20699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TICcYA&#10;AADcAAAADwAAAGRycy9kb3ducmV2LnhtbESPQWsCMRSE7wX/Q3iCt5rt1oquRtGC4KVQbQ96e25e&#10;dxc3L2sSde2vb4SCx2FmvmGm89bU4kLOV5YVvPQTEMS51RUXCr6/Vs8jED4ga6wtk4IbeZjPOk9T&#10;zLS98oYu21CICGGfoYIyhCaT0uclGfR92xBH78c6gyFKV0jt8BrhppZpkgylwYrjQokNvZeUH7dn&#10;o2A5Hi1PnwP++N0c9rTfHY5vqUuU6nXbxQREoDY8wv/ttVYwTl/h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TICcYAAADcAAAADwAAAAAAAAAAAAAAAACYAgAAZHJz&#10;L2Rvd25yZXYueG1sUEsFBgAAAAAEAAQA9QAAAIsDAAAAAA==&#10;" fillcolor="black" stroked="f"/>
                  <v:rect id="Rectangle 53" o:spid="_x0000_s1626" style="position:absolute;left:480605;top:207006;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1QfcYA&#10;AADcAAAADwAAAGRycy9kb3ducmV2LnhtbESPQWvCQBSE7wX/w/IKvdVNQyoaXcUIhV4KVXuot2f2&#10;mQSzb+PuVtP+ercgeBxm5htmtuhNK87kfGNZwcswAUFcWt1wpeBr+/Y8BuEDssbWMin4JQ+L+eBh&#10;hrm2F17TeRMqESHsc1RQh9DlUvqyJoN+aDvi6B2sMxiidJXUDi8RblqZJslIGmw4LtTY0aqm8rj5&#10;MQqKybg4fWb88bfe72j3vT++pi5R6umxX05BBOrDPXxrv2sFkzSD/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1QfcYAAADcAAAADwAAAAAAAAAAAAAAAACYAgAAZHJz&#10;L2Rvd25yZXYueG1sUEsFBgAAAAAEAAQA9QAAAIsDAAAAAA==&#10;" fillcolor="black" stroked="f"/>
                  <v:rect id="Rectangle 54" o:spid="_x0000_s1627" style="position:absolute;left:480605;top:20702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15sYA&#10;AADcAAAADwAAAGRycy9kb3ducmV2LnhtbESPT2sCMRTE70K/Q3iF3jTbpRZdjVILBS+C/w56e26e&#10;u4ubl22S6uqnbwTB4zAzv2HG09bU4kzOV5YVvPcSEMS51RUXCrabn+4AhA/IGmvLpOBKHqaTl84Y&#10;M20vvKLzOhQiQthnqKAMocmk9HlJBn3PNsTRO1pnMETpCqkdXiLc1DJNkk9psOK4UGJD3yXlp/Wf&#10;UTAbDma/yw9e3FaHPe13h1M/dYlSb6/t1whEoDY8w4/2XCsYpn2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H15sYAAADcAAAADwAAAAAAAAAAAAAAAACYAgAAZHJz&#10;L2Rvd25yZXYueG1sUEsFBgAAAAAEAAQA9QAAAIsDAAAAAA==&#10;" fillcolor="black" stroked="f"/>
                  <v:rect id="Rectangle 55" o:spid="_x0000_s1628" style="position:absolute;left:480605;top:207037;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rkcYA&#10;AADcAAAADwAAAGRycy9kb3ducmV2LnhtbESPT2sCMRTE70K/Q3iF3jTbpRVdjVILBS+C/w56e26e&#10;u4ubl22S6tZPbwTB4zAzv2HG09bU4kzOV5YVvPcSEMS51RUXCrabn+4AhA/IGmvLpOCfPEwnL50x&#10;ZtpeeEXndShEhLDPUEEZQpNJ6fOSDPqebYijd7TOYIjSFVI7vES4qWWaJH1psOK4UGJD3yXlp/Wf&#10;UTAbDma/yw9eXFeHPe13h9Nn6hKl3l7brxGIQG14hh/tuVYwTPtwPxOP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NrkcYAAADcAAAADwAAAAAAAAAAAAAAAACYAgAAZHJz&#10;L2Rvd25yZXYueG1sUEsFBgAAAAAEAAQA9QAAAIsDAAAAAA==&#10;" fillcolor="black" stroked="f"/>
                  <v:rect id="Rectangle 56" o:spid="_x0000_s1629" style="position:absolute;left:480605;top:20705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CsYA&#10;AADcAAAADwAAAGRycy9kb3ducmV2LnhtbESPQWsCMRSE7wX/Q3iCt5rtUquuRtGC4KVQbQ96e25e&#10;dxc3L2sSde2vb4SCx2FmvmGm89bU4kLOV5YVvPQTEMS51RUXCr6/Vs8jED4ga6wtk4IbeZjPOk9T&#10;zLS98oYu21CICGGfoYIyhCaT0uclGfR92xBH78c6gyFKV0jt8BrhppZpkrxJgxXHhRIbei8pP27P&#10;RsFyPFqePl/543dz2NN+dzgOUpco1eu2iwmIQG14hP/ba61gnA7h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OCsYAAADcAAAADwAAAAAAAAAAAAAAAACYAgAAZHJz&#10;L2Rvd25yZXYueG1sUEsFBgAAAAAEAAQA9QAAAIsDAAAAAA==&#10;" fillcolor="black" stroked="f"/>
                  <v:rect id="Rectangle 57" o:spid="_x0000_s1630" style="position:absolute;left:480605;top:207067;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BaeMQA&#10;AADcAAAADwAAAGRycy9kb3ducmV2LnhtbERPy2rCQBTdF/yH4Qrd1UlDW2LqGLRQ6Kbga1F318xt&#10;EpK5E2emGv16Z1FweTjvWTGYTpzI+caygudJAoK4tLrhSsFu+/mUgfABWWNnmRRcyEMxHz3MMNf2&#10;zGs6bUIlYgj7HBXUIfS5lL6syaCf2J44cr/WGQwRukpqh+cYbjqZJsmbNNhwbKixp4+aynbzZxQs&#10;p9nyuHrh7+v6sKf9z6F9TV2i1ON4WLyDCDSEu/jf/aUVTNO4Np6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wWnjEAAAA3AAAAA8AAAAAAAAAAAAAAAAAmAIAAGRycy9k&#10;b3ducmV2LnhtbFBLBQYAAAAABAAEAPUAAACJAwAAAAA=&#10;" fillcolor="black" stroked="f"/>
                  <v:rect id="Rectangle 58" o:spid="_x0000_s1631" style="position:absolute;left:480605;top:207083;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48YA&#10;AADcAAAADwAAAGRycy9kb3ducmV2LnhtbESPT2vCQBTE7wW/w/KE3urG0BYTXUUFoZdC/XPQ2zP7&#10;TILZt3F3q9FP3y0Uehxm5jfMZNaZRlzJ+dqyguEgAUFcWF1zqWC3Xb2MQPiArLGxTAru5GE27T1N&#10;MNf2xmu6bkIpIoR9jgqqENpcSl9UZNAPbEscvZN1BkOUrpTa4S3CTSPTJHmXBmuOCxW2tKyoOG++&#10;jYJFNlpcvl7587E+HuiwP57fUpco9dzv5mMQgbrwH/5rf2gFWZrB75l4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z/48YAAADcAAAADwAAAAAAAAAAAAAAAACYAgAAZHJz&#10;L2Rvd25yZXYueG1sUEsFBgAAAAAEAAQA9QAAAIsDAAAAAA==&#10;" fillcolor="black" stroked="f"/>
                  <v:rect id="Rectangle 59" o:spid="_x0000_s1632" style="position:absolute;left:480605;top:20709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Ao8QA&#10;AADcAAAADwAAAGRycy9kb3ducmV2LnhtbERPu27CMBTdkfoP1q3EBk55VBAwqFRCYqkEtEOz3cSX&#10;JCK+Tm0DKV+Ph0odj857ue5MI67kfG1ZwcswAUFcWF1zqeDrczuYgfABWWNjmRT8kof16qm3xFTb&#10;Gx/oegyliCHsU1RQhdCmUvqiIoN+aFviyJ2sMxgidKXUDm8x3DRylCSv0mDNsaHClt4rKs7Hi1Gw&#10;mc82P/sJf9wPeUbZd36ejlyiVP+5e1uACNSFf/Gfe6cVzMdxfj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wKPEAAAA3AAAAA8AAAAAAAAAAAAAAAAAmAIAAGRycy9k&#10;b3ducmV2LnhtbFBLBQYAAAAABAAEAPUAAACJAwAAAAA=&#10;" fillcolor="black" stroked="f"/>
                  <v:rect id="Rectangle 60" o:spid="_x0000_s1633" style="position:absolute;left:480605;top:20711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NlOMYA&#10;AADcAAAADwAAAGRycy9kb3ducmV2LnhtbESPQWsCMRSE74X+h/AK3mpWrUVXo1RB8CJU60Fvz81z&#10;d3Hzsk2ibv31jSB4HGbmG2Y8bUwlLuR8aVlBp52AIM6sLjlXsP1ZvA9A+ICssbJMCv7Iw3Ty+jLG&#10;VNsrr+myCbmIEPYpKihCqFMpfVaQQd+2NXH0jtYZDFG6XGqH1wg3lewmyac0WHJcKLCmeUHZaXM2&#10;CmbDwez3+4NXt/VhT/vd4dTvukSp1lvzNQIRqAnP8KO91AqGvQ7cz8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NlOMYAAADcAAAADwAAAAAAAAAAAAAAAACYAgAAZHJz&#10;L2Rvd25yZXYueG1sUEsFBgAAAAAEAAQA9QAAAIsDAAAAAA==&#10;" fillcolor="black" stroked="f"/>
                  <v:rect id="Rectangle 61" o:spid="_x0000_s1634" style="position:absolute;left:480605;top:207129;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7T8YA&#10;AADcAAAADwAAAGRycy9kb3ducmV2LnhtbESPQWsCMRSE7wX/Q3iCt5rt1oquRtGC4KVQbQ96e25e&#10;dxc3L2sSde2vb4SCx2FmvmGm89bU4kLOV5YVvPQTEMS51RUXCr6/Vs8jED4ga6wtk4IbeZjPOk9T&#10;zLS98oYu21CICGGfoYIyhCaT0uclGfR92xBH78c6gyFKV0jt8BrhppZpkgylwYrjQokNvZeUH7dn&#10;o2A5Hi1PnwP++N0c9rTfHY5vqUuU6nXbxQREoDY8wv/ttVYwfk3h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H7T8YAAADcAAAADwAAAAAAAAAAAAAAAACYAgAAZHJz&#10;L2Rvd25yZXYueG1sUEsFBgAAAAAEAAQA9QAAAIsDAAAAAA==&#10;" fillcolor="black" stroked="f"/>
                  <v:rect id="Rectangle 62" o:spid="_x0000_s1635" style="position:absolute;left:480605;top:20714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e1MgA&#10;AADcAAAADwAAAGRycy9kb3ducmV2LnhtbESPzWvCQBTE7wX/h+UJvdWNHxVNs4oKhV4KfvRQby/Z&#10;1ySYfRt3txr717uFQo/DzPyGyZadacSFnK8tKxgOEhDEhdU1lwo+Dq9PMxA+IGtsLJOCG3lYLnoP&#10;GabaXnlHl30oRYSwT1FBFUKbSumLigz6gW2Jo/dlncEQpSuldniNcNPIUZJMpcGa40KFLW0qKk77&#10;b6NgPZ+tz9sJv//s8iMdP/PT88glSj32u9ULiEBd+A//td+0gvl4DL9n4hG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DV7UyAAAANwAAAAPAAAAAAAAAAAAAAAAAJgCAABk&#10;cnMvZG93bnJldi54bWxQSwUGAAAAAAQABAD1AAAAjQMAAAAA&#10;" fillcolor="black" stroked="f"/>
                  <v:rect id="Rectangle 63" o:spid="_x0000_s1636" style="position:absolute;left:480605;top:20715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oMcA&#10;AADcAAAADwAAAGRycy9kb3ducmV2LnhtbESPQWvCQBSE74X+h+UVequbWls0ZpUqCF4Kaj3o7SX7&#10;TILZt3F31dhf7xYKPQ4z8w2TTTvTiAs5X1tW8NpLQBAXVtdcKth+L16GIHxA1thYJgU38jCdPD5k&#10;mGp75TVdNqEUEcI+RQVVCG0qpS8qMuh7tiWO3sE6gyFKV0rt8BrhppH9JPmQBmuOCxW2NK+oOG7O&#10;RsFsNJydVgP++lnne9rv8uN73yVKPT91n2MQgbrwH/5rL7WC0dsA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kxqDHAAAA3AAAAA8AAAAAAAAAAAAAAAAAmAIAAGRy&#10;cy9kb3ducmV2LnhtbFBLBQYAAAAABAAEAPUAAACMAwAAAAA=&#10;" fillcolor="black" stroked="f"/>
                  <v:rect id="Rectangle 64" o:spid="_x0000_s1637" style="position:absolute;left:480605;top:207175;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jO8cA&#10;AADcAAAADwAAAGRycy9kb3ducmV2LnhtbESPQWvCQBSE74X+h+UVequbWi0as0oVCl4Kaj3o7SX7&#10;TILZt3F3q2l/fVcQPA4z8w2TzTrTiDM5X1tW8NpLQBAXVtdcKth+f76MQPiArLGxTAp+ycNs+viQ&#10;Yarthdd03oRSRAj7FBVUIbSplL6oyKDv2ZY4egfrDIYoXSm1w0uEm0b2k+RdGqw5LlTY0qKi4rj5&#10;MQrm49H8tBrw198639N+lx+HfZco9fzUfUxABOrCPXxrL7WC8dsQ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oYzvHAAAA3AAAAA8AAAAAAAAAAAAAAAAAmAIAAGRy&#10;cy9kb3ducmV2LnhtbFBLBQYAAAAABAAEAPUAAACMAwAAAAA=&#10;" fillcolor="black" stroked="f"/>
                  <v:rect id="Rectangle 65" o:spid="_x0000_s1638" style="position:absolute;left:480605;top:20719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r9TMcA&#10;AADcAAAADwAAAGRycy9kb3ducmV2LnhtbESPT2vCQBTE74V+h+UJ3urGv2iaVWqh4KWgtod6e8m+&#10;JsHs23R3q6mf3hWEHoeZ+Q2TrTrTiBM5X1tWMBwkIIgLq2suFXx+vD3NQfiArLGxTAr+yMNq+fiQ&#10;YartmXd02odSRAj7FBVUIbSplL6oyKAf2JY4et/WGQxRulJqh+cIN40cJclMGqw5LlTY0mtFxXH/&#10;axSsF/P1z3bC75ddfqDDV36cjlyiVL/XvTyDCNSF//C9vdEKFuMZ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6/UzHAAAA3AAAAA8AAAAAAAAAAAAAAAAAmAIAAGRy&#10;cy9kb3ducmV2LnhtbFBLBQYAAAAABAAEAPUAAACMAwAAAAA=&#10;" fillcolor="black" stroked="f"/>
                  <v:rect id="Rectangle 66" o:spid="_x0000_s1639" style="position:absolute;left:480605;top:207206;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Y18cA&#10;AADcAAAADwAAAGRycy9kb3ducmV2LnhtbESPQWsCMRSE7wX/Q3iF3rrZWmt1NYoWCl4Kanuot+fm&#10;ubu4edkmqa7+eiMIHoeZ+YYZT1tTiwM5X1lW8JKkIIhzqysuFPx8fz4PQPiArLG2TApO5GE66TyM&#10;MdP2yCs6rEMhIoR9hgrKEJpMSp+XZNAntiGO3s46gyFKV0jt8BjhppbdNO1LgxXHhRIb+igp36//&#10;jYL5cDD/W/b467zabmjzu92/dV2q1NNjOxuBCNSGe/jWXmgFw9d3uJ6JR0B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2WNfHAAAA3AAAAA8AAAAAAAAAAAAAAAAAmAIAAGRy&#10;cy9kb3ducmV2LnhtbFBLBQYAAAAABAAEAPUAAACMAwAAAAA=&#10;" fillcolor="black" stroked="f"/>
                  <v:shape id="Freeform 67" o:spid="_x0000_s1640" style="position:absolute;left:480605;top:207221;width:6;height:6;visibility:visible;mso-wrap-style:square;v-text-anchor:top" coordsize="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eCOcYA&#10;AADcAAAADwAAAGRycy9kb3ducmV2LnhtbESPwW7CMAyG70h7h8iTdpkgZUMTFALaEEg7cBlwgJtp&#10;vLRa41RNCt3bz4dJHK3f/+fPi1Xva3WlNlaBDYxHGSjiItiKnYHjYTucgooJ2WIdmAz8UoTV8mGw&#10;wNyGG3/RdZ+cEgjHHA2UKTW51rEoyWMchYZYsu/Qekwytk7bFm8C97V+ybI37bFiuVBiQ+uSip99&#10;50WjOp0na3txkw+321wOu+75NO6MeXrs3+egEvXpvvzf/rQGZq9iK88IAf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eCOcYAAADcAAAADwAAAAAAAAAAAAAAAACYAgAAZHJz&#10;L2Rvd25yZXYueG1sUEsFBgAAAAAEAAQA9QAAAIsDAAAAAA==&#10;" path="m,l,6r6,l6,2,2,2,4,4,4,,,xe" fillcolor="black" stroked="f">
                    <v:path arrowok="t" o:connecttype="custom" o:connectlocs="0,0;0,6;6,6;6,2;2,2;4,4;4,0;0,0" o:connectangles="0,0,0,0,0,0,0,0"/>
                  </v:shape>
                  <v:rect id="Rectangle 68" o:spid="_x0000_s1641" style="position:absolute;left:480618;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pPscA&#10;AADcAAAADwAAAGRycy9kb3ducmV2LnhtbESPT2sCMRTE74V+h/AK3mpW24q7GkULgpdC/XPQ23Pz&#10;3F3cvKxJ1G0/fSMUPA4z8xtmPG1NLa7kfGVZQa+bgCDOra64ULDdLF6HIHxA1lhbJgU/5GE6eX4a&#10;Y6btjVd0XYdCRAj7DBWUITSZlD4vyaDv2oY4ekfrDIYoXSG1w1uEm1r2k2QgDVYcF0ps6LOk/LS+&#10;GAXzdDg/f7/z1+/qsKf97nD66LtEqc5LOxuBCNSGR/i/vdQK0rcU7mfi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laT7HAAAA3AAAAA8AAAAAAAAAAAAAAAAAmAIAAGRy&#10;cy9kb3ducmV2LnhtbFBLBQYAAAAABAAEAPUAAACMAwAAAAA=&#10;" fillcolor="black" stroked="f"/>
                  <v:rect id="Rectangle 69" o:spid="_x0000_s1642" style="position:absolute;left:480634;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z3sQA&#10;AADcAAAADwAAAGRycy9kb3ducmV2LnhtbERPz2vCMBS+D/wfwht4m+mKG7Yaiw4EL4Ppdlhvz+bZ&#10;FpuXLola/euXw2DHj+/3ohhMJy7kfGtZwfMkAUFcWd1yreDrc/M0A+EDssbOMim4kYdiOXpYYK7t&#10;lXd02YdaxBD2OSpoQuhzKX3VkEE/sT1x5I7WGQwRulpqh9cYbjqZJsmrNNhybGiwp7eGqtP+bBSs&#10;s9n652PK7/fdoaTy+3B6SV2i1PhxWM1BBBrCv/jPvdUKsmmcH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Zs97EAAAA3AAAAA8AAAAAAAAAAAAAAAAAmAIAAGRycy9k&#10;b3ducmV2LnhtbFBLBQYAAAAABAAEAPUAAACJAwAAAAA=&#10;" fillcolor="black" stroked="f"/>
                  <v:rect id="Rectangle 70" o:spid="_x0000_s1643" style="position:absolute;left:480649;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WRcYA&#10;AADcAAAADwAAAGRycy9kb3ducmV2LnhtbESPQWvCQBSE70L/w/IKvelGsaJpVqlCwUtBbQ/19pJ9&#10;TYLZt3F31bS/3hUEj8PMfMNki8404kzO15YVDAcJCOLC6ppLBd9fH/0pCB+QNTaWScEfeVjMn3oZ&#10;ptpeeEvnXShFhLBPUUEVQptK6YuKDPqBbYmj92udwRClK6V2eIlw08hRkkykwZrjQoUtrSoqDruT&#10;UbCcTZfHzZg//7f5nvY/+eF15BKlXp679zcQgbrwCN/ba61gNh7C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UWRcYAAADcAAAADwAAAAAAAAAAAAAAAACYAgAAZHJz&#10;L2Rvd25yZXYueG1sUEsFBgAAAAAEAAQA9QAAAIsDAAAAAA==&#10;" fillcolor="black" stroked="f"/>
                  <v:rect id="Rectangle 71" o:spid="_x0000_s1644" style="position:absolute;left:480664;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IMsYA&#10;AADcAAAADwAAAGRycy9kb3ducmV2LnhtbESPQWvCQBSE7wX/w/IKvdVNQyoaXcUIhV4KVXuot2f2&#10;mQSzb+PuVtP+ercgeBxm5htmtuhNK87kfGNZwcswAUFcWt1wpeBr+/Y8BuEDssbWMin4JQ+L+eBh&#10;hrm2F17TeRMqESHsc1RQh9DlUvqyJoN+aDvi6B2sMxiidJXUDi8RblqZJslIGmw4LtTY0aqm8rj5&#10;MQqKybg4fWb88bfe72j3vT++pi5R6umxX05BBOrDPXxrv2sFkyyF/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eIMsYAAADcAAAADwAAAAAAAAAAAAAAAACYAgAAZHJz&#10;L2Rvd25yZXYueG1sUEsFBgAAAAAEAAQA9QAAAIsDAAAAAA==&#10;" fillcolor="black" stroked="f"/>
                  <v:rect id="Rectangle 72" o:spid="_x0000_s1645" style="position:absolute;left:480680;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tqccA&#10;AADcAAAADwAAAGRycy9kb3ducmV2LnhtbESPQWvCQBSE74X+h+UVequbWls0ZpUqCF4Kaj3o7SX7&#10;TILZt3F31dhf7xYKPQ4z8w2TTTvTiAs5X1tW8NpLQBAXVtdcKth+L16GIHxA1thYJgU38jCdPD5k&#10;mGp75TVdNqEUEcI+RQVVCG0qpS8qMuh7tiWO3sE6gyFKV0rt8BrhppH9JPmQBmuOCxW2NK+oOG7O&#10;RsFsNJydVgP++lnne9rv8uN73yVKPT91n2MQgbrwH/5rL7WC0eAN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LLanHAAAA3AAAAA8AAAAAAAAAAAAAAAAAmAIAAGRy&#10;cy9kb3ducmV2LnhtbFBLBQYAAAAABAAEAPUAAACMAwAAAAA=&#10;" fillcolor="black" stroked="f"/>
                  <v:rect id="Rectangle 73" o:spid="_x0000_s1646" style="position:absolute;left:480695;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13cYA&#10;AADcAAAADwAAAGRycy9kb3ducmV2LnhtbESPQWvCQBSE7wX/w/IKvdVNQyoaXcUIhV4KVXuot2f2&#10;mQSzb+PuVtP+ercgeBxm5htmtuhNK87kfGNZwcswAUFcWt1wpeBr+/Y8BuEDssbWMin4JQ+L+eBh&#10;hrm2F17TeRMqESHsc1RQh9DlUvqyJoN+aDvi6B2sMxiidJXUDi8RblqZJslIGmw4LtTY0aqm8rj5&#10;MQqKybg4fWb88bfe72j3vT++pi5R6umxX05BBOrDPXxrv2sFkyyD/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13cYAAADcAAAADwAAAAAAAAAAAAAAAACYAgAAZHJz&#10;L2Rvd25yZXYueG1sUEsFBgAAAAAEAAQA9QAAAIsDAAAAAA==&#10;" fillcolor="black" stroked="f"/>
                  <v:rect id="Rectangle 74" o:spid="_x0000_s1647" style="position:absolute;left:480711;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4QRsYA&#10;AADcAAAADwAAAGRycy9kb3ducmV2LnhtbESPQWsCMRSE74L/ITyhNzerqOjWKFUQeimo7aHenpvn&#10;7uLmZZukuu2vN4LgcZiZb5j5sjW1uJDzlWUFgyQFQZxbXXGh4Otz05+C8AFZY22ZFPyRh+Wi25lj&#10;pu2Vd3TZh0JECPsMFZQhNJmUPi/JoE9sQxy9k3UGQ5SukNrhNcJNLYdpOpEGK44LJTa0Lik/73+N&#10;gtVsuvrZjvjjf3c80OH7eB4PXarUS699ewURqA3P8KP9rhXMRm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4QRsYAAADcAAAADwAAAAAAAAAAAAAAAACYAgAAZHJz&#10;L2Rvd25yZXYueG1sUEsFBgAAAAAEAAQA9QAAAIsDAAAAAA==&#10;" fillcolor="black" stroked="f"/>
                  <v:rect id="Rectangle 75" o:spid="_x0000_s1648" style="position:absolute;left:480726;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OMcYA&#10;AADcAAAADwAAAGRycy9kb3ducmV2LnhtbESPQWsCMRSE74L/ITyhNzerqOjWKFUQeilU20O9PTfP&#10;3cXNyzZJdfXXN4LgcZiZb5j5sjW1OJPzlWUFgyQFQZxbXXGh4Ptr05+C8AFZY22ZFFzJw3LR7cwx&#10;0/bCWzrvQiEihH2GCsoQmkxKn5dk0Ce2IY7e0TqDIUpXSO3wEuGmlsM0nUiDFceFEhtal5Sfdn9G&#10;wWo2Xf1+jvjjtj3saf9zOI2HLlXqpde+vYII1IZn+NF+1wpmown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yOMcYAAADcAAAADwAAAAAAAAAAAAAAAACYAgAAZHJz&#10;L2Rvd25yZXYueG1sUEsFBgAAAAAEAAQA9QAAAIsDAAAAAA==&#10;" fillcolor="black" stroked="f"/>
                  <v:rect id="Rectangle 76" o:spid="_x0000_s1649" style="position:absolute;left:480741;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rqscA&#10;AADcAAAADwAAAGRycy9kb3ducmV2LnhtbESPT2vCQBTE7wW/w/KE3upG0appVlGh0EvBPz3U20v2&#10;NQlm38bdrcZ+erdQ6HGYmd8w2bIzjbiQ87VlBcNBAoK4sLrmUsHH4fVpBsIHZI2NZVJwIw/LRe8h&#10;w1TbK+/osg+liBD2KSqoQmhTKX1RkUE/sC1x9L6sMxiidKXUDq8Rbho5SpJnabDmuFBhS5uKitP+&#10;2yhYz2fr83bM7z+7/EjHz/w0GblEqcd+t3oBEagL/+G/9ptWMB9P4fdMP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wK6rHAAAA3AAAAA8AAAAAAAAAAAAAAAAAmAIAAGRy&#10;cy9kb3ducmV2LnhtbFBLBQYAAAAABAAEAPUAAACMAwAAAAA=&#10;" fillcolor="black" stroked="f"/>
                  <v:rect id="Rectangle 77" o:spid="_x0000_s1650" style="position:absolute;left:480757;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2MQA&#10;AADcAAAADwAAAGRycy9kb3ducmV2LnhtbERPz2vCMBS+D/wfwht4m+mKG7Yaiw4EL4Ppdlhvz+bZ&#10;FpuXLola/euXw2DHj+/3ohhMJy7kfGtZwfMkAUFcWd1yreDrc/M0A+EDssbOMim4kYdiOXpYYK7t&#10;lXd02YdaxBD2OSpoQuhzKX3VkEE/sT1x5I7WGQwRulpqh9cYbjqZJsmrNNhybGiwp7eGqtP+bBSs&#10;s9n652PK7/fdoaTy+3B6SV2i1PhxWM1BBBrCv/jPvdUKsmlcG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vv9jEAAAA3AAAAA8AAAAAAAAAAAAAAAAAmAIAAGRycy9k&#10;b3ducmV2LnhtbFBLBQYAAAAABAAEAPUAAACJAwAAAAA=&#10;" fillcolor="black" stroked="f"/>
                  <v:rect id="Rectangle 78" o:spid="_x0000_s1651" style="position:absolute;left:480772;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aQ8YA&#10;AADcAAAADwAAAGRycy9kb3ducmV2LnhtbESPT2sCMRTE74LfIbxCb5qtaHFXo2ih4EXwTw/19tw8&#10;dxc3L9sk6rafvhEEj8PM/IaZzltTiys5X1lW8NZPQBDnVldcKPjaf/bGIHxA1lhbJgW/5GE+63am&#10;mGl74y1dd6EQEcI+QwVlCE0mpc9LMuj7tiGO3sk6gyFKV0jt8BbhppaDJHmXBiuOCyU29FFSft5d&#10;jIJlOl7+bIa8/tseD3T4Pp5HA5co9frSLiYgArXhGX60V1pBOkzhf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MaQ8YAAADcAAAADwAAAAAAAAAAAAAAAACYAgAAZHJz&#10;L2Rvd25yZXYueG1sUEsFBgAAAAAEAAQA9QAAAIsDAAAAAA==&#10;" fillcolor="black" stroked="f"/>
                  <v:rect id="Rectangle 79" o:spid="_x0000_s1652" style="position:absolute;left:480787;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lA8QA&#10;AADcAAAADwAAAGRycy9kb3ducmV2LnhtbERPz2vCMBS+D/Y/hDfwNtOVKbYayxQGXoTpdlhvz+bZ&#10;FpuXmkTt9tcvB2HHj+/3ohhMJ67kfGtZwcs4AUFcWd1yreDr8/15BsIHZI2dZVLwQx6K5ePDAnNt&#10;b7yj6z7UIoawz1FBE0KfS+mrhgz6se2JI3e0zmCI0NVSO7zFcNPJNEmm0mDLsaHBntYNVaf9xShY&#10;ZbPV+eOVt7+7Q0nl9+E0SV2i1OhpeJuDCDSEf/HdvdEKskmcH8/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AJQPEAAAA3AAAAA8AAAAAAAAAAAAAAAAAmAIAAGRycy9k&#10;b3ducmV2LnhtbFBLBQYAAAAABAAEAPUAAACJAwAAAAA=&#10;" fillcolor="black" stroked="f"/>
                  <v:rect id="Rectangle 80" o:spid="_x0000_s1653" style="position:absolute;left:480803;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AmMYA&#10;AADcAAAADwAAAGRycy9kb3ducmV2LnhtbESPT2sCMRTE7wW/Q3hCbzWrVNHVKCoUein476C35+a5&#10;u7h5WZNUVz+9EQo9DjPzG2Yya0wlruR8aVlBt5OAIM6sLjlXsNt+fQxB+ICssbJMCu7kYTZtvU0w&#10;1fbGa7puQi4ihH2KCooQ6lRKnxVk0HdsTRy9k3UGQ5Qul9rhLcJNJXtJMpAGS44LBda0LCg7b36N&#10;gsVouLisPvnnsT4e6LA/nvs9lyj13m7mYxCBmvAf/mt/awWjfhdeZ+IR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yAmMYAAADcAAAADwAAAAAAAAAAAAAAAACYAgAAZHJz&#10;L2Rvd25yZXYueG1sUEsFBgAAAAAEAAQA9QAAAIsDAAAAAA==&#10;" fillcolor="black" stroked="f"/>
                  <v:rect id="Rectangle 81" o:spid="_x0000_s1654" style="position:absolute;left:480818;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4e78YA&#10;AADcAAAADwAAAGRycy9kb3ducmV2LnhtbESPT2sCMRTE70K/Q3iF3jTbpRZdjVILBS+C/w56e26e&#10;u4ubl22S6uqnbwTB4zAzv2HG09bU4kzOV5YVvPcSEMS51RUXCrabn+4AhA/IGmvLpOBKHqaTl84Y&#10;M20vvKLzOhQiQthnqKAMocmk9HlJBn3PNsTRO1pnMETpCqkdXiLc1DJNkk9psOK4UGJD3yXlp/Wf&#10;UTAbDma/yw9e3FaHPe13h1M/dYlSb6/t1whEoDY8w4/2XCsY9lO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4e78YAAADcAAAADwAAAAAAAAAAAAAAAACYAgAAZHJz&#10;L2Rvd25yZXYueG1sUEsFBgAAAAAEAAQA9QAAAIsDAAAAAA==&#10;" fillcolor="black" stroked="f"/>
                  <v:rect id="Rectangle 82" o:spid="_x0000_s1655" style="position:absolute;left:480834;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7dMcA&#10;AADcAAAADwAAAGRycy9kb3ducmV2LnhtbESPQWvCQBSE74X+h+UVequbWi0as0oVCl4Kaj3o7SX7&#10;TILZt3F3q2l/fVcQPA4z8w2TzTrTiDM5X1tW8NpLQBAXVtdcKth+f76MQPiArLGxTAp+ycNs+viQ&#10;Yarthdd03oRSRAj7FBVUIbSplL6oyKDv2ZY4egfrDIYoXSm1w0uEm0b2k+RdGqw5LlTY0qKi4rj5&#10;MQrm49H8tBrw198639N+lx+HfZco9fzUfUxABOrCPXxrL7WC8fAN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Su3THAAAA3AAAAA8AAAAAAAAAAAAAAAAAmAIAAGRy&#10;cy9kb3ducmV2LnhtbFBLBQYAAAAABAAEAPUAAACMAwAAAAA=&#10;" fillcolor="black" stroked="f"/>
                  <v:rect id="Rectangle 83" o:spid="_x0000_s1656" style="position:absolute;left:480849;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jAMYA&#10;AADcAAAADwAAAGRycy9kb3ducmV2LnhtbESPQWsCMRSE74L/ITyhNzerqOjWKFUQeimo7aHenpvn&#10;7uLmZZukuu2vN4LgcZiZb5j5sjW1uJDzlWUFgyQFQZxbXXGh4Otz05+C8AFZY22ZFPyRh+Wi25lj&#10;pu2Vd3TZh0JECPsMFZQhNJmUPi/JoE9sQxy9k3UGQ5SukNrhNcJNLYdpOpEGK44LJTa0Lik/73+N&#10;gtVsuvrZjvjjf3c80OH7eB4PXarUS699ewURqA3P8KP9rhXMxi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sjAMYAAADcAAAADwAAAAAAAAAAAAAAAACYAgAAZHJz&#10;L2Rvd25yZXYueG1sUEsFBgAAAAAEAAQA9QAAAIsDAAAAAA==&#10;" fillcolor="black" stroked="f"/>
                  <v:rect id="Rectangle 84" o:spid="_x0000_s1657" style="position:absolute;left:480864;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Gm8YA&#10;AADcAAAADwAAAGRycy9kb3ducmV2LnhtbESPQWsCMRSE70L/Q3gFb5qtuEVXo9SC4EWo2kO9PTfP&#10;3cXNyzaJuvrrm4LgcZiZb5jpvDW1uJDzlWUFb/0EBHFudcWFgu/dsjcC4QOyxtoyKbiRh/nspTPF&#10;TNsrb+iyDYWIEPYZKihDaDIpfV6SQd+3DXH0jtYZDFG6QmqH1wg3tRwkybs0WHFcKLGhz5Ly0/Zs&#10;FCzGo8Xv15DX981hT/ufwykduESp7mv7MQERqA3P8KO90grGaQr/Z+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eGm8YAAADcAAAADwAAAAAAAAAAAAAAAACYAgAAZHJz&#10;L2Rvd25yZXYueG1sUEsFBgAAAAAEAAQA9QAAAIsDAAAAAA==&#10;" fillcolor="black" stroked="f"/>
                  <v:rect id="Rectangle 85" o:spid="_x0000_s1658" style="position:absolute;left:480880;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Y7MYA&#10;AADcAAAADwAAAGRycy9kb3ducmV2LnhtbESPQWvCQBSE7wX/w/IEb3WjqGiaVaog9CKo7aHeXrLP&#10;JJh9m+5uNfbXu4VCj8PMfMNkq8404krO15YVjIYJCOLC6ppLBR/v2+c5CB+QNTaWScGdPKyWvacM&#10;U21vfKDrMZQiQtinqKAKoU2l9EVFBv3QtsTRO1tnMETpSqkd3iLcNHKcJDNpsOa4UGFLm4qKy/Hb&#10;KFgv5uuv/YR3P4f8RKfP/DIdu0SpQb97fQERqAv/4b/2m1awmM7g90w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UY7MYAAADcAAAADwAAAAAAAAAAAAAAAACYAgAAZHJz&#10;L2Rvd25yZXYueG1sUEsFBgAAAAAEAAQA9QAAAIsDAAAAAA==&#10;" fillcolor="black" stroked="f"/>
                  <v:rect id="Rectangle 86" o:spid="_x0000_s1659" style="position:absolute;left:480895;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d8cA&#10;AADcAAAADwAAAGRycy9kb3ducmV2LnhtbESPQWvCQBSE74X+h+UVequbSm01ZpUqCF4Kaj3o7SX7&#10;TILZt3F31dhf7xYKPQ4z8w2TTTvTiAs5X1tW8NpLQBAXVtdcKth+L16GIHxA1thYJgU38jCdPD5k&#10;mGp75TVdNqEUEcI+RQVVCG0qpS8qMuh7tiWO3sE6gyFKV0rt8BrhppH9JHmXBmuOCxW2NK+oOG7O&#10;RsFsNJydVm/89bPO97Tf5cdB3yVKPT91n2MQgbrwH/5rL7WC0eAD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pvXfHAAAA3AAAAA8AAAAAAAAAAAAAAAAAmAIAAGRy&#10;cy9kb3ducmV2LnhtbFBLBQYAAAAABAAEAPUAAACMAwAAAAA=&#10;" fillcolor="black" stroked="f"/>
                  <v:rect id="Rectangle 87" o:spid="_x0000_s1660" style="position:absolute;left:480910;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YpBcQA&#10;AADcAAAADwAAAGRycy9kb3ducmV2LnhtbERPz2vCMBS+D/Y/hDfwNtOVKbYayxQGXoTpdlhvz+bZ&#10;FpuXmkTt9tcvB2HHj+/3ohhMJ67kfGtZwcs4AUFcWd1yreDr8/15BsIHZI2dZVLwQx6K5ePDAnNt&#10;b7yj6z7UIoawz1FBE0KfS+mrhgz6se2JI3e0zmCI0NVSO7zFcNPJNEmm0mDLsaHBntYNVaf9xShY&#10;ZbPV+eOVt7+7Q0nl9+E0SV2i1OhpeJuDCDSEf/HdvdEKsklcG8/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2KQXEAAAA3AAAAA8AAAAAAAAAAAAAAAAAmAIAAGRycy9k&#10;b3ducmV2LnhtbFBLBQYAAAAABAAEAPUAAACJAwAAAAA=&#10;" fillcolor="black" stroked="f"/>
                  <v:rect id="Rectangle 88" o:spid="_x0000_s1661" style="position:absolute;left:480926;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qMnsYA&#10;AADcAAAADwAAAGRycy9kb3ducmV2LnhtbESPT2sCMRTE70K/Q3hCb5pVanFXo9RCwYvgnx7q7bl5&#10;7i5uXrZJqqufvhEEj8PM/IaZzltTizM5X1lWMOgnIIhzqysuFHzvvnpjED4ga6wtk4IreZjPXjpT&#10;zLS98IbO21CICGGfoYIyhCaT0uclGfR92xBH72idwRClK6R2eIlwU8thkrxLgxXHhRIb+iwpP23/&#10;jIJFOl78rt94ddsc9rT/OZxGQ5co9dptPyYgArXhGX60l1pBOkrhf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qMnsYAAADcAAAADwAAAAAAAAAAAAAAAACYAgAAZHJz&#10;L2Rvd25yZXYueG1sUEsFBgAAAAAEAAQA9QAAAIsDAAAAAA==&#10;" fillcolor="black" stroked="f"/>
                  <v:rect id="Rectangle 89" o:spid="_x0000_s1662" style="position:absolute;left:480941;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vvsIA&#10;AADcAAAADwAAAGRycy9kb3ducmV2LnhtbERPTYvCMBC9C/6HMMLeNFVUtBpFF4S9LKjrQW9jM7bF&#10;ZtJNslr99eYg7PHxvufLxlTiRs6XlhX0ewkI4szqknMFh59NdwLCB2SNlWVS8CAPy0W7NcdU2zvv&#10;6LYPuYgh7FNUUIRQp1L6rCCDvmdr4shdrDMYInS51A7vMdxUcpAkY2mw5NhQYE2fBWXX/Z9RsJ5O&#10;1r/bIX8/d+cTnY7n62jgEqU+Os1qBiJQE/7Fb/eXVjAdx/nx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bO++wgAAANwAAAAPAAAAAAAAAAAAAAAAAJgCAABkcnMvZG93&#10;bnJldi54bWxQSwUGAAAAAAQABAD1AAAAhwMAAAAA&#10;" fillcolor="black" stroked="f"/>
                  <v:rect id="Rectangle 90" o:spid="_x0000_s1663" style="position:absolute;left:480957;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KJccA&#10;AADcAAAADwAAAGRycy9kb3ducmV2LnhtbESPQWvCQBSE70L/w/IK3sxGsaJpVqmC4EWotod6e8m+&#10;JsHs27i7atpf3y0Uehxm5hsmX/WmFTdyvrGsYJykIIhLqxuuFLy/bUdzED4ga2wtk4Iv8rBaPgxy&#10;zLS984Fux1CJCGGfoYI6hC6T0pc1GfSJ7Yij92mdwRClq6R2eI9w08pJms6kwYbjQo0dbWoqz8er&#10;UbBezNeX1ynvvw/FiU4fxflp4lKlho/9yzOIQH34D/+1d1rBYjaG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gSiXHAAAA3AAAAA8AAAAAAAAAAAAAAAAAmAIAAGRy&#10;cy9kb3ducmV2LnhtbFBLBQYAAAAABAAEAPUAAACMAwAAAAA=&#10;" fillcolor="black" stroked="f"/>
                  <v:rect id="_x0000_s1664" style="position:absolute;left:480972;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UUsYA&#10;AADcAAAADwAAAGRycy9kb3ducmV2LnhtbESPT2sCMRTE70K/Q3iF3jTbpRVdjVILBS+C/w56e26e&#10;u4ubl22S6tZPbwTB4zAzv2HG09bU4kzOV5YVvPcSEMS51RUXCrabn+4AhA/IGmvLpOCfPEwnL50x&#10;ZtpeeEXndShEhLDPUEEZQpNJ6fOSDPqebYijd7TOYIjSFVI7vES4qWWaJH1psOK4UGJD3yXlp/Wf&#10;UTAbDma/yw9eXFeHPe13h9Nn6hKl3l7brxGIQG14hh/tuVYw7KdwPxOP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LUUsYAAADcAAAADwAAAAAAAAAAAAAAAACYAgAAZHJz&#10;L2Rvd25yZXYueG1sUEsFBgAAAAAEAAQA9QAAAIsDAAAAAA==&#10;" fillcolor="black" stroked="f"/>
                  <v:rect id="Rectangle 92" o:spid="_x0000_s1665" style="position:absolute;left:480987;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5xyccA&#10;AADcAAAADwAAAGRycy9kb3ducmV2LnhtbESPT2vCQBTE74V+h+UJ3urGv2iaVWqh4KWgtod6e8m+&#10;JsHs23R3q6mf3hWEHoeZ+Q2TrTrTiBM5X1tWMBwkIIgLq2suFXx+vD3NQfiArLGxTAr+yMNq+fiQ&#10;YartmXd02odSRAj7FBVUIbSplL6oyKAf2JY4et/WGQxRulJqh+cIN40cJclMGqw5LlTY0mtFxXH/&#10;axSsF/P1z3bC75ddfqDDV36cjlyiVL/XvTyDCNSF//C9vdEKFrMx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ccnHAAAA3AAAAA8AAAAAAAAAAAAAAAAAmAIAAGRy&#10;cy9kb3ducmV2LnhtbFBLBQYAAAAABAAEAPUAAACMAwAAAAA=&#10;" fillcolor="black" stroked="f"/>
                  <v:rect id="Rectangle 93" o:spid="_x0000_s1666" style="position:absolute;left:481003;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pvcYA&#10;AADcAAAADwAAAGRycy9kb3ducmV2LnhtbESPQWsCMRSE74L/ITyhNzerqOjWKFUQeilU20O9PTfP&#10;3cXNyzZJdfXXN4LgcZiZb5j5sjW1OJPzlWUFgyQFQZxbXXGh4Ptr05+C8AFZY22ZFFzJw3LR7cwx&#10;0/bCWzrvQiEihH2GCsoQmkxKn5dk0Ce2IY7e0TqDIUpXSO3wEuGmlsM0nUiDFceFEhtal5Sfdn9G&#10;wWo2Xf1+jvjjtj3saf9zOI2HLlXqpde+vYII1IZn+NF+1wpmkxH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fpvcYAAADcAAAADwAAAAAAAAAAAAAAAACYAgAAZHJz&#10;L2Rvd25yZXYueG1sUEsFBgAAAAAEAAQA9QAAAIsDAAAAAA==&#10;" fillcolor="black" stroked="f"/>
                  <v:rect id="Rectangle 94" o:spid="_x0000_s1667" style="position:absolute;left:481018;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MJsYA&#10;AADcAAAADwAAAGRycy9kb3ducmV2LnhtbESPQWvCQBSE7wX/w/IEb3WjqGiaVaog9CKo7aHeXrLP&#10;JJh9m+5uNfbXu4VCj8PMfMNkq8404krO15YVjIYJCOLC6ppLBR/v2+c5CB+QNTaWScGdPKyWvacM&#10;U21vfKDrMZQiQtinqKAKoU2l9EVFBv3QtsTRO1tnMETpSqkd3iLcNHKcJDNpsOa4UGFLm4qKy/Hb&#10;KFgv5uuv/YR3P4f8RKfP/DIdu0SpQb97fQERqAv/4b/2m1awmE3h90w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tMJsYAAADcAAAADwAAAAAAAAAAAAAAAACYAgAAZHJz&#10;L2Rvd25yZXYueG1sUEsFBgAAAAAEAAQA9QAAAIsDAAAAAA==&#10;" fillcolor="black" stroked="f"/>
                  <v:rect id="Rectangle 95" o:spid="_x0000_s1668" style="position:absolute;left:481034;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SUcYA&#10;AADcAAAADwAAAGRycy9kb3ducmV2LnhtbESPT2sCMRTE70K/Q3iF3jRbaRddjVILBS+C/w56e26e&#10;u4ubl22S6tZPbwTB4zAzv2HG09bU4kzOV5YVvPcSEMS51RUXCrabn+4AhA/IGmvLpOCfPEwnL50x&#10;ZtpeeEXndShEhLDPUEEZQpNJ6fOSDPqebYijd7TOYIjSFVI7vES4qWU/SVJpsOK4UGJD3yXlp/Wf&#10;UTAbDma/yw9eXFeHPe13h9Nn3yVKvb22XyMQgdrwDD/ac61gmKZwPxOP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nSUcYAAADcAAAADwAAAAAAAAAAAAAAAACYAgAAZHJz&#10;L2Rvd25yZXYueG1sUEsFBgAAAAAEAAQA9QAAAIsDAAAAAA==&#10;" fillcolor="black" stroked="f"/>
                  <v:rect id="Rectangle 96" o:spid="_x0000_s1669" style="position:absolute;left:481049;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3yscA&#10;AADcAAAADwAAAGRycy9kb3ducmV2LnhtbESPQWvCQBSE74X+h+UVequbSrUas0oVCl4Kaj3o7SX7&#10;TILZt3F3q2l/fVcQPA4z8w2TzTrTiDM5X1tW8NpLQBAXVtdcKth+f76MQPiArLGxTAp+ycNs+viQ&#10;Yarthdd03oRSRAj7FBVUIbSplL6oyKDv2ZY4egfrDIYoXSm1w0uEm0b2k2QoDdYcFypsaVFRcdz8&#10;GAXz8Wh+Wr3x198639N+lx8HfZco9fzUfUxABOrCPXxrL7WC8fAd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Fd8rHAAAA3AAAAA8AAAAAAAAAAAAAAAAAmAIAAGRy&#10;cy9kb3ducmV2LnhtbFBLBQYAAAAABAAEAPUAAACMAwAAAAA=&#10;" fillcolor="black" stroked="f"/>
                  <v:rect id="Rectangle 97" o:spid="_x0000_s1670" style="position:absolute;left:481064;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juMIA&#10;AADcAAAADwAAAGRycy9kb3ducmV2LnhtbERPTYvCMBC9C/6HMMLeNFVUtBpFF4S9LKjrQW9jM7bF&#10;ZtJNslr99eYg7PHxvufLxlTiRs6XlhX0ewkI4szqknMFh59NdwLCB2SNlWVS8CAPy0W7NcdU2zvv&#10;6LYPuYgh7FNUUIRQp1L6rCCDvmdr4shdrDMYInS51A7vMdxUcpAkY2mw5NhQYE2fBWXX/Z9RsJ5O&#10;1r/bIX8/d+cTnY7n62jgEqU+Os1qBiJQE/7Fb/eXVjAdx7Xx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uO4wgAAANwAAAAPAAAAAAAAAAAAAAAAAJgCAABkcnMvZG93&#10;bnJldi54bWxQSwUGAAAAAAQABAD1AAAAhwMAAAAA&#10;" fillcolor="black" stroked="f"/>
                  <v:rect id="Rectangle 98" o:spid="_x0000_s1671" style="position:absolute;left:481080;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GI8YA&#10;AADcAAAADwAAAGRycy9kb3ducmV2LnhtbESPT2sCMRTE70K/Q3hCb5pVWnFXo9RCwYvgnx7q7bl5&#10;7i5uXrZJqls/vREEj8PM/IaZzltTizM5X1lWMOgnIIhzqysuFHzvvnpjED4ga6wtk4J/8jCfvXSm&#10;mGl74Q2dt6EQEcI+QwVlCE0mpc9LMuj7tiGO3tE6gyFKV0jt8BLhppbDJBlJgxXHhRIb+iwpP23/&#10;jIJFOl78rt94dd0c9rT/OZzehy5R6rXbfkxABGrDM/xoL7WCdJTC/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GI8YAAADcAAAADwAAAAAAAAAAAAAAAACYAgAAZHJz&#10;L2Rvd25yZXYueG1sUEsFBgAAAAAEAAQA9QAAAIsDAAAAAA==&#10;" fillcolor="black" stroked="f"/>
                  <v:rect id="Rectangle 99" o:spid="_x0000_s1672" style="position:absolute;left:481095;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5Y8QA&#10;AADcAAAADwAAAGRycy9kb3ducmV2LnhtbERPz2vCMBS+C/sfwht403SiTqtR5kDwMlC3w3p7bZ5t&#10;sXnpkqidf705DHb8+H4v151pxJWcry0reBkmIIgLq2suFXx9bgczED4ga2wsk4Jf8rBePfWWmGp7&#10;4wNdj6EUMYR9igqqENpUSl9UZNAPbUscuZN1BkOErpTa4S2Gm0aOkmQqDdYcGyps6b2i4ny8GAWb&#10;+Wzzsx/zx/2QZ5R95+fJyCVK9Z+7twWIQF34F/+5d1rB/DXOj2fi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1eWPEAAAA3AAAAA8AAAAAAAAAAAAAAAAAmAIAAGRycy9k&#10;b3ducmV2LnhtbFBLBQYAAAAABAAEAPUAAACJAwAAAAA=&#10;" fillcolor="black" stroked="f"/>
                  <v:rect id="Rectangle 100" o:spid="_x0000_s1673" style="position:absolute;left:481110;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c+MYA&#10;AADcAAAADwAAAGRycy9kb3ducmV2LnhtbESPQWsCMRSE74X+h/AK3mpWsVZXo1RB8CJU60Fvz81z&#10;d3Hzsk2ibv31jSB4HGbmG2Y8bUwlLuR8aVlBp52AIM6sLjlXsP1ZvA9A+ICssbJMCv7Iw3Ty+jLG&#10;VNsrr+myCbmIEPYpKihCqFMpfVaQQd+2NXH0jtYZDFG6XGqH1wg3lewmSV8aLDkuFFjTvKDstDkb&#10;BbPhYPb73ePVbX3Y0353OH10XaJU6635GoEI1IRn+NFeagXDzw7cz8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nc+MYAAADcAAAADwAAAAAAAAAAAAAAAACYAgAAZHJz&#10;L2Rvd25yZXYueG1sUEsFBgAAAAAEAAQA9QAAAIsDAAAAAA==&#10;" fillcolor="black" stroked="f"/>
                  <v:rect id="Rectangle 101" o:spid="_x0000_s1674" style="position:absolute;left:481126;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Cj8YA&#10;AADcAAAADwAAAGRycy9kb3ducmV2LnhtbESPQWsCMRSE7wX/Q3iCt5rtUquuRtGC4KVQbQ96e25e&#10;dxc3L2sSde2vb4SCx2FmvmGm89bU4kLOV5YVvPQTEMS51RUXCr6/Vs8jED4ga6wtk4IbeZjPOk9T&#10;zLS98oYu21CICGGfoYIyhCaT0uclGfR92xBH78c6gyFKV0jt8BrhppZpkrxJgxXHhRIbei8pP27P&#10;RsFyPFqePl/543dz2NN+dzgOUpco1eu2iwmIQG14hP/ba61gPEzh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tCj8YAAADcAAAADwAAAAAAAAAAAAAAAACYAgAAZHJz&#10;L2Rvd25yZXYueG1sUEsFBgAAAAAEAAQA9QAAAIsDAAAAAA==&#10;" fillcolor="black" stroked="f"/>
                  <v:rect id="Rectangle 102" o:spid="_x0000_s1675" style="position:absolute;left:481141;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nFMcA&#10;AADcAAAADwAAAGRycy9kb3ducmV2LnhtbESPQWsCMRSE7wX/Q3iF3rrZWmt1NYoWCl4Kanuot+fm&#10;ubu4edkmqa7+eiMIHoeZ+YYZT1tTiwM5X1lW8JKkIIhzqysuFPx8fz4PQPiArLG2TApO5GE66TyM&#10;MdP2yCs6rEMhIoR9hgrKEJpMSp+XZNAntiGO3s46gyFKV0jt8BjhppbdNO1LgxXHhRIb+igp36//&#10;jYL5cDD/W/b467zabmjzu92/dV2q1NNjOxuBCNSGe/jWXmgFw/dXuJ6JR0B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n5xTHAAAA3AAAAA8AAAAAAAAAAAAAAAAAmAIAAGRy&#10;cy9kb3ducmV2LnhtbFBLBQYAAAAABAAEAPUAAACMAwAAAAA=&#10;" fillcolor="black" stroked="f"/>
                  <v:rect id="Rectangle 103" o:spid="_x0000_s1676" style="position:absolute;left:481157;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YMcA&#10;AADcAAAADwAAAGRycy9kb3ducmV2LnhtbESPT2vCQBTE7wW/w/KE3upG0appVlGh0EvBPz3U20v2&#10;NQlm38bdrcZ+erdQ6HGYmd8w2bIzjbiQ87VlBcNBAoK4sLrmUsHH4fVpBsIHZI2NZVJwIw/LRe8h&#10;w1TbK+/osg+liBD2KSqoQmhTKX1RkUE/sC1x9L6sMxiidKXUDq8Rbho5SpJnabDmuFBhS5uKitP+&#10;2yhYz2fr83bM7z+7/EjHz/w0GblEqcd+t3oBEagL/+G/9ptWMJ+O4fdMP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Of2DHAAAA3AAAAA8AAAAAAAAAAAAAAAAAmAIAAGRy&#10;cy9kb3ducmV2LnhtbFBLBQYAAAAABAAEAPUAAACMAwAAAAA=&#10;" fillcolor="black" stroked="f"/>
                  <v:rect id="Rectangle 104" o:spid="_x0000_s1677" style="position:absolute;left:481172;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a+8cA&#10;AADcAAAADwAAAGRycy9kb3ducmV2LnhtbESPQWvCQBSE74X+h+UVequbSm01ZpUqCF4Kaj3o7SX7&#10;TILZt3F31dhf7xYKPQ4z8w2TTTvTiAs5X1tW8NpLQBAXVtdcKth+L16GIHxA1thYJgU38jCdPD5k&#10;mGp75TVdNqEUEcI+RQVVCG0qpS8qMuh7tiWO3sE6gyFKV0rt8BrhppH9JHmXBmuOCxW2NK+oOG7O&#10;RsFsNJydVm/89bPO97Tf5cdB3yVKPT91n2MQgbrwH/5rL7WC0ccA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C2vvHAAAA3AAAAA8AAAAAAAAAAAAAAAAAmAIAAGRy&#10;cy9kb3ducmV2LnhtbFBLBQYAAAAABAAEAPUAAACMAwAAAAA=&#10;" fillcolor="black" stroked="f"/>
                  <v:rect id="Rectangle 105" o:spid="_x0000_s1678" style="position:absolute;left:481187;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BEjMcA&#10;AADcAAAADwAAAGRycy9kb3ducmV2LnhtbESPQWvCQBSE74X+h+UVequbSrUas0oVCl4Kaj3o7SX7&#10;TILZt3F3q2l/fVcQPA4z8w2TzTrTiDM5X1tW8NpLQBAXVtdcKth+f76MQPiArLGxTAp+ycNs+viQ&#10;Yarthdd03oRSRAj7FBVUIbSplL6oyKDv2ZY4egfrDIYoXSm1w0uEm0b2k2QoDdYcFypsaVFRcdz8&#10;GAXz8Wh+Wr3x198639N+lx8HfZco9fzUfUxABOrCPXxrL7WC8fsQrmfiE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QRIzHAAAA3AAAAA8AAAAAAAAAAAAAAAAAmAIAAGRy&#10;cy9kb3ducmV2LnhtbFBLBQYAAAAABAAEAPUAAACMAwAAAAA=&#10;" fillcolor="black" stroked="f"/>
                  <v:rect id="Rectangle 106" o:spid="_x0000_s1679" style="position:absolute;left:481203;top:207223;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hF8cA&#10;AADcAAAADwAAAGRycy9kb3ducmV2LnhtbESPT2vCQBTE74V+h+UJ3upG8W+aVWqh4KWgtod6e8m+&#10;JsHs23R3q6mf3hWEHoeZ+Q2TrTrTiBM5X1tWMBwkIIgLq2suFXx+vD3NQfiArLGxTAr+yMNq+fiQ&#10;YartmXd02odSRAj7FBVUIbSplL6oyKAf2JY4et/WGQxRulJqh+cIN40cJclUGqw5LlTY0mtFxXH/&#10;axSsF/P1z3bM75ddfqDDV36cjFyiVL/XvTyDCNSF//C9vdEKFrMZ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c4RfHAAAA3AAAAA8AAAAAAAAAAAAAAAAAmAIAAGRy&#10;cy9kb3ducmV2LnhtbFBLBQYAAAAABAAEAPUAAACMAwAAAAA=&#10;" fillcolor="black" stroked="f"/>
                  <v:rect id="Rectangle 107" o:spid="_x0000_s1680" style="position:absolute;left:481218;top:207223;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1ZcQA&#10;AADcAAAADwAAAGRycy9kb3ducmV2LnhtbERPz2vCMBS+C/sfwht403SiTqtR5kDwMlC3w3p7bZ5t&#10;sXnpkqidf705DHb8+H4v151pxJWcry0reBkmIIgLq2suFXx9bgczED4ga2wsk4Jf8rBePfWWmGp7&#10;4wNdj6EUMYR9igqqENpUSl9UZNAPbUscuZN1BkOErpTa4S2Gm0aOkmQqDdYcGyps6b2i4ny8GAWb&#10;+Wzzsx/zx/2QZ5R95+fJyCVK9Z+7twWIQF34F/+5d1rB/DWujWfi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dWXEAAAA3AAAAA8AAAAAAAAAAAAAAAAAmAIAAGRycy9k&#10;b3ducmV2LnhtbFBLBQYAAAAABAAEAPUAAACJAwAAAAA=&#10;" fillcolor="black" stroked="f"/>
                  <v:rect id="Rectangle 108" o:spid="_x0000_s1681" style="position:absolute;left:481224;top:20720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Q/scA&#10;AADcAAAADwAAAGRycy9kb3ducmV2LnhtbESPT2sCMRTE74V+h/AK3mpWaau7GkULgpdC/XPQ23Pz&#10;3F3cvKxJ1G0/fSMUPA4z8xtmPG1NLa7kfGVZQa+bgCDOra64ULDdLF6HIHxA1lhbJgU/5GE6eX4a&#10;Y6btjVd0XYdCRAj7DBWUITSZlD4vyaDv2oY4ekfrDIYoXSG1w1uEm1r2k+RDGqw4LpTY0GdJ+Wl9&#10;MQrm6XB+/n7jr9/VYU/73eH03neJUp2XdjYCEagNj/B/e6kVpIMU7mfi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0P7HAAAA3AAAAA8AAAAAAAAAAAAAAAAAmAIAAGRy&#10;cy9kb3ducmV2LnhtbFBLBQYAAAAABAAEAPUAAACMAwAAAAA=&#10;" fillcolor="black" stroked="f"/>
                  <v:rect id="Rectangle 109" o:spid="_x0000_s1682" style="position:absolute;left:481224;top:20719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JRMQA&#10;AADcAAAADwAAAGRycy9kb3ducmV2LnhtbERPy2rCQBTdF/yH4QrdNZNKW2KaUVQQuinUx6LubjK3&#10;STBzJ85MNfr1nUXB5eG8i/lgOnEm51vLCp6TFARxZXXLtYL9bv2UgfABWWNnmRRcycN8NnooMNf2&#10;whs6b0MtYgj7HBU0IfS5lL5qyKBPbE8cuR/rDIYIXS21w0sMN52cpOmbNNhybGiwp1VD1XH7axQs&#10;p9ny9PXCn7dNeaDDd3l8nbhUqcfxsHgHEWgId/G/+0MrmGZxfjwTj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gCUTEAAAA3AAAAA8AAAAAAAAAAAAAAAAAmAIAAGRycy9k&#10;b3ducmV2LnhtbFBLBQYAAAAABAAEAPUAAACJAwAAAAA=&#10;" fillcolor="black" stroked="f"/>
                  <v:rect id="Rectangle 110" o:spid="_x0000_s1683" style="position:absolute;left:481224;top:207179;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s38YA&#10;AADcAAAADwAAAGRycy9kb3ducmV2LnhtbESPT2sCMRTE7wW/Q3hCbzWr1LKuRqmC0Ivgv4Penpvn&#10;7uLmZZukuu2nbwTB4zAzv2Ems9bU4krOV5YV9HsJCOLc6ooLBfvd8i0F4QOyxtoyKfglD7Np52WC&#10;mbY33tB1GwoRIewzVFCG0GRS+rwkg75nG+Lona0zGKJ0hdQObxFuajlIkg9psOK4UGJDi5Lyy/bH&#10;KJiP0vn3+p1Xf5vTkY6H02U4cIlSr932cwwiUBue4Uf7SysYpX2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ys38YAAADcAAAADwAAAAAAAAAAAAAAAACYAgAAZHJz&#10;L2Rvd25yZXYueG1sUEsFBgAAAAAEAAQA9QAAAIsDAAAAAA==&#10;" fillcolor="black" stroked="f"/>
                  <v:rect id="Rectangle 111" o:spid="_x0000_s1684" style="position:absolute;left:481224;top:20716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yqMYA&#10;AADcAAAADwAAAGRycy9kb3ducmV2LnhtbESPT2vCQBTE7wW/w/KE3urG0JYYXUUFoZdC/XPQ2zP7&#10;TILZt3F3q9FP3y0Uehxm5jfMZNaZRlzJ+dqyguEgAUFcWF1zqWC3Xb1kIHxA1thYJgV38jCb9p4m&#10;mGt74zVdN6EUEcI+RwVVCG0upS8qMugHtiWO3sk6gyFKV0rt8BbhppFpkrxLgzXHhQpbWlZUnDff&#10;RsFilC0uX6/8+VgfD3TYH89vqUuUeu538zGIQF34D/+1P7SCUZbC75l4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4yqMYAAADcAAAADwAAAAAAAAAAAAAAAACYAgAAZHJz&#10;L2Rvd25yZXYueG1sUEsFBgAAAAAEAAQA9QAAAIsDAAAAAA==&#10;" fillcolor="black" stroked="f"/>
                  <v:rect id="Rectangle 112" o:spid="_x0000_s1685" style="position:absolute;left:481224;top:20714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M8YA&#10;AADcAAAADwAAAGRycy9kb3ducmV2LnhtbESPQWsCMRSE7wX/Q3iCt5qttbKuRtGC4KVQbQ96e25e&#10;dxc3L2sSde2vb4SCx2FmvmGm89bU4kLOV5YVvPQTEMS51RUXCr6/Vs8pCB+QNdaWScGNPMxnnacp&#10;ZtpeeUOXbShEhLDPUEEZQpNJ6fOSDPq+bYij92OdwRClK6R2eI1wU8tBkoykwYrjQokNvZeUH7dn&#10;o2A5TpenzyF//G4Oe9rvDse3gUuU6nXbxQREoDY8wv/ttVYwTl/h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XM8YAAADcAAAADwAAAAAAAAAAAAAAAACYAgAAZHJz&#10;L2Rvd25yZXYueG1sUEsFBgAAAAAEAAQA9QAAAIsDAAAAAA==&#10;" fillcolor="black" stroked="f"/>
                  <v:rect id="Rectangle 113" o:spid="_x0000_s1686" style="position:absolute;left:481224;top:207133;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PR8YA&#10;AADcAAAADwAAAGRycy9kb3ducmV2LnhtbESPT2sCMRTE7wW/Q3iCt5pVbFlXo2hB6KVQ/xz09tw8&#10;dxc3L9sk1dVP3xQEj8PM/IaZzltTiws5X1lWMOgnIIhzqysuFOy2q9cUhA/IGmvLpOBGHuazzssU&#10;M22vvKbLJhQiQthnqKAMocmk9HlJBn3fNsTRO1lnMETpCqkdXiPc1HKYJO/SYMVxocSGPkrKz5tf&#10;o2A5Tpc/3yP+uq+PBzrsj+e3oUuU6nXbxQREoDY8w4/2p1YwT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sPR8YAAADcAAAADwAAAAAAAAAAAAAAAACYAgAAZHJz&#10;L2Rvd25yZXYueG1sUEsFBgAAAAAEAAQA9QAAAIsDAAAAAA==&#10;" fillcolor="black" stroked="f"/>
                  <v:rect id="Rectangle 114" o:spid="_x0000_s1687" style="position:absolute;left:481224;top:207117;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q3MYA&#10;AADcAAAADwAAAGRycy9kb3ducmV2LnhtbESPT2sCMRTE70K/Q3iF3jRbqWVdjVILBS+C/w56e26e&#10;u4ubl22S6uqnbwTB4zAzv2HG09bU4kzOV5YVvPcSEMS51RUXCrabn24KwgdkjbVlUnAlD9PJS2eM&#10;mbYXXtF5HQoRIewzVFCG0GRS+rwkg75nG+LoHa0zGKJ0hdQOLxFuatlPkk9psOK4UGJD3yXlp/Wf&#10;UTAbprPf5QcvbqvDnva7w2nQd4lSb6/t1whEoDY8w4/2XCsYpgO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eq3MYAAADcAAAADwAAAAAAAAAAAAAAAACYAgAAZHJz&#10;L2Rvd25yZXYueG1sUEsFBgAAAAAEAAQA9QAAAIsDAAAAAA==&#10;" fillcolor="black" stroked="f"/>
                  <v:rect id="Rectangle 115" o:spid="_x0000_s1688" style="position:absolute;left:481224;top:20710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0q8YA&#10;AADcAAAADwAAAGRycy9kb3ducmV2LnhtbESPT2sCMRTE74V+h/AKvdVspcq6GqUWCl4E/x309tw8&#10;dxc3L9sk1dVPbwTB4zAzv2FGk9bU4kTOV5YVfHYSEMS51RUXCjbr348UhA/IGmvLpOBCHibj15cR&#10;ZtqeeUmnVShEhLDPUEEZQpNJ6fOSDPqObYijd7DOYIjSFVI7PEe4qWU3SfrSYMVxocSGfkrKj6t/&#10;o2A6SKd/iy+eX5f7He22+2Ov6xKl3t/a7yGIQG14hh/tmVYwSPtwPxOPgB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U0q8YAAADcAAAADwAAAAAAAAAAAAAAAACYAgAAZHJz&#10;L2Rvd25yZXYueG1sUEsFBgAAAAAEAAQA9QAAAIsDAAAAAA==&#10;" fillcolor="black" stroked="f"/>
                  <v:rect id="Rectangle 116" o:spid="_x0000_s1689" style="position:absolute;left:481224;top:20708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RMMYA&#10;AADcAAAADwAAAGRycy9kb3ducmV2LnhtbESPQWsCMRSE7wX/Q3iCt5qt1LquRtGC4KVQbQ96e25e&#10;dxc3L2sSde2vb4SCx2FmvmGm89bU4kLOV5YVvPQTEMS51RUXCr6/Vs8pCB+QNdaWScGNPMxnnacp&#10;ZtpeeUOXbShEhLDPUEEZQpNJ6fOSDPq+bYij92OdwRClK6R2eI1wU8tBkrxJgxXHhRIbei8pP27P&#10;RsFynC5Pn6/88bs57Gm/OxyHA5co1eu2iwmIQG14hP/ba61gnI7gf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mRMMYAAADcAAAADwAAAAAAAAAAAAAAAACYAgAAZHJz&#10;L2Rvd25yZXYueG1sUEsFBgAAAAAEAAQA9QAAAIsDAAAAAA==&#10;" fillcolor="black" stroked="f"/>
                  <v:rect id="Rectangle 117" o:spid="_x0000_s1690" style="position:absolute;left:481224;top:20707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FQsQA&#10;AADcAAAADwAAAGRycy9kb3ducmV2LnhtbERPy2rCQBTdF/yH4QrdNZNKW2KaUVQQuinUx6LubjK3&#10;STBzJ85MNfr1nUXB5eG8i/lgOnEm51vLCp6TFARxZXXLtYL9bv2UgfABWWNnmRRcycN8NnooMNf2&#10;whs6b0MtYgj7HBU0IfS5lL5qyKBPbE8cuR/rDIYIXS21w0sMN52cpOmbNNhybGiwp1VD1XH7axQs&#10;p9ny9PXCn7dNeaDDd3l8nbhUqcfxsHgHEWgId/G/+0MrmGZxbTwTj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BULEAAAA3AAAAA8AAAAAAAAAAAAAAAAAmAIAAGRycy9k&#10;b3ducmV2LnhtbFBLBQYAAAAABAAEAPUAAACJAwAAAAA=&#10;" fillcolor="black" stroked="f"/>
                  <v:rect id="Rectangle 118" o:spid="_x0000_s1691" style="position:absolute;left:481224;top:207056;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g2cYA&#10;AADcAAAADwAAAGRycy9kb3ducmV2LnhtbESPT2vCQBTE7wW/w/KE3upGaUsSXUUFoZdC/XPQ2zP7&#10;TILZt3F3q9FP3y0Uehxm5jfMZNaZRlzJ+dqyguEgAUFcWF1zqWC3Xb2kIHxA1thYJgV38jCb9p4m&#10;mGt74zVdN6EUEcI+RwVVCG0upS8qMugHtiWO3sk6gyFKV0rt8BbhppGjJHmXBmuOCxW2tKyoOG++&#10;jYJFli4uX6/8+VgfD3TYH89vI5co9dzv5mMQgbrwH/5rf2gFWZrB75l4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qg2cYAAADcAAAADwAAAAAAAAAAAAAAAACYAgAAZHJz&#10;L2Rvd25yZXYueG1sUEsFBgAAAAAEAAQA9QAAAIsDAAAAAA==&#10;" fillcolor="black" stroked="f"/>
                  <v:rect id="Rectangle 119" o:spid="_x0000_s1692" style="position:absolute;left:481224;top:20704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fmcMA&#10;AADcAAAADwAAAGRycy9kb3ducmV2LnhtbERPy4rCMBTdC/5DuII7TUdUbMcoKgizEcbHYtxdmztt&#10;sbmpSUY78/WTheDycN7zZWtqcSfnK8sK3oYJCOLc6ooLBafjdjAD4QOyxtoyKfglD8tFtzPHTNsH&#10;7+l+CIWIIewzVFCG0GRS+rwkg35oG+LIfVtnMEToCqkdPmK4qeUoSabSYMWxocSGNiXl18OPUbBO&#10;Z+vb55h3f/vLmc5fl+tk5BKl+r129Q4iUBte4qf7QytI0zg/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mfmcMAAADcAAAADwAAAAAAAAAAAAAAAACYAgAAZHJzL2Rv&#10;d25yZXYueG1sUEsFBgAAAAAEAAQA9QAAAIgDAAAAAA==&#10;" fillcolor="black" stroked="f"/>
                  <v:rect id="Rectangle 120" o:spid="_x0000_s1693" style="position:absolute;left:481224;top:20702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6AsYA&#10;AADcAAAADwAAAGRycy9kb3ducmV2LnhtbESPT2sCMRTE7wW/Q3hCbzWrtMVdjaKC0Euh/jno7bl5&#10;7i5uXtYk1dVP3xQEj8PM/IYZT1tTiws5X1lW0O8lIIhzqysuFGw3y7chCB+QNdaWScGNPEwnnZcx&#10;ZtpeeUWXdShEhLDPUEEZQpNJ6fOSDPqebYijd7TOYIjSFVI7vEa4qeUgST6lwYrjQokNLUrKT+tf&#10;o2CeDufnn3f+vq8Oe9rvDqePgUuUeu22sxGIQG14hh/tL60gTfvwfyYe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U6AsYAAADcAAAADwAAAAAAAAAAAAAAAACYAgAAZHJz&#10;L2Rvd25yZXYueG1sUEsFBgAAAAAEAAQA9QAAAIsDAAAAAA==&#10;" fillcolor="black" stroked="f"/>
                  <v:rect id="Rectangle 121" o:spid="_x0000_s1694" style="position:absolute;left:481224;top:207010;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kdcYA&#10;AADcAAAADwAAAGRycy9kb3ducmV2LnhtbESPT2vCQBTE7wW/w/KE3urG0BYTXUUFoZdC/XPQ2zP7&#10;TILZt3F3q9FP3y0Uehxm5jfMZNaZRlzJ+dqyguEgAUFcWF1zqWC3Xb2MQPiArLGxTAru5GE27T1N&#10;MNf2xmu6bkIpIoR9jgqqENpcSl9UZNAPbEscvZN1BkOUrpTa4S3CTSPTJHmXBmuOCxW2tKyoOG++&#10;jYJFNlpcvl7587E+HuiwP57fUpco9dzv5mMQgbrwH/5rf2gFWZbC75l4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ekdcYAAADcAAAADwAAAAAAAAAAAAAAAACYAgAAZHJz&#10;L2Rvd25yZXYueG1sUEsFBgAAAAAEAAQA9QAAAIsDAAAAAA==&#10;" fillcolor="black" stroked="f"/>
                  <v:rect id="Rectangle 122" o:spid="_x0000_s1695" style="position:absolute;left:481224;top:20699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B7scA&#10;AADcAAAADwAAAGRycy9kb3ducmV2LnhtbESPT2sCMRTE74V+h/AK3mpW24q7GkULgpdC/XPQ23Pz&#10;3F3cvKxJ1G0/fSMUPA4z8xtmPG1NLa7kfGVZQa+bgCDOra64ULDdLF6HIHxA1lhbJgU/5GE6eX4a&#10;Y6btjVd0XYdCRAj7DBWUITSZlD4vyaDv2oY4ekfrDIYoXSG1w1uEm1r2k2QgDVYcF0ps6LOk/LS+&#10;GAXzdDg/f7/z1+/qsKf97nD66LtEqc5LOxuBCNSGR/i/vdQK0vQN7mfi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rAe7HAAAA3AAAAA8AAAAAAAAAAAAAAAAAmAIAAGRy&#10;cy9kb3ducmV2LnhtbFBLBQYAAAAABAAEAPUAAACMAwAAAAA=&#10;" fillcolor="black" stroked="f"/>
                  <v:rect id="Rectangle 123" o:spid="_x0000_s1696" style="position:absolute;left:481224;top:20697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ZmsYA&#10;AADcAAAADwAAAGRycy9kb3ducmV2LnhtbESPT2sCMRTE74LfIbxCb5qtaHFXo2ih4EXwTw/19tw8&#10;dxc3L9sk6rafvhEEj8PM/IaZzltTiys5X1lW8NZPQBDnVldcKPjaf/bGIHxA1lhbJgW/5GE+63am&#10;mGl74y1dd6EQEcI+QwVlCE0mpc9LMuj7tiGO3sk6gyFKV0jt8BbhppaDJHmXBiuOCyU29FFSft5d&#10;jIJlOl7+bIa8/tseD3T4Pp5HA5co9frSLiYgArXhGX60V1pBmg7hf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KZmsYAAADcAAAADwAAAAAAAAAAAAAAAACYAgAAZHJz&#10;L2Rvd25yZXYueG1sUEsFBgAAAAAEAAQA9QAAAIsDAAAAAA==&#10;" fillcolor="black" stroked="f"/>
                  <v:rect id="Rectangle 124" o:spid="_x0000_s1697" style="position:absolute;left:481224;top:206964;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8AcYA&#10;AADcAAAADwAAAGRycy9kb3ducmV2LnhtbESPT2sCMRTE70K/Q3hCb5pVanFXo9RCwYvgnx7q7bl5&#10;7i5uXrZJqqufvhEEj8PM/IaZzltTizM5X1lWMOgnIIhzqysuFHzvvnpjED4ga6wtk4IreZjPXjpT&#10;zLS98IbO21CICGGfoYIyhCaT0uclGfR92xBH72idwRClK6R2eIlwU8thkrxLgxXHhRIb+iwpP23/&#10;jIJFOl78rt94ddsc9rT/OZxGQ5co9dptPyYgArXhGX60l1pBmo7gf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48AcYAAADcAAAADwAAAAAAAAAAAAAAAACYAgAAZHJz&#10;L2Rvd25yZXYueG1sUEsFBgAAAAAEAAQA9QAAAIsDAAAAAA==&#10;" fillcolor="black" stroked="f"/>
                  <v:rect id="Rectangle 125" o:spid="_x0000_s1698" style="position:absolute;left:481224;top:20694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idsYA&#10;AADcAAAADwAAAGRycy9kb3ducmV2LnhtbESPT2sCMRTE70K/Q3hCb5pVWnFXo9RCwYvgnx7q7bl5&#10;7i5uXrZJqls/vREEj8PM/IaZzltTizM5X1lWMOgnIIhzqysuFHzvvnpjED4ga6wtk4J/8jCfvXSm&#10;mGl74Q2dt6EQEcI+QwVlCE0mpc9LMuj7tiGO3tE6gyFKV0jt8BLhppbDJBlJgxXHhRIb+iwpP23/&#10;jIJFOl78rt94dd0c9rT/OZzehy5R6rXbfkxABGrDM/xoL7WCNB3B/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yidsYAAADcAAAADwAAAAAAAAAAAAAAAACYAgAAZHJz&#10;L2Rvd25yZXYueG1sUEsFBgAAAAAEAAQA9QAAAIsDAAAAAA==&#10;" fillcolor="black" stroked="f"/>
                  <v:rect id="Rectangle 126" o:spid="_x0000_s1699" style="position:absolute;left:481224;top:20693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H7ccA&#10;AADcAAAADwAAAGRycy9kb3ducmV2LnhtbESPT2sCMRTE74V+h/AK3mpWaau7GkULgpdC/XPQ23Pz&#10;3F3cvKxJ1G0/fSMUPA4z8xtmPG1NLa7kfGVZQa+bgCDOra64ULDdLF6HIHxA1lhbJgU/5GE6eX4a&#10;Y6btjVd0XYdCRAj7DBWUITSZlD4vyaDv2oY4ekfrDIYoXSG1w1uEm1r2k+RDGqw4LpTY0GdJ+Wl9&#10;MQrm6XB+/n7jr9/VYU/73eH03neJUp2XdjYCEagNj/B/e6kVpOkA7mfi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QB+3HAAAA3AAAAA8AAAAAAAAAAAAAAAAAmAIAAGRy&#10;cy9kb3ducmV2LnhtbFBLBQYAAAAABAAEAPUAAACMAwAAAAA=&#10;" fillcolor="black" stroked="f"/>
                  <v:rect id="Rectangle 127" o:spid="_x0000_s1700" style="position:absolute;left:481224;top:206917;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n8MA&#10;AADcAAAADwAAAGRycy9kb3ducmV2LnhtbERPy4rCMBTdC/5DuII7TUdUbMcoKgizEcbHYtxdmztt&#10;sbmpSUY78/WTheDycN7zZWtqcSfnK8sK3oYJCOLc6ooLBafjdjAD4QOyxtoyKfglD8tFtzPHTNsH&#10;7+l+CIWIIewzVFCG0GRS+rwkg35oG+LIfVtnMEToCqkdPmK4qeUoSabSYMWxocSGNiXl18OPUbBO&#10;Z+vb55h3f/vLmc5fl+tk5BKl+r129Q4iUBte4qf7QytI07g2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Tn8MAAADcAAAADwAAAAAAAAAAAAAAAACYAgAAZHJzL2Rv&#10;d25yZXYueG1sUEsFBgAAAAAEAAQA9QAAAIgDAAAAAA==&#10;" fillcolor="black" stroked="f"/>
                  <v:rect id="Rectangle 128" o:spid="_x0000_s1701" style="position:absolute;left:481224;top:20690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M2BMcA&#10;AADcAAAADwAAAGRycy9kb3ducmV2LnhtbESPT2vCQBTE7wW/w/KE3uqm0opJ3YgWCr0U6p9DvT2z&#10;r0lI9m3c3Wr007sFweMwM79hZvPetOJIzteWFTyPEhDEhdU1lwq2m4+nKQgfkDW2lknBmTzM88HD&#10;DDNtT7yi4zqUIkLYZ6igCqHLpPRFRQb9yHbE0fu1zmCI0pVSOzxFuGnlOEkm0mDNcaHCjt4rKpr1&#10;n1GwTKfLw/cLf11W+x3tfvbN69glSj0O+8UbiEB9uIdv7U+tIE1T+D8Tj4D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NgTHAAAA3AAAAA8AAAAAAAAAAAAAAAAAmAIAAGRy&#10;cy9kb3ducmV2LnhtbFBLBQYAAAAABAAEAPUAAACMAwAAAAA=&#10;" fillcolor="black" stroked="f"/>
                  <v:rect id="Rectangle 129" o:spid="_x0000_s1702" style="position:absolute;left:481224;top:206887;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p96ccA&#10;AADdAAAADwAAAGRycy9kb3ducmV2LnhtbESPQU8CMRCF7yT+h2ZMuEErQYMrhYCJiRcTQQ5wG7bj&#10;7obtdGkrrP5652DibSbvzXvfzJe9b9WFYmoCW7gbG1DEZXANVxZ2Hy+jGaiUkR22gcnCNyVYLm4G&#10;cyxcuPKGLttcKQnhVKCFOueu0DqVNXlM49ARi/YZoscsa6y0i3iVcN/qiTEP2mPD0lBjR881laft&#10;l7ewfpytz+9TfvvZHA902B9P95NorB3e9qsnUJn6/G/+u351gm+M8Ms3MoJ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afenHAAAA3QAAAA8AAAAAAAAAAAAAAAAAmAIAAGRy&#10;cy9kb3ducmV2LnhtbFBLBQYAAAAABAAEAPUAAACMAwAAAAA=&#10;" fillcolor="black" stroked="f"/>
                  <v:rect id="Rectangle 130" o:spid="_x0000_s1703" style="position:absolute;left:481224;top:20687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YcsQA&#10;AADdAAAADwAAAGRycy9kb3ducmV2LnhtbERPTWsCMRC9F/ofwhS81USxYlejVEHwUlDbQ72Nm3F3&#10;cTPZJlFXf70RCr3N433OZNbaWpzJh8qxhl5XgSDOnam40PD9tXwdgQgR2WDtmDRcKcBs+vw0wcy4&#10;C2/ovI2FSCEcMtRQxthkUoa8JIuh6xrixB2ctxgT9IU0Hi8p3Nayr9RQWqw4NZTY0KKk/Lg9WQ3z&#10;99H8dz3gz9tmv6Pdz/741vdK685L+zEGEamN/+I/98qk+Ur14PFNOkF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W2HLEAAAA3QAAAA8AAAAAAAAAAAAAAAAAmAIAAGRycy9k&#10;b3ducmV2LnhtbFBLBQYAAAAABAAEAPUAAACJAwAAAAA=&#10;" fillcolor="black" stroked="f"/>
                  <v:rect id="Rectangle 131" o:spid="_x0000_s1704" style="position:absolute;left:481224;top:20685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GBcQA&#10;AADdAAAADwAAAGRycy9kb3ducmV2LnhtbERPS2sCMRC+F/wPYYTeatKlLXZrFBWEXgr1cdDbuJnu&#10;Lm4ma5Lq6q9vCoK3+fieM5p0thEn8qF2rOF5oEAQF87UXGrYrBdPQxAhIhtsHJOGCwWYjHsPI8yN&#10;O/OSTqtYihTCIUcNVYxtLmUoKrIYBq4lTtyP8xZjgr6UxuM5hdtGZkq9SYs1p4YKW5pXVBxWv1bD&#10;7H04O36/8Nd1ud/Rbrs/vGZeaf3Y76YfICJ18S6+uT9Nmq9UBv/fp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ERgXEAAAA3QAAAA8AAAAAAAAAAAAAAAAAmAIAAGRycy9k&#10;b3ducmV2LnhtbFBLBQYAAAAABAAEAPUAAACJAwAAAAA=&#10;" fillcolor="black" stroked="f"/>
                  <v:rect id="Rectangle 132" o:spid="_x0000_s1705" style="position:absolute;left:481224;top:206841;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jnsUA&#10;AADdAAAADwAAAGRycy9kb3ducmV2LnhtbERPS2sCMRC+F/ofwhR6q4nWiq5GqYVCL0J9HPQ2bsbd&#10;xc1km6S6+usboeBtPr7nTGatrcWJfKgca+h2FAji3JmKCw2b9efLEESIyAZrx6ThQgFm08eHCWbG&#10;nXlJp1UsRArhkKGGMsYmkzLkJVkMHdcQJ+7gvMWYoC+k8XhO4baWPaUG0mLFqaHEhj5Kyo+rX6th&#10;PhrOf777vLgu9zvabffHt55XWj8/te9jEJHaeBf/u79Mmq/UK9y+SS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OOexQAAAN0AAAAPAAAAAAAAAAAAAAAAAJgCAABkcnMv&#10;ZG93bnJldi54bWxQSwUGAAAAAAQABAD1AAAAigMAAAAA&#10;" fillcolor="black" stroked="f"/>
                  <v:rect id="Rectangle 133" o:spid="_x0000_s1706" style="position:absolute;left:481224;top:20682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76sQA&#10;AADdAAAADwAAAGRycy9kb3ducmV2LnhtbERPTWsCMRC9F/ofwhS8dZOKFrsapRaEXgS1PdTbuBl3&#10;FzeTbZLq6q9vBMHbPN7nTGadbcSRfKgda3jJFAjiwpmaSw3fX4vnEYgQkQ02jknDmQLMpo8PE8yN&#10;O/GajptYihTCIUcNVYxtLmUoKrIYMtcSJ27vvMWYoC+l8XhK4baRfaVepcWaU0OFLX1UVBw2f1bD&#10;/G00/10NeHlZ77a0/dkdhn2vtO49de9jEJG6eBff3J8mzVdqAN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he+rEAAAA3QAAAA8AAAAAAAAAAAAAAAAAmAIAAGRycy9k&#10;b3ducmV2LnhtbFBLBQYAAAAABAAEAPUAAACJAwAAAAA=&#10;" fillcolor="black" stroked="f"/>
                  <v:rect id="Rectangle 134" o:spid="_x0000_s1707" style="position:absolute;left:481224;top:20681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eccQA&#10;AADdAAAADwAAAGRycy9kb3ducmV2LnhtbERPTWsCMRC9C/6HMEJvmii16GoULRS8CNX2oLdxM+4u&#10;bibbJNXVX98UCr3N433OfNnaWlzJh8qxhuFAgSDOnam40PD58dafgAgR2WDtmDTcKcBy0e3MMTPu&#10;xju67mMhUgiHDDWUMTaZlCEvyWIYuIY4cWfnLcYEfSGNx1sKt7UcKfUiLVacGkps6LWk/LL/thrW&#10;08n66/2Zt4/d6UjHw+kyHnml9VOvXc1ARGrjv/jPvTFpvlJj+P0mnS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t3nHEAAAA3QAAAA8AAAAAAAAAAAAAAAAAmAIAAGRycy9k&#10;b3ducmV2LnhtbFBLBQYAAAAABAAEAPUAAACJAwAAAAA=&#10;" fillcolor="black" stroked="f"/>
                  <v:rect id="Rectangle 135" o:spid="_x0000_s1708" style="position:absolute;left:481224;top:206795;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9ABscA&#10;AADdAAAADwAAAGRycy9kb3ducmV2LnhtbESPQWvCQBCF70L/wzKF3sxGaYvGbKQKgpdCtR70NmbH&#10;JJidTXdXTfvruwWhtxnee9+8yee9acWVnG8sKxglKQji0uqGKwW7z9VwAsIHZI2tZVLwTR7mxcMg&#10;x0zbG2/oug2ViBD2GSqoQ+gyKX1Zk0Gf2I44aifrDIa4ukpqh7cIN60cp+mrNNhwvFBjR8uayvP2&#10;YhQsppPF18czv/9sjgc67I/nl7FLlXp67N9mIAL14d98T691rB+J8PdNHEE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AbHAAAA3QAAAA8AAAAAAAAAAAAAAAAAmAIAAGRy&#10;cy9kb3ducmV2LnhtbFBLBQYAAAAABAAEAPUAAACMAwAAAAA=&#10;" fillcolor="black" stroked="f"/>
                  <v:rect id="Rectangle 136" o:spid="_x0000_s1709" style="position:absolute;left:481224;top:20677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lncUA&#10;AADdAAAADwAAAGRycy9kb3ducmV2LnhtbERPS2sCMRC+F/ofwhR6q4lSq65GqYVCL0J9HPQ2bsbd&#10;xc1km6S6+usboeBtPr7nTGatrcWJfKgca+h2FAji3JmKCw2b9efLEESIyAZrx6ThQgFm08eHCWbG&#10;nXlJp1UsRArhkKGGMsYmkzLkJVkMHdcQJ+7gvMWYoC+k8XhO4baWPaXepMWKU0OJDX2UlB9Xv1bD&#10;fDSc/3y/8uK63O9ot90f+z2vtH5+at/HICK18S7+d3+ZNF+pAdy+SS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c+WdxQAAAN0AAAAPAAAAAAAAAAAAAAAAAJgCAABkcnMv&#10;ZG93bnJldi54bWxQSwUGAAAAAAQABAD1AAAAigMAAAAA&#10;" fillcolor="black" stroked="f"/>
                  <v:rect id="Rectangle 137" o:spid="_x0000_s1710" style="position:absolute;left:481224;top:20676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xx78cA&#10;AADdAAAADwAAAGRycy9kb3ducmV2LnhtbESPQU8CMRCF7yT+h2ZMuEErQYMrhYCJiRcTQQ5wG7bj&#10;7obtdGkrrP5652DibSbvzXvfzJe9b9WFYmoCW7gbG1DEZXANVxZ2Hy+jGaiUkR22gcnCNyVYLm4G&#10;cyxcuPKGLttcKQnhVKCFOueu0DqVNXlM49ARi/YZoscsa6y0i3iVcN/qiTEP2mPD0lBjR881laft&#10;l7ewfpytz+9TfvvZHA902B9P95NorB3e9qsnUJn6/G/+u351gm+M4Mo3MoJ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sce/HAAAA3QAAAA8AAAAAAAAAAAAAAAAAmAIAAGRy&#10;cy9kb3ducmV2LnhtbFBLBQYAAAAABAAEAPUAAACMAwAAAAA=&#10;" fillcolor="black" stroked="f"/>
                  <v:rect id="Rectangle 138" o:spid="_x0000_s1711" style="position:absolute;left:481224;top:20674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DUdMQA&#10;AADdAAAADwAAAGRycy9kb3ducmV2LnhtbERPS2sCMRC+F/wPYYTeaqK0RVejqCD0UqiPg97Gzbi7&#10;uJmsSaqrv74pFHqbj+85k1lra3ElHyrHGvo9BYI4d6biQsNuu3oZgggR2WDtmDTcKcBs2nmaYGbc&#10;jdd03cRCpBAOGWooY2wyKUNeksXQcw1x4k7OW4wJ+kIaj7cUbms5UOpdWqw4NZTY0LKk/Lz5thoW&#10;o+Hi8vXKn4/18UCH/fH8NvBK6+duOx+DiNTGf/Gf+8Ok+UqN4PebdIK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g1HTEAAAA3QAAAA8AAAAAAAAAAAAAAAAAmAIAAGRycy9k&#10;b3ducmV2LnhtbFBLBQYAAAAABAAEAPUAAACJAwAAAAA=&#10;" fillcolor="black" stroked="f"/>
                  <v:rect id="Rectangle 139" o:spid="_x0000_s1712" style="position:absolute;left:481224;top:20673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PrNMgA&#10;AADdAAAADwAAAGRycy9kb3ducmV2LnhtbESPT08CMRDF7yZ+h2ZMvEkLUYMLhYCJiRcT+XOQ27Ad&#10;djdsp0tbYfXTOwcTbjN5b977zXTe+1adKaYmsIXhwIAiLoNruLKw3bw9jEGljOywDUwWfijBfHZ7&#10;M8XChQuv6LzOlZIQTgVaqHPuCq1TWZPHNAgdsWiHED1mWWOlXcSLhPtWj4x51h4bloYaO3qtqTyu&#10;v72F5ct4efp85I/f1X5Hu6/98WkUjbX3d/1iAipTn6/m/+t3J/hmKPz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s0yAAAAN0AAAAPAAAAAAAAAAAAAAAAAJgCAABk&#10;cnMvZG93bnJldi54bWxQSwUGAAAAAAQABAD1AAAAjQMAAAAA&#10;" fillcolor="black" stroked="f"/>
                  <v:rect id="Rectangle 140" o:spid="_x0000_s1713" style="position:absolute;left:481224;top:206718;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9Or8QA&#10;AADdAAAADwAAAGRycy9kb3ducmV2LnhtbERPTWsCMRC9F/ofwhS81WRFi90aRQsFL4LaHupt3Ex3&#10;FzeTNYm6+usbodDbPN7nTGadbcSZfKgda8j6CgRx4UzNpYavz4/nMYgQkQ02jknDlQLMpo8PE8yN&#10;u/CGzttYihTCIUcNVYxtLmUoKrIY+q4lTtyP8xZjgr6UxuMlhdtGDpR6kRZrTg0VtvReUXHYnqyG&#10;xet4cVwPeXXb7He0+94fRgOvtO49dfM3EJG6+C/+cy9Nmq+yD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PTq/EAAAA3QAAAA8AAAAAAAAAAAAAAAAAmAIAAGRycy9k&#10;b3ducmV2LnhtbFBLBQYAAAAABAAEAPUAAACJAwAAAAA=&#10;" fillcolor="black" stroked="f"/>
                  <v:rect id="Rectangle 141" o:spid="_x0000_s1714" style="position:absolute;left:481224;top:20670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Q2MQA&#10;AADdAAAADwAAAGRycy9kb3ducmV2LnhtbERPTWsCMRC9F/ofwhS81cRFi65G0UKhF6HaHvQ2bsbd&#10;xc1kTVJd/fVNodDbPN7nzBadbcSFfKgdaxj0FQjiwpmaSw1fn2/PYxAhIhtsHJOGGwVYzB8fZpgb&#10;d+UNXbaxFCmEQ44aqhjbXMpQVGQx9F1LnLij8xZjgr6UxuM1hdtGZkq9SIs1p4YKW3qtqDhtv62G&#10;1WS8On8MeX3fHPa03x1Oo8wrrXtP3XIKIlIX/8V/7neT5qtBBr/fp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0NjEAAAA3QAAAA8AAAAAAAAAAAAAAAAAmAIAAGRycy9k&#10;b3ducmV2LnhtbFBLBQYAAAAABAAEAPUAAACJAwAAAAA=&#10;" fillcolor="black" stroked="f"/>
                  <v:rect id="Rectangle 142" o:spid="_x0000_s1715" style="position:absolute;left:481224;top:206687;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1Q8UA&#10;AADdAAAADwAAAGRycy9kb3ducmV2LnhtbERPS2sCMRC+F/wPYYTeaqLVoluj1EKhF6E+DnobN9Pd&#10;xc1km6S6+usbQehtPr7nTOetrcWJfKgca+j3FAji3JmKCw3bzcfTGESIyAZrx6ThQgHms87DFDPj&#10;zryi0zoWIoVwyFBDGWOTSRnykiyGnmuIE/ftvMWYoC+k8XhO4baWA6VepMWKU0OJDb2XlB/Xv1bD&#10;YjJe/HwNeXldHfa03x2Oo4FXWj9227dXEJHa+C++uz9Nmq/6z3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XVDxQAAAN0AAAAPAAAAAAAAAAAAAAAAAJgCAABkcnMv&#10;ZG93bnJldi54bWxQSwUGAAAAAAQABAD1AAAAigMAAAAA&#10;" fillcolor="black" stroked="f"/>
                  <v:rect id="Rectangle 143" o:spid="_x0000_s1716" style="position:absolute;left:481224;top:206672;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rect id="Rectangle 144" o:spid="_x0000_s1717" style="position:absolute;left:481224;top:20665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IrMUA&#10;AADdAAAADwAAAGRycy9kb3ducmV2LnhtbERPTWsCMRC9C/6HMIXe3ESpYrdGUaHQS6HaHupt3Ex3&#10;FzeTNUl19debgtDbPN7nzBadbcSJfKgdaxhmCgRx4UzNpYavz9fBFESIyAYbx6ThQgEW835vhrlx&#10;Z97QaRtLkUI45KihirHNpQxFRRZD5lrixP04bzEm6EtpPJ5TuG3kSKmJtFhzaqiwpXVFxWH7azWs&#10;nqer48cTv183+x3tvveH8cgrrR8fuuULiEhd/Bff3W8mzVfDM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isxQAAAN0AAAAPAAAAAAAAAAAAAAAAAJgCAABkcnMv&#10;ZG93bnJldi54bWxQSwUGAAAAAAQABAD1AAAAigMAAAAA&#10;" fillcolor="black" stroked="f"/>
                  <v:rect id="Rectangle 145" o:spid="_x0000_s1718" style="position:absolute;left:481224;top:20664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28UA&#10;AADdAAAADwAAAGRycy9kb3ducmV2LnhtbERPTWsCMRC9C/6HMIXe3ESpYrdGUaHQS0FtD/U2bqa7&#10;i5vJmqS69tebgtDbPN7nzBadbcSZfKgdaxhmCgRx4UzNpYbPj9fBFESIyAYbx6ThSgEW835vhrlx&#10;F97SeRdLkUI45KihirHNpQxFRRZD5lrixH07bzEm6EtpPF5SuG3kSKmJtFhzaqiwpXVFxXH3YzWs&#10;nqer0+aJ33+3hz3tvw7H8cgrrR8fuuULiEhd/Bff3W8mzVfDC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5tbbxQAAAN0AAAAPAAAAAAAAAAAAAAAAAJgCAABkcnMv&#10;ZG93bnJldi54bWxQSwUGAAAAAAQABAD1AAAAigMAAAAA&#10;" fillcolor="black" stroked="f"/>
                  <v:rect id="Rectangle 146" o:spid="_x0000_s1719" style="position:absolute;left:481224;top:206626;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zQMUA&#10;AADdAAAADwAAAGRycy9kb3ducmV2LnhtbERPS2sCMRC+F/wPYYTeaqJUq1uj1EKhF6E+DnobN9Pd&#10;xc1km6S6+usbQehtPr7nTOetrcWJfKgca+j3FAji3JmKCw3bzcfTGESIyAZrx6ThQgHms87DFDPj&#10;zryi0zoWIoVwyFBDGWOTSRnykiyGnmuIE/ftvMWYoC+k8XhO4baWA6VG0mLFqaHEht5Lyo/rX6th&#10;MRkvfr6eeXldHfa03x2Ow4FXWj9227dXEJHa+C++uz9Nmq/6L3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nNAxQAAAN0AAAAPAAAAAAAAAAAAAAAAAJgCAABkcnMv&#10;ZG93bnJldi54bWxQSwUGAAAAAAQABAD1AAAAigMAAAAA&#10;" fillcolor="black" stroked="f"/>
                  <v:rect id="Rectangle 147" o:spid="_x0000_s1720" style="position:absolute;left:481224;top:20661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nMsgA&#10;AADdAAAADwAAAGRycy9kb3ducmV2LnhtbESPT08CMRDF7yZ+h2ZMvEkLUYMLhYCJiRcT+XOQ27Ad&#10;djdsp0tbYfXTOwcTbjN5b977zXTe+1adKaYmsIXhwIAiLoNruLKw3bw9jEGljOywDUwWfijBfHZ7&#10;M8XChQuv6LzOlZIQTgVaqHPuCq1TWZPHNAgdsWiHED1mWWOlXcSLhPtWj4x51h4bloYaO3qtqTyu&#10;v72F5ct4efp85I/f1X5Hu6/98WkUjbX3d/1iAipTn6/m/+t3J/hmKL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ecyyAAAAN0AAAAPAAAAAAAAAAAAAAAAAJgCAABk&#10;cnMvZG93bnJldi54bWxQSwUGAAAAAAQABAD1AAAAjQMAAAAA&#10;" fillcolor="black" stroked="f"/>
                  <v:rect id="Rectangle 148" o:spid="_x0000_s1721" style="position:absolute;left:481214;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qcQA&#10;AADdAAAADwAAAGRycy9kb3ducmV2LnhtbERPS2sCMRC+F/ofwhS81UTRoluj1ELBi+Cjh3obN9Pd&#10;xc1km0Rd/fWNIHibj+85k1lra3EiHyrHGnpdBYI4d6biQsP39ut1BCJEZIO1Y9JwoQCz6fPTBDPj&#10;zrym0yYWIoVwyFBDGWOTSRnykiyGrmuIE/frvMWYoC+k8XhO4baWfaXepMWKU0OJDX2WlB82R6th&#10;Ph7N/1YDXl7X+x3tfvaHYd8rrTsv7cc7iEhtfIjv7oVJ81VvD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5QqnEAAAA3QAAAA8AAAAAAAAAAAAAAAAAmAIAAGRycy9k&#10;b3ducmV2LnhtbFBLBQYAAAAABAAEAPUAAACJAwAAAAA=&#10;" fillcolor="black" stroked="f"/>
                  <v:rect id="Rectangle 149" o:spid="_x0000_s1722" style="position:absolute;left:481199;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8hiccA&#10;AADdAAAADwAAAGRycy9kb3ducmV2LnhtbESPQU8CMRCF7yb8h2ZIvEnrRg0sFAImJl5MBD3IbdiO&#10;uxu206WtsPrrnYOJt5m8N+99s1gNvlNniqkNbOF2YkARV8G1XFt4f3u6mYJKGdlhF5gsfFOC1XJ0&#10;tcDShQtv6bzLtZIQTiVaaHLuS61T1ZDHNAk9sWifIXrMssZau4gXCfedLox50B5bloYGe3psqDru&#10;vryFzWy6Ob3e8cvP9rCn/cfheF9EY+31eFjPQWUa8r/57/rZCb4phF++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vIYnHAAAA3QAAAA8AAAAAAAAAAAAAAAAAmAIAAGRy&#10;cy9kb3ducmV2LnhtbFBLBQYAAAAABAAEAPUAAACMAwAAAAA=&#10;" fillcolor="black" stroked="f"/>
                  <v:rect id="Rectangle 150" o:spid="_x0000_s1723" style="position:absolute;left:481183;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EEsQA&#10;AADdAAAADwAAAGRycy9kb3ducmV2LnhtbERPTWsCMRC9F/ofwhS81cRFi65G0UKhF6HaHvQ2bsbd&#10;xc1kTVJd/fVNodDbPN7nzBadbcSFfKgdaxj0FQjiwpmaSw1fn2/PYxAhIhtsHJOGGwVYzB8fZpgb&#10;d+UNXbaxFCmEQ44aqhjbXMpQVGQx9F1LnLij8xZjgr6UxuM1hdtGZkq9SIs1p4YKW3qtqDhtv62G&#10;1WS8On8MeX3fHPa03x1Oo8wrrXtP3XIKIlIX/8V/7neT5qtsAL/fp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jhBLEAAAA3QAAAA8AAAAAAAAAAAAAAAAAmAIAAGRycy9k&#10;b3ducmV2LnhtbFBLBQYAAAAABAAEAPUAAACJAwAAAAA=&#10;" fillcolor="black" stroked="f"/>
                  <v:rect id="Rectangle 151" o:spid="_x0000_s1724" style="position:absolute;left:481168;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aZcUA&#10;AADdAAAADwAAAGRycy9kb3ducmV2LnhtbERPS2sCMRC+F/wPYYTeatKlLXZrFBWEXgr1cdDbuJnu&#10;Lm4ma5Lq6q9vCoK3+fieM5p0thEn8qF2rOF5oEAQF87UXGrYrBdPQxAhIhtsHJOGCwWYjHsPI8yN&#10;O/OSTqtYihTCIUcNVYxtLmUoKrIYBq4lTtyP8xZjgr6UxuM5hdtGZkq9SYs1p4YKW5pXVBxWv1bD&#10;7H04O36/8Nd1ud/Rbrs/vGZeaf3Y76YfICJ18S6+uT9Nmq+yDP6/SSfI8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plxQAAAN0AAAAPAAAAAAAAAAAAAAAAAJgCAABkcnMv&#10;ZG93bnJldi54bWxQSwUGAAAAAAQABAD1AAAAigMAAAAA&#10;" fillcolor="black" stroked="f"/>
                  <v:rect id="Rectangle 152" o:spid="_x0000_s1725" style="position:absolute;left:481153;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sUA&#10;AADdAAAADwAAAGRycy9kb3ducmV2LnhtbERPTWsCMRC9F/wPYYTeatJVi90aRYVCL0K1PdTbuJnu&#10;Lm4ma5Lq6q9vCkJv83ifM513thEn8qF2rOFxoEAQF87UXGr4/Hh9mIAIEdlg45g0XCjAfNa7m2Ju&#10;3Jk3dNrGUqQQDjlqqGJscylDUZHFMHAtceK+nbcYE/SlNB7PKdw2MlPqSVqsOTVU2NKqouKw/bEa&#10;ls+T5fF9xOvrZr+j3df+MM680vq+3y1eQETq4r/45n4zab7Khv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xQAAAN0AAAAPAAAAAAAAAAAAAAAAAJgCAABkcnMv&#10;ZG93bnJldi54bWxQSwUGAAAAAAQABAD1AAAAigMAAAAA&#10;" fillcolor="black" stroked="f"/>
                  <v:rect id="Rectangle 153" o:spid="_x0000_s1726" style="position:absolute;left:481137;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QnisQA&#10;AADdAAAADwAAAGRycy9kb3ducmV2LnhtbERPTWsCMRC9F/wPYQq91aSLLboaRYVCLwW1Peht3Iy7&#10;i5vJmqS6+usbodDbPN7nTGadbcSZfKgda3jpKxDEhTM1lxq+v96fhyBCRDbYOCYNVwowm/YeJpgb&#10;d+E1nTexFCmEQ44aqhjbXMpQVGQx9F1LnLiD8xZjgr6UxuMlhdtGZkq9SYs1p4YKW1pWVBw3P1bD&#10;YjRcnFYD/ryt9zvabffH18wrrZ8eu/kYRKQu/ov/3B8mzVfZA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UJ4rEAAAA3QAAAA8AAAAAAAAAAAAAAAAAmAIAAGRycy9k&#10;b3ducmV2LnhtbFBLBQYAAAAABAAEAPUAAACJAwAAAAA=&#10;" fillcolor="black" stroked="f"/>
                  <v:rect id="Rectangle 154" o:spid="_x0000_s1727" style="position:absolute;left:481122;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CEcUA&#10;AADdAAAADwAAAGRycy9kb3ducmV2LnhtbERPS2sCMRC+C/6HMIXeNOlSi65GUaHQS6E+DnobN+Pu&#10;4mayJqlu++ubQqG3+fieM1t0thE38qF2rOFpqEAQF87UXGrY714HYxAhIhtsHJOGLwqwmPd7M8yN&#10;u/OGbttYihTCIUcNVYxtLmUoKrIYhq4lTtzZeYsxQV9K4/Gewm0jM6VepMWaU0OFLa0rKi7bT6th&#10;NRmvrh/P/P69OR3peDhdRplXWj8+dMspiEhd/Bf/ud9Mmq+yEfx+k06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IIRxQAAAN0AAAAPAAAAAAAAAAAAAAAAAJgCAABkcnMv&#10;ZG93bnJldi54bWxQSwUGAAAAAAQABAD1AAAAigMAAAAA&#10;" fillcolor="black" stroked="f"/>
                  <v:rect id="Rectangle 155" o:spid="_x0000_s1728" style="position:absolute;left:481107;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cZsUA&#10;AADdAAAADwAAAGRycy9kb3ducmV2LnhtbERPS2sCMRC+C/6HMIXeNOlSRVejaKHQS6E+DnobN+Pu&#10;4mayTVJd++ubQqG3+fieM192thFX8qF2rOFpqEAQF87UXGrY714HExAhIhtsHJOGOwVYLvq9OebG&#10;3XhD120sRQrhkKOGKsY2lzIUFVkMQ9cSJ+7svMWYoC+l8XhL4baRmVJjabHm1FBhSy8VFZftl9Ww&#10;nk7Wnx/P/P69OR3peDhdRplXWj8+dKsZiEhd/Bf/ud9Mmq+yM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hxmxQAAAN0AAAAPAAAAAAAAAAAAAAAAAJgCAABkcnMv&#10;ZG93bnJldi54bWxQSwUGAAAAAAQABAD1AAAAigMAAAAA&#10;" fillcolor="black" stroked="f"/>
                  <v:rect id="Rectangle 156" o:spid="_x0000_s1729" style="position:absolute;left:481091;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5/cUA&#10;AADdAAAADwAAAGRycy9kb3ducmV2LnhtbERPTWsCMRC9F/wPYYTeatJFrd0aRYVCL0K1PdTbuJnu&#10;Lm4ma5Lq6q9vCkJv83ifM513thEn8qF2rOFxoEAQF87UXGr4/Hh9mIAIEdlg45g0XCjAfNa7m2Ju&#10;3Jk3dNrGUqQQDjlqqGJscylDUZHFMHAtceK+nbcYE/SlNB7PKdw2MlNqLC3WnBoqbGlVUXHY/lgN&#10;y+fJ8vg+5PV1s9/R7mt/GGVeaX3f7xYvICJ18V98c7+ZNF9lT/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rn9xQAAAN0AAAAPAAAAAAAAAAAAAAAAAJgCAABkcnMv&#10;ZG93bnJldi54bWxQSwUGAAAAAAQABAD1AAAAigMAAAAA&#10;" fillcolor="black" stroked="f"/>
                  <v:rect id="Rectangle 157" o:spid="_x0000_s1730" style="position:absolute;left:481076;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tj8cA&#10;AADdAAAADwAAAGRycy9kb3ducmV2LnhtbESPQU8CMRCF7yb8h2ZIvEnrRg0sFAImJl5MBD3IbdiO&#10;uxu206WtsPrrnYOJt5m8N+99s1gNvlNniqkNbOF2YkARV8G1XFt4f3u6mYJKGdlhF5gsfFOC1XJ0&#10;tcDShQtv6bzLtZIQTiVaaHLuS61T1ZDHNAk9sWifIXrMssZau4gXCfedLox50B5bloYGe3psqDru&#10;vryFzWy6Ob3e8cvP9rCn/cfheF9EY+31eFjPQWUa8r/57/rZCb4pBF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ZLY/HAAAA3QAAAA8AAAAAAAAAAAAAAAAAmAIAAGRy&#10;cy9kb3ducmV2LnhtbFBLBQYAAAAABAAEAPUAAACMAwAAAAA=&#10;" fillcolor="black" stroked="f"/>
                  <v:rect id="Rectangle 158" o:spid="_x0000_s1731" style="position:absolute;left:481060;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IFMQA&#10;AADdAAAADwAAAGRycy9kb3ducmV2LnhtbERPS2sCMRC+F/ofwhR6q4lLW3Q1Si0UvBR8HfQ2bsbd&#10;xc1km0Rd/fWNUOhtPr7njKedbcSZfKgda+j3FAjiwpmaSw2b9dfLAESIyAYbx6ThSgGmk8eHMebG&#10;XXhJ51UsRQrhkKOGKsY2lzIUFVkMPdcSJ+7gvMWYoC+l8XhJ4baRmVLv0mLNqaHClj4rKo6rk9Uw&#10;Gw5mP4tX/r4t9zvabffHt8wrrZ+fuo8RiEhd/Bf/uecmzVfZE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ViBTEAAAA3QAAAA8AAAAAAAAAAAAAAAAAmAIAAGRycy9k&#10;b3ducmV2LnhtbFBLBQYAAAAABAAEAPUAAACJAwAAAAA=&#10;" fillcolor="black" stroked="f"/>
                  <v:rect id="Rectangle 159" o:spid="_x0000_s1732" style="position:absolute;left:481045;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3VMcA&#10;AADdAAAADwAAAGRycy9kb3ducmV2LnhtbESPQU8CMRCF7yb+h2ZMuEkrKIGVQsTExIuJoAe4Ddtx&#10;d8N2urYVVn+9cyDhNpP35r1v5svet+pIMTWBLdwNDSjiMriGKwufHy+3U1ApIztsA5OFX0qwXFxf&#10;zbFw4cRrOm5ypSSEU4EW6py7QutU1uQxDUNHLNpXiB6zrLHSLuJJwn2rR8ZMtMeGpaHGjp5rKg+b&#10;H29hNZuuvt/v+e1vvd/Rbrs/PIyisXZw0z89gsrU54v5fP3qBN+MhV++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2t1THAAAA3QAAAA8AAAAAAAAAAAAAAAAAmAIAAGRy&#10;cy9kb3ducmV2LnhtbFBLBQYAAAAABAAEAPUAAACMAwAAAAA=&#10;" fillcolor="black" stroked="f"/>
                  <v:rect id="Rectangle 160" o:spid="_x0000_s1733" style="position:absolute;left:481030;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oSz8UA&#10;AADdAAAADwAAAGRycy9kb3ducmV2LnhtbERPS2sCMRC+F/wPYYTeaqLVoluj1EKhF6E+DnobN9Pd&#10;xc1km6S6+usbQehtPr7nTOetrcWJfKgca+j3FAji3JmKCw3bzcfTGESIyAZrx6ThQgHms87DFDPj&#10;zryi0zoWIoVwyFBDGWOTSRnykiyGnmuIE/ftvMWYoC+k8XhO4baWA6VepMWKU0OJDb2XlB/Xv1bD&#10;YjJe/HwNeXldHfa03x2Oo4FXWj9227dXEJHa+C++uz9Nmq+e+3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uhLPxQAAAN0AAAAPAAAAAAAAAAAAAAAAAJgCAABkcnMv&#10;ZG93bnJldi54bWxQSwUGAAAAAAQABAD1AAAAigMAAAAA&#10;" fillcolor="black" stroked="f"/>
                  <v:rect id="Rectangle 161" o:spid="_x0000_s1734" style="position:absolute;left:481014;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MuMUA&#10;AADdAAAADwAAAGRycy9kb3ducmV2LnhtbERPTWsCMRC9F/wPYYTeatJVi90aRYVCL0K1PdTbuJnu&#10;Lm4ma5Lq6q9vCkJv83ifM513thEn8qF2rOFxoEAQF87UXGr4/Hh9mIAIEdlg45g0XCjAfNa7m2Ju&#10;3Jk3dNrGUqQQDjlqqGJscylDUZHFMHAtceK+nbcYE/SlNB7PKdw2MlPqSVqsOTVU2NKqouKw/bEa&#10;ls+T5fF9xOvrZr+j3df+MM680vq+3y1eQETq4r/45n4zab4aZv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aIy4xQAAAN0AAAAPAAAAAAAAAAAAAAAAAJgCAABkcnMv&#10;ZG93bnJldi54bWxQSwUGAAAAAAQABAD1AAAAigMAAAAA&#10;" fillcolor="black" stroked="f"/>
                  <v:rect id="Rectangle 162" o:spid="_x0000_s1735" style="position:absolute;left:480999;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QpI8UA&#10;AADdAAAADwAAAGRycy9kb3ducmV2LnhtbERPS2sCMRC+C/0PYYTeNPFV7NYotSB4Eartod7GzXR3&#10;cTPZJqmu/vpGEHqbj+85s0Vra3EiHyrHGgZ9BYI4d6biQsPnx6o3BREissHaMWm4UIDF/KEzw8y4&#10;M2/ptIuFSCEcMtRQxthkUoa8JIuh7xrixH07bzEm6AtpPJ5TuK3lUKknabHi1FBiQ28l5cfdr9Ww&#10;fJ4uf97HvLluD3vafx2Ok6FXWj9229cXEJHa+C++u9cmzVejEdy+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CkjxQAAAN0AAAAPAAAAAAAAAAAAAAAAAJgCAABkcnMv&#10;ZG93bnJldi54bWxQSwUGAAAAAAQABAD1AAAAigMAAAAA&#10;" fillcolor="black" stroked="f"/>
                  <v:rect id="Rectangle 163" o:spid="_x0000_s1736" style="position:absolute;left:480984;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2xV8UA&#10;AADdAAAADwAAAGRycy9kb3ducmV2LnhtbERPS2sCMRC+C/0PYYTeNNFa0a1RaqHQi1AfB72Nm+nu&#10;4mayTVLd+usboeBtPr7nzBatrcWZfKgcaxj0FQji3JmKCw277XtvAiJEZIO1Y9LwSwEW84fODDPj&#10;Lrym8yYWIoVwyFBDGWOTSRnykiyGvmuIE/flvMWYoC+k8XhJ4baWQ6XG0mLFqaHEht5Kyk+bH6th&#10;OZ0svz9HvLqujwc67I+n56FXWj9229cXEJHaeBf/uz9Mmq+eR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bFXxQAAAN0AAAAPAAAAAAAAAAAAAAAAAJgCAABkcnMv&#10;ZG93bnJldi54bWxQSwUGAAAAAAQABAD1AAAAigMAAAAA&#10;" fillcolor="black" stroked="f"/>
                  <v:rect id="Rectangle 164" o:spid="_x0000_s1737" style="position:absolute;left:480968;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UzMUA&#10;AADdAAAADwAAAGRycy9kb3ducmV2LnhtbERPTWsCMRC9C/0PYYTeNNHWYrdGqQWhF0FtD/U2bqa7&#10;i5vJNom6+uuNIPQ2j/c5k1lra3EkHyrHGgZ9BYI4d6biQsP316I3BhEissHaMWk4U4DZ9KEzwcy4&#10;E6/puImFSCEcMtRQxthkUoa8JIuh7xrixP06bzEm6AtpPJ5SuK3lUKkXabHi1FBiQx8l5fvNwWqY&#10;v47nf6tnXl7Wuy1tf3b70dArrR+77fsbiEht/Bff3Z8mzVdPI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RTMxQAAAN0AAAAPAAAAAAAAAAAAAAAAAJgCAABkcnMv&#10;ZG93bnJldi54bWxQSwUGAAAAAAQABAD1AAAAigMAAAAA&#10;" fillcolor="black" stroked="f"/>
                  <v:rect id="Rectangle 165" o:spid="_x0000_s1738" style="position:absolute;left:480953;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Ku8UA&#10;AADdAAAADwAAAGRycy9kb3ducmV2LnhtbERPS2sCMRC+F/ofwgi91UTbim6NUoVCL0J9HPQ2bqa7&#10;i5vJmqS6+uuNUOhtPr7njKetrcWJfKgca+h1FQji3JmKCw2b9efzEESIyAZrx6ThQgGmk8eHMWbG&#10;nXlJp1UsRArhkKGGMsYmkzLkJVkMXdcQJ+7HeYsxQV9I4/Gcwm0t+0oNpMWKU0OJDc1Lyg+rX6th&#10;NhrOjt+vvLgu9zvabfeHt75XWj912o93EJHa+C/+c3+ZNF+9DOD+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4q7xQAAAN0AAAAPAAAAAAAAAAAAAAAAAJgCAABkcnMv&#10;ZG93bnJldi54bWxQSwUGAAAAAAQABAD1AAAAigMAAAAA&#10;" fillcolor="black" stroked="f"/>
                  <v:rect id="Rectangle 166" o:spid="_x0000_s1739" style="position:absolute;left:480937;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vIMUA&#10;AADdAAAADwAAAGRycy9kb3ducmV2LnhtbERPS08CMRC+m/gfmjHhJq2oiAuFCIkJFxMeHuQ2bIfd&#10;Ddvp2lZY+PWWhITbfPmeM5q0thYH8qFyrOGpq0AQ585UXGj4Xn8+DkCEiGywdkwaThRgMr6/G2Fm&#10;3JGXdFjFQqQQDhlqKGNsMilDXpLF0HUNceJ2zluMCfpCGo/HFG5r2VOqLy1WnBpKbGhWUr5f/VkN&#10;0/fB9Hfxwl/n5XZDm5/t/rXnldadh/ZjCCJSG2/iq3tu0nz1/AaXb9IJcv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y8gxQAAAN0AAAAPAAAAAAAAAAAAAAAAAJgCAABkcnMv&#10;ZG93bnJldi54bWxQSwUGAAAAAAQABAD1AAAAigMAAAAA&#10;" fillcolor="black" stroked="f"/>
                  <v:rect id="Rectangle 167" o:spid="_x0000_s1740" style="position:absolute;left:480922;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C7UscA&#10;AADdAAAADwAAAGRycy9kb3ducmV2LnhtbESPQU8CMRCF7yb+h2ZMuEkrKIGVQsTExIuJoAe4Ddtx&#10;d8N2urYVVn+9cyDhNpP35r1v5svet+pIMTWBLdwNDSjiMriGKwufHy+3U1ApIztsA5OFX0qwXFxf&#10;zbFw4cRrOm5ypSSEU4EW6py7QutU1uQxDUNHLNpXiB6zrLHSLuJJwn2rR8ZMtMeGpaHGjp5rKg+b&#10;H29hNZuuvt/v+e1vvd/Rbrs/PIyisXZw0z89gsrU54v5fP3qBN+MBVe+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Au1LHAAAA3QAAAA8AAAAAAAAAAAAAAAAAmAIAAGRy&#10;cy9kb3ducmV2LnhtbFBLBQYAAAAABAAEAPUAAACMAwAAAAA=&#10;" fillcolor="black" stroked="f"/>
                  <v:rect id="Rectangle 168" o:spid="_x0000_s1741" style="position:absolute;left:480907;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eycUA&#10;AADdAAAADwAAAGRycy9kb3ducmV2LnhtbERPS2sCMRC+F/wPYYTealJbi65G0UKhF6E+DnobN9Pd&#10;xc1kTVLd+usbQehtPr7nTGatrcWZfKgca3juKRDEuTMVFxq2m4+nIYgQkQ3WjknDLwWYTTsPE8yM&#10;u/CKzutYiBTCIUMNZYxNJmXIS7IYeq4hTty38xZjgr6QxuMlhdta9pV6kxYrTg0lNvReUn5c/1gN&#10;i9Fwcfp65eV1ddjTfnc4Dvpeaf3YbedjEJHa+C++uz9Nmq9eRnD7Jp0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B7JxQAAAN0AAAAPAAAAAAAAAAAAAAAAAJgCAABkcnMv&#10;ZG93bnJldi54bWxQSwUGAAAAAAQABAD1AAAAigMAAAAA&#10;" fillcolor="black" stroked="f"/>
                  <v:rect id="Rectangle 169" o:spid="_x0000_s1742" style="position:absolute;left:480891;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EKcgA&#10;AADdAAAADwAAAGRycy9kb3ducmV2LnhtbESPT08CMRDF7yZ8h2ZMvEkrQYMLhYCJiRcT+XOQ27Ad&#10;djdsp2tbYfXTOwcTbjN5b977zWzR+1adKaYmsIWHoQFFXAbXcGVht329n4BKGdlhG5gs/FCCxXxw&#10;M8PChQuv6bzJlZIQTgVaqHPuCq1TWZPHNAwdsWjHED1mWWOlXcSLhPtWj4x50h4bloYaO3qpqTxt&#10;vr2F1fNk9fUx5vff9WFP+8/D6XEUjbV3t/1yCipTn6/m/+s3J/hmL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8MQpyAAAAN0AAAAPAAAAAAAAAAAAAAAAAJgCAABk&#10;cnMvZG93bnJldi54bWxQSwUGAAAAAAQABAD1AAAAjQMAAAAA&#10;" fillcolor="black" stroked="f"/>
                  <v:rect id="Rectangle 170" o:spid="_x0000_s1743" style="position:absolute;left:480876;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xhssQA&#10;AADdAAAADwAAAGRycy9kb3ducmV2LnhtbERPTWsCMRC9F/wPYQq91UTRoqtRVCj0IlTtod7GzXR3&#10;cTNZk1RXf31TELzN433OdN7aWpzJh8qxhl5XgSDOnam40PC1e38dgQgR2WDtmDRcKcB81nmaYmbc&#10;hTd03sZCpBAOGWooY2wyKUNeksXQdQ1x4n6ctxgT9IU0Hi8p3Nayr9SbtFhxaiixoVVJ+XH7azUs&#10;x6Pl6XPA69vmsKf99+E47Hul9ctzu5iAiNTGh/ju/jBpvhr0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8YbLEAAAA3QAAAA8AAAAAAAAAAAAAAAAAmAIAAGRycy9k&#10;b3ducmV2LnhtbFBLBQYAAAAABAAEAPUAAACJAwAAAAA=&#10;" fillcolor="black" stroked="f"/>
                  <v:rect id="Rectangle 171" o:spid="_x0000_s1744" style="position:absolute;left:480861;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7/xcQA&#10;AADdAAAADwAAAGRycy9kb3ducmV2LnhtbERPTWsCMRC9F/wPYQq91aSLLboaRYVCLwW1Peht3Iy7&#10;i5vJmqS6+usbodDbPN7nTGadbcSZfKgda3jpKxDEhTM1lxq+v96fhyBCRDbYOCYNVwowm/YeJpgb&#10;d+E1nTexFCmEQ44aqhjbXMpQVGQx9F1LnLiD8xZjgr6UxuMlhdtGZkq9SYs1p4YKW1pWVBw3P1bD&#10;YjRcnFYD/ryt9zvabffH18wrrZ8eu/kYRKQu/ov/3B8mzVeDD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u/8XEAAAA3QAAAA8AAAAAAAAAAAAAAAAAmAIAAGRycy9k&#10;b3ducmV2LnhtbFBLBQYAAAAABAAEAPUAAACJAwAAAAA=&#10;" fillcolor="black" stroked="f"/>
                  <v:rect id="Rectangle 172" o:spid="_x0000_s1745" style="position:absolute;left:480845;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aXsUA&#10;AADdAAAADwAAAGRycy9kb3ducmV2LnhtbERPS2sCMRC+C/0PYYTeNNFa0a1RaqHQi1AfB72Nm+nu&#10;4mayTVLd+usboeBtPr7nzBatrcWZfKgcaxj0FQji3JmKCw277XtvAiJEZIO1Y9LwSwEW84fODDPj&#10;Lrym8yYWIoVwyFBDGWOTSRnykiyGvmuIE/flvMWYoC+k8XhJ4baWQ6XG0mLFqaHEht5Kyk+bH6th&#10;OZ0svz9HvLqujwc67I+n56FXWj9229cXEJHaeBf/uz9Mmq9GT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lpexQAAAN0AAAAPAAAAAAAAAAAAAAAAAJgCAABkcnMv&#10;ZG93bnJldi54bWxQSwUGAAAAAAQABAD1AAAAigMAAAAA&#10;" fillcolor="black" stroked="f"/>
                  <v:rect id="Rectangle 173" o:spid="_x0000_s1746" style="position:absolute;left:480830;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CKsQA&#10;AADdAAAADwAAAGRycy9kb3ducmV2LnhtbERPTWsCMRC9F/wPYQq91aSyLboaRYVCLwW1Peht3Iy7&#10;i5vJmqS6+usbodDbPN7nTGadbcSZfKgda3jpKxDEhTM1lxq+v96fhyBCRDbYOCYNVwowm/YeJpgb&#10;d+E1nTexFCmEQ44aqhjbXMpQVGQx9F1LnLiD8xZjgr6UxuMlhdtGDpR6kxZrTg0VtrSsqDhufqyG&#10;xWi4OK0y/ryt9zvabffH14FXWj89dvMxiEhd/Bf/uT9Mmq+yD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wirEAAAA3QAAAA8AAAAAAAAAAAAAAAAAmAIAAGRycy9k&#10;b3ducmV2LnhtbFBLBQYAAAAABAAEAPUAAACJAwAAAAA=&#10;" fillcolor="black" stroked="f"/>
                  <v:rect id="Rectangle 174" o:spid="_x0000_s1747" style="position:absolute;left:480814;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nscQA&#10;AADdAAAADwAAAGRycy9kb3ducmV2LnhtbERPTWsCMRC9C/0PYQreNKlosVujVEHwIlTtod7GzXR3&#10;cTPZJlFXf31TELzN433OZNbaWpzJh8qxhpe+AkGcO1NxoeFrt+yNQYSIbLB2TBquFGA2fepMMDPu&#10;whs6b2MhUgiHDDWUMTaZlCEvyWLou4Y4cT/OW4wJ+kIaj5cUbms5UOpVWqw4NZTY0KKk/Lg9WQ3z&#10;t/H893PI69vmsKf99+E4Gnildfe5/XgHEamND/HdvTJpvhqO4P+bd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HZ7HEAAAA3QAAAA8AAAAAAAAAAAAAAAAAmAIAAGRycy9k&#10;b3ducmV2LnhtbFBLBQYAAAAABAAEAPUAAACJAwAAAAA=&#10;" fillcolor="black" stroked="f"/>
                  <v:rect id="Rectangle 175" o:spid="_x0000_s1748" style="position:absolute;left:480799;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5xsQA&#10;AADdAAAADwAAAGRycy9kb3ducmV2LnhtbERPS2sCMRC+C/0PYQreNKlYsVujVEHwIvjood7GzXR3&#10;cTPZJlG3/fWmIHibj+85k1lra3EhHyrHGl76CgRx7kzFhYbP/bI3BhEissHaMWn4pQCz6VNngplx&#10;V97SZRcLkUI4ZKihjLHJpAx5SRZD3zXEift23mJM0BfSeLymcFvLgVIjabHi1FBiQ4uS8tPubDXM&#10;38bzn82Q13/b44EOX8fT68ArrbvP7cc7iEhtfIjv7pVJ89VwBP/fp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V+cbEAAAA3QAAAA8AAAAAAAAAAAAAAAAAmAIAAGRycy9k&#10;b3ducmV2LnhtbFBLBQYAAAAABAAEAPUAAACJAwAAAAA=&#10;" fillcolor="black" stroked="f"/>
                  <v:rect id="Rectangle 176" o:spid="_x0000_s1749" style="position:absolute;left:480784;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lcXcUA&#10;AADdAAAADwAAAGRycy9kb3ducmV2LnhtbERPTWsCMRC9C/0PYYTeNFHU2q1RakHwIlTbQ72Nm+nu&#10;4mayTVJd/fWNIPQ2j/c5s0Vra3EiHyrHGgZ9BYI4d6biQsPnx6o3BREissHaMWm4UIDF/KEzw8y4&#10;M2/ptIuFSCEcMtRQxthkUoa8JIuh7xrixH07bzEm6AtpPJ5TuK3lUKmJtFhxaiixobeS8uPu12pY&#10;Pk+XP+8j3ly3hz3tvw7H8dArrR+77esLiEht/Bff3WuT5qvRE9y+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VxdxQAAAN0AAAAPAAAAAAAAAAAAAAAAAJgCAABkcnMv&#10;ZG93bnJldi54bWxQSwUGAAAAAAQABAD1AAAAigMAAAAA&#10;" fillcolor="black" stroked="f"/>
                  <v:rect id="Rectangle 177" o:spid="_x0000_s1750" style="position:absolute;left:480768;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bIL8gA&#10;AADdAAAADwAAAGRycy9kb3ducmV2LnhtbESPT08CMRDF7yZ8h2ZMvEkrQYMLhYCJiRcT+XOQ27Ad&#10;djdsp2tbYfXTOwcTbjN5b977zWzR+1adKaYmsIWHoQFFXAbXcGVht329n4BKGdlhG5gs/FCCxXxw&#10;M8PChQuv6bzJlZIQTgVaqHPuCq1TWZPHNAwdsWjHED1mWWOlXcSLhPtWj4x50h4bloYaO3qpqTxt&#10;vr2F1fNk9fUx5vff9WFP+8/D6XEUjbV3t/1yCipTn6/m/+s3J/hmL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sgvyAAAAN0AAAAPAAAAAAAAAAAAAAAAAJgCAABk&#10;cnMvZG93bnJldi54bWxQSwUGAAAAAAQABAD1AAAAjQMAAAAA&#10;" fillcolor="black" stroked="f"/>
                  <v:rect id="Rectangle 178" o:spid="_x0000_s1751" style="position:absolute;left:480753;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ttMQA&#10;AADdAAAADwAAAGRycy9kb3ducmV2LnhtbERPS2sCMRC+F/ofwhR6q0lFi65GqUKhF6E+DnobN+Pu&#10;4mayJqmu/vqmIHibj+8542lra3EmHyrHGt47CgRx7kzFhYbN+uttACJEZIO1Y9JwpQDTyfPTGDPj&#10;Lryk8yoWIoVwyFBDGWOTSRnykiyGjmuIE3dw3mJM0BfSeLykcFvLrlIf0mLFqaHEhuYl5cfVr9Uw&#10;Gw5mp58eL27L/Y522/2x3/VK69eX9nMEIlIbH+K7+9uk+ao3hP9v0gl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KbbTEAAAA3QAAAA8AAAAAAAAAAAAAAAAAmAIAAGRycy9k&#10;b3ducmV2LnhtbFBLBQYAAAAABAAEAPUAAACJAwAAAAA=&#10;" fillcolor="black" stroked="f"/>
                  <v:rect id="Rectangle 179" o:spid="_x0000_s1752" style="position:absolute;left:480738;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9MgA&#10;AADdAAAADwAAAGRycy9kb3ducmV2LnhtbESPT08CMRDF7yZ8h2ZMvEkrEYMLhYCJiRcT+XOQ27Ad&#10;djdsp2tbYfXTOwcTbjN5b977zWzR+1adKaYmsIWHoQFFXAbXcGVht329n4BKGdlhG5gs/FCCxXxw&#10;M8PChQuv6bzJlZIQTgVaqHPuCq1TWZPHNAwdsWjHED1mWWOlXcSLhPtWj4x50h4bloYaO3qpqTxt&#10;vr2F1fNk9fXxyO+/68Oe9p+H03gUjbV3t/1yCipTn6/m/+s3J/hmL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KVL0yAAAAN0AAAAPAAAAAAAAAAAAAAAAAJgCAABk&#10;cnMvZG93bnJldi54bWxQSwUGAAAAAAQABAD1AAAAjQMAAAAA&#10;" fillcolor="black" stroked="f"/>
                  <v:rect id="Rectangle 180" o:spid="_x0000_s1753" style="position:absolute;left:480722;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3b8UA&#10;AADdAAAADwAAAGRycy9kb3ducmV2LnhtbERPTWsCMRC9C/6HMIXe3ESpYrdGUaHQS6HaHupt3Ex3&#10;FzeTNUl19debgtDbPN7nzBadbcSJfKgdaxhmCgRx4UzNpYavz9fBFESIyAYbx6ThQgEW835vhrlx&#10;Z97QaRtLkUI45KihirHNpQxFRRZD5lrixP04bzEm6EtpPJ5TuG3kSKmJtFhzaqiwpXVFxWH7azWs&#10;nqer48cTv183+x3tvveH8cgrrR8fuuULiEhd/Bff3W8mzVfjI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fdvxQAAAN0AAAAPAAAAAAAAAAAAAAAAAJgCAABkcnMv&#10;ZG93bnJldi54bWxQSwUGAAAAAAQABAD1AAAAigMAAAAA&#10;" fillcolor="black" stroked="f"/>
                  <v:rect id="Rectangle 181" o:spid="_x0000_s1754" style="position:absolute;left:480707;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pGMUA&#10;AADdAAAADwAAAGRycy9kb3ducmV2LnhtbERPS2sCMRC+C/6HMIXeNOlSi65GUaHQS6E+DnobN+Pu&#10;4mayJqlu++ubQqG3+fieM1t0thE38qF2rOFpqEAQF87UXGrY714HYxAhIhtsHJOGLwqwmPd7M8yN&#10;u/OGbttYihTCIUcNVYxtLmUoKrIYhq4lTtzZeYsxQV9K4/Gewm0jM6VepMWaU0OFLa0rKi7bT6th&#10;NRmvrh/P/P69OR3peDhdRplXWj8+dMspiEhd/Bf/ud9Mmq9GGfx+k06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2kYxQAAAN0AAAAPAAAAAAAAAAAAAAAAAJgCAABkcnMv&#10;ZG93bnJldi54bWxQSwUGAAAAAAQABAD1AAAAigMAAAAA&#10;" fillcolor="black" stroked="f"/>
                  <v:rect id="Rectangle 182" o:spid="_x0000_s1755" style="position:absolute;left:480691;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Mg8UA&#10;AADdAAAADwAAAGRycy9kb3ducmV2LnhtbERPTWsCMRC9C/0PYYTeNNHWYrdGqQWhF0FtD/U2bqa7&#10;i5vJNom6+uuNIPQ2j/c5k1lra3EkHyrHGgZ9BYI4d6biQsP316I3BhEissHaMWk4U4DZ9KEzwcy4&#10;E6/puImFSCEcMtRQxthkUoa8JIuh7xrixP06bzEm6AtpPJ5SuK3lUKkXabHi1FBiQx8l5fvNwWqY&#10;v47nf6tnXl7Wuy1tf3b70dArrR+77fsbiEht/Bff3Z8mzVejJ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yDxQAAAN0AAAAPAAAAAAAAAAAAAAAAAJgCAABkcnMv&#10;ZG93bnJldi54bWxQSwUGAAAAAAQABAD1AAAAigMAAAAA&#10;" fillcolor="black" stroked="f"/>
                  <v:rect id="Rectangle 183" o:spid="_x0000_s1756" style="position:absolute;left:480676;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U98QA&#10;AADdAAAADwAAAGRycy9kb3ducmV2LnhtbERPTWsCMRC9C/0PYQreNKlosVujVEHwIlTtod7GzXR3&#10;cTPZJlFXf31TELzN433OZNbaWpzJh8qxhpe+AkGcO1NxoeFrt+yNQYSIbLB2TBquFGA2fepMMDPu&#10;whs6b2MhUgiHDDWUMTaZlCEvyWLou4Y4cT/OW4wJ+kIaj5cUbms5UOpVWqw4NZTY0KKk/Lg9WQ3z&#10;t/H893PI69vmsKf99+E4Gnildfe5/XgHEamND/HdvTJpvhoN4f+bd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SVPfEAAAA3QAAAA8AAAAAAAAAAAAAAAAAmAIAAGRycy9k&#10;b3ducmV2LnhtbFBLBQYAAAAABAAEAPUAAACJAwAAAAA=&#10;" fillcolor="black" stroked="f"/>
                  <v:rect id="Rectangle 184" o:spid="_x0000_s1757" style="position:absolute;left:480661;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7xbMUA&#10;AADdAAAADwAAAGRycy9kb3ducmV2LnhtbERPS2sCMRC+C/6HMIXeNKl0i90aRYWCF6E+DvU2bqa7&#10;i5vJmqS6+uubQqG3+fieM5l1thEX8qF2rOFpqEAQF87UXGrY794HYxAhIhtsHJOGGwWYTfu9CebG&#10;XXlDl20sRQrhkKOGKsY2lzIUFVkMQ9cSJ+7LeYsxQV9K4/Gawm0jR0q9SIs1p4YKW1pWVJy231bD&#10;4nW8OH888/q+OR7o8Hk8ZSOvtH586OZvICJ18V/8516ZNF9lGfx+k06Q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vFsxQAAAN0AAAAPAAAAAAAAAAAAAAAAAJgCAABkcnMv&#10;ZG93bnJldi54bWxQSwUGAAAAAAQABAD1AAAAigMAAAAA&#10;" fillcolor="black" stroked="f"/>
                  <v:rect id="Rectangle 185" o:spid="_x0000_s1758" style="position:absolute;left:480645;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vG8UA&#10;AADdAAAADwAAAGRycy9kb3ducmV2LnhtbERPS2sCMRC+C/0PYQre3KSiYrdGqYLQS6E+DnobN9Pd&#10;xc1km6S67a9vCoK3+fieM1t0thEX8qF2rOEpUyCIC2dqLjXsd+vBFESIyAYbx6ThhwIs5g+9GebG&#10;XXlDl20sRQrhkKOGKsY2lzIUFVkMmWuJE/fpvMWYoC+l8XhN4baRQ6Um0mLNqaHCllYVFeftt9Ww&#10;fJ4uvz5G/P67OR3peDidx0OvtO4/dq8vICJ18S6+ud9Mmq/GE/j/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G8bxQAAAN0AAAAPAAAAAAAAAAAAAAAAAJgCAABkcnMv&#10;ZG93bnJldi54bWxQSwUGAAAAAAQABAD1AAAAigMAAAAA&#10;" fillcolor="black" stroked="f"/>
                  <v:rect id="Rectangle 186" o:spid="_x0000_s1759" style="position:absolute;left:480630;top:206604;width:8;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KgMUA&#10;AADdAAAADwAAAGRycy9kb3ducmV2LnhtbERPS2sCMRC+C/0PYYTeNFFq1a1RaqHQi1AfB72Nm+nu&#10;4mayTVLd+usboeBtPr7nzBatrcWZfKgcaxj0FQji3JmKCw277XtvAiJEZIO1Y9LwSwEW84fODDPj&#10;Lrym8yYWIoVwyFBDGWOTSRnykiyGvmuIE/flvMWYoC+k8XhJ4baWQ6WepcWKU0OJDb2VlJ82P1bD&#10;cjpZfn8+8eq6Ph7osD+eRkOvtH7stq8vICK18S7+d3+YNF+Nx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MqAxQAAAN0AAAAPAAAAAAAAAAAAAAAAAJgCAABkcnMv&#10;ZG93bnJldi54bWxQSwUGAAAAAAQABAD1AAAAigMAAAAA&#10;" fillcolor="black" stroked="f"/>
                  <v:rect id="Rectangle 187" o:spid="_x0000_s1760" style="position:absolute;left:480615;top:206604;width: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9e8sgA&#10;AADdAAAADwAAAGRycy9kb3ducmV2LnhtbESPT08CMRDF7yZ8h2ZMvEkrEYMLhYCJiRcT+XOQ27Ad&#10;djdsp2tbYfXTOwcTbjN5b977zWzR+1adKaYmsIWHoQFFXAbXcGVht329n4BKGdlhG5gs/FCCxXxw&#10;M8PChQuv6bzJlZIQTgVaqHPuCq1TWZPHNAwdsWjHED1mWWOlXcSLhPtWj4x50h4bloYaO3qpqTxt&#10;vr2F1fNk9fXxyO+/68Oe9p+H03gUjbV3t/1yCipTn6/m/+s3J/hmL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X17yyAAAAN0AAAAPAAAAAAAAAAAAAAAAAJgCAABk&#10;cnMvZG93bnJldi54bWxQSwUGAAAAAAQABAD1AAAAjQMAAAAA&#10;" fillcolor="black" stroked="f"/>
                  <v:rect id="Rectangle 188" o:spid="_x0000_s1761" style="position:absolute;left:481043;top:206455;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7acUA&#10;AADdAAAADwAAAGRycy9kb3ducmV2LnhtbERPTWsCMRC9C/6HMIXe3KRSRbdGUaHQS6FqD/U2bqa7&#10;i5vJmqS67a83BcHbPN7nzBadbcSZfKgda3jKFAjiwpmaSw2fu9fBBESIyAYbx6ThlwIs5v3eDHPj&#10;Lryh8zaWIoVwyFFDFWObSxmKiiyGzLXEift23mJM0JfSeLykcNvIoVJjabHm1FBhS+uKiuP2x2pY&#10;TSer08czv/9tDnvafx2Oo6FXWj8+dMsXEJG6eBff3G8mzVejKfx/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tpxQAAAN0AAAAPAAAAAAAAAAAAAAAAAJgCAABkcnMv&#10;ZG93bnJldi54bWxQSwUGAAAAAAQABAD1AAAAigMAAAAA&#10;" fillcolor="black" stroked="f"/>
                  <v:rect id="Rectangle 189" o:spid="_x0000_s1762" style="position:absolute;left:481043;top:20647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WYScgA&#10;AADdAAAADwAAAGRycy9kb3ducmV2LnhtbESPT08CMRDF7yZ8h2ZMvEkrUYILhYCJiRcT+XOQ27Ad&#10;djdsp2tbYfXTOwcTbjN5b977zWzR+1adKaYmsIWHoQFFXAbXcGVht329n4BKGdlhG5gs/FCCxXxw&#10;M8PChQuv6bzJlZIQTgVaqHPuCq1TWZPHNAwdsWjHED1mWWOlXcSLhPtWj4wZa48NS0ONHb3UVJ42&#10;397C6nmy+vp45Pff9WFP+8/D6WkUjbV3t/1yCipTn6/m/+s3J/hmL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RZhJyAAAAN0AAAAPAAAAAAAAAAAAAAAAAJgCAABk&#10;cnMvZG93bnJldi54bWxQSwUGAAAAAAQABAD1AAAAjQMAAAAA&#10;" fillcolor="black" stroked="f"/>
                  <v:rect id="Rectangle 190" o:spid="_x0000_s1763" style="position:absolute;left:481043;top:20648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90sUA&#10;AADdAAAADwAAAGRycy9kb3ducmV2LnhtbERPTWsCMRC9C/6HMIXe3ESpYrdGUaHQS0FtD/U2bqa7&#10;i5vJmqS69tebgtDbPN7nzBadbcSZfKgdaxhmCgRx4UzNpYbPj9fBFESIyAYbx6ThSgEW835vhrlx&#10;F97SeRdLkUI45KihirHNpQxFRRZD5lrixH07bzEm6EtpPF5SuG3kSKmJtFhzaqiwpXVFxXH3YzWs&#10;nqer0+aJ33+3hz3tvw7H8cgrrR8fuuULiEhd/Bff3W8mzVeTI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CT3SxQAAAN0AAAAPAAAAAAAAAAAAAAAAAJgCAABkcnMv&#10;ZG93bnJldi54bWxQSwUGAAAAAAQABAD1AAAAigMAAAAA&#10;" fillcolor="black" stroked="f"/>
                  <v:rect id="Rectangle 191" o:spid="_x0000_s1764" style="position:absolute;left:481043;top:206501;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jpcUA&#10;AADdAAAADwAAAGRycy9kb3ducmV2LnhtbERPS2sCMRC+C/6HMIXeNOlSRVejaKHQS6E+DnobN+Pu&#10;4mayTVJd++ubQqG3+fieM192thFX8qF2rOFpqEAQF87UXGrY714HExAhIhtsHJOGOwVYLvq9OebG&#10;3XhD120sRQrhkKOGKsY2lzIUFVkMQ9cSJ+7svMWYoC+l8XhL4baRmVJjabHm1FBhSy8VFZftl9Ww&#10;nk7Wnx/P/P69OR3peDhdRplXWj8+dKsZiEhd/Bf/ud9Mmq/GG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26OlxQAAAN0AAAAPAAAAAAAAAAAAAAAAAJgCAABkcnMv&#10;ZG93bnJldi54bWxQSwUGAAAAAAQABAD1AAAAigMAAAAA&#10;" fillcolor="black" stroked="f"/>
                  <v:rect id="Rectangle 192" o:spid="_x0000_s1765" style="position:absolute;left:481043;top:206516;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cGPsUA&#10;AADdAAAADwAAAGRycy9kb3ducmV2LnhtbERPS2sCMRC+F/ofwgi91UTbim6NUoVCL0J9HPQ2bqa7&#10;i5vJmqS6+uuNUOhtPr7njKetrcWJfKgca+h1FQji3JmKCw2b9efzEESIyAZrx6ThQgGmk8eHMWbG&#10;nXlJp1UsRArhkKGGMsYmkzLkJVkMXdcQJ+7HeYsxQV9I4/Gcwm0t+0oNpMWKU0OJDc1Lyg+rX6th&#10;NhrOjt+vvLgu9zvabfeHt75XWj912o93EJHa+C/+c3+ZNF8NXuD+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wY+xQAAAN0AAAAPAAAAAAAAAAAAAAAAAJgCAABkcnMv&#10;ZG93bnJldi54bWxQSwUGAAAAAAQABAD1AAAAigMAAAAA&#10;" fillcolor="black" stroked="f"/>
                  <v:rect id="Rectangle 193" o:spid="_x0000_s1766" style="position:absolute;left:481043;top:206531;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eSsQA&#10;AADdAAAADwAAAGRycy9kb3ducmV2LnhtbERPS2sCMRC+C/0PYQreNKlYsVujVEHwIvjood7GzXR3&#10;cTPZJlG3/fWmIHibj+85k1lra3EhHyrHGl76CgRx7kzFhYbP/bI3BhEissHaMWn4pQCz6VNngplx&#10;V97SZRcLkUI4ZKihjLHJpAx5SRZD3zXEift23mJM0BfSeLymcFvLgVIjabHi1FBiQ4uS8tPubDXM&#10;38bzn82Q13/b44EOX8fT68ArrbvP7cc7iEhtfIjv7pVJ89VoCP/fp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nkrEAAAA3QAAAA8AAAAAAAAAAAAAAAAAmAIAAGRycy9k&#10;b3ducmV2LnhtbFBLBQYAAAAABAAEAPUAAACJAwAAAAA=&#10;" fillcolor="black" stroked="f"/>
                  <v:rect id="Rectangle 194" o:spid="_x0000_s1767" style="position:absolute;left:481043;top:206547;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70cUA&#10;AADdAAAADwAAAGRycy9kb3ducmV2LnhtbERPS2sCMRC+C/0PYQre3KSiYrdGqYLQS6E+DnobN9Pd&#10;xc1km6S67a9vCoK3+fieM1t0thEX8qF2rOEpUyCIC2dqLjXsd+vBFESIyAYbx6ThhwIs5g+9GebG&#10;XXlDl20sRQrhkKOGKsY2lzIUFVkMmWuJE/fpvMWYoC+l8XhN4baRQ6Um0mLNqaHCllYVFeftt9Ww&#10;fJ4uvz5G/P67OR3peDidx0OvtO4/dq8vICJ18S6+ud9Mmq8mY/j/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jvRxQAAAN0AAAAPAAAAAAAAAAAAAAAAAJgCAABkcnMv&#10;ZG93bnJldi54bWxQSwUGAAAAAAQABAD1AAAAigMAAAAA&#10;" fillcolor="black" stroked="f"/>
                  <v:rect id="Rectangle 195" o:spid="_x0000_s1768" style="position:absolute;left:481043;top:206562;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lpsUA&#10;AADdAAAADwAAAGRycy9kb3ducmV2LnhtbERPS2sCMRC+C/6HMIXeNKnUxW6NokKhl0J9HOpt3Ex3&#10;FzeTNUl17a9vCoK3+fieM513thFn8qF2rOFpqEAQF87UXGrYbd8GExAhIhtsHJOGKwWYz/q9KebG&#10;XXhN500sRQrhkKOGKsY2lzIUFVkMQ9cSJ+7beYsxQV9K4/GSwm0jR0pl0mLNqaHCllYVFcfNj9Ww&#10;fJksT5/P/PG7Puxp/3U4jkdeaf340C1eQUTq4l18c7+bNF9lGfx/k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4KWmxQAAAN0AAAAPAAAAAAAAAAAAAAAAAJgCAABkcnMv&#10;ZG93bnJldi54bWxQSwUGAAAAAAQABAD1AAAAigMAAAAA&#10;" fillcolor="black" stroked="f"/>
                  <v:rect id="Rectangle 196" o:spid="_x0000_s1769" style="position:absolute;left:481043;top:206578;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APcUA&#10;AADdAAAADwAAAGRycy9kb3ducmV2LnhtbERPTWsCMRC9C/0PYYTeNFFaa7dGqQWhF0FtD/U2bqa7&#10;i5vJNom6+uuNIPQ2j/c5k1lra3EkHyrHGgZ9BYI4d6biQsP316I3BhEissHaMWk4U4DZ9KEzwcy4&#10;E6/puImFSCEcMtRQxthkUoa8JIuh7xrixP06bzEm6AtpPJ5SuK3lUKmRtFhxaiixoY+S8v3mYDXM&#10;X8fzv9UTLy/r3Za2P7v989ArrR+77fsbiEht/Bff3Z8mzVejF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rAA9xQAAAN0AAAAPAAAAAAAAAAAAAAAAAJgCAABkcnMv&#10;ZG93bnJldi54bWxQSwUGAAAAAAQABAD1AAAAigMAAAAA&#10;" fillcolor="black" stroked="f"/>
                  <v:rect id="Rectangle 197" o:spid="_x0000_s1770" style="position:absolute;left:481043;top:206593;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OUT8gA&#10;AADdAAAADwAAAGRycy9kb3ducmV2LnhtbESPT08CMRDF7yZ8h2ZMvEkrUYILhYCJiRcT+XOQ27Ad&#10;djdsp2tbYfXTOwcTbjN5b977zWzR+1adKaYmsIWHoQFFXAbXcGVht329n4BKGdlhG5gs/FCCxXxw&#10;M8PChQuv6bzJlZIQTgVaqHPuCq1TWZPHNAwdsWjHED1mWWOlXcSLhPtWj4wZa48NS0ONHb3UVJ42&#10;397C6nmy+vp45Pff9WFP+8/D6WkUjbV3t/1yCipTn6/m/+s3J/hmL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M5RPyAAAAN0AAAAPAAAAAAAAAAAAAAAAAJgCAABk&#10;cnMvZG93bnJldi54bWxQSwUGAAAAAAQABAD1AAAAjQMAAAAA&#10;" fillcolor="black" stroked="f"/>
                  <v:rect id="Rectangle 198" o:spid="_x0000_s1771" style="position:absolute;left:481043;top:206608;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x1MUA&#10;AADdAAAADwAAAGRycy9kb3ducmV2LnhtbERPTWsCMRC9C/6HMIXe3KRSRbdGUaHQS6FqD/U2bqa7&#10;i5vJmqS69tc3BcHbPN7nzBadbcSZfKgda3jKFAjiwpmaSw2fu9fBBESIyAYbx6ThSgEW835vhrlx&#10;F97QeRtLkUI45KihirHNpQxFRRZD5lrixH07bzEm6EtpPF5SuG3kUKmxtFhzaqiwpXVFxXH7YzWs&#10;ppPV6eOZ3383hz3tvw7H0dArrR8fuuULiEhdvItv7jeT5qvxFP6/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zHUxQAAAN0AAAAPAAAAAAAAAAAAAAAAAJgCAABkcnMv&#10;ZG93bnJldi54bWxQSwUGAAAAAAQABAD1AAAAigMAAAAA&#10;" fillcolor="black" stroked="f"/>
                  <v:rect id="Rectangle 199" o:spid="_x0000_s1772" style="position:absolute;left:481043;top:206624;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OlMcA&#10;AADdAAAADwAAAGRycy9kb3ducmV2LnhtbESPQU8CMRCF7yb+h2ZMuEkrQYGVQsTExIuJoAe4Ddtx&#10;d8N2urYVVn+9cyDhNpP35r1v5svet+pIMTWBLdwNDSjiMriGKwufHy+3U1ApIztsA5OFX0qwXFxf&#10;zbFw4cRrOm5ypSSEU4EW6py7QutU1uQxDUNHLNpXiB6zrLHSLuJJwn2rR8Y8aI8NS0ONHT3XVB42&#10;P97CajZdfb+P+e1vvd/Rbrs/3I+isXZw0z89gsrU54v5fP3qBN9MhF++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cDpTHAAAA3QAAAA8AAAAAAAAAAAAAAAAAmAIAAGRy&#10;cy9kb3ducmV2LnhtbFBLBQYAAAAABAAEAPUAAACMAwAAAAA=&#10;" fillcolor="black" stroked="f"/>
                  <v:rect id="Rectangle 200" o:spid="_x0000_s1773" style="position:absolute;left:481043;top:206639;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rD8UA&#10;AADdAAAADwAAAGRycy9kb3ducmV2LnhtbERPS2sCMRC+F/wPYYTeaqJUq1uj1EKhF6E+DnobN9Pd&#10;xc1km6S6+usbQehtPr7nTOetrcWJfKgca+j3FAji3JmKCw3bzcfTGESIyAZrx6ThQgHms87DFDPj&#10;zryi0zoWIoVwyFBDGWOTSRnykiyGnmuIE/ftvMWYoC+k8XhO4baWA6VG0mLFqaHEht5Lyo/rX6th&#10;MRkvfr6eeXldHfa03x2Ow4FXWj9227dXEJHa+C++uz9Nmq9e+n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0KsPxQAAAN0AAAAPAAAAAAAAAAAAAAAAAJgCAABkcnMv&#10;ZG93bnJldi54bWxQSwUGAAAAAAQABAD1AAAAigMAAAAA&#10;" fillcolor="black" stroked="f"/>
                  <v:rect id="Rectangle 201" o:spid="_x0000_s1774" style="position:absolute;left:481043;top:206654;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1eMUA&#10;AADdAAAADwAAAGRycy9kb3ducmV2LnhtbERPTWsCMRC9F/wPYYTeatJFrd0aRYVCL0K1PdTbuJnu&#10;Lm4ma5Lq6q9vCkJv83ifM513thEn8qF2rOFxoEAQF87UXGr4/Hh9mIAIEdlg45g0XCjAfNa7m2Ju&#10;3Jk3dNrGUqQQDjlqqGJscylDUZHFMHAtceK+nbcYE/SlNB7PKdw2MlNqLC3WnBoqbGlVUXHY/lgN&#10;y+fJ8vg+5PV1s9/R7mt/GGVeaX3f7xYvICJ18V98c7+ZNF89Zf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jV4xQAAAN0AAAAPAAAAAAAAAAAAAAAAAJgCAABkcnMv&#10;ZG93bnJldi54bWxQSwUGAAAAAAQABAD1AAAAigMAAAAA&#10;" fillcolor="black" stroked="f"/>
                  <v:rect id="Rectangle 202" o:spid="_x0000_s1775" style="position:absolute;left:481043;top:206670;width:4;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Q48UA&#10;AADdAAAADwAAAGRycy9kb3ducmV2LnhtbERPS08CMRC+m/gfmjHhJq2oiAuFCIkJFxMeHuQ2bIfd&#10;Ddvp2lZY+PWWhITbfPmeM5q0thYH8qFyrOGpq0AQ585UXGj4Xn8+DkCEiGywdkwaThRgMr6/G2Fm&#10;3JGXdFjFQqQQDhlqKGNsMilDXpLF0HUNceJ2zluMCfpCGo/HFG5r2VOqLy1WnBpKbGhWUr5f/VkN&#10;0/fB9Hfxwl/n5XZDm5/t/rXnldadh/ZjCCJSG2/iq3tu0nz19gyXb9IJcv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pDjxQAAAN0AAAAPAAAAAAAAAAAAAAAAAJgCAABkcnMv&#10;ZG93bnJldi54bWxQSwUGAAAAAAQABAD1AAAAigMAAAAA&#10;" fillcolor="black" stroked="f"/>
                  <v:rect id="Rectangle 203" o:spid="_x0000_s1776" style="position:absolute;left:481043;top:206685;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Il8UA&#10;AADdAAAADwAAAGRycy9kb3ducmV2LnhtbERPTWsCMRC9C/0PYYTeNFHU2q1RakHwIlTbQ72Nm+nu&#10;4mayTVJd/fWNIPQ2j/c5s0Vra3EiHyrHGgZ9BYI4d6biQsPnx6o3BREissHaMWm4UIDF/KEzw8y4&#10;M2/ptIuFSCEcMtRQxthkUoa8JIuh7xrixH07bzEm6AtpPJ5TuK3lUKmJtFhxaiixobeS8uPu12pY&#10;Pk+XP+8j3ly3hz3tvw7H8dArrR+77esLiEht/Bff3WuT5qunEdy+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wiXxQAAAN0AAAAPAAAAAAAAAAAAAAAAAJgCAABkcnMv&#10;ZG93bnJldi54bWxQSwUGAAAAAAQABAD1AAAAigMAAAAA&#10;" fillcolor="black" stroked="f"/>
                  <v:rect id="Rectangle 204" o:spid="_x0000_s1777" style="position:absolute;left:481043;top:206700;width:4;height: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tDMUA&#10;AADdAAAADwAAAGRycy9kb3ducmV2LnhtbERPS2sCMRC+C/0PYYTeNFFq1a1RaqHQi1AfB72Nm+nu&#10;4mayTVLd+usboeBtPr7nzBatrcWZfKgcaxj0FQji3JmKCw277XtvAiJEZIO1Y9LwSwEW84fODDPj&#10;Lrym8yYWIoVwyFBDGWOTSRnykiyGvmuIE/flvMWYoC+k8XhJ4baWQ6WepcWKU0OJDb2VlJ82P1bD&#10;cjpZfn8+8eq6Ph7osD+eRkOvtH7stq8vICK18S7+d3+YNF+NR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60MxQAAAN0AAAAPAAAAAAAAAAAAAAAAAJgCAABkcnMv&#10;ZG93bnJldi54bWxQSwUGAAAAAAQABAD1AAAAigMAAAAA&#10;" fillcolor="black" stroked="f"/>
                </v:group>
                <v:rect id="Rectangle 206" o:spid="_x0000_s1778" style="position:absolute;left:30480;top:32654;width:6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ze8UA&#10;AADdAAAADwAAAGRycy9kb3ducmV2LnhtbERPTWsCMRC9C/0PYYTeNFFaa7dGqQWhF0FtD/U2bqa7&#10;i5vJNom6+uuNIPQ2j/c5k1lra3EkHyrHGgZ9BYI4d6biQsP316I3BhEissHaMWk4U4DZ9KEzwcy4&#10;E6/puImFSCEcMtRQxthkUoa8JIuh7xrixP06bzEm6AtpPJ5SuK3lUKmRtFhxaiixoY+S8v3mYDXM&#10;X8fzv9UTLy/r3Za2P7v989ArrR+77fsbiEht/Bff3Z8mzVcvI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TN7xQAAAN0AAAAPAAAAAAAAAAAAAAAAAJgCAABkcnMv&#10;ZG93bnJldi54bWxQSwUGAAAAAAQABAD1AAAAigMAAAAA&#10;" fillcolor="black" stroked="f"/>
                <v:rect id="Rectangle 207" o:spid="_x0000_s1779" style="position:absolute;left:30480;top:32893;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W4MUA&#10;AADdAAAADwAAAGRycy9kb3ducmV2LnhtbERPS2sCMRC+F/ofwgi91URpq26NUoVCL0J9HPQ2bqa7&#10;i5vJmqS6+uuNUOhtPr7njKetrcWJfKgca+h1FQji3JmKCw2b9efzEESIyAZrx6ThQgGmk8eHMWbG&#10;nXlJp1UsRArhkKGGMsYmkzLkJVkMXdcQJ+7HeYsxQV9I4/Gcwm0t+0q9SYsVp4YSG5qXlB9Wv1bD&#10;bDScHb9feHFd7ne02+4Pr32vtH7qtB/vICK18V/85/4yab4aDOD+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ZbgxQAAAN0AAAAPAAAAAAAAAAAAAAAAAJgCAABkcnMv&#10;ZG93bnJldi54bWxQSwUGAAAAAAQABAD1AAAAigMAAAAA&#10;" fillcolor="black" stroked="f"/>
                <v:rect id="Rectangle 208" o:spid="_x0000_s1780" style="position:absolute;left:30480;top:33147;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CkscA&#10;AADdAAAADwAAAGRycy9kb3ducmV2LnhtbESPQU8CMRCF7yb+h2ZMuEkrQYGVQsTExIuJoAe4Ddtx&#10;d8N2urYVVn+9cyDhNpP35r1v5svet+pIMTWBLdwNDSjiMriGKwufHy+3U1ApIztsA5OFX0qwXFxf&#10;zbFw4cRrOm5ypSSEU4EW6py7QutU1uQxDUNHLNpXiB6zrLHSLuJJwn2rR8Y8aI8NS0ONHT3XVB42&#10;P97CajZdfb+P+e1vvd/Rbrs/3I+isXZw0z89gsrU54v5fP3qBN9MBFe+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qApLHAAAA3QAAAA8AAAAAAAAAAAAAAAAAmAIAAGRy&#10;cy9kb3ducmV2LnhtbFBLBQYAAAAABAAEAPUAAACMAwAAAAA=&#10;" fillcolor="black" stroked="f"/>
                <v:rect id="Rectangle 209" o:spid="_x0000_s1781" style="position:absolute;left:30480;top:33385;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nCcUA&#10;AADdAAAADwAAAGRycy9kb3ducmV2LnhtbERPS2sCMRC+F/wPYYTealJpra5G0UKhF6E+DnobN9Pd&#10;xc1kTVLd+usbQehtPr7nTGatrcWZfKgca3juKRDEuTMVFxq2m4+nIYgQkQ3WjknDLwWYTTsPE8yM&#10;u/CKzutYiBTCIUMNZYxNJmXIS7IYeq4hTty38xZjgr6QxuMlhdta9pUaSIsVp4YSG3ovKT+uf6yG&#10;xWi4OH298PK6OuxpvzscX/teaf3YbedjEJHa+C++uz9Nmq/eRnD7Jp0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qcJxQAAAN0AAAAPAAAAAAAAAAAAAAAAAJgCAABkcnMv&#10;ZG93bnJldi54bWxQSwUGAAAAAAQABAD1AAAAigMAAAAA&#10;" fillcolor="black" stroked="f"/>
                <v:rect id="Rectangle 210" o:spid="_x0000_s1782" style="position:absolute;left:30480;top:33623;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l+s8cA&#10;AADdAAAADwAAAGRycy9kb3ducmV2LnhtbESPQU8CMRCF7yb8h2ZIvEkrUbMsFAImJl5MBD3IbdiO&#10;uxu206WtsPrrnYOJt5m8N+99s1gNvlNniqkNbOF2YkARV8G1XFt4f3u6KUCljOywC0wWvinBajm6&#10;WmDpwoW3dN7lWkkIpxItNDn3pdapashjmoSeWLTPED1mWWOtXcSLhPtOT4150B5bloYGe3psqDru&#10;vryFzazYnF7v+OVne9jT/uNwvJ9GY+31eFjPQWUa8r/57/rZCb4phF++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JfrPHAAAA3QAAAA8AAAAAAAAAAAAAAAAAmAIAAGRy&#10;cy9kb3ducmV2LnhtbFBLBQYAAAAABAAEAPUAAACMAwAAAAA=&#10;" fillcolor="black" stroked="f"/>
                <v:rect id="Rectangle 211" o:spid="_x0000_s1783" style="position:absolute;left:30480;top:33877;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bKMQA&#10;AADdAAAADwAAAGRycy9kb3ducmV2LnhtbERPTWsCMRC9F/ofwhS81USxZV2NooVCL4Vqe9DbuBl3&#10;FzeTNUl19dc3BcHbPN7nTOedbcSJfKgdaxj0FQjiwpmaSw0/3+/PGYgQkQ02jknDhQLMZ48PU8yN&#10;O/OKTutYihTCIUcNVYxtLmUoKrIY+q4lTtzeeYsxQV9K4/Gcwm0jh0q9Sos1p4YKW3qrqDisf62G&#10;5ThbHr9G/Hld7ba03ewOL0OvtO49dYsJiEhdvItv7g+T5qtsAP/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2yjEAAAA3QAAAA8AAAAAAAAAAAAAAAAAmAIAAGRycy9k&#10;b3ducmV2LnhtbFBLBQYAAAAABAAEAPUAAACJAwAAAAA=&#10;" fillcolor="black" stroked="f"/>
                <v:rect id="Rectangle 212" o:spid="_x0000_s1784" style="position:absolute;left:30480;top:34115;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FX8UA&#10;AADdAAAADwAAAGRycy9kb3ducmV2LnhtbERPTWsCMRC9C/0PYQq9aeLSlnU1ShWEXgrVetDbuBl3&#10;FzeTbZLqtr++KQi9zeN9zmzR21ZcyIfGsYbxSIEgLp1puNKw+1gPcxAhIhtsHZOGbwqwmN8NZlgY&#10;d+UNXbaxEimEQ4Ea6hi7QspQ1mQxjFxHnLiT8xZjgr6SxuM1hdtWZko9S4sNp4YaO1rVVJ63X1bD&#10;cpIvP98f+e1nczzQYX88P2Veaf1w379MQUTq47/45n41ab7KM/j7Jp0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0VfxQAAAN0AAAAPAAAAAAAAAAAAAAAAAJgCAABkcnMv&#10;ZG93bnJldi54bWxQSwUGAAAAAAQABAD1AAAAigMAAAAA&#10;" fillcolor="black" stroked="f"/>
                <v:rect id="Rectangle 213" o:spid="_x0000_s1785" style="position:absolute;left:30480;top:34353;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gxMUA&#10;AADdAAAADwAAAGRycy9kb3ducmV2LnhtbERPS2sCMRC+F/wPYYTealIfZbs1igqFXoRqe6i3cTPd&#10;XdxM1iTV1V/fFITe5uN7znTe2UacyIfasYbHgQJBXDhTc6nh8+P1IQMRIrLBxjFpuFCA+ax3N8Xc&#10;uDNv6LSNpUghHHLUUMXY5lKGoiKLYeBa4sR9O28xJuhLaTyeU7ht5FCpJ2mx5tRQYUuriorD9sdq&#10;WD5ny+P7mNfXzX5Hu6/9YTL0Suv7frd4ARGpi//im/vNpPkqG8HfN+k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m+DExQAAAN0AAAAPAAAAAAAAAAAAAAAAAJgCAABkcnMv&#10;ZG93bnJldi54bWxQSwUGAAAAAAQABAD1AAAAigMAAAAA&#10;" fillcolor="black" stroked="f"/>
                <v:rect id="Rectangle 214" o:spid="_x0000_s1786" style="position:absolute;left:30480;top:34607;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4sMQA&#10;AADdAAAADwAAAGRycy9kb3ducmV2LnhtbERPTWsCMRC9F/wPYQq91aSiZV2NooVCL4LaHvQ2bsbd&#10;xc1km6S6+usbodDbPN7nTOedbcSZfKgda3jpKxDEhTM1lxq+Pt+fMxAhIhtsHJOGKwWYz3oPU8yN&#10;u/CGzttYihTCIUcNVYxtLmUoKrIY+q4lTtzReYsxQV9K4/GSwm0jB0q9Sos1p4YKW3qrqDhtf6yG&#10;5Thbfq+HvLptDnva7w6n0cArrZ8eu8UERKQu/ov/3B8mzVfZEO7fp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yeLDEAAAA3QAAAA8AAAAAAAAAAAAAAAAAmAIAAGRycy9k&#10;b3ducmV2LnhtbFBLBQYAAAAABAAEAPUAAACJAwAAAAA=&#10;" fillcolor="black" stroked="f"/>
                <v:rect id="Rectangle 215" o:spid="_x0000_s1787" style="position:absolute;left:30480;top:34845;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dK8UA&#10;AADdAAAADwAAAGRycy9kb3ducmV2LnhtbERPS2sCMRC+C/6HMAVvmlRq2W6NooWCF6E+DvU2bqa7&#10;i5vJNom67a9vCoK3+fieM513thEX8qF2rOFxpEAQF87UXGrY796HGYgQkQ02jknDDwWYz/q9KebG&#10;XXlDl20sRQrhkKOGKsY2lzIUFVkMI9cSJ+7LeYsxQV9K4/Gawm0jx0o9S4s1p4YKW3qrqDhtz1bD&#10;8iVbfn888fp3czzQ4fN4moy90nrw0C1eQUTq4l18c69Mmq+yCfx/k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t0rxQAAAN0AAAAPAAAAAAAAAAAAAAAAAJgCAABkcnMv&#10;ZG93bnJldi54bWxQSwUGAAAAAAQABAD1AAAAigMAAAAA&#10;" fillcolor="black" stroked="f"/>
                <v:rect id="Rectangle 216" o:spid="_x0000_s1788" style="position:absolute;left:30480;top:35083;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XMUA&#10;AADdAAAADwAAAGRycy9kb3ducmV2LnhtbERPS2sCMRC+C/6HMIXeNKlUWVejaKHQS6E+DnobN+Pu&#10;4mayTVJd++ubQqG3+fieM192thFX8qF2rOFpqEAQF87UXGrY714HGYgQkQ02jknDnQIsF/3eHHPj&#10;bryh6zaWIoVwyFFDFWObSxmKiiyGoWuJE3d23mJM0JfSeLylcNvIkVITabHm1FBhSy8VFZftl9Ww&#10;nmbrz49nfv/enI50PJwu45FXWj8+dKsZiEhd/Bf/ud9Mmq+yC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ENcxQAAAN0AAAAPAAAAAAAAAAAAAAAAAJgCAABkcnMv&#10;ZG93bnJldi54bWxQSwUGAAAAAAQABAD1AAAAigMAAAAA&#10;" fillcolor="black" stroked="f"/>
                <v:rect id="Rectangle 217" o:spid="_x0000_s1789" style="position:absolute;left:30480;top:35337;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mx8UA&#10;AADdAAAADwAAAGRycy9kb3ducmV2LnhtbERPTWsCMRC9F/wPYYTealJRu90aRYVCL0K1PdTbuJnu&#10;Lm4ma5Lq6q9vCkJv83ifM513thEn8qF2rOFxoEAQF87UXGr4/Hh9yECEiGywcUwaLhRgPuvdTTE3&#10;7swbOm1jKVIIhxw1VDG2uZShqMhiGLiWOHHfzluMCfpSGo/nFG4bOVRqIi3WnBoqbGlVUXHY/lgN&#10;y+dseXwf8fq62e9o97U/jIdeaX3f7xYvICJ18V98c7+ZNF9lT/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ObHxQAAAN0AAAAPAAAAAAAAAAAAAAAAAJgCAABkcnMv&#10;ZG93bnJldi54bWxQSwUGAAAAAAQABAD1AAAAigMAAAAA&#10;" fillcolor="black" stroked="f"/>
                <v:rect id="Rectangle 218" o:spid="_x0000_s1790" style="position:absolute;left:30480;top:35575;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9ytccA&#10;AADdAAAADwAAAGRycy9kb3ducmV2LnhtbESPQU8CMRCF7yb8h2ZIvEkrUbMsFAImJl5MBD3IbdiO&#10;uxu206WtsPrrnYOJt5m8N+99s1gNvlNniqkNbOF2YkARV8G1XFt4f3u6KUCljOywC0wWvinBajm6&#10;WmDpwoW3dN7lWkkIpxItNDn3pdapashjmoSeWLTPED1mWWOtXcSLhPtOT4150B5bloYGe3psqDru&#10;vryFzazYnF7v+OVne9jT/uNwvJ9GY+31eFjPQWUa8r/57/rZCb4pBF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crXHAAAA3QAAAA8AAAAAAAAAAAAAAAAAmAIAAGRy&#10;cy9kb3ducmV2LnhtbFBLBQYAAAAABAAEAPUAAACMAwAAAAA=&#10;" fillcolor="black" stroked="f"/>
                <v:rect id="Rectangle 219" o:spid="_x0000_s1791" style="position:absolute;left:30480;top:35829;width:6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PXLsUA&#10;AADdAAAADwAAAGRycy9kb3ducmV2LnhtbERPS2sCMRC+C/0PYQq9aaK0ZV2NUgWhl0J9HPQ2bsbd&#10;xc1km6S6+uubQqG3+fieM513thEX8qF2rGE4UCCIC2dqLjXstqt+BiJEZIONY9JwowDz2UNvirlx&#10;V17TZRNLkUI45KihirHNpQxFRRbDwLXEiTs5bzEm6EtpPF5TuG3kSKlXabHm1FBhS8uKivPm22pY&#10;jLPF1+czf9zXxwMd9sfzy8grrZ8eu7cJiEhd/Bf/ud9Nmq+yMfx+k06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9cuxQAAAN0AAAAPAAAAAAAAAAAAAAAAAJgCAABkcnMv&#10;ZG93bnJldi54bWxQSwUGAAAAAAQABAD1AAAAigMAAAAA&#10;" fillcolor="black" stroked="f"/>
                <v:rect id="Rectangle 220" o:spid="_x0000_s1792" style="position:absolute;left:30480;top:36068;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obscA&#10;AADdAAAADwAAAGRycy9kb3ducmV2LnhtbESPQU8CMRCF7yb8h2ZIvEkLUQMrhYCJiRcTQQ9yG7bD&#10;7obtdGkrrP5652DCbSbvzXvfzJe9b9WZYmoCWxiPDCjiMriGKwufHy93U1ApIztsA5OFH0qwXAxu&#10;5li4cOENnbe5UhLCqUALdc5doXUqa/KYRqEjFu0Qoscsa6y0i3iRcN/qiTGP2mPD0lBjR881lcft&#10;t7ewnk3Xp/d7fvvd7He0+9ofHybRWHs77FdPoDL1+Wr+v351gm9mwi/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Q6G7HAAAA3QAAAA8AAAAAAAAAAAAAAAAAmAIAAGRy&#10;cy9kb3ducmV2LnhtbFBLBQYAAAAABAAEAPUAAACMAwAAAAA=&#10;" fillcolor="black" stroked="f"/>
                <v:rect id="Rectangle 221" o:spid="_x0000_s1793" style="position:absolute;left:30480;top:36306;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N9cQA&#10;AADdAAAADwAAAGRycy9kb3ducmV2LnhtbERPS2sCMRC+F/ofwhS81UTRoluj1ELBi+Cjh3obN9Pd&#10;xc1km0Rd/fWNIHibj+85k1lra3EiHyrHGnpdBYI4d6biQsP39ut1BCJEZIO1Y9JwoQCz6fPTBDPj&#10;zrym0yYWIoVwyFBDGWOTSRnykiyGrmuIE/frvMWYoC+k8XhO4baWfaXepMWKU0OJDX2WlB82R6th&#10;Ph7N/1YDXl7X+x3tfvaHYd8rrTsv7cc7iEhtfIjv7oVJ89W4B7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cTfXEAAAA3QAAAA8AAAAAAAAAAAAAAAAAmAIAAGRycy9k&#10;b3ducmV2LnhtbFBLBQYAAAAABAAEAPUAAACJAwAAAAA=&#10;" fillcolor="black" stroked="f"/>
                <v:rect id="Rectangle 222" o:spid="_x0000_s1794" style="position:absolute;left:30480;top:36560;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TgsQA&#10;AADdAAAADwAAAGRycy9kb3ducmV2LnhtbERPS2sCMRC+F/ofwhR6q4lLW3Q1Si0UvBR8HfQ2bsbd&#10;xc1km0Rd/fWNUOhtPr7njKedbcSZfKgda+j3FAjiwpmaSw2b9dfLAESIyAYbx6ThSgGmk8eHMebG&#10;XXhJ51UsRQrhkKOGKsY2lzIUFVkMPdcSJ+7gvMWYoC+l8XhJ4baRmVLv0mLNqaHClj4rKo6rk9Uw&#10;Gw5mP4tX/r4t9zvabffHt8wrrZ+fuo8RiEhd/Bf/uecmzVfDD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04LEAAAA3QAAAA8AAAAAAAAAAAAAAAAAmAIAAGRycy9k&#10;b3ducmV2LnhtbFBLBQYAAAAABAAEAPUAAACJAwAAAAA=&#10;" fillcolor="black" stroked="f"/>
                <v:rect id="Rectangle 223" o:spid="_x0000_s1795" style="position:absolute;left:30480;top:36798;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2GcUA&#10;AADdAAAADwAAAGRycy9kb3ducmV2LnhtbERPS2sCMRC+F/wPYYTealJbi65G0UKhF6E+DnobN9Pd&#10;xc1kTVLd+usbQehtPr7nTGatrcWZfKgca3juKRDEuTMVFxq2m4+nIYgQkQ3WjknDLwWYTTsPE8yM&#10;u/CKzutYiBTCIUMNZYxNJmXIS7IYeq4hTty38xZjgr6QxuMlhdta9pV6kxYrTg0lNvReUn5c/1gN&#10;i9Fwcfp65eV1ddjTfnc4Dvpeaf3YbedjEJHa+C++uz9Nmq9GL3D7Jp0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nYZxQAAAN0AAAAPAAAAAAAAAAAAAAAAAJgCAABkcnMv&#10;ZG93bnJldi54bWxQSwUGAAAAAAQABAD1AAAAigMAAAAA&#10;" fillcolor="black" stroked="f"/>
                <v:rect id="Rectangle 224" o:spid="_x0000_s1796" style="position:absolute;left:30480;top:37036;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ubcQA&#10;AADdAAAADwAAAGRycy9kb3ducmV2LnhtbERPS2sCMRC+F/ofwhR6q0lFi65GqUKhF6E+DnobN+Pu&#10;4mayJqmu/vqmIHibj+8542lra3EmHyrHGt47CgRx7kzFhYbN+uttACJEZIO1Y9JwpQDTyfPTGDPj&#10;Lryk8yoWIoVwyFBDGWOTSRnykiyGjmuIE3dw3mJM0BfSeLykcFvLrlIf0mLFqaHEhuYl5cfVr9Uw&#10;Gw5mp58eL27L/Y522/2x3/VK69eX9nMEIlIbH+K7+9uk+WrYg/9v0gl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r7m3EAAAA3QAAAA8AAAAAAAAAAAAAAAAAmAIAAGRycy9k&#10;b3ducmV2LnhtbFBLBQYAAAAABAAEAPUAAACJAwAAAAA=&#10;" fillcolor="black" stroked="f"/>
                <v:rect id="Rectangle 225" o:spid="_x0000_s1797" style="position:absolute;left:30480;top:37290;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L9sUA&#10;AADdAAAADwAAAGRycy9kb3ducmV2LnhtbERPTWsCMRC9C/6HMIXe3KRSRbdGUaHQS6FqD/U2bqa7&#10;i5vJmqS67a83BcHbPN7nzBadbcSZfKgda3jKFAjiwpmaSw2fu9fBBESIyAYbx6ThlwIs5v3eDHPj&#10;Lryh8zaWIoVwyFFDFWObSxmKiiyGzLXEift23mJM0JfSeLykcNvIoVJjabHm1FBhS+uKiuP2x2pY&#10;TSer08czv/9tDnvafx2Oo6FXWj8+dMsXEJG6eBff3G8mzVfTEfx/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0v2xQAAAN0AAAAPAAAAAAAAAAAAAAAAAJgCAABkcnMv&#10;ZG93bnJldi54bWxQSwUGAAAAAAQABAD1AAAAigMAAAAA&#10;" fillcolor="black" stroked="f"/>
                <v:rect id="Rectangle 226" o:spid="_x0000_s1798" style="position:absolute;left:30480;top:37528;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VgcUA&#10;AADdAAAADwAAAGRycy9kb3ducmV2LnhtbERPTWsCMRC9C/6HMIXe3KRSRbdGUaHQS6FqD/U2bqa7&#10;i5vJmqS69tc3BcHbPN7nzBadbcSZfKgda3jKFAjiwpmaSw2fu9fBBESIyAYbx6ThSgEW835vhrlx&#10;F97QeRtLkUI45KihirHNpQxFRRZD5lrixH07bzEm6EtpPF5SuG3kUKmxtFhzaqiwpXVFxXH7YzWs&#10;ppPV6eOZ3383hz3tvw7H0dArrR8fuuULiEhdvItv7jeT5qvpGP6/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dWBxQAAAN0AAAAPAAAAAAAAAAAAAAAAAJgCAABkcnMv&#10;ZG93bnJldi54bWxQSwUGAAAAAAQABAD1AAAAigMAAAAA&#10;" fillcolor="black" stroked="f"/>
                <v:rect id="Rectangle 227" o:spid="_x0000_s1799" style="position:absolute;left:30480;top:37766;width:6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wGsUA&#10;AADdAAAADwAAAGRycy9kb3ducmV2LnhtbERPS2sCMRC+F/wPYYTealJpra5G0UKhF6E+DnobN9Pd&#10;xc1kTVLd+usbQehtPr7nTGatrcWZfKgca3juKRDEuTMVFxq2m4+nIYgQkQ3WjknDLwWYTTsPE8yM&#10;u/CKzutYiBTCIUMNZYxNJmXIS7IYeq4hTty38xZjgr6QxuMlhdta9pUaSIsVp4YSG3ovKT+uf6yG&#10;xWi4OH298PK6OuxpvzscX/teaf3YbedjEJHa+C++uz9Nmq9Gb3D7Jp0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XAaxQAAAN0AAAAPAAAAAAAAAAAAAAAAAJgCAABkcnMv&#10;ZG93bnJldi54bWxQSwUGAAAAAAQABAD1AAAAigMAAAAA&#10;" fillcolor="black" stroked="f"/>
                <v:rect id="Rectangle 228" o:spid="_x0000_s1800" style="position:absolute;left:30480;top:38020;width:63;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aMcA&#10;AADdAAAADwAAAGRycy9kb3ducmV2LnhtbESPQU8CMRCF7yb8h2ZIvEkLUQMrhYCJiRcTQQ9yG7bD&#10;7obtdGkrrP5652DCbSbvzXvfzJe9b9WZYmoCWxiPDCjiMriGKwufHy93U1ApIztsA5OFH0qwXAxu&#10;5li4cOENnbe5UhLCqUALdc5doXUqa/KYRqEjFu0Qoscsa6y0i3iRcN/qiTGP2mPD0lBjR881lcft&#10;t7ewnk3Xp/d7fvvd7He0+9ofHybRWHs77FdPoDL1+Wr+v351gm9mgiv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m5GjHAAAA3QAAAA8AAAAAAAAAAAAAAAAAmAIAAGRy&#10;cy9kb3ducmV2LnhtbFBLBQYAAAAABAAEAPUAAACMAwAAAAA=&#10;" fillcolor="black" stroked="f"/>
                <v:shape id="Freeform 229" o:spid="_x0000_s1801" style="position:absolute;left:30480;top:38258;width:127;height:64;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KkMQA&#10;AADdAAAADwAAAGRycy9kb3ducmV2LnhtbERP22rCQBB9L/gPywi+1V2LLTVmI1IQpVCKFxDfhuyY&#10;BLOzMbua+PfdQqFvczjXSRe9rcWdWl851jAZKxDEuTMVFxoO+9XzOwgfkA3WjknDgzwsssFTiolx&#10;HW/pvguFiCHsE9RQhtAkUvq8JIt+7BriyJ1dazFE2BbStNjFcFvLF6XepMWKY0OJDX2UlF92N6th&#10;uu2a1/rUrY8rsp9X/A6Pi/rSejTsl3MQgfrwL/5zb0ycr2Yz+P0mni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ECpDEAAAA3QAAAA8AAAAAAAAAAAAAAAAAmAIAAGRycy9k&#10;b3ducmV2LnhtbFBLBQYAAAAABAAEAPUAAACJAwAAAAA=&#10;" path="m,l,4r8,l8,,2,,4,2,4,,,xe" fillcolor="black" stroked="f">
                  <v:path arrowok="t" o:connecttype="custom" o:connectlocs="0,0;0,6350;12700,6350;12700,0;3175,0;6350,3175;6350,0;0,0" o:connectangles="0,0,0,0,0,0,0,0"/>
                </v:shape>
                <v:rect id="Rectangle 230" o:spid="_x0000_s1802" style="position:absolute;left:30718;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ydMgA&#10;AADdAAAADwAAAGRycy9kb3ducmV2LnhtbESPT08CMRDF7yZ+h2ZMvEkLUYMLhYCJiRcT+XOQ27Ad&#10;djdsp0tbYfXTOwcTbjN5b977zXTe+1adKaYmsIXhwIAiLoNruLKw3bw9jEGljOywDUwWfijBfHZ7&#10;M8XChQuv6LzOlZIQTgVaqHPuCq1TWZPHNAgdsWiHED1mWWOlXcSLhPtWj4x51h4bloYaO3qtqTyu&#10;v72F5ct4efp85I/f1X5Hu6/98WkUjbX3d/1iAipTn6/m/+t3J/hDI/z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e3J0yAAAAN0AAAAPAAAAAAAAAAAAAAAAAJgCAABk&#10;cnMvZG93bnJldi54bWxQSwUGAAAAAAQABAD1AAAAjQMAAAAA&#10;" fillcolor="black" stroked="f"/>
                <v:rect id="Rectangle 231" o:spid="_x0000_s1803" style="position:absolute;left:3097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fX78QA&#10;AADdAAAADwAAAGRycy9kb3ducmV2LnhtbERPTWsCMRC9F/ofwhS81WRFi90aRQsFL4LaHupt3Ex3&#10;FzeTNYm6+usbodDbPN7nTGadbcSZfKgda8j6CgRx4UzNpYavz4/nMYgQkQ02jknDlQLMpo8PE8yN&#10;u/CGzttYihTCIUcNVYxtLmUoKrIY+q4lTtyP8xZjgr6UxuMlhdtGDpR6kRZrTg0VtvReUXHYnqyG&#10;xet4cVwPeXXb7He0+94fRgOvtO49dfM3EJG6+C/+cy9Nmp+pD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31+/EAAAA3QAAAA8AAAAAAAAAAAAAAAAAmAIAAGRycy9k&#10;b3ducmV2LnhtbFBLBQYAAAAABAAEAPUAAACJAwAAAAA=&#10;" fillcolor="black" stroked="f"/>
                <v:rect id="Rectangle 232" o:spid="_x0000_s1804" style="position:absolute;left:3121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mMQA&#10;AADdAAAADwAAAGRycy9kb3ducmV2LnhtbERPTWsCMRC9F/ofwhS81cRFi65G0UKhF6HaHvQ2bsbd&#10;xc1kTVJd/fVNodDbPN7nzBadbcSFfKgdaxj0FQjiwpmaSw1fn2/PYxAhIhtsHJOGGwVYzB8fZpgb&#10;d+UNXbaxFCmEQ44aqhjbXMpQVGQx9F1LnLij8xZjgr6UxuM1hdtGZkq9SIs1p4YKW3qtqDhtv62G&#10;1WS8On8MeX3fHPa03x1Oo8wrrXtP3XIKIlIX/8V/7neT5g9UBr/fp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SZjEAAAA3QAAAA8AAAAAAAAAAAAAAAAAmAIAAGRycy9k&#10;b3ducmV2LnhtbFBLBQYAAAAABAAEAPUAAACJAwAAAAA=&#10;" fillcolor="black" stroked="f"/>
                <v:rect id="Rectangle 233" o:spid="_x0000_s1805" style="position:absolute;left:31464;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sA8UA&#10;AADdAAAADwAAAGRycy9kb3ducmV2LnhtbERPS2sCMRC+F/wPYYTeaqLVoluj1EKhF6E+DnobN9Pd&#10;xc1km6S6+usbQehtPr7nTOetrcWJfKgca+j3FAji3JmKCw3bzcfTGESIyAZrx6ThQgHms87DFDPj&#10;zryi0zoWIoVwyFBDGWOTSRnykiyGnmuIE/ftvMWYoC+k8XhO4baWA6VepMWKU0OJDb2XlB/Xv1bD&#10;YjJe/HwNeXldHfa03x2Oo4FXWj9227dXEJHa+C++uz9Nmt9Xz3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ewDxQAAAN0AAAAPAAAAAAAAAAAAAAAAAJgCAABkcnMv&#10;ZG93bnJldi54bWxQSwUGAAAAAAQABAD1AAAAigMAAAAA&#10;" fillcolor="black" stroked="f"/>
                <v:rect id="Rectangle 234" o:spid="_x0000_s1806" style="position:absolute;left:3170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B0d8QA&#10;AADdAAAADwAAAGRycy9kb3ducmV2LnhtbERPTWsCMRC9F/wPYQq91UTRoqtRVCj0IlTtod7GzXR3&#10;cTNZk1RXf31TELzN433OdN7aWpzJh8qxhl5XgSDOnam40PC1e38dgQgR2WDtmDRcKcB81nmaYmbc&#10;hTd03sZCpBAOGWooY2wyKUNeksXQdQ1x4n6ctxgT9IU0Hi8p3Nayr9SbtFhxaiixoVVJ+XH7azUs&#10;x6Pl6XPA69vmsKf99+E47Hul9ctzu5iAiNTGh/ju/jBpfk8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AdHfEAAAA3QAAAA8AAAAAAAAAAAAAAAAAmAIAAGRycy9k&#10;b3ducmV2LnhtbFBLBQYAAAAABAAEAPUAAACJAwAAAAA=&#10;" fillcolor="black" stroked="f"/>
                <v:rect id="Rectangle 235" o:spid="_x0000_s1807" style="position:absolute;left:3194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R7MUA&#10;AADdAAAADwAAAGRycy9kb3ducmV2LnhtbERPTWsCMRC9C/6HMIXe3ESpYrdGUaHQS6HaHupt3Ex3&#10;FzeTNUl19debgtDbPN7nzBadbcSJfKgdaxhmCgRx4UzNpYavz9fBFESIyAYbx6ThQgEW835vhrlx&#10;Z97QaRtLkUI45KihirHNpQxFRRZD5lrixP04bzEm6EtpPJ5TuG3kSKmJtFhzaqiwpXVFxWH7azWs&#10;nqer48cTv183+x3tvveH8cgrrR8fuuULiEhd/Bff3W8mzR+qM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DNHsxQAAAN0AAAAPAAAAAAAAAAAAAAAAAJgCAABkcnMv&#10;ZG93bnJldi54bWxQSwUGAAAAAAQABAD1AAAAigMAAAAA&#10;" fillcolor="black" stroked="f"/>
                <v:rect id="Rectangle 236" o:spid="_x0000_s1808" style="position:absolute;left:32194;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Pm8UA&#10;AADdAAAADwAAAGRycy9kb3ducmV2LnhtbERPTWsCMRC9C/6HMIXe3ESpYrdGUaHQS0FtD/U2bqa7&#10;i5vJmqS69tebgtDbPN7nzBadbcSZfKgdaxhmCgRx4UzNpYbPj9fBFESIyAYbx6ThSgEW835vhrlx&#10;F97SeRdLkUI45KihirHNpQxFRRZD5lrixH07bzEm6EtpPF5SuG3kSKmJtFhzaqiwpXVFxXH3YzWs&#10;nqer0+aJ33+3hz3tvw7H8cgrrR8fuuULiEhd/Bff3W8mzR+qC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3k+bxQAAAN0AAAAPAAAAAAAAAAAAAAAAAJgCAABkcnMv&#10;ZG93bnJldi54bWxQSwUGAAAAAAQABAD1AAAAigMAAAAA&#10;" fillcolor="black" stroked="f"/>
                <v:rect id="Rectangle 237" o:spid="_x0000_s1809" style="position:absolute;left:3243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qAMUA&#10;AADdAAAADwAAAGRycy9kb3ducmV2LnhtbERPS2sCMRC+F/wPYYTeaqJUq1uj1EKhF6E+DnobN9Pd&#10;xc1km6S6+usbQehtPr7nTOetrcWJfKgca+j3FAji3JmKCw3bzcfTGESIyAZrx6ThQgHms87DFDPj&#10;zryi0zoWIoVwyFBDGWOTSRnykiyGnmuIE/ftvMWYoC+k8XhO4baWA6VG0mLFqaHEht5Lyo/rX6th&#10;MRkvfr6eeXldHfa03x2Ow4FXWj9227dXEJHa+C++uz9Nmt9XL3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uoAxQAAAN0AAAAPAAAAAAAAAAAAAAAAAJgCAABkcnMv&#10;ZG93bnJldi54bWxQSwUGAAAAAAQABAD1AAAAigMAAAAA&#10;" fillcolor="black" stroked="f"/>
                <v:rect id="Rectangle 238" o:spid="_x0000_s1810" style="position:absolute;left:32686;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1+csgA&#10;AADdAAAADwAAAGRycy9kb3ducmV2LnhtbESPT08CMRDF7yZ+h2ZMvEkLUYMLhYCJiRcT+XOQ27Ad&#10;djdsp0tbYfXTOwcTbjN5b977zXTe+1adKaYmsIXhwIAiLoNruLKw3bw9jEGljOywDUwWfijBfHZ7&#10;M8XChQuv6LzOlZIQTgVaqHPuCq1TWZPHNAgdsWiHED1mWWOlXcSLhPtWj4x51h4bloYaO3qtqTyu&#10;v72F5ct4efp85I/f1X5Hu6/98WkUjbX3d/1iAipTn6/m/+t3J/hDI7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DX5yyAAAAN0AAAAPAAAAAAAAAAAAAAAAAJgCAABk&#10;cnMvZG93bnJldi54bWxQSwUGAAAAAAQABAD1AAAAjQMAAAAA&#10;" fillcolor="black" stroked="f"/>
                <v:rect id="Rectangle 239" o:spid="_x0000_s1811" style="position:absolute;left:32924;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b6cQA&#10;AADdAAAADwAAAGRycy9kb3ducmV2LnhtbERPS2sCMRC+F/ofwhS81UTRoluj1ELBi+Cjh3obN9Pd&#10;xc1km0Rd/fWNIHibj+85k1lra3EiHyrHGnpdBYI4d6biQsP39ut1BCJEZIO1Y9JwoQCz6fPTBDPj&#10;zrym0yYWIoVwyFBDGWOTSRnykiyGrmuIE/frvMWYoC+k8XhO4baWfaXepMWKU0OJDX2WlB82R6th&#10;Ph7N/1YDXl7X+x3tfvaHYd8rrTsv7cc7iEhtfIjv7oVJ83tqD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B2+nEAAAA3QAAAA8AAAAAAAAAAAAAAAAAmAIAAGRycy9k&#10;b3ducmV2LnhtbFBLBQYAAAAABAAEAPUAAACJAwAAAAA=&#10;" fillcolor="black" stroked="f"/>
                <v:rect id="Rectangle 240" o:spid="_x0000_s1812" style="position:absolute;left:3316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LkqcgA&#10;AADdAAAADwAAAGRycy9kb3ducmV2LnhtbESPQW/CMAyF75P4D5GRdhtp0TaxQkBj0iQuk4DtMG6m&#10;MW1F43RJgG6/Hh8mcbP1nt/7PFv0rlVnCrHxbCAfZaCIS28brgx8fb4/TEDFhGyx9UwGfinCYj64&#10;m2Fh/YU3dN6mSkkIxwIN1Cl1hdaxrMlhHPmOWLSDDw6TrKHSNuBFwl2rx1n2rB02LA01dvRWU3nc&#10;npyB5ctk+bN+5I+/zX5Hu+/98WkcMmPuh/3rFFSiPt3M/9crK/h5LvzyjYy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ouSpyAAAAN0AAAAPAAAAAAAAAAAAAAAAAJgCAABk&#10;cnMvZG93bnJldi54bWxQSwUGAAAAAAQABAD1AAAAjQMAAAAA&#10;" fillcolor="black" stroked="f"/>
                <v:rect id="Rectangle 241" o:spid="_x0000_s1813" style="position:absolute;left:33416;top:38258;width:112;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BMsYA&#10;AADdAAAADwAAAGRycy9kb3ducmV2LnhtbERPwWrCQBC9C/2HZQq9mY3SFo3ZSBUEL4VqPehtzI5J&#10;MDub7q6a9uu7BaHvNMOb9968fN6bVlzJ+cayglGSgiAurW64UrD7XA0nIHxA1thaJgXf5GFePAxy&#10;zLS98Yau21CJaMI+QwV1CF0mpS9rMugT2xFH7mSdwRBXV0nt8BbNTSvHafoqDTYcE2rsaFlTed5e&#10;jILFdLL4+njm95/N8UCH/fH8MnapUk+P/dsMRKA+/B/f1Wsd34+AvzZxBF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5BMsYAAADdAAAADwAAAAAAAAAAAAAAAACYAgAAZHJz&#10;L2Rvd25yZXYueG1sUEsFBgAAAAAEAAQA9QAAAIsDAAAAAA==&#10;" fillcolor="black" stroked="f"/>
                <v:rect id="Rectangle 242" o:spid="_x0000_s1814" style="position:absolute;left:33655;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fRcUA&#10;AADdAAAADwAAAGRycy9kb3ducmV2LnhtbERPTWvCQBC9F/oflil4q5sEKza6ShUELwW1PdTbmB2T&#10;YHY23V01+utdodDbPN7nTGadacSZnK8tK0j7CQjiwuqaSwXfX8vXEQgfkDU2lknBlTzMps9PE8y1&#10;vfCGzttQihjCPkcFVQhtLqUvKjLo+7YljtzBOoMhQldK7fASw00jsyQZSoM1x4YKW1pUVBy3J6Ng&#10;/j6a/64H/Hnb7He0+9kf3zKXKNV76T7GIAJ14V/8517pOD9NM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N9FxQAAAN0AAAAPAAAAAAAAAAAAAAAAAJgCAABkcnMv&#10;ZG93bnJldi54bWxQSwUGAAAAAAQABAD1AAAAigMAAAAA&#10;" fillcolor="black" stroked="f"/>
                <v:rect id="Rectangle 243" o:spid="_x0000_s1815" style="position:absolute;left:33893;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B63sUA&#10;AADdAAAADwAAAGRycy9kb3ducmV2LnhtbERPS2sCMRC+F/ofwhS81exaW3Q1ihYEL4X6OOht3Iy7&#10;i5vJmkRd++sbodDbfHzPGU9bU4srOV9ZVpB2ExDEudUVFwq2m8XrAIQPyBpry6TgTh6mk+enMWba&#10;3nhF13UoRAxhn6GCMoQmk9LnJRn0XdsQR+5oncEQoSukdniL4aaWvST5kAYrjg0lNvRZUn5aX4yC&#10;+XAwP3/3+etnddjTfnc4vfdcolTnpZ2NQARqw7/4z73UcX6avsH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cHrexQAAAN0AAAAPAAAAAAAAAAAAAAAAAJgCAABkcnMv&#10;ZG93bnJldi54bWxQSwUGAAAAAAQABAD1AAAAigMAAAAA&#10;" fillcolor="black" stroked="f"/>
                <v:rect id="Rectangle 244" o:spid="_x0000_s1816" style="position:absolute;left:34147;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iqsQA&#10;AADdAAAADwAAAGRycy9kb3ducmV2LnhtbERPS2sCMRC+C/0PYQq9aXZFi65GqYWCF8HXQW/jZrq7&#10;uJlsk6jb/vpGELzNx/ec6bw1tbiS85VlBWkvAUGcW11xoWC/++qOQPiArLG2TAp+ycN89tKZYqbt&#10;jTd03YZCxBD2GSooQ2gyKX1ekkHfsw1x5L6tMxgidIXUDm8x3NSynyTv0mDFsaHEhj5Lys/bi1Gw&#10;GI8WP+sBr/42pyMdD6fzsO8Spd5e248JiEBteIof7qWO89N0APdv4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Z4qrEAAAA3QAAAA8AAAAAAAAAAAAAAAAAmAIAAGRycy9k&#10;b3ducmV2LnhtbFBLBQYAAAAABAAEAPUAAACJAwAAAAA=&#10;" fillcolor="black" stroked="f"/>
                <v:rect id="Rectangle 245" o:spid="_x0000_s1817" style="position:absolute;left:34385;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HMcUA&#10;AADdAAAADwAAAGRycy9kb3ducmV2LnhtbERPS2sCMRC+C/6HMEJvml2pRVejaKHgRfDRQ72Nm3F3&#10;cTPZJqlu++sbQfA2H99zZovW1OJKzleWFaSDBARxbnXFhYLPw0d/DMIHZI21ZVLwSx4W825nhpm2&#10;N97RdR8KEUPYZ6igDKHJpPR5SQb9wDbEkTtbZzBE6AqpHd5iuKnlMEnepMGKY0OJDb2XlF/2P0bB&#10;ajJefW9fefO3Ox3p+HW6jIYuUeql1y6nIAK14Sl+uNc6zk/TE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UcxxQAAAN0AAAAPAAAAAAAAAAAAAAAAAJgCAABkcnMv&#10;ZG93bnJldi54bWxQSwUGAAAAAAQABAD1AAAAigMAAAAA&#10;" fillcolor="black" stroked="f"/>
                <v:rect id="Rectangle 246" o:spid="_x0000_s1818" style="position:absolute;left:34639;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RsQA&#10;AADdAAAADwAAAGRycy9kb3ducmV2LnhtbERPTWsCMRC9C/6HMEJvml1pRVejaKHgRajaQ72Nm3F3&#10;cTPZJqlu/fWNIHibx/uc2aI1tbiQ85VlBekgAUGcW11xoeBr/9Efg/ABWWNtmRT8kYfFvNuZYabt&#10;lbd02YVCxBD2GSooQ2gyKX1ekkE/sA1x5E7WGQwRukJqh9cYbmo5TJKRNFhxbCixofeS8vPu1yhY&#10;Tcarn89X3ty2xwMdvo/nt6FLlHrptcspiEBteIof7rWO89N0B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H2UbEAAAA3QAAAA8AAAAAAAAAAAAAAAAAmAIAAGRycy9k&#10;b3ducmV2LnhtbFBLBQYAAAAABAAEAPUAAACJAwAAAAA=&#10;" fillcolor="black" stroked="f"/>
                <v:rect id="Rectangle 247" o:spid="_x0000_s1819" style="position:absolute;left:34877;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83cUA&#10;AADdAAAADwAAAGRycy9kb3ducmV2LnhtbERPS2sCMRC+F/ofwhS81exKbXU1ihYEL4X6OOht3Iy7&#10;i5vJmkRd++sbodDbfHzPGU9bU4srOV9ZVpB2ExDEudUVFwq2m8XrAIQPyBpry6TgTh6mk+enMWba&#10;3nhF13UoRAxhn6GCMoQmk9LnJRn0XdsQR+5oncEQoSukdniL4aaWvSR5lwYrjg0lNvRZUn5aX4yC&#10;+XAwP3+/8dfP6rCn/e5w6vdcolTnpZ2NQARqw7/4z73UcX6afsD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3zdxQAAAN0AAAAPAAAAAAAAAAAAAAAAAJgCAABkcnMv&#10;ZG93bnJldi54bWxQSwUGAAAAAAQABAD1AAAAigMAAAAA&#10;" fillcolor="black" stroked="f"/>
                <v:rect id="Rectangle 248" o:spid="_x0000_s1820" style="position:absolute;left:35115;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or8gA&#10;AADdAAAADwAAAGRycy9kb3ducmV2LnhtbESPQW/CMAyF75P4D5GRdhtp0TaxQkBj0iQuk4DtMG6m&#10;MW1F43RJgG6/Hh8mcbP1nt/7PFv0rlVnCrHxbCAfZaCIS28brgx8fb4/TEDFhGyx9UwGfinCYj64&#10;m2Fh/YU3dN6mSkkIxwIN1Cl1hdaxrMlhHPmOWLSDDw6TrKHSNuBFwl2rx1n2rB02LA01dvRWU3nc&#10;npyB5ctk+bN+5I+/zX5Hu+/98WkcMmPuh/3rFFSiPt3M/9crK/h5LrjyjYy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1OivyAAAAN0AAAAPAAAAAAAAAAAAAAAAAJgCAABk&#10;cnMvZG93bnJldi54bWxQSwUGAAAAAAQABAD1AAAAjQMAAAAA&#10;" fillcolor="black" stroked="f"/>
                <v:rect id="Rectangle 249" o:spid="_x0000_s1821" style="position:absolute;left:35369;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NNMUA&#10;AADdAAAADwAAAGRycy9kb3ducmV2LnhtbERPTWvCQBC9F/oflin0VjcJrWh0FVMoeClU7aHexuyY&#10;BLOzcXfVtL/eLQje5vE+ZzrvTSvO5HxjWUE6SEAQl1Y3XCn43ny8jED4gKyxtUwKfsnDfPb4MMVc&#10;2wuv6LwOlYgh7HNUUIfQ5VL6siaDfmA74sjtrTMYInSV1A4vMdy0MkuSoTTYcGyosaP3msrD+mQU&#10;FONRcfx65c+/1W5L25/d4S1ziVLPT/1iAiJQH+7im3up4/w0HcP/N/EE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E00xQAAAN0AAAAPAAAAAAAAAAAAAAAAAJgCAABkcnMv&#10;ZG93bnJldi54bWxQSwUGAAAAAAQABAD1AAAAigMAAAAA&#10;" fillcolor="black" stroked="f"/>
                <v:rect id="Rectangle 250" o:spid="_x0000_s1822" style="position:absolute;left:35607;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4uFMgA&#10;AADdAAAADwAAAGRycy9kb3ducmV2LnhtbESPQW/CMAyF70j7D5EncYOUChDrCGhMmrQL0mA7jJtp&#10;vLaicbokg26/fj4gcbP1nt/7vFz3rlVnCrHxbGAyzkARl942XBn4eH8ZLUDFhGyx9UwGfinCenU3&#10;WGJh/YV3dN6nSkkIxwIN1Cl1hdaxrMlhHPuOWLQvHxwmWUOlbcCLhLtW51k21w4bloYaO3quqTzt&#10;f5yBzcNi8/025e3f7nigw+fxNMtDZszwvn96BJWoTzfz9frVCv4kF37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zi4UyAAAAN0AAAAPAAAAAAAAAAAAAAAAAJgCAABk&#10;cnMvZG93bnJldi54bWxQSwUGAAAAAAQABAD1AAAAjQMAAAAA&#10;" fillcolor="black" stroked="f"/>
                <v:rect id="Rectangle 251" o:spid="_x0000_s1823" style="position:absolute;left:35845;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Lj8UA&#10;AADdAAAADwAAAGRycy9kb3ducmV2LnhtbERPTWvCQBC9F/oflil4q5sEKza6ShUELwW1PdTbmB2T&#10;YHY23V01+utdodDbPN7nTGadacSZnK8tK0j7CQjiwuqaSwXfX8vXEQgfkDU2lknBlTzMps9PE8y1&#10;vfCGzttQihjCPkcFVQhtLqUvKjLo+7YljtzBOoMhQldK7fASw00jsyQZSoM1x4YKW1pUVBy3J6Ng&#10;/j6a/64H/Hnb7He0+9kf3zKXKNV76T7GIAJ14V/8517pOD/NUn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ouPxQAAAN0AAAAPAAAAAAAAAAAAAAAAAJgCAABkcnMv&#10;ZG93bnJldi54bWxQSwUGAAAAAAQABAD1AAAAigMAAAAA&#10;" fillcolor="black" stroked="f"/>
                <v:rect id="Rectangle 252" o:spid="_x0000_s1824" style="position:absolute;left:36099;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AV+MQA&#10;AADdAAAADwAAAGRycy9kb3ducmV2LnhtbERPS2sCMRC+C/6HMII3zbposVujqCD0ItTHod7GzXR3&#10;cTNZk1RXf31TKPQ2H99zZovW1OJGzleWFYyGCQji3OqKCwXHw2YwBeEDssbaMil4kIfFvNuZYabt&#10;nXd024dCxBD2GSooQ2gyKX1ekkE/tA1x5L6sMxgidIXUDu8x3NQyTZIXabDi2FBiQ+uS8sv+2yhY&#10;vU5X148xb5+784lOn+fLJHWJUv1eu3wDEagN/+I/97uO80dpCr/fx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QFfjEAAAA3QAAAA8AAAAAAAAAAAAAAAAAmAIAAGRycy9k&#10;b3ducmV2LnhtbFBLBQYAAAAABAAEAPUAAACJAwAAAAA=&#10;" fillcolor="black" stroked="f"/>
                <v:rect id="Rectangle 253" o:spid="_x0000_s1825" style="position:absolute;left:36337;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wY8UA&#10;AADdAAAADwAAAGRycy9kb3ducmV2LnhtbERPTWvCQBC9C/0PyxR6MxtTLZq6ihYKvRTU9qC3MTtN&#10;gtnZuLvV2F/vCkJv83ifM513phEncr62rGCQpCCIC6trLhV8f733xyB8QNbYWCYFF/Iwnz30pphr&#10;e+Y1nTahFDGEfY4KqhDaXEpfVGTQJ7YljtyPdQZDhK6U2uE5hptGZmn6Ig3WHBsqbOmtouKw+TUK&#10;lpPx8rga8uffer+j3XZ/GGUuVerpsVu8ggjUhX/x3f2h4/xB9g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LBjxQAAAN0AAAAPAAAAAAAAAAAAAAAAAJgCAABkcnMv&#10;ZG93bnJldi54bWxQSwUGAAAAAAQABAD1AAAAigMAAAAA&#10;" fillcolor="black" stroked="f"/>
                <v:rect id="Rectangle 254" o:spid="_x0000_s1826" style="position:absolute;left:36591;top:38258;width:112;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oF8QA&#10;AADdAAAADwAAAGRycy9kb3ducmV2LnhtbERPTWsCMRC9C/6HMIXeNOuiRVejaKHgRVDrQW/jZrq7&#10;uJlsk6jb/vpGEHqbx/uc2aI1tbiR85VlBYN+AoI4t7riQsHh86M3BuEDssbaMin4IQ+Lebczw0zb&#10;O+/otg+FiCHsM1RQhtBkUvq8JIO+bxviyH1ZZzBE6AqpHd5juKllmiRv0mDFsaHEht5Lyi/7q1Gw&#10;moxX39shb3535xOdjufLKHWJUq8v7XIKIlAb/sVP91rH+YN0CI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1KBfEAAAA3QAAAA8AAAAAAAAAAAAAAAAAmAIAAGRycy9k&#10;b3ducmV2LnhtbFBLBQYAAAAABAAEAPUAAACJAwAAAAA=&#10;" fillcolor="black" stroked="f"/>
                <v:rect id="Rectangle 255" o:spid="_x0000_s1827" style="position:absolute;left:3683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NjMUA&#10;AADdAAAADwAAAGRycy9kb3ducmV2LnhtbERPS2sCMRC+C/6HMEJvmnWpRVejaKHgRfDRQ72Nm3F3&#10;cTPZJqlu++sbQfA2H99zZovW1OJKzleWFQwHCQji3OqKCwWfh4/+GIQPyBpry6Tglzws5t3ODDNt&#10;b7yj6z4UIoawz1BBGUKTSenzkgz6gW2II3e2zmCI0BVSO7zFcFPLNEnepMGKY0OJDb2XlF/2P0bB&#10;ajJefW9fefO3Ox3p+HW6jFKXKPXSa5dTEIHa8BQ/3Gsd5w/TE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Y2MxQAAAN0AAAAPAAAAAAAAAAAAAAAAAJgCAABkcnMv&#10;ZG93bnJldi54bWxQSwUGAAAAAAQABAD1AAAAigMAAAAA&#10;" fillcolor="black" stroked="f"/>
                <v:rect id="Rectangle 256" o:spid="_x0000_s1828" style="position:absolute;left:37068;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T+8QA&#10;AADdAAAADwAAAGRycy9kb3ducmV2LnhtbERPTWsCMRC9C/6HMEJvmnVpRVejaKHgRajaQ72Nm3F3&#10;cTPZJqlu/fWNIHibx/uc2aI1tbiQ85VlBcNBAoI4t7riQsHX/qM/BuEDssbaMin4Iw+Lebczw0zb&#10;K2/psguFiCHsM1RQhtBkUvq8JIN+YBviyJ2sMxgidIXUDq8x3NQyTZKRNFhxbCixofeS8vPu1yhY&#10;Tcarn89X3ty2xwMdvo/nt9QlSr302uUURKA2PMUP91rH+cN0B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rE/vEAAAA3QAAAA8AAAAAAAAAAAAAAAAAmAIAAGRycy9k&#10;b3ducmV2LnhtbFBLBQYAAAAABAAEAPUAAACJAwAAAAA=&#10;" fillcolor="black" stroked="f"/>
                <v:rect id="Rectangle 257" o:spid="_x0000_s1829" style="position:absolute;left:37322;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2YMUA&#10;AADdAAAADwAAAGRycy9kb3ducmV2LnhtbERPTWvCQBC9C/0PyxR6MxtDtZq6ihYKvRTU9qC3MTtN&#10;gtnZuLvV2F/vCkJv83ifM513phEncr62rGCQpCCIC6trLhV8f733xyB8QNbYWCYFF/Iwnz30pphr&#10;e+Y1nTahFDGEfY4KqhDaXEpfVGTQJ7YljtyPdQZDhK6U2uE5hptGZmk6kgZrjg0VtvRWUXHY/BoF&#10;y8l4eVw98+ffer+j3XZ/GGYuVerpsVu8ggjUhX/x3f2h4/xB9gK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7ZgxQAAAN0AAAAPAAAAAAAAAAAAAAAAAJgCAABkcnMv&#10;ZG93bnJldi54bWxQSwUGAAAAAAQABAD1AAAAigMAAAAA&#10;" fillcolor="black" stroked="f"/>
                <v:rect id="Rectangle 258" o:spid="_x0000_s1830" style="position:absolute;left:3756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iEsgA&#10;AADdAAAADwAAAGRycy9kb3ducmV2LnhtbESPQW/CMAyF70j7D5EncYOUChDrCGhMmrQL0mA7jJtp&#10;vLaicbokg26/fj4gcbP1nt/7vFz3rlVnCrHxbGAyzkARl942XBn4eH8ZLUDFhGyx9UwGfinCenU3&#10;WGJh/YV3dN6nSkkIxwIN1Cl1hdaxrMlhHPuOWLQvHxwmWUOlbcCLhLtW51k21w4bloYaO3quqTzt&#10;f5yBzcNi8/025e3f7nigw+fxNMtDZszwvn96BJWoTzfz9frVCv4kF1z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uCISyAAAAN0AAAAPAAAAAAAAAAAAAAAAAJgCAABk&#10;cnMvZG93bnJldi54bWxQSwUGAAAAAAQABAD1AAAAjQMAAAAA&#10;" fillcolor="black" stroked="f"/>
                <v:rect id="Rectangle 259" o:spid="_x0000_s1831" style="position:absolute;left:37798;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HicUA&#10;AADdAAAADwAAAGRycy9kb3ducmV2LnhtbERPS2sCMRC+C/6HMEJvmnWpRVejVEHoRaiPg97Gzbi7&#10;uJlsk1S3/fVNQfA2H99zZovW1OJGzleWFQwHCQji3OqKCwWH/bo/BuEDssbaMin4IQ+Lebczw0zb&#10;O2/ptguFiCHsM1RQhtBkUvq8JIN+YBviyF2sMxgidIXUDu8x3NQyTZI3abDi2FBiQ6uS8uvu2yhY&#10;TsbLr89X3vxuzyc6Hc/XUeoSpV567fsURKA2PMUP94eO84fpB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9IeJxQAAAN0AAAAPAAAAAAAAAAAAAAAAAJgCAABkcnMv&#10;ZG93bnJldi54bWxQSwUGAAAAAAQABAD1AAAAigMAAAAA&#10;" fillcolor="black" stroked="f"/>
                <v:rect id="Rectangle 260" o:spid="_x0000_s1832" style="position:absolute;left:38052;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e4ycgA&#10;AADdAAAADwAAAGRycy9kb3ducmV2LnhtbESPT2/CMAzF75P2HSJP2m2ksIGgENCYNGmXSfw7wM00&#10;XlvROF2SQcenx4dJu9l6z+/9PFt0rlFnCrH2bKDfy0ARF97WXBrYbd+fxqBiQrbYeCYDvxRhMb+/&#10;m2Fu/YXXdN6kUkkIxxwNVCm1udaxqMhh7PmWWLQvHxwmWUOpbcCLhLtGD7JspB3WLA0VtvRWUXHa&#10;/DgDy8l4+b164c/r+nigw/54Gg5CZszjQ/c6BZWoS//mv+sPK/j9Z+GXb2QEP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7jJyAAAAN0AAAAPAAAAAAAAAAAAAAAAAJgCAABk&#10;cnMvZG93bnJldi54bWxQSwUGAAAAAAQABAD1AAAAjQMAAAAA&#10;" fillcolor="black" stroked="f"/>
                <v:rect id="Rectangle 261" o:spid="_x0000_s1833" style="position:absolute;left:3829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sdUsUA&#10;AADdAAAADwAAAGRycy9kb3ducmV2LnhtbERPS2sCMRC+F/ofwhS81exaW3Q1ihYEL4X6OOht3Iy7&#10;i5vJmkRd++sbodDbfHzPGU9bU4srOV9ZVpB2ExDEudUVFwq2m8XrAIQPyBpry6TgTh6mk+enMWba&#10;3nhF13UoRAxhn6GCMoQmk9LnJRn0XdsQR+5oncEQoSukdniL4aaWvST5kAYrjg0lNvRZUn5aX4yC&#10;+XAwP3/3+etnddjTfnc4vfdcolTnpZ2NQARqw7/4z73UcX76lsL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x1SxQAAAN0AAAAPAAAAAAAAAAAAAAAAAJgCAABkcnMv&#10;ZG93bnJldi54bWxQSwUGAAAAAAQABAD1AAAAigMAAAAA&#10;" fillcolor="black" stroked="f"/>
                <v:rect id="Rectangle 262" o:spid="_x0000_s1834" style="position:absolute;left:38544;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mDJcUA&#10;AADdAAAADwAAAGRycy9kb3ducmV2LnhtbERPTWvCQBC9C/0PyxR6MxtTLZq6ihYKvRTU9qC3MTtN&#10;gtnZuLvV2F/vCkJv83ifM513phEncr62rGCQpCCIC6trLhV8f733xyB8QNbYWCYFF/Iwnz30pphr&#10;e+Y1nTahFDGEfY4KqhDaXEpfVGTQJ7YljtyPdQZDhK6U2uE5hptGZmn6Ig3WHBsqbOmtouKw+TUK&#10;lpPx8rga8uffer+j3XZ/GGUuVerpsVu8ggjUhX/x3f2h4/zBcwa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YMlxQAAAN0AAAAPAAAAAAAAAAAAAAAAAJgCAABkcnMv&#10;ZG93bnJldi54bWxQSwUGAAAAAAQABAD1AAAAigMAAAAA&#10;" fillcolor="black" stroked="f"/>
                <v:rect id="Rectangle 263" o:spid="_x0000_s1835" style="position:absolute;left:3878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UmvsYA&#10;AADdAAAADwAAAGRycy9kb3ducmV2LnhtbERPS2vCQBC+F/wPywi91Y2Pik2zigqFXgo+eqi3MTsm&#10;IdnZuLvV2F/vFgq9zcf3nGzRmUZcyPnKsoLhIAFBnFtdcaHgc//2NAPhA7LGxjIpuJGHxbz3kGGq&#10;7ZW3dNmFQsQQ9ikqKENoUyl9XpJBP7AtceRO1hkMEbpCaofXGG4aOUqSqTRYcWwosaV1SXm9+zYK&#10;Vi+z1Xkz4Y+f7fFAh69j/TxyiVKP/W75CiJQF/7Ff+53HecPx2P4/Sae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UmvsYAAADdAAAADwAAAAAAAAAAAAAAAACYAgAAZHJz&#10;L2Rvd25yZXYueG1sUEsFBgAAAAAEAAQA9QAAAIsDAAAAAA==&#10;" fillcolor="black" stroked="f"/>
                <v:rect id="Rectangle 264" o:spid="_x0000_s1836" style="position:absolute;left:39020;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ysUA&#10;AADdAAAADwAAAGRycy9kb3ducmV2LnhtbERPS2sCMRC+F/wPYQRvNeujoqtRVCj0UvB10Nu4GXcX&#10;N5M1SXXbX28Khd7m43vObNGYStzJ+dKygl43AUGcWV1yruCwf38dg/ABWWNlmRR8k4fFvPUyw1Tb&#10;B2/pvgu5iCHsU1RQhFCnUvqsIIO+a2viyF2sMxgidLnUDh8x3FSynyQjabDk2FBgTeuCsuvuyyhY&#10;Tcar22bInz/b84lOx/P1re8SpTrtZjkFEagJ/+I/94eO83uDIfx+E0+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L7KxQAAAN0AAAAPAAAAAAAAAAAAAAAAAJgCAABkcnMv&#10;ZG93bnJldi54bWxQSwUGAAAAAAQABAD1AAAAigMAAAAA&#10;" fillcolor="black" stroked="f"/>
                <v:rect id="Rectangle 265" o:spid="_x0000_s1837" style="position:absolute;left:39274;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bUcUA&#10;AADdAAAADwAAAGRycy9kb3ducmV2LnhtbERPS2vCQBC+C/0PyxS86cZXsWlWqYLgRai2h3obs9Mk&#10;JDsbd1eN/fXdQqG3+fieky0704grOV9ZVjAaJiCIc6srLhR8vG8GcxA+IGtsLJOCO3lYLh56Gaba&#10;3nhP10MoRAxhn6KCMoQ2ldLnJRn0Q9sSR+7LOoMhQldI7fAWw00jx0nyJA1WHBtKbGldUl4fLkbB&#10;6nm+Or9Nefe9Px3p+HmqZ2OXKNV/7F5fQATqwr/4z73Vcf5oMoP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BtRxQAAAN0AAAAPAAAAAAAAAAAAAAAAAJgCAABkcnMv&#10;ZG93bnJldi54bWxQSwUGAAAAAAQABAD1AAAAigMAAAAA&#10;" fillcolor="black" stroked="f"/>
                <v:rect id="Rectangle 266" o:spid="_x0000_s1838" style="position:absolute;left:39512;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KFJsUA&#10;AADdAAAADwAAAGRycy9kb3ducmV2LnhtbERPTWvCQBC9F/wPywi91Y3Wik2zihYKXgpVe6i3MTsm&#10;IdnZdHerqb/eFQRv83ifk80704gjOV9ZVjAcJCCIc6srLhR8bz+epiB8QNbYWCYF/+RhPus9ZJhq&#10;e+I1HTehEDGEfYoKyhDaVEqfl2TQD2xLHLmDdQZDhK6Q2uEphptGjpJkIg1WHBtKbOm9pLze/BkF&#10;y9fp8vdrzJ/n9X5Hu599/TJyiVKP/W7xBiJQF+7im3ul4/zh8wS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oUmxQAAAN0AAAAPAAAAAAAAAAAAAAAAAJgCAABkcnMv&#10;ZG93bnJldi54bWxQSwUGAAAAAAQABAD1AAAAigMAAAAA&#10;" fillcolor="black" stroked="f"/>
                <v:rect id="Rectangle 267" o:spid="_x0000_s1839" style="position:absolute;left:39751;top:38258;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4gvcUA&#10;AADdAAAADwAAAGRycy9kb3ducmV2LnhtbERPS2sCMRC+F/ofwgi9dbNaW3U1Si0UvBR8HfQ2bsbd&#10;xc1km6S69tebgtDbfHzPmcxaU4szOV9ZVtBNUhDEudUVFwq2m8/nIQgfkDXWlknBlTzMpo8PE8y0&#10;vfCKzutQiBjCPkMFZQhNJqXPSzLoE9sQR+5oncEQoSukdniJ4aaWvTR9kwYrjg0lNvRRUn5a/xgF&#10;89Fw/r3s89fv6rCn/e5weu25VKmnTvs+BhGoDf/iu3uh4/zuywD+vokn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C9xQAAAN0AAAAPAAAAAAAAAAAAAAAAAJgCAABkcnMv&#10;ZG93bnJldi54bWxQSwUGAAAAAAQABAD1AAAAigMAAAAA&#10;" fillcolor="black" stroked="f"/>
                <v:rect id="Rectangle 268" o:spid="_x0000_s1840" style="position:absolute;left:40005;top:38258;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0z8gA&#10;AADdAAAADwAAAGRycy9kb3ducmV2LnhtbESPT2/CMAzF75P2HSJP2m2ksIGgENCYNGmXSfw7wM00&#10;XlvROF2SQcenx4dJu9l6z+/9PFt0rlFnCrH2bKDfy0ARF97WXBrYbd+fxqBiQrbYeCYDvxRhMb+/&#10;m2Fu/YXXdN6kUkkIxxwNVCm1udaxqMhh7PmWWLQvHxwmWUOpbcCLhLtGD7JspB3WLA0VtvRWUXHa&#10;/DgDy8l4+b164c/r+nigw/54Gg5CZszjQ/c6BZWoS//mv+sPK/j9Z8GVb2QEP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YbTPyAAAAN0AAAAPAAAAAAAAAAAAAAAAAJgCAABk&#10;cnMvZG93bnJldi54bWxQSwUGAAAAAAQABAD1AAAAjQMAAAAA&#10;" fillcolor="black" stroked="f"/>
                <v:shape id="Freeform 269" o:spid="_x0000_s1841" style="position:absolute;left:40243;top:38258;width:127;height:64;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aN8QA&#10;AADdAAAADwAAAGRycy9kb3ducmV2LnhtbERP22rCQBB9L/gPywh9q5tYLW3qRkQQpVBEK0jfhuw0&#10;CWZnY3bN5e+7BaFvczjXWSx7U4mWGldaVhBPIhDEmdUl5wpOX5unVxDOI2usLJOCgRws09HDAhNt&#10;Oz5Qe/S5CCHsElRQeF8nUrqsIINuYmviwP3YxqAPsMmlbrAL4aaS0yh6kQZLDg0F1rQuKLscb0bB&#10;7NDV8+q72543ZD6uuPfDJfpU6nHcr95BeOr9v/ju3ukwP35+g7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DWjfEAAAA3QAAAA8AAAAAAAAAAAAAAAAAmAIAAGRycy9k&#10;b3ducmV2LnhtbFBLBQYAAAAABAAEAPUAAACJAwAAAAA=&#10;" path="m,4r8,l8,,4,r,2l6,,,,,4xe" fillcolor="black" stroked="f">
                  <v:path arrowok="t" o:connecttype="custom" o:connectlocs="0,6350;12700,6350;12700,0;6350,0;6350,3175;9525,0;0,0;0,6350" o:connectangles="0,0,0,0,0,0,0,0"/>
                </v:shape>
                <v:rect id="Rectangle 270" o:spid="_x0000_s1842" style="position:absolute;left:40306;top:38020;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HLtMcA&#10;AADdAAAADwAAAGRycy9kb3ducmV2LnhtbESPQW/CMAyF70j7D5GRdoMUxBAUAhqTJu0yaTAOcDON&#10;aSsap0sy6Pbr5wPSbrbe83ufl+vONepKIdaeDYyGGSjiwtuaSwP7z9fBDFRMyBYbz2TghyKsVw+9&#10;JebW33hL110qlYRwzNFAlVKbax2LihzGoW+JRTv74DDJGkptA94k3DV6nGVT7bBmaaiwpZeKisvu&#10;2xnYzGebr48Jv/9uT0c6Hk6Xp3HIjHnsd88LUIm69G++X79ZwR9NhF++kRH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Ry7THAAAA3QAAAA8AAAAAAAAAAAAAAAAAmAIAAGRy&#10;cy9kb3ducmV2LnhtbFBLBQYAAAAABAAEAPUAAACMAwAAAAA=&#10;" fillcolor="black" stroked="f"/>
                <v:rect id="Rectangle 271" o:spid="_x0000_s1843" style="position:absolute;left:40306;top:37766;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uL8QA&#10;AADdAAAADwAAAGRycy9kb3ducmV2LnhtbERPS2sCMRC+C/0PYQq9aXZFi65GqYWCF8HXQW/jZrq7&#10;uJlsk6jb/vpGELzNx/ec6bw1tbiS85VlBWkvAUGcW11xoWC/++qOQPiArLG2TAp+ycN89tKZYqbt&#10;jTd03YZCxBD2GSooQ2gyKX1ekkHfsw1x5L6tMxgidIXUDm8x3NSynyTv0mDFsaHEhj5Lys/bi1Gw&#10;GI8WP+sBr/42pyMdD6fzsO8Spd5e248JiEBteIof7qWO89NBCvdv4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dbi/EAAAA3QAAAA8AAAAAAAAAAAAAAAAAmAIAAGRycy9k&#10;b3ducmV2LnhtbFBLBQYAAAAABAAEAPUAAACJAwAAAAA=&#10;" fillcolor="black" stroked="f"/>
                <v:rect id="Rectangle 272" o:spid="_x0000_s1844" style="position:absolute;left:40306;top:37528;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WMQA&#10;AADdAAAADwAAAGRycy9kb3ducmV2LnhtbERPTWsCMRC9C/6HMIXeNOuiRVejaKHgRVDrQW/jZrq7&#10;uJlsk6jb/vpGEHqbx/uc2aI1tbiR85VlBYN+AoI4t7riQsHh86M3BuEDssbaMin4IQ+Lebczw0zb&#10;O+/otg+FiCHsM1RQhtBkUvq8JIO+bxviyH1ZZzBE6AqpHd5juKllmiRv0mDFsaHEht5Lyi/7q1Gw&#10;moxX39shb3535xOdjufLKHWJUq8v7XIKIlAb/sVP91rH+YNhCo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P8FjEAAAA3QAAAA8AAAAAAAAAAAAAAAAAmAIAAGRycy9k&#10;b3ducmV2LnhtbFBLBQYAAAAABAAEAPUAAACJAwAAAAA=&#10;" fillcolor="black" stroked="f"/>
                <v:rect id="Rectangle 273" o:spid="_x0000_s1845" style="position:absolute;left:40306;top:37290;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w8UA&#10;AADdAAAADwAAAGRycy9kb3ducmV2LnhtbERPS2sCMRC+F/wPYQRvNeujoqtRVCj0UvB10Nu4GXcX&#10;N5M1SXXbX28Khd7m43vObNGYStzJ+dKygl43AUGcWV1yruCwf38dg/ABWWNlmRR8k4fFvPUyw1Tb&#10;B2/pvgu5iCHsU1RQhFCnUvqsIIO+a2viyF2sMxgidLnUDh8x3FSynyQjabDk2FBgTeuCsuvuyyhY&#10;Tcar22bInz/b84lOx/P1re8SpTrtZjkFEagJ/+I/94eO83vDAfx+E0+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w1XDxQAAAN0AAAAPAAAAAAAAAAAAAAAAAJgCAABkcnMv&#10;ZG93bnJldi54bWxQSwUGAAAAAAQABAD1AAAAigMAAAAA&#10;" fillcolor="black" stroked="f"/>
                <v:rect id="Rectangle 274" o:spid="_x0000_s1846" style="position:absolute;left:40306;top:37036;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Nt8QA&#10;AADdAAAADwAAAGRycy9kb3ducmV2LnhtbERPTWsCMRC9C/6HMIXeNKusRVejaKHgRVDrQW/jZrq7&#10;uJlsk6jb/vpGEHqbx/uc2aI1tbiR85VlBYN+AoI4t7riQsHh86M3BuEDssbaMin4IQ+Lebczw0zb&#10;O+/otg+FiCHsM1RQhtBkUvq8JIO+bxviyH1ZZzBE6AqpHd5juKnlMEnepMGKY0OJDb2XlF/2V6Ng&#10;NRmvvrcpb3535xOdjufLaOgSpV5f2uUURKA2/Iuf7rWO8wdpCo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zbfEAAAA3QAAAA8AAAAAAAAAAAAAAAAAmAIAAGRycy9k&#10;b3ducmV2LnhtbFBLBQYAAAAABAAEAPUAAACJAwAAAAA=&#10;" fillcolor="black" stroked="f"/>
                <v:rect id="Rectangle 275" o:spid="_x0000_s1847" style="position:absolute;left:40306;top:36798;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oLMUA&#10;AADdAAAADwAAAGRycy9kb3ducmV2LnhtbERPTWvCQBC9C/0PyxS86UZRsWk2UgXBi1BtD/U2ZqdJ&#10;MDub7q4a/fVuodDbPN7nZIvONOJCzteWFYyGCQjiwuqaSwWfH+vBHIQPyBoby6TgRh4W+VMvw1Tb&#10;K+/osg+liCHsU1RQhdCmUvqiIoN+aFviyH1bZzBE6EqpHV5juGnkOElm0mDNsaHCllYVFaf92ShY&#10;vsyXP+8T3t53xwMdvo6n6dglSvWfu7dXEIG68C/+c290nD+aTOH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mgsxQAAAN0AAAAPAAAAAAAAAAAAAAAAAJgCAABkcnMv&#10;ZG93bnJldi54bWxQSwUGAAAAAAQABAD1AAAAigMAAAAA&#10;" fillcolor="black" stroked="f"/>
                <v:rect id="Rectangle 276" o:spid="_x0000_s1848" style="position:absolute;left:40306;top:36560;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T2W8UA&#10;AADdAAAADwAAAGRycy9kb3ducmV2LnhtbERPTWvCQBC9C/0PyxS86UZRsWk2UgXBi6C2h3obs9Mk&#10;mJ1Nd1eN/fVuodDbPN7nZIvONOJKzteWFYyGCQjiwuqaSwUf7+vBHIQPyBoby6TgTh4W+VMvw1Tb&#10;G+/pegiliCHsU1RQhdCmUvqiIoN+aFviyH1ZZzBE6EqpHd5iuGnkOElm0mDNsaHCllYVFefDxShY&#10;vsyX37sJb3/2pyMdP0/n6dglSvWfu7dXEIG68C/+c290nD+azOD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PZbxQAAAN0AAAAPAAAAAAAAAAAAAAAAAJgCAABkcnMv&#10;ZG93bnJldi54bWxQSwUGAAAAAAQABAD1AAAAigMAAAAA&#10;" fillcolor="black" stroked="f"/>
                <v:rect id="Rectangle 277" o:spid="_x0000_s1849" style="position:absolute;left:40306;top:36306;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hTwMYA&#10;AADdAAAADwAAAGRycy9kb3ducmV2LnhtbERPS2vCQBC+F/wPywi91Y2i1aZZRYVCLwUfPdTbmB2T&#10;kOxs3N1q7K93C4Xe5uN7TrboTCMu5HxlWcFwkIAgzq2uuFDwuX97moHwAVljY5kU3MjDYt57yDDV&#10;9spbuuxCIWII+xQVlCG0qZQ+L8mgH9iWOHIn6wyGCF0htcNrDDeNHCXJszRYcWwosaV1SXm9+zYK&#10;Vi+z1Xkz5o+f7fFAh69jPRm5RKnHfrd8BRGoC//iP/e7jvOH4yn8fhNP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hTwMYAAADdAAAADwAAAAAAAAAAAAAAAACYAgAAZHJz&#10;L2Rvd25yZXYueG1sUEsFBgAAAAAEAAQA9QAAAIsDAAAAAA==&#10;" fillcolor="black" stroked="f"/>
                <v:rect id="Rectangle 278" o:spid="_x0000_s1850" style="position:absolute;left:40306;top:36068;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fHsscA&#10;AADdAAAADwAAAGRycy9kb3ducmV2LnhtbESPQW/CMAyF70j7D5GRdoMUxBAUAhqTJu0yaTAOcDON&#10;aSsap0sy6Pbr5wPSbrbe83ufl+vONepKIdaeDYyGGSjiwtuaSwP7z9fBDFRMyBYbz2TghyKsVw+9&#10;JebW33hL110qlYRwzNFAlVKbax2LihzGoW+JRTv74DDJGkptA94k3DV6nGVT7bBmaaiwpZeKisvu&#10;2xnYzGebr48Jv/9uT0c6Hk6Xp3HIjHnsd88LUIm69G++X79ZwR9NBFe+kRH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nx7LHAAAA3QAAAA8AAAAAAAAAAAAAAAAAmAIAAGRy&#10;cy9kb3ducmV2LnhtbFBLBQYAAAAABAAEAPUAAACMAwAAAAA=&#10;" fillcolor="black" stroked="f"/>
                <v:rect id="Rectangle 279" o:spid="_x0000_s1851" style="position:absolute;left:40306;top:35829;width:64;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iKcUA&#10;AADdAAAADwAAAGRycy9kb3ducmV2LnhtbERPS2sCMRC+F/wPYQRv3ayiRVejaEHoRaiPg97Gzbi7&#10;uJlsk1RXf31TKPQ2H99zZovW1OJGzleWFfSTFARxbnXFhYLDfv06BuEDssbaMil4kIfFvPMyw0zb&#10;O2/ptguFiCHsM1RQhtBkUvq8JIM+sQ1x5C7WGQwRukJqh/cYbmo5SNM3abDi2FBiQ+8l5dfdt1Gw&#10;moxXX59D3jy35xOdjufraOBSpXrddjkFEagN/+I/94eO8/vDCfx+E0+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2IpxQAAAN0AAAAPAAAAAAAAAAAAAAAAAJgCAABkcnMv&#10;ZG93bnJldi54bWxQSwUGAAAAAAQABAD1AAAAigMAAAAA&#10;" fillcolor="black" stroked="f"/>
                <v:rect id="Rectangle 280" o:spid="_x0000_s1852" style="position:absolute;left:40306;top:35575;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hdaccA&#10;AADdAAAADwAAAGRycy9kb3ducmV2LnhtbESPQW/CMAyF75P2HyJP4jZS0EBQCGggTeKCNNgO42Ya&#10;r61onJIE6Pbr5wPSbrbe83uf58vONepKIdaeDQz6GSjiwtuaSwOfH2/PE1AxIVtsPJOBH4qwXDw+&#10;zDG3/sY7uu5TqSSEY44GqpTaXOtYVOQw9n1LLNq3Dw6TrKHUNuBNwl2jh1k21g5rloYKW1pXVJz2&#10;F2dgNZ2szu8vvP3dHQ90+DqeRsOQGdN76l5noBJ16d98v95YwR+MhF++kRH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XWnHAAAA3QAAAA8AAAAAAAAAAAAAAAAAmAIAAGRy&#10;cy9kb3ducmV2LnhtbFBLBQYAAAAABAAEAPUAAACMAwAAAAA=&#10;" fillcolor="black" stroked="f"/>
                <v:rect id="Rectangle 281" o:spid="_x0000_s1853" style="position:absolute;left:40306;top:35337;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48sUA&#10;AADdAAAADwAAAGRycy9kb3ducmV2LnhtbERPS2sCMRC+C/6HMEJvml2pRVejaKHgRfDRQ72Nm3F3&#10;cTPZJqlu++sbQfA2H99zZovW1OJKzleWFaSDBARxbnXFhYLPw0d/DMIHZI21ZVLwSx4W825nhpm2&#10;N97RdR8KEUPYZ6igDKHJpPR5SQb9wDbEkTtbZzBE6AqpHd5iuKnlMEnepMGKY0OJDb2XlF/2P0bB&#10;ajJefW9fefO3Ox3p+HW6jIYuUeql1y6nIAK14Sl+uNc6zk9HK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PjyxQAAAN0AAAAPAAAAAAAAAAAAAAAAAJgCAABkcnMv&#10;ZG93bnJldi54bWxQSwUGAAAAAAQABAD1AAAAigMAAAAA&#10;" fillcolor="black" stroked="f"/>
                <v:rect id="Rectangle 282" o:spid="_x0000_s1854" style="position:absolute;left:40306;top:35083;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mhcUA&#10;AADdAAAADwAAAGRycy9kb3ducmV2LnhtbERPS2sCMRC+C/6HMEJvmnWpRVejaKHgRfDRQ72Nm3F3&#10;cTPZJqlu++sbQfA2H99zZovW1OJKzleWFQwHCQji3OqKCwWfh4/+GIQPyBpry6Tglzws5t3ODDNt&#10;b7yj6z4UIoawz1BBGUKTSenzkgz6gW2II3e2zmCI0BVSO7zFcFPLNEnepMGKY0OJDb2XlF/2P0bB&#10;ajJefW9fefO3Ox3p+HW6jFKXKPXSa5dTEIHa8BQ/3Gsd5w9HK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VmaFxQAAAN0AAAAPAAAAAAAAAAAAAAAAAJgCAABkcnMv&#10;ZG93bnJldi54bWxQSwUGAAAAAAQABAD1AAAAigMAAAAA&#10;" fillcolor="black" stroked="f"/>
                <v:rect id="Rectangle 283" o:spid="_x0000_s1855" style="position:absolute;left:40306;top:34845;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rDHsUA&#10;AADdAAAADwAAAGRycy9kb3ducmV2LnhtbERPS2vCQBC+C/0PyxS86cZXsWlWqYLgRai2h3obs9Mk&#10;JDsbd1eN/fXdQqG3+fieky0704grOV9ZVjAaJiCIc6srLhR8vG8GcxA+IGtsLJOCO3lYLh56Gaba&#10;3nhP10MoRAxhn6KCMoQ2ldLnJRn0Q9sSR+7LOoMhQldI7fAWw00jx0nyJA1WHBtKbGldUl4fLkbB&#10;6nm+Or9Nefe9Px3p+HmqZ2OXKNV/7F5fQATqwr/4z73Vcf5oNoH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MexQAAAN0AAAAPAAAAAAAAAAAAAAAAAJgCAABkcnMv&#10;ZG93bnJldi54bWxQSwUGAAAAAAQABAD1AAAAigMAAAAA&#10;" fillcolor="black" stroked="f"/>
                <v:rect id="Rectangle 284" o:spid="_x0000_s1856" style="position:absolute;left:40306;top:34607;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basUA&#10;AADdAAAADwAAAGRycy9kb3ducmV2LnhtbERPTWvCQBC9C/0PyxS86UZRsWk2UgXBi1BtD/U2ZqdJ&#10;MDub7q4a/fVuodDbPN7nZIvONOJCzteWFYyGCQjiwuqaSwWfH+vBHIQPyBoby6TgRh4W+VMvw1Tb&#10;K+/osg+liCHsU1RQhdCmUvqiIoN+aFviyH1bZzBE6EqpHV5juGnkOElm0mDNsaHCllYVFaf92ShY&#10;vsyXP+8T3t53xwMdvo6n6dglSvWfu7dXEIG68C/+c290nD+aTuD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1tqxQAAAN0AAAAPAAAAAAAAAAAAAAAAAJgCAABkcnMv&#10;ZG93bnJldi54bWxQSwUGAAAAAAQABAD1AAAAigMAAAAA&#10;" fillcolor="black" stroked="f"/>
                <v:rect id="Rectangle 285" o:spid="_x0000_s1857" style="position:absolute;left:40306;top:34353;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8cQA&#10;AADdAAAADwAAAGRycy9kb3ducmV2LnhtbERPTWsCMRC9C/0PYQreNKu4RVej1ILgRajaQ72Nm+nu&#10;4mayTaKu/vqmIHibx/uc2aI1tbiQ85VlBYN+AoI4t7riQsHXftUbg/ABWWNtmRTcyMNi/tKZYabt&#10;lbd02YVCxBD2GSooQ2gyKX1ekkHftw1x5H6sMxgidIXUDq8x3NRymCRv0mDFsaHEhj5Kyk+7s1Gw&#10;nIyXv58j3ty3xwMdvo+ndOgSpbqv7fsURKA2PMUP91rH+YM0hf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HEAAAA3QAAAA8AAAAAAAAAAAAAAAAAmAIAAGRycy9k&#10;b3ducmV2LnhtbFBLBQYAAAAABAAEAPUAAACJAwAAAAA=&#10;" fillcolor="black" stroked="f"/>
                <v:rect id="Rectangle 286" o:spid="_x0000_s1858" style="position:absolute;left:40306;top:34115;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1ghsUA&#10;AADdAAAADwAAAGRycy9kb3ducmV2LnhtbERPS2vCQBC+F/oflin0VjdKFRuzERWEXgq+DvU2Zsck&#10;mJ2Nu1tN/fWuUOhtPr7nZNPONOJCzteWFfR7CQjiwuqaSwW77fJtDMIHZI2NZVLwSx6m+fNThqm2&#10;V17TZRNKEUPYp6igCqFNpfRFRQZ9z7bEkTtaZzBE6EqpHV5juGnkIElG0mDNsaHClhYVFafNj1Ew&#10;/xjPz6t3/rqtD3vafx9Ow4FLlHp96WYTEIG68C/+c3/qOL8/HMHjm3iC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CGxQAAAN0AAAAPAAAAAAAAAAAAAAAAAJgCAABkcnMv&#10;ZG93bnJldi54bWxQSwUGAAAAAAQABAD1AAAAigMAAAAA&#10;" fillcolor="black" stroked="f"/>
                <v:rect id="Rectangle 287" o:spid="_x0000_s1859" style="position:absolute;left:40306;top:33877;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FHcQA&#10;AADdAAAADwAAAGRycy9kb3ducmV2LnhtbERPS2sCMRC+F/wPYQRvNato1dUoKhR6Kfg66G3cjLuL&#10;m8mapLrtrzeFQm/z8T1ntmhMJe7kfGlZQa+bgCDOrC45V3DYv7+OQfiArLGyTAq+ycNi3nqZYart&#10;g7d034VcxBD2KSooQqhTKX1WkEHftTVx5C7WGQwRulxqh48YbirZT5I3abDk2FBgTeuCsuvuyyhY&#10;Tcar22bAnz/b84lOx/N12HeJUp12s5yCCNSEf/Gf+0PH+b3hCH6/iS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xR3EAAAA3QAAAA8AAAAAAAAAAAAAAAAAmAIAAGRycy9k&#10;b3ducmV2LnhtbFBLBQYAAAAABAAEAPUAAACJAwAAAAA=&#10;" fillcolor="black" stroked="f"/>
                <v:rect id="Rectangle 288" o:spid="_x0000_s1860" style="position:absolute;left:40306;top:33623;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5Rb8cA&#10;AADdAAAADwAAAGRycy9kb3ducmV2LnhtbESPQW/CMAyF75P2HyJP4jZS0EBQCGggTeKCNNgO42Ya&#10;r61onJIE6Pbr5wPSbrbe83uf58vONepKIdaeDQz6GSjiwtuaSwOfH2/PE1AxIVtsPJOBH4qwXDw+&#10;zDG3/sY7uu5TqSSEY44GqpTaXOtYVOQw9n1LLNq3Dw6TrKHUNuBNwl2jh1k21g5rloYKW1pXVJz2&#10;F2dgNZ2szu8vvP3dHQ90+DqeRsOQGdN76l5noBJ16d98v95YwR+MBFe+kRH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UW/HAAAA3QAAAA8AAAAAAAAAAAAAAAAAmAIAAGRy&#10;cy9kb3ducmV2LnhtbFBLBQYAAAAABAAEAPUAAACMAwAAAAA=&#10;" fillcolor="black" stroked="f"/>
                <v:rect id="Rectangle 289" o:spid="_x0000_s1861" style="position:absolute;left:40306;top:33385;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09MQA&#10;AADdAAAADwAAAGRycy9kb3ducmV2LnhtbERPS2sCMRC+F/wPYYTealapoqtRVCj0UvB10Nu4GXcX&#10;N5M1SXX11xuh0Nt8fM+ZzBpTiSs5X1pW0O0kIIgzq0vOFey2Xx9DED4ga6wsk4I7eZhNW28TTLW9&#10;8Zqum5CLGMI+RQVFCHUqpc8KMug7tiaO3Mk6gyFCl0vt8BbDTSV7STKQBkuODQXWtCwoO29+jYLF&#10;aLi4rD7557E+HuiwP577PZco9d5u5mMQgZrwL/5zf+s4v9sfweubeIK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9PTEAAAA3QAAAA8AAAAAAAAAAAAAAAAAmAIAAGRycy9k&#10;b3ducmV2LnhtbFBLBQYAAAAABAAEAPUAAACJAwAAAAA=&#10;" fillcolor="black" stroked="f"/>
                <v:rect id="Rectangle 290" o:spid="_x0000_s1862" style="position:absolute;left:40306;top:33147;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X1McA&#10;AADdAAAADwAAAGRycy9kb3ducmV2LnhtbESPQW/CMAyF75P2HyJP4jZS0IagENBAmsQFacAO42Ya&#10;r61onJIE6Pbr58Mkbrbe83ufZ4vONepKIdaeDQz6GSjiwtuaSwOf+/fnMaiYkC02nsnAD0VYzB8f&#10;Zphbf+MtXXepVBLCMUcDVUptrnUsKnIY+74lFu3bB4dJ1lBqG/Am4a7RwywbaYc1S0OFLa0qKk67&#10;izOwnIyX548X3vxujwc6fB1Pr8OQGdN76t6moBJ16W7+v15bwR+MhF++kRH0/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kl9THAAAA3QAAAA8AAAAAAAAAAAAAAAAAmAIAAGRy&#10;cy9kb3ducmV2LnhtbFBLBQYAAAAABAAEAPUAAACMAwAAAAA=&#10;" fillcolor="black" stroked="f"/>
                <v:rect id="Rectangle 291" o:spid="_x0000_s1863" style="position:absolute;left:40306;top:32893;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yT8QA&#10;AADdAAAADwAAAGRycy9kb3ducmV2LnhtbERPTWsCMRC9C/6HMEJvml1pRVejaKHgRajaQ72Nm3F3&#10;cTPZJqlu/fWNIHibx/uc2aI1tbiQ85VlBekgAUGcW11xoeBr/9Efg/ABWWNtmRT8kYfFvNuZYabt&#10;lbd02YVCxBD2GSooQ2gyKX1ekkE/sA1x5E7WGQwRukJqh9cYbmo5TJKRNFhxbCixofeS8vPu1yhY&#10;Tcarn89X3ty2xwMdvo/nt6FLlHrptcspiEBteIof7rWO89NRCv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Mk/EAAAA3QAAAA8AAAAAAAAAAAAAAAAAmAIAAGRycy9k&#10;b3ducmV2LnhtbFBLBQYAAAAABAAEAPUAAACJAwAAAAA=&#10;" fillcolor="black" stroked="f"/>
                <v:rect id="Rectangle 292" o:spid="_x0000_s1864" style="position:absolute;left:40306;top:32654;width:64;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qsOMQA&#10;AADdAAAADwAAAGRycy9kb3ducmV2LnhtbERPTWsCMRC9C/6HMEJvmnVpRVejaKHgRajaQ72Nm3F3&#10;cTPZJqlu/fWNIHibx/uc2aI1tbiQ85VlBcNBAoI4t7riQsHX/qM/BuEDssbaMin4Iw+Lebczw0zb&#10;K2/psguFiCHsM1RQhtBkUvq8JIN+YBviyJ2sMxgidIXUDq8x3NQyTZKRNFhxbCixofeS8vPu1yhY&#10;Tcarn89X3ty2xwMdvo/nt9QlSr302uUURKA2PMUP91rH+cNRCv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6rDjEAAAA3QAAAA8AAAAAAAAAAAAAAAAAmAIAAGRycy9k&#10;b3ducmV2LnhtbFBLBQYAAAAABAAEAPUAAACJAwAAAAA=&#10;" fillcolor="black" stroked="f"/>
                <v:rect id="Rectangle 293" o:spid="_x0000_s1865" style="position:absolute;left:40306;top:32400;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YJo8UA&#10;AADdAAAADwAAAGRycy9kb3ducmV2LnhtbERPTWvCQBC9F/wPywi91Y3Wik2zihYKXgpVe6i3MTsm&#10;IdnZdHerqb/eFQRv83ifk80704gjOV9ZVjAcJCCIc6srLhR8bz+epiB8QNbYWCYF/+RhPus9ZJhq&#10;e+I1HTehEDGEfYoKyhDaVEqfl2TQD2xLHLmDdQZDhK6Q2uEphptGjpJkIg1WHBtKbOm9pLze/BkF&#10;y9fp8vdrzJ/n9X5Hu599/TJyiVKP/W7xBiJQF+7im3ul4/zh5Bm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mjxQAAAN0AAAAPAAAAAAAAAAAAAAAAAJgCAABkcnMv&#10;ZG93bnJldi54bWxQSwUGAAAAAAQABAD1AAAAigMAAAAA&#10;" fillcolor="black" stroked="f"/>
                <v:rect id="Rectangle 294" o:spid="_x0000_s1866" style="position:absolute;left:40306;top:32162;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18UA&#10;AADdAAAADwAAAGRycy9kb3ducmV2LnhtbERPTWvCQBC9C/0PyxS86UZRsWk2UgXBi6C2h3obs9Mk&#10;mJ1Nd1eN/fVuodDbPN7nZIvONOJKzteWFYyGCQjiwuqaSwUf7+vBHIQPyBoby6TgTh4W+VMvw1Tb&#10;G+/pegiliCHsU1RQhdCmUvqiIoN+aFviyH1ZZzBE6EqpHd5iuGnkOElm0mDNsaHCllYVFefDxShY&#10;vsyX37sJb3/2pyMdP0/n6dglSvWfu7dXEIG68C/+c290nD+aTeD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5HXxQAAAN0AAAAPAAAAAAAAAAAAAAAAAJgCAABkcnMv&#10;ZG93bnJldi54bWxQSwUGAAAAAAQABAD1AAAAigMAAAAA&#10;" fillcolor="black" stroked="f"/>
                <v:rect id="Rectangle 295" o:spid="_x0000_s1867" style="position:absolute;left:40306;top:31924;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0TMUA&#10;AADdAAAADwAAAGRycy9kb3ducmV2LnhtbERPS2vCQBC+F/oflin0VjdKFRuzERWEXgq+DvU2Zsck&#10;mJ2Nu1tN/fWuUOhtPr7nZNPONOJCzteWFfR7CQjiwuqaSwW77fJtDMIHZI2NZVLwSx6m+fNThqm2&#10;V17TZRNKEUPYp6igCqFNpfRFRQZ9z7bEkTtaZzBE6EqpHV5juGnkIElG0mDNsaHClhYVFafNj1Ew&#10;/xjPz6t3/rqtD3vafx9Ow4FLlHp96WYTEIG68C/+c3/qOL8/GsLjm3iC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zRMxQAAAN0AAAAPAAAAAAAAAAAAAAAAAJgCAABkcnMv&#10;ZG93bnJldi54bWxQSwUGAAAAAAQABAD1AAAAigMAAAAA&#10;" fillcolor="black" stroked="f"/>
                <v:rect id="Rectangle 296" o:spid="_x0000_s1868" style="position:absolute;left:40306;top:31670;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qO8QA&#10;AADdAAAADwAAAGRycy9kb3ducmV2LnhtbERPTWsCMRC9C/6HMEJvmlXaRVejaKHgRajaQ72Nm3F3&#10;cTPZJqlu/fWNIHibx/uc2aI1tbiQ85VlBcNBAoI4t7riQsHX/qM/BuEDssbaMin4Iw+Lebczw0zb&#10;K2/psguFiCHsM1RQhtBkUvq8JIN+YBviyJ2sMxgidIXUDq8x3NRylCSpNFhxbCixofeS8vPu1yhY&#10;Tcarn89X3ty2xwMdvo/nt5FLlHrptcspiEBteIof7rWO84dpCv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BqjvEAAAA3QAAAA8AAAAAAAAAAAAAAAAAmAIAAGRycy9k&#10;b3ducmV2LnhtbFBLBQYAAAAABAAEAPUAAACJAwAAAAA=&#10;" fillcolor="black" stroked="f"/>
                <v:rect id="Rectangle 297" o:spid="_x0000_s1869" style="position:absolute;left:40306;top:31432;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PoMUA&#10;AADdAAAADwAAAGRycy9kb3ducmV2LnhtbERPTWvCQBC9C/0PyxS86UZRa9OsUgXBi1BtD/U2ZqdJ&#10;SHY27q4a++u7hUJv83ifky0704grOV9ZVjAaJiCIc6srLhR8vG8GcxA+IGtsLJOCO3lYLh56Gaba&#10;3nhP10MoRAxhn6KCMoQ2ldLnJRn0Q9sSR+7LOoMhQldI7fAWw00jx0kykwYrjg0ltrQuKa8PF6Ng&#10;9Txfnd8mvPven450/DzV07FLlOo/dq8vIAJ14V/8597qOH80e4L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Q+gxQAAAN0AAAAPAAAAAAAAAAAAAAAAAJgCAABkcnMv&#10;ZG93bnJldi54bWxQSwUGAAAAAAQABAD1AAAAigMAAAAA&#10;" fillcolor="black" stroked="f"/>
                <v:rect id="Rectangle 298" o:spid="_x0000_s1870" style="position:absolute;left:40306;top:31194;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Kb0scA&#10;AADdAAAADwAAAGRycy9kb3ducmV2LnhtbESPQW/CMAyF75P2HyJP4jZS0IagENBAmsQFacAO42Ya&#10;r61onJIE6Pbr58Mkbrbe83ufZ4vONepKIdaeDQz6GSjiwtuaSwOf+/fnMaiYkC02nsnAD0VYzB8f&#10;Zphbf+MtXXepVBLCMUcDVUptrnUsKnIY+74lFu3bB4dJ1lBqG/Am4a7RwywbaYc1S0OFLa0qKk67&#10;izOwnIyX548X3vxujwc6fB1Pr8OQGdN76t6moBJ16W7+v15bwR+MBFe+kRH0/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m9LHAAAA3QAAAA8AAAAAAAAAAAAAAAAAmAIAAGRy&#10;cy9kb3ducmV2LnhtbFBLBQYAAAAABAAEAPUAAACMAwAAAAA=&#10;" fillcolor="black" stroked="f"/>
                <v:rect id="Rectangle 299" o:spid="_x0000_s1871" style="position:absolute;left:40306;top:30940;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4+ScUA&#10;AADdAAAADwAAAGRycy9kb3ducmV2LnhtbERPTWvCQBC9C/0PyxS8mY1iRdOsUgXBi1BtD/U2yU6T&#10;YHY27q6a9td3C4Xe5vE+J1/1phU3cr6xrGCcpCCIS6sbrhS8v21HcxA+IGtsLZOCL/KwWj4Mcsy0&#10;vfOBbsdQiRjCPkMFdQhdJqUvazLoE9sRR+7TOoMhQldJ7fAew00rJ2k6kwYbjg01drSpqTwfr0bB&#10;ejFfX16nvP8+FCc6fRTnp4lLlRo+9i/PIAL14V/8597pOH88W8DvN/EE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j5JxQAAAN0AAAAPAAAAAAAAAAAAAAAAAJgCAABkcnMv&#10;ZG93bnJldi54bWxQSwUGAAAAAAQABAD1AAAAigMAAAAA&#10;" fillcolor="black" stroked="f"/>
                <v:rect id="Rectangle 300" o:spid="_x0000_s1872" style="position:absolute;left:40306;top:30702;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BCcgA&#10;AADdAAAADwAAAGRycy9kb3ducmV2LnhtbESPS2/CMBCE75X6H6yt1FtxQC2PgEGlUqVeKvE6wG2J&#10;t0lEvE5tF1J+PXuo1NuuZnbm29mic406U4i1ZwP9XgaKuPC25tLAbvv+NAYVE7LFxjMZ+KUIi/n9&#10;3Qxz6y+8pvMmlUpCOOZooEqpzbWORUUOY8+3xKJ9+eAwyRpKbQNeJNw1epBlQ+2wZmmosKW3iorT&#10;5scZWE7Gy+/VM39e18cDHfbH08sgZMY8PnSvU1CJuvRv/rv+sILfHwm/fCMj6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fQEJyAAAAN0AAAAPAAAAAAAAAAAAAAAAAJgCAABk&#10;cnMvZG93bnJldi54bWxQSwUGAAAAAAQABAD1AAAAjQMAAAAA&#10;" fillcolor="black" stroked="f"/>
                <v:rect id="Rectangle 301" o:spid="_x0000_s1873" style="position:absolute;left:40306;top:30464;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kksUA&#10;AADdAAAADwAAAGRycy9kb3ducmV2LnhtbERPS2sCMRC+F/ofwhS81exKbXU1ihYEL4X6OOht3Iy7&#10;i5vJmkRd++sbodDbfHzPGU9bU4srOV9ZVpB2ExDEudUVFwq2m8XrAIQPyBpry6TgTh6mk+enMWba&#10;3nhF13UoRAxhn6GCMoQmk9LnJRn0XdsQR+5oncEQoSukdniL4aaWvSR5lwYrjg0lNvRZUn5aX4yC&#10;+XAwP3+/8dfP6rCn/e5w6vdcolTnpZ2NQARqw7/4z73UcX76kcL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aSSxQAAAN0AAAAPAAAAAAAAAAAAAAAAAJgCAABkcnMv&#10;ZG93bnJldi54bWxQSwUGAAAAAAQABAD1AAAAigMAAAAA&#10;" fillcolor="black" stroked="f"/>
                <v:rect id="Rectangle 302" o:spid="_x0000_s1874" style="position:absolute;left:40306;top:30210;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65cUA&#10;AADdAAAADwAAAGRycy9kb3ducmV2LnhtbERPTWvCQBC9C/0PyxR6MxtDtZq6ihYKvRTU9qC3MTtN&#10;gtnZuLvV2F/vCkJv83ifM513phEncr62rGCQpCCIC6trLhV8f733xyB8QNbYWCYFF/Iwnz30pphr&#10;e+Y1nTahFDGEfY4KqhDaXEpfVGTQJ7YljtyPdQZDhK6U2uE5hptGZmk6kgZrjg0VtvRWUXHY/BoF&#10;y8l4eVw98+ffer+j3XZ/GGYuVerpsVu8ggjUhX/x3f2h4/zBSwa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4zrlxQAAAN0AAAAPAAAAAAAAAAAAAAAAAJgCAABkcnMv&#10;ZG93bnJldi54bWxQSwUGAAAAAAQABAD1AAAAigMAAAAA&#10;" fillcolor="black" stroked="f"/>
                <v:rect id="Rectangle 303" o:spid="_x0000_s1875" style="position:absolute;left:40306;top:29972;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fsUA&#10;AADdAAAADwAAAGRycy9kb3ducmV2LnhtbERPS2sCMRC+F/ofwgi9dbNaW3U1Si0UvBR8HfQ2bsbd&#10;xc1km6S69tebgtDbfHzPmcxaU4szOV9ZVtBNUhDEudUVFwq2m8/nIQgfkDXWlknBlTzMpo8PE8y0&#10;vfCKzutQiBjCPkMFZQhNJqXPSzLoE9sQR+5oncEQoSukdniJ4aaWvTR9kwYrjg0lNvRRUn5a/xgF&#10;89Fw/r3s89fv6rCn/e5weu25VKmnTvs+BhGoDf/iu3uh4/zu4AX+vokn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r59+xQAAAN0AAAAPAAAAAAAAAAAAAAAAAJgCAABkcnMv&#10;ZG93bnJldi54bWxQSwUGAAAAAAQABAD1AAAAigMAAAAA&#10;" fillcolor="black" stroked="f"/>
                <v:rect id="Rectangle 304" o:spid="_x0000_s1876" style="position:absolute;left:40306;top:29718;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HCsYA&#10;AADdAAAADwAAAGRycy9kb3ducmV2LnhtbERPS2vCQBC+F/wPywi91Y2i1aZZRYVCLwUfPdTbmB2T&#10;kOxs3N1q7K93C4Xe5uN7TrboTCMu5HxlWcFwkIAgzq2uuFDwuX97moHwAVljY5kU3MjDYt57yDDV&#10;9spbuuxCIWII+xQVlCG0qZQ+L8mgH9iWOHIn6wyGCF0htcNrDDeNHCXJszRYcWwosaV1SXm9+zYK&#10;Vi+z1Xkz5o+f7fFAh69jPRm5RKnHfrd8BRGoC//iP/e7jvOH0zH8fhNP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YHCsYAAADdAAAADwAAAAAAAAAAAAAAAACYAgAAZHJz&#10;L2Rvd25yZXYueG1sUEsFBgAAAAAEAAQA9QAAAIsDAAAAAA==&#10;" fillcolor="black" stroked="f"/>
                <v:rect id="Rectangle 305" o:spid="_x0000_s1877" style="position:absolute;left:40306;top:29479;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qikcQA&#10;AADdAAAADwAAAGRycy9kb3ducmV2LnhtbERPS2sCMRC+F/wPYQRvNato1dUoKhR6Kfg66G3cjLuL&#10;m8mapLrtrzeFQm/z8T1ntmhMJe7kfGlZQa+bgCDOrC45V3DYv7+OQfiArLGyTAq+ycNi3nqZYart&#10;g7d034VcxBD2KSooQqhTKX1WkEHftTVx5C7WGQwRulxqh48YbirZT5I3abDk2FBgTeuCsuvuyyhY&#10;Tcar22bAnz/b84lOx/N12HeJUp12s5yCCNSEf/Gf+0PH+b3REH6/iS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KopHEAAAA3QAAAA8AAAAAAAAAAAAAAAAAmAIAAGRycy9k&#10;b3ducmV2LnhtbFBLBQYAAAAABAAEAPUAAACJAwAAAAA=&#10;" fillcolor="black" stroked="f"/>
                <v:rect id="Rectangle 306" o:spid="_x0000_s1878" style="position:absolute;left:40306;top:29241;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85sUA&#10;AADdAAAADwAAAGRycy9kb3ducmV2LnhtbERPTWvCQBC9C/0PyxS86UZRa9OsUgXBi1BtD/U2ZqdJ&#10;SHY27q4a++u7hUJv83ifky0704grOV9ZVjAaJiCIc6srLhR8vG8GcxA+IGtsLJOCO3lYLh56Gaba&#10;3nhP10MoRAxhn6KCMoQ2ldLnJRn0Q9sSR+7LOoMhQldI7fAWw00jx0kykwYrjg0ltrQuKa8PF6Ng&#10;9Txfnd8mvPven450/DzV07FLlOo/dq8vIAJ14V/8597qOH/0NIP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DzmxQAAAN0AAAAPAAAAAAAAAAAAAAAAAJgCAABkcnMv&#10;ZG93bnJldi54bWxQSwUGAAAAAAQABAD1AAAAigMAAAAA&#10;" fillcolor="black" stroked="f"/>
                <v:rect id="Rectangle 307" o:spid="_x0000_s1879" style="position:absolute;left:40306;top:28987;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SZfcUA&#10;AADdAAAADwAAAGRycy9kb3ducmV2LnhtbERPTWvCQBC9F/wPywi91Y1Sq02zihYKXgpVe6i3MTsm&#10;IdnZdHerqb/eFQRv83ifk80704gjOV9ZVjAcJCCIc6srLhR8bz+epiB8QNbYWCYF/+RhPus9ZJhq&#10;e+I1HTehEDGEfYoKyhDaVEqfl2TQD2xLHLmDdQZDhK6Q2uEphptGjpLkRRqsODaU2NJ7SXm9+TMK&#10;lq/T5e/XM3+e1/sd7X729XjkEqUe+93iDUSgLtzFN/dKx/nDyQS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Jl9xQAAAN0AAAAPAAAAAAAAAAAAAAAAAJgCAABkcnMv&#10;ZG93bnJldi54bWxQSwUGAAAAAAQABAD1AAAAigMAAAAA&#10;" fillcolor="black" stroked="f"/>
                <v:rect id="Rectangle 308" o:spid="_x0000_s1880" style="position:absolute;left:40306;top:28749;width:6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sND8gA&#10;AADdAAAADwAAAGRycy9kb3ducmV2LnhtbESPS2/CMBCE75X6H6yt1FtxQC2PgEGlUqVeKvE6wG2J&#10;t0lEvE5tF1J+PXuo1NuuZnbm29mic406U4i1ZwP9XgaKuPC25tLAbvv+NAYVE7LFxjMZ+KUIi/n9&#10;3Qxz6y+8pvMmlUpCOOZooEqpzbWORUUOY8+3xKJ9+eAwyRpKbQNeJNw1epBlQ+2wZmmosKW3iorT&#10;5scZWE7Gy+/VM39e18cDHfbH08sgZMY8PnSvU1CJuvRv/rv+sILfHwmufCMj6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Cw0PyAAAAN0AAAAPAAAAAAAAAAAAAAAAAJgCAABk&#10;cnMvZG93bnJldi54bWxQSwUGAAAAAAQABAD1AAAAjQMAAAAA&#10;" fillcolor="black" stroked="f"/>
                <v:rect id="Rectangle 309" o:spid="_x0000_s1881" style="position:absolute;left:40306;top:28511;width:64;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olMQA&#10;AADdAAAADwAAAGRycy9kb3ducmV2LnhtbERPTWsCMRC9F/wPYQRvNato1a1RVBC8CFV7qLdxM91d&#10;3EzWJOrqr28Khd7m8T5nOm9MJW7kfGlZQa+bgCDOrC45V/B5WL+OQfiArLGyTAoe5GE+a71MMdX2&#10;zju67UMuYgj7FBUUIdSplD4ryKDv2po4ct/WGQwRulxqh/cYbirZT5I3abDk2FBgTauCsvP+ahQs&#10;J+Pl5WPA2+fudKTj1+k87LtEqU67WbyDCNSEf/Gfe6Pj/N5oAr/fxBP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HqJTEAAAA3QAAAA8AAAAAAAAAAAAAAAAAmAIAAGRycy9k&#10;b3ducmV2LnhtbFBLBQYAAAAABAAEAPUAAACJAwAAAAA=&#10;" fillcolor="black" stroked="f"/>
                <v:rect id="Rectangle 310" o:spid="_x0000_s1882" style="position:absolute;left:40100;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hxLsgA&#10;AADdAAAADwAAAGRycy9kb3ducmV2LnhtbESPQW/CMAyF70j7D5EncYMUBKjrCGhMmrQL0mA7jJtp&#10;vLaicbokg26/fj4gcbP1nt/7vFz3rlVnCrHxbGAyzkARl942XBn4eH8Z5aBiQrbYeiYDvxRhvbob&#10;LLGw/sI7Ou9TpSSEY4EG6pS6QutY1uQwjn1HLNqXDw6TrKHSNuBFwl2rp1m20A4bloYaO3quqTzt&#10;f5yBzUO++X6b8fZvdzzQ4fN4mk9DZszwvn96BJWoTzfz9frVCv4kF37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HEuyAAAAN0AAAAPAAAAAAAAAAAAAAAAAJgCAABk&#10;cnMvZG93bnJldi54bWxQSwUGAAAAAAQABAD1AAAAjQMAAAAA&#10;" fillcolor="black" stroked="f"/>
                <v:rect id="Rectangle 311" o:spid="_x0000_s1883" style="position:absolute;left:39846;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TUtcUA&#10;AADdAAAADwAAAGRycy9kb3ducmV2LnhtbERPTWvCQBC9C/0PyxS86SZiSxpdpQpCLwW1PdTbmB2T&#10;YHY23d1q9Nd3BcHbPN7nTOedacSJnK8tK0iHCQjiwuqaSwXfX6tBBsIHZI2NZVJwIQ/z2VNvirm2&#10;Z97QaRtKEUPY56igCqHNpfRFRQb90LbEkTtYZzBE6EqpHZ5juGnkKElepcGaY0OFLS0rKo7bP6Ng&#10;8ZYtftdj/rxu9jva/eyPLyOXKNV/7t4nIAJ14SG+uz90nJ9mK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NS1xQAAAN0AAAAPAAAAAAAAAAAAAAAAAJgCAABkcnMv&#10;ZG93bnJldi54bWxQSwUGAAAAAAQABAD1AAAAigMAAAAA&#10;" fillcolor="black" stroked="f"/>
                <v:rect id="Rectangle 312" o:spid="_x0000_s1884" style="position:absolute;left:39608;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KwsUA&#10;AADdAAAADwAAAGRycy9kb3ducmV2LnhtbERPTWvCQBC9C/0PyxS86cZgSxpdpQpCLwW1PdTbmB2T&#10;YHY23d1q9Nd3BcHbPN7nTOedacSJnK8tKxgNExDEhdU1lwq+v1aDDIQPyBoby6TgQh7ms6feFHNt&#10;z7yh0zaUIoawz1FBFUKbS+mLigz6oW2JI3ewzmCI0JVSOzzHcNPINElepcGaY0OFLS0rKo7bP6Ng&#10;8ZYtftdj/rxu9jva/eyPL6lLlOo/d+8TEIG68BDf3R86zh9lK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krCxQAAAN0AAAAPAAAAAAAAAAAAAAAAAJgCAABkcnMv&#10;ZG93bnJldi54bWxQSwUGAAAAAAQABAD1AAAAigMAAAAA&#10;" fillcolor="black" stroked="f"/>
                <v:rect id="Rectangle 313" o:spid="_x0000_s1885" style="position:absolute;left:39354;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vWcUA&#10;AADdAAAADwAAAGRycy9kb3ducmV2LnhtbERPTWvCQBC9F/oflil4azZaW2LqKloQvBTU9qC3MTtN&#10;gtnZuLtq7K93hUJv83ifM552phFncr62rKCfpCCIC6trLhV8fy2eMxA+IGtsLJOCK3mYTh4fxphr&#10;e+E1nTehFDGEfY4KqhDaXEpfVGTQJ7YljtyPdQZDhK6U2uElhptGDtL0TRqsOTZU2NJHRcVhczIK&#10;5qNsflwN+fN3vd/Rbrs/vA5cqlTvqZu9gwjUhX/xn3up4/x+9gL3b+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eu9ZxQAAAN0AAAAPAAAAAAAAAAAAAAAAAJgCAABkcnMv&#10;ZG93bnJldi54bWxQSwUGAAAAAAQABAD1AAAAigMAAAAA&#10;" fillcolor="black" stroked="f"/>
                <v:rect id="Rectangle 314" o:spid="_x0000_s1886" style="position:absolute;left:39116;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3LcQA&#10;AADdAAAADwAAAGRycy9kb3ducmV2LnhtbERPTWsCMRC9C/6HMIXeNKtoWVejaKHgRVDrQW/jZrq7&#10;uJlsk6jb/vpGEHqbx/uc2aI1tbiR85VlBYN+AoI4t7riQsHh86OXgvABWWNtmRT8kIfFvNuZYabt&#10;nXd024dCxBD2GSooQ2gyKX1ekkHftw1x5L6sMxgidIXUDu8x3NRymCRv0mDFsaHEht5Lyi/7q1Gw&#10;mqSr7+2IN7+784lOx/NlPHSJUq8v7XIKIlAb/sVP91rH+YN0BI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Tdy3EAAAA3QAAAA8AAAAAAAAAAAAAAAAAmAIAAGRycy9k&#10;b3ducmV2LnhtbFBLBQYAAAAABAAEAPUAAACJAwAAAAA=&#10;" fillcolor="black" stroked="f"/>
                <v:rect id="Rectangle 315" o:spid="_x0000_s1887" style="position:absolute;left:38877;top:28479;width:112;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StsUA&#10;AADdAAAADwAAAGRycy9kb3ducmV2LnhtbERPS2sCMRC+C/6HMEJvmlVqWVejaKHgRfDRQ72Nm3F3&#10;cTPZJqlu++sbQfA2H99zZovW1OJKzleWFQwHCQji3OqKCwWfh49+CsIHZI21ZVLwSx4W825nhpm2&#10;N97RdR8KEUPYZ6igDKHJpPR5SQb9wDbEkTtbZzBE6AqpHd5iuKnlKEnepMGKY0OJDb2XlF/2P0bB&#10;apKuvrevvPnbnY50/DpdxiOXKPXSa5dTEIHa8BQ/3Gsd5w/TM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9K2xQAAAN0AAAAPAAAAAAAAAAAAAAAAAJgCAABkcnMv&#10;ZG93bnJldi54bWxQSwUGAAAAAAQABAD1AAAAigMAAAAA&#10;" fillcolor="black" stroked="f"/>
                <v:rect id="Rectangle 316" o:spid="_x0000_s1888" style="position:absolute;left:3862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MwcQA&#10;AADdAAAADwAAAGRycy9kb3ducmV2LnhtbERPTWsCMRC9F/wPYYTealapsq5G0ULBi1C1h3obN+Pu&#10;4mayTVJd/fWNIHibx/uc6bw1tTiT85VlBf1eAoI4t7riQsH37vMtBeEDssbaMim4kof5rPMyxUzb&#10;C2/ovA2FiCHsM1RQhtBkUvq8JIO+ZxviyB2tMxgidIXUDi8x3NRykCQjabDi2FBiQx8l5aftn1Gw&#10;HKfL3693Xt82hz3tfw6n4cAlSr1228UERKA2PMUP90rH+f10BPdv4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NTMHEAAAA3QAAAA8AAAAAAAAAAAAAAAAAmAIAAGRycy9k&#10;b3ducmV2LnhtbFBLBQYAAAAABAAEAPUAAACJAwAAAAA=&#10;" fillcolor="black" stroked="f"/>
                <v:rect id="Rectangle 317" o:spid="_x0000_s1889" style="position:absolute;left:38385;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pWsUA&#10;AADdAAAADwAAAGRycy9kb3ducmV2LnhtbERPTWvCQBC9F/oflil4azZKbWPqKloQvBTU9qC3MTtN&#10;gtnZuLtq7K93hUJv83ifM552phFncr62rKCfpCCIC6trLhV8fy2eMxA+IGtsLJOCK3mYTh4fxphr&#10;e+E1nTehFDGEfY4KqhDaXEpfVGTQJ7YljtyPdQZDhK6U2uElhptGDtL0VRqsOTZU2NJHRcVhczIK&#10;5qNsfly98Ofver+j3XZ/GA5cqlTvqZu9gwjUhX/xn3up4/x+9gb3b+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laxQAAAN0AAAAPAAAAAAAAAAAAAAAAAJgCAABkcnMv&#10;ZG93bnJldi54bWxQSwUGAAAAAAQABAD1AAAAigMAAAAA&#10;" fillcolor="black" stroked="f"/>
                <v:rect id="Rectangle 318" o:spid="_x0000_s1890" style="position:absolute;left:38147;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59KMgA&#10;AADdAAAADwAAAGRycy9kb3ducmV2LnhtbESPQW/CMAyF70j7D5EncYMUBKjrCGhMmrQL0mA7jJtp&#10;vLaicbokg26/fj4gcbP1nt/7vFz3rlVnCrHxbGAyzkARl942XBn4eH8Z5aBiQrbYeiYDvxRhvbob&#10;LLGw/sI7Ou9TpSSEY4EG6pS6QutY1uQwjn1HLNqXDw6TrKHSNuBFwl2rp1m20A4bloYaO3quqTzt&#10;f5yBzUO++X6b8fZvdzzQ4fN4mk9DZszwvn96BJWoTzfz9frVCv4kF1z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3n0oyAAAAN0AAAAPAAAAAAAAAAAAAAAAAJgCAABk&#10;cnMvZG93bnJldi54bWxQSwUGAAAAAAQABAD1AAAAjQMAAAAA&#10;" fillcolor="black" stroked="f"/>
                <v:rect id="Rectangle 319" o:spid="_x0000_s1891" style="position:absolute;left:3789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LYs8QA&#10;AADdAAAADwAAAGRycy9kb3ducmV2LnhtbERPTWsCMRC9C/0PYQreNKvYsq5GUUHopVC1h3obN+Pu&#10;4mayJqmu/vqmIHibx/uc6bw1tbiQ85VlBYN+AoI4t7riQsH3bt1LQfiArLG2TApu5GE+e+lMMdP2&#10;yhu6bEMhYgj7DBWUITSZlD4vyaDv24Y4ckfrDIYIXSG1w2sMN7UcJsm7NFhxbCixoVVJ+Wn7axQs&#10;x+ny/DXiz/vmsKf9z+H0NnSJUt3XdjEBEagNT/HD/aHj/EE6hv9v4gl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S2LPEAAAA3QAAAA8AAAAAAAAAAAAAAAAAmAIAAGRycy9k&#10;b3ducmV2LnhtbFBLBQYAAAAABAAEAPUAAACJAwAAAAA=&#10;" fillcolor="black" stroked="f"/>
                <v:rect id="Rectangle 320" o:spid="_x0000_s1892" style="position:absolute;left:37655;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n88cA&#10;AADdAAAADwAAAGRycy9kb3ducmV2LnhtbESPQW/CMAyF75P2HyJP2m2koDFBIaAxaRIXJGA7jJtp&#10;TFvROF0SoPDr8WHSbrbe83ufp/PONepMIdaeDfR7GSjiwtuaSwPfX58vI1AxIVtsPJOBK0WYzx4f&#10;pphbf+ENnbepVBLCMUcDVUptrnUsKnIYe74lFu3gg8Mkayi1DXiRcNfoQZa9aYc1S0OFLX1UVBy3&#10;J2dgMR4tftevvLpt9jva/eyPw0HIjHl+6t4noBJ16d/8d720gt8fC798IyPo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x5/PHAAAA3QAAAA8AAAAAAAAAAAAAAAAAmAIAAGRy&#10;cy9kb3ducmV2LnhtbFBLBQYAAAAABAAEAPUAAACMAwAAAAA=&#10;" fillcolor="black" stroked="f"/>
                <v:rect id="Rectangle 321" o:spid="_x0000_s1893" style="position:absolute;left:37401;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1CaMUA&#10;AADdAAAADwAAAGRycy9kb3ducmV2LnhtbERPTWvCQBC9F/oflin0VjcJrWh0FVMoeClU7aHexuyY&#10;BLOzcXfVtL/eLQje5vE+ZzrvTSvO5HxjWUE6SEAQl1Y3XCn43ny8jED4gKyxtUwKfsnDfPb4MMVc&#10;2wuv6LwOlYgh7HNUUIfQ5VL6siaDfmA74sjtrTMYInSV1A4vMdy0MkuSoTTYcGyosaP3msrD+mQU&#10;FONRcfx65c+/1W5L25/d4S1ziVLPT/1iAiJQH+7im3up4/x0nML/N/EE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UJoxQAAAN0AAAAPAAAAAAAAAAAAAAAAAJgCAABkcnMv&#10;ZG93bnJldi54bWxQSwUGAAAAAAQABAD1AAAAigMAAAAA&#10;" fillcolor="black" stroked="f"/>
                <v:rect id="Rectangle 322" o:spid="_x0000_s1894" style="position:absolute;left:3716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8UA&#10;AADdAAAADwAAAGRycy9kb3ducmV2LnhtbERPS2sCMRC+C/6HMEJvmnWpRVejVEHoRaiPg97Gzbi7&#10;uJlsk1S3/fVNQfA2H99zZovW1OJGzleWFQwHCQji3OqKCwWH/bo/BuEDssbaMin4IQ+Lebczw0zb&#10;O2/ptguFiCHsM1RQhtBkUvq8JIN+YBviyF2sMxgidIXUDu8x3NQyTZI3abDi2FBiQ6uS8uvu2yhY&#10;TsbLr89X3vxuzyc6Hc/XUeoSpV567fsURKA2PMUP94eO84eTF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9wfxQAAAN0AAAAPAAAAAAAAAAAAAAAAAJgCAABkcnMv&#10;ZG93bnJldi54bWxQSwUGAAAAAAQABAD1AAAAigMAAAAA&#10;" fillcolor="black" stroked="f"/>
                <v:rect id="Rectangle 323" o:spid="_x0000_s1895" style="position:absolute;left:36925;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5hMUA&#10;AADdAAAADwAAAGRycy9kb3ducmV2LnhtbERPS2sCMRC+F/wPYQRvNeujolujqCB4Ear2UG/jZrq7&#10;uJmsSdTVX98UCr3Nx/ec6bwxlbiR86VlBb1uAoI4s7rkXMHnYf06BuEDssbKMil4kIf5rPUyxVTb&#10;O+/otg+5iCHsU1RQhFCnUvqsIIO+a2viyH1bZzBE6HKpHd5juKlkP0lG0mDJsaHAmlYFZef91ShY&#10;TsbLy8eQt8/d6UjHr9P5re8SpTrtZvEOIlAT/sV/7o2O83uTAfx+E0+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3mExQAAAN0AAAAPAAAAAAAAAAAAAAAAAJgCAABkcnMv&#10;ZG93bnJldi54bWxQSwUGAAAAAAQABAD1AAAAigMAAAAA&#10;" fillcolor="black" stroked="f"/>
                <v:rect id="Rectangle 324" o:spid="_x0000_s1896" style="position:absolute;left:36671;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h8MUA&#10;AADdAAAADwAAAGRycy9kb3ducmV2LnhtbERPS2sCMRC+F/wPYQRv3ayiRVejaEHoRaiPg97Gzbi7&#10;uJlsk1RXf31TKPQ2H99zZovW1OJGzleWFfSTFARxbnXFhYLDfv06BuEDssbaMil4kIfFvPMyw0zb&#10;O2/ptguFiCHsM1RQhtBkUvq8JIM+sQ1x5C7WGQwRukJqh/cYbmo5SNM3abDi2FBiQ+8l5dfdt1Gw&#10;moxXX59D3jy35xOdjufraOBSpXrddjkFEagN/+I/94eO8/uTIfx+E0+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uHwxQAAAN0AAAAPAAAAAAAAAAAAAAAAAJgCAABkcnMv&#10;ZG93bnJldi54bWxQSwUGAAAAAAQABAD1AAAAigMAAAAA&#10;" fillcolor="black" stroked="f"/>
                <v:rect id="Rectangle 325" o:spid="_x0000_s1897" style="position:absolute;left:3643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Ea8QA&#10;AADdAAAADwAAAGRycy9kb3ducmV2LnhtbERPS2sCMRC+F/wPYYTealapoqtRVCj0UvB10Nu4GXcX&#10;N5M1SXX11xuh0Nt8fM+ZzBpTiSs5X1pW0O0kIIgzq0vOFey2Xx9DED4ga6wsk4I7eZhNW28TTLW9&#10;8Zqum5CLGMI+RQVFCHUqpc8KMug7tiaO3Mk6gyFCl0vt8BbDTSV7STKQBkuODQXWtCwoO29+jYLF&#10;aLi4rD7557E+HuiwP577PZco9d5u5mMQgZrwL/5zf+s4vzvqw+ubeIK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GRGvEAAAA3QAAAA8AAAAAAAAAAAAAAAAAmAIAAGRycy9k&#10;b3ducmV2LnhtbFBLBQYAAAAABAAEAPUAAACJAwAAAAA=&#10;" fillcolor="black" stroked="f"/>
                <v:rect id="Rectangle 326" o:spid="_x0000_s1898" style="position:absolute;left:36195;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aHMUA&#10;AADdAAAADwAAAGRycy9kb3ducmV2LnhtbERPTWvCQBC9C/0PyxS8mY1iRdOsUgXBi1BtD/U2yU6T&#10;YHY27q6a9td3C4Xe5vE+J1/1phU3cr6xrGCcpCCIS6sbrhS8v21HcxA+IGtsLZOCL/KwWj4Mcsy0&#10;vfOBbsdQiRjCPkMFdQhdJqUvazLoE9sRR+7TOoMhQldJ7fAew00rJ2k6kwYbjg01drSpqTwfr0bB&#10;ejFfX16nvP8+FCc6fRTnp4lLlRo+9i/PIAL14V/8597pOH+8mMHvN/EE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NocxQAAAN0AAAAPAAAAAAAAAAAAAAAAAJgCAABkcnMv&#10;ZG93bnJldi54bWxQSwUGAAAAAAQABAD1AAAAigMAAAAA&#10;" fillcolor="black" stroked="f"/>
                <v:rect id="Rectangle 327" o:spid="_x0000_s1899" style="position:absolute;left:35941;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8QA&#10;AADdAAAADwAAAGRycy9kb3ducmV2LnhtbERPTWsCMRC9F/wPYQRvNato1a1RVBC8CFV7qLdxM91d&#10;3EzWJOrqr28Khd7m8T5nOm9MJW7kfGlZQa+bgCDOrC45V/B5WL+OQfiArLGyTAoe5GE+a71MMdX2&#10;zju67UMuYgj7FBUUIdSplD4ryKDv2po4ct/WGQwRulxqh/cYbirZT5I3abDk2FBgTauCsvP+ahQs&#10;J+Pl5WPA2+fudKTj1+k87LtEqU67WbyDCNSEf/Gfe6Pj/N5kBL/fxBP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Yf4fEAAAA3QAAAA8AAAAAAAAAAAAAAAAAmAIAAGRycy9k&#10;b3ducmV2LnhtbFBLBQYAAAAABAAEAPUAAACJAwAAAAA=&#10;" fillcolor="black" stroked="f"/>
                <v:rect id="Rectangle 328" o:spid="_x0000_s1900" style="position:absolute;left:35702;top:28479;width:112;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r9ccA&#10;AADdAAAADwAAAGRycy9kb3ducmV2LnhtbESPQW/CMAyF75P2HyJP2m2koDFBIaAxaRIXJGA7jJtp&#10;TFvROF0SoPDr8WHSbrbe83ufp/PONepMIdaeDfR7GSjiwtuaSwPfX58vI1AxIVtsPJOBK0WYzx4f&#10;pphbf+ENnbepVBLCMUcDVUptrnUsKnIYe74lFu3gg8Mkayi1DXiRcNfoQZa9aYc1S0OFLX1UVBy3&#10;J2dgMR4tftevvLpt9jva/eyPw0HIjHl+6t4noBJ16d/8d720gt8fC658IyPo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H6/XHAAAA3QAAAA8AAAAAAAAAAAAAAAAAmAIAAGRy&#10;cy9kb3ducmV2LnhtbFBLBQYAAAAABAAEAPUAAACMAwAAAAA=&#10;" fillcolor="black" stroked="f"/>
                <v:rect id="Rectangle 329" o:spid="_x0000_s1901" style="position:absolute;left:35448;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tObsUA&#10;AADdAAAADwAAAGRycy9kb3ducmV2LnhtbERPS2sCMRC+F/wPYYTealZpi7saRQWhl0J9HPQ2bsbd&#10;xc1kTVJd/fVNQfA2H99zxtPW1OJCzleWFfR7CQji3OqKCwXbzfJtCMIHZI21ZVJwIw/TSedljJm2&#10;V17RZR0KEUPYZ6igDKHJpPR5SQZ9zzbEkTtaZzBE6AqpHV5juKnlIEk+pcGKY0OJDS1Kyk/rX6Ng&#10;ng7n5593/r6vDnva7w6nj4FLlHrttrMRiEBteIof7i8d5/fTFP6/iSfI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05uxQAAAN0AAAAPAAAAAAAAAAAAAAAAAJgCAABkcnMv&#10;ZG93bnJldi54bWxQSwUGAAAAAAQABAD1AAAAigMAAAAA&#10;" fillcolor="black" stroked="f"/>
                <v:rect id="Rectangle 330" o:spid="_x0000_s1902" style="position:absolute;left:35210;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4TCMcA&#10;AADdAAAADwAAAGRycy9kb3ducmV2LnhtbESPQWvCQBCF70L/wzKF3sxGaYvGbKQKgpdCtR70NmbH&#10;JJidTXdXTfvruwWhtxnee9+8yee9acWVnG8sKxglKQji0uqGKwW7z9VwAsIHZI2tZVLwTR7mxcMg&#10;x0zbG2/oug2ViBD2GSqoQ+gyKX1Zk0Gf2I44aifrDIa4ukpqh7cIN60cp+mrNNhwvFBjR8uayvP2&#10;YhQsppPF18czv/9sjgc67I/nl7FLlXp67N9mIAL14d98T691rB+R8PdNHEE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eEwjHAAAA3QAAAA8AAAAAAAAAAAAAAAAAmAIAAGRy&#10;cy9kb3ducmV2LnhtbFBLBQYAAAAABAAEAPUAAACMAwAAAAA=&#10;" fillcolor="black" stroked="f"/>
                <v:rect id="Rectangle 331" o:spid="_x0000_s1903" style="position:absolute;left:34972;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2k8QA&#10;AADdAAAADwAAAGRycy9kb3ducmV2LnhtbERPTWsCMRC9F/ofwhS81cRFi65G0UKhF6HaHvQ2bsbd&#10;xc1kTVJd/fVNodDbPN7nzBadbcSFfKgdaxj0FQjiwpmaSw1fn2/PYxAhIhtsHJOGGwVYzB8fZpgb&#10;d+UNXbaxFCmEQ44aqhjbXMpQVGQx9F1LnLij8xZjgr6UxuM1hdtGZkq9SIs1p4YKW3qtqDhtv62G&#10;1WS8On8MeX3fHPa03x1Oo8wrrXtP3XIKIlIX/8V/7neT5mdqAL/fp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tpPEAAAA3QAAAA8AAAAAAAAAAAAAAAAAmAIAAGRycy9k&#10;b3ducmV2LnhtbFBLBQYAAAAABAAEAPUAAACJAwAAAAA=&#10;" fillcolor="black" stroked="f"/>
                <v:rect id="Rectangle 332" o:spid="_x0000_s1904" style="position:absolute;left:34718;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o5MUA&#10;AADdAAAADwAAAGRycy9kb3ducmV2LnhtbERPS2sCMRC+F/wPYYTeatKlLXZrFBWEXgr1cdDbuJnu&#10;Lm4ma5Lq6q9vCoK3+fieM5p0thEn8qF2rOF5oEAQF87UXGrYrBdPQxAhIhtsHJOGCwWYjHsPI8yN&#10;O/OSTqtYihTCIUcNVYxtLmUoKrIYBq4lTtyP8xZjgr6UxuM5hdtGZkq9SYs1p4YKW5pXVBxWv1bD&#10;7H04O36/8Nd1ud/Rbrs/vGZeaf3Y76YfICJ18S6+uT9Nmp+pDP6/SSfI8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CjkxQAAAN0AAAAPAAAAAAAAAAAAAAAAAJgCAABkcnMv&#10;ZG93bnJldi54bWxQSwUGAAAAAAQABAD1AAAAigMAAAAA&#10;" fillcolor="black" stroked="f"/>
                <v:rect id="Rectangle 333" o:spid="_x0000_s1905" style="position:absolute;left:34480;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yNf8UA&#10;AADdAAAADwAAAGRycy9kb3ducmV2LnhtbERPTWsCMRC9F/wPYYTeatJVi90aRYVCL0K1PdTbuJnu&#10;Lm4ma5Lq6q9vCkJv83ifM513thEn8qF2rOFxoEAQF87UXGr4/Hh9mIAIEdlg45g0XCjAfNa7m2Ju&#10;3Jk3dNrGUqQQDjlqqGJscylDUZHFMHAtceK+nbcYE/SlNB7PKdw2MlPqSVqsOTVU2NKqouKw/bEa&#10;ls+T5fF9xOvrZr+j3df+MM680vq+3y1eQETq4r/45n4zaX6mhv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jI1/xQAAAN0AAAAPAAAAAAAAAAAAAAAAAJgCAABkcnMv&#10;ZG93bnJldi54bWxQSwUGAAAAAAQABAD1AAAAigMAAAAA&#10;" fillcolor="black" stroked="f"/>
                <v:rect id="Rectangle 334" o:spid="_x0000_s1906" style="position:absolute;left:34242;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VC8QA&#10;AADdAAAADwAAAGRycy9kb3ducmV2LnhtbERPTWsCMRC9F/wPYQq91aSLLboaRYVCLwW1Peht3Iy7&#10;i5vJmqS6+usbodDbPN7nTGadbcSZfKgda3jpKxDEhTM1lxq+v96fhyBCRDbYOCYNVwowm/YeJpgb&#10;d+E1nTexFCmEQ44aqhjbXMpQVGQx9F1LnLiD8xZjgr6UxuMlhdtGZkq9SYs1p4YKW1pWVBw3P1bD&#10;YjRcnFYD/ryt9zvabffH18wrrZ8eu/kYRKQu/ov/3B8mzc/UA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lFQvEAAAA3QAAAA8AAAAAAAAAAAAAAAAAmAIAAGRycy9k&#10;b3ducmV2LnhtbFBLBQYAAAAABAAEAPUAAACJAwAAAAA=&#10;" fillcolor="black" stroked="f"/>
                <v:rect id="Rectangle 335" o:spid="_x0000_s1907" style="position:absolute;left:33988;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wkMUA&#10;AADdAAAADwAAAGRycy9kb3ducmV2LnhtbERPS2sCMRC+C/6HMIXeNOlSi65GUaHQS6E+DnobN+Pu&#10;4mayJqlu++ubQqG3+fieM1t0thE38qF2rOFpqEAQF87UXGrY714HYxAhIhtsHJOGLwqwmPd7M8yN&#10;u/OGbttYihTCIUcNVYxtLmUoKrIYhq4lTtzZeYsxQV9K4/Gewm0jM6VepMWaU0OFLa0rKi7bT6th&#10;NRmvrh/P/P69OR3peDhdRplXWj8+dMspiEhd/Bf/ud9Mmp+pEfx+k06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bCQxQAAAN0AAAAPAAAAAAAAAAAAAAAAAJgCAABkcnMv&#10;ZG93bnJldi54bWxQSwUGAAAAAAQABAD1AAAAigMAAAAA&#10;" fillcolor="black" stroked="f"/>
                <v:rect id="Rectangle 336" o:spid="_x0000_s1908" style="position:absolute;left:33750;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58UA&#10;AADdAAAADwAAAGRycy9kb3ducmV2LnhtbERPS2sCMRC+C/6HMIXeNOlSRVejaKHQS6E+DnobN+Pu&#10;4mayTVJd++ubQqG3+fieM192thFX8qF2rOFpqEAQF87UXGrY714HExAhIhtsHJOGOwVYLvq9OebG&#10;3XhD120sRQrhkKOGKsY2lzIUFVkMQ9cSJ+7svMWYoC+l8XhL4baRmVJjabHm1FBhSy8VFZftl9Ww&#10;nk7Wnx/P/P69OR3peDhdRplXWj8+dKsZiEhd/Bf/ud9Mmp+pM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7nxQAAAN0AAAAPAAAAAAAAAAAAAAAAAJgCAABkcnMv&#10;ZG93bnJldi54bWxQSwUGAAAAAAQABAD1AAAAigMAAAAA&#10;" fillcolor="black" stroked="f"/>
                <v:rect id="Rectangle 337" o:spid="_x0000_s1909" style="position:absolute;left:33496;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LfMUA&#10;AADdAAAADwAAAGRycy9kb3ducmV2LnhtbERPTWsCMRC9F/wPYYTeatJFrd0aRYVCL0K1PdTbuJnu&#10;Lm4ma5Lq6q9vCkJv83ifM513thEn8qF2rOFxoEAQF87UXGr4/Hh9mIAIEdlg45g0XCjAfNa7m2Ju&#10;3Jk3dNrGUqQQDjlqqGJscylDUZHFMHAtceK+nbcYE/SlNB7PKdw2MlNqLC3WnBoqbGlVUXHY/lgN&#10;y+fJ8vg+5PV1s9/R7mt/GGVeaX3f7xYvICJ18V98c7+ZND9TT/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4t8xQAAAN0AAAAPAAAAAAAAAAAAAAAAAJgCAABkcnMv&#10;ZG93bnJldi54bWxQSwUGAAAAAAQABAD1AAAAigMAAAAA&#10;" fillcolor="black" stroked="f"/>
                <v:rect id="Rectangle 338" o:spid="_x0000_s1910" style="position:absolute;left:33258;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fDscA&#10;AADdAAAADwAAAGRycy9kb3ducmV2LnhtbESPQU8CMRCF7yb8h2ZIvEnrRg0sFAImJl5MBD3IbdiO&#10;uxu206WtsPrrnYOJt5m8N+99s1gNvlNniqkNbOF2YkARV8G1XFt4f3u6mYJKGdlhF5gsfFOC1XJ0&#10;tcDShQtv6bzLtZIQTiVaaHLuS61T1ZDHNAk9sWifIXrMssZau4gXCfedLox50B5bloYGe3psqDru&#10;vryFzWy6Ob3e8cvP9rCn/cfheF9EY+31eFjPQWUa8r/57/rZCX5hBF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oHw7HAAAA3QAAAA8AAAAAAAAAAAAAAAAAmAIAAGRy&#10;cy9kb3ducmV2LnhtbFBLBQYAAAAABAAEAPUAAACMAwAAAAA=&#10;" fillcolor="black" stroked="f"/>
                <v:rect id="Rectangle 339" o:spid="_x0000_s1911" style="position:absolute;left:33020;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S6lcQA&#10;AADdAAAADwAAAGRycy9kb3ducmV2LnhtbERPS2sCMRC+F/ofwhR6q4lLW3Q1Si0UvBR8HfQ2bsbd&#10;xc1km0Rd/fWNUOhtPr7njKedbcSZfKgda+j3FAjiwpmaSw2b9dfLAESIyAYbx6ThSgGmk8eHMebG&#10;XXhJ51UsRQrhkKOGKsY2lzIUFVkMPdcSJ+7gvMWYoC+l8XhJ4baRmVLv0mLNqaHClj4rKo6rk9Uw&#10;Gw5mP4tX/r4t9zvabffHt8wrrZ+fuo8RiEhd/Bf/uecmzc/UE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upXEAAAA3QAAAA8AAAAAAAAAAAAAAAAAmAIAAGRycy9k&#10;b3ducmV2LnhtbFBLBQYAAAAABAAEAPUAAACJAwAAAAA=&#10;" fillcolor="black" stroked="f"/>
                <v:rect id="Rectangle 340" o:spid="_x0000_s1912" style="position:absolute;left:32766;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F1cgA&#10;AADdAAAADwAAAGRycy9kb3ducmV2LnhtbESPQW/CMAyF70j7D5EncYOUChDrCGhMmrQL0mA7jJtp&#10;vLaicbokg26/fj4gcbP1nt/7vFz3rlVnCrHxbGAyzkARl942XBn4eH8ZLUDFhGyx9UwGfinCenU3&#10;WGJh/YV3dN6nSkkIxwIN1Cl1hdaxrMlhHPuOWLQvHxwmWUOlbcCLhLtW51k21w4bloYaO3quqTzt&#10;f5yBzcNi8/025e3f7nigw+fxNMtDZszwvn96BJWoTzfz9frVCn4+EX7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h4XVyAAAAN0AAAAPAAAAAAAAAAAAAAAAAJgCAABk&#10;cnMvZG93bnJldi54bWxQSwUGAAAAAAQABAD1AAAAjQMAAAAA&#10;" fillcolor="black" stroked="f"/>
                <v:rect id="Rectangle 341" o:spid="_x0000_s1913" style="position:absolute;left:32527;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gTsUA&#10;AADdAAAADwAAAGRycy9kb3ducmV2LnhtbERPTWvCQBC9F/oflil4q5sEKza6ShUELwW1PdTbmB2T&#10;YHY23V01+utdodDbPN7nTGadacSZnK8tK0j7CQjiwuqaSwXfX8vXEQgfkDU2lknBlTzMps9PE8y1&#10;vfCGzttQihjCPkcFVQhtLqUvKjLo+7YljtzBOoMhQldK7fASw00jsyQZSoM1x4YKW1pUVBy3J6Ng&#10;/j6a/64H/Hnb7He0+9kf3zKXKNV76T7GIAJ14V/8517pOD9LU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yBOxQAAAN0AAAAPAAAAAAAAAAAAAAAAAJgCAABkcnMv&#10;ZG93bnJldi54bWxQSwUGAAAAAAQABAD1AAAAigMAAAAA&#10;" fillcolor="black" stroked="f"/>
                <v:rect id="Rectangle 342" o:spid="_x0000_s1914" style="position:absolute;left:32289;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OcQA&#10;AADdAAAADwAAAGRycy9kb3ducmV2LnhtbERPS2sCMRC+C/6HMII3zbposVujqCD0ItTHod7GzXR3&#10;cTNZk1RXf31TKPQ2H99zZovW1OJGzleWFYyGCQji3OqKCwXHw2YwBeEDssbaMil4kIfFvNuZYabt&#10;nXd024dCxBD2GSooQ2gyKX1ekkE/tA1x5L6sMxgidIXUDu8x3NQyTZIXabDi2FBiQ+uS8sv+2yhY&#10;vU5X148xb5+784lOn+fLJHWJUv1eu3wDEagN/+I/97uO89NRCr/fx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ZvjnEAAAA3QAAAA8AAAAAAAAAAAAAAAAAmAIAAGRycy9k&#10;b3ducmV2LnhtbFBLBQYAAAAABAAEAPUAAACJAwAAAAA=&#10;" fillcolor="black" stroked="f"/>
                <v:rect id="Rectangle 343" o:spid="_x0000_s1915" style="position:absolute;left:32035;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bosUA&#10;AADdAAAADwAAAGRycy9kb3ducmV2LnhtbERPTWvCQBC9C/0PyxR6MxtTLZq6ihYKvRTU9qC3MTtN&#10;gtnZuLvV2F/vCkJv83ifM513phEncr62rGCQpCCIC6trLhV8f733xyB8QNbYWCYFF/Iwnz30pphr&#10;e+Y1nTahFDGEfY4KqhDaXEpfVGTQJ7YljtyPdQZDhK6U2uE5hptGZmn6Ig3WHBsqbOmtouKw+TUK&#10;lpPx8rga8uffer+j3XZ/GGUuVerpsVu8ggjUhX/x3f2h4/xs8A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RuixQAAAN0AAAAPAAAAAAAAAAAAAAAAAJgCAABkcnMv&#10;ZG93bnJldi54bWxQSwUGAAAAAAQABAD1AAAAigMAAAAA&#10;" fillcolor="black" stroked="f"/>
                <v:rect id="Rectangle 344" o:spid="_x0000_s1916" style="position:absolute;left:31797;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D1sQA&#10;AADdAAAADwAAAGRycy9kb3ducmV2LnhtbERPTWsCMRC9C/6HMIXeNOuiRVejaKHgRVDrQW/jZrq7&#10;uJlsk6jb/vpGEHqbx/uc2aI1tbiR85VlBYN+AoI4t7riQsHh86M3BuEDssbaMin4IQ+Lebczw0zb&#10;O+/otg+FiCHsM1RQhtBkUvq8JIO+bxviyH1ZZzBE6AqpHd5juKllmiRv0mDFsaHEht5Lyi/7q1Gw&#10;moxX39shb3535xOdjufLKHWJUq8v7XIKIlAb/sVP91rH+elgCI9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8g9bEAAAA3QAAAA8AAAAAAAAAAAAAAAAAmAIAAGRycy9k&#10;b3ducmV2LnhtbFBLBQYAAAAABAAEAPUAAACJAwAAAAA=&#10;" fillcolor="black" stroked="f"/>
                <v:rect id="Rectangle 345" o:spid="_x0000_s1917" style="position:absolute;left:3154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mTcUA&#10;AADdAAAADwAAAGRycy9kb3ducmV2LnhtbERPS2sCMRC+C/6HMEJvmnWpRVejaKHgRfDRQ72Nm3F3&#10;cTPZJqlu++sbQfA2H99zZovW1OJKzleWFQwHCQji3OqKCwWfh4/+GIQPyBpry6Tglzws5t3ODDNt&#10;b7yj6z4UIoawz1BBGUKTSenzkgz6gW2II3e2zmCI0BVSO7zFcFPLNEnepMGKY0OJDb2XlF/2P0bB&#10;ajJefW9fefO3Ox3p+HW6jFKXKPXSa5dTEIHa8BQ/3Gsd56fDE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8CZNxQAAAN0AAAAPAAAAAAAAAAAAAAAAAJgCAABkcnMv&#10;ZG93bnJldi54bWxQSwUGAAAAAAQABAD1AAAAigMAAAAA&#10;" fillcolor="black" stroked="f"/>
                <v:rect id="Rectangle 346" o:spid="_x0000_s1918" style="position:absolute;left:31305;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4OsQA&#10;AADdAAAADwAAAGRycy9kb3ducmV2LnhtbERPTWsCMRC9C/6HMEJvmnVpRVejaKHgRajaQ72Nm3F3&#10;cTPZJqlu/fWNIHibx/uc2aI1tbiQ85VlBcNBAoI4t7riQsHX/qM/BuEDssbaMin4Iw+Lebczw0zb&#10;K2/psguFiCHsM1RQhtBkUvq8JIN+YBviyJ2sMxgidIXUDq8x3NQyTZKRNFhxbCixofeS8vPu1yhY&#10;Tcarn89X3ty2xwMdvo/nt9QlSr302uUURKA2PMUP91rH+elwBP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iuDrEAAAA3QAAAA8AAAAAAAAAAAAAAAAAmAIAAGRycy9k&#10;b3ducmV2LnhtbFBLBQYAAAAABAAEAPUAAACJAwAAAAA=&#10;" fillcolor="black" stroked="f"/>
                <v:rect id="Rectangle 347" o:spid="_x0000_s1919" style="position:absolute;left:31067;top:28479;width:11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docUA&#10;AADdAAAADwAAAGRycy9kb3ducmV2LnhtbERPTWvCQBC9C/0PyxR6MxtDtZq6ihYKvRTU9qC3MTtN&#10;gtnZuLvV2F/vCkJv83ifM513phEncr62rGCQpCCIC6trLhV8f733xyB8QNbYWCYFF/Iwnz30pphr&#10;e+Y1nTahFDGEfY4KqhDaXEpfVGTQJ7YljtyPdQZDhK6U2uE5hptGZmk6kgZrjg0VtvRWUXHY/BoF&#10;y8l4eVw98+ffer+j3XZ/GGYuVerpsVu8ggjUhX/x3f2h4/xs8AK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h2hxQAAAN0AAAAPAAAAAAAAAAAAAAAAAJgCAABkcnMv&#10;ZG93bnJldi54bWxQSwUGAAAAAAQABAD1AAAAigMAAAAA&#10;" fillcolor="black" stroked="f"/>
                <v:rect id="Rectangle 348" o:spid="_x0000_s1920" style="position:absolute;left:30813;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GJ08gA&#10;AADdAAAADwAAAGRycy9kb3ducmV2LnhtbESPQW/CMAyF70j7D5EncYOUChDrCGhMmrQL0mA7jJtp&#10;vLaicbokg26/fj4gcbP1nt/7vFz3rlVnCrHxbGAyzkARl942XBn4eH8ZLUDFhGyx9UwGfinCenU3&#10;WGJh/YV3dN6nSkkIxwIN1Cl1hdaxrMlhHPuOWLQvHxwmWUOlbcCLhLtW51k21w4bloYaO3quqTzt&#10;f5yBzcNi8/025e3f7nigw+fxNMtDZszwvn96BJWoTzfz9frVCn4+EVz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8YnTyAAAAN0AAAAPAAAAAAAAAAAAAAAAAJgCAABk&#10;cnMvZG93bnJldi54bWxQSwUGAAAAAAQABAD1AAAAjQMAAAAA&#10;" fillcolor="black" stroked="f"/>
                <v:rect id="Rectangle 349" o:spid="_x0000_s1921" style="position:absolute;left:30575;top:28479;width:127;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0sSMUA&#10;AADdAAAADwAAAGRycy9kb3ducmV2LnhtbERPS2sCMRC+C/6HMEJvmnWpRVejVEHoRaiPg97Gzbi7&#10;uJlsk1S3/fVNQfA2H99zZovW1OJGzleWFQwHCQji3OqKCwWH/bo/BuEDssbaMin4IQ+Lebczw0zb&#10;O2/ptguFiCHsM1RQhtBkUvq8JIN+YBviyF2sMxgidIXUDu8x3NQyTZI3abDi2FBiQ6uS8uvu2yhY&#10;TsbLr89X3vxuzyc6Hc/XUeoSpV567fsURKA2PMUP94eO89PhB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SxIxQAAAN0AAAAPAAAAAAAAAAAAAAAAAJgCAABkcnMv&#10;ZG93bnJldi54bWxQSwUGAAAAAAQABAD1AAAAigMAAAAA&#10;" fillcolor="black" stroked="f"/>
                <v:rect id="Rectangle 350" o:spid="_x0000_s1922" style="position:absolute;left:15859;top:19811;width:247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QMMA&#10;AADdAAAADwAAAGRycy9kb3ducmV2LnhtbESPzWrDMBCE74W+g9hCbo1cH0pwo4RSMLillzh5gMVa&#10;/1BpZSQ1dt++ewjktsvMzny7P67eqSvFNAU28LItQBF3wU48GLic6+cdqJSRLbrAZOCPEhwPjw97&#10;rGxY+ETXNg9KQjhVaGDMea60Tt1IHtM2zMSi9SF6zLLGQduIi4R7p8uieNUeJ5aGEWf6GKn7aX+9&#10;AX1u62XXuliEr7L/dp/NqadgzOZpfX8DlWnNd/PturGCX5bCL9/ICPrw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OQMMAAADdAAAADwAAAAAAAAAAAAAAAACYAgAAZHJzL2Rv&#10;d25yZXYueG1sUEsFBgAAAAAEAAQA9QAAAIgDAAAAAA==&#10;" filled="f" stroked="f">
                  <v:textbox style="mso-fit-shape-to-text:t" inset="0,0,0,0">
                    <w:txbxContent>
                      <w:p w14:paraId="35B2E2D7" w14:textId="77777777" w:rsidR="00306BE6" w:rsidRDefault="00306BE6" w:rsidP="00740AD3">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18"/>
                            <w:szCs w:val="18"/>
                          </w:rPr>
                          <w:t>(0, 0)</w:t>
                        </w:r>
                      </w:p>
                    </w:txbxContent>
                  </v:textbox>
                </v:rect>
                <v:rect id="Rectangle 352" o:spid="_x0000_s1923" style="position:absolute;left:15319;top:55480;width:74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28AA&#10;AADdAAAADwAAAGRycy9kb3ducmV2LnhtbERPzYrCMBC+L/gOYQRv29QeRLpGEUHQZS9WH2Bopj9s&#10;MilJtN233wiCt/n4fmezm6wRD/Khd6xgmeUgiGune24V3K7HzzWIEJE1Gsek4I8C7Lazjw2W2o18&#10;oUcVW5FCOJSooItxKKUMdUcWQ+YG4sQ1zluMCfpWao9jCrdGFnm+khZ7Tg0dDnToqP6t7laBvFbH&#10;cV0Zn7vvovkx59OlIafUYj7tv0BEmuJb/HKfdJpfFEt4fpNO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r28AAAADdAAAADwAAAAAAAAAAAAAAAACYAgAAZHJzL2Rvd25y&#10;ZXYueG1sUEsFBgAAAAAEAAQA9QAAAIUDAAAAAA==&#10;" filled="f" stroked="f">
                  <v:textbox style="mso-fit-shape-to-text:t" inset="0,0,0,0">
                    <w:txbxContent>
                      <w:p w14:paraId="02CE3B51"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y</w:t>
                        </w:r>
                      </w:p>
                    </w:txbxContent>
                  </v:textbox>
                </v:rect>
                <v:rect id="Rectangle 353" o:spid="_x0000_s1924" style="position:absolute;left:17970;top:63195;width:108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1rMAA&#10;AADdAAAADwAAAGRycy9kb3ducmV2LnhtbERPzWoCMRC+C32HMIXeNGsORVajFEHQ4sW1DzBsZn9o&#10;MlmS6G7f3ghCb/Px/c5mNzkr7hRi71nDclGAIK696bnV8HM9zFcgYkI2aD2Thj+KsNu+zTZYGj/y&#10;he5VakUO4Viihi6loZQy1h05jAs/EGeu8cFhyjC00gQcc7izUhXFp3TYc27ocKB9R/VvdXMa5LU6&#10;jKvKhsJ/q+ZsT8dLQ17rj/fpaw0i0ZT+xS/30eT5Sil4fpNPkN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G1rMAAAADdAAAADwAAAAAAAAAAAAAAAACYAgAAZHJzL2Rvd25y&#10;ZXYueG1sUEsFBgAAAAAEAAQA9QAAAIUDAAAAAA==&#10;" filled="f" stroked="f">
                  <v:textbox style="mso-fit-shape-to-text:t" inset="0,0,0,0">
                    <w:txbxContent>
                      <w:p w14:paraId="1B01DCC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m</w:t>
                        </w:r>
                      </w:p>
                    </w:txbxContent>
                  </v:textbox>
                </v:rect>
                <v:rect id="Rectangle 354" o:spid="_x0000_s1925" style="position:absolute;left:18827;top:63814;width:508;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0QN8AA&#10;AADdAAAADwAAAGRycy9kb3ducmV2LnhtbERP24rCMBB9F/yHMMK+aWqF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0QN8AAAADdAAAADwAAAAAAAAAAAAAAAACYAgAAZHJzL2Rvd25y&#10;ZXYueG1sUEsFBgAAAAAEAAQA9QAAAIUDAAAAAA==&#10;" filled="f" stroked="f">
                  <v:textbox style="mso-fit-shape-to-text:t" inset="0,0,0,0">
                    <w:txbxContent>
                      <w:p w14:paraId="12843D35"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0"/>
                            <w:szCs w:val="10"/>
                          </w:rPr>
                          <w:t>g</w:t>
                        </w:r>
                      </w:p>
                    </w:txbxContent>
                  </v:textbox>
                </v:rect>
                <v:rect id="Rectangle 355" o:spid="_x0000_s1926" style="position:absolute;left:46497;top:5889;width:80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SIQ8AA&#10;AADdAAAADwAAAGRycy9kb3ducmV2LnhtbERP24rCMBB9F/yHMMK+aWqR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SIQ8AAAADdAAAADwAAAAAAAAAAAAAAAACYAgAAZHJzL2Rvd25y&#10;ZXYueG1sUEsFBgAAAAAEAAQA9QAAAIUDAAAAAA==&#10;" filled="f" stroked="f">
                  <v:textbox style="mso-fit-shape-to-text:t" inset="0,0,0,0">
                    <w:txbxContent>
                      <w:p w14:paraId="33B18482"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n</w:t>
                        </w:r>
                      </w:p>
                    </w:txbxContent>
                  </v:textbox>
                </v:rect>
                <v:rect id="Rectangle 356" o:spid="_x0000_s1927" style="position:absolute;left:47053;top:6524;width:508;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t2MAA&#10;AADdAAAADwAAAGRycy9kb3ducmV2LnhtbERP24rCMBB9F/yHMMK+aWrB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gt2MAAAADdAAAADwAAAAAAAAAAAAAAAACYAgAAZHJzL2Rvd25y&#10;ZXYueG1sUEsFBgAAAAAEAAQA9QAAAIUDAAAAAA==&#10;" filled="f" stroked="f">
                  <v:textbox style="mso-fit-shape-to-text:t" inset="0,0,0,0">
                    <w:txbxContent>
                      <w:p w14:paraId="5F920D44"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0"/>
                            <w:szCs w:val="10"/>
                          </w:rPr>
                          <w:t>g</w:t>
                        </w:r>
                      </w:p>
                    </w:txbxContent>
                  </v:textbox>
                </v:rect>
                <v:rect id="Rectangle 357" o:spid="_x0000_s1928" style="position:absolute;left:48180;top:18906;width:74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zr78A&#10;AADdAAAADwAAAGRycy9kb3ducmV2LnhtbERPzYrCMBC+C75DGGFvmtqDSDWKCIIre7HuAwzN9AeT&#10;SUmi7b69EYS9zcf3O9v9aI14kg+dYwXLRQaCuHK640bB7+00X4MIEVmjcUwK/ijAfjedbLHQbuAr&#10;PcvYiBTCoUAFbYx9IWWoWrIYFq4nTlztvMWYoG+k9jikcGtknmUrabHj1NBiT8eWqnv5sArkrTwN&#10;69L4zF3y+sd8n681OaW+ZuNhAyLSGP/FH/dZp/l5voL3N+kEuX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GrOvvwAAAN0AAAAPAAAAAAAAAAAAAAAAAJgCAABkcnMvZG93bnJl&#10;di54bWxQSwUGAAAAAAQABAD1AAAAhAMAAAAA&#10;" filled="f" stroked="f">
                  <v:textbox style="mso-fit-shape-to-text:t" inset="0,0,0,0">
                    <w:txbxContent>
                      <w:p w14:paraId="6F892E6C"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x</w:t>
                        </w:r>
                      </w:p>
                    </w:txbxContent>
                  </v:textbox>
                </v:rect>
                <v:rect id="Rectangle 358" o:spid="_x0000_s1929" style="position:absolute;left:920;top:16556;width:550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WNMAA&#10;AADdAAAADwAAAGRycy9kb3ducmV2LnhtbERPzYrCMBC+C75DGGFvmtqDK12jiCCo7MW6DzA00x9M&#10;JiWJtr69WVjY23x8v7PZjdaIJ/nQOVawXGQgiCunO24U/NyO8zWIEJE1Gsek4EUBdtvpZIOFdgNf&#10;6VnGRqQQDgUqaGPsCylD1ZLFsHA9ceJq5y3GBH0jtcchhVsj8yxbSYsdp4YWezq0VN3Lh1Ugb+Vx&#10;WJfGZ+6S19/mfLrW5JT6mI37LxCRxvgv/nOfdJqf55/w+006QW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1YWNMAAAADdAAAADwAAAAAAAAAAAAAAAACYAgAAZHJzL2Rvd25y&#10;ZXYueG1sUEsFBgAAAAAEAAQA9QAAAIUDAAAAAA==&#10;" filled="f" stroked="f">
                  <v:textbox style="mso-fit-shape-to-text:t" inset="0,0,0,0">
                    <w:txbxContent>
                      <w:p w14:paraId="73E1680B"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 + HRX</w:t>
                        </w:r>
                      </w:p>
                    </w:txbxContent>
                  </v:textbox>
                </v:rect>
                <v:line id="Line 359" o:spid="_x0000_s1930" style="position:absolute;visibility:visible;mso-wrap-style:square" from="587,17653" to="6651,1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zkxMYAAADdAAAADwAAAGRycy9kb3ducmV2LnhtbESPQWvCQBCF74X+h2WE3urGQG0aXaWI&#10;xfZWrYLHITsmi9nZkN1q+u87B8HbDO/Ne9/Ml4Nv1YX66AIbmIwzUMRVsI5rA/ufj+cCVEzIFtvA&#10;ZOCPIiwXjw9zLG248pYuu1QrCeFYooEmpa7UOlYNeYzj0BGLdgq9xyRrX2vb41XCfavzLJtqj46l&#10;ocGOVg1V592vN+C+p5uXr9fD20GvN2lyLM6F83tjnkbD+wxUoiHdzbfrTyv4eS648o2Mo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85MTGAAAA3QAAAA8AAAAAAAAA&#10;AAAAAAAAoQIAAGRycy9kb3ducmV2LnhtbFBLBQYAAAAABAAEAPkAAACUAwAAAAA=&#10;" strokeweight="0"/>
                <v:rect id="Rectangle 360" o:spid="_x0000_s1931" style="position:absolute;left:2841;top:17810;width:169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n3cAA&#10;AADdAAAADwAAAGRycy9kb3ducmV2LnhtbERPzYrCMBC+L/gOYYS9rak9iHaNIoKgshfrPsDQTH8w&#10;mZQk2vr2ZmHB23x8v7PejtaIB/nQOVYwn2UgiCunO24U/F4PX0sQISJrNI5JwZMCbDeTjzUW2g18&#10;oUcZG5FCOBSooI2xL6QMVUsWw8z1xImrnbcYE/SN1B6HFG6NzLNsIS12nBpa7GnfUnUr71aBvJaH&#10;YVkan7lzXv+Y0/FSk1PqczruvkFEGuNb/O8+6jQ/z1fw9006QW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Un3cAAAADdAAAADwAAAAAAAAAAAAAAAACYAgAAZHJzL2Rvd25y&#10;ZXYueG1sUEsFBgAAAAAEAAQA9QAAAIUDAAAAAA==&#10;" filled="f" stroked="f">
                  <v:textbox style="mso-fit-shape-to-text:t" inset="0,0,0,0">
                    <w:txbxContent>
                      <w:p w14:paraId="15EAD90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61" o:spid="_x0000_s1932" style="position:absolute;left:8366;top:16556;width:54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YncQA&#10;AADdAAAADwAAAGRycy9kb3ducmV2LnhtbESPzWoDMQyE74W8g1Ght8bbLZSwjRNCIJCGXrLJA4i1&#10;9ofa8mI72e3bR4dCbxIzmvm03s7eqTvFNAQ28LYsQBE3wQ7cGbheDq8rUCkjW3SBycAvJdhuFk9r&#10;rGyY+Ez3OndKQjhVaKDPeay0Tk1PHtMyjMSitSF6zLLGTtuIk4R7p8ui+NAeB5aGHkfa99T81Ddv&#10;QF/qw7SqXSzCqWy/3dfx3FIw5uV53n2CyjTnf/Pf9dEKfvk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mGJ3EAAAA3QAAAA8AAAAAAAAAAAAAAAAAmAIAAGRycy9k&#10;b3ducmV2LnhtbFBLBQYAAAAABAAEAPUAAACJAwAAAAA=&#10;" filled="f" stroked="f">
                  <v:textbox style="mso-fit-shape-to-text:t" inset="0,0,0,0">
                    <w:txbxContent>
                      <w:p w14:paraId="74573E54"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 – HRY</w:t>
                        </w:r>
                      </w:p>
                    </w:txbxContent>
                  </v:textbox>
                </v:rect>
                <v:line id="Line 362" o:spid="_x0000_s1933" style="position:absolute;visibility:visible;mso-wrap-style:square" from="8001,17653" to="14065,1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hMMAAADdAAAADwAAAGRycy9kb3ducmV2LnhtbERPS2vCQBC+F/wPywje6iZKNUZXkdKi&#10;vfkEj0N2TBazsyG71fTfu4VCb/PxPWex6mwt7tR641hBOkxAEBdOGy4VnI6frxkIH5A11o5JwQ95&#10;WC17LwvMtXvwnu6HUIoYwj5HBVUITS6lLyqy6IeuIY7c1bUWQ4RtKXWLjxhuazlKkom0aDg2VNjQ&#10;e0XF7fBtFZjdZPP2NT3PzvJjE9JLdsuMPSk16HfrOYhAXfgX/7m3Os4fjVP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f24TDAAAA3QAAAA8AAAAAAAAAAAAA&#10;AAAAoQIAAGRycy9kb3ducmV2LnhtbFBLBQYAAAAABAAEAPkAAACRAwAAAAA=&#10;" strokeweight="0"/>
                <v:rect id="Rectangle 363" o:spid="_x0000_s1934" style="position:absolute;left:10255;top:17810;width:169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jccAA&#10;AADdAAAADwAAAGRycy9kb3ducmV2LnhtbERP24rCMBB9F/yHMMK+aWqFRbpGEUFQ2RfrfsDQTC+Y&#10;TEoSbf17s7Cwb3M419nsRmvEk3zoHCtYLjIQxJXTHTcKfm7H+RpEiMgajWNS8KIAu+10ssFCu4Gv&#10;9CxjI1IIhwIVtDH2hZShasliWLieOHG18xZjgr6R2uOQwq2ReZZ9Sosdp4YWezq0VN3Lh1Ugb+Vx&#10;WJfGZ+6S19/mfLrW5JT6mI37LxCRxvgv/nOfdJqfr3L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gjccAAAADdAAAADwAAAAAAAAAAAAAAAACYAgAAZHJzL2Rvd25y&#10;ZXYueG1sUEsFBgAAAAAEAAQA9QAAAIUDAAAAAA==&#10;" filled="f" stroked="f">
                  <v:textbox style="mso-fit-shape-to-text:t" inset="0,0,0,0">
                    <w:txbxContent>
                      <w:p w14:paraId="3F93B7E8"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64" o:spid="_x0000_s1935" style="position:absolute;left:6953;top:16890;width:28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G6sAA&#10;AADdAAAADwAAAGRycy9kb3ducmV2LnhtbERP24rCMBB9F/Yfwgj7pqkVFqlGEUFwxRerHzA00wsm&#10;k5JkbffvzYKwb3M419nsRmvEk3zoHCtYzDMQxJXTHTcK7rfjbAUiRGSNxjEp+KUAu+3HZIOFdgNf&#10;6VnGRqQQDgUqaGPsCylD1ZLFMHc9ceJq5y3GBH0jtcchhVsj8yz7khY7Tg0t9nRoqXqUP1aBvJXH&#10;YVUan7lzXl/M9+lak1Pqczru1yAijfFf/HafdJqfL5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SG6sAAAADdAAAADwAAAAAAAAAAAAAAAACYAgAAZHJzL2Rvd25y&#10;ZXYueG1sUEsFBgAAAAAEAAQA9QAAAIUDAAAAAA==&#10;" filled="f" stroked="f">
                  <v:textbox style="mso-fit-shape-to-text:t" inset="0,0,0,0">
                    <w:txbxContent>
                      <w:p w14:paraId="0DE7B772"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65" o:spid="_x0000_s1936" style="position:absolute;top:16890;width:34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0ensAA&#10;AADdAAAADwAAAGRycy9kb3ducmV2LnhtbERP22oCMRB9F/yHMIJvmnUtRVajiCDY0hdXP2DYzF4w&#10;mSxJdLd/3xQKfZvDuc7uMFojXuRD51jBapmBIK6c7rhRcL+dFxsQISJrNI5JwTcFOOynkx0W2g18&#10;pVcZG5FCOBSooI2xL6QMVUsWw9L1xImrnbcYE/SN1B6HFG6NzLPsXVrsODW02NOppepRPq0CeSvP&#10;w6Y0PnOfef1lPi7XmpxS89l43IKINMZ/8Z/7otP8fP0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l0ensAAAADdAAAADwAAAAAAAAAAAAAAAACYAgAAZHJzL2Rvd25y&#10;ZXYueG1sUEsFBgAAAAAEAAQA9QAAAIUDAAAAAA==&#10;" filled="f" stroked="f">
                  <v:textbox style="mso-fit-shape-to-text:t" inset="0,0,0,0">
                    <w:txbxContent>
                      <w:p w14:paraId="69E20F28"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66" o:spid="_x0000_s1937" style="position:absolute;left:14398;top:16890;width:34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7BcAA&#10;AADdAAAADwAAAGRycy9kb3ducmV2LnhtbERP22oCMRB9F/yHMIJvmnWlRVajiCDY0hdXP2DYzF4w&#10;mSxJdLd/3xQKfZvDuc7uMFojXuRD51jBapmBIK6c7rhRcL+dFxsQISJrNI5JwTcFOOynkx0W2g18&#10;pVcZG5FCOBSooI2xL6QMVUsWw9L1xImrnbcYE/SN1B6HFG6NzLPsXVrsODW02NOppepRPq0CeSvP&#10;w6Y0PnOfef1lPi7XmpxS89l43IKINMZ/8Z/7otP8fP0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G7BcAAAADdAAAADwAAAAAAAAAAAAAAAACYAgAAZHJzL2Rvd25y&#10;ZXYueG1sUEsFBgAAAAAEAAQA9QAAAIUDAAAAAA==&#10;" filled="f" stroked="f">
                  <v:textbox style="mso-fit-shape-to-text:t" inset="0,0,0,0">
                    <w:txbxContent>
                      <w:p w14:paraId="7A31B80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67" o:spid="_x0000_s1938" style="position:absolute;left:920;top:28938;width:550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lcsAA&#10;AADdAAAADwAAAGRycy9kb3ducmV2LnhtbERP24rCMBB9X/Afwiz4tqZbQaQaZVkQVPbF6gcMzfSC&#10;yaQk0da/NwuCb3M411lvR2vEnXzoHCv4nmUgiCunO24UXM67ryWIEJE1Gsek4EEBtpvJxxoL7QY+&#10;0b2MjUghHApU0MbYF1KGqiWLYeZ64sTVzluMCfpGao9DCrdG5lm2kBY7Tg0t9vTbUnUtb1aBPJe7&#10;YVkan7ljXv+Zw/5Uk1Nq+jn+rEBEGuNb/HLvdZqf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MlcsAAAADdAAAADwAAAAAAAAAAAAAAAACYAgAAZHJzL2Rvd25y&#10;ZXYueG1sUEsFBgAAAAAEAAQA9QAAAIUDAAAAAA==&#10;" filled="f" stroked="f">
                  <v:textbox style="mso-fit-shape-to-text:t" inset="0,0,0,0">
                    <w:txbxContent>
                      <w:p w14:paraId="71FEAFC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 + HRY</w:t>
                        </w:r>
                      </w:p>
                    </w:txbxContent>
                  </v:textbox>
                </v:rect>
                <v:line id="Line 368" o:spid="_x0000_s1939" style="position:absolute;visibility:visible;mso-wrap-style:square" from="587,30035" to="6651,30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rma8QAAADdAAAADwAAAGRycy9kb3ducmV2LnhtbERPTWvCQBC9C/0PyxR6040WTZq6SikV&#10;6621CfQ4ZKfJYnY2ZFeN/74rCN7m8T5nuR5sK07Ue+NYwXSSgCCunDZcKyh+NuMMhA/IGlvHpOBC&#10;Htarh9ESc+3O/E2nfahFDGGfo4ImhC6X0lcNWfQT1xFH7s/1FkOEfS11j+cYbls5S5KFtGg4NjTY&#10;0XtD1WF/tArM12I736XlSyk/tmH6mx0yYwulnh6Ht1cQgYZwF9/cnzrOnz2ncP0mni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uZrxAAAAN0AAAAPAAAAAAAAAAAA&#10;AAAAAKECAABkcnMvZG93bnJldi54bWxQSwUGAAAAAAQABAD5AAAAkgMAAAAA&#10;" strokeweight="0"/>
                <v:rect id="Rectangle 369" o:spid="_x0000_s1940" style="position:absolute;left:2841;top:30208;width:169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Um8QA&#10;AADdAAAADwAAAGRycy9kb3ducmV2LnhtbESPzWoDMQyE74W8g1Ght8bbLZSwjRNCIJCGXrLJA4i1&#10;9ofa8mI72e3bR4dCbxIzmvm03s7eqTvFNAQ28LYsQBE3wQ7cGbheDq8rUCkjW3SBycAvJdhuFk9r&#10;rGyY+Ez3OndKQjhVaKDPeay0Tk1PHtMyjMSitSF6zLLGTtuIk4R7p8ui+NAeB5aGHkfa99T81Ddv&#10;QF/qw7SqXSzCqWy/3dfx3FIw5uV53n2CyjTnf/Pf9dEKfvku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QFJvEAAAA3QAAAA8AAAAAAAAAAAAAAAAAmAIAAGRycy9k&#10;b3ducmV2LnhtbFBLBQYAAAAABAAEAPUAAACJAwAAAAA=&#10;" filled="f" stroked="f">
                  <v:textbox style="mso-fit-shape-to-text:t" inset="0,0,0,0">
                    <w:txbxContent>
                      <w:p w14:paraId="7EB6EAA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70" o:spid="_x0000_s1941" style="position:absolute;left:8366;top:28938;width:55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xAMAA&#10;AADdAAAADwAAAGRycy9kb3ducmV2LnhtbERP22oCMRB9L/gPYQTfatYViq5GEUHQ0hdXP2DYzF4w&#10;mSxJ6m7/3hQKfZvDuc52P1ojnuRD51jBYp6BIK6c7rhRcL+d3lcgQkTWaByTgh8KsN9N3rZYaDfw&#10;lZ5lbEQK4VCggjbGvpAyVC1ZDHPXEyeudt5iTNA3UnscUrg1Ms+yD2mx49TQYk/HlqpH+W0VyFt5&#10;Glal8Zn7zOsvczlfa3JKzabjYQMi0hj/xX/us07z8+U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yxAMAAAADdAAAADwAAAAAAAAAAAAAAAACYAgAAZHJzL2Rvd25y&#10;ZXYueG1sUEsFBgAAAAAEAAQA9QAAAIUDAAAAAA==&#10;" filled="f" stroked="f">
                  <v:textbox style="mso-fit-shape-to-text:t" inset="0,0,0,0">
                    <w:txbxContent>
                      <w:p w14:paraId="334C208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 + HRX</w:t>
                        </w:r>
                      </w:p>
                    </w:txbxContent>
                  </v:textbox>
                </v:rect>
                <v:line id="Line 371" o:spid="_x0000_s1942" style="position:absolute;visibility:visible;mso-wrap-style:square" from="8001,30035" to="14065,30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NYsYAAADdAAAADwAAAGRycy9kb3ducmV2LnhtbESPT2/CMAzF75P2HSJP4jZS0AalENA0&#10;bWK78VfiaDWmjWicqgnQffv5MGk3W+/5vZ8Xq9436kZddIENjIYZKOIyWMeVgcP+8zkHFROyxSYw&#10;GfihCKvl48MCCxvuvKXbLlVKQjgWaKBOqS20jmVNHuMwtMSinUPnMcnaVdp2eJdw3+hxlk20R8fS&#10;UGNL7zWVl93VG3Cbyfr1e3qcHfXHOo1O+SV3/mDM4Kl/m4NK1Kd/89/1lxX88Yv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VDWLGAAAA3QAAAA8AAAAAAAAA&#10;AAAAAAAAoQIAAGRycy9kb3ducmV2LnhtbFBLBQYAAAAABAAEAPkAAACUAwAAAAA=&#10;" strokeweight="0"/>
                <v:rect id="Rectangle 372" o:spid="_x0000_s1943" style="position:absolute;left:10255;top:30208;width:169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Oe8AA&#10;AADdAAAADwAAAGRycy9kb3ducmV2LnhtbERP24rCMBB9X/Afwgi+ralFFukaZVkQVHyx+gFDM72w&#10;yaQk0da/N4Kwb3M411lvR2vEnXzoHCtYzDMQxJXTHTcKrpfd5wpEiMgajWNS8KAA283kY42FdgOf&#10;6V7GRqQQDgUqaGPsCylD1ZLFMHc9ceJq5y3GBH0jtcchhVsj8yz7khY7Tg0t9vTbUvVX3qwCeSl3&#10;w6o0PnPHvD6Zw/5ck1NqNh1/vkFEGuO/+O3e6zQ/Xy7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zOe8AAAADdAAAADwAAAAAAAAAAAAAAAACYAgAAZHJzL2Rvd25y&#10;ZXYueG1sUEsFBgAAAAAEAAQA9QAAAIUDAAAAAA==&#10;" filled="f" stroked="f">
                  <v:textbox style="mso-fit-shape-to-text:t" inset="0,0,0,0">
                    <w:txbxContent>
                      <w:p w14:paraId="36C453FA"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73" o:spid="_x0000_s1944" style="position:absolute;left:6953;top:29272;width:28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5QDMAA&#10;AADdAAAADwAAAGRycy9kb3ducmV2LnhtbERP24rCMBB9F/yHMMK+aWqRRbpGEUFQ2RfrfsDQTC+Y&#10;TEoSbf17s7Cwb3M419nsRmvEk3zoHCtYLjIQxJXTHTcKfm7H+RpEiMgajWNS8KIAu+10ssFCu4Gv&#10;9CxjI1IIhwIVtDH2hZShasliWLieOHG18xZjgr6R2uOQwq2ReZZ9Sosdp4YWezq0VN3Lh1Ugb+Vx&#10;WJfGZ+6S19/mfLrW5JT6mI37LxCRxvgv/nOfdJqfr3L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v5QDMAAAADdAAAADwAAAAAAAAAAAAAAAACYAgAAZHJzL2Rvd25y&#10;ZXYueG1sUEsFBgAAAAAEAAQA9QAAAIUDAAAAAA==&#10;" filled="f" stroked="f">
                  <v:textbox style="mso-fit-shape-to-text:t" inset="0,0,0,0">
                    <w:txbxContent>
                      <w:p w14:paraId="5135518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74" o:spid="_x0000_s1945" style="position:absolute;top:29272;width:34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1l8AA&#10;AADdAAAADwAAAGRycy9kb3ducmV2LnhtbERP22oCMRB9F/yHMIJvmnUtRVajiCDY0hdXP2DYzF4w&#10;mSxJdLd/3xQKfZvDuc7uMFojXuRD51jBapmBIK6c7rhRcL+dFxsQISJrNI5JwTcFOOynkx0W2g18&#10;pVcZG5FCOBSooI2xL6QMVUsWw9L1xImrnbcYE/SN1B6HFG6NzLPsXVrsODW02NOppepRPq0CeSvP&#10;w6Y0PnOfef1lPi7XmpxS89l43IKINMZ/8Z/7otP8/G0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L1l8AAAADdAAAADwAAAAAAAAAAAAAAAACYAgAAZHJzL2Rvd25y&#10;ZXYueG1sUEsFBgAAAAAEAAQA9QAAAIUDAAAAAA==&#10;" filled="f" stroked="f">
                  <v:textbox style="mso-fit-shape-to-text:t" inset="0,0,0,0">
                    <w:txbxContent>
                      <w:p w14:paraId="6AE64E8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75" o:spid="_x0000_s1946" style="position:absolute;left:14398;top:29272;width:34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t48AA&#10;AADdAAAADwAAAGRycy9kb3ducmV2LnhtbERP24rCMBB9F/Yfwgj7pqlFFqlGEUFwxRerHzA00wsm&#10;k5JkbffvzYKwb3M419nsRmvEk3zoHCtYzDMQxJXTHTcK7rfjbAUiRGSNxjEp+KUAu+3HZIOFdgNf&#10;6VnGRqQQDgUqaGPsCylD1ZLFMHc9ceJq5y3GBH0jtcchhVsj8yz7khY7Tg0t9nRoqXqUP1aBvJXH&#10;YVUan7lzXl/M9+lak1Pqczru1yAijfFf/HafdJqfL5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tt48AAAADdAAAADwAAAAAAAAAAAAAAAACYAgAAZHJzL2Rvd25y&#10;ZXYueG1sUEsFBgAAAAAEAAQA9QAAAIUDAAAAAA==&#10;" filled="f" stroked="f">
                  <v:textbox style="mso-fit-shape-to-text:t" inset="0,0,0,0">
                    <w:txbxContent>
                      <w:p w14:paraId="07B99019"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76" o:spid="_x0000_s1947" style="position:absolute;left:6556;top:21652;width:220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fIeMAA&#10;AADdAAAADwAAAGRycy9kb3ducmV2LnhtbERP22oCMRB9F/yHMIJvmnWxRVajiCDY0hdXP2DYzF4w&#10;mSxJdLd/3xQKfZvDuc7uMFojXuRD51jBapmBIK6c7rhRcL+dFxsQISJrNI5JwTcFOOynkx0W2g18&#10;pVcZG5FCOBSooI2xL6QMVUsWw9L1xImrnbcYE/SN1B6HFG6NzLPsXVrsODW02NOppepRPq0CeSvP&#10;w6Y0PnOfef1lPi7XmpxS89l43IKINMZ/8Z/7otP8fP0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RfIeMAAAADdAAAADwAAAAAAAAAAAAAAAACYAgAAZHJzL2Rvd25y&#10;ZXYueG1sUEsFBgAAAAAEAAQA9QAAAIUDAAAAAA==&#10;" filled="f" stroked="f">
                  <v:textbox style="mso-fit-shape-to-text:t" inset="0,0,0,0">
                    <w:txbxContent>
                      <w:p w14:paraId="5EB0F4A6"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X</w:t>
                        </w:r>
                      </w:p>
                    </w:txbxContent>
                  </v:textbox>
                </v:rect>
                <v:line id="Line 377" o:spid="_x0000_s1948" style="position:absolute;visibility:visible;mso-wrap-style:square" from="6350,22780" to="8810,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wjcMAAADdAAAADwAAAGRycy9kb3ducmV2LnhtbERPS2vCQBC+F/wPywje6kaxMUZXkdKi&#10;vfkEj0N2TBazsyG71fTfu4VCb/PxPWex6mwt7tR641jBaJiAIC6cNlwqOB0/XzMQPiBrrB2Tgh/y&#10;sFr2XhaYa/fgPd0PoRQxhH2OCqoQmlxKX1Rk0Q9dQxy5q2sthgjbUuoWHzHc1nKcJKm0aDg2VNjQ&#10;e0XF7fBtFZhdunn7mp5nZ/mxCaNLdsuMPSk16HfrOYhAXfgX/7m3Os4fT1L4/S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wMI3DAAAA3QAAAA8AAAAAAAAAAAAA&#10;AAAAoQIAAGRycy9kb3ducmV2LnhtbFBLBQYAAAAABAAEAPkAAACRAwAAAAA=&#10;" strokeweight="0"/>
                <v:rect id="Rectangle 378" o:spid="_x0000_s1949" style="position:absolute;left:6810;top:22922;width:16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zlMAA&#10;AADdAAAADwAAAGRycy9kb3ducmV2LnhtbERP22oCMRB9F/yHMIJvmnWRVlajiCDY0hdXP2DYzF4w&#10;mSxJdLd/3xQKfZvDuc7uMFojXuRD51jBapmBIK6c7rhRcL+dFxsQISJrNI5JwTcFOOynkx0W2g18&#10;pVcZG5FCOBSooI2xL6QMVUsWw9L1xImrnbcYE/SN1B6HFG6NzLPsTVrsODW02NOppepRPq0CeSvP&#10;w6Y0PnOfef1lPi7XmpxS89l43IKINMZ/8Z/7otP8fP0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nzlMAAAADdAAAADwAAAAAAAAAAAAAAAACYAgAAZHJzL2Rvd25y&#10;ZXYueG1sUEsFBgAAAAAEAAQA9QAAAIUDAAAAAA==&#10;" filled="f" stroked="f">
                  <v:textbox style="mso-fit-shape-to-text:t" inset="0,0,0,0">
                    <w:txbxContent>
                      <w:p w14:paraId="1D0025E3"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79" o:spid="_x0000_s1950" style="position:absolute;left:9064;top:21985;width:28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n5sQA&#10;AADdAAAADwAAAGRycy9kb3ducmV2LnhtbESPzWoDMQyE74W8g1Ght8bbpZSwjRNCIJCGXrLJA4i1&#10;9ofa8mI72e3bR4dCbxIzmvm03s7eqTvFNAQ28LYsQBE3wQ7cGbheDq8rUCkjW3SBycAvJdhuFk9r&#10;rGyY+Ez3OndKQjhVaKDPeay0Tk1PHtMyjMSitSF6zLLGTtuIk4R7p8ui+NAeB5aGHkfa99T81Ddv&#10;QF/qw7SqXSzCqWy/3dfx3FIw5uV53n2CyjTnf/Pf9dEKfvku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WZ+bEAAAA3QAAAA8AAAAAAAAAAAAAAAAAmAIAAGRycy9k&#10;b3ducmV2LnhtbFBLBQYAAAAABAAEAPUAAACJAwAAAAA=&#10;" filled="f" stroked="f">
                  <v:textbox style="mso-fit-shape-to-text:t" inset="0,0,0,0">
                    <w:txbxContent>
                      <w:p w14:paraId="69D7C825"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80" o:spid="_x0000_s1951" style="position:absolute;left:5730;top:21985;width:34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CfcAA&#10;AADdAAAADwAAAGRycy9kb3ducmV2LnhtbERP22oCMRB9L/gPYQTfatZFiq5GEUHQ0hdXP2DYzF4w&#10;mSxJ6m7/3hQKfZvDuc52P1ojnuRD51jBYp6BIK6c7rhRcL+d3lcgQkTWaByTgh8KsN9N3rZYaDfw&#10;lZ5lbEQK4VCggjbGvpAyVC1ZDHPXEyeudt5iTNA3UnscUrg1Ms+yD2mx49TQYk/HlqpH+W0VyFt5&#10;Glal8Zn7zOsvczlfa3JKzabjYQMi0hj/xX/us07z8+U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rCfcAAAADdAAAADwAAAAAAAAAAAAAAAACYAgAAZHJzL2Rvd25y&#10;ZXYueG1sUEsFBgAAAAAEAAQA9QAAAIUDAAAAAA==&#10;" filled="f" stroked="f">
                  <v:textbox style="mso-fit-shape-to-text:t" inset="0,0,0,0">
                    <w:txbxContent>
                      <w:p w14:paraId="51F15A1D"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81" o:spid="_x0000_s1952" style="position:absolute;left:12747;top:21985;width:34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n9PcQA&#10;AADdAAAADwAAAGRycy9kb3ducmV2LnhtbESPzWoDMQyE74W8g1Ght8bbhZawjRNCIJCGXrLJA4i1&#10;9ofa8mI72e3bR4dCbxIzmvm03s7eqTvFNAQ28LYsQBE3wQ7cGbheDq8rUCkjW3SBycAvJdhuFk9r&#10;rGyY+Ez3OndKQjhVaKDPeay0Tk1PHtMyjMSitSF6zLLGTtuIk4R7p8ui+NAeB5aGHkfa99T81Ddv&#10;QF/qw7SqXSzCqWy/3dfx3FIw5uV53n2CyjTnf/Pf9dEKfvk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5/T3EAAAA3QAAAA8AAAAAAAAAAAAAAAAAmAIAAGRycy9k&#10;b3ducmV2LnhtbFBLBQYAAAAABAAEAPUAAACJAwAAAAA=&#10;" filled="f" stroked="f">
                  <v:textbox style="mso-fit-shape-to-text:t" inset="0,0,0,0">
                    <w:txbxContent>
                      <w:p w14:paraId="2AF9FA10"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w:t>
                        </w:r>
                      </w:p>
                    </w:txbxContent>
                  </v:textbox>
                </v:rect>
                <v:rect id="Rectangle 382" o:spid="_x0000_s1953" style="position:absolute;left:10096;top:21652;width:220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psAA&#10;AADdAAAADwAAAGRycy9kb3ducmV2LnhtbERP24rCMBB9X/Afwgi+rakFF+kaZVkQVHyx+gFDM72w&#10;yaQk0da/N4Kwb3M411lvR2vEnXzoHCtYzDMQxJXTHTcKrpfd5wpEiMgajWNS8KAA283kY42FdgOf&#10;6V7GRqQQDgUqaGPsCylD1ZLFMHc9ceJq5y3GBH0jtcchhVsj8yz7khY7Tg0t9vTbUvVX3qwCeSl3&#10;w6o0PnPHvD6Zw/5ck1NqNh1/vkFEGuO/+O3e6zQ/Xy7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YpsAAAADdAAAADwAAAAAAAAAAAAAAAACYAgAAZHJzL2Rvd25y&#10;ZXYueG1sUEsFBgAAAAAEAAQA9QAAAIUDAAAAAA==&#10;" filled="f" stroked="f">
                  <v:textbox style="mso-fit-shape-to-text:t" inset="0,0,0,0">
                    <w:txbxContent>
                      <w:p w14:paraId="04A1C830"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HGY</w:t>
                        </w:r>
                      </w:p>
                    </w:txbxContent>
                  </v:textbox>
                </v:rect>
                <v:line id="Line 383" o:spid="_x0000_s1954" style="position:absolute;visibility:visible;mso-wrap-style:square" from="9890,22780" to="12350,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KgU8IAAADdAAAADwAAAGRycy9kb3ducmV2LnhtbERPS4vCMBC+L/gfwgje1tSCbq1GEVlx&#10;va0v8Dg0YxtsJqXJavffm4UFb/PxPWe+7Gwt7tR641jBaJiAIC6cNlwqOB037xkIH5A11o5JwS95&#10;WC56b3PMtXvwnu6HUIoYwj5HBVUITS6lLyqy6IeuIY7c1bUWQ4RtKXWLjxhua5kmyURaNBwbKmxo&#10;XVFxO/xYBeZ7sh3vPs7Ts/zchtElu2XGnpQa9LvVDESgLrzE/+4vHeen4xT+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KgU8IAAADdAAAADwAAAAAAAAAAAAAA&#10;AAChAgAAZHJzL2Rvd25yZXYueG1sUEsFBgAAAAAEAAQA+QAAAJADAAAAAA==&#10;" strokeweight="0"/>
                <v:rect id="Rectangle 384" o:spid="_x0000_s1955" style="position:absolute;left:10350;top:22922;width:16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jSsAA&#10;AADdAAAADwAAAGRycy9kb3ducmV2LnhtbERP22oCMRB9F/yHMIJvmnWlRVajiCDY0hdXP2DYzF4w&#10;mSxJdLd/3xQKfZvDuc7uMFojXuRD51jBapmBIK6c7rhRcL+dFxsQISJrNI5JwTcFOOynkx0W2g18&#10;pVcZG5FCOBSooI2xL6QMVUsWw9L1xImrnbcYE/SN1B6HFG6NzLPsXVrsODW02NOppepRPq0CeSvP&#10;w6Y0PnOfef1lPi7XmpxS89l43IKINMZ/8Z/7otP8/G0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GtjSsAAAADdAAAADwAAAAAAAAAAAAAAAACYAgAAZHJzL2Rvd25y&#10;ZXYueG1sUEsFBgAAAAAEAAQA9QAAAIUDAAAAAA==&#10;" filled="f" stroked="f">
                  <v:textbox style="mso-fit-shape-to-text:t" inset="0,0,0,0">
                    <w:txbxContent>
                      <w:p w14:paraId="32F52767"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256</w:t>
                        </w:r>
                      </w:p>
                    </w:txbxContent>
                  </v:textbox>
                </v:rect>
                <v:rect id="Rectangle 385" o:spid="_x0000_s1956" style="position:absolute;left:24130;width:1022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L7PsAA&#10;AADdAAAADwAAAGRycy9kb3ducmV2LnhtbERP22oCMRB9F/yHMIJvmnWxRVajiCDY0hdXP2DYzF4w&#10;mSxJdLd/3xQKfZvDuc7uMFojXuRD51jBapmBIK6c7rhRcL+dFxsQISJrNI5JwTcFOOynkx0W2g18&#10;pVcZG5FCOBSooI2xL6QMVUsWw9L1xImrnbcYE/SN1B6HFG6NzLPsXVrsODW02NOppepRPq0CeSvP&#10;w6Y0PnOfef1lPi7XmpxS89l43IKINMZ/8Z/7otP8/G0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L7PsAAAADdAAAADwAAAAAAAAAAAAAAAACYAgAAZHJzL2Rvd25y&#10;ZXYueG1sUEsFBgAAAAAEAAQA9QAAAIUDAAAAAA==&#10;" filled="f" stroked="f">
                  <v:textbox style="mso-fit-shape-to-text:t" inset="0,0,0,0">
                    <w:txbxContent>
                      <w:p w14:paraId="3E7A30AB"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unding box for page</w:t>
                        </w:r>
                      </w:p>
                    </w:txbxContent>
                  </v:textbox>
                </v:rect>
                <v:rect id="Rectangle 386" o:spid="_x0000_s1957" style="position:absolute;left:30146;top:9603;width:576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epcAA&#10;AADdAAAADwAAAGRycy9kb3ducmV2LnhtbERP24rCMBB9F/Yfwgj7pqkFF6lGEUFwxRerHzA00wsm&#10;k5JkbffvzYKwb3M419nsRmvEk3zoHCtYzDMQxJXTHTcK7rfjbAUiRGSNxjEp+KUAu+3HZIOFdgNf&#10;6VnGRqQQDgUqaGPsCylD1ZLFMHc9ceJq5y3GBH0jtcchhVsj8yz7khY7Tg0t9nRoqXqUP1aBvJXH&#10;YVUan7lzXl/M9+lak1Pqczru1yAijfFf/HafdJqfL5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5epcAAAADdAAAADwAAAAAAAAAAAAAAAACYAgAAZHJzL2Rvd25y&#10;ZXYueG1sUEsFBgAAAAAEAAQA9QAAAIUDAAAAAA==&#10;" filled="f" stroked="f">
                  <v:textbox style="mso-fit-shape-to-text:t" inset="0,0,0,0">
                    <w:txbxContent>
                      <w:p w14:paraId="422263CD"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Halftone grid</w:t>
                        </w:r>
                      </w:p>
                    </w:txbxContent>
                  </v:textbox>
                </v:rect>
                <v:rect id="Rectangle 387" o:spid="_x0000_s1958" style="position:absolute;left:24812;top:17890;width:1468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A0sAA&#10;AADdAAAADwAAAGRycy9kb3ducmV2LnhtbERP24rCMBB9X/Afwiz4tqZbUKQaZVkQVPbF6gcMzfSC&#10;yaQk0da/NwuCb3M411lvR2vEnXzoHCv4nmUgiCunO24UXM67ryWIEJE1Gsek4EEBtpvJxxoL7QY+&#10;0b2MjUghHApU0MbYF1KGqiWLYeZ64sTVzluMCfpGao9DCrdG5lm2kBY7Tg0t9vTbUnUtb1aBPJe7&#10;YVkan7ljXv+Zw/5Uk1Nq+jn+rEBEGuNb/HLvdZqf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BzA0sAAAADdAAAADwAAAAAAAAAAAAAAAACYAgAAZHJzL2Rvd25y&#10;ZXYueG1sUEsFBgAAAAAEAAQA9QAAAIUDAAAAAA==&#10;" filled="f" stroked="f">
                  <v:textbox style="mso-fit-shape-to-text:t" inset="0,0,0,0">
                    <w:txbxContent>
                      <w:p w14:paraId="1D2E6511" w14:textId="77777777" w:rsidR="00306BE6" w:rsidRDefault="00306BE6" w:rsidP="00740AD3">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ounding box for halftone region</w:t>
                        </w:r>
                      </w:p>
                    </w:txbxContent>
                  </v:textbox>
                </v:rect>
                <v:rect id="Rectangle 388" o:spid="_x0000_s1959" style="position:absolute;left:11287;top:68291;width:368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lScAA&#10;AADdAAAADwAAAGRycy9kb3ducmV2LnhtbERP22oCMRB9F/yHMIJvmnXBVlajiCDY0hdXP2DYzF4w&#10;mSxJdLd/3xQKfZvDuc7uMFojXuRD51jBapmBIK6c7rhRcL+dFxsQISJrNI5JwTcFOOynkx0W2g18&#10;pVcZG5FCOBSooI2xL6QMVUsWw9L1xImrnbcYE/SN1B6HFG6NzLPsTVrsODW02NOppepRPq0CeSvP&#10;w6Y0PnOfef1lPi7XmpxS89l43IKINMZ/8Z/7otP8fP0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1BlScAAAADdAAAADwAAAAAAAAAAAAAAAACYAgAAZHJzL2Rvd25y&#10;ZXYueG1sUEsFBgAAAAAEAAQA9QAAAIUDAAAAAA==&#10;" filled="f" stroked="f">
                  <v:textbox style="mso-fit-shape-to-text:t" inset="0,0,0,0">
                    <w:txbxContent>
                      <w:p w14:paraId="3A3B6EFE" w14:textId="77777777" w:rsidR="00306BE6" w:rsidRDefault="00306BE6" w:rsidP="00891A28">
                        <w:pPr>
                          <w:pStyle w:val="FigureNoTitle"/>
                          <w:spacing w:before="0" w:after="0"/>
                        </w:pPr>
                        <w:bookmarkStart w:id="735" w:name="_Toc524617801"/>
                        <w:r w:rsidRPr="00891A28">
                          <w:t>Figure 24 – Specification of coordinate systems and grid parameters</w:t>
                        </w:r>
                        <w:bookmarkEnd w:id="735"/>
                        <w:r w:rsidRPr="00891A28">
                          <w:t xml:space="preserve"> </w:t>
                        </w:r>
                      </w:p>
                    </w:txbxContent>
                  </v:textbox>
                </v:rect>
                <w10:anchorlock/>
              </v:group>
            </w:pict>
          </mc:Fallback>
        </mc:AlternateContent>
      </w:r>
    </w:p>
    <w:p w14:paraId="69C8CC2F" w14:textId="0E010D8F" w:rsidR="00740AD3" w:rsidRPr="00891A28" w:rsidRDefault="00740AD3" w:rsidP="00891A28">
      <w:pPr>
        <w:rPr>
          <w:lang w:val="en-GB"/>
        </w:rPr>
      </w:pPr>
    </w:p>
    <w:p w14:paraId="589E135F" w14:textId="77777777" w:rsidR="00740AD3" w:rsidRPr="00891A28" w:rsidRDefault="00740AD3" w:rsidP="00891A28">
      <w:pPr>
        <w:rPr>
          <w:lang w:val="en-GB"/>
        </w:rPr>
      </w:pPr>
    </w:p>
    <w:p w14:paraId="7E21088A" w14:textId="77777777" w:rsidR="007F2BF7" w:rsidRPr="00891A28" w:rsidRDefault="00EB5260">
      <w:pPr>
        <w:pStyle w:val="TableTitle"/>
        <w:rPr>
          <w:lang w:val="en-GB"/>
        </w:rPr>
      </w:pPr>
      <w:bookmarkStart w:id="720" w:name="_Toc524615987"/>
      <w:r w:rsidRPr="00891A28">
        <w:rPr>
          <w:lang w:val="en-GB"/>
        </w:rPr>
        <w:lastRenderedPageBreak/>
        <w:t>Table 23 – Parameters used to decode a halftone region's gray-scale value array</w:t>
      </w:r>
      <w:bookmarkEnd w:id="720"/>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0DFFE7E2" w14:textId="77777777">
        <w:trPr>
          <w:jc w:val="center"/>
        </w:trPr>
        <w:tc>
          <w:tcPr>
            <w:tcW w:w="2835" w:type="dxa"/>
          </w:tcPr>
          <w:p w14:paraId="5451A2D9" w14:textId="77777777" w:rsidR="007F2BF7" w:rsidRPr="00891A28" w:rsidRDefault="00EB5260">
            <w:pPr>
              <w:pStyle w:val="TableHead"/>
              <w:framePr w:hSpace="181" w:wrap="notBeside" w:vAnchor="text" w:hAnchor="text" w:xAlign="center" w:y="1"/>
              <w:rPr>
                <w:lang w:val="en-GB"/>
              </w:rPr>
            </w:pPr>
            <w:bookmarkStart w:id="721" w:name="x1-103014x6"/>
            <w:bookmarkEnd w:id="721"/>
            <w:r w:rsidRPr="00891A28">
              <w:rPr>
                <w:lang w:val="en-GB"/>
              </w:rPr>
              <w:t>Name</w:t>
            </w:r>
          </w:p>
        </w:tc>
        <w:tc>
          <w:tcPr>
            <w:tcW w:w="2835" w:type="dxa"/>
          </w:tcPr>
          <w:p w14:paraId="5AE13D77"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23B69EBD" w14:textId="77777777">
        <w:trPr>
          <w:jc w:val="center"/>
        </w:trPr>
        <w:tc>
          <w:tcPr>
            <w:tcW w:w="2835" w:type="dxa"/>
          </w:tcPr>
          <w:p w14:paraId="2D6F80ED"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MMR</w:t>
            </w:r>
          </w:p>
        </w:tc>
        <w:tc>
          <w:tcPr>
            <w:tcW w:w="2835" w:type="dxa"/>
          </w:tcPr>
          <w:p w14:paraId="29B1C3F0" w14:textId="77777777" w:rsidR="007F2BF7" w:rsidRPr="00891A28" w:rsidRDefault="00EB5260">
            <w:pPr>
              <w:pStyle w:val="TableText"/>
              <w:framePr w:hSpace="181" w:wrap="notBeside" w:vAnchor="text" w:hAnchor="text" w:xAlign="center" w:y="1"/>
              <w:spacing w:before="30" w:after="30"/>
              <w:rPr>
                <w:lang w:val="en-GB"/>
              </w:rPr>
            </w:pPr>
            <w:r w:rsidRPr="00891A28">
              <w:rPr>
                <w:b/>
                <w:bCs/>
                <w:lang w:val="en-GB"/>
              </w:rPr>
              <w:t>HMMR</w:t>
            </w:r>
          </w:p>
        </w:tc>
      </w:tr>
      <w:tr w:rsidR="007F2BF7" w:rsidRPr="00891A28" w14:paraId="74D22297" w14:textId="77777777">
        <w:trPr>
          <w:jc w:val="center"/>
        </w:trPr>
        <w:tc>
          <w:tcPr>
            <w:tcW w:w="2835" w:type="dxa"/>
          </w:tcPr>
          <w:p w14:paraId="2FF47641"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W</w:t>
            </w:r>
          </w:p>
        </w:tc>
        <w:tc>
          <w:tcPr>
            <w:tcW w:w="2835" w:type="dxa"/>
          </w:tcPr>
          <w:p w14:paraId="50695AED" w14:textId="77777777" w:rsidR="007F2BF7" w:rsidRPr="00891A28" w:rsidRDefault="00EB5260">
            <w:pPr>
              <w:pStyle w:val="TableText"/>
              <w:framePr w:hSpace="181" w:wrap="notBeside" w:vAnchor="text" w:hAnchor="text" w:xAlign="center" w:y="1"/>
              <w:spacing w:before="30" w:after="30"/>
              <w:rPr>
                <w:lang w:val="en-GB"/>
              </w:rPr>
            </w:pPr>
            <w:r w:rsidRPr="00891A28">
              <w:rPr>
                <w:b/>
                <w:bCs/>
                <w:lang w:val="en-GB"/>
              </w:rPr>
              <w:t>HGW</w:t>
            </w:r>
          </w:p>
        </w:tc>
      </w:tr>
      <w:tr w:rsidR="007F2BF7" w:rsidRPr="00891A28" w14:paraId="52C7EDA5" w14:textId="77777777">
        <w:trPr>
          <w:jc w:val="center"/>
        </w:trPr>
        <w:tc>
          <w:tcPr>
            <w:tcW w:w="2835" w:type="dxa"/>
          </w:tcPr>
          <w:p w14:paraId="3C85FBA8"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H</w:t>
            </w:r>
          </w:p>
        </w:tc>
        <w:tc>
          <w:tcPr>
            <w:tcW w:w="2835" w:type="dxa"/>
          </w:tcPr>
          <w:p w14:paraId="7B143F28"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HGH</w:t>
            </w:r>
          </w:p>
        </w:tc>
      </w:tr>
      <w:tr w:rsidR="007F2BF7" w:rsidRPr="00891A28" w14:paraId="6356284B" w14:textId="77777777">
        <w:trPr>
          <w:jc w:val="center"/>
        </w:trPr>
        <w:tc>
          <w:tcPr>
            <w:tcW w:w="2835" w:type="dxa"/>
          </w:tcPr>
          <w:p w14:paraId="5AF4C68E"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BPP</w:t>
            </w:r>
          </w:p>
        </w:tc>
        <w:tc>
          <w:tcPr>
            <w:tcW w:w="2835" w:type="dxa"/>
          </w:tcPr>
          <w:p w14:paraId="7B7219D6" w14:textId="77777777" w:rsidR="007F2BF7" w:rsidRPr="00891A28" w:rsidRDefault="00EB5260">
            <w:pPr>
              <w:pStyle w:val="TableText"/>
              <w:framePr w:hSpace="181" w:wrap="notBeside" w:vAnchor="text" w:hAnchor="text" w:xAlign="center" w:y="1"/>
              <w:spacing w:before="30" w:after="30"/>
              <w:rPr>
                <w:lang w:val="en-GB"/>
              </w:rPr>
            </w:pPr>
            <w:r w:rsidRPr="00891A28">
              <w:rPr>
                <w:lang w:val="en-GB"/>
              </w:rPr>
              <w:t>HBPP</w:t>
            </w:r>
          </w:p>
        </w:tc>
      </w:tr>
      <w:tr w:rsidR="007F2BF7" w:rsidRPr="00891A28" w14:paraId="30631BDE" w14:textId="77777777">
        <w:trPr>
          <w:jc w:val="center"/>
        </w:trPr>
        <w:tc>
          <w:tcPr>
            <w:tcW w:w="2835" w:type="dxa"/>
          </w:tcPr>
          <w:p w14:paraId="7B54A154"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USESKIP</w:t>
            </w:r>
          </w:p>
        </w:tc>
        <w:tc>
          <w:tcPr>
            <w:tcW w:w="2835" w:type="dxa"/>
          </w:tcPr>
          <w:p w14:paraId="78BE1CC8" w14:textId="77777777" w:rsidR="007F2BF7" w:rsidRPr="00891A28" w:rsidRDefault="00EB5260">
            <w:pPr>
              <w:pStyle w:val="TableText"/>
              <w:framePr w:hSpace="181" w:wrap="notBeside" w:vAnchor="text" w:hAnchor="text" w:xAlign="center" w:y="1"/>
              <w:spacing w:before="30" w:after="30"/>
              <w:rPr>
                <w:lang w:val="en-GB"/>
              </w:rPr>
            </w:pPr>
            <w:r w:rsidRPr="00891A28">
              <w:rPr>
                <w:b/>
                <w:bCs/>
                <w:lang w:val="en-GB"/>
              </w:rPr>
              <w:t>HENABLESKIP</w:t>
            </w:r>
          </w:p>
        </w:tc>
      </w:tr>
      <w:tr w:rsidR="007F2BF7" w:rsidRPr="00891A28" w14:paraId="50BDA574" w14:textId="77777777">
        <w:trPr>
          <w:jc w:val="center"/>
        </w:trPr>
        <w:tc>
          <w:tcPr>
            <w:tcW w:w="2835" w:type="dxa"/>
          </w:tcPr>
          <w:p w14:paraId="6530ED30"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 xml:space="preserve">GSKIP </w:t>
            </w:r>
          </w:p>
        </w:tc>
        <w:tc>
          <w:tcPr>
            <w:tcW w:w="2835" w:type="dxa"/>
          </w:tcPr>
          <w:p w14:paraId="2108269A" w14:textId="77777777" w:rsidR="007F2BF7" w:rsidRPr="00891A28" w:rsidRDefault="00EB5260">
            <w:pPr>
              <w:pStyle w:val="TableText"/>
              <w:framePr w:hSpace="181" w:wrap="notBeside" w:vAnchor="text" w:hAnchor="text" w:xAlign="center" w:y="1"/>
              <w:spacing w:before="30" w:after="30"/>
              <w:rPr>
                <w:lang w:val="en-GB"/>
              </w:rPr>
            </w:pPr>
            <w:r w:rsidRPr="00891A28">
              <w:rPr>
                <w:lang w:val="en-GB"/>
              </w:rPr>
              <w:t xml:space="preserve">HSKIP </w:t>
            </w:r>
            <w:r w:rsidRPr="00891A28">
              <w:rPr>
                <w:position w:val="6"/>
                <w:sz w:val="14"/>
                <w:lang w:val="en-GB"/>
              </w:rPr>
              <w:t>a)</w:t>
            </w:r>
          </w:p>
        </w:tc>
      </w:tr>
      <w:tr w:rsidR="007F2BF7" w:rsidRPr="00891A28" w14:paraId="006C921B" w14:textId="77777777">
        <w:trPr>
          <w:jc w:val="center"/>
        </w:trPr>
        <w:tc>
          <w:tcPr>
            <w:tcW w:w="2835" w:type="dxa"/>
          </w:tcPr>
          <w:p w14:paraId="1681463C"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GSTEMPLATE</w:t>
            </w:r>
          </w:p>
        </w:tc>
        <w:tc>
          <w:tcPr>
            <w:tcW w:w="2835" w:type="dxa"/>
          </w:tcPr>
          <w:p w14:paraId="78701F45" w14:textId="77777777" w:rsidR="007F2BF7" w:rsidRPr="00891A28" w:rsidRDefault="00EB5260">
            <w:pPr>
              <w:pStyle w:val="TableText"/>
              <w:framePr w:hSpace="181" w:wrap="notBeside" w:vAnchor="text" w:hAnchor="text" w:xAlign="center" w:y="1"/>
              <w:spacing w:before="30" w:after="30"/>
              <w:rPr>
                <w:b/>
                <w:bCs/>
                <w:lang w:val="en-GB"/>
              </w:rPr>
            </w:pPr>
            <w:r w:rsidRPr="00891A28">
              <w:rPr>
                <w:b/>
                <w:bCs/>
                <w:lang w:val="en-GB"/>
              </w:rPr>
              <w:t xml:space="preserve">HTEMPLATE </w:t>
            </w:r>
            <w:r w:rsidRPr="00891A28">
              <w:rPr>
                <w:position w:val="6"/>
                <w:sz w:val="14"/>
                <w:lang w:val="en-GB"/>
              </w:rPr>
              <w:t>b)</w:t>
            </w:r>
          </w:p>
        </w:tc>
      </w:tr>
      <w:tr w:rsidR="007F2BF7" w:rsidRPr="00891A28" w14:paraId="08BFE018" w14:textId="77777777">
        <w:trPr>
          <w:cantSplit/>
          <w:jc w:val="center"/>
        </w:trPr>
        <w:tc>
          <w:tcPr>
            <w:tcW w:w="5670" w:type="dxa"/>
            <w:gridSpan w:val="2"/>
          </w:tcPr>
          <w:p w14:paraId="602DC8FC" w14:textId="77777777" w:rsidR="007F2BF7" w:rsidRPr="00891A28" w:rsidRDefault="00EB5260">
            <w:pPr>
              <w:pStyle w:val="TableLegend"/>
              <w:framePr w:hSpace="181" w:wrap="notBeside" w:vAnchor="text" w:hAnchor="text" w:xAlign="center" w:y="1"/>
              <w:spacing w:before="60"/>
              <w:rPr>
                <w:lang w:val="en-GB"/>
              </w:rPr>
            </w:pPr>
            <w:r w:rsidRPr="00891A28">
              <w:rPr>
                <w:position w:val="6"/>
                <w:sz w:val="14"/>
                <w:lang w:val="en-GB"/>
              </w:rPr>
              <w:t>a)</w:t>
            </w:r>
            <w:r w:rsidRPr="00891A28">
              <w:rPr>
                <w:position w:val="6"/>
                <w:sz w:val="14"/>
                <w:lang w:val="en-GB"/>
              </w:rPr>
              <w:tab/>
            </w:r>
            <w:r w:rsidRPr="00891A28">
              <w:rPr>
                <w:lang w:val="en-GB"/>
              </w:rPr>
              <w:t xml:space="preserve">If </w:t>
            </w:r>
            <w:r w:rsidRPr="00891A28">
              <w:rPr>
                <w:b/>
                <w:bCs/>
                <w:lang w:val="en-GB"/>
              </w:rPr>
              <w:t>HENABLESKIP</w:t>
            </w:r>
            <w:r w:rsidRPr="00891A28">
              <w:rPr>
                <w:lang w:val="en-GB"/>
              </w:rPr>
              <w:t xml:space="preserve"> </w:t>
            </w:r>
            <w:r w:rsidRPr="00891A28">
              <w:rPr>
                <w:rFonts w:ascii="Symbol" w:hAnsi="Symbol"/>
                <w:lang w:val="en-GB"/>
              </w:rPr>
              <w:t></w:t>
            </w:r>
            <w:r w:rsidRPr="00891A28">
              <w:rPr>
                <w:b/>
                <w:bCs/>
                <w:lang w:val="en-GB"/>
              </w:rPr>
              <w:t xml:space="preserve"> 0</w:t>
            </w:r>
            <w:r w:rsidRPr="00891A28">
              <w:rPr>
                <w:lang w:val="en-GB"/>
              </w:rPr>
              <w:t xml:space="preserve"> then this parameter has no value.</w:t>
            </w:r>
          </w:p>
          <w:p w14:paraId="578447B5" w14:textId="77777777" w:rsidR="007F2BF7" w:rsidRPr="00891A28" w:rsidRDefault="00EB5260">
            <w:pPr>
              <w:pStyle w:val="TableLegend"/>
              <w:framePr w:hSpace="181" w:wrap="notBeside" w:vAnchor="text" w:hAnchor="text" w:xAlign="center" w:y="1"/>
              <w:spacing w:before="0" w:after="60"/>
              <w:rPr>
                <w:lang w:val="en-GB"/>
              </w:rPr>
            </w:pPr>
            <w:r w:rsidRPr="00891A28">
              <w:rPr>
                <w:position w:val="6"/>
                <w:sz w:val="14"/>
                <w:lang w:val="en-GB"/>
              </w:rPr>
              <w:t>b)</w:t>
            </w:r>
            <w:r w:rsidRPr="00891A28">
              <w:rPr>
                <w:lang w:val="en-GB"/>
              </w:rPr>
              <w:tab/>
              <w:t xml:space="preserve">If </w:t>
            </w:r>
            <w:r w:rsidRPr="00891A28">
              <w:rPr>
                <w:b/>
                <w:bCs/>
                <w:lang w:val="en-GB"/>
              </w:rPr>
              <w:t>HMMR</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then this parameter has no value.</w:t>
            </w:r>
          </w:p>
        </w:tc>
      </w:tr>
    </w:tbl>
    <w:p w14:paraId="4404BD6E" w14:textId="77777777" w:rsidR="007F2BF7" w:rsidRPr="00891A28" w:rsidRDefault="007F2BF7">
      <w:pPr>
        <w:pStyle w:val="TableFin"/>
        <w:rPr>
          <w:sz w:val="8"/>
          <w:lang w:val="en-GB"/>
        </w:rPr>
      </w:pPr>
    </w:p>
    <w:p w14:paraId="04E3EE18" w14:textId="15CB2CA7" w:rsidR="007F2BF7" w:rsidRPr="00891A28" w:rsidRDefault="00EB5260">
      <w:pPr>
        <w:pStyle w:val="Heading4"/>
        <w:rPr>
          <w:lang w:val="en-GB"/>
        </w:rPr>
      </w:pPr>
      <w:r w:rsidRPr="00891A28">
        <w:rPr>
          <w:lang w:val="en-GB"/>
        </w:rPr>
        <w:t>6.6.5.2</w:t>
      </w:r>
      <w:r w:rsidRPr="00891A28">
        <w:rPr>
          <w:lang w:val="en-GB"/>
        </w:rPr>
        <w:tab/>
      </w:r>
      <w:bookmarkStart w:id="722" w:name="x1-1050006.6.5.2"/>
      <w:bookmarkStart w:id="723" w:name="QQ1-1-152"/>
      <w:bookmarkEnd w:id="722"/>
      <w:bookmarkEnd w:id="723"/>
      <w:r w:rsidRPr="00891A28">
        <w:rPr>
          <w:lang w:val="en-GB"/>
        </w:rPr>
        <w:t>Rendering the patterns</w:t>
      </w:r>
    </w:p>
    <w:p w14:paraId="3731CCFC" w14:textId="77777777" w:rsidR="007F2BF7" w:rsidRPr="00891A28" w:rsidRDefault="00EB5260">
      <w:pPr>
        <w:rPr>
          <w:lang w:val="en-GB"/>
        </w:rPr>
      </w:pPr>
      <w:r w:rsidRPr="00891A28">
        <w:rPr>
          <w:lang w:val="en-GB"/>
        </w:rPr>
        <w:t>Draw the patterns into HTREG using the following procedure:</w:t>
      </w:r>
    </w:p>
    <w:p w14:paraId="0C91B737" w14:textId="77777777" w:rsidR="007F2BF7" w:rsidRPr="00891A28" w:rsidRDefault="00EB5260">
      <w:pPr>
        <w:pStyle w:val="enumlev1"/>
        <w:rPr>
          <w:lang w:val="en-GB"/>
        </w:rPr>
      </w:pPr>
      <w:bookmarkStart w:id="724" w:name="x1-105002x1"/>
      <w:bookmarkEnd w:id="724"/>
      <w:r w:rsidRPr="00891A28">
        <w:rPr>
          <w:lang w:val="en-GB"/>
        </w:rPr>
        <w:t>1)</w:t>
      </w:r>
      <w:r w:rsidRPr="00891A28">
        <w:rPr>
          <w:lang w:val="en-GB"/>
        </w:rPr>
        <w:tab/>
        <w:t xml:space="preserve">For each value of </w:t>
      </w:r>
      <w:r w:rsidRPr="00891A28">
        <w:rPr>
          <w:i/>
          <w:iCs/>
          <w:lang w:val="en-GB"/>
        </w:rPr>
        <w:t>m</w:t>
      </w:r>
      <w:r w:rsidRPr="00891A28">
        <w:rPr>
          <w:i/>
          <w:iCs/>
          <w:position w:val="-4"/>
          <w:sz w:val="16"/>
          <w:lang w:val="en-GB"/>
        </w:rPr>
        <w:t>g</w:t>
      </w:r>
      <w:r w:rsidRPr="00891A28">
        <w:rPr>
          <w:lang w:val="en-GB"/>
        </w:rPr>
        <w:t xml:space="preserve"> between 0 and </w:t>
      </w:r>
      <w:r w:rsidRPr="00891A28">
        <w:rPr>
          <w:b/>
          <w:bCs/>
          <w:lang w:val="en-GB"/>
        </w:rPr>
        <w:t>HGH</w:t>
      </w:r>
      <w:r w:rsidRPr="00891A28">
        <w:rPr>
          <w:lang w:val="en-GB"/>
        </w:rPr>
        <w:t> – 1, beginning from 0, perform the following steps.</w:t>
      </w:r>
    </w:p>
    <w:p w14:paraId="4D2E8063" w14:textId="77777777" w:rsidR="007F2BF7" w:rsidRPr="00891A28" w:rsidRDefault="00EB5260">
      <w:pPr>
        <w:pStyle w:val="enumlev2"/>
        <w:rPr>
          <w:lang w:val="en-GB"/>
        </w:rPr>
      </w:pPr>
      <w:bookmarkStart w:id="725" w:name="x1-105004x1"/>
      <w:bookmarkEnd w:id="725"/>
      <w:r w:rsidRPr="00891A28">
        <w:rPr>
          <w:lang w:val="en-GB"/>
        </w:rPr>
        <w:t>a)</w:t>
      </w:r>
      <w:r w:rsidRPr="00891A28">
        <w:rPr>
          <w:lang w:val="en-GB"/>
        </w:rPr>
        <w:tab/>
        <w:t xml:space="preserve">For each value of </w:t>
      </w:r>
      <w:r w:rsidRPr="00891A28">
        <w:rPr>
          <w:i/>
          <w:iCs/>
          <w:lang w:val="en-GB"/>
        </w:rPr>
        <w:t>n</w:t>
      </w:r>
      <w:r w:rsidRPr="00891A28">
        <w:rPr>
          <w:i/>
          <w:iCs/>
          <w:position w:val="-4"/>
          <w:sz w:val="16"/>
          <w:lang w:val="en-GB"/>
        </w:rPr>
        <w:t>g</w:t>
      </w:r>
      <w:r w:rsidRPr="00891A28">
        <w:rPr>
          <w:lang w:val="en-GB"/>
        </w:rPr>
        <w:t xml:space="preserve"> between 0 and </w:t>
      </w:r>
      <w:r w:rsidRPr="00891A28">
        <w:rPr>
          <w:b/>
          <w:bCs/>
          <w:lang w:val="en-GB"/>
        </w:rPr>
        <w:t>HGW</w:t>
      </w:r>
      <w:r w:rsidRPr="00891A28">
        <w:rPr>
          <w:lang w:val="en-GB"/>
        </w:rPr>
        <w:t> – 1, beginning from 0, perform the following steps.</w:t>
      </w:r>
    </w:p>
    <w:p w14:paraId="0C0033C7" w14:textId="77777777" w:rsidR="007F2BF7" w:rsidRPr="00891A28" w:rsidRDefault="00EB5260">
      <w:pPr>
        <w:pStyle w:val="enumlev3"/>
        <w:rPr>
          <w:lang w:val="en-GB"/>
        </w:rPr>
      </w:pPr>
      <w:bookmarkStart w:id="726" w:name="x1-105006x1"/>
      <w:bookmarkEnd w:id="726"/>
      <w:r w:rsidRPr="00891A28">
        <w:rPr>
          <w:lang w:val="en-GB"/>
        </w:rPr>
        <w:t>i)</w:t>
      </w:r>
      <w:r w:rsidRPr="00891A28">
        <w:rPr>
          <w:lang w:val="en-GB"/>
        </w:rPr>
        <w:tab/>
        <w:t>Set:</w:t>
      </w:r>
    </w:p>
    <w:p w14:paraId="7ECF1CA6" w14:textId="77777777" w:rsidR="007F2BF7" w:rsidRPr="00891A28" w:rsidRDefault="00EB5260">
      <w:pPr>
        <w:pStyle w:val="Equation"/>
        <w:jc w:val="center"/>
        <w:rPr>
          <w:lang w:val="en-GB"/>
        </w:rPr>
      </w:pPr>
      <w:r w:rsidRPr="00891A28">
        <w:rPr>
          <w:i/>
          <w:iCs/>
          <w:lang w:val="en-GB"/>
        </w:rPr>
        <w:t>x</w:t>
      </w:r>
      <w:r w:rsidRPr="00891A28">
        <w:rPr>
          <w:lang w:val="en-GB"/>
        </w:rPr>
        <w:t>  </w:t>
      </w:r>
      <w:r w:rsidRPr="00891A28">
        <w:rPr>
          <w:rFonts w:ascii="Symbol" w:hAnsi="Symbol"/>
          <w:lang w:val="en-GB"/>
        </w:rPr>
        <w:t></w:t>
      </w:r>
      <w:r w:rsidRPr="00891A28">
        <w:rPr>
          <w:lang w:val="en-GB"/>
        </w:rPr>
        <w:t>  (</w:t>
      </w:r>
      <w:r w:rsidRPr="00891A28">
        <w:rPr>
          <w:b/>
          <w:bCs/>
          <w:lang w:val="en-GB"/>
        </w:rPr>
        <w:t>HGX</w:t>
      </w:r>
      <w:r w:rsidRPr="00891A28">
        <w:rPr>
          <w:lang w:val="en-GB"/>
        </w:rPr>
        <w:t>  </w:t>
      </w:r>
      <w:r w:rsidRPr="00891A28">
        <w:rPr>
          <w:rFonts w:ascii="Symbol" w:hAnsi="Symbol"/>
          <w:lang w:val="en-GB"/>
        </w:rPr>
        <w:t></w:t>
      </w:r>
      <w:r w:rsidRPr="00891A28">
        <w:rPr>
          <w:lang w:val="en-GB"/>
        </w:rPr>
        <w:t>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Y</w:t>
      </w:r>
      <w:r w:rsidRPr="00891A28">
        <w:rPr>
          <w:lang w:val="en-GB"/>
        </w:rPr>
        <w:t>  </w:t>
      </w:r>
      <w:r w:rsidRPr="00891A28">
        <w:rPr>
          <w:rFonts w:ascii="Symbol" w:hAnsi="Symbol"/>
          <w:lang w:val="en-GB"/>
        </w:rPr>
        <w:t></w:t>
      </w:r>
      <w:r w:rsidRPr="00891A28">
        <w:rPr>
          <w:lang w:val="en-GB"/>
        </w:rPr>
        <w:t>  </w:t>
      </w:r>
      <w:r w:rsidRPr="00891A28">
        <w:rPr>
          <w:i/>
          <w:iCs/>
          <w:lang w:val="en-GB"/>
        </w:rPr>
        <w:t>n</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X</w:t>
      </w:r>
      <w:r w:rsidRPr="00891A28">
        <w:rPr>
          <w:lang w:val="en-GB"/>
        </w:rPr>
        <w:t>)  &gt;&gt;  </w:t>
      </w:r>
      <w:r w:rsidRPr="00891A28">
        <w:rPr>
          <w:i/>
          <w:iCs/>
          <w:position w:val="-4"/>
          <w:sz w:val="18"/>
          <w:lang w:val="en-GB"/>
        </w:rPr>
        <w:t>A</w:t>
      </w:r>
      <w:r w:rsidRPr="00891A28">
        <w:rPr>
          <w:position w:val="6"/>
          <w:sz w:val="18"/>
          <w:lang w:val="en-GB"/>
        </w:rPr>
        <w:t xml:space="preserve"> </w:t>
      </w:r>
      <w:r w:rsidRPr="00891A28">
        <w:rPr>
          <w:lang w:val="en-GB"/>
        </w:rPr>
        <w:t>8</w:t>
      </w:r>
      <w:r w:rsidRPr="00891A28">
        <w:rPr>
          <w:lang w:val="en-GB"/>
        </w:rPr>
        <w:br/>
      </w:r>
      <w:r w:rsidRPr="00891A28">
        <w:rPr>
          <w:i/>
          <w:iCs/>
          <w:lang w:val="en-GB"/>
        </w:rPr>
        <w:t>y</w:t>
      </w:r>
      <w:r w:rsidRPr="00891A28">
        <w:rPr>
          <w:lang w:val="en-GB"/>
        </w:rPr>
        <w:t>  </w:t>
      </w:r>
      <w:r w:rsidRPr="00891A28">
        <w:rPr>
          <w:rFonts w:ascii="Symbol" w:hAnsi="Symbol"/>
          <w:lang w:val="en-GB"/>
        </w:rPr>
        <w:t></w:t>
      </w:r>
      <w:r w:rsidRPr="00891A28">
        <w:rPr>
          <w:lang w:val="en-GB"/>
        </w:rPr>
        <w:t>  (</w:t>
      </w:r>
      <w:r w:rsidRPr="00891A28">
        <w:rPr>
          <w:b/>
          <w:bCs/>
          <w:lang w:val="en-GB"/>
        </w:rPr>
        <w:t>HGY</w:t>
      </w:r>
      <w:r w:rsidRPr="00891A28">
        <w:rPr>
          <w:lang w:val="en-GB"/>
        </w:rPr>
        <w:t>  </w:t>
      </w:r>
      <w:r w:rsidRPr="00891A28">
        <w:rPr>
          <w:rFonts w:ascii="Symbol" w:hAnsi="Symbol"/>
          <w:lang w:val="en-GB"/>
        </w:rPr>
        <w:t></w:t>
      </w:r>
      <w:r w:rsidRPr="00891A28">
        <w:rPr>
          <w:lang w:val="en-GB"/>
        </w:rPr>
        <w:t>  </w:t>
      </w:r>
      <w:r w:rsidRPr="00891A28">
        <w:rPr>
          <w:i/>
          <w:iCs/>
          <w:lang w:val="en-GB"/>
        </w:rPr>
        <w:t>m</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X</w:t>
      </w:r>
      <w:r w:rsidRPr="00891A28">
        <w:rPr>
          <w:lang w:val="en-GB"/>
        </w:rPr>
        <w:t>  –  </w:t>
      </w:r>
      <w:r w:rsidRPr="00891A28">
        <w:rPr>
          <w:i/>
          <w:iCs/>
          <w:lang w:val="en-GB"/>
        </w:rPr>
        <w:t>n</w:t>
      </w:r>
      <w:r w:rsidRPr="00891A28">
        <w:rPr>
          <w:i/>
          <w:iCs/>
          <w:position w:val="-4"/>
          <w:sz w:val="18"/>
          <w:lang w:val="en-GB"/>
        </w:rPr>
        <w:t>g</w:t>
      </w:r>
      <w:r w:rsidRPr="00891A28">
        <w:rPr>
          <w:lang w:val="en-GB"/>
        </w:rPr>
        <w:t>  </w:t>
      </w:r>
      <w:r w:rsidRPr="00891A28">
        <w:rPr>
          <w:rFonts w:ascii="Symbol" w:hAnsi="Symbol"/>
          <w:lang w:val="en-GB"/>
        </w:rPr>
        <w:t></w:t>
      </w:r>
      <w:r w:rsidRPr="00891A28">
        <w:rPr>
          <w:lang w:val="en-GB"/>
        </w:rPr>
        <w:t>  </w:t>
      </w:r>
      <w:r w:rsidRPr="00891A28">
        <w:rPr>
          <w:b/>
          <w:bCs/>
          <w:lang w:val="en-GB"/>
        </w:rPr>
        <w:t>HRY</w:t>
      </w:r>
      <w:r w:rsidRPr="00891A28">
        <w:rPr>
          <w:lang w:val="en-GB"/>
        </w:rPr>
        <w:t>)  &gt;&gt;  </w:t>
      </w:r>
      <w:r w:rsidRPr="00891A28">
        <w:rPr>
          <w:i/>
          <w:iCs/>
          <w:position w:val="-4"/>
          <w:sz w:val="18"/>
          <w:lang w:val="en-GB"/>
        </w:rPr>
        <w:t>A</w:t>
      </w:r>
      <w:r w:rsidRPr="00891A28">
        <w:rPr>
          <w:position w:val="6"/>
          <w:sz w:val="18"/>
          <w:lang w:val="en-GB"/>
        </w:rPr>
        <w:t xml:space="preserve"> </w:t>
      </w:r>
      <w:r w:rsidRPr="00891A28">
        <w:rPr>
          <w:lang w:val="en-GB"/>
        </w:rPr>
        <w:t>8</w:t>
      </w:r>
    </w:p>
    <w:p w14:paraId="6A8B17D2" w14:textId="77777777" w:rsidR="007F2BF7" w:rsidRPr="00891A28" w:rsidRDefault="00EB5260">
      <w:pPr>
        <w:pStyle w:val="enumlev3"/>
        <w:rPr>
          <w:lang w:val="en-GB"/>
        </w:rPr>
      </w:pPr>
      <w:bookmarkStart w:id="727" w:name="x1-105009x2"/>
      <w:bookmarkEnd w:id="727"/>
      <w:r w:rsidRPr="00891A28">
        <w:rPr>
          <w:lang w:val="en-GB"/>
        </w:rPr>
        <w:t>ii)</w:t>
      </w:r>
      <w:r w:rsidRPr="00891A28">
        <w:rPr>
          <w:lang w:val="en-GB"/>
        </w:rPr>
        <w:tab/>
        <w:t xml:space="preserve">Draw the pattern </w:t>
      </w:r>
      <w:r w:rsidRPr="00891A28">
        <w:rPr>
          <w:b/>
          <w:bCs/>
          <w:lang w:val="en-GB"/>
        </w:rPr>
        <w:t>HPATS</w:t>
      </w:r>
      <w:r w:rsidRPr="00891A28">
        <w:rPr>
          <w:lang w:val="en-GB"/>
        </w:rPr>
        <w:t>[GI[</w:t>
      </w:r>
      <w:r w:rsidRPr="00891A28">
        <w:rPr>
          <w:i/>
          <w:iCs/>
          <w:lang w:val="en-GB"/>
        </w:rPr>
        <w:t>n</w:t>
      </w:r>
      <w:r w:rsidRPr="00891A28">
        <w:rPr>
          <w:i/>
          <w:iCs/>
          <w:position w:val="-4"/>
          <w:sz w:val="16"/>
          <w:lang w:val="en-GB"/>
        </w:rPr>
        <w:t>g</w:t>
      </w:r>
      <w:r w:rsidRPr="00891A28">
        <w:rPr>
          <w:lang w:val="en-GB"/>
        </w:rPr>
        <w:t xml:space="preserve">, </w:t>
      </w:r>
      <w:r w:rsidRPr="00891A28">
        <w:rPr>
          <w:i/>
          <w:iCs/>
          <w:lang w:val="en-GB"/>
        </w:rPr>
        <w:t>m</w:t>
      </w:r>
      <w:r w:rsidRPr="00891A28">
        <w:rPr>
          <w:i/>
          <w:iCs/>
          <w:position w:val="-4"/>
          <w:sz w:val="16"/>
          <w:lang w:val="en-GB"/>
        </w:rPr>
        <w:t>g</w:t>
      </w:r>
      <w:r w:rsidRPr="00891A28">
        <w:rPr>
          <w:lang w:val="en-GB"/>
        </w:rPr>
        <w:t>]] into HTREG such that its upper left pixel is at location (</w:t>
      </w:r>
      <w:r w:rsidRPr="00891A28">
        <w:rPr>
          <w:i/>
          <w:iCs/>
          <w:lang w:val="en-GB"/>
        </w:rPr>
        <w:t>x</w:t>
      </w:r>
      <w:r w:rsidRPr="00891A28">
        <w:rPr>
          <w:lang w:val="en-GB"/>
        </w:rPr>
        <w:t xml:space="preserve">, </w:t>
      </w:r>
      <w:r w:rsidRPr="00891A28">
        <w:rPr>
          <w:i/>
          <w:iCs/>
          <w:lang w:val="en-GB"/>
        </w:rPr>
        <w:t>y</w:t>
      </w:r>
      <w:r w:rsidRPr="00891A28">
        <w:rPr>
          <w:lang w:val="en-GB"/>
        </w:rPr>
        <w:t>) in HTREG.</w:t>
      </w:r>
    </w:p>
    <w:p w14:paraId="751DB584" w14:textId="77777777" w:rsidR="007F2BF7" w:rsidRPr="00891A28" w:rsidRDefault="00EB5260">
      <w:pPr>
        <w:pStyle w:val="enumlev3"/>
        <w:rPr>
          <w:lang w:val="en-GB"/>
        </w:rPr>
      </w:pPr>
      <w:r w:rsidRPr="00891A28">
        <w:rPr>
          <w:lang w:val="en-GB"/>
        </w:rPr>
        <w:tab/>
        <w:t xml:space="preserve">A pattern is drawn into HTREG as follows. Each pixel of the pattern shall be combined with the current value of the corresponding pixel in the halftone-coded bitmap, using the combination operator specified by </w:t>
      </w:r>
      <w:r w:rsidRPr="00891A28">
        <w:rPr>
          <w:b/>
          <w:bCs/>
          <w:lang w:val="en-GB"/>
        </w:rPr>
        <w:t>HCOMBOP</w:t>
      </w:r>
      <w:r w:rsidRPr="00891A28">
        <w:rPr>
          <w:lang w:val="en-GB"/>
        </w:rPr>
        <w:t>. The results of each combination shall be written into that pixel in the halftone-coded bitmap.</w:t>
      </w:r>
    </w:p>
    <w:p w14:paraId="0FC98E2E" w14:textId="77777777" w:rsidR="007F2BF7" w:rsidRPr="00891A28" w:rsidRDefault="00EB5260">
      <w:pPr>
        <w:pStyle w:val="enumlev3"/>
        <w:rPr>
          <w:lang w:val="en-GB"/>
        </w:rPr>
      </w:pPr>
      <w:r w:rsidRPr="00891A28">
        <w:rPr>
          <w:lang w:val="en-GB"/>
        </w:rPr>
        <w:tab/>
        <w:t>If any part of a decoded pattern, when placed at location (</w:t>
      </w:r>
      <w:r w:rsidRPr="00891A28">
        <w:rPr>
          <w:i/>
          <w:iCs/>
          <w:lang w:val="en-GB"/>
        </w:rPr>
        <w:t>x</w:t>
      </w:r>
      <w:r w:rsidRPr="00891A28">
        <w:rPr>
          <w:lang w:val="en-GB"/>
        </w:rPr>
        <w:t xml:space="preserve">, </w:t>
      </w:r>
      <w:r w:rsidRPr="00891A28">
        <w:rPr>
          <w:i/>
          <w:iCs/>
          <w:lang w:val="en-GB"/>
        </w:rPr>
        <w:t>y</w:t>
      </w:r>
      <w:r w:rsidRPr="00891A28">
        <w:rPr>
          <w:lang w:val="en-GB"/>
        </w:rPr>
        <w:t>) lies outside the actual halftone-coded bitmap, then this part of the pattern shall be ignored in the process of combining the pattern with the bitmap.</w:t>
      </w:r>
    </w:p>
    <w:p w14:paraId="42602CB0" w14:textId="77777777" w:rsidR="007F2BF7" w:rsidRPr="00891A28" w:rsidRDefault="00EB5260">
      <w:pPr>
        <w:pStyle w:val="Note1"/>
      </w:pPr>
      <w:r w:rsidRPr="00891A28">
        <w:t>NOTE – The gray-scale image can be used by the decoder to get a good rendition of the halftone on a multi-level output device of limited spatial resolution such as a computer screen. The use of the gray-scale image for such purposes is outside the scope of this Recommendation | International Standard.</w:t>
      </w:r>
    </w:p>
    <w:p w14:paraId="7E9F3BB1" w14:textId="77777777" w:rsidR="007F2BF7" w:rsidRPr="00891A28" w:rsidRDefault="00EB5260">
      <w:pPr>
        <w:pStyle w:val="Note1"/>
      </w:pPr>
      <w:r w:rsidRPr="00891A28">
        <w:t>The gray-scale image is coded by bit-plane coding so the decoder will receive the gray-scale image progressively. Consequently, the decoder may render a halftoned image using the quantised gray-scale values as indices. Such intermediate halftoned images shall not influence the final halftone-coded bitmap.</w:t>
      </w:r>
    </w:p>
    <w:p w14:paraId="3DC1FAC0" w14:textId="77777777" w:rsidR="007F2BF7" w:rsidRPr="00891A28" w:rsidRDefault="00EB5260">
      <w:pPr>
        <w:pStyle w:val="Heading2"/>
        <w:rPr>
          <w:lang w:val="en-GB"/>
        </w:rPr>
      </w:pPr>
      <w:bookmarkStart w:id="728" w:name="_Toc524615833"/>
      <w:r w:rsidRPr="00891A28">
        <w:rPr>
          <w:lang w:val="en-GB"/>
        </w:rPr>
        <w:t>6.7</w:t>
      </w:r>
      <w:r w:rsidRPr="00891A28">
        <w:rPr>
          <w:lang w:val="en-GB"/>
        </w:rPr>
        <w:tab/>
      </w:r>
      <w:bookmarkStart w:id="729" w:name="x1-1060006.7"/>
      <w:bookmarkStart w:id="730" w:name="QQ1-1-153"/>
      <w:bookmarkEnd w:id="729"/>
      <w:bookmarkEnd w:id="730"/>
      <w:r w:rsidRPr="00891A28">
        <w:rPr>
          <w:lang w:val="en-GB"/>
        </w:rPr>
        <w:t>Pattern Dictionary Decoding Procedure</w:t>
      </w:r>
      <w:bookmarkEnd w:id="728"/>
    </w:p>
    <w:p w14:paraId="55BD5E8E" w14:textId="77777777" w:rsidR="007F2BF7" w:rsidRPr="00891A28" w:rsidRDefault="00EB5260">
      <w:pPr>
        <w:pStyle w:val="Heading3"/>
        <w:rPr>
          <w:lang w:val="en-GB"/>
        </w:rPr>
      </w:pPr>
      <w:bookmarkStart w:id="731" w:name="_Toc524615834"/>
      <w:r w:rsidRPr="00891A28">
        <w:rPr>
          <w:lang w:val="en-GB"/>
        </w:rPr>
        <w:t>6.7.1</w:t>
      </w:r>
      <w:r w:rsidRPr="00891A28">
        <w:rPr>
          <w:lang w:val="en-GB"/>
        </w:rPr>
        <w:tab/>
      </w:r>
      <w:bookmarkStart w:id="732" w:name="x1-1070006.7.1"/>
      <w:bookmarkStart w:id="733" w:name="QQ1-1-154"/>
      <w:bookmarkEnd w:id="732"/>
      <w:bookmarkEnd w:id="733"/>
      <w:r w:rsidRPr="00891A28">
        <w:rPr>
          <w:lang w:val="en-GB"/>
        </w:rPr>
        <w:t>General description</w:t>
      </w:r>
      <w:bookmarkEnd w:id="731"/>
    </w:p>
    <w:p w14:paraId="5CE16060" w14:textId="77777777" w:rsidR="007F2BF7" w:rsidRPr="00891A28" w:rsidRDefault="00EB5260">
      <w:pPr>
        <w:rPr>
          <w:lang w:val="en-GB"/>
        </w:rPr>
      </w:pPr>
      <w:r w:rsidRPr="00891A28">
        <w:rPr>
          <w:lang w:val="en-GB"/>
        </w:rPr>
        <w:t>This decoding procedure is used to decode a set of fixed-size patterns; these patterns can then be used by halftone region decoding procedures.</w:t>
      </w:r>
    </w:p>
    <w:p w14:paraId="4D3B2734" w14:textId="77777777" w:rsidR="007F2BF7" w:rsidRPr="00891A28" w:rsidRDefault="00EB5260">
      <w:pPr>
        <w:pStyle w:val="Heading3"/>
        <w:rPr>
          <w:lang w:val="en-GB"/>
        </w:rPr>
      </w:pPr>
      <w:bookmarkStart w:id="734" w:name="_Toc524615835"/>
      <w:r w:rsidRPr="00891A28">
        <w:rPr>
          <w:lang w:val="en-GB"/>
        </w:rPr>
        <w:t>6.7.2</w:t>
      </w:r>
      <w:r w:rsidRPr="00891A28">
        <w:rPr>
          <w:lang w:val="en-GB"/>
        </w:rPr>
        <w:tab/>
      </w:r>
      <w:bookmarkStart w:id="735" w:name="x1-1080006.7.2"/>
      <w:bookmarkStart w:id="736" w:name="QQ1-1-155"/>
      <w:bookmarkEnd w:id="735"/>
      <w:bookmarkEnd w:id="736"/>
      <w:r w:rsidRPr="00891A28">
        <w:rPr>
          <w:lang w:val="en-GB"/>
        </w:rPr>
        <w:t>Input parameters</w:t>
      </w:r>
      <w:bookmarkEnd w:id="734"/>
    </w:p>
    <w:p w14:paraId="715BD80B" w14:textId="77777777" w:rsidR="007F2BF7" w:rsidRPr="00891A28" w:rsidRDefault="00EB5260">
      <w:pPr>
        <w:rPr>
          <w:lang w:val="en-GB"/>
        </w:rPr>
      </w:pPr>
      <w:r w:rsidRPr="00891A28">
        <w:rPr>
          <w:lang w:val="en-GB"/>
        </w:rPr>
        <w:t>The parameters to this decoding procedure are shown in Table 24.</w:t>
      </w:r>
    </w:p>
    <w:p w14:paraId="6B7C1C3F" w14:textId="77777777" w:rsidR="007F2BF7" w:rsidRPr="00891A28" w:rsidRDefault="00EB5260">
      <w:pPr>
        <w:pStyle w:val="TableTitle"/>
        <w:rPr>
          <w:lang w:val="en-GB"/>
        </w:rPr>
      </w:pPr>
      <w:bookmarkStart w:id="737" w:name="_Toc524615988"/>
      <w:r w:rsidRPr="00891A28">
        <w:rPr>
          <w:lang w:val="en-GB"/>
        </w:rPr>
        <w:lastRenderedPageBreak/>
        <w:t>Table 24 – Parameters for the pattern dictionary decoding procedure</w:t>
      </w:r>
      <w:bookmarkEnd w:id="7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26E6017D" w14:textId="77777777">
        <w:trPr>
          <w:jc w:val="center"/>
        </w:trPr>
        <w:tc>
          <w:tcPr>
            <w:tcW w:w="1970" w:type="dxa"/>
            <w:tcBorders>
              <w:bottom w:val="single" w:sz="4" w:space="0" w:color="auto"/>
            </w:tcBorders>
            <w:vAlign w:val="center"/>
          </w:tcPr>
          <w:p w14:paraId="13549FA4"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307D08B5"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47C3CF16"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3DEC55D6"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2EA5BA3A"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292B7278" w14:textId="77777777">
        <w:trPr>
          <w:jc w:val="center"/>
        </w:trPr>
        <w:tc>
          <w:tcPr>
            <w:tcW w:w="1970" w:type="dxa"/>
            <w:tcBorders>
              <w:right w:val="single" w:sz="4" w:space="0" w:color="auto"/>
            </w:tcBorders>
          </w:tcPr>
          <w:p w14:paraId="60D3D7A6"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HDMMR</w:t>
            </w:r>
          </w:p>
        </w:tc>
        <w:tc>
          <w:tcPr>
            <w:tcW w:w="1013" w:type="dxa"/>
            <w:tcBorders>
              <w:top w:val="single" w:sz="4" w:space="0" w:color="auto"/>
              <w:left w:val="single" w:sz="4" w:space="0" w:color="auto"/>
              <w:bottom w:val="single" w:sz="4" w:space="0" w:color="auto"/>
              <w:right w:val="single" w:sz="4" w:space="0" w:color="auto"/>
            </w:tcBorders>
          </w:tcPr>
          <w:p w14:paraId="3A04E0D5"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683229F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1</w:t>
            </w:r>
          </w:p>
        </w:tc>
        <w:tc>
          <w:tcPr>
            <w:tcW w:w="951" w:type="dxa"/>
            <w:tcBorders>
              <w:top w:val="single" w:sz="4" w:space="0" w:color="auto"/>
              <w:left w:val="single" w:sz="4" w:space="0" w:color="auto"/>
              <w:bottom w:val="single" w:sz="4" w:space="0" w:color="auto"/>
              <w:right w:val="single" w:sz="4" w:space="0" w:color="auto"/>
            </w:tcBorders>
          </w:tcPr>
          <w:p w14:paraId="677FBED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2ACA2CF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Whether MMR is used.</w:t>
            </w:r>
          </w:p>
        </w:tc>
      </w:tr>
      <w:tr w:rsidR="007F2BF7" w:rsidRPr="00891A28" w14:paraId="4FEA7972" w14:textId="77777777">
        <w:trPr>
          <w:jc w:val="center"/>
        </w:trPr>
        <w:tc>
          <w:tcPr>
            <w:tcW w:w="1970" w:type="dxa"/>
            <w:tcBorders>
              <w:right w:val="single" w:sz="4" w:space="0" w:color="auto"/>
            </w:tcBorders>
          </w:tcPr>
          <w:p w14:paraId="02D339AB" w14:textId="77777777" w:rsidR="007F2BF7" w:rsidRPr="00891A28" w:rsidRDefault="00EB5260">
            <w:pPr>
              <w:pStyle w:val="TableText"/>
              <w:framePr w:hSpace="181" w:wrap="notBeside" w:vAnchor="text" w:hAnchor="text" w:xAlign="center" w:y="1"/>
              <w:spacing w:before="60" w:after="60"/>
              <w:rPr>
                <w:lang w:val="en-GB"/>
              </w:rPr>
            </w:pPr>
            <w:r w:rsidRPr="00891A28">
              <w:rPr>
                <w:b/>
                <w:bCs/>
                <w:lang w:val="en-GB"/>
              </w:rPr>
              <w:t>HDPW</w:t>
            </w:r>
          </w:p>
        </w:tc>
        <w:tc>
          <w:tcPr>
            <w:tcW w:w="1013" w:type="dxa"/>
            <w:tcBorders>
              <w:top w:val="single" w:sz="4" w:space="0" w:color="auto"/>
              <w:left w:val="single" w:sz="4" w:space="0" w:color="auto"/>
              <w:bottom w:val="single" w:sz="4" w:space="0" w:color="auto"/>
              <w:right w:val="single" w:sz="4" w:space="0" w:color="auto"/>
            </w:tcBorders>
          </w:tcPr>
          <w:p w14:paraId="7C5800F3"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5729747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6C65283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7FC55212"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width of each pattern.</w:t>
            </w:r>
          </w:p>
        </w:tc>
      </w:tr>
      <w:tr w:rsidR="007F2BF7" w:rsidRPr="00891A28" w14:paraId="5D377351" w14:textId="77777777">
        <w:trPr>
          <w:jc w:val="center"/>
        </w:trPr>
        <w:tc>
          <w:tcPr>
            <w:tcW w:w="1970" w:type="dxa"/>
            <w:tcBorders>
              <w:right w:val="single" w:sz="4" w:space="0" w:color="auto"/>
            </w:tcBorders>
          </w:tcPr>
          <w:p w14:paraId="7141DC75"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DPH</w:t>
            </w:r>
          </w:p>
        </w:tc>
        <w:tc>
          <w:tcPr>
            <w:tcW w:w="1013" w:type="dxa"/>
            <w:tcBorders>
              <w:top w:val="single" w:sz="4" w:space="0" w:color="auto"/>
              <w:left w:val="single" w:sz="4" w:space="0" w:color="auto"/>
              <w:bottom w:val="single" w:sz="4" w:space="0" w:color="auto"/>
              <w:right w:val="single" w:sz="4" w:space="0" w:color="auto"/>
            </w:tcBorders>
          </w:tcPr>
          <w:p w14:paraId="06B370B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2CF8BC6E"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5D61A386"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05CB242D"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height of each pattern.</w:t>
            </w:r>
          </w:p>
        </w:tc>
      </w:tr>
      <w:tr w:rsidR="007F2BF7" w:rsidRPr="00891A28" w14:paraId="4C9423B3" w14:textId="77777777">
        <w:trPr>
          <w:jc w:val="center"/>
        </w:trPr>
        <w:tc>
          <w:tcPr>
            <w:tcW w:w="1970" w:type="dxa"/>
            <w:tcBorders>
              <w:right w:val="single" w:sz="4" w:space="0" w:color="auto"/>
            </w:tcBorders>
          </w:tcPr>
          <w:p w14:paraId="334FC145"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GRAYMAX</w:t>
            </w:r>
          </w:p>
        </w:tc>
        <w:tc>
          <w:tcPr>
            <w:tcW w:w="1013" w:type="dxa"/>
            <w:tcBorders>
              <w:top w:val="single" w:sz="4" w:space="0" w:color="auto"/>
              <w:left w:val="single" w:sz="4" w:space="0" w:color="auto"/>
              <w:bottom w:val="single" w:sz="4" w:space="0" w:color="auto"/>
              <w:right w:val="single" w:sz="4" w:space="0" w:color="auto"/>
            </w:tcBorders>
          </w:tcPr>
          <w:p w14:paraId="15B63B8D"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0B174EA4"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1830A8D2"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1DC93F75"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largest gray-scale value for which a pattern is given.</w:t>
            </w:r>
          </w:p>
        </w:tc>
      </w:tr>
      <w:tr w:rsidR="007F2BF7" w:rsidRPr="00891A28" w14:paraId="543EB261" w14:textId="77777777">
        <w:trPr>
          <w:jc w:val="center"/>
        </w:trPr>
        <w:tc>
          <w:tcPr>
            <w:tcW w:w="1970" w:type="dxa"/>
            <w:tcBorders>
              <w:right w:val="single" w:sz="4" w:space="0" w:color="auto"/>
            </w:tcBorders>
          </w:tcPr>
          <w:p w14:paraId="6A2A6CB5"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DTEMPLATE</w:t>
            </w:r>
          </w:p>
        </w:tc>
        <w:tc>
          <w:tcPr>
            <w:tcW w:w="1013" w:type="dxa"/>
            <w:tcBorders>
              <w:top w:val="single" w:sz="4" w:space="0" w:color="auto"/>
              <w:left w:val="single" w:sz="4" w:space="0" w:color="auto"/>
              <w:bottom w:val="single" w:sz="4" w:space="0" w:color="auto"/>
              <w:right w:val="single" w:sz="4" w:space="0" w:color="auto"/>
            </w:tcBorders>
          </w:tcPr>
          <w:p w14:paraId="78993E0F"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29EEAB47"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2</w:t>
            </w:r>
          </w:p>
        </w:tc>
        <w:tc>
          <w:tcPr>
            <w:tcW w:w="951" w:type="dxa"/>
            <w:tcBorders>
              <w:top w:val="single" w:sz="4" w:space="0" w:color="auto"/>
              <w:left w:val="single" w:sz="4" w:space="0" w:color="auto"/>
              <w:bottom w:val="single" w:sz="4" w:space="0" w:color="auto"/>
              <w:right w:val="single" w:sz="4" w:space="0" w:color="auto"/>
            </w:tcBorders>
          </w:tcPr>
          <w:p w14:paraId="442D96F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24044E5B"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template used to code the patterns.</w:t>
            </w:r>
            <w:r w:rsidRPr="00891A28">
              <w:rPr>
                <w:position w:val="6"/>
                <w:sz w:val="14"/>
                <w:lang w:val="en-GB"/>
              </w:rPr>
              <w:t>a)</w:t>
            </w:r>
          </w:p>
        </w:tc>
      </w:tr>
      <w:tr w:rsidR="007F2BF7" w:rsidRPr="00891A28" w14:paraId="41166CEA" w14:textId="77777777">
        <w:trPr>
          <w:jc w:val="center"/>
        </w:trPr>
        <w:tc>
          <w:tcPr>
            <w:tcW w:w="9304" w:type="dxa"/>
            <w:gridSpan w:val="5"/>
          </w:tcPr>
          <w:p w14:paraId="044E0B5C" w14:textId="77777777" w:rsidR="007F2BF7" w:rsidRPr="00891A28" w:rsidRDefault="00EB5260">
            <w:pPr>
              <w:pStyle w:val="TableLegend"/>
              <w:framePr w:hSpace="181" w:wrap="notBeside" w:vAnchor="text" w:hAnchor="text" w:xAlign="center" w:y="1"/>
              <w:spacing w:after="86"/>
              <w:rPr>
                <w:lang w:val="en-GB"/>
              </w:rPr>
            </w:pPr>
            <w:r w:rsidRPr="00891A28">
              <w:rPr>
                <w:position w:val="6"/>
                <w:sz w:val="14"/>
                <w:lang w:val="en-GB"/>
              </w:rPr>
              <w:t>a)</w:t>
            </w:r>
            <w:r w:rsidRPr="00891A28">
              <w:rPr>
                <w:position w:val="6"/>
                <w:sz w:val="14"/>
                <w:lang w:val="en-GB"/>
              </w:rPr>
              <w:tab/>
            </w:r>
            <w:r w:rsidRPr="00891A28">
              <w:rPr>
                <w:lang w:val="en-GB"/>
              </w:rPr>
              <w:t xml:space="preserve">Unused if </w:t>
            </w:r>
            <w:r w:rsidRPr="00891A28">
              <w:rPr>
                <w:b/>
                <w:bCs/>
                <w:lang w:val="en-GB"/>
              </w:rPr>
              <w:t>HDMMR</w:t>
            </w:r>
            <w:r w:rsidRPr="00891A28">
              <w:rPr>
                <w:lang w:val="en-GB"/>
              </w:rPr>
              <w:t> </w:t>
            </w:r>
            <w:r w:rsidRPr="00891A28">
              <w:rPr>
                <w:rFonts w:ascii="Symbol" w:hAnsi="Symbol"/>
                <w:lang w:val="en-GB"/>
              </w:rPr>
              <w:t></w:t>
            </w:r>
            <w:r w:rsidRPr="00891A28">
              <w:rPr>
                <w:b/>
                <w:bCs/>
                <w:lang w:val="en-GB"/>
              </w:rPr>
              <w:t> 1</w:t>
            </w:r>
            <w:r w:rsidRPr="00891A28">
              <w:rPr>
                <w:lang w:val="en-GB"/>
              </w:rPr>
              <w:t>.</w:t>
            </w:r>
          </w:p>
        </w:tc>
      </w:tr>
    </w:tbl>
    <w:p w14:paraId="145D1218" w14:textId="77777777" w:rsidR="007F2BF7" w:rsidRPr="00891A28" w:rsidRDefault="007F2BF7">
      <w:pPr>
        <w:pStyle w:val="TableFin"/>
        <w:rPr>
          <w:lang w:val="en-GB"/>
        </w:rPr>
      </w:pPr>
    </w:p>
    <w:p w14:paraId="518BE854" w14:textId="77777777" w:rsidR="007F2BF7" w:rsidRPr="00891A28" w:rsidRDefault="00EB5260">
      <w:pPr>
        <w:pStyle w:val="Heading3"/>
        <w:rPr>
          <w:lang w:val="en-GB"/>
        </w:rPr>
      </w:pPr>
      <w:bookmarkStart w:id="738" w:name="_Toc524615836"/>
      <w:r w:rsidRPr="00891A28">
        <w:rPr>
          <w:lang w:val="en-GB"/>
        </w:rPr>
        <w:t>6.7.3</w:t>
      </w:r>
      <w:r w:rsidRPr="00891A28">
        <w:rPr>
          <w:lang w:val="en-GB"/>
        </w:rPr>
        <w:tab/>
      </w:r>
      <w:bookmarkStart w:id="739" w:name="x1-1090006.7.3"/>
      <w:bookmarkStart w:id="740" w:name="QQ1-1-157"/>
      <w:bookmarkEnd w:id="739"/>
      <w:bookmarkEnd w:id="740"/>
      <w:r w:rsidRPr="00891A28">
        <w:rPr>
          <w:lang w:val="en-GB"/>
        </w:rPr>
        <w:t>Return value</w:t>
      </w:r>
      <w:bookmarkEnd w:id="738"/>
    </w:p>
    <w:p w14:paraId="7F5CAE89" w14:textId="77777777" w:rsidR="007F2BF7" w:rsidRPr="00891A28" w:rsidRDefault="00EB5260">
      <w:pPr>
        <w:rPr>
          <w:lang w:val="en-GB"/>
        </w:rPr>
      </w:pPr>
      <w:r w:rsidRPr="00891A28">
        <w:rPr>
          <w:lang w:val="en-GB"/>
        </w:rPr>
        <w:t>The variable whose value is the result of this decoding procedure is shown in Table 25.</w:t>
      </w:r>
    </w:p>
    <w:p w14:paraId="21A0BDAD" w14:textId="77777777" w:rsidR="007F2BF7" w:rsidRPr="00891A28" w:rsidRDefault="00EB5260">
      <w:pPr>
        <w:pStyle w:val="TableTitle"/>
        <w:rPr>
          <w:lang w:val="en-GB"/>
        </w:rPr>
      </w:pPr>
      <w:bookmarkStart w:id="741" w:name="_Toc524615989"/>
      <w:r w:rsidRPr="00891A28">
        <w:rPr>
          <w:lang w:val="en-GB"/>
        </w:rPr>
        <w:t>Table 25 – Return value from the pattern dictionary decoding procedure</w:t>
      </w:r>
      <w:bookmarkEnd w:id="74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095027DB" w14:textId="77777777">
        <w:trPr>
          <w:jc w:val="center"/>
        </w:trPr>
        <w:tc>
          <w:tcPr>
            <w:tcW w:w="1970" w:type="dxa"/>
            <w:tcBorders>
              <w:bottom w:val="single" w:sz="4" w:space="0" w:color="auto"/>
            </w:tcBorders>
            <w:vAlign w:val="center"/>
          </w:tcPr>
          <w:p w14:paraId="2E994BB9"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49FAC2AF"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340BA28B"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3D6788B6"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47F47C44"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0DCAF96B" w14:textId="77777777">
        <w:trPr>
          <w:jc w:val="center"/>
        </w:trPr>
        <w:tc>
          <w:tcPr>
            <w:tcW w:w="1970" w:type="dxa"/>
            <w:tcBorders>
              <w:bottom w:val="single" w:sz="4" w:space="0" w:color="auto"/>
              <w:right w:val="single" w:sz="4" w:space="0" w:color="auto"/>
            </w:tcBorders>
          </w:tcPr>
          <w:p w14:paraId="6315A64B" w14:textId="77777777" w:rsidR="007F2BF7" w:rsidRPr="00891A28" w:rsidRDefault="00EB5260">
            <w:pPr>
              <w:pStyle w:val="TableText"/>
              <w:framePr w:hSpace="181" w:wrap="notBeside" w:vAnchor="text" w:hAnchor="text" w:xAlign="center" w:y="1"/>
              <w:spacing w:before="60" w:after="60"/>
              <w:rPr>
                <w:b/>
                <w:bCs/>
                <w:lang w:val="en-GB"/>
              </w:rPr>
            </w:pPr>
            <w:r w:rsidRPr="00891A28">
              <w:rPr>
                <w:b/>
                <w:bCs/>
                <w:lang w:val="en-GB"/>
              </w:rPr>
              <w:t>HDPATS</w:t>
            </w:r>
          </w:p>
        </w:tc>
        <w:tc>
          <w:tcPr>
            <w:tcW w:w="2613" w:type="dxa"/>
            <w:gridSpan w:val="3"/>
            <w:tcBorders>
              <w:top w:val="single" w:sz="4" w:space="0" w:color="auto"/>
              <w:left w:val="single" w:sz="4" w:space="0" w:color="auto"/>
              <w:bottom w:val="single" w:sz="4" w:space="0" w:color="auto"/>
              <w:right w:val="single" w:sz="4" w:space="0" w:color="auto"/>
            </w:tcBorders>
          </w:tcPr>
          <w:p w14:paraId="50996BC1" w14:textId="77777777" w:rsidR="007F2BF7" w:rsidRPr="00891A28" w:rsidRDefault="00EB5260">
            <w:pPr>
              <w:pStyle w:val="TableText"/>
              <w:framePr w:hSpace="181" w:wrap="notBeside" w:vAnchor="text" w:hAnchor="text" w:xAlign="center" w:y="1"/>
              <w:spacing w:before="60" w:after="60"/>
              <w:ind w:right="125"/>
              <w:rPr>
                <w:lang w:val="en-GB"/>
              </w:rPr>
            </w:pPr>
            <w:r w:rsidRPr="00891A28">
              <w:rPr>
                <w:lang w:val="en-GB"/>
              </w:rPr>
              <w:t>Array of patterns</w:t>
            </w:r>
          </w:p>
        </w:tc>
        <w:tc>
          <w:tcPr>
            <w:tcW w:w="4721" w:type="dxa"/>
            <w:tcBorders>
              <w:left w:val="single" w:sz="4" w:space="0" w:color="auto"/>
              <w:bottom w:val="single" w:sz="4" w:space="0" w:color="auto"/>
            </w:tcBorders>
          </w:tcPr>
          <w:p w14:paraId="28C7A328"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The patterns exported by this pattern dictionary. Contains </w:t>
            </w:r>
            <w:r w:rsidRPr="00891A28">
              <w:rPr>
                <w:b/>
                <w:bCs/>
                <w:lang w:val="en-GB"/>
              </w:rPr>
              <w:t>GRAYMAX</w:t>
            </w:r>
            <w:r w:rsidRPr="00891A28">
              <w:rPr>
                <w:lang w:val="en-GB"/>
              </w:rPr>
              <w:t> </w:t>
            </w:r>
            <w:r w:rsidRPr="00891A28">
              <w:rPr>
                <w:rFonts w:ascii="Symbol" w:hAnsi="Symbol"/>
                <w:lang w:val="en-GB"/>
              </w:rPr>
              <w:t></w:t>
            </w:r>
            <w:r w:rsidRPr="00891A28">
              <w:rPr>
                <w:lang w:val="en-GB"/>
              </w:rPr>
              <w:t> 1 patterns.</w:t>
            </w:r>
          </w:p>
        </w:tc>
      </w:tr>
    </w:tbl>
    <w:p w14:paraId="3ECF4714" w14:textId="77777777" w:rsidR="007F2BF7" w:rsidRPr="00891A28" w:rsidRDefault="007F2BF7">
      <w:pPr>
        <w:pStyle w:val="TableFin"/>
        <w:rPr>
          <w:sz w:val="4"/>
          <w:lang w:val="en-GB"/>
        </w:rPr>
      </w:pPr>
    </w:p>
    <w:p w14:paraId="30E68F80" w14:textId="2E7CD05F" w:rsidR="007F2BF7" w:rsidRPr="00891A28" w:rsidRDefault="00EB5260">
      <w:pPr>
        <w:pStyle w:val="Heading3"/>
        <w:rPr>
          <w:lang w:val="en-GB"/>
        </w:rPr>
      </w:pPr>
      <w:bookmarkStart w:id="742" w:name="_Toc524615837"/>
      <w:r w:rsidRPr="00891A28">
        <w:rPr>
          <w:lang w:val="en-GB"/>
        </w:rPr>
        <w:t>6.7.4</w:t>
      </w:r>
      <w:r w:rsidRPr="00891A28">
        <w:rPr>
          <w:lang w:val="en-GB"/>
        </w:rPr>
        <w:tab/>
      </w:r>
      <w:bookmarkStart w:id="743" w:name="x1-1100006.7.4"/>
      <w:bookmarkStart w:id="744" w:name="QQ1-1-159"/>
      <w:bookmarkEnd w:id="743"/>
      <w:bookmarkEnd w:id="744"/>
      <w:r w:rsidRPr="00891A28">
        <w:rPr>
          <w:lang w:val="en-GB"/>
        </w:rPr>
        <w:t>Variables used in decoding</w:t>
      </w:r>
      <w:bookmarkEnd w:id="742"/>
    </w:p>
    <w:p w14:paraId="181BF50C" w14:textId="77777777" w:rsidR="007F2BF7" w:rsidRPr="00891A28" w:rsidRDefault="00EB5260">
      <w:pPr>
        <w:rPr>
          <w:lang w:val="en-GB"/>
        </w:rPr>
      </w:pPr>
      <w:r w:rsidRPr="00891A28">
        <w:rPr>
          <w:lang w:val="en-GB"/>
        </w:rPr>
        <w:t>The variables used by this decoding procedure are shown in Table 26.</w:t>
      </w:r>
    </w:p>
    <w:p w14:paraId="03949525" w14:textId="77777777" w:rsidR="007F2BF7" w:rsidRPr="00891A28" w:rsidRDefault="00EB5260">
      <w:pPr>
        <w:pStyle w:val="TableTitle"/>
        <w:rPr>
          <w:lang w:val="en-GB"/>
        </w:rPr>
      </w:pPr>
      <w:bookmarkStart w:id="745" w:name="_Toc524615990"/>
      <w:r w:rsidRPr="00891A28">
        <w:rPr>
          <w:lang w:val="en-GB"/>
        </w:rPr>
        <w:t>Table 26 – Variables used in the pattern dictionary decoding procedure</w:t>
      </w:r>
      <w:bookmarkEnd w:id="7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0"/>
        <w:gridCol w:w="991"/>
        <w:gridCol w:w="637"/>
        <w:gridCol w:w="931"/>
        <w:gridCol w:w="4593"/>
      </w:tblGrid>
      <w:tr w:rsidR="007F2BF7" w:rsidRPr="00891A28" w14:paraId="7026E700" w14:textId="77777777">
        <w:trPr>
          <w:jc w:val="center"/>
        </w:trPr>
        <w:tc>
          <w:tcPr>
            <w:tcW w:w="1970" w:type="dxa"/>
            <w:tcBorders>
              <w:bottom w:val="single" w:sz="4" w:space="0" w:color="auto"/>
            </w:tcBorders>
            <w:vAlign w:val="center"/>
          </w:tcPr>
          <w:p w14:paraId="762A605D"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1013" w:type="dxa"/>
            <w:tcBorders>
              <w:bottom w:val="single" w:sz="4" w:space="0" w:color="auto"/>
            </w:tcBorders>
            <w:vAlign w:val="center"/>
          </w:tcPr>
          <w:p w14:paraId="52BFCB44" w14:textId="77777777" w:rsidR="007F2BF7" w:rsidRPr="00891A28" w:rsidRDefault="00EB5260">
            <w:pPr>
              <w:pStyle w:val="TableHead"/>
              <w:framePr w:hSpace="181" w:wrap="notBeside" w:vAnchor="text" w:hAnchor="text" w:xAlign="center" w:y="1"/>
              <w:rPr>
                <w:lang w:val="en-GB"/>
              </w:rPr>
            </w:pPr>
            <w:r w:rsidRPr="00891A28">
              <w:rPr>
                <w:lang w:val="en-GB"/>
              </w:rPr>
              <w:t xml:space="preserve">Type </w:t>
            </w:r>
          </w:p>
        </w:tc>
        <w:tc>
          <w:tcPr>
            <w:tcW w:w="649" w:type="dxa"/>
            <w:tcBorders>
              <w:bottom w:val="single" w:sz="4" w:space="0" w:color="auto"/>
            </w:tcBorders>
            <w:vAlign w:val="center"/>
          </w:tcPr>
          <w:p w14:paraId="22E5D6BB"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1" w:type="dxa"/>
            <w:tcBorders>
              <w:bottom w:val="single" w:sz="4" w:space="0" w:color="auto"/>
            </w:tcBorders>
            <w:vAlign w:val="center"/>
          </w:tcPr>
          <w:p w14:paraId="666B9468"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721" w:type="dxa"/>
            <w:tcBorders>
              <w:bottom w:val="single" w:sz="4" w:space="0" w:color="auto"/>
            </w:tcBorders>
            <w:vAlign w:val="center"/>
          </w:tcPr>
          <w:p w14:paraId="482936C4"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767F845E" w14:textId="77777777">
        <w:trPr>
          <w:jc w:val="center"/>
        </w:trPr>
        <w:tc>
          <w:tcPr>
            <w:tcW w:w="1970" w:type="dxa"/>
            <w:tcBorders>
              <w:right w:val="single" w:sz="4" w:space="0" w:color="auto"/>
            </w:tcBorders>
          </w:tcPr>
          <w:p w14:paraId="1F78D720"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GRAY</w:t>
            </w:r>
          </w:p>
        </w:tc>
        <w:tc>
          <w:tcPr>
            <w:tcW w:w="1013" w:type="dxa"/>
            <w:tcBorders>
              <w:top w:val="single" w:sz="4" w:space="0" w:color="auto"/>
              <w:left w:val="single" w:sz="4" w:space="0" w:color="auto"/>
              <w:bottom w:val="single" w:sz="4" w:space="0" w:color="auto"/>
              <w:right w:val="single" w:sz="4" w:space="0" w:color="auto"/>
            </w:tcBorders>
          </w:tcPr>
          <w:p w14:paraId="79E19E4B"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Integer</w:t>
            </w:r>
          </w:p>
        </w:tc>
        <w:tc>
          <w:tcPr>
            <w:tcW w:w="649" w:type="dxa"/>
            <w:tcBorders>
              <w:top w:val="single" w:sz="4" w:space="0" w:color="auto"/>
              <w:left w:val="single" w:sz="4" w:space="0" w:color="auto"/>
              <w:bottom w:val="single" w:sz="4" w:space="0" w:color="auto"/>
              <w:right w:val="single" w:sz="4" w:space="0" w:color="auto"/>
            </w:tcBorders>
          </w:tcPr>
          <w:p w14:paraId="5F82A1E0"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32</w:t>
            </w:r>
          </w:p>
        </w:tc>
        <w:tc>
          <w:tcPr>
            <w:tcW w:w="951" w:type="dxa"/>
            <w:tcBorders>
              <w:top w:val="single" w:sz="4" w:space="0" w:color="auto"/>
              <w:left w:val="single" w:sz="4" w:space="0" w:color="auto"/>
              <w:bottom w:val="single" w:sz="4" w:space="0" w:color="auto"/>
              <w:right w:val="single" w:sz="4" w:space="0" w:color="auto"/>
            </w:tcBorders>
          </w:tcPr>
          <w:p w14:paraId="3188E751" w14:textId="77777777" w:rsidR="007F2BF7" w:rsidRPr="00891A28" w:rsidRDefault="00EB5260">
            <w:pPr>
              <w:pStyle w:val="TableText"/>
              <w:framePr w:hSpace="181" w:wrap="notBeside" w:vAnchor="text" w:hAnchor="text" w:xAlign="center" w:y="1"/>
              <w:spacing w:before="60" w:after="60"/>
              <w:jc w:val="center"/>
              <w:rPr>
                <w:lang w:val="en-GB"/>
              </w:rPr>
            </w:pPr>
            <w:r w:rsidRPr="00891A28">
              <w:rPr>
                <w:lang w:val="en-GB"/>
              </w:rPr>
              <w:t>N</w:t>
            </w:r>
          </w:p>
        </w:tc>
        <w:tc>
          <w:tcPr>
            <w:tcW w:w="4721" w:type="dxa"/>
            <w:tcBorders>
              <w:left w:val="single" w:sz="4" w:space="0" w:color="auto"/>
            </w:tcBorders>
          </w:tcPr>
          <w:p w14:paraId="6C1ED93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Gray-scale index.</w:t>
            </w:r>
          </w:p>
        </w:tc>
      </w:tr>
      <w:tr w:rsidR="007F2BF7" w:rsidRPr="00891A28" w14:paraId="640B1DDB" w14:textId="77777777">
        <w:trPr>
          <w:jc w:val="center"/>
        </w:trPr>
        <w:tc>
          <w:tcPr>
            <w:tcW w:w="1970" w:type="dxa"/>
            <w:tcBorders>
              <w:right w:val="single" w:sz="4" w:space="0" w:color="auto"/>
            </w:tcBorders>
          </w:tcPr>
          <w:p w14:paraId="1505FA52"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B</w:t>
            </w:r>
            <w:r w:rsidRPr="00891A28">
              <w:rPr>
                <w:i/>
                <w:iCs/>
                <w:position w:val="-4"/>
                <w:sz w:val="14"/>
                <w:lang w:val="en-GB"/>
              </w:rPr>
              <w:t>HDC</w:t>
            </w:r>
          </w:p>
        </w:tc>
        <w:tc>
          <w:tcPr>
            <w:tcW w:w="2613" w:type="dxa"/>
            <w:gridSpan w:val="3"/>
            <w:tcBorders>
              <w:top w:val="single" w:sz="4" w:space="0" w:color="auto"/>
              <w:left w:val="single" w:sz="4" w:space="0" w:color="auto"/>
              <w:bottom w:val="single" w:sz="4" w:space="0" w:color="auto"/>
              <w:right w:val="single" w:sz="4" w:space="0" w:color="auto"/>
            </w:tcBorders>
          </w:tcPr>
          <w:p w14:paraId="2160CC1F"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721" w:type="dxa"/>
            <w:tcBorders>
              <w:left w:val="single" w:sz="4" w:space="0" w:color="auto"/>
            </w:tcBorders>
          </w:tcPr>
          <w:p w14:paraId="19837ACF"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The dictionary collective bitmap.</w:t>
            </w:r>
          </w:p>
        </w:tc>
      </w:tr>
      <w:tr w:rsidR="007F2BF7" w:rsidRPr="00891A28" w14:paraId="439AFF66" w14:textId="77777777">
        <w:trPr>
          <w:jc w:val="center"/>
        </w:trPr>
        <w:tc>
          <w:tcPr>
            <w:tcW w:w="1970" w:type="dxa"/>
            <w:tcBorders>
              <w:bottom w:val="single" w:sz="4" w:space="0" w:color="auto"/>
              <w:right w:val="single" w:sz="4" w:space="0" w:color="auto"/>
            </w:tcBorders>
          </w:tcPr>
          <w:p w14:paraId="19853F6A" w14:textId="77777777" w:rsidR="007F2BF7" w:rsidRPr="00891A28" w:rsidRDefault="00EB5260">
            <w:pPr>
              <w:pStyle w:val="TableText"/>
              <w:framePr w:hSpace="181" w:wrap="notBeside" w:vAnchor="text" w:hAnchor="text" w:xAlign="center" w:y="1"/>
              <w:spacing w:before="60" w:after="60"/>
              <w:rPr>
                <w:lang w:val="en-GB"/>
              </w:rPr>
            </w:pPr>
            <w:r w:rsidRPr="00891A28">
              <w:rPr>
                <w:i/>
                <w:iCs/>
                <w:lang w:val="en-GB"/>
              </w:rPr>
              <w:t>B</w:t>
            </w:r>
            <w:r w:rsidRPr="00891A28">
              <w:rPr>
                <w:i/>
                <w:iCs/>
                <w:position w:val="-4"/>
                <w:sz w:val="14"/>
                <w:lang w:val="en-GB"/>
              </w:rPr>
              <w:t>P</w:t>
            </w:r>
          </w:p>
        </w:tc>
        <w:tc>
          <w:tcPr>
            <w:tcW w:w="2613" w:type="dxa"/>
            <w:gridSpan w:val="3"/>
            <w:tcBorders>
              <w:top w:val="single" w:sz="4" w:space="0" w:color="auto"/>
              <w:left w:val="single" w:sz="4" w:space="0" w:color="auto"/>
              <w:bottom w:val="single" w:sz="4" w:space="0" w:color="auto"/>
              <w:right w:val="single" w:sz="4" w:space="0" w:color="auto"/>
            </w:tcBorders>
          </w:tcPr>
          <w:p w14:paraId="27DE8BB8" w14:textId="77777777" w:rsidR="007F2BF7" w:rsidRPr="00891A28" w:rsidRDefault="00EB5260">
            <w:pPr>
              <w:pStyle w:val="TableText"/>
              <w:framePr w:hSpace="181" w:wrap="notBeside" w:vAnchor="text" w:hAnchor="text" w:xAlign="center" w:y="1"/>
              <w:spacing w:before="60" w:after="60"/>
              <w:ind w:left="164"/>
              <w:rPr>
                <w:lang w:val="en-GB"/>
              </w:rPr>
            </w:pPr>
            <w:r w:rsidRPr="00891A28">
              <w:rPr>
                <w:lang w:val="en-GB"/>
              </w:rPr>
              <w:t>Bitmap</w:t>
            </w:r>
          </w:p>
        </w:tc>
        <w:tc>
          <w:tcPr>
            <w:tcW w:w="4721" w:type="dxa"/>
            <w:tcBorders>
              <w:left w:val="single" w:sz="4" w:space="0" w:color="auto"/>
              <w:bottom w:val="single" w:sz="4" w:space="0" w:color="auto"/>
            </w:tcBorders>
          </w:tcPr>
          <w:p w14:paraId="1FA2CCE4" w14:textId="77777777" w:rsidR="007F2BF7" w:rsidRPr="00891A28" w:rsidRDefault="00EB5260">
            <w:pPr>
              <w:pStyle w:val="TableText"/>
              <w:framePr w:hSpace="181" w:wrap="notBeside" w:vAnchor="text" w:hAnchor="text" w:xAlign="center" w:y="1"/>
              <w:spacing w:before="60" w:after="60"/>
              <w:rPr>
                <w:lang w:val="en-GB"/>
              </w:rPr>
            </w:pPr>
            <w:r w:rsidRPr="00891A28">
              <w:rPr>
                <w:lang w:val="en-GB"/>
              </w:rPr>
              <w:t xml:space="preserve">A bitmap of size </w:t>
            </w:r>
            <w:r w:rsidRPr="00891A28">
              <w:rPr>
                <w:b/>
                <w:bCs/>
                <w:lang w:val="en-GB"/>
              </w:rPr>
              <w:t>HDPW</w:t>
            </w:r>
            <w:r w:rsidRPr="00891A28">
              <w:rPr>
                <w:lang w:val="en-GB"/>
              </w:rPr>
              <w:t xml:space="preserve"> by </w:t>
            </w:r>
            <w:r w:rsidRPr="00891A28">
              <w:rPr>
                <w:b/>
                <w:bCs/>
                <w:lang w:val="en-GB"/>
              </w:rPr>
              <w:t>HDPH</w:t>
            </w:r>
            <w:r w:rsidRPr="00891A28">
              <w:rPr>
                <w:lang w:val="en-GB"/>
              </w:rPr>
              <w:t>.</w:t>
            </w:r>
          </w:p>
        </w:tc>
      </w:tr>
    </w:tbl>
    <w:p w14:paraId="2C44CB37" w14:textId="77777777" w:rsidR="007F2BF7" w:rsidRPr="00891A28" w:rsidRDefault="007F2BF7">
      <w:pPr>
        <w:pStyle w:val="TableFin"/>
        <w:rPr>
          <w:lang w:val="en-GB"/>
        </w:rPr>
      </w:pPr>
    </w:p>
    <w:p w14:paraId="6634CAAE" w14:textId="77777777" w:rsidR="007F2BF7" w:rsidRPr="00891A28" w:rsidRDefault="00EB5260">
      <w:pPr>
        <w:pStyle w:val="Heading3"/>
        <w:rPr>
          <w:lang w:val="en-GB"/>
        </w:rPr>
      </w:pPr>
      <w:bookmarkStart w:id="746" w:name="_Toc524615838"/>
      <w:r w:rsidRPr="00891A28">
        <w:rPr>
          <w:lang w:val="en-GB"/>
        </w:rPr>
        <w:t>6.7.5</w:t>
      </w:r>
      <w:r w:rsidRPr="00891A28">
        <w:rPr>
          <w:lang w:val="en-GB"/>
        </w:rPr>
        <w:tab/>
      </w:r>
      <w:bookmarkStart w:id="747" w:name="x1-1110006.7.5"/>
      <w:bookmarkStart w:id="748" w:name="QQ1-1-161"/>
      <w:bookmarkEnd w:id="747"/>
      <w:bookmarkEnd w:id="748"/>
      <w:r w:rsidRPr="00891A28">
        <w:rPr>
          <w:lang w:val="en-GB"/>
        </w:rPr>
        <w:t>Decoding the pattern dictionary</w:t>
      </w:r>
      <w:bookmarkEnd w:id="746"/>
    </w:p>
    <w:p w14:paraId="12505CEA" w14:textId="77777777" w:rsidR="007F2BF7" w:rsidRPr="00891A28" w:rsidRDefault="00EB5260">
      <w:pPr>
        <w:rPr>
          <w:lang w:val="en-GB"/>
        </w:rPr>
      </w:pPr>
      <w:r w:rsidRPr="00891A28">
        <w:rPr>
          <w:lang w:val="en-GB"/>
        </w:rPr>
        <w:t xml:space="preserve">The result of decoding a pattern dictionary is a set of patterns: </w:t>
      </w:r>
      <w:r w:rsidRPr="00891A28">
        <w:rPr>
          <w:b/>
          <w:bCs/>
          <w:lang w:val="en-GB"/>
        </w:rPr>
        <w:t>HDPATS[0]</w:t>
      </w:r>
      <w:r w:rsidRPr="00891A28">
        <w:rPr>
          <w:lang w:val="en-GB"/>
        </w:rPr>
        <w:t xml:space="preserve"> · · · </w:t>
      </w:r>
      <w:r w:rsidRPr="00891A28">
        <w:rPr>
          <w:b/>
          <w:bCs/>
          <w:lang w:val="en-GB"/>
        </w:rPr>
        <w:t>HDPATS[GRAYMAX]</w:t>
      </w:r>
      <w:r w:rsidRPr="00891A28">
        <w:rPr>
          <w:lang w:val="en-GB"/>
        </w:rPr>
        <w:t>. These patterns shall be the patterns produced by the following steps:</w:t>
      </w:r>
    </w:p>
    <w:p w14:paraId="30093F78" w14:textId="77777777" w:rsidR="007F2BF7" w:rsidRPr="00891A28" w:rsidRDefault="00EB5260">
      <w:pPr>
        <w:pStyle w:val="enumlev1"/>
        <w:rPr>
          <w:lang w:val="en-GB"/>
        </w:rPr>
      </w:pPr>
      <w:bookmarkStart w:id="749" w:name="x1-111002x1"/>
      <w:bookmarkEnd w:id="749"/>
      <w:r w:rsidRPr="00891A28">
        <w:rPr>
          <w:lang w:val="en-GB"/>
        </w:rPr>
        <w:t>1)</w:t>
      </w:r>
      <w:r w:rsidRPr="00891A28">
        <w:rPr>
          <w:lang w:val="en-GB"/>
        </w:rPr>
        <w:tab/>
        <w:t xml:space="preserve">Create a bitmap </w:t>
      </w:r>
      <w:r w:rsidRPr="00891A28">
        <w:rPr>
          <w:i/>
          <w:iCs/>
          <w:lang w:val="en-GB"/>
        </w:rPr>
        <w:t>B</w:t>
      </w:r>
      <w:r w:rsidRPr="00891A28">
        <w:rPr>
          <w:i/>
          <w:iCs/>
          <w:position w:val="-4"/>
          <w:sz w:val="16"/>
          <w:lang w:val="en-GB"/>
        </w:rPr>
        <w:t>HDC</w:t>
      </w:r>
      <w:r w:rsidRPr="00891A28">
        <w:rPr>
          <w:lang w:val="en-GB"/>
        </w:rPr>
        <w:t xml:space="preserve">. The height of this bitmap is </w:t>
      </w:r>
      <w:r w:rsidRPr="00891A28">
        <w:rPr>
          <w:b/>
          <w:bCs/>
          <w:lang w:val="en-GB"/>
        </w:rPr>
        <w:t>HDPH</w:t>
      </w:r>
      <w:r w:rsidRPr="00891A28">
        <w:rPr>
          <w:lang w:val="en-GB"/>
        </w:rPr>
        <w:t>. The width of the bitmap is (</w:t>
      </w:r>
      <w:r w:rsidRPr="00891A28">
        <w:rPr>
          <w:b/>
          <w:bCs/>
          <w:lang w:val="en-GB"/>
        </w:rPr>
        <w:t>GRAYMAX</w:t>
      </w:r>
      <w:r w:rsidRPr="00891A28">
        <w:rPr>
          <w:lang w:val="en-GB"/>
        </w:rPr>
        <w:t xml:space="preserve"> </w:t>
      </w:r>
      <w:r w:rsidRPr="00891A28">
        <w:rPr>
          <w:rFonts w:ascii="Symbol" w:hAnsi="Symbol"/>
          <w:lang w:val="en-GB"/>
        </w:rPr>
        <w:t></w:t>
      </w:r>
      <w:r w:rsidRPr="00891A28">
        <w:rPr>
          <w:lang w:val="en-GB"/>
        </w:rPr>
        <w:t xml:space="preserve"> 1) × </w:t>
      </w:r>
      <w:r w:rsidRPr="00891A28">
        <w:rPr>
          <w:b/>
          <w:bCs/>
          <w:lang w:val="en-GB"/>
        </w:rPr>
        <w:t>HDPW</w:t>
      </w:r>
      <w:r w:rsidRPr="00891A28">
        <w:rPr>
          <w:lang w:val="en-GB"/>
        </w:rPr>
        <w:t>. This bitmap contains all the patterns concatenated left to right.</w:t>
      </w:r>
    </w:p>
    <w:p w14:paraId="6DD4BCDA" w14:textId="77777777" w:rsidR="007F2BF7" w:rsidRPr="00891A28" w:rsidRDefault="00EB5260">
      <w:pPr>
        <w:pStyle w:val="enumlev1"/>
        <w:rPr>
          <w:lang w:val="en-GB"/>
        </w:rPr>
      </w:pPr>
      <w:bookmarkStart w:id="750" w:name="x1-111004x2"/>
      <w:bookmarkEnd w:id="750"/>
      <w:r w:rsidRPr="00891A28">
        <w:rPr>
          <w:lang w:val="en-GB"/>
        </w:rPr>
        <w:t>2)</w:t>
      </w:r>
      <w:r w:rsidRPr="00891A28">
        <w:rPr>
          <w:lang w:val="en-GB"/>
        </w:rPr>
        <w:tab/>
        <w:t>Decode the collective bitmap using a generic region decoding procedure as described in 6.2. Set the parameters to this decoding procedure as shown in Table 27.</w:t>
      </w:r>
    </w:p>
    <w:p w14:paraId="155DE45E" w14:textId="77777777" w:rsidR="007F2BF7" w:rsidRPr="00891A28" w:rsidRDefault="00EB5260">
      <w:pPr>
        <w:pStyle w:val="enumlev1"/>
        <w:rPr>
          <w:lang w:val="en-GB"/>
        </w:rPr>
      </w:pPr>
      <w:r w:rsidRPr="00891A28">
        <w:rPr>
          <w:lang w:val="en-GB"/>
        </w:rPr>
        <w:t>3)</w:t>
      </w:r>
      <w:r w:rsidRPr="00891A28">
        <w:rPr>
          <w:lang w:val="en-GB"/>
        </w:rPr>
        <w:tab/>
        <w:t>Set:</w:t>
      </w:r>
    </w:p>
    <w:p w14:paraId="4E0EB6A6" w14:textId="77777777" w:rsidR="007F2BF7" w:rsidRPr="00891A28" w:rsidRDefault="00EB5260">
      <w:pPr>
        <w:pStyle w:val="Equation"/>
        <w:spacing w:before="0" w:after="120"/>
        <w:jc w:val="center"/>
        <w:rPr>
          <w:lang w:val="en-GB"/>
        </w:rPr>
      </w:pPr>
      <w:r w:rsidRPr="00891A28">
        <w:rPr>
          <w:lang w:val="en-GB"/>
        </w:rPr>
        <w:t>GRAY  </w:t>
      </w:r>
      <w:r w:rsidRPr="00891A28">
        <w:rPr>
          <w:rFonts w:ascii="Symbol" w:hAnsi="Symbol"/>
          <w:lang w:val="en-GB"/>
        </w:rPr>
        <w:t></w:t>
      </w:r>
      <w:r w:rsidRPr="00891A28">
        <w:rPr>
          <w:lang w:val="en-GB"/>
        </w:rPr>
        <w:t>  0</w:t>
      </w:r>
    </w:p>
    <w:p w14:paraId="2581E99B" w14:textId="77777777" w:rsidR="007F2BF7" w:rsidRPr="00891A28" w:rsidRDefault="00EB5260">
      <w:pPr>
        <w:pStyle w:val="enumlev1"/>
        <w:rPr>
          <w:lang w:val="en-GB"/>
        </w:rPr>
      </w:pPr>
      <w:bookmarkStart w:id="751" w:name="x1-111010x4"/>
      <w:bookmarkEnd w:id="751"/>
      <w:r w:rsidRPr="00891A28">
        <w:rPr>
          <w:lang w:val="en-GB"/>
        </w:rPr>
        <w:t>4)</w:t>
      </w:r>
      <w:r w:rsidRPr="00891A28">
        <w:rPr>
          <w:lang w:val="en-GB"/>
        </w:rPr>
        <w:tab/>
        <w:t xml:space="preserve">While GRAY </w:t>
      </w:r>
      <w:r w:rsidRPr="00891A28">
        <w:rPr>
          <w:rFonts w:ascii="Symbol" w:hAnsi="Symbol"/>
          <w:lang w:val="en-GB"/>
        </w:rPr>
        <w:t></w:t>
      </w:r>
      <w:r w:rsidRPr="00891A28">
        <w:rPr>
          <w:lang w:val="en-GB"/>
        </w:rPr>
        <w:t xml:space="preserve"> </w:t>
      </w:r>
      <w:r w:rsidRPr="00891A28">
        <w:rPr>
          <w:b/>
          <w:bCs/>
          <w:lang w:val="en-GB"/>
        </w:rPr>
        <w:t>GRAYMAX</w:t>
      </w:r>
      <w:r w:rsidRPr="00891A28">
        <w:rPr>
          <w:lang w:val="en-GB"/>
        </w:rPr>
        <w:t>:</w:t>
      </w:r>
    </w:p>
    <w:p w14:paraId="03EB96FC" w14:textId="77777777" w:rsidR="007F2BF7" w:rsidRPr="00891A28" w:rsidRDefault="00EB5260">
      <w:pPr>
        <w:pStyle w:val="enumlev2"/>
        <w:rPr>
          <w:lang w:val="en-GB"/>
        </w:rPr>
      </w:pPr>
      <w:bookmarkStart w:id="752" w:name="x1-111012x1"/>
      <w:bookmarkEnd w:id="752"/>
      <w:r w:rsidRPr="00891A28">
        <w:rPr>
          <w:lang w:val="en-GB"/>
        </w:rPr>
        <w:t>a)</w:t>
      </w:r>
      <w:r w:rsidRPr="00891A28">
        <w:rPr>
          <w:lang w:val="en-GB"/>
        </w:rPr>
        <w:tab/>
        <w:t xml:space="preserve">Let the subimage of </w:t>
      </w:r>
      <w:r w:rsidRPr="00891A28">
        <w:rPr>
          <w:i/>
          <w:iCs/>
          <w:lang w:val="en-GB"/>
        </w:rPr>
        <w:t>B</w:t>
      </w:r>
      <w:r w:rsidRPr="00891A28">
        <w:rPr>
          <w:i/>
          <w:iCs/>
          <w:position w:val="-4"/>
          <w:sz w:val="16"/>
          <w:lang w:val="en-GB"/>
        </w:rPr>
        <w:t>HDC</w:t>
      </w:r>
      <w:r w:rsidRPr="00891A28">
        <w:rPr>
          <w:lang w:val="en-GB"/>
        </w:rPr>
        <w:t xml:space="preserve"> consisting of </w:t>
      </w:r>
      <w:r w:rsidRPr="00891A28">
        <w:rPr>
          <w:b/>
          <w:bCs/>
          <w:lang w:val="en-GB"/>
        </w:rPr>
        <w:t>HPH</w:t>
      </w:r>
      <w:r w:rsidRPr="00891A28">
        <w:rPr>
          <w:lang w:val="en-GB"/>
        </w:rPr>
        <w:t xml:space="preserve"> rows and columns </w:t>
      </w:r>
      <w:r w:rsidRPr="00891A28">
        <w:rPr>
          <w:b/>
          <w:bCs/>
          <w:lang w:val="en-GB"/>
        </w:rPr>
        <w:t>HDPW</w:t>
      </w:r>
      <w:r w:rsidRPr="00891A28">
        <w:rPr>
          <w:lang w:val="en-GB"/>
        </w:rPr>
        <w:t xml:space="preserve"> × GRAY through </w:t>
      </w:r>
      <w:r w:rsidRPr="00891A28">
        <w:rPr>
          <w:b/>
          <w:bCs/>
          <w:lang w:val="en-GB"/>
        </w:rPr>
        <w:t>HDPW</w:t>
      </w:r>
      <w:r w:rsidRPr="00891A28">
        <w:rPr>
          <w:lang w:val="en-GB"/>
        </w:rPr>
        <w:t xml:space="preserve"> × (GRAY </w:t>
      </w:r>
      <w:r w:rsidRPr="00891A28">
        <w:rPr>
          <w:rFonts w:ascii="Symbol" w:hAnsi="Symbol"/>
          <w:lang w:val="en-GB"/>
        </w:rPr>
        <w:t></w:t>
      </w:r>
      <w:r w:rsidRPr="00891A28">
        <w:rPr>
          <w:lang w:val="en-GB"/>
        </w:rPr>
        <w:t xml:space="preserve"> 1) – 1 be denoted </w:t>
      </w:r>
      <w:r w:rsidRPr="00891A28">
        <w:rPr>
          <w:i/>
          <w:iCs/>
          <w:lang w:val="en-GB"/>
        </w:rPr>
        <w:t>B</w:t>
      </w:r>
      <w:r w:rsidRPr="00891A28">
        <w:rPr>
          <w:i/>
          <w:iCs/>
          <w:position w:val="-4"/>
          <w:sz w:val="16"/>
          <w:lang w:val="en-GB"/>
        </w:rPr>
        <w:t xml:space="preserve">P </w:t>
      </w:r>
      <w:r w:rsidRPr="00891A28">
        <w:rPr>
          <w:lang w:val="en-GB"/>
        </w:rPr>
        <w:t>. Set:</w:t>
      </w:r>
    </w:p>
    <w:p w14:paraId="000BF374" w14:textId="77777777" w:rsidR="007F2BF7" w:rsidRPr="00891A28" w:rsidRDefault="00EB5260">
      <w:pPr>
        <w:pStyle w:val="Equation"/>
        <w:spacing w:before="0" w:after="120"/>
        <w:jc w:val="center"/>
        <w:rPr>
          <w:lang w:val="en-GB"/>
        </w:rPr>
      </w:pPr>
      <w:r w:rsidRPr="00891A28">
        <w:rPr>
          <w:b/>
          <w:bCs/>
          <w:lang w:val="en-GB"/>
        </w:rPr>
        <w:t>HDPATS</w:t>
      </w:r>
      <w:r w:rsidRPr="00891A28">
        <w:rPr>
          <w:lang w:val="en-GB"/>
        </w:rPr>
        <w:t>[GRAY]  </w:t>
      </w:r>
      <w:r w:rsidRPr="00891A28">
        <w:rPr>
          <w:rFonts w:ascii="Symbol" w:hAnsi="Symbol"/>
          <w:lang w:val="en-GB"/>
        </w:rPr>
        <w:t></w:t>
      </w:r>
      <w:r w:rsidRPr="00891A28">
        <w:rPr>
          <w:lang w:val="en-GB"/>
        </w:rPr>
        <w:t>  </w:t>
      </w:r>
      <w:r w:rsidRPr="00891A28">
        <w:rPr>
          <w:i/>
          <w:iCs/>
          <w:lang w:val="en-GB"/>
        </w:rPr>
        <w:t>B</w:t>
      </w:r>
      <w:r w:rsidRPr="00891A28">
        <w:rPr>
          <w:i/>
          <w:iCs/>
          <w:position w:val="-4"/>
          <w:sz w:val="18"/>
          <w:lang w:val="en-GB"/>
        </w:rPr>
        <w:t>P</w:t>
      </w:r>
    </w:p>
    <w:p w14:paraId="65875B91" w14:textId="77777777" w:rsidR="007F2BF7" w:rsidRPr="00891A28" w:rsidRDefault="00EB5260">
      <w:pPr>
        <w:pStyle w:val="enumlev2"/>
        <w:rPr>
          <w:lang w:val="en-GB"/>
        </w:rPr>
      </w:pPr>
      <w:bookmarkStart w:id="753" w:name="x1-111015x2"/>
      <w:bookmarkEnd w:id="753"/>
      <w:r w:rsidRPr="00891A28">
        <w:rPr>
          <w:lang w:val="en-GB"/>
        </w:rPr>
        <w:t>b)</w:t>
      </w:r>
      <w:r w:rsidRPr="00891A28">
        <w:rPr>
          <w:lang w:val="en-GB"/>
        </w:rPr>
        <w:tab/>
        <w:t>Set:</w:t>
      </w:r>
    </w:p>
    <w:p w14:paraId="14D0ACE3" w14:textId="77777777" w:rsidR="007F2BF7" w:rsidRPr="00891A28" w:rsidRDefault="00EB5260">
      <w:pPr>
        <w:pStyle w:val="Equation"/>
        <w:spacing w:before="0" w:after="120"/>
        <w:jc w:val="center"/>
        <w:rPr>
          <w:lang w:val="en-GB"/>
        </w:rPr>
      </w:pPr>
      <w:r w:rsidRPr="00891A28">
        <w:rPr>
          <w:lang w:val="en-GB"/>
        </w:rPr>
        <w:t>GRAY  </w:t>
      </w:r>
      <w:r w:rsidRPr="00891A28">
        <w:rPr>
          <w:rFonts w:ascii="Symbol" w:hAnsi="Symbol"/>
          <w:lang w:val="en-GB"/>
        </w:rPr>
        <w:t></w:t>
      </w:r>
      <w:r w:rsidRPr="00891A28">
        <w:rPr>
          <w:lang w:val="en-GB"/>
        </w:rPr>
        <w:t>  GRAY  </w:t>
      </w:r>
      <w:r w:rsidRPr="00891A28">
        <w:rPr>
          <w:rFonts w:ascii="Symbol" w:hAnsi="Symbol"/>
          <w:lang w:val="en-GB"/>
        </w:rPr>
        <w:t></w:t>
      </w:r>
      <w:r w:rsidRPr="00891A28">
        <w:rPr>
          <w:lang w:val="en-GB"/>
        </w:rPr>
        <w:t>  1</w:t>
      </w:r>
    </w:p>
    <w:p w14:paraId="24852E19" w14:textId="77777777" w:rsidR="007F2BF7" w:rsidRPr="00891A28" w:rsidRDefault="00EB5260">
      <w:pPr>
        <w:pStyle w:val="TableTitle"/>
        <w:rPr>
          <w:lang w:val="en-GB"/>
        </w:rPr>
      </w:pPr>
      <w:bookmarkStart w:id="754" w:name="_Toc524615991"/>
      <w:r w:rsidRPr="00891A28">
        <w:rPr>
          <w:lang w:val="en-GB"/>
        </w:rPr>
        <w:lastRenderedPageBreak/>
        <w:t>Table 27 – Parameters used to decode a pattern dictionary's collective bitmap</w:t>
      </w:r>
      <w:bookmarkEnd w:id="754"/>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3402"/>
      </w:tblGrid>
      <w:tr w:rsidR="007F2BF7" w:rsidRPr="00891A28" w14:paraId="37BE177E" w14:textId="77777777">
        <w:trPr>
          <w:jc w:val="center"/>
        </w:trPr>
        <w:tc>
          <w:tcPr>
            <w:tcW w:w="2835" w:type="dxa"/>
          </w:tcPr>
          <w:p w14:paraId="24464050"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2835" w:type="dxa"/>
          </w:tcPr>
          <w:p w14:paraId="361DFEA0"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7EEB5EBB" w14:textId="77777777">
        <w:trPr>
          <w:jc w:val="center"/>
        </w:trPr>
        <w:tc>
          <w:tcPr>
            <w:tcW w:w="2835" w:type="dxa"/>
          </w:tcPr>
          <w:p w14:paraId="12980EAC"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MMR</w:t>
            </w:r>
          </w:p>
        </w:tc>
        <w:tc>
          <w:tcPr>
            <w:tcW w:w="2835" w:type="dxa"/>
          </w:tcPr>
          <w:p w14:paraId="6E77A46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MMR</w:t>
            </w:r>
          </w:p>
        </w:tc>
      </w:tr>
      <w:tr w:rsidR="007F2BF7" w:rsidRPr="00891A28" w14:paraId="746BC607" w14:textId="77777777">
        <w:trPr>
          <w:jc w:val="center"/>
        </w:trPr>
        <w:tc>
          <w:tcPr>
            <w:tcW w:w="2835" w:type="dxa"/>
          </w:tcPr>
          <w:p w14:paraId="269E1F4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W</w:t>
            </w:r>
          </w:p>
        </w:tc>
        <w:tc>
          <w:tcPr>
            <w:tcW w:w="2835" w:type="dxa"/>
          </w:tcPr>
          <w:p w14:paraId="1B21A2B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w:t>
            </w:r>
            <w:r w:rsidRPr="00891A28">
              <w:rPr>
                <w:b/>
                <w:bCs/>
                <w:lang w:val="en-GB"/>
              </w:rPr>
              <w:t xml:space="preserve">GRAYMAX </w:t>
            </w:r>
            <w:r w:rsidRPr="00891A28">
              <w:rPr>
                <w:rFonts w:ascii="Symbol" w:hAnsi="Symbol"/>
                <w:lang w:val="en-GB"/>
              </w:rPr>
              <w:t></w:t>
            </w:r>
            <w:r w:rsidRPr="00891A28">
              <w:rPr>
                <w:lang w:val="en-GB"/>
              </w:rPr>
              <w:t xml:space="preserve"> 1) × </w:t>
            </w:r>
            <w:r w:rsidRPr="00891A28">
              <w:rPr>
                <w:b/>
                <w:bCs/>
                <w:lang w:val="en-GB"/>
              </w:rPr>
              <w:t xml:space="preserve">HDPW </w:t>
            </w:r>
          </w:p>
        </w:tc>
      </w:tr>
      <w:tr w:rsidR="007F2BF7" w:rsidRPr="00891A28" w14:paraId="0AED48BE" w14:textId="77777777">
        <w:trPr>
          <w:jc w:val="center"/>
        </w:trPr>
        <w:tc>
          <w:tcPr>
            <w:tcW w:w="2835" w:type="dxa"/>
          </w:tcPr>
          <w:p w14:paraId="6598F74C"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H</w:t>
            </w:r>
          </w:p>
        </w:tc>
        <w:tc>
          <w:tcPr>
            <w:tcW w:w="2835" w:type="dxa"/>
          </w:tcPr>
          <w:p w14:paraId="3854091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PH</w:t>
            </w:r>
          </w:p>
        </w:tc>
      </w:tr>
      <w:tr w:rsidR="007F2BF7" w:rsidRPr="00891A28" w14:paraId="35332D81" w14:textId="77777777">
        <w:trPr>
          <w:jc w:val="center"/>
        </w:trPr>
        <w:tc>
          <w:tcPr>
            <w:tcW w:w="2835" w:type="dxa"/>
          </w:tcPr>
          <w:p w14:paraId="4C0C59E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TEMPLATE</w:t>
            </w:r>
          </w:p>
        </w:tc>
        <w:tc>
          <w:tcPr>
            <w:tcW w:w="2835" w:type="dxa"/>
          </w:tcPr>
          <w:p w14:paraId="10E17ADD"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TEMPLATE</w:t>
            </w:r>
            <w:r w:rsidRPr="00891A28">
              <w:rPr>
                <w:position w:val="6"/>
                <w:sz w:val="14"/>
                <w:lang w:val="en-GB"/>
              </w:rPr>
              <w:t>a)</w:t>
            </w:r>
          </w:p>
        </w:tc>
      </w:tr>
      <w:tr w:rsidR="007F2BF7" w:rsidRPr="00891A28" w14:paraId="1E9700C5" w14:textId="77777777">
        <w:trPr>
          <w:jc w:val="center"/>
        </w:trPr>
        <w:tc>
          <w:tcPr>
            <w:tcW w:w="2835" w:type="dxa"/>
          </w:tcPr>
          <w:p w14:paraId="076570B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TPGDON</w:t>
            </w:r>
          </w:p>
        </w:tc>
        <w:tc>
          <w:tcPr>
            <w:tcW w:w="2835" w:type="dxa"/>
          </w:tcPr>
          <w:p w14:paraId="59A15DC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0</w:t>
            </w:r>
            <w:r w:rsidRPr="00891A28">
              <w:rPr>
                <w:position w:val="6"/>
                <w:sz w:val="14"/>
                <w:lang w:val="en-GB"/>
              </w:rPr>
              <w:t>a)</w:t>
            </w:r>
          </w:p>
        </w:tc>
      </w:tr>
      <w:tr w:rsidR="007F2BF7" w:rsidRPr="00891A28" w14:paraId="63B88A5E" w14:textId="77777777">
        <w:trPr>
          <w:jc w:val="center"/>
        </w:trPr>
        <w:tc>
          <w:tcPr>
            <w:tcW w:w="2835" w:type="dxa"/>
          </w:tcPr>
          <w:p w14:paraId="220553D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USESKIP</w:t>
            </w:r>
          </w:p>
        </w:tc>
        <w:tc>
          <w:tcPr>
            <w:tcW w:w="2835" w:type="dxa"/>
          </w:tcPr>
          <w:p w14:paraId="416F3E5F"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0</w:t>
            </w:r>
          </w:p>
        </w:tc>
      </w:tr>
      <w:tr w:rsidR="007F2BF7" w:rsidRPr="00891A28" w14:paraId="019168B3" w14:textId="77777777">
        <w:trPr>
          <w:jc w:val="center"/>
        </w:trPr>
        <w:tc>
          <w:tcPr>
            <w:tcW w:w="2835" w:type="dxa"/>
          </w:tcPr>
          <w:p w14:paraId="39A11968"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X</w:t>
            </w:r>
            <w:r w:rsidRPr="00891A28">
              <w:rPr>
                <w:b/>
                <w:bCs/>
                <w:position w:val="-4"/>
                <w:sz w:val="14"/>
                <w:lang w:val="en-GB"/>
              </w:rPr>
              <w:t>1</w:t>
            </w:r>
          </w:p>
        </w:tc>
        <w:tc>
          <w:tcPr>
            <w:tcW w:w="2835" w:type="dxa"/>
          </w:tcPr>
          <w:p w14:paraId="74587BC7"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PW</w:t>
            </w:r>
            <w:r w:rsidRPr="00891A28">
              <w:rPr>
                <w:position w:val="6"/>
                <w:sz w:val="14"/>
                <w:lang w:val="en-GB"/>
              </w:rPr>
              <w:t>a)</w:t>
            </w:r>
          </w:p>
        </w:tc>
      </w:tr>
      <w:tr w:rsidR="007F2BF7" w:rsidRPr="00891A28" w14:paraId="7731536D" w14:textId="77777777">
        <w:trPr>
          <w:jc w:val="center"/>
        </w:trPr>
        <w:tc>
          <w:tcPr>
            <w:tcW w:w="2835" w:type="dxa"/>
          </w:tcPr>
          <w:p w14:paraId="426A419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Y</w:t>
            </w:r>
            <w:r w:rsidRPr="00891A28">
              <w:rPr>
                <w:b/>
                <w:bCs/>
                <w:position w:val="-4"/>
                <w:sz w:val="14"/>
                <w:lang w:val="en-GB"/>
              </w:rPr>
              <w:t>1</w:t>
            </w:r>
          </w:p>
        </w:tc>
        <w:tc>
          <w:tcPr>
            <w:tcW w:w="2835" w:type="dxa"/>
          </w:tcPr>
          <w:p w14:paraId="016412C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0</w:t>
            </w:r>
            <w:r w:rsidRPr="00891A28">
              <w:rPr>
                <w:position w:val="6"/>
                <w:sz w:val="14"/>
                <w:lang w:val="en-GB"/>
              </w:rPr>
              <w:t>a)</w:t>
            </w:r>
          </w:p>
        </w:tc>
      </w:tr>
      <w:tr w:rsidR="007F2BF7" w:rsidRPr="00891A28" w14:paraId="5DBFE580" w14:textId="77777777">
        <w:trPr>
          <w:jc w:val="center"/>
        </w:trPr>
        <w:tc>
          <w:tcPr>
            <w:tcW w:w="2835" w:type="dxa"/>
          </w:tcPr>
          <w:p w14:paraId="3A5A757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X</w:t>
            </w:r>
            <w:r w:rsidRPr="00891A28">
              <w:rPr>
                <w:b/>
                <w:bCs/>
                <w:position w:val="-4"/>
                <w:sz w:val="14"/>
                <w:lang w:val="en-GB"/>
              </w:rPr>
              <w:t>2</w:t>
            </w:r>
          </w:p>
        </w:tc>
        <w:tc>
          <w:tcPr>
            <w:tcW w:w="2835" w:type="dxa"/>
          </w:tcPr>
          <w:p w14:paraId="3B58EE6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3</w:t>
            </w:r>
            <w:r w:rsidRPr="00891A28">
              <w:rPr>
                <w:position w:val="6"/>
                <w:sz w:val="14"/>
                <w:lang w:val="en-GB"/>
              </w:rPr>
              <w:t>b)</w:t>
            </w:r>
          </w:p>
        </w:tc>
      </w:tr>
      <w:tr w:rsidR="007F2BF7" w:rsidRPr="00891A28" w14:paraId="035AD428" w14:textId="77777777">
        <w:trPr>
          <w:jc w:val="center"/>
        </w:trPr>
        <w:tc>
          <w:tcPr>
            <w:tcW w:w="2835" w:type="dxa"/>
          </w:tcPr>
          <w:p w14:paraId="25D43CC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Y</w:t>
            </w:r>
            <w:r w:rsidRPr="00891A28">
              <w:rPr>
                <w:b/>
                <w:bCs/>
                <w:position w:val="-4"/>
                <w:sz w:val="14"/>
                <w:lang w:val="en-GB"/>
              </w:rPr>
              <w:t>2</w:t>
            </w:r>
          </w:p>
        </w:tc>
        <w:tc>
          <w:tcPr>
            <w:tcW w:w="2835" w:type="dxa"/>
          </w:tcPr>
          <w:p w14:paraId="5A2CCA5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1</w:t>
            </w:r>
            <w:r w:rsidRPr="00891A28">
              <w:rPr>
                <w:position w:val="6"/>
                <w:sz w:val="14"/>
                <w:lang w:val="en-GB"/>
              </w:rPr>
              <w:t>b)</w:t>
            </w:r>
          </w:p>
        </w:tc>
      </w:tr>
      <w:tr w:rsidR="007F2BF7" w:rsidRPr="00891A28" w14:paraId="4F72F43E" w14:textId="77777777">
        <w:trPr>
          <w:jc w:val="center"/>
        </w:trPr>
        <w:tc>
          <w:tcPr>
            <w:tcW w:w="2835" w:type="dxa"/>
          </w:tcPr>
          <w:p w14:paraId="4E89BBA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X</w:t>
            </w:r>
            <w:r w:rsidRPr="00891A28">
              <w:rPr>
                <w:b/>
                <w:bCs/>
                <w:position w:val="-4"/>
                <w:sz w:val="14"/>
                <w:lang w:val="en-GB"/>
              </w:rPr>
              <w:t>3</w:t>
            </w:r>
          </w:p>
        </w:tc>
        <w:tc>
          <w:tcPr>
            <w:tcW w:w="2835" w:type="dxa"/>
          </w:tcPr>
          <w:p w14:paraId="14EFD2B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2</w:t>
            </w:r>
            <w:r w:rsidRPr="00891A28">
              <w:rPr>
                <w:position w:val="6"/>
                <w:sz w:val="14"/>
                <w:lang w:val="en-GB"/>
              </w:rPr>
              <w:t>b)</w:t>
            </w:r>
          </w:p>
        </w:tc>
      </w:tr>
      <w:tr w:rsidR="007F2BF7" w:rsidRPr="00891A28" w14:paraId="21D486D7" w14:textId="77777777">
        <w:trPr>
          <w:jc w:val="center"/>
        </w:trPr>
        <w:tc>
          <w:tcPr>
            <w:tcW w:w="2835" w:type="dxa"/>
          </w:tcPr>
          <w:p w14:paraId="0810D8D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Y</w:t>
            </w:r>
            <w:r w:rsidRPr="00891A28">
              <w:rPr>
                <w:b/>
                <w:bCs/>
                <w:position w:val="-4"/>
                <w:sz w:val="14"/>
                <w:lang w:val="en-GB"/>
              </w:rPr>
              <w:t>3</w:t>
            </w:r>
          </w:p>
        </w:tc>
        <w:tc>
          <w:tcPr>
            <w:tcW w:w="2835" w:type="dxa"/>
          </w:tcPr>
          <w:p w14:paraId="095BCD0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2</w:t>
            </w:r>
            <w:r w:rsidRPr="00891A28">
              <w:rPr>
                <w:position w:val="6"/>
                <w:sz w:val="14"/>
                <w:lang w:val="en-GB"/>
              </w:rPr>
              <w:t>b)</w:t>
            </w:r>
          </w:p>
        </w:tc>
      </w:tr>
      <w:tr w:rsidR="007F2BF7" w:rsidRPr="00891A28" w14:paraId="2C213E99" w14:textId="77777777">
        <w:trPr>
          <w:jc w:val="center"/>
        </w:trPr>
        <w:tc>
          <w:tcPr>
            <w:tcW w:w="2835" w:type="dxa"/>
          </w:tcPr>
          <w:p w14:paraId="7145BA06"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X</w:t>
            </w:r>
            <w:r w:rsidRPr="00891A28">
              <w:rPr>
                <w:b/>
                <w:bCs/>
                <w:position w:val="-4"/>
                <w:sz w:val="14"/>
                <w:lang w:val="en-GB"/>
              </w:rPr>
              <w:t>4</w:t>
            </w:r>
          </w:p>
        </w:tc>
        <w:tc>
          <w:tcPr>
            <w:tcW w:w="2835" w:type="dxa"/>
          </w:tcPr>
          <w:p w14:paraId="1AFE62C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2</w:t>
            </w:r>
            <w:r w:rsidRPr="00891A28">
              <w:rPr>
                <w:position w:val="6"/>
                <w:sz w:val="14"/>
                <w:lang w:val="en-GB"/>
              </w:rPr>
              <w:t>b)</w:t>
            </w:r>
          </w:p>
        </w:tc>
      </w:tr>
      <w:tr w:rsidR="007F2BF7" w:rsidRPr="00891A28" w14:paraId="081E0AA4" w14:textId="77777777">
        <w:trPr>
          <w:jc w:val="center"/>
        </w:trPr>
        <w:tc>
          <w:tcPr>
            <w:tcW w:w="2835" w:type="dxa"/>
          </w:tcPr>
          <w:p w14:paraId="126B2B2F"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BATY</w:t>
            </w:r>
            <w:r w:rsidRPr="00891A28">
              <w:rPr>
                <w:b/>
                <w:bCs/>
                <w:position w:val="-4"/>
                <w:sz w:val="14"/>
                <w:lang w:val="en-GB"/>
              </w:rPr>
              <w:t>4</w:t>
            </w:r>
          </w:p>
        </w:tc>
        <w:tc>
          <w:tcPr>
            <w:tcW w:w="2835" w:type="dxa"/>
          </w:tcPr>
          <w:p w14:paraId="3464550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2</w:t>
            </w:r>
            <w:r w:rsidRPr="00891A28">
              <w:rPr>
                <w:position w:val="6"/>
                <w:sz w:val="14"/>
                <w:lang w:val="en-GB"/>
              </w:rPr>
              <w:t>b)</w:t>
            </w:r>
          </w:p>
        </w:tc>
      </w:tr>
      <w:tr w:rsidR="007F2BF7" w:rsidRPr="00891A28" w14:paraId="046881C0" w14:textId="77777777">
        <w:trPr>
          <w:jc w:val="center"/>
        </w:trPr>
        <w:tc>
          <w:tcPr>
            <w:tcW w:w="5670" w:type="dxa"/>
            <w:gridSpan w:val="2"/>
          </w:tcPr>
          <w:p w14:paraId="038AF20D" w14:textId="77777777" w:rsidR="007F2BF7" w:rsidRPr="00891A28" w:rsidRDefault="00EB5260">
            <w:pPr>
              <w:pStyle w:val="TableLegend"/>
              <w:framePr w:hSpace="181" w:wrap="notBeside" w:vAnchor="text" w:hAnchor="text" w:xAlign="center" w:y="1"/>
              <w:rPr>
                <w:lang w:val="en-GB"/>
              </w:rPr>
            </w:pPr>
            <w:r w:rsidRPr="00891A28">
              <w:rPr>
                <w:position w:val="6"/>
                <w:sz w:val="14"/>
                <w:lang w:val="en-GB"/>
              </w:rPr>
              <w:t>a)</w:t>
            </w:r>
            <w:r w:rsidRPr="00891A28">
              <w:rPr>
                <w:position w:val="6"/>
                <w:sz w:val="14"/>
                <w:lang w:val="en-GB"/>
              </w:rPr>
              <w:tab/>
            </w:r>
            <w:r w:rsidRPr="00891A28">
              <w:rPr>
                <w:lang w:val="en-GB"/>
              </w:rPr>
              <w:t xml:space="preserve">If </w:t>
            </w:r>
            <w:r w:rsidRPr="00891A28">
              <w:rPr>
                <w:b/>
                <w:bCs/>
                <w:lang w:val="en-GB"/>
              </w:rPr>
              <w:t>HDMMR</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then this parameter has no value.</w:t>
            </w:r>
          </w:p>
          <w:p w14:paraId="0474803E" w14:textId="77777777" w:rsidR="007F2BF7" w:rsidRPr="00891A28" w:rsidRDefault="00EB5260">
            <w:pPr>
              <w:pStyle w:val="TableLegend"/>
              <w:framePr w:hSpace="181" w:wrap="notBeside" w:vAnchor="text" w:hAnchor="text" w:xAlign="center" w:y="1"/>
              <w:spacing w:before="0" w:after="86"/>
              <w:rPr>
                <w:lang w:val="en-GB"/>
              </w:rPr>
            </w:pPr>
            <w:r w:rsidRPr="00891A28">
              <w:rPr>
                <w:position w:val="6"/>
                <w:sz w:val="14"/>
                <w:lang w:val="en-GB"/>
              </w:rPr>
              <w:t>b)</w:t>
            </w:r>
            <w:r w:rsidRPr="00891A28">
              <w:rPr>
                <w:lang w:val="en-GB"/>
              </w:rPr>
              <w:tab/>
              <w:t xml:space="preserve">If </w:t>
            </w:r>
            <w:r w:rsidRPr="00891A28">
              <w:rPr>
                <w:b/>
                <w:bCs/>
                <w:lang w:val="en-GB"/>
              </w:rPr>
              <w:t>HDMMR</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or </w:t>
            </w:r>
            <w:r w:rsidRPr="00891A28">
              <w:rPr>
                <w:b/>
                <w:bCs/>
                <w:lang w:val="en-GB"/>
              </w:rPr>
              <w:t>HDTEMPLATE</w:t>
            </w:r>
            <w:r w:rsidRPr="00891A28">
              <w:rPr>
                <w:lang w:val="en-GB"/>
              </w:rPr>
              <w:t xml:space="preserve"> </w:t>
            </w:r>
            <w:r w:rsidRPr="00891A28">
              <w:rPr>
                <w:rFonts w:ascii="Symbol" w:hAnsi="Symbol"/>
                <w:lang w:val="en-GB"/>
              </w:rPr>
              <w:t></w:t>
            </w:r>
            <w:r w:rsidRPr="00891A28">
              <w:rPr>
                <w:lang w:val="en-GB"/>
              </w:rPr>
              <w:t xml:space="preserve"> 0 then this parameter has no value.</w:t>
            </w:r>
          </w:p>
        </w:tc>
      </w:tr>
    </w:tbl>
    <w:p w14:paraId="38465135" w14:textId="77777777" w:rsidR="007F2BF7" w:rsidRPr="00891A28" w:rsidRDefault="007F2BF7">
      <w:pPr>
        <w:pStyle w:val="TableFin"/>
        <w:rPr>
          <w:lang w:val="en-GB"/>
        </w:rPr>
      </w:pPr>
    </w:p>
    <w:p w14:paraId="385DE984" w14:textId="77777777" w:rsidR="00D124A1" w:rsidRPr="00891A28" w:rsidRDefault="00D124A1" w:rsidP="00D124A1">
      <w:pPr>
        <w:keepNext/>
        <w:keepLines/>
        <w:spacing w:before="313"/>
        <w:ind w:left="794" w:hanging="794"/>
        <w:outlineLvl w:val="1"/>
        <w:rPr>
          <w:b/>
          <w:sz w:val="22"/>
          <w:lang w:val="en-GB"/>
        </w:rPr>
      </w:pPr>
      <w:bookmarkStart w:id="755" w:name="_Toc298144093"/>
      <w:bookmarkStart w:id="756" w:name="_Toc304891676"/>
      <w:r w:rsidRPr="00891A28">
        <w:rPr>
          <w:b/>
          <w:sz w:val="22"/>
          <w:lang w:val="en-GB"/>
        </w:rPr>
        <w:t>6.8</w:t>
      </w:r>
      <w:r w:rsidRPr="00891A28">
        <w:rPr>
          <w:b/>
          <w:sz w:val="22"/>
          <w:lang w:val="en-GB"/>
        </w:rPr>
        <w:tab/>
        <w:t>Colour palette decoding procedure</w:t>
      </w:r>
      <w:bookmarkEnd w:id="755"/>
      <w:bookmarkEnd w:id="756"/>
    </w:p>
    <w:p w14:paraId="05D43BA2" w14:textId="77777777" w:rsidR="00D124A1" w:rsidRPr="00891A28" w:rsidRDefault="00D124A1" w:rsidP="00D124A1">
      <w:pPr>
        <w:keepNext/>
        <w:keepLines/>
        <w:spacing w:before="181"/>
        <w:ind w:left="794" w:hanging="794"/>
        <w:outlineLvl w:val="2"/>
        <w:rPr>
          <w:b/>
          <w:lang w:val="en-GB"/>
        </w:rPr>
      </w:pPr>
      <w:r w:rsidRPr="00891A28">
        <w:rPr>
          <w:b/>
          <w:lang w:val="en-GB"/>
        </w:rPr>
        <w:t>6.8.1</w:t>
      </w:r>
      <w:r w:rsidRPr="00891A28">
        <w:rPr>
          <w:b/>
          <w:lang w:val="en-GB"/>
        </w:rPr>
        <w:tab/>
        <w:t>General description</w:t>
      </w:r>
    </w:p>
    <w:p w14:paraId="3A005EB0" w14:textId="77777777" w:rsidR="00D124A1" w:rsidRPr="00891A28" w:rsidRDefault="00D124A1" w:rsidP="00D124A1">
      <w:pPr>
        <w:rPr>
          <w:lang w:val="en-GB"/>
        </w:rPr>
      </w:pPr>
      <w:r w:rsidRPr="00891A28">
        <w:rPr>
          <w:lang w:val="en-GB"/>
        </w:rPr>
        <w:t>This decoding procedure is used to decode a set of colours; these colours can then be used by generic and text region decoding procedures.</w:t>
      </w:r>
    </w:p>
    <w:p w14:paraId="3B3D5F8D" w14:textId="77777777" w:rsidR="00D124A1" w:rsidRPr="00891A28" w:rsidRDefault="00D124A1" w:rsidP="00D124A1">
      <w:pPr>
        <w:keepNext/>
        <w:keepLines/>
        <w:spacing w:before="181"/>
        <w:ind w:left="794" w:hanging="794"/>
        <w:outlineLvl w:val="2"/>
        <w:rPr>
          <w:b/>
          <w:lang w:val="en-GB"/>
        </w:rPr>
      </w:pPr>
      <w:r w:rsidRPr="00891A28">
        <w:rPr>
          <w:b/>
          <w:lang w:val="en-GB"/>
        </w:rPr>
        <w:t>6.8.2</w:t>
      </w:r>
      <w:r w:rsidRPr="00891A28">
        <w:rPr>
          <w:b/>
          <w:lang w:val="en-GB"/>
        </w:rPr>
        <w:tab/>
        <w:t>Input parameters</w:t>
      </w:r>
    </w:p>
    <w:p w14:paraId="3C87875A" w14:textId="77777777" w:rsidR="00D124A1" w:rsidRPr="00891A28" w:rsidRDefault="00D124A1" w:rsidP="00D124A1">
      <w:pPr>
        <w:rPr>
          <w:lang w:val="en-GB"/>
        </w:rPr>
      </w:pPr>
      <w:r w:rsidRPr="00891A28">
        <w:rPr>
          <w:lang w:val="en-GB"/>
        </w:rPr>
        <w:t xml:space="preserve">The colour palette segment requires no input parameter. </w:t>
      </w:r>
    </w:p>
    <w:p w14:paraId="36606D73" w14:textId="617708E9" w:rsidR="00D124A1" w:rsidRPr="00891A28" w:rsidRDefault="00D124A1" w:rsidP="00D124A1">
      <w:pPr>
        <w:rPr>
          <w:lang w:val="en-GB"/>
        </w:rPr>
      </w:pPr>
      <w:r w:rsidRPr="00891A28">
        <w:rPr>
          <w:lang w:val="en-GB"/>
        </w:rPr>
        <w:t xml:space="preserve">The parameters to this decoding procedure are shown in Table </w:t>
      </w:r>
      <w:r w:rsidR="004D04DB" w:rsidRPr="00891A28">
        <w:rPr>
          <w:lang w:val="en-GB"/>
        </w:rPr>
        <w:t>27(a)</w:t>
      </w:r>
      <w:r w:rsidRPr="00891A28">
        <w:rPr>
          <w:lang w:val="en-GB"/>
        </w:rPr>
        <w:t>.</w:t>
      </w:r>
    </w:p>
    <w:p w14:paraId="2C53A1E1" w14:textId="550D2C6A" w:rsidR="00D124A1" w:rsidRPr="00891A28" w:rsidRDefault="00D124A1" w:rsidP="002F6E89">
      <w:pPr>
        <w:pStyle w:val="TableTitle"/>
        <w:rPr>
          <w:lang w:val="en-GB"/>
        </w:rPr>
      </w:pPr>
      <w:bookmarkStart w:id="757" w:name="_Toc524615992"/>
      <w:r w:rsidRPr="00891A28">
        <w:rPr>
          <w:lang w:val="en-GB"/>
        </w:rPr>
        <w:t xml:space="preserve">Table </w:t>
      </w:r>
      <w:r w:rsidR="004D04DB" w:rsidRPr="00891A28">
        <w:rPr>
          <w:lang w:val="en-GB"/>
        </w:rPr>
        <w:t>27(a)</w:t>
      </w:r>
      <w:r w:rsidRPr="00891A28">
        <w:rPr>
          <w:lang w:val="en-GB"/>
        </w:rPr>
        <w:t xml:space="preserve"> – Parameters for the colour palette decoding procedure</w:t>
      </w:r>
      <w:bookmarkEnd w:id="757"/>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15"/>
        <w:gridCol w:w="1046"/>
        <w:gridCol w:w="1059"/>
        <w:gridCol w:w="1296"/>
        <w:gridCol w:w="4523"/>
      </w:tblGrid>
      <w:tr w:rsidR="00D124A1" w:rsidRPr="00891A28" w14:paraId="622DDB6A" w14:textId="77777777" w:rsidTr="00CF42CD">
        <w:trPr>
          <w:cantSplit/>
          <w:tblHeader/>
          <w:jc w:val="center"/>
        </w:trPr>
        <w:tc>
          <w:tcPr>
            <w:tcW w:w="1608" w:type="dxa"/>
            <w:shd w:val="clear" w:color="auto" w:fill="auto"/>
            <w:vAlign w:val="center"/>
          </w:tcPr>
          <w:p w14:paraId="1F760B0F"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Name</w:t>
            </w:r>
          </w:p>
        </w:tc>
        <w:tc>
          <w:tcPr>
            <w:tcW w:w="981" w:type="dxa"/>
            <w:shd w:val="clear" w:color="auto" w:fill="auto"/>
            <w:vAlign w:val="center"/>
          </w:tcPr>
          <w:p w14:paraId="0E92FB85"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Type</w:t>
            </w:r>
          </w:p>
        </w:tc>
        <w:tc>
          <w:tcPr>
            <w:tcW w:w="993" w:type="dxa"/>
            <w:shd w:val="clear" w:color="auto" w:fill="auto"/>
            <w:vAlign w:val="center"/>
          </w:tcPr>
          <w:p w14:paraId="37C7D237"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ze</w:t>
            </w:r>
            <w:r w:rsidRPr="00891A28">
              <w:rPr>
                <w:b/>
                <w:noProof/>
                <w:sz w:val="18"/>
                <w:lang w:val="en-GB"/>
              </w:rPr>
              <w:br/>
              <w:t>(bits)</w:t>
            </w:r>
          </w:p>
        </w:tc>
        <w:tc>
          <w:tcPr>
            <w:tcW w:w="1215" w:type="dxa"/>
            <w:shd w:val="clear" w:color="auto" w:fill="auto"/>
            <w:vAlign w:val="center"/>
          </w:tcPr>
          <w:p w14:paraId="07D86AF7"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gned?</w:t>
            </w:r>
          </w:p>
        </w:tc>
        <w:tc>
          <w:tcPr>
            <w:tcW w:w="4241" w:type="dxa"/>
            <w:shd w:val="clear" w:color="auto" w:fill="auto"/>
            <w:vAlign w:val="center"/>
          </w:tcPr>
          <w:p w14:paraId="148C3730"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Description and restrictions</w:t>
            </w:r>
          </w:p>
        </w:tc>
      </w:tr>
      <w:tr w:rsidR="00D124A1" w:rsidRPr="00891A28" w14:paraId="7BF0FCD4" w14:textId="77777777" w:rsidTr="00CF42CD">
        <w:trPr>
          <w:cantSplit/>
          <w:jc w:val="center"/>
        </w:trPr>
        <w:tc>
          <w:tcPr>
            <w:tcW w:w="1608" w:type="dxa"/>
            <w:shd w:val="clear" w:color="auto" w:fill="auto"/>
          </w:tcPr>
          <w:p w14:paraId="14476D71"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b/>
                <w:sz w:val="18"/>
                <w:lang w:val="en-GB"/>
              </w:rPr>
            </w:pPr>
            <w:r w:rsidRPr="00891A28">
              <w:rPr>
                <w:b/>
                <w:sz w:val="18"/>
                <w:lang w:val="en-GB"/>
              </w:rPr>
              <w:t>CPNCOMP</w:t>
            </w:r>
          </w:p>
        </w:tc>
        <w:tc>
          <w:tcPr>
            <w:tcW w:w="981" w:type="dxa"/>
            <w:shd w:val="clear" w:color="auto" w:fill="auto"/>
          </w:tcPr>
          <w:p w14:paraId="133E4C2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Integer</w:t>
            </w:r>
          </w:p>
        </w:tc>
        <w:tc>
          <w:tcPr>
            <w:tcW w:w="993" w:type="dxa"/>
            <w:shd w:val="clear" w:color="auto" w:fill="auto"/>
          </w:tcPr>
          <w:p w14:paraId="57FC9F0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1215" w:type="dxa"/>
            <w:shd w:val="clear" w:color="auto" w:fill="auto"/>
          </w:tcPr>
          <w:p w14:paraId="116CC89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N</w:t>
            </w:r>
          </w:p>
        </w:tc>
        <w:tc>
          <w:tcPr>
            <w:tcW w:w="4241" w:type="dxa"/>
            <w:shd w:val="clear" w:color="auto" w:fill="auto"/>
          </w:tcPr>
          <w:p w14:paraId="15586A41"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The number of colour components.</w:t>
            </w:r>
          </w:p>
        </w:tc>
      </w:tr>
      <w:tr w:rsidR="00D124A1" w:rsidRPr="00891A28" w14:paraId="2B5A0993" w14:textId="77777777" w:rsidTr="00CF42CD">
        <w:trPr>
          <w:cantSplit/>
          <w:jc w:val="center"/>
        </w:trPr>
        <w:tc>
          <w:tcPr>
            <w:tcW w:w="1608" w:type="dxa"/>
            <w:shd w:val="clear" w:color="auto" w:fill="auto"/>
          </w:tcPr>
          <w:p w14:paraId="67203A36"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b/>
                <w:sz w:val="18"/>
                <w:lang w:val="en-GB"/>
              </w:rPr>
            </w:pPr>
            <w:r w:rsidRPr="00891A28">
              <w:rPr>
                <w:b/>
                <w:sz w:val="18"/>
                <w:lang w:val="en-GB"/>
              </w:rPr>
              <w:t>CPCOMPLEN</w:t>
            </w:r>
          </w:p>
        </w:tc>
        <w:tc>
          <w:tcPr>
            <w:tcW w:w="981" w:type="dxa"/>
            <w:shd w:val="clear" w:color="auto" w:fill="auto"/>
          </w:tcPr>
          <w:p w14:paraId="5A662AB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Integer</w:t>
            </w:r>
          </w:p>
        </w:tc>
        <w:tc>
          <w:tcPr>
            <w:tcW w:w="993" w:type="dxa"/>
            <w:shd w:val="clear" w:color="auto" w:fill="auto"/>
          </w:tcPr>
          <w:p w14:paraId="1C81AD6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1215" w:type="dxa"/>
            <w:shd w:val="clear" w:color="auto" w:fill="auto"/>
          </w:tcPr>
          <w:p w14:paraId="35E6637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N</w:t>
            </w:r>
          </w:p>
        </w:tc>
        <w:tc>
          <w:tcPr>
            <w:tcW w:w="4241" w:type="dxa"/>
            <w:shd w:val="clear" w:color="auto" w:fill="auto"/>
          </w:tcPr>
          <w:p w14:paraId="6281DF22"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The length (in bytes) of each component's value. Make take on the values 1, 2 or 4.</w:t>
            </w:r>
          </w:p>
        </w:tc>
      </w:tr>
      <w:tr w:rsidR="00D124A1" w:rsidRPr="00891A28" w14:paraId="3354F40B" w14:textId="77777777" w:rsidTr="00CF42CD">
        <w:trPr>
          <w:cantSplit/>
          <w:jc w:val="center"/>
        </w:trPr>
        <w:tc>
          <w:tcPr>
            <w:tcW w:w="1608" w:type="dxa"/>
            <w:shd w:val="clear" w:color="auto" w:fill="auto"/>
          </w:tcPr>
          <w:p w14:paraId="382E074C"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b/>
                <w:sz w:val="18"/>
                <w:lang w:val="en-GB"/>
              </w:rPr>
            </w:pPr>
            <w:r w:rsidRPr="00891A28">
              <w:rPr>
                <w:b/>
                <w:sz w:val="18"/>
                <w:lang w:val="en-GB"/>
              </w:rPr>
              <w:t>CPNVALS</w:t>
            </w:r>
          </w:p>
        </w:tc>
        <w:tc>
          <w:tcPr>
            <w:tcW w:w="981" w:type="dxa"/>
            <w:shd w:val="clear" w:color="auto" w:fill="auto"/>
          </w:tcPr>
          <w:p w14:paraId="58DABF9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Integer</w:t>
            </w:r>
          </w:p>
        </w:tc>
        <w:tc>
          <w:tcPr>
            <w:tcW w:w="993" w:type="dxa"/>
            <w:shd w:val="clear" w:color="auto" w:fill="auto"/>
          </w:tcPr>
          <w:p w14:paraId="5AF584B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1215" w:type="dxa"/>
            <w:shd w:val="clear" w:color="auto" w:fill="auto"/>
          </w:tcPr>
          <w:p w14:paraId="17F1071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N</w:t>
            </w:r>
          </w:p>
        </w:tc>
        <w:tc>
          <w:tcPr>
            <w:tcW w:w="4241" w:type="dxa"/>
            <w:shd w:val="clear" w:color="auto" w:fill="auto"/>
          </w:tcPr>
          <w:p w14:paraId="14A905EC"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The number of colour values coded in this segment.</w:t>
            </w:r>
          </w:p>
        </w:tc>
      </w:tr>
    </w:tbl>
    <w:p w14:paraId="5D232482" w14:textId="77777777" w:rsidR="00D124A1" w:rsidRPr="00891A28" w:rsidRDefault="00D124A1" w:rsidP="00D124A1">
      <w:pPr>
        <w:keepNext/>
        <w:keepLines/>
        <w:spacing w:before="181"/>
        <w:ind w:left="794" w:hanging="794"/>
        <w:outlineLvl w:val="2"/>
        <w:rPr>
          <w:b/>
          <w:lang w:val="en-GB"/>
        </w:rPr>
      </w:pPr>
      <w:r w:rsidRPr="00891A28">
        <w:rPr>
          <w:b/>
          <w:lang w:val="en-GB"/>
        </w:rPr>
        <w:t>6.8.3</w:t>
      </w:r>
      <w:r w:rsidRPr="00891A28">
        <w:rPr>
          <w:b/>
          <w:lang w:val="en-GB"/>
        </w:rPr>
        <w:tab/>
        <w:t>Return value</w:t>
      </w:r>
    </w:p>
    <w:p w14:paraId="283C7940" w14:textId="72987B16" w:rsidR="00D124A1" w:rsidRPr="00891A28" w:rsidRDefault="00D124A1" w:rsidP="00D124A1">
      <w:pPr>
        <w:keepNext/>
        <w:keepLines/>
        <w:rPr>
          <w:lang w:val="en-GB"/>
        </w:rPr>
      </w:pPr>
      <w:r w:rsidRPr="00891A28">
        <w:rPr>
          <w:lang w:val="en-GB"/>
        </w:rPr>
        <w:t>The variable whose value is the result of this decoding procedure is shown in Table 2</w:t>
      </w:r>
      <w:r w:rsidR="004D04DB" w:rsidRPr="00891A28">
        <w:rPr>
          <w:lang w:val="en-GB"/>
        </w:rPr>
        <w:t>7(b)</w:t>
      </w:r>
      <w:r w:rsidRPr="00891A28">
        <w:rPr>
          <w:lang w:val="en-GB"/>
        </w:rPr>
        <w:t>.</w:t>
      </w:r>
    </w:p>
    <w:p w14:paraId="330466EA" w14:textId="6141D47B" w:rsidR="00D124A1" w:rsidRPr="00891A28" w:rsidRDefault="00D124A1" w:rsidP="002F6E89">
      <w:pPr>
        <w:pStyle w:val="TableTitle"/>
        <w:rPr>
          <w:lang w:val="en-GB"/>
        </w:rPr>
      </w:pPr>
      <w:bookmarkStart w:id="758" w:name="_Toc524615993"/>
      <w:bookmarkStart w:id="759" w:name="OLE_LINK3"/>
      <w:r w:rsidRPr="00891A28">
        <w:rPr>
          <w:lang w:val="en-GB"/>
        </w:rPr>
        <w:t xml:space="preserve">Table </w:t>
      </w:r>
      <w:r w:rsidR="004D04DB" w:rsidRPr="00891A28">
        <w:rPr>
          <w:lang w:val="en-GB"/>
        </w:rPr>
        <w:t>27(b)</w:t>
      </w:r>
      <w:r w:rsidRPr="00891A28">
        <w:rPr>
          <w:lang w:val="en-GB"/>
        </w:rPr>
        <w:t xml:space="preserve"> – Return value from the colour palette decoding procedure</w:t>
      </w:r>
      <w:bookmarkEnd w:id="758"/>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15"/>
        <w:gridCol w:w="1046"/>
        <w:gridCol w:w="1059"/>
        <w:gridCol w:w="1296"/>
        <w:gridCol w:w="4523"/>
      </w:tblGrid>
      <w:tr w:rsidR="00D124A1" w:rsidRPr="00891A28" w14:paraId="50515C15" w14:textId="77777777" w:rsidTr="00CF42CD">
        <w:trPr>
          <w:cantSplit/>
          <w:tblHeader/>
          <w:jc w:val="center"/>
        </w:trPr>
        <w:tc>
          <w:tcPr>
            <w:tcW w:w="1608" w:type="dxa"/>
            <w:shd w:val="clear" w:color="auto" w:fill="auto"/>
            <w:vAlign w:val="center"/>
          </w:tcPr>
          <w:p w14:paraId="4AECF09B" w14:textId="77777777" w:rsidR="00D124A1" w:rsidRPr="00891A28" w:rsidRDefault="00D124A1" w:rsidP="00D124A1">
            <w:pPr>
              <w:keepNext/>
              <w:keepLines/>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Name</w:t>
            </w:r>
          </w:p>
        </w:tc>
        <w:tc>
          <w:tcPr>
            <w:tcW w:w="981" w:type="dxa"/>
            <w:shd w:val="clear" w:color="auto" w:fill="auto"/>
            <w:vAlign w:val="center"/>
          </w:tcPr>
          <w:p w14:paraId="7ED73CBA" w14:textId="77777777" w:rsidR="00D124A1" w:rsidRPr="00891A28" w:rsidRDefault="00D124A1" w:rsidP="00D124A1">
            <w:pPr>
              <w:keepNext/>
              <w:keepLines/>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Type</w:t>
            </w:r>
          </w:p>
        </w:tc>
        <w:tc>
          <w:tcPr>
            <w:tcW w:w="993" w:type="dxa"/>
            <w:shd w:val="clear" w:color="auto" w:fill="auto"/>
            <w:vAlign w:val="center"/>
          </w:tcPr>
          <w:p w14:paraId="2241A448" w14:textId="77777777" w:rsidR="00D124A1" w:rsidRPr="00891A28" w:rsidRDefault="00D124A1" w:rsidP="00D124A1">
            <w:pPr>
              <w:keepNext/>
              <w:keepLines/>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ze</w:t>
            </w:r>
            <w:r w:rsidRPr="00891A28">
              <w:rPr>
                <w:b/>
                <w:noProof/>
                <w:sz w:val="18"/>
                <w:lang w:val="en-GB"/>
              </w:rPr>
              <w:br/>
              <w:t>(bits)</w:t>
            </w:r>
          </w:p>
        </w:tc>
        <w:tc>
          <w:tcPr>
            <w:tcW w:w="1215" w:type="dxa"/>
            <w:shd w:val="clear" w:color="auto" w:fill="auto"/>
            <w:vAlign w:val="center"/>
          </w:tcPr>
          <w:p w14:paraId="4B48299C" w14:textId="77777777" w:rsidR="00D124A1" w:rsidRPr="00891A28" w:rsidRDefault="00D124A1" w:rsidP="00D124A1">
            <w:pPr>
              <w:keepNext/>
              <w:keepLines/>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Signed?</w:t>
            </w:r>
          </w:p>
        </w:tc>
        <w:tc>
          <w:tcPr>
            <w:tcW w:w="4241" w:type="dxa"/>
            <w:shd w:val="clear" w:color="auto" w:fill="auto"/>
            <w:vAlign w:val="center"/>
          </w:tcPr>
          <w:p w14:paraId="2A711C24" w14:textId="77777777" w:rsidR="00D124A1" w:rsidRPr="00891A28" w:rsidRDefault="00D124A1" w:rsidP="00D124A1">
            <w:pPr>
              <w:keepNext/>
              <w:keepLines/>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Description and restrictions</w:t>
            </w:r>
          </w:p>
        </w:tc>
      </w:tr>
      <w:tr w:rsidR="00D124A1" w:rsidRPr="00891A28" w14:paraId="2F4A927E" w14:textId="77777777" w:rsidTr="00CF42CD">
        <w:trPr>
          <w:cantSplit/>
          <w:jc w:val="center"/>
        </w:trPr>
        <w:tc>
          <w:tcPr>
            <w:tcW w:w="1608" w:type="dxa"/>
            <w:shd w:val="clear" w:color="auto" w:fill="auto"/>
          </w:tcPr>
          <w:p w14:paraId="5C4664A6" w14:textId="77777777" w:rsidR="00D124A1" w:rsidRPr="00891A28" w:rsidRDefault="00D124A1" w:rsidP="00D124A1">
            <w:pPr>
              <w:keepNext/>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CPDEFCOLS</w:t>
            </w:r>
          </w:p>
        </w:tc>
        <w:tc>
          <w:tcPr>
            <w:tcW w:w="3189" w:type="dxa"/>
            <w:gridSpan w:val="3"/>
            <w:shd w:val="clear" w:color="auto" w:fill="auto"/>
          </w:tcPr>
          <w:p w14:paraId="1390180A" w14:textId="77777777" w:rsidR="00D124A1" w:rsidRPr="00891A28" w:rsidRDefault="00D124A1" w:rsidP="00D124A1">
            <w:pPr>
              <w:keepNext/>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Array of colours</w:t>
            </w:r>
          </w:p>
        </w:tc>
        <w:tc>
          <w:tcPr>
            <w:tcW w:w="4241" w:type="dxa"/>
            <w:shd w:val="clear" w:color="auto" w:fill="auto"/>
          </w:tcPr>
          <w:p w14:paraId="19F6E20B" w14:textId="77777777" w:rsidR="00D124A1" w:rsidRPr="00891A28" w:rsidRDefault="00D124A1" w:rsidP="00D124A1">
            <w:pPr>
              <w:keepNext/>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The default colour set.</w:t>
            </w:r>
          </w:p>
        </w:tc>
      </w:tr>
      <w:tr w:rsidR="00D124A1" w:rsidRPr="00891A28" w14:paraId="6C4E8E3F" w14:textId="77777777" w:rsidTr="00CF42CD">
        <w:trPr>
          <w:cantSplit/>
          <w:jc w:val="center"/>
        </w:trPr>
        <w:tc>
          <w:tcPr>
            <w:tcW w:w="1608" w:type="dxa"/>
            <w:shd w:val="clear" w:color="auto" w:fill="auto"/>
          </w:tcPr>
          <w:p w14:paraId="5AE2C516"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CPEXCOLS</w:t>
            </w:r>
          </w:p>
        </w:tc>
        <w:tc>
          <w:tcPr>
            <w:tcW w:w="3189" w:type="dxa"/>
            <w:gridSpan w:val="3"/>
            <w:shd w:val="clear" w:color="auto" w:fill="auto"/>
          </w:tcPr>
          <w:p w14:paraId="48AFCA9D"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Array of colours</w:t>
            </w:r>
          </w:p>
        </w:tc>
        <w:tc>
          <w:tcPr>
            <w:tcW w:w="4241" w:type="dxa"/>
            <w:shd w:val="clear" w:color="auto" w:fill="auto"/>
          </w:tcPr>
          <w:p w14:paraId="1AFCB8E9" w14:textId="77777777" w:rsidR="00D124A1" w:rsidRPr="00891A28" w:rsidRDefault="00D124A1" w:rsidP="00D124A1">
            <w:pPr>
              <w:keepLines/>
              <w:tabs>
                <w:tab w:val="clear" w:pos="794"/>
                <w:tab w:val="clear" w:pos="1191"/>
                <w:tab w:val="clear" w:pos="1588"/>
                <w:tab w:val="clear" w:pos="1985"/>
              </w:tabs>
              <w:spacing w:before="40" w:after="40" w:line="190" w:lineRule="exact"/>
              <w:jc w:val="left"/>
              <w:rPr>
                <w:sz w:val="18"/>
                <w:lang w:val="en-GB"/>
              </w:rPr>
            </w:pPr>
            <w:r w:rsidRPr="00891A28">
              <w:rPr>
                <w:sz w:val="18"/>
                <w:lang w:val="en-GB"/>
              </w:rPr>
              <w:t>The colours defined in this segment.</w:t>
            </w:r>
          </w:p>
        </w:tc>
      </w:tr>
    </w:tbl>
    <w:bookmarkEnd w:id="759"/>
    <w:p w14:paraId="1CB3EB4B" w14:textId="77777777" w:rsidR="00D124A1" w:rsidRPr="00891A28" w:rsidRDefault="00D124A1" w:rsidP="00D124A1">
      <w:pPr>
        <w:keepNext/>
        <w:keepLines/>
        <w:spacing w:before="181"/>
        <w:ind w:left="794" w:hanging="794"/>
        <w:outlineLvl w:val="2"/>
        <w:rPr>
          <w:b/>
          <w:lang w:val="en-GB"/>
        </w:rPr>
      </w:pPr>
      <w:r w:rsidRPr="00891A28">
        <w:rPr>
          <w:b/>
          <w:lang w:val="en-GB"/>
        </w:rPr>
        <w:t>6.8.4</w:t>
      </w:r>
      <w:r w:rsidRPr="00891A28">
        <w:rPr>
          <w:b/>
          <w:lang w:val="en-GB"/>
        </w:rPr>
        <w:tab/>
        <w:t>Decoding the colour palette</w:t>
      </w:r>
    </w:p>
    <w:p w14:paraId="3D565F02" w14:textId="77777777" w:rsidR="00D124A1" w:rsidRPr="00891A28" w:rsidRDefault="00D124A1" w:rsidP="00D124A1">
      <w:pPr>
        <w:rPr>
          <w:lang w:val="en-GB"/>
        </w:rPr>
      </w:pPr>
      <w:r w:rsidRPr="00891A28">
        <w:rPr>
          <w:lang w:val="en-GB"/>
        </w:rPr>
        <w:t xml:space="preserve">The data part shall be stored as a sequence of the colour value (CVAL) that consists of </w:t>
      </w:r>
      <w:r w:rsidRPr="00891A28">
        <w:rPr>
          <w:b/>
          <w:lang w:val="en-GB"/>
        </w:rPr>
        <w:t>CPNCOMP</w:t>
      </w:r>
      <w:r w:rsidRPr="00891A28">
        <w:rPr>
          <w:lang w:val="en-GB"/>
        </w:rPr>
        <w:t xml:space="preserve"> fields, and each field shall consist of </w:t>
      </w:r>
      <w:r w:rsidRPr="00891A28">
        <w:rPr>
          <w:b/>
          <w:lang w:val="en-GB"/>
        </w:rPr>
        <w:t>CPCOMPLEN</w:t>
      </w:r>
      <w:r w:rsidRPr="00891A28">
        <w:rPr>
          <w:lang w:val="en-GB"/>
        </w:rPr>
        <w:t xml:space="preserve"> octets. </w:t>
      </w:r>
    </w:p>
    <w:p w14:paraId="3587A37F" w14:textId="77777777" w:rsidR="00D124A1" w:rsidRPr="00891A28" w:rsidRDefault="00D124A1" w:rsidP="00D124A1">
      <w:pPr>
        <w:rPr>
          <w:lang w:val="en-GB"/>
        </w:rPr>
      </w:pPr>
      <w:r w:rsidRPr="00891A28">
        <w:rPr>
          <w:lang w:val="en-GB"/>
        </w:rPr>
        <w:t xml:space="preserve">The result of decoding is stored in CPEXCOLS, and the end of the data part shall be determined when the number of CVAL is equal to </w:t>
      </w:r>
      <w:r w:rsidRPr="00891A28">
        <w:rPr>
          <w:b/>
          <w:lang w:val="en-GB"/>
        </w:rPr>
        <w:t>CPNVALS</w:t>
      </w:r>
      <w:r w:rsidRPr="00891A28">
        <w:rPr>
          <w:lang w:val="en-GB"/>
        </w:rPr>
        <w:t>.</w:t>
      </w:r>
    </w:p>
    <w:p w14:paraId="2F981BD3" w14:textId="77777777" w:rsidR="00D124A1" w:rsidRPr="00891A28" w:rsidRDefault="00D124A1" w:rsidP="00D124A1">
      <w:pPr>
        <w:keepNext/>
        <w:keepLines/>
        <w:spacing w:before="181"/>
        <w:ind w:left="794" w:hanging="794"/>
        <w:outlineLvl w:val="2"/>
        <w:rPr>
          <w:b/>
          <w:lang w:val="en-GB"/>
        </w:rPr>
      </w:pPr>
      <w:r w:rsidRPr="00891A28">
        <w:rPr>
          <w:b/>
          <w:lang w:val="en-GB"/>
        </w:rPr>
        <w:lastRenderedPageBreak/>
        <w:t>6.8.5</w:t>
      </w:r>
      <w:r w:rsidRPr="00891A28">
        <w:rPr>
          <w:b/>
          <w:lang w:val="en-GB"/>
        </w:rPr>
        <w:tab/>
        <w:t>Default colour set</w:t>
      </w:r>
    </w:p>
    <w:p w14:paraId="79703B93" w14:textId="5A777A20" w:rsidR="00D124A1" w:rsidRPr="00891A28" w:rsidRDefault="00D124A1" w:rsidP="00D124A1">
      <w:pPr>
        <w:rPr>
          <w:lang w:val="en-GB"/>
        </w:rPr>
      </w:pPr>
      <w:r w:rsidRPr="00891A28">
        <w:rPr>
          <w:lang w:val="en-GB"/>
        </w:rPr>
        <w:t xml:space="preserve">Thirty-two colours are defined and registered in CPDEFCOLS (default colour set), as shown in Table </w:t>
      </w:r>
      <w:r w:rsidR="004D04DB" w:rsidRPr="00891A28">
        <w:rPr>
          <w:lang w:val="en-GB"/>
        </w:rPr>
        <w:t>27(c)</w:t>
      </w:r>
      <w:r w:rsidRPr="00891A28">
        <w:rPr>
          <w:lang w:val="en-GB"/>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717"/>
        <w:gridCol w:w="1967"/>
        <w:gridCol w:w="1967"/>
        <w:gridCol w:w="1967"/>
      </w:tblGrid>
      <w:tr w:rsidR="00D124A1" w:rsidRPr="00891A28" w14:paraId="630AF043" w14:textId="77777777" w:rsidTr="00CF42CD">
        <w:trPr>
          <w:tblHeader/>
          <w:jc w:val="center"/>
        </w:trPr>
        <w:tc>
          <w:tcPr>
            <w:tcW w:w="6618" w:type="dxa"/>
            <w:gridSpan w:val="4"/>
            <w:tcBorders>
              <w:top w:val="nil"/>
              <w:left w:val="nil"/>
              <w:right w:val="nil"/>
            </w:tcBorders>
            <w:shd w:val="clear" w:color="auto" w:fill="auto"/>
          </w:tcPr>
          <w:p w14:paraId="61AA7302" w14:textId="684BB1E7" w:rsidR="00D124A1" w:rsidRPr="00891A28" w:rsidRDefault="00D124A1" w:rsidP="002F6E89">
            <w:pPr>
              <w:pStyle w:val="TableTitle"/>
              <w:rPr>
                <w:highlight w:val="green"/>
                <w:lang w:val="en-GB"/>
              </w:rPr>
            </w:pPr>
            <w:bookmarkStart w:id="760" w:name="_Toc524615994"/>
            <w:r w:rsidRPr="00891A28">
              <w:rPr>
                <w:lang w:val="en-GB"/>
              </w:rPr>
              <w:t xml:space="preserve">Table </w:t>
            </w:r>
            <w:r w:rsidR="004D04DB" w:rsidRPr="00891A28">
              <w:rPr>
                <w:lang w:val="en-GB"/>
              </w:rPr>
              <w:t>27(c)</w:t>
            </w:r>
            <w:r w:rsidRPr="00891A28">
              <w:rPr>
                <w:lang w:val="en-GB"/>
              </w:rPr>
              <w:t xml:space="preserve"> – Definition of default colour set</w:t>
            </w:r>
            <w:bookmarkEnd w:id="760"/>
          </w:p>
        </w:tc>
      </w:tr>
      <w:tr w:rsidR="00D124A1" w:rsidRPr="00891A28" w14:paraId="0CDFC8E1" w14:textId="77777777" w:rsidTr="00CF42CD">
        <w:trPr>
          <w:tblHeader/>
          <w:jc w:val="center"/>
        </w:trPr>
        <w:tc>
          <w:tcPr>
            <w:tcW w:w="717" w:type="dxa"/>
            <w:shd w:val="clear" w:color="auto" w:fill="auto"/>
          </w:tcPr>
          <w:p w14:paraId="35B020B1"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ID</w:t>
            </w:r>
          </w:p>
        </w:tc>
        <w:tc>
          <w:tcPr>
            <w:tcW w:w="1967" w:type="dxa"/>
            <w:shd w:val="clear" w:color="auto" w:fill="auto"/>
          </w:tcPr>
          <w:p w14:paraId="40E304C9"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Colour name</w:t>
            </w:r>
          </w:p>
        </w:tc>
        <w:tc>
          <w:tcPr>
            <w:tcW w:w="1967" w:type="dxa"/>
            <w:shd w:val="clear" w:color="auto" w:fill="auto"/>
          </w:tcPr>
          <w:p w14:paraId="603B6EBB"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Colour value (RGB)</w:t>
            </w:r>
          </w:p>
        </w:tc>
        <w:tc>
          <w:tcPr>
            <w:tcW w:w="1967" w:type="dxa"/>
            <w:shd w:val="clear" w:color="auto" w:fill="auto"/>
          </w:tcPr>
          <w:p w14:paraId="6313E25C" w14:textId="77777777" w:rsidR="00D124A1" w:rsidRPr="00891A28" w:rsidRDefault="00D124A1" w:rsidP="00D124A1">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Colour value (Hex)</w:t>
            </w:r>
          </w:p>
        </w:tc>
      </w:tr>
      <w:tr w:rsidR="00D124A1" w:rsidRPr="00891A28" w14:paraId="1617C9B4" w14:textId="77777777" w:rsidTr="00CF42CD">
        <w:trPr>
          <w:jc w:val="center"/>
        </w:trPr>
        <w:tc>
          <w:tcPr>
            <w:tcW w:w="717" w:type="dxa"/>
            <w:shd w:val="clear" w:color="auto" w:fill="auto"/>
          </w:tcPr>
          <w:p w14:paraId="002A10F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c>
          <w:tcPr>
            <w:tcW w:w="1967" w:type="dxa"/>
            <w:shd w:val="clear" w:color="auto" w:fill="auto"/>
          </w:tcPr>
          <w:p w14:paraId="68D9BA8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Black</w:t>
            </w:r>
          </w:p>
        </w:tc>
        <w:tc>
          <w:tcPr>
            <w:tcW w:w="1967" w:type="dxa"/>
            <w:shd w:val="clear" w:color="auto" w:fill="auto"/>
          </w:tcPr>
          <w:p w14:paraId="03D5D55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0, 0</w:t>
            </w:r>
          </w:p>
        </w:tc>
        <w:tc>
          <w:tcPr>
            <w:tcW w:w="1967" w:type="dxa"/>
            <w:shd w:val="clear" w:color="auto" w:fill="auto"/>
          </w:tcPr>
          <w:p w14:paraId="3D663BF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0000</w:t>
            </w:r>
          </w:p>
        </w:tc>
      </w:tr>
      <w:tr w:rsidR="00D124A1" w:rsidRPr="00891A28" w14:paraId="557D8600" w14:textId="77777777" w:rsidTr="00CF42CD">
        <w:trPr>
          <w:jc w:val="center"/>
        </w:trPr>
        <w:tc>
          <w:tcPr>
            <w:tcW w:w="717" w:type="dxa"/>
            <w:shd w:val="clear" w:color="auto" w:fill="auto"/>
          </w:tcPr>
          <w:p w14:paraId="29A1B6B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1967" w:type="dxa"/>
            <w:shd w:val="clear" w:color="auto" w:fill="auto"/>
          </w:tcPr>
          <w:p w14:paraId="3BEC3AE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Gray</w:t>
            </w:r>
          </w:p>
        </w:tc>
        <w:tc>
          <w:tcPr>
            <w:tcW w:w="1967" w:type="dxa"/>
            <w:shd w:val="clear" w:color="auto" w:fill="auto"/>
          </w:tcPr>
          <w:p w14:paraId="709CFD1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28, 128, 128</w:t>
            </w:r>
          </w:p>
        </w:tc>
        <w:tc>
          <w:tcPr>
            <w:tcW w:w="1967" w:type="dxa"/>
            <w:shd w:val="clear" w:color="auto" w:fill="auto"/>
          </w:tcPr>
          <w:p w14:paraId="51A5821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08080</w:t>
            </w:r>
          </w:p>
        </w:tc>
      </w:tr>
      <w:tr w:rsidR="00D124A1" w:rsidRPr="00891A28" w14:paraId="5FED2BE1" w14:textId="77777777" w:rsidTr="00CF42CD">
        <w:trPr>
          <w:jc w:val="center"/>
        </w:trPr>
        <w:tc>
          <w:tcPr>
            <w:tcW w:w="717" w:type="dxa"/>
            <w:shd w:val="clear" w:color="auto" w:fill="auto"/>
          </w:tcPr>
          <w:p w14:paraId="4B8A845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1967" w:type="dxa"/>
            <w:shd w:val="clear" w:color="auto" w:fill="auto"/>
          </w:tcPr>
          <w:p w14:paraId="1C02FAD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Silver</w:t>
            </w:r>
          </w:p>
        </w:tc>
        <w:tc>
          <w:tcPr>
            <w:tcW w:w="1967" w:type="dxa"/>
            <w:shd w:val="clear" w:color="auto" w:fill="auto"/>
          </w:tcPr>
          <w:p w14:paraId="395E7ED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92, 192, 192</w:t>
            </w:r>
          </w:p>
        </w:tc>
        <w:tc>
          <w:tcPr>
            <w:tcW w:w="1967" w:type="dxa"/>
            <w:shd w:val="clear" w:color="auto" w:fill="auto"/>
          </w:tcPr>
          <w:p w14:paraId="7934214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c0c0c0</w:t>
            </w:r>
          </w:p>
        </w:tc>
      </w:tr>
      <w:tr w:rsidR="00D124A1" w:rsidRPr="00891A28" w14:paraId="528CC650" w14:textId="77777777" w:rsidTr="00CF42CD">
        <w:trPr>
          <w:jc w:val="center"/>
        </w:trPr>
        <w:tc>
          <w:tcPr>
            <w:tcW w:w="717" w:type="dxa"/>
            <w:shd w:val="clear" w:color="auto" w:fill="auto"/>
          </w:tcPr>
          <w:p w14:paraId="28B9527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1967" w:type="dxa"/>
            <w:shd w:val="clear" w:color="auto" w:fill="auto"/>
          </w:tcPr>
          <w:p w14:paraId="689CB4F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White</w:t>
            </w:r>
          </w:p>
        </w:tc>
        <w:tc>
          <w:tcPr>
            <w:tcW w:w="1967" w:type="dxa"/>
            <w:shd w:val="clear" w:color="auto" w:fill="auto"/>
          </w:tcPr>
          <w:p w14:paraId="5ED7EBA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55, 255, 255</w:t>
            </w:r>
          </w:p>
        </w:tc>
        <w:tc>
          <w:tcPr>
            <w:tcW w:w="1967" w:type="dxa"/>
            <w:shd w:val="clear" w:color="auto" w:fill="auto"/>
          </w:tcPr>
          <w:p w14:paraId="1C786A2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fffff</w:t>
            </w:r>
          </w:p>
        </w:tc>
      </w:tr>
      <w:tr w:rsidR="00D124A1" w:rsidRPr="00891A28" w14:paraId="3D1A5DB8" w14:textId="77777777" w:rsidTr="00CF42CD">
        <w:trPr>
          <w:jc w:val="center"/>
        </w:trPr>
        <w:tc>
          <w:tcPr>
            <w:tcW w:w="717" w:type="dxa"/>
            <w:shd w:val="clear" w:color="auto" w:fill="auto"/>
          </w:tcPr>
          <w:p w14:paraId="7DA0BFB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4</w:t>
            </w:r>
          </w:p>
        </w:tc>
        <w:tc>
          <w:tcPr>
            <w:tcW w:w="1967" w:type="dxa"/>
            <w:shd w:val="clear" w:color="auto" w:fill="auto"/>
          </w:tcPr>
          <w:p w14:paraId="1AE84C8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Red</w:t>
            </w:r>
          </w:p>
        </w:tc>
        <w:tc>
          <w:tcPr>
            <w:tcW w:w="1967" w:type="dxa"/>
            <w:shd w:val="clear" w:color="auto" w:fill="auto"/>
          </w:tcPr>
          <w:p w14:paraId="5CCC26D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55, 0, 0</w:t>
            </w:r>
          </w:p>
        </w:tc>
        <w:tc>
          <w:tcPr>
            <w:tcW w:w="1967" w:type="dxa"/>
            <w:shd w:val="clear" w:color="auto" w:fill="auto"/>
          </w:tcPr>
          <w:p w14:paraId="1EFBCDF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f0000</w:t>
            </w:r>
          </w:p>
        </w:tc>
      </w:tr>
      <w:tr w:rsidR="00D124A1" w:rsidRPr="00891A28" w14:paraId="2D863197" w14:textId="77777777" w:rsidTr="00CF42CD">
        <w:trPr>
          <w:jc w:val="center"/>
        </w:trPr>
        <w:tc>
          <w:tcPr>
            <w:tcW w:w="717" w:type="dxa"/>
            <w:shd w:val="clear" w:color="auto" w:fill="auto"/>
          </w:tcPr>
          <w:p w14:paraId="378A2A8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5</w:t>
            </w:r>
          </w:p>
        </w:tc>
        <w:tc>
          <w:tcPr>
            <w:tcW w:w="1967" w:type="dxa"/>
            <w:shd w:val="clear" w:color="auto" w:fill="auto"/>
          </w:tcPr>
          <w:p w14:paraId="4A8DFF8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Lime</w:t>
            </w:r>
          </w:p>
        </w:tc>
        <w:tc>
          <w:tcPr>
            <w:tcW w:w="1967" w:type="dxa"/>
            <w:shd w:val="clear" w:color="auto" w:fill="auto"/>
          </w:tcPr>
          <w:p w14:paraId="4490449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255, 0</w:t>
            </w:r>
          </w:p>
        </w:tc>
        <w:tc>
          <w:tcPr>
            <w:tcW w:w="1967" w:type="dxa"/>
            <w:shd w:val="clear" w:color="auto" w:fill="auto"/>
          </w:tcPr>
          <w:p w14:paraId="6DA351C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ff00</w:t>
            </w:r>
          </w:p>
        </w:tc>
      </w:tr>
      <w:tr w:rsidR="00D124A1" w:rsidRPr="00891A28" w14:paraId="13931F08" w14:textId="77777777" w:rsidTr="00CF42CD">
        <w:trPr>
          <w:jc w:val="center"/>
        </w:trPr>
        <w:tc>
          <w:tcPr>
            <w:tcW w:w="717" w:type="dxa"/>
            <w:shd w:val="clear" w:color="auto" w:fill="auto"/>
          </w:tcPr>
          <w:p w14:paraId="10293B1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6</w:t>
            </w:r>
          </w:p>
        </w:tc>
        <w:tc>
          <w:tcPr>
            <w:tcW w:w="1967" w:type="dxa"/>
            <w:shd w:val="clear" w:color="auto" w:fill="auto"/>
          </w:tcPr>
          <w:p w14:paraId="18CD5F1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Blue</w:t>
            </w:r>
          </w:p>
        </w:tc>
        <w:tc>
          <w:tcPr>
            <w:tcW w:w="1967" w:type="dxa"/>
            <w:shd w:val="clear" w:color="auto" w:fill="auto"/>
          </w:tcPr>
          <w:p w14:paraId="19C4C40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0, 255</w:t>
            </w:r>
          </w:p>
        </w:tc>
        <w:tc>
          <w:tcPr>
            <w:tcW w:w="1967" w:type="dxa"/>
            <w:shd w:val="clear" w:color="auto" w:fill="auto"/>
          </w:tcPr>
          <w:p w14:paraId="2CA01003"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00ff</w:t>
            </w:r>
          </w:p>
        </w:tc>
      </w:tr>
      <w:tr w:rsidR="00D124A1" w:rsidRPr="00891A28" w14:paraId="08BFD6BA" w14:textId="77777777" w:rsidTr="00CF42CD">
        <w:trPr>
          <w:jc w:val="center"/>
        </w:trPr>
        <w:tc>
          <w:tcPr>
            <w:tcW w:w="717" w:type="dxa"/>
            <w:shd w:val="clear" w:color="auto" w:fill="auto"/>
          </w:tcPr>
          <w:p w14:paraId="0E1A248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7</w:t>
            </w:r>
          </w:p>
        </w:tc>
        <w:tc>
          <w:tcPr>
            <w:tcW w:w="1967" w:type="dxa"/>
            <w:shd w:val="clear" w:color="auto" w:fill="auto"/>
          </w:tcPr>
          <w:p w14:paraId="1BF78EA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Yellow</w:t>
            </w:r>
          </w:p>
        </w:tc>
        <w:tc>
          <w:tcPr>
            <w:tcW w:w="1967" w:type="dxa"/>
            <w:shd w:val="clear" w:color="auto" w:fill="auto"/>
          </w:tcPr>
          <w:p w14:paraId="032981E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55, 255, 0-</w:t>
            </w:r>
          </w:p>
        </w:tc>
        <w:tc>
          <w:tcPr>
            <w:tcW w:w="1967" w:type="dxa"/>
            <w:shd w:val="clear" w:color="auto" w:fill="auto"/>
          </w:tcPr>
          <w:p w14:paraId="6A6A3D5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fff00</w:t>
            </w:r>
          </w:p>
        </w:tc>
      </w:tr>
      <w:tr w:rsidR="00D124A1" w:rsidRPr="00891A28" w14:paraId="144014E9" w14:textId="77777777" w:rsidTr="00CF42CD">
        <w:trPr>
          <w:jc w:val="center"/>
        </w:trPr>
        <w:tc>
          <w:tcPr>
            <w:tcW w:w="717" w:type="dxa"/>
            <w:shd w:val="clear" w:color="auto" w:fill="auto"/>
          </w:tcPr>
          <w:p w14:paraId="429D56D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w:t>
            </w:r>
          </w:p>
        </w:tc>
        <w:tc>
          <w:tcPr>
            <w:tcW w:w="1967" w:type="dxa"/>
            <w:shd w:val="clear" w:color="auto" w:fill="auto"/>
          </w:tcPr>
          <w:p w14:paraId="29186113"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Aqua</w:t>
            </w:r>
          </w:p>
        </w:tc>
        <w:tc>
          <w:tcPr>
            <w:tcW w:w="1967" w:type="dxa"/>
            <w:shd w:val="clear" w:color="auto" w:fill="auto"/>
          </w:tcPr>
          <w:p w14:paraId="2750E4E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255, 255</w:t>
            </w:r>
          </w:p>
        </w:tc>
        <w:tc>
          <w:tcPr>
            <w:tcW w:w="1967" w:type="dxa"/>
            <w:shd w:val="clear" w:color="auto" w:fill="auto"/>
          </w:tcPr>
          <w:p w14:paraId="6569507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ffff</w:t>
            </w:r>
          </w:p>
        </w:tc>
      </w:tr>
      <w:tr w:rsidR="00D124A1" w:rsidRPr="00891A28" w14:paraId="333B5BED" w14:textId="77777777" w:rsidTr="00CF42CD">
        <w:trPr>
          <w:jc w:val="center"/>
        </w:trPr>
        <w:tc>
          <w:tcPr>
            <w:tcW w:w="717" w:type="dxa"/>
            <w:shd w:val="clear" w:color="auto" w:fill="auto"/>
          </w:tcPr>
          <w:p w14:paraId="796EECE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9</w:t>
            </w:r>
          </w:p>
        </w:tc>
        <w:tc>
          <w:tcPr>
            <w:tcW w:w="1967" w:type="dxa"/>
            <w:shd w:val="clear" w:color="auto" w:fill="auto"/>
          </w:tcPr>
          <w:p w14:paraId="2F837E5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uchsia</w:t>
            </w:r>
          </w:p>
        </w:tc>
        <w:tc>
          <w:tcPr>
            <w:tcW w:w="1967" w:type="dxa"/>
            <w:shd w:val="clear" w:color="auto" w:fill="auto"/>
          </w:tcPr>
          <w:p w14:paraId="62918A9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55, 0, 255</w:t>
            </w:r>
          </w:p>
        </w:tc>
        <w:tc>
          <w:tcPr>
            <w:tcW w:w="1967" w:type="dxa"/>
            <w:shd w:val="clear" w:color="auto" w:fill="auto"/>
          </w:tcPr>
          <w:p w14:paraId="047FBB2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f00ff</w:t>
            </w:r>
          </w:p>
        </w:tc>
      </w:tr>
      <w:tr w:rsidR="00D124A1" w:rsidRPr="00891A28" w14:paraId="46DC841E" w14:textId="77777777" w:rsidTr="00CF42CD">
        <w:trPr>
          <w:jc w:val="center"/>
        </w:trPr>
        <w:tc>
          <w:tcPr>
            <w:tcW w:w="717" w:type="dxa"/>
            <w:shd w:val="clear" w:color="auto" w:fill="auto"/>
          </w:tcPr>
          <w:p w14:paraId="074252A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0</w:t>
            </w:r>
          </w:p>
        </w:tc>
        <w:tc>
          <w:tcPr>
            <w:tcW w:w="1967" w:type="dxa"/>
            <w:shd w:val="clear" w:color="auto" w:fill="auto"/>
          </w:tcPr>
          <w:p w14:paraId="1669124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Maroon</w:t>
            </w:r>
          </w:p>
        </w:tc>
        <w:tc>
          <w:tcPr>
            <w:tcW w:w="1967" w:type="dxa"/>
            <w:shd w:val="clear" w:color="auto" w:fill="auto"/>
          </w:tcPr>
          <w:p w14:paraId="57EE15B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28, 0, 0</w:t>
            </w:r>
          </w:p>
        </w:tc>
        <w:tc>
          <w:tcPr>
            <w:tcW w:w="1967" w:type="dxa"/>
            <w:shd w:val="clear" w:color="auto" w:fill="auto"/>
          </w:tcPr>
          <w:p w14:paraId="63C2E51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00000</w:t>
            </w:r>
          </w:p>
        </w:tc>
      </w:tr>
      <w:tr w:rsidR="00D124A1" w:rsidRPr="00891A28" w14:paraId="52318AF0" w14:textId="77777777" w:rsidTr="00CF42CD">
        <w:trPr>
          <w:jc w:val="center"/>
        </w:trPr>
        <w:tc>
          <w:tcPr>
            <w:tcW w:w="717" w:type="dxa"/>
            <w:shd w:val="clear" w:color="auto" w:fill="auto"/>
          </w:tcPr>
          <w:p w14:paraId="14C5530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1</w:t>
            </w:r>
          </w:p>
        </w:tc>
        <w:tc>
          <w:tcPr>
            <w:tcW w:w="1967" w:type="dxa"/>
            <w:shd w:val="clear" w:color="auto" w:fill="auto"/>
          </w:tcPr>
          <w:p w14:paraId="710F3577"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Green</w:t>
            </w:r>
          </w:p>
        </w:tc>
        <w:tc>
          <w:tcPr>
            <w:tcW w:w="1967" w:type="dxa"/>
            <w:shd w:val="clear" w:color="auto" w:fill="auto"/>
          </w:tcPr>
          <w:p w14:paraId="6F83151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128, 0</w:t>
            </w:r>
          </w:p>
        </w:tc>
        <w:tc>
          <w:tcPr>
            <w:tcW w:w="1967" w:type="dxa"/>
            <w:shd w:val="clear" w:color="auto" w:fill="auto"/>
          </w:tcPr>
          <w:p w14:paraId="12CCB467"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8000</w:t>
            </w:r>
          </w:p>
        </w:tc>
      </w:tr>
      <w:tr w:rsidR="00D124A1" w:rsidRPr="00891A28" w14:paraId="6E7E1FF4" w14:textId="77777777" w:rsidTr="00CF42CD">
        <w:trPr>
          <w:jc w:val="center"/>
        </w:trPr>
        <w:tc>
          <w:tcPr>
            <w:tcW w:w="717" w:type="dxa"/>
            <w:shd w:val="clear" w:color="auto" w:fill="auto"/>
          </w:tcPr>
          <w:p w14:paraId="51AC09E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2</w:t>
            </w:r>
          </w:p>
        </w:tc>
        <w:tc>
          <w:tcPr>
            <w:tcW w:w="1967" w:type="dxa"/>
            <w:shd w:val="clear" w:color="auto" w:fill="auto"/>
          </w:tcPr>
          <w:p w14:paraId="5003DDC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Navy</w:t>
            </w:r>
          </w:p>
        </w:tc>
        <w:tc>
          <w:tcPr>
            <w:tcW w:w="1967" w:type="dxa"/>
            <w:shd w:val="clear" w:color="auto" w:fill="auto"/>
          </w:tcPr>
          <w:p w14:paraId="3F5FB10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0, 128</w:t>
            </w:r>
          </w:p>
        </w:tc>
        <w:tc>
          <w:tcPr>
            <w:tcW w:w="1967" w:type="dxa"/>
            <w:shd w:val="clear" w:color="auto" w:fill="auto"/>
          </w:tcPr>
          <w:p w14:paraId="5517009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0080</w:t>
            </w:r>
          </w:p>
        </w:tc>
      </w:tr>
      <w:tr w:rsidR="00D124A1" w:rsidRPr="00891A28" w14:paraId="175E7E31" w14:textId="77777777" w:rsidTr="00CF42CD">
        <w:trPr>
          <w:jc w:val="center"/>
        </w:trPr>
        <w:tc>
          <w:tcPr>
            <w:tcW w:w="717" w:type="dxa"/>
            <w:shd w:val="clear" w:color="auto" w:fill="auto"/>
          </w:tcPr>
          <w:p w14:paraId="779CCCF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3</w:t>
            </w:r>
          </w:p>
        </w:tc>
        <w:tc>
          <w:tcPr>
            <w:tcW w:w="1967" w:type="dxa"/>
            <w:shd w:val="clear" w:color="auto" w:fill="auto"/>
          </w:tcPr>
          <w:p w14:paraId="556F631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Olive</w:t>
            </w:r>
          </w:p>
        </w:tc>
        <w:tc>
          <w:tcPr>
            <w:tcW w:w="1967" w:type="dxa"/>
            <w:shd w:val="clear" w:color="auto" w:fill="auto"/>
          </w:tcPr>
          <w:p w14:paraId="2D3A2B7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28, 128, 0</w:t>
            </w:r>
          </w:p>
        </w:tc>
        <w:tc>
          <w:tcPr>
            <w:tcW w:w="1967" w:type="dxa"/>
            <w:shd w:val="clear" w:color="auto" w:fill="auto"/>
          </w:tcPr>
          <w:p w14:paraId="2BA295E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08000</w:t>
            </w:r>
          </w:p>
        </w:tc>
      </w:tr>
      <w:tr w:rsidR="00D124A1" w:rsidRPr="00891A28" w14:paraId="48311C21" w14:textId="77777777" w:rsidTr="00CF42CD">
        <w:trPr>
          <w:jc w:val="center"/>
        </w:trPr>
        <w:tc>
          <w:tcPr>
            <w:tcW w:w="717" w:type="dxa"/>
            <w:shd w:val="clear" w:color="auto" w:fill="auto"/>
          </w:tcPr>
          <w:p w14:paraId="1F1BD02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4</w:t>
            </w:r>
          </w:p>
        </w:tc>
        <w:tc>
          <w:tcPr>
            <w:tcW w:w="1967" w:type="dxa"/>
            <w:shd w:val="clear" w:color="auto" w:fill="auto"/>
          </w:tcPr>
          <w:p w14:paraId="090D446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Teal</w:t>
            </w:r>
          </w:p>
        </w:tc>
        <w:tc>
          <w:tcPr>
            <w:tcW w:w="1967" w:type="dxa"/>
            <w:shd w:val="clear" w:color="auto" w:fill="auto"/>
          </w:tcPr>
          <w:p w14:paraId="5D06144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128, 128</w:t>
            </w:r>
          </w:p>
        </w:tc>
        <w:tc>
          <w:tcPr>
            <w:tcW w:w="1967" w:type="dxa"/>
            <w:shd w:val="clear" w:color="auto" w:fill="auto"/>
          </w:tcPr>
          <w:p w14:paraId="4D4416F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8080</w:t>
            </w:r>
          </w:p>
        </w:tc>
      </w:tr>
      <w:tr w:rsidR="00D124A1" w:rsidRPr="00891A28" w14:paraId="0B61B137" w14:textId="77777777" w:rsidTr="00CF42CD">
        <w:trPr>
          <w:jc w:val="center"/>
        </w:trPr>
        <w:tc>
          <w:tcPr>
            <w:tcW w:w="717" w:type="dxa"/>
            <w:shd w:val="clear" w:color="auto" w:fill="auto"/>
          </w:tcPr>
          <w:p w14:paraId="1F10EC2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5</w:t>
            </w:r>
          </w:p>
        </w:tc>
        <w:tc>
          <w:tcPr>
            <w:tcW w:w="1967" w:type="dxa"/>
            <w:shd w:val="clear" w:color="auto" w:fill="auto"/>
          </w:tcPr>
          <w:p w14:paraId="673FE5D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Purple</w:t>
            </w:r>
          </w:p>
        </w:tc>
        <w:tc>
          <w:tcPr>
            <w:tcW w:w="1967" w:type="dxa"/>
            <w:shd w:val="clear" w:color="auto" w:fill="auto"/>
          </w:tcPr>
          <w:p w14:paraId="19621F63"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28, 0, 128</w:t>
            </w:r>
          </w:p>
        </w:tc>
        <w:tc>
          <w:tcPr>
            <w:tcW w:w="1967" w:type="dxa"/>
            <w:shd w:val="clear" w:color="auto" w:fill="auto"/>
          </w:tcPr>
          <w:p w14:paraId="645AD31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800080</w:t>
            </w:r>
          </w:p>
        </w:tc>
      </w:tr>
      <w:tr w:rsidR="00D124A1" w:rsidRPr="00891A28" w14:paraId="4BB89D07" w14:textId="77777777" w:rsidTr="00CF42CD">
        <w:trPr>
          <w:jc w:val="center"/>
        </w:trPr>
        <w:tc>
          <w:tcPr>
            <w:tcW w:w="717" w:type="dxa"/>
            <w:shd w:val="clear" w:color="auto" w:fill="auto"/>
          </w:tcPr>
          <w:p w14:paraId="3DD84ED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6</w:t>
            </w:r>
          </w:p>
        </w:tc>
        <w:tc>
          <w:tcPr>
            <w:tcW w:w="1967" w:type="dxa"/>
            <w:shd w:val="clear" w:color="auto" w:fill="auto"/>
          </w:tcPr>
          <w:p w14:paraId="2E5663D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Orange</w:t>
            </w:r>
          </w:p>
        </w:tc>
        <w:tc>
          <w:tcPr>
            <w:tcW w:w="1967" w:type="dxa"/>
            <w:shd w:val="clear" w:color="auto" w:fill="auto"/>
          </w:tcPr>
          <w:p w14:paraId="43418DCB" w14:textId="166835B7" w:rsidR="00D124A1" w:rsidRPr="00891A28" w:rsidRDefault="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r w:rsidR="004A6A61" w:rsidRPr="00891A28">
              <w:rPr>
                <w:sz w:val="18"/>
                <w:lang w:val="en-GB" w:eastAsia="ja-JP"/>
              </w:rPr>
              <w:t>55</w:t>
            </w:r>
            <w:r w:rsidRPr="00891A28">
              <w:rPr>
                <w:sz w:val="18"/>
                <w:lang w:val="en-GB"/>
              </w:rPr>
              <w:t>, 16</w:t>
            </w:r>
            <w:r w:rsidR="004A6A61" w:rsidRPr="00891A28">
              <w:rPr>
                <w:sz w:val="18"/>
                <w:lang w:val="en-GB"/>
              </w:rPr>
              <w:t>5</w:t>
            </w:r>
            <w:r w:rsidRPr="00891A28">
              <w:rPr>
                <w:sz w:val="18"/>
                <w:lang w:val="en-GB"/>
              </w:rPr>
              <w:t>, 0</w:t>
            </w:r>
          </w:p>
        </w:tc>
        <w:tc>
          <w:tcPr>
            <w:tcW w:w="1967" w:type="dxa"/>
            <w:shd w:val="clear" w:color="auto" w:fill="auto"/>
          </w:tcPr>
          <w:p w14:paraId="44E9784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ffa500</w:t>
            </w:r>
          </w:p>
        </w:tc>
      </w:tr>
      <w:tr w:rsidR="00D124A1" w:rsidRPr="00891A28" w14:paraId="069937EC" w14:textId="77777777" w:rsidTr="00CF42CD">
        <w:trPr>
          <w:jc w:val="center"/>
        </w:trPr>
        <w:tc>
          <w:tcPr>
            <w:tcW w:w="717" w:type="dxa"/>
            <w:shd w:val="clear" w:color="auto" w:fill="auto"/>
          </w:tcPr>
          <w:p w14:paraId="046CEFD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7</w:t>
            </w:r>
          </w:p>
        </w:tc>
        <w:tc>
          <w:tcPr>
            <w:tcW w:w="1967" w:type="dxa"/>
            <w:shd w:val="clear" w:color="auto" w:fill="auto"/>
          </w:tcPr>
          <w:p w14:paraId="6239937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55DC562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04, 204, 0</w:t>
            </w:r>
          </w:p>
        </w:tc>
        <w:tc>
          <w:tcPr>
            <w:tcW w:w="1967" w:type="dxa"/>
            <w:shd w:val="clear" w:color="auto" w:fill="auto"/>
          </w:tcPr>
          <w:p w14:paraId="00E259B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cccc00</w:t>
            </w:r>
          </w:p>
        </w:tc>
      </w:tr>
      <w:tr w:rsidR="00D124A1" w:rsidRPr="00891A28" w14:paraId="75D185A8" w14:textId="77777777" w:rsidTr="00CF42CD">
        <w:trPr>
          <w:jc w:val="center"/>
        </w:trPr>
        <w:tc>
          <w:tcPr>
            <w:tcW w:w="717" w:type="dxa"/>
            <w:shd w:val="clear" w:color="auto" w:fill="auto"/>
          </w:tcPr>
          <w:p w14:paraId="3F031C2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8</w:t>
            </w:r>
          </w:p>
        </w:tc>
        <w:tc>
          <w:tcPr>
            <w:tcW w:w="1967" w:type="dxa"/>
            <w:shd w:val="clear" w:color="auto" w:fill="auto"/>
          </w:tcPr>
          <w:p w14:paraId="755C953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7BD62A2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53, 0, 0</w:t>
            </w:r>
          </w:p>
        </w:tc>
        <w:tc>
          <w:tcPr>
            <w:tcW w:w="1967" w:type="dxa"/>
            <w:shd w:val="clear" w:color="auto" w:fill="auto"/>
          </w:tcPr>
          <w:p w14:paraId="621C6167"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990000</w:t>
            </w:r>
          </w:p>
        </w:tc>
      </w:tr>
      <w:tr w:rsidR="00D124A1" w:rsidRPr="00891A28" w14:paraId="18A25DB3" w14:textId="77777777" w:rsidTr="00CF42CD">
        <w:trPr>
          <w:jc w:val="center"/>
        </w:trPr>
        <w:tc>
          <w:tcPr>
            <w:tcW w:w="717" w:type="dxa"/>
            <w:shd w:val="clear" w:color="auto" w:fill="auto"/>
          </w:tcPr>
          <w:p w14:paraId="020164B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9</w:t>
            </w:r>
          </w:p>
        </w:tc>
        <w:tc>
          <w:tcPr>
            <w:tcW w:w="1967" w:type="dxa"/>
            <w:shd w:val="clear" w:color="auto" w:fill="auto"/>
          </w:tcPr>
          <w:p w14:paraId="0A8061B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7A31A90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204, 0</w:t>
            </w:r>
          </w:p>
        </w:tc>
        <w:tc>
          <w:tcPr>
            <w:tcW w:w="1967" w:type="dxa"/>
            <w:shd w:val="clear" w:color="auto" w:fill="auto"/>
          </w:tcPr>
          <w:p w14:paraId="5E2DA867"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cc00</w:t>
            </w:r>
          </w:p>
        </w:tc>
      </w:tr>
      <w:tr w:rsidR="00D124A1" w:rsidRPr="00891A28" w14:paraId="4E7EC951" w14:textId="77777777" w:rsidTr="00CF42CD">
        <w:trPr>
          <w:jc w:val="center"/>
        </w:trPr>
        <w:tc>
          <w:tcPr>
            <w:tcW w:w="717" w:type="dxa"/>
            <w:shd w:val="clear" w:color="auto" w:fill="auto"/>
          </w:tcPr>
          <w:p w14:paraId="27F14D2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0</w:t>
            </w:r>
          </w:p>
        </w:tc>
        <w:tc>
          <w:tcPr>
            <w:tcW w:w="1967" w:type="dxa"/>
            <w:shd w:val="clear" w:color="auto" w:fill="auto"/>
          </w:tcPr>
          <w:p w14:paraId="6F2ABD8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55B6638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153, 0</w:t>
            </w:r>
          </w:p>
        </w:tc>
        <w:tc>
          <w:tcPr>
            <w:tcW w:w="1967" w:type="dxa"/>
            <w:shd w:val="clear" w:color="auto" w:fill="auto"/>
          </w:tcPr>
          <w:p w14:paraId="5115DAF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9900</w:t>
            </w:r>
          </w:p>
        </w:tc>
      </w:tr>
      <w:tr w:rsidR="00D124A1" w:rsidRPr="00891A28" w14:paraId="58FD7C62" w14:textId="77777777" w:rsidTr="00CF42CD">
        <w:trPr>
          <w:jc w:val="center"/>
        </w:trPr>
        <w:tc>
          <w:tcPr>
            <w:tcW w:w="717" w:type="dxa"/>
            <w:shd w:val="clear" w:color="auto" w:fill="auto"/>
          </w:tcPr>
          <w:p w14:paraId="70FE051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1</w:t>
            </w:r>
          </w:p>
        </w:tc>
        <w:tc>
          <w:tcPr>
            <w:tcW w:w="1967" w:type="dxa"/>
            <w:shd w:val="clear" w:color="auto" w:fill="auto"/>
          </w:tcPr>
          <w:p w14:paraId="5C16F77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7820401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04, 204, 0</w:t>
            </w:r>
          </w:p>
        </w:tc>
        <w:tc>
          <w:tcPr>
            <w:tcW w:w="1967" w:type="dxa"/>
            <w:shd w:val="clear" w:color="auto" w:fill="auto"/>
          </w:tcPr>
          <w:p w14:paraId="08484EA3"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cccc00</w:t>
            </w:r>
          </w:p>
        </w:tc>
      </w:tr>
      <w:tr w:rsidR="00D124A1" w:rsidRPr="00891A28" w14:paraId="7ED6AFC1" w14:textId="77777777" w:rsidTr="00CF42CD">
        <w:trPr>
          <w:jc w:val="center"/>
        </w:trPr>
        <w:tc>
          <w:tcPr>
            <w:tcW w:w="717" w:type="dxa"/>
            <w:shd w:val="clear" w:color="auto" w:fill="auto"/>
          </w:tcPr>
          <w:p w14:paraId="0F99AC2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2</w:t>
            </w:r>
          </w:p>
        </w:tc>
        <w:tc>
          <w:tcPr>
            <w:tcW w:w="1967" w:type="dxa"/>
            <w:shd w:val="clear" w:color="auto" w:fill="auto"/>
          </w:tcPr>
          <w:p w14:paraId="156DDA8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3265A47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53, 153, 0</w:t>
            </w:r>
          </w:p>
        </w:tc>
        <w:tc>
          <w:tcPr>
            <w:tcW w:w="1967" w:type="dxa"/>
            <w:shd w:val="clear" w:color="auto" w:fill="auto"/>
          </w:tcPr>
          <w:p w14:paraId="00635C4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999900</w:t>
            </w:r>
          </w:p>
        </w:tc>
      </w:tr>
      <w:tr w:rsidR="00D124A1" w:rsidRPr="00891A28" w14:paraId="1421E00A" w14:textId="77777777" w:rsidTr="00CF42CD">
        <w:trPr>
          <w:jc w:val="center"/>
        </w:trPr>
        <w:tc>
          <w:tcPr>
            <w:tcW w:w="717" w:type="dxa"/>
            <w:shd w:val="clear" w:color="auto" w:fill="auto"/>
          </w:tcPr>
          <w:p w14:paraId="0D217B4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3</w:t>
            </w:r>
          </w:p>
        </w:tc>
        <w:tc>
          <w:tcPr>
            <w:tcW w:w="1967" w:type="dxa"/>
            <w:shd w:val="clear" w:color="auto" w:fill="auto"/>
          </w:tcPr>
          <w:p w14:paraId="5882ED8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31DFC16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02, 0, 0</w:t>
            </w:r>
          </w:p>
        </w:tc>
        <w:tc>
          <w:tcPr>
            <w:tcW w:w="1967" w:type="dxa"/>
            <w:shd w:val="clear" w:color="auto" w:fill="auto"/>
          </w:tcPr>
          <w:p w14:paraId="700BEA2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660000</w:t>
            </w:r>
          </w:p>
        </w:tc>
      </w:tr>
      <w:tr w:rsidR="00D124A1" w:rsidRPr="00891A28" w14:paraId="30CA16ED" w14:textId="77777777" w:rsidTr="00CF42CD">
        <w:trPr>
          <w:jc w:val="center"/>
        </w:trPr>
        <w:tc>
          <w:tcPr>
            <w:tcW w:w="717" w:type="dxa"/>
            <w:shd w:val="clear" w:color="auto" w:fill="auto"/>
          </w:tcPr>
          <w:p w14:paraId="729C906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4</w:t>
            </w:r>
          </w:p>
        </w:tc>
        <w:tc>
          <w:tcPr>
            <w:tcW w:w="1967" w:type="dxa"/>
            <w:shd w:val="clear" w:color="auto" w:fill="auto"/>
          </w:tcPr>
          <w:p w14:paraId="7B5CEF7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375CD5F2"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0, 204</w:t>
            </w:r>
          </w:p>
        </w:tc>
        <w:tc>
          <w:tcPr>
            <w:tcW w:w="1967" w:type="dxa"/>
            <w:shd w:val="clear" w:color="auto" w:fill="auto"/>
          </w:tcPr>
          <w:p w14:paraId="7F8873A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00cc</w:t>
            </w:r>
          </w:p>
        </w:tc>
      </w:tr>
      <w:tr w:rsidR="00D124A1" w:rsidRPr="00891A28" w14:paraId="12ABD0FA" w14:textId="77777777" w:rsidTr="00CF42CD">
        <w:trPr>
          <w:jc w:val="center"/>
        </w:trPr>
        <w:tc>
          <w:tcPr>
            <w:tcW w:w="717" w:type="dxa"/>
            <w:shd w:val="clear" w:color="auto" w:fill="auto"/>
          </w:tcPr>
          <w:p w14:paraId="53DE57B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5</w:t>
            </w:r>
          </w:p>
        </w:tc>
        <w:tc>
          <w:tcPr>
            <w:tcW w:w="1967" w:type="dxa"/>
            <w:shd w:val="clear" w:color="auto" w:fill="auto"/>
          </w:tcPr>
          <w:p w14:paraId="13D8DF1B"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01F3C27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0, 153</w:t>
            </w:r>
          </w:p>
        </w:tc>
        <w:tc>
          <w:tcPr>
            <w:tcW w:w="1967" w:type="dxa"/>
            <w:shd w:val="clear" w:color="auto" w:fill="auto"/>
          </w:tcPr>
          <w:p w14:paraId="7F76FBE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0099</w:t>
            </w:r>
          </w:p>
        </w:tc>
      </w:tr>
      <w:tr w:rsidR="00D124A1" w:rsidRPr="00891A28" w14:paraId="1A654486" w14:textId="77777777" w:rsidTr="00CF42CD">
        <w:trPr>
          <w:jc w:val="center"/>
        </w:trPr>
        <w:tc>
          <w:tcPr>
            <w:tcW w:w="717" w:type="dxa"/>
            <w:shd w:val="clear" w:color="auto" w:fill="auto"/>
          </w:tcPr>
          <w:p w14:paraId="647CC66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6</w:t>
            </w:r>
          </w:p>
        </w:tc>
        <w:tc>
          <w:tcPr>
            <w:tcW w:w="1967" w:type="dxa"/>
            <w:shd w:val="clear" w:color="auto" w:fill="auto"/>
          </w:tcPr>
          <w:p w14:paraId="21D57255"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148FF0D6"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04, 0, 204</w:t>
            </w:r>
          </w:p>
        </w:tc>
        <w:tc>
          <w:tcPr>
            <w:tcW w:w="1967" w:type="dxa"/>
            <w:shd w:val="clear" w:color="auto" w:fill="auto"/>
          </w:tcPr>
          <w:p w14:paraId="7116FFEE"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cc00cc</w:t>
            </w:r>
          </w:p>
        </w:tc>
      </w:tr>
      <w:tr w:rsidR="00D124A1" w:rsidRPr="00891A28" w14:paraId="2B9EA82C" w14:textId="77777777" w:rsidTr="00CF42CD">
        <w:trPr>
          <w:jc w:val="center"/>
        </w:trPr>
        <w:tc>
          <w:tcPr>
            <w:tcW w:w="717" w:type="dxa"/>
            <w:shd w:val="clear" w:color="auto" w:fill="auto"/>
          </w:tcPr>
          <w:p w14:paraId="3A029448"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7</w:t>
            </w:r>
          </w:p>
        </w:tc>
        <w:tc>
          <w:tcPr>
            <w:tcW w:w="1967" w:type="dxa"/>
            <w:shd w:val="clear" w:color="auto" w:fill="auto"/>
          </w:tcPr>
          <w:p w14:paraId="0FFF729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55DAC113"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53, 0, 153</w:t>
            </w:r>
          </w:p>
        </w:tc>
        <w:tc>
          <w:tcPr>
            <w:tcW w:w="1967" w:type="dxa"/>
            <w:shd w:val="clear" w:color="auto" w:fill="auto"/>
          </w:tcPr>
          <w:p w14:paraId="442DC9A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990099</w:t>
            </w:r>
          </w:p>
        </w:tc>
      </w:tr>
      <w:tr w:rsidR="00D124A1" w:rsidRPr="00891A28" w14:paraId="72F52179" w14:textId="77777777" w:rsidTr="00CF42CD">
        <w:trPr>
          <w:jc w:val="center"/>
        </w:trPr>
        <w:tc>
          <w:tcPr>
            <w:tcW w:w="717" w:type="dxa"/>
            <w:shd w:val="clear" w:color="auto" w:fill="auto"/>
          </w:tcPr>
          <w:p w14:paraId="00A66DE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8</w:t>
            </w:r>
          </w:p>
        </w:tc>
        <w:tc>
          <w:tcPr>
            <w:tcW w:w="1967" w:type="dxa"/>
            <w:shd w:val="clear" w:color="auto" w:fill="auto"/>
          </w:tcPr>
          <w:p w14:paraId="0BD359E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462C35E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204, 204</w:t>
            </w:r>
          </w:p>
        </w:tc>
        <w:tc>
          <w:tcPr>
            <w:tcW w:w="1967" w:type="dxa"/>
            <w:shd w:val="clear" w:color="auto" w:fill="auto"/>
          </w:tcPr>
          <w:p w14:paraId="291DAFF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cccc</w:t>
            </w:r>
          </w:p>
        </w:tc>
      </w:tr>
      <w:tr w:rsidR="00D124A1" w:rsidRPr="00891A28" w14:paraId="1C008239" w14:textId="77777777" w:rsidTr="00CF42CD">
        <w:trPr>
          <w:jc w:val="center"/>
        </w:trPr>
        <w:tc>
          <w:tcPr>
            <w:tcW w:w="717" w:type="dxa"/>
            <w:shd w:val="clear" w:color="auto" w:fill="auto"/>
          </w:tcPr>
          <w:p w14:paraId="4112115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9</w:t>
            </w:r>
          </w:p>
        </w:tc>
        <w:tc>
          <w:tcPr>
            <w:tcW w:w="1967" w:type="dxa"/>
            <w:shd w:val="clear" w:color="auto" w:fill="auto"/>
          </w:tcPr>
          <w:p w14:paraId="6D31516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180E0D0F"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 153, 153</w:t>
            </w:r>
          </w:p>
        </w:tc>
        <w:tc>
          <w:tcPr>
            <w:tcW w:w="1967" w:type="dxa"/>
            <w:shd w:val="clear" w:color="auto" w:fill="auto"/>
          </w:tcPr>
          <w:p w14:paraId="6E17A42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09999</w:t>
            </w:r>
          </w:p>
        </w:tc>
      </w:tr>
      <w:tr w:rsidR="00D124A1" w:rsidRPr="00891A28" w14:paraId="62CAE0EF" w14:textId="77777777" w:rsidTr="00CF42CD">
        <w:trPr>
          <w:jc w:val="center"/>
        </w:trPr>
        <w:tc>
          <w:tcPr>
            <w:tcW w:w="717" w:type="dxa"/>
            <w:shd w:val="clear" w:color="auto" w:fill="auto"/>
          </w:tcPr>
          <w:p w14:paraId="5A907E7A"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30</w:t>
            </w:r>
          </w:p>
        </w:tc>
        <w:tc>
          <w:tcPr>
            <w:tcW w:w="1967" w:type="dxa"/>
            <w:shd w:val="clear" w:color="auto" w:fill="auto"/>
          </w:tcPr>
          <w:p w14:paraId="7450E9E1"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5F295B97"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02, 102, 102</w:t>
            </w:r>
          </w:p>
        </w:tc>
        <w:tc>
          <w:tcPr>
            <w:tcW w:w="1967" w:type="dxa"/>
            <w:shd w:val="clear" w:color="auto" w:fill="auto"/>
          </w:tcPr>
          <w:p w14:paraId="50AB9DA0"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666666</w:t>
            </w:r>
          </w:p>
        </w:tc>
      </w:tr>
      <w:tr w:rsidR="00D124A1" w:rsidRPr="00891A28" w14:paraId="317DC3B7" w14:textId="77777777" w:rsidTr="00CF42CD">
        <w:trPr>
          <w:jc w:val="center"/>
        </w:trPr>
        <w:tc>
          <w:tcPr>
            <w:tcW w:w="717" w:type="dxa"/>
            <w:shd w:val="clear" w:color="auto" w:fill="auto"/>
          </w:tcPr>
          <w:p w14:paraId="1C241A8D"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31</w:t>
            </w:r>
          </w:p>
        </w:tc>
        <w:tc>
          <w:tcPr>
            <w:tcW w:w="1967" w:type="dxa"/>
            <w:shd w:val="clear" w:color="auto" w:fill="auto"/>
          </w:tcPr>
          <w:p w14:paraId="301B5204"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p>
        </w:tc>
        <w:tc>
          <w:tcPr>
            <w:tcW w:w="1967" w:type="dxa"/>
            <w:shd w:val="clear" w:color="auto" w:fill="auto"/>
          </w:tcPr>
          <w:p w14:paraId="23261F2C"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53, 153, 153</w:t>
            </w:r>
          </w:p>
        </w:tc>
        <w:tc>
          <w:tcPr>
            <w:tcW w:w="1967" w:type="dxa"/>
            <w:shd w:val="clear" w:color="auto" w:fill="auto"/>
          </w:tcPr>
          <w:p w14:paraId="0886ABE9" w14:textId="77777777" w:rsidR="00D124A1" w:rsidRPr="00891A28" w:rsidRDefault="00D124A1" w:rsidP="00D124A1">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999999</w:t>
            </w:r>
          </w:p>
        </w:tc>
      </w:tr>
    </w:tbl>
    <w:p w14:paraId="40CA148E" w14:textId="77777777" w:rsidR="00D124A1" w:rsidRPr="00891A28" w:rsidRDefault="00D124A1" w:rsidP="00D124A1">
      <w:pPr>
        <w:tabs>
          <w:tab w:val="clear" w:pos="794"/>
          <w:tab w:val="clear" w:pos="1191"/>
          <w:tab w:val="clear" w:pos="1588"/>
          <w:tab w:val="clear" w:pos="1985"/>
        </w:tabs>
        <w:spacing w:before="60" w:line="199" w:lineRule="exact"/>
        <w:ind w:left="284"/>
        <w:rPr>
          <w:sz w:val="18"/>
          <w:highlight w:val="green"/>
          <w:lang w:val="en-GB"/>
        </w:rPr>
      </w:pPr>
    </w:p>
    <w:p w14:paraId="23835398" w14:textId="3F0864EF" w:rsidR="00D124A1" w:rsidRPr="00891A28" w:rsidRDefault="00D124A1" w:rsidP="00D124A1">
      <w:pPr>
        <w:tabs>
          <w:tab w:val="clear" w:pos="794"/>
          <w:tab w:val="clear" w:pos="1191"/>
          <w:tab w:val="clear" w:pos="1588"/>
          <w:tab w:val="clear" w:pos="1985"/>
        </w:tabs>
        <w:spacing w:before="60" w:line="199" w:lineRule="exact"/>
        <w:ind w:left="284"/>
        <w:rPr>
          <w:sz w:val="18"/>
          <w:lang w:val="en-GB"/>
        </w:rPr>
      </w:pPr>
      <w:r w:rsidRPr="00891A28">
        <w:rPr>
          <w:sz w:val="18"/>
          <w:lang w:val="en-GB"/>
        </w:rPr>
        <w:t xml:space="preserve">NOTE 1 – The default colour set in Table </w:t>
      </w:r>
      <w:r w:rsidR="00FD434C" w:rsidRPr="00891A28">
        <w:rPr>
          <w:sz w:val="18"/>
          <w:lang w:val="en-GB"/>
        </w:rPr>
        <w:t>27(c)</w:t>
      </w:r>
      <w:r w:rsidRPr="00891A28">
        <w:rPr>
          <w:sz w:val="18"/>
          <w:lang w:val="en-GB"/>
        </w:rPr>
        <w:t xml:space="preserve"> includes the standard colours defined in the Cascading Style Sheets Level 2 Revision 1 (CSS 2.1) Specification (http://www.w3.org/TR/CSS2/). </w:t>
      </w:r>
    </w:p>
    <w:p w14:paraId="002AB70E" w14:textId="77777777" w:rsidR="00D124A1" w:rsidRPr="00891A28" w:rsidRDefault="00D124A1" w:rsidP="00D124A1">
      <w:pPr>
        <w:tabs>
          <w:tab w:val="clear" w:pos="794"/>
          <w:tab w:val="clear" w:pos="1191"/>
          <w:tab w:val="clear" w:pos="1588"/>
          <w:tab w:val="clear" w:pos="1985"/>
        </w:tabs>
        <w:spacing w:before="60" w:line="199" w:lineRule="exact"/>
        <w:ind w:left="284"/>
        <w:rPr>
          <w:sz w:val="18"/>
          <w:lang w:val="en-GB"/>
        </w:rPr>
      </w:pPr>
      <w:r w:rsidRPr="00891A28">
        <w:rPr>
          <w:sz w:val="18"/>
          <w:lang w:val="en-GB"/>
        </w:rPr>
        <w:t xml:space="preserve">NOTE 2 – If there is no region segment in which the colour palette ID or the largest element of the colour palette IDs is equal to or smaller than 32, the elements recorded in the colour palette segment are never used in any region segment. Therefore, the colour palette sections are not always required even if the documents include segments with colour extension. </w:t>
      </w:r>
    </w:p>
    <w:p w14:paraId="3A84720D" w14:textId="77777777" w:rsidR="0081780A" w:rsidRPr="00891A28" w:rsidRDefault="0081780A" w:rsidP="00D124A1">
      <w:pPr>
        <w:tabs>
          <w:tab w:val="clear" w:pos="794"/>
          <w:tab w:val="clear" w:pos="1191"/>
          <w:tab w:val="clear" w:pos="1588"/>
          <w:tab w:val="clear" w:pos="1985"/>
        </w:tabs>
        <w:spacing w:before="60" w:line="199" w:lineRule="exact"/>
        <w:ind w:left="284"/>
        <w:rPr>
          <w:sz w:val="18"/>
          <w:lang w:val="en-GB"/>
        </w:rPr>
      </w:pPr>
    </w:p>
    <w:p w14:paraId="7CA62967" w14:textId="49081D01" w:rsidR="007F2BF7" w:rsidRPr="00891A28" w:rsidRDefault="00EB5260">
      <w:pPr>
        <w:pStyle w:val="Heading1"/>
        <w:rPr>
          <w:lang w:val="en-GB"/>
        </w:rPr>
      </w:pPr>
      <w:bookmarkStart w:id="761" w:name="x1-111007x3"/>
      <w:bookmarkStart w:id="762" w:name="x1-111017r39"/>
      <w:bookmarkStart w:id="763" w:name="_Toc524615839"/>
      <w:bookmarkEnd w:id="761"/>
      <w:bookmarkEnd w:id="762"/>
      <w:r w:rsidRPr="00891A28">
        <w:rPr>
          <w:lang w:val="en-GB"/>
        </w:rPr>
        <w:t>7</w:t>
      </w:r>
      <w:bookmarkStart w:id="764" w:name="x1-1120007"/>
      <w:bookmarkStart w:id="765" w:name="QQ1-1-163"/>
      <w:bookmarkEnd w:id="764"/>
      <w:bookmarkEnd w:id="765"/>
      <w:r w:rsidRPr="00891A28">
        <w:rPr>
          <w:lang w:val="en-GB"/>
        </w:rPr>
        <w:tab/>
        <w:t>Control Decoding Procedure</w:t>
      </w:r>
      <w:bookmarkEnd w:id="763"/>
    </w:p>
    <w:p w14:paraId="0D8F5BBE" w14:textId="77777777" w:rsidR="007F2BF7" w:rsidRPr="00891A28" w:rsidRDefault="00EB5260">
      <w:pPr>
        <w:pStyle w:val="Heading2"/>
        <w:rPr>
          <w:lang w:val="en-GB"/>
        </w:rPr>
      </w:pPr>
      <w:bookmarkStart w:id="766" w:name="_Toc524615840"/>
      <w:r w:rsidRPr="00891A28">
        <w:rPr>
          <w:lang w:val="en-GB"/>
        </w:rPr>
        <w:t>7.1</w:t>
      </w:r>
      <w:r w:rsidRPr="00891A28">
        <w:rPr>
          <w:lang w:val="en-GB"/>
        </w:rPr>
        <w:tab/>
      </w:r>
      <w:bookmarkStart w:id="767" w:name="x1-1130007.1"/>
      <w:bookmarkStart w:id="768" w:name="QQ1-1-164"/>
      <w:bookmarkEnd w:id="767"/>
      <w:bookmarkEnd w:id="768"/>
      <w:r w:rsidRPr="00891A28">
        <w:rPr>
          <w:lang w:val="en-GB"/>
        </w:rPr>
        <w:t>General description</w:t>
      </w:r>
      <w:bookmarkEnd w:id="766"/>
    </w:p>
    <w:p w14:paraId="4FBF3D4C" w14:textId="77777777" w:rsidR="007F2BF7" w:rsidRPr="00891A28" w:rsidRDefault="00EB5260">
      <w:pPr>
        <w:rPr>
          <w:lang w:val="en-GB"/>
        </w:rPr>
      </w:pPr>
      <w:r w:rsidRPr="00891A28">
        <w:rPr>
          <w:lang w:val="en-GB"/>
        </w:rPr>
        <w:t>This decoding procedure controls the invocation of all the other decoding procedure. The encoded bitstream consists of a collection of segments, each containing a part of the data necessary for decoding. There are several different types of segments.</w:t>
      </w:r>
    </w:p>
    <w:p w14:paraId="769F6C11" w14:textId="77777777" w:rsidR="007F2BF7" w:rsidRPr="00891A28" w:rsidRDefault="00EB5260">
      <w:pPr>
        <w:rPr>
          <w:lang w:val="en-GB"/>
        </w:rPr>
      </w:pPr>
      <w:r w:rsidRPr="00891A28">
        <w:rPr>
          <w:lang w:val="en-GB"/>
        </w:rPr>
        <w:lastRenderedPageBreak/>
        <w:t>A segment has two parts: a segment header part and a segment data part. All types of segments use a common format for the segment header, but different formats for segment data.</w:t>
      </w:r>
    </w:p>
    <w:p w14:paraId="5D01B1C0" w14:textId="77777777" w:rsidR="007F2BF7" w:rsidRPr="00891A28" w:rsidRDefault="00EB5260">
      <w:pPr>
        <w:rPr>
          <w:lang w:val="en-GB"/>
        </w:rPr>
      </w:pPr>
      <w:r w:rsidRPr="00891A28">
        <w:rPr>
          <w:lang w:val="en-GB"/>
        </w:rPr>
        <w:t>Some segments give information about the structure of the document: start of page, end of page, and so on. Some segments code regions, used in turn to produce the decoded image of a certain page. Some segments ("dictionary segments") do neither, but instead define resources that can be used by segments that code regions.</w:t>
      </w:r>
    </w:p>
    <w:p w14:paraId="250CEA0B" w14:textId="77777777" w:rsidR="007F2BF7" w:rsidRPr="00891A28" w:rsidRDefault="00EB5260">
      <w:pPr>
        <w:rPr>
          <w:lang w:val="en-GB"/>
        </w:rPr>
      </w:pPr>
      <w:r w:rsidRPr="00891A28">
        <w:rPr>
          <w:lang w:val="en-GB"/>
        </w:rPr>
        <w:t>A segment can be associated with some page, or not associated with any page. A segment can refer to other, preceding, segments. A segment also includes retention bits for the segment that it refers to, and for itself; these indicate when the decoder may discard the data created by decoding a segment.</w:t>
      </w:r>
    </w:p>
    <w:p w14:paraId="7B7B72EC" w14:textId="77777777" w:rsidR="007F2BF7" w:rsidRPr="00891A28" w:rsidRDefault="00EB5260">
      <w:pPr>
        <w:rPr>
          <w:lang w:val="en-GB"/>
        </w:rPr>
      </w:pPr>
      <w:r w:rsidRPr="00891A28">
        <w:rPr>
          <w:lang w:val="en-GB"/>
        </w:rPr>
        <w:t>EXAMPLE – A text region segment may make use of symbols defined in preceding symbol dictionary segments. This is indicated by the text region's segment header referring to those symbol dictionary segments.</w:t>
      </w:r>
    </w:p>
    <w:p w14:paraId="49F4BA26" w14:textId="77777777" w:rsidR="007F2BF7" w:rsidRPr="00891A28" w:rsidRDefault="00EB5260">
      <w:pPr>
        <w:rPr>
          <w:lang w:val="en-GB"/>
        </w:rPr>
      </w:pPr>
      <w:r w:rsidRPr="00891A28">
        <w:rPr>
          <w:lang w:val="en-GB"/>
        </w:rPr>
        <w:t>The format of segment headers is described in 7.2. The types of segments are defined in 7.3. The syntax of each type of segment is defined in 7.4.</w:t>
      </w:r>
    </w:p>
    <w:p w14:paraId="4C962BBB" w14:textId="77777777" w:rsidR="007F2BF7" w:rsidRPr="00891A28" w:rsidRDefault="00EB5260">
      <w:pPr>
        <w:rPr>
          <w:lang w:val="en-GB"/>
        </w:rPr>
      </w:pPr>
      <w:r w:rsidRPr="00891A28">
        <w:rPr>
          <w:lang w:val="en-GB"/>
        </w:rPr>
        <w:t>In the following, some references are made to "preceding" and "following" segments (and other indications implying an order of segments). These terms are defined with reference to the order imposed on the segments by their segment numbers: a segment precedes all segments whose segment numbers are larger than its segment number.  In the sequential and random-access organisations (see D.1 and D.2), the segments must appear in the file in increasing order of their segment numbers.  However, in the embedded organisation (see D.3), this is not the case because the JBIG2 segments are encapsulated in another file format.</w:t>
      </w:r>
    </w:p>
    <w:p w14:paraId="38187C4D" w14:textId="77777777" w:rsidR="007F2BF7" w:rsidRPr="00891A28" w:rsidRDefault="00EB5260">
      <w:pPr>
        <w:pStyle w:val="Note1"/>
      </w:pPr>
      <w:r w:rsidRPr="00891A28">
        <w:t>NOTE – It is possible for there to be gaps in the segment numbering. A JBIG2 file might contain segments numbered 2, 3, 4, 8 and 10. This can occur due to editing: the segment numbers might originally have been contiguous, but at some point in the life of the file some pages were deleted and the remaining segments not renumbered.</w:t>
      </w:r>
    </w:p>
    <w:p w14:paraId="1E6567DF" w14:textId="77777777" w:rsidR="007F2BF7" w:rsidRPr="00891A28" w:rsidRDefault="00EB5260">
      <w:pPr>
        <w:rPr>
          <w:lang w:val="en-GB"/>
        </w:rPr>
      </w:pPr>
      <w:r w:rsidRPr="00891A28">
        <w:rPr>
          <w:lang w:val="en-GB"/>
        </w:rPr>
        <w:t>A segment's header part always begins and ends on a byte boundary.</w:t>
      </w:r>
    </w:p>
    <w:p w14:paraId="334E9DF2" w14:textId="77777777" w:rsidR="007F2BF7" w:rsidRPr="00891A28" w:rsidRDefault="00EB5260">
      <w:pPr>
        <w:rPr>
          <w:lang w:val="en-GB"/>
        </w:rPr>
      </w:pPr>
      <w:r w:rsidRPr="00891A28">
        <w:rPr>
          <w:lang w:val="en-GB"/>
        </w:rPr>
        <w:t xml:space="preserve">A segment's data part always begins and ends on a byte boundary. Any unused bits in the final byte of a segment must contain </w:t>
      </w:r>
      <w:r w:rsidRPr="00891A28">
        <w:rPr>
          <w:b/>
          <w:bCs/>
          <w:lang w:val="en-GB"/>
        </w:rPr>
        <w:t>0</w:t>
      </w:r>
      <w:r w:rsidRPr="00891A28">
        <w:rPr>
          <w:lang w:val="en-GB"/>
        </w:rPr>
        <w:t>, and shall not be examined by the decoder.</w:t>
      </w:r>
    </w:p>
    <w:p w14:paraId="6A0E0EC6" w14:textId="77777777" w:rsidR="007F2BF7" w:rsidRPr="00891A28" w:rsidRDefault="00EB5260">
      <w:pPr>
        <w:rPr>
          <w:lang w:val="en-GB"/>
        </w:rPr>
      </w:pPr>
      <w:r w:rsidRPr="00891A28">
        <w:rPr>
          <w:lang w:val="en-GB"/>
        </w:rPr>
        <w:t>The segment header part and the segment data part of a segment need not occur contiguously in the bitstream being decoded. See Annex D for an organisation where the segment header part of a segment may be stored at some distance from the segment data part of that segment.</w:t>
      </w:r>
    </w:p>
    <w:p w14:paraId="3859B52C" w14:textId="77777777" w:rsidR="007F2BF7" w:rsidRPr="00891A28" w:rsidRDefault="00EB5260">
      <w:pPr>
        <w:rPr>
          <w:lang w:val="en-GB"/>
        </w:rPr>
      </w:pPr>
      <w:r w:rsidRPr="00891A28">
        <w:rPr>
          <w:lang w:val="en-GB"/>
        </w:rPr>
        <w:t>This clause contains figures that describe various parts of the encoded data, such as Figures 25 and 31. These conventions used in these figures are:</w:t>
      </w:r>
    </w:p>
    <w:p w14:paraId="64881A65" w14:textId="77777777" w:rsidR="007F2BF7" w:rsidRPr="00891A28" w:rsidRDefault="00EB5260">
      <w:pPr>
        <w:pStyle w:val="enumlev1"/>
        <w:rPr>
          <w:lang w:val="en-GB"/>
        </w:rPr>
      </w:pPr>
      <w:r w:rsidRPr="00891A28">
        <w:rPr>
          <w:rFonts w:ascii="Symbol" w:hAnsi="Symbol"/>
          <w:lang w:val="en-GB"/>
        </w:rPr>
        <w:t></w:t>
      </w:r>
      <w:r w:rsidRPr="00891A28">
        <w:rPr>
          <w:lang w:val="en-GB"/>
        </w:rPr>
        <w:tab/>
        <w:t>The first byte encountered in the bitstream is at the left end.</w:t>
      </w:r>
    </w:p>
    <w:p w14:paraId="5469847C" w14:textId="77777777" w:rsidR="007F2BF7" w:rsidRPr="00891A28" w:rsidRDefault="00EB5260">
      <w:pPr>
        <w:pStyle w:val="enumlev1"/>
        <w:rPr>
          <w:lang w:val="en-GB"/>
        </w:rPr>
      </w:pPr>
      <w:r w:rsidRPr="00891A28">
        <w:rPr>
          <w:rFonts w:ascii="Symbol" w:hAnsi="Symbol"/>
          <w:lang w:val="en-GB"/>
        </w:rPr>
        <w:t></w:t>
      </w:r>
      <w:r w:rsidRPr="00891A28">
        <w:rPr>
          <w:lang w:val="en-GB"/>
        </w:rPr>
        <w:tab/>
        <w:t>Fields whose sizes are fixed, and that are always present, are outlined with narrow lines.</w:t>
      </w:r>
    </w:p>
    <w:p w14:paraId="6F0C632F" w14:textId="77777777" w:rsidR="007F2BF7" w:rsidRPr="00891A28" w:rsidRDefault="00EB5260">
      <w:pPr>
        <w:pStyle w:val="enumlev1"/>
        <w:rPr>
          <w:lang w:val="en-GB"/>
        </w:rPr>
      </w:pPr>
      <w:r w:rsidRPr="00891A28">
        <w:rPr>
          <w:rFonts w:ascii="Symbol" w:hAnsi="Symbol"/>
          <w:lang w:val="en-GB"/>
        </w:rPr>
        <w:t></w:t>
      </w:r>
      <w:r w:rsidRPr="00891A28">
        <w:rPr>
          <w:lang w:val="en-GB"/>
        </w:rPr>
        <w:tab/>
        <w:t>Fields whose sizes are not fixed, or that are not present in all cases, or whose structures are fully described elsewhere, are outlined with heavy lines.</w:t>
      </w:r>
    </w:p>
    <w:p w14:paraId="4945EF9F" w14:textId="77777777" w:rsidR="007F2BF7" w:rsidRPr="00891A28" w:rsidRDefault="00EB5260">
      <w:pPr>
        <w:pStyle w:val="enumlev1"/>
        <w:rPr>
          <w:lang w:val="en-GB"/>
        </w:rPr>
      </w:pPr>
      <w:r w:rsidRPr="00891A28">
        <w:rPr>
          <w:rFonts w:ascii="Symbol" w:hAnsi="Symbol"/>
          <w:lang w:val="en-GB"/>
        </w:rPr>
        <w:t></w:t>
      </w:r>
      <w:r w:rsidRPr="00891A28">
        <w:rPr>
          <w:lang w:val="en-GB"/>
        </w:rPr>
        <w:tab/>
        <w:t>Some figures (such as Figure 25) are divided into fields, each of which is an integral number of bytes long. In these figures, hash marks extending down from the top of the figure denote byte boundaries, and fields are separated by lines running the full height of the figure.</w:t>
      </w:r>
    </w:p>
    <w:p w14:paraId="1B066FD2" w14:textId="77777777" w:rsidR="007F2BF7" w:rsidRPr="00891A28" w:rsidRDefault="00EB5260">
      <w:pPr>
        <w:pStyle w:val="enumlev1"/>
        <w:rPr>
          <w:lang w:val="en-GB"/>
        </w:rPr>
      </w:pPr>
      <w:r w:rsidRPr="00891A28">
        <w:rPr>
          <w:rFonts w:ascii="Symbol" w:hAnsi="Symbol"/>
          <w:lang w:val="en-GB"/>
        </w:rPr>
        <w:t></w:t>
      </w:r>
      <w:r w:rsidRPr="00891A28">
        <w:rPr>
          <w:lang w:val="en-GB"/>
        </w:rPr>
        <w:tab/>
        <w:t>The remaining figures are divided into fields, each of which is an integral number of bits long, making up an integral number of bytes. In these figures, short hash marks extending up from the bottom of the figure show bit boundaries. Fields are separated by longer hash marks extending up from the bottom of the figure. Each bit's number is shown below the figure.</w:t>
      </w:r>
    </w:p>
    <w:p w14:paraId="60FC8296" w14:textId="574D85E8" w:rsidR="007F2BF7" w:rsidRPr="00891A28" w:rsidRDefault="00EB5260">
      <w:pPr>
        <w:pStyle w:val="Heading2"/>
        <w:rPr>
          <w:lang w:val="en-GB"/>
        </w:rPr>
      </w:pPr>
      <w:bookmarkStart w:id="769" w:name="_Toc524615841"/>
      <w:r w:rsidRPr="00891A28">
        <w:rPr>
          <w:lang w:val="en-GB"/>
        </w:rPr>
        <w:t>7.2</w:t>
      </w:r>
      <w:r w:rsidRPr="00891A28">
        <w:rPr>
          <w:lang w:val="en-GB"/>
        </w:rPr>
        <w:tab/>
      </w:r>
      <w:bookmarkStart w:id="770" w:name="x1-1140007.2"/>
      <w:bookmarkStart w:id="771" w:name="QQ1-1-165"/>
      <w:bookmarkEnd w:id="770"/>
      <w:bookmarkEnd w:id="771"/>
      <w:r w:rsidRPr="00891A28">
        <w:rPr>
          <w:lang w:val="en-GB"/>
        </w:rPr>
        <w:t>Segment header syntax</w:t>
      </w:r>
      <w:bookmarkEnd w:id="769"/>
    </w:p>
    <w:p w14:paraId="522A9047" w14:textId="77777777" w:rsidR="007F2BF7" w:rsidRPr="00891A28" w:rsidRDefault="00EB5260">
      <w:pPr>
        <w:pStyle w:val="Heading3"/>
        <w:rPr>
          <w:lang w:val="en-GB"/>
        </w:rPr>
      </w:pPr>
      <w:bookmarkStart w:id="772" w:name="_Toc524615842"/>
      <w:r w:rsidRPr="00891A28">
        <w:rPr>
          <w:lang w:val="en-GB"/>
        </w:rPr>
        <w:t>7.2.1</w:t>
      </w:r>
      <w:r w:rsidRPr="00891A28">
        <w:rPr>
          <w:lang w:val="en-GB"/>
        </w:rPr>
        <w:tab/>
      </w:r>
      <w:bookmarkStart w:id="773" w:name="x1-1150007.2.1"/>
      <w:bookmarkStart w:id="774" w:name="QQ1-1-166"/>
      <w:bookmarkEnd w:id="773"/>
      <w:bookmarkEnd w:id="774"/>
      <w:r w:rsidRPr="00891A28">
        <w:rPr>
          <w:lang w:val="en-GB"/>
        </w:rPr>
        <w:t>Segment header fields</w:t>
      </w:r>
      <w:bookmarkEnd w:id="772"/>
    </w:p>
    <w:p w14:paraId="45EDE130" w14:textId="77777777" w:rsidR="007F2BF7" w:rsidRPr="00891A28" w:rsidRDefault="00EB5260">
      <w:pPr>
        <w:rPr>
          <w:lang w:val="en-GB"/>
        </w:rPr>
      </w:pPr>
      <w:r w:rsidRPr="00891A28">
        <w:rPr>
          <w:lang w:val="en-GB"/>
        </w:rPr>
        <w:t>A segment header contains the fields shown in Figure 25 and described below.</w:t>
      </w:r>
    </w:p>
    <w:p w14:paraId="51E4CFC5"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425"/>
        <w:gridCol w:w="425"/>
        <w:gridCol w:w="425"/>
        <w:gridCol w:w="426"/>
        <w:gridCol w:w="1134"/>
        <w:gridCol w:w="1701"/>
        <w:gridCol w:w="1701"/>
        <w:gridCol w:w="1418"/>
        <w:gridCol w:w="425"/>
        <w:gridCol w:w="425"/>
        <w:gridCol w:w="425"/>
        <w:gridCol w:w="426"/>
      </w:tblGrid>
      <w:tr w:rsidR="007F2BF7" w:rsidRPr="00891A28" w14:paraId="6EA23DA1" w14:textId="77777777">
        <w:trPr>
          <w:cantSplit/>
          <w:jc w:val="center"/>
        </w:trPr>
        <w:tc>
          <w:tcPr>
            <w:tcW w:w="425" w:type="dxa"/>
            <w:vAlign w:val="center"/>
          </w:tcPr>
          <w:p w14:paraId="5203908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vAlign w:val="center"/>
          </w:tcPr>
          <w:p w14:paraId="6DCC94A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vAlign w:val="center"/>
          </w:tcPr>
          <w:p w14:paraId="5C70F14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vAlign w:val="center"/>
          </w:tcPr>
          <w:p w14:paraId="73E4828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1134" w:type="dxa"/>
            <w:vMerge w:val="restart"/>
            <w:tcBorders>
              <w:right w:val="single" w:sz="12" w:space="0" w:color="auto"/>
            </w:tcBorders>
            <w:vAlign w:val="center"/>
          </w:tcPr>
          <w:p w14:paraId="2071A562"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Segment</w:t>
            </w:r>
            <w:r w:rsidRPr="00891A28">
              <w:rPr>
                <w:rFonts w:ascii="Arial" w:hAnsi="Arial" w:cs="Arial"/>
                <w:sz w:val="16"/>
                <w:lang w:val="en-GB"/>
              </w:rPr>
              <w:br/>
              <w:t>header</w:t>
            </w:r>
            <w:r w:rsidRPr="00891A28">
              <w:rPr>
                <w:rFonts w:ascii="Arial" w:hAnsi="Arial" w:cs="Arial"/>
                <w:sz w:val="16"/>
                <w:lang w:val="en-GB"/>
              </w:rPr>
              <w:br/>
              <w:t>flags</w:t>
            </w:r>
          </w:p>
        </w:tc>
        <w:tc>
          <w:tcPr>
            <w:tcW w:w="1701" w:type="dxa"/>
            <w:vMerge w:val="restart"/>
            <w:tcBorders>
              <w:top w:val="single" w:sz="12" w:space="0" w:color="auto"/>
              <w:left w:val="single" w:sz="12" w:space="0" w:color="auto"/>
              <w:right w:val="single" w:sz="12" w:space="0" w:color="auto"/>
            </w:tcBorders>
            <w:vAlign w:val="center"/>
          </w:tcPr>
          <w:p w14:paraId="42E256C6"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Referred-to segment count and</w:t>
            </w:r>
            <w:r w:rsidRPr="00891A28">
              <w:rPr>
                <w:rFonts w:ascii="Arial" w:hAnsi="Arial" w:cs="Arial"/>
                <w:sz w:val="16"/>
                <w:lang w:val="en-GB"/>
              </w:rPr>
              <w:br/>
              <w:t>retention flags</w:t>
            </w:r>
          </w:p>
        </w:tc>
        <w:tc>
          <w:tcPr>
            <w:tcW w:w="1701" w:type="dxa"/>
            <w:vMerge w:val="restart"/>
            <w:tcBorders>
              <w:top w:val="single" w:sz="12" w:space="0" w:color="auto"/>
              <w:left w:val="single" w:sz="12" w:space="0" w:color="auto"/>
              <w:right w:val="single" w:sz="12" w:space="0" w:color="auto"/>
            </w:tcBorders>
            <w:vAlign w:val="center"/>
          </w:tcPr>
          <w:p w14:paraId="0027D049"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Referred-to segment numbers</w:t>
            </w:r>
          </w:p>
        </w:tc>
        <w:tc>
          <w:tcPr>
            <w:tcW w:w="1418" w:type="dxa"/>
            <w:vMerge w:val="restart"/>
            <w:tcBorders>
              <w:top w:val="single" w:sz="12" w:space="0" w:color="auto"/>
              <w:left w:val="single" w:sz="12" w:space="0" w:color="auto"/>
              <w:right w:val="single" w:sz="12" w:space="0" w:color="auto"/>
            </w:tcBorders>
            <w:vAlign w:val="center"/>
          </w:tcPr>
          <w:p w14:paraId="126E38A5"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Segment page</w:t>
            </w:r>
            <w:r w:rsidRPr="00891A28">
              <w:rPr>
                <w:rFonts w:ascii="Arial" w:hAnsi="Arial" w:cs="Arial"/>
                <w:sz w:val="16"/>
                <w:lang w:val="en-GB"/>
              </w:rPr>
              <w:br/>
              <w:t>association</w:t>
            </w:r>
          </w:p>
        </w:tc>
        <w:tc>
          <w:tcPr>
            <w:tcW w:w="425" w:type="dxa"/>
            <w:tcBorders>
              <w:left w:val="single" w:sz="12" w:space="0" w:color="auto"/>
            </w:tcBorders>
            <w:vAlign w:val="center"/>
          </w:tcPr>
          <w:p w14:paraId="297FC74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vAlign w:val="center"/>
          </w:tcPr>
          <w:p w14:paraId="260D56A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vAlign w:val="center"/>
          </w:tcPr>
          <w:p w14:paraId="68C3135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vAlign w:val="center"/>
          </w:tcPr>
          <w:p w14:paraId="1ECB0C4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7BF8ABCA" w14:textId="77777777">
        <w:trPr>
          <w:cantSplit/>
          <w:jc w:val="center"/>
        </w:trPr>
        <w:tc>
          <w:tcPr>
            <w:tcW w:w="1701" w:type="dxa"/>
            <w:gridSpan w:val="4"/>
            <w:vAlign w:val="center"/>
          </w:tcPr>
          <w:p w14:paraId="61233AC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Segment number</w:t>
            </w:r>
          </w:p>
        </w:tc>
        <w:tc>
          <w:tcPr>
            <w:tcW w:w="1134" w:type="dxa"/>
            <w:vMerge/>
            <w:tcBorders>
              <w:right w:val="single" w:sz="12" w:space="0" w:color="auto"/>
            </w:tcBorders>
            <w:vAlign w:val="center"/>
          </w:tcPr>
          <w:p w14:paraId="1F92D6B6"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left w:val="single" w:sz="12" w:space="0" w:color="auto"/>
              <w:bottom w:val="single" w:sz="12" w:space="0" w:color="auto"/>
              <w:right w:val="single" w:sz="12" w:space="0" w:color="auto"/>
            </w:tcBorders>
            <w:vAlign w:val="center"/>
          </w:tcPr>
          <w:p w14:paraId="5F43C59A"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left w:val="single" w:sz="12" w:space="0" w:color="auto"/>
              <w:bottom w:val="single" w:sz="12" w:space="0" w:color="auto"/>
              <w:right w:val="single" w:sz="12" w:space="0" w:color="auto"/>
            </w:tcBorders>
            <w:vAlign w:val="center"/>
          </w:tcPr>
          <w:p w14:paraId="46009BB5"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418" w:type="dxa"/>
            <w:vMerge/>
            <w:tcBorders>
              <w:left w:val="single" w:sz="12" w:space="0" w:color="auto"/>
              <w:bottom w:val="single" w:sz="12" w:space="0" w:color="auto"/>
              <w:right w:val="single" w:sz="12" w:space="0" w:color="auto"/>
            </w:tcBorders>
            <w:vAlign w:val="center"/>
          </w:tcPr>
          <w:p w14:paraId="206244C6"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gridSpan w:val="4"/>
            <w:tcBorders>
              <w:left w:val="single" w:sz="12" w:space="0" w:color="auto"/>
            </w:tcBorders>
            <w:vAlign w:val="center"/>
          </w:tcPr>
          <w:p w14:paraId="74F5277C"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Segment data length</w:t>
            </w:r>
          </w:p>
        </w:tc>
      </w:tr>
    </w:tbl>
    <w:p w14:paraId="0DE36C62" w14:textId="77777777" w:rsidR="007F2BF7" w:rsidRPr="00891A28" w:rsidRDefault="00EB5260" w:rsidP="00EC7FA5">
      <w:pPr>
        <w:pStyle w:val="FigureNoTitle"/>
      </w:pPr>
      <w:bookmarkStart w:id="775" w:name="_Toc524617802"/>
      <w:r w:rsidRPr="00891A28">
        <w:t>Figure 25 – Segment header structure</w:t>
      </w:r>
      <w:bookmarkEnd w:id="775"/>
    </w:p>
    <w:p w14:paraId="68C192C9" w14:textId="77777777" w:rsidR="007F2BF7" w:rsidRPr="00891A28" w:rsidRDefault="00EB5260" w:rsidP="00C17E01">
      <w:pPr>
        <w:keepNext/>
        <w:spacing w:before="100"/>
        <w:rPr>
          <w:lang w:val="en-GB"/>
        </w:rPr>
      </w:pPr>
      <w:r w:rsidRPr="00891A28">
        <w:rPr>
          <w:b/>
          <w:bCs/>
          <w:lang w:val="en-GB"/>
        </w:rPr>
        <w:lastRenderedPageBreak/>
        <w:t>Segment number</w:t>
      </w:r>
      <w:r w:rsidRPr="00891A28">
        <w:rPr>
          <w:lang w:val="en-GB"/>
        </w:rPr>
        <w:t> – see 7.2.2.</w:t>
      </w:r>
    </w:p>
    <w:p w14:paraId="65292925" w14:textId="77777777" w:rsidR="007F2BF7" w:rsidRPr="00891A28" w:rsidRDefault="00EB5260" w:rsidP="00C17E01">
      <w:pPr>
        <w:keepNext/>
        <w:rPr>
          <w:lang w:val="en-GB"/>
        </w:rPr>
      </w:pPr>
      <w:r w:rsidRPr="00891A28">
        <w:rPr>
          <w:b/>
          <w:bCs/>
          <w:lang w:val="en-GB"/>
        </w:rPr>
        <w:t>Segment header flags</w:t>
      </w:r>
      <w:r w:rsidRPr="00891A28">
        <w:rPr>
          <w:lang w:val="en-GB"/>
        </w:rPr>
        <w:t> – see 7.2.3.</w:t>
      </w:r>
    </w:p>
    <w:p w14:paraId="771C6181" w14:textId="77777777" w:rsidR="007F2BF7" w:rsidRPr="00891A28" w:rsidRDefault="00EB5260">
      <w:pPr>
        <w:rPr>
          <w:lang w:val="en-GB"/>
        </w:rPr>
      </w:pPr>
      <w:r w:rsidRPr="00891A28">
        <w:rPr>
          <w:b/>
          <w:bCs/>
          <w:lang w:val="en-GB"/>
        </w:rPr>
        <w:t>Referred-to segment count and retention flags</w:t>
      </w:r>
      <w:r w:rsidRPr="00891A28">
        <w:rPr>
          <w:lang w:val="en-GB"/>
        </w:rPr>
        <w:t> – see 7.2.4.</w:t>
      </w:r>
    </w:p>
    <w:p w14:paraId="16D595BD" w14:textId="77777777" w:rsidR="007F2BF7" w:rsidRPr="00891A28" w:rsidRDefault="00EB5260">
      <w:pPr>
        <w:rPr>
          <w:lang w:val="en-GB"/>
        </w:rPr>
      </w:pPr>
      <w:r w:rsidRPr="00891A28">
        <w:rPr>
          <w:b/>
          <w:bCs/>
          <w:lang w:val="en-GB"/>
        </w:rPr>
        <w:t>Referred-to segment number fields</w:t>
      </w:r>
      <w:r w:rsidRPr="00891A28">
        <w:rPr>
          <w:lang w:val="en-GB"/>
        </w:rPr>
        <w:t> – see 7.2.5.</w:t>
      </w:r>
    </w:p>
    <w:p w14:paraId="1ADE4183" w14:textId="77777777" w:rsidR="007F2BF7" w:rsidRPr="00891A28" w:rsidRDefault="00EB5260">
      <w:pPr>
        <w:rPr>
          <w:lang w:val="en-GB"/>
        </w:rPr>
      </w:pPr>
      <w:r w:rsidRPr="00891A28">
        <w:rPr>
          <w:b/>
          <w:bCs/>
          <w:lang w:val="en-GB"/>
        </w:rPr>
        <w:t>Segment page association</w:t>
      </w:r>
      <w:r w:rsidRPr="00891A28">
        <w:rPr>
          <w:lang w:val="en-GB"/>
        </w:rPr>
        <w:t> – see 7.2.6.</w:t>
      </w:r>
    </w:p>
    <w:p w14:paraId="5B840DDD" w14:textId="77777777" w:rsidR="007F2BF7" w:rsidRPr="00891A28" w:rsidRDefault="00EB5260">
      <w:pPr>
        <w:rPr>
          <w:lang w:val="en-GB"/>
        </w:rPr>
      </w:pPr>
      <w:r w:rsidRPr="00891A28">
        <w:rPr>
          <w:b/>
          <w:bCs/>
          <w:lang w:val="en-GB"/>
        </w:rPr>
        <w:t>Segment data length</w:t>
      </w:r>
      <w:r w:rsidRPr="00891A28">
        <w:rPr>
          <w:lang w:val="en-GB"/>
        </w:rPr>
        <w:t> – see 7.2.7.</w:t>
      </w:r>
    </w:p>
    <w:p w14:paraId="7414B7DD" w14:textId="77777777" w:rsidR="007F2BF7" w:rsidRPr="00891A28" w:rsidRDefault="00EB5260">
      <w:pPr>
        <w:pStyle w:val="Heading3"/>
        <w:rPr>
          <w:lang w:val="en-GB"/>
        </w:rPr>
      </w:pPr>
      <w:bookmarkStart w:id="776" w:name="_Toc524615843"/>
      <w:r w:rsidRPr="00891A28">
        <w:rPr>
          <w:lang w:val="en-GB"/>
        </w:rPr>
        <w:t>7.2.2</w:t>
      </w:r>
      <w:r w:rsidRPr="00891A28">
        <w:rPr>
          <w:lang w:val="en-GB"/>
        </w:rPr>
        <w:tab/>
      </w:r>
      <w:bookmarkStart w:id="777" w:name="x1-1160007.2.2"/>
      <w:bookmarkStart w:id="778" w:name="QQ1-1-168"/>
      <w:bookmarkEnd w:id="777"/>
      <w:bookmarkEnd w:id="778"/>
      <w:r w:rsidRPr="00891A28">
        <w:rPr>
          <w:lang w:val="en-GB"/>
        </w:rPr>
        <w:t>Segment number</w:t>
      </w:r>
      <w:bookmarkEnd w:id="776"/>
    </w:p>
    <w:p w14:paraId="59DE9EA8" w14:textId="77777777" w:rsidR="007F2BF7" w:rsidRPr="00891A28" w:rsidRDefault="00EB5260">
      <w:pPr>
        <w:rPr>
          <w:lang w:val="en-GB"/>
        </w:rPr>
      </w:pPr>
      <w:r w:rsidRPr="00891A28">
        <w:rPr>
          <w:lang w:val="en-GB"/>
        </w:rPr>
        <w:t>This four-byte field contains the segment's segment number.  The valid range of segment numbers is 0 through 4294967295 (</w:t>
      </w:r>
      <w:r w:rsidRPr="00891A28">
        <w:rPr>
          <w:rFonts w:ascii="Courier" w:hAnsi="Courier"/>
          <w:lang w:val="en-GB"/>
        </w:rPr>
        <w:t>0xFFFFFFFF</w:t>
      </w:r>
      <w:r w:rsidRPr="00891A28">
        <w:rPr>
          <w:lang w:val="en-GB"/>
        </w:rPr>
        <w:t>) inclusive.  As mentioned before, it is possible for there to be gaps in the segment numbering.</w:t>
      </w:r>
    </w:p>
    <w:p w14:paraId="4C797928" w14:textId="77777777" w:rsidR="007F2BF7" w:rsidRPr="00891A28" w:rsidRDefault="00EB5260">
      <w:pPr>
        <w:pStyle w:val="Heading3"/>
        <w:rPr>
          <w:lang w:val="en-GB"/>
        </w:rPr>
      </w:pPr>
      <w:bookmarkStart w:id="779" w:name="_Toc524615844"/>
      <w:r w:rsidRPr="00891A28">
        <w:rPr>
          <w:lang w:val="en-GB"/>
        </w:rPr>
        <w:t>7.2.3</w:t>
      </w:r>
      <w:r w:rsidRPr="00891A28">
        <w:rPr>
          <w:lang w:val="en-GB"/>
        </w:rPr>
        <w:tab/>
      </w:r>
      <w:bookmarkStart w:id="780" w:name="x1-1170007.2.3"/>
      <w:bookmarkStart w:id="781" w:name="QQ1-1-169"/>
      <w:bookmarkEnd w:id="780"/>
      <w:bookmarkEnd w:id="781"/>
      <w:r w:rsidRPr="00891A28">
        <w:rPr>
          <w:lang w:val="en-GB"/>
        </w:rPr>
        <w:t>Segment header flags</w:t>
      </w:r>
      <w:bookmarkEnd w:id="779"/>
    </w:p>
    <w:p w14:paraId="6B29E379" w14:textId="77777777" w:rsidR="007F2BF7" w:rsidRPr="00891A28" w:rsidRDefault="00EB5260">
      <w:pPr>
        <w:rPr>
          <w:lang w:val="en-GB"/>
        </w:rPr>
      </w:pPr>
      <w:r w:rsidRPr="00891A28">
        <w:rPr>
          <w:lang w:val="en-GB"/>
        </w:rPr>
        <w:t>This is a 1-byte field. The bits that are defined are shown in Figure 26 and are described below.</w:t>
      </w:r>
    </w:p>
    <w:p w14:paraId="41088108" w14:textId="77777777" w:rsidR="007F2BF7" w:rsidRPr="00891A28" w:rsidRDefault="007F2BF7">
      <w:pPr>
        <w:rPr>
          <w:sz w:val="8"/>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tblGrid>
      <w:tr w:rsidR="007F2BF7" w:rsidRPr="00891A28" w14:paraId="6C96438E" w14:textId="77777777">
        <w:trPr>
          <w:cantSplit/>
          <w:trHeight w:hRule="exact" w:val="567"/>
          <w:jc w:val="center"/>
        </w:trPr>
        <w:tc>
          <w:tcPr>
            <w:tcW w:w="851" w:type="dxa"/>
            <w:tcBorders>
              <w:top w:val="single" w:sz="4" w:space="0" w:color="auto"/>
              <w:bottom w:val="nil"/>
              <w:right w:val="nil"/>
            </w:tcBorders>
            <w:vAlign w:val="center"/>
          </w:tcPr>
          <w:p w14:paraId="7E4AF548"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4"/>
                <w:lang w:val="en-GB"/>
              </w:rPr>
            </w:pPr>
            <w:r w:rsidRPr="00891A28">
              <w:rPr>
                <w:rFonts w:ascii="Arial" w:hAnsi="Arial" w:cs="Arial"/>
                <w:sz w:val="14"/>
                <w:lang w:val="en-GB"/>
              </w:rPr>
              <w:t>Deferred</w:t>
            </w:r>
            <w:r w:rsidRPr="00891A28">
              <w:rPr>
                <w:rFonts w:ascii="Arial" w:hAnsi="Arial" w:cs="Arial"/>
                <w:sz w:val="14"/>
                <w:lang w:val="en-GB"/>
              </w:rPr>
              <w:br/>
              <w:t>non-retain</w:t>
            </w:r>
          </w:p>
        </w:tc>
        <w:tc>
          <w:tcPr>
            <w:tcW w:w="851" w:type="dxa"/>
            <w:tcBorders>
              <w:top w:val="single" w:sz="4" w:space="0" w:color="auto"/>
              <w:left w:val="nil"/>
              <w:bottom w:val="nil"/>
              <w:right w:val="nil"/>
            </w:tcBorders>
            <w:vAlign w:val="center"/>
          </w:tcPr>
          <w:p w14:paraId="1CB0C225"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4"/>
                <w:lang w:val="en-GB"/>
              </w:rPr>
            </w:pPr>
            <w:r w:rsidRPr="00891A28">
              <w:rPr>
                <w:rFonts w:ascii="Arial" w:hAnsi="Arial" w:cs="Arial"/>
                <w:sz w:val="14"/>
                <w:lang w:val="en-GB"/>
              </w:rPr>
              <w:t>Page</w:t>
            </w:r>
            <w:r w:rsidRPr="00891A28">
              <w:rPr>
                <w:rFonts w:ascii="Arial" w:hAnsi="Arial" w:cs="Arial"/>
                <w:sz w:val="14"/>
                <w:lang w:val="en-GB"/>
              </w:rPr>
              <w:br/>
              <w:t>association</w:t>
            </w:r>
            <w:r w:rsidRPr="00891A28">
              <w:rPr>
                <w:rFonts w:ascii="Arial" w:hAnsi="Arial" w:cs="Arial"/>
                <w:sz w:val="14"/>
                <w:lang w:val="en-GB"/>
              </w:rPr>
              <w:br/>
              <w:t>size</w:t>
            </w:r>
          </w:p>
        </w:tc>
        <w:tc>
          <w:tcPr>
            <w:tcW w:w="5106" w:type="dxa"/>
            <w:gridSpan w:val="6"/>
            <w:tcBorders>
              <w:top w:val="single" w:sz="4" w:space="0" w:color="auto"/>
              <w:left w:val="nil"/>
              <w:bottom w:val="nil"/>
            </w:tcBorders>
            <w:vAlign w:val="center"/>
          </w:tcPr>
          <w:p w14:paraId="4414CA00" w14:textId="77777777" w:rsidR="007F2BF7" w:rsidRPr="00891A28" w:rsidRDefault="00EB5260">
            <w:pPr>
              <w:pStyle w:val="TableText"/>
              <w:framePr w:hSpace="181" w:wrap="notBeside" w:vAnchor="text" w:hAnchor="text" w:xAlign="center" w:y="1"/>
              <w:spacing w:before="0" w:after="0"/>
              <w:jc w:val="center"/>
              <w:rPr>
                <w:rFonts w:ascii="Arial" w:hAnsi="Arial" w:cs="Arial"/>
                <w:sz w:val="14"/>
                <w:lang w:val="en-GB"/>
              </w:rPr>
            </w:pPr>
            <w:r w:rsidRPr="00891A28">
              <w:rPr>
                <w:rFonts w:ascii="Arial" w:hAnsi="Arial" w:cs="Arial"/>
                <w:sz w:val="16"/>
                <w:lang w:val="en-GB"/>
              </w:rPr>
              <w:t>Segment type</w:t>
            </w:r>
          </w:p>
        </w:tc>
      </w:tr>
      <w:tr w:rsidR="007F2BF7" w:rsidRPr="00891A28" w14:paraId="71FD269E" w14:textId="77777777">
        <w:trPr>
          <w:jc w:val="center"/>
        </w:trPr>
        <w:tc>
          <w:tcPr>
            <w:tcW w:w="851" w:type="dxa"/>
            <w:tcBorders>
              <w:top w:val="nil"/>
              <w:bottom w:val="nil"/>
            </w:tcBorders>
            <w:vAlign w:val="center"/>
          </w:tcPr>
          <w:p w14:paraId="5BAA8B75"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tcBorders>
            <w:vAlign w:val="center"/>
          </w:tcPr>
          <w:p w14:paraId="38B4DE7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right w:val="nil"/>
            </w:tcBorders>
            <w:vAlign w:val="center"/>
          </w:tcPr>
          <w:p w14:paraId="0DC8838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606BBB1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1FF67A9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4DCAB785"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74EF4507"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tcBorders>
            <w:vAlign w:val="center"/>
          </w:tcPr>
          <w:p w14:paraId="1A3803F9"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214D1721" w14:textId="77777777">
        <w:trPr>
          <w:jc w:val="center"/>
        </w:trPr>
        <w:tc>
          <w:tcPr>
            <w:tcW w:w="851" w:type="dxa"/>
            <w:tcBorders>
              <w:top w:val="nil"/>
              <w:bottom w:val="single" w:sz="4" w:space="0" w:color="auto"/>
            </w:tcBorders>
            <w:vAlign w:val="center"/>
          </w:tcPr>
          <w:p w14:paraId="17BF805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8AAAC9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36AD19A4"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9BD862A"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66D0CE1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737EA06A"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5BDD09D4"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49CEE5A7"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089FF8F6" w14:textId="77777777">
        <w:trPr>
          <w:trHeight w:val="284"/>
          <w:jc w:val="center"/>
        </w:trPr>
        <w:tc>
          <w:tcPr>
            <w:tcW w:w="851" w:type="dxa"/>
            <w:tcBorders>
              <w:top w:val="single" w:sz="4" w:space="0" w:color="auto"/>
              <w:left w:val="nil"/>
              <w:bottom w:val="nil"/>
              <w:right w:val="nil"/>
            </w:tcBorders>
            <w:vAlign w:val="center"/>
          </w:tcPr>
          <w:p w14:paraId="257D103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851" w:type="dxa"/>
            <w:tcBorders>
              <w:top w:val="single" w:sz="4" w:space="0" w:color="auto"/>
              <w:left w:val="nil"/>
              <w:bottom w:val="nil"/>
              <w:right w:val="nil"/>
            </w:tcBorders>
            <w:vAlign w:val="center"/>
          </w:tcPr>
          <w:p w14:paraId="49E34BB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851" w:type="dxa"/>
            <w:tcBorders>
              <w:top w:val="single" w:sz="4" w:space="0" w:color="auto"/>
              <w:left w:val="nil"/>
              <w:bottom w:val="nil"/>
              <w:right w:val="nil"/>
            </w:tcBorders>
            <w:vAlign w:val="center"/>
          </w:tcPr>
          <w:p w14:paraId="2FDDA25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851" w:type="dxa"/>
            <w:tcBorders>
              <w:top w:val="single" w:sz="4" w:space="0" w:color="auto"/>
              <w:left w:val="nil"/>
              <w:bottom w:val="nil"/>
              <w:right w:val="nil"/>
            </w:tcBorders>
            <w:vAlign w:val="center"/>
          </w:tcPr>
          <w:p w14:paraId="64AA008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851" w:type="dxa"/>
            <w:tcBorders>
              <w:top w:val="single" w:sz="4" w:space="0" w:color="auto"/>
              <w:left w:val="nil"/>
              <w:bottom w:val="nil"/>
              <w:right w:val="nil"/>
            </w:tcBorders>
            <w:vAlign w:val="center"/>
          </w:tcPr>
          <w:p w14:paraId="68E23C56"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851" w:type="dxa"/>
            <w:tcBorders>
              <w:top w:val="single" w:sz="4" w:space="0" w:color="auto"/>
              <w:left w:val="nil"/>
              <w:bottom w:val="nil"/>
              <w:right w:val="nil"/>
            </w:tcBorders>
            <w:vAlign w:val="center"/>
          </w:tcPr>
          <w:p w14:paraId="4A31A986"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851" w:type="dxa"/>
            <w:tcBorders>
              <w:top w:val="single" w:sz="4" w:space="0" w:color="auto"/>
              <w:left w:val="nil"/>
              <w:bottom w:val="nil"/>
              <w:right w:val="nil"/>
            </w:tcBorders>
            <w:vAlign w:val="center"/>
          </w:tcPr>
          <w:p w14:paraId="6E41644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851" w:type="dxa"/>
            <w:tcBorders>
              <w:top w:val="single" w:sz="4" w:space="0" w:color="auto"/>
              <w:left w:val="nil"/>
              <w:bottom w:val="nil"/>
              <w:right w:val="nil"/>
            </w:tcBorders>
            <w:vAlign w:val="center"/>
          </w:tcPr>
          <w:p w14:paraId="5DB1CA0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7C1EB25B" w14:textId="77777777" w:rsidR="007F2BF7" w:rsidRPr="00891A28" w:rsidRDefault="00EB5260" w:rsidP="00EC7FA5">
      <w:pPr>
        <w:pStyle w:val="FigureNoTitle"/>
      </w:pPr>
      <w:bookmarkStart w:id="782" w:name="_Toc524617803"/>
      <w:r w:rsidRPr="00891A28">
        <w:t>Figure 26 – Segment header flags</w:t>
      </w:r>
      <w:bookmarkEnd w:id="782"/>
    </w:p>
    <w:p w14:paraId="40AD47B7" w14:textId="77777777" w:rsidR="007F2BF7" w:rsidRPr="00891A28" w:rsidRDefault="00EB5260">
      <w:pPr>
        <w:tabs>
          <w:tab w:val="clear" w:pos="794"/>
        </w:tabs>
        <w:ind w:left="1191" w:hanging="1191"/>
        <w:rPr>
          <w:b/>
          <w:bCs/>
          <w:lang w:val="en-GB"/>
        </w:rPr>
      </w:pPr>
      <w:r w:rsidRPr="00891A28">
        <w:rPr>
          <w:b/>
          <w:bCs/>
          <w:lang w:val="en-GB"/>
        </w:rPr>
        <w:t>Bits 0-5</w:t>
      </w:r>
      <w:r w:rsidRPr="00891A28">
        <w:rPr>
          <w:b/>
          <w:bCs/>
          <w:lang w:val="en-GB"/>
        </w:rPr>
        <w:tab/>
      </w:r>
      <w:r w:rsidRPr="00891A28">
        <w:rPr>
          <w:lang w:val="en-GB"/>
        </w:rPr>
        <w:t>Segment type. See 7.3.</w:t>
      </w:r>
    </w:p>
    <w:p w14:paraId="52A51EA8" w14:textId="77777777" w:rsidR="007F2BF7" w:rsidRPr="00891A28" w:rsidRDefault="00EB5260">
      <w:pPr>
        <w:tabs>
          <w:tab w:val="clear" w:pos="794"/>
        </w:tabs>
        <w:ind w:left="1191" w:hanging="1191"/>
        <w:rPr>
          <w:b/>
          <w:bCs/>
          <w:lang w:val="en-GB"/>
        </w:rPr>
      </w:pPr>
      <w:r w:rsidRPr="00891A28">
        <w:rPr>
          <w:b/>
          <w:bCs/>
          <w:lang w:val="en-GB"/>
        </w:rPr>
        <w:t>Bit 6</w:t>
      </w:r>
      <w:r w:rsidRPr="00891A28">
        <w:rPr>
          <w:b/>
          <w:bCs/>
          <w:lang w:val="en-GB"/>
        </w:rPr>
        <w:tab/>
      </w:r>
      <w:r w:rsidRPr="00891A28">
        <w:rPr>
          <w:lang w:val="en-GB"/>
        </w:rPr>
        <w:t>Page association field size. See 7.2.6.</w:t>
      </w:r>
    </w:p>
    <w:p w14:paraId="2395F171" w14:textId="77777777" w:rsidR="007F2BF7" w:rsidRPr="00891A28" w:rsidRDefault="00EB5260">
      <w:pPr>
        <w:tabs>
          <w:tab w:val="clear" w:pos="794"/>
        </w:tabs>
        <w:ind w:left="1191" w:hanging="1191"/>
        <w:rPr>
          <w:lang w:val="en-GB"/>
        </w:rPr>
      </w:pPr>
      <w:r w:rsidRPr="00891A28">
        <w:rPr>
          <w:b/>
          <w:bCs/>
          <w:lang w:val="en-GB"/>
        </w:rPr>
        <w:t>Bit 7</w:t>
      </w:r>
      <w:r w:rsidRPr="00891A28">
        <w:rPr>
          <w:b/>
          <w:bCs/>
          <w:lang w:val="en-GB"/>
        </w:rPr>
        <w:tab/>
      </w:r>
      <w:r w:rsidRPr="00891A28">
        <w:rPr>
          <w:lang w:val="en-GB"/>
        </w:rPr>
        <w:t xml:space="preserve">Deferred non-retain. If this bit is </w:t>
      </w:r>
      <w:r w:rsidRPr="00891A28">
        <w:rPr>
          <w:b/>
          <w:bCs/>
          <w:lang w:val="en-GB"/>
        </w:rPr>
        <w:t>1</w:t>
      </w:r>
      <w:r w:rsidRPr="00891A28">
        <w:rPr>
          <w:lang w:val="en-GB"/>
        </w:rPr>
        <w:t>, this segment is flagged as retained only by itself and its attached extension segments, and is flagged as non-retained by the last attached extension segments. An extension segment is an attached extension segment when it refers to only one segment, and the only segments (if any) between it and that referred-to segment are other extension segments also referring only to that referred-to segment.</w:t>
      </w:r>
    </w:p>
    <w:p w14:paraId="4A5C50CB" w14:textId="77777777" w:rsidR="007F2BF7" w:rsidRPr="00891A28" w:rsidRDefault="00EB5260">
      <w:pPr>
        <w:pStyle w:val="Note1"/>
      </w:pPr>
      <w:r w:rsidRPr="00891A28">
        <w:t>NOTE – The intention of this bit is to indicate to the decoder that the segment is only referred to by a small number of extension segments. The decoder may take some expensive actions when segments are flagged as retained, but if this retention is only for the benefit of the segment's attached extension segments, these actions may not be necessary. Knowing this in advance is helpful.</w:t>
      </w:r>
    </w:p>
    <w:p w14:paraId="5294664B" w14:textId="77777777" w:rsidR="007F2BF7" w:rsidRPr="00891A28" w:rsidRDefault="00EB5260">
      <w:pPr>
        <w:pStyle w:val="Heading3"/>
        <w:rPr>
          <w:lang w:val="en-GB"/>
        </w:rPr>
      </w:pPr>
      <w:bookmarkStart w:id="783" w:name="_Toc524615845"/>
      <w:r w:rsidRPr="00891A28">
        <w:rPr>
          <w:lang w:val="en-GB"/>
        </w:rPr>
        <w:t>7.2.4</w:t>
      </w:r>
      <w:r w:rsidRPr="00891A28">
        <w:rPr>
          <w:lang w:val="en-GB"/>
        </w:rPr>
        <w:tab/>
      </w:r>
      <w:bookmarkStart w:id="784" w:name="x1-1180007.2.4"/>
      <w:bookmarkStart w:id="785" w:name="QQ1-1-171"/>
      <w:bookmarkEnd w:id="784"/>
      <w:bookmarkEnd w:id="785"/>
      <w:r w:rsidRPr="00891A28">
        <w:rPr>
          <w:lang w:val="en-GB"/>
        </w:rPr>
        <w:t>Referred-to segment count and retention flags</w:t>
      </w:r>
      <w:bookmarkEnd w:id="783"/>
    </w:p>
    <w:p w14:paraId="22253054" w14:textId="77777777" w:rsidR="007F2BF7" w:rsidRPr="00891A28" w:rsidRDefault="00EB5260">
      <w:pPr>
        <w:rPr>
          <w:lang w:val="en-GB"/>
        </w:rPr>
      </w:pPr>
      <w:r w:rsidRPr="00891A28">
        <w:rPr>
          <w:lang w:val="en-GB"/>
        </w:rPr>
        <w:t>This field contains one or more bytes indicating how many other segments are referred to by this segment, and which segments contain data that is needed after this segment.</w:t>
      </w:r>
    </w:p>
    <w:p w14:paraId="07BBBB45" w14:textId="77777777" w:rsidR="007F2BF7" w:rsidRPr="00891A28" w:rsidRDefault="00EB5260">
      <w:pPr>
        <w:pStyle w:val="Note1"/>
      </w:pPr>
      <w:r w:rsidRPr="00891A28">
        <w:t>NOTE – The decoder's memory requirements can be reduced by letting it know when it is allowed to forget about the data represented by some previous segment.</w:t>
      </w:r>
    </w:p>
    <w:p w14:paraId="480BF4BF" w14:textId="24AAAA44" w:rsidR="007F2BF7" w:rsidRPr="00891A28" w:rsidRDefault="00EB5260">
      <w:pPr>
        <w:rPr>
          <w:lang w:val="en-GB"/>
        </w:rPr>
      </w:pPr>
      <w:r w:rsidRPr="00891A28">
        <w:rPr>
          <w:lang w:val="en-GB"/>
        </w:rPr>
        <w:t xml:space="preserve">The number of bytes in this field depends on the number of segments referred to by this segment. If this segment refers to four or fewer segments, then this field is one byte long. If this segment refers to more than four segments, then this field is 4 </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 xml:space="preserve">(R </w:t>
      </w:r>
      <w:r w:rsidRPr="00891A28">
        <w:rPr>
          <w:rFonts w:ascii="Symbol" w:hAnsi="Symbol"/>
          <w:lang w:val="en-GB"/>
        </w:rPr>
        <w:t></w:t>
      </w:r>
      <w:r w:rsidRPr="00891A28">
        <w:rPr>
          <w:lang w:val="en-GB"/>
        </w:rPr>
        <w:t xml:space="preserve"> 1)/8</w:t>
      </w:r>
      <w:r w:rsidRPr="00891A28">
        <w:rPr>
          <w:rFonts w:ascii="Symbol" w:hAnsi="Symbol"/>
          <w:lang w:val="en-GB"/>
        </w:rPr>
        <w:t></w:t>
      </w:r>
      <w:r w:rsidRPr="00891A28">
        <w:rPr>
          <w:lang w:val="en-GB"/>
        </w:rPr>
        <w:t xml:space="preserve"> bytes long where R is the number of segments that this segment refers to.</w:t>
      </w:r>
    </w:p>
    <w:p w14:paraId="0DB92373" w14:textId="77777777" w:rsidR="007F2BF7" w:rsidRPr="00891A28" w:rsidRDefault="00EB5260">
      <w:pPr>
        <w:rPr>
          <w:lang w:val="en-GB"/>
        </w:rPr>
      </w:pPr>
      <w:r w:rsidRPr="00891A28">
        <w:rPr>
          <w:lang w:val="en-GB"/>
        </w:rPr>
        <w:t>EXAMPLE – If this segment refers to between five and seven other segments, then the field is five bytes long; if it refers to between eight and fifteen other segments, then the field is six bytes long.</w:t>
      </w:r>
    </w:p>
    <w:p w14:paraId="1291A103" w14:textId="77777777" w:rsidR="007F2BF7" w:rsidRPr="00891A28" w:rsidRDefault="00EB5260">
      <w:pPr>
        <w:rPr>
          <w:lang w:val="en-GB"/>
        </w:rPr>
      </w:pPr>
      <w:r w:rsidRPr="00891A28">
        <w:rPr>
          <w:lang w:val="en-GB"/>
        </w:rPr>
        <w:t>The three most significant bits of the first byte in this field determine the length of the field. If the value of this three-bit subfield is between 0 and 4, then the field is one byte long. If the value of this three-bit subfield is 7, then the field is at least five bytes long. This three-bit subfield must not contain values of 5 and 6.</w:t>
      </w:r>
    </w:p>
    <w:p w14:paraId="77DAA656" w14:textId="77777777" w:rsidR="007F2BF7" w:rsidRPr="00891A28" w:rsidRDefault="00EB5260">
      <w:pPr>
        <w:rPr>
          <w:lang w:val="en-GB"/>
        </w:rPr>
      </w:pPr>
      <w:r w:rsidRPr="00891A28">
        <w:rPr>
          <w:lang w:val="en-GB"/>
        </w:rPr>
        <w:t>In the case where the field is one byte long, that byte is formatted as shown in Figure 27 and as described below.</w:t>
      </w:r>
    </w:p>
    <w:p w14:paraId="1A2C1E91" w14:textId="085775FF" w:rsidR="007F2BF7" w:rsidRPr="00891A28" w:rsidRDefault="007F2BF7" w:rsidP="00C17E01">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tblGrid>
      <w:tr w:rsidR="00C17E01" w:rsidRPr="00891A28" w14:paraId="5EFC3EB1" w14:textId="77777777" w:rsidTr="00C17E01">
        <w:trPr>
          <w:trHeight w:hRule="exact" w:val="680"/>
          <w:jc w:val="center"/>
        </w:trPr>
        <w:tc>
          <w:tcPr>
            <w:tcW w:w="2553" w:type="dxa"/>
            <w:gridSpan w:val="3"/>
            <w:tcBorders>
              <w:top w:val="single" w:sz="4" w:space="0" w:color="auto"/>
              <w:bottom w:val="nil"/>
              <w:right w:val="nil"/>
            </w:tcBorders>
            <w:vAlign w:val="center"/>
          </w:tcPr>
          <w:p w14:paraId="741E8BCA"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lastRenderedPageBreak/>
              <w:t>Count of referred-to</w:t>
            </w:r>
            <w:r w:rsidRPr="00891A28">
              <w:rPr>
                <w:rFonts w:ascii="Arial" w:hAnsi="Arial" w:cs="Arial"/>
                <w:sz w:val="16"/>
                <w:lang w:val="en-GB"/>
              </w:rPr>
              <w:br/>
              <w:t>segments</w:t>
            </w:r>
          </w:p>
        </w:tc>
        <w:tc>
          <w:tcPr>
            <w:tcW w:w="851" w:type="dxa"/>
            <w:tcBorders>
              <w:top w:val="single" w:sz="4" w:space="0" w:color="auto"/>
              <w:left w:val="nil"/>
              <w:bottom w:val="nil"/>
              <w:right w:val="nil"/>
            </w:tcBorders>
            <w:vAlign w:val="center"/>
          </w:tcPr>
          <w:p w14:paraId="52E5C9D4"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Retain bit</w:t>
            </w:r>
            <w:r w:rsidRPr="00891A28">
              <w:rPr>
                <w:rFonts w:ascii="Arial" w:hAnsi="Arial" w:cs="Arial"/>
                <w:sz w:val="16"/>
                <w:lang w:val="en-GB"/>
              </w:rPr>
              <w:br/>
              <w:t>for 4th</w:t>
            </w:r>
            <w:r w:rsidRPr="00891A28">
              <w:rPr>
                <w:rFonts w:ascii="Arial" w:hAnsi="Arial" w:cs="Arial"/>
                <w:sz w:val="16"/>
                <w:lang w:val="en-GB"/>
              </w:rPr>
              <w:br/>
              <w:t>segment</w:t>
            </w:r>
          </w:p>
        </w:tc>
        <w:tc>
          <w:tcPr>
            <w:tcW w:w="851" w:type="dxa"/>
            <w:tcBorders>
              <w:top w:val="single" w:sz="4" w:space="0" w:color="auto"/>
              <w:left w:val="nil"/>
              <w:bottom w:val="nil"/>
              <w:right w:val="nil"/>
            </w:tcBorders>
            <w:vAlign w:val="center"/>
          </w:tcPr>
          <w:p w14:paraId="547CB72F"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Retain bit</w:t>
            </w:r>
            <w:r w:rsidRPr="00891A28">
              <w:rPr>
                <w:rFonts w:ascii="Arial" w:hAnsi="Arial" w:cs="Arial"/>
                <w:sz w:val="16"/>
                <w:lang w:val="en-GB"/>
              </w:rPr>
              <w:br/>
              <w:t>for 3rd</w:t>
            </w:r>
            <w:r w:rsidRPr="00891A28">
              <w:rPr>
                <w:rFonts w:ascii="Arial" w:hAnsi="Arial" w:cs="Arial"/>
                <w:sz w:val="16"/>
                <w:lang w:val="en-GB"/>
              </w:rPr>
              <w:br/>
              <w:t>segment</w:t>
            </w:r>
          </w:p>
        </w:tc>
        <w:tc>
          <w:tcPr>
            <w:tcW w:w="851" w:type="dxa"/>
            <w:tcBorders>
              <w:top w:val="single" w:sz="4" w:space="0" w:color="auto"/>
              <w:left w:val="nil"/>
              <w:bottom w:val="nil"/>
              <w:right w:val="nil"/>
            </w:tcBorders>
            <w:vAlign w:val="center"/>
          </w:tcPr>
          <w:p w14:paraId="4F8C78DD"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Retain bit</w:t>
            </w:r>
            <w:r w:rsidRPr="00891A28">
              <w:rPr>
                <w:rFonts w:ascii="Arial" w:hAnsi="Arial" w:cs="Arial"/>
                <w:sz w:val="16"/>
                <w:lang w:val="en-GB"/>
              </w:rPr>
              <w:br/>
              <w:t>for 2nd</w:t>
            </w:r>
            <w:r w:rsidRPr="00891A28">
              <w:rPr>
                <w:rFonts w:ascii="Arial" w:hAnsi="Arial" w:cs="Arial"/>
                <w:sz w:val="16"/>
                <w:lang w:val="en-GB"/>
              </w:rPr>
              <w:br/>
              <w:t>segment</w:t>
            </w:r>
          </w:p>
        </w:tc>
        <w:tc>
          <w:tcPr>
            <w:tcW w:w="851" w:type="dxa"/>
            <w:tcBorders>
              <w:top w:val="single" w:sz="4" w:space="0" w:color="auto"/>
              <w:left w:val="nil"/>
              <w:bottom w:val="nil"/>
              <w:right w:val="nil"/>
            </w:tcBorders>
            <w:vAlign w:val="center"/>
          </w:tcPr>
          <w:p w14:paraId="5B059A9D"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Retain bit</w:t>
            </w:r>
            <w:r w:rsidRPr="00891A28">
              <w:rPr>
                <w:rFonts w:ascii="Arial" w:hAnsi="Arial" w:cs="Arial"/>
                <w:sz w:val="16"/>
                <w:lang w:val="en-GB"/>
              </w:rPr>
              <w:br/>
              <w:t>for 1st</w:t>
            </w:r>
            <w:r w:rsidRPr="00891A28">
              <w:rPr>
                <w:rFonts w:ascii="Arial" w:hAnsi="Arial" w:cs="Arial"/>
                <w:sz w:val="16"/>
                <w:lang w:val="en-GB"/>
              </w:rPr>
              <w:br/>
              <w:t>segment</w:t>
            </w:r>
          </w:p>
        </w:tc>
        <w:tc>
          <w:tcPr>
            <w:tcW w:w="851" w:type="dxa"/>
            <w:tcBorders>
              <w:top w:val="single" w:sz="4" w:space="0" w:color="auto"/>
              <w:left w:val="nil"/>
              <w:bottom w:val="nil"/>
            </w:tcBorders>
            <w:vAlign w:val="center"/>
          </w:tcPr>
          <w:p w14:paraId="01095B32"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Retain bit</w:t>
            </w:r>
            <w:r w:rsidRPr="00891A28">
              <w:rPr>
                <w:rFonts w:ascii="Arial" w:hAnsi="Arial" w:cs="Arial"/>
                <w:sz w:val="16"/>
                <w:lang w:val="en-GB"/>
              </w:rPr>
              <w:br/>
              <w:t>for this</w:t>
            </w:r>
            <w:r w:rsidRPr="00891A28">
              <w:rPr>
                <w:rFonts w:ascii="Arial" w:hAnsi="Arial" w:cs="Arial"/>
                <w:sz w:val="16"/>
                <w:lang w:val="en-GB"/>
              </w:rPr>
              <w:br/>
              <w:t>segment</w:t>
            </w:r>
          </w:p>
        </w:tc>
      </w:tr>
      <w:tr w:rsidR="00C17E01" w:rsidRPr="00891A28" w14:paraId="53C2D9A1" w14:textId="77777777" w:rsidTr="00C17E01">
        <w:trPr>
          <w:jc w:val="center"/>
        </w:trPr>
        <w:tc>
          <w:tcPr>
            <w:tcW w:w="851" w:type="dxa"/>
            <w:tcBorders>
              <w:top w:val="nil"/>
              <w:bottom w:val="nil"/>
              <w:right w:val="nil"/>
            </w:tcBorders>
            <w:vAlign w:val="center"/>
          </w:tcPr>
          <w:p w14:paraId="0DFDE89E"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60D1ABF2"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left w:val="nil"/>
              <w:bottom w:val="nil"/>
            </w:tcBorders>
            <w:vAlign w:val="center"/>
          </w:tcPr>
          <w:p w14:paraId="66BE45BE"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nil"/>
            </w:tcBorders>
            <w:vAlign w:val="center"/>
          </w:tcPr>
          <w:p w14:paraId="2C867A44"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nil"/>
            </w:tcBorders>
            <w:vAlign w:val="center"/>
          </w:tcPr>
          <w:p w14:paraId="3E0D604A"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nil"/>
            </w:tcBorders>
            <w:vAlign w:val="center"/>
          </w:tcPr>
          <w:p w14:paraId="2233CBB4"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nil"/>
            </w:tcBorders>
            <w:vAlign w:val="center"/>
          </w:tcPr>
          <w:p w14:paraId="381A838B"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nil"/>
            </w:tcBorders>
            <w:vAlign w:val="center"/>
          </w:tcPr>
          <w:p w14:paraId="6C354C73" w14:textId="77777777" w:rsidR="00C17E01" w:rsidRPr="00891A28" w:rsidRDefault="00C17E01" w:rsidP="00C17E01">
            <w:pPr>
              <w:pStyle w:val="TableText"/>
              <w:keepNext/>
              <w:spacing w:before="0" w:after="0" w:line="100" w:lineRule="exact"/>
              <w:rPr>
                <w:rFonts w:ascii="Arial" w:hAnsi="Arial" w:cs="Arial"/>
                <w:sz w:val="16"/>
                <w:lang w:val="en-GB"/>
              </w:rPr>
            </w:pPr>
          </w:p>
        </w:tc>
      </w:tr>
      <w:tr w:rsidR="00C17E01" w:rsidRPr="00891A28" w14:paraId="4943D6AB" w14:textId="77777777" w:rsidTr="00C17E01">
        <w:trPr>
          <w:jc w:val="center"/>
        </w:trPr>
        <w:tc>
          <w:tcPr>
            <w:tcW w:w="851" w:type="dxa"/>
            <w:tcBorders>
              <w:top w:val="nil"/>
              <w:bottom w:val="single" w:sz="4" w:space="0" w:color="auto"/>
            </w:tcBorders>
            <w:vAlign w:val="center"/>
          </w:tcPr>
          <w:p w14:paraId="7523C715"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78996969"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306DD9DB"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014B7204"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4661B38F"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D323FF5"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7BCC521F" w14:textId="77777777" w:rsidR="00C17E01" w:rsidRPr="00891A28" w:rsidRDefault="00C17E01" w:rsidP="00C17E01">
            <w:pPr>
              <w:pStyle w:val="TableText"/>
              <w:keepNext/>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68777156" w14:textId="77777777" w:rsidR="00C17E01" w:rsidRPr="00891A28" w:rsidRDefault="00C17E01" w:rsidP="00C17E01">
            <w:pPr>
              <w:pStyle w:val="TableText"/>
              <w:keepNext/>
              <w:spacing w:before="0" w:after="0" w:line="100" w:lineRule="exact"/>
              <w:rPr>
                <w:rFonts w:ascii="Arial" w:hAnsi="Arial" w:cs="Arial"/>
                <w:sz w:val="16"/>
                <w:lang w:val="en-GB"/>
              </w:rPr>
            </w:pPr>
          </w:p>
        </w:tc>
      </w:tr>
      <w:tr w:rsidR="00C17E01" w:rsidRPr="00891A28" w14:paraId="2EBA802B" w14:textId="77777777" w:rsidTr="00C17E01">
        <w:trPr>
          <w:trHeight w:val="284"/>
          <w:jc w:val="center"/>
        </w:trPr>
        <w:tc>
          <w:tcPr>
            <w:tcW w:w="851" w:type="dxa"/>
            <w:tcBorders>
              <w:top w:val="single" w:sz="4" w:space="0" w:color="auto"/>
              <w:left w:val="nil"/>
              <w:bottom w:val="nil"/>
              <w:right w:val="nil"/>
            </w:tcBorders>
            <w:vAlign w:val="center"/>
          </w:tcPr>
          <w:p w14:paraId="4A8F4393"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7</w:t>
            </w:r>
          </w:p>
        </w:tc>
        <w:tc>
          <w:tcPr>
            <w:tcW w:w="851" w:type="dxa"/>
            <w:tcBorders>
              <w:top w:val="single" w:sz="4" w:space="0" w:color="auto"/>
              <w:left w:val="nil"/>
              <w:bottom w:val="nil"/>
              <w:right w:val="nil"/>
            </w:tcBorders>
            <w:vAlign w:val="center"/>
          </w:tcPr>
          <w:p w14:paraId="752035FE"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6</w:t>
            </w:r>
          </w:p>
        </w:tc>
        <w:tc>
          <w:tcPr>
            <w:tcW w:w="851" w:type="dxa"/>
            <w:tcBorders>
              <w:top w:val="single" w:sz="4" w:space="0" w:color="auto"/>
              <w:left w:val="nil"/>
              <w:bottom w:val="nil"/>
              <w:right w:val="nil"/>
            </w:tcBorders>
            <w:vAlign w:val="center"/>
          </w:tcPr>
          <w:p w14:paraId="6FC43813"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5</w:t>
            </w:r>
          </w:p>
        </w:tc>
        <w:tc>
          <w:tcPr>
            <w:tcW w:w="851" w:type="dxa"/>
            <w:tcBorders>
              <w:top w:val="single" w:sz="4" w:space="0" w:color="auto"/>
              <w:left w:val="nil"/>
              <w:bottom w:val="nil"/>
              <w:right w:val="nil"/>
            </w:tcBorders>
            <w:vAlign w:val="center"/>
          </w:tcPr>
          <w:p w14:paraId="55A812D5"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4</w:t>
            </w:r>
          </w:p>
        </w:tc>
        <w:tc>
          <w:tcPr>
            <w:tcW w:w="851" w:type="dxa"/>
            <w:tcBorders>
              <w:top w:val="single" w:sz="4" w:space="0" w:color="auto"/>
              <w:left w:val="nil"/>
              <w:bottom w:val="nil"/>
              <w:right w:val="nil"/>
            </w:tcBorders>
            <w:vAlign w:val="center"/>
          </w:tcPr>
          <w:p w14:paraId="2BE75ECE"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3</w:t>
            </w:r>
          </w:p>
        </w:tc>
        <w:tc>
          <w:tcPr>
            <w:tcW w:w="851" w:type="dxa"/>
            <w:tcBorders>
              <w:top w:val="single" w:sz="4" w:space="0" w:color="auto"/>
              <w:left w:val="nil"/>
              <w:bottom w:val="nil"/>
              <w:right w:val="nil"/>
            </w:tcBorders>
            <w:vAlign w:val="center"/>
          </w:tcPr>
          <w:p w14:paraId="662CCE1D"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2</w:t>
            </w:r>
          </w:p>
        </w:tc>
        <w:tc>
          <w:tcPr>
            <w:tcW w:w="851" w:type="dxa"/>
            <w:tcBorders>
              <w:top w:val="single" w:sz="4" w:space="0" w:color="auto"/>
              <w:left w:val="nil"/>
              <w:bottom w:val="nil"/>
              <w:right w:val="nil"/>
            </w:tcBorders>
            <w:vAlign w:val="center"/>
          </w:tcPr>
          <w:p w14:paraId="5FEC2119"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1</w:t>
            </w:r>
          </w:p>
        </w:tc>
        <w:tc>
          <w:tcPr>
            <w:tcW w:w="851" w:type="dxa"/>
            <w:tcBorders>
              <w:top w:val="single" w:sz="4" w:space="0" w:color="auto"/>
              <w:left w:val="nil"/>
              <w:bottom w:val="nil"/>
              <w:right w:val="nil"/>
            </w:tcBorders>
            <w:vAlign w:val="center"/>
          </w:tcPr>
          <w:p w14:paraId="00BEB1E0" w14:textId="77777777" w:rsidR="00C17E01" w:rsidRPr="00891A28" w:rsidRDefault="00C17E01" w:rsidP="00C17E01">
            <w:pPr>
              <w:pStyle w:val="TableText"/>
              <w:keepNext/>
              <w:spacing w:before="0" w:after="0"/>
              <w:jc w:val="center"/>
              <w:rPr>
                <w:rFonts w:ascii="Arial" w:hAnsi="Arial" w:cs="Arial"/>
                <w:sz w:val="16"/>
                <w:lang w:val="en-GB"/>
              </w:rPr>
            </w:pPr>
            <w:r w:rsidRPr="00891A28">
              <w:rPr>
                <w:rFonts w:ascii="Arial" w:hAnsi="Arial" w:cs="Arial"/>
                <w:sz w:val="16"/>
                <w:lang w:val="en-GB"/>
              </w:rPr>
              <w:t>0</w:t>
            </w:r>
          </w:p>
        </w:tc>
      </w:tr>
    </w:tbl>
    <w:p w14:paraId="06992872" w14:textId="77777777" w:rsidR="007F2BF7" w:rsidRPr="00891A28" w:rsidRDefault="00EB5260" w:rsidP="00EC7FA5">
      <w:pPr>
        <w:pStyle w:val="FigureNoTitle"/>
      </w:pPr>
      <w:bookmarkStart w:id="786" w:name="_Toc524617804"/>
      <w:r w:rsidRPr="00891A28">
        <w:t>Figure 27 – Referred-to segment count and retention flags – short form</w:t>
      </w:r>
      <w:bookmarkEnd w:id="786"/>
    </w:p>
    <w:p w14:paraId="3CB15AB5" w14:textId="77777777" w:rsidR="007F2BF7" w:rsidRPr="00891A28" w:rsidRDefault="00EB5260">
      <w:pPr>
        <w:tabs>
          <w:tab w:val="clear" w:pos="794"/>
        </w:tabs>
        <w:ind w:left="1191" w:hanging="1191"/>
        <w:rPr>
          <w:lang w:val="en-GB"/>
        </w:rPr>
      </w:pPr>
      <w:r w:rsidRPr="00891A28">
        <w:rPr>
          <w:b/>
          <w:bCs/>
          <w:lang w:val="en-GB"/>
        </w:rPr>
        <w:t>Bit 0</w:t>
      </w:r>
      <w:r w:rsidRPr="00891A28">
        <w:rPr>
          <w:lang w:val="en-GB"/>
        </w:rPr>
        <w:tab/>
        <w:t>Retain bit for this segment.</w:t>
      </w:r>
    </w:p>
    <w:p w14:paraId="7AF19B8E" w14:textId="77777777" w:rsidR="007F2BF7" w:rsidRPr="00891A28" w:rsidRDefault="00EB5260">
      <w:pPr>
        <w:tabs>
          <w:tab w:val="clear" w:pos="794"/>
        </w:tabs>
        <w:ind w:left="1191" w:hanging="1191"/>
        <w:rPr>
          <w:lang w:val="en-GB"/>
        </w:rPr>
      </w:pPr>
      <w:r w:rsidRPr="00891A28">
        <w:rPr>
          <w:b/>
          <w:bCs/>
          <w:lang w:val="en-GB"/>
        </w:rPr>
        <w:t>Bit 1</w:t>
      </w:r>
      <w:r w:rsidRPr="00891A28">
        <w:rPr>
          <w:lang w:val="en-GB"/>
        </w:rPr>
        <w:tab/>
        <w:t xml:space="preserve">Retain bit for the first referred-to segment. If this segment refers to no other segments, this field must contain </w:t>
      </w:r>
      <w:r w:rsidRPr="00891A28">
        <w:rPr>
          <w:b/>
          <w:bCs/>
          <w:lang w:val="en-GB"/>
        </w:rPr>
        <w:t>0</w:t>
      </w:r>
      <w:r w:rsidRPr="00891A28">
        <w:rPr>
          <w:lang w:val="en-GB"/>
        </w:rPr>
        <w:t>.</w:t>
      </w:r>
    </w:p>
    <w:p w14:paraId="21E99392" w14:textId="77777777" w:rsidR="007F2BF7" w:rsidRPr="00891A28" w:rsidRDefault="00EB5260">
      <w:pPr>
        <w:tabs>
          <w:tab w:val="clear" w:pos="794"/>
        </w:tabs>
        <w:ind w:left="1191" w:hanging="1191"/>
        <w:rPr>
          <w:lang w:val="en-GB"/>
        </w:rPr>
      </w:pPr>
      <w:r w:rsidRPr="00891A28">
        <w:rPr>
          <w:b/>
          <w:bCs/>
          <w:lang w:val="en-GB"/>
        </w:rPr>
        <w:t>Bit 2</w:t>
      </w:r>
      <w:r w:rsidRPr="00891A28">
        <w:rPr>
          <w:lang w:val="en-GB"/>
        </w:rPr>
        <w:tab/>
        <w:t xml:space="preserve">Retain bit for the second referred-to segment. If this segment refers to fewer than two other segments, this field must contain </w:t>
      </w:r>
      <w:r w:rsidRPr="00891A28">
        <w:rPr>
          <w:b/>
          <w:bCs/>
          <w:lang w:val="en-GB"/>
        </w:rPr>
        <w:t>0</w:t>
      </w:r>
      <w:r w:rsidRPr="00891A28">
        <w:rPr>
          <w:lang w:val="en-GB"/>
        </w:rPr>
        <w:t>.</w:t>
      </w:r>
    </w:p>
    <w:p w14:paraId="18CEFA9E" w14:textId="77777777" w:rsidR="007F2BF7" w:rsidRPr="00891A28" w:rsidRDefault="00EB5260">
      <w:pPr>
        <w:tabs>
          <w:tab w:val="clear" w:pos="794"/>
        </w:tabs>
        <w:ind w:left="1191" w:hanging="1191"/>
        <w:rPr>
          <w:lang w:val="en-GB"/>
        </w:rPr>
      </w:pPr>
      <w:r w:rsidRPr="00891A28">
        <w:rPr>
          <w:b/>
          <w:bCs/>
          <w:lang w:val="en-GB"/>
        </w:rPr>
        <w:t>Bit 3</w:t>
      </w:r>
      <w:r w:rsidRPr="00891A28">
        <w:rPr>
          <w:lang w:val="en-GB"/>
        </w:rPr>
        <w:tab/>
        <w:t xml:space="preserve">Retain bit for the third referred-to segment. If this segment refers to fewer than three other segments, this field must contain </w:t>
      </w:r>
      <w:r w:rsidRPr="00891A28">
        <w:rPr>
          <w:b/>
          <w:bCs/>
          <w:lang w:val="en-GB"/>
        </w:rPr>
        <w:t>0</w:t>
      </w:r>
      <w:r w:rsidRPr="00891A28">
        <w:rPr>
          <w:lang w:val="en-GB"/>
        </w:rPr>
        <w:t>.</w:t>
      </w:r>
    </w:p>
    <w:p w14:paraId="57714A2D" w14:textId="77777777" w:rsidR="007F2BF7" w:rsidRPr="00891A28" w:rsidRDefault="00EB5260">
      <w:pPr>
        <w:tabs>
          <w:tab w:val="clear" w:pos="794"/>
        </w:tabs>
        <w:ind w:left="1191" w:hanging="1191"/>
        <w:rPr>
          <w:lang w:val="en-GB"/>
        </w:rPr>
      </w:pPr>
      <w:r w:rsidRPr="00891A28">
        <w:rPr>
          <w:b/>
          <w:bCs/>
          <w:lang w:val="en-GB"/>
        </w:rPr>
        <w:t>Bit 4</w:t>
      </w:r>
      <w:r w:rsidRPr="00891A28">
        <w:rPr>
          <w:lang w:val="en-GB"/>
        </w:rPr>
        <w:tab/>
        <w:t xml:space="preserve">Retain bit for the fourth referred-to segment. If this segment refers to fewer than four other segments, this field must contain </w:t>
      </w:r>
      <w:r w:rsidRPr="00891A28">
        <w:rPr>
          <w:b/>
          <w:bCs/>
          <w:lang w:val="en-GB"/>
        </w:rPr>
        <w:t>0</w:t>
      </w:r>
      <w:r w:rsidRPr="00891A28">
        <w:rPr>
          <w:lang w:val="en-GB"/>
        </w:rPr>
        <w:t>.</w:t>
      </w:r>
    </w:p>
    <w:p w14:paraId="303784D4" w14:textId="77777777" w:rsidR="007F2BF7" w:rsidRPr="00891A28" w:rsidRDefault="00EB5260">
      <w:pPr>
        <w:tabs>
          <w:tab w:val="clear" w:pos="794"/>
        </w:tabs>
        <w:ind w:left="1191" w:hanging="1191"/>
        <w:rPr>
          <w:lang w:val="en-GB"/>
        </w:rPr>
      </w:pPr>
      <w:r w:rsidRPr="00891A28">
        <w:rPr>
          <w:b/>
          <w:bCs/>
          <w:lang w:val="en-GB"/>
        </w:rPr>
        <w:t>Bits 5-7</w:t>
      </w:r>
      <w:r w:rsidRPr="00891A28">
        <w:rPr>
          <w:lang w:val="en-GB"/>
        </w:rPr>
        <w:tab/>
        <w:t>Count of referred-to segments. This field may take on values between zero and four. This specifies the number of segments that this segment refers to.</w:t>
      </w:r>
    </w:p>
    <w:p w14:paraId="5CEF82BE" w14:textId="77777777" w:rsidR="007F2BF7" w:rsidRPr="00891A28" w:rsidRDefault="00EB5260">
      <w:pPr>
        <w:tabs>
          <w:tab w:val="clear" w:pos="794"/>
          <w:tab w:val="clear" w:pos="1191"/>
          <w:tab w:val="left" w:pos="993"/>
        </w:tabs>
        <w:rPr>
          <w:lang w:val="en-GB"/>
        </w:rPr>
      </w:pPr>
      <w:r w:rsidRPr="00891A28">
        <w:rPr>
          <w:lang w:val="en-GB"/>
        </w:rPr>
        <w:t>In the case where the field is in the long format (at least five bytes long), it is composed of an initial four-byte field, followed by a succession of one-byte fields. The initial four-byte field is formatted as follows.</w:t>
      </w:r>
    </w:p>
    <w:p w14:paraId="6B77A908" w14:textId="77777777" w:rsidR="007F2BF7" w:rsidRPr="00891A28" w:rsidRDefault="00EB5260">
      <w:pPr>
        <w:tabs>
          <w:tab w:val="clear" w:pos="794"/>
        </w:tabs>
        <w:ind w:left="1191" w:hanging="1191"/>
        <w:rPr>
          <w:lang w:val="en-GB"/>
        </w:rPr>
      </w:pPr>
      <w:r w:rsidRPr="00891A28">
        <w:rPr>
          <w:b/>
          <w:bCs/>
          <w:lang w:val="en-GB"/>
        </w:rPr>
        <w:t>Bits 0-28</w:t>
      </w:r>
      <w:r w:rsidRPr="00891A28">
        <w:rPr>
          <w:lang w:val="en-GB"/>
        </w:rPr>
        <w:tab/>
        <w:t>Count of referred-to segments. This specifies the number of segments that this segment refers to.</w:t>
      </w:r>
    </w:p>
    <w:p w14:paraId="689C9B54" w14:textId="77777777" w:rsidR="007F2BF7" w:rsidRPr="00891A28" w:rsidRDefault="00EB5260">
      <w:pPr>
        <w:tabs>
          <w:tab w:val="clear" w:pos="794"/>
        </w:tabs>
        <w:ind w:left="1191" w:hanging="1191"/>
        <w:rPr>
          <w:lang w:val="en-GB"/>
        </w:rPr>
      </w:pPr>
      <w:r w:rsidRPr="00891A28">
        <w:rPr>
          <w:b/>
          <w:bCs/>
          <w:lang w:val="en-GB"/>
        </w:rPr>
        <w:t>Bits 29-31</w:t>
      </w:r>
      <w:r w:rsidRPr="00891A28">
        <w:rPr>
          <w:lang w:val="en-GB"/>
        </w:rPr>
        <w:tab/>
        <w:t>Indication of long-form format. This field must contain the value 7.</w:t>
      </w:r>
    </w:p>
    <w:p w14:paraId="5AFFD66E" w14:textId="77777777" w:rsidR="007F2BF7" w:rsidRPr="00891A28" w:rsidRDefault="00EB5260">
      <w:pPr>
        <w:rPr>
          <w:lang w:val="en-GB"/>
        </w:rPr>
      </w:pPr>
      <w:r w:rsidRPr="00891A28">
        <w:rPr>
          <w:lang w:val="en-GB"/>
        </w:rPr>
        <w:t>The first one-byte field following the initial four-byte field is formatted as follows.</w:t>
      </w:r>
    </w:p>
    <w:p w14:paraId="23D22FE6" w14:textId="77777777" w:rsidR="007F2BF7" w:rsidRPr="00891A28" w:rsidRDefault="00EB5260">
      <w:pPr>
        <w:tabs>
          <w:tab w:val="clear" w:pos="794"/>
        </w:tabs>
        <w:ind w:left="1191" w:hanging="1191"/>
        <w:rPr>
          <w:lang w:val="en-GB"/>
        </w:rPr>
      </w:pPr>
      <w:r w:rsidRPr="00891A28">
        <w:rPr>
          <w:b/>
          <w:bCs/>
          <w:lang w:val="en-GB"/>
        </w:rPr>
        <w:t>Bit 0</w:t>
      </w:r>
      <w:r w:rsidRPr="00891A28">
        <w:rPr>
          <w:lang w:val="en-GB"/>
        </w:rPr>
        <w:tab/>
        <w:t>Retain bit for this segment.</w:t>
      </w:r>
    </w:p>
    <w:p w14:paraId="518460A6" w14:textId="77777777" w:rsidR="007F2BF7" w:rsidRPr="00891A28" w:rsidRDefault="00EB5260">
      <w:pPr>
        <w:tabs>
          <w:tab w:val="clear" w:pos="794"/>
        </w:tabs>
        <w:ind w:left="1191" w:hanging="1191"/>
        <w:rPr>
          <w:lang w:val="en-GB"/>
        </w:rPr>
      </w:pPr>
      <w:r w:rsidRPr="00891A28">
        <w:rPr>
          <w:b/>
          <w:bCs/>
          <w:lang w:val="en-GB"/>
        </w:rPr>
        <w:t>Bit 1</w:t>
      </w:r>
      <w:r w:rsidRPr="00891A28">
        <w:rPr>
          <w:lang w:val="en-GB"/>
        </w:rPr>
        <w:tab/>
        <w:t>Retain bit for the first referred-to segment.</w:t>
      </w:r>
    </w:p>
    <w:p w14:paraId="5E7C8ED4" w14:textId="77777777" w:rsidR="007F2BF7" w:rsidRPr="00891A28" w:rsidRDefault="00EB5260">
      <w:pPr>
        <w:tabs>
          <w:tab w:val="clear" w:pos="794"/>
        </w:tabs>
        <w:ind w:left="1191" w:hanging="1191"/>
        <w:rPr>
          <w:lang w:val="en-GB"/>
        </w:rPr>
      </w:pPr>
      <w:r w:rsidRPr="00891A28">
        <w:rPr>
          <w:b/>
          <w:bCs/>
          <w:lang w:val="en-GB"/>
        </w:rPr>
        <w:t>Bit 2</w:t>
      </w:r>
      <w:r w:rsidRPr="00891A28">
        <w:rPr>
          <w:lang w:val="en-GB"/>
        </w:rPr>
        <w:tab/>
        <w:t>Retain bit for the second referred-to segment.</w:t>
      </w:r>
    </w:p>
    <w:p w14:paraId="6B8042A4" w14:textId="77777777" w:rsidR="007F2BF7" w:rsidRPr="00891A28" w:rsidRDefault="00EB5260">
      <w:pPr>
        <w:tabs>
          <w:tab w:val="clear" w:pos="794"/>
        </w:tabs>
        <w:ind w:left="1191" w:hanging="1191"/>
        <w:rPr>
          <w:lang w:val="en-GB"/>
        </w:rPr>
      </w:pPr>
      <w:r w:rsidRPr="00891A28">
        <w:rPr>
          <w:b/>
          <w:bCs/>
          <w:lang w:val="en-GB"/>
        </w:rPr>
        <w:t>Bit 3</w:t>
      </w:r>
      <w:r w:rsidRPr="00891A28">
        <w:rPr>
          <w:lang w:val="en-GB"/>
        </w:rPr>
        <w:tab/>
        <w:t>Retain bit for the third referred-to segment.</w:t>
      </w:r>
    </w:p>
    <w:p w14:paraId="32896F70" w14:textId="77777777" w:rsidR="007F2BF7" w:rsidRPr="00891A28" w:rsidRDefault="00EB5260">
      <w:pPr>
        <w:tabs>
          <w:tab w:val="clear" w:pos="794"/>
        </w:tabs>
        <w:ind w:left="1191" w:hanging="1191"/>
        <w:rPr>
          <w:lang w:val="en-GB"/>
        </w:rPr>
      </w:pPr>
      <w:r w:rsidRPr="00891A28">
        <w:rPr>
          <w:b/>
          <w:bCs/>
          <w:lang w:val="en-GB"/>
        </w:rPr>
        <w:t>Bit 4</w:t>
      </w:r>
      <w:r w:rsidRPr="00891A28">
        <w:rPr>
          <w:lang w:val="en-GB"/>
        </w:rPr>
        <w:tab/>
        <w:t>Retain bit for the fourth referred-to segment.</w:t>
      </w:r>
    </w:p>
    <w:p w14:paraId="5D84D7DA" w14:textId="77777777" w:rsidR="007F2BF7" w:rsidRPr="00891A28" w:rsidRDefault="00EB5260">
      <w:pPr>
        <w:tabs>
          <w:tab w:val="clear" w:pos="794"/>
        </w:tabs>
        <w:ind w:left="1191" w:hanging="1191"/>
        <w:rPr>
          <w:lang w:val="en-GB"/>
        </w:rPr>
      </w:pPr>
      <w:r w:rsidRPr="00891A28">
        <w:rPr>
          <w:b/>
          <w:bCs/>
          <w:lang w:val="en-GB"/>
        </w:rPr>
        <w:t>Bit 5</w:t>
      </w:r>
      <w:r w:rsidRPr="00891A28">
        <w:rPr>
          <w:lang w:val="en-GB"/>
        </w:rPr>
        <w:tab/>
        <w:t xml:space="preserve">Retain bit for the fifth referred-to segment. If this segment refers to fewer than five other segments, this field must contain </w:t>
      </w:r>
      <w:r w:rsidRPr="00891A28">
        <w:rPr>
          <w:b/>
          <w:bCs/>
          <w:lang w:val="en-GB"/>
        </w:rPr>
        <w:t>0</w:t>
      </w:r>
      <w:r w:rsidRPr="00891A28">
        <w:rPr>
          <w:lang w:val="en-GB"/>
        </w:rPr>
        <w:t>.</w:t>
      </w:r>
    </w:p>
    <w:p w14:paraId="4C59C0ED" w14:textId="77777777" w:rsidR="007F2BF7" w:rsidRPr="00891A28" w:rsidRDefault="00EB5260">
      <w:pPr>
        <w:tabs>
          <w:tab w:val="clear" w:pos="794"/>
        </w:tabs>
        <w:ind w:left="1191" w:hanging="1191"/>
        <w:rPr>
          <w:lang w:val="en-GB"/>
        </w:rPr>
      </w:pPr>
      <w:r w:rsidRPr="00891A28">
        <w:rPr>
          <w:b/>
          <w:bCs/>
          <w:lang w:val="en-GB"/>
        </w:rPr>
        <w:t>Bit 6</w:t>
      </w:r>
      <w:r w:rsidRPr="00891A28">
        <w:rPr>
          <w:lang w:val="en-GB"/>
        </w:rPr>
        <w:tab/>
        <w:t xml:space="preserve">Retain bit for the sixth referred-to segment. If this segment refers to fewer than six other segments, this field must contain </w:t>
      </w:r>
      <w:r w:rsidRPr="00891A28">
        <w:rPr>
          <w:b/>
          <w:bCs/>
          <w:lang w:val="en-GB"/>
        </w:rPr>
        <w:t>0</w:t>
      </w:r>
      <w:r w:rsidRPr="00891A28">
        <w:rPr>
          <w:lang w:val="en-GB"/>
        </w:rPr>
        <w:t>.</w:t>
      </w:r>
    </w:p>
    <w:p w14:paraId="2A4B322B" w14:textId="77777777" w:rsidR="007F2BF7" w:rsidRPr="00891A28" w:rsidRDefault="00EB5260">
      <w:pPr>
        <w:tabs>
          <w:tab w:val="clear" w:pos="794"/>
        </w:tabs>
        <w:ind w:left="1191" w:hanging="1191"/>
        <w:rPr>
          <w:lang w:val="en-GB"/>
        </w:rPr>
      </w:pPr>
      <w:r w:rsidRPr="00891A28">
        <w:rPr>
          <w:b/>
          <w:bCs/>
          <w:lang w:val="en-GB"/>
        </w:rPr>
        <w:t>Bit 7</w:t>
      </w:r>
      <w:r w:rsidRPr="00891A28">
        <w:rPr>
          <w:lang w:val="en-GB"/>
        </w:rPr>
        <w:tab/>
        <w:t xml:space="preserve">Retain bit for the seventh referred-to segment. If this segment refers to fewer than seven other segments, this field must contain </w:t>
      </w:r>
      <w:r w:rsidRPr="00891A28">
        <w:rPr>
          <w:b/>
          <w:bCs/>
          <w:lang w:val="en-GB"/>
        </w:rPr>
        <w:t>0</w:t>
      </w:r>
      <w:r w:rsidRPr="00891A28">
        <w:rPr>
          <w:lang w:val="en-GB"/>
        </w:rPr>
        <w:t>.</w:t>
      </w:r>
    </w:p>
    <w:p w14:paraId="21D06EF2" w14:textId="43D3C864" w:rsidR="007F2BF7" w:rsidRPr="00891A28" w:rsidRDefault="00EB5260">
      <w:pPr>
        <w:rPr>
          <w:lang w:val="en-GB"/>
        </w:rPr>
      </w:pPr>
      <w:r w:rsidRPr="00891A28">
        <w:rPr>
          <w:lang w:val="en-GB"/>
        </w:rPr>
        <w:t xml:space="preserve">The second one-byte field, if present, contains retain bits for the eighth through fifteenth referred-to segments; the bits corresponding to any segments beyond the count of segments actually referred to must be </w:t>
      </w:r>
      <w:r w:rsidRPr="00891A28">
        <w:rPr>
          <w:b/>
          <w:bCs/>
          <w:lang w:val="en-GB"/>
        </w:rPr>
        <w:t>0</w:t>
      </w:r>
      <w:r w:rsidRPr="00891A28">
        <w:rPr>
          <w:lang w:val="en-GB"/>
        </w:rPr>
        <w:t>. Succeeding one-byte fields are formatted similarly.</w:t>
      </w:r>
    </w:p>
    <w:p w14:paraId="543CECCA" w14:textId="77777777" w:rsidR="007F2BF7" w:rsidRPr="00891A28" w:rsidRDefault="00EB5260">
      <w:pPr>
        <w:rPr>
          <w:lang w:val="en-GB"/>
        </w:rPr>
      </w:pPr>
      <w:r w:rsidRPr="00891A28">
        <w:rPr>
          <w:lang w:val="en-GB"/>
        </w:rPr>
        <w:t xml:space="preserve">If the retain bit for this segment value is </w:t>
      </w:r>
      <w:r w:rsidRPr="00891A28">
        <w:rPr>
          <w:b/>
          <w:bCs/>
          <w:lang w:val="en-GB"/>
        </w:rPr>
        <w:t>0</w:t>
      </w:r>
      <w:r w:rsidRPr="00891A28">
        <w:rPr>
          <w:lang w:val="en-GB"/>
        </w:rPr>
        <w:t>, then no segment may refer to this segment.</w:t>
      </w:r>
    </w:p>
    <w:p w14:paraId="4054E809" w14:textId="77777777" w:rsidR="007F2BF7" w:rsidRPr="00891A28" w:rsidRDefault="00EB5260">
      <w:pPr>
        <w:rPr>
          <w:lang w:val="en-GB"/>
        </w:rPr>
      </w:pPr>
      <w:r w:rsidRPr="00891A28">
        <w:rPr>
          <w:lang w:val="en-GB"/>
        </w:rPr>
        <w:t xml:space="preserve">If the retain bit for the first referred-to segment value is </w:t>
      </w:r>
      <w:r w:rsidRPr="00891A28">
        <w:rPr>
          <w:b/>
          <w:bCs/>
          <w:lang w:val="en-GB"/>
        </w:rPr>
        <w:t>0</w:t>
      </w:r>
      <w:r w:rsidRPr="00891A28">
        <w:rPr>
          <w:lang w:val="en-GB"/>
        </w:rPr>
        <w:t xml:space="preserve">, then no segment after this one may refer to the first segment that this segment refers to (i.e. this segment is the last segment that refers to that other segment). Further retain bit values have similar meanings: if the retain bit for the Kth referred-to segment value is </w:t>
      </w:r>
      <w:r w:rsidRPr="00891A28">
        <w:rPr>
          <w:b/>
          <w:bCs/>
          <w:lang w:val="en-GB"/>
        </w:rPr>
        <w:t>0</w:t>
      </w:r>
      <w:r w:rsidRPr="00891A28">
        <w:rPr>
          <w:lang w:val="en-GB"/>
        </w:rPr>
        <w:t>, then no segment after this one may refer to the Kth segment that this segment refers to.</w:t>
      </w:r>
    </w:p>
    <w:p w14:paraId="14567544" w14:textId="77777777" w:rsidR="007F2BF7" w:rsidRPr="00891A28" w:rsidRDefault="00EB5260">
      <w:pPr>
        <w:pStyle w:val="Heading3"/>
        <w:rPr>
          <w:lang w:val="en-GB"/>
        </w:rPr>
      </w:pPr>
      <w:bookmarkStart w:id="787" w:name="_Toc524615846"/>
      <w:r w:rsidRPr="00891A28">
        <w:rPr>
          <w:lang w:val="en-GB"/>
        </w:rPr>
        <w:t>7.2.5</w:t>
      </w:r>
      <w:r w:rsidRPr="00891A28">
        <w:rPr>
          <w:lang w:val="en-GB"/>
        </w:rPr>
        <w:tab/>
      </w:r>
      <w:bookmarkStart w:id="788" w:name="x1-1190007.2.5"/>
      <w:bookmarkStart w:id="789" w:name="QQ1-1-173"/>
      <w:bookmarkEnd w:id="788"/>
      <w:bookmarkEnd w:id="789"/>
      <w:r w:rsidRPr="00891A28">
        <w:rPr>
          <w:lang w:val="en-GB"/>
        </w:rPr>
        <w:t>Referred-to segment numbers</w:t>
      </w:r>
      <w:bookmarkEnd w:id="787"/>
    </w:p>
    <w:p w14:paraId="53DD7CEE" w14:textId="77777777" w:rsidR="007F2BF7" w:rsidRPr="00891A28" w:rsidRDefault="00EB5260">
      <w:pPr>
        <w:rPr>
          <w:lang w:val="en-GB"/>
        </w:rPr>
      </w:pPr>
      <w:r w:rsidRPr="00891A28">
        <w:rPr>
          <w:lang w:val="en-GB"/>
        </w:rPr>
        <w:t xml:space="preserve">This field contains the segment numbers of the segments that this segment refers to, if any. The number of values in this field is determined by the referred-to segment count and retention flags field. Each value is the segment number of a segment that this segment refers to. If a segment refers to other segments, it must refer to only segments with lower segment numbers. When the current segment's number is 256 or less, then each referred-to segment number is one byte </w:t>
      </w:r>
      <w:r w:rsidRPr="00891A28">
        <w:rPr>
          <w:lang w:val="en-GB"/>
        </w:rPr>
        <w:lastRenderedPageBreak/>
        <w:t>long. Otherwise, when the current segment's number is 65536 or less, each referred-to segment number is two bytes long. Otherwise, each referred-to segment number is four bytes long.</w:t>
      </w:r>
    </w:p>
    <w:p w14:paraId="730E9E62" w14:textId="77777777" w:rsidR="007F2BF7" w:rsidRPr="00891A28" w:rsidRDefault="00EB5260">
      <w:pPr>
        <w:pStyle w:val="Heading3"/>
        <w:rPr>
          <w:lang w:val="en-GB"/>
        </w:rPr>
      </w:pPr>
      <w:bookmarkStart w:id="790" w:name="_Toc524615847"/>
      <w:r w:rsidRPr="00891A28">
        <w:rPr>
          <w:lang w:val="en-GB"/>
        </w:rPr>
        <w:t>7.2.6</w:t>
      </w:r>
      <w:r w:rsidRPr="00891A28">
        <w:rPr>
          <w:lang w:val="en-GB"/>
        </w:rPr>
        <w:tab/>
      </w:r>
      <w:bookmarkStart w:id="791" w:name="x1-1200007.2.6"/>
      <w:bookmarkStart w:id="792" w:name="QQ1-1-174"/>
      <w:bookmarkEnd w:id="791"/>
      <w:bookmarkEnd w:id="792"/>
      <w:r w:rsidRPr="00891A28">
        <w:rPr>
          <w:lang w:val="en-GB"/>
        </w:rPr>
        <w:t>Segment page association</w:t>
      </w:r>
      <w:bookmarkEnd w:id="790"/>
    </w:p>
    <w:p w14:paraId="12DF1356" w14:textId="77777777" w:rsidR="007F2BF7" w:rsidRPr="00891A28" w:rsidRDefault="00EB5260">
      <w:pPr>
        <w:rPr>
          <w:lang w:val="en-GB"/>
        </w:rPr>
      </w:pPr>
      <w:r w:rsidRPr="00891A28">
        <w:rPr>
          <w:lang w:val="en-GB"/>
        </w:rPr>
        <w:t>This field encodes the number of the page to which this segment belongs. The first page must be numbered "1". This field may contain a value of zero; this value indicates that this segment is not associated with any page.</w:t>
      </w:r>
    </w:p>
    <w:p w14:paraId="12F575EE" w14:textId="77777777" w:rsidR="007F2BF7" w:rsidRPr="00891A28" w:rsidRDefault="00EB5260">
      <w:pPr>
        <w:rPr>
          <w:lang w:val="en-GB"/>
        </w:rPr>
      </w:pPr>
      <w:r w:rsidRPr="00891A28">
        <w:rPr>
          <w:lang w:val="en-GB"/>
        </w:rPr>
        <w:t>A segment that has a non-zero segment page association may only be referred to by segments having the same segment page association value as it.</w:t>
      </w:r>
    </w:p>
    <w:p w14:paraId="6DB9DAF7" w14:textId="77777777" w:rsidR="007F2BF7" w:rsidRPr="00891A28" w:rsidRDefault="00EB5260">
      <w:pPr>
        <w:rPr>
          <w:lang w:val="en-GB"/>
        </w:rPr>
      </w:pPr>
      <w:r w:rsidRPr="00891A28">
        <w:rPr>
          <w:lang w:val="en-GB"/>
        </w:rPr>
        <w:t xml:space="preserve">This field is one byte long if this segment's page association field size flag bit is </w:t>
      </w:r>
      <w:r w:rsidRPr="00891A28">
        <w:rPr>
          <w:b/>
          <w:bCs/>
          <w:lang w:val="en-GB"/>
        </w:rPr>
        <w:t>0</w:t>
      </w:r>
      <w:r w:rsidRPr="00891A28">
        <w:rPr>
          <w:lang w:val="en-GB"/>
        </w:rPr>
        <w:t xml:space="preserve">, and is four bytes long if this segment's page association field size flag bit is </w:t>
      </w:r>
      <w:r w:rsidRPr="00891A28">
        <w:rPr>
          <w:b/>
          <w:bCs/>
          <w:lang w:val="en-GB"/>
        </w:rPr>
        <w:t>1</w:t>
      </w:r>
      <w:r w:rsidRPr="00891A28">
        <w:rPr>
          <w:lang w:val="en-GB"/>
        </w:rPr>
        <w:t>.</w:t>
      </w:r>
    </w:p>
    <w:p w14:paraId="0E1215B8" w14:textId="77777777" w:rsidR="007F2BF7" w:rsidRPr="00891A28" w:rsidRDefault="00EB5260">
      <w:pPr>
        <w:pStyle w:val="Note"/>
        <w:ind w:left="284"/>
      </w:pPr>
      <w:r w:rsidRPr="00891A28">
        <w:t>NOTE – Most documents have fewer than 256 pages, so this field has a short form that can hold values from 0 to 255 in a single byte. The page association field for unassociated segments can also be only a single byte long.</w:t>
      </w:r>
    </w:p>
    <w:p w14:paraId="66D7DB2E" w14:textId="77777777" w:rsidR="007F2BF7" w:rsidRPr="00891A28" w:rsidRDefault="00EB5260">
      <w:pPr>
        <w:pStyle w:val="Heading3"/>
        <w:rPr>
          <w:lang w:val="en-GB"/>
        </w:rPr>
      </w:pPr>
      <w:bookmarkStart w:id="793" w:name="_Toc524615848"/>
      <w:r w:rsidRPr="00891A28">
        <w:rPr>
          <w:lang w:val="en-GB"/>
        </w:rPr>
        <w:t>7.2.7</w:t>
      </w:r>
      <w:r w:rsidRPr="00891A28">
        <w:rPr>
          <w:lang w:val="en-GB"/>
        </w:rPr>
        <w:tab/>
      </w:r>
      <w:bookmarkStart w:id="794" w:name="x1-1210007.2.7"/>
      <w:bookmarkStart w:id="795" w:name="QQ1-1-175"/>
      <w:bookmarkEnd w:id="794"/>
      <w:bookmarkEnd w:id="795"/>
      <w:r w:rsidRPr="00891A28">
        <w:rPr>
          <w:lang w:val="en-GB"/>
        </w:rPr>
        <w:t>Segment data length</w:t>
      </w:r>
      <w:bookmarkEnd w:id="793"/>
    </w:p>
    <w:p w14:paraId="02005B6A" w14:textId="77777777" w:rsidR="007F2BF7" w:rsidRPr="00891A28" w:rsidRDefault="00EB5260">
      <w:pPr>
        <w:rPr>
          <w:lang w:val="en-GB"/>
        </w:rPr>
      </w:pPr>
      <w:r w:rsidRPr="00891A28">
        <w:rPr>
          <w:lang w:val="en-GB"/>
        </w:rPr>
        <w:t>This 4-byte field contains the length of the segment's segment data part, in bytes.</w:t>
      </w:r>
    </w:p>
    <w:p w14:paraId="62BFB3F8" w14:textId="77777777" w:rsidR="007F2BF7" w:rsidRPr="00891A28" w:rsidRDefault="00EB5260">
      <w:pPr>
        <w:rPr>
          <w:lang w:val="en-GB"/>
        </w:rPr>
      </w:pPr>
      <w:r w:rsidRPr="00891A28">
        <w:rPr>
          <w:lang w:val="en-GB"/>
        </w:rPr>
        <w:t xml:space="preserve">If the segment's type is "Immediate generic region", then the length field may contain the value </w:t>
      </w:r>
      <w:r w:rsidRPr="00891A28">
        <w:rPr>
          <w:rFonts w:ascii="Courier" w:hAnsi="Courier"/>
          <w:lang w:val="en-GB"/>
        </w:rPr>
        <w:t>0xFFFFFFFF</w:t>
      </w:r>
      <w:r w:rsidRPr="00891A28">
        <w:rPr>
          <w:lang w:val="en-GB"/>
        </w:rPr>
        <w:t xml:space="preserve">. This value is intended to mean that the length of the segment's data part is unknown at the time that the segment header is written (for example in a streaming application such as facsimile). In this case, the true length of the segment's data part shall be determined through examination of the data: if the segment uses template-based arithmetic coding, then the segment's data part ends with the two-byte sequence </w:t>
      </w:r>
      <w:r w:rsidRPr="00891A28">
        <w:rPr>
          <w:rFonts w:ascii="Courier" w:hAnsi="Courier"/>
          <w:lang w:val="en-GB"/>
        </w:rPr>
        <w:t>0xFF</w:t>
      </w:r>
      <w:r w:rsidRPr="00891A28">
        <w:rPr>
          <w:lang w:val="en-GB"/>
        </w:rPr>
        <w:t xml:space="preserve"> </w:t>
      </w:r>
      <w:r w:rsidRPr="00891A28">
        <w:rPr>
          <w:rFonts w:ascii="Courier" w:hAnsi="Courier"/>
          <w:lang w:val="en-GB"/>
        </w:rPr>
        <w:t>0xAC</w:t>
      </w:r>
      <w:r w:rsidRPr="00891A28">
        <w:rPr>
          <w:lang w:val="en-GB"/>
        </w:rPr>
        <w:t xml:space="preserve"> followed by a four-byte row count. If the segment uses MMR coding, then the segment's data part ends with the two-byte sequence </w:t>
      </w:r>
      <w:r w:rsidRPr="00891A28">
        <w:rPr>
          <w:rFonts w:ascii="Courier" w:hAnsi="Courier"/>
          <w:lang w:val="en-GB"/>
        </w:rPr>
        <w:t>0x00</w:t>
      </w:r>
      <w:r w:rsidRPr="00891A28">
        <w:rPr>
          <w:lang w:val="en-GB"/>
        </w:rPr>
        <w:t xml:space="preserve"> </w:t>
      </w:r>
      <w:r w:rsidRPr="00891A28">
        <w:rPr>
          <w:rFonts w:ascii="Courier" w:hAnsi="Courier"/>
          <w:lang w:val="en-GB"/>
        </w:rPr>
        <w:t>0x00</w:t>
      </w:r>
      <w:r w:rsidRPr="00891A28">
        <w:rPr>
          <w:lang w:val="en-GB"/>
        </w:rPr>
        <w:t xml:space="preserve"> followed by a four-byte row count. The form of encoding used by the segment may be determined by examining the eighteenth byte of its segment data part, and the end sequences can occur anywhere after that eighteenth byte.</w:t>
      </w:r>
    </w:p>
    <w:p w14:paraId="6F680F5A" w14:textId="77777777" w:rsidR="007F2BF7" w:rsidRPr="00891A28" w:rsidRDefault="00EB5260">
      <w:pPr>
        <w:pStyle w:val="Note"/>
        <w:ind w:left="284"/>
      </w:pPr>
      <w:r w:rsidRPr="00891A28">
        <w:t>NOTE – Given a list of segment headers in the random-access organisation (see Figure D.2), a decoder can build a map of the rest of the file by knowing the length of the data associated with each segment. This allows it to perform random access.</w:t>
      </w:r>
    </w:p>
    <w:p w14:paraId="0621F3DF" w14:textId="77777777" w:rsidR="007F2BF7" w:rsidRPr="00891A28" w:rsidRDefault="00EB5260">
      <w:pPr>
        <w:pStyle w:val="Heading3"/>
        <w:rPr>
          <w:lang w:val="en-GB"/>
        </w:rPr>
      </w:pPr>
      <w:bookmarkStart w:id="796" w:name="_Toc524615849"/>
      <w:r w:rsidRPr="00891A28">
        <w:rPr>
          <w:lang w:val="en-GB"/>
        </w:rPr>
        <w:t>7.2.8</w:t>
      </w:r>
      <w:r w:rsidRPr="00891A28">
        <w:rPr>
          <w:lang w:val="en-GB"/>
        </w:rPr>
        <w:tab/>
      </w:r>
      <w:bookmarkStart w:id="797" w:name="x1-1220007.2.8"/>
      <w:bookmarkStart w:id="798" w:name="QQ1-1-176"/>
      <w:bookmarkEnd w:id="797"/>
      <w:bookmarkEnd w:id="798"/>
      <w:r w:rsidRPr="00891A28">
        <w:rPr>
          <w:lang w:val="en-GB"/>
        </w:rPr>
        <w:t>Segment header example</w:t>
      </w:r>
      <w:bookmarkEnd w:id="796"/>
    </w:p>
    <w:p w14:paraId="5F95755F" w14:textId="77777777" w:rsidR="007F2BF7" w:rsidRPr="00891A28" w:rsidRDefault="00EB5260">
      <w:pPr>
        <w:rPr>
          <w:lang w:val="en-GB"/>
        </w:rPr>
      </w:pPr>
      <w:r w:rsidRPr="00891A28">
        <w:rPr>
          <w:lang w:val="en-GB"/>
        </w:rPr>
        <w:t>EXAMPLE 1 – A segment header consisting of the sequence of bytes:</w:t>
      </w:r>
    </w:p>
    <w:p w14:paraId="03C4A2AB" w14:textId="77777777" w:rsidR="007F2BF7" w:rsidRPr="00470934" w:rsidRDefault="00EB5260">
      <w:pPr>
        <w:tabs>
          <w:tab w:val="clear" w:pos="794"/>
          <w:tab w:val="clear" w:pos="1191"/>
          <w:tab w:val="clear" w:pos="1588"/>
          <w:tab w:val="clear" w:pos="1985"/>
          <w:tab w:val="left" w:pos="10927"/>
        </w:tabs>
        <w:ind w:left="720"/>
        <w:jc w:val="center"/>
        <w:rPr>
          <w:rFonts w:ascii="Courier" w:hAnsi="Courier"/>
          <w:lang w:val="es-ES"/>
        </w:rPr>
      </w:pPr>
      <w:r w:rsidRPr="00470934">
        <w:rPr>
          <w:rFonts w:ascii="Courier" w:hAnsi="Courier"/>
          <w:lang w:val="es-ES"/>
        </w:rPr>
        <w:t>0x00</w:t>
      </w:r>
      <w:r w:rsidRPr="00470934">
        <w:rPr>
          <w:lang w:val="es-ES"/>
        </w:rPr>
        <w:t>  </w:t>
      </w:r>
      <w:r w:rsidRPr="00470934">
        <w:rPr>
          <w:rFonts w:ascii="Courier" w:hAnsi="Courier"/>
          <w:lang w:val="es-ES"/>
        </w:rPr>
        <w:t>0x00</w:t>
      </w:r>
      <w:r w:rsidRPr="00470934">
        <w:rPr>
          <w:lang w:val="es-ES"/>
        </w:rPr>
        <w:t>  </w:t>
      </w:r>
      <w:r w:rsidRPr="00470934">
        <w:rPr>
          <w:rFonts w:ascii="Courier" w:hAnsi="Courier"/>
          <w:lang w:val="es-ES"/>
        </w:rPr>
        <w:t>0x00</w:t>
      </w:r>
      <w:r w:rsidRPr="00470934">
        <w:rPr>
          <w:lang w:val="es-ES"/>
        </w:rPr>
        <w:t>  </w:t>
      </w:r>
      <w:r w:rsidRPr="00470934">
        <w:rPr>
          <w:rFonts w:ascii="Courier" w:hAnsi="Courier"/>
          <w:lang w:val="es-ES"/>
        </w:rPr>
        <w:t>0x20</w:t>
      </w:r>
      <w:r w:rsidRPr="00470934">
        <w:rPr>
          <w:lang w:val="es-ES"/>
        </w:rPr>
        <w:t>  </w:t>
      </w:r>
      <w:r w:rsidRPr="00470934">
        <w:rPr>
          <w:rFonts w:ascii="Courier" w:hAnsi="Courier"/>
          <w:lang w:val="es-ES"/>
        </w:rPr>
        <w:t>0x86</w:t>
      </w:r>
      <w:r w:rsidRPr="00470934">
        <w:rPr>
          <w:lang w:val="es-ES"/>
        </w:rPr>
        <w:t>  </w:t>
      </w:r>
      <w:r w:rsidRPr="00470934">
        <w:rPr>
          <w:rFonts w:ascii="Courier" w:hAnsi="Courier"/>
          <w:lang w:val="es-ES"/>
        </w:rPr>
        <w:t>0x6B</w:t>
      </w:r>
      <w:r w:rsidRPr="00470934">
        <w:rPr>
          <w:lang w:val="es-ES"/>
        </w:rPr>
        <w:t>  </w:t>
      </w:r>
      <w:r w:rsidRPr="00470934">
        <w:rPr>
          <w:rFonts w:ascii="Courier" w:hAnsi="Courier"/>
          <w:lang w:val="es-ES"/>
        </w:rPr>
        <w:t>0x02</w:t>
      </w:r>
      <w:r w:rsidRPr="00470934">
        <w:rPr>
          <w:lang w:val="es-ES"/>
        </w:rPr>
        <w:t>  </w:t>
      </w:r>
      <w:r w:rsidRPr="00470934">
        <w:rPr>
          <w:rFonts w:ascii="Courier" w:hAnsi="Courier"/>
          <w:lang w:val="es-ES"/>
        </w:rPr>
        <w:t>0x1E</w:t>
      </w:r>
      <w:r w:rsidRPr="00470934">
        <w:rPr>
          <w:lang w:val="es-ES"/>
        </w:rPr>
        <w:t>  </w:t>
      </w:r>
      <w:r w:rsidRPr="00470934">
        <w:rPr>
          <w:rFonts w:ascii="Courier" w:hAnsi="Courier"/>
          <w:lang w:val="es-ES"/>
        </w:rPr>
        <w:t>0x05</w:t>
      </w:r>
      <w:r w:rsidRPr="00470934">
        <w:rPr>
          <w:lang w:val="es-ES"/>
        </w:rPr>
        <w:t>  </w:t>
      </w:r>
      <w:r w:rsidRPr="00470934">
        <w:rPr>
          <w:rFonts w:ascii="Courier" w:hAnsi="Courier"/>
          <w:lang w:val="es-ES"/>
        </w:rPr>
        <w:t>0x04</w:t>
      </w:r>
    </w:p>
    <w:p w14:paraId="29A135D7" w14:textId="77777777" w:rsidR="007F2BF7" w:rsidRPr="00891A28" w:rsidRDefault="00EB5260">
      <w:pPr>
        <w:rPr>
          <w:lang w:val="en-GB"/>
        </w:rPr>
      </w:pPr>
      <w:r w:rsidRPr="00891A28">
        <w:rPr>
          <w:lang w:val="en-GB"/>
        </w:rPr>
        <w:t>is parsed as follows:</w:t>
      </w:r>
    </w:p>
    <w:p w14:paraId="289B4A08" w14:textId="77777777" w:rsidR="007F2BF7" w:rsidRPr="00891A28" w:rsidRDefault="00EB5260">
      <w:pPr>
        <w:pStyle w:val="enumlev2"/>
        <w:ind w:left="397" w:firstLine="0"/>
        <w:rPr>
          <w:lang w:val="en-GB"/>
        </w:rPr>
      </w:pPr>
      <w:r w:rsidRPr="00891A28">
        <w:rPr>
          <w:rFonts w:ascii="Courier" w:hAnsi="Courier"/>
          <w:b/>
          <w:bCs/>
          <w:lang w:val="en-GB"/>
        </w:rPr>
        <w:t>0x00</w:t>
      </w:r>
      <w:r w:rsidRPr="00891A28">
        <w:rPr>
          <w:lang w:val="en-GB"/>
        </w:rPr>
        <w:t>  </w:t>
      </w:r>
      <w:r w:rsidRPr="00891A28">
        <w:rPr>
          <w:rFonts w:ascii="Courier" w:hAnsi="Courier"/>
          <w:b/>
          <w:bCs/>
          <w:lang w:val="en-GB"/>
        </w:rPr>
        <w:t>0x00</w:t>
      </w:r>
      <w:r w:rsidRPr="00891A28">
        <w:rPr>
          <w:lang w:val="en-GB"/>
        </w:rPr>
        <w:t>  </w:t>
      </w:r>
      <w:r w:rsidRPr="00891A28">
        <w:rPr>
          <w:rFonts w:ascii="Courier" w:hAnsi="Courier"/>
          <w:b/>
          <w:bCs/>
          <w:lang w:val="en-GB"/>
        </w:rPr>
        <w:t>0x00</w:t>
      </w:r>
      <w:r w:rsidRPr="00891A28">
        <w:rPr>
          <w:lang w:val="en-GB"/>
        </w:rPr>
        <w:t>  </w:t>
      </w:r>
      <w:r w:rsidRPr="00891A28">
        <w:rPr>
          <w:rFonts w:ascii="Courier" w:hAnsi="Courier"/>
          <w:b/>
          <w:bCs/>
          <w:lang w:val="en-GB"/>
        </w:rPr>
        <w:t>0x20</w:t>
      </w:r>
      <w:r w:rsidRPr="00891A28">
        <w:rPr>
          <w:lang w:val="en-GB"/>
        </w:rPr>
        <w:t>  This segment's number is 0x00000020, or 32 decimal.</w:t>
      </w:r>
    </w:p>
    <w:p w14:paraId="6873CEF9" w14:textId="77777777" w:rsidR="007F2BF7" w:rsidRPr="00891A28" w:rsidRDefault="00EB5260">
      <w:pPr>
        <w:pStyle w:val="enumlev2"/>
        <w:ind w:left="397" w:firstLine="0"/>
        <w:rPr>
          <w:lang w:val="en-GB"/>
        </w:rPr>
      </w:pPr>
      <w:r w:rsidRPr="00891A28">
        <w:rPr>
          <w:rFonts w:ascii="Courier" w:hAnsi="Courier"/>
          <w:b/>
          <w:bCs/>
          <w:lang w:val="en-GB"/>
        </w:rPr>
        <w:t>0x86</w:t>
      </w:r>
      <w:r w:rsidRPr="00891A28">
        <w:rPr>
          <w:lang w:val="en-GB"/>
        </w:rPr>
        <w:t>  This segment's type is 6. Its page association field is one byte long. It is retained by only its attached extension segments.</w:t>
      </w:r>
    </w:p>
    <w:p w14:paraId="3DD81DE5" w14:textId="77777777" w:rsidR="007F2BF7" w:rsidRPr="00891A28" w:rsidRDefault="00EB5260">
      <w:pPr>
        <w:pStyle w:val="enumlev2"/>
        <w:ind w:left="397" w:firstLine="0"/>
        <w:rPr>
          <w:lang w:val="en-GB"/>
        </w:rPr>
      </w:pPr>
      <w:r w:rsidRPr="00891A28">
        <w:rPr>
          <w:rFonts w:ascii="Courier" w:hAnsi="Courier"/>
          <w:b/>
          <w:bCs/>
          <w:lang w:val="en-GB"/>
        </w:rPr>
        <w:t>0x6B</w:t>
      </w:r>
      <w:r w:rsidRPr="00891A28">
        <w:rPr>
          <w:lang w:val="en-GB"/>
        </w:rPr>
        <w:t>  This segment refers to three other segments. It is referred to by some other segment. This is the last reference to the second of the three segments that it refers to.</w:t>
      </w:r>
    </w:p>
    <w:p w14:paraId="26FFA233" w14:textId="77777777" w:rsidR="007F2BF7" w:rsidRPr="00891A28" w:rsidRDefault="00EB5260">
      <w:pPr>
        <w:pStyle w:val="enumlev2"/>
        <w:ind w:left="397" w:firstLine="0"/>
        <w:rPr>
          <w:lang w:val="en-GB"/>
        </w:rPr>
      </w:pPr>
      <w:r w:rsidRPr="00891A28">
        <w:rPr>
          <w:rFonts w:ascii="Courier" w:hAnsi="Courier"/>
          <w:b/>
          <w:bCs/>
          <w:lang w:val="en-GB"/>
        </w:rPr>
        <w:t>0x02</w:t>
      </w:r>
      <w:r w:rsidRPr="00891A28">
        <w:rPr>
          <w:lang w:val="en-GB"/>
        </w:rPr>
        <w:t>  </w:t>
      </w:r>
      <w:r w:rsidRPr="00891A28">
        <w:rPr>
          <w:rFonts w:ascii="Courier" w:hAnsi="Courier"/>
          <w:b/>
          <w:bCs/>
          <w:lang w:val="en-GB"/>
        </w:rPr>
        <w:t>0x1E</w:t>
      </w:r>
      <w:r w:rsidRPr="00891A28">
        <w:rPr>
          <w:lang w:val="en-GB"/>
        </w:rPr>
        <w:t>  </w:t>
      </w:r>
      <w:r w:rsidRPr="00891A28">
        <w:rPr>
          <w:rFonts w:ascii="Courier" w:hAnsi="Courier"/>
          <w:b/>
          <w:bCs/>
          <w:lang w:val="en-GB"/>
        </w:rPr>
        <w:t>0x05</w:t>
      </w:r>
      <w:r w:rsidRPr="00891A28">
        <w:rPr>
          <w:lang w:val="en-GB"/>
        </w:rPr>
        <w:t>  The three segments that it refers to are numbers 2, 30, and 5.</w:t>
      </w:r>
    </w:p>
    <w:p w14:paraId="37FE475C" w14:textId="77777777" w:rsidR="007F2BF7" w:rsidRPr="00891A28" w:rsidRDefault="00EB5260">
      <w:pPr>
        <w:pStyle w:val="enumlev2"/>
        <w:ind w:left="397" w:firstLine="0"/>
        <w:rPr>
          <w:lang w:val="en-GB"/>
        </w:rPr>
      </w:pPr>
      <w:r w:rsidRPr="00891A28">
        <w:rPr>
          <w:rFonts w:ascii="Courier" w:hAnsi="Courier"/>
          <w:b/>
          <w:bCs/>
          <w:lang w:val="en-GB"/>
        </w:rPr>
        <w:t>0x04</w:t>
      </w:r>
      <w:r w:rsidRPr="00891A28">
        <w:rPr>
          <w:lang w:val="en-GB"/>
        </w:rPr>
        <w:t>  This segment is associated with page number 4.</w:t>
      </w:r>
    </w:p>
    <w:p w14:paraId="31045D2E" w14:textId="2EBB7058" w:rsidR="007F2BF7" w:rsidRPr="00891A28" w:rsidRDefault="00EB5260">
      <w:pPr>
        <w:rPr>
          <w:lang w:val="en-GB"/>
        </w:rPr>
      </w:pPr>
      <w:r w:rsidRPr="00891A28">
        <w:rPr>
          <w:lang w:val="en-GB"/>
        </w:rPr>
        <w:t>EXAMPLE 2 – A segment header consisting of the sequence of bytes, in hexadecimal:</w:t>
      </w:r>
    </w:p>
    <w:p w14:paraId="0F776F80" w14:textId="77777777" w:rsidR="007F2BF7" w:rsidRPr="00891A28" w:rsidRDefault="007F2BF7">
      <w:pPr>
        <w:rPr>
          <w:lang w:val="en-GB"/>
        </w:rPr>
      </w:pPr>
    </w:p>
    <w:tbl>
      <w:tblPr>
        <w:tblW w:w="0" w:type="auto"/>
        <w:jc w:val="center"/>
        <w:tblLayout w:type="fixed"/>
        <w:tblCellMar>
          <w:left w:w="0" w:type="dxa"/>
          <w:right w:w="0" w:type="dxa"/>
        </w:tblCellMar>
        <w:tblLook w:val="0000" w:firstRow="0" w:lastRow="0" w:firstColumn="0" w:lastColumn="0" w:noHBand="0" w:noVBand="0"/>
      </w:tblPr>
      <w:tblGrid>
        <w:gridCol w:w="454"/>
        <w:gridCol w:w="454"/>
        <w:gridCol w:w="454"/>
        <w:gridCol w:w="454"/>
        <w:gridCol w:w="454"/>
        <w:gridCol w:w="454"/>
        <w:gridCol w:w="454"/>
        <w:gridCol w:w="454"/>
        <w:gridCol w:w="454"/>
        <w:gridCol w:w="454"/>
        <w:gridCol w:w="454"/>
        <w:gridCol w:w="454"/>
        <w:gridCol w:w="454"/>
        <w:gridCol w:w="454"/>
        <w:gridCol w:w="454"/>
        <w:gridCol w:w="454"/>
      </w:tblGrid>
      <w:tr w:rsidR="007F2BF7" w:rsidRPr="00891A28" w14:paraId="0F2E3AFF" w14:textId="77777777">
        <w:trPr>
          <w:jc w:val="center"/>
        </w:trPr>
        <w:tc>
          <w:tcPr>
            <w:tcW w:w="454" w:type="dxa"/>
            <w:vAlign w:val="center"/>
          </w:tcPr>
          <w:p w14:paraId="73FD4768"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56A94CA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37EF784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78E5A65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34</w:t>
            </w:r>
          </w:p>
        </w:tc>
        <w:tc>
          <w:tcPr>
            <w:tcW w:w="454" w:type="dxa"/>
            <w:vAlign w:val="center"/>
          </w:tcPr>
          <w:p w14:paraId="1D2C199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0</w:t>
            </w:r>
          </w:p>
        </w:tc>
        <w:tc>
          <w:tcPr>
            <w:tcW w:w="454" w:type="dxa"/>
            <w:vAlign w:val="center"/>
          </w:tcPr>
          <w:p w14:paraId="3FDDE38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E0</w:t>
            </w:r>
          </w:p>
        </w:tc>
        <w:tc>
          <w:tcPr>
            <w:tcW w:w="454" w:type="dxa"/>
            <w:vAlign w:val="center"/>
          </w:tcPr>
          <w:p w14:paraId="3E6DDA8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176540E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2277281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9</w:t>
            </w:r>
          </w:p>
        </w:tc>
        <w:tc>
          <w:tcPr>
            <w:tcW w:w="454" w:type="dxa"/>
            <w:vAlign w:val="center"/>
          </w:tcPr>
          <w:p w14:paraId="504AF711"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66F51DC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FD</w:t>
            </w:r>
          </w:p>
        </w:tc>
        <w:tc>
          <w:tcPr>
            <w:tcW w:w="454" w:type="dxa"/>
            <w:vAlign w:val="center"/>
          </w:tcPr>
          <w:p w14:paraId="6484CDA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1</w:t>
            </w:r>
          </w:p>
        </w:tc>
        <w:tc>
          <w:tcPr>
            <w:tcW w:w="454" w:type="dxa"/>
            <w:vAlign w:val="center"/>
          </w:tcPr>
          <w:p w14:paraId="55D3A3B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333C87F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3438B219"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7E1538B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r>
      <w:tr w:rsidR="007F2BF7" w:rsidRPr="00891A28" w14:paraId="255F8237" w14:textId="77777777">
        <w:trPr>
          <w:jc w:val="center"/>
        </w:trPr>
        <w:tc>
          <w:tcPr>
            <w:tcW w:w="454" w:type="dxa"/>
            <w:vAlign w:val="center"/>
          </w:tcPr>
          <w:p w14:paraId="7B9A133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1E</w:t>
            </w:r>
          </w:p>
        </w:tc>
        <w:tc>
          <w:tcPr>
            <w:tcW w:w="454" w:type="dxa"/>
            <w:vAlign w:val="center"/>
          </w:tcPr>
          <w:p w14:paraId="60DF0E5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68374F1E"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5</w:t>
            </w:r>
          </w:p>
        </w:tc>
        <w:tc>
          <w:tcPr>
            <w:tcW w:w="454" w:type="dxa"/>
            <w:vAlign w:val="center"/>
          </w:tcPr>
          <w:p w14:paraId="2CE30E5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1DAABEC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3A66C771"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13FE156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1</w:t>
            </w:r>
          </w:p>
        </w:tc>
        <w:tc>
          <w:tcPr>
            <w:tcW w:w="454" w:type="dxa"/>
            <w:vAlign w:val="center"/>
          </w:tcPr>
          <w:p w14:paraId="158760E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059DC4B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1090031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7FD41B3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3</w:t>
            </w:r>
          </w:p>
        </w:tc>
        <w:tc>
          <w:tcPr>
            <w:tcW w:w="454" w:type="dxa"/>
            <w:vAlign w:val="center"/>
          </w:tcPr>
          <w:p w14:paraId="0725093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2</w:t>
            </w:r>
          </w:p>
        </w:tc>
        <w:tc>
          <w:tcPr>
            <w:tcW w:w="454" w:type="dxa"/>
            <w:vAlign w:val="center"/>
          </w:tcPr>
          <w:p w14:paraId="32DF3CC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4</w:t>
            </w:r>
          </w:p>
        </w:tc>
        <w:tc>
          <w:tcPr>
            <w:tcW w:w="454" w:type="dxa"/>
            <w:vAlign w:val="center"/>
          </w:tcPr>
          <w:p w14:paraId="392A6D5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2BB06E8E"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454" w:type="dxa"/>
            <w:vAlign w:val="center"/>
          </w:tcPr>
          <w:p w14:paraId="2A8E04E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4</w:t>
            </w:r>
          </w:p>
        </w:tc>
      </w:tr>
      <w:tr w:rsidR="007F2BF7" w:rsidRPr="00891A28" w14:paraId="443C4107" w14:textId="77777777">
        <w:trPr>
          <w:jc w:val="center"/>
        </w:trPr>
        <w:tc>
          <w:tcPr>
            <w:tcW w:w="454" w:type="dxa"/>
            <w:vAlign w:val="center"/>
          </w:tcPr>
          <w:p w14:paraId="5C133F7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1</w:t>
            </w:r>
          </w:p>
        </w:tc>
        <w:tc>
          <w:tcPr>
            <w:tcW w:w="454" w:type="dxa"/>
            <w:vAlign w:val="center"/>
          </w:tcPr>
          <w:p w14:paraId="697676A5"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00B27D8C"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5A872306"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0D577BBE"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7032EFCD"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6D268C1F"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7ADA7CD1"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2AF34BFF"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52B74908"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5C79981D"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3FCD7311"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47C4278B"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4B2DED91"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3BFFA6FF" w14:textId="77777777" w:rsidR="007F2BF7" w:rsidRPr="00891A28" w:rsidRDefault="007F2BF7">
            <w:pPr>
              <w:framePr w:hSpace="181" w:wrap="notBeside" w:vAnchor="text" w:hAnchor="text" w:xAlign="center" w:y="1"/>
              <w:spacing w:before="0"/>
              <w:rPr>
                <w:rFonts w:ascii="Courier" w:hAnsi="Courier"/>
                <w:lang w:val="en-GB"/>
              </w:rPr>
            </w:pPr>
          </w:p>
        </w:tc>
        <w:tc>
          <w:tcPr>
            <w:tcW w:w="454" w:type="dxa"/>
            <w:vAlign w:val="center"/>
          </w:tcPr>
          <w:p w14:paraId="59B65DE0" w14:textId="77777777" w:rsidR="007F2BF7" w:rsidRPr="00891A28" w:rsidRDefault="007F2BF7">
            <w:pPr>
              <w:framePr w:hSpace="181" w:wrap="notBeside" w:vAnchor="text" w:hAnchor="text" w:xAlign="center" w:y="1"/>
              <w:spacing w:before="0"/>
              <w:rPr>
                <w:rFonts w:ascii="Courier" w:hAnsi="Courier"/>
                <w:lang w:val="en-GB"/>
              </w:rPr>
            </w:pPr>
          </w:p>
        </w:tc>
      </w:tr>
    </w:tbl>
    <w:p w14:paraId="56977D89" w14:textId="77777777" w:rsidR="007F2BF7" w:rsidRPr="00891A28" w:rsidRDefault="00EB5260">
      <w:pPr>
        <w:rPr>
          <w:lang w:val="en-GB"/>
        </w:rPr>
      </w:pPr>
      <w:r w:rsidRPr="00891A28">
        <w:rPr>
          <w:lang w:val="en-GB"/>
        </w:rPr>
        <w:t>is parsed as follows:</w:t>
      </w:r>
    </w:p>
    <w:p w14:paraId="0CB7E25D" w14:textId="77777777" w:rsidR="007F2BF7" w:rsidRPr="00891A28" w:rsidRDefault="00EB5260">
      <w:pPr>
        <w:pStyle w:val="enumlev2"/>
        <w:ind w:left="397" w:firstLine="0"/>
        <w:rPr>
          <w:lang w:val="en-GB"/>
        </w:rPr>
      </w:pPr>
      <w:r w:rsidRPr="00891A28">
        <w:rPr>
          <w:rFonts w:ascii="Courier" w:hAnsi="Courier"/>
          <w:b/>
          <w:bCs/>
          <w:lang w:val="en-GB"/>
        </w:rPr>
        <w:t>00</w:t>
      </w:r>
      <w:r w:rsidRPr="00891A28">
        <w:rPr>
          <w:lang w:val="en-GB"/>
        </w:rPr>
        <w:t>  </w:t>
      </w:r>
      <w:r w:rsidRPr="00891A28">
        <w:rPr>
          <w:rFonts w:ascii="Courier" w:hAnsi="Courier"/>
          <w:b/>
          <w:bCs/>
          <w:lang w:val="en-GB"/>
        </w:rPr>
        <w:t>00</w:t>
      </w:r>
      <w:r w:rsidRPr="00891A28">
        <w:rPr>
          <w:lang w:val="en-GB"/>
        </w:rPr>
        <w:t>  </w:t>
      </w:r>
      <w:r w:rsidRPr="00891A28">
        <w:rPr>
          <w:rFonts w:ascii="Courier" w:hAnsi="Courier"/>
          <w:b/>
          <w:bCs/>
          <w:lang w:val="en-GB"/>
        </w:rPr>
        <w:t>02</w:t>
      </w:r>
      <w:r w:rsidRPr="00891A28">
        <w:rPr>
          <w:lang w:val="en-GB"/>
        </w:rPr>
        <w:t>  </w:t>
      </w:r>
      <w:r w:rsidRPr="00891A28">
        <w:rPr>
          <w:rFonts w:ascii="Courier" w:hAnsi="Courier"/>
          <w:b/>
          <w:bCs/>
          <w:lang w:val="en-GB"/>
        </w:rPr>
        <w:t>34</w:t>
      </w:r>
      <w:r w:rsidRPr="00891A28">
        <w:rPr>
          <w:lang w:val="en-GB"/>
        </w:rPr>
        <w:t>  This segment's number is 0x00000234, or 564 decimal.</w:t>
      </w:r>
    </w:p>
    <w:p w14:paraId="0573CB5A" w14:textId="77777777" w:rsidR="007F2BF7" w:rsidRPr="00891A28" w:rsidRDefault="00EB5260">
      <w:pPr>
        <w:pStyle w:val="enumlev2"/>
        <w:ind w:left="397" w:firstLine="0"/>
        <w:rPr>
          <w:lang w:val="en-GB"/>
        </w:rPr>
      </w:pPr>
      <w:r w:rsidRPr="00891A28">
        <w:rPr>
          <w:rFonts w:ascii="Courier" w:hAnsi="Courier"/>
          <w:b/>
          <w:bCs/>
          <w:lang w:val="en-GB"/>
        </w:rPr>
        <w:t>40</w:t>
      </w:r>
      <w:r w:rsidRPr="00891A28">
        <w:rPr>
          <w:lang w:val="en-GB"/>
        </w:rPr>
        <w:t>  This segment's type is 0. Its page association field is four bytes long.</w:t>
      </w:r>
    </w:p>
    <w:p w14:paraId="464CECB3" w14:textId="77777777" w:rsidR="007F2BF7" w:rsidRPr="00891A28" w:rsidRDefault="00EB5260">
      <w:pPr>
        <w:pStyle w:val="enumlev2"/>
        <w:ind w:left="397" w:firstLine="0"/>
        <w:rPr>
          <w:lang w:val="en-GB"/>
        </w:rPr>
      </w:pPr>
      <w:r w:rsidRPr="00891A28">
        <w:rPr>
          <w:rFonts w:ascii="Courier" w:hAnsi="Courier"/>
          <w:b/>
          <w:bCs/>
          <w:lang w:val="en-GB"/>
        </w:rPr>
        <w:t>E0</w:t>
      </w:r>
      <w:r w:rsidRPr="00891A28">
        <w:rPr>
          <w:lang w:val="en-GB"/>
        </w:rPr>
        <w:t>  </w:t>
      </w:r>
      <w:r w:rsidRPr="00891A28">
        <w:rPr>
          <w:rFonts w:ascii="Courier" w:hAnsi="Courier"/>
          <w:b/>
          <w:bCs/>
          <w:lang w:val="en-GB"/>
        </w:rPr>
        <w:t>00</w:t>
      </w:r>
      <w:r w:rsidRPr="00891A28">
        <w:rPr>
          <w:lang w:val="en-GB"/>
        </w:rPr>
        <w:t>  </w:t>
      </w:r>
      <w:r w:rsidRPr="00891A28">
        <w:rPr>
          <w:rFonts w:ascii="Courier" w:hAnsi="Courier"/>
          <w:b/>
          <w:bCs/>
          <w:lang w:val="en-GB"/>
        </w:rPr>
        <w:t>00</w:t>
      </w:r>
      <w:r w:rsidRPr="00891A28">
        <w:rPr>
          <w:lang w:val="en-GB"/>
        </w:rPr>
        <w:t>  </w:t>
      </w:r>
      <w:r w:rsidRPr="00891A28">
        <w:rPr>
          <w:rFonts w:ascii="Courier" w:hAnsi="Courier"/>
          <w:b/>
          <w:bCs/>
          <w:lang w:val="en-GB"/>
        </w:rPr>
        <w:t>09</w:t>
      </w:r>
      <w:r w:rsidRPr="00891A28">
        <w:rPr>
          <w:lang w:val="en-GB"/>
        </w:rPr>
        <w:t>  This segment's referred-to segment count field is in the long format. This segment refers to nine other segments.</w:t>
      </w:r>
    </w:p>
    <w:p w14:paraId="102160ED" w14:textId="77777777" w:rsidR="007F2BF7" w:rsidRPr="00891A28" w:rsidRDefault="00EB5260">
      <w:pPr>
        <w:pStyle w:val="enumlev2"/>
        <w:ind w:left="397" w:firstLine="0"/>
        <w:rPr>
          <w:lang w:val="en-GB"/>
        </w:rPr>
      </w:pPr>
      <w:r w:rsidRPr="00891A28">
        <w:rPr>
          <w:rFonts w:ascii="Courier" w:hAnsi="Courier"/>
          <w:b/>
          <w:bCs/>
          <w:lang w:val="en-GB"/>
        </w:rPr>
        <w:t>02</w:t>
      </w:r>
      <w:r w:rsidRPr="00891A28">
        <w:rPr>
          <w:lang w:val="en-GB"/>
        </w:rPr>
        <w:t>  </w:t>
      </w:r>
      <w:r w:rsidRPr="00891A28">
        <w:rPr>
          <w:rFonts w:ascii="Courier" w:hAnsi="Courier"/>
          <w:b/>
          <w:bCs/>
          <w:lang w:val="en-GB"/>
        </w:rPr>
        <w:t>FD</w:t>
      </w:r>
      <w:r w:rsidRPr="00891A28">
        <w:rPr>
          <w:lang w:val="en-GB"/>
        </w:rPr>
        <w:t>  This segment is referred to by some other segment. This is the last reference to the first and eighth of the nine segments that it refers to.</w:t>
      </w:r>
    </w:p>
    <w:p w14:paraId="6B902C07" w14:textId="77777777" w:rsidR="007F2BF7" w:rsidRPr="00891A28" w:rsidRDefault="00EB5260">
      <w:pPr>
        <w:pStyle w:val="enumlev2"/>
        <w:ind w:left="397" w:firstLine="0"/>
        <w:rPr>
          <w:lang w:val="en-GB"/>
        </w:rPr>
      </w:pPr>
      <w:r w:rsidRPr="00891A28">
        <w:rPr>
          <w:rFonts w:ascii="Courier" w:hAnsi="Courier"/>
          <w:b/>
          <w:bCs/>
          <w:lang w:val="en-GB"/>
        </w:rPr>
        <w:t>01</w:t>
      </w:r>
      <w:r w:rsidRPr="00891A28">
        <w:rPr>
          <w:lang w:val="en-GB"/>
        </w:rPr>
        <w:t>  </w:t>
      </w:r>
      <w:r w:rsidRPr="00891A28">
        <w:rPr>
          <w:rFonts w:ascii="Courier" w:hAnsi="Courier"/>
          <w:b/>
          <w:bCs/>
          <w:lang w:val="en-GB"/>
        </w:rPr>
        <w:t>00</w:t>
      </w:r>
      <w:r w:rsidRPr="00891A28">
        <w:rPr>
          <w:lang w:val="en-GB"/>
        </w:rPr>
        <w:t>  </w:t>
      </w:r>
      <w:r w:rsidRPr="00891A28">
        <w:rPr>
          <w:rFonts w:ascii="Courier" w:hAnsi="Courier"/>
          <w:b/>
          <w:bCs/>
          <w:lang w:val="en-GB"/>
        </w:rPr>
        <w:t>...</w:t>
      </w:r>
      <w:r w:rsidRPr="00891A28">
        <w:rPr>
          <w:lang w:val="en-GB"/>
        </w:rPr>
        <w:t xml:space="preserve">   </w:t>
      </w:r>
      <w:r w:rsidRPr="00891A28">
        <w:rPr>
          <w:rFonts w:ascii="Courier" w:hAnsi="Courier"/>
          <w:b/>
          <w:bCs/>
          <w:lang w:val="en-GB"/>
        </w:rPr>
        <w:t>02</w:t>
      </w:r>
      <w:r w:rsidRPr="00891A28">
        <w:rPr>
          <w:lang w:val="en-GB"/>
        </w:rPr>
        <w:t>  </w:t>
      </w:r>
      <w:r w:rsidRPr="00891A28">
        <w:rPr>
          <w:rFonts w:ascii="Courier" w:hAnsi="Courier"/>
          <w:b/>
          <w:bCs/>
          <w:lang w:val="en-GB"/>
        </w:rPr>
        <w:t>04</w:t>
      </w:r>
      <w:r w:rsidRPr="00891A28">
        <w:rPr>
          <w:lang w:val="en-GB"/>
        </w:rPr>
        <w:t>  The nine segments that it refers to are each identified by two bytes, since this segment's number is between 256 and 65535. The segments that it refers to are, in decimal, numbers 256, 2, 30, 5, 512, 513, 514, 515, and 516.</w:t>
      </w:r>
    </w:p>
    <w:p w14:paraId="14F5F0C5" w14:textId="77777777" w:rsidR="007F2BF7" w:rsidRPr="00891A28" w:rsidRDefault="00EB5260">
      <w:pPr>
        <w:pStyle w:val="enumlev2"/>
        <w:ind w:left="397" w:firstLine="0"/>
        <w:rPr>
          <w:lang w:val="en-GB"/>
        </w:rPr>
      </w:pPr>
      <w:r w:rsidRPr="00891A28">
        <w:rPr>
          <w:rFonts w:ascii="Courier" w:hAnsi="Courier"/>
          <w:b/>
          <w:bCs/>
          <w:lang w:val="en-GB"/>
        </w:rPr>
        <w:lastRenderedPageBreak/>
        <w:t>00</w:t>
      </w:r>
      <w:r w:rsidRPr="00891A28">
        <w:rPr>
          <w:lang w:val="en-GB"/>
        </w:rPr>
        <w:t>  </w:t>
      </w:r>
      <w:r w:rsidRPr="00891A28">
        <w:rPr>
          <w:rFonts w:ascii="Courier" w:hAnsi="Courier"/>
          <w:b/>
          <w:bCs/>
          <w:lang w:val="en-GB"/>
        </w:rPr>
        <w:t>00</w:t>
      </w:r>
      <w:r w:rsidRPr="00891A28">
        <w:rPr>
          <w:lang w:val="en-GB"/>
        </w:rPr>
        <w:t>  </w:t>
      </w:r>
      <w:r w:rsidRPr="00891A28">
        <w:rPr>
          <w:rFonts w:ascii="Courier" w:hAnsi="Courier"/>
          <w:b/>
          <w:bCs/>
          <w:lang w:val="en-GB"/>
        </w:rPr>
        <w:t>04</w:t>
      </w:r>
      <w:r w:rsidRPr="00891A28">
        <w:rPr>
          <w:lang w:val="en-GB"/>
        </w:rPr>
        <w:t>  </w:t>
      </w:r>
      <w:r w:rsidRPr="00891A28">
        <w:rPr>
          <w:rFonts w:ascii="Courier" w:hAnsi="Courier"/>
          <w:b/>
          <w:bCs/>
          <w:lang w:val="en-GB"/>
        </w:rPr>
        <w:t>01</w:t>
      </w:r>
      <w:r w:rsidRPr="00891A28">
        <w:rPr>
          <w:lang w:val="en-GB"/>
        </w:rPr>
        <w:t>  This segment is associated with page number 1025.</w:t>
      </w:r>
    </w:p>
    <w:p w14:paraId="3A228285" w14:textId="77777777" w:rsidR="007F2BF7" w:rsidRPr="00891A28" w:rsidRDefault="00EB5260">
      <w:pPr>
        <w:pStyle w:val="Heading2"/>
        <w:rPr>
          <w:lang w:val="en-GB"/>
        </w:rPr>
      </w:pPr>
      <w:bookmarkStart w:id="799" w:name="_Toc524615850"/>
      <w:r w:rsidRPr="00891A28">
        <w:rPr>
          <w:lang w:val="en-GB"/>
        </w:rPr>
        <w:t>7.3</w:t>
      </w:r>
      <w:r w:rsidRPr="00891A28">
        <w:rPr>
          <w:lang w:val="en-GB"/>
        </w:rPr>
        <w:tab/>
      </w:r>
      <w:bookmarkStart w:id="800" w:name="x1-1230007.3"/>
      <w:bookmarkStart w:id="801" w:name="QQ1-1-177"/>
      <w:bookmarkEnd w:id="800"/>
      <w:bookmarkEnd w:id="801"/>
      <w:r w:rsidRPr="00891A28">
        <w:rPr>
          <w:lang w:val="en-GB"/>
        </w:rPr>
        <w:t>Segment types</w:t>
      </w:r>
      <w:bookmarkEnd w:id="799"/>
    </w:p>
    <w:p w14:paraId="58F5F0B2" w14:textId="77777777" w:rsidR="007F2BF7" w:rsidRPr="00891A28" w:rsidRDefault="00EB5260">
      <w:pPr>
        <w:rPr>
          <w:lang w:val="en-GB"/>
        </w:rPr>
      </w:pPr>
      <w:r w:rsidRPr="00891A28">
        <w:rPr>
          <w:lang w:val="en-GB"/>
        </w:rPr>
        <w:t>Each segment has a certain type. This type specifies the type of the data associated with the segment. This type restricts which other segments it may refer to, and which other segments may refer to it. These restrictions are detailed in 7.3.1.</w:t>
      </w:r>
    </w:p>
    <w:p w14:paraId="6E1FC855" w14:textId="77777777" w:rsidR="007F2BF7" w:rsidRPr="00891A28" w:rsidRDefault="00EB5260">
      <w:pPr>
        <w:rPr>
          <w:lang w:val="en-GB"/>
        </w:rPr>
      </w:pPr>
      <w:r w:rsidRPr="00891A28">
        <w:rPr>
          <w:lang w:val="en-GB"/>
        </w:rPr>
        <w:t>The segment type is a number between 0 and 63, inclusive. Not all values are allowed. The allowed list of segment types, their full names, and where their formats are defined, are:</w:t>
      </w:r>
    </w:p>
    <w:p w14:paraId="545565C1" w14:textId="77777777" w:rsidR="007F2BF7" w:rsidRPr="00891A28" w:rsidRDefault="00EB5260">
      <w:pPr>
        <w:pStyle w:val="enumlev1"/>
        <w:rPr>
          <w:lang w:val="en-GB"/>
        </w:rPr>
      </w:pPr>
      <w:r w:rsidRPr="00891A28">
        <w:rPr>
          <w:b/>
          <w:bCs/>
          <w:lang w:val="en-GB"/>
        </w:rPr>
        <w:t>0</w:t>
      </w:r>
      <w:r w:rsidRPr="00891A28">
        <w:rPr>
          <w:lang w:val="en-GB"/>
        </w:rPr>
        <w:tab/>
        <w:t>Symbol dictionary – see 7.4.2.</w:t>
      </w:r>
    </w:p>
    <w:p w14:paraId="6B2D8722" w14:textId="77777777" w:rsidR="007F2BF7" w:rsidRPr="00891A28" w:rsidRDefault="00EB5260">
      <w:pPr>
        <w:pStyle w:val="enumlev1"/>
        <w:rPr>
          <w:lang w:val="en-GB"/>
        </w:rPr>
      </w:pPr>
      <w:r w:rsidRPr="00891A28">
        <w:rPr>
          <w:b/>
          <w:bCs/>
          <w:lang w:val="en-GB"/>
        </w:rPr>
        <w:t>4</w:t>
      </w:r>
      <w:r w:rsidRPr="00891A28">
        <w:rPr>
          <w:lang w:val="en-GB"/>
        </w:rPr>
        <w:tab/>
        <w:t>Intermediate text region – see 7.4.3.</w:t>
      </w:r>
    </w:p>
    <w:p w14:paraId="4CA62461" w14:textId="77777777" w:rsidR="007F2BF7" w:rsidRPr="00891A28" w:rsidRDefault="00EB5260">
      <w:pPr>
        <w:pStyle w:val="enumlev1"/>
        <w:rPr>
          <w:lang w:val="en-GB"/>
        </w:rPr>
      </w:pPr>
      <w:r w:rsidRPr="00891A28">
        <w:rPr>
          <w:b/>
          <w:bCs/>
          <w:lang w:val="en-GB"/>
        </w:rPr>
        <w:t>6</w:t>
      </w:r>
      <w:r w:rsidRPr="00891A28">
        <w:rPr>
          <w:lang w:val="en-GB"/>
        </w:rPr>
        <w:tab/>
        <w:t>Immediate text region – see 7.4.3.</w:t>
      </w:r>
    </w:p>
    <w:p w14:paraId="1CCE6EFD" w14:textId="77777777" w:rsidR="007F2BF7" w:rsidRPr="00891A28" w:rsidRDefault="00EB5260">
      <w:pPr>
        <w:pStyle w:val="enumlev1"/>
        <w:rPr>
          <w:lang w:val="en-GB"/>
        </w:rPr>
      </w:pPr>
      <w:r w:rsidRPr="00891A28">
        <w:rPr>
          <w:b/>
          <w:bCs/>
          <w:lang w:val="en-GB"/>
        </w:rPr>
        <w:t>7</w:t>
      </w:r>
      <w:r w:rsidRPr="00891A28">
        <w:rPr>
          <w:lang w:val="en-GB"/>
        </w:rPr>
        <w:tab/>
        <w:t>Immediate lossless text region – see 7.4.3.</w:t>
      </w:r>
    </w:p>
    <w:p w14:paraId="368499E8" w14:textId="77777777" w:rsidR="007F2BF7" w:rsidRPr="00891A28" w:rsidRDefault="00EB5260">
      <w:pPr>
        <w:pStyle w:val="enumlev1"/>
        <w:rPr>
          <w:lang w:val="en-GB"/>
        </w:rPr>
      </w:pPr>
      <w:r w:rsidRPr="00891A28">
        <w:rPr>
          <w:b/>
          <w:bCs/>
          <w:lang w:val="en-GB"/>
        </w:rPr>
        <w:t>16</w:t>
      </w:r>
      <w:r w:rsidRPr="00891A28">
        <w:rPr>
          <w:lang w:val="en-GB"/>
        </w:rPr>
        <w:tab/>
        <w:t>Pattern dictionary – see 7.4.4.</w:t>
      </w:r>
    </w:p>
    <w:p w14:paraId="18112363" w14:textId="77777777" w:rsidR="007F2BF7" w:rsidRPr="00891A28" w:rsidRDefault="00EB5260">
      <w:pPr>
        <w:pStyle w:val="enumlev1"/>
        <w:rPr>
          <w:lang w:val="en-GB"/>
        </w:rPr>
      </w:pPr>
      <w:r w:rsidRPr="00891A28">
        <w:rPr>
          <w:b/>
          <w:bCs/>
          <w:lang w:val="en-GB"/>
        </w:rPr>
        <w:t>20</w:t>
      </w:r>
      <w:r w:rsidRPr="00891A28">
        <w:rPr>
          <w:lang w:val="en-GB"/>
        </w:rPr>
        <w:tab/>
        <w:t>Intermediate halftone region – see 7.4.5.</w:t>
      </w:r>
    </w:p>
    <w:p w14:paraId="64875917" w14:textId="77777777" w:rsidR="007F2BF7" w:rsidRPr="00891A28" w:rsidRDefault="00EB5260">
      <w:pPr>
        <w:pStyle w:val="enumlev1"/>
        <w:rPr>
          <w:lang w:val="en-GB"/>
        </w:rPr>
      </w:pPr>
      <w:r w:rsidRPr="00891A28">
        <w:rPr>
          <w:b/>
          <w:bCs/>
          <w:lang w:val="en-GB"/>
        </w:rPr>
        <w:t>22</w:t>
      </w:r>
      <w:r w:rsidRPr="00891A28">
        <w:rPr>
          <w:lang w:val="en-GB"/>
        </w:rPr>
        <w:tab/>
        <w:t>Immediate halftone region – see 7.4.5.</w:t>
      </w:r>
    </w:p>
    <w:p w14:paraId="3771B62D" w14:textId="77777777" w:rsidR="007F2BF7" w:rsidRPr="00891A28" w:rsidRDefault="00EB5260">
      <w:pPr>
        <w:pStyle w:val="enumlev1"/>
        <w:rPr>
          <w:lang w:val="en-GB"/>
        </w:rPr>
      </w:pPr>
      <w:r w:rsidRPr="00891A28">
        <w:rPr>
          <w:b/>
          <w:bCs/>
          <w:lang w:val="en-GB"/>
        </w:rPr>
        <w:t>23</w:t>
      </w:r>
      <w:r w:rsidRPr="00891A28">
        <w:rPr>
          <w:lang w:val="en-GB"/>
        </w:rPr>
        <w:tab/>
        <w:t>Immediate lossless halftone region – see 7.4.5.</w:t>
      </w:r>
    </w:p>
    <w:p w14:paraId="2066A8A0" w14:textId="77777777" w:rsidR="007F2BF7" w:rsidRPr="00891A28" w:rsidRDefault="00EB5260">
      <w:pPr>
        <w:pStyle w:val="enumlev1"/>
        <w:rPr>
          <w:lang w:val="en-GB"/>
        </w:rPr>
      </w:pPr>
      <w:r w:rsidRPr="00891A28">
        <w:rPr>
          <w:b/>
          <w:bCs/>
          <w:lang w:val="en-GB"/>
        </w:rPr>
        <w:t>36</w:t>
      </w:r>
      <w:r w:rsidRPr="00891A28">
        <w:rPr>
          <w:lang w:val="en-GB"/>
        </w:rPr>
        <w:tab/>
        <w:t>Intermediate generic region – see 7.4.6.</w:t>
      </w:r>
    </w:p>
    <w:p w14:paraId="1D5FD885" w14:textId="77777777" w:rsidR="007F2BF7" w:rsidRPr="00891A28" w:rsidRDefault="00EB5260">
      <w:pPr>
        <w:pStyle w:val="enumlev1"/>
        <w:rPr>
          <w:lang w:val="en-GB"/>
        </w:rPr>
      </w:pPr>
      <w:r w:rsidRPr="00891A28">
        <w:rPr>
          <w:b/>
          <w:bCs/>
          <w:lang w:val="en-GB"/>
        </w:rPr>
        <w:t>38</w:t>
      </w:r>
      <w:r w:rsidRPr="00891A28">
        <w:rPr>
          <w:lang w:val="en-GB"/>
        </w:rPr>
        <w:tab/>
        <w:t>Immediate generic region – see 7.4.6.</w:t>
      </w:r>
    </w:p>
    <w:p w14:paraId="01022A5B" w14:textId="77777777" w:rsidR="007F2BF7" w:rsidRPr="00891A28" w:rsidRDefault="00EB5260">
      <w:pPr>
        <w:pStyle w:val="enumlev1"/>
        <w:rPr>
          <w:lang w:val="en-GB"/>
        </w:rPr>
      </w:pPr>
      <w:r w:rsidRPr="00891A28">
        <w:rPr>
          <w:b/>
          <w:bCs/>
          <w:lang w:val="en-GB"/>
        </w:rPr>
        <w:t>39</w:t>
      </w:r>
      <w:r w:rsidRPr="00891A28">
        <w:rPr>
          <w:lang w:val="en-GB"/>
        </w:rPr>
        <w:tab/>
        <w:t>Immediate lossless generic region – see 7.4.6.</w:t>
      </w:r>
    </w:p>
    <w:p w14:paraId="4B1F95D6" w14:textId="77777777" w:rsidR="007F2BF7" w:rsidRPr="00891A28" w:rsidRDefault="00EB5260">
      <w:pPr>
        <w:pStyle w:val="enumlev1"/>
        <w:rPr>
          <w:lang w:val="en-GB"/>
        </w:rPr>
      </w:pPr>
      <w:r w:rsidRPr="00891A28">
        <w:rPr>
          <w:b/>
          <w:bCs/>
          <w:lang w:val="en-GB"/>
        </w:rPr>
        <w:t>40</w:t>
      </w:r>
      <w:r w:rsidRPr="00891A28">
        <w:rPr>
          <w:lang w:val="en-GB"/>
        </w:rPr>
        <w:tab/>
        <w:t>Intermediate generic refinement region – see 7.4.7.</w:t>
      </w:r>
    </w:p>
    <w:p w14:paraId="15C4161A" w14:textId="77777777" w:rsidR="007F2BF7" w:rsidRPr="00891A28" w:rsidRDefault="00EB5260">
      <w:pPr>
        <w:pStyle w:val="enumlev1"/>
        <w:rPr>
          <w:lang w:val="en-GB"/>
        </w:rPr>
      </w:pPr>
      <w:r w:rsidRPr="00891A28">
        <w:rPr>
          <w:b/>
          <w:bCs/>
          <w:lang w:val="en-GB"/>
        </w:rPr>
        <w:t>42</w:t>
      </w:r>
      <w:r w:rsidRPr="00891A28">
        <w:rPr>
          <w:lang w:val="en-GB"/>
        </w:rPr>
        <w:tab/>
        <w:t>Immediate generic refinement region – see 7.4.7.</w:t>
      </w:r>
    </w:p>
    <w:p w14:paraId="1E909CD8" w14:textId="77777777" w:rsidR="007F2BF7" w:rsidRPr="00891A28" w:rsidRDefault="00EB5260">
      <w:pPr>
        <w:pStyle w:val="enumlev1"/>
        <w:rPr>
          <w:lang w:val="en-GB"/>
        </w:rPr>
      </w:pPr>
      <w:r w:rsidRPr="00891A28">
        <w:rPr>
          <w:b/>
          <w:bCs/>
          <w:lang w:val="en-GB"/>
        </w:rPr>
        <w:t>43</w:t>
      </w:r>
      <w:r w:rsidRPr="00891A28">
        <w:rPr>
          <w:lang w:val="en-GB"/>
        </w:rPr>
        <w:tab/>
        <w:t>Immediate lossless generic refinement region – see 7.4.7.</w:t>
      </w:r>
    </w:p>
    <w:p w14:paraId="2CDDC331" w14:textId="77777777" w:rsidR="007F2BF7" w:rsidRPr="00891A28" w:rsidRDefault="00EB5260">
      <w:pPr>
        <w:pStyle w:val="enumlev1"/>
        <w:rPr>
          <w:lang w:val="en-GB"/>
        </w:rPr>
      </w:pPr>
      <w:r w:rsidRPr="00891A28">
        <w:rPr>
          <w:b/>
          <w:bCs/>
          <w:lang w:val="en-GB"/>
        </w:rPr>
        <w:t>48</w:t>
      </w:r>
      <w:r w:rsidRPr="00891A28">
        <w:rPr>
          <w:lang w:val="en-GB"/>
        </w:rPr>
        <w:tab/>
        <w:t>Page information – see 7.4.8.</w:t>
      </w:r>
    </w:p>
    <w:p w14:paraId="5295F588" w14:textId="77777777" w:rsidR="007F2BF7" w:rsidRPr="00891A28" w:rsidRDefault="00EB5260">
      <w:pPr>
        <w:pStyle w:val="enumlev1"/>
        <w:rPr>
          <w:lang w:val="en-GB"/>
        </w:rPr>
      </w:pPr>
      <w:r w:rsidRPr="00891A28">
        <w:rPr>
          <w:b/>
          <w:bCs/>
          <w:lang w:val="en-GB"/>
        </w:rPr>
        <w:t>49</w:t>
      </w:r>
      <w:r w:rsidRPr="00891A28">
        <w:rPr>
          <w:lang w:val="en-GB"/>
        </w:rPr>
        <w:tab/>
        <w:t>End of page – see 7.4.9.</w:t>
      </w:r>
    </w:p>
    <w:p w14:paraId="5DF94E3A" w14:textId="77777777" w:rsidR="007F2BF7" w:rsidRPr="00891A28" w:rsidRDefault="00EB5260">
      <w:pPr>
        <w:pStyle w:val="enumlev1"/>
        <w:rPr>
          <w:lang w:val="en-GB"/>
        </w:rPr>
      </w:pPr>
      <w:r w:rsidRPr="00891A28">
        <w:rPr>
          <w:b/>
          <w:bCs/>
          <w:lang w:val="en-GB"/>
        </w:rPr>
        <w:t>50</w:t>
      </w:r>
      <w:r w:rsidRPr="00891A28">
        <w:rPr>
          <w:lang w:val="en-GB"/>
        </w:rPr>
        <w:tab/>
        <w:t>End of stripe – see 7.4.10.</w:t>
      </w:r>
    </w:p>
    <w:p w14:paraId="403AEF85" w14:textId="77777777" w:rsidR="007F2BF7" w:rsidRPr="00891A28" w:rsidRDefault="00EB5260">
      <w:pPr>
        <w:pStyle w:val="enumlev1"/>
        <w:rPr>
          <w:lang w:val="en-GB"/>
        </w:rPr>
      </w:pPr>
      <w:r w:rsidRPr="00891A28">
        <w:rPr>
          <w:b/>
          <w:bCs/>
          <w:lang w:val="en-GB"/>
        </w:rPr>
        <w:t>51</w:t>
      </w:r>
      <w:r w:rsidRPr="00891A28">
        <w:rPr>
          <w:lang w:val="en-GB"/>
        </w:rPr>
        <w:tab/>
        <w:t>End of file – see 7.4.11.</w:t>
      </w:r>
    </w:p>
    <w:p w14:paraId="3003A319" w14:textId="77777777" w:rsidR="007F2BF7" w:rsidRPr="00891A28" w:rsidRDefault="00EB5260">
      <w:pPr>
        <w:pStyle w:val="enumlev1"/>
        <w:rPr>
          <w:lang w:val="en-GB"/>
        </w:rPr>
      </w:pPr>
      <w:r w:rsidRPr="00891A28">
        <w:rPr>
          <w:b/>
          <w:bCs/>
          <w:lang w:val="en-GB"/>
        </w:rPr>
        <w:t>52</w:t>
      </w:r>
      <w:r w:rsidRPr="00891A28">
        <w:rPr>
          <w:lang w:val="en-GB"/>
        </w:rPr>
        <w:tab/>
        <w:t>Profiles – see 7.4.12.</w:t>
      </w:r>
    </w:p>
    <w:p w14:paraId="1694D17F" w14:textId="77777777" w:rsidR="007F2BF7" w:rsidRPr="00891A28" w:rsidRDefault="00EB5260">
      <w:pPr>
        <w:pStyle w:val="enumlev1"/>
        <w:rPr>
          <w:lang w:val="en-GB"/>
        </w:rPr>
      </w:pPr>
      <w:r w:rsidRPr="00891A28">
        <w:rPr>
          <w:b/>
          <w:bCs/>
          <w:lang w:val="en-GB"/>
        </w:rPr>
        <w:t>53</w:t>
      </w:r>
      <w:r w:rsidRPr="00891A28">
        <w:rPr>
          <w:lang w:val="en-GB"/>
        </w:rPr>
        <w:tab/>
        <w:t>Tables – see 7.4.13.</w:t>
      </w:r>
    </w:p>
    <w:p w14:paraId="33FF1354" w14:textId="77777777" w:rsidR="006D66AF" w:rsidRPr="00891A28" w:rsidRDefault="006D66AF" w:rsidP="006D66AF">
      <w:pPr>
        <w:pStyle w:val="enumlev1"/>
        <w:rPr>
          <w:b/>
          <w:lang w:val="en-GB"/>
        </w:rPr>
      </w:pPr>
      <w:r w:rsidRPr="00891A28">
        <w:rPr>
          <w:b/>
          <w:lang w:val="en-GB"/>
        </w:rPr>
        <w:t>54</w:t>
      </w:r>
      <w:r w:rsidRPr="00891A28">
        <w:rPr>
          <w:b/>
          <w:lang w:val="en-GB"/>
        </w:rPr>
        <w:tab/>
      </w:r>
      <w:r w:rsidRPr="00891A28">
        <w:rPr>
          <w:lang w:val="en-GB"/>
        </w:rPr>
        <w:t>Colour palette – see 7.4.16</w:t>
      </w:r>
    </w:p>
    <w:p w14:paraId="6635BFB0" w14:textId="77777777" w:rsidR="007F2BF7" w:rsidRPr="00891A28" w:rsidRDefault="00EB5260">
      <w:pPr>
        <w:pStyle w:val="enumlev1"/>
        <w:rPr>
          <w:lang w:val="en-GB"/>
        </w:rPr>
      </w:pPr>
      <w:r w:rsidRPr="00891A28">
        <w:rPr>
          <w:b/>
          <w:bCs/>
          <w:lang w:val="en-GB"/>
        </w:rPr>
        <w:t>62</w:t>
      </w:r>
      <w:r w:rsidRPr="00891A28">
        <w:rPr>
          <w:lang w:val="en-GB"/>
        </w:rPr>
        <w:tab/>
        <w:t>Extension – see 7.4.14.</w:t>
      </w:r>
    </w:p>
    <w:p w14:paraId="3707B8E0" w14:textId="77777777" w:rsidR="007F2BF7" w:rsidRPr="00891A28" w:rsidRDefault="00EB5260">
      <w:pPr>
        <w:rPr>
          <w:lang w:val="en-GB"/>
        </w:rPr>
      </w:pPr>
      <w:r w:rsidRPr="00891A28">
        <w:rPr>
          <w:lang w:val="en-GB"/>
        </w:rPr>
        <w:t>All other segment types are reserved and must not be used.</w:t>
      </w:r>
    </w:p>
    <w:p w14:paraId="3E4C3F78" w14:textId="77777777" w:rsidR="007F2BF7" w:rsidRPr="00891A28" w:rsidRDefault="00EB5260">
      <w:pPr>
        <w:pStyle w:val="Note1"/>
      </w:pPr>
      <w:r w:rsidRPr="00891A28">
        <w:t>NOTE – These segment type numbers are allocated according to the following rules. The two high-order bits (bits 4-5) of this number specify the primary type of the segment, and the four low-order (bits 0-3) bits specify the secondary type of the segment.</w:t>
      </w:r>
    </w:p>
    <w:p w14:paraId="0E2BAD1F" w14:textId="67D1B130" w:rsidR="007F2BF7" w:rsidRPr="00891A28" w:rsidRDefault="00EB5260">
      <w:pPr>
        <w:rPr>
          <w:lang w:val="en-GB"/>
        </w:rPr>
      </w:pPr>
      <w:r w:rsidRPr="00891A28">
        <w:rPr>
          <w:lang w:val="en-GB"/>
        </w:rPr>
        <w:t>The primary types are:</w:t>
      </w:r>
    </w:p>
    <w:p w14:paraId="3C9D3F86" w14:textId="77777777" w:rsidR="007F2BF7" w:rsidRPr="00891A28" w:rsidRDefault="00EB5260">
      <w:pPr>
        <w:pStyle w:val="enumlev1"/>
        <w:rPr>
          <w:lang w:val="en-GB"/>
        </w:rPr>
      </w:pPr>
      <w:r w:rsidRPr="00891A28">
        <w:rPr>
          <w:b/>
          <w:bCs/>
          <w:lang w:val="en-GB"/>
        </w:rPr>
        <w:t>0</w:t>
      </w:r>
      <w:r w:rsidRPr="00891A28">
        <w:rPr>
          <w:lang w:val="en-GB"/>
        </w:rPr>
        <w:tab/>
        <w:t>Symbol bitmap data</w:t>
      </w:r>
    </w:p>
    <w:p w14:paraId="779AD988" w14:textId="77777777" w:rsidR="007F2BF7" w:rsidRPr="00891A28" w:rsidRDefault="00EB5260">
      <w:pPr>
        <w:pStyle w:val="enumlev1"/>
        <w:rPr>
          <w:lang w:val="en-GB"/>
        </w:rPr>
      </w:pPr>
      <w:r w:rsidRPr="00891A28">
        <w:rPr>
          <w:b/>
          <w:bCs/>
          <w:lang w:val="en-GB"/>
        </w:rPr>
        <w:t>1</w:t>
      </w:r>
      <w:r w:rsidRPr="00891A28">
        <w:rPr>
          <w:lang w:val="en-GB"/>
        </w:rPr>
        <w:tab/>
        <w:t>Halftone bitmap data</w:t>
      </w:r>
    </w:p>
    <w:p w14:paraId="0A983F27" w14:textId="77777777" w:rsidR="007F2BF7" w:rsidRPr="00891A28" w:rsidRDefault="00EB5260">
      <w:pPr>
        <w:pStyle w:val="enumlev1"/>
        <w:rPr>
          <w:lang w:val="en-GB"/>
        </w:rPr>
      </w:pPr>
      <w:r w:rsidRPr="00891A28">
        <w:rPr>
          <w:b/>
          <w:bCs/>
          <w:lang w:val="en-GB"/>
        </w:rPr>
        <w:t>2</w:t>
      </w:r>
      <w:r w:rsidRPr="00891A28">
        <w:rPr>
          <w:lang w:val="en-GB"/>
        </w:rPr>
        <w:tab/>
        <w:t>Generic bitmap data</w:t>
      </w:r>
    </w:p>
    <w:p w14:paraId="0DBB81AE" w14:textId="77777777" w:rsidR="007F2BF7" w:rsidRPr="00891A28" w:rsidRDefault="00EB5260">
      <w:pPr>
        <w:pStyle w:val="enumlev1"/>
        <w:rPr>
          <w:lang w:val="en-GB"/>
        </w:rPr>
      </w:pPr>
      <w:r w:rsidRPr="00891A28">
        <w:rPr>
          <w:b/>
          <w:bCs/>
          <w:lang w:val="en-GB"/>
        </w:rPr>
        <w:t>3</w:t>
      </w:r>
      <w:r w:rsidRPr="00891A28">
        <w:rPr>
          <w:lang w:val="en-GB"/>
        </w:rPr>
        <w:tab/>
        <w:t>Metadata</w:t>
      </w:r>
    </w:p>
    <w:p w14:paraId="6D6AA0C3" w14:textId="77777777" w:rsidR="007F2BF7" w:rsidRPr="00891A28" w:rsidRDefault="00EB5260">
      <w:pPr>
        <w:rPr>
          <w:lang w:val="en-GB"/>
        </w:rPr>
      </w:pPr>
      <w:r w:rsidRPr="00891A28">
        <w:rPr>
          <w:lang w:val="en-GB"/>
        </w:rPr>
        <w:t>Primary types 0-2 are collectively referred to as region types.</w:t>
      </w:r>
    </w:p>
    <w:p w14:paraId="2EA64DA8" w14:textId="77777777" w:rsidR="007F2BF7" w:rsidRPr="00891A28" w:rsidRDefault="00EB5260">
      <w:pPr>
        <w:rPr>
          <w:lang w:val="en-GB"/>
        </w:rPr>
      </w:pPr>
      <w:r w:rsidRPr="00891A28">
        <w:rPr>
          <w:lang w:val="en-GB"/>
        </w:rPr>
        <w:t>For the region types, the interpretation of the four low-order bits is:</w:t>
      </w:r>
    </w:p>
    <w:p w14:paraId="3CFDE067" w14:textId="77777777" w:rsidR="007F2BF7" w:rsidRPr="00891A28" w:rsidRDefault="00EB5260">
      <w:pPr>
        <w:tabs>
          <w:tab w:val="clear" w:pos="794"/>
        </w:tabs>
        <w:ind w:left="1191" w:hanging="1191"/>
        <w:rPr>
          <w:lang w:val="en-GB"/>
        </w:rPr>
      </w:pPr>
      <w:r w:rsidRPr="00891A28">
        <w:rPr>
          <w:b/>
          <w:bCs/>
          <w:lang w:val="en-GB"/>
        </w:rPr>
        <w:t>Bit 0</w:t>
      </w:r>
      <w:r w:rsidRPr="00891A28">
        <w:rPr>
          <w:lang w:val="en-GB"/>
        </w:rPr>
        <w:tab/>
        <w:t xml:space="preserve">If this bit is </w:t>
      </w:r>
      <w:r w:rsidRPr="00891A28">
        <w:rPr>
          <w:b/>
          <w:bCs/>
          <w:lang w:val="en-GB"/>
        </w:rPr>
        <w:t>1</w:t>
      </w:r>
      <w:r w:rsidRPr="00891A28">
        <w:rPr>
          <w:lang w:val="en-GB"/>
        </w:rPr>
        <w:t>, it indicates that the segment makes some region of the page lossless.</w:t>
      </w:r>
    </w:p>
    <w:p w14:paraId="729695FF" w14:textId="77777777" w:rsidR="007F2BF7" w:rsidRPr="00891A28" w:rsidRDefault="00EB5260">
      <w:pPr>
        <w:tabs>
          <w:tab w:val="clear" w:pos="794"/>
        </w:tabs>
        <w:ind w:left="1191" w:hanging="1191"/>
        <w:rPr>
          <w:lang w:val="en-GB"/>
        </w:rPr>
      </w:pPr>
      <w:r w:rsidRPr="00891A28">
        <w:rPr>
          <w:b/>
          <w:bCs/>
          <w:lang w:val="en-GB"/>
        </w:rPr>
        <w:t>Bit 1</w:t>
      </w:r>
      <w:r w:rsidRPr="00891A28">
        <w:rPr>
          <w:lang w:val="en-GB"/>
        </w:rPr>
        <w:tab/>
        <w:t xml:space="preserve">If this bit is </w:t>
      </w:r>
      <w:r w:rsidRPr="00891A28">
        <w:rPr>
          <w:b/>
          <w:bCs/>
          <w:lang w:val="en-GB"/>
        </w:rPr>
        <w:t>1</w:t>
      </w:r>
      <w:r w:rsidRPr="00891A28">
        <w:rPr>
          <w:lang w:val="en-GB"/>
        </w:rPr>
        <w:t xml:space="preserve">, it indicates that the segment can be drawn immediately into the page bitmap. If this bit is </w:t>
      </w:r>
      <w:r w:rsidRPr="00891A28">
        <w:rPr>
          <w:b/>
          <w:bCs/>
          <w:lang w:val="en-GB"/>
        </w:rPr>
        <w:t>0</w:t>
      </w:r>
      <w:r w:rsidRPr="00891A28">
        <w:rPr>
          <w:lang w:val="en-GB"/>
        </w:rPr>
        <w:t>, it indicates that the segment is an intermediate segment. See 8.2.</w:t>
      </w:r>
    </w:p>
    <w:p w14:paraId="16055BE3" w14:textId="77777777" w:rsidR="007F2BF7" w:rsidRPr="00891A28" w:rsidRDefault="00EB5260">
      <w:pPr>
        <w:tabs>
          <w:tab w:val="clear" w:pos="794"/>
        </w:tabs>
        <w:ind w:left="1191" w:hanging="1191"/>
        <w:rPr>
          <w:lang w:val="en-GB"/>
        </w:rPr>
      </w:pPr>
      <w:r w:rsidRPr="00891A28">
        <w:rPr>
          <w:b/>
          <w:bCs/>
          <w:lang w:val="en-GB"/>
        </w:rPr>
        <w:t>Bits 2-3</w:t>
      </w:r>
      <w:r w:rsidRPr="00891A28">
        <w:rPr>
          <w:lang w:val="en-GB"/>
        </w:rPr>
        <w:tab/>
        <w:t>These two bits define a subtype of the primary type:</w:t>
      </w:r>
    </w:p>
    <w:p w14:paraId="66A2DDDE" w14:textId="77777777" w:rsidR="007F2BF7" w:rsidRPr="00891A28" w:rsidRDefault="00EB5260">
      <w:pPr>
        <w:tabs>
          <w:tab w:val="clear" w:pos="794"/>
        </w:tabs>
        <w:ind w:left="1191" w:hanging="1191"/>
        <w:rPr>
          <w:lang w:val="en-GB"/>
        </w:rPr>
      </w:pPr>
      <w:r w:rsidRPr="00891A28">
        <w:rPr>
          <w:b/>
          <w:bCs/>
          <w:lang w:val="en-GB"/>
        </w:rPr>
        <w:tab/>
        <w:t>0</w:t>
      </w:r>
      <w:r w:rsidRPr="00891A28">
        <w:rPr>
          <w:lang w:val="en-GB"/>
        </w:rPr>
        <w:t>  Dictionary</w:t>
      </w:r>
    </w:p>
    <w:p w14:paraId="112675A7" w14:textId="77777777" w:rsidR="007F2BF7" w:rsidRPr="00891A28" w:rsidRDefault="00EB5260">
      <w:pPr>
        <w:tabs>
          <w:tab w:val="clear" w:pos="794"/>
        </w:tabs>
        <w:spacing w:before="0"/>
        <w:ind w:left="1191" w:hanging="1191"/>
        <w:rPr>
          <w:lang w:val="en-GB"/>
        </w:rPr>
      </w:pPr>
      <w:r w:rsidRPr="00891A28">
        <w:rPr>
          <w:b/>
          <w:bCs/>
          <w:lang w:val="en-GB"/>
        </w:rPr>
        <w:tab/>
        <w:t>1</w:t>
      </w:r>
      <w:r w:rsidRPr="00891A28">
        <w:rPr>
          <w:lang w:val="en-GB"/>
        </w:rPr>
        <w:t>  Direct Region</w:t>
      </w:r>
    </w:p>
    <w:p w14:paraId="0B7C3FA5" w14:textId="77777777" w:rsidR="007F2BF7" w:rsidRPr="00891A28" w:rsidRDefault="00EB5260">
      <w:pPr>
        <w:tabs>
          <w:tab w:val="clear" w:pos="794"/>
        </w:tabs>
        <w:spacing w:before="0"/>
        <w:ind w:left="1191" w:hanging="1191"/>
        <w:rPr>
          <w:lang w:val="en-GB"/>
        </w:rPr>
      </w:pPr>
      <w:r w:rsidRPr="00891A28">
        <w:rPr>
          <w:b/>
          <w:bCs/>
          <w:lang w:val="en-GB"/>
        </w:rPr>
        <w:tab/>
        <w:t>2</w:t>
      </w:r>
      <w:r w:rsidRPr="00891A28">
        <w:rPr>
          <w:lang w:val="en-GB"/>
        </w:rPr>
        <w:t>  Refinement Region</w:t>
      </w:r>
    </w:p>
    <w:p w14:paraId="38A2445B" w14:textId="77777777" w:rsidR="007F2BF7" w:rsidRPr="00891A28" w:rsidRDefault="00EB5260">
      <w:pPr>
        <w:rPr>
          <w:lang w:val="en-GB"/>
        </w:rPr>
      </w:pPr>
      <w:r w:rsidRPr="00891A28">
        <w:rPr>
          <w:lang w:val="en-GB"/>
        </w:rPr>
        <w:lastRenderedPageBreak/>
        <w:t>For metadata, the interpretations of the four low-order bits are:</w:t>
      </w:r>
    </w:p>
    <w:p w14:paraId="44251F5D" w14:textId="77777777" w:rsidR="007F2BF7" w:rsidRPr="00891A28" w:rsidRDefault="00EB5260">
      <w:pPr>
        <w:pStyle w:val="enumlev1"/>
        <w:tabs>
          <w:tab w:val="clear" w:pos="397"/>
          <w:tab w:val="left" w:pos="567"/>
        </w:tabs>
        <w:ind w:left="0" w:firstLine="0"/>
        <w:rPr>
          <w:lang w:val="en-GB"/>
        </w:rPr>
      </w:pPr>
      <w:r w:rsidRPr="00891A28">
        <w:rPr>
          <w:b/>
          <w:bCs/>
          <w:lang w:val="en-GB"/>
        </w:rPr>
        <w:t>0</w:t>
      </w:r>
      <w:r w:rsidRPr="00891A28">
        <w:rPr>
          <w:lang w:val="en-GB"/>
        </w:rPr>
        <w:tab/>
        <w:t>Page information</w:t>
      </w:r>
    </w:p>
    <w:p w14:paraId="5F31177D" w14:textId="77777777" w:rsidR="007F2BF7" w:rsidRPr="00891A28" w:rsidRDefault="00EB5260">
      <w:pPr>
        <w:pStyle w:val="enumlev1"/>
        <w:tabs>
          <w:tab w:val="clear" w:pos="397"/>
          <w:tab w:val="left" w:pos="567"/>
        </w:tabs>
        <w:ind w:left="0" w:firstLine="0"/>
        <w:rPr>
          <w:lang w:val="en-GB"/>
        </w:rPr>
      </w:pPr>
      <w:r w:rsidRPr="00891A28">
        <w:rPr>
          <w:b/>
          <w:bCs/>
          <w:lang w:val="en-GB"/>
        </w:rPr>
        <w:t>1</w:t>
      </w:r>
      <w:r w:rsidRPr="00891A28">
        <w:rPr>
          <w:lang w:val="en-GB"/>
        </w:rPr>
        <w:tab/>
        <w:t>End of page</w:t>
      </w:r>
    </w:p>
    <w:p w14:paraId="795EF50B" w14:textId="77777777" w:rsidR="007F2BF7" w:rsidRPr="00891A28" w:rsidRDefault="00EB5260">
      <w:pPr>
        <w:pStyle w:val="enumlev1"/>
        <w:tabs>
          <w:tab w:val="clear" w:pos="397"/>
          <w:tab w:val="left" w:pos="567"/>
        </w:tabs>
        <w:ind w:left="0" w:firstLine="0"/>
        <w:rPr>
          <w:lang w:val="en-GB"/>
        </w:rPr>
      </w:pPr>
      <w:r w:rsidRPr="00891A28">
        <w:rPr>
          <w:b/>
          <w:bCs/>
          <w:lang w:val="en-GB"/>
        </w:rPr>
        <w:t>2</w:t>
      </w:r>
      <w:r w:rsidRPr="00891A28">
        <w:rPr>
          <w:lang w:val="en-GB"/>
        </w:rPr>
        <w:tab/>
        <w:t>End of stripe</w:t>
      </w:r>
    </w:p>
    <w:p w14:paraId="4AEB90A5" w14:textId="77777777" w:rsidR="007F2BF7" w:rsidRPr="00891A28" w:rsidRDefault="00EB5260">
      <w:pPr>
        <w:pStyle w:val="enumlev1"/>
        <w:tabs>
          <w:tab w:val="clear" w:pos="397"/>
          <w:tab w:val="left" w:pos="567"/>
        </w:tabs>
        <w:ind w:left="0" w:firstLine="0"/>
        <w:rPr>
          <w:lang w:val="en-GB"/>
        </w:rPr>
      </w:pPr>
      <w:r w:rsidRPr="00891A28">
        <w:rPr>
          <w:b/>
          <w:bCs/>
          <w:lang w:val="en-GB"/>
        </w:rPr>
        <w:t>3</w:t>
      </w:r>
      <w:r w:rsidRPr="00891A28">
        <w:rPr>
          <w:lang w:val="en-GB"/>
        </w:rPr>
        <w:tab/>
        <w:t>End of file</w:t>
      </w:r>
    </w:p>
    <w:p w14:paraId="4A18E847" w14:textId="77777777" w:rsidR="007F2BF7" w:rsidRPr="00891A28" w:rsidRDefault="00EB5260">
      <w:pPr>
        <w:pStyle w:val="enumlev1"/>
        <w:tabs>
          <w:tab w:val="clear" w:pos="397"/>
          <w:tab w:val="left" w:pos="567"/>
        </w:tabs>
        <w:ind w:left="0" w:firstLine="0"/>
        <w:rPr>
          <w:lang w:val="en-GB"/>
        </w:rPr>
      </w:pPr>
      <w:r w:rsidRPr="00891A28">
        <w:rPr>
          <w:b/>
          <w:bCs/>
          <w:lang w:val="en-GB"/>
        </w:rPr>
        <w:t>4</w:t>
      </w:r>
      <w:r w:rsidRPr="00891A28">
        <w:rPr>
          <w:lang w:val="en-GB"/>
        </w:rPr>
        <w:tab/>
        <w:t>Profiles</w:t>
      </w:r>
    </w:p>
    <w:p w14:paraId="3893B992" w14:textId="77777777" w:rsidR="007F2BF7" w:rsidRPr="00891A28" w:rsidRDefault="00EB5260">
      <w:pPr>
        <w:pStyle w:val="enumlev1"/>
        <w:tabs>
          <w:tab w:val="clear" w:pos="397"/>
          <w:tab w:val="left" w:pos="567"/>
        </w:tabs>
        <w:ind w:left="0" w:firstLine="0"/>
        <w:rPr>
          <w:lang w:val="en-GB"/>
        </w:rPr>
      </w:pPr>
      <w:r w:rsidRPr="00891A28">
        <w:rPr>
          <w:b/>
          <w:bCs/>
          <w:lang w:val="en-GB"/>
        </w:rPr>
        <w:t>5</w:t>
      </w:r>
      <w:r w:rsidRPr="00891A28">
        <w:rPr>
          <w:lang w:val="en-GB"/>
        </w:rPr>
        <w:tab/>
        <w:t>Tables</w:t>
      </w:r>
    </w:p>
    <w:p w14:paraId="1642DE59" w14:textId="77777777" w:rsidR="007F2BF7" w:rsidRPr="00891A28" w:rsidRDefault="00EB5260">
      <w:pPr>
        <w:pStyle w:val="enumlev1"/>
        <w:tabs>
          <w:tab w:val="clear" w:pos="397"/>
          <w:tab w:val="left" w:pos="567"/>
        </w:tabs>
        <w:ind w:left="0" w:firstLine="0"/>
        <w:rPr>
          <w:lang w:val="en-GB"/>
        </w:rPr>
      </w:pPr>
      <w:r w:rsidRPr="00891A28">
        <w:rPr>
          <w:b/>
          <w:bCs/>
          <w:lang w:val="en-GB"/>
        </w:rPr>
        <w:t>6-13</w:t>
      </w:r>
      <w:r w:rsidRPr="00891A28">
        <w:rPr>
          <w:lang w:val="en-GB"/>
        </w:rPr>
        <w:tab/>
        <w:t>Reserved</w:t>
      </w:r>
    </w:p>
    <w:p w14:paraId="1E58BAAD" w14:textId="77777777" w:rsidR="007F2BF7" w:rsidRPr="00891A28" w:rsidRDefault="00EB5260">
      <w:pPr>
        <w:pStyle w:val="enumlev1"/>
        <w:tabs>
          <w:tab w:val="clear" w:pos="397"/>
          <w:tab w:val="left" w:pos="567"/>
        </w:tabs>
        <w:ind w:left="0" w:firstLine="0"/>
        <w:rPr>
          <w:lang w:val="en-GB"/>
        </w:rPr>
      </w:pPr>
      <w:r w:rsidRPr="00891A28">
        <w:rPr>
          <w:b/>
          <w:bCs/>
          <w:lang w:val="en-GB"/>
        </w:rPr>
        <w:t>14</w:t>
      </w:r>
      <w:r w:rsidRPr="00891A28">
        <w:rPr>
          <w:lang w:val="en-GB"/>
        </w:rPr>
        <w:tab/>
        <w:t>Extension</w:t>
      </w:r>
    </w:p>
    <w:p w14:paraId="4CFE371E" w14:textId="77777777" w:rsidR="007F2BF7" w:rsidRPr="00891A28" w:rsidRDefault="00EB5260">
      <w:pPr>
        <w:pStyle w:val="enumlev1"/>
        <w:tabs>
          <w:tab w:val="clear" w:pos="397"/>
          <w:tab w:val="left" w:pos="567"/>
        </w:tabs>
        <w:ind w:left="0" w:firstLine="0"/>
        <w:rPr>
          <w:lang w:val="en-GB"/>
        </w:rPr>
      </w:pPr>
      <w:r w:rsidRPr="00891A28">
        <w:rPr>
          <w:b/>
          <w:bCs/>
          <w:lang w:val="en-GB"/>
        </w:rPr>
        <w:t>15</w:t>
      </w:r>
      <w:r w:rsidRPr="00891A28">
        <w:rPr>
          <w:lang w:val="en-GB"/>
        </w:rPr>
        <w:tab/>
        <w:t>Reserved</w:t>
      </w:r>
    </w:p>
    <w:p w14:paraId="4F95638C" w14:textId="77777777" w:rsidR="007F2BF7" w:rsidRPr="00891A28" w:rsidRDefault="00EB5260">
      <w:pPr>
        <w:rPr>
          <w:lang w:val="en-GB"/>
        </w:rPr>
      </w:pPr>
      <w:r w:rsidRPr="00891A28">
        <w:rPr>
          <w:lang w:val="en-GB"/>
        </w:rPr>
        <w:t>The segments of types "intermediate text region", "immediate text region", "immediate lossless text region", "intermediate halftone region", "immediate halftone region", "immediate lossless halftone region", "intermediate generic region", "immediate generic region", "immediate lossless generic region", "intermediate generic refinement region", "immediate generic refinement region", and "immediate lossless generic refinement region" are collectively referred to as "region segments".</w:t>
      </w:r>
    </w:p>
    <w:p w14:paraId="3118D00C" w14:textId="77777777" w:rsidR="007F2BF7" w:rsidRPr="00891A28" w:rsidRDefault="00EB5260">
      <w:pPr>
        <w:rPr>
          <w:lang w:val="en-GB"/>
        </w:rPr>
      </w:pPr>
      <w:r w:rsidRPr="00891A28">
        <w:rPr>
          <w:lang w:val="en-GB"/>
        </w:rPr>
        <w:t>The segments of types "intermediate text region", "immediate text region", "immediate lossless text region", "intermediate halftone region", "immediate halftone region", "immediate lossless halftone region", "intermediate generic region", "immediate generic region", and "immediate lossless generic region", are collectively referred to as "direct region segments".</w:t>
      </w:r>
    </w:p>
    <w:p w14:paraId="1FF21C33" w14:textId="77777777" w:rsidR="007F2BF7" w:rsidRPr="00891A28" w:rsidRDefault="00EB5260">
      <w:pPr>
        <w:rPr>
          <w:lang w:val="en-GB"/>
        </w:rPr>
      </w:pPr>
      <w:r w:rsidRPr="00891A28">
        <w:rPr>
          <w:lang w:val="en-GB"/>
        </w:rPr>
        <w:t>The segments of types "intermediate text region", "intermediate halftone region", "intermediate generic region", and "intermediate generic refinement region" are collectively referred to as "intermediate region segments".</w:t>
      </w:r>
    </w:p>
    <w:p w14:paraId="2630A114" w14:textId="77777777" w:rsidR="007F2BF7" w:rsidRPr="00891A28" w:rsidRDefault="00EB5260">
      <w:pPr>
        <w:rPr>
          <w:lang w:val="en-GB"/>
        </w:rPr>
      </w:pPr>
      <w:r w:rsidRPr="00891A28">
        <w:rPr>
          <w:lang w:val="en-GB"/>
        </w:rPr>
        <w:t>The segments of types "immediate text region", "immediate lossless text region", "immediate halftone region", "immediate lossless halftone region", "immediate generic region", "immediate lossless generic region", "immediate generic refinement region", and "immediate lossless generic refinement region" are collectively referred to as "immediate region segments".</w:t>
      </w:r>
    </w:p>
    <w:p w14:paraId="32A039DC" w14:textId="77777777" w:rsidR="007F2BF7" w:rsidRPr="00891A28" w:rsidRDefault="00EB5260">
      <w:pPr>
        <w:rPr>
          <w:lang w:val="en-GB"/>
        </w:rPr>
      </w:pPr>
      <w:r w:rsidRPr="00891A28">
        <w:rPr>
          <w:lang w:val="en-GB"/>
        </w:rPr>
        <w:t>The segments of types "intermediate generic refinement region", "immediate generic refinement region" and "immediate lossless generic refinement region" are collectively referred to as "refinement region segments".</w:t>
      </w:r>
    </w:p>
    <w:p w14:paraId="47D86C3C" w14:textId="77777777" w:rsidR="007F2BF7" w:rsidRPr="00891A28" w:rsidRDefault="00EB5260">
      <w:pPr>
        <w:pStyle w:val="Heading3"/>
        <w:rPr>
          <w:lang w:val="en-GB"/>
        </w:rPr>
      </w:pPr>
      <w:bookmarkStart w:id="802" w:name="_Toc524615851"/>
      <w:r w:rsidRPr="00891A28">
        <w:rPr>
          <w:lang w:val="en-GB"/>
        </w:rPr>
        <w:t>7.3.1</w:t>
      </w:r>
      <w:r w:rsidRPr="00891A28">
        <w:rPr>
          <w:lang w:val="en-GB"/>
        </w:rPr>
        <w:tab/>
      </w:r>
      <w:bookmarkStart w:id="803" w:name="x1-1240007.3.1"/>
      <w:bookmarkStart w:id="804" w:name="QQ1-1-178"/>
      <w:bookmarkEnd w:id="803"/>
      <w:bookmarkEnd w:id="804"/>
      <w:r w:rsidRPr="00891A28">
        <w:rPr>
          <w:lang w:val="en-GB"/>
        </w:rPr>
        <w:t>Rules for segment references</w:t>
      </w:r>
      <w:bookmarkEnd w:id="802"/>
    </w:p>
    <w:p w14:paraId="54BD264B" w14:textId="77777777" w:rsidR="007F2BF7" w:rsidRPr="00891A28" w:rsidRDefault="00EB5260">
      <w:pPr>
        <w:rPr>
          <w:lang w:val="en-GB"/>
        </w:rPr>
      </w:pPr>
      <w:r w:rsidRPr="00891A28">
        <w:rPr>
          <w:lang w:val="en-GB"/>
        </w:rPr>
        <w:t>The rules for segment references are as follows:</w:t>
      </w:r>
    </w:p>
    <w:p w14:paraId="7772E5AE" w14:textId="77777777" w:rsidR="007F2BF7" w:rsidRPr="00891A28" w:rsidRDefault="00EB5260">
      <w:pPr>
        <w:pStyle w:val="enumlev1"/>
        <w:rPr>
          <w:lang w:val="en-GB"/>
        </w:rPr>
      </w:pPr>
      <w:r w:rsidRPr="00891A28">
        <w:rPr>
          <w:rFonts w:ascii="Symbol" w:hAnsi="Symbol"/>
          <w:lang w:val="en-GB"/>
        </w:rPr>
        <w:t></w:t>
      </w:r>
      <w:r w:rsidRPr="00891A28">
        <w:rPr>
          <w:lang w:val="en-GB"/>
        </w:rPr>
        <w:tab/>
        <w:t>An intermediate region segment may only be referred to by one other non-extension segment; it may be referred to by any number of extension segments.</w:t>
      </w:r>
    </w:p>
    <w:p w14:paraId="0DE24DA2"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symbol dictionary" (type 0) may refer to any number of segments of type "symbol dictionary" and to up to four segments of type "tables".</w:t>
      </w:r>
    </w:p>
    <w:p w14:paraId="3DC8F86C" w14:textId="72877ABE" w:rsidR="007F2BF7" w:rsidRPr="00891A28" w:rsidRDefault="00EB5260">
      <w:pPr>
        <w:pStyle w:val="enumlev1"/>
        <w:rPr>
          <w:lang w:val="en-GB"/>
        </w:rPr>
      </w:pPr>
      <w:r w:rsidRPr="00891A28">
        <w:rPr>
          <w:rFonts w:ascii="Symbol" w:hAnsi="Symbol"/>
          <w:lang w:val="en-GB"/>
        </w:rPr>
        <w:t></w:t>
      </w:r>
      <w:r w:rsidRPr="00891A28">
        <w:rPr>
          <w:lang w:val="en-GB"/>
        </w:rPr>
        <w:tab/>
        <w:t>A segment of type "intermediate text region", "immediate text region" or "immediate lossless text region" (type 4, 6 or 7) may refer to any number of segments of type "symbol dictionary" and to up to eight segments of type "tables".</w:t>
      </w:r>
      <w:r w:rsidR="006D66AF" w:rsidRPr="00891A28">
        <w:rPr>
          <w:lang w:val="en-GB"/>
        </w:rPr>
        <w:t xml:space="preserve"> Additionally, it may refer to any number of segments of type "colour palette segment", if it has </w:t>
      </w:r>
      <w:r w:rsidR="006D66AF" w:rsidRPr="00891A28">
        <w:rPr>
          <w:b/>
          <w:lang w:val="en-GB"/>
        </w:rPr>
        <w:t>COLEXTFLAG</w:t>
      </w:r>
      <w:r w:rsidR="006D66AF" w:rsidRPr="00891A28">
        <w:rPr>
          <w:lang w:val="en-GB"/>
        </w:rPr>
        <w:t xml:space="preserve"> = 1 in its region segment flags.</w:t>
      </w:r>
    </w:p>
    <w:p w14:paraId="61EF2664"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pattern dictionary" (type 16) must not refer to any other segment.</w:t>
      </w:r>
    </w:p>
    <w:p w14:paraId="2EA0BE65"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intermediate halftone region", "immediate halftone region" or "immediate lossless halftone region" (type 20, 22 or 23) must refer to exactly one segment, and this segment must be of type "pattern dictionary".</w:t>
      </w:r>
    </w:p>
    <w:p w14:paraId="67B4EA07" w14:textId="39F2F8FF" w:rsidR="007F2BF7" w:rsidRPr="00891A28" w:rsidRDefault="00EB5260">
      <w:pPr>
        <w:pStyle w:val="enumlev1"/>
        <w:rPr>
          <w:lang w:val="en-GB"/>
        </w:rPr>
      </w:pPr>
      <w:r w:rsidRPr="00891A28">
        <w:rPr>
          <w:rFonts w:ascii="Symbol" w:hAnsi="Symbol"/>
          <w:lang w:val="en-GB"/>
        </w:rPr>
        <w:t></w:t>
      </w:r>
      <w:r w:rsidRPr="00891A28">
        <w:rPr>
          <w:lang w:val="en-GB"/>
        </w:rPr>
        <w:tab/>
        <w:t>A segment of type "intermediate generic region", "immediate generic region" or "immediate lossless generic region" (type 36, 38 or 39) must not refer to any other segment.</w:t>
      </w:r>
      <w:r w:rsidR="006D66AF" w:rsidRPr="00891A28">
        <w:rPr>
          <w:lang w:val="en-GB"/>
        </w:rPr>
        <w:t xml:space="preserve"> If it has </w:t>
      </w:r>
      <w:r w:rsidR="006D66AF" w:rsidRPr="00891A28">
        <w:rPr>
          <w:b/>
          <w:lang w:val="en-GB"/>
        </w:rPr>
        <w:t>COLEXTFLAG</w:t>
      </w:r>
      <w:r w:rsidR="006D66AF" w:rsidRPr="00891A28">
        <w:rPr>
          <w:lang w:val="en-GB"/>
        </w:rPr>
        <w:t xml:space="preserve"> = 1 in its region segment flags, however, it may refer to any number of segments of the type "colour palette segment".</w:t>
      </w:r>
    </w:p>
    <w:p w14:paraId="2282F75F"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intermediate generic refinement region" (type 40) must refer to exactly one other segment. This other segment must be an intermediate region segment.</w:t>
      </w:r>
    </w:p>
    <w:p w14:paraId="1558AF69"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immediate generic refinement region" or "immediate lossless generic refinement region" (type 42 or 43) may refer to either zero other segments or exactly one other segment. If it refers to one other segment then that segment must be an intermediate region segment.</w:t>
      </w:r>
    </w:p>
    <w:p w14:paraId="064E15F5"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page information" (type 48) must not refer to any other segments.</w:t>
      </w:r>
    </w:p>
    <w:p w14:paraId="7CACFE10"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end of page" (type 49) must not refer to any other segments.</w:t>
      </w:r>
    </w:p>
    <w:p w14:paraId="139BB682" w14:textId="77777777" w:rsidR="007F2BF7" w:rsidRPr="00891A28" w:rsidRDefault="00EB5260">
      <w:pPr>
        <w:pStyle w:val="enumlev1"/>
        <w:rPr>
          <w:lang w:val="en-GB"/>
        </w:rPr>
      </w:pPr>
      <w:r w:rsidRPr="00891A28">
        <w:rPr>
          <w:rFonts w:ascii="Symbol" w:hAnsi="Symbol"/>
          <w:lang w:val="en-GB"/>
        </w:rPr>
        <w:lastRenderedPageBreak/>
        <w:t></w:t>
      </w:r>
      <w:r w:rsidRPr="00891A28">
        <w:rPr>
          <w:lang w:val="en-GB"/>
        </w:rPr>
        <w:tab/>
        <w:t>A segment of type "end of stripe" (type 50) must not refer to any other segments.</w:t>
      </w:r>
    </w:p>
    <w:p w14:paraId="57B55518"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end of file" (type 51) must not refer to any other segments.</w:t>
      </w:r>
    </w:p>
    <w:p w14:paraId="628E5894"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profiles" (type 52) must not refer to any other segments.</w:t>
      </w:r>
    </w:p>
    <w:p w14:paraId="09E8FDF6"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tables" (type 53) must not refer to any other segments.</w:t>
      </w:r>
    </w:p>
    <w:p w14:paraId="4A6371D3" w14:textId="77777777" w:rsidR="007F2BF7" w:rsidRPr="00891A28" w:rsidRDefault="00EB5260">
      <w:pPr>
        <w:pStyle w:val="enumlev1"/>
        <w:rPr>
          <w:lang w:val="en-GB"/>
        </w:rPr>
      </w:pPr>
      <w:r w:rsidRPr="00891A28">
        <w:rPr>
          <w:rFonts w:ascii="Symbol" w:hAnsi="Symbol"/>
          <w:lang w:val="en-GB"/>
        </w:rPr>
        <w:t></w:t>
      </w:r>
      <w:r w:rsidRPr="00891A28">
        <w:rPr>
          <w:lang w:val="en-GB"/>
        </w:rPr>
        <w:tab/>
        <w:t>A segment of type "extension" (type 62) may refer to any number of segments of any type, unless the extension segment's type imposes some restriction.</w:t>
      </w:r>
    </w:p>
    <w:p w14:paraId="27DA2C81" w14:textId="48F1E55B" w:rsidR="006D66AF" w:rsidRPr="00891A28" w:rsidRDefault="006D66AF">
      <w:pPr>
        <w:pStyle w:val="enumlev1"/>
        <w:rPr>
          <w:lang w:val="en-GB"/>
        </w:rPr>
      </w:pPr>
      <w:r w:rsidRPr="00891A28">
        <w:rPr>
          <w:rFonts w:ascii="Symbol" w:hAnsi="Symbol"/>
          <w:lang w:val="en-GB"/>
        </w:rPr>
        <w:t></w:t>
      </w:r>
      <w:r w:rsidRPr="00891A28">
        <w:rPr>
          <w:lang w:val="en-GB"/>
        </w:rPr>
        <w:tab/>
        <w:t>A segment of type "colour palette" (type 54) must not refer to any other segments.</w:t>
      </w:r>
    </w:p>
    <w:p w14:paraId="641292FA" w14:textId="77777777" w:rsidR="007F2BF7" w:rsidRPr="00891A28" w:rsidRDefault="00EB5260">
      <w:pPr>
        <w:pStyle w:val="Heading3"/>
        <w:rPr>
          <w:lang w:val="en-GB"/>
        </w:rPr>
      </w:pPr>
      <w:bookmarkStart w:id="805" w:name="_Toc524615852"/>
      <w:r w:rsidRPr="00891A28">
        <w:rPr>
          <w:lang w:val="en-GB"/>
        </w:rPr>
        <w:t>7.3.2</w:t>
      </w:r>
      <w:r w:rsidRPr="00891A28">
        <w:rPr>
          <w:lang w:val="en-GB"/>
        </w:rPr>
        <w:tab/>
      </w:r>
      <w:bookmarkStart w:id="806" w:name="x1-1250007.3.2"/>
      <w:bookmarkStart w:id="807" w:name="QQ1-1-179"/>
      <w:bookmarkEnd w:id="806"/>
      <w:bookmarkEnd w:id="807"/>
      <w:r w:rsidRPr="00891A28">
        <w:rPr>
          <w:lang w:val="en-GB"/>
        </w:rPr>
        <w:t>Rules for page associations</w:t>
      </w:r>
      <w:bookmarkEnd w:id="805"/>
    </w:p>
    <w:p w14:paraId="379D6D2B" w14:textId="77777777" w:rsidR="007F2BF7" w:rsidRPr="00891A28" w:rsidRDefault="00EB5260">
      <w:pPr>
        <w:rPr>
          <w:lang w:val="en-GB"/>
        </w:rPr>
      </w:pPr>
      <w:r w:rsidRPr="00891A28">
        <w:rPr>
          <w:lang w:val="en-GB"/>
        </w:rPr>
        <w:t>Every region segment must be associated with some page (i.e. have a non-zero page association field). "Page information", "end of page" and "end of stripe" segments must be associated with some page. "End of file" segments must not be associated with any page. Segments of other types may be associated with a page or not.</w:t>
      </w:r>
    </w:p>
    <w:p w14:paraId="2D71D720" w14:textId="77777777" w:rsidR="007F2BF7" w:rsidRPr="00891A28" w:rsidRDefault="00EB5260">
      <w:pPr>
        <w:rPr>
          <w:lang w:val="en-GB"/>
        </w:rPr>
      </w:pPr>
      <w:r w:rsidRPr="00891A28">
        <w:rPr>
          <w:lang w:val="en-GB"/>
        </w:rPr>
        <w:t>If a segment is not associated with any page, then it must not refer to any segment that is associated with any page.</w:t>
      </w:r>
    </w:p>
    <w:p w14:paraId="0356AB90" w14:textId="77777777" w:rsidR="007F2BF7" w:rsidRPr="00891A28" w:rsidRDefault="00EB5260">
      <w:pPr>
        <w:rPr>
          <w:lang w:val="en-GB"/>
        </w:rPr>
      </w:pPr>
      <w:r w:rsidRPr="00891A28">
        <w:rPr>
          <w:lang w:val="en-GB"/>
        </w:rPr>
        <w:t>If a segment is associated with a page, then it may refer to segments that are not associated with any page, and to segments that are associated with the same page. It must not refer to any segment that is associated with a different page.</w:t>
      </w:r>
    </w:p>
    <w:p w14:paraId="2F006AFC" w14:textId="77777777" w:rsidR="007F2BF7" w:rsidRPr="00891A28" w:rsidRDefault="00EB5260">
      <w:pPr>
        <w:pStyle w:val="Heading2"/>
        <w:rPr>
          <w:lang w:val="en-GB"/>
        </w:rPr>
      </w:pPr>
      <w:bookmarkStart w:id="808" w:name="_Toc524615853"/>
      <w:r w:rsidRPr="00891A28">
        <w:rPr>
          <w:lang w:val="en-GB"/>
        </w:rPr>
        <w:t>7.4</w:t>
      </w:r>
      <w:r w:rsidRPr="00891A28">
        <w:rPr>
          <w:lang w:val="en-GB"/>
        </w:rPr>
        <w:tab/>
      </w:r>
      <w:bookmarkStart w:id="809" w:name="x1-1260007.4"/>
      <w:bookmarkStart w:id="810" w:name="QQ1-1-180"/>
      <w:bookmarkEnd w:id="809"/>
      <w:bookmarkEnd w:id="810"/>
      <w:r w:rsidRPr="00891A28">
        <w:rPr>
          <w:lang w:val="en-GB"/>
        </w:rPr>
        <w:t>Segment syntaxes</w:t>
      </w:r>
      <w:bookmarkEnd w:id="808"/>
    </w:p>
    <w:p w14:paraId="3E151DD0" w14:textId="77777777" w:rsidR="007F2BF7" w:rsidRPr="00891A28" w:rsidRDefault="00EB5260">
      <w:pPr>
        <w:rPr>
          <w:lang w:val="en-GB"/>
        </w:rPr>
      </w:pPr>
      <w:r w:rsidRPr="00891A28">
        <w:rPr>
          <w:lang w:val="en-GB"/>
        </w:rPr>
        <w:t>This subclause describes in detail the syntax of the segment data part of each type of segment, and how it is to be decoded.</w:t>
      </w:r>
    </w:p>
    <w:p w14:paraId="4B258D5A" w14:textId="77777777" w:rsidR="007F2BF7" w:rsidRPr="00891A28" w:rsidRDefault="00EB5260">
      <w:pPr>
        <w:pStyle w:val="Heading3"/>
        <w:rPr>
          <w:lang w:val="en-GB"/>
        </w:rPr>
      </w:pPr>
      <w:bookmarkStart w:id="811" w:name="_Toc524615854"/>
      <w:r w:rsidRPr="00891A28">
        <w:rPr>
          <w:lang w:val="en-GB"/>
        </w:rPr>
        <w:t>7.4.1</w:t>
      </w:r>
      <w:r w:rsidRPr="00891A28">
        <w:rPr>
          <w:lang w:val="en-GB"/>
        </w:rPr>
        <w:tab/>
      </w:r>
      <w:bookmarkStart w:id="812" w:name="x1-1270007.4.1"/>
      <w:bookmarkStart w:id="813" w:name="QQ1-1-181"/>
      <w:bookmarkEnd w:id="812"/>
      <w:bookmarkEnd w:id="813"/>
      <w:r w:rsidRPr="00891A28">
        <w:rPr>
          <w:lang w:val="en-GB"/>
        </w:rPr>
        <w:t>Region segment information field</w:t>
      </w:r>
      <w:bookmarkEnd w:id="811"/>
    </w:p>
    <w:p w14:paraId="7AAC98E6" w14:textId="77777777" w:rsidR="007F2BF7" w:rsidRPr="00891A28" w:rsidRDefault="00EB5260">
      <w:pPr>
        <w:rPr>
          <w:lang w:val="en-GB"/>
        </w:rPr>
      </w:pPr>
      <w:r w:rsidRPr="00891A28">
        <w:rPr>
          <w:lang w:val="en-GB"/>
        </w:rPr>
        <w:t>Every region segment's data part begins with a region segment information field; its format is specified here. A region segment information field contains the following subfields, as shown in Figure 28 and as described below:</w:t>
      </w:r>
    </w:p>
    <w:p w14:paraId="4A729C46"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2" w:space="0" w:color="auto"/>
        </w:tblBorders>
        <w:tblLayout w:type="fixed"/>
        <w:tblLook w:val="0000" w:firstRow="0" w:lastRow="0" w:firstColumn="0" w:lastColumn="0" w:noHBand="0" w:noVBand="0"/>
      </w:tblPr>
      <w:tblGrid>
        <w:gridCol w:w="425"/>
        <w:gridCol w:w="425"/>
        <w:gridCol w:w="425"/>
        <w:gridCol w:w="426"/>
        <w:gridCol w:w="425"/>
        <w:gridCol w:w="425"/>
        <w:gridCol w:w="425"/>
        <w:gridCol w:w="426"/>
        <w:gridCol w:w="425"/>
        <w:gridCol w:w="425"/>
        <w:gridCol w:w="425"/>
        <w:gridCol w:w="426"/>
        <w:gridCol w:w="425"/>
        <w:gridCol w:w="425"/>
        <w:gridCol w:w="425"/>
        <w:gridCol w:w="426"/>
        <w:gridCol w:w="1134"/>
      </w:tblGrid>
      <w:tr w:rsidR="007F2BF7" w:rsidRPr="00891A28" w14:paraId="023B8795" w14:textId="77777777">
        <w:trPr>
          <w:cantSplit/>
          <w:jc w:val="center"/>
        </w:trPr>
        <w:tc>
          <w:tcPr>
            <w:tcW w:w="425" w:type="dxa"/>
          </w:tcPr>
          <w:p w14:paraId="29E218D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61E01A7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6D652F8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5DDE6E5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393C074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4EF0ECF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0BBE967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299F46E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5E70909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1F67EE4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712D42E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706C96B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10DE116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324E045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760A583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05E766E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1134" w:type="dxa"/>
            <w:vMerge w:val="restart"/>
          </w:tcPr>
          <w:p w14:paraId="1962E6C3"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Region segment flags</w:t>
            </w:r>
          </w:p>
        </w:tc>
      </w:tr>
      <w:tr w:rsidR="007F2BF7" w:rsidRPr="00891A28" w14:paraId="5CF5D3BE" w14:textId="77777777">
        <w:trPr>
          <w:cantSplit/>
          <w:trHeight w:hRule="exact" w:val="680"/>
          <w:jc w:val="center"/>
        </w:trPr>
        <w:tc>
          <w:tcPr>
            <w:tcW w:w="1701" w:type="dxa"/>
            <w:gridSpan w:val="4"/>
            <w:vAlign w:val="center"/>
          </w:tcPr>
          <w:p w14:paraId="40CD103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bitmap width</w:t>
            </w:r>
          </w:p>
        </w:tc>
        <w:tc>
          <w:tcPr>
            <w:tcW w:w="1701" w:type="dxa"/>
            <w:gridSpan w:val="4"/>
            <w:vAlign w:val="center"/>
          </w:tcPr>
          <w:p w14:paraId="15F39A2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bitmap height</w:t>
            </w:r>
          </w:p>
        </w:tc>
        <w:tc>
          <w:tcPr>
            <w:tcW w:w="1701" w:type="dxa"/>
            <w:gridSpan w:val="4"/>
            <w:vAlign w:val="center"/>
          </w:tcPr>
          <w:p w14:paraId="3D6C721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bitmap X location</w:t>
            </w:r>
          </w:p>
        </w:tc>
        <w:tc>
          <w:tcPr>
            <w:tcW w:w="1701" w:type="dxa"/>
            <w:gridSpan w:val="4"/>
            <w:vAlign w:val="center"/>
          </w:tcPr>
          <w:p w14:paraId="0461227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bitmap Y location</w:t>
            </w:r>
          </w:p>
        </w:tc>
        <w:tc>
          <w:tcPr>
            <w:tcW w:w="1134" w:type="dxa"/>
            <w:vMerge/>
            <w:vAlign w:val="center"/>
          </w:tcPr>
          <w:p w14:paraId="1D72ECDE"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r>
    </w:tbl>
    <w:p w14:paraId="5DC90AB8" w14:textId="77777777" w:rsidR="007F2BF7" w:rsidRPr="00891A28" w:rsidRDefault="00EB5260" w:rsidP="00EC7FA5">
      <w:pPr>
        <w:pStyle w:val="FigureNoTitle"/>
      </w:pPr>
      <w:bookmarkStart w:id="814" w:name="_Toc524617805"/>
      <w:r w:rsidRPr="00891A28">
        <w:t>Figure 28 – Region segment data header structure</w:t>
      </w:r>
      <w:bookmarkEnd w:id="814"/>
    </w:p>
    <w:p w14:paraId="04AD27DD" w14:textId="77777777" w:rsidR="007F2BF7" w:rsidRPr="00891A28" w:rsidRDefault="00EB5260">
      <w:pPr>
        <w:spacing w:before="100"/>
        <w:rPr>
          <w:lang w:val="en-GB"/>
        </w:rPr>
      </w:pPr>
      <w:r w:rsidRPr="00891A28">
        <w:rPr>
          <w:b/>
          <w:bCs/>
          <w:lang w:val="en-GB"/>
        </w:rPr>
        <w:t>Region segment bitmap width</w:t>
      </w:r>
      <w:r w:rsidRPr="00891A28">
        <w:rPr>
          <w:lang w:val="en-GB"/>
        </w:rPr>
        <w:t> – see 7.4.1.1.</w:t>
      </w:r>
    </w:p>
    <w:p w14:paraId="01DEF5CC" w14:textId="77777777" w:rsidR="007F2BF7" w:rsidRPr="00891A28" w:rsidRDefault="00EB5260">
      <w:pPr>
        <w:rPr>
          <w:lang w:val="en-GB"/>
        </w:rPr>
      </w:pPr>
      <w:r w:rsidRPr="00891A28">
        <w:rPr>
          <w:b/>
          <w:bCs/>
          <w:lang w:val="en-GB"/>
        </w:rPr>
        <w:t>Region segment bitmap height</w:t>
      </w:r>
      <w:r w:rsidRPr="00891A28">
        <w:rPr>
          <w:lang w:val="en-GB"/>
        </w:rPr>
        <w:t> – see 7.4.1.2.</w:t>
      </w:r>
    </w:p>
    <w:p w14:paraId="6188428A" w14:textId="77777777" w:rsidR="007F2BF7" w:rsidRPr="00891A28" w:rsidRDefault="00EB5260">
      <w:pPr>
        <w:rPr>
          <w:lang w:val="en-GB"/>
        </w:rPr>
      </w:pPr>
      <w:r w:rsidRPr="00891A28">
        <w:rPr>
          <w:b/>
          <w:bCs/>
          <w:lang w:val="en-GB"/>
        </w:rPr>
        <w:t>Region segment bitmap X location</w:t>
      </w:r>
      <w:r w:rsidRPr="00891A28">
        <w:rPr>
          <w:lang w:val="en-GB"/>
        </w:rPr>
        <w:t> – see 7.4.1.3.</w:t>
      </w:r>
    </w:p>
    <w:p w14:paraId="436D8126" w14:textId="77777777" w:rsidR="007F2BF7" w:rsidRPr="00891A28" w:rsidRDefault="00EB5260">
      <w:pPr>
        <w:rPr>
          <w:lang w:val="en-GB"/>
        </w:rPr>
      </w:pPr>
      <w:r w:rsidRPr="00891A28">
        <w:rPr>
          <w:b/>
          <w:bCs/>
          <w:lang w:val="en-GB"/>
        </w:rPr>
        <w:t>Region segment bitmap Y location</w:t>
      </w:r>
      <w:r w:rsidRPr="00891A28">
        <w:rPr>
          <w:lang w:val="en-GB"/>
        </w:rPr>
        <w:t> – see 7.4.1.4.</w:t>
      </w:r>
    </w:p>
    <w:p w14:paraId="5B00778E" w14:textId="77777777" w:rsidR="007F2BF7" w:rsidRPr="00891A28" w:rsidRDefault="00EB5260">
      <w:pPr>
        <w:rPr>
          <w:lang w:val="en-GB"/>
        </w:rPr>
      </w:pPr>
      <w:r w:rsidRPr="00891A28">
        <w:rPr>
          <w:b/>
          <w:bCs/>
          <w:lang w:val="en-GB"/>
        </w:rPr>
        <w:t>Region segment flags</w:t>
      </w:r>
      <w:r w:rsidRPr="00891A28">
        <w:rPr>
          <w:lang w:val="en-GB"/>
        </w:rPr>
        <w:t> – see 7.4.1.5.</w:t>
      </w:r>
    </w:p>
    <w:p w14:paraId="3BF759E1" w14:textId="527CB1F9" w:rsidR="007F2BF7" w:rsidRPr="00891A28" w:rsidRDefault="00EB5260">
      <w:pPr>
        <w:pStyle w:val="Heading4"/>
        <w:rPr>
          <w:lang w:val="en-GB"/>
        </w:rPr>
      </w:pPr>
      <w:r w:rsidRPr="00891A28">
        <w:rPr>
          <w:lang w:val="en-GB"/>
        </w:rPr>
        <w:t>7.4.1.1</w:t>
      </w:r>
      <w:r w:rsidRPr="00891A28">
        <w:rPr>
          <w:lang w:val="en-GB"/>
        </w:rPr>
        <w:tab/>
      </w:r>
      <w:bookmarkStart w:id="815" w:name="x1-1280007.4.1.1"/>
      <w:bookmarkStart w:id="816" w:name="QQ1-1-183"/>
      <w:bookmarkEnd w:id="815"/>
      <w:bookmarkEnd w:id="816"/>
      <w:r w:rsidRPr="00891A28">
        <w:rPr>
          <w:lang w:val="en-GB"/>
        </w:rPr>
        <w:t>Region segment bitmap width</w:t>
      </w:r>
    </w:p>
    <w:p w14:paraId="1B3FD7AB" w14:textId="77777777" w:rsidR="007F2BF7" w:rsidRPr="00891A28" w:rsidRDefault="00EB5260">
      <w:pPr>
        <w:rPr>
          <w:lang w:val="en-GB"/>
        </w:rPr>
      </w:pPr>
      <w:r w:rsidRPr="00891A28">
        <w:rPr>
          <w:lang w:val="en-GB"/>
        </w:rPr>
        <w:t>This four-byte field gives the width in pixels of the bitmap encoded in this segment.</w:t>
      </w:r>
    </w:p>
    <w:p w14:paraId="7B41872C" w14:textId="77777777" w:rsidR="007F2BF7" w:rsidRPr="00891A28" w:rsidRDefault="00EB5260">
      <w:pPr>
        <w:pStyle w:val="Heading4"/>
        <w:rPr>
          <w:lang w:val="en-GB"/>
        </w:rPr>
      </w:pPr>
      <w:r w:rsidRPr="00891A28">
        <w:rPr>
          <w:lang w:val="en-GB"/>
        </w:rPr>
        <w:t>7.4.1.2</w:t>
      </w:r>
      <w:r w:rsidRPr="00891A28">
        <w:rPr>
          <w:lang w:val="en-GB"/>
        </w:rPr>
        <w:tab/>
      </w:r>
      <w:bookmarkStart w:id="817" w:name="x1-1290007.4.1.2"/>
      <w:bookmarkStart w:id="818" w:name="QQ1-1-184"/>
      <w:bookmarkEnd w:id="817"/>
      <w:bookmarkEnd w:id="818"/>
      <w:r w:rsidRPr="00891A28">
        <w:rPr>
          <w:lang w:val="en-GB"/>
        </w:rPr>
        <w:t>Region segment bitmap height</w:t>
      </w:r>
    </w:p>
    <w:p w14:paraId="1BEB8AD6" w14:textId="77777777" w:rsidR="007F2BF7" w:rsidRPr="00891A28" w:rsidRDefault="00EB5260">
      <w:pPr>
        <w:rPr>
          <w:lang w:val="en-GB"/>
        </w:rPr>
      </w:pPr>
      <w:r w:rsidRPr="00891A28">
        <w:rPr>
          <w:lang w:val="en-GB"/>
        </w:rPr>
        <w:t>This four-byte field gives the height in pixels of the bitmap encoded in this segment.</w:t>
      </w:r>
    </w:p>
    <w:p w14:paraId="363A044B" w14:textId="77777777" w:rsidR="007F2BF7" w:rsidRPr="00891A28" w:rsidRDefault="00EB5260">
      <w:pPr>
        <w:pStyle w:val="Heading4"/>
        <w:rPr>
          <w:lang w:val="en-GB"/>
        </w:rPr>
      </w:pPr>
      <w:r w:rsidRPr="00891A28">
        <w:rPr>
          <w:lang w:val="en-GB"/>
        </w:rPr>
        <w:t>7.4.1.3</w:t>
      </w:r>
      <w:r w:rsidRPr="00891A28">
        <w:rPr>
          <w:lang w:val="en-GB"/>
        </w:rPr>
        <w:tab/>
      </w:r>
      <w:bookmarkStart w:id="819" w:name="x1-1300007.4.1.3"/>
      <w:bookmarkStart w:id="820" w:name="QQ1-1-185"/>
      <w:bookmarkEnd w:id="819"/>
      <w:bookmarkEnd w:id="820"/>
      <w:r w:rsidRPr="00891A28">
        <w:rPr>
          <w:lang w:val="en-GB"/>
        </w:rPr>
        <w:t>Region segment bitmap X location</w:t>
      </w:r>
    </w:p>
    <w:p w14:paraId="6AC36ED6" w14:textId="77777777" w:rsidR="007F2BF7" w:rsidRPr="00891A28" w:rsidRDefault="00EB5260">
      <w:pPr>
        <w:rPr>
          <w:lang w:val="en-GB"/>
        </w:rPr>
      </w:pPr>
      <w:r w:rsidRPr="00891A28">
        <w:rPr>
          <w:lang w:val="en-GB"/>
        </w:rPr>
        <w:t>This four-byte field gives the horizontal offset in pixels of the bitmap encoded in this segment relative to the page bitmap.</w:t>
      </w:r>
    </w:p>
    <w:p w14:paraId="667FED6B" w14:textId="77777777" w:rsidR="007F2BF7" w:rsidRPr="00891A28" w:rsidRDefault="00EB5260">
      <w:pPr>
        <w:pStyle w:val="Heading4"/>
        <w:rPr>
          <w:lang w:val="en-GB"/>
        </w:rPr>
      </w:pPr>
      <w:r w:rsidRPr="00891A28">
        <w:rPr>
          <w:lang w:val="en-GB"/>
        </w:rPr>
        <w:t>7.4.1.4</w:t>
      </w:r>
      <w:r w:rsidRPr="00891A28">
        <w:rPr>
          <w:lang w:val="en-GB"/>
        </w:rPr>
        <w:tab/>
      </w:r>
      <w:bookmarkStart w:id="821" w:name="x1-1310007.4.1.4"/>
      <w:bookmarkStart w:id="822" w:name="QQ1-1-186"/>
      <w:bookmarkEnd w:id="821"/>
      <w:bookmarkEnd w:id="822"/>
      <w:r w:rsidRPr="00891A28">
        <w:rPr>
          <w:lang w:val="en-GB"/>
        </w:rPr>
        <w:t>Region segment bitmap Y location</w:t>
      </w:r>
    </w:p>
    <w:p w14:paraId="54C40E5E" w14:textId="77777777" w:rsidR="007F2BF7" w:rsidRPr="00891A28" w:rsidRDefault="00EB5260">
      <w:pPr>
        <w:rPr>
          <w:lang w:val="en-GB"/>
        </w:rPr>
      </w:pPr>
      <w:r w:rsidRPr="00891A28">
        <w:rPr>
          <w:lang w:val="en-GB"/>
        </w:rPr>
        <w:t>This four-byte field gives the vertical offset in pixels of the bitmap encoded in this segment relative to the page bitmap.</w:t>
      </w:r>
    </w:p>
    <w:p w14:paraId="00680697" w14:textId="77777777" w:rsidR="007F2BF7" w:rsidRPr="00891A28" w:rsidRDefault="00EB5260">
      <w:pPr>
        <w:pStyle w:val="Heading4"/>
        <w:rPr>
          <w:lang w:val="en-GB"/>
        </w:rPr>
      </w:pPr>
      <w:r w:rsidRPr="00891A28">
        <w:rPr>
          <w:lang w:val="en-GB"/>
        </w:rPr>
        <w:lastRenderedPageBreak/>
        <w:t>7.4.1.5</w:t>
      </w:r>
      <w:r w:rsidRPr="00891A28">
        <w:rPr>
          <w:lang w:val="en-GB"/>
        </w:rPr>
        <w:tab/>
      </w:r>
      <w:bookmarkStart w:id="823" w:name="x1-1320007.4.1.5"/>
      <w:bookmarkStart w:id="824" w:name="QQ1-1-187"/>
      <w:bookmarkEnd w:id="823"/>
      <w:bookmarkEnd w:id="824"/>
      <w:r w:rsidRPr="00891A28">
        <w:rPr>
          <w:lang w:val="en-GB"/>
        </w:rPr>
        <w:t>Region segment flags</w:t>
      </w:r>
    </w:p>
    <w:p w14:paraId="31D18B8C" w14:textId="77777777" w:rsidR="007F2BF7" w:rsidRPr="00891A28" w:rsidRDefault="00EB5260">
      <w:pPr>
        <w:rPr>
          <w:lang w:val="en-GB"/>
        </w:rPr>
      </w:pPr>
      <w:r w:rsidRPr="00891A28">
        <w:rPr>
          <w:lang w:val="en-GB"/>
        </w:rPr>
        <w:t>This one-byte field is formatted as shown in Figure 29 and as described below.</w:t>
      </w:r>
    </w:p>
    <w:p w14:paraId="4EE358A5" w14:textId="50BF06BA" w:rsidR="007F2BF7" w:rsidRPr="00891A28" w:rsidRDefault="006D66AF">
      <w:pPr>
        <w:pStyle w:val="Normalaftertitle"/>
        <w:spacing w:before="0"/>
        <w:rPr>
          <w:lang w:val="en-GB" w:eastAsia="ja-JP"/>
        </w:rPr>
      </w:pPr>
      <w:r w:rsidRPr="00891A28">
        <w:rPr>
          <w:rFonts w:hint="eastAsia"/>
          <w:lang w:val="en-GB" w:eastAsia="ja-JP"/>
        </w:rPr>
        <w:t xml:space="preserve">                                         </w:t>
      </w:r>
      <w:r w:rsidRPr="00891A28">
        <w:rPr>
          <w:noProof/>
          <w:lang w:val="en-GB" w:eastAsia="zh-CN"/>
        </w:rPr>
        <w:drawing>
          <wp:inline distT="0" distB="0" distL="0" distR="0" wp14:anchorId="4B71F5F2" wp14:editId="4A51A4C8">
            <wp:extent cx="4054475" cy="888365"/>
            <wp:effectExtent l="0" t="0" r="0" b="0"/>
            <wp:docPr id="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54475" cy="888365"/>
                    </a:xfrm>
                    <a:prstGeom prst="rect">
                      <a:avLst/>
                    </a:prstGeom>
                    <a:noFill/>
                    <a:ln>
                      <a:noFill/>
                    </a:ln>
                  </pic:spPr>
                </pic:pic>
              </a:graphicData>
            </a:graphic>
          </wp:inline>
        </w:drawing>
      </w:r>
    </w:p>
    <w:p w14:paraId="49E8E4BD" w14:textId="77777777" w:rsidR="007F2BF7" w:rsidRPr="00891A28" w:rsidRDefault="00EB5260" w:rsidP="00EC7FA5">
      <w:pPr>
        <w:pStyle w:val="FigureNoTitle"/>
      </w:pPr>
      <w:bookmarkStart w:id="825" w:name="_Toc524617806"/>
      <w:r w:rsidRPr="00891A28">
        <w:t>Figure 29 – Region segment flags field structure</w:t>
      </w:r>
      <w:bookmarkEnd w:id="825"/>
    </w:p>
    <w:p w14:paraId="069C1063" w14:textId="77777777" w:rsidR="007F2BF7" w:rsidRPr="00891A28" w:rsidRDefault="00EB5260">
      <w:pPr>
        <w:tabs>
          <w:tab w:val="clear" w:pos="794"/>
        </w:tabs>
        <w:ind w:left="1191" w:hanging="1191"/>
        <w:rPr>
          <w:lang w:val="en-GB"/>
        </w:rPr>
      </w:pPr>
      <w:r w:rsidRPr="00891A28">
        <w:rPr>
          <w:b/>
          <w:bCs/>
          <w:lang w:val="en-GB"/>
        </w:rPr>
        <w:t>Bits 0-2</w:t>
      </w:r>
      <w:r w:rsidRPr="00891A28">
        <w:rPr>
          <w:b/>
          <w:bCs/>
          <w:lang w:val="en-GB"/>
        </w:rPr>
        <w:tab/>
      </w:r>
      <w:r w:rsidRPr="00891A28">
        <w:rPr>
          <w:lang w:val="en-GB"/>
        </w:rPr>
        <w:t>External combination operator. This three-bit field can take on the following values, representing one of five possible combination operators:</w:t>
      </w:r>
    </w:p>
    <w:p w14:paraId="2C2D64C2" w14:textId="77777777" w:rsidR="007F2BF7" w:rsidRPr="00891A28" w:rsidRDefault="00EB5260">
      <w:pPr>
        <w:tabs>
          <w:tab w:val="clear" w:pos="794"/>
        </w:tabs>
        <w:rPr>
          <w:lang w:val="en-GB"/>
        </w:rPr>
      </w:pPr>
      <w:r w:rsidRPr="00891A28">
        <w:rPr>
          <w:b/>
          <w:bCs/>
          <w:lang w:val="en-GB"/>
        </w:rPr>
        <w:tab/>
        <w:t>0</w:t>
      </w:r>
      <w:r w:rsidRPr="00891A28">
        <w:rPr>
          <w:lang w:val="en-GB"/>
        </w:rPr>
        <w:t>  OR</w:t>
      </w:r>
    </w:p>
    <w:p w14:paraId="647F2231" w14:textId="77777777" w:rsidR="007F2BF7" w:rsidRPr="00891A28" w:rsidRDefault="00EB5260">
      <w:pPr>
        <w:tabs>
          <w:tab w:val="clear" w:pos="794"/>
        </w:tabs>
        <w:spacing w:before="0"/>
        <w:rPr>
          <w:lang w:val="en-GB"/>
        </w:rPr>
      </w:pPr>
      <w:r w:rsidRPr="00891A28">
        <w:rPr>
          <w:b/>
          <w:bCs/>
          <w:lang w:val="en-GB"/>
        </w:rPr>
        <w:tab/>
        <w:t>1</w:t>
      </w:r>
      <w:r w:rsidRPr="00891A28">
        <w:rPr>
          <w:lang w:val="en-GB"/>
        </w:rPr>
        <w:t>  AND</w:t>
      </w:r>
    </w:p>
    <w:p w14:paraId="7C4FA915" w14:textId="77777777" w:rsidR="007F2BF7" w:rsidRPr="00891A28" w:rsidRDefault="00EB5260">
      <w:pPr>
        <w:tabs>
          <w:tab w:val="clear" w:pos="794"/>
        </w:tabs>
        <w:spacing w:before="0"/>
        <w:rPr>
          <w:lang w:val="en-GB"/>
        </w:rPr>
      </w:pPr>
      <w:r w:rsidRPr="00891A28">
        <w:rPr>
          <w:b/>
          <w:bCs/>
          <w:lang w:val="en-GB"/>
        </w:rPr>
        <w:tab/>
        <w:t>2</w:t>
      </w:r>
      <w:r w:rsidRPr="00891A28">
        <w:rPr>
          <w:lang w:val="en-GB"/>
        </w:rPr>
        <w:t>  XOR</w:t>
      </w:r>
    </w:p>
    <w:p w14:paraId="1716916D" w14:textId="77777777" w:rsidR="007F2BF7" w:rsidRPr="00891A28" w:rsidRDefault="00EB5260">
      <w:pPr>
        <w:tabs>
          <w:tab w:val="clear" w:pos="794"/>
        </w:tabs>
        <w:spacing w:before="0"/>
        <w:rPr>
          <w:lang w:val="en-GB"/>
        </w:rPr>
      </w:pPr>
      <w:r w:rsidRPr="00891A28">
        <w:rPr>
          <w:b/>
          <w:bCs/>
          <w:lang w:val="en-GB"/>
        </w:rPr>
        <w:tab/>
        <w:t>3</w:t>
      </w:r>
      <w:r w:rsidRPr="00891A28">
        <w:rPr>
          <w:lang w:val="en-GB"/>
        </w:rPr>
        <w:t>  XNOR</w:t>
      </w:r>
    </w:p>
    <w:p w14:paraId="57D5D3BE" w14:textId="77777777" w:rsidR="007F2BF7" w:rsidRPr="00891A28" w:rsidRDefault="00EB5260">
      <w:pPr>
        <w:tabs>
          <w:tab w:val="clear" w:pos="794"/>
        </w:tabs>
        <w:spacing w:before="0"/>
        <w:rPr>
          <w:lang w:val="en-GB"/>
        </w:rPr>
      </w:pPr>
      <w:r w:rsidRPr="00891A28">
        <w:rPr>
          <w:b/>
          <w:bCs/>
          <w:lang w:val="en-GB"/>
        </w:rPr>
        <w:tab/>
        <w:t>4</w:t>
      </w:r>
      <w:r w:rsidRPr="00891A28">
        <w:rPr>
          <w:lang w:val="en-GB"/>
        </w:rPr>
        <w:t>  REPLACE</w:t>
      </w:r>
    </w:p>
    <w:p w14:paraId="4129155D" w14:textId="77777777" w:rsidR="007F2BF7" w:rsidRPr="00891A28" w:rsidRDefault="00EB5260">
      <w:pPr>
        <w:pStyle w:val="Note1"/>
      </w:pPr>
      <w:r w:rsidRPr="00891A28">
        <w:t>NOTE 1 – These operators describe how the segment's bitmap is to be combined with the page bitmap. REPLACE is intended to be used by refinement regions, where the refined region replaces the region it's refining. Operators such as AND can be used for masking, where a portion of the page bitmap that already contains data is to be cleared so that another bitmap can be written there – think of writing a bitmap through a mask.</w:t>
      </w:r>
    </w:p>
    <w:p w14:paraId="6025557E" w14:textId="77777777" w:rsidR="007F2BF7" w:rsidRPr="00891A28" w:rsidRDefault="00EB5260">
      <w:pPr>
        <w:pStyle w:val="Note1"/>
      </w:pPr>
      <w:r w:rsidRPr="00891A28">
        <w:t>NOTE 2 – Intermediate region segments are never combined directly with the page, and so their location and external combination operators are not used. However, these values can still be useful: if a decoder wishes to draw a version of the page before all segments have been decoded (for progressive build-up), then it might want to render intermediate segments; setting the location and external combination according to how the final refinement of that intermediate segment will be combined with the page can help the decoder produce a useful sequence of progressive refinements of the page.</w:t>
      </w:r>
    </w:p>
    <w:p w14:paraId="0BF38FF4" w14:textId="6F2874B7" w:rsidR="006D66AF" w:rsidRPr="00891A28" w:rsidRDefault="006D66AF" w:rsidP="006D66AF">
      <w:pPr>
        <w:tabs>
          <w:tab w:val="clear" w:pos="794"/>
          <w:tab w:val="clear" w:pos="1191"/>
          <w:tab w:val="clear" w:pos="1588"/>
          <w:tab w:val="clear" w:pos="1985"/>
        </w:tabs>
        <w:spacing w:before="60" w:line="199" w:lineRule="exact"/>
        <w:ind w:left="284"/>
        <w:rPr>
          <w:sz w:val="18"/>
          <w:lang w:val="en-GB"/>
        </w:rPr>
      </w:pPr>
      <w:r w:rsidRPr="00891A28">
        <w:rPr>
          <w:sz w:val="18"/>
          <w:lang w:val="en-GB"/>
        </w:rPr>
        <w:t>NOTE 3 – If the colour extension flag (</w:t>
      </w:r>
      <w:bookmarkStart w:id="826" w:name="OLE_LINK1"/>
      <w:bookmarkStart w:id="827" w:name="OLE_LINK2"/>
      <w:r w:rsidRPr="00891A28">
        <w:rPr>
          <w:b/>
          <w:sz w:val="18"/>
          <w:lang w:val="en-GB"/>
        </w:rPr>
        <w:t>COLEXTFLAG</w:t>
      </w:r>
      <w:bookmarkEnd w:id="826"/>
      <w:bookmarkEnd w:id="827"/>
      <w:r w:rsidRPr="00891A28">
        <w:rPr>
          <w:sz w:val="18"/>
          <w:lang w:val="en-GB"/>
        </w:rPr>
        <w:t xml:space="preserve">) is equal to 1, the external combination operator must be REPLACE. </w:t>
      </w:r>
    </w:p>
    <w:p w14:paraId="3F3B0395" w14:textId="77777777" w:rsidR="006D66AF" w:rsidRPr="00470934" w:rsidRDefault="006D66AF" w:rsidP="006D66AF">
      <w:pPr>
        <w:rPr>
          <w:lang w:val="fr-CH"/>
        </w:rPr>
      </w:pPr>
      <w:r w:rsidRPr="00470934">
        <w:rPr>
          <w:b/>
          <w:bCs/>
          <w:lang w:val="fr-CH"/>
        </w:rPr>
        <w:t>Bit 3</w:t>
      </w:r>
      <w:r w:rsidRPr="00470934">
        <w:rPr>
          <w:b/>
          <w:bCs/>
          <w:lang w:val="fr-CH"/>
        </w:rPr>
        <w:tab/>
      </w:r>
      <w:r w:rsidRPr="00470934">
        <w:rPr>
          <w:lang w:val="fr-CH"/>
        </w:rPr>
        <w:t>Colour extension flag (</w:t>
      </w:r>
      <w:r w:rsidRPr="00470934">
        <w:rPr>
          <w:b/>
          <w:bCs/>
          <w:lang w:val="fr-CH"/>
        </w:rPr>
        <w:t>COLEXTFLAG</w:t>
      </w:r>
      <w:r w:rsidRPr="00470934">
        <w:rPr>
          <w:lang w:val="fr-CH"/>
        </w:rPr>
        <w:t>)</w:t>
      </w:r>
    </w:p>
    <w:p w14:paraId="53227303" w14:textId="221CDC50" w:rsidR="006D66AF" w:rsidRPr="00891A28" w:rsidRDefault="006D66AF" w:rsidP="006D66AF">
      <w:pPr>
        <w:rPr>
          <w:u w:val="single"/>
          <w:lang w:val="en-GB"/>
        </w:rPr>
      </w:pPr>
      <w:r w:rsidRPr="00470934">
        <w:rPr>
          <w:lang w:val="fr-CH"/>
        </w:rPr>
        <w:tab/>
      </w:r>
      <w:r w:rsidRPr="00891A28">
        <w:rPr>
          <w:lang w:val="en-GB"/>
        </w:rPr>
        <w:t>This field specifies whether the region segment is extended to represent coloured bitmap.</w:t>
      </w:r>
      <w:r w:rsidRPr="00891A28">
        <w:rPr>
          <w:u w:val="single"/>
          <w:lang w:val="en-GB"/>
        </w:rPr>
        <w:t xml:space="preserve"> </w:t>
      </w:r>
    </w:p>
    <w:p w14:paraId="134DB245" w14:textId="25D00328" w:rsidR="007F2BF7" w:rsidRPr="00891A28" w:rsidRDefault="00EB5260">
      <w:pPr>
        <w:tabs>
          <w:tab w:val="clear" w:pos="794"/>
          <w:tab w:val="clear" w:pos="1191"/>
          <w:tab w:val="left" w:pos="993"/>
        </w:tabs>
        <w:ind w:left="993" w:hanging="993"/>
        <w:rPr>
          <w:lang w:val="en-GB"/>
        </w:rPr>
      </w:pPr>
      <w:r w:rsidRPr="00891A28">
        <w:rPr>
          <w:b/>
          <w:bCs/>
          <w:lang w:val="en-GB"/>
        </w:rPr>
        <w:t xml:space="preserve">Bits </w:t>
      </w:r>
      <w:r w:rsidR="006D66AF" w:rsidRPr="00891A28">
        <w:rPr>
          <w:b/>
          <w:bCs/>
          <w:lang w:val="en-GB"/>
        </w:rPr>
        <w:t>4</w:t>
      </w:r>
      <w:r w:rsidRPr="00891A28">
        <w:rPr>
          <w:b/>
          <w:bCs/>
          <w:lang w:val="en-GB"/>
        </w:rPr>
        <w:t>-7</w:t>
      </w:r>
      <w:r w:rsidRPr="00891A28">
        <w:rPr>
          <w:lang w:val="en-GB"/>
        </w:rPr>
        <w:tab/>
        <w:t xml:space="preserve">Reserved; must be </w:t>
      </w:r>
      <w:r w:rsidRPr="00891A28">
        <w:rPr>
          <w:b/>
          <w:bCs/>
          <w:lang w:val="en-GB"/>
        </w:rPr>
        <w:t>0</w:t>
      </w:r>
      <w:r w:rsidRPr="00891A28">
        <w:rPr>
          <w:lang w:val="en-GB"/>
        </w:rPr>
        <w:t>.</w:t>
      </w:r>
    </w:p>
    <w:p w14:paraId="26BCBF55" w14:textId="77777777" w:rsidR="007F2BF7" w:rsidRPr="00891A28" w:rsidRDefault="00EB5260">
      <w:pPr>
        <w:rPr>
          <w:lang w:val="en-GB"/>
        </w:rPr>
      </w:pPr>
      <w:r w:rsidRPr="00891A28">
        <w:rPr>
          <w:lang w:val="en-GB"/>
        </w:rPr>
        <w:t>In other words, this region segment information field describes the size and location of the bitmap encoded in this segment.</w:t>
      </w:r>
    </w:p>
    <w:p w14:paraId="3204F78C" w14:textId="77777777" w:rsidR="007F2BF7" w:rsidRPr="00891A28" w:rsidRDefault="00EB5260">
      <w:pPr>
        <w:rPr>
          <w:lang w:val="en-GB"/>
        </w:rPr>
      </w:pPr>
      <w:r w:rsidRPr="00891A28">
        <w:rPr>
          <w:lang w:val="en-GB"/>
        </w:rPr>
        <w:t>EXAMPLE – If the size and location values are (in order) 100, 200, 50 and 75, then this segment describes a bitmap 100 pixels wide, 200 pixels high, whose top left corner is 50 pixels to the right of, and 75 pixels below, the page's top left corner.</w:t>
      </w:r>
    </w:p>
    <w:p w14:paraId="03997D45" w14:textId="77777777" w:rsidR="007F2BF7" w:rsidRPr="00891A28" w:rsidRDefault="00EB5260">
      <w:pPr>
        <w:pStyle w:val="Heading3"/>
        <w:rPr>
          <w:lang w:val="en-GB"/>
        </w:rPr>
      </w:pPr>
      <w:bookmarkStart w:id="828" w:name="_Toc524615855"/>
      <w:r w:rsidRPr="00891A28">
        <w:rPr>
          <w:lang w:val="en-GB"/>
        </w:rPr>
        <w:t>7.4.2</w:t>
      </w:r>
      <w:r w:rsidRPr="00891A28">
        <w:rPr>
          <w:lang w:val="en-GB"/>
        </w:rPr>
        <w:tab/>
      </w:r>
      <w:bookmarkStart w:id="829" w:name="x1-1330007.4.2"/>
      <w:bookmarkStart w:id="830" w:name="QQ1-1-189"/>
      <w:bookmarkEnd w:id="829"/>
      <w:bookmarkEnd w:id="830"/>
      <w:r w:rsidRPr="00891A28">
        <w:rPr>
          <w:lang w:val="en-GB"/>
        </w:rPr>
        <w:t>Symbol dictionary segment syntax</w:t>
      </w:r>
      <w:bookmarkEnd w:id="828"/>
    </w:p>
    <w:p w14:paraId="32677784" w14:textId="77777777" w:rsidR="007F2BF7" w:rsidRPr="00891A28" w:rsidRDefault="00EB5260">
      <w:pPr>
        <w:pStyle w:val="Heading4"/>
        <w:rPr>
          <w:lang w:val="en-GB"/>
        </w:rPr>
      </w:pPr>
      <w:r w:rsidRPr="00891A28">
        <w:rPr>
          <w:lang w:val="en-GB"/>
        </w:rPr>
        <w:t>7.4.2.1</w:t>
      </w:r>
      <w:r w:rsidRPr="00891A28">
        <w:rPr>
          <w:lang w:val="en-GB"/>
        </w:rPr>
        <w:tab/>
      </w:r>
      <w:bookmarkStart w:id="831" w:name="x1-1340007.4.2.1"/>
      <w:bookmarkStart w:id="832" w:name="QQ1-1-190"/>
      <w:bookmarkEnd w:id="831"/>
      <w:bookmarkEnd w:id="832"/>
      <w:r w:rsidRPr="00891A28">
        <w:rPr>
          <w:lang w:val="en-GB"/>
        </w:rPr>
        <w:t>Symbol dictionary segment data header</w:t>
      </w:r>
    </w:p>
    <w:p w14:paraId="4660C650" w14:textId="77777777" w:rsidR="007F2BF7" w:rsidRPr="00891A28" w:rsidRDefault="00EB5260">
      <w:pPr>
        <w:rPr>
          <w:lang w:val="en-GB"/>
        </w:rPr>
      </w:pPr>
      <w:r w:rsidRPr="00891A28">
        <w:rPr>
          <w:lang w:val="en-GB"/>
        </w:rPr>
        <w:t>A symbol dictionary segment's data part begins with a symbol dictionary segment data header, containing the fields shown in Figure 30 and described below:</w:t>
      </w:r>
    </w:p>
    <w:p w14:paraId="09A4D038" w14:textId="77777777" w:rsidR="007F2BF7" w:rsidRPr="00891A28" w:rsidRDefault="007F2BF7">
      <w:pPr>
        <w:rPr>
          <w:sz w:val="8"/>
          <w:lang w:val="en-GB"/>
        </w:rPr>
      </w:pPr>
    </w:p>
    <w:tbl>
      <w:tblPr>
        <w:tblW w:w="0" w:type="auto"/>
        <w:jc w:val="center"/>
        <w:tblBorders>
          <w:top w:val="single" w:sz="4" w:space="0" w:color="auto"/>
          <w:left w:val="single" w:sz="4" w:space="0" w:color="auto"/>
          <w:bottom w:val="single" w:sz="4" w:space="0" w:color="auto"/>
          <w:right w:val="single" w:sz="4" w:space="0" w:color="auto"/>
          <w:insideV w:val="single" w:sz="2" w:space="0" w:color="auto"/>
        </w:tblBorders>
        <w:tblLayout w:type="fixed"/>
        <w:tblLook w:val="0000" w:firstRow="0" w:lastRow="0" w:firstColumn="0" w:lastColumn="0" w:noHBand="0" w:noVBand="0"/>
      </w:tblPr>
      <w:tblGrid>
        <w:gridCol w:w="567"/>
        <w:gridCol w:w="567"/>
        <w:gridCol w:w="425"/>
        <w:gridCol w:w="425"/>
        <w:gridCol w:w="425"/>
        <w:gridCol w:w="426"/>
        <w:gridCol w:w="425"/>
        <w:gridCol w:w="425"/>
        <w:gridCol w:w="425"/>
        <w:gridCol w:w="426"/>
        <w:gridCol w:w="425"/>
        <w:gridCol w:w="425"/>
        <w:gridCol w:w="425"/>
        <w:gridCol w:w="426"/>
        <w:gridCol w:w="426"/>
        <w:gridCol w:w="426"/>
        <w:gridCol w:w="426"/>
        <w:gridCol w:w="426"/>
      </w:tblGrid>
      <w:tr w:rsidR="007F2BF7" w:rsidRPr="00891A28" w14:paraId="612316D8" w14:textId="77777777">
        <w:trPr>
          <w:cantSplit/>
          <w:jc w:val="center"/>
        </w:trPr>
        <w:tc>
          <w:tcPr>
            <w:tcW w:w="567" w:type="dxa"/>
            <w:vAlign w:val="center"/>
          </w:tcPr>
          <w:p w14:paraId="12D4B011" w14:textId="77777777" w:rsidR="007F2BF7" w:rsidRPr="00891A28" w:rsidRDefault="007F2BF7">
            <w:pPr>
              <w:pStyle w:val="TableText"/>
              <w:spacing w:before="0" w:after="0" w:line="100" w:lineRule="exact"/>
              <w:jc w:val="center"/>
              <w:rPr>
                <w:rFonts w:ascii="Arial" w:hAnsi="Arial" w:cs="Arial"/>
                <w:sz w:val="16"/>
                <w:lang w:val="en-GB"/>
              </w:rPr>
            </w:pPr>
          </w:p>
        </w:tc>
        <w:tc>
          <w:tcPr>
            <w:tcW w:w="567" w:type="dxa"/>
            <w:tcBorders>
              <w:right w:val="single" w:sz="12" w:space="0" w:color="auto"/>
            </w:tcBorders>
            <w:vAlign w:val="center"/>
          </w:tcPr>
          <w:p w14:paraId="047326BD"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single" w:sz="12" w:space="0" w:color="auto"/>
              <w:bottom w:val="nil"/>
              <w:right w:val="nil"/>
            </w:tcBorders>
          </w:tcPr>
          <w:p w14:paraId="50A1DABB"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nil"/>
              <w:bottom w:val="nil"/>
              <w:right w:val="nil"/>
            </w:tcBorders>
          </w:tcPr>
          <w:p w14:paraId="6C510901"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nil"/>
              <w:bottom w:val="nil"/>
              <w:right w:val="nil"/>
            </w:tcBorders>
          </w:tcPr>
          <w:p w14:paraId="7BD359BB"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Borders>
              <w:top w:val="single" w:sz="12" w:space="0" w:color="auto"/>
              <w:left w:val="nil"/>
              <w:bottom w:val="nil"/>
              <w:right w:val="single" w:sz="12" w:space="0" w:color="auto"/>
            </w:tcBorders>
          </w:tcPr>
          <w:p w14:paraId="76264A33"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single" w:sz="12" w:space="0" w:color="auto"/>
              <w:bottom w:val="nil"/>
              <w:right w:val="nil"/>
            </w:tcBorders>
          </w:tcPr>
          <w:p w14:paraId="35F97CB1"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nil"/>
              <w:bottom w:val="nil"/>
              <w:right w:val="nil"/>
            </w:tcBorders>
          </w:tcPr>
          <w:p w14:paraId="3F315703"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top w:val="single" w:sz="12" w:space="0" w:color="auto"/>
              <w:left w:val="nil"/>
              <w:bottom w:val="nil"/>
              <w:right w:val="nil"/>
            </w:tcBorders>
          </w:tcPr>
          <w:p w14:paraId="62E3D738"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Borders>
              <w:top w:val="single" w:sz="12" w:space="0" w:color="auto"/>
              <w:left w:val="nil"/>
              <w:bottom w:val="nil"/>
              <w:right w:val="single" w:sz="12" w:space="0" w:color="auto"/>
            </w:tcBorders>
          </w:tcPr>
          <w:p w14:paraId="59C463F9"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Borders>
              <w:left w:val="single" w:sz="12" w:space="0" w:color="auto"/>
            </w:tcBorders>
          </w:tcPr>
          <w:p w14:paraId="5E3C1F1F"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Pr>
          <w:p w14:paraId="4382D608" w14:textId="77777777" w:rsidR="007F2BF7" w:rsidRPr="00891A28" w:rsidRDefault="007F2BF7">
            <w:pPr>
              <w:pStyle w:val="TableText"/>
              <w:spacing w:before="0" w:after="0" w:line="100" w:lineRule="exact"/>
              <w:jc w:val="center"/>
              <w:rPr>
                <w:rFonts w:ascii="Arial" w:hAnsi="Arial" w:cs="Arial"/>
                <w:sz w:val="16"/>
                <w:lang w:val="en-GB"/>
              </w:rPr>
            </w:pPr>
          </w:p>
        </w:tc>
        <w:tc>
          <w:tcPr>
            <w:tcW w:w="425" w:type="dxa"/>
          </w:tcPr>
          <w:p w14:paraId="0D59CEB8"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Pr>
          <w:p w14:paraId="495C2C34"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Pr>
          <w:p w14:paraId="7018AC0B"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Pr>
          <w:p w14:paraId="7D8D0413"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Pr>
          <w:p w14:paraId="25E24444" w14:textId="77777777" w:rsidR="007F2BF7" w:rsidRPr="00891A28" w:rsidRDefault="007F2BF7">
            <w:pPr>
              <w:pStyle w:val="TableText"/>
              <w:spacing w:before="0" w:after="0" w:line="100" w:lineRule="exact"/>
              <w:jc w:val="center"/>
              <w:rPr>
                <w:rFonts w:ascii="Arial" w:hAnsi="Arial" w:cs="Arial"/>
                <w:sz w:val="16"/>
                <w:lang w:val="en-GB"/>
              </w:rPr>
            </w:pPr>
          </w:p>
        </w:tc>
        <w:tc>
          <w:tcPr>
            <w:tcW w:w="426" w:type="dxa"/>
          </w:tcPr>
          <w:p w14:paraId="7461A5D0" w14:textId="77777777" w:rsidR="007F2BF7" w:rsidRPr="00891A28" w:rsidRDefault="007F2BF7">
            <w:pPr>
              <w:pStyle w:val="TableText"/>
              <w:spacing w:before="0" w:after="0" w:line="100" w:lineRule="exact"/>
              <w:jc w:val="center"/>
              <w:rPr>
                <w:rFonts w:ascii="Arial" w:hAnsi="Arial" w:cs="Arial"/>
                <w:sz w:val="16"/>
                <w:lang w:val="en-GB"/>
              </w:rPr>
            </w:pPr>
          </w:p>
        </w:tc>
      </w:tr>
      <w:tr w:rsidR="007F2BF7" w:rsidRPr="00891A28" w14:paraId="560CCB2F" w14:textId="77777777">
        <w:trPr>
          <w:cantSplit/>
          <w:trHeight w:hRule="exact" w:val="624"/>
          <w:jc w:val="center"/>
        </w:trPr>
        <w:tc>
          <w:tcPr>
            <w:tcW w:w="1134" w:type="dxa"/>
            <w:gridSpan w:val="2"/>
            <w:tcBorders>
              <w:right w:val="single" w:sz="12" w:space="0" w:color="auto"/>
            </w:tcBorders>
            <w:vAlign w:val="center"/>
          </w:tcPr>
          <w:p w14:paraId="1A304718"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Symbol</w:t>
            </w:r>
            <w:r w:rsidRPr="00891A28">
              <w:rPr>
                <w:rFonts w:ascii="Arial" w:hAnsi="Arial" w:cs="Arial"/>
                <w:sz w:val="16"/>
                <w:lang w:val="en-GB"/>
              </w:rPr>
              <w:br/>
              <w:t>dictionary</w:t>
            </w:r>
            <w:r w:rsidRPr="00891A28">
              <w:rPr>
                <w:rFonts w:ascii="Arial" w:hAnsi="Arial" w:cs="Arial"/>
                <w:sz w:val="16"/>
                <w:lang w:val="en-GB"/>
              </w:rPr>
              <w:br/>
              <w:t>flags</w:t>
            </w:r>
          </w:p>
        </w:tc>
        <w:tc>
          <w:tcPr>
            <w:tcW w:w="1701" w:type="dxa"/>
            <w:gridSpan w:val="4"/>
            <w:tcBorders>
              <w:top w:val="nil"/>
              <w:left w:val="single" w:sz="12" w:space="0" w:color="auto"/>
              <w:bottom w:val="single" w:sz="12" w:space="0" w:color="auto"/>
              <w:right w:val="single" w:sz="12" w:space="0" w:color="auto"/>
            </w:tcBorders>
            <w:vAlign w:val="center"/>
          </w:tcPr>
          <w:p w14:paraId="49242967"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Symbol dictionary</w:t>
            </w:r>
            <w:r w:rsidRPr="00891A28">
              <w:rPr>
                <w:rFonts w:ascii="Arial" w:hAnsi="Arial" w:cs="Arial"/>
                <w:sz w:val="16"/>
                <w:lang w:val="en-GB"/>
              </w:rPr>
              <w:br/>
              <w:t>AT flags</w:t>
            </w:r>
          </w:p>
        </w:tc>
        <w:tc>
          <w:tcPr>
            <w:tcW w:w="1701" w:type="dxa"/>
            <w:gridSpan w:val="4"/>
            <w:tcBorders>
              <w:top w:val="nil"/>
              <w:left w:val="single" w:sz="12" w:space="0" w:color="auto"/>
              <w:bottom w:val="single" w:sz="12" w:space="0" w:color="auto"/>
              <w:right w:val="single" w:sz="12" w:space="0" w:color="auto"/>
            </w:tcBorders>
            <w:vAlign w:val="center"/>
          </w:tcPr>
          <w:p w14:paraId="0B552B6A"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Symbol dictionary</w:t>
            </w:r>
            <w:r w:rsidRPr="00891A28">
              <w:rPr>
                <w:rFonts w:ascii="Arial" w:hAnsi="Arial" w:cs="Arial"/>
                <w:sz w:val="16"/>
                <w:lang w:val="en-GB"/>
              </w:rPr>
              <w:br/>
              <w:t>refinement AT flags</w:t>
            </w:r>
          </w:p>
        </w:tc>
        <w:tc>
          <w:tcPr>
            <w:tcW w:w="1701" w:type="dxa"/>
            <w:gridSpan w:val="4"/>
            <w:tcBorders>
              <w:left w:val="single" w:sz="12" w:space="0" w:color="auto"/>
            </w:tcBorders>
            <w:vAlign w:val="center"/>
          </w:tcPr>
          <w:p w14:paraId="5D6F3090"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SDNUMEXSYMS</w:t>
            </w:r>
          </w:p>
        </w:tc>
        <w:tc>
          <w:tcPr>
            <w:tcW w:w="1704" w:type="dxa"/>
            <w:gridSpan w:val="4"/>
            <w:vAlign w:val="center"/>
          </w:tcPr>
          <w:p w14:paraId="0DA6E0DA"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SDNUMNEWSYMS</w:t>
            </w:r>
          </w:p>
        </w:tc>
      </w:tr>
    </w:tbl>
    <w:p w14:paraId="43DBA88F" w14:textId="77777777" w:rsidR="007F2BF7" w:rsidRPr="00891A28" w:rsidRDefault="00EB5260" w:rsidP="00EC7FA5">
      <w:pPr>
        <w:pStyle w:val="FigureNoTitle"/>
      </w:pPr>
      <w:bookmarkStart w:id="833" w:name="_Toc524617807"/>
      <w:r w:rsidRPr="00891A28">
        <w:t>Figure 30 – Symbol dictionary segment data header structure</w:t>
      </w:r>
      <w:bookmarkEnd w:id="833"/>
    </w:p>
    <w:p w14:paraId="5CDE51A9" w14:textId="6F17AC1A" w:rsidR="007F2BF7" w:rsidRPr="00891A28" w:rsidRDefault="00EB5260">
      <w:pPr>
        <w:spacing w:before="100"/>
        <w:rPr>
          <w:lang w:val="en-GB"/>
        </w:rPr>
      </w:pPr>
      <w:r w:rsidRPr="00891A28">
        <w:rPr>
          <w:b/>
          <w:bCs/>
          <w:lang w:val="en-GB"/>
        </w:rPr>
        <w:t>Symbol dictionary flags</w:t>
      </w:r>
      <w:r w:rsidRPr="00891A28">
        <w:rPr>
          <w:lang w:val="en-GB"/>
        </w:rPr>
        <w:t> – see 7.4.2.1.1.</w:t>
      </w:r>
    </w:p>
    <w:p w14:paraId="57EFA6D2" w14:textId="77777777" w:rsidR="007F2BF7" w:rsidRPr="00891A28" w:rsidRDefault="00EB5260">
      <w:pPr>
        <w:rPr>
          <w:lang w:val="en-GB"/>
        </w:rPr>
      </w:pPr>
      <w:r w:rsidRPr="00891A28">
        <w:rPr>
          <w:b/>
          <w:bCs/>
          <w:lang w:val="en-GB"/>
        </w:rPr>
        <w:t>Symbol dictionary AT flags</w:t>
      </w:r>
      <w:r w:rsidRPr="00891A28">
        <w:rPr>
          <w:lang w:val="en-GB"/>
        </w:rPr>
        <w:t> – see 7.4.2.1.2.</w:t>
      </w:r>
    </w:p>
    <w:p w14:paraId="1FDFABBF" w14:textId="77777777" w:rsidR="007F2BF7" w:rsidRPr="00891A28" w:rsidRDefault="00EB5260">
      <w:pPr>
        <w:rPr>
          <w:lang w:val="en-GB"/>
        </w:rPr>
      </w:pPr>
      <w:r w:rsidRPr="00891A28">
        <w:rPr>
          <w:b/>
          <w:bCs/>
          <w:lang w:val="en-GB"/>
        </w:rPr>
        <w:t>Symbol dictionary refinement AT flags</w:t>
      </w:r>
      <w:r w:rsidRPr="00891A28">
        <w:rPr>
          <w:lang w:val="en-GB"/>
        </w:rPr>
        <w:t> – see 7.4.2.1.3.</w:t>
      </w:r>
    </w:p>
    <w:p w14:paraId="62CC6F9D" w14:textId="77777777" w:rsidR="007F2BF7" w:rsidRPr="00891A28" w:rsidRDefault="00EB5260">
      <w:pPr>
        <w:rPr>
          <w:lang w:val="en-GB"/>
        </w:rPr>
      </w:pPr>
      <w:r w:rsidRPr="00891A28">
        <w:rPr>
          <w:b/>
          <w:bCs/>
          <w:lang w:val="en-GB"/>
        </w:rPr>
        <w:t>SDNUMEXSYMS</w:t>
      </w:r>
      <w:r w:rsidRPr="00891A28">
        <w:rPr>
          <w:lang w:val="en-GB"/>
        </w:rPr>
        <w:t> – see 7.4.2.1.4.</w:t>
      </w:r>
    </w:p>
    <w:p w14:paraId="57E2C0D6" w14:textId="77777777" w:rsidR="007F2BF7" w:rsidRPr="00891A28" w:rsidRDefault="00EB5260">
      <w:pPr>
        <w:rPr>
          <w:lang w:val="en-GB"/>
        </w:rPr>
      </w:pPr>
      <w:r w:rsidRPr="00891A28">
        <w:rPr>
          <w:b/>
          <w:bCs/>
          <w:lang w:val="en-GB"/>
        </w:rPr>
        <w:t>SDNUMNEWSYMS</w:t>
      </w:r>
      <w:r w:rsidRPr="00891A28">
        <w:rPr>
          <w:lang w:val="en-GB"/>
        </w:rPr>
        <w:t> – see 7.4.2.1.5.</w:t>
      </w:r>
    </w:p>
    <w:p w14:paraId="310CB3AD" w14:textId="77777777" w:rsidR="007F2BF7" w:rsidRPr="00891A28" w:rsidRDefault="00EB5260">
      <w:pPr>
        <w:pStyle w:val="Heading5"/>
        <w:rPr>
          <w:lang w:val="en-GB"/>
        </w:rPr>
      </w:pPr>
      <w:r w:rsidRPr="00891A28">
        <w:rPr>
          <w:lang w:val="en-GB"/>
        </w:rPr>
        <w:lastRenderedPageBreak/>
        <w:t>7.4.2.1.1</w:t>
      </w:r>
      <w:r w:rsidRPr="00891A28">
        <w:rPr>
          <w:lang w:val="en-GB"/>
        </w:rPr>
        <w:tab/>
      </w:r>
      <w:bookmarkStart w:id="834" w:name="x1-1350007.4.2.1.1"/>
      <w:bookmarkStart w:id="835" w:name="QQ1-1-192"/>
      <w:bookmarkEnd w:id="834"/>
      <w:bookmarkEnd w:id="835"/>
      <w:r w:rsidRPr="00891A28">
        <w:rPr>
          <w:lang w:val="en-GB"/>
        </w:rPr>
        <w:t>Symbol dictionary flags</w:t>
      </w:r>
    </w:p>
    <w:p w14:paraId="4F55B6D5" w14:textId="77777777" w:rsidR="007F2BF7" w:rsidRPr="00891A28" w:rsidRDefault="00EB5260">
      <w:pPr>
        <w:rPr>
          <w:lang w:val="en-GB"/>
        </w:rPr>
      </w:pPr>
      <w:r w:rsidRPr="00891A28">
        <w:rPr>
          <w:lang w:val="en-GB"/>
        </w:rPr>
        <w:t>This two-byte field is formatted as shown in Figure 31 and as described below:</w:t>
      </w:r>
    </w:p>
    <w:p w14:paraId="2653F20E" w14:textId="77777777" w:rsidR="007F2BF7" w:rsidRPr="00891A28" w:rsidRDefault="007F2BF7">
      <w:pPr>
        <w:spacing w:before="0"/>
        <w:rPr>
          <w:sz w:val="8"/>
          <w:lang w:val="en-GB"/>
        </w:rPr>
      </w:pPr>
    </w:p>
    <w:tbl>
      <w:tblPr>
        <w:tblW w:w="9764"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0"/>
        <w:gridCol w:w="611"/>
        <w:gridCol w:w="624"/>
        <w:gridCol w:w="612"/>
        <w:gridCol w:w="611"/>
        <w:gridCol w:w="610"/>
        <w:gridCol w:w="609"/>
        <w:gridCol w:w="612"/>
        <w:gridCol w:w="609"/>
        <w:gridCol w:w="610"/>
        <w:gridCol w:w="612"/>
        <w:gridCol w:w="609"/>
        <w:gridCol w:w="609"/>
        <w:gridCol w:w="610"/>
        <w:gridCol w:w="611"/>
        <w:gridCol w:w="595"/>
      </w:tblGrid>
      <w:tr w:rsidR="007F2BF7" w:rsidRPr="00891A28" w14:paraId="330A1528" w14:textId="77777777">
        <w:trPr>
          <w:cantSplit/>
          <w:jc w:val="center"/>
        </w:trPr>
        <w:tc>
          <w:tcPr>
            <w:tcW w:w="1845" w:type="dxa"/>
            <w:gridSpan w:val="3"/>
            <w:tcBorders>
              <w:top w:val="single" w:sz="4" w:space="0" w:color="auto"/>
              <w:left w:val="single" w:sz="4" w:space="0" w:color="auto"/>
              <w:bottom w:val="nil"/>
              <w:right w:val="nil"/>
            </w:tcBorders>
            <w:vAlign w:val="center"/>
          </w:tcPr>
          <w:p w14:paraId="7D79D368"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612" w:type="dxa"/>
            <w:tcBorders>
              <w:top w:val="single" w:sz="4" w:space="0" w:color="auto"/>
              <w:left w:val="nil"/>
              <w:bottom w:val="nil"/>
              <w:right w:val="nil"/>
            </w:tcBorders>
            <w:vAlign w:val="center"/>
          </w:tcPr>
          <w:p w14:paraId="45B03232"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mallCaps/>
                <w:sz w:val="14"/>
                <w:lang w:val="en-GB"/>
              </w:rPr>
            </w:pPr>
          </w:p>
        </w:tc>
        <w:tc>
          <w:tcPr>
            <w:tcW w:w="1221" w:type="dxa"/>
            <w:gridSpan w:val="2"/>
            <w:tcBorders>
              <w:top w:val="single" w:sz="4" w:space="0" w:color="auto"/>
              <w:left w:val="nil"/>
              <w:bottom w:val="nil"/>
              <w:right w:val="nil"/>
            </w:tcBorders>
            <w:vAlign w:val="center"/>
          </w:tcPr>
          <w:p w14:paraId="138273EB"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609" w:type="dxa"/>
            <w:tcBorders>
              <w:top w:val="single" w:sz="4" w:space="0" w:color="auto"/>
              <w:left w:val="nil"/>
              <w:bottom w:val="nil"/>
              <w:right w:val="nil"/>
            </w:tcBorders>
            <w:vAlign w:val="center"/>
          </w:tcPr>
          <w:p w14:paraId="0EA5CA5A"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612" w:type="dxa"/>
            <w:tcBorders>
              <w:top w:val="single" w:sz="4" w:space="0" w:color="auto"/>
              <w:left w:val="nil"/>
              <w:bottom w:val="nil"/>
              <w:right w:val="single" w:sz="4" w:space="0" w:color="auto"/>
            </w:tcBorders>
            <w:vAlign w:val="center"/>
          </w:tcPr>
          <w:p w14:paraId="09509938"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609" w:type="dxa"/>
            <w:tcBorders>
              <w:top w:val="single" w:sz="4" w:space="0" w:color="auto"/>
              <w:left w:val="single" w:sz="4" w:space="0" w:color="auto"/>
              <w:bottom w:val="nil"/>
              <w:right w:val="nil"/>
            </w:tcBorders>
            <w:vAlign w:val="center"/>
          </w:tcPr>
          <w:p w14:paraId="7412A77F"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mallCaps/>
                <w:sz w:val="14"/>
                <w:lang w:val="en-GB"/>
              </w:rPr>
            </w:pPr>
          </w:p>
        </w:tc>
        <w:tc>
          <w:tcPr>
            <w:tcW w:w="610" w:type="dxa"/>
            <w:tcBorders>
              <w:top w:val="single" w:sz="4" w:space="0" w:color="auto"/>
              <w:left w:val="nil"/>
              <w:bottom w:val="nil"/>
              <w:right w:val="nil"/>
            </w:tcBorders>
            <w:vAlign w:val="center"/>
          </w:tcPr>
          <w:p w14:paraId="0AB0AF26"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mallCaps/>
                <w:sz w:val="14"/>
                <w:lang w:val="en-GB"/>
              </w:rPr>
            </w:pPr>
          </w:p>
        </w:tc>
        <w:tc>
          <w:tcPr>
            <w:tcW w:w="1221" w:type="dxa"/>
            <w:gridSpan w:val="2"/>
            <w:tcBorders>
              <w:top w:val="single" w:sz="4" w:space="0" w:color="auto"/>
              <w:left w:val="nil"/>
              <w:bottom w:val="nil"/>
              <w:right w:val="nil"/>
            </w:tcBorders>
            <w:vAlign w:val="center"/>
          </w:tcPr>
          <w:p w14:paraId="373BE998"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1219" w:type="dxa"/>
            <w:gridSpan w:val="2"/>
            <w:tcBorders>
              <w:top w:val="single" w:sz="4" w:space="0" w:color="auto"/>
              <w:left w:val="nil"/>
              <w:bottom w:val="nil"/>
              <w:right w:val="nil"/>
            </w:tcBorders>
            <w:vAlign w:val="center"/>
          </w:tcPr>
          <w:p w14:paraId="107D4D2E"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611" w:type="dxa"/>
            <w:tcBorders>
              <w:top w:val="single" w:sz="4" w:space="0" w:color="auto"/>
              <w:left w:val="nil"/>
              <w:bottom w:val="nil"/>
              <w:right w:val="nil"/>
            </w:tcBorders>
            <w:vAlign w:val="center"/>
          </w:tcPr>
          <w:p w14:paraId="320692D6"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z w:val="14"/>
                <w:lang w:val="en-GB"/>
              </w:rPr>
            </w:pPr>
          </w:p>
        </w:tc>
        <w:tc>
          <w:tcPr>
            <w:tcW w:w="595" w:type="dxa"/>
            <w:tcBorders>
              <w:top w:val="single" w:sz="4" w:space="0" w:color="auto"/>
              <w:left w:val="nil"/>
              <w:bottom w:val="nil"/>
              <w:right w:val="single" w:sz="4" w:space="0" w:color="auto"/>
            </w:tcBorders>
            <w:vAlign w:val="center"/>
          </w:tcPr>
          <w:p w14:paraId="413BED44" w14:textId="77777777" w:rsidR="007F2BF7" w:rsidRPr="00891A28" w:rsidRDefault="007F2BF7">
            <w:pPr>
              <w:pStyle w:val="TableText"/>
              <w:framePr w:hSpace="181" w:wrap="notBeside" w:vAnchor="text" w:hAnchor="text" w:xAlign="center" w:y="1"/>
              <w:spacing w:before="0" w:after="0" w:line="160" w:lineRule="exact"/>
              <w:jc w:val="center"/>
              <w:rPr>
                <w:rFonts w:ascii="Arial" w:hAnsi="Arial" w:cs="Arial"/>
                <w:smallCaps/>
                <w:sz w:val="14"/>
                <w:lang w:val="en-GB"/>
              </w:rPr>
            </w:pPr>
          </w:p>
        </w:tc>
      </w:tr>
      <w:tr w:rsidR="007F2BF7" w:rsidRPr="00891A28" w14:paraId="4FA1186A" w14:textId="77777777">
        <w:trPr>
          <w:cantSplit/>
          <w:trHeight w:hRule="exact" w:val="567"/>
          <w:jc w:val="center"/>
        </w:trPr>
        <w:tc>
          <w:tcPr>
            <w:tcW w:w="1845" w:type="dxa"/>
            <w:gridSpan w:val="3"/>
            <w:tcBorders>
              <w:top w:val="nil"/>
              <w:left w:val="single" w:sz="4" w:space="0" w:color="auto"/>
              <w:bottom w:val="nil"/>
              <w:right w:val="nil"/>
            </w:tcBorders>
            <w:vAlign w:val="center"/>
          </w:tcPr>
          <w:p w14:paraId="24DA7600"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mallCaps/>
                <w:sz w:val="14"/>
                <w:lang w:val="en-GB"/>
              </w:rPr>
            </w:pPr>
            <w:r w:rsidRPr="00891A28">
              <w:rPr>
                <w:rFonts w:ascii="Arial" w:hAnsi="Arial" w:cs="Arial"/>
                <w:sz w:val="14"/>
                <w:lang w:val="en-GB"/>
              </w:rPr>
              <w:t>Reserved</w:t>
            </w:r>
            <w:r w:rsidRPr="00891A28">
              <w:rPr>
                <w:rFonts w:ascii="Arial" w:hAnsi="Arial" w:cs="Arial"/>
                <w:sz w:val="14"/>
                <w:lang w:val="en-GB"/>
              </w:rPr>
              <w:br/>
              <w:t xml:space="preserve">Must be </w:t>
            </w:r>
            <w:r w:rsidRPr="00891A28">
              <w:rPr>
                <w:rFonts w:ascii="Arial" w:hAnsi="Arial" w:cs="Arial"/>
                <w:b/>
                <w:bCs/>
                <w:sz w:val="14"/>
                <w:lang w:val="en-GB"/>
              </w:rPr>
              <w:t>0</w:t>
            </w:r>
          </w:p>
        </w:tc>
        <w:tc>
          <w:tcPr>
            <w:tcW w:w="612" w:type="dxa"/>
            <w:tcBorders>
              <w:top w:val="nil"/>
              <w:left w:val="nil"/>
              <w:bottom w:val="nil"/>
              <w:right w:val="nil"/>
            </w:tcBorders>
            <w:vAlign w:val="center"/>
          </w:tcPr>
          <w:p w14:paraId="6BEDA900"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smallCaps/>
                <w:sz w:val="14"/>
                <w:lang w:val="en-GB"/>
              </w:rPr>
              <w:t>sdrtemp-</w:t>
            </w:r>
            <w:r w:rsidRPr="00891A28">
              <w:rPr>
                <w:rFonts w:ascii="Arial" w:hAnsi="Arial" w:cs="Arial"/>
                <w:smallCaps/>
                <w:sz w:val="14"/>
                <w:lang w:val="en-GB"/>
              </w:rPr>
              <w:br/>
              <w:t>late</w:t>
            </w:r>
          </w:p>
        </w:tc>
        <w:tc>
          <w:tcPr>
            <w:tcW w:w="1221" w:type="dxa"/>
            <w:gridSpan w:val="2"/>
            <w:tcBorders>
              <w:top w:val="nil"/>
              <w:left w:val="nil"/>
              <w:bottom w:val="nil"/>
              <w:right w:val="nil"/>
            </w:tcBorders>
            <w:vAlign w:val="center"/>
          </w:tcPr>
          <w:p w14:paraId="17795E63" w14:textId="3A2D57D3" w:rsidR="007F2BF7" w:rsidRPr="00891A28" w:rsidRDefault="00EB5260" w:rsidP="00943AAD">
            <w:pPr>
              <w:pStyle w:val="TableText"/>
              <w:framePr w:hSpace="181" w:wrap="notBeside" w:vAnchor="text" w:hAnchor="text" w:xAlign="center" w:y="1"/>
              <w:spacing w:before="0" w:after="0" w:line="140" w:lineRule="exact"/>
              <w:jc w:val="center"/>
              <w:rPr>
                <w:rFonts w:ascii="Arial" w:hAnsi="Arial" w:cs="Arial"/>
                <w:b/>
                <w:bCs/>
                <w:sz w:val="14"/>
                <w:lang w:val="en-GB"/>
              </w:rPr>
            </w:pPr>
            <w:r w:rsidRPr="00891A28">
              <w:rPr>
                <w:rFonts w:ascii="Arial" w:hAnsi="Arial" w:cs="Arial"/>
                <w:b/>
                <w:bCs/>
                <w:sz w:val="14"/>
                <w:lang w:val="en-GB"/>
              </w:rPr>
              <w:t>SDTEMPLATE</w:t>
            </w:r>
          </w:p>
        </w:tc>
        <w:tc>
          <w:tcPr>
            <w:tcW w:w="609" w:type="dxa"/>
            <w:tcBorders>
              <w:top w:val="nil"/>
              <w:left w:val="nil"/>
              <w:bottom w:val="nil"/>
              <w:right w:val="nil"/>
            </w:tcBorders>
            <w:vAlign w:val="center"/>
          </w:tcPr>
          <w:p w14:paraId="2626B955"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sz w:val="14"/>
                <w:lang w:val="en-GB"/>
              </w:rPr>
              <w:t>Bitmap</w:t>
            </w:r>
            <w:r w:rsidRPr="00891A28">
              <w:rPr>
                <w:rFonts w:ascii="Arial" w:hAnsi="Arial" w:cs="Arial"/>
                <w:sz w:val="14"/>
                <w:lang w:val="en-GB"/>
              </w:rPr>
              <w:br/>
              <w:t>coding</w:t>
            </w:r>
            <w:r w:rsidRPr="00891A28">
              <w:rPr>
                <w:rFonts w:ascii="Arial" w:hAnsi="Arial" w:cs="Arial"/>
                <w:sz w:val="14"/>
                <w:lang w:val="en-GB"/>
              </w:rPr>
              <w:br/>
              <w:t>context</w:t>
            </w:r>
            <w:r w:rsidRPr="00891A28">
              <w:rPr>
                <w:rFonts w:ascii="Arial" w:hAnsi="Arial" w:cs="Arial"/>
                <w:sz w:val="14"/>
                <w:lang w:val="en-GB"/>
              </w:rPr>
              <w:br/>
              <w:t>retained</w:t>
            </w:r>
          </w:p>
        </w:tc>
        <w:tc>
          <w:tcPr>
            <w:tcW w:w="612" w:type="dxa"/>
            <w:tcBorders>
              <w:top w:val="nil"/>
              <w:left w:val="nil"/>
              <w:bottom w:val="nil"/>
              <w:right w:val="nil"/>
            </w:tcBorders>
            <w:vAlign w:val="center"/>
          </w:tcPr>
          <w:p w14:paraId="36A0C2A7"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sz w:val="14"/>
                <w:lang w:val="en-GB"/>
              </w:rPr>
              <w:t>Bitmap</w:t>
            </w:r>
            <w:r w:rsidRPr="00891A28">
              <w:rPr>
                <w:rFonts w:ascii="Arial" w:hAnsi="Arial" w:cs="Arial"/>
                <w:sz w:val="14"/>
                <w:lang w:val="en-GB"/>
              </w:rPr>
              <w:br/>
              <w:t>coding</w:t>
            </w:r>
            <w:r w:rsidRPr="00891A28">
              <w:rPr>
                <w:rFonts w:ascii="Arial" w:hAnsi="Arial" w:cs="Arial"/>
                <w:sz w:val="14"/>
                <w:lang w:val="en-GB"/>
              </w:rPr>
              <w:br/>
              <w:t>context</w:t>
            </w:r>
            <w:r w:rsidRPr="00891A28">
              <w:rPr>
                <w:rFonts w:ascii="Arial" w:hAnsi="Arial" w:cs="Arial"/>
                <w:sz w:val="14"/>
                <w:lang w:val="en-GB"/>
              </w:rPr>
              <w:br/>
              <w:t>used</w:t>
            </w:r>
          </w:p>
        </w:tc>
        <w:tc>
          <w:tcPr>
            <w:tcW w:w="609" w:type="dxa"/>
            <w:tcBorders>
              <w:top w:val="nil"/>
              <w:left w:val="nil"/>
              <w:bottom w:val="nil"/>
              <w:right w:val="nil"/>
            </w:tcBorders>
            <w:vAlign w:val="center"/>
          </w:tcPr>
          <w:p w14:paraId="5058532A"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mallCaps/>
                <w:sz w:val="14"/>
                <w:lang w:val="en-GB"/>
              </w:rPr>
            </w:pPr>
            <w:r w:rsidRPr="00891A28">
              <w:rPr>
                <w:rFonts w:ascii="Arial" w:hAnsi="Arial" w:cs="Arial"/>
                <w:b/>
                <w:bCs/>
                <w:smallCaps/>
                <w:sz w:val="14"/>
                <w:lang w:val="en-GB"/>
              </w:rPr>
              <w:t>sdhuff-agginst</w:t>
            </w:r>
            <w:r w:rsidRPr="00891A28">
              <w:rPr>
                <w:rFonts w:ascii="Arial" w:hAnsi="Arial" w:cs="Arial"/>
                <w:smallCaps/>
                <w:sz w:val="14"/>
                <w:lang w:val="en-GB"/>
              </w:rPr>
              <w:br/>
            </w:r>
            <w:r w:rsidRPr="00891A28">
              <w:rPr>
                <w:rFonts w:ascii="Arial" w:hAnsi="Arial" w:cs="Arial"/>
                <w:sz w:val="14"/>
                <w:lang w:val="en-GB"/>
              </w:rPr>
              <w:t>selection</w:t>
            </w:r>
          </w:p>
        </w:tc>
        <w:tc>
          <w:tcPr>
            <w:tcW w:w="610" w:type="dxa"/>
            <w:tcBorders>
              <w:top w:val="nil"/>
              <w:left w:val="nil"/>
              <w:bottom w:val="nil"/>
              <w:right w:val="nil"/>
            </w:tcBorders>
            <w:vAlign w:val="center"/>
          </w:tcPr>
          <w:p w14:paraId="677B4B92"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b/>
                <w:bCs/>
                <w:smallCaps/>
                <w:sz w:val="14"/>
                <w:lang w:val="en-GB"/>
              </w:rPr>
              <w:t>sdhuff-</w:t>
            </w:r>
            <w:r w:rsidRPr="00891A28">
              <w:rPr>
                <w:rFonts w:ascii="Arial" w:hAnsi="Arial" w:cs="Arial"/>
                <w:b/>
                <w:bCs/>
                <w:smallCaps/>
                <w:sz w:val="14"/>
                <w:lang w:val="en-GB"/>
              </w:rPr>
              <w:br/>
              <w:t>bmsize</w:t>
            </w:r>
            <w:r w:rsidRPr="00891A28">
              <w:rPr>
                <w:rFonts w:ascii="Arial" w:hAnsi="Arial" w:cs="Arial"/>
                <w:sz w:val="14"/>
                <w:lang w:val="en-GB"/>
              </w:rPr>
              <w:br/>
              <w:t>selection</w:t>
            </w:r>
          </w:p>
        </w:tc>
        <w:tc>
          <w:tcPr>
            <w:tcW w:w="1221" w:type="dxa"/>
            <w:gridSpan w:val="2"/>
            <w:tcBorders>
              <w:top w:val="nil"/>
              <w:left w:val="nil"/>
              <w:bottom w:val="nil"/>
              <w:right w:val="nil"/>
            </w:tcBorders>
            <w:vAlign w:val="center"/>
          </w:tcPr>
          <w:p w14:paraId="000F0DAA"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b/>
                <w:bCs/>
                <w:sz w:val="14"/>
                <w:lang w:val="en-GB"/>
              </w:rPr>
              <w:t>SDHUFFDW</w:t>
            </w:r>
            <w:r w:rsidRPr="00891A28">
              <w:rPr>
                <w:rFonts w:ascii="Arial" w:hAnsi="Arial" w:cs="Arial"/>
                <w:sz w:val="14"/>
                <w:lang w:val="en-GB"/>
              </w:rPr>
              <w:br/>
              <w:t>selection</w:t>
            </w:r>
          </w:p>
        </w:tc>
        <w:tc>
          <w:tcPr>
            <w:tcW w:w="1219" w:type="dxa"/>
            <w:gridSpan w:val="2"/>
            <w:tcBorders>
              <w:top w:val="nil"/>
              <w:left w:val="nil"/>
              <w:bottom w:val="nil"/>
              <w:right w:val="nil"/>
            </w:tcBorders>
            <w:vAlign w:val="center"/>
          </w:tcPr>
          <w:p w14:paraId="5C8BDC44"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sz w:val="14"/>
                <w:lang w:val="en-GB"/>
              </w:rPr>
            </w:pPr>
            <w:r w:rsidRPr="00891A28">
              <w:rPr>
                <w:rFonts w:ascii="Arial" w:hAnsi="Arial" w:cs="Arial"/>
                <w:b/>
                <w:bCs/>
                <w:sz w:val="14"/>
                <w:lang w:val="en-GB"/>
              </w:rPr>
              <w:t>SDHUFFDH</w:t>
            </w:r>
            <w:r w:rsidRPr="00891A28">
              <w:rPr>
                <w:rFonts w:ascii="Arial" w:hAnsi="Arial" w:cs="Arial"/>
                <w:sz w:val="14"/>
                <w:lang w:val="en-GB"/>
              </w:rPr>
              <w:br/>
              <w:t>selection</w:t>
            </w:r>
          </w:p>
        </w:tc>
        <w:tc>
          <w:tcPr>
            <w:tcW w:w="611" w:type="dxa"/>
            <w:tcBorders>
              <w:top w:val="nil"/>
              <w:left w:val="nil"/>
              <w:bottom w:val="nil"/>
              <w:right w:val="nil"/>
            </w:tcBorders>
            <w:vAlign w:val="center"/>
          </w:tcPr>
          <w:p w14:paraId="7C8E0EAB"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b/>
                <w:bCs/>
                <w:sz w:val="14"/>
                <w:lang w:val="en-GB"/>
              </w:rPr>
            </w:pPr>
            <w:r w:rsidRPr="00891A28">
              <w:rPr>
                <w:rFonts w:ascii="Arial" w:hAnsi="Arial" w:cs="Arial"/>
                <w:b/>
                <w:bCs/>
                <w:sz w:val="14"/>
                <w:lang w:val="en-GB"/>
              </w:rPr>
              <w:t>SDREF-</w:t>
            </w:r>
            <w:r w:rsidRPr="00891A28">
              <w:rPr>
                <w:rFonts w:ascii="Arial" w:hAnsi="Arial" w:cs="Arial"/>
                <w:b/>
                <w:bCs/>
                <w:sz w:val="14"/>
                <w:lang w:val="en-GB"/>
              </w:rPr>
              <w:br/>
              <w:t>AGG</w:t>
            </w:r>
          </w:p>
        </w:tc>
        <w:tc>
          <w:tcPr>
            <w:tcW w:w="595" w:type="dxa"/>
            <w:tcBorders>
              <w:top w:val="nil"/>
              <w:left w:val="nil"/>
              <w:bottom w:val="nil"/>
              <w:right w:val="single" w:sz="4" w:space="0" w:color="auto"/>
            </w:tcBorders>
            <w:vAlign w:val="center"/>
          </w:tcPr>
          <w:p w14:paraId="70D5A829" w14:textId="77777777" w:rsidR="007F2BF7" w:rsidRPr="00891A28" w:rsidRDefault="00EB5260">
            <w:pPr>
              <w:pStyle w:val="TableText"/>
              <w:framePr w:hSpace="181" w:wrap="notBeside" w:vAnchor="text" w:hAnchor="text" w:xAlign="center" w:y="1"/>
              <w:spacing w:before="0" w:after="0" w:line="140" w:lineRule="exact"/>
              <w:jc w:val="center"/>
              <w:rPr>
                <w:rFonts w:ascii="Arial" w:hAnsi="Arial" w:cs="Arial"/>
                <w:b/>
                <w:bCs/>
                <w:smallCaps/>
                <w:sz w:val="14"/>
                <w:lang w:val="en-GB"/>
              </w:rPr>
            </w:pPr>
            <w:r w:rsidRPr="00891A28">
              <w:rPr>
                <w:rFonts w:ascii="Arial" w:hAnsi="Arial" w:cs="Arial"/>
                <w:b/>
                <w:bCs/>
                <w:smallCaps/>
                <w:sz w:val="14"/>
                <w:lang w:val="en-GB"/>
              </w:rPr>
              <w:t>sdhuff</w:t>
            </w:r>
          </w:p>
        </w:tc>
      </w:tr>
      <w:tr w:rsidR="007F2BF7" w:rsidRPr="00891A28" w14:paraId="405D389F" w14:textId="77777777">
        <w:trPr>
          <w:jc w:val="center"/>
        </w:trPr>
        <w:tc>
          <w:tcPr>
            <w:tcW w:w="610" w:type="dxa"/>
            <w:tcBorders>
              <w:top w:val="nil"/>
              <w:left w:val="single" w:sz="4" w:space="0" w:color="auto"/>
              <w:bottom w:val="nil"/>
              <w:right w:val="nil"/>
            </w:tcBorders>
          </w:tcPr>
          <w:p w14:paraId="72328D8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nil"/>
              <w:bottom w:val="nil"/>
              <w:right w:val="nil"/>
            </w:tcBorders>
          </w:tcPr>
          <w:p w14:paraId="186C208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0729972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12" w:type="dxa"/>
            <w:tcBorders>
              <w:top w:val="nil"/>
              <w:left w:val="single" w:sz="4" w:space="0" w:color="auto"/>
              <w:bottom w:val="nil"/>
              <w:right w:val="single" w:sz="4" w:space="0" w:color="auto"/>
            </w:tcBorders>
          </w:tcPr>
          <w:p w14:paraId="61990D3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nil"/>
              <w:right w:val="nil"/>
            </w:tcBorders>
          </w:tcPr>
          <w:p w14:paraId="479C9A1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nil"/>
              <w:bottom w:val="nil"/>
              <w:right w:val="single" w:sz="4" w:space="0" w:color="auto"/>
            </w:tcBorders>
          </w:tcPr>
          <w:p w14:paraId="5DD1785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nil"/>
              <w:right w:val="single" w:sz="4" w:space="0" w:color="auto"/>
            </w:tcBorders>
          </w:tcPr>
          <w:p w14:paraId="4803979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nil"/>
              <w:right w:val="single" w:sz="4" w:space="0" w:color="auto"/>
            </w:tcBorders>
          </w:tcPr>
          <w:p w14:paraId="4CDAABA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nil"/>
              <w:right w:val="single" w:sz="4" w:space="0" w:color="auto"/>
            </w:tcBorders>
          </w:tcPr>
          <w:p w14:paraId="7BF924C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nil"/>
              <w:right w:val="single" w:sz="4" w:space="0" w:color="auto"/>
            </w:tcBorders>
          </w:tcPr>
          <w:p w14:paraId="2004B5B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nil"/>
              <w:right w:val="nil"/>
            </w:tcBorders>
          </w:tcPr>
          <w:p w14:paraId="6FBC1BF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nil"/>
              <w:bottom w:val="nil"/>
              <w:right w:val="single" w:sz="4" w:space="0" w:color="auto"/>
            </w:tcBorders>
          </w:tcPr>
          <w:p w14:paraId="1E8B02C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nil"/>
              <w:right w:val="nil"/>
            </w:tcBorders>
          </w:tcPr>
          <w:p w14:paraId="55F6003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nil"/>
              <w:bottom w:val="nil"/>
              <w:right w:val="single" w:sz="4" w:space="0" w:color="auto"/>
            </w:tcBorders>
          </w:tcPr>
          <w:p w14:paraId="5973A7E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nil"/>
              <w:right w:val="single" w:sz="4" w:space="0" w:color="auto"/>
            </w:tcBorders>
          </w:tcPr>
          <w:p w14:paraId="44FD4C4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95" w:type="dxa"/>
            <w:tcBorders>
              <w:top w:val="nil"/>
              <w:left w:val="single" w:sz="4" w:space="0" w:color="auto"/>
              <w:bottom w:val="nil"/>
              <w:right w:val="single" w:sz="4" w:space="0" w:color="auto"/>
            </w:tcBorders>
          </w:tcPr>
          <w:p w14:paraId="4463B68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7B51BD65" w14:textId="77777777">
        <w:trPr>
          <w:jc w:val="center"/>
        </w:trPr>
        <w:tc>
          <w:tcPr>
            <w:tcW w:w="610" w:type="dxa"/>
            <w:tcBorders>
              <w:top w:val="nil"/>
              <w:left w:val="single" w:sz="4" w:space="0" w:color="auto"/>
              <w:bottom w:val="single" w:sz="4" w:space="0" w:color="auto"/>
              <w:right w:val="single" w:sz="4" w:space="0" w:color="auto"/>
            </w:tcBorders>
          </w:tcPr>
          <w:p w14:paraId="535209B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0D4BCF8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306464C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12" w:type="dxa"/>
            <w:tcBorders>
              <w:top w:val="nil"/>
              <w:left w:val="single" w:sz="4" w:space="0" w:color="auto"/>
              <w:bottom w:val="single" w:sz="4" w:space="0" w:color="auto"/>
              <w:right w:val="single" w:sz="4" w:space="0" w:color="auto"/>
            </w:tcBorders>
          </w:tcPr>
          <w:p w14:paraId="167AE2C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035A1CB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330C9C6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single" w:sz="4" w:space="0" w:color="auto"/>
              <w:right w:val="single" w:sz="4" w:space="0" w:color="auto"/>
            </w:tcBorders>
          </w:tcPr>
          <w:p w14:paraId="05D9FCC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single" w:sz="4" w:space="0" w:color="auto"/>
              <w:right w:val="single" w:sz="4" w:space="0" w:color="auto"/>
            </w:tcBorders>
          </w:tcPr>
          <w:p w14:paraId="16C34FD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single" w:sz="4" w:space="0" w:color="auto"/>
              <w:right w:val="single" w:sz="4" w:space="0" w:color="auto"/>
            </w:tcBorders>
          </w:tcPr>
          <w:p w14:paraId="5DD9992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7FD56F0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single" w:sz="4" w:space="0" w:color="auto"/>
              <w:right w:val="single" w:sz="4" w:space="0" w:color="auto"/>
            </w:tcBorders>
          </w:tcPr>
          <w:p w14:paraId="3A10E45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single" w:sz="4" w:space="0" w:color="auto"/>
              <w:right w:val="single" w:sz="4" w:space="0" w:color="auto"/>
            </w:tcBorders>
          </w:tcPr>
          <w:p w14:paraId="3514A90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09" w:type="dxa"/>
            <w:tcBorders>
              <w:top w:val="nil"/>
              <w:left w:val="single" w:sz="4" w:space="0" w:color="auto"/>
              <w:bottom w:val="single" w:sz="4" w:space="0" w:color="auto"/>
              <w:right w:val="single" w:sz="4" w:space="0" w:color="auto"/>
            </w:tcBorders>
          </w:tcPr>
          <w:p w14:paraId="74A67AE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31C6546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209FB9F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95" w:type="dxa"/>
            <w:tcBorders>
              <w:top w:val="nil"/>
              <w:left w:val="single" w:sz="4" w:space="0" w:color="auto"/>
              <w:bottom w:val="single" w:sz="4" w:space="0" w:color="auto"/>
              <w:right w:val="single" w:sz="4" w:space="0" w:color="auto"/>
            </w:tcBorders>
          </w:tcPr>
          <w:p w14:paraId="2AAE49C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11770616" w14:textId="77777777">
        <w:trPr>
          <w:trHeight w:val="284"/>
          <w:jc w:val="center"/>
        </w:trPr>
        <w:tc>
          <w:tcPr>
            <w:tcW w:w="610" w:type="dxa"/>
            <w:tcBorders>
              <w:top w:val="single" w:sz="4" w:space="0" w:color="auto"/>
              <w:left w:val="nil"/>
              <w:bottom w:val="nil"/>
              <w:right w:val="nil"/>
            </w:tcBorders>
            <w:vAlign w:val="center"/>
          </w:tcPr>
          <w:p w14:paraId="09DBC4E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5</w:t>
            </w:r>
          </w:p>
        </w:tc>
        <w:tc>
          <w:tcPr>
            <w:tcW w:w="611" w:type="dxa"/>
            <w:tcBorders>
              <w:top w:val="single" w:sz="4" w:space="0" w:color="auto"/>
              <w:left w:val="nil"/>
              <w:bottom w:val="nil"/>
              <w:right w:val="nil"/>
            </w:tcBorders>
            <w:vAlign w:val="center"/>
          </w:tcPr>
          <w:p w14:paraId="4F1E8E0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4</w:t>
            </w:r>
          </w:p>
        </w:tc>
        <w:tc>
          <w:tcPr>
            <w:tcW w:w="624" w:type="dxa"/>
            <w:tcBorders>
              <w:top w:val="single" w:sz="4" w:space="0" w:color="auto"/>
              <w:left w:val="nil"/>
              <w:bottom w:val="nil"/>
              <w:right w:val="nil"/>
            </w:tcBorders>
            <w:vAlign w:val="center"/>
          </w:tcPr>
          <w:p w14:paraId="623BFC95" w14:textId="77777777" w:rsidR="007F2BF7" w:rsidRPr="00891A28" w:rsidRDefault="00EB5260">
            <w:pPr>
              <w:pStyle w:val="TableText"/>
              <w:framePr w:hSpace="181" w:wrap="notBeside" w:vAnchor="text" w:hAnchor="text" w:xAlign="center" w:y="1"/>
              <w:spacing w:before="0" w:after="0"/>
              <w:jc w:val="center"/>
              <w:rPr>
                <w:rFonts w:ascii="Arial" w:hAnsi="Arial" w:cs="Arial"/>
                <w:sz w:val="14"/>
                <w:lang w:val="en-GB"/>
              </w:rPr>
            </w:pPr>
            <w:r w:rsidRPr="00891A28">
              <w:rPr>
                <w:rFonts w:ascii="Arial" w:hAnsi="Arial" w:cs="Arial"/>
                <w:sz w:val="14"/>
                <w:lang w:val="en-GB"/>
              </w:rPr>
              <w:t>13</w:t>
            </w:r>
          </w:p>
        </w:tc>
        <w:tc>
          <w:tcPr>
            <w:tcW w:w="612" w:type="dxa"/>
            <w:tcBorders>
              <w:top w:val="single" w:sz="4" w:space="0" w:color="auto"/>
              <w:left w:val="nil"/>
              <w:bottom w:val="nil"/>
              <w:right w:val="nil"/>
            </w:tcBorders>
            <w:vAlign w:val="center"/>
          </w:tcPr>
          <w:p w14:paraId="3255CFF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2</w:t>
            </w:r>
          </w:p>
        </w:tc>
        <w:tc>
          <w:tcPr>
            <w:tcW w:w="611" w:type="dxa"/>
            <w:tcBorders>
              <w:top w:val="single" w:sz="4" w:space="0" w:color="auto"/>
              <w:left w:val="nil"/>
              <w:bottom w:val="nil"/>
              <w:right w:val="nil"/>
            </w:tcBorders>
            <w:vAlign w:val="center"/>
          </w:tcPr>
          <w:p w14:paraId="21194AB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1</w:t>
            </w:r>
          </w:p>
        </w:tc>
        <w:tc>
          <w:tcPr>
            <w:tcW w:w="610" w:type="dxa"/>
            <w:tcBorders>
              <w:top w:val="single" w:sz="4" w:space="0" w:color="auto"/>
              <w:left w:val="nil"/>
              <w:bottom w:val="nil"/>
              <w:right w:val="nil"/>
            </w:tcBorders>
            <w:vAlign w:val="center"/>
          </w:tcPr>
          <w:p w14:paraId="62554472"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0</w:t>
            </w:r>
          </w:p>
        </w:tc>
        <w:tc>
          <w:tcPr>
            <w:tcW w:w="609" w:type="dxa"/>
            <w:tcBorders>
              <w:top w:val="single" w:sz="4" w:space="0" w:color="auto"/>
              <w:left w:val="nil"/>
              <w:bottom w:val="nil"/>
              <w:right w:val="nil"/>
            </w:tcBorders>
            <w:vAlign w:val="center"/>
          </w:tcPr>
          <w:p w14:paraId="7C2FB90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9</w:t>
            </w:r>
          </w:p>
        </w:tc>
        <w:tc>
          <w:tcPr>
            <w:tcW w:w="612" w:type="dxa"/>
            <w:tcBorders>
              <w:top w:val="single" w:sz="4" w:space="0" w:color="auto"/>
              <w:left w:val="nil"/>
              <w:bottom w:val="nil"/>
              <w:right w:val="nil"/>
            </w:tcBorders>
            <w:vAlign w:val="center"/>
          </w:tcPr>
          <w:p w14:paraId="4DDB40A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8</w:t>
            </w:r>
          </w:p>
        </w:tc>
        <w:tc>
          <w:tcPr>
            <w:tcW w:w="609" w:type="dxa"/>
            <w:tcBorders>
              <w:top w:val="single" w:sz="4" w:space="0" w:color="auto"/>
              <w:left w:val="nil"/>
              <w:bottom w:val="nil"/>
              <w:right w:val="nil"/>
            </w:tcBorders>
            <w:vAlign w:val="center"/>
          </w:tcPr>
          <w:p w14:paraId="6F4C162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610" w:type="dxa"/>
            <w:tcBorders>
              <w:top w:val="single" w:sz="4" w:space="0" w:color="auto"/>
              <w:left w:val="nil"/>
              <w:bottom w:val="nil"/>
              <w:right w:val="nil"/>
            </w:tcBorders>
            <w:vAlign w:val="center"/>
          </w:tcPr>
          <w:p w14:paraId="54FB3EB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612" w:type="dxa"/>
            <w:tcBorders>
              <w:top w:val="single" w:sz="4" w:space="0" w:color="auto"/>
              <w:left w:val="nil"/>
              <w:bottom w:val="nil"/>
              <w:right w:val="nil"/>
            </w:tcBorders>
            <w:vAlign w:val="center"/>
          </w:tcPr>
          <w:p w14:paraId="45A2F808"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609" w:type="dxa"/>
            <w:tcBorders>
              <w:top w:val="single" w:sz="4" w:space="0" w:color="auto"/>
              <w:left w:val="nil"/>
              <w:bottom w:val="nil"/>
              <w:right w:val="nil"/>
            </w:tcBorders>
            <w:vAlign w:val="center"/>
          </w:tcPr>
          <w:p w14:paraId="1812322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609" w:type="dxa"/>
            <w:tcBorders>
              <w:top w:val="single" w:sz="4" w:space="0" w:color="auto"/>
              <w:left w:val="nil"/>
              <w:bottom w:val="nil"/>
              <w:right w:val="nil"/>
            </w:tcBorders>
            <w:vAlign w:val="center"/>
          </w:tcPr>
          <w:p w14:paraId="0D1B0DE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610" w:type="dxa"/>
            <w:tcBorders>
              <w:top w:val="single" w:sz="4" w:space="0" w:color="auto"/>
              <w:left w:val="nil"/>
              <w:bottom w:val="nil"/>
              <w:right w:val="nil"/>
            </w:tcBorders>
            <w:vAlign w:val="center"/>
          </w:tcPr>
          <w:p w14:paraId="61F17444"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611" w:type="dxa"/>
            <w:tcBorders>
              <w:top w:val="single" w:sz="4" w:space="0" w:color="auto"/>
              <w:left w:val="nil"/>
              <w:bottom w:val="nil"/>
              <w:right w:val="nil"/>
            </w:tcBorders>
            <w:vAlign w:val="center"/>
          </w:tcPr>
          <w:p w14:paraId="07063FA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595" w:type="dxa"/>
            <w:tcBorders>
              <w:top w:val="single" w:sz="4" w:space="0" w:color="auto"/>
              <w:left w:val="nil"/>
              <w:bottom w:val="nil"/>
              <w:right w:val="nil"/>
            </w:tcBorders>
            <w:vAlign w:val="center"/>
          </w:tcPr>
          <w:p w14:paraId="15C3BEA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1E312A8C" w14:textId="77777777" w:rsidR="007F2BF7" w:rsidRPr="00891A28" w:rsidRDefault="00EB5260" w:rsidP="00EC7FA5">
      <w:pPr>
        <w:pStyle w:val="FigureNoTitle"/>
      </w:pPr>
      <w:bookmarkStart w:id="836" w:name="_Toc524617808"/>
      <w:r w:rsidRPr="00891A28">
        <w:t>Figure 31 – Symbol dictionary flags field structure</w:t>
      </w:r>
      <w:bookmarkEnd w:id="836"/>
      <w:r w:rsidRPr="00891A28">
        <w:t xml:space="preserve"> </w:t>
      </w:r>
    </w:p>
    <w:p w14:paraId="5F3A0B4F" w14:textId="77777777" w:rsidR="007F2BF7" w:rsidRPr="00891A28" w:rsidRDefault="00EB5260">
      <w:pPr>
        <w:tabs>
          <w:tab w:val="clear" w:pos="794"/>
        </w:tabs>
        <w:ind w:left="1191" w:hanging="1191"/>
        <w:rPr>
          <w:b/>
          <w:bCs/>
          <w:lang w:val="en-GB"/>
        </w:rPr>
      </w:pPr>
      <w:r w:rsidRPr="00891A28">
        <w:rPr>
          <w:b/>
          <w:bCs/>
          <w:lang w:val="en-GB"/>
        </w:rPr>
        <w:t>Bit 0</w:t>
      </w:r>
      <w:r w:rsidRPr="00891A28">
        <w:rPr>
          <w:lang w:val="en-GB"/>
        </w:rPr>
        <w:tab/>
      </w:r>
      <w:r w:rsidRPr="00891A28">
        <w:rPr>
          <w:b/>
          <w:bCs/>
          <w:lang w:val="en-GB"/>
        </w:rPr>
        <w:t>SDHUFF</w:t>
      </w:r>
    </w:p>
    <w:p w14:paraId="50D0B65B"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If this bit is </w:t>
      </w:r>
      <w:r w:rsidRPr="00891A28">
        <w:rPr>
          <w:b/>
          <w:bCs/>
          <w:lang w:val="en-GB"/>
        </w:rPr>
        <w:t>1</w:t>
      </w:r>
      <w:r w:rsidRPr="00891A28">
        <w:rPr>
          <w:lang w:val="en-GB"/>
        </w:rPr>
        <w:t xml:space="preserve">, then the segment uses the Huffman encoding variant. If this bit is </w:t>
      </w:r>
      <w:r w:rsidRPr="00891A28">
        <w:rPr>
          <w:b/>
          <w:bCs/>
          <w:lang w:val="en-GB"/>
        </w:rPr>
        <w:t>0</w:t>
      </w:r>
      <w:r w:rsidRPr="00891A28">
        <w:rPr>
          <w:lang w:val="en-GB"/>
        </w:rPr>
        <w:t>, then the segment uses the arithmetic encoding variant. The setting of this flag determines how the data in this segment are encoded, and may also modify the order in which some of the data are encoded.</w:t>
      </w:r>
    </w:p>
    <w:p w14:paraId="71F0A709" w14:textId="77777777" w:rsidR="007F2BF7" w:rsidRPr="00891A28" w:rsidRDefault="00EB5260">
      <w:pPr>
        <w:tabs>
          <w:tab w:val="clear" w:pos="794"/>
        </w:tabs>
        <w:ind w:left="1191" w:hanging="1191"/>
        <w:rPr>
          <w:b/>
          <w:bCs/>
          <w:lang w:val="en-GB"/>
        </w:rPr>
      </w:pPr>
      <w:r w:rsidRPr="00891A28">
        <w:rPr>
          <w:b/>
          <w:bCs/>
          <w:lang w:val="en-GB"/>
        </w:rPr>
        <w:t>Bit 1</w:t>
      </w:r>
      <w:r w:rsidRPr="00891A28">
        <w:rPr>
          <w:lang w:val="en-GB"/>
        </w:rPr>
        <w:tab/>
      </w:r>
      <w:r w:rsidRPr="00891A28">
        <w:rPr>
          <w:b/>
          <w:bCs/>
          <w:lang w:val="en-GB"/>
        </w:rPr>
        <w:t>SDREFAGG</w:t>
      </w:r>
    </w:p>
    <w:p w14:paraId="3844E647"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If this bit is </w:t>
      </w:r>
      <w:r w:rsidRPr="00891A28">
        <w:rPr>
          <w:b/>
          <w:bCs/>
          <w:lang w:val="en-GB"/>
        </w:rPr>
        <w:t>0</w:t>
      </w:r>
      <w:r w:rsidRPr="00891A28">
        <w:rPr>
          <w:lang w:val="en-GB"/>
        </w:rPr>
        <w:t xml:space="preserve">, then no refinement or aggregate coding is used in this segment. If this bit is </w:t>
      </w:r>
      <w:r w:rsidRPr="00891A28">
        <w:rPr>
          <w:b/>
          <w:bCs/>
          <w:lang w:val="en-GB"/>
        </w:rPr>
        <w:t>1</w:t>
      </w:r>
      <w:r w:rsidRPr="00891A28">
        <w:rPr>
          <w:lang w:val="en-GB"/>
        </w:rPr>
        <w:t>, then every symbol bitmap is refinement/aggregate coded.</w:t>
      </w:r>
    </w:p>
    <w:p w14:paraId="4642FBBF" w14:textId="77777777" w:rsidR="007F2BF7" w:rsidRPr="00891A28" w:rsidRDefault="00EB5260">
      <w:pPr>
        <w:tabs>
          <w:tab w:val="clear" w:pos="794"/>
        </w:tabs>
        <w:ind w:left="1191" w:hanging="1191"/>
        <w:rPr>
          <w:b/>
          <w:bCs/>
          <w:lang w:val="en-GB"/>
        </w:rPr>
      </w:pPr>
      <w:r w:rsidRPr="00891A28">
        <w:rPr>
          <w:b/>
          <w:bCs/>
          <w:lang w:val="en-GB"/>
        </w:rPr>
        <w:t>Bit 2-3</w:t>
      </w:r>
      <w:r w:rsidRPr="00891A28">
        <w:rPr>
          <w:lang w:val="en-GB"/>
        </w:rPr>
        <w:tab/>
      </w:r>
      <w:r w:rsidRPr="00891A28">
        <w:rPr>
          <w:b/>
          <w:bCs/>
          <w:lang w:val="en-GB"/>
        </w:rPr>
        <w:t xml:space="preserve">SDHUFFDH </w:t>
      </w:r>
      <w:r w:rsidRPr="00891A28">
        <w:rPr>
          <w:lang w:val="en-GB"/>
        </w:rPr>
        <w:t xml:space="preserve">selection. This two-bit field can take on one of three values, indicating which table is to be used for </w:t>
      </w:r>
      <w:r w:rsidRPr="00891A28">
        <w:rPr>
          <w:b/>
          <w:bCs/>
          <w:lang w:val="en-GB"/>
        </w:rPr>
        <w:t>SDHUFFDH</w:t>
      </w:r>
    </w:p>
    <w:p w14:paraId="12C0B2F2" w14:textId="77777777" w:rsidR="007F2BF7" w:rsidRPr="00891A28" w:rsidRDefault="00EB5260">
      <w:pPr>
        <w:tabs>
          <w:tab w:val="clear" w:pos="794"/>
        </w:tabs>
        <w:ind w:left="1191" w:hanging="1191"/>
        <w:rPr>
          <w:lang w:val="en-GB"/>
        </w:rPr>
      </w:pPr>
      <w:r w:rsidRPr="00891A28">
        <w:rPr>
          <w:b/>
          <w:bCs/>
          <w:lang w:val="en-GB"/>
        </w:rPr>
        <w:tab/>
        <w:t>0</w:t>
      </w:r>
      <w:r w:rsidRPr="00891A28">
        <w:rPr>
          <w:lang w:val="en-GB"/>
        </w:rPr>
        <w:t>  Table B.4</w:t>
      </w:r>
    </w:p>
    <w:p w14:paraId="059D9841"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5</w:t>
      </w:r>
    </w:p>
    <w:p w14:paraId="09E69AC8"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6ECCA1BA" w14:textId="77777777" w:rsidR="007F2BF7" w:rsidRPr="00891A28" w:rsidRDefault="00EB5260">
      <w:pPr>
        <w:tabs>
          <w:tab w:val="clear" w:pos="794"/>
        </w:tabs>
        <w:ind w:left="1191" w:hanging="1191"/>
        <w:rPr>
          <w:lang w:val="en-GB"/>
        </w:rPr>
      </w:pPr>
      <w:r w:rsidRPr="00891A28">
        <w:rPr>
          <w:lang w:val="en-GB"/>
        </w:rPr>
        <w:tab/>
        <w:t>The value 2 is not permitted.</w:t>
      </w:r>
    </w:p>
    <w:p w14:paraId="3B6549D1"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xml:space="preserve"> then this field must contain the value 0.</w:t>
      </w:r>
    </w:p>
    <w:p w14:paraId="37CDAA79" w14:textId="77777777" w:rsidR="007F2BF7" w:rsidRPr="00891A28" w:rsidRDefault="00EB5260">
      <w:pPr>
        <w:tabs>
          <w:tab w:val="clear" w:pos="794"/>
        </w:tabs>
        <w:ind w:left="1191" w:hanging="1191"/>
        <w:rPr>
          <w:lang w:val="en-GB"/>
        </w:rPr>
      </w:pPr>
      <w:r w:rsidRPr="00891A28">
        <w:rPr>
          <w:b/>
          <w:bCs/>
          <w:lang w:val="en-GB"/>
        </w:rPr>
        <w:t>Bits 4-5</w:t>
      </w:r>
      <w:r w:rsidRPr="00891A28">
        <w:rPr>
          <w:lang w:val="en-GB"/>
        </w:rPr>
        <w:tab/>
      </w:r>
      <w:r w:rsidRPr="00891A28">
        <w:rPr>
          <w:b/>
          <w:bCs/>
          <w:lang w:val="en-GB"/>
        </w:rPr>
        <w:t>SDHUFFDW</w:t>
      </w:r>
      <w:r w:rsidRPr="00891A28">
        <w:rPr>
          <w:lang w:val="en-GB"/>
        </w:rPr>
        <w:t xml:space="preserve"> selection. This two-bit field can take on one of three values, indicating which table is to be used for </w:t>
      </w:r>
      <w:r w:rsidRPr="00891A28">
        <w:rPr>
          <w:b/>
          <w:bCs/>
          <w:lang w:val="en-GB"/>
        </w:rPr>
        <w:t>SDHUFFDW</w:t>
      </w:r>
      <w:r w:rsidRPr="00891A28">
        <w:rPr>
          <w:lang w:val="en-GB"/>
        </w:rPr>
        <w:t>.</w:t>
      </w:r>
    </w:p>
    <w:p w14:paraId="6811ABBC"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2</w:t>
      </w:r>
    </w:p>
    <w:p w14:paraId="08F64BF4"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3</w:t>
      </w:r>
    </w:p>
    <w:p w14:paraId="6BCC7E65"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1F19CFB8" w14:textId="77777777" w:rsidR="007F2BF7" w:rsidRPr="00891A28" w:rsidRDefault="00EB5260">
      <w:pPr>
        <w:tabs>
          <w:tab w:val="clear" w:pos="794"/>
        </w:tabs>
        <w:ind w:left="1191" w:hanging="1191"/>
        <w:rPr>
          <w:lang w:val="en-GB"/>
        </w:rPr>
      </w:pPr>
      <w:r w:rsidRPr="00891A28">
        <w:rPr>
          <w:lang w:val="en-GB"/>
        </w:rPr>
        <w:tab/>
        <w:t>The value 2 is not permitted.</w:t>
      </w:r>
    </w:p>
    <w:p w14:paraId="3C429664"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xml:space="preserve"> then this field must contain the value 0.</w:t>
      </w:r>
    </w:p>
    <w:p w14:paraId="61905E48" w14:textId="77777777" w:rsidR="007F2BF7" w:rsidRPr="00891A28" w:rsidRDefault="00EB5260">
      <w:pPr>
        <w:tabs>
          <w:tab w:val="clear" w:pos="794"/>
        </w:tabs>
        <w:ind w:left="1191" w:hanging="1191"/>
        <w:rPr>
          <w:lang w:val="en-GB"/>
        </w:rPr>
      </w:pPr>
      <w:r w:rsidRPr="00891A28">
        <w:rPr>
          <w:b/>
          <w:bCs/>
          <w:lang w:val="en-GB"/>
        </w:rPr>
        <w:t>Bit 6</w:t>
      </w:r>
      <w:r w:rsidRPr="00891A28">
        <w:rPr>
          <w:lang w:val="en-GB"/>
        </w:rPr>
        <w:tab/>
      </w:r>
      <w:r w:rsidRPr="00891A28">
        <w:rPr>
          <w:b/>
          <w:bCs/>
          <w:lang w:val="en-GB"/>
        </w:rPr>
        <w:t>SDHUFFBMSIZE</w:t>
      </w:r>
      <w:r w:rsidRPr="00891A28">
        <w:rPr>
          <w:lang w:val="en-GB"/>
        </w:rPr>
        <w:t xml:space="preserve"> selection.</w:t>
      </w:r>
    </w:p>
    <w:p w14:paraId="7A7DD5D5" w14:textId="77777777" w:rsidR="007F2BF7" w:rsidRPr="00891A28" w:rsidRDefault="00EB5260">
      <w:pPr>
        <w:tabs>
          <w:tab w:val="clear" w:pos="794"/>
        </w:tabs>
        <w:ind w:left="1191" w:hanging="1191"/>
        <w:rPr>
          <w:lang w:val="en-GB"/>
        </w:rPr>
      </w:pPr>
      <w:r w:rsidRPr="00891A28">
        <w:rPr>
          <w:lang w:val="en-GB"/>
        </w:rPr>
        <w:tab/>
        <w:t xml:space="preserve">If this field is </w:t>
      </w:r>
      <w:r w:rsidRPr="00891A28">
        <w:rPr>
          <w:b/>
          <w:bCs/>
          <w:lang w:val="en-GB"/>
        </w:rPr>
        <w:t>0</w:t>
      </w:r>
      <w:r w:rsidRPr="00891A28">
        <w:rPr>
          <w:lang w:val="en-GB"/>
        </w:rPr>
        <w:t xml:space="preserve"> then Table B.1 is used for </w:t>
      </w:r>
      <w:r w:rsidRPr="00891A28">
        <w:rPr>
          <w:b/>
          <w:bCs/>
          <w:lang w:val="en-GB"/>
        </w:rPr>
        <w:t>SDHUFFBMSIZE</w:t>
      </w:r>
      <w:r w:rsidRPr="00891A28">
        <w:rPr>
          <w:lang w:val="en-GB"/>
        </w:rPr>
        <w:t xml:space="preserve">. If this field is </w:t>
      </w:r>
      <w:r w:rsidRPr="00891A28">
        <w:rPr>
          <w:b/>
          <w:bCs/>
          <w:lang w:val="en-GB"/>
        </w:rPr>
        <w:t>1</w:t>
      </w:r>
      <w:r w:rsidRPr="00891A28">
        <w:rPr>
          <w:lang w:val="en-GB"/>
        </w:rPr>
        <w:t xml:space="preserve"> then a user-supplied table is used for </w:t>
      </w:r>
      <w:r w:rsidRPr="00891A28">
        <w:rPr>
          <w:b/>
          <w:bCs/>
          <w:lang w:val="en-GB"/>
        </w:rPr>
        <w:t>SDHUFFBMSIZE</w:t>
      </w:r>
      <w:r w:rsidRPr="00891A28">
        <w:rPr>
          <w:lang w:val="en-GB"/>
        </w:rPr>
        <w:t>.</w:t>
      </w:r>
    </w:p>
    <w:p w14:paraId="488138E0"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xml:space="preserve"> then this field must contain the value </w:t>
      </w:r>
      <w:r w:rsidRPr="00891A28">
        <w:rPr>
          <w:b/>
          <w:bCs/>
          <w:lang w:val="en-GB"/>
        </w:rPr>
        <w:t>0</w:t>
      </w:r>
      <w:r w:rsidRPr="00891A28">
        <w:rPr>
          <w:lang w:val="en-GB"/>
        </w:rPr>
        <w:t>.</w:t>
      </w:r>
    </w:p>
    <w:p w14:paraId="206FC3D1" w14:textId="77777777" w:rsidR="007F2BF7" w:rsidRPr="00891A28" w:rsidRDefault="00EB5260">
      <w:pPr>
        <w:tabs>
          <w:tab w:val="clear" w:pos="794"/>
        </w:tabs>
        <w:ind w:left="1191" w:hanging="1191"/>
        <w:rPr>
          <w:lang w:val="en-GB"/>
        </w:rPr>
      </w:pPr>
      <w:r w:rsidRPr="00891A28">
        <w:rPr>
          <w:b/>
          <w:bCs/>
          <w:lang w:val="en-GB"/>
        </w:rPr>
        <w:t>Bit 7</w:t>
      </w:r>
      <w:r w:rsidRPr="00891A28">
        <w:rPr>
          <w:b/>
          <w:bCs/>
          <w:lang w:val="en-GB"/>
        </w:rPr>
        <w:tab/>
        <w:t>SDHUFFAGGINST</w:t>
      </w:r>
      <w:r w:rsidRPr="00891A28">
        <w:rPr>
          <w:lang w:val="en-GB"/>
        </w:rPr>
        <w:t xml:space="preserve"> selection.</w:t>
      </w:r>
    </w:p>
    <w:p w14:paraId="7AB7E59D" w14:textId="77777777" w:rsidR="007F2BF7" w:rsidRPr="00891A28" w:rsidRDefault="00EB5260">
      <w:pPr>
        <w:tabs>
          <w:tab w:val="clear" w:pos="794"/>
        </w:tabs>
        <w:ind w:left="1191" w:hanging="1191"/>
        <w:rPr>
          <w:lang w:val="en-GB"/>
        </w:rPr>
      </w:pPr>
      <w:r w:rsidRPr="00891A28">
        <w:rPr>
          <w:lang w:val="en-GB"/>
        </w:rPr>
        <w:tab/>
        <w:t xml:space="preserve">If this field is </w:t>
      </w:r>
      <w:r w:rsidRPr="00891A28">
        <w:rPr>
          <w:b/>
          <w:bCs/>
          <w:lang w:val="en-GB"/>
        </w:rPr>
        <w:t>0</w:t>
      </w:r>
      <w:r w:rsidRPr="00891A28">
        <w:rPr>
          <w:lang w:val="en-GB"/>
        </w:rPr>
        <w:t xml:space="preserve"> then Table B.1 is used for </w:t>
      </w:r>
      <w:r w:rsidRPr="00891A28">
        <w:rPr>
          <w:b/>
          <w:bCs/>
          <w:lang w:val="en-GB"/>
        </w:rPr>
        <w:t>SDHUFFAGGINST</w:t>
      </w:r>
      <w:r w:rsidRPr="00891A28">
        <w:rPr>
          <w:lang w:val="en-GB"/>
        </w:rPr>
        <w:t xml:space="preserve">. If this field is </w:t>
      </w:r>
      <w:r w:rsidRPr="00891A28">
        <w:rPr>
          <w:b/>
          <w:bCs/>
          <w:lang w:val="en-GB"/>
        </w:rPr>
        <w:t>1</w:t>
      </w:r>
      <w:r w:rsidRPr="00891A28">
        <w:rPr>
          <w:lang w:val="en-GB"/>
        </w:rPr>
        <w:t xml:space="preserve"> then a user-supplied table is used for </w:t>
      </w:r>
      <w:r w:rsidRPr="00891A28">
        <w:rPr>
          <w:b/>
          <w:bCs/>
          <w:lang w:val="en-GB"/>
        </w:rPr>
        <w:t>SDHUFFAGGINST</w:t>
      </w:r>
      <w:r w:rsidRPr="00891A28">
        <w:rPr>
          <w:lang w:val="en-GB"/>
        </w:rPr>
        <w:t>.</w:t>
      </w:r>
    </w:p>
    <w:p w14:paraId="7BF0BD2E"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0</w:t>
      </w:r>
      <w:r w:rsidRPr="00891A28">
        <w:rPr>
          <w:lang w:val="en-GB"/>
        </w:rPr>
        <w:t xml:space="preserve"> or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this field must contain the value </w:t>
      </w:r>
      <w:r w:rsidRPr="00891A28">
        <w:rPr>
          <w:b/>
          <w:bCs/>
          <w:lang w:val="en-GB"/>
        </w:rPr>
        <w:t>0</w:t>
      </w:r>
      <w:r w:rsidRPr="00891A28">
        <w:rPr>
          <w:lang w:val="en-GB"/>
        </w:rPr>
        <w:t>.</w:t>
      </w:r>
    </w:p>
    <w:p w14:paraId="5D96855F" w14:textId="77777777" w:rsidR="007F2BF7" w:rsidRPr="00891A28" w:rsidRDefault="00EB5260">
      <w:pPr>
        <w:tabs>
          <w:tab w:val="clear" w:pos="794"/>
        </w:tabs>
        <w:ind w:left="1191" w:hanging="1191"/>
        <w:rPr>
          <w:lang w:val="en-GB"/>
        </w:rPr>
      </w:pPr>
      <w:r w:rsidRPr="00891A28">
        <w:rPr>
          <w:b/>
          <w:bCs/>
          <w:lang w:val="en-GB"/>
        </w:rPr>
        <w:t>Bit 8</w:t>
      </w:r>
      <w:r w:rsidRPr="00891A28">
        <w:rPr>
          <w:b/>
          <w:bCs/>
          <w:lang w:val="en-GB"/>
        </w:rPr>
        <w:tab/>
      </w:r>
      <w:r w:rsidRPr="00891A28">
        <w:rPr>
          <w:lang w:val="en-GB"/>
        </w:rPr>
        <w:t>Bitmap coding context used.</w:t>
      </w:r>
    </w:p>
    <w:p w14:paraId="72876A7F"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this field must contain the value </w:t>
      </w:r>
      <w:r w:rsidRPr="00891A28">
        <w:rPr>
          <w:b/>
          <w:bCs/>
          <w:lang w:val="en-GB"/>
        </w:rPr>
        <w:t>0</w:t>
      </w:r>
      <w:r w:rsidRPr="00891A28">
        <w:rPr>
          <w:lang w:val="en-GB"/>
        </w:rPr>
        <w:t>.</w:t>
      </w:r>
    </w:p>
    <w:p w14:paraId="500D73EF" w14:textId="7A324CF7" w:rsidR="007F2BF7" w:rsidRPr="00891A28" w:rsidRDefault="00EB5260">
      <w:pPr>
        <w:tabs>
          <w:tab w:val="clear" w:pos="794"/>
        </w:tabs>
        <w:ind w:left="1191" w:hanging="1191"/>
        <w:rPr>
          <w:lang w:val="en-GB"/>
        </w:rPr>
      </w:pPr>
      <w:r w:rsidRPr="00891A28">
        <w:rPr>
          <w:b/>
          <w:bCs/>
          <w:lang w:val="en-GB"/>
        </w:rPr>
        <w:t>Bit 9</w:t>
      </w:r>
      <w:r w:rsidRPr="00891A28">
        <w:rPr>
          <w:lang w:val="en-GB"/>
        </w:rPr>
        <w:tab/>
        <w:t>Bitmap coding context retained.</w:t>
      </w:r>
    </w:p>
    <w:p w14:paraId="2F2583F2" w14:textId="77777777" w:rsidR="007F2BF7" w:rsidRPr="00891A28" w:rsidRDefault="00EB5260">
      <w:pPr>
        <w:tabs>
          <w:tab w:val="clear" w:pos="794"/>
        </w:tabs>
        <w:ind w:left="1191" w:hanging="1191"/>
        <w:rPr>
          <w:lang w:val="en-GB"/>
        </w:rPr>
      </w:pPr>
      <w:r w:rsidRPr="00891A28">
        <w:rPr>
          <w:lang w:val="en-GB"/>
        </w:rPr>
        <w:tab/>
        <w:t xml:space="preserve">If </w:t>
      </w:r>
      <w:r w:rsidRPr="00891A28">
        <w:rPr>
          <w:b/>
          <w:bCs/>
          <w:lang w:val="en-GB"/>
        </w:rPr>
        <w:t>SDHUFF</w:t>
      </w:r>
      <w:r w:rsidRPr="00891A28">
        <w:rPr>
          <w:lang w:val="en-GB"/>
        </w:rPr>
        <w:t xml:space="preserve"> is </w:t>
      </w:r>
      <w:r w:rsidRPr="00891A28">
        <w:rPr>
          <w:b/>
          <w:bCs/>
          <w:lang w:val="en-GB"/>
        </w:rPr>
        <w:t>1</w:t>
      </w:r>
      <w:r w:rsidRPr="00891A28">
        <w:rPr>
          <w:lang w:val="en-GB"/>
        </w:rPr>
        <w:t xml:space="preserve"> and </w:t>
      </w:r>
      <w:r w:rsidRPr="00891A28">
        <w:rPr>
          <w:b/>
          <w:bCs/>
          <w:lang w:val="en-GB"/>
        </w:rPr>
        <w:t>SDREFAGG</w:t>
      </w:r>
      <w:r w:rsidRPr="00891A28">
        <w:rPr>
          <w:lang w:val="en-GB"/>
        </w:rPr>
        <w:t xml:space="preserve"> is </w:t>
      </w:r>
      <w:r w:rsidRPr="00891A28">
        <w:rPr>
          <w:b/>
          <w:bCs/>
          <w:lang w:val="en-GB"/>
        </w:rPr>
        <w:t>0</w:t>
      </w:r>
      <w:r w:rsidRPr="00891A28">
        <w:rPr>
          <w:lang w:val="en-GB"/>
        </w:rPr>
        <w:t xml:space="preserve"> then this field must contain the value </w:t>
      </w:r>
      <w:r w:rsidRPr="00891A28">
        <w:rPr>
          <w:b/>
          <w:bCs/>
          <w:lang w:val="en-GB"/>
        </w:rPr>
        <w:t>0</w:t>
      </w:r>
      <w:r w:rsidRPr="00891A28">
        <w:rPr>
          <w:lang w:val="en-GB"/>
        </w:rPr>
        <w:t>.</w:t>
      </w:r>
    </w:p>
    <w:p w14:paraId="4D43B8E0" w14:textId="77777777" w:rsidR="007F2BF7" w:rsidRPr="00891A28" w:rsidRDefault="00EB5260">
      <w:pPr>
        <w:tabs>
          <w:tab w:val="clear" w:pos="794"/>
        </w:tabs>
        <w:ind w:left="1191" w:hanging="1191"/>
        <w:rPr>
          <w:b/>
          <w:bCs/>
          <w:lang w:val="en-GB"/>
        </w:rPr>
      </w:pPr>
      <w:r w:rsidRPr="00891A28">
        <w:rPr>
          <w:b/>
          <w:bCs/>
          <w:lang w:val="en-GB"/>
        </w:rPr>
        <w:t>Bits 10-11</w:t>
      </w:r>
      <w:r w:rsidRPr="00891A28">
        <w:rPr>
          <w:lang w:val="en-GB"/>
        </w:rPr>
        <w:tab/>
      </w:r>
      <w:r w:rsidRPr="00891A28">
        <w:rPr>
          <w:b/>
          <w:bCs/>
          <w:lang w:val="en-GB"/>
        </w:rPr>
        <w:t>SDTEMPLATE</w:t>
      </w:r>
    </w:p>
    <w:p w14:paraId="3A183AAC"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This field controls the template used to decode symbol bitmaps if </w:t>
      </w:r>
      <w:r w:rsidRPr="00891A28">
        <w:rPr>
          <w:b/>
          <w:bCs/>
          <w:lang w:val="en-GB"/>
        </w:rPr>
        <w:t>SDHUFF</w:t>
      </w:r>
      <w:r w:rsidRPr="00891A28">
        <w:rPr>
          <w:lang w:val="en-GB"/>
        </w:rPr>
        <w:t xml:space="preserve"> is </w:t>
      </w:r>
      <w:r w:rsidRPr="00891A28">
        <w:rPr>
          <w:b/>
          <w:bCs/>
          <w:lang w:val="en-GB"/>
        </w:rPr>
        <w:t>0</w:t>
      </w:r>
      <w:r w:rsidRPr="00891A28">
        <w:rPr>
          <w:lang w:val="en-GB"/>
        </w:rPr>
        <w:t xml:space="preserve">. If </w:t>
      </w:r>
      <w:r w:rsidRPr="00891A28">
        <w:rPr>
          <w:b/>
          <w:bCs/>
          <w:lang w:val="en-GB"/>
        </w:rPr>
        <w:t>SDHUFF</w:t>
      </w:r>
      <w:r w:rsidRPr="00891A28">
        <w:rPr>
          <w:lang w:val="en-GB"/>
        </w:rPr>
        <w:t xml:space="preserve"> is </w:t>
      </w:r>
      <w:r w:rsidRPr="00891A28">
        <w:rPr>
          <w:b/>
          <w:bCs/>
          <w:lang w:val="en-GB"/>
        </w:rPr>
        <w:t>1</w:t>
      </w:r>
      <w:r w:rsidRPr="00891A28">
        <w:rPr>
          <w:lang w:val="en-GB"/>
        </w:rPr>
        <w:t>, this field must contain the value 0.</w:t>
      </w:r>
    </w:p>
    <w:p w14:paraId="4E8FB565" w14:textId="77777777" w:rsidR="007F2BF7" w:rsidRPr="00891A28" w:rsidRDefault="00EB5260">
      <w:pPr>
        <w:tabs>
          <w:tab w:val="clear" w:pos="794"/>
        </w:tabs>
        <w:ind w:left="1191" w:hanging="1191"/>
        <w:rPr>
          <w:b/>
          <w:bCs/>
          <w:lang w:val="en-GB"/>
        </w:rPr>
      </w:pPr>
      <w:r w:rsidRPr="00891A28">
        <w:rPr>
          <w:b/>
          <w:bCs/>
          <w:lang w:val="en-GB"/>
        </w:rPr>
        <w:lastRenderedPageBreak/>
        <w:t>Bit 12</w:t>
      </w:r>
      <w:r w:rsidRPr="00891A28">
        <w:rPr>
          <w:lang w:val="en-GB"/>
        </w:rPr>
        <w:tab/>
      </w:r>
      <w:r w:rsidRPr="00891A28">
        <w:rPr>
          <w:b/>
          <w:bCs/>
          <w:lang w:val="en-GB"/>
        </w:rPr>
        <w:t>SDRTEMPLATE</w:t>
      </w:r>
    </w:p>
    <w:p w14:paraId="7A2EC685"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This field controls the template used to decode symbol bitmaps if </w:t>
      </w:r>
      <w:r w:rsidRPr="00891A28">
        <w:rPr>
          <w:b/>
          <w:bCs/>
          <w:lang w:val="en-GB"/>
        </w:rPr>
        <w:t>SDREFAGG</w:t>
      </w:r>
      <w:r w:rsidRPr="00891A28">
        <w:rPr>
          <w:lang w:val="en-GB"/>
        </w:rPr>
        <w:t xml:space="preserve"> is </w:t>
      </w:r>
      <w:r w:rsidRPr="00891A28">
        <w:rPr>
          <w:b/>
          <w:bCs/>
          <w:lang w:val="en-GB"/>
        </w:rPr>
        <w:t>1</w:t>
      </w:r>
      <w:r w:rsidRPr="00891A28">
        <w:rPr>
          <w:lang w:val="en-GB"/>
        </w:rPr>
        <w:t xml:space="preserve">. If </w:t>
      </w:r>
      <w:r w:rsidRPr="00891A28">
        <w:rPr>
          <w:b/>
          <w:bCs/>
          <w:lang w:val="en-GB"/>
        </w:rPr>
        <w:t>SDREFAGG</w:t>
      </w:r>
      <w:r w:rsidRPr="00891A28">
        <w:rPr>
          <w:lang w:val="en-GB"/>
        </w:rPr>
        <w:t xml:space="preserve"> is </w:t>
      </w:r>
      <w:r w:rsidRPr="00891A28">
        <w:rPr>
          <w:b/>
          <w:bCs/>
          <w:lang w:val="en-GB"/>
        </w:rPr>
        <w:t>0</w:t>
      </w:r>
      <w:r w:rsidRPr="00891A28">
        <w:rPr>
          <w:lang w:val="en-GB"/>
        </w:rPr>
        <w:t xml:space="preserve">, this field must contain the value </w:t>
      </w:r>
      <w:r w:rsidRPr="00891A28">
        <w:rPr>
          <w:b/>
          <w:bCs/>
          <w:lang w:val="en-GB"/>
        </w:rPr>
        <w:t>0</w:t>
      </w:r>
      <w:r w:rsidRPr="00891A28">
        <w:rPr>
          <w:lang w:val="en-GB"/>
        </w:rPr>
        <w:t>.</w:t>
      </w:r>
    </w:p>
    <w:p w14:paraId="6F82CC8E" w14:textId="77777777" w:rsidR="007F2BF7" w:rsidRPr="00891A28" w:rsidRDefault="00EB5260">
      <w:pPr>
        <w:tabs>
          <w:tab w:val="clear" w:pos="794"/>
        </w:tabs>
        <w:ind w:left="1191" w:hanging="1191"/>
        <w:rPr>
          <w:lang w:val="en-GB"/>
        </w:rPr>
      </w:pPr>
      <w:r w:rsidRPr="00891A28">
        <w:rPr>
          <w:b/>
          <w:bCs/>
          <w:lang w:val="en-GB"/>
        </w:rPr>
        <w:t>Bits 13-15</w:t>
      </w:r>
      <w:r w:rsidRPr="00891A28">
        <w:rPr>
          <w:lang w:val="en-GB"/>
        </w:rPr>
        <w:tab/>
        <w:t xml:space="preserve">Reserved; must be </w:t>
      </w:r>
      <w:r w:rsidRPr="00891A28">
        <w:rPr>
          <w:b/>
          <w:bCs/>
          <w:lang w:val="en-GB"/>
        </w:rPr>
        <w:t>0</w:t>
      </w:r>
      <w:r w:rsidRPr="00891A28">
        <w:rPr>
          <w:lang w:val="en-GB"/>
        </w:rPr>
        <w:t>.</w:t>
      </w:r>
    </w:p>
    <w:p w14:paraId="07EE67B0" w14:textId="77777777" w:rsidR="007F2BF7" w:rsidRPr="00891A28" w:rsidRDefault="00EB5260">
      <w:pPr>
        <w:pStyle w:val="Heading5"/>
        <w:rPr>
          <w:lang w:val="en-GB"/>
        </w:rPr>
      </w:pPr>
      <w:r w:rsidRPr="00891A28">
        <w:rPr>
          <w:lang w:val="en-GB"/>
        </w:rPr>
        <w:t>7.4.2.1.2</w:t>
      </w:r>
      <w:r w:rsidRPr="00891A28">
        <w:rPr>
          <w:lang w:val="en-GB"/>
        </w:rPr>
        <w:tab/>
      </w:r>
      <w:bookmarkStart w:id="837" w:name="x1-1360007.4.2.1.2"/>
      <w:bookmarkStart w:id="838" w:name="QQ1-1-194"/>
      <w:bookmarkEnd w:id="837"/>
      <w:bookmarkEnd w:id="838"/>
      <w:r w:rsidRPr="00891A28">
        <w:rPr>
          <w:lang w:val="en-GB"/>
        </w:rPr>
        <w:t>Symbol dictionary AT flags</w:t>
      </w:r>
    </w:p>
    <w:p w14:paraId="600C8767" w14:textId="77777777" w:rsidR="007F2BF7" w:rsidRPr="00891A28" w:rsidRDefault="00EB5260">
      <w:pPr>
        <w:rPr>
          <w:lang w:val="en-GB"/>
        </w:rPr>
      </w:pPr>
      <w:r w:rsidRPr="00891A28">
        <w:rPr>
          <w:lang w:val="en-GB"/>
        </w:rPr>
        <w:t xml:space="preserve">This field is only present if </w:t>
      </w:r>
      <w:r w:rsidRPr="00891A28">
        <w:rPr>
          <w:b/>
          <w:bCs/>
          <w:lang w:val="en-GB"/>
        </w:rPr>
        <w:t>SDHUFF</w:t>
      </w:r>
      <w:r w:rsidRPr="00891A28">
        <w:rPr>
          <w:lang w:val="en-GB"/>
        </w:rPr>
        <w:t xml:space="preserve"> is </w:t>
      </w:r>
      <w:r w:rsidRPr="00891A28">
        <w:rPr>
          <w:b/>
          <w:bCs/>
          <w:lang w:val="en-GB"/>
        </w:rPr>
        <w:t>0</w:t>
      </w:r>
      <w:r w:rsidRPr="00891A28">
        <w:rPr>
          <w:lang w:val="en-GB"/>
        </w:rPr>
        <w:t xml:space="preserve">. If </w:t>
      </w:r>
      <w:r w:rsidRPr="00891A28">
        <w:rPr>
          <w:b/>
          <w:bCs/>
          <w:lang w:val="en-GB"/>
        </w:rPr>
        <w:t>SDTEMPLATE</w:t>
      </w:r>
      <w:r w:rsidRPr="00891A28">
        <w:rPr>
          <w:lang w:val="en-GB"/>
        </w:rPr>
        <w:t xml:space="preserve"> is </w:t>
      </w:r>
      <w:r w:rsidRPr="00891A28">
        <w:rPr>
          <w:b/>
          <w:bCs/>
          <w:lang w:val="en-GB"/>
        </w:rPr>
        <w:t>0</w:t>
      </w:r>
      <w:r w:rsidRPr="00891A28">
        <w:rPr>
          <w:lang w:val="en-GB"/>
        </w:rPr>
        <w:t>, it is an eight-byte field, formatted as shown in Figure 32 and as described below.</w:t>
      </w:r>
    </w:p>
    <w:p w14:paraId="5BB36AA9" w14:textId="77777777" w:rsidR="007F2BF7" w:rsidRPr="00891A28" w:rsidRDefault="007F2BF7">
      <w:pPr>
        <w:pStyle w:val="Normalaftertitle"/>
        <w:spacing w:before="0"/>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tblGrid>
      <w:tr w:rsidR="007F2BF7" w:rsidRPr="00891A28" w14:paraId="52C65AEC" w14:textId="77777777">
        <w:trPr>
          <w:cantSplit/>
          <w:trHeight w:val="680"/>
          <w:jc w:val="center"/>
        </w:trPr>
        <w:tc>
          <w:tcPr>
            <w:tcW w:w="851" w:type="dxa"/>
            <w:vAlign w:val="center"/>
          </w:tcPr>
          <w:p w14:paraId="0D0FB2FC"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X</w:t>
            </w:r>
            <w:r w:rsidRPr="00891A28">
              <w:rPr>
                <w:rFonts w:ascii="Arial" w:hAnsi="Arial" w:cs="Arial"/>
                <w:b/>
                <w:bCs/>
                <w:position w:val="-3"/>
                <w:sz w:val="12"/>
                <w:lang w:val="en-GB"/>
              </w:rPr>
              <w:t>1</w:t>
            </w:r>
          </w:p>
        </w:tc>
        <w:tc>
          <w:tcPr>
            <w:tcW w:w="851" w:type="dxa"/>
            <w:vAlign w:val="center"/>
          </w:tcPr>
          <w:p w14:paraId="2E521C01"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Y</w:t>
            </w:r>
            <w:r w:rsidRPr="00891A28">
              <w:rPr>
                <w:rFonts w:ascii="Arial" w:hAnsi="Arial" w:cs="Arial"/>
                <w:b/>
                <w:bCs/>
                <w:position w:val="-3"/>
                <w:sz w:val="12"/>
                <w:lang w:val="en-GB"/>
              </w:rPr>
              <w:t>1</w:t>
            </w:r>
          </w:p>
        </w:tc>
        <w:tc>
          <w:tcPr>
            <w:tcW w:w="851" w:type="dxa"/>
            <w:vAlign w:val="center"/>
          </w:tcPr>
          <w:p w14:paraId="1F091D85"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X</w:t>
            </w:r>
            <w:r w:rsidRPr="00891A28">
              <w:rPr>
                <w:rFonts w:ascii="Arial" w:hAnsi="Arial" w:cs="Arial"/>
                <w:b/>
                <w:bCs/>
                <w:position w:val="-3"/>
                <w:sz w:val="12"/>
                <w:lang w:val="en-GB"/>
              </w:rPr>
              <w:t>2</w:t>
            </w:r>
          </w:p>
        </w:tc>
        <w:tc>
          <w:tcPr>
            <w:tcW w:w="851" w:type="dxa"/>
            <w:vAlign w:val="center"/>
          </w:tcPr>
          <w:p w14:paraId="3BBE31E9"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Y</w:t>
            </w:r>
            <w:r w:rsidRPr="00891A28">
              <w:rPr>
                <w:rFonts w:ascii="Arial" w:hAnsi="Arial" w:cs="Arial"/>
                <w:b/>
                <w:bCs/>
                <w:position w:val="-3"/>
                <w:sz w:val="12"/>
                <w:lang w:val="en-GB"/>
              </w:rPr>
              <w:t>2</w:t>
            </w:r>
          </w:p>
        </w:tc>
        <w:tc>
          <w:tcPr>
            <w:tcW w:w="851" w:type="dxa"/>
            <w:vAlign w:val="center"/>
          </w:tcPr>
          <w:p w14:paraId="0A8D9323"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X</w:t>
            </w:r>
            <w:r w:rsidRPr="00891A28">
              <w:rPr>
                <w:rFonts w:ascii="Arial" w:hAnsi="Arial" w:cs="Arial"/>
                <w:b/>
                <w:bCs/>
                <w:position w:val="-3"/>
                <w:sz w:val="12"/>
                <w:lang w:val="en-GB"/>
              </w:rPr>
              <w:t>3</w:t>
            </w:r>
          </w:p>
        </w:tc>
        <w:tc>
          <w:tcPr>
            <w:tcW w:w="851" w:type="dxa"/>
            <w:vAlign w:val="center"/>
          </w:tcPr>
          <w:p w14:paraId="745250DF"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Y</w:t>
            </w:r>
            <w:r w:rsidRPr="00891A28">
              <w:rPr>
                <w:rFonts w:ascii="Arial" w:hAnsi="Arial" w:cs="Arial"/>
                <w:b/>
                <w:bCs/>
                <w:position w:val="-3"/>
                <w:sz w:val="12"/>
                <w:lang w:val="en-GB"/>
              </w:rPr>
              <w:t>3</w:t>
            </w:r>
          </w:p>
        </w:tc>
        <w:tc>
          <w:tcPr>
            <w:tcW w:w="851" w:type="dxa"/>
            <w:vAlign w:val="center"/>
          </w:tcPr>
          <w:p w14:paraId="14F56CD5"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X</w:t>
            </w:r>
            <w:r w:rsidRPr="00891A28">
              <w:rPr>
                <w:rFonts w:ascii="Arial" w:hAnsi="Arial" w:cs="Arial"/>
                <w:b/>
                <w:bCs/>
                <w:position w:val="-3"/>
                <w:sz w:val="12"/>
                <w:lang w:val="en-GB"/>
              </w:rPr>
              <w:t>4</w:t>
            </w:r>
          </w:p>
        </w:tc>
        <w:tc>
          <w:tcPr>
            <w:tcW w:w="851" w:type="dxa"/>
            <w:vAlign w:val="center"/>
          </w:tcPr>
          <w:p w14:paraId="265CD78F"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6"/>
                <w:lang w:val="en-GB"/>
              </w:rPr>
            </w:pPr>
            <w:r w:rsidRPr="00891A28">
              <w:rPr>
                <w:rFonts w:ascii="Arial" w:hAnsi="Arial" w:cs="Arial"/>
                <w:b/>
                <w:bCs/>
                <w:sz w:val="16"/>
                <w:lang w:val="en-GB"/>
              </w:rPr>
              <w:t>SDATY</w:t>
            </w:r>
            <w:r w:rsidRPr="00891A28">
              <w:rPr>
                <w:rFonts w:ascii="Arial" w:hAnsi="Arial" w:cs="Arial"/>
                <w:b/>
                <w:bCs/>
                <w:position w:val="-3"/>
                <w:sz w:val="12"/>
                <w:lang w:val="en-GB"/>
              </w:rPr>
              <w:t>4</w:t>
            </w:r>
          </w:p>
        </w:tc>
      </w:tr>
    </w:tbl>
    <w:p w14:paraId="1E9ADEA3" w14:textId="77777777" w:rsidR="007F2BF7" w:rsidRPr="00891A28" w:rsidRDefault="00EB5260" w:rsidP="00EC7FA5">
      <w:pPr>
        <w:pStyle w:val="FigureNoTitle"/>
      </w:pPr>
      <w:bookmarkStart w:id="839" w:name="_Toc524617809"/>
      <w:r w:rsidRPr="00891A28">
        <w:t>Figure 32 – Symbol dictionary AT flags field structure when SDTEMPLATE is 0</w:t>
      </w:r>
      <w:bookmarkEnd w:id="839"/>
    </w:p>
    <w:p w14:paraId="365BD0F5" w14:textId="77777777" w:rsidR="007F2BF7" w:rsidRPr="00891A28" w:rsidRDefault="00EB5260">
      <w:pPr>
        <w:tabs>
          <w:tab w:val="clear" w:pos="794"/>
        </w:tabs>
        <w:rPr>
          <w:b/>
          <w:bCs/>
          <w:lang w:val="en-GB"/>
        </w:rPr>
      </w:pPr>
      <w:r w:rsidRPr="00891A28">
        <w:rPr>
          <w:b/>
          <w:bCs/>
          <w:lang w:val="en-GB"/>
        </w:rPr>
        <w:t>Byte 0</w:t>
      </w:r>
      <w:r w:rsidRPr="00891A28">
        <w:rPr>
          <w:lang w:val="en-GB"/>
        </w:rPr>
        <w:tab/>
      </w:r>
      <w:r w:rsidRPr="00891A28">
        <w:rPr>
          <w:b/>
          <w:bCs/>
          <w:lang w:val="en-GB"/>
        </w:rPr>
        <w:t>SDATX</w:t>
      </w:r>
      <w:r w:rsidRPr="00891A28">
        <w:rPr>
          <w:b/>
          <w:bCs/>
          <w:position w:val="-4"/>
          <w:sz w:val="16"/>
          <w:lang w:val="en-GB"/>
        </w:rPr>
        <w:t>1</w:t>
      </w:r>
    </w:p>
    <w:p w14:paraId="7B6C1440" w14:textId="77777777" w:rsidR="007F2BF7" w:rsidRPr="00891A28" w:rsidRDefault="00EB5260">
      <w:pPr>
        <w:tabs>
          <w:tab w:val="clear" w:pos="794"/>
        </w:tabs>
        <w:rPr>
          <w:b/>
          <w:bCs/>
          <w:position w:val="-4"/>
          <w:sz w:val="16"/>
          <w:lang w:val="en-GB"/>
        </w:rPr>
      </w:pPr>
      <w:r w:rsidRPr="00891A28">
        <w:rPr>
          <w:b/>
          <w:bCs/>
          <w:lang w:val="en-GB"/>
        </w:rPr>
        <w:t>Byte 1</w:t>
      </w:r>
      <w:r w:rsidRPr="00891A28">
        <w:rPr>
          <w:lang w:val="en-GB"/>
        </w:rPr>
        <w:tab/>
      </w:r>
      <w:r w:rsidRPr="00891A28">
        <w:rPr>
          <w:b/>
          <w:bCs/>
          <w:lang w:val="en-GB"/>
        </w:rPr>
        <w:t>SDATY</w:t>
      </w:r>
      <w:r w:rsidRPr="00891A28">
        <w:rPr>
          <w:b/>
          <w:bCs/>
          <w:position w:val="-4"/>
          <w:sz w:val="16"/>
          <w:lang w:val="en-GB"/>
        </w:rPr>
        <w:t>1</w:t>
      </w:r>
    </w:p>
    <w:p w14:paraId="7C51E5DD" w14:textId="77777777" w:rsidR="007F2BF7" w:rsidRPr="00891A28" w:rsidRDefault="00EB5260">
      <w:pPr>
        <w:tabs>
          <w:tab w:val="clear" w:pos="794"/>
        </w:tabs>
        <w:rPr>
          <w:b/>
          <w:bCs/>
          <w:lang w:val="en-GB"/>
        </w:rPr>
      </w:pPr>
      <w:r w:rsidRPr="00891A28">
        <w:rPr>
          <w:b/>
          <w:bCs/>
          <w:lang w:val="en-GB"/>
        </w:rPr>
        <w:t>Byte 2</w:t>
      </w:r>
      <w:r w:rsidRPr="00891A28">
        <w:rPr>
          <w:lang w:val="en-GB"/>
        </w:rPr>
        <w:tab/>
      </w:r>
      <w:r w:rsidRPr="00891A28">
        <w:rPr>
          <w:b/>
          <w:bCs/>
          <w:lang w:val="en-GB"/>
        </w:rPr>
        <w:t>SDATX</w:t>
      </w:r>
      <w:r w:rsidRPr="00891A28">
        <w:rPr>
          <w:b/>
          <w:bCs/>
          <w:position w:val="-4"/>
          <w:sz w:val="16"/>
          <w:lang w:val="en-GB"/>
        </w:rPr>
        <w:t>2</w:t>
      </w:r>
    </w:p>
    <w:p w14:paraId="6CEC50FC" w14:textId="77777777" w:rsidR="007F2BF7" w:rsidRPr="00891A28" w:rsidRDefault="00EB5260">
      <w:pPr>
        <w:tabs>
          <w:tab w:val="clear" w:pos="794"/>
        </w:tabs>
        <w:rPr>
          <w:b/>
          <w:bCs/>
          <w:position w:val="-4"/>
          <w:sz w:val="16"/>
          <w:lang w:val="en-GB"/>
        </w:rPr>
      </w:pPr>
      <w:r w:rsidRPr="00891A28">
        <w:rPr>
          <w:b/>
          <w:bCs/>
          <w:lang w:val="en-GB"/>
        </w:rPr>
        <w:t>Byte 3</w:t>
      </w:r>
      <w:r w:rsidRPr="00891A28">
        <w:rPr>
          <w:lang w:val="en-GB"/>
        </w:rPr>
        <w:tab/>
      </w:r>
      <w:r w:rsidRPr="00891A28">
        <w:rPr>
          <w:b/>
          <w:bCs/>
          <w:lang w:val="en-GB"/>
        </w:rPr>
        <w:t>SDATY</w:t>
      </w:r>
      <w:r w:rsidRPr="00891A28">
        <w:rPr>
          <w:b/>
          <w:bCs/>
          <w:position w:val="-4"/>
          <w:sz w:val="16"/>
          <w:lang w:val="en-GB"/>
        </w:rPr>
        <w:t>2</w:t>
      </w:r>
    </w:p>
    <w:p w14:paraId="40EBBD92" w14:textId="77777777" w:rsidR="007F2BF7" w:rsidRPr="00891A28" w:rsidRDefault="00EB5260">
      <w:pPr>
        <w:tabs>
          <w:tab w:val="clear" w:pos="794"/>
        </w:tabs>
        <w:rPr>
          <w:b/>
          <w:bCs/>
          <w:position w:val="-4"/>
          <w:sz w:val="16"/>
          <w:lang w:val="en-GB"/>
        </w:rPr>
      </w:pPr>
      <w:r w:rsidRPr="00891A28">
        <w:rPr>
          <w:b/>
          <w:bCs/>
          <w:lang w:val="en-GB"/>
        </w:rPr>
        <w:t>Byte 4</w:t>
      </w:r>
      <w:r w:rsidRPr="00891A28">
        <w:rPr>
          <w:lang w:val="en-GB"/>
        </w:rPr>
        <w:tab/>
      </w:r>
      <w:r w:rsidRPr="00891A28">
        <w:rPr>
          <w:b/>
          <w:bCs/>
          <w:lang w:val="en-GB"/>
        </w:rPr>
        <w:t>SDATX</w:t>
      </w:r>
      <w:r w:rsidRPr="00891A28">
        <w:rPr>
          <w:b/>
          <w:bCs/>
          <w:position w:val="-4"/>
          <w:sz w:val="16"/>
          <w:lang w:val="en-GB"/>
        </w:rPr>
        <w:t>3</w:t>
      </w:r>
    </w:p>
    <w:p w14:paraId="2ED464C7" w14:textId="77777777" w:rsidR="007F2BF7" w:rsidRPr="00891A28" w:rsidRDefault="00EB5260">
      <w:pPr>
        <w:tabs>
          <w:tab w:val="clear" w:pos="794"/>
        </w:tabs>
        <w:rPr>
          <w:b/>
          <w:bCs/>
          <w:position w:val="-4"/>
          <w:sz w:val="16"/>
          <w:lang w:val="en-GB"/>
        </w:rPr>
      </w:pPr>
      <w:r w:rsidRPr="00891A28">
        <w:rPr>
          <w:b/>
          <w:bCs/>
          <w:lang w:val="en-GB"/>
        </w:rPr>
        <w:t>Byte 5</w:t>
      </w:r>
      <w:r w:rsidRPr="00891A28">
        <w:rPr>
          <w:lang w:val="en-GB"/>
        </w:rPr>
        <w:tab/>
      </w:r>
      <w:r w:rsidRPr="00891A28">
        <w:rPr>
          <w:b/>
          <w:bCs/>
          <w:lang w:val="en-GB"/>
        </w:rPr>
        <w:t>SDATY</w:t>
      </w:r>
      <w:r w:rsidRPr="00891A28">
        <w:rPr>
          <w:b/>
          <w:bCs/>
          <w:position w:val="-4"/>
          <w:sz w:val="16"/>
          <w:lang w:val="en-GB"/>
        </w:rPr>
        <w:t>3</w:t>
      </w:r>
    </w:p>
    <w:p w14:paraId="252AFEDC" w14:textId="77777777" w:rsidR="007F2BF7" w:rsidRPr="00891A28" w:rsidRDefault="00EB5260">
      <w:pPr>
        <w:tabs>
          <w:tab w:val="clear" w:pos="794"/>
        </w:tabs>
        <w:rPr>
          <w:b/>
          <w:bCs/>
          <w:position w:val="-4"/>
          <w:sz w:val="16"/>
          <w:lang w:val="en-GB"/>
        </w:rPr>
      </w:pPr>
      <w:r w:rsidRPr="00891A28">
        <w:rPr>
          <w:b/>
          <w:bCs/>
          <w:lang w:val="en-GB"/>
        </w:rPr>
        <w:t>Byte 6</w:t>
      </w:r>
      <w:r w:rsidRPr="00891A28">
        <w:rPr>
          <w:lang w:val="en-GB"/>
        </w:rPr>
        <w:tab/>
      </w:r>
      <w:r w:rsidRPr="00891A28">
        <w:rPr>
          <w:b/>
          <w:bCs/>
          <w:lang w:val="en-GB"/>
        </w:rPr>
        <w:t>SDATX</w:t>
      </w:r>
      <w:r w:rsidRPr="00891A28">
        <w:rPr>
          <w:b/>
          <w:bCs/>
          <w:position w:val="-4"/>
          <w:sz w:val="16"/>
          <w:lang w:val="en-GB"/>
        </w:rPr>
        <w:t>4</w:t>
      </w:r>
    </w:p>
    <w:p w14:paraId="7D800C38" w14:textId="77777777" w:rsidR="007F2BF7" w:rsidRPr="00891A28" w:rsidRDefault="00EB5260">
      <w:pPr>
        <w:tabs>
          <w:tab w:val="clear" w:pos="794"/>
        </w:tabs>
        <w:rPr>
          <w:b/>
          <w:bCs/>
          <w:position w:val="-4"/>
          <w:sz w:val="16"/>
          <w:lang w:val="en-GB"/>
        </w:rPr>
      </w:pPr>
      <w:r w:rsidRPr="00891A28">
        <w:rPr>
          <w:b/>
          <w:bCs/>
          <w:lang w:val="en-GB"/>
        </w:rPr>
        <w:t>Byte 7</w:t>
      </w:r>
      <w:r w:rsidRPr="00891A28">
        <w:rPr>
          <w:lang w:val="en-GB"/>
        </w:rPr>
        <w:tab/>
      </w:r>
      <w:r w:rsidRPr="00891A28">
        <w:rPr>
          <w:b/>
          <w:bCs/>
          <w:lang w:val="en-GB"/>
        </w:rPr>
        <w:t>SDATY</w:t>
      </w:r>
      <w:r w:rsidRPr="00891A28">
        <w:rPr>
          <w:b/>
          <w:bCs/>
          <w:position w:val="-4"/>
          <w:sz w:val="16"/>
          <w:lang w:val="en-GB"/>
        </w:rPr>
        <w:t>4</w:t>
      </w:r>
    </w:p>
    <w:p w14:paraId="3461B96E" w14:textId="77777777" w:rsidR="007F2BF7" w:rsidRPr="00891A28" w:rsidRDefault="00EB5260">
      <w:pPr>
        <w:rPr>
          <w:lang w:val="en-GB"/>
        </w:rPr>
      </w:pPr>
      <w:r w:rsidRPr="00891A28">
        <w:rPr>
          <w:lang w:val="en-GB"/>
        </w:rPr>
        <w:t xml:space="preserve">If </w:t>
      </w:r>
      <w:r w:rsidRPr="00891A28">
        <w:rPr>
          <w:b/>
          <w:bCs/>
          <w:lang w:val="en-GB"/>
        </w:rPr>
        <w:t>SDTEMPLATE</w:t>
      </w:r>
      <w:r w:rsidRPr="00891A28">
        <w:rPr>
          <w:lang w:val="en-GB"/>
        </w:rPr>
        <w:t xml:space="preserve"> is 1, 2 or 3, it is a two-byte field formatted as shown in Figure 33 and as described below.</w:t>
      </w:r>
    </w:p>
    <w:p w14:paraId="241378D2" w14:textId="77777777" w:rsidR="007F2BF7" w:rsidRPr="00891A28" w:rsidRDefault="007F2BF7">
      <w:pPr>
        <w:pStyle w:val="Normalaftertitle"/>
        <w:spacing w:before="0"/>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tblGrid>
      <w:tr w:rsidR="007F2BF7" w:rsidRPr="00891A28" w14:paraId="3A6AE8F1" w14:textId="77777777">
        <w:trPr>
          <w:cantSplit/>
          <w:trHeight w:val="680"/>
          <w:jc w:val="center"/>
        </w:trPr>
        <w:tc>
          <w:tcPr>
            <w:tcW w:w="851" w:type="dxa"/>
            <w:vAlign w:val="center"/>
          </w:tcPr>
          <w:p w14:paraId="1A0ECB2F"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ATX</w:t>
            </w:r>
            <w:r w:rsidRPr="00891A28">
              <w:rPr>
                <w:rFonts w:ascii="Arial" w:hAnsi="Arial" w:cs="Arial"/>
                <w:b/>
                <w:bCs/>
                <w:position w:val="-3"/>
                <w:sz w:val="12"/>
                <w:lang w:val="en-GB"/>
              </w:rPr>
              <w:t>1</w:t>
            </w:r>
          </w:p>
        </w:tc>
        <w:tc>
          <w:tcPr>
            <w:tcW w:w="851" w:type="dxa"/>
            <w:vAlign w:val="center"/>
          </w:tcPr>
          <w:p w14:paraId="44959B12"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ATY</w:t>
            </w:r>
            <w:r w:rsidRPr="00891A28">
              <w:rPr>
                <w:rFonts w:ascii="Arial" w:hAnsi="Arial" w:cs="Arial"/>
                <w:b/>
                <w:bCs/>
                <w:position w:val="-3"/>
                <w:sz w:val="12"/>
                <w:lang w:val="en-GB"/>
              </w:rPr>
              <w:t>1</w:t>
            </w:r>
          </w:p>
        </w:tc>
      </w:tr>
    </w:tbl>
    <w:p w14:paraId="32773281" w14:textId="77777777" w:rsidR="007F2BF7" w:rsidRPr="00891A28" w:rsidRDefault="00EB5260" w:rsidP="00EC7FA5">
      <w:pPr>
        <w:pStyle w:val="FigureNoTitle"/>
      </w:pPr>
      <w:bookmarkStart w:id="840" w:name="_Toc524617810"/>
      <w:r w:rsidRPr="00891A28">
        <w:t>Figure 33 – Symbol dictionary AT flags field structure when SDTEMPLATE is not 0</w:t>
      </w:r>
      <w:bookmarkEnd w:id="840"/>
    </w:p>
    <w:p w14:paraId="21D9473F" w14:textId="77777777" w:rsidR="007F2BF7" w:rsidRPr="00891A28" w:rsidRDefault="00EB5260">
      <w:pPr>
        <w:tabs>
          <w:tab w:val="clear" w:pos="794"/>
        </w:tabs>
        <w:rPr>
          <w:b/>
          <w:bCs/>
          <w:lang w:val="en-GB"/>
        </w:rPr>
      </w:pPr>
      <w:r w:rsidRPr="00891A28">
        <w:rPr>
          <w:b/>
          <w:bCs/>
          <w:lang w:val="en-GB"/>
        </w:rPr>
        <w:t>Byte 0</w:t>
      </w:r>
      <w:r w:rsidRPr="00891A28">
        <w:rPr>
          <w:lang w:val="en-GB"/>
        </w:rPr>
        <w:tab/>
      </w:r>
      <w:r w:rsidRPr="00891A28">
        <w:rPr>
          <w:b/>
          <w:bCs/>
          <w:lang w:val="en-GB"/>
        </w:rPr>
        <w:t>SDATX</w:t>
      </w:r>
      <w:r w:rsidRPr="00891A28">
        <w:rPr>
          <w:b/>
          <w:bCs/>
          <w:position w:val="-4"/>
          <w:sz w:val="16"/>
          <w:lang w:val="en-GB"/>
        </w:rPr>
        <w:t>1</w:t>
      </w:r>
    </w:p>
    <w:p w14:paraId="278F0132" w14:textId="77777777" w:rsidR="007F2BF7" w:rsidRPr="00891A28" w:rsidRDefault="00EB5260">
      <w:pPr>
        <w:tabs>
          <w:tab w:val="clear" w:pos="794"/>
        </w:tabs>
        <w:rPr>
          <w:b/>
          <w:bCs/>
          <w:position w:val="-4"/>
          <w:sz w:val="16"/>
          <w:lang w:val="en-GB"/>
        </w:rPr>
      </w:pPr>
      <w:r w:rsidRPr="00891A28">
        <w:rPr>
          <w:b/>
          <w:bCs/>
          <w:lang w:val="en-GB"/>
        </w:rPr>
        <w:t>Byte 1</w:t>
      </w:r>
      <w:r w:rsidRPr="00891A28">
        <w:rPr>
          <w:lang w:val="en-GB"/>
        </w:rPr>
        <w:tab/>
      </w:r>
      <w:r w:rsidRPr="00891A28">
        <w:rPr>
          <w:b/>
          <w:bCs/>
          <w:lang w:val="en-GB"/>
        </w:rPr>
        <w:t>SDATY</w:t>
      </w:r>
      <w:r w:rsidRPr="00891A28">
        <w:rPr>
          <w:b/>
          <w:bCs/>
          <w:position w:val="-4"/>
          <w:sz w:val="16"/>
          <w:lang w:val="en-GB"/>
        </w:rPr>
        <w:t>1</w:t>
      </w:r>
    </w:p>
    <w:p w14:paraId="342DB5AE" w14:textId="77777777" w:rsidR="007F2BF7" w:rsidRPr="00891A28" w:rsidRDefault="00EB5260">
      <w:pPr>
        <w:rPr>
          <w:lang w:val="en-GB"/>
        </w:rPr>
      </w:pPr>
      <w:r w:rsidRPr="00891A28">
        <w:rPr>
          <w:lang w:val="en-GB"/>
        </w:rPr>
        <w:t xml:space="preserve">If </w:t>
      </w:r>
      <w:r w:rsidRPr="00891A28">
        <w:rPr>
          <w:b/>
          <w:bCs/>
          <w:lang w:val="en-GB"/>
        </w:rPr>
        <w:t>SDTEMPLATE</w:t>
      </w:r>
      <w:r w:rsidRPr="00891A28">
        <w:rPr>
          <w:lang w:val="en-GB"/>
        </w:rPr>
        <w:t xml:space="preserve"> is 1, 2 or 3 then the values of </w:t>
      </w:r>
      <w:r w:rsidRPr="00891A28">
        <w:rPr>
          <w:b/>
          <w:bCs/>
          <w:lang w:val="en-GB"/>
        </w:rPr>
        <w:t>SDATX</w:t>
      </w:r>
      <w:r w:rsidRPr="00891A28">
        <w:rPr>
          <w:b/>
          <w:bCs/>
          <w:position w:val="-4"/>
          <w:sz w:val="16"/>
          <w:lang w:val="en-GB"/>
        </w:rPr>
        <w:t>2</w:t>
      </w:r>
      <w:r w:rsidRPr="00891A28">
        <w:rPr>
          <w:lang w:val="en-GB"/>
        </w:rPr>
        <w:t xml:space="preserve"> through </w:t>
      </w:r>
      <w:r w:rsidRPr="00891A28">
        <w:rPr>
          <w:b/>
          <w:bCs/>
          <w:lang w:val="en-GB"/>
        </w:rPr>
        <w:t>SDATX</w:t>
      </w:r>
      <w:r w:rsidRPr="00891A28">
        <w:rPr>
          <w:b/>
          <w:bCs/>
          <w:position w:val="-4"/>
          <w:sz w:val="16"/>
          <w:lang w:val="en-GB"/>
        </w:rPr>
        <w:t>4</w:t>
      </w:r>
      <w:r w:rsidRPr="00891A28">
        <w:rPr>
          <w:lang w:val="en-GB"/>
        </w:rPr>
        <w:t xml:space="preserve"> and </w:t>
      </w:r>
      <w:r w:rsidRPr="00891A28">
        <w:rPr>
          <w:b/>
          <w:bCs/>
          <w:lang w:val="en-GB"/>
        </w:rPr>
        <w:t>SDATY</w:t>
      </w:r>
      <w:r w:rsidRPr="00891A28">
        <w:rPr>
          <w:b/>
          <w:bCs/>
          <w:position w:val="-4"/>
          <w:sz w:val="16"/>
          <w:lang w:val="en-GB"/>
        </w:rPr>
        <w:t>2</w:t>
      </w:r>
      <w:r w:rsidRPr="00891A28">
        <w:rPr>
          <w:lang w:val="en-GB"/>
        </w:rPr>
        <w:t xml:space="preserve"> through </w:t>
      </w:r>
      <w:r w:rsidRPr="00891A28">
        <w:rPr>
          <w:b/>
          <w:bCs/>
          <w:lang w:val="en-GB"/>
        </w:rPr>
        <w:t>SDATY</w:t>
      </w:r>
      <w:r w:rsidRPr="00891A28">
        <w:rPr>
          <w:b/>
          <w:bCs/>
          <w:position w:val="-4"/>
          <w:sz w:val="16"/>
          <w:lang w:val="en-GB"/>
        </w:rPr>
        <w:t>4</w:t>
      </w:r>
      <w:r w:rsidRPr="00891A28">
        <w:rPr>
          <w:lang w:val="en-GB"/>
        </w:rPr>
        <w:t xml:space="preserve"> are all zero.</w:t>
      </w:r>
    </w:p>
    <w:p w14:paraId="589F97DF" w14:textId="77777777" w:rsidR="007F2BF7" w:rsidRPr="00891A28" w:rsidRDefault="00EB5260">
      <w:pPr>
        <w:rPr>
          <w:lang w:val="en-GB"/>
        </w:rPr>
      </w:pPr>
      <w:r w:rsidRPr="00891A28">
        <w:rPr>
          <w:lang w:val="en-GB"/>
        </w:rPr>
        <w:t>The AT coordinate X and Y fields are signed values, and may take on values that are permitted according to Figure 7.</w:t>
      </w:r>
    </w:p>
    <w:p w14:paraId="7D9220AC" w14:textId="77777777" w:rsidR="007F2BF7" w:rsidRPr="00891A28" w:rsidRDefault="00EB5260">
      <w:pPr>
        <w:pStyle w:val="Heading5"/>
        <w:rPr>
          <w:lang w:val="en-GB"/>
        </w:rPr>
      </w:pPr>
      <w:r w:rsidRPr="00891A28">
        <w:rPr>
          <w:lang w:val="en-GB"/>
        </w:rPr>
        <w:t>7.4.2.1.3</w:t>
      </w:r>
      <w:r w:rsidRPr="00891A28">
        <w:rPr>
          <w:lang w:val="en-GB"/>
        </w:rPr>
        <w:tab/>
      </w:r>
      <w:bookmarkStart w:id="841" w:name="x1-1370007.4.2.1.3"/>
      <w:bookmarkStart w:id="842" w:name="QQ1-1-197"/>
      <w:bookmarkEnd w:id="841"/>
      <w:bookmarkEnd w:id="842"/>
      <w:r w:rsidRPr="00891A28">
        <w:rPr>
          <w:lang w:val="en-GB"/>
        </w:rPr>
        <w:t>Symbol dictionary refinement AT flags</w:t>
      </w:r>
    </w:p>
    <w:p w14:paraId="69FC5E71" w14:textId="3269D5AD" w:rsidR="007F2BF7" w:rsidRPr="00891A28" w:rsidRDefault="00EB5260">
      <w:pPr>
        <w:rPr>
          <w:lang w:val="en-GB"/>
        </w:rPr>
      </w:pPr>
      <w:r w:rsidRPr="00891A28">
        <w:rPr>
          <w:lang w:val="en-GB"/>
        </w:rPr>
        <w:t xml:space="preserve">This field is only present if </w:t>
      </w:r>
      <w:r w:rsidRPr="00891A28">
        <w:rPr>
          <w:b/>
          <w:bCs/>
          <w:lang w:val="en-GB"/>
        </w:rPr>
        <w:t>SDREFAGG</w:t>
      </w:r>
      <w:r w:rsidRPr="00891A28">
        <w:rPr>
          <w:lang w:val="en-GB"/>
        </w:rPr>
        <w:t xml:space="preserve"> is </w:t>
      </w:r>
      <w:r w:rsidRPr="00891A28">
        <w:rPr>
          <w:b/>
          <w:bCs/>
          <w:lang w:val="en-GB"/>
        </w:rPr>
        <w:t>1</w:t>
      </w:r>
      <w:r w:rsidRPr="00891A28">
        <w:rPr>
          <w:lang w:val="en-GB"/>
        </w:rPr>
        <w:t xml:space="preserve"> and </w:t>
      </w:r>
      <w:r w:rsidRPr="00891A28">
        <w:rPr>
          <w:b/>
          <w:bCs/>
          <w:lang w:val="en-GB"/>
        </w:rPr>
        <w:t>SDRTEMPLATE</w:t>
      </w:r>
      <w:r w:rsidRPr="00891A28">
        <w:rPr>
          <w:lang w:val="en-GB"/>
        </w:rPr>
        <w:t xml:space="preserve"> is </w:t>
      </w:r>
      <w:r w:rsidRPr="00891A28">
        <w:rPr>
          <w:b/>
          <w:bCs/>
          <w:lang w:val="en-GB"/>
        </w:rPr>
        <w:t>0</w:t>
      </w:r>
      <w:r w:rsidRPr="00891A28">
        <w:rPr>
          <w:lang w:val="en-GB"/>
        </w:rPr>
        <w:t>. It is a four-byte field, formatted as shown in Figure 34 and as described below.</w:t>
      </w:r>
    </w:p>
    <w:p w14:paraId="21372D9C" w14:textId="77777777" w:rsidR="00C17E01" w:rsidRPr="00891A28" w:rsidRDefault="00C17E01">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tblGrid>
      <w:tr w:rsidR="007F2BF7" w:rsidRPr="00891A28" w14:paraId="17D98118" w14:textId="77777777">
        <w:trPr>
          <w:cantSplit/>
          <w:trHeight w:val="680"/>
          <w:jc w:val="center"/>
        </w:trPr>
        <w:tc>
          <w:tcPr>
            <w:tcW w:w="851" w:type="dxa"/>
            <w:vAlign w:val="center"/>
          </w:tcPr>
          <w:p w14:paraId="0FE27CF6"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RATX</w:t>
            </w:r>
            <w:r w:rsidRPr="00891A28">
              <w:rPr>
                <w:rFonts w:ascii="Arial" w:hAnsi="Arial" w:cs="Arial"/>
                <w:b/>
                <w:bCs/>
                <w:position w:val="-3"/>
                <w:sz w:val="12"/>
                <w:lang w:val="en-GB"/>
              </w:rPr>
              <w:t>1</w:t>
            </w:r>
          </w:p>
        </w:tc>
        <w:tc>
          <w:tcPr>
            <w:tcW w:w="851" w:type="dxa"/>
            <w:vAlign w:val="center"/>
          </w:tcPr>
          <w:p w14:paraId="7EE0B09F"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RATY</w:t>
            </w:r>
            <w:r w:rsidRPr="00891A28">
              <w:rPr>
                <w:rFonts w:ascii="Arial" w:hAnsi="Arial" w:cs="Arial"/>
                <w:b/>
                <w:bCs/>
                <w:position w:val="-3"/>
                <w:sz w:val="12"/>
                <w:lang w:val="en-GB"/>
              </w:rPr>
              <w:t>1</w:t>
            </w:r>
          </w:p>
        </w:tc>
        <w:tc>
          <w:tcPr>
            <w:tcW w:w="851" w:type="dxa"/>
            <w:vAlign w:val="center"/>
          </w:tcPr>
          <w:p w14:paraId="0CE4BA01"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RATX</w:t>
            </w:r>
            <w:r w:rsidRPr="00891A28">
              <w:rPr>
                <w:rFonts w:ascii="Arial" w:hAnsi="Arial" w:cs="Arial"/>
                <w:b/>
                <w:bCs/>
                <w:position w:val="-3"/>
                <w:sz w:val="12"/>
                <w:lang w:val="en-GB"/>
              </w:rPr>
              <w:t>2</w:t>
            </w:r>
          </w:p>
        </w:tc>
        <w:tc>
          <w:tcPr>
            <w:tcW w:w="851" w:type="dxa"/>
            <w:vAlign w:val="center"/>
          </w:tcPr>
          <w:p w14:paraId="3DC05DC1"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DRATY</w:t>
            </w:r>
            <w:r w:rsidRPr="00891A28">
              <w:rPr>
                <w:rFonts w:ascii="Arial" w:hAnsi="Arial" w:cs="Arial"/>
                <w:b/>
                <w:bCs/>
                <w:position w:val="-3"/>
                <w:sz w:val="12"/>
                <w:lang w:val="en-GB"/>
              </w:rPr>
              <w:t>2</w:t>
            </w:r>
          </w:p>
        </w:tc>
      </w:tr>
    </w:tbl>
    <w:p w14:paraId="0E3A303E" w14:textId="77777777" w:rsidR="007F2BF7" w:rsidRPr="00891A28" w:rsidRDefault="00EB5260" w:rsidP="00EC7FA5">
      <w:pPr>
        <w:pStyle w:val="FigureNoTitle"/>
      </w:pPr>
      <w:bookmarkStart w:id="843" w:name="_Toc524617811"/>
      <w:r w:rsidRPr="00891A28">
        <w:t>Figure 34 – Symbol dictionary refinement AT flags field structure</w:t>
      </w:r>
      <w:bookmarkEnd w:id="843"/>
    </w:p>
    <w:p w14:paraId="695968AD" w14:textId="77777777" w:rsidR="007F2BF7" w:rsidRPr="00891A28" w:rsidRDefault="00EB5260">
      <w:pPr>
        <w:tabs>
          <w:tab w:val="clear" w:pos="794"/>
        </w:tabs>
        <w:rPr>
          <w:b/>
          <w:bCs/>
          <w:lang w:val="en-GB"/>
        </w:rPr>
      </w:pPr>
      <w:r w:rsidRPr="00891A28">
        <w:rPr>
          <w:b/>
          <w:bCs/>
          <w:lang w:val="en-GB"/>
        </w:rPr>
        <w:t>Byte 0</w:t>
      </w:r>
      <w:r w:rsidRPr="00891A28">
        <w:rPr>
          <w:lang w:val="en-GB"/>
        </w:rPr>
        <w:tab/>
      </w:r>
      <w:r w:rsidRPr="00891A28">
        <w:rPr>
          <w:b/>
          <w:bCs/>
          <w:lang w:val="en-GB"/>
        </w:rPr>
        <w:t>SDRATX</w:t>
      </w:r>
      <w:r w:rsidRPr="00891A28">
        <w:rPr>
          <w:b/>
          <w:bCs/>
          <w:position w:val="-4"/>
          <w:sz w:val="16"/>
          <w:lang w:val="en-GB"/>
        </w:rPr>
        <w:t>1</w:t>
      </w:r>
    </w:p>
    <w:p w14:paraId="2611B0DB" w14:textId="77777777" w:rsidR="007F2BF7" w:rsidRPr="00891A28" w:rsidRDefault="00EB5260">
      <w:pPr>
        <w:tabs>
          <w:tab w:val="clear" w:pos="794"/>
        </w:tabs>
        <w:rPr>
          <w:b/>
          <w:bCs/>
          <w:position w:val="-4"/>
          <w:sz w:val="16"/>
          <w:lang w:val="en-GB"/>
        </w:rPr>
      </w:pPr>
      <w:r w:rsidRPr="00891A28">
        <w:rPr>
          <w:b/>
          <w:bCs/>
          <w:lang w:val="en-GB"/>
        </w:rPr>
        <w:lastRenderedPageBreak/>
        <w:t>Byte 1</w:t>
      </w:r>
      <w:r w:rsidRPr="00891A28">
        <w:rPr>
          <w:lang w:val="en-GB"/>
        </w:rPr>
        <w:tab/>
      </w:r>
      <w:r w:rsidRPr="00891A28">
        <w:rPr>
          <w:b/>
          <w:bCs/>
          <w:lang w:val="en-GB"/>
        </w:rPr>
        <w:t>SDRATY</w:t>
      </w:r>
      <w:r w:rsidRPr="00891A28">
        <w:rPr>
          <w:b/>
          <w:bCs/>
          <w:position w:val="-4"/>
          <w:sz w:val="16"/>
          <w:lang w:val="en-GB"/>
        </w:rPr>
        <w:t>1</w:t>
      </w:r>
    </w:p>
    <w:p w14:paraId="0FBA8CA4" w14:textId="77777777" w:rsidR="007F2BF7" w:rsidRPr="00891A28" w:rsidRDefault="00EB5260">
      <w:pPr>
        <w:tabs>
          <w:tab w:val="clear" w:pos="794"/>
        </w:tabs>
        <w:rPr>
          <w:b/>
          <w:bCs/>
          <w:lang w:val="en-GB"/>
        </w:rPr>
      </w:pPr>
      <w:r w:rsidRPr="00891A28">
        <w:rPr>
          <w:b/>
          <w:bCs/>
          <w:lang w:val="en-GB"/>
        </w:rPr>
        <w:t>Byte 2</w:t>
      </w:r>
      <w:r w:rsidRPr="00891A28">
        <w:rPr>
          <w:lang w:val="en-GB"/>
        </w:rPr>
        <w:tab/>
      </w:r>
      <w:r w:rsidRPr="00891A28">
        <w:rPr>
          <w:b/>
          <w:bCs/>
          <w:lang w:val="en-GB"/>
        </w:rPr>
        <w:t>SDRATX</w:t>
      </w:r>
      <w:r w:rsidRPr="00891A28">
        <w:rPr>
          <w:b/>
          <w:bCs/>
          <w:position w:val="-4"/>
          <w:sz w:val="16"/>
          <w:lang w:val="en-GB"/>
        </w:rPr>
        <w:t>2</w:t>
      </w:r>
    </w:p>
    <w:p w14:paraId="02B22335" w14:textId="77777777" w:rsidR="007F2BF7" w:rsidRPr="00891A28" w:rsidRDefault="00EB5260">
      <w:pPr>
        <w:tabs>
          <w:tab w:val="clear" w:pos="794"/>
        </w:tabs>
        <w:rPr>
          <w:b/>
          <w:bCs/>
          <w:position w:val="-4"/>
          <w:sz w:val="16"/>
          <w:lang w:val="en-GB"/>
        </w:rPr>
      </w:pPr>
      <w:r w:rsidRPr="00891A28">
        <w:rPr>
          <w:b/>
          <w:bCs/>
          <w:lang w:val="en-GB"/>
        </w:rPr>
        <w:t>Byte 3</w:t>
      </w:r>
      <w:r w:rsidRPr="00891A28">
        <w:rPr>
          <w:lang w:val="en-GB"/>
        </w:rPr>
        <w:tab/>
      </w:r>
      <w:r w:rsidRPr="00891A28">
        <w:rPr>
          <w:b/>
          <w:bCs/>
          <w:lang w:val="en-GB"/>
        </w:rPr>
        <w:t>SDRATY</w:t>
      </w:r>
      <w:r w:rsidRPr="00891A28">
        <w:rPr>
          <w:b/>
          <w:bCs/>
          <w:position w:val="-4"/>
          <w:sz w:val="16"/>
          <w:lang w:val="en-GB"/>
        </w:rPr>
        <w:t>2</w:t>
      </w:r>
    </w:p>
    <w:p w14:paraId="06FD6181" w14:textId="77777777" w:rsidR="007F2BF7" w:rsidRPr="00891A28" w:rsidRDefault="00EB5260">
      <w:pPr>
        <w:rPr>
          <w:lang w:val="en-GB"/>
        </w:rPr>
      </w:pPr>
      <w:r w:rsidRPr="00891A28">
        <w:rPr>
          <w:lang w:val="en-GB"/>
        </w:rPr>
        <w:t>The AT coordinate X and Y fields are signed values, and may take on values that are permitted according to 6.3.5.3.</w:t>
      </w:r>
    </w:p>
    <w:p w14:paraId="41923CA6" w14:textId="77777777" w:rsidR="007F2BF7" w:rsidRPr="00891A28" w:rsidRDefault="00EB5260">
      <w:pPr>
        <w:pStyle w:val="Heading5"/>
        <w:rPr>
          <w:lang w:val="en-GB"/>
        </w:rPr>
      </w:pPr>
      <w:r w:rsidRPr="00891A28">
        <w:rPr>
          <w:lang w:val="en-GB"/>
        </w:rPr>
        <w:t>7.4.2.1.4</w:t>
      </w:r>
      <w:r w:rsidRPr="00891A28">
        <w:rPr>
          <w:lang w:val="en-GB"/>
        </w:rPr>
        <w:tab/>
      </w:r>
      <w:bookmarkStart w:id="844" w:name="x1-1380007.4.2.1.4"/>
      <w:bookmarkStart w:id="845" w:name="QQ1-1-199"/>
      <w:bookmarkEnd w:id="844"/>
      <w:bookmarkEnd w:id="845"/>
      <w:r w:rsidRPr="00891A28">
        <w:rPr>
          <w:lang w:val="en-GB"/>
        </w:rPr>
        <w:t>Number of exported symbols (SDNUMEXSYMS)</w:t>
      </w:r>
    </w:p>
    <w:p w14:paraId="222D9246" w14:textId="77777777" w:rsidR="007F2BF7" w:rsidRPr="00891A28" w:rsidRDefault="00EB5260">
      <w:pPr>
        <w:rPr>
          <w:lang w:val="en-GB"/>
        </w:rPr>
      </w:pPr>
      <w:r w:rsidRPr="00891A28">
        <w:rPr>
          <w:lang w:val="en-GB"/>
        </w:rPr>
        <w:t>This four-byte field contains the number of symbols exported from this dictionary.</w:t>
      </w:r>
    </w:p>
    <w:p w14:paraId="49515A26" w14:textId="77777777" w:rsidR="007F2BF7" w:rsidRPr="00891A28" w:rsidRDefault="00EB5260">
      <w:pPr>
        <w:rPr>
          <w:lang w:val="en-GB"/>
        </w:rPr>
      </w:pPr>
      <w:r w:rsidRPr="00891A28">
        <w:rPr>
          <w:lang w:val="en-GB"/>
        </w:rPr>
        <w:t>It is very useful for the decoder to be able to find out easily how many symbols are present – for example, it might want to allocate an array of structures before beginning to decode the dictionary.</w:t>
      </w:r>
    </w:p>
    <w:p w14:paraId="50FC5206" w14:textId="77777777" w:rsidR="007F2BF7" w:rsidRPr="00891A28" w:rsidRDefault="00EB5260">
      <w:pPr>
        <w:pStyle w:val="Heading5"/>
        <w:rPr>
          <w:lang w:val="en-GB"/>
        </w:rPr>
      </w:pPr>
      <w:r w:rsidRPr="00891A28">
        <w:rPr>
          <w:lang w:val="en-GB"/>
        </w:rPr>
        <w:t>7.4.2.1.5</w:t>
      </w:r>
      <w:r w:rsidRPr="00891A28">
        <w:rPr>
          <w:lang w:val="en-GB"/>
        </w:rPr>
        <w:tab/>
      </w:r>
      <w:bookmarkStart w:id="846" w:name="x1-1390007.4.2.1.5"/>
      <w:bookmarkStart w:id="847" w:name="QQ1-1-200"/>
      <w:bookmarkEnd w:id="846"/>
      <w:bookmarkEnd w:id="847"/>
      <w:r w:rsidRPr="00891A28">
        <w:rPr>
          <w:lang w:val="en-GB"/>
        </w:rPr>
        <w:t>Number of new symbols (SDNUMNEWSYMS)</w:t>
      </w:r>
    </w:p>
    <w:p w14:paraId="7AE3916F" w14:textId="77777777" w:rsidR="007F2BF7" w:rsidRPr="00891A28" w:rsidRDefault="00EB5260">
      <w:pPr>
        <w:rPr>
          <w:lang w:val="en-GB"/>
        </w:rPr>
      </w:pPr>
      <w:r w:rsidRPr="00891A28">
        <w:rPr>
          <w:lang w:val="en-GB"/>
        </w:rPr>
        <w:t>This four-byte field contains the number of symbols defined in this dictionary.</w:t>
      </w:r>
    </w:p>
    <w:p w14:paraId="074F46B0" w14:textId="77777777" w:rsidR="007F2BF7" w:rsidRPr="00891A28" w:rsidRDefault="00EB5260">
      <w:pPr>
        <w:pStyle w:val="Note1"/>
      </w:pPr>
      <w:r w:rsidRPr="00891A28">
        <w:t>NOTE – </w:t>
      </w:r>
      <w:r w:rsidRPr="00891A28">
        <w:rPr>
          <w:b/>
          <w:bCs/>
        </w:rPr>
        <w:t>SDNUMEXSYMS</w:t>
      </w:r>
      <w:r w:rsidRPr="00891A28">
        <w:t xml:space="preserve"> and </w:t>
      </w:r>
      <w:r w:rsidRPr="00891A28">
        <w:rPr>
          <w:b/>
          <w:bCs/>
        </w:rPr>
        <w:t>SDNUMNEWSYMS</w:t>
      </w:r>
      <w:r w:rsidRPr="00891A28">
        <w:t xml:space="preserve"> are often, but not always, the same value. For example, if a dictionary re-exports some of the symbols that it imported from dictionaries that it refers to, then the dictionary effectively copies those symbols. Those symbols are reflected in </w:t>
      </w:r>
      <w:r w:rsidRPr="00891A28">
        <w:rPr>
          <w:b/>
          <w:bCs/>
        </w:rPr>
        <w:t>SDNUMEXSYMS</w:t>
      </w:r>
      <w:r w:rsidRPr="00891A28">
        <w:t xml:space="preserve"> but not in </w:t>
      </w:r>
      <w:r w:rsidRPr="00891A28">
        <w:rPr>
          <w:b/>
          <w:bCs/>
        </w:rPr>
        <w:t>SDNUMNEWSYMS</w:t>
      </w:r>
      <w:r w:rsidRPr="00891A28">
        <w:t>. Another possible source of difference comes from the possibility that a dictionary defines some symbols that it does not export.</w:t>
      </w:r>
    </w:p>
    <w:p w14:paraId="07578F0E" w14:textId="77777777" w:rsidR="007F2BF7" w:rsidRPr="00891A28" w:rsidRDefault="00EB5260">
      <w:pPr>
        <w:pStyle w:val="Heading5"/>
        <w:rPr>
          <w:lang w:val="en-GB"/>
        </w:rPr>
      </w:pPr>
      <w:r w:rsidRPr="00891A28">
        <w:rPr>
          <w:lang w:val="en-GB"/>
        </w:rPr>
        <w:t>7.4.2.1.6</w:t>
      </w:r>
      <w:r w:rsidRPr="00891A28">
        <w:rPr>
          <w:lang w:val="en-GB"/>
        </w:rPr>
        <w:tab/>
      </w:r>
      <w:bookmarkStart w:id="848" w:name="x1-1400007.4.2.1.6"/>
      <w:bookmarkStart w:id="849" w:name="QQ1-1-201"/>
      <w:bookmarkEnd w:id="848"/>
      <w:bookmarkEnd w:id="849"/>
      <w:r w:rsidRPr="00891A28">
        <w:rPr>
          <w:lang w:val="en-GB"/>
        </w:rPr>
        <w:t>Symbol dictionary segment Huffman table selection</w:t>
      </w:r>
    </w:p>
    <w:p w14:paraId="4517B9A4" w14:textId="77777777" w:rsidR="007F2BF7" w:rsidRPr="00891A28" w:rsidRDefault="00EB5260">
      <w:pPr>
        <w:rPr>
          <w:lang w:val="en-GB"/>
        </w:rPr>
      </w:pPr>
      <w:r w:rsidRPr="00891A28">
        <w:rPr>
          <w:lang w:val="en-GB"/>
        </w:rPr>
        <w:t xml:space="preserve">Set the values of the parameters </w:t>
      </w:r>
      <w:r w:rsidRPr="00891A28">
        <w:rPr>
          <w:b/>
          <w:bCs/>
          <w:lang w:val="en-GB"/>
        </w:rPr>
        <w:t>SDHUFFDH</w:t>
      </w:r>
      <w:r w:rsidRPr="00891A28">
        <w:rPr>
          <w:lang w:val="en-GB"/>
        </w:rPr>
        <w:t xml:space="preserve">, </w:t>
      </w:r>
      <w:r w:rsidRPr="00891A28">
        <w:rPr>
          <w:b/>
          <w:bCs/>
          <w:lang w:val="en-GB"/>
        </w:rPr>
        <w:t>SDHUFFDW</w:t>
      </w:r>
      <w:r w:rsidRPr="00891A28">
        <w:rPr>
          <w:lang w:val="en-GB"/>
        </w:rPr>
        <w:t xml:space="preserve">, </w:t>
      </w:r>
      <w:r w:rsidRPr="00891A28">
        <w:rPr>
          <w:b/>
          <w:bCs/>
          <w:lang w:val="en-GB"/>
        </w:rPr>
        <w:t>SDHUFFBMSIZE</w:t>
      </w:r>
      <w:r w:rsidRPr="00891A28">
        <w:rPr>
          <w:lang w:val="en-GB"/>
        </w:rPr>
        <w:t xml:space="preserve"> and </w:t>
      </w:r>
      <w:r w:rsidRPr="00891A28">
        <w:rPr>
          <w:b/>
          <w:bCs/>
          <w:lang w:val="en-GB"/>
        </w:rPr>
        <w:t>SDHUFFAGGINST</w:t>
      </w:r>
      <w:r w:rsidRPr="00891A28">
        <w:rPr>
          <w:lang w:val="en-GB"/>
        </w:rPr>
        <w:t xml:space="preserve"> according to the selection fields shown in 7.4.2.1.1, and the tables segments referred to by this segment. More precisely, of these four Huffman tables, some may be specified to use some standard table, and some may be specified to use a user-supplied table. The number specified to use a user-supplied table must be equal to the number of tables segments referred to by this segment. These tables segments are matched up with the Huffman tables using user-supplied tables according to the order in which the tables segments are referred to, and the order:</w:t>
      </w:r>
    </w:p>
    <w:p w14:paraId="3A39B334" w14:textId="77777777" w:rsidR="007F2BF7" w:rsidRPr="00891A28" w:rsidRDefault="00EB5260">
      <w:pPr>
        <w:pStyle w:val="enumlev1"/>
        <w:rPr>
          <w:b/>
          <w:bCs/>
          <w:lang w:val="en-GB"/>
        </w:rPr>
      </w:pPr>
      <w:bookmarkStart w:id="850" w:name="x1-140002x1"/>
      <w:bookmarkEnd w:id="850"/>
      <w:r w:rsidRPr="00891A28">
        <w:rPr>
          <w:lang w:val="en-GB"/>
        </w:rPr>
        <w:t>1)</w:t>
      </w:r>
      <w:r w:rsidRPr="00891A28">
        <w:rPr>
          <w:lang w:val="en-GB"/>
        </w:rPr>
        <w:tab/>
      </w:r>
      <w:r w:rsidRPr="00891A28">
        <w:rPr>
          <w:b/>
          <w:bCs/>
          <w:lang w:val="en-GB"/>
        </w:rPr>
        <w:t>SDHUFFDH</w:t>
      </w:r>
    </w:p>
    <w:p w14:paraId="529C9793" w14:textId="77777777" w:rsidR="007F2BF7" w:rsidRPr="00891A28" w:rsidRDefault="00EB5260">
      <w:pPr>
        <w:pStyle w:val="enumlev1"/>
        <w:rPr>
          <w:b/>
          <w:bCs/>
          <w:lang w:val="en-GB"/>
        </w:rPr>
      </w:pPr>
      <w:bookmarkStart w:id="851" w:name="x1-140004x2"/>
      <w:bookmarkEnd w:id="851"/>
      <w:r w:rsidRPr="00891A28">
        <w:rPr>
          <w:lang w:val="en-GB"/>
        </w:rPr>
        <w:t>2)</w:t>
      </w:r>
      <w:r w:rsidRPr="00891A28">
        <w:rPr>
          <w:lang w:val="en-GB"/>
        </w:rPr>
        <w:tab/>
      </w:r>
      <w:r w:rsidRPr="00891A28">
        <w:rPr>
          <w:b/>
          <w:bCs/>
          <w:lang w:val="en-GB"/>
        </w:rPr>
        <w:t>SDHUFFDW</w:t>
      </w:r>
    </w:p>
    <w:p w14:paraId="5C6FB965" w14:textId="77777777" w:rsidR="007F2BF7" w:rsidRPr="00891A28" w:rsidRDefault="00EB5260">
      <w:pPr>
        <w:pStyle w:val="enumlev1"/>
        <w:rPr>
          <w:b/>
          <w:bCs/>
          <w:lang w:val="en-GB"/>
        </w:rPr>
      </w:pPr>
      <w:bookmarkStart w:id="852" w:name="x1-140006x3"/>
      <w:bookmarkEnd w:id="852"/>
      <w:r w:rsidRPr="00891A28">
        <w:rPr>
          <w:lang w:val="en-GB"/>
        </w:rPr>
        <w:t>3)</w:t>
      </w:r>
      <w:r w:rsidRPr="00891A28">
        <w:rPr>
          <w:lang w:val="en-GB"/>
        </w:rPr>
        <w:tab/>
      </w:r>
      <w:r w:rsidRPr="00891A28">
        <w:rPr>
          <w:b/>
          <w:bCs/>
          <w:lang w:val="en-GB"/>
        </w:rPr>
        <w:t>SDHUFFBMSIZE</w:t>
      </w:r>
    </w:p>
    <w:p w14:paraId="45282D1C" w14:textId="77777777" w:rsidR="007F2BF7" w:rsidRPr="00891A28" w:rsidRDefault="00EB5260">
      <w:pPr>
        <w:pStyle w:val="enumlev1"/>
        <w:rPr>
          <w:b/>
          <w:bCs/>
          <w:lang w:val="en-GB"/>
        </w:rPr>
      </w:pPr>
      <w:bookmarkStart w:id="853" w:name="x1-140008x4"/>
      <w:bookmarkEnd w:id="853"/>
      <w:r w:rsidRPr="00891A28">
        <w:rPr>
          <w:lang w:val="en-GB"/>
        </w:rPr>
        <w:t>4)</w:t>
      </w:r>
      <w:r w:rsidRPr="00891A28">
        <w:rPr>
          <w:lang w:val="en-GB"/>
        </w:rPr>
        <w:tab/>
      </w:r>
      <w:r w:rsidRPr="00891A28">
        <w:rPr>
          <w:b/>
          <w:bCs/>
          <w:lang w:val="en-GB"/>
        </w:rPr>
        <w:t>SDHUFFAGGINST</w:t>
      </w:r>
    </w:p>
    <w:p w14:paraId="315767B6" w14:textId="77777777" w:rsidR="007F2BF7" w:rsidRPr="00891A28" w:rsidRDefault="00EB5260">
      <w:pPr>
        <w:rPr>
          <w:lang w:val="en-GB"/>
        </w:rPr>
      </w:pPr>
      <w:r w:rsidRPr="00891A28">
        <w:rPr>
          <w:lang w:val="en-GB"/>
        </w:rPr>
        <w:t xml:space="preserve">If a user-specified table is used for </w:t>
      </w:r>
      <w:r w:rsidRPr="00891A28">
        <w:rPr>
          <w:b/>
          <w:bCs/>
          <w:lang w:val="en-GB"/>
        </w:rPr>
        <w:t>SDHUFFDW</w:t>
      </w:r>
      <w:r w:rsidRPr="00891A28">
        <w:rPr>
          <w:lang w:val="en-GB"/>
        </w:rPr>
        <w:t xml:space="preserve">, then this table must be capable of coding the out-of-band value OOB. If a user-specified table is used for </w:t>
      </w:r>
      <w:r w:rsidRPr="00891A28">
        <w:rPr>
          <w:b/>
          <w:bCs/>
          <w:lang w:val="en-GB"/>
        </w:rPr>
        <w:t>SDHUFFDH</w:t>
      </w:r>
      <w:r w:rsidRPr="00891A28">
        <w:rPr>
          <w:lang w:val="en-GB"/>
        </w:rPr>
        <w:t xml:space="preserve">, </w:t>
      </w:r>
      <w:r w:rsidRPr="00891A28">
        <w:rPr>
          <w:b/>
          <w:bCs/>
          <w:lang w:val="en-GB"/>
        </w:rPr>
        <w:t>SDHUFFBMSIZE</w:t>
      </w:r>
      <w:r w:rsidRPr="00891A28">
        <w:rPr>
          <w:lang w:val="en-GB"/>
        </w:rPr>
        <w:t xml:space="preserve"> or </w:t>
      </w:r>
      <w:r w:rsidRPr="00891A28">
        <w:rPr>
          <w:b/>
          <w:bCs/>
          <w:lang w:val="en-GB"/>
        </w:rPr>
        <w:t>SDHUFFAGGINST</w:t>
      </w:r>
      <w:r w:rsidRPr="00891A28">
        <w:rPr>
          <w:lang w:val="en-GB"/>
        </w:rPr>
        <w:t>, then this table must not be capable of coding the out-of-band value OOB.</w:t>
      </w:r>
    </w:p>
    <w:p w14:paraId="0132711C" w14:textId="77777777" w:rsidR="007F2BF7" w:rsidRPr="00891A28" w:rsidRDefault="00EB5260">
      <w:pPr>
        <w:rPr>
          <w:lang w:val="en-GB"/>
        </w:rPr>
      </w:pPr>
      <w:r w:rsidRPr="00891A28">
        <w:rPr>
          <w:lang w:val="en-GB"/>
        </w:rPr>
        <w:t xml:space="preserve">EXAMPLE – If </w:t>
      </w:r>
      <w:r w:rsidRPr="00891A28">
        <w:rPr>
          <w:b/>
          <w:bCs/>
          <w:lang w:val="en-GB"/>
        </w:rPr>
        <w:t>SDHUFFDH</w:t>
      </w:r>
      <w:r w:rsidRPr="00891A28">
        <w:rPr>
          <w:lang w:val="en-GB"/>
        </w:rPr>
        <w:t xml:space="preserve"> and </w:t>
      </w:r>
      <w:r w:rsidRPr="00891A28">
        <w:rPr>
          <w:b/>
          <w:bCs/>
          <w:lang w:val="en-GB"/>
        </w:rPr>
        <w:t>SDHUFFAGGINST</w:t>
      </w:r>
      <w:r w:rsidRPr="00891A28">
        <w:rPr>
          <w:lang w:val="en-GB"/>
        </w:rPr>
        <w:t xml:space="preserve"> are specified to use user-supplied tables, and </w:t>
      </w:r>
      <w:r w:rsidRPr="00891A28">
        <w:rPr>
          <w:b/>
          <w:bCs/>
          <w:lang w:val="en-GB"/>
        </w:rPr>
        <w:t>SDHUFFDW</w:t>
      </w:r>
      <w:r w:rsidRPr="00891A28">
        <w:rPr>
          <w:lang w:val="en-GB"/>
        </w:rPr>
        <w:t xml:space="preserve"> and </w:t>
      </w:r>
      <w:r w:rsidRPr="00891A28">
        <w:rPr>
          <w:b/>
          <w:bCs/>
          <w:lang w:val="en-GB"/>
        </w:rPr>
        <w:t>SDHUFFBMSIZE</w:t>
      </w:r>
      <w:r w:rsidRPr="00891A28">
        <w:rPr>
          <w:lang w:val="en-GB"/>
        </w:rPr>
        <w:t xml:space="preserve"> are specified to use standard tables (Tables B.2 and B.1 respectively), then this segment must refer to exactly two tables segments; the tables segment that is referred to first is used for </w:t>
      </w:r>
      <w:r w:rsidRPr="00891A28">
        <w:rPr>
          <w:b/>
          <w:bCs/>
          <w:lang w:val="en-GB"/>
        </w:rPr>
        <w:t>SDHUFFDH</w:t>
      </w:r>
      <w:r w:rsidRPr="00891A28">
        <w:rPr>
          <w:lang w:val="en-GB"/>
        </w:rPr>
        <w:t xml:space="preserve"> and the tables segment that is referred to second is used for </w:t>
      </w:r>
      <w:r w:rsidRPr="00891A28">
        <w:rPr>
          <w:b/>
          <w:bCs/>
          <w:lang w:val="en-GB"/>
        </w:rPr>
        <w:t>SDHUFFAGGINST</w:t>
      </w:r>
      <w:r w:rsidRPr="00891A28">
        <w:rPr>
          <w:lang w:val="en-GB"/>
        </w:rPr>
        <w:t>.</w:t>
      </w:r>
    </w:p>
    <w:p w14:paraId="0729F74C" w14:textId="77777777" w:rsidR="007F2BF7" w:rsidRPr="00891A28" w:rsidRDefault="00EB5260">
      <w:pPr>
        <w:pStyle w:val="Heading4"/>
        <w:rPr>
          <w:lang w:val="en-GB"/>
        </w:rPr>
      </w:pPr>
      <w:r w:rsidRPr="00891A28">
        <w:rPr>
          <w:lang w:val="en-GB"/>
        </w:rPr>
        <w:t>7.4.2.2</w:t>
      </w:r>
      <w:r w:rsidRPr="00891A28">
        <w:rPr>
          <w:lang w:val="en-GB"/>
        </w:rPr>
        <w:tab/>
      </w:r>
      <w:bookmarkStart w:id="854" w:name="x1-1410007.4.2.2"/>
      <w:bookmarkStart w:id="855" w:name="QQ1-1-202"/>
      <w:bookmarkEnd w:id="854"/>
      <w:bookmarkEnd w:id="855"/>
      <w:r w:rsidRPr="00891A28">
        <w:rPr>
          <w:lang w:val="en-GB"/>
        </w:rPr>
        <w:t>Decoding a symbol dictionary segment</w:t>
      </w:r>
    </w:p>
    <w:p w14:paraId="7000D3F5" w14:textId="77777777" w:rsidR="007F2BF7" w:rsidRPr="00891A28" w:rsidRDefault="00EB5260">
      <w:pPr>
        <w:rPr>
          <w:lang w:val="en-GB"/>
        </w:rPr>
      </w:pPr>
      <w:r w:rsidRPr="00891A28">
        <w:rPr>
          <w:lang w:val="en-GB"/>
        </w:rPr>
        <w:t>A symbol dictionary segment is decoded according to the following steps:</w:t>
      </w:r>
    </w:p>
    <w:p w14:paraId="6AD04FEE" w14:textId="77777777" w:rsidR="007F2BF7" w:rsidRPr="00891A28" w:rsidRDefault="00EB5260">
      <w:pPr>
        <w:pStyle w:val="enumlev1"/>
        <w:rPr>
          <w:lang w:val="en-GB"/>
        </w:rPr>
      </w:pPr>
      <w:bookmarkStart w:id="856" w:name="x1-141002x1"/>
      <w:bookmarkEnd w:id="856"/>
      <w:r w:rsidRPr="00891A28">
        <w:rPr>
          <w:lang w:val="en-GB"/>
        </w:rPr>
        <w:t>1)</w:t>
      </w:r>
      <w:r w:rsidRPr="00891A28">
        <w:rPr>
          <w:lang w:val="en-GB"/>
        </w:rPr>
        <w:tab/>
        <w:t>Interpret its header, as described in 7.4.2.1.</w:t>
      </w:r>
    </w:p>
    <w:p w14:paraId="549751AC" w14:textId="77777777" w:rsidR="007F2BF7" w:rsidRPr="00891A28" w:rsidRDefault="00EB5260">
      <w:pPr>
        <w:pStyle w:val="enumlev1"/>
        <w:rPr>
          <w:lang w:val="en-GB"/>
        </w:rPr>
      </w:pPr>
      <w:bookmarkStart w:id="857" w:name="x1-141004x2"/>
      <w:bookmarkEnd w:id="857"/>
      <w:r w:rsidRPr="00891A28">
        <w:rPr>
          <w:lang w:val="en-GB"/>
        </w:rPr>
        <w:t>2)</w:t>
      </w:r>
      <w:r w:rsidRPr="00891A28">
        <w:rPr>
          <w:lang w:val="en-GB"/>
        </w:rPr>
        <w:tab/>
        <w:t>Decode (or retrieve the results of decoding) any referred-to symbol dictionary and tables segments.</w:t>
      </w:r>
    </w:p>
    <w:p w14:paraId="4C252932" w14:textId="5CDD7264" w:rsidR="007F2BF7" w:rsidRPr="00891A28" w:rsidRDefault="00EB5260">
      <w:pPr>
        <w:pStyle w:val="enumlev1"/>
        <w:rPr>
          <w:lang w:val="en-GB"/>
        </w:rPr>
      </w:pPr>
      <w:bookmarkStart w:id="858" w:name="x1-141006x3"/>
      <w:bookmarkEnd w:id="858"/>
      <w:r w:rsidRPr="00891A28">
        <w:rPr>
          <w:lang w:val="en-GB"/>
        </w:rPr>
        <w:t>3)</w:t>
      </w:r>
      <w:r w:rsidRPr="00891A28">
        <w:rPr>
          <w:lang w:val="en-GB"/>
        </w:rPr>
        <w:tab/>
        <w:t xml:space="preserve">If the "bitmap coding context used" bit in the header was </w:t>
      </w:r>
      <w:r w:rsidRPr="00891A28">
        <w:rPr>
          <w:b/>
          <w:bCs/>
          <w:lang w:val="en-GB"/>
        </w:rPr>
        <w:t>1</w:t>
      </w:r>
      <w:r w:rsidRPr="00891A28">
        <w:rPr>
          <w:lang w:val="en-GB"/>
        </w:rPr>
        <w:t xml:space="preserve">, then, as described in E.3.8, set the arithmetic coding statistics for the generic region and generic refinement region decoding procedures to the values that they contained at the end of decoding the last-referred-to symbol dictionary segment. That symbol dictionary segment's symbol dictionary segment data header must have had the "bitmap coding context retained" bit equal to </w:t>
      </w:r>
      <w:r w:rsidRPr="00891A28">
        <w:rPr>
          <w:b/>
          <w:bCs/>
          <w:lang w:val="en-GB"/>
        </w:rPr>
        <w:t>1</w:t>
      </w:r>
      <w:r w:rsidRPr="00891A28">
        <w:rPr>
          <w:lang w:val="en-GB"/>
        </w:rPr>
        <w:t xml:space="preserve">. The values of </w:t>
      </w:r>
      <w:r w:rsidRPr="00891A28">
        <w:rPr>
          <w:b/>
          <w:bCs/>
          <w:lang w:val="en-GB"/>
        </w:rPr>
        <w:t>SDHUFF</w:t>
      </w:r>
      <w:r w:rsidRPr="00891A28">
        <w:rPr>
          <w:lang w:val="en-GB"/>
        </w:rPr>
        <w:t xml:space="preserve">, </w:t>
      </w:r>
      <w:r w:rsidRPr="00891A28">
        <w:rPr>
          <w:b/>
          <w:bCs/>
          <w:lang w:val="en-GB"/>
        </w:rPr>
        <w:t>SDREFAGG</w:t>
      </w:r>
      <w:r w:rsidRPr="00891A28">
        <w:rPr>
          <w:lang w:val="en-GB"/>
        </w:rPr>
        <w:t xml:space="preserve">, </w:t>
      </w:r>
      <w:r w:rsidRPr="00891A28">
        <w:rPr>
          <w:b/>
          <w:bCs/>
          <w:lang w:val="en-GB"/>
        </w:rPr>
        <w:t>SDTEMPLATE</w:t>
      </w:r>
      <w:r w:rsidRPr="00891A28">
        <w:rPr>
          <w:lang w:val="en-GB"/>
        </w:rPr>
        <w:t xml:space="preserve">, </w:t>
      </w:r>
      <w:r w:rsidRPr="00891A28">
        <w:rPr>
          <w:b/>
          <w:bCs/>
          <w:lang w:val="en-GB"/>
        </w:rPr>
        <w:t>SDRTEMPLATE</w:t>
      </w:r>
      <w:r w:rsidRPr="00891A28">
        <w:rPr>
          <w:lang w:val="en-GB"/>
        </w:rPr>
        <w:t>, and all of the AT locations (both direct and refinement) for this symbol dictionary must match the corresponding values from the symbol dictionary whose context values are being used.</w:t>
      </w:r>
    </w:p>
    <w:p w14:paraId="48AA4AB7" w14:textId="77777777" w:rsidR="007F2BF7" w:rsidRPr="00891A28" w:rsidRDefault="00EB5260">
      <w:pPr>
        <w:pStyle w:val="enumlev1"/>
        <w:rPr>
          <w:lang w:val="en-GB"/>
        </w:rPr>
      </w:pPr>
      <w:bookmarkStart w:id="859" w:name="x1-141008x4"/>
      <w:bookmarkEnd w:id="859"/>
      <w:r w:rsidRPr="00891A28">
        <w:rPr>
          <w:lang w:val="en-GB"/>
        </w:rPr>
        <w:t>4)</w:t>
      </w:r>
      <w:r w:rsidRPr="00891A28">
        <w:rPr>
          <w:lang w:val="en-GB"/>
        </w:rPr>
        <w:tab/>
        <w:t xml:space="preserve">If the "bitmap coding context used" bit in the header was </w:t>
      </w:r>
      <w:r w:rsidRPr="00891A28">
        <w:rPr>
          <w:b/>
          <w:bCs/>
          <w:lang w:val="en-GB"/>
        </w:rPr>
        <w:t>0</w:t>
      </w:r>
      <w:r w:rsidRPr="00891A28">
        <w:rPr>
          <w:lang w:val="en-GB"/>
        </w:rPr>
        <w:t>, then, as described in E.3.7, reset all the arithmetic coding statistics for the generic region and generic refinement region decoding procedures to zero.</w:t>
      </w:r>
    </w:p>
    <w:p w14:paraId="4801295E" w14:textId="77777777" w:rsidR="007F2BF7" w:rsidRPr="00891A28" w:rsidRDefault="00EB5260">
      <w:pPr>
        <w:pStyle w:val="enumlev1"/>
        <w:rPr>
          <w:lang w:val="en-GB"/>
        </w:rPr>
      </w:pPr>
      <w:bookmarkStart w:id="860" w:name="x1-141010x5"/>
      <w:bookmarkEnd w:id="860"/>
      <w:r w:rsidRPr="00891A28">
        <w:rPr>
          <w:lang w:val="en-GB"/>
        </w:rPr>
        <w:t>5)</w:t>
      </w:r>
      <w:r w:rsidRPr="00891A28">
        <w:rPr>
          <w:lang w:val="en-GB"/>
        </w:rPr>
        <w:tab/>
        <w:t>Reset the arithmetic coding statistics for all the contexts of all the arithmetic integer coders to zero.</w:t>
      </w:r>
    </w:p>
    <w:p w14:paraId="6F9CE1A6" w14:textId="77777777" w:rsidR="007F2BF7" w:rsidRPr="00891A28" w:rsidRDefault="00EB5260">
      <w:pPr>
        <w:pStyle w:val="enumlev1"/>
        <w:rPr>
          <w:lang w:val="en-GB"/>
        </w:rPr>
      </w:pPr>
      <w:bookmarkStart w:id="861" w:name="x1-141012x6"/>
      <w:bookmarkEnd w:id="861"/>
      <w:r w:rsidRPr="00891A28">
        <w:rPr>
          <w:lang w:val="en-GB"/>
        </w:rPr>
        <w:t>6)</w:t>
      </w:r>
      <w:r w:rsidRPr="00891A28">
        <w:rPr>
          <w:lang w:val="en-GB"/>
        </w:rPr>
        <w:tab/>
        <w:t>Invoke the symbol dictionary decoding procedure described in 6.5, with the parameters to the symbol dictionary decoding procedure set as shown in Table 28.</w:t>
      </w:r>
    </w:p>
    <w:p w14:paraId="708989B9" w14:textId="77777777" w:rsidR="007F2BF7" w:rsidRPr="00891A28" w:rsidRDefault="00EB5260">
      <w:pPr>
        <w:pStyle w:val="enumlev1"/>
        <w:rPr>
          <w:lang w:val="en-GB"/>
        </w:rPr>
      </w:pPr>
      <w:r w:rsidRPr="00891A28">
        <w:rPr>
          <w:lang w:val="en-GB"/>
        </w:rPr>
        <w:lastRenderedPageBreak/>
        <w:t>7)</w:t>
      </w:r>
      <w:r w:rsidRPr="00891A28">
        <w:rPr>
          <w:lang w:val="en-GB"/>
        </w:rPr>
        <w:tab/>
        <w:t xml:space="preserve">If the "bitmap coding context retained" bit in the header was </w:t>
      </w:r>
      <w:r w:rsidRPr="00891A28">
        <w:rPr>
          <w:b/>
          <w:bCs/>
          <w:lang w:val="en-GB"/>
        </w:rPr>
        <w:t>1</w:t>
      </w:r>
      <w:r w:rsidRPr="00891A28">
        <w:rPr>
          <w:lang w:val="en-GB"/>
        </w:rPr>
        <w:t>, then, as described in E.3.8, preserve the current contents of the arithmetic coding statistics for the generic region and generic refinement region decoding procedures.</w:t>
      </w:r>
    </w:p>
    <w:p w14:paraId="6775781D" w14:textId="77777777" w:rsidR="007F2BF7" w:rsidRPr="00891A28" w:rsidRDefault="00EB5260">
      <w:pPr>
        <w:pStyle w:val="Note1"/>
      </w:pPr>
      <w:r w:rsidRPr="00891A28">
        <w:t>NOTE – Step 3) is intended to reduce the coding costs of symbol dictionaries. A side-effect of decoding a symbol dictionary is that the arithmetic coding statistics used for coding bitmaps "learn" the approximate statistics of the symbols in that symbol dictionary. These two steps (3 and 7) allow some limited reuse of these statistics: the statistics learned when decoding the symbol dictionary, that is the last symbol dictionary referred to, are used as a starting point for decoding this symbol dictionary.</w:t>
      </w:r>
    </w:p>
    <w:p w14:paraId="208DDEC2" w14:textId="77777777" w:rsidR="007F2BF7" w:rsidRPr="00891A28" w:rsidRDefault="00EB5260">
      <w:pPr>
        <w:pStyle w:val="Note1"/>
      </w:pPr>
      <w:r w:rsidRPr="00891A28">
        <w:t>Step 7) is explicitly present because not every symbol dictionary's arithmetic coding statistics will be used by another dictionary. Knowing that they will not be used allows the decoder to discard them, reducing memory usage.</w:t>
      </w:r>
    </w:p>
    <w:p w14:paraId="7DA7735E" w14:textId="77777777" w:rsidR="007F2BF7" w:rsidRPr="00891A28" w:rsidRDefault="007F2BF7">
      <w:pPr>
        <w:rPr>
          <w:lang w:val="en-GB"/>
        </w:rPr>
      </w:pPr>
    </w:p>
    <w:p w14:paraId="1C01D483" w14:textId="77777777" w:rsidR="007F2BF7" w:rsidRPr="00891A28" w:rsidRDefault="00EB5260">
      <w:pPr>
        <w:pStyle w:val="TableTitle"/>
        <w:rPr>
          <w:lang w:val="en-GB"/>
        </w:rPr>
      </w:pPr>
      <w:bookmarkStart w:id="862" w:name="_Toc524615995"/>
      <w:r w:rsidRPr="00891A28">
        <w:rPr>
          <w:lang w:val="en-GB"/>
        </w:rPr>
        <w:t>Table 28 – Parameters used to decode a symbol dictionary segment</w:t>
      </w:r>
      <w:bookmarkEnd w:id="862"/>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5670"/>
      </w:tblGrid>
      <w:tr w:rsidR="007F2BF7" w:rsidRPr="00891A28" w14:paraId="696C5052" w14:textId="77777777">
        <w:trPr>
          <w:jc w:val="center"/>
        </w:trPr>
        <w:tc>
          <w:tcPr>
            <w:tcW w:w="2835" w:type="dxa"/>
          </w:tcPr>
          <w:p w14:paraId="0D4266B5"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5670" w:type="dxa"/>
          </w:tcPr>
          <w:p w14:paraId="476ADB4F"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307276CB" w14:textId="77777777">
        <w:trPr>
          <w:jc w:val="center"/>
        </w:trPr>
        <w:tc>
          <w:tcPr>
            <w:tcW w:w="2835" w:type="dxa"/>
          </w:tcPr>
          <w:p w14:paraId="7B5245D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HUFF</w:t>
            </w:r>
          </w:p>
        </w:tc>
        <w:tc>
          <w:tcPr>
            <w:tcW w:w="5670" w:type="dxa"/>
          </w:tcPr>
          <w:p w14:paraId="1E4DF9B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2.1.1.</w:t>
            </w:r>
          </w:p>
        </w:tc>
      </w:tr>
      <w:tr w:rsidR="007F2BF7" w:rsidRPr="00891A28" w14:paraId="1B2BCF87" w14:textId="77777777">
        <w:trPr>
          <w:jc w:val="center"/>
        </w:trPr>
        <w:tc>
          <w:tcPr>
            <w:tcW w:w="2835" w:type="dxa"/>
          </w:tcPr>
          <w:p w14:paraId="324406E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EFAGG</w:t>
            </w:r>
          </w:p>
        </w:tc>
        <w:tc>
          <w:tcPr>
            <w:tcW w:w="5670" w:type="dxa"/>
          </w:tcPr>
          <w:p w14:paraId="76C914B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2.1.1.</w:t>
            </w:r>
          </w:p>
        </w:tc>
      </w:tr>
      <w:tr w:rsidR="007F2BF7" w:rsidRPr="00891A28" w14:paraId="4215C9A3" w14:textId="77777777">
        <w:trPr>
          <w:jc w:val="center"/>
        </w:trPr>
        <w:tc>
          <w:tcPr>
            <w:tcW w:w="2835" w:type="dxa"/>
          </w:tcPr>
          <w:p w14:paraId="7AC5200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NUMINSYMS</w:t>
            </w:r>
          </w:p>
        </w:tc>
        <w:tc>
          <w:tcPr>
            <w:tcW w:w="5670" w:type="dxa"/>
          </w:tcPr>
          <w:p w14:paraId="776A3F92" w14:textId="77777777" w:rsidR="007F2BF7" w:rsidRPr="00891A28" w:rsidRDefault="00EB5260">
            <w:pPr>
              <w:pStyle w:val="TableText"/>
              <w:framePr w:hSpace="181" w:wrap="notBeside" w:vAnchor="text" w:hAnchor="text" w:xAlign="center" w:y="1"/>
              <w:spacing w:before="40" w:after="40"/>
              <w:rPr>
                <w:b/>
                <w:bCs/>
                <w:lang w:val="en-GB"/>
              </w:rPr>
            </w:pPr>
            <w:r w:rsidRPr="00891A28">
              <w:rPr>
                <w:lang w:val="en-GB"/>
              </w:rPr>
              <w:t>The total number of exported symbols from all the symbol dictionary segments referred to by this segment.</w:t>
            </w:r>
          </w:p>
        </w:tc>
      </w:tr>
      <w:tr w:rsidR="007F2BF7" w:rsidRPr="00891A28" w14:paraId="24C1794E" w14:textId="77777777">
        <w:trPr>
          <w:jc w:val="center"/>
        </w:trPr>
        <w:tc>
          <w:tcPr>
            <w:tcW w:w="2835" w:type="dxa"/>
          </w:tcPr>
          <w:p w14:paraId="58E546F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INSYMS</w:t>
            </w:r>
          </w:p>
        </w:tc>
        <w:tc>
          <w:tcPr>
            <w:tcW w:w="5670" w:type="dxa"/>
          </w:tcPr>
          <w:p w14:paraId="6EE00F8D"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Concatenate the exported symbol arrays from all the symbol dictionary segments referred to by this segment, in the order in which they are referred to.</w:t>
            </w:r>
          </w:p>
        </w:tc>
      </w:tr>
      <w:tr w:rsidR="007F2BF7" w:rsidRPr="00891A28" w14:paraId="001E4A39" w14:textId="77777777">
        <w:trPr>
          <w:jc w:val="center"/>
        </w:trPr>
        <w:tc>
          <w:tcPr>
            <w:tcW w:w="2835" w:type="dxa"/>
          </w:tcPr>
          <w:p w14:paraId="2D575A2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NUMNEWSYMS</w:t>
            </w:r>
          </w:p>
        </w:tc>
        <w:tc>
          <w:tcPr>
            <w:tcW w:w="5670" w:type="dxa"/>
          </w:tcPr>
          <w:p w14:paraId="0B2AB2E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2.1.5.</w:t>
            </w:r>
          </w:p>
        </w:tc>
      </w:tr>
      <w:tr w:rsidR="007F2BF7" w:rsidRPr="00891A28" w14:paraId="4102B045" w14:textId="77777777">
        <w:trPr>
          <w:jc w:val="center"/>
        </w:trPr>
        <w:tc>
          <w:tcPr>
            <w:tcW w:w="2835" w:type="dxa"/>
          </w:tcPr>
          <w:p w14:paraId="25121B5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NUMEXSYMS</w:t>
            </w:r>
          </w:p>
        </w:tc>
        <w:tc>
          <w:tcPr>
            <w:tcW w:w="5670" w:type="dxa"/>
          </w:tcPr>
          <w:p w14:paraId="42AEA52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2.1.4.</w:t>
            </w:r>
          </w:p>
        </w:tc>
      </w:tr>
      <w:tr w:rsidR="007F2BF7" w:rsidRPr="00891A28" w14:paraId="64FD6E87" w14:textId="77777777">
        <w:trPr>
          <w:jc w:val="center"/>
        </w:trPr>
        <w:tc>
          <w:tcPr>
            <w:tcW w:w="2835" w:type="dxa"/>
          </w:tcPr>
          <w:p w14:paraId="1F311E83"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HUFFDH</w:t>
            </w:r>
          </w:p>
        </w:tc>
        <w:tc>
          <w:tcPr>
            <w:tcW w:w="5670" w:type="dxa"/>
          </w:tcPr>
          <w:p w14:paraId="3A6C3A18" w14:textId="77777777" w:rsidR="007F2BF7" w:rsidRPr="00891A28" w:rsidRDefault="00EB5260">
            <w:pPr>
              <w:pStyle w:val="TableText"/>
              <w:framePr w:hSpace="181" w:wrap="notBeside" w:vAnchor="text" w:hAnchor="text" w:xAlign="center" w:y="1"/>
              <w:spacing w:before="40" w:after="40"/>
              <w:rPr>
                <w:b/>
                <w:bCs/>
                <w:lang w:val="en-GB"/>
              </w:rPr>
            </w:pPr>
            <w:r w:rsidRPr="00891A28">
              <w:rPr>
                <w:lang w:val="en-GB"/>
              </w:rPr>
              <w:t>See 7.4.2.1.6.</w:t>
            </w:r>
          </w:p>
        </w:tc>
      </w:tr>
      <w:tr w:rsidR="007F2BF7" w:rsidRPr="00891A28" w14:paraId="0AE96EC9" w14:textId="77777777">
        <w:trPr>
          <w:jc w:val="center"/>
        </w:trPr>
        <w:tc>
          <w:tcPr>
            <w:tcW w:w="2835" w:type="dxa"/>
          </w:tcPr>
          <w:p w14:paraId="698619A4"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HUFFDW</w:t>
            </w:r>
          </w:p>
        </w:tc>
        <w:tc>
          <w:tcPr>
            <w:tcW w:w="5670" w:type="dxa"/>
          </w:tcPr>
          <w:p w14:paraId="5892984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6.</w:t>
            </w:r>
          </w:p>
        </w:tc>
      </w:tr>
      <w:tr w:rsidR="007F2BF7" w:rsidRPr="00891A28" w14:paraId="7CBF7CCC" w14:textId="77777777">
        <w:trPr>
          <w:jc w:val="center"/>
        </w:trPr>
        <w:tc>
          <w:tcPr>
            <w:tcW w:w="2835" w:type="dxa"/>
          </w:tcPr>
          <w:p w14:paraId="384BB9F6"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HUFFBMSIZE</w:t>
            </w:r>
          </w:p>
        </w:tc>
        <w:tc>
          <w:tcPr>
            <w:tcW w:w="5670" w:type="dxa"/>
          </w:tcPr>
          <w:p w14:paraId="4C29DAE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6.</w:t>
            </w:r>
          </w:p>
        </w:tc>
      </w:tr>
      <w:tr w:rsidR="007F2BF7" w:rsidRPr="00891A28" w14:paraId="4A9AE278" w14:textId="77777777">
        <w:trPr>
          <w:jc w:val="center"/>
        </w:trPr>
        <w:tc>
          <w:tcPr>
            <w:tcW w:w="2835" w:type="dxa"/>
          </w:tcPr>
          <w:p w14:paraId="592396B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HUFFAGGINST</w:t>
            </w:r>
          </w:p>
        </w:tc>
        <w:tc>
          <w:tcPr>
            <w:tcW w:w="5670" w:type="dxa"/>
          </w:tcPr>
          <w:p w14:paraId="455AE1F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6.</w:t>
            </w:r>
          </w:p>
        </w:tc>
      </w:tr>
      <w:tr w:rsidR="007F2BF7" w:rsidRPr="00891A28" w14:paraId="72E18E40" w14:textId="77777777">
        <w:trPr>
          <w:jc w:val="center"/>
        </w:trPr>
        <w:tc>
          <w:tcPr>
            <w:tcW w:w="2835" w:type="dxa"/>
          </w:tcPr>
          <w:p w14:paraId="32EF0277"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TEMPLATE</w:t>
            </w:r>
          </w:p>
        </w:tc>
        <w:tc>
          <w:tcPr>
            <w:tcW w:w="5670" w:type="dxa"/>
          </w:tcPr>
          <w:p w14:paraId="163E662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1.</w:t>
            </w:r>
          </w:p>
        </w:tc>
      </w:tr>
      <w:tr w:rsidR="007F2BF7" w:rsidRPr="00891A28" w14:paraId="3E5344BE" w14:textId="77777777">
        <w:trPr>
          <w:jc w:val="center"/>
        </w:trPr>
        <w:tc>
          <w:tcPr>
            <w:tcW w:w="2835" w:type="dxa"/>
          </w:tcPr>
          <w:p w14:paraId="521B344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X</w:t>
            </w:r>
            <w:r w:rsidRPr="00891A28">
              <w:rPr>
                <w:b/>
                <w:bCs/>
                <w:position w:val="-4"/>
                <w:sz w:val="14"/>
                <w:lang w:val="en-GB"/>
              </w:rPr>
              <w:t>1</w:t>
            </w:r>
          </w:p>
        </w:tc>
        <w:tc>
          <w:tcPr>
            <w:tcW w:w="5670" w:type="dxa"/>
          </w:tcPr>
          <w:p w14:paraId="78B1213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54E68466" w14:textId="77777777">
        <w:trPr>
          <w:jc w:val="center"/>
        </w:trPr>
        <w:tc>
          <w:tcPr>
            <w:tcW w:w="2835" w:type="dxa"/>
          </w:tcPr>
          <w:p w14:paraId="1B81154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Y</w:t>
            </w:r>
            <w:r w:rsidRPr="00891A28">
              <w:rPr>
                <w:b/>
                <w:bCs/>
                <w:position w:val="-4"/>
                <w:sz w:val="14"/>
                <w:lang w:val="en-GB"/>
              </w:rPr>
              <w:t>1</w:t>
            </w:r>
          </w:p>
        </w:tc>
        <w:tc>
          <w:tcPr>
            <w:tcW w:w="5670" w:type="dxa"/>
          </w:tcPr>
          <w:p w14:paraId="4219052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28C1C9A4" w14:textId="77777777">
        <w:trPr>
          <w:jc w:val="center"/>
        </w:trPr>
        <w:tc>
          <w:tcPr>
            <w:tcW w:w="2835" w:type="dxa"/>
          </w:tcPr>
          <w:p w14:paraId="2A722CD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X</w:t>
            </w:r>
            <w:r w:rsidRPr="00891A28">
              <w:rPr>
                <w:b/>
                <w:bCs/>
                <w:position w:val="-4"/>
                <w:sz w:val="14"/>
                <w:lang w:val="en-GB"/>
              </w:rPr>
              <w:t>2</w:t>
            </w:r>
          </w:p>
        </w:tc>
        <w:tc>
          <w:tcPr>
            <w:tcW w:w="5670" w:type="dxa"/>
          </w:tcPr>
          <w:p w14:paraId="792F5AF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6008BA60" w14:textId="77777777">
        <w:trPr>
          <w:jc w:val="center"/>
        </w:trPr>
        <w:tc>
          <w:tcPr>
            <w:tcW w:w="2835" w:type="dxa"/>
          </w:tcPr>
          <w:p w14:paraId="2D6161A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Y</w:t>
            </w:r>
            <w:r w:rsidRPr="00891A28">
              <w:rPr>
                <w:b/>
                <w:bCs/>
                <w:position w:val="-4"/>
                <w:sz w:val="14"/>
                <w:lang w:val="en-GB"/>
              </w:rPr>
              <w:t>2</w:t>
            </w:r>
          </w:p>
        </w:tc>
        <w:tc>
          <w:tcPr>
            <w:tcW w:w="5670" w:type="dxa"/>
          </w:tcPr>
          <w:p w14:paraId="0BEB618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06D8EB06" w14:textId="77777777">
        <w:trPr>
          <w:jc w:val="center"/>
        </w:trPr>
        <w:tc>
          <w:tcPr>
            <w:tcW w:w="2835" w:type="dxa"/>
          </w:tcPr>
          <w:p w14:paraId="49E2E245"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X</w:t>
            </w:r>
            <w:r w:rsidRPr="00891A28">
              <w:rPr>
                <w:b/>
                <w:bCs/>
                <w:position w:val="-4"/>
                <w:sz w:val="14"/>
                <w:lang w:val="en-GB"/>
              </w:rPr>
              <w:t>3</w:t>
            </w:r>
          </w:p>
        </w:tc>
        <w:tc>
          <w:tcPr>
            <w:tcW w:w="5670" w:type="dxa"/>
          </w:tcPr>
          <w:p w14:paraId="200F526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1BC7EF02" w14:textId="77777777">
        <w:trPr>
          <w:jc w:val="center"/>
        </w:trPr>
        <w:tc>
          <w:tcPr>
            <w:tcW w:w="2835" w:type="dxa"/>
          </w:tcPr>
          <w:p w14:paraId="4ABD0219"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Y</w:t>
            </w:r>
            <w:r w:rsidRPr="00891A28">
              <w:rPr>
                <w:b/>
                <w:bCs/>
                <w:position w:val="-4"/>
                <w:sz w:val="14"/>
                <w:lang w:val="en-GB"/>
              </w:rPr>
              <w:t>3</w:t>
            </w:r>
          </w:p>
        </w:tc>
        <w:tc>
          <w:tcPr>
            <w:tcW w:w="5670" w:type="dxa"/>
          </w:tcPr>
          <w:p w14:paraId="5006466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216E76C0" w14:textId="77777777">
        <w:trPr>
          <w:jc w:val="center"/>
        </w:trPr>
        <w:tc>
          <w:tcPr>
            <w:tcW w:w="2835" w:type="dxa"/>
          </w:tcPr>
          <w:p w14:paraId="6028D06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X</w:t>
            </w:r>
            <w:r w:rsidRPr="00891A28">
              <w:rPr>
                <w:b/>
                <w:bCs/>
                <w:position w:val="-4"/>
                <w:sz w:val="14"/>
                <w:lang w:val="en-GB"/>
              </w:rPr>
              <w:t>4</w:t>
            </w:r>
          </w:p>
        </w:tc>
        <w:tc>
          <w:tcPr>
            <w:tcW w:w="5670" w:type="dxa"/>
          </w:tcPr>
          <w:p w14:paraId="18D0E85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28D2009C" w14:textId="77777777">
        <w:trPr>
          <w:jc w:val="center"/>
        </w:trPr>
        <w:tc>
          <w:tcPr>
            <w:tcW w:w="2835" w:type="dxa"/>
          </w:tcPr>
          <w:p w14:paraId="25CE641E"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ATY</w:t>
            </w:r>
            <w:r w:rsidRPr="00891A28">
              <w:rPr>
                <w:b/>
                <w:bCs/>
                <w:position w:val="-4"/>
                <w:sz w:val="14"/>
                <w:lang w:val="en-GB"/>
              </w:rPr>
              <w:t>4</w:t>
            </w:r>
          </w:p>
        </w:tc>
        <w:tc>
          <w:tcPr>
            <w:tcW w:w="5670" w:type="dxa"/>
          </w:tcPr>
          <w:p w14:paraId="79E3877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2.</w:t>
            </w:r>
          </w:p>
        </w:tc>
      </w:tr>
      <w:tr w:rsidR="007F2BF7" w:rsidRPr="00891A28" w14:paraId="7BD8AB7F" w14:textId="77777777">
        <w:trPr>
          <w:jc w:val="center"/>
        </w:trPr>
        <w:tc>
          <w:tcPr>
            <w:tcW w:w="2835" w:type="dxa"/>
          </w:tcPr>
          <w:p w14:paraId="1B6E22B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TEMPLATE</w:t>
            </w:r>
          </w:p>
        </w:tc>
        <w:tc>
          <w:tcPr>
            <w:tcW w:w="5670" w:type="dxa"/>
          </w:tcPr>
          <w:p w14:paraId="6B356E6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1.</w:t>
            </w:r>
          </w:p>
        </w:tc>
      </w:tr>
      <w:tr w:rsidR="007F2BF7" w:rsidRPr="00891A28" w14:paraId="3CAC81CC" w14:textId="77777777">
        <w:trPr>
          <w:jc w:val="center"/>
        </w:trPr>
        <w:tc>
          <w:tcPr>
            <w:tcW w:w="2835" w:type="dxa"/>
          </w:tcPr>
          <w:p w14:paraId="423817C1"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ATX</w:t>
            </w:r>
            <w:r w:rsidRPr="00891A28">
              <w:rPr>
                <w:b/>
                <w:bCs/>
                <w:position w:val="-4"/>
                <w:sz w:val="14"/>
                <w:lang w:val="en-GB"/>
              </w:rPr>
              <w:t>1</w:t>
            </w:r>
          </w:p>
        </w:tc>
        <w:tc>
          <w:tcPr>
            <w:tcW w:w="5670" w:type="dxa"/>
          </w:tcPr>
          <w:p w14:paraId="7CF4214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3.</w:t>
            </w:r>
          </w:p>
        </w:tc>
      </w:tr>
      <w:tr w:rsidR="007F2BF7" w:rsidRPr="00891A28" w14:paraId="4C759328" w14:textId="77777777">
        <w:trPr>
          <w:jc w:val="center"/>
        </w:trPr>
        <w:tc>
          <w:tcPr>
            <w:tcW w:w="2835" w:type="dxa"/>
          </w:tcPr>
          <w:p w14:paraId="40FC382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ATY</w:t>
            </w:r>
            <w:r w:rsidRPr="00891A28">
              <w:rPr>
                <w:b/>
                <w:bCs/>
                <w:position w:val="-4"/>
                <w:sz w:val="14"/>
                <w:lang w:val="en-GB"/>
              </w:rPr>
              <w:t>1</w:t>
            </w:r>
          </w:p>
        </w:tc>
        <w:tc>
          <w:tcPr>
            <w:tcW w:w="5670" w:type="dxa"/>
          </w:tcPr>
          <w:p w14:paraId="270380E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3.</w:t>
            </w:r>
          </w:p>
        </w:tc>
      </w:tr>
      <w:tr w:rsidR="007F2BF7" w:rsidRPr="00891A28" w14:paraId="3B2D66ED" w14:textId="77777777">
        <w:trPr>
          <w:jc w:val="center"/>
        </w:trPr>
        <w:tc>
          <w:tcPr>
            <w:tcW w:w="2835" w:type="dxa"/>
          </w:tcPr>
          <w:p w14:paraId="559B52ED"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ATX</w:t>
            </w:r>
            <w:r w:rsidRPr="00891A28">
              <w:rPr>
                <w:b/>
                <w:bCs/>
                <w:position w:val="-4"/>
                <w:sz w:val="14"/>
                <w:lang w:val="en-GB"/>
              </w:rPr>
              <w:t>2</w:t>
            </w:r>
          </w:p>
        </w:tc>
        <w:tc>
          <w:tcPr>
            <w:tcW w:w="5670" w:type="dxa"/>
          </w:tcPr>
          <w:p w14:paraId="42C92F6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3.</w:t>
            </w:r>
          </w:p>
        </w:tc>
      </w:tr>
      <w:tr w:rsidR="007F2BF7" w:rsidRPr="00891A28" w14:paraId="22739A89" w14:textId="77777777">
        <w:trPr>
          <w:jc w:val="center"/>
        </w:trPr>
        <w:tc>
          <w:tcPr>
            <w:tcW w:w="2835" w:type="dxa"/>
          </w:tcPr>
          <w:p w14:paraId="57D27560"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SDRATY</w:t>
            </w:r>
            <w:r w:rsidRPr="00891A28">
              <w:rPr>
                <w:b/>
                <w:bCs/>
                <w:position w:val="-4"/>
                <w:sz w:val="14"/>
                <w:lang w:val="en-GB"/>
              </w:rPr>
              <w:t>2</w:t>
            </w:r>
          </w:p>
        </w:tc>
        <w:tc>
          <w:tcPr>
            <w:tcW w:w="5670" w:type="dxa"/>
          </w:tcPr>
          <w:p w14:paraId="3FEDD79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ee 7.4.2.1.3.</w:t>
            </w:r>
          </w:p>
        </w:tc>
      </w:tr>
    </w:tbl>
    <w:p w14:paraId="47FC50D6" w14:textId="77777777" w:rsidR="007F2BF7" w:rsidRPr="00891A28" w:rsidRDefault="007F2BF7">
      <w:pPr>
        <w:pStyle w:val="TableFin"/>
        <w:rPr>
          <w:lang w:val="en-GB"/>
        </w:rPr>
      </w:pPr>
    </w:p>
    <w:p w14:paraId="35B5FE21" w14:textId="367A536D" w:rsidR="007F2BF7" w:rsidRPr="00891A28" w:rsidRDefault="00EB5260">
      <w:pPr>
        <w:pStyle w:val="Heading3"/>
        <w:rPr>
          <w:lang w:val="en-GB"/>
        </w:rPr>
      </w:pPr>
      <w:bookmarkStart w:id="863" w:name="x1-141015x7"/>
      <w:bookmarkStart w:id="864" w:name="_Toc524615856"/>
      <w:bookmarkEnd w:id="863"/>
      <w:r w:rsidRPr="00891A28">
        <w:rPr>
          <w:lang w:val="en-GB"/>
        </w:rPr>
        <w:t>7.4.3</w:t>
      </w:r>
      <w:r w:rsidRPr="00891A28">
        <w:rPr>
          <w:lang w:val="en-GB"/>
        </w:rPr>
        <w:tab/>
      </w:r>
      <w:bookmarkStart w:id="865" w:name="x1-1420007.4.3"/>
      <w:bookmarkStart w:id="866" w:name="QQ1-1-204"/>
      <w:bookmarkEnd w:id="865"/>
      <w:bookmarkEnd w:id="866"/>
      <w:r w:rsidRPr="00891A28">
        <w:rPr>
          <w:lang w:val="en-GB"/>
        </w:rPr>
        <w:t>Text region segment syntax</w:t>
      </w:r>
      <w:bookmarkEnd w:id="864"/>
    </w:p>
    <w:p w14:paraId="21E31068" w14:textId="77777777" w:rsidR="007F2BF7" w:rsidRPr="00891A28" w:rsidRDefault="00EB5260">
      <w:pPr>
        <w:rPr>
          <w:lang w:val="en-GB"/>
        </w:rPr>
      </w:pPr>
      <w:r w:rsidRPr="00891A28">
        <w:rPr>
          <w:lang w:val="en-GB"/>
        </w:rPr>
        <w:t>The data parts of all three of the text region segment types ("intermediate text region", "immediate text region" and "immediate lossless text region") are coded identically, but are acted upon differently, see 8.2. The syntax of these segment types' data parts is specified here.</w:t>
      </w:r>
    </w:p>
    <w:p w14:paraId="1EF92626" w14:textId="77777777" w:rsidR="007F2BF7" w:rsidRPr="00891A28" w:rsidRDefault="00EB5260">
      <w:pPr>
        <w:pStyle w:val="Heading4"/>
        <w:rPr>
          <w:lang w:val="en-GB"/>
        </w:rPr>
      </w:pPr>
      <w:r w:rsidRPr="00891A28">
        <w:rPr>
          <w:lang w:val="en-GB"/>
        </w:rPr>
        <w:t>7.4.3.1</w:t>
      </w:r>
      <w:r w:rsidRPr="00891A28">
        <w:rPr>
          <w:lang w:val="en-GB"/>
        </w:rPr>
        <w:tab/>
      </w:r>
      <w:bookmarkStart w:id="867" w:name="x1-1430007.4.3.1"/>
      <w:bookmarkStart w:id="868" w:name="QQ1-1-205"/>
      <w:bookmarkEnd w:id="867"/>
      <w:bookmarkEnd w:id="868"/>
      <w:r w:rsidRPr="00891A28">
        <w:rPr>
          <w:lang w:val="en-GB"/>
        </w:rPr>
        <w:t>Text region segment data header</w:t>
      </w:r>
    </w:p>
    <w:p w14:paraId="57393467" w14:textId="77777777" w:rsidR="007F2BF7" w:rsidRPr="00891A28" w:rsidRDefault="00EB5260">
      <w:pPr>
        <w:rPr>
          <w:lang w:val="en-GB"/>
        </w:rPr>
      </w:pPr>
      <w:r w:rsidRPr="00891A28">
        <w:rPr>
          <w:lang w:val="en-GB"/>
        </w:rPr>
        <w:t>The data part of a text region segment begins with a text region segment data header. This header contains the fields shown in Figure 35 and described below.</w:t>
      </w:r>
    </w:p>
    <w:p w14:paraId="489C40E3" w14:textId="77777777" w:rsidR="007F2BF7" w:rsidRPr="00891A28" w:rsidRDefault="00EB5260">
      <w:pPr>
        <w:spacing w:before="100"/>
        <w:rPr>
          <w:lang w:val="en-GB"/>
        </w:rPr>
      </w:pPr>
      <w:r w:rsidRPr="00891A28">
        <w:rPr>
          <w:b/>
          <w:bCs/>
          <w:lang w:val="en-GB"/>
        </w:rPr>
        <w:t>Region segment information field</w:t>
      </w:r>
      <w:r w:rsidRPr="00891A28">
        <w:rPr>
          <w:lang w:val="en-GB"/>
        </w:rPr>
        <w:t> – see 7.4.1.</w:t>
      </w:r>
    </w:p>
    <w:p w14:paraId="2D722CC4" w14:textId="77777777" w:rsidR="007F2BF7" w:rsidRPr="00891A28" w:rsidRDefault="00EB5260">
      <w:pPr>
        <w:spacing w:before="100"/>
        <w:rPr>
          <w:lang w:val="en-GB"/>
        </w:rPr>
      </w:pPr>
      <w:r w:rsidRPr="00891A28">
        <w:rPr>
          <w:b/>
          <w:bCs/>
          <w:lang w:val="en-GB"/>
        </w:rPr>
        <w:t>Text region segment flags</w:t>
      </w:r>
      <w:r w:rsidRPr="00891A28">
        <w:rPr>
          <w:lang w:val="en-GB"/>
        </w:rPr>
        <w:t> –  see 7.4.3.1.1.</w:t>
      </w:r>
    </w:p>
    <w:p w14:paraId="102C2F0D" w14:textId="77777777" w:rsidR="007F2BF7" w:rsidRPr="00891A28" w:rsidRDefault="00EB5260">
      <w:pPr>
        <w:rPr>
          <w:lang w:val="en-GB"/>
        </w:rPr>
      </w:pPr>
      <w:r w:rsidRPr="00891A28">
        <w:rPr>
          <w:b/>
          <w:bCs/>
          <w:lang w:val="en-GB"/>
        </w:rPr>
        <w:t>Text region segment Huffman flags</w:t>
      </w:r>
      <w:r w:rsidRPr="00891A28">
        <w:rPr>
          <w:lang w:val="en-GB"/>
        </w:rPr>
        <w:t> – see 7.4.3.1.2.</w:t>
      </w:r>
    </w:p>
    <w:p w14:paraId="0A15C305" w14:textId="77777777" w:rsidR="007F2BF7" w:rsidRPr="00891A28" w:rsidRDefault="00EB5260">
      <w:pPr>
        <w:rPr>
          <w:lang w:val="en-GB"/>
        </w:rPr>
      </w:pPr>
      <w:r w:rsidRPr="00891A28">
        <w:rPr>
          <w:b/>
          <w:bCs/>
          <w:lang w:val="en-GB"/>
        </w:rPr>
        <w:t>Text region segment refinement AT flags</w:t>
      </w:r>
      <w:r w:rsidRPr="00891A28">
        <w:rPr>
          <w:lang w:val="en-GB"/>
        </w:rPr>
        <w:t> – see 7.4.3.1.3.</w:t>
      </w:r>
    </w:p>
    <w:p w14:paraId="7FE73A41" w14:textId="77777777" w:rsidR="007F2BF7" w:rsidRPr="00891A28" w:rsidRDefault="00EB5260">
      <w:pPr>
        <w:rPr>
          <w:lang w:val="en-GB"/>
        </w:rPr>
      </w:pPr>
      <w:r w:rsidRPr="00891A28">
        <w:rPr>
          <w:b/>
          <w:bCs/>
          <w:lang w:val="en-GB"/>
        </w:rPr>
        <w:lastRenderedPageBreak/>
        <w:t>SBNUMINSTANCES – </w:t>
      </w:r>
      <w:r w:rsidRPr="00891A28">
        <w:rPr>
          <w:lang w:val="en-GB"/>
        </w:rPr>
        <w:t>see 7.4.3.1.4.</w:t>
      </w:r>
    </w:p>
    <w:p w14:paraId="64B2CC97" w14:textId="77777777" w:rsidR="007F2BF7" w:rsidRPr="00891A28" w:rsidRDefault="00EB5260">
      <w:pPr>
        <w:rPr>
          <w:lang w:val="en-GB"/>
        </w:rPr>
      </w:pPr>
      <w:r w:rsidRPr="00891A28">
        <w:rPr>
          <w:b/>
          <w:bCs/>
          <w:lang w:val="en-GB"/>
        </w:rPr>
        <w:t>Text region segment symbol ID Huffman decoding table</w:t>
      </w:r>
      <w:r w:rsidRPr="00891A28">
        <w:rPr>
          <w:lang w:val="en-GB"/>
        </w:rPr>
        <w:t> – see 7.4.3.1.5.</w:t>
      </w:r>
    </w:p>
    <w:p w14:paraId="3A5FBC29" w14:textId="77777777" w:rsidR="007F2BF7" w:rsidRPr="00891A28" w:rsidRDefault="007F2BF7">
      <w:pPr>
        <w:rPr>
          <w:lang w:val="en-GB"/>
        </w:rPr>
      </w:pPr>
    </w:p>
    <w:tbl>
      <w:tblPr>
        <w:tblW w:w="0" w:type="auto"/>
        <w:jc w:val="center"/>
        <w:tblBorders>
          <w:top w:val="single" w:sz="4" w:space="0" w:color="auto"/>
          <w:left w:val="single" w:sz="4" w:space="0" w:color="auto"/>
          <w:right w:val="single" w:sz="4" w:space="0" w:color="auto"/>
          <w:insideV w:val="single" w:sz="4" w:space="0" w:color="auto"/>
        </w:tblBorders>
        <w:tblLayout w:type="fixed"/>
        <w:tblLook w:val="0000" w:firstRow="0" w:lastRow="0" w:firstColumn="0" w:lastColumn="0" w:noHBand="0" w:noVBand="0"/>
      </w:tblPr>
      <w:tblGrid>
        <w:gridCol w:w="1418"/>
        <w:gridCol w:w="567"/>
        <w:gridCol w:w="567"/>
        <w:gridCol w:w="1588"/>
        <w:gridCol w:w="1701"/>
        <w:gridCol w:w="496"/>
        <w:gridCol w:w="496"/>
        <w:gridCol w:w="496"/>
        <w:gridCol w:w="497"/>
        <w:gridCol w:w="1985"/>
      </w:tblGrid>
      <w:tr w:rsidR="007F2BF7" w:rsidRPr="00891A28" w14:paraId="229383B7" w14:textId="77777777">
        <w:trPr>
          <w:cantSplit/>
          <w:jc w:val="center"/>
        </w:trPr>
        <w:tc>
          <w:tcPr>
            <w:tcW w:w="1418" w:type="dxa"/>
            <w:vMerge w:val="restart"/>
            <w:tcBorders>
              <w:top w:val="single" w:sz="12" w:space="0" w:color="auto"/>
              <w:left w:val="single" w:sz="12" w:space="0" w:color="auto"/>
              <w:right w:val="single" w:sz="12" w:space="0" w:color="auto"/>
            </w:tcBorders>
          </w:tcPr>
          <w:p w14:paraId="05C23BAD"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information field</w:t>
            </w:r>
          </w:p>
        </w:tc>
        <w:tc>
          <w:tcPr>
            <w:tcW w:w="567" w:type="dxa"/>
            <w:tcBorders>
              <w:top w:val="single" w:sz="4" w:space="0" w:color="auto"/>
              <w:left w:val="single" w:sz="12" w:space="0" w:color="auto"/>
              <w:right w:val="single" w:sz="2" w:space="0" w:color="auto"/>
            </w:tcBorders>
          </w:tcPr>
          <w:p w14:paraId="077819F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67" w:type="dxa"/>
            <w:tcBorders>
              <w:top w:val="single" w:sz="4" w:space="0" w:color="auto"/>
              <w:left w:val="single" w:sz="2" w:space="0" w:color="auto"/>
              <w:right w:val="single" w:sz="12" w:space="0" w:color="auto"/>
            </w:tcBorders>
          </w:tcPr>
          <w:p w14:paraId="2588E27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1588" w:type="dxa"/>
            <w:vMerge w:val="restart"/>
            <w:tcBorders>
              <w:top w:val="single" w:sz="12" w:space="0" w:color="auto"/>
              <w:left w:val="single" w:sz="12" w:space="0" w:color="auto"/>
              <w:right w:val="single" w:sz="12" w:space="0" w:color="auto"/>
            </w:tcBorders>
          </w:tcPr>
          <w:p w14:paraId="0F649885"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Text region segment</w:t>
            </w:r>
            <w:r w:rsidRPr="00891A28">
              <w:rPr>
                <w:rFonts w:ascii="Arial" w:hAnsi="Arial" w:cs="Arial"/>
                <w:sz w:val="16"/>
                <w:lang w:val="en-GB"/>
              </w:rPr>
              <w:br/>
              <w:t>Huffman flags</w:t>
            </w:r>
          </w:p>
        </w:tc>
        <w:tc>
          <w:tcPr>
            <w:tcW w:w="1701" w:type="dxa"/>
            <w:vMerge w:val="restart"/>
            <w:tcBorders>
              <w:top w:val="single" w:sz="12" w:space="0" w:color="auto"/>
              <w:left w:val="single" w:sz="12" w:space="0" w:color="auto"/>
              <w:right w:val="single" w:sz="12" w:space="0" w:color="auto"/>
            </w:tcBorders>
          </w:tcPr>
          <w:p w14:paraId="213BDD04" w14:textId="77777777" w:rsidR="007F2BF7" w:rsidRPr="00891A28" w:rsidRDefault="00EB5260">
            <w:pPr>
              <w:pStyle w:val="TableText"/>
              <w:framePr w:hSpace="181" w:wrap="notBeside" w:vAnchor="text" w:hAnchor="text" w:xAlign="center" w:y="1"/>
              <w:jc w:val="center"/>
              <w:rPr>
                <w:rFonts w:ascii="Arial" w:hAnsi="Arial" w:cs="Arial"/>
                <w:b/>
                <w:bCs/>
                <w:sz w:val="16"/>
                <w:lang w:val="en-GB"/>
              </w:rPr>
            </w:pPr>
            <w:r w:rsidRPr="00891A28">
              <w:rPr>
                <w:rFonts w:ascii="Arial" w:hAnsi="Arial" w:cs="Arial"/>
                <w:sz w:val="16"/>
                <w:lang w:val="en-GB"/>
              </w:rPr>
              <w:t>Text region</w:t>
            </w:r>
            <w:r w:rsidRPr="00891A28">
              <w:rPr>
                <w:rFonts w:ascii="Arial" w:hAnsi="Arial" w:cs="Arial"/>
                <w:sz w:val="16"/>
                <w:lang w:val="en-GB"/>
              </w:rPr>
              <w:br/>
              <w:t>segment refinement</w:t>
            </w:r>
            <w:r w:rsidRPr="00891A28">
              <w:rPr>
                <w:rFonts w:ascii="Arial" w:hAnsi="Arial" w:cs="Arial"/>
                <w:sz w:val="16"/>
                <w:lang w:val="en-GB"/>
              </w:rPr>
              <w:br/>
              <w:t>AT flags</w:t>
            </w:r>
          </w:p>
        </w:tc>
        <w:tc>
          <w:tcPr>
            <w:tcW w:w="496" w:type="dxa"/>
            <w:tcBorders>
              <w:top w:val="single" w:sz="4" w:space="0" w:color="auto"/>
              <w:left w:val="single" w:sz="12" w:space="0" w:color="auto"/>
              <w:right w:val="single" w:sz="2" w:space="0" w:color="auto"/>
            </w:tcBorders>
          </w:tcPr>
          <w:p w14:paraId="109AACD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b/>
                <w:bCs/>
                <w:sz w:val="16"/>
                <w:lang w:val="en-GB"/>
              </w:rPr>
            </w:pPr>
          </w:p>
        </w:tc>
        <w:tc>
          <w:tcPr>
            <w:tcW w:w="496" w:type="dxa"/>
            <w:tcBorders>
              <w:top w:val="single" w:sz="4" w:space="0" w:color="auto"/>
              <w:left w:val="single" w:sz="2" w:space="0" w:color="auto"/>
              <w:right w:val="single" w:sz="2" w:space="0" w:color="auto"/>
            </w:tcBorders>
          </w:tcPr>
          <w:p w14:paraId="18E6359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b/>
                <w:bCs/>
                <w:sz w:val="16"/>
                <w:lang w:val="en-GB"/>
              </w:rPr>
            </w:pPr>
          </w:p>
        </w:tc>
        <w:tc>
          <w:tcPr>
            <w:tcW w:w="496" w:type="dxa"/>
            <w:tcBorders>
              <w:top w:val="single" w:sz="4" w:space="0" w:color="auto"/>
              <w:left w:val="single" w:sz="2" w:space="0" w:color="auto"/>
              <w:right w:val="single" w:sz="2" w:space="0" w:color="auto"/>
            </w:tcBorders>
          </w:tcPr>
          <w:p w14:paraId="52A18D4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b/>
                <w:bCs/>
                <w:sz w:val="16"/>
                <w:lang w:val="en-GB"/>
              </w:rPr>
            </w:pPr>
          </w:p>
        </w:tc>
        <w:tc>
          <w:tcPr>
            <w:tcW w:w="497" w:type="dxa"/>
            <w:tcBorders>
              <w:top w:val="single" w:sz="4" w:space="0" w:color="auto"/>
              <w:left w:val="single" w:sz="2" w:space="0" w:color="auto"/>
              <w:right w:val="single" w:sz="12" w:space="0" w:color="auto"/>
            </w:tcBorders>
          </w:tcPr>
          <w:p w14:paraId="1AB5F74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b/>
                <w:bCs/>
                <w:sz w:val="16"/>
                <w:lang w:val="en-GB"/>
              </w:rPr>
            </w:pPr>
          </w:p>
        </w:tc>
        <w:tc>
          <w:tcPr>
            <w:tcW w:w="1985" w:type="dxa"/>
            <w:vMerge w:val="restart"/>
            <w:tcBorders>
              <w:top w:val="single" w:sz="12" w:space="0" w:color="auto"/>
              <w:left w:val="single" w:sz="12" w:space="0" w:color="auto"/>
              <w:right w:val="single" w:sz="12" w:space="0" w:color="auto"/>
            </w:tcBorders>
          </w:tcPr>
          <w:p w14:paraId="51DCE6EA"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Text region</w:t>
            </w:r>
            <w:r w:rsidRPr="00891A28">
              <w:rPr>
                <w:rFonts w:ascii="Arial" w:hAnsi="Arial" w:cs="Arial"/>
                <w:sz w:val="16"/>
                <w:lang w:val="en-GB"/>
              </w:rPr>
              <w:br/>
              <w:t>segment symbol ID</w:t>
            </w:r>
            <w:r w:rsidRPr="00891A28">
              <w:rPr>
                <w:rFonts w:ascii="Arial" w:hAnsi="Arial" w:cs="Arial"/>
                <w:sz w:val="16"/>
                <w:lang w:val="en-GB"/>
              </w:rPr>
              <w:br/>
              <w:t>Huffman decoding table</w:t>
            </w:r>
          </w:p>
        </w:tc>
      </w:tr>
      <w:tr w:rsidR="007F2BF7" w:rsidRPr="00891A28" w14:paraId="63B50034" w14:textId="77777777">
        <w:tblPrEx>
          <w:tblBorders>
            <w:bottom w:val="single" w:sz="4" w:space="0" w:color="auto"/>
            <w:insideV w:val="single" w:sz="2" w:space="0" w:color="auto"/>
          </w:tblBorders>
        </w:tblPrEx>
        <w:trPr>
          <w:cantSplit/>
          <w:trHeight w:hRule="exact" w:val="680"/>
          <w:jc w:val="center"/>
        </w:trPr>
        <w:tc>
          <w:tcPr>
            <w:tcW w:w="1418" w:type="dxa"/>
            <w:vMerge/>
            <w:tcBorders>
              <w:left w:val="single" w:sz="12" w:space="0" w:color="auto"/>
              <w:bottom w:val="single" w:sz="12" w:space="0" w:color="auto"/>
              <w:right w:val="single" w:sz="12" w:space="0" w:color="auto"/>
            </w:tcBorders>
            <w:vAlign w:val="center"/>
          </w:tcPr>
          <w:p w14:paraId="1030BBC1"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134" w:type="dxa"/>
            <w:gridSpan w:val="2"/>
            <w:tcBorders>
              <w:top w:val="nil"/>
              <w:left w:val="single" w:sz="12" w:space="0" w:color="auto"/>
              <w:bottom w:val="single" w:sz="4" w:space="0" w:color="auto"/>
              <w:right w:val="single" w:sz="12" w:space="0" w:color="auto"/>
            </w:tcBorders>
            <w:vAlign w:val="center"/>
          </w:tcPr>
          <w:p w14:paraId="389F9E66"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Text region</w:t>
            </w:r>
            <w:r w:rsidRPr="00891A28">
              <w:rPr>
                <w:rFonts w:ascii="Arial" w:hAnsi="Arial" w:cs="Arial"/>
                <w:sz w:val="16"/>
                <w:lang w:val="en-GB"/>
              </w:rPr>
              <w:br/>
              <w:t>segment flags</w:t>
            </w:r>
          </w:p>
        </w:tc>
        <w:tc>
          <w:tcPr>
            <w:tcW w:w="1588" w:type="dxa"/>
            <w:vMerge/>
            <w:tcBorders>
              <w:left w:val="single" w:sz="12" w:space="0" w:color="auto"/>
              <w:bottom w:val="single" w:sz="12" w:space="0" w:color="auto"/>
              <w:right w:val="single" w:sz="12" w:space="0" w:color="auto"/>
            </w:tcBorders>
            <w:vAlign w:val="center"/>
          </w:tcPr>
          <w:p w14:paraId="5E8C8D3D"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left w:val="single" w:sz="12" w:space="0" w:color="auto"/>
              <w:bottom w:val="single" w:sz="12" w:space="0" w:color="auto"/>
              <w:right w:val="single" w:sz="12" w:space="0" w:color="auto"/>
            </w:tcBorders>
            <w:vAlign w:val="center"/>
          </w:tcPr>
          <w:p w14:paraId="5113435D"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985" w:type="dxa"/>
            <w:gridSpan w:val="4"/>
            <w:tcBorders>
              <w:top w:val="nil"/>
              <w:left w:val="single" w:sz="12" w:space="0" w:color="auto"/>
              <w:bottom w:val="single" w:sz="4" w:space="0" w:color="auto"/>
              <w:right w:val="single" w:sz="12" w:space="0" w:color="auto"/>
            </w:tcBorders>
            <w:vAlign w:val="center"/>
          </w:tcPr>
          <w:p w14:paraId="6B0C1755"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SBNUMINSTANCES</w:t>
            </w:r>
          </w:p>
        </w:tc>
        <w:tc>
          <w:tcPr>
            <w:tcW w:w="1985" w:type="dxa"/>
            <w:vMerge/>
            <w:tcBorders>
              <w:left w:val="single" w:sz="12" w:space="0" w:color="auto"/>
              <w:bottom w:val="single" w:sz="12" w:space="0" w:color="auto"/>
              <w:right w:val="single" w:sz="12" w:space="0" w:color="auto"/>
            </w:tcBorders>
            <w:vAlign w:val="center"/>
          </w:tcPr>
          <w:p w14:paraId="49E7FBD5"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r>
    </w:tbl>
    <w:p w14:paraId="31D5C553" w14:textId="77777777" w:rsidR="007F2BF7" w:rsidRPr="00891A28" w:rsidRDefault="00EB5260" w:rsidP="00EC7FA5">
      <w:pPr>
        <w:pStyle w:val="FigureNoTitle"/>
      </w:pPr>
      <w:bookmarkStart w:id="869" w:name="_Toc524617812"/>
      <w:r w:rsidRPr="00891A28">
        <w:t>Figure 35 – Text region segment data header</w:t>
      </w:r>
      <w:bookmarkEnd w:id="869"/>
      <w:r w:rsidRPr="00891A28">
        <w:t xml:space="preserve"> </w:t>
      </w:r>
    </w:p>
    <w:p w14:paraId="70FFD359" w14:textId="77777777" w:rsidR="007F2BF7" w:rsidRPr="00891A28" w:rsidRDefault="00EB5260">
      <w:pPr>
        <w:pStyle w:val="Heading5"/>
        <w:rPr>
          <w:lang w:val="en-GB"/>
        </w:rPr>
      </w:pPr>
      <w:r w:rsidRPr="00891A28">
        <w:rPr>
          <w:lang w:val="en-GB"/>
        </w:rPr>
        <w:t>7.4.3.1.1</w:t>
      </w:r>
      <w:r w:rsidRPr="00891A28">
        <w:rPr>
          <w:lang w:val="en-GB"/>
        </w:rPr>
        <w:tab/>
      </w:r>
      <w:bookmarkStart w:id="870" w:name="x1-1440007.4.3.1.1"/>
      <w:bookmarkStart w:id="871" w:name="QQ1-1-207"/>
      <w:bookmarkEnd w:id="870"/>
      <w:bookmarkEnd w:id="871"/>
      <w:r w:rsidRPr="00891A28">
        <w:rPr>
          <w:lang w:val="en-GB"/>
        </w:rPr>
        <w:t>Text region segment flags</w:t>
      </w:r>
    </w:p>
    <w:p w14:paraId="215BE124" w14:textId="77777777" w:rsidR="007F2BF7" w:rsidRPr="00891A28" w:rsidRDefault="00EB5260">
      <w:pPr>
        <w:rPr>
          <w:lang w:val="en-GB"/>
        </w:rPr>
      </w:pPr>
      <w:r w:rsidRPr="00891A28">
        <w:rPr>
          <w:lang w:val="en-GB"/>
        </w:rPr>
        <w:t>This two-byte field is formatted as shown in Figure 36 and as described below.</w:t>
      </w:r>
    </w:p>
    <w:p w14:paraId="5CD8D374" w14:textId="77777777" w:rsidR="007F2BF7" w:rsidRPr="00891A28" w:rsidRDefault="007F2BF7">
      <w:pPr>
        <w:rPr>
          <w:lang w:val="en-GB"/>
        </w:rPr>
      </w:pPr>
    </w:p>
    <w:tbl>
      <w:tblPr>
        <w:tblW w:w="9776"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5"/>
        <w:gridCol w:w="611"/>
        <w:gridCol w:w="624"/>
        <w:gridCol w:w="612"/>
        <w:gridCol w:w="613"/>
        <w:gridCol w:w="611"/>
        <w:gridCol w:w="610"/>
        <w:gridCol w:w="613"/>
        <w:gridCol w:w="610"/>
        <w:gridCol w:w="611"/>
        <w:gridCol w:w="613"/>
        <w:gridCol w:w="610"/>
        <w:gridCol w:w="610"/>
        <w:gridCol w:w="611"/>
        <w:gridCol w:w="612"/>
        <w:gridCol w:w="600"/>
      </w:tblGrid>
      <w:tr w:rsidR="007F2BF7" w:rsidRPr="00891A28" w14:paraId="1141AEB9" w14:textId="77777777">
        <w:trPr>
          <w:jc w:val="center"/>
        </w:trPr>
        <w:tc>
          <w:tcPr>
            <w:tcW w:w="606" w:type="dxa"/>
            <w:tcBorders>
              <w:top w:val="single" w:sz="4" w:space="0" w:color="auto"/>
              <w:left w:val="single" w:sz="4" w:space="0" w:color="auto"/>
              <w:bottom w:val="nil"/>
              <w:right w:val="nil"/>
            </w:tcBorders>
          </w:tcPr>
          <w:p w14:paraId="0534FDE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single" w:sz="4" w:space="0" w:color="auto"/>
              <w:left w:val="nil"/>
              <w:bottom w:val="nil"/>
              <w:right w:val="nil"/>
            </w:tcBorders>
          </w:tcPr>
          <w:p w14:paraId="5CFC7A6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5" w:type="dxa"/>
            <w:tcBorders>
              <w:top w:val="single" w:sz="4" w:space="0" w:color="auto"/>
              <w:left w:val="nil"/>
              <w:bottom w:val="nil"/>
              <w:right w:val="nil"/>
            </w:tcBorders>
          </w:tcPr>
          <w:p w14:paraId="5CF191B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13" w:type="dxa"/>
            <w:tcBorders>
              <w:top w:val="single" w:sz="4" w:space="0" w:color="auto"/>
              <w:left w:val="nil"/>
              <w:bottom w:val="nil"/>
              <w:right w:val="nil"/>
            </w:tcBorders>
          </w:tcPr>
          <w:p w14:paraId="3A6F3B4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single" w:sz="4" w:space="0" w:color="auto"/>
              <w:left w:val="nil"/>
              <w:bottom w:val="nil"/>
              <w:right w:val="nil"/>
            </w:tcBorders>
          </w:tcPr>
          <w:p w14:paraId="5842A01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single" w:sz="4" w:space="0" w:color="auto"/>
              <w:left w:val="nil"/>
              <w:bottom w:val="nil"/>
              <w:right w:val="nil"/>
            </w:tcBorders>
          </w:tcPr>
          <w:p w14:paraId="0F043EC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single" w:sz="4" w:space="0" w:color="auto"/>
              <w:left w:val="nil"/>
              <w:bottom w:val="nil"/>
              <w:right w:val="nil"/>
            </w:tcBorders>
          </w:tcPr>
          <w:p w14:paraId="30E99A3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single" w:sz="4" w:space="0" w:color="auto"/>
              <w:left w:val="nil"/>
              <w:bottom w:val="nil"/>
              <w:right w:val="single" w:sz="4" w:space="0" w:color="auto"/>
            </w:tcBorders>
          </w:tcPr>
          <w:p w14:paraId="0CCDC06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single" w:sz="4" w:space="0" w:color="auto"/>
              <w:left w:val="single" w:sz="4" w:space="0" w:color="auto"/>
              <w:bottom w:val="nil"/>
              <w:right w:val="nil"/>
            </w:tcBorders>
          </w:tcPr>
          <w:p w14:paraId="4C5A8DB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single" w:sz="4" w:space="0" w:color="auto"/>
              <w:left w:val="nil"/>
              <w:bottom w:val="nil"/>
              <w:right w:val="nil"/>
            </w:tcBorders>
          </w:tcPr>
          <w:p w14:paraId="48FAEFE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single" w:sz="4" w:space="0" w:color="auto"/>
              <w:left w:val="nil"/>
              <w:bottom w:val="nil"/>
              <w:right w:val="nil"/>
            </w:tcBorders>
          </w:tcPr>
          <w:p w14:paraId="5DD275F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single" w:sz="4" w:space="0" w:color="auto"/>
              <w:left w:val="nil"/>
              <w:bottom w:val="nil"/>
              <w:right w:val="nil"/>
            </w:tcBorders>
          </w:tcPr>
          <w:p w14:paraId="6E055B8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single" w:sz="4" w:space="0" w:color="auto"/>
              <w:left w:val="nil"/>
              <w:bottom w:val="nil"/>
              <w:right w:val="nil"/>
            </w:tcBorders>
          </w:tcPr>
          <w:p w14:paraId="5E95241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single" w:sz="4" w:space="0" w:color="auto"/>
              <w:left w:val="nil"/>
              <w:bottom w:val="nil"/>
              <w:right w:val="nil"/>
            </w:tcBorders>
          </w:tcPr>
          <w:p w14:paraId="1A97068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single" w:sz="4" w:space="0" w:color="auto"/>
              <w:left w:val="nil"/>
              <w:bottom w:val="nil"/>
              <w:right w:val="nil"/>
            </w:tcBorders>
          </w:tcPr>
          <w:p w14:paraId="2EE290B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96" w:type="dxa"/>
            <w:tcBorders>
              <w:top w:val="single" w:sz="4" w:space="0" w:color="auto"/>
              <w:left w:val="nil"/>
              <w:bottom w:val="nil"/>
              <w:right w:val="single" w:sz="4" w:space="0" w:color="auto"/>
            </w:tcBorders>
          </w:tcPr>
          <w:p w14:paraId="44D7436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25339D77" w14:textId="77777777">
        <w:trPr>
          <w:trHeight w:hRule="exact" w:val="567"/>
          <w:jc w:val="center"/>
        </w:trPr>
        <w:tc>
          <w:tcPr>
            <w:tcW w:w="606" w:type="dxa"/>
            <w:tcBorders>
              <w:top w:val="nil"/>
              <w:left w:val="single" w:sz="4" w:space="0" w:color="auto"/>
              <w:bottom w:val="nil"/>
              <w:right w:val="nil"/>
            </w:tcBorders>
            <w:vAlign w:val="center"/>
          </w:tcPr>
          <w:p w14:paraId="1FD89CB1"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BR-</w:t>
            </w:r>
            <w:r w:rsidRPr="00891A28">
              <w:rPr>
                <w:rFonts w:ascii="Arial" w:hAnsi="Arial" w:cs="Arial"/>
                <w:b/>
                <w:bCs/>
                <w:sz w:val="14"/>
                <w:lang w:val="en-GB"/>
              </w:rPr>
              <w:br/>
              <w:t>TEMP-</w:t>
            </w:r>
            <w:r w:rsidRPr="00891A28">
              <w:rPr>
                <w:rFonts w:ascii="Arial" w:hAnsi="Arial" w:cs="Arial"/>
                <w:b/>
                <w:bCs/>
                <w:sz w:val="14"/>
                <w:lang w:val="en-GB"/>
              </w:rPr>
              <w:br/>
              <w:t>LATE</w:t>
            </w:r>
          </w:p>
        </w:tc>
        <w:tc>
          <w:tcPr>
            <w:tcW w:w="3070" w:type="dxa"/>
            <w:gridSpan w:val="5"/>
            <w:tcBorders>
              <w:top w:val="nil"/>
              <w:left w:val="nil"/>
              <w:bottom w:val="nil"/>
              <w:right w:val="nil"/>
            </w:tcBorders>
            <w:vAlign w:val="center"/>
          </w:tcPr>
          <w:p w14:paraId="53FFEF97"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BDSOFFSET</w:t>
            </w:r>
          </w:p>
        </w:tc>
        <w:tc>
          <w:tcPr>
            <w:tcW w:w="610" w:type="dxa"/>
            <w:tcBorders>
              <w:top w:val="nil"/>
              <w:left w:val="nil"/>
              <w:bottom w:val="nil"/>
              <w:right w:val="nil"/>
            </w:tcBorders>
            <w:vAlign w:val="center"/>
          </w:tcPr>
          <w:p w14:paraId="1C976407"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BDEF-</w:t>
            </w:r>
            <w:r w:rsidRPr="00891A28">
              <w:rPr>
                <w:rFonts w:ascii="Arial" w:hAnsi="Arial" w:cs="Arial"/>
                <w:b/>
                <w:bCs/>
                <w:sz w:val="14"/>
                <w:lang w:val="en-GB"/>
              </w:rPr>
              <w:br/>
              <w:t>PIXEL</w:t>
            </w:r>
          </w:p>
        </w:tc>
        <w:tc>
          <w:tcPr>
            <w:tcW w:w="1223" w:type="dxa"/>
            <w:gridSpan w:val="2"/>
            <w:tcBorders>
              <w:top w:val="nil"/>
              <w:left w:val="nil"/>
              <w:bottom w:val="nil"/>
              <w:right w:val="nil"/>
            </w:tcBorders>
            <w:vAlign w:val="center"/>
          </w:tcPr>
          <w:p w14:paraId="76E510CB"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BCOMBOP</w:t>
            </w:r>
          </w:p>
        </w:tc>
        <w:tc>
          <w:tcPr>
            <w:tcW w:w="611" w:type="dxa"/>
            <w:tcBorders>
              <w:top w:val="nil"/>
              <w:left w:val="nil"/>
              <w:bottom w:val="nil"/>
              <w:right w:val="nil"/>
            </w:tcBorders>
            <w:vAlign w:val="center"/>
          </w:tcPr>
          <w:p w14:paraId="4CC23B0C"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TRANS-POSED</w:t>
            </w:r>
          </w:p>
        </w:tc>
        <w:tc>
          <w:tcPr>
            <w:tcW w:w="1223" w:type="dxa"/>
            <w:gridSpan w:val="2"/>
            <w:tcBorders>
              <w:top w:val="nil"/>
              <w:left w:val="nil"/>
              <w:bottom w:val="nil"/>
              <w:right w:val="nil"/>
            </w:tcBorders>
            <w:vAlign w:val="center"/>
          </w:tcPr>
          <w:p w14:paraId="52602C93"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REFCORNER</w:t>
            </w:r>
          </w:p>
        </w:tc>
        <w:tc>
          <w:tcPr>
            <w:tcW w:w="1221" w:type="dxa"/>
            <w:gridSpan w:val="2"/>
            <w:tcBorders>
              <w:top w:val="nil"/>
              <w:left w:val="nil"/>
              <w:bottom w:val="nil"/>
              <w:right w:val="nil"/>
            </w:tcBorders>
            <w:vAlign w:val="center"/>
          </w:tcPr>
          <w:p w14:paraId="4E9AEED9"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4"/>
                <w:lang w:val="en-GB"/>
              </w:rPr>
            </w:pPr>
            <w:r w:rsidRPr="00891A28">
              <w:rPr>
                <w:rFonts w:ascii="Arial" w:hAnsi="Arial" w:cs="Arial"/>
                <w:sz w:val="14"/>
                <w:lang w:val="en-GB"/>
              </w:rPr>
              <w:t>LOGSBSTRIPS</w:t>
            </w:r>
          </w:p>
        </w:tc>
        <w:tc>
          <w:tcPr>
            <w:tcW w:w="612" w:type="dxa"/>
            <w:tcBorders>
              <w:top w:val="nil"/>
              <w:left w:val="nil"/>
              <w:bottom w:val="nil"/>
              <w:right w:val="nil"/>
            </w:tcBorders>
            <w:vAlign w:val="center"/>
          </w:tcPr>
          <w:p w14:paraId="28C9E6CE"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BREF-INE</w:t>
            </w:r>
          </w:p>
        </w:tc>
        <w:tc>
          <w:tcPr>
            <w:tcW w:w="600" w:type="dxa"/>
            <w:tcBorders>
              <w:top w:val="nil"/>
              <w:left w:val="nil"/>
              <w:bottom w:val="nil"/>
              <w:right w:val="single" w:sz="4" w:space="0" w:color="auto"/>
            </w:tcBorders>
            <w:vAlign w:val="center"/>
          </w:tcPr>
          <w:p w14:paraId="64A83CDC"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b/>
                <w:bCs/>
                <w:sz w:val="14"/>
                <w:lang w:val="en-GB"/>
              </w:rPr>
            </w:pPr>
            <w:r w:rsidRPr="00891A28">
              <w:rPr>
                <w:rFonts w:ascii="Arial" w:hAnsi="Arial" w:cs="Arial"/>
                <w:b/>
                <w:bCs/>
                <w:sz w:val="14"/>
                <w:lang w:val="en-GB"/>
              </w:rPr>
              <w:t>SNHUFF</w:t>
            </w:r>
          </w:p>
        </w:tc>
      </w:tr>
      <w:tr w:rsidR="007F2BF7" w:rsidRPr="00891A28" w14:paraId="5A8F7CBA" w14:textId="77777777">
        <w:trPr>
          <w:jc w:val="center"/>
        </w:trPr>
        <w:tc>
          <w:tcPr>
            <w:tcW w:w="606" w:type="dxa"/>
            <w:tcBorders>
              <w:top w:val="nil"/>
              <w:left w:val="single" w:sz="4" w:space="0" w:color="auto"/>
              <w:bottom w:val="nil"/>
              <w:right w:val="single" w:sz="4" w:space="0" w:color="auto"/>
            </w:tcBorders>
          </w:tcPr>
          <w:p w14:paraId="482C940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nil"/>
              <w:right w:val="nil"/>
            </w:tcBorders>
          </w:tcPr>
          <w:p w14:paraId="7137BA6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5" w:type="dxa"/>
            <w:tcBorders>
              <w:top w:val="nil"/>
              <w:left w:val="nil"/>
              <w:bottom w:val="nil"/>
              <w:right w:val="nil"/>
            </w:tcBorders>
          </w:tcPr>
          <w:p w14:paraId="01F7679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13" w:type="dxa"/>
            <w:tcBorders>
              <w:top w:val="nil"/>
              <w:left w:val="nil"/>
              <w:bottom w:val="nil"/>
              <w:right w:val="nil"/>
            </w:tcBorders>
          </w:tcPr>
          <w:p w14:paraId="0B4E326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nil"/>
              <w:bottom w:val="nil"/>
              <w:right w:val="nil"/>
            </w:tcBorders>
          </w:tcPr>
          <w:p w14:paraId="51F12AE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nil"/>
              <w:bottom w:val="nil"/>
              <w:right w:val="single" w:sz="4" w:space="0" w:color="auto"/>
            </w:tcBorders>
          </w:tcPr>
          <w:p w14:paraId="2C07F6A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nil"/>
              <w:right w:val="single" w:sz="4" w:space="0" w:color="auto"/>
            </w:tcBorders>
          </w:tcPr>
          <w:p w14:paraId="488EB3F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single" w:sz="4" w:space="0" w:color="auto"/>
              <w:bottom w:val="nil"/>
              <w:right w:val="nil"/>
            </w:tcBorders>
          </w:tcPr>
          <w:p w14:paraId="259C081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nil"/>
              <w:bottom w:val="nil"/>
              <w:right w:val="single" w:sz="4" w:space="0" w:color="auto"/>
            </w:tcBorders>
          </w:tcPr>
          <w:p w14:paraId="6DF02F8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nil"/>
              <w:right w:val="single" w:sz="4" w:space="0" w:color="auto"/>
            </w:tcBorders>
          </w:tcPr>
          <w:p w14:paraId="325B421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single" w:sz="4" w:space="0" w:color="auto"/>
              <w:bottom w:val="nil"/>
              <w:right w:val="nil"/>
            </w:tcBorders>
          </w:tcPr>
          <w:p w14:paraId="7202C76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nil"/>
              <w:bottom w:val="nil"/>
              <w:right w:val="single" w:sz="4" w:space="0" w:color="auto"/>
            </w:tcBorders>
          </w:tcPr>
          <w:p w14:paraId="6FA918A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nil"/>
              <w:right w:val="nil"/>
            </w:tcBorders>
          </w:tcPr>
          <w:p w14:paraId="4523B54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nil"/>
              <w:bottom w:val="nil"/>
              <w:right w:val="single" w:sz="4" w:space="0" w:color="auto"/>
            </w:tcBorders>
          </w:tcPr>
          <w:p w14:paraId="05EE535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nil"/>
              <w:right w:val="single" w:sz="4" w:space="0" w:color="auto"/>
            </w:tcBorders>
          </w:tcPr>
          <w:p w14:paraId="22FEFAD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96" w:type="dxa"/>
            <w:tcBorders>
              <w:top w:val="nil"/>
              <w:left w:val="single" w:sz="4" w:space="0" w:color="auto"/>
              <w:bottom w:val="nil"/>
              <w:right w:val="single" w:sz="4" w:space="0" w:color="auto"/>
            </w:tcBorders>
          </w:tcPr>
          <w:p w14:paraId="2AE97DE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3F8164B5" w14:textId="77777777">
        <w:trPr>
          <w:jc w:val="center"/>
        </w:trPr>
        <w:tc>
          <w:tcPr>
            <w:tcW w:w="606" w:type="dxa"/>
            <w:tcBorders>
              <w:top w:val="nil"/>
              <w:left w:val="single" w:sz="4" w:space="0" w:color="auto"/>
              <w:bottom w:val="single" w:sz="4" w:space="0" w:color="auto"/>
              <w:right w:val="single" w:sz="4" w:space="0" w:color="auto"/>
            </w:tcBorders>
          </w:tcPr>
          <w:p w14:paraId="4DB0D0C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single" w:sz="4" w:space="0" w:color="auto"/>
              <w:right w:val="single" w:sz="4" w:space="0" w:color="auto"/>
            </w:tcBorders>
          </w:tcPr>
          <w:p w14:paraId="13470B2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5" w:type="dxa"/>
            <w:tcBorders>
              <w:top w:val="nil"/>
              <w:left w:val="single" w:sz="4" w:space="0" w:color="auto"/>
              <w:bottom w:val="single" w:sz="4" w:space="0" w:color="auto"/>
              <w:right w:val="single" w:sz="4" w:space="0" w:color="auto"/>
            </w:tcBorders>
          </w:tcPr>
          <w:p w14:paraId="2783F0B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13" w:type="dxa"/>
            <w:tcBorders>
              <w:top w:val="nil"/>
              <w:left w:val="single" w:sz="4" w:space="0" w:color="auto"/>
              <w:bottom w:val="single" w:sz="4" w:space="0" w:color="auto"/>
              <w:right w:val="single" w:sz="4" w:space="0" w:color="auto"/>
            </w:tcBorders>
          </w:tcPr>
          <w:p w14:paraId="0BB5BD7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single" w:sz="4" w:space="0" w:color="auto"/>
              <w:bottom w:val="single" w:sz="4" w:space="0" w:color="auto"/>
              <w:right w:val="single" w:sz="4" w:space="0" w:color="auto"/>
            </w:tcBorders>
          </w:tcPr>
          <w:p w14:paraId="5632988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6E118CF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325AB6F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single" w:sz="4" w:space="0" w:color="auto"/>
              <w:bottom w:val="single" w:sz="4" w:space="0" w:color="auto"/>
              <w:right w:val="single" w:sz="4" w:space="0" w:color="auto"/>
            </w:tcBorders>
          </w:tcPr>
          <w:p w14:paraId="5D2A726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4073D49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36AFE31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tcBorders>
              <w:top w:val="nil"/>
              <w:left w:val="single" w:sz="4" w:space="0" w:color="auto"/>
              <w:bottom w:val="single" w:sz="4" w:space="0" w:color="auto"/>
              <w:right w:val="single" w:sz="4" w:space="0" w:color="auto"/>
            </w:tcBorders>
          </w:tcPr>
          <w:p w14:paraId="14A8170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0F88B62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0" w:type="dxa"/>
            <w:tcBorders>
              <w:top w:val="nil"/>
              <w:left w:val="single" w:sz="4" w:space="0" w:color="auto"/>
              <w:bottom w:val="single" w:sz="4" w:space="0" w:color="auto"/>
              <w:right w:val="single" w:sz="4" w:space="0" w:color="auto"/>
            </w:tcBorders>
          </w:tcPr>
          <w:p w14:paraId="0ABF94C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1" w:type="dxa"/>
            <w:tcBorders>
              <w:top w:val="nil"/>
              <w:left w:val="single" w:sz="4" w:space="0" w:color="auto"/>
              <w:bottom w:val="single" w:sz="4" w:space="0" w:color="auto"/>
              <w:right w:val="single" w:sz="4" w:space="0" w:color="auto"/>
            </w:tcBorders>
          </w:tcPr>
          <w:p w14:paraId="72BBAE7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2" w:type="dxa"/>
            <w:tcBorders>
              <w:top w:val="nil"/>
              <w:left w:val="single" w:sz="4" w:space="0" w:color="auto"/>
              <w:bottom w:val="single" w:sz="4" w:space="0" w:color="auto"/>
              <w:right w:val="single" w:sz="4" w:space="0" w:color="auto"/>
            </w:tcBorders>
          </w:tcPr>
          <w:p w14:paraId="25212E6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96" w:type="dxa"/>
            <w:tcBorders>
              <w:top w:val="nil"/>
              <w:left w:val="single" w:sz="4" w:space="0" w:color="auto"/>
              <w:bottom w:val="single" w:sz="4" w:space="0" w:color="auto"/>
              <w:right w:val="single" w:sz="4" w:space="0" w:color="auto"/>
            </w:tcBorders>
          </w:tcPr>
          <w:p w14:paraId="04FED6C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3E89C68D" w14:textId="77777777">
        <w:trPr>
          <w:trHeight w:val="284"/>
          <w:jc w:val="center"/>
        </w:trPr>
        <w:tc>
          <w:tcPr>
            <w:tcW w:w="606" w:type="dxa"/>
            <w:tcBorders>
              <w:top w:val="single" w:sz="4" w:space="0" w:color="auto"/>
              <w:left w:val="nil"/>
              <w:bottom w:val="nil"/>
              <w:right w:val="nil"/>
            </w:tcBorders>
            <w:vAlign w:val="center"/>
          </w:tcPr>
          <w:p w14:paraId="62014F3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5</w:t>
            </w:r>
          </w:p>
        </w:tc>
        <w:tc>
          <w:tcPr>
            <w:tcW w:w="612" w:type="dxa"/>
            <w:tcBorders>
              <w:top w:val="single" w:sz="4" w:space="0" w:color="auto"/>
              <w:left w:val="nil"/>
              <w:bottom w:val="nil"/>
              <w:right w:val="nil"/>
            </w:tcBorders>
            <w:vAlign w:val="center"/>
          </w:tcPr>
          <w:p w14:paraId="6749CF0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4</w:t>
            </w:r>
          </w:p>
        </w:tc>
        <w:tc>
          <w:tcPr>
            <w:tcW w:w="625" w:type="dxa"/>
            <w:tcBorders>
              <w:top w:val="single" w:sz="4" w:space="0" w:color="auto"/>
              <w:left w:val="nil"/>
              <w:bottom w:val="nil"/>
              <w:right w:val="nil"/>
            </w:tcBorders>
            <w:vAlign w:val="center"/>
          </w:tcPr>
          <w:p w14:paraId="1598CAD1" w14:textId="77777777" w:rsidR="007F2BF7" w:rsidRPr="00891A28" w:rsidRDefault="00EB5260">
            <w:pPr>
              <w:pStyle w:val="TableText"/>
              <w:framePr w:hSpace="181" w:wrap="notBeside" w:vAnchor="text" w:hAnchor="text" w:xAlign="center" w:y="1"/>
              <w:spacing w:before="0" w:after="0"/>
              <w:jc w:val="center"/>
              <w:rPr>
                <w:rFonts w:ascii="Arial" w:hAnsi="Arial" w:cs="Arial"/>
                <w:sz w:val="14"/>
                <w:lang w:val="en-GB"/>
              </w:rPr>
            </w:pPr>
            <w:r w:rsidRPr="00891A28">
              <w:rPr>
                <w:rFonts w:ascii="Arial" w:hAnsi="Arial" w:cs="Arial"/>
                <w:sz w:val="14"/>
                <w:lang w:val="en-GB"/>
              </w:rPr>
              <w:t>13</w:t>
            </w:r>
          </w:p>
        </w:tc>
        <w:tc>
          <w:tcPr>
            <w:tcW w:w="613" w:type="dxa"/>
            <w:tcBorders>
              <w:top w:val="single" w:sz="4" w:space="0" w:color="auto"/>
              <w:left w:val="nil"/>
              <w:bottom w:val="nil"/>
              <w:right w:val="nil"/>
            </w:tcBorders>
            <w:vAlign w:val="center"/>
          </w:tcPr>
          <w:p w14:paraId="21A96408"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2</w:t>
            </w:r>
          </w:p>
        </w:tc>
        <w:tc>
          <w:tcPr>
            <w:tcW w:w="613" w:type="dxa"/>
            <w:tcBorders>
              <w:top w:val="single" w:sz="4" w:space="0" w:color="auto"/>
              <w:left w:val="nil"/>
              <w:bottom w:val="nil"/>
              <w:right w:val="nil"/>
            </w:tcBorders>
            <w:vAlign w:val="center"/>
          </w:tcPr>
          <w:p w14:paraId="7A6F51E8"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1</w:t>
            </w:r>
          </w:p>
        </w:tc>
        <w:tc>
          <w:tcPr>
            <w:tcW w:w="611" w:type="dxa"/>
            <w:tcBorders>
              <w:top w:val="single" w:sz="4" w:space="0" w:color="auto"/>
              <w:left w:val="nil"/>
              <w:bottom w:val="nil"/>
              <w:right w:val="nil"/>
            </w:tcBorders>
            <w:vAlign w:val="center"/>
          </w:tcPr>
          <w:p w14:paraId="1BA62AA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0</w:t>
            </w:r>
          </w:p>
        </w:tc>
        <w:tc>
          <w:tcPr>
            <w:tcW w:w="610" w:type="dxa"/>
            <w:tcBorders>
              <w:top w:val="single" w:sz="4" w:space="0" w:color="auto"/>
              <w:left w:val="nil"/>
              <w:bottom w:val="nil"/>
              <w:right w:val="nil"/>
            </w:tcBorders>
            <w:vAlign w:val="center"/>
          </w:tcPr>
          <w:p w14:paraId="50BF9F7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9</w:t>
            </w:r>
          </w:p>
        </w:tc>
        <w:tc>
          <w:tcPr>
            <w:tcW w:w="613" w:type="dxa"/>
            <w:tcBorders>
              <w:top w:val="single" w:sz="4" w:space="0" w:color="auto"/>
              <w:left w:val="nil"/>
              <w:bottom w:val="nil"/>
              <w:right w:val="nil"/>
            </w:tcBorders>
            <w:vAlign w:val="center"/>
          </w:tcPr>
          <w:p w14:paraId="62564F2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8</w:t>
            </w:r>
          </w:p>
        </w:tc>
        <w:tc>
          <w:tcPr>
            <w:tcW w:w="610" w:type="dxa"/>
            <w:tcBorders>
              <w:top w:val="single" w:sz="4" w:space="0" w:color="auto"/>
              <w:left w:val="nil"/>
              <w:bottom w:val="nil"/>
              <w:right w:val="nil"/>
            </w:tcBorders>
            <w:vAlign w:val="center"/>
          </w:tcPr>
          <w:p w14:paraId="2428909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611" w:type="dxa"/>
            <w:tcBorders>
              <w:top w:val="single" w:sz="4" w:space="0" w:color="auto"/>
              <w:left w:val="nil"/>
              <w:bottom w:val="nil"/>
              <w:right w:val="nil"/>
            </w:tcBorders>
            <w:vAlign w:val="center"/>
          </w:tcPr>
          <w:p w14:paraId="433F0A5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613" w:type="dxa"/>
            <w:tcBorders>
              <w:top w:val="single" w:sz="4" w:space="0" w:color="auto"/>
              <w:left w:val="nil"/>
              <w:bottom w:val="nil"/>
              <w:right w:val="nil"/>
            </w:tcBorders>
            <w:vAlign w:val="center"/>
          </w:tcPr>
          <w:p w14:paraId="647D0C5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610" w:type="dxa"/>
            <w:tcBorders>
              <w:top w:val="single" w:sz="4" w:space="0" w:color="auto"/>
              <w:left w:val="nil"/>
              <w:bottom w:val="nil"/>
              <w:right w:val="nil"/>
            </w:tcBorders>
            <w:vAlign w:val="center"/>
          </w:tcPr>
          <w:p w14:paraId="2C4E4F4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610" w:type="dxa"/>
            <w:tcBorders>
              <w:top w:val="single" w:sz="4" w:space="0" w:color="auto"/>
              <w:left w:val="nil"/>
              <w:bottom w:val="nil"/>
              <w:right w:val="nil"/>
            </w:tcBorders>
            <w:vAlign w:val="center"/>
          </w:tcPr>
          <w:p w14:paraId="5345089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611" w:type="dxa"/>
            <w:tcBorders>
              <w:top w:val="single" w:sz="4" w:space="0" w:color="auto"/>
              <w:left w:val="nil"/>
              <w:bottom w:val="nil"/>
              <w:right w:val="nil"/>
            </w:tcBorders>
            <w:vAlign w:val="center"/>
          </w:tcPr>
          <w:p w14:paraId="1A66D3C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612" w:type="dxa"/>
            <w:tcBorders>
              <w:top w:val="single" w:sz="4" w:space="0" w:color="auto"/>
              <w:left w:val="nil"/>
              <w:bottom w:val="nil"/>
              <w:right w:val="nil"/>
            </w:tcBorders>
            <w:vAlign w:val="center"/>
          </w:tcPr>
          <w:p w14:paraId="75D86EF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596" w:type="dxa"/>
            <w:tcBorders>
              <w:top w:val="single" w:sz="4" w:space="0" w:color="auto"/>
              <w:left w:val="nil"/>
              <w:bottom w:val="nil"/>
              <w:right w:val="nil"/>
            </w:tcBorders>
            <w:vAlign w:val="center"/>
          </w:tcPr>
          <w:p w14:paraId="0B25A724"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4692EB16" w14:textId="77777777" w:rsidR="007F2BF7" w:rsidRPr="00891A28" w:rsidRDefault="00EB5260" w:rsidP="00EC7FA5">
      <w:pPr>
        <w:pStyle w:val="FigureNoTitle"/>
      </w:pPr>
      <w:bookmarkStart w:id="872" w:name="_Toc524617813"/>
      <w:r w:rsidRPr="00891A28">
        <w:t>Figure 36 – Text region flags field structure</w:t>
      </w:r>
      <w:bookmarkEnd w:id="872"/>
    </w:p>
    <w:p w14:paraId="0D5178FF" w14:textId="77777777" w:rsidR="007F2BF7" w:rsidRPr="00891A28" w:rsidRDefault="00EB5260">
      <w:pPr>
        <w:tabs>
          <w:tab w:val="clear" w:pos="794"/>
        </w:tabs>
        <w:ind w:left="1191" w:hanging="1191"/>
        <w:rPr>
          <w:b/>
          <w:bCs/>
          <w:lang w:val="en-GB"/>
        </w:rPr>
      </w:pPr>
      <w:r w:rsidRPr="00891A28">
        <w:rPr>
          <w:b/>
          <w:bCs/>
          <w:lang w:val="en-GB"/>
        </w:rPr>
        <w:t>Bit 0</w:t>
      </w:r>
      <w:r w:rsidRPr="00891A28">
        <w:rPr>
          <w:lang w:val="en-GB"/>
        </w:rPr>
        <w:tab/>
      </w:r>
      <w:r w:rsidRPr="00891A28">
        <w:rPr>
          <w:b/>
          <w:bCs/>
          <w:lang w:val="en-GB"/>
        </w:rPr>
        <w:t>SBHUFF</w:t>
      </w:r>
    </w:p>
    <w:p w14:paraId="099B857D"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If this bit is </w:t>
      </w:r>
      <w:r w:rsidRPr="00891A28">
        <w:rPr>
          <w:b/>
          <w:bCs/>
          <w:lang w:val="en-GB"/>
        </w:rPr>
        <w:t>1</w:t>
      </w:r>
      <w:r w:rsidRPr="00891A28">
        <w:rPr>
          <w:lang w:val="en-GB"/>
        </w:rPr>
        <w:t xml:space="preserve">, then the segment uses the Huffman encoding variant. If this bit is </w:t>
      </w:r>
      <w:r w:rsidRPr="00891A28">
        <w:rPr>
          <w:b/>
          <w:bCs/>
          <w:lang w:val="en-GB"/>
        </w:rPr>
        <w:t>0</w:t>
      </w:r>
      <w:r w:rsidRPr="00891A28">
        <w:rPr>
          <w:lang w:val="en-GB"/>
        </w:rPr>
        <w:t>, then the segment uses the arithmetic encoding variant. The setting of this flag determines how the data in this segment are encoded.</w:t>
      </w:r>
    </w:p>
    <w:p w14:paraId="2E5CBE64" w14:textId="77777777" w:rsidR="007F2BF7" w:rsidRPr="00891A28" w:rsidRDefault="00EB5260">
      <w:pPr>
        <w:tabs>
          <w:tab w:val="clear" w:pos="794"/>
        </w:tabs>
        <w:ind w:left="1191" w:hanging="1191"/>
        <w:rPr>
          <w:lang w:val="en-GB"/>
        </w:rPr>
      </w:pPr>
      <w:r w:rsidRPr="00891A28">
        <w:rPr>
          <w:b/>
          <w:bCs/>
          <w:lang w:val="en-GB"/>
        </w:rPr>
        <w:t>Bit 1</w:t>
      </w:r>
      <w:r w:rsidRPr="00891A28">
        <w:rPr>
          <w:lang w:val="en-GB"/>
        </w:rPr>
        <w:tab/>
      </w:r>
      <w:r w:rsidRPr="00891A28">
        <w:rPr>
          <w:b/>
          <w:bCs/>
          <w:lang w:val="en-GB"/>
        </w:rPr>
        <w:t>SBREFINE</w:t>
      </w:r>
    </w:p>
    <w:p w14:paraId="3700BBB9" w14:textId="77777777" w:rsidR="007F2BF7" w:rsidRPr="00891A28" w:rsidRDefault="00EB5260">
      <w:pPr>
        <w:tabs>
          <w:tab w:val="clear" w:pos="794"/>
        </w:tabs>
        <w:ind w:left="1191" w:hanging="1191"/>
        <w:rPr>
          <w:lang w:val="en-GB"/>
        </w:rPr>
      </w:pPr>
      <w:r w:rsidRPr="00891A28">
        <w:rPr>
          <w:lang w:val="en-GB"/>
        </w:rPr>
        <w:tab/>
        <w:t xml:space="preserve">If this bit is </w:t>
      </w:r>
      <w:r w:rsidRPr="00891A28">
        <w:rPr>
          <w:b/>
          <w:bCs/>
          <w:lang w:val="en-GB"/>
        </w:rPr>
        <w:t>0</w:t>
      </w:r>
      <w:r w:rsidRPr="00891A28">
        <w:rPr>
          <w:lang w:val="en-GB"/>
        </w:rPr>
        <w:t xml:space="preserve">, then the segment contains no symbol instance refinements. If this bit is </w:t>
      </w:r>
      <w:r w:rsidRPr="00891A28">
        <w:rPr>
          <w:b/>
          <w:bCs/>
          <w:lang w:val="en-GB"/>
        </w:rPr>
        <w:t>1</w:t>
      </w:r>
      <w:r w:rsidRPr="00891A28">
        <w:rPr>
          <w:lang w:val="en-GB"/>
        </w:rPr>
        <w:t>, then the segment may contain symbol instance refinements.</w:t>
      </w:r>
    </w:p>
    <w:p w14:paraId="322E874B" w14:textId="77777777" w:rsidR="007F2BF7" w:rsidRPr="00891A28" w:rsidRDefault="00EB5260">
      <w:pPr>
        <w:tabs>
          <w:tab w:val="clear" w:pos="794"/>
        </w:tabs>
        <w:ind w:left="1191" w:hanging="1191"/>
        <w:rPr>
          <w:lang w:val="en-GB"/>
        </w:rPr>
      </w:pPr>
      <w:r w:rsidRPr="00891A28">
        <w:rPr>
          <w:b/>
          <w:bCs/>
          <w:lang w:val="en-GB"/>
        </w:rPr>
        <w:t>Bits 2-3</w:t>
      </w:r>
      <w:r w:rsidRPr="00891A28">
        <w:rPr>
          <w:lang w:val="en-GB"/>
        </w:rPr>
        <w:tab/>
        <w:t>LOGSBSTRIPS</w:t>
      </w:r>
    </w:p>
    <w:p w14:paraId="3E090EFB" w14:textId="77777777" w:rsidR="007F2BF7" w:rsidRPr="00891A28" w:rsidRDefault="00EB5260">
      <w:pPr>
        <w:tabs>
          <w:tab w:val="clear" w:pos="794"/>
        </w:tabs>
        <w:ind w:left="1191" w:hanging="1191"/>
        <w:rPr>
          <w:lang w:val="en-GB"/>
        </w:rPr>
      </w:pPr>
      <w:r w:rsidRPr="00891A28">
        <w:rPr>
          <w:lang w:val="en-GB"/>
        </w:rPr>
        <w:tab/>
        <w:t>This two-bit field codes the base-2 logarithm of the strip size used to encode the segment. Thus, strip sizes of 1, 2, 4, and 8 can be encoded.</w:t>
      </w:r>
    </w:p>
    <w:p w14:paraId="7C9078A4" w14:textId="77777777" w:rsidR="007F2BF7" w:rsidRPr="00891A28" w:rsidRDefault="00EB5260">
      <w:pPr>
        <w:tabs>
          <w:tab w:val="clear" w:pos="794"/>
        </w:tabs>
        <w:ind w:left="1191" w:hanging="1191"/>
        <w:rPr>
          <w:lang w:val="en-GB"/>
        </w:rPr>
      </w:pPr>
      <w:r w:rsidRPr="00891A28">
        <w:rPr>
          <w:b/>
          <w:bCs/>
          <w:lang w:val="en-GB"/>
        </w:rPr>
        <w:t>Bits 4-5</w:t>
      </w:r>
      <w:r w:rsidRPr="00891A28">
        <w:rPr>
          <w:lang w:val="en-GB"/>
        </w:rPr>
        <w:tab/>
      </w:r>
      <w:r w:rsidRPr="00891A28">
        <w:rPr>
          <w:b/>
          <w:bCs/>
          <w:lang w:val="en-GB"/>
        </w:rPr>
        <w:t>REFCORNER.</w:t>
      </w:r>
      <w:r w:rsidRPr="00891A28">
        <w:rPr>
          <w:lang w:val="en-GB"/>
        </w:rPr>
        <w:t xml:space="preserve"> The four values that this two-bit field can take on are:</w:t>
      </w:r>
    </w:p>
    <w:p w14:paraId="4D711407"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BOTTOMLEFT</w:t>
      </w:r>
    </w:p>
    <w:p w14:paraId="061A327A"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OPLEFT</w:t>
      </w:r>
    </w:p>
    <w:p w14:paraId="360F354F"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2</w:t>
      </w:r>
      <w:r w:rsidRPr="00891A28">
        <w:rPr>
          <w:lang w:val="en-GB"/>
        </w:rPr>
        <w:t>  BOTTOMRIGHT</w:t>
      </w:r>
    </w:p>
    <w:p w14:paraId="007CDA04"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TOPRIGHT</w:t>
      </w:r>
    </w:p>
    <w:p w14:paraId="50C4756A" w14:textId="0DDF420F" w:rsidR="007F2BF7" w:rsidRPr="00891A28" w:rsidRDefault="00EB5260">
      <w:pPr>
        <w:pStyle w:val="Note1"/>
      </w:pPr>
      <w:r w:rsidRPr="00891A28">
        <w:t>NOTE – The best compression is usually achieved when the reference point of each symbol is on the text baseline. Given that text can run in any of eight directions, there needs to be some flexibility in which corner of a given symbol is used as the reference point.</w:t>
      </w:r>
    </w:p>
    <w:p w14:paraId="1BD93290" w14:textId="77777777" w:rsidR="007F2BF7" w:rsidRPr="00891A28" w:rsidRDefault="00EB5260">
      <w:pPr>
        <w:tabs>
          <w:tab w:val="clear" w:pos="794"/>
        </w:tabs>
        <w:ind w:left="1191" w:hanging="1191"/>
        <w:rPr>
          <w:b/>
          <w:bCs/>
          <w:lang w:val="en-GB"/>
        </w:rPr>
      </w:pPr>
      <w:r w:rsidRPr="00891A28">
        <w:rPr>
          <w:b/>
          <w:bCs/>
          <w:lang w:val="en-GB"/>
        </w:rPr>
        <w:t>Bit 6</w:t>
      </w:r>
      <w:r w:rsidRPr="00891A28">
        <w:rPr>
          <w:lang w:val="en-GB"/>
        </w:rPr>
        <w:tab/>
      </w:r>
      <w:r w:rsidRPr="00891A28">
        <w:rPr>
          <w:b/>
          <w:bCs/>
          <w:lang w:val="en-GB"/>
        </w:rPr>
        <w:t>TRANSPOSED</w:t>
      </w:r>
    </w:p>
    <w:p w14:paraId="76756F16"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If this bit is </w:t>
      </w:r>
      <w:r w:rsidRPr="00891A28">
        <w:rPr>
          <w:b/>
          <w:bCs/>
          <w:lang w:val="en-GB"/>
        </w:rPr>
        <w:t>1</w:t>
      </w:r>
      <w:r w:rsidRPr="00891A28">
        <w:rPr>
          <w:lang w:val="en-GB"/>
        </w:rPr>
        <w:t xml:space="preserve">, then the primary direction of coding is top-to-bottom. If this bit is </w:t>
      </w:r>
      <w:r w:rsidRPr="00891A28">
        <w:rPr>
          <w:b/>
          <w:bCs/>
          <w:lang w:val="en-GB"/>
        </w:rPr>
        <w:t>0</w:t>
      </w:r>
      <w:r w:rsidRPr="00891A28">
        <w:rPr>
          <w:lang w:val="en-GB"/>
        </w:rPr>
        <w:t>, then the primary direction of coding is left-to-right. This allows for text running up and down the page.</w:t>
      </w:r>
    </w:p>
    <w:p w14:paraId="1233A8B7" w14:textId="77777777" w:rsidR="007F2BF7" w:rsidRPr="00891A28" w:rsidRDefault="00EB5260">
      <w:pPr>
        <w:tabs>
          <w:tab w:val="clear" w:pos="794"/>
        </w:tabs>
        <w:ind w:left="1191" w:hanging="1191"/>
        <w:rPr>
          <w:lang w:val="en-GB"/>
        </w:rPr>
      </w:pPr>
      <w:r w:rsidRPr="00891A28">
        <w:rPr>
          <w:b/>
          <w:bCs/>
          <w:lang w:val="en-GB"/>
        </w:rPr>
        <w:t>Bits 7-8</w:t>
      </w:r>
      <w:r w:rsidRPr="00891A28">
        <w:rPr>
          <w:lang w:val="en-GB"/>
        </w:rPr>
        <w:tab/>
      </w:r>
      <w:r w:rsidRPr="00891A28">
        <w:rPr>
          <w:b/>
          <w:bCs/>
          <w:lang w:val="en-GB"/>
        </w:rPr>
        <w:t>SBCOMBOP</w:t>
      </w:r>
      <w:r w:rsidRPr="00891A28">
        <w:rPr>
          <w:lang w:val="en-GB"/>
        </w:rPr>
        <w:t>. This field has four possible values, representing one of four possible combination operators:</w:t>
      </w:r>
    </w:p>
    <w:p w14:paraId="62DC228F"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OR</w:t>
      </w:r>
    </w:p>
    <w:p w14:paraId="3226BCFD"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AND</w:t>
      </w:r>
    </w:p>
    <w:p w14:paraId="132D051D"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2</w:t>
      </w:r>
      <w:r w:rsidRPr="00891A28">
        <w:rPr>
          <w:lang w:val="en-GB"/>
        </w:rPr>
        <w:t>  XOR</w:t>
      </w:r>
    </w:p>
    <w:p w14:paraId="4129DCC9"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XNOR</w:t>
      </w:r>
    </w:p>
    <w:p w14:paraId="7E07EE25" w14:textId="77777777" w:rsidR="007F2BF7" w:rsidRPr="00891A28" w:rsidRDefault="00EB5260">
      <w:pPr>
        <w:tabs>
          <w:tab w:val="clear" w:pos="794"/>
        </w:tabs>
        <w:ind w:left="1191" w:hanging="1191"/>
        <w:rPr>
          <w:b/>
          <w:bCs/>
          <w:lang w:val="en-GB"/>
        </w:rPr>
      </w:pPr>
      <w:r w:rsidRPr="00891A28">
        <w:rPr>
          <w:b/>
          <w:bCs/>
          <w:lang w:val="en-GB"/>
        </w:rPr>
        <w:t>Bit 9</w:t>
      </w:r>
      <w:r w:rsidRPr="00891A28">
        <w:rPr>
          <w:lang w:val="en-GB"/>
        </w:rPr>
        <w:tab/>
      </w:r>
      <w:r w:rsidRPr="00891A28">
        <w:rPr>
          <w:b/>
          <w:bCs/>
          <w:lang w:val="en-GB"/>
        </w:rPr>
        <w:t>SBDEFPIXEL</w:t>
      </w:r>
    </w:p>
    <w:p w14:paraId="11480D8F" w14:textId="77777777" w:rsidR="007F2BF7" w:rsidRPr="00891A28" w:rsidRDefault="00EB5260">
      <w:pPr>
        <w:tabs>
          <w:tab w:val="clear" w:pos="794"/>
        </w:tabs>
        <w:ind w:left="1191" w:hanging="1191"/>
        <w:rPr>
          <w:lang w:val="en-GB"/>
        </w:rPr>
      </w:pPr>
      <w:r w:rsidRPr="00891A28">
        <w:rPr>
          <w:b/>
          <w:bCs/>
          <w:lang w:val="en-GB"/>
        </w:rPr>
        <w:tab/>
      </w:r>
      <w:r w:rsidRPr="00891A28">
        <w:rPr>
          <w:lang w:val="en-GB"/>
        </w:rPr>
        <w:t>This bit contains the initial value for every pixel in the text region, before any symbols are drawn.</w:t>
      </w:r>
    </w:p>
    <w:p w14:paraId="143CF434" w14:textId="77777777" w:rsidR="007F2BF7" w:rsidRPr="00891A28" w:rsidRDefault="00EB5260">
      <w:pPr>
        <w:tabs>
          <w:tab w:val="clear" w:pos="794"/>
        </w:tabs>
        <w:ind w:left="1191" w:hanging="1191"/>
        <w:rPr>
          <w:b/>
          <w:bCs/>
          <w:lang w:val="en-GB"/>
        </w:rPr>
      </w:pPr>
      <w:r w:rsidRPr="00891A28">
        <w:rPr>
          <w:b/>
          <w:bCs/>
          <w:lang w:val="en-GB"/>
        </w:rPr>
        <w:lastRenderedPageBreak/>
        <w:t>Bits 10-14</w:t>
      </w:r>
      <w:r w:rsidRPr="00891A28">
        <w:rPr>
          <w:lang w:val="en-GB"/>
        </w:rPr>
        <w:tab/>
      </w:r>
      <w:r w:rsidRPr="00891A28">
        <w:rPr>
          <w:b/>
          <w:bCs/>
          <w:lang w:val="en-GB"/>
        </w:rPr>
        <w:t>SBDSOFFSET</w:t>
      </w:r>
    </w:p>
    <w:p w14:paraId="01712CC9"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This signed five-bit field contains the value of </w:t>
      </w:r>
      <w:r w:rsidRPr="00891A28">
        <w:rPr>
          <w:b/>
          <w:bCs/>
          <w:lang w:val="en-GB"/>
        </w:rPr>
        <w:t>SBDSOFFSET</w:t>
      </w:r>
      <w:r w:rsidRPr="00891A28">
        <w:rPr>
          <w:lang w:val="en-GB"/>
        </w:rPr>
        <w:t> – see 6.4.8.</w:t>
      </w:r>
    </w:p>
    <w:p w14:paraId="6DCFCFD7" w14:textId="77777777" w:rsidR="007F2BF7" w:rsidRPr="00891A28" w:rsidRDefault="00EB5260">
      <w:pPr>
        <w:tabs>
          <w:tab w:val="clear" w:pos="794"/>
        </w:tabs>
        <w:ind w:left="1191" w:hanging="1191"/>
        <w:rPr>
          <w:b/>
          <w:bCs/>
          <w:lang w:val="en-GB"/>
        </w:rPr>
      </w:pPr>
      <w:r w:rsidRPr="00891A28">
        <w:rPr>
          <w:b/>
          <w:bCs/>
          <w:lang w:val="en-GB"/>
        </w:rPr>
        <w:t>Bit 15</w:t>
      </w:r>
      <w:r w:rsidRPr="00891A28">
        <w:rPr>
          <w:lang w:val="en-GB"/>
        </w:rPr>
        <w:tab/>
      </w:r>
      <w:r w:rsidRPr="00891A28">
        <w:rPr>
          <w:b/>
          <w:bCs/>
          <w:lang w:val="en-GB"/>
        </w:rPr>
        <w:t>SBRTEMPLATE</w:t>
      </w:r>
    </w:p>
    <w:p w14:paraId="58656D7B" w14:textId="77777777" w:rsidR="007F2BF7" w:rsidRPr="00891A28" w:rsidRDefault="00EB5260">
      <w:pPr>
        <w:tabs>
          <w:tab w:val="clear" w:pos="794"/>
        </w:tabs>
        <w:ind w:left="1191" w:hanging="1191"/>
        <w:rPr>
          <w:lang w:val="en-GB"/>
        </w:rPr>
      </w:pPr>
      <w:r w:rsidRPr="00891A28">
        <w:rPr>
          <w:b/>
          <w:bCs/>
          <w:lang w:val="en-GB"/>
        </w:rPr>
        <w:tab/>
      </w:r>
      <w:r w:rsidRPr="00891A28">
        <w:rPr>
          <w:lang w:val="en-GB"/>
        </w:rPr>
        <w:t xml:space="preserve">This field controls the template used to decode symbol instance refinements if </w:t>
      </w:r>
      <w:r w:rsidRPr="00891A28">
        <w:rPr>
          <w:b/>
          <w:bCs/>
          <w:lang w:val="en-GB"/>
        </w:rPr>
        <w:t>SBREFINE</w:t>
      </w:r>
      <w:r w:rsidRPr="00891A28">
        <w:rPr>
          <w:lang w:val="en-GB"/>
        </w:rPr>
        <w:t xml:space="preserve"> is </w:t>
      </w:r>
      <w:r w:rsidRPr="00891A28">
        <w:rPr>
          <w:b/>
          <w:bCs/>
          <w:lang w:val="en-GB"/>
        </w:rPr>
        <w:t>1</w:t>
      </w:r>
      <w:r w:rsidRPr="00891A28">
        <w:rPr>
          <w:lang w:val="en-GB"/>
        </w:rPr>
        <w:t xml:space="preserve">.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is field must contain the value </w:t>
      </w:r>
      <w:r w:rsidRPr="00891A28">
        <w:rPr>
          <w:b/>
          <w:bCs/>
          <w:lang w:val="en-GB"/>
        </w:rPr>
        <w:t>0</w:t>
      </w:r>
      <w:r w:rsidRPr="00891A28">
        <w:rPr>
          <w:lang w:val="en-GB"/>
        </w:rPr>
        <w:t>.</w:t>
      </w:r>
    </w:p>
    <w:p w14:paraId="4625EF29" w14:textId="77777777" w:rsidR="007F2BF7" w:rsidRPr="00891A28" w:rsidRDefault="00EB5260">
      <w:pPr>
        <w:pStyle w:val="Heading5"/>
        <w:rPr>
          <w:lang w:val="en-GB"/>
        </w:rPr>
      </w:pPr>
      <w:r w:rsidRPr="00891A28">
        <w:rPr>
          <w:lang w:val="en-GB"/>
        </w:rPr>
        <w:t>7.4.3.1.2</w:t>
      </w:r>
      <w:r w:rsidRPr="00891A28">
        <w:rPr>
          <w:lang w:val="en-GB"/>
        </w:rPr>
        <w:tab/>
      </w:r>
      <w:bookmarkStart w:id="873" w:name="x1-1450007.4.3.1.2"/>
      <w:bookmarkStart w:id="874" w:name="QQ1-1-209"/>
      <w:bookmarkEnd w:id="873"/>
      <w:bookmarkEnd w:id="874"/>
      <w:r w:rsidRPr="00891A28">
        <w:rPr>
          <w:lang w:val="en-GB"/>
        </w:rPr>
        <w:t>Text region segment Huffman flags</w:t>
      </w:r>
    </w:p>
    <w:p w14:paraId="3854CBD1" w14:textId="77777777" w:rsidR="007F2BF7" w:rsidRPr="00891A28" w:rsidRDefault="00EB5260">
      <w:pPr>
        <w:rPr>
          <w:lang w:val="en-GB"/>
        </w:rPr>
      </w:pPr>
      <w:r w:rsidRPr="00891A28">
        <w:rPr>
          <w:lang w:val="en-GB"/>
        </w:rPr>
        <w:t xml:space="preserve">This field is only present if </w:t>
      </w:r>
      <w:r w:rsidRPr="00891A28">
        <w:rPr>
          <w:b/>
          <w:bCs/>
          <w:lang w:val="en-GB"/>
        </w:rPr>
        <w:t>SBHUFF</w:t>
      </w:r>
      <w:r w:rsidRPr="00891A28">
        <w:rPr>
          <w:lang w:val="en-GB"/>
        </w:rPr>
        <w:t xml:space="preserve"> is </w:t>
      </w:r>
      <w:r w:rsidRPr="00891A28">
        <w:rPr>
          <w:b/>
          <w:bCs/>
          <w:lang w:val="en-GB"/>
        </w:rPr>
        <w:t>1</w:t>
      </w:r>
      <w:r w:rsidRPr="00891A28">
        <w:rPr>
          <w:lang w:val="en-GB"/>
        </w:rPr>
        <w:t>.</w:t>
      </w:r>
    </w:p>
    <w:p w14:paraId="281BD530" w14:textId="77777777" w:rsidR="007F2BF7" w:rsidRPr="00891A28" w:rsidRDefault="00EB5260">
      <w:pPr>
        <w:rPr>
          <w:lang w:val="en-GB"/>
        </w:rPr>
      </w:pPr>
      <w:r w:rsidRPr="00891A28">
        <w:rPr>
          <w:lang w:val="en-GB"/>
        </w:rPr>
        <w:t>This two-byte field is formatted as shown in Figure 37 and as described below.</w:t>
      </w:r>
    </w:p>
    <w:p w14:paraId="4ECE581F" w14:textId="77777777" w:rsidR="007F2BF7" w:rsidRPr="00891A28" w:rsidRDefault="007F2BF7">
      <w:pPr>
        <w:rPr>
          <w:lang w:val="en-GB"/>
        </w:rPr>
      </w:pPr>
    </w:p>
    <w:tbl>
      <w:tblPr>
        <w:tblW w:w="9984"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624"/>
        <w:gridCol w:w="624"/>
        <w:gridCol w:w="624"/>
        <w:gridCol w:w="624"/>
        <w:gridCol w:w="624"/>
        <w:gridCol w:w="624"/>
        <w:gridCol w:w="624"/>
        <w:gridCol w:w="624"/>
        <w:gridCol w:w="624"/>
        <w:gridCol w:w="624"/>
        <w:gridCol w:w="624"/>
        <w:gridCol w:w="624"/>
        <w:gridCol w:w="624"/>
        <w:gridCol w:w="624"/>
        <w:gridCol w:w="624"/>
      </w:tblGrid>
      <w:tr w:rsidR="007F2BF7" w:rsidRPr="00891A28" w14:paraId="7A48924D" w14:textId="77777777">
        <w:trPr>
          <w:cantSplit/>
          <w:jc w:val="center"/>
        </w:trPr>
        <w:tc>
          <w:tcPr>
            <w:tcW w:w="624" w:type="dxa"/>
            <w:tcBorders>
              <w:top w:val="single" w:sz="4" w:space="0" w:color="auto"/>
              <w:left w:val="single" w:sz="4" w:space="0" w:color="auto"/>
              <w:bottom w:val="nil"/>
              <w:right w:val="nil"/>
            </w:tcBorders>
          </w:tcPr>
          <w:p w14:paraId="5D17744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24" w:type="dxa"/>
            <w:tcBorders>
              <w:top w:val="single" w:sz="4" w:space="0" w:color="auto"/>
              <w:left w:val="nil"/>
              <w:bottom w:val="nil"/>
              <w:right w:val="nil"/>
            </w:tcBorders>
          </w:tcPr>
          <w:p w14:paraId="67D3B70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nil"/>
            </w:tcBorders>
          </w:tcPr>
          <w:p w14:paraId="40218A7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nil"/>
            </w:tcBorders>
          </w:tcPr>
          <w:p w14:paraId="61C8F76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single" w:sz="4" w:space="0" w:color="auto"/>
            </w:tcBorders>
          </w:tcPr>
          <w:p w14:paraId="75C808E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single" w:sz="4" w:space="0" w:color="auto"/>
              <w:bottom w:val="nil"/>
              <w:right w:val="nil"/>
            </w:tcBorders>
          </w:tcPr>
          <w:p w14:paraId="160A61A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nil"/>
            </w:tcBorders>
          </w:tcPr>
          <w:p w14:paraId="275043E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nil"/>
            </w:tcBorders>
          </w:tcPr>
          <w:p w14:paraId="4D4A4D7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1248" w:type="dxa"/>
            <w:gridSpan w:val="2"/>
            <w:tcBorders>
              <w:top w:val="single" w:sz="4" w:space="0" w:color="auto"/>
              <w:left w:val="nil"/>
              <w:bottom w:val="nil"/>
              <w:right w:val="single" w:sz="4" w:space="0" w:color="auto"/>
            </w:tcBorders>
          </w:tcPr>
          <w:p w14:paraId="368A7F7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r>
      <w:tr w:rsidR="007F2BF7" w:rsidRPr="00891A28" w14:paraId="05448FCB" w14:textId="77777777">
        <w:trPr>
          <w:cantSplit/>
          <w:trHeight w:hRule="exact" w:val="567"/>
          <w:jc w:val="center"/>
        </w:trPr>
        <w:tc>
          <w:tcPr>
            <w:tcW w:w="624" w:type="dxa"/>
            <w:tcBorders>
              <w:top w:val="nil"/>
              <w:left w:val="single" w:sz="4" w:space="0" w:color="auto"/>
              <w:bottom w:val="nil"/>
              <w:right w:val="nil"/>
            </w:tcBorders>
            <w:vAlign w:val="center"/>
          </w:tcPr>
          <w:p w14:paraId="4D219C44"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sz w:val="14"/>
                <w:lang w:val="en-GB"/>
              </w:rPr>
              <w:t xml:space="preserve">Reserved Must be </w:t>
            </w:r>
            <w:r w:rsidRPr="00891A28">
              <w:rPr>
                <w:rFonts w:ascii="Arial" w:hAnsi="Arial" w:cs="Arial"/>
                <w:b/>
                <w:bCs/>
                <w:sz w:val="14"/>
                <w:lang w:val="en-GB"/>
              </w:rPr>
              <w:t>0</w:t>
            </w:r>
          </w:p>
        </w:tc>
        <w:tc>
          <w:tcPr>
            <w:tcW w:w="624" w:type="dxa"/>
            <w:tcBorders>
              <w:top w:val="nil"/>
              <w:left w:val="nil"/>
              <w:bottom w:val="nil"/>
              <w:right w:val="nil"/>
            </w:tcBorders>
            <w:vAlign w:val="center"/>
          </w:tcPr>
          <w:p w14:paraId="1D74C621" w14:textId="77777777" w:rsidR="007F2BF7" w:rsidRPr="00891A28" w:rsidRDefault="00EB5260">
            <w:pPr>
              <w:pStyle w:val="TableText"/>
              <w:framePr w:hSpace="181" w:wrap="notBeside" w:vAnchor="text" w:hAnchor="text" w:xAlign="center" w:y="1"/>
              <w:spacing w:before="0" w:after="0" w:line="160" w:lineRule="exact"/>
              <w:ind w:right="-57"/>
              <w:jc w:val="center"/>
              <w:rPr>
                <w:rFonts w:ascii="Arial" w:hAnsi="Arial" w:cs="Arial"/>
                <w:sz w:val="16"/>
                <w:lang w:val="en-GB"/>
              </w:rPr>
            </w:pPr>
            <w:r w:rsidRPr="00891A28">
              <w:rPr>
                <w:rFonts w:ascii="Arial" w:hAnsi="Arial" w:cs="Arial"/>
                <w:b/>
                <w:bCs/>
                <w:sz w:val="14"/>
                <w:lang w:val="en-GB"/>
              </w:rPr>
              <w:t>SBHUFF-</w:t>
            </w:r>
            <w:r w:rsidRPr="00891A28">
              <w:rPr>
                <w:rFonts w:ascii="Arial" w:hAnsi="Arial" w:cs="Arial"/>
                <w:b/>
                <w:bCs/>
                <w:sz w:val="14"/>
                <w:lang w:val="en-GB"/>
              </w:rPr>
              <w:br/>
              <w:t>RSIZE</w:t>
            </w:r>
            <w:r w:rsidRPr="00891A28">
              <w:rPr>
                <w:rFonts w:ascii="Arial" w:hAnsi="Arial" w:cs="Arial"/>
                <w:sz w:val="14"/>
                <w:lang w:val="en-GB"/>
              </w:rPr>
              <w:br/>
              <w:t>selection</w:t>
            </w:r>
          </w:p>
        </w:tc>
        <w:tc>
          <w:tcPr>
            <w:tcW w:w="1248" w:type="dxa"/>
            <w:gridSpan w:val="2"/>
            <w:tcBorders>
              <w:top w:val="nil"/>
              <w:left w:val="nil"/>
              <w:bottom w:val="nil"/>
              <w:right w:val="nil"/>
            </w:tcBorders>
            <w:vAlign w:val="center"/>
          </w:tcPr>
          <w:p w14:paraId="23E1A945"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RDY</w:t>
            </w:r>
            <w:r w:rsidRPr="00891A28">
              <w:rPr>
                <w:rFonts w:ascii="Arial" w:hAnsi="Arial" w:cs="Arial"/>
                <w:b/>
                <w:bCs/>
                <w:sz w:val="14"/>
                <w:lang w:val="en-GB"/>
              </w:rPr>
              <w:br/>
            </w:r>
            <w:r w:rsidRPr="00891A28">
              <w:rPr>
                <w:rFonts w:ascii="Arial" w:hAnsi="Arial" w:cs="Arial"/>
                <w:sz w:val="14"/>
                <w:lang w:val="en-GB"/>
              </w:rPr>
              <w:t>selection</w:t>
            </w:r>
          </w:p>
        </w:tc>
        <w:tc>
          <w:tcPr>
            <w:tcW w:w="1248" w:type="dxa"/>
            <w:gridSpan w:val="2"/>
            <w:tcBorders>
              <w:top w:val="nil"/>
              <w:left w:val="nil"/>
              <w:bottom w:val="nil"/>
              <w:right w:val="nil"/>
            </w:tcBorders>
            <w:vAlign w:val="center"/>
          </w:tcPr>
          <w:p w14:paraId="23278845"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RDX</w:t>
            </w:r>
            <w:r w:rsidRPr="00891A28">
              <w:rPr>
                <w:rFonts w:ascii="Arial" w:hAnsi="Arial" w:cs="Arial"/>
                <w:sz w:val="14"/>
                <w:lang w:val="en-GB"/>
              </w:rPr>
              <w:br/>
              <w:t>selection</w:t>
            </w:r>
          </w:p>
        </w:tc>
        <w:tc>
          <w:tcPr>
            <w:tcW w:w="1248" w:type="dxa"/>
            <w:gridSpan w:val="2"/>
            <w:tcBorders>
              <w:top w:val="nil"/>
              <w:left w:val="nil"/>
              <w:bottom w:val="nil"/>
              <w:right w:val="nil"/>
            </w:tcBorders>
            <w:vAlign w:val="center"/>
          </w:tcPr>
          <w:p w14:paraId="3EA38E7E"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RDH</w:t>
            </w:r>
            <w:r w:rsidRPr="00891A28">
              <w:rPr>
                <w:rFonts w:ascii="Arial" w:hAnsi="Arial" w:cs="Arial"/>
                <w:sz w:val="14"/>
                <w:lang w:val="en-GB"/>
              </w:rPr>
              <w:br/>
              <w:t>selection</w:t>
            </w:r>
          </w:p>
        </w:tc>
        <w:tc>
          <w:tcPr>
            <w:tcW w:w="1248" w:type="dxa"/>
            <w:gridSpan w:val="2"/>
            <w:tcBorders>
              <w:top w:val="nil"/>
              <w:left w:val="nil"/>
              <w:bottom w:val="nil"/>
              <w:right w:val="nil"/>
            </w:tcBorders>
            <w:vAlign w:val="center"/>
          </w:tcPr>
          <w:p w14:paraId="239E3FEE"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RDW</w:t>
            </w:r>
            <w:r w:rsidRPr="00891A28">
              <w:rPr>
                <w:rFonts w:ascii="Arial" w:hAnsi="Arial" w:cs="Arial"/>
                <w:sz w:val="14"/>
                <w:lang w:val="en-GB"/>
              </w:rPr>
              <w:br/>
              <w:t>selection</w:t>
            </w:r>
          </w:p>
        </w:tc>
        <w:tc>
          <w:tcPr>
            <w:tcW w:w="1248" w:type="dxa"/>
            <w:gridSpan w:val="2"/>
            <w:tcBorders>
              <w:top w:val="nil"/>
              <w:left w:val="nil"/>
              <w:bottom w:val="nil"/>
              <w:right w:val="nil"/>
            </w:tcBorders>
            <w:vAlign w:val="center"/>
          </w:tcPr>
          <w:p w14:paraId="0907643B"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DT</w:t>
            </w:r>
            <w:r w:rsidRPr="00891A28">
              <w:rPr>
                <w:rFonts w:ascii="Arial" w:hAnsi="Arial" w:cs="Arial"/>
                <w:sz w:val="14"/>
                <w:lang w:val="en-GB"/>
              </w:rPr>
              <w:br/>
              <w:t>selection</w:t>
            </w:r>
          </w:p>
        </w:tc>
        <w:tc>
          <w:tcPr>
            <w:tcW w:w="1248" w:type="dxa"/>
            <w:gridSpan w:val="2"/>
            <w:tcBorders>
              <w:top w:val="nil"/>
              <w:left w:val="nil"/>
              <w:bottom w:val="nil"/>
              <w:right w:val="nil"/>
            </w:tcBorders>
            <w:vAlign w:val="center"/>
          </w:tcPr>
          <w:p w14:paraId="7B9CEBF2"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DS</w:t>
            </w:r>
            <w:r w:rsidRPr="00891A28">
              <w:rPr>
                <w:rFonts w:ascii="Arial" w:hAnsi="Arial" w:cs="Arial"/>
                <w:sz w:val="14"/>
                <w:lang w:val="en-GB"/>
              </w:rPr>
              <w:br/>
              <w:t>selection</w:t>
            </w:r>
          </w:p>
        </w:tc>
        <w:tc>
          <w:tcPr>
            <w:tcW w:w="1248" w:type="dxa"/>
            <w:gridSpan w:val="2"/>
            <w:tcBorders>
              <w:top w:val="nil"/>
              <w:left w:val="nil"/>
              <w:bottom w:val="nil"/>
              <w:right w:val="single" w:sz="4" w:space="0" w:color="auto"/>
            </w:tcBorders>
            <w:vAlign w:val="center"/>
          </w:tcPr>
          <w:p w14:paraId="4E148BD0" w14:textId="77777777" w:rsidR="007F2BF7" w:rsidRPr="00891A28" w:rsidRDefault="00EB5260">
            <w:pPr>
              <w:pStyle w:val="TableText"/>
              <w:framePr w:hSpace="181" w:wrap="notBeside" w:vAnchor="text" w:hAnchor="text" w:xAlign="center" w:y="1"/>
              <w:spacing w:before="0" w:after="0" w:line="160" w:lineRule="exact"/>
              <w:jc w:val="center"/>
              <w:rPr>
                <w:rFonts w:ascii="Arial" w:hAnsi="Arial" w:cs="Arial"/>
                <w:sz w:val="16"/>
                <w:lang w:val="en-GB"/>
              </w:rPr>
            </w:pPr>
            <w:r w:rsidRPr="00891A28">
              <w:rPr>
                <w:rFonts w:ascii="Arial" w:hAnsi="Arial" w:cs="Arial"/>
                <w:b/>
                <w:bCs/>
                <w:sz w:val="14"/>
                <w:lang w:val="en-GB"/>
              </w:rPr>
              <w:t>SBHUFFFS</w:t>
            </w:r>
            <w:r w:rsidRPr="00891A28">
              <w:rPr>
                <w:rFonts w:ascii="Arial" w:hAnsi="Arial" w:cs="Arial"/>
                <w:sz w:val="14"/>
                <w:lang w:val="en-GB"/>
              </w:rPr>
              <w:br/>
              <w:t>selection</w:t>
            </w:r>
          </w:p>
        </w:tc>
      </w:tr>
      <w:tr w:rsidR="007F2BF7" w:rsidRPr="00891A28" w14:paraId="3AAC883A" w14:textId="77777777">
        <w:trPr>
          <w:jc w:val="center"/>
        </w:trPr>
        <w:tc>
          <w:tcPr>
            <w:tcW w:w="624" w:type="dxa"/>
            <w:tcBorders>
              <w:top w:val="nil"/>
              <w:left w:val="single" w:sz="4" w:space="0" w:color="auto"/>
              <w:bottom w:val="nil"/>
              <w:right w:val="single" w:sz="4" w:space="0" w:color="auto"/>
            </w:tcBorders>
          </w:tcPr>
          <w:p w14:paraId="324D216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single" w:sz="4" w:space="0" w:color="auto"/>
            </w:tcBorders>
          </w:tcPr>
          <w:p w14:paraId="54086C2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6228E86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24" w:type="dxa"/>
            <w:tcBorders>
              <w:top w:val="nil"/>
              <w:left w:val="nil"/>
              <w:bottom w:val="nil"/>
              <w:right w:val="single" w:sz="4" w:space="0" w:color="auto"/>
            </w:tcBorders>
          </w:tcPr>
          <w:p w14:paraId="5669B7E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30BFE62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4CECBDC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31397F2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05D0627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265E8B3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1410370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4D1B737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31295BF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1ABB0F3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1543990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nil"/>
              <w:right w:val="nil"/>
            </w:tcBorders>
          </w:tcPr>
          <w:p w14:paraId="5D53936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nil"/>
              <w:bottom w:val="nil"/>
              <w:right w:val="single" w:sz="4" w:space="0" w:color="auto"/>
            </w:tcBorders>
          </w:tcPr>
          <w:p w14:paraId="6A4A2CF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04B03E28" w14:textId="77777777">
        <w:trPr>
          <w:jc w:val="center"/>
        </w:trPr>
        <w:tc>
          <w:tcPr>
            <w:tcW w:w="624" w:type="dxa"/>
            <w:tcBorders>
              <w:top w:val="nil"/>
              <w:left w:val="single" w:sz="4" w:space="0" w:color="auto"/>
              <w:bottom w:val="single" w:sz="4" w:space="0" w:color="auto"/>
              <w:right w:val="single" w:sz="4" w:space="0" w:color="auto"/>
            </w:tcBorders>
          </w:tcPr>
          <w:p w14:paraId="07F2FA4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0F7759A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70B6D41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24" w:type="dxa"/>
            <w:tcBorders>
              <w:top w:val="nil"/>
              <w:left w:val="single" w:sz="4" w:space="0" w:color="auto"/>
              <w:bottom w:val="single" w:sz="4" w:space="0" w:color="auto"/>
              <w:right w:val="single" w:sz="4" w:space="0" w:color="auto"/>
            </w:tcBorders>
          </w:tcPr>
          <w:p w14:paraId="30F3B60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109AD03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1E334F4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317573E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01ECD46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759CC7E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1AAD14D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7D05C16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60D8FD2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7F73D91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1A5C3C1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5F7A3E8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24" w:type="dxa"/>
            <w:tcBorders>
              <w:top w:val="nil"/>
              <w:left w:val="single" w:sz="4" w:space="0" w:color="auto"/>
              <w:bottom w:val="single" w:sz="4" w:space="0" w:color="auto"/>
              <w:right w:val="single" w:sz="4" w:space="0" w:color="auto"/>
            </w:tcBorders>
          </w:tcPr>
          <w:p w14:paraId="6FBEC59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6DDF0990" w14:textId="77777777">
        <w:trPr>
          <w:trHeight w:val="284"/>
          <w:jc w:val="center"/>
        </w:trPr>
        <w:tc>
          <w:tcPr>
            <w:tcW w:w="624" w:type="dxa"/>
            <w:tcBorders>
              <w:top w:val="single" w:sz="4" w:space="0" w:color="auto"/>
              <w:left w:val="nil"/>
              <w:bottom w:val="nil"/>
              <w:right w:val="nil"/>
            </w:tcBorders>
            <w:vAlign w:val="center"/>
          </w:tcPr>
          <w:p w14:paraId="784D2C7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5</w:t>
            </w:r>
          </w:p>
        </w:tc>
        <w:tc>
          <w:tcPr>
            <w:tcW w:w="624" w:type="dxa"/>
            <w:tcBorders>
              <w:top w:val="single" w:sz="4" w:space="0" w:color="auto"/>
              <w:left w:val="nil"/>
              <w:bottom w:val="nil"/>
              <w:right w:val="nil"/>
            </w:tcBorders>
            <w:vAlign w:val="center"/>
          </w:tcPr>
          <w:p w14:paraId="43AFCA5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4</w:t>
            </w:r>
          </w:p>
        </w:tc>
        <w:tc>
          <w:tcPr>
            <w:tcW w:w="624" w:type="dxa"/>
            <w:tcBorders>
              <w:top w:val="single" w:sz="4" w:space="0" w:color="auto"/>
              <w:left w:val="nil"/>
              <w:bottom w:val="nil"/>
              <w:right w:val="nil"/>
            </w:tcBorders>
            <w:vAlign w:val="center"/>
          </w:tcPr>
          <w:p w14:paraId="49F14D48" w14:textId="77777777" w:rsidR="007F2BF7" w:rsidRPr="00891A28" w:rsidRDefault="00EB5260">
            <w:pPr>
              <w:pStyle w:val="TableText"/>
              <w:framePr w:hSpace="181" w:wrap="notBeside" w:vAnchor="text" w:hAnchor="text" w:xAlign="center" w:y="1"/>
              <w:spacing w:before="0" w:after="0"/>
              <w:jc w:val="center"/>
              <w:rPr>
                <w:rFonts w:ascii="Arial" w:hAnsi="Arial" w:cs="Arial"/>
                <w:sz w:val="14"/>
                <w:lang w:val="en-GB"/>
              </w:rPr>
            </w:pPr>
            <w:r w:rsidRPr="00891A28">
              <w:rPr>
                <w:rFonts w:ascii="Arial" w:hAnsi="Arial" w:cs="Arial"/>
                <w:sz w:val="14"/>
                <w:lang w:val="en-GB"/>
              </w:rPr>
              <w:t>13</w:t>
            </w:r>
          </w:p>
        </w:tc>
        <w:tc>
          <w:tcPr>
            <w:tcW w:w="624" w:type="dxa"/>
            <w:tcBorders>
              <w:top w:val="single" w:sz="4" w:space="0" w:color="auto"/>
              <w:left w:val="nil"/>
              <w:bottom w:val="nil"/>
              <w:right w:val="nil"/>
            </w:tcBorders>
            <w:vAlign w:val="center"/>
          </w:tcPr>
          <w:p w14:paraId="492EA46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2</w:t>
            </w:r>
          </w:p>
        </w:tc>
        <w:tc>
          <w:tcPr>
            <w:tcW w:w="624" w:type="dxa"/>
            <w:tcBorders>
              <w:top w:val="single" w:sz="4" w:space="0" w:color="auto"/>
              <w:left w:val="nil"/>
              <w:bottom w:val="nil"/>
              <w:right w:val="nil"/>
            </w:tcBorders>
            <w:vAlign w:val="center"/>
          </w:tcPr>
          <w:p w14:paraId="1D664782"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1</w:t>
            </w:r>
          </w:p>
        </w:tc>
        <w:tc>
          <w:tcPr>
            <w:tcW w:w="624" w:type="dxa"/>
            <w:tcBorders>
              <w:top w:val="single" w:sz="4" w:space="0" w:color="auto"/>
              <w:left w:val="nil"/>
              <w:bottom w:val="nil"/>
              <w:right w:val="nil"/>
            </w:tcBorders>
            <w:vAlign w:val="center"/>
          </w:tcPr>
          <w:p w14:paraId="77D2074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0</w:t>
            </w:r>
          </w:p>
        </w:tc>
        <w:tc>
          <w:tcPr>
            <w:tcW w:w="624" w:type="dxa"/>
            <w:tcBorders>
              <w:top w:val="single" w:sz="4" w:space="0" w:color="auto"/>
              <w:left w:val="nil"/>
              <w:bottom w:val="nil"/>
              <w:right w:val="nil"/>
            </w:tcBorders>
            <w:vAlign w:val="center"/>
          </w:tcPr>
          <w:p w14:paraId="4F6D88A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9</w:t>
            </w:r>
          </w:p>
        </w:tc>
        <w:tc>
          <w:tcPr>
            <w:tcW w:w="624" w:type="dxa"/>
            <w:tcBorders>
              <w:top w:val="single" w:sz="4" w:space="0" w:color="auto"/>
              <w:left w:val="nil"/>
              <w:bottom w:val="nil"/>
              <w:right w:val="nil"/>
            </w:tcBorders>
            <w:vAlign w:val="center"/>
          </w:tcPr>
          <w:p w14:paraId="38205D7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8</w:t>
            </w:r>
          </w:p>
        </w:tc>
        <w:tc>
          <w:tcPr>
            <w:tcW w:w="624" w:type="dxa"/>
            <w:tcBorders>
              <w:top w:val="single" w:sz="4" w:space="0" w:color="auto"/>
              <w:left w:val="nil"/>
              <w:bottom w:val="nil"/>
              <w:right w:val="nil"/>
            </w:tcBorders>
            <w:vAlign w:val="center"/>
          </w:tcPr>
          <w:p w14:paraId="4CAF50B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624" w:type="dxa"/>
            <w:tcBorders>
              <w:top w:val="single" w:sz="4" w:space="0" w:color="auto"/>
              <w:left w:val="nil"/>
              <w:bottom w:val="nil"/>
              <w:right w:val="nil"/>
            </w:tcBorders>
            <w:vAlign w:val="center"/>
          </w:tcPr>
          <w:p w14:paraId="7CB74654"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624" w:type="dxa"/>
            <w:tcBorders>
              <w:top w:val="single" w:sz="4" w:space="0" w:color="auto"/>
              <w:left w:val="nil"/>
              <w:bottom w:val="nil"/>
              <w:right w:val="nil"/>
            </w:tcBorders>
            <w:vAlign w:val="center"/>
          </w:tcPr>
          <w:p w14:paraId="1E11EEE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624" w:type="dxa"/>
            <w:tcBorders>
              <w:top w:val="single" w:sz="4" w:space="0" w:color="auto"/>
              <w:left w:val="nil"/>
              <w:bottom w:val="nil"/>
              <w:right w:val="nil"/>
            </w:tcBorders>
            <w:vAlign w:val="center"/>
          </w:tcPr>
          <w:p w14:paraId="31075E2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624" w:type="dxa"/>
            <w:tcBorders>
              <w:top w:val="single" w:sz="4" w:space="0" w:color="auto"/>
              <w:left w:val="nil"/>
              <w:bottom w:val="nil"/>
              <w:right w:val="nil"/>
            </w:tcBorders>
            <w:vAlign w:val="center"/>
          </w:tcPr>
          <w:p w14:paraId="02B3BB2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624" w:type="dxa"/>
            <w:tcBorders>
              <w:top w:val="single" w:sz="4" w:space="0" w:color="auto"/>
              <w:left w:val="nil"/>
              <w:bottom w:val="nil"/>
              <w:right w:val="nil"/>
            </w:tcBorders>
            <w:vAlign w:val="center"/>
          </w:tcPr>
          <w:p w14:paraId="441FE83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624" w:type="dxa"/>
            <w:tcBorders>
              <w:top w:val="single" w:sz="4" w:space="0" w:color="auto"/>
              <w:left w:val="nil"/>
              <w:bottom w:val="nil"/>
              <w:right w:val="nil"/>
            </w:tcBorders>
            <w:vAlign w:val="center"/>
          </w:tcPr>
          <w:p w14:paraId="171B608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624" w:type="dxa"/>
            <w:tcBorders>
              <w:top w:val="single" w:sz="4" w:space="0" w:color="auto"/>
              <w:left w:val="nil"/>
              <w:bottom w:val="nil"/>
              <w:right w:val="nil"/>
            </w:tcBorders>
            <w:vAlign w:val="center"/>
          </w:tcPr>
          <w:p w14:paraId="10537C9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207EC450" w14:textId="77777777" w:rsidR="007F2BF7" w:rsidRPr="00891A28" w:rsidRDefault="00EB5260" w:rsidP="00EC7FA5">
      <w:pPr>
        <w:pStyle w:val="FigureNoTitle"/>
      </w:pPr>
      <w:bookmarkStart w:id="875" w:name="_Toc524617814"/>
      <w:r w:rsidRPr="00891A28">
        <w:t>Figure 37 – Text region Huffman flags field structure</w:t>
      </w:r>
      <w:bookmarkEnd w:id="875"/>
    </w:p>
    <w:p w14:paraId="3A3DF33A" w14:textId="77777777" w:rsidR="007F2BF7" w:rsidRPr="00891A28" w:rsidRDefault="00EB5260">
      <w:pPr>
        <w:tabs>
          <w:tab w:val="clear" w:pos="794"/>
        </w:tabs>
        <w:ind w:left="1191" w:hanging="1191"/>
        <w:rPr>
          <w:lang w:val="en-GB"/>
        </w:rPr>
      </w:pPr>
      <w:r w:rsidRPr="00891A28">
        <w:rPr>
          <w:b/>
          <w:bCs/>
          <w:lang w:val="en-GB"/>
        </w:rPr>
        <w:t>Bits 0-1</w:t>
      </w:r>
      <w:r w:rsidRPr="00891A28">
        <w:rPr>
          <w:b/>
          <w:bCs/>
          <w:lang w:val="en-GB"/>
        </w:rPr>
        <w:tab/>
        <w:t>SBHUFFFS</w:t>
      </w:r>
      <w:r w:rsidRPr="00891A28">
        <w:rPr>
          <w:lang w:val="en-GB"/>
        </w:rPr>
        <w:t xml:space="preserve"> selection. This two-bit field can take on one of three values, indicating which table is to be used for </w:t>
      </w:r>
      <w:r w:rsidRPr="00891A28">
        <w:rPr>
          <w:b/>
          <w:bCs/>
          <w:lang w:val="en-GB"/>
        </w:rPr>
        <w:t>SBHUFFFS</w:t>
      </w:r>
      <w:r w:rsidRPr="00891A28">
        <w:rPr>
          <w:lang w:val="en-GB"/>
        </w:rPr>
        <w:t>.</w:t>
      </w:r>
    </w:p>
    <w:p w14:paraId="75A8BA74"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6</w:t>
      </w:r>
    </w:p>
    <w:p w14:paraId="6505F1CB"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7</w:t>
      </w:r>
    </w:p>
    <w:p w14:paraId="3019EA1D"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6D372D8E" w14:textId="77777777" w:rsidR="007F2BF7" w:rsidRPr="00891A28" w:rsidRDefault="00EB5260">
      <w:pPr>
        <w:tabs>
          <w:tab w:val="clear" w:pos="794"/>
        </w:tabs>
        <w:ind w:left="1191" w:hanging="1191"/>
        <w:rPr>
          <w:lang w:val="en-GB"/>
        </w:rPr>
      </w:pPr>
      <w:r w:rsidRPr="00891A28">
        <w:rPr>
          <w:lang w:val="en-GB"/>
        </w:rPr>
        <w:tab/>
        <w:t>The value 2 is not permitted.</w:t>
      </w:r>
    </w:p>
    <w:p w14:paraId="78DB8450" w14:textId="77777777" w:rsidR="007F2BF7" w:rsidRPr="00891A28" w:rsidRDefault="00EB5260">
      <w:pPr>
        <w:tabs>
          <w:tab w:val="clear" w:pos="794"/>
        </w:tabs>
        <w:ind w:left="1191" w:hanging="1191"/>
        <w:rPr>
          <w:lang w:val="en-GB"/>
        </w:rPr>
      </w:pPr>
      <w:r w:rsidRPr="00891A28">
        <w:rPr>
          <w:b/>
          <w:bCs/>
          <w:lang w:val="en-GB"/>
        </w:rPr>
        <w:t>Bits 2-3</w:t>
      </w:r>
      <w:r w:rsidRPr="00891A28">
        <w:rPr>
          <w:lang w:val="en-GB"/>
        </w:rPr>
        <w:tab/>
      </w:r>
      <w:r w:rsidRPr="00891A28">
        <w:rPr>
          <w:b/>
          <w:bCs/>
          <w:lang w:val="en-GB"/>
        </w:rPr>
        <w:t>SBHUFFDS</w:t>
      </w:r>
      <w:r w:rsidRPr="00891A28">
        <w:rPr>
          <w:lang w:val="en-GB"/>
        </w:rPr>
        <w:t xml:space="preserve"> selection. This two-bit field can take on one of four values, indicating which table is to be used for </w:t>
      </w:r>
      <w:r w:rsidRPr="00891A28">
        <w:rPr>
          <w:b/>
          <w:bCs/>
          <w:lang w:val="en-GB"/>
        </w:rPr>
        <w:t>SBHUFFDS</w:t>
      </w:r>
      <w:r w:rsidRPr="00891A28">
        <w:rPr>
          <w:lang w:val="en-GB"/>
        </w:rPr>
        <w:t>.</w:t>
      </w:r>
    </w:p>
    <w:p w14:paraId="186FE847"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8</w:t>
      </w:r>
    </w:p>
    <w:p w14:paraId="182E9EF9"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9</w:t>
      </w:r>
    </w:p>
    <w:p w14:paraId="4F956C41"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2</w:t>
      </w:r>
      <w:r w:rsidRPr="00891A28">
        <w:rPr>
          <w:lang w:val="en-GB"/>
        </w:rPr>
        <w:t>  Table B.10</w:t>
      </w:r>
    </w:p>
    <w:p w14:paraId="3266E37D"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3031FF23" w14:textId="77777777" w:rsidR="007F2BF7" w:rsidRPr="00891A28" w:rsidRDefault="00EB5260">
      <w:pPr>
        <w:tabs>
          <w:tab w:val="clear" w:pos="794"/>
        </w:tabs>
        <w:ind w:left="1191" w:hanging="1191"/>
        <w:rPr>
          <w:lang w:val="en-GB"/>
        </w:rPr>
      </w:pPr>
      <w:r w:rsidRPr="00891A28">
        <w:rPr>
          <w:b/>
          <w:bCs/>
          <w:lang w:val="en-GB"/>
        </w:rPr>
        <w:t>Bits 4-5</w:t>
      </w:r>
      <w:r w:rsidRPr="00891A28">
        <w:rPr>
          <w:lang w:val="en-GB"/>
        </w:rPr>
        <w:tab/>
      </w:r>
      <w:r w:rsidRPr="00891A28">
        <w:rPr>
          <w:b/>
          <w:bCs/>
          <w:lang w:val="en-GB"/>
        </w:rPr>
        <w:t>SBHUFFDT</w:t>
      </w:r>
      <w:r w:rsidRPr="00891A28">
        <w:rPr>
          <w:lang w:val="en-GB"/>
        </w:rPr>
        <w:t xml:space="preserve"> selection. This two-bit field can take on one of four values, indicating which table is to be used for </w:t>
      </w:r>
      <w:r w:rsidRPr="00891A28">
        <w:rPr>
          <w:b/>
          <w:bCs/>
          <w:lang w:val="en-GB"/>
        </w:rPr>
        <w:t>SBHUFFDT</w:t>
      </w:r>
      <w:r w:rsidRPr="00891A28">
        <w:rPr>
          <w:lang w:val="en-GB"/>
        </w:rPr>
        <w:t>.</w:t>
      </w:r>
    </w:p>
    <w:p w14:paraId="0915BB8F"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11</w:t>
      </w:r>
    </w:p>
    <w:p w14:paraId="21C90843"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12</w:t>
      </w:r>
    </w:p>
    <w:p w14:paraId="384EA55E"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2</w:t>
      </w:r>
      <w:r w:rsidRPr="00891A28">
        <w:rPr>
          <w:lang w:val="en-GB"/>
        </w:rPr>
        <w:t>  Table B.13</w:t>
      </w:r>
    </w:p>
    <w:p w14:paraId="3C2AD560"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52488FA0" w14:textId="48F5FB89" w:rsidR="007F2BF7" w:rsidRPr="00891A28" w:rsidRDefault="00EB5260">
      <w:pPr>
        <w:tabs>
          <w:tab w:val="clear" w:pos="794"/>
        </w:tabs>
        <w:ind w:left="1191" w:hanging="1191"/>
        <w:rPr>
          <w:lang w:val="en-GB"/>
        </w:rPr>
      </w:pPr>
      <w:r w:rsidRPr="00891A28">
        <w:rPr>
          <w:b/>
          <w:bCs/>
          <w:lang w:val="en-GB"/>
        </w:rPr>
        <w:t>Bits 6-7</w:t>
      </w:r>
      <w:r w:rsidRPr="00891A28">
        <w:rPr>
          <w:lang w:val="en-GB"/>
        </w:rPr>
        <w:tab/>
      </w:r>
      <w:r w:rsidRPr="00891A28">
        <w:rPr>
          <w:b/>
          <w:bCs/>
          <w:lang w:val="en-GB"/>
        </w:rPr>
        <w:t>SBHUFFRDW</w:t>
      </w:r>
      <w:r w:rsidRPr="00891A28">
        <w:rPr>
          <w:lang w:val="en-GB"/>
        </w:rPr>
        <w:t xml:space="preserve"> selection. This two-bit field can take on one of three values, indicating which table is to be used for </w:t>
      </w:r>
      <w:r w:rsidRPr="00891A28">
        <w:rPr>
          <w:b/>
          <w:bCs/>
          <w:lang w:val="en-GB"/>
        </w:rPr>
        <w:t>SBHUFFRDW</w:t>
      </w:r>
      <w:r w:rsidRPr="00891A28">
        <w:rPr>
          <w:lang w:val="en-GB"/>
        </w:rPr>
        <w:t>.</w:t>
      </w:r>
    </w:p>
    <w:p w14:paraId="44BADF77"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14</w:t>
      </w:r>
    </w:p>
    <w:p w14:paraId="501BB91D"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15</w:t>
      </w:r>
    </w:p>
    <w:p w14:paraId="5299620E"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615388BA" w14:textId="77777777" w:rsidR="007F2BF7" w:rsidRPr="00891A28" w:rsidRDefault="00EB5260">
      <w:pPr>
        <w:tabs>
          <w:tab w:val="clear" w:pos="794"/>
        </w:tabs>
        <w:ind w:left="1191" w:hanging="1191"/>
        <w:rPr>
          <w:lang w:val="en-GB"/>
        </w:rPr>
      </w:pPr>
      <w:r w:rsidRPr="00891A28">
        <w:rPr>
          <w:lang w:val="en-GB"/>
        </w:rPr>
        <w:tab/>
        <w:t xml:space="preserve">The value 2 is not permitted.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this field must contain the value 0.</w:t>
      </w:r>
    </w:p>
    <w:p w14:paraId="5CB13903" w14:textId="77777777" w:rsidR="007F2BF7" w:rsidRPr="00891A28" w:rsidRDefault="00EB5260">
      <w:pPr>
        <w:tabs>
          <w:tab w:val="clear" w:pos="794"/>
        </w:tabs>
        <w:ind w:left="1191" w:hanging="1191"/>
        <w:rPr>
          <w:lang w:val="en-GB"/>
        </w:rPr>
      </w:pPr>
      <w:r w:rsidRPr="00891A28">
        <w:rPr>
          <w:b/>
          <w:bCs/>
          <w:lang w:val="en-GB"/>
        </w:rPr>
        <w:t>Bits 8-9</w:t>
      </w:r>
      <w:r w:rsidRPr="00891A28">
        <w:rPr>
          <w:lang w:val="en-GB"/>
        </w:rPr>
        <w:tab/>
      </w:r>
      <w:r w:rsidRPr="00891A28">
        <w:rPr>
          <w:b/>
          <w:bCs/>
          <w:lang w:val="en-GB"/>
        </w:rPr>
        <w:t>SBHUFFRDH</w:t>
      </w:r>
      <w:r w:rsidRPr="00891A28">
        <w:rPr>
          <w:lang w:val="en-GB"/>
        </w:rPr>
        <w:t xml:space="preserve"> selection. This two-bit field can take on one of three values, indicating which table is to be used for </w:t>
      </w:r>
      <w:r w:rsidRPr="00891A28">
        <w:rPr>
          <w:b/>
          <w:bCs/>
          <w:lang w:val="en-GB"/>
        </w:rPr>
        <w:t>SBHUFFRDH</w:t>
      </w:r>
      <w:r w:rsidRPr="00891A28">
        <w:rPr>
          <w:lang w:val="en-GB"/>
        </w:rPr>
        <w:t>.</w:t>
      </w:r>
    </w:p>
    <w:p w14:paraId="15E50215"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14</w:t>
      </w:r>
    </w:p>
    <w:p w14:paraId="0D8D98E1"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15</w:t>
      </w:r>
    </w:p>
    <w:p w14:paraId="0C2E9A87"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72EAD5A7" w14:textId="77777777" w:rsidR="007F2BF7" w:rsidRPr="00891A28" w:rsidRDefault="00EB5260">
      <w:pPr>
        <w:tabs>
          <w:tab w:val="clear" w:pos="794"/>
        </w:tabs>
        <w:ind w:left="1191" w:hanging="1191"/>
        <w:rPr>
          <w:lang w:val="en-GB"/>
        </w:rPr>
      </w:pPr>
      <w:r w:rsidRPr="00891A28">
        <w:rPr>
          <w:lang w:val="en-GB"/>
        </w:rPr>
        <w:tab/>
        <w:t xml:space="preserve">The value 2 is not permitted.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this field must contain the value 0.</w:t>
      </w:r>
    </w:p>
    <w:p w14:paraId="361352BE" w14:textId="77777777" w:rsidR="007F2BF7" w:rsidRPr="00891A28" w:rsidRDefault="00EB5260">
      <w:pPr>
        <w:tabs>
          <w:tab w:val="clear" w:pos="794"/>
        </w:tabs>
        <w:ind w:left="1191" w:hanging="1191"/>
        <w:rPr>
          <w:lang w:val="en-GB"/>
        </w:rPr>
      </w:pPr>
      <w:r w:rsidRPr="00891A28">
        <w:rPr>
          <w:b/>
          <w:bCs/>
          <w:lang w:val="en-GB"/>
        </w:rPr>
        <w:t>Bits 10-11</w:t>
      </w:r>
      <w:r w:rsidRPr="00891A28">
        <w:rPr>
          <w:lang w:val="en-GB"/>
        </w:rPr>
        <w:tab/>
      </w:r>
      <w:r w:rsidRPr="00891A28">
        <w:rPr>
          <w:b/>
          <w:bCs/>
          <w:lang w:val="en-GB"/>
        </w:rPr>
        <w:t>SBHUFFRDX</w:t>
      </w:r>
      <w:r w:rsidRPr="00891A28">
        <w:rPr>
          <w:lang w:val="en-GB"/>
        </w:rPr>
        <w:t xml:space="preserve"> selection. This two-bit field can take on one of three values, indicating which table is to be used for </w:t>
      </w:r>
      <w:r w:rsidRPr="00891A28">
        <w:rPr>
          <w:b/>
          <w:bCs/>
          <w:lang w:val="en-GB"/>
        </w:rPr>
        <w:t>SBHUFFRDX</w:t>
      </w:r>
      <w:r w:rsidRPr="00891A28">
        <w:rPr>
          <w:lang w:val="en-GB"/>
        </w:rPr>
        <w:t>.</w:t>
      </w:r>
    </w:p>
    <w:p w14:paraId="1E5A0C3B" w14:textId="77777777" w:rsidR="007F2BF7" w:rsidRPr="00891A28" w:rsidRDefault="00EB5260">
      <w:pPr>
        <w:tabs>
          <w:tab w:val="clear" w:pos="794"/>
        </w:tabs>
        <w:ind w:left="1191" w:hanging="1191"/>
        <w:rPr>
          <w:lang w:val="en-GB"/>
        </w:rPr>
      </w:pPr>
      <w:r w:rsidRPr="00891A28">
        <w:rPr>
          <w:lang w:val="en-GB"/>
        </w:rPr>
        <w:lastRenderedPageBreak/>
        <w:tab/>
      </w:r>
      <w:r w:rsidRPr="00891A28">
        <w:rPr>
          <w:b/>
          <w:bCs/>
          <w:lang w:val="en-GB"/>
        </w:rPr>
        <w:t>0</w:t>
      </w:r>
      <w:r w:rsidRPr="00891A28">
        <w:rPr>
          <w:lang w:val="en-GB"/>
        </w:rPr>
        <w:t>  Table B.14</w:t>
      </w:r>
    </w:p>
    <w:p w14:paraId="7F93F8AA"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15</w:t>
      </w:r>
    </w:p>
    <w:p w14:paraId="6AB78BAA"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1E75E6FB" w14:textId="77777777" w:rsidR="007F2BF7" w:rsidRPr="00891A28" w:rsidRDefault="00EB5260">
      <w:pPr>
        <w:tabs>
          <w:tab w:val="clear" w:pos="794"/>
        </w:tabs>
        <w:ind w:left="1191" w:hanging="1191"/>
        <w:rPr>
          <w:lang w:val="en-GB"/>
        </w:rPr>
      </w:pPr>
      <w:r w:rsidRPr="00891A28">
        <w:rPr>
          <w:lang w:val="en-GB"/>
        </w:rPr>
        <w:tab/>
        <w:t xml:space="preserve">The value 2 is not permitted.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this field must contain the value 0.</w:t>
      </w:r>
    </w:p>
    <w:p w14:paraId="2C2AE614" w14:textId="77777777" w:rsidR="007F2BF7" w:rsidRPr="00891A28" w:rsidRDefault="00EB5260">
      <w:pPr>
        <w:tabs>
          <w:tab w:val="clear" w:pos="794"/>
        </w:tabs>
        <w:ind w:left="1191" w:hanging="1191"/>
        <w:rPr>
          <w:lang w:val="en-GB"/>
        </w:rPr>
      </w:pPr>
      <w:r w:rsidRPr="00891A28">
        <w:rPr>
          <w:b/>
          <w:bCs/>
          <w:lang w:val="en-GB"/>
        </w:rPr>
        <w:t>Bits 12-13</w:t>
      </w:r>
      <w:r w:rsidRPr="00891A28">
        <w:rPr>
          <w:lang w:val="en-GB"/>
        </w:rPr>
        <w:tab/>
      </w:r>
      <w:r w:rsidRPr="00891A28">
        <w:rPr>
          <w:b/>
          <w:bCs/>
          <w:lang w:val="en-GB"/>
        </w:rPr>
        <w:t>SBHUFFRDY</w:t>
      </w:r>
      <w:r w:rsidRPr="00891A28">
        <w:rPr>
          <w:lang w:val="en-GB"/>
        </w:rPr>
        <w:t xml:space="preserve"> selection. This two-bit field can take on one of three values, indicating which table is to be used for </w:t>
      </w:r>
      <w:r w:rsidRPr="00891A28">
        <w:rPr>
          <w:b/>
          <w:bCs/>
          <w:lang w:val="en-GB"/>
        </w:rPr>
        <w:t>SBHUFFRDY</w:t>
      </w:r>
      <w:r w:rsidRPr="00891A28">
        <w:rPr>
          <w:lang w:val="en-GB"/>
        </w:rPr>
        <w:t>.</w:t>
      </w:r>
    </w:p>
    <w:p w14:paraId="04C95E44" w14:textId="77777777" w:rsidR="007F2BF7" w:rsidRPr="00891A28" w:rsidRDefault="00EB5260">
      <w:pPr>
        <w:tabs>
          <w:tab w:val="clear" w:pos="794"/>
        </w:tabs>
        <w:ind w:left="1191" w:hanging="1191"/>
        <w:rPr>
          <w:lang w:val="en-GB"/>
        </w:rPr>
      </w:pPr>
      <w:r w:rsidRPr="00891A28">
        <w:rPr>
          <w:lang w:val="en-GB"/>
        </w:rPr>
        <w:tab/>
      </w:r>
      <w:r w:rsidRPr="00891A28">
        <w:rPr>
          <w:b/>
          <w:bCs/>
          <w:lang w:val="en-GB"/>
        </w:rPr>
        <w:t>0</w:t>
      </w:r>
      <w:r w:rsidRPr="00891A28">
        <w:rPr>
          <w:lang w:val="en-GB"/>
        </w:rPr>
        <w:t>  Table B.14</w:t>
      </w:r>
    </w:p>
    <w:p w14:paraId="3C3217BE"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1</w:t>
      </w:r>
      <w:r w:rsidRPr="00891A28">
        <w:rPr>
          <w:lang w:val="en-GB"/>
        </w:rPr>
        <w:t>  Table B.15</w:t>
      </w:r>
    </w:p>
    <w:p w14:paraId="68C5A0F9" w14:textId="77777777" w:rsidR="007F2BF7" w:rsidRPr="00891A28" w:rsidRDefault="00EB5260">
      <w:pPr>
        <w:tabs>
          <w:tab w:val="clear" w:pos="794"/>
        </w:tabs>
        <w:spacing w:before="0"/>
        <w:ind w:left="1191" w:hanging="1191"/>
        <w:rPr>
          <w:lang w:val="en-GB"/>
        </w:rPr>
      </w:pPr>
      <w:r w:rsidRPr="00891A28">
        <w:rPr>
          <w:lang w:val="en-GB"/>
        </w:rPr>
        <w:tab/>
      </w:r>
      <w:r w:rsidRPr="00891A28">
        <w:rPr>
          <w:b/>
          <w:bCs/>
          <w:lang w:val="en-GB"/>
        </w:rPr>
        <w:t>3</w:t>
      </w:r>
      <w:r w:rsidRPr="00891A28">
        <w:rPr>
          <w:lang w:val="en-GB"/>
        </w:rPr>
        <w:t>  User-supplied table</w:t>
      </w:r>
    </w:p>
    <w:p w14:paraId="00BD5F35" w14:textId="77777777" w:rsidR="007F2BF7" w:rsidRPr="00891A28" w:rsidRDefault="00EB5260">
      <w:pPr>
        <w:tabs>
          <w:tab w:val="clear" w:pos="794"/>
        </w:tabs>
        <w:ind w:left="1191" w:hanging="1191"/>
        <w:rPr>
          <w:lang w:val="en-GB"/>
        </w:rPr>
      </w:pPr>
      <w:r w:rsidRPr="00891A28">
        <w:rPr>
          <w:lang w:val="en-GB"/>
        </w:rPr>
        <w:tab/>
        <w:t xml:space="preserve">The value 2 is not permitted.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this field must contain the value 0.</w:t>
      </w:r>
    </w:p>
    <w:p w14:paraId="7BFA1332" w14:textId="77777777" w:rsidR="007F2BF7" w:rsidRPr="00891A28" w:rsidRDefault="00EB5260">
      <w:pPr>
        <w:tabs>
          <w:tab w:val="clear" w:pos="794"/>
        </w:tabs>
        <w:ind w:left="1191" w:hanging="1191"/>
        <w:rPr>
          <w:lang w:val="en-GB"/>
        </w:rPr>
      </w:pPr>
      <w:r w:rsidRPr="00891A28">
        <w:rPr>
          <w:b/>
          <w:bCs/>
          <w:lang w:val="en-GB"/>
        </w:rPr>
        <w:t>Bit 14</w:t>
      </w:r>
      <w:r w:rsidRPr="00891A28">
        <w:rPr>
          <w:lang w:val="en-GB"/>
        </w:rPr>
        <w:tab/>
      </w:r>
      <w:r w:rsidRPr="00891A28">
        <w:rPr>
          <w:b/>
          <w:bCs/>
          <w:lang w:val="en-GB"/>
        </w:rPr>
        <w:t>SBHUFFRSIZE</w:t>
      </w:r>
      <w:r w:rsidRPr="00891A28">
        <w:rPr>
          <w:lang w:val="en-GB"/>
        </w:rPr>
        <w:t xml:space="preserve"> selection. If this field is </w:t>
      </w:r>
      <w:r w:rsidRPr="00891A28">
        <w:rPr>
          <w:b/>
          <w:bCs/>
          <w:lang w:val="en-GB"/>
        </w:rPr>
        <w:t>0</w:t>
      </w:r>
      <w:r w:rsidRPr="00891A28">
        <w:rPr>
          <w:lang w:val="en-GB"/>
        </w:rPr>
        <w:t xml:space="preserve"> then Table B.1 is used for </w:t>
      </w:r>
      <w:r w:rsidRPr="00891A28">
        <w:rPr>
          <w:b/>
          <w:bCs/>
          <w:lang w:val="en-GB"/>
        </w:rPr>
        <w:t>SBHUFFRSIZE</w:t>
      </w:r>
      <w:r w:rsidRPr="00891A28">
        <w:rPr>
          <w:lang w:val="en-GB"/>
        </w:rPr>
        <w:t xml:space="preserve">. If this field is </w:t>
      </w:r>
      <w:r w:rsidRPr="00891A28">
        <w:rPr>
          <w:b/>
          <w:bCs/>
          <w:lang w:val="en-GB"/>
        </w:rPr>
        <w:t>1</w:t>
      </w:r>
      <w:r w:rsidRPr="00891A28">
        <w:rPr>
          <w:lang w:val="en-GB"/>
        </w:rPr>
        <w:t xml:space="preserve"> then a user-supplied table is used for </w:t>
      </w:r>
      <w:r w:rsidRPr="00891A28">
        <w:rPr>
          <w:b/>
          <w:bCs/>
          <w:lang w:val="en-GB"/>
        </w:rPr>
        <w:t>SBHUFFRSIZE</w:t>
      </w:r>
      <w:r w:rsidRPr="00891A28">
        <w:rPr>
          <w:lang w:val="en-GB"/>
        </w:rPr>
        <w:t xml:space="preserve">.  If </w:t>
      </w:r>
      <w:r w:rsidRPr="00891A28">
        <w:rPr>
          <w:b/>
          <w:bCs/>
          <w:lang w:val="en-GB"/>
        </w:rPr>
        <w:t>SBREFINE</w:t>
      </w:r>
      <w:r w:rsidRPr="00891A28">
        <w:rPr>
          <w:lang w:val="en-GB"/>
        </w:rPr>
        <w:t xml:space="preserve"> is </w:t>
      </w:r>
      <w:r w:rsidRPr="00891A28">
        <w:rPr>
          <w:b/>
          <w:bCs/>
          <w:lang w:val="en-GB"/>
        </w:rPr>
        <w:t>0</w:t>
      </w:r>
      <w:r w:rsidRPr="00891A28">
        <w:rPr>
          <w:lang w:val="en-GB"/>
        </w:rPr>
        <w:t xml:space="preserve"> then this field must contain the value </w:t>
      </w:r>
      <w:r w:rsidRPr="00891A28">
        <w:rPr>
          <w:b/>
          <w:bCs/>
          <w:lang w:val="en-GB"/>
        </w:rPr>
        <w:t>0</w:t>
      </w:r>
      <w:r w:rsidRPr="00891A28">
        <w:rPr>
          <w:lang w:val="en-GB"/>
        </w:rPr>
        <w:t>.</w:t>
      </w:r>
    </w:p>
    <w:p w14:paraId="43BF660B" w14:textId="77777777" w:rsidR="007F2BF7" w:rsidRPr="00891A28" w:rsidRDefault="00EB5260">
      <w:pPr>
        <w:tabs>
          <w:tab w:val="clear" w:pos="794"/>
        </w:tabs>
        <w:ind w:left="1191" w:hanging="1191"/>
        <w:rPr>
          <w:lang w:val="en-GB"/>
        </w:rPr>
      </w:pPr>
      <w:r w:rsidRPr="00891A28">
        <w:rPr>
          <w:b/>
          <w:bCs/>
          <w:lang w:val="en-GB"/>
        </w:rPr>
        <w:t>Bit 15</w:t>
      </w:r>
      <w:r w:rsidRPr="00891A28">
        <w:rPr>
          <w:lang w:val="en-GB"/>
        </w:rPr>
        <w:tab/>
        <w:t xml:space="preserve">Reserved; must be </w:t>
      </w:r>
      <w:r w:rsidRPr="00891A28">
        <w:rPr>
          <w:b/>
          <w:bCs/>
          <w:lang w:val="en-GB"/>
        </w:rPr>
        <w:t>0</w:t>
      </w:r>
      <w:r w:rsidRPr="00891A28">
        <w:rPr>
          <w:lang w:val="en-GB"/>
        </w:rPr>
        <w:t>.</w:t>
      </w:r>
    </w:p>
    <w:p w14:paraId="20BA8333" w14:textId="77777777" w:rsidR="007F2BF7" w:rsidRPr="00891A28" w:rsidRDefault="00EB5260">
      <w:pPr>
        <w:pStyle w:val="Heading5"/>
        <w:rPr>
          <w:lang w:val="en-GB"/>
        </w:rPr>
      </w:pPr>
      <w:r w:rsidRPr="00891A28">
        <w:rPr>
          <w:lang w:val="en-GB"/>
        </w:rPr>
        <w:t>7.4.3.1.3</w:t>
      </w:r>
      <w:r w:rsidRPr="00891A28">
        <w:rPr>
          <w:lang w:val="en-GB"/>
        </w:rPr>
        <w:tab/>
      </w:r>
      <w:bookmarkStart w:id="876" w:name="x1-1460007.4.3.1.3"/>
      <w:bookmarkStart w:id="877" w:name="QQ1-1-211"/>
      <w:bookmarkEnd w:id="876"/>
      <w:bookmarkEnd w:id="877"/>
      <w:r w:rsidRPr="00891A28">
        <w:rPr>
          <w:lang w:val="en-GB"/>
        </w:rPr>
        <w:t>Text region refinement AT flags</w:t>
      </w:r>
    </w:p>
    <w:p w14:paraId="2E47EEC8" w14:textId="77777777" w:rsidR="007F2BF7" w:rsidRPr="00891A28" w:rsidRDefault="00EB5260">
      <w:pPr>
        <w:rPr>
          <w:lang w:val="en-GB"/>
        </w:rPr>
      </w:pPr>
      <w:r w:rsidRPr="00891A28">
        <w:rPr>
          <w:lang w:val="en-GB"/>
        </w:rPr>
        <w:t xml:space="preserve">This field is only present if </w:t>
      </w:r>
      <w:r w:rsidRPr="00891A28">
        <w:rPr>
          <w:b/>
          <w:bCs/>
          <w:lang w:val="en-GB"/>
        </w:rPr>
        <w:t>SBREFINE</w:t>
      </w:r>
      <w:r w:rsidRPr="00891A28">
        <w:rPr>
          <w:lang w:val="en-GB"/>
        </w:rPr>
        <w:t xml:space="preserve"> is </w:t>
      </w:r>
      <w:r w:rsidRPr="00891A28">
        <w:rPr>
          <w:b/>
          <w:bCs/>
          <w:lang w:val="en-GB"/>
        </w:rPr>
        <w:t>1</w:t>
      </w:r>
      <w:r w:rsidRPr="00891A28">
        <w:rPr>
          <w:lang w:val="en-GB"/>
        </w:rPr>
        <w:t xml:space="preserve"> and </w:t>
      </w:r>
      <w:r w:rsidRPr="00891A28">
        <w:rPr>
          <w:b/>
          <w:bCs/>
          <w:lang w:val="en-GB"/>
        </w:rPr>
        <w:t>SBRTEMPLATE</w:t>
      </w:r>
      <w:r w:rsidRPr="00891A28">
        <w:rPr>
          <w:lang w:val="en-GB"/>
        </w:rPr>
        <w:t xml:space="preserve"> is </w:t>
      </w:r>
      <w:r w:rsidRPr="00891A28">
        <w:rPr>
          <w:b/>
          <w:bCs/>
          <w:lang w:val="en-GB"/>
        </w:rPr>
        <w:t>0</w:t>
      </w:r>
      <w:r w:rsidRPr="00891A28">
        <w:rPr>
          <w:lang w:val="en-GB"/>
        </w:rPr>
        <w:t>. It is a four-byte field, formatted as shown in Figure 38 and as described below.</w:t>
      </w:r>
    </w:p>
    <w:p w14:paraId="18A02B6D"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64"/>
        <w:gridCol w:w="964"/>
        <w:gridCol w:w="964"/>
        <w:gridCol w:w="964"/>
      </w:tblGrid>
      <w:tr w:rsidR="007F2BF7" w:rsidRPr="00891A28" w14:paraId="2950EEE2" w14:textId="77777777">
        <w:trPr>
          <w:cantSplit/>
          <w:trHeight w:hRule="exact" w:val="680"/>
          <w:jc w:val="center"/>
        </w:trPr>
        <w:tc>
          <w:tcPr>
            <w:tcW w:w="964" w:type="dxa"/>
            <w:vAlign w:val="center"/>
          </w:tcPr>
          <w:p w14:paraId="53AEB3FC"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BRATX</w:t>
            </w:r>
            <w:r w:rsidRPr="00891A28">
              <w:rPr>
                <w:rFonts w:ascii="Arial" w:hAnsi="Arial" w:cs="Arial"/>
                <w:b/>
                <w:bCs/>
                <w:position w:val="-3"/>
                <w:sz w:val="12"/>
                <w:lang w:val="en-GB"/>
              </w:rPr>
              <w:t>1</w:t>
            </w:r>
          </w:p>
        </w:tc>
        <w:tc>
          <w:tcPr>
            <w:tcW w:w="964" w:type="dxa"/>
            <w:vAlign w:val="center"/>
          </w:tcPr>
          <w:p w14:paraId="703BBE02"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BRATY</w:t>
            </w:r>
            <w:r w:rsidRPr="00891A28">
              <w:rPr>
                <w:rFonts w:ascii="Arial" w:hAnsi="Arial" w:cs="Arial"/>
                <w:b/>
                <w:bCs/>
                <w:position w:val="-3"/>
                <w:sz w:val="12"/>
                <w:lang w:val="en-GB"/>
              </w:rPr>
              <w:t>1</w:t>
            </w:r>
          </w:p>
        </w:tc>
        <w:tc>
          <w:tcPr>
            <w:tcW w:w="964" w:type="dxa"/>
            <w:vAlign w:val="center"/>
          </w:tcPr>
          <w:p w14:paraId="3EF54F68" w14:textId="77777777" w:rsidR="007F2BF7" w:rsidRPr="00891A28" w:rsidRDefault="00EB5260">
            <w:pPr>
              <w:pStyle w:val="TableText"/>
              <w:spacing w:before="0" w:after="0" w:line="160" w:lineRule="exact"/>
              <w:jc w:val="center"/>
              <w:rPr>
                <w:rFonts w:ascii="Arial" w:hAnsi="Arial" w:cs="Arial"/>
                <w:b/>
                <w:bCs/>
                <w:position w:val="-3"/>
                <w:sz w:val="16"/>
                <w:lang w:val="en-GB"/>
              </w:rPr>
            </w:pPr>
            <w:r w:rsidRPr="00891A28">
              <w:rPr>
                <w:rFonts w:ascii="Arial" w:hAnsi="Arial" w:cs="Arial"/>
                <w:b/>
                <w:bCs/>
                <w:sz w:val="16"/>
                <w:lang w:val="en-GB"/>
              </w:rPr>
              <w:t>SBRATX</w:t>
            </w:r>
            <w:r w:rsidRPr="00891A28">
              <w:rPr>
                <w:rFonts w:ascii="Arial" w:hAnsi="Arial" w:cs="Arial"/>
                <w:b/>
                <w:bCs/>
                <w:position w:val="-2"/>
                <w:sz w:val="12"/>
                <w:lang w:val="en-GB"/>
              </w:rPr>
              <w:t>2</w:t>
            </w:r>
          </w:p>
        </w:tc>
        <w:tc>
          <w:tcPr>
            <w:tcW w:w="964" w:type="dxa"/>
            <w:vAlign w:val="center"/>
          </w:tcPr>
          <w:p w14:paraId="63F42C36" w14:textId="77777777" w:rsidR="007F2BF7" w:rsidRPr="00891A28" w:rsidRDefault="00EB5260">
            <w:pPr>
              <w:pStyle w:val="TableText"/>
              <w:spacing w:before="0" w:after="0" w:line="160" w:lineRule="exact"/>
              <w:jc w:val="center"/>
              <w:rPr>
                <w:rFonts w:ascii="Arial" w:hAnsi="Arial" w:cs="Arial"/>
                <w:b/>
                <w:bCs/>
                <w:sz w:val="16"/>
                <w:lang w:val="en-GB"/>
              </w:rPr>
            </w:pPr>
            <w:r w:rsidRPr="00891A28">
              <w:rPr>
                <w:rFonts w:ascii="Arial" w:hAnsi="Arial" w:cs="Arial"/>
                <w:b/>
                <w:bCs/>
                <w:sz w:val="16"/>
                <w:lang w:val="en-GB"/>
              </w:rPr>
              <w:t>SBRATY</w:t>
            </w:r>
            <w:r w:rsidRPr="00891A28">
              <w:rPr>
                <w:rFonts w:ascii="Arial" w:hAnsi="Arial" w:cs="Arial"/>
                <w:b/>
                <w:bCs/>
                <w:position w:val="-3"/>
                <w:sz w:val="12"/>
                <w:lang w:val="en-GB"/>
              </w:rPr>
              <w:t>2</w:t>
            </w:r>
          </w:p>
        </w:tc>
      </w:tr>
    </w:tbl>
    <w:p w14:paraId="20E910B9" w14:textId="77777777" w:rsidR="007F2BF7" w:rsidRPr="00891A28" w:rsidRDefault="00EB5260" w:rsidP="00EC7FA5">
      <w:pPr>
        <w:pStyle w:val="FigureNoTitle"/>
      </w:pPr>
      <w:bookmarkStart w:id="878" w:name="_Toc524617815"/>
      <w:r w:rsidRPr="00891A28">
        <w:t>Figure 38 – Text region refinement AT flags field structure</w:t>
      </w:r>
      <w:bookmarkEnd w:id="878"/>
    </w:p>
    <w:p w14:paraId="28333AA9" w14:textId="77777777" w:rsidR="007F2BF7" w:rsidRPr="00891A28" w:rsidRDefault="00EB5260">
      <w:pPr>
        <w:tabs>
          <w:tab w:val="clear" w:pos="794"/>
        </w:tabs>
        <w:rPr>
          <w:b/>
          <w:bCs/>
          <w:position w:val="-4"/>
          <w:sz w:val="16"/>
          <w:lang w:val="en-GB"/>
        </w:rPr>
      </w:pPr>
      <w:r w:rsidRPr="00891A28">
        <w:rPr>
          <w:b/>
          <w:bCs/>
          <w:lang w:val="en-GB"/>
        </w:rPr>
        <w:t>Byte 0</w:t>
      </w:r>
      <w:r w:rsidRPr="00891A28">
        <w:rPr>
          <w:lang w:val="en-GB"/>
        </w:rPr>
        <w:tab/>
      </w:r>
      <w:r w:rsidRPr="00891A28">
        <w:rPr>
          <w:b/>
          <w:bCs/>
          <w:lang w:val="en-GB"/>
        </w:rPr>
        <w:t>SBRATX</w:t>
      </w:r>
      <w:r w:rsidRPr="00891A28">
        <w:rPr>
          <w:b/>
          <w:bCs/>
          <w:position w:val="-4"/>
          <w:sz w:val="16"/>
          <w:lang w:val="en-GB"/>
        </w:rPr>
        <w:t>1</w:t>
      </w:r>
    </w:p>
    <w:p w14:paraId="505E3ABD" w14:textId="77777777" w:rsidR="007F2BF7" w:rsidRPr="00891A28" w:rsidRDefault="00EB5260">
      <w:pPr>
        <w:tabs>
          <w:tab w:val="clear" w:pos="794"/>
        </w:tabs>
        <w:rPr>
          <w:b/>
          <w:bCs/>
          <w:position w:val="-4"/>
          <w:sz w:val="16"/>
          <w:lang w:val="en-GB"/>
        </w:rPr>
      </w:pPr>
      <w:r w:rsidRPr="00891A28">
        <w:rPr>
          <w:b/>
          <w:bCs/>
          <w:lang w:val="en-GB"/>
        </w:rPr>
        <w:t>Byte 1</w:t>
      </w:r>
      <w:r w:rsidRPr="00891A28">
        <w:rPr>
          <w:lang w:val="en-GB"/>
        </w:rPr>
        <w:tab/>
      </w:r>
      <w:r w:rsidRPr="00891A28">
        <w:rPr>
          <w:b/>
          <w:bCs/>
          <w:lang w:val="en-GB"/>
        </w:rPr>
        <w:t>SBRATY</w:t>
      </w:r>
      <w:r w:rsidRPr="00891A28">
        <w:rPr>
          <w:b/>
          <w:bCs/>
          <w:position w:val="-4"/>
          <w:sz w:val="16"/>
          <w:lang w:val="en-GB"/>
        </w:rPr>
        <w:t>1</w:t>
      </w:r>
    </w:p>
    <w:p w14:paraId="4A003A3A" w14:textId="77777777" w:rsidR="007F2BF7" w:rsidRPr="00891A28" w:rsidRDefault="00EB5260">
      <w:pPr>
        <w:tabs>
          <w:tab w:val="clear" w:pos="794"/>
        </w:tabs>
        <w:rPr>
          <w:b/>
          <w:bCs/>
          <w:position w:val="-4"/>
          <w:sz w:val="16"/>
          <w:lang w:val="en-GB"/>
        </w:rPr>
      </w:pPr>
      <w:r w:rsidRPr="00891A28">
        <w:rPr>
          <w:b/>
          <w:bCs/>
          <w:lang w:val="en-GB"/>
        </w:rPr>
        <w:t>Byte 2</w:t>
      </w:r>
      <w:r w:rsidRPr="00891A28">
        <w:rPr>
          <w:lang w:val="en-GB"/>
        </w:rPr>
        <w:tab/>
      </w:r>
      <w:r w:rsidRPr="00891A28">
        <w:rPr>
          <w:b/>
          <w:bCs/>
          <w:lang w:val="en-GB"/>
        </w:rPr>
        <w:t>SBRATX</w:t>
      </w:r>
      <w:r w:rsidRPr="00891A28">
        <w:rPr>
          <w:b/>
          <w:bCs/>
          <w:position w:val="-4"/>
          <w:sz w:val="16"/>
          <w:lang w:val="en-GB"/>
        </w:rPr>
        <w:t>2</w:t>
      </w:r>
    </w:p>
    <w:p w14:paraId="05C6AD8C" w14:textId="77777777" w:rsidR="007F2BF7" w:rsidRPr="00891A28" w:rsidRDefault="00EB5260">
      <w:pPr>
        <w:tabs>
          <w:tab w:val="clear" w:pos="794"/>
        </w:tabs>
        <w:rPr>
          <w:b/>
          <w:bCs/>
          <w:position w:val="-4"/>
          <w:sz w:val="16"/>
          <w:lang w:val="en-GB"/>
        </w:rPr>
      </w:pPr>
      <w:r w:rsidRPr="00891A28">
        <w:rPr>
          <w:b/>
          <w:bCs/>
          <w:lang w:val="en-GB"/>
        </w:rPr>
        <w:t>Byte 3</w:t>
      </w:r>
      <w:r w:rsidRPr="00891A28">
        <w:rPr>
          <w:lang w:val="en-GB"/>
        </w:rPr>
        <w:tab/>
      </w:r>
      <w:r w:rsidRPr="00891A28">
        <w:rPr>
          <w:b/>
          <w:bCs/>
          <w:lang w:val="en-GB"/>
        </w:rPr>
        <w:t>SBRATY</w:t>
      </w:r>
      <w:r w:rsidRPr="00891A28">
        <w:rPr>
          <w:b/>
          <w:bCs/>
          <w:position w:val="-4"/>
          <w:sz w:val="16"/>
          <w:lang w:val="en-GB"/>
        </w:rPr>
        <w:t>2</w:t>
      </w:r>
    </w:p>
    <w:p w14:paraId="31FC8B9B" w14:textId="77777777" w:rsidR="007F2BF7" w:rsidRPr="00891A28" w:rsidRDefault="00EB5260">
      <w:pPr>
        <w:rPr>
          <w:lang w:val="en-GB"/>
        </w:rPr>
      </w:pPr>
      <w:r w:rsidRPr="00891A28">
        <w:rPr>
          <w:lang w:val="en-GB"/>
        </w:rPr>
        <w:t>The AT coordinate X and Y fields are signed values, and may take on values that are permitted according to 6.3.5.3.</w:t>
      </w:r>
    </w:p>
    <w:p w14:paraId="4084988B" w14:textId="1FBF988E" w:rsidR="007F2BF7" w:rsidRPr="00891A28" w:rsidRDefault="00EB5260">
      <w:pPr>
        <w:pStyle w:val="Heading5"/>
        <w:rPr>
          <w:lang w:val="en-GB"/>
        </w:rPr>
      </w:pPr>
      <w:r w:rsidRPr="00891A28">
        <w:rPr>
          <w:lang w:val="en-GB"/>
        </w:rPr>
        <w:t>7.4.3.1.4</w:t>
      </w:r>
      <w:r w:rsidRPr="00891A28">
        <w:rPr>
          <w:lang w:val="en-GB"/>
        </w:rPr>
        <w:tab/>
      </w:r>
      <w:bookmarkStart w:id="879" w:name="x1-1470007.4.3.1.4"/>
      <w:bookmarkStart w:id="880" w:name="QQ1-1-213"/>
      <w:bookmarkEnd w:id="879"/>
      <w:bookmarkEnd w:id="880"/>
      <w:r w:rsidRPr="00891A28">
        <w:rPr>
          <w:lang w:val="en-GB"/>
        </w:rPr>
        <w:t>Number of symbol instances (SBNUMINSTANCES)</w:t>
      </w:r>
    </w:p>
    <w:p w14:paraId="39DCE12A" w14:textId="77777777" w:rsidR="007F2BF7" w:rsidRPr="00891A28" w:rsidRDefault="00EB5260">
      <w:pPr>
        <w:rPr>
          <w:lang w:val="en-GB"/>
        </w:rPr>
      </w:pPr>
      <w:r w:rsidRPr="00891A28">
        <w:rPr>
          <w:lang w:val="en-GB"/>
        </w:rPr>
        <w:t>This four-byte field contains the number of symbol instances coded in this segment.</w:t>
      </w:r>
    </w:p>
    <w:p w14:paraId="69B6EBD6" w14:textId="77777777" w:rsidR="007F2BF7" w:rsidRPr="00891A28" w:rsidRDefault="00EB5260">
      <w:pPr>
        <w:pStyle w:val="Heading5"/>
        <w:rPr>
          <w:lang w:val="en-GB"/>
        </w:rPr>
      </w:pPr>
      <w:r w:rsidRPr="00891A28">
        <w:rPr>
          <w:lang w:val="en-GB"/>
        </w:rPr>
        <w:t>7.4.3.1.5</w:t>
      </w:r>
      <w:r w:rsidRPr="00891A28">
        <w:rPr>
          <w:lang w:val="en-GB"/>
        </w:rPr>
        <w:tab/>
      </w:r>
      <w:bookmarkStart w:id="881" w:name="x1-1480007.4.3.1.5"/>
      <w:bookmarkStart w:id="882" w:name="QQ1-1-214"/>
      <w:bookmarkEnd w:id="881"/>
      <w:bookmarkEnd w:id="882"/>
      <w:r w:rsidRPr="00891A28">
        <w:rPr>
          <w:lang w:val="en-GB"/>
        </w:rPr>
        <w:t>Text region segment symbol ID Huffman decoding table</w:t>
      </w:r>
    </w:p>
    <w:p w14:paraId="298259F1" w14:textId="77777777" w:rsidR="007F2BF7" w:rsidRPr="00891A28" w:rsidRDefault="00EB5260">
      <w:pPr>
        <w:rPr>
          <w:lang w:val="en-GB"/>
        </w:rPr>
      </w:pPr>
      <w:r w:rsidRPr="00891A28">
        <w:rPr>
          <w:lang w:val="en-GB"/>
        </w:rPr>
        <w:t xml:space="preserve">This field contains a coded version of the Huffman codes used to decode symbol instance IDs in the text region decoding procedure. It is decoded as specified in 7.4.3.1.7. It is only present if </w:t>
      </w:r>
      <w:r w:rsidRPr="00891A28">
        <w:rPr>
          <w:b/>
          <w:bCs/>
          <w:lang w:val="en-GB"/>
        </w:rPr>
        <w:t>SBHUFF</w:t>
      </w:r>
      <w:r w:rsidRPr="00891A28">
        <w:rPr>
          <w:lang w:val="en-GB"/>
        </w:rPr>
        <w:t xml:space="preserve"> is </w:t>
      </w:r>
      <w:r w:rsidRPr="00891A28">
        <w:rPr>
          <w:b/>
          <w:bCs/>
          <w:lang w:val="en-GB"/>
        </w:rPr>
        <w:t>1</w:t>
      </w:r>
      <w:r w:rsidRPr="00891A28">
        <w:rPr>
          <w:lang w:val="en-GB"/>
        </w:rPr>
        <w:t>.</w:t>
      </w:r>
    </w:p>
    <w:p w14:paraId="08C14D4B" w14:textId="77777777" w:rsidR="007F2BF7" w:rsidRPr="00891A28" w:rsidRDefault="00EB5260">
      <w:pPr>
        <w:pStyle w:val="Heading5"/>
        <w:rPr>
          <w:lang w:val="en-GB"/>
        </w:rPr>
      </w:pPr>
      <w:r w:rsidRPr="00891A28">
        <w:rPr>
          <w:lang w:val="en-GB"/>
        </w:rPr>
        <w:t>7.4.3.1.6</w:t>
      </w:r>
      <w:r w:rsidRPr="00891A28">
        <w:rPr>
          <w:lang w:val="en-GB"/>
        </w:rPr>
        <w:tab/>
      </w:r>
      <w:bookmarkStart w:id="883" w:name="x1-1490007.4.3.1.6"/>
      <w:bookmarkStart w:id="884" w:name="QQ1-1-215"/>
      <w:bookmarkEnd w:id="883"/>
      <w:bookmarkEnd w:id="884"/>
      <w:r w:rsidRPr="00891A28">
        <w:rPr>
          <w:lang w:val="en-GB"/>
        </w:rPr>
        <w:t>Text region segment Huffman table selection</w:t>
      </w:r>
    </w:p>
    <w:p w14:paraId="7ABEE872" w14:textId="77777777" w:rsidR="007F2BF7" w:rsidRPr="00891A28" w:rsidRDefault="00EB5260">
      <w:pPr>
        <w:rPr>
          <w:lang w:val="en-GB"/>
        </w:rPr>
      </w:pPr>
      <w:r w:rsidRPr="00891A28">
        <w:rPr>
          <w:lang w:val="en-GB"/>
        </w:rPr>
        <w:t xml:space="preserve">Set the values of the parameters </w:t>
      </w:r>
      <w:r w:rsidRPr="00891A28">
        <w:rPr>
          <w:b/>
          <w:bCs/>
          <w:lang w:val="en-GB"/>
        </w:rPr>
        <w:t>SBHUFFFS</w:t>
      </w:r>
      <w:r w:rsidRPr="00891A28">
        <w:rPr>
          <w:lang w:val="en-GB"/>
        </w:rPr>
        <w:t xml:space="preserve">, </w:t>
      </w:r>
      <w:r w:rsidRPr="00891A28">
        <w:rPr>
          <w:b/>
          <w:bCs/>
          <w:lang w:val="en-GB"/>
        </w:rPr>
        <w:t>SBHUFFDS</w:t>
      </w:r>
      <w:r w:rsidRPr="00891A28">
        <w:rPr>
          <w:lang w:val="en-GB"/>
        </w:rPr>
        <w:t xml:space="preserve">, </w:t>
      </w:r>
      <w:r w:rsidRPr="00891A28">
        <w:rPr>
          <w:b/>
          <w:bCs/>
          <w:lang w:val="en-GB"/>
        </w:rPr>
        <w:t>SBHUFFDT</w:t>
      </w:r>
      <w:r w:rsidRPr="00891A28">
        <w:rPr>
          <w:lang w:val="en-GB"/>
        </w:rPr>
        <w:t xml:space="preserve">, </w:t>
      </w:r>
      <w:r w:rsidRPr="00891A28">
        <w:rPr>
          <w:b/>
          <w:bCs/>
          <w:lang w:val="en-GB"/>
        </w:rPr>
        <w:t>SBHUFFRDW</w:t>
      </w:r>
      <w:r w:rsidRPr="00891A28">
        <w:rPr>
          <w:lang w:val="en-GB"/>
        </w:rPr>
        <w:t xml:space="preserve">, </w:t>
      </w:r>
      <w:r w:rsidRPr="00891A28">
        <w:rPr>
          <w:b/>
          <w:bCs/>
          <w:lang w:val="en-GB"/>
        </w:rPr>
        <w:t>SBHUFFRDH</w:t>
      </w:r>
      <w:r w:rsidRPr="00891A28">
        <w:rPr>
          <w:lang w:val="en-GB"/>
        </w:rPr>
        <w:t xml:space="preserve">, </w:t>
      </w:r>
      <w:r w:rsidRPr="00891A28">
        <w:rPr>
          <w:b/>
          <w:bCs/>
          <w:lang w:val="en-GB"/>
        </w:rPr>
        <w:t>SBHUFFRDX</w:t>
      </w:r>
      <w:r w:rsidRPr="00891A28">
        <w:rPr>
          <w:lang w:val="en-GB"/>
        </w:rPr>
        <w:t xml:space="preserve">, </w:t>
      </w:r>
      <w:r w:rsidRPr="00891A28">
        <w:rPr>
          <w:b/>
          <w:bCs/>
          <w:lang w:val="en-GB"/>
        </w:rPr>
        <w:t>SBHUFFRDY</w:t>
      </w:r>
      <w:r w:rsidRPr="00891A28">
        <w:rPr>
          <w:lang w:val="en-GB"/>
        </w:rPr>
        <w:t xml:space="preserve"> and </w:t>
      </w:r>
      <w:r w:rsidRPr="00891A28">
        <w:rPr>
          <w:b/>
          <w:bCs/>
          <w:lang w:val="en-GB"/>
        </w:rPr>
        <w:t>SBHUFFRSIZE</w:t>
      </w:r>
      <w:r w:rsidRPr="00891A28">
        <w:rPr>
          <w:lang w:val="en-GB"/>
        </w:rPr>
        <w:t xml:space="preserve"> according to the selection fields shown in 7.4.3.1.2, and the tables segments referred to by this segment. More precisely, of these eight Huffman tables, some may be specified to use some standard table, and some may be specified to use a user-supplied table. The number specified to use a user-supplied table must be equal to the number of tables segments referred to by this segment. These tables segments are matched up with the Huffman tables using user-supplied tables according to the order in which the tables segments are referred to, and the order:</w:t>
      </w:r>
    </w:p>
    <w:p w14:paraId="08E85215" w14:textId="77777777" w:rsidR="007F2BF7" w:rsidRPr="00891A28" w:rsidRDefault="00EB5260">
      <w:pPr>
        <w:pStyle w:val="enumlev1"/>
        <w:rPr>
          <w:b/>
          <w:bCs/>
          <w:lang w:val="en-GB"/>
        </w:rPr>
      </w:pPr>
      <w:bookmarkStart w:id="885" w:name="x1-149002x1"/>
      <w:bookmarkEnd w:id="885"/>
      <w:r w:rsidRPr="00891A28">
        <w:rPr>
          <w:lang w:val="en-GB"/>
        </w:rPr>
        <w:t>1)</w:t>
      </w:r>
      <w:r w:rsidRPr="00891A28">
        <w:rPr>
          <w:lang w:val="en-GB"/>
        </w:rPr>
        <w:tab/>
      </w:r>
      <w:r w:rsidRPr="00891A28">
        <w:rPr>
          <w:b/>
          <w:bCs/>
          <w:lang w:val="en-GB"/>
        </w:rPr>
        <w:t>SBHUFFFS</w:t>
      </w:r>
    </w:p>
    <w:p w14:paraId="53A19C0F" w14:textId="77777777" w:rsidR="007F2BF7" w:rsidRPr="00891A28" w:rsidRDefault="00EB5260">
      <w:pPr>
        <w:pStyle w:val="enumlev1"/>
        <w:rPr>
          <w:b/>
          <w:bCs/>
          <w:lang w:val="en-GB"/>
        </w:rPr>
      </w:pPr>
      <w:bookmarkStart w:id="886" w:name="x1-149004x2"/>
      <w:bookmarkEnd w:id="886"/>
      <w:r w:rsidRPr="00891A28">
        <w:rPr>
          <w:lang w:val="en-GB"/>
        </w:rPr>
        <w:t>2)</w:t>
      </w:r>
      <w:r w:rsidRPr="00891A28">
        <w:rPr>
          <w:lang w:val="en-GB"/>
        </w:rPr>
        <w:tab/>
      </w:r>
      <w:r w:rsidRPr="00891A28">
        <w:rPr>
          <w:b/>
          <w:bCs/>
          <w:lang w:val="en-GB"/>
        </w:rPr>
        <w:t>SBHUFFDS</w:t>
      </w:r>
    </w:p>
    <w:p w14:paraId="79ECE0A2" w14:textId="77777777" w:rsidR="007F2BF7" w:rsidRPr="00891A28" w:rsidRDefault="00EB5260">
      <w:pPr>
        <w:pStyle w:val="enumlev1"/>
        <w:rPr>
          <w:b/>
          <w:bCs/>
          <w:lang w:val="en-GB"/>
        </w:rPr>
      </w:pPr>
      <w:bookmarkStart w:id="887" w:name="x1-149006x3"/>
      <w:bookmarkEnd w:id="887"/>
      <w:r w:rsidRPr="00891A28">
        <w:rPr>
          <w:lang w:val="en-GB"/>
        </w:rPr>
        <w:t>3)</w:t>
      </w:r>
      <w:r w:rsidRPr="00891A28">
        <w:rPr>
          <w:lang w:val="en-GB"/>
        </w:rPr>
        <w:tab/>
      </w:r>
      <w:r w:rsidRPr="00891A28">
        <w:rPr>
          <w:b/>
          <w:bCs/>
          <w:lang w:val="en-GB"/>
        </w:rPr>
        <w:t>SBHUFFDT</w:t>
      </w:r>
    </w:p>
    <w:p w14:paraId="0F72AA5B" w14:textId="77777777" w:rsidR="007F2BF7" w:rsidRPr="00891A28" w:rsidRDefault="00EB5260">
      <w:pPr>
        <w:pStyle w:val="enumlev1"/>
        <w:rPr>
          <w:b/>
          <w:bCs/>
          <w:lang w:val="en-GB"/>
        </w:rPr>
      </w:pPr>
      <w:bookmarkStart w:id="888" w:name="x1-149008x4"/>
      <w:bookmarkEnd w:id="888"/>
      <w:r w:rsidRPr="00891A28">
        <w:rPr>
          <w:lang w:val="en-GB"/>
        </w:rPr>
        <w:t>4)</w:t>
      </w:r>
      <w:r w:rsidRPr="00891A28">
        <w:rPr>
          <w:lang w:val="en-GB"/>
        </w:rPr>
        <w:tab/>
      </w:r>
      <w:r w:rsidRPr="00891A28">
        <w:rPr>
          <w:b/>
          <w:bCs/>
          <w:lang w:val="en-GB"/>
        </w:rPr>
        <w:t>SBHUFFRDW</w:t>
      </w:r>
    </w:p>
    <w:p w14:paraId="3CFE1025" w14:textId="77777777" w:rsidR="007F2BF7" w:rsidRPr="00891A28" w:rsidRDefault="00EB5260">
      <w:pPr>
        <w:pStyle w:val="enumlev1"/>
        <w:rPr>
          <w:b/>
          <w:bCs/>
          <w:lang w:val="en-GB"/>
        </w:rPr>
      </w:pPr>
      <w:bookmarkStart w:id="889" w:name="x1-149010x5"/>
      <w:bookmarkEnd w:id="889"/>
      <w:r w:rsidRPr="00891A28">
        <w:rPr>
          <w:lang w:val="en-GB"/>
        </w:rPr>
        <w:t>5)</w:t>
      </w:r>
      <w:r w:rsidRPr="00891A28">
        <w:rPr>
          <w:lang w:val="en-GB"/>
        </w:rPr>
        <w:tab/>
      </w:r>
      <w:r w:rsidRPr="00891A28">
        <w:rPr>
          <w:b/>
          <w:bCs/>
          <w:lang w:val="en-GB"/>
        </w:rPr>
        <w:t>SBHUFFRDH</w:t>
      </w:r>
    </w:p>
    <w:p w14:paraId="79BE1FEC" w14:textId="77777777" w:rsidR="007F2BF7" w:rsidRPr="00891A28" w:rsidRDefault="00EB5260">
      <w:pPr>
        <w:pStyle w:val="enumlev1"/>
        <w:rPr>
          <w:b/>
          <w:bCs/>
          <w:lang w:val="en-GB"/>
        </w:rPr>
      </w:pPr>
      <w:bookmarkStart w:id="890" w:name="x1-149012x6"/>
      <w:bookmarkEnd w:id="890"/>
      <w:r w:rsidRPr="00891A28">
        <w:rPr>
          <w:lang w:val="en-GB"/>
        </w:rPr>
        <w:lastRenderedPageBreak/>
        <w:t>6)</w:t>
      </w:r>
      <w:r w:rsidRPr="00891A28">
        <w:rPr>
          <w:lang w:val="en-GB"/>
        </w:rPr>
        <w:tab/>
      </w:r>
      <w:r w:rsidRPr="00891A28">
        <w:rPr>
          <w:b/>
          <w:bCs/>
          <w:lang w:val="en-GB"/>
        </w:rPr>
        <w:t>SBHUFFRDX</w:t>
      </w:r>
    </w:p>
    <w:p w14:paraId="0DDBA1B0" w14:textId="77777777" w:rsidR="007F2BF7" w:rsidRPr="00891A28" w:rsidRDefault="00EB5260">
      <w:pPr>
        <w:pStyle w:val="enumlev1"/>
        <w:rPr>
          <w:b/>
          <w:bCs/>
          <w:lang w:val="en-GB"/>
        </w:rPr>
      </w:pPr>
      <w:bookmarkStart w:id="891" w:name="x1-149014x7"/>
      <w:bookmarkEnd w:id="891"/>
      <w:r w:rsidRPr="00891A28">
        <w:rPr>
          <w:lang w:val="en-GB"/>
        </w:rPr>
        <w:t>7)</w:t>
      </w:r>
      <w:r w:rsidRPr="00891A28">
        <w:rPr>
          <w:lang w:val="en-GB"/>
        </w:rPr>
        <w:tab/>
      </w:r>
      <w:r w:rsidRPr="00891A28">
        <w:rPr>
          <w:b/>
          <w:bCs/>
          <w:lang w:val="en-GB"/>
        </w:rPr>
        <w:t>SBHUFFRDY</w:t>
      </w:r>
    </w:p>
    <w:p w14:paraId="3DD6A7A4" w14:textId="77777777" w:rsidR="007F2BF7" w:rsidRPr="00891A28" w:rsidRDefault="00EB5260">
      <w:pPr>
        <w:pStyle w:val="enumlev1"/>
        <w:rPr>
          <w:b/>
          <w:bCs/>
          <w:lang w:val="en-GB"/>
        </w:rPr>
      </w:pPr>
      <w:bookmarkStart w:id="892" w:name="x1-149016x8"/>
      <w:bookmarkEnd w:id="892"/>
      <w:r w:rsidRPr="00891A28">
        <w:rPr>
          <w:lang w:val="en-GB"/>
        </w:rPr>
        <w:t>8)</w:t>
      </w:r>
      <w:r w:rsidRPr="00891A28">
        <w:rPr>
          <w:lang w:val="en-GB"/>
        </w:rPr>
        <w:tab/>
      </w:r>
      <w:r w:rsidRPr="00891A28">
        <w:rPr>
          <w:b/>
          <w:bCs/>
          <w:lang w:val="en-GB"/>
        </w:rPr>
        <w:t>SBHUFFRSIZE</w:t>
      </w:r>
    </w:p>
    <w:p w14:paraId="6EEA1C16" w14:textId="77777777" w:rsidR="007F2BF7" w:rsidRPr="00891A28" w:rsidRDefault="00EB5260">
      <w:pPr>
        <w:rPr>
          <w:lang w:val="en-GB"/>
        </w:rPr>
      </w:pPr>
      <w:r w:rsidRPr="00891A28">
        <w:rPr>
          <w:lang w:val="en-GB"/>
        </w:rPr>
        <w:t xml:space="preserve">If a user-specified table is used for </w:t>
      </w:r>
      <w:r w:rsidRPr="00891A28">
        <w:rPr>
          <w:b/>
          <w:bCs/>
          <w:lang w:val="en-GB"/>
        </w:rPr>
        <w:t>SBHUFFDS</w:t>
      </w:r>
      <w:r w:rsidRPr="00891A28">
        <w:rPr>
          <w:lang w:val="en-GB"/>
        </w:rPr>
        <w:t xml:space="preserve">, then this table must be capable of coding the out-of-band value OOB. If a user-specified table is used for </w:t>
      </w:r>
      <w:r w:rsidRPr="00891A28">
        <w:rPr>
          <w:b/>
          <w:bCs/>
          <w:lang w:val="en-GB"/>
        </w:rPr>
        <w:t>SBHUFFFS</w:t>
      </w:r>
      <w:r w:rsidRPr="00891A28">
        <w:rPr>
          <w:lang w:val="en-GB"/>
        </w:rPr>
        <w:t xml:space="preserve">, </w:t>
      </w:r>
      <w:r w:rsidRPr="00891A28">
        <w:rPr>
          <w:b/>
          <w:bCs/>
          <w:lang w:val="en-GB"/>
        </w:rPr>
        <w:t>SBHUFFDT</w:t>
      </w:r>
      <w:r w:rsidRPr="00891A28">
        <w:rPr>
          <w:lang w:val="en-GB"/>
        </w:rPr>
        <w:t xml:space="preserve">, </w:t>
      </w:r>
      <w:r w:rsidRPr="00891A28">
        <w:rPr>
          <w:b/>
          <w:bCs/>
          <w:lang w:val="en-GB"/>
        </w:rPr>
        <w:t>SBHUFFRDW</w:t>
      </w:r>
      <w:r w:rsidRPr="00891A28">
        <w:rPr>
          <w:lang w:val="en-GB"/>
        </w:rPr>
        <w:t xml:space="preserve">, </w:t>
      </w:r>
      <w:r w:rsidRPr="00891A28">
        <w:rPr>
          <w:b/>
          <w:bCs/>
          <w:lang w:val="en-GB"/>
        </w:rPr>
        <w:t>SBHUFFRDH</w:t>
      </w:r>
      <w:r w:rsidRPr="00891A28">
        <w:rPr>
          <w:lang w:val="en-GB"/>
        </w:rPr>
        <w:t xml:space="preserve">, </w:t>
      </w:r>
      <w:r w:rsidRPr="00891A28">
        <w:rPr>
          <w:b/>
          <w:bCs/>
          <w:lang w:val="en-GB"/>
        </w:rPr>
        <w:t>SBHUFFRDX</w:t>
      </w:r>
      <w:r w:rsidRPr="00891A28">
        <w:rPr>
          <w:lang w:val="en-GB"/>
        </w:rPr>
        <w:t xml:space="preserve">, </w:t>
      </w:r>
      <w:r w:rsidRPr="00891A28">
        <w:rPr>
          <w:b/>
          <w:bCs/>
          <w:lang w:val="en-GB"/>
        </w:rPr>
        <w:t>SBHUFFRDY</w:t>
      </w:r>
      <w:r w:rsidRPr="00891A28">
        <w:rPr>
          <w:lang w:val="en-GB"/>
        </w:rPr>
        <w:t xml:space="preserve"> or </w:t>
      </w:r>
      <w:r w:rsidRPr="00891A28">
        <w:rPr>
          <w:b/>
          <w:bCs/>
          <w:lang w:val="en-GB"/>
        </w:rPr>
        <w:t>SBHUFFRSIZE</w:t>
      </w:r>
      <w:r w:rsidRPr="00891A28">
        <w:rPr>
          <w:lang w:val="en-GB"/>
        </w:rPr>
        <w:t xml:space="preserve"> then this table must not be capable of coding the out-of-band value OOB.</w:t>
      </w:r>
    </w:p>
    <w:p w14:paraId="26446C35" w14:textId="77777777" w:rsidR="007F2BF7" w:rsidRPr="00891A28" w:rsidRDefault="00EB5260">
      <w:pPr>
        <w:pStyle w:val="Heading5"/>
        <w:rPr>
          <w:lang w:val="en-GB"/>
        </w:rPr>
      </w:pPr>
      <w:r w:rsidRPr="00891A28">
        <w:rPr>
          <w:lang w:val="en-GB"/>
        </w:rPr>
        <w:t>7.4.3.1.7</w:t>
      </w:r>
      <w:r w:rsidRPr="00891A28">
        <w:rPr>
          <w:lang w:val="en-GB"/>
        </w:rPr>
        <w:tab/>
      </w:r>
      <w:bookmarkStart w:id="893" w:name="x1-1500007.4.3.1.7"/>
      <w:bookmarkStart w:id="894" w:name="QQ1-1-216"/>
      <w:bookmarkEnd w:id="893"/>
      <w:bookmarkEnd w:id="894"/>
      <w:r w:rsidRPr="00891A28">
        <w:rPr>
          <w:lang w:val="en-GB"/>
        </w:rPr>
        <w:t>Symbol ID Huffman table decoding</w:t>
      </w:r>
    </w:p>
    <w:p w14:paraId="29F7FC9B" w14:textId="77777777" w:rsidR="007F2BF7" w:rsidRPr="00891A28" w:rsidRDefault="00EB5260">
      <w:pPr>
        <w:rPr>
          <w:lang w:val="en-GB"/>
        </w:rPr>
      </w:pPr>
      <w:r w:rsidRPr="00891A28">
        <w:rPr>
          <w:lang w:val="en-GB"/>
        </w:rPr>
        <w:t xml:space="preserve">This table is encoded as </w:t>
      </w:r>
      <w:r w:rsidRPr="00891A28">
        <w:rPr>
          <w:b/>
          <w:bCs/>
          <w:lang w:val="en-GB"/>
        </w:rPr>
        <w:t>SBNUMSYMS</w:t>
      </w:r>
      <w:r w:rsidRPr="00891A28">
        <w:rPr>
          <w:lang w:val="en-GB"/>
        </w:rPr>
        <w:t xml:space="preserve"> symbol ID code lengths; the actual codes in </w:t>
      </w:r>
      <w:r w:rsidRPr="00891A28">
        <w:rPr>
          <w:b/>
          <w:bCs/>
          <w:lang w:val="en-GB"/>
        </w:rPr>
        <w:t>SBSYMCODES</w:t>
      </w:r>
      <w:r w:rsidRPr="00891A28">
        <w:rPr>
          <w:lang w:val="en-GB"/>
        </w:rPr>
        <w:t xml:space="preserve"> are assigned from these symbol ID code lengths using the algorithm in B.3.</w:t>
      </w:r>
    </w:p>
    <w:p w14:paraId="29A2877F" w14:textId="77777777" w:rsidR="007F2BF7" w:rsidRPr="00891A28" w:rsidRDefault="00EB5260">
      <w:pPr>
        <w:rPr>
          <w:lang w:val="en-GB"/>
        </w:rPr>
      </w:pPr>
      <w:r w:rsidRPr="00891A28">
        <w:rPr>
          <w:lang w:val="en-GB"/>
        </w:rPr>
        <w:t>The symbol ID code lengths themselves are run-length coded and the runs Huffman coded. This is very similar to the "zlib" coded format documented in RFC 1951, though not identical. The encoding is based on the codes shown in Table 29.</w:t>
      </w:r>
    </w:p>
    <w:p w14:paraId="5B34EE06" w14:textId="77777777" w:rsidR="007F2BF7" w:rsidRPr="00891A28" w:rsidRDefault="00EB5260">
      <w:pPr>
        <w:rPr>
          <w:lang w:val="en-GB"/>
        </w:rPr>
      </w:pPr>
      <w:bookmarkStart w:id="895" w:name="x1-150003x1"/>
      <w:bookmarkEnd w:id="895"/>
      <w:r w:rsidRPr="00891A28">
        <w:rPr>
          <w:lang w:val="en-GB"/>
        </w:rPr>
        <w:t>Decoding a symbol ID Huffman table proceeds as follows:</w:t>
      </w:r>
    </w:p>
    <w:p w14:paraId="189C42AF" w14:textId="77777777" w:rsidR="007F2BF7" w:rsidRPr="00891A28" w:rsidRDefault="00EB5260">
      <w:pPr>
        <w:pStyle w:val="enumlev1"/>
        <w:rPr>
          <w:lang w:val="en-GB"/>
        </w:rPr>
      </w:pPr>
      <w:r w:rsidRPr="00891A28">
        <w:rPr>
          <w:lang w:val="en-GB"/>
        </w:rPr>
        <w:t>1)</w:t>
      </w:r>
      <w:r w:rsidRPr="00891A28">
        <w:rPr>
          <w:lang w:val="en-GB"/>
        </w:rPr>
        <w:tab/>
        <w:t>Read the code lengths for RUNCODE0 through RUNCODE34; each is stored as a four-bit value.</w:t>
      </w:r>
    </w:p>
    <w:p w14:paraId="3DB6F9A2" w14:textId="77777777" w:rsidR="007F2BF7" w:rsidRPr="00891A28" w:rsidRDefault="00EB5260">
      <w:pPr>
        <w:pStyle w:val="enumlev1"/>
        <w:rPr>
          <w:lang w:val="en-GB"/>
        </w:rPr>
      </w:pPr>
      <w:bookmarkStart w:id="896" w:name="x1-150005x2"/>
      <w:bookmarkEnd w:id="896"/>
      <w:r w:rsidRPr="00891A28">
        <w:rPr>
          <w:lang w:val="en-GB"/>
        </w:rPr>
        <w:t>2)</w:t>
      </w:r>
      <w:r w:rsidRPr="00891A28">
        <w:rPr>
          <w:lang w:val="en-GB"/>
        </w:rPr>
        <w:tab/>
        <w:t>Given the lengths, assign Huffman codes for RUNCODE0 through RUNCODE34 using the algorithm in B.3.</w:t>
      </w:r>
    </w:p>
    <w:p w14:paraId="2F938F53" w14:textId="77777777" w:rsidR="007F2BF7" w:rsidRPr="00891A28" w:rsidRDefault="00EB5260">
      <w:pPr>
        <w:pStyle w:val="enumlev1"/>
        <w:rPr>
          <w:lang w:val="en-GB"/>
        </w:rPr>
      </w:pPr>
      <w:bookmarkStart w:id="897" w:name="x1-150007x3"/>
      <w:bookmarkEnd w:id="897"/>
      <w:r w:rsidRPr="00891A28">
        <w:rPr>
          <w:lang w:val="en-GB"/>
        </w:rPr>
        <w:t>3)</w:t>
      </w:r>
      <w:r w:rsidRPr="00891A28">
        <w:rPr>
          <w:lang w:val="en-GB"/>
        </w:rPr>
        <w:tab/>
        <w:t>Read a Huffman code using this assignment. This decodes into one of RUNCODE0 through RUNCODE34. If it is RUNCODE32, read two additional bits. If it is RUNCODE33, read three additional bits. If it is RUNCODE34, read seven additional bits.</w:t>
      </w:r>
    </w:p>
    <w:p w14:paraId="4AEE23F7" w14:textId="77777777" w:rsidR="007F2BF7" w:rsidRPr="00891A28" w:rsidRDefault="00EB5260">
      <w:pPr>
        <w:pStyle w:val="enumlev1"/>
        <w:rPr>
          <w:lang w:val="en-GB"/>
        </w:rPr>
      </w:pPr>
      <w:bookmarkStart w:id="898" w:name="x1-150009x4"/>
      <w:bookmarkEnd w:id="898"/>
      <w:r w:rsidRPr="00891A28">
        <w:rPr>
          <w:lang w:val="en-GB"/>
        </w:rPr>
        <w:t>4)</w:t>
      </w:r>
      <w:r w:rsidRPr="00891A28">
        <w:rPr>
          <w:lang w:val="en-GB"/>
        </w:rPr>
        <w:tab/>
        <w:t>Interpret the RUNCODE code and the additional bits (if any) according to Table 29. This gives the symbol ID code lengths for one or more symbols.</w:t>
      </w:r>
    </w:p>
    <w:p w14:paraId="2CE69924" w14:textId="77777777" w:rsidR="007F2BF7" w:rsidRPr="00891A28" w:rsidRDefault="00EB5260">
      <w:pPr>
        <w:pStyle w:val="enumlev1"/>
        <w:rPr>
          <w:lang w:val="en-GB"/>
        </w:rPr>
      </w:pPr>
      <w:bookmarkStart w:id="899" w:name="x1-150011x5"/>
      <w:bookmarkEnd w:id="899"/>
      <w:r w:rsidRPr="00891A28">
        <w:rPr>
          <w:lang w:val="en-GB"/>
        </w:rPr>
        <w:t>5)</w:t>
      </w:r>
      <w:r w:rsidRPr="00891A28">
        <w:rPr>
          <w:lang w:val="en-GB"/>
        </w:rPr>
        <w:tab/>
        <w:t xml:space="preserve">Repeat steps 3) and 4) until the symbol ID code lengths for all </w:t>
      </w:r>
      <w:r w:rsidRPr="00891A28">
        <w:rPr>
          <w:b/>
          <w:bCs/>
          <w:lang w:val="en-GB"/>
        </w:rPr>
        <w:t>SBNUMSYMS</w:t>
      </w:r>
      <w:r w:rsidRPr="00891A28">
        <w:rPr>
          <w:lang w:val="en-GB"/>
        </w:rPr>
        <w:t xml:space="preserve"> symbols have been determined.</w:t>
      </w:r>
    </w:p>
    <w:p w14:paraId="258DCED3" w14:textId="77777777" w:rsidR="007F2BF7" w:rsidRPr="00891A28" w:rsidRDefault="00EB5260">
      <w:pPr>
        <w:pStyle w:val="enumlev1"/>
        <w:rPr>
          <w:lang w:val="en-GB"/>
        </w:rPr>
      </w:pPr>
      <w:bookmarkStart w:id="900" w:name="x1-150013x6"/>
      <w:bookmarkEnd w:id="900"/>
      <w:r w:rsidRPr="00891A28">
        <w:rPr>
          <w:lang w:val="en-GB"/>
        </w:rPr>
        <w:t>6)</w:t>
      </w:r>
      <w:r w:rsidRPr="00891A28">
        <w:rPr>
          <w:lang w:val="en-GB"/>
        </w:rPr>
        <w:tab/>
        <w:t>Skip over the remaining bits in the last byte read, so that the actual text region decoding procedure begins on a byte boundary.</w:t>
      </w:r>
    </w:p>
    <w:p w14:paraId="4C4438D6" w14:textId="77777777" w:rsidR="007F2BF7" w:rsidRPr="00891A28" w:rsidRDefault="00EB5260">
      <w:pPr>
        <w:pStyle w:val="enumlev1"/>
        <w:rPr>
          <w:lang w:val="en-GB"/>
        </w:rPr>
      </w:pPr>
      <w:bookmarkStart w:id="901" w:name="x1-150015x7"/>
      <w:bookmarkEnd w:id="901"/>
      <w:r w:rsidRPr="00891A28">
        <w:rPr>
          <w:lang w:val="en-GB"/>
        </w:rPr>
        <w:t>7)</w:t>
      </w:r>
      <w:r w:rsidRPr="00891A28">
        <w:rPr>
          <w:lang w:val="en-GB"/>
        </w:rPr>
        <w:tab/>
        <w:t xml:space="preserve">Assign a Huffman code to each symbol by applying the algorithm in B.3 to the symbol ID code lengths just decoded. The result is the symbol ID Huffman table </w:t>
      </w:r>
      <w:r w:rsidRPr="00891A28">
        <w:rPr>
          <w:b/>
          <w:bCs/>
          <w:lang w:val="en-GB"/>
        </w:rPr>
        <w:t>SBSYMCODES</w:t>
      </w:r>
      <w:r w:rsidRPr="00891A28">
        <w:rPr>
          <w:lang w:val="en-GB"/>
        </w:rPr>
        <w:t>.</w:t>
      </w:r>
    </w:p>
    <w:p w14:paraId="70454ED1" w14:textId="144C34A3" w:rsidR="007F2BF7" w:rsidRPr="00891A28" w:rsidRDefault="00EB5260">
      <w:pPr>
        <w:pStyle w:val="TableTitle"/>
        <w:rPr>
          <w:lang w:val="en-GB"/>
        </w:rPr>
      </w:pPr>
      <w:bookmarkStart w:id="902" w:name="_Toc524615996"/>
      <w:r w:rsidRPr="00891A28">
        <w:rPr>
          <w:lang w:val="en-GB"/>
        </w:rPr>
        <w:lastRenderedPageBreak/>
        <w:t>Table 29 – Meaning of the run codes</w:t>
      </w:r>
      <w:bookmarkEnd w:id="9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5670"/>
      </w:tblGrid>
      <w:tr w:rsidR="007F2BF7" w:rsidRPr="00891A28" w14:paraId="42D9F3ED" w14:textId="77777777">
        <w:trPr>
          <w:jc w:val="center"/>
        </w:trPr>
        <w:tc>
          <w:tcPr>
            <w:tcW w:w="1701" w:type="dxa"/>
          </w:tcPr>
          <w:p w14:paraId="2DEDA96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0</w:t>
            </w:r>
          </w:p>
        </w:tc>
        <w:tc>
          <w:tcPr>
            <w:tcW w:w="5670" w:type="dxa"/>
          </w:tcPr>
          <w:p w14:paraId="1188A97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0</w:t>
            </w:r>
          </w:p>
        </w:tc>
      </w:tr>
      <w:tr w:rsidR="007F2BF7" w:rsidRPr="00891A28" w14:paraId="601148F7" w14:textId="77777777">
        <w:trPr>
          <w:jc w:val="center"/>
        </w:trPr>
        <w:tc>
          <w:tcPr>
            <w:tcW w:w="1701" w:type="dxa"/>
          </w:tcPr>
          <w:p w14:paraId="3E6F9FB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1</w:t>
            </w:r>
          </w:p>
        </w:tc>
        <w:tc>
          <w:tcPr>
            <w:tcW w:w="5670" w:type="dxa"/>
          </w:tcPr>
          <w:p w14:paraId="5B4E25E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1</w:t>
            </w:r>
          </w:p>
        </w:tc>
      </w:tr>
      <w:tr w:rsidR="007F2BF7" w:rsidRPr="00891A28" w14:paraId="67019BBD" w14:textId="77777777">
        <w:trPr>
          <w:jc w:val="center"/>
        </w:trPr>
        <w:tc>
          <w:tcPr>
            <w:tcW w:w="1701" w:type="dxa"/>
          </w:tcPr>
          <w:p w14:paraId="1229061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2</w:t>
            </w:r>
          </w:p>
        </w:tc>
        <w:tc>
          <w:tcPr>
            <w:tcW w:w="5670" w:type="dxa"/>
          </w:tcPr>
          <w:p w14:paraId="4ADBA2C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2</w:t>
            </w:r>
          </w:p>
        </w:tc>
      </w:tr>
      <w:tr w:rsidR="007F2BF7" w:rsidRPr="00891A28" w14:paraId="23752984" w14:textId="77777777">
        <w:trPr>
          <w:jc w:val="center"/>
        </w:trPr>
        <w:tc>
          <w:tcPr>
            <w:tcW w:w="1701" w:type="dxa"/>
          </w:tcPr>
          <w:p w14:paraId="43C098D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w:t>
            </w:r>
          </w:p>
        </w:tc>
        <w:tc>
          <w:tcPr>
            <w:tcW w:w="5670" w:type="dxa"/>
          </w:tcPr>
          <w:p w14:paraId="4EB57C7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3</w:t>
            </w:r>
          </w:p>
        </w:tc>
      </w:tr>
      <w:tr w:rsidR="007F2BF7" w:rsidRPr="00891A28" w14:paraId="3ED6BDD4" w14:textId="77777777">
        <w:trPr>
          <w:jc w:val="center"/>
        </w:trPr>
        <w:tc>
          <w:tcPr>
            <w:tcW w:w="1701" w:type="dxa"/>
          </w:tcPr>
          <w:p w14:paraId="60C6749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4</w:t>
            </w:r>
          </w:p>
        </w:tc>
        <w:tc>
          <w:tcPr>
            <w:tcW w:w="5670" w:type="dxa"/>
          </w:tcPr>
          <w:p w14:paraId="38736AD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4</w:t>
            </w:r>
          </w:p>
        </w:tc>
      </w:tr>
      <w:tr w:rsidR="007F2BF7" w:rsidRPr="00891A28" w14:paraId="300C50AD" w14:textId="77777777">
        <w:trPr>
          <w:jc w:val="center"/>
        </w:trPr>
        <w:tc>
          <w:tcPr>
            <w:tcW w:w="1701" w:type="dxa"/>
          </w:tcPr>
          <w:p w14:paraId="4F3D544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5</w:t>
            </w:r>
          </w:p>
        </w:tc>
        <w:tc>
          <w:tcPr>
            <w:tcW w:w="5670" w:type="dxa"/>
          </w:tcPr>
          <w:p w14:paraId="7ED798C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5</w:t>
            </w:r>
          </w:p>
        </w:tc>
      </w:tr>
      <w:tr w:rsidR="007F2BF7" w:rsidRPr="00891A28" w14:paraId="0C4C1B1D" w14:textId="77777777">
        <w:trPr>
          <w:jc w:val="center"/>
        </w:trPr>
        <w:tc>
          <w:tcPr>
            <w:tcW w:w="1701" w:type="dxa"/>
          </w:tcPr>
          <w:p w14:paraId="637FBC9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6</w:t>
            </w:r>
          </w:p>
        </w:tc>
        <w:tc>
          <w:tcPr>
            <w:tcW w:w="5670" w:type="dxa"/>
          </w:tcPr>
          <w:p w14:paraId="36739C9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ID code length is 6</w:t>
            </w:r>
          </w:p>
        </w:tc>
      </w:tr>
      <w:tr w:rsidR="007F2BF7" w:rsidRPr="00891A28" w14:paraId="0CFC0281" w14:textId="77777777">
        <w:trPr>
          <w:jc w:val="center"/>
        </w:trPr>
        <w:tc>
          <w:tcPr>
            <w:tcW w:w="1701" w:type="dxa"/>
          </w:tcPr>
          <w:p w14:paraId="5EB8E67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7 </w:t>
            </w:r>
          </w:p>
        </w:tc>
        <w:tc>
          <w:tcPr>
            <w:tcW w:w="5670" w:type="dxa"/>
          </w:tcPr>
          <w:p w14:paraId="766E9FF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7 </w:t>
            </w:r>
          </w:p>
        </w:tc>
      </w:tr>
      <w:tr w:rsidR="007F2BF7" w:rsidRPr="00891A28" w14:paraId="1009BB41" w14:textId="77777777">
        <w:trPr>
          <w:jc w:val="center"/>
        </w:trPr>
        <w:tc>
          <w:tcPr>
            <w:tcW w:w="1701" w:type="dxa"/>
          </w:tcPr>
          <w:p w14:paraId="3AF8C9D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8 </w:t>
            </w:r>
          </w:p>
        </w:tc>
        <w:tc>
          <w:tcPr>
            <w:tcW w:w="5670" w:type="dxa"/>
          </w:tcPr>
          <w:p w14:paraId="7563C85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8 </w:t>
            </w:r>
          </w:p>
        </w:tc>
      </w:tr>
      <w:tr w:rsidR="007F2BF7" w:rsidRPr="00891A28" w14:paraId="08BA5016" w14:textId="77777777">
        <w:trPr>
          <w:jc w:val="center"/>
        </w:trPr>
        <w:tc>
          <w:tcPr>
            <w:tcW w:w="1701" w:type="dxa"/>
          </w:tcPr>
          <w:p w14:paraId="606153A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9 </w:t>
            </w:r>
          </w:p>
        </w:tc>
        <w:tc>
          <w:tcPr>
            <w:tcW w:w="5670" w:type="dxa"/>
          </w:tcPr>
          <w:p w14:paraId="10D2F98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9 </w:t>
            </w:r>
          </w:p>
        </w:tc>
      </w:tr>
      <w:tr w:rsidR="007F2BF7" w:rsidRPr="00891A28" w14:paraId="4E656BE7" w14:textId="77777777">
        <w:trPr>
          <w:jc w:val="center"/>
        </w:trPr>
        <w:tc>
          <w:tcPr>
            <w:tcW w:w="1701" w:type="dxa"/>
          </w:tcPr>
          <w:p w14:paraId="6E9F126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0</w:t>
            </w:r>
          </w:p>
        </w:tc>
        <w:tc>
          <w:tcPr>
            <w:tcW w:w="5670" w:type="dxa"/>
          </w:tcPr>
          <w:p w14:paraId="67915B3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0 </w:t>
            </w:r>
          </w:p>
        </w:tc>
      </w:tr>
      <w:tr w:rsidR="007F2BF7" w:rsidRPr="00891A28" w14:paraId="1C69E8A8" w14:textId="77777777">
        <w:trPr>
          <w:jc w:val="center"/>
        </w:trPr>
        <w:tc>
          <w:tcPr>
            <w:tcW w:w="1701" w:type="dxa"/>
          </w:tcPr>
          <w:p w14:paraId="23E960B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1</w:t>
            </w:r>
          </w:p>
        </w:tc>
        <w:tc>
          <w:tcPr>
            <w:tcW w:w="5670" w:type="dxa"/>
          </w:tcPr>
          <w:p w14:paraId="4B3070F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1 </w:t>
            </w:r>
          </w:p>
        </w:tc>
      </w:tr>
      <w:tr w:rsidR="007F2BF7" w:rsidRPr="00891A28" w14:paraId="4F14812A" w14:textId="77777777">
        <w:trPr>
          <w:jc w:val="center"/>
        </w:trPr>
        <w:tc>
          <w:tcPr>
            <w:tcW w:w="1701" w:type="dxa"/>
          </w:tcPr>
          <w:p w14:paraId="260F285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2</w:t>
            </w:r>
          </w:p>
        </w:tc>
        <w:tc>
          <w:tcPr>
            <w:tcW w:w="5670" w:type="dxa"/>
          </w:tcPr>
          <w:p w14:paraId="2E8C152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2 </w:t>
            </w:r>
          </w:p>
        </w:tc>
      </w:tr>
      <w:tr w:rsidR="007F2BF7" w:rsidRPr="00891A28" w14:paraId="34B3678B" w14:textId="77777777">
        <w:trPr>
          <w:jc w:val="center"/>
        </w:trPr>
        <w:tc>
          <w:tcPr>
            <w:tcW w:w="1701" w:type="dxa"/>
          </w:tcPr>
          <w:p w14:paraId="60ABF5B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3</w:t>
            </w:r>
          </w:p>
        </w:tc>
        <w:tc>
          <w:tcPr>
            <w:tcW w:w="5670" w:type="dxa"/>
          </w:tcPr>
          <w:p w14:paraId="3FFF001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3 </w:t>
            </w:r>
          </w:p>
        </w:tc>
      </w:tr>
      <w:tr w:rsidR="007F2BF7" w:rsidRPr="00891A28" w14:paraId="4A392296" w14:textId="77777777">
        <w:trPr>
          <w:jc w:val="center"/>
        </w:trPr>
        <w:tc>
          <w:tcPr>
            <w:tcW w:w="1701" w:type="dxa"/>
          </w:tcPr>
          <w:p w14:paraId="61981CA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4</w:t>
            </w:r>
          </w:p>
        </w:tc>
        <w:tc>
          <w:tcPr>
            <w:tcW w:w="5670" w:type="dxa"/>
          </w:tcPr>
          <w:p w14:paraId="238F443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4 </w:t>
            </w:r>
          </w:p>
        </w:tc>
      </w:tr>
      <w:tr w:rsidR="007F2BF7" w:rsidRPr="00891A28" w14:paraId="69CE1181" w14:textId="77777777">
        <w:trPr>
          <w:jc w:val="center"/>
        </w:trPr>
        <w:tc>
          <w:tcPr>
            <w:tcW w:w="1701" w:type="dxa"/>
          </w:tcPr>
          <w:p w14:paraId="0CF0B33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5</w:t>
            </w:r>
          </w:p>
        </w:tc>
        <w:tc>
          <w:tcPr>
            <w:tcW w:w="5670" w:type="dxa"/>
          </w:tcPr>
          <w:p w14:paraId="09179C2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5 </w:t>
            </w:r>
          </w:p>
        </w:tc>
      </w:tr>
      <w:tr w:rsidR="007F2BF7" w:rsidRPr="00891A28" w14:paraId="0CF0C29E" w14:textId="77777777">
        <w:trPr>
          <w:jc w:val="center"/>
        </w:trPr>
        <w:tc>
          <w:tcPr>
            <w:tcW w:w="1701" w:type="dxa"/>
          </w:tcPr>
          <w:p w14:paraId="2182687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6</w:t>
            </w:r>
          </w:p>
        </w:tc>
        <w:tc>
          <w:tcPr>
            <w:tcW w:w="5670" w:type="dxa"/>
          </w:tcPr>
          <w:p w14:paraId="22ED841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6 </w:t>
            </w:r>
          </w:p>
        </w:tc>
      </w:tr>
      <w:tr w:rsidR="007F2BF7" w:rsidRPr="00891A28" w14:paraId="3AA378BE" w14:textId="77777777">
        <w:trPr>
          <w:jc w:val="center"/>
        </w:trPr>
        <w:tc>
          <w:tcPr>
            <w:tcW w:w="1701" w:type="dxa"/>
          </w:tcPr>
          <w:p w14:paraId="0B66E89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7</w:t>
            </w:r>
          </w:p>
        </w:tc>
        <w:tc>
          <w:tcPr>
            <w:tcW w:w="5670" w:type="dxa"/>
          </w:tcPr>
          <w:p w14:paraId="05F59D6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7 </w:t>
            </w:r>
          </w:p>
        </w:tc>
      </w:tr>
      <w:tr w:rsidR="007F2BF7" w:rsidRPr="00891A28" w14:paraId="59AAEA42" w14:textId="77777777">
        <w:trPr>
          <w:jc w:val="center"/>
        </w:trPr>
        <w:tc>
          <w:tcPr>
            <w:tcW w:w="1701" w:type="dxa"/>
          </w:tcPr>
          <w:p w14:paraId="2C5BD71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8</w:t>
            </w:r>
          </w:p>
        </w:tc>
        <w:tc>
          <w:tcPr>
            <w:tcW w:w="5670" w:type="dxa"/>
          </w:tcPr>
          <w:p w14:paraId="5A57141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8 </w:t>
            </w:r>
          </w:p>
        </w:tc>
      </w:tr>
      <w:tr w:rsidR="007F2BF7" w:rsidRPr="00891A28" w14:paraId="04AFB04E" w14:textId="77777777">
        <w:trPr>
          <w:jc w:val="center"/>
        </w:trPr>
        <w:tc>
          <w:tcPr>
            <w:tcW w:w="1701" w:type="dxa"/>
          </w:tcPr>
          <w:p w14:paraId="0CE9C46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9</w:t>
            </w:r>
          </w:p>
        </w:tc>
        <w:tc>
          <w:tcPr>
            <w:tcW w:w="5670" w:type="dxa"/>
          </w:tcPr>
          <w:p w14:paraId="7F1FDEB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19 </w:t>
            </w:r>
          </w:p>
        </w:tc>
      </w:tr>
      <w:tr w:rsidR="007F2BF7" w:rsidRPr="00891A28" w14:paraId="0898CA92" w14:textId="77777777">
        <w:trPr>
          <w:jc w:val="center"/>
        </w:trPr>
        <w:tc>
          <w:tcPr>
            <w:tcW w:w="1701" w:type="dxa"/>
          </w:tcPr>
          <w:p w14:paraId="630B5F3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0</w:t>
            </w:r>
          </w:p>
        </w:tc>
        <w:tc>
          <w:tcPr>
            <w:tcW w:w="5670" w:type="dxa"/>
          </w:tcPr>
          <w:p w14:paraId="4650109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0 </w:t>
            </w:r>
          </w:p>
        </w:tc>
      </w:tr>
      <w:tr w:rsidR="007F2BF7" w:rsidRPr="00891A28" w14:paraId="247D0659" w14:textId="77777777">
        <w:trPr>
          <w:jc w:val="center"/>
        </w:trPr>
        <w:tc>
          <w:tcPr>
            <w:tcW w:w="1701" w:type="dxa"/>
          </w:tcPr>
          <w:p w14:paraId="689FFD7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1</w:t>
            </w:r>
          </w:p>
        </w:tc>
        <w:tc>
          <w:tcPr>
            <w:tcW w:w="5670" w:type="dxa"/>
          </w:tcPr>
          <w:p w14:paraId="5CCC4B9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1 </w:t>
            </w:r>
          </w:p>
        </w:tc>
      </w:tr>
      <w:tr w:rsidR="007F2BF7" w:rsidRPr="00891A28" w14:paraId="115A6B83" w14:textId="77777777">
        <w:trPr>
          <w:jc w:val="center"/>
        </w:trPr>
        <w:tc>
          <w:tcPr>
            <w:tcW w:w="1701" w:type="dxa"/>
          </w:tcPr>
          <w:p w14:paraId="6B694F0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2</w:t>
            </w:r>
          </w:p>
        </w:tc>
        <w:tc>
          <w:tcPr>
            <w:tcW w:w="5670" w:type="dxa"/>
          </w:tcPr>
          <w:p w14:paraId="4209E9C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2 </w:t>
            </w:r>
          </w:p>
        </w:tc>
      </w:tr>
      <w:tr w:rsidR="007F2BF7" w:rsidRPr="00891A28" w14:paraId="3C47A8A3" w14:textId="77777777">
        <w:trPr>
          <w:jc w:val="center"/>
        </w:trPr>
        <w:tc>
          <w:tcPr>
            <w:tcW w:w="1701" w:type="dxa"/>
          </w:tcPr>
          <w:p w14:paraId="54DB298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3</w:t>
            </w:r>
          </w:p>
        </w:tc>
        <w:tc>
          <w:tcPr>
            <w:tcW w:w="5670" w:type="dxa"/>
          </w:tcPr>
          <w:p w14:paraId="76D3F41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3 </w:t>
            </w:r>
          </w:p>
        </w:tc>
      </w:tr>
      <w:tr w:rsidR="007F2BF7" w:rsidRPr="00891A28" w14:paraId="3AC2CAEF" w14:textId="77777777">
        <w:trPr>
          <w:jc w:val="center"/>
        </w:trPr>
        <w:tc>
          <w:tcPr>
            <w:tcW w:w="1701" w:type="dxa"/>
          </w:tcPr>
          <w:p w14:paraId="241D5B5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4</w:t>
            </w:r>
          </w:p>
        </w:tc>
        <w:tc>
          <w:tcPr>
            <w:tcW w:w="5670" w:type="dxa"/>
          </w:tcPr>
          <w:p w14:paraId="1546088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4 </w:t>
            </w:r>
          </w:p>
        </w:tc>
      </w:tr>
      <w:tr w:rsidR="007F2BF7" w:rsidRPr="00891A28" w14:paraId="7D93499E" w14:textId="77777777">
        <w:trPr>
          <w:jc w:val="center"/>
        </w:trPr>
        <w:tc>
          <w:tcPr>
            <w:tcW w:w="1701" w:type="dxa"/>
          </w:tcPr>
          <w:p w14:paraId="5DF0182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5</w:t>
            </w:r>
          </w:p>
        </w:tc>
        <w:tc>
          <w:tcPr>
            <w:tcW w:w="5670" w:type="dxa"/>
          </w:tcPr>
          <w:p w14:paraId="5EDA73A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5 </w:t>
            </w:r>
          </w:p>
        </w:tc>
      </w:tr>
      <w:tr w:rsidR="007F2BF7" w:rsidRPr="00891A28" w14:paraId="289162F2" w14:textId="77777777">
        <w:trPr>
          <w:jc w:val="center"/>
        </w:trPr>
        <w:tc>
          <w:tcPr>
            <w:tcW w:w="1701" w:type="dxa"/>
          </w:tcPr>
          <w:p w14:paraId="167C39F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6</w:t>
            </w:r>
          </w:p>
        </w:tc>
        <w:tc>
          <w:tcPr>
            <w:tcW w:w="5670" w:type="dxa"/>
          </w:tcPr>
          <w:p w14:paraId="36C7C30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6 </w:t>
            </w:r>
          </w:p>
        </w:tc>
      </w:tr>
      <w:tr w:rsidR="007F2BF7" w:rsidRPr="00891A28" w14:paraId="1FF259ED" w14:textId="77777777">
        <w:trPr>
          <w:jc w:val="center"/>
        </w:trPr>
        <w:tc>
          <w:tcPr>
            <w:tcW w:w="1701" w:type="dxa"/>
          </w:tcPr>
          <w:p w14:paraId="6C8DA65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7</w:t>
            </w:r>
          </w:p>
        </w:tc>
        <w:tc>
          <w:tcPr>
            <w:tcW w:w="5670" w:type="dxa"/>
          </w:tcPr>
          <w:p w14:paraId="113456C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7 </w:t>
            </w:r>
          </w:p>
        </w:tc>
      </w:tr>
      <w:tr w:rsidR="007F2BF7" w:rsidRPr="00891A28" w14:paraId="3F9ACCCB" w14:textId="77777777">
        <w:trPr>
          <w:jc w:val="center"/>
        </w:trPr>
        <w:tc>
          <w:tcPr>
            <w:tcW w:w="1701" w:type="dxa"/>
          </w:tcPr>
          <w:p w14:paraId="2F70AB1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8</w:t>
            </w:r>
          </w:p>
        </w:tc>
        <w:tc>
          <w:tcPr>
            <w:tcW w:w="5670" w:type="dxa"/>
          </w:tcPr>
          <w:p w14:paraId="105FA07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8 </w:t>
            </w:r>
          </w:p>
        </w:tc>
      </w:tr>
      <w:tr w:rsidR="007F2BF7" w:rsidRPr="00891A28" w14:paraId="69486C03" w14:textId="77777777">
        <w:trPr>
          <w:jc w:val="center"/>
        </w:trPr>
        <w:tc>
          <w:tcPr>
            <w:tcW w:w="1701" w:type="dxa"/>
          </w:tcPr>
          <w:p w14:paraId="30AF550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9</w:t>
            </w:r>
          </w:p>
        </w:tc>
        <w:tc>
          <w:tcPr>
            <w:tcW w:w="5670" w:type="dxa"/>
          </w:tcPr>
          <w:p w14:paraId="515C9EE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29 </w:t>
            </w:r>
          </w:p>
        </w:tc>
      </w:tr>
      <w:tr w:rsidR="007F2BF7" w:rsidRPr="00891A28" w14:paraId="223B8C98" w14:textId="77777777">
        <w:trPr>
          <w:jc w:val="center"/>
        </w:trPr>
        <w:tc>
          <w:tcPr>
            <w:tcW w:w="1701" w:type="dxa"/>
          </w:tcPr>
          <w:p w14:paraId="1A64B17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0</w:t>
            </w:r>
          </w:p>
        </w:tc>
        <w:tc>
          <w:tcPr>
            <w:tcW w:w="5670" w:type="dxa"/>
          </w:tcPr>
          <w:p w14:paraId="23F8FE2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30 </w:t>
            </w:r>
          </w:p>
        </w:tc>
      </w:tr>
      <w:tr w:rsidR="007F2BF7" w:rsidRPr="00891A28" w14:paraId="20DCE5BA" w14:textId="77777777">
        <w:trPr>
          <w:jc w:val="center"/>
        </w:trPr>
        <w:tc>
          <w:tcPr>
            <w:tcW w:w="1701" w:type="dxa"/>
          </w:tcPr>
          <w:p w14:paraId="618D55F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1</w:t>
            </w:r>
          </w:p>
        </w:tc>
        <w:tc>
          <w:tcPr>
            <w:tcW w:w="5670" w:type="dxa"/>
          </w:tcPr>
          <w:p w14:paraId="0626FDA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ymbol ID code length is 31 </w:t>
            </w:r>
          </w:p>
        </w:tc>
      </w:tr>
      <w:tr w:rsidR="007F2BF7" w:rsidRPr="00891A28" w14:paraId="43DD52BB" w14:textId="77777777">
        <w:trPr>
          <w:jc w:val="center"/>
        </w:trPr>
        <w:tc>
          <w:tcPr>
            <w:tcW w:w="1701" w:type="dxa"/>
          </w:tcPr>
          <w:p w14:paraId="5565DB0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2</w:t>
            </w:r>
          </w:p>
        </w:tc>
        <w:tc>
          <w:tcPr>
            <w:tcW w:w="5670" w:type="dxa"/>
          </w:tcPr>
          <w:p w14:paraId="3F914A5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Copy the previous symbol ID code length 3-6 times. The next two bits, plus 3, indicate this repeat length. </w:t>
            </w:r>
          </w:p>
        </w:tc>
      </w:tr>
      <w:tr w:rsidR="007F2BF7" w:rsidRPr="00891A28" w14:paraId="47558064" w14:textId="77777777">
        <w:trPr>
          <w:jc w:val="center"/>
        </w:trPr>
        <w:tc>
          <w:tcPr>
            <w:tcW w:w="1701" w:type="dxa"/>
          </w:tcPr>
          <w:p w14:paraId="1CBB9E1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3</w:t>
            </w:r>
          </w:p>
        </w:tc>
        <w:tc>
          <w:tcPr>
            <w:tcW w:w="5670" w:type="dxa"/>
          </w:tcPr>
          <w:p w14:paraId="64AC76C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epeat a symbol ID code length of 0 for 3-10 times. The next three bits, plus 3, indicate this repeat length. </w:t>
            </w:r>
          </w:p>
        </w:tc>
      </w:tr>
      <w:tr w:rsidR="007F2BF7" w:rsidRPr="00891A28" w14:paraId="5408C3E7" w14:textId="77777777">
        <w:trPr>
          <w:jc w:val="center"/>
        </w:trPr>
        <w:tc>
          <w:tcPr>
            <w:tcW w:w="1701" w:type="dxa"/>
          </w:tcPr>
          <w:p w14:paraId="362B5CD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4</w:t>
            </w:r>
          </w:p>
        </w:tc>
        <w:tc>
          <w:tcPr>
            <w:tcW w:w="5670" w:type="dxa"/>
          </w:tcPr>
          <w:p w14:paraId="389555C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epeat a symbol ID code length of 0 for 11-138 times. The next seven bits, plus 11, indicate this repeat length.</w:t>
            </w:r>
          </w:p>
        </w:tc>
      </w:tr>
    </w:tbl>
    <w:p w14:paraId="6F50647C" w14:textId="77777777" w:rsidR="007F2BF7" w:rsidRPr="00891A28" w:rsidRDefault="007F2BF7">
      <w:pPr>
        <w:rPr>
          <w:lang w:val="en-GB"/>
        </w:rPr>
      </w:pPr>
    </w:p>
    <w:p w14:paraId="460775B4" w14:textId="4A8C1BC5" w:rsidR="007F2BF7" w:rsidRPr="00891A28" w:rsidRDefault="00EB5260">
      <w:pPr>
        <w:rPr>
          <w:lang w:val="en-GB"/>
        </w:rPr>
      </w:pPr>
      <w:r w:rsidRPr="00891A28">
        <w:rPr>
          <w:lang w:val="en-GB"/>
        </w:rPr>
        <w:t xml:space="preserve">EXAMPLE 1 – Suppose that </w:t>
      </w:r>
      <w:r w:rsidRPr="00891A28">
        <w:rPr>
          <w:b/>
          <w:bCs/>
          <w:lang w:val="en-GB"/>
        </w:rPr>
        <w:t>SBNUMSYMS</w:t>
      </w:r>
      <w:r w:rsidRPr="00891A28">
        <w:rPr>
          <w:lang w:val="en-GB"/>
        </w:rPr>
        <w:t xml:space="preserve"> is 32 and the symbol ID code lengths for these 32 symbols are, in order:</w:t>
      </w:r>
    </w:p>
    <w:p w14:paraId="273B4240"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
        <w:gridCol w:w="454"/>
        <w:gridCol w:w="454"/>
        <w:gridCol w:w="454"/>
        <w:gridCol w:w="454"/>
        <w:gridCol w:w="454"/>
        <w:gridCol w:w="454"/>
        <w:gridCol w:w="454"/>
        <w:gridCol w:w="454"/>
        <w:gridCol w:w="454"/>
        <w:gridCol w:w="454"/>
        <w:gridCol w:w="454"/>
        <w:gridCol w:w="454"/>
        <w:gridCol w:w="454"/>
        <w:gridCol w:w="454"/>
        <w:gridCol w:w="454"/>
      </w:tblGrid>
      <w:tr w:rsidR="007F2BF7" w:rsidRPr="00891A28" w14:paraId="34F262A3" w14:textId="77777777">
        <w:trPr>
          <w:jc w:val="center"/>
        </w:trPr>
        <w:tc>
          <w:tcPr>
            <w:tcW w:w="454" w:type="dxa"/>
          </w:tcPr>
          <w:p w14:paraId="27694C25"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54" w:type="dxa"/>
          </w:tcPr>
          <w:p w14:paraId="0D9AF871"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54" w:type="dxa"/>
          </w:tcPr>
          <w:p w14:paraId="0D39C818"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54" w:type="dxa"/>
          </w:tcPr>
          <w:p w14:paraId="7CBDE74E" w14:textId="77777777" w:rsidR="007F2BF7" w:rsidRPr="00891A28" w:rsidRDefault="00EB5260">
            <w:pPr>
              <w:pStyle w:val="TableText"/>
              <w:framePr w:hSpace="181" w:wrap="notBeside" w:vAnchor="text" w:hAnchor="text" w:xAlign="center" w:y="1"/>
              <w:jc w:val="center"/>
              <w:rPr>
                <w:lang w:val="en-GB"/>
              </w:rPr>
            </w:pPr>
            <w:r w:rsidRPr="00891A28">
              <w:rPr>
                <w:lang w:val="en-GB"/>
              </w:rPr>
              <w:t>9</w:t>
            </w:r>
          </w:p>
        </w:tc>
        <w:tc>
          <w:tcPr>
            <w:tcW w:w="454" w:type="dxa"/>
          </w:tcPr>
          <w:p w14:paraId="1C5F8A15" w14:textId="77777777" w:rsidR="007F2BF7" w:rsidRPr="00891A28" w:rsidRDefault="00EB5260">
            <w:pPr>
              <w:pStyle w:val="TableText"/>
              <w:framePr w:hSpace="181" w:wrap="notBeside" w:vAnchor="text" w:hAnchor="text" w:xAlign="center" w:y="1"/>
              <w:jc w:val="center"/>
              <w:rPr>
                <w:lang w:val="en-GB"/>
              </w:rPr>
            </w:pPr>
            <w:r w:rsidRPr="00891A28">
              <w:rPr>
                <w:lang w:val="en-GB"/>
              </w:rPr>
              <w:t>6</w:t>
            </w:r>
          </w:p>
        </w:tc>
        <w:tc>
          <w:tcPr>
            <w:tcW w:w="454" w:type="dxa"/>
          </w:tcPr>
          <w:p w14:paraId="18410D17" w14:textId="77777777" w:rsidR="007F2BF7" w:rsidRPr="00891A28" w:rsidRDefault="00EB5260">
            <w:pPr>
              <w:pStyle w:val="TableText"/>
              <w:framePr w:hSpace="181" w:wrap="notBeside" w:vAnchor="text" w:hAnchor="text" w:xAlign="center" w:y="1"/>
              <w:jc w:val="center"/>
              <w:rPr>
                <w:lang w:val="en-GB"/>
              </w:rPr>
            </w:pPr>
            <w:r w:rsidRPr="00891A28">
              <w:rPr>
                <w:lang w:val="en-GB"/>
              </w:rPr>
              <w:t>6</w:t>
            </w:r>
          </w:p>
        </w:tc>
        <w:tc>
          <w:tcPr>
            <w:tcW w:w="454" w:type="dxa"/>
          </w:tcPr>
          <w:p w14:paraId="129FED72" w14:textId="77777777" w:rsidR="007F2BF7" w:rsidRPr="00891A28" w:rsidRDefault="00EB5260">
            <w:pPr>
              <w:pStyle w:val="TableText"/>
              <w:framePr w:hSpace="181" w:wrap="notBeside" w:vAnchor="text" w:hAnchor="text" w:xAlign="center" w:y="1"/>
              <w:jc w:val="center"/>
              <w:rPr>
                <w:lang w:val="en-GB"/>
              </w:rPr>
            </w:pPr>
            <w:r w:rsidRPr="00891A28">
              <w:rPr>
                <w:lang w:val="en-GB"/>
              </w:rPr>
              <w:t>6</w:t>
            </w:r>
          </w:p>
        </w:tc>
        <w:tc>
          <w:tcPr>
            <w:tcW w:w="454" w:type="dxa"/>
          </w:tcPr>
          <w:p w14:paraId="1C64E9D6" w14:textId="77777777" w:rsidR="007F2BF7" w:rsidRPr="00891A28" w:rsidRDefault="00EB5260">
            <w:pPr>
              <w:pStyle w:val="TableText"/>
              <w:framePr w:hSpace="181" w:wrap="notBeside" w:vAnchor="text" w:hAnchor="text" w:xAlign="center" w:y="1"/>
              <w:jc w:val="center"/>
              <w:rPr>
                <w:lang w:val="en-GB"/>
              </w:rPr>
            </w:pPr>
            <w:r w:rsidRPr="00891A28">
              <w:rPr>
                <w:lang w:val="en-GB"/>
              </w:rPr>
              <w:t>6</w:t>
            </w:r>
          </w:p>
        </w:tc>
        <w:tc>
          <w:tcPr>
            <w:tcW w:w="454" w:type="dxa"/>
          </w:tcPr>
          <w:p w14:paraId="666B6BCA" w14:textId="77777777" w:rsidR="007F2BF7" w:rsidRPr="00891A28" w:rsidRDefault="00EB5260">
            <w:pPr>
              <w:pStyle w:val="TableText"/>
              <w:framePr w:hSpace="181" w:wrap="notBeside" w:vAnchor="text" w:hAnchor="text" w:xAlign="center" w:y="1"/>
              <w:jc w:val="center"/>
              <w:rPr>
                <w:lang w:val="en-GB"/>
              </w:rPr>
            </w:pPr>
            <w:r w:rsidRPr="00891A28">
              <w:rPr>
                <w:lang w:val="en-GB"/>
              </w:rPr>
              <w:t>3</w:t>
            </w:r>
          </w:p>
        </w:tc>
        <w:tc>
          <w:tcPr>
            <w:tcW w:w="454" w:type="dxa"/>
          </w:tcPr>
          <w:p w14:paraId="4213154D"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7124FA8B"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32ACA2F4"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23F4393E"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6B44C7C1"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48B014D9"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261CABAA"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r>
      <w:tr w:rsidR="007F2BF7" w:rsidRPr="00891A28" w14:paraId="61056ED1" w14:textId="77777777">
        <w:trPr>
          <w:jc w:val="center"/>
        </w:trPr>
        <w:tc>
          <w:tcPr>
            <w:tcW w:w="454" w:type="dxa"/>
          </w:tcPr>
          <w:p w14:paraId="51BEE4CD" w14:textId="77777777" w:rsidR="007F2BF7" w:rsidRPr="00891A28" w:rsidRDefault="00EB5260">
            <w:pPr>
              <w:pStyle w:val="TableText"/>
              <w:framePr w:hSpace="181" w:wrap="notBeside" w:vAnchor="text" w:hAnchor="text" w:xAlign="center" w:y="1"/>
              <w:jc w:val="center"/>
              <w:rPr>
                <w:lang w:val="en-GB"/>
              </w:rPr>
            </w:pPr>
            <w:r w:rsidRPr="00891A28">
              <w:rPr>
                <w:lang w:val="en-GB"/>
              </w:rPr>
              <w:t>7</w:t>
            </w:r>
          </w:p>
        </w:tc>
        <w:tc>
          <w:tcPr>
            <w:tcW w:w="454" w:type="dxa"/>
          </w:tcPr>
          <w:p w14:paraId="235C614B" w14:textId="77777777" w:rsidR="007F2BF7" w:rsidRPr="00891A28" w:rsidRDefault="00EB5260">
            <w:pPr>
              <w:pStyle w:val="TableText"/>
              <w:framePr w:hSpace="181" w:wrap="notBeside" w:vAnchor="text" w:hAnchor="text" w:xAlign="center" w:y="1"/>
              <w:jc w:val="center"/>
              <w:rPr>
                <w:lang w:val="en-GB"/>
              </w:rPr>
            </w:pPr>
            <w:r w:rsidRPr="00891A28">
              <w:rPr>
                <w:lang w:val="en-GB"/>
              </w:rPr>
              <w:t>9</w:t>
            </w:r>
          </w:p>
        </w:tc>
        <w:tc>
          <w:tcPr>
            <w:tcW w:w="454" w:type="dxa"/>
          </w:tcPr>
          <w:p w14:paraId="2A0D4567"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54" w:type="dxa"/>
          </w:tcPr>
          <w:p w14:paraId="5A2C3B03" w14:textId="77777777" w:rsidR="007F2BF7" w:rsidRPr="00891A28" w:rsidRDefault="00EB5260">
            <w:pPr>
              <w:pStyle w:val="TableText"/>
              <w:framePr w:hSpace="181" w:wrap="notBeside" w:vAnchor="text" w:hAnchor="text" w:xAlign="center" w:y="1"/>
              <w:jc w:val="center"/>
              <w:rPr>
                <w:lang w:val="en-GB"/>
              </w:rPr>
            </w:pPr>
            <w:r w:rsidRPr="00891A28">
              <w:rPr>
                <w:lang w:val="en-GB"/>
              </w:rPr>
              <w:t>7</w:t>
            </w:r>
          </w:p>
        </w:tc>
        <w:tc>
          <w:tcPr>
            <w:tcW w:w="454" w:type="dxa"/>
          </w:tcPr>
          <w:p w14:paraId="6DE0BD93"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61D5A849"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5CA5EA56"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641BBBB5"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16FD0020"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02FA7849" w14:textId="77777777" w:rsidR="007F2BF7" w:rsidRPr="00891A28" w:rsidRDefault="00EB5260">
            <w:pPr>
              <w:pStyle w:val="TableText"/>
              <w:framePr w:hSpace="181" w:wrap="notBeside" w:vAnchor="text" w:hAnchor="text" w:xAlign="center" w:y="1"/>
              <w:jc w:val="center"/>
              <w:rPr>
                <w:lang w:val="en-GB"/>
              </w:rPr>
            </w:pPr>
            <w:r w:rsidRPr="00891A28">
              <w:rPr>
                <w:lang w:val="en-GB"/>
              </w:rPr>
              <w:t>5</w:t>
            </w:r>
          </w:p>
        </w:tc>
        <w:tc>
          <w:tcPr>
            <w:tcW w:w="454" w:type="dxa"/>
          </w:tcPr>
          <w:p w14:paraId="5DE545E2" w14:textId="77777777" w:rsidR="007F2BF7" w:rsidRPr="00891A28" w:rsidRDefault="00EB5260">
            <w:pPr>
              <w:pStyle w:val="TableText"/>
              <w:framePr w:hSpace="181" w:wrap="notBeside" w:vAnchor="text" w:hAnchor="text" w:xAlign="center" w:y="1"/>
              <w:jc w:val="center"/>
              <w:rPr>
                <w:lang w:val="en-GB"/>
              </w:rPr>
            </w:pPr>
            <w:r w:rsidRPr="00891A28">
              <w:rPr>
                <w:lang w:val="en-GB"/>
              </w:rPr>
              <w:t>3</w:t>
            </w:r>
          </w:p>
        </w:tc>
        <w:tc>
          <w:tcPr>
            <w:tcW w:w="454" w:type="dxa"/>
          </w:tcPr>
          <w:p w14:paraId="3FB6E63D" w14:textId="77777777" w:rsidR="007F2BF7" w:rsidRPr="00891A28" w:rsidRDefault="00EB5260">
            <w:pPr>
              <w:pStyle w:val="TableText"/>
              <w:framePr w:hSpace="181" w:wrap="notBeside" w:vAnchor="text" w:hAnchor="text" w:xAlign="center" w:y="1"/>
              <w:jc w:val="center"/>
              <w:rPr>
                <w:lang w:val="en-GB"/>
              </w:rPr>
            </w:pPr>
            <w:r w:rsidRPr="00891A28">
              <w:rPr>
                <w:lang w:val="en-GB"/>
              </w:rPr>
              <w:t>6</w:t>
            </w:r>
          </w:p>
        </w:tc>
        <w:tc>
          <w:tcPr>
            <w:tcW w:w="454" w:type="dxa"/>
          </w:tcPr>
          <w:p w14:paraId="66AB9BA8" w14:textId="77777777" w:rsidR="007F2BF7" w:rsidRPr="00891A28" w:rsidRDefault="00EB5260">
            <w:pPr>
              <w:pStyle w:val="TableText"/>
              <w:framePr w:hSpace="181" w:wrap="notBeside" w:vAnchor="text" w:hAnchor="text" w:xAlign="center" w:y="1"/>
              <w:jc w:val="center"/>
              <w:rPr>
                <w:lang w:val="en-GB"/>
              </w:rPr>
            </w:pPr>
            <w:r w:rsidRPr="00891A28">
              <w:rPr>
                <w:lang w:val="en-GB"/>
              </w:rPr>
              <w:t>7</w:t>
            </w:r>
          </w:p>
        </w:tc>
        <w:tc>
          <w:tcPr>
            <w:tcW w:w="454" w:type="dxa"/>
          </w:tcPr>
          <w:p w14:paraId="607F72A4"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145DEC07" w14:textId="77777777" w:rsidR="007F2BF7" w:rsidRPr="00891A28" w:rsidRDefault="00EB5260">
            <w:pPr>
              <w:pStyle w:val="TableText"/>
              <w:framePr w:hSpace="181" w:wrap="notBeside" w:vAnchor="text" w:hAnchor="text" w:xAlign="center" w:y="1"/>
              <w:jc w:val="center"/>
              <w:rPr>
                <w:lang w:val="en-GB"/>
              </w:rPr>
            </w:pPr>
            <w:r w:rsidRPr="00891A28">
              <w:rPr>
                <w:lang w:val="en-GB"/>
              </w:rPr>
              <w:t>7</w:t>
            </w:r>
          </w:p>
        </w:tc>
        <w:tc>
          <w:tcPr>
            <w:tcW w:w="454" w:type="dxa"/>
          </w:tcPr>
          <w:p w14:paraId="723471FA" w14:textId="77777777" w:rsidR="007F2BF7" w:rsidRPr="00891A28" w:rsidRDefault="00EB5260">
            <w:pPr>
              <w:pStyle w:val="TableText"/>
              <w:framePr w:hSpace="181" w:wrap="notBeside" w:vAnchor="text" w:hAnchor="text" w:xAlign="center" w:y="1"/>
              <w:jc w:val="center"/>
              <w:rPr>
                <w:lang w:val="en-GB"/>
              </w:rPr>
            </w:pPr>
            <w:r w:rsidRPr="00891A28">
              <w:rPr>
                <w:lang w:val="en-GB"/>
              </w:rPr>
              <w:t>7</w:t>
            </w:r>
          </w:p>
        </w:tc>
      </w:tr>
    </w:tbl>
    <w:p w14:paraId="28793074" w14:textId="77777777" w:rsidR="007F2BF7" w:rsidRPr="00891A28" w:rsidRDefault="007F2BF7">
      <w:pPr>
        <w:rPr>
          <w:lang w:val="en-GB"/>
        </w:rPr>
      </w:pPr>
    </w:p>
    <w:p w14:paraId="7E02D655" w14:textId="77777777" w:rsidR="007F2BF7" w:rsidRPr="00891A28" w:rsidRDefault="00EB5260">
      <w:pPr>
        <w:rPr>
          <w:lang w:val="en-GB"/>
        </w:rPr>
      </w:pPr>
      <w:r w:rsidRPr="00891A28">
        <w:rPr>
          <w:lang w:val="en-GB"/>
        </w:rPr>
        <w:t>These symbol ID code lengths might be transmitted as the sequence of bytes, in hexadecimal:</w:t>
      </w:r>
    </w:p>
    <w:p w14:paraId="4DE56C2C" w14:textId="77777777" w:rsidR="007F2BF7" w:rsidRPr="00891A28" w:rsidRDefault="007F2BF7">
      <w:pPr>
        <w:rPr>
          <w:lang w:val="en-GB"/>
        </w:rPr>
      </w:pPr>
    </w:p>
    <w:tbl>
      <w:tblPr>
        <w:tblW w:w="0" w:type="auto"/>
        <w:tblLayout w:type="fixed"/>
        <w:tblCellMar>
          <w:left w:w="0" w:type="dxa"/>
          <w:right w:w="0" w:type="dxa"/>
        </w:tblCellMar>
        <w:tblLook w:val="0000" w:firstRow="0" w:lastRow="0" w:firstColumn="0" w:lastColumn="0" w:noHBand="0" w:noVBand="0"/>
      </w:tblPr>
      <w:tblGrid>
        <w:gridCol w:w="737"/>
        <w:gridCol w:w="737"/>
        <w:gridCol w:w="737"/>
        <w:gridCol w:w="737"/>
        <w:gridCol w:w="737"/>
        <w:gridCol w:w="737"/>
        <w:gridCol w:w="737"/>
        <w:gridCol w:w="737"/>
        <w:gridCol w:w="737"/>
      </w:tblGrid>
      <w:tr w:rsidR="007F2BF7" w:rsidRPr="00891A28" w14:paraId="463BE583" w14:textId="77777777">
        <w:tc>
          <w:tcPr>
            <w:tcW w:w="737" w:type="dxa"/>
          </w:tcPr>
          <w:p w14:paraId="7573A009"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lastRenderedPageBreak/>
              <w:t>0x50</w:t>
            </w:r>
          </w:p>
        </w:tc>
        <w:tc>
          <w:tcPr>
            <w:tcW w:w="737" w:type="dxa"/>
          </w:tcPr>
          <w:p w14:paraId="6FCF611E"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3</w:t>
            </w:r>
          </w:p>
        </w:tc>
        <w:tc>
          <w:tcPr>
            <w:tcW w:w="737" w:type="dxa"/>
          </w:tcPr>
          <w:p w14:paraId="01CDB2D0"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5</w:t>
            </w:r>
          </w:p>
        </w:tc>
        <w:tc>
          <w:tcPr>
            <w:tcW w:w="737" w:type="dxa"/>
          </w:tcPr>
          <w:p w14:paraId="4B51933A"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2</w:t>
            </w:r>
          </w:p>
        </w:tc>
        <w:tc>
          <w:tcPr>
            <w:tcW w:w="737" w:type="dxa"/>
          </w:tcPr>
          <w:p w14:paraId="138A04B9"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53</w:t>
            </w:r>
          </w:p>
        </w:tc>
        <w:tc>
          <w:tcPr>
            <w:tcW w:w="737" w:type="dxa"/>
          </w:tcPr>
          <w:p w14:paraId="30E3DFD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310FCCA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462B9C7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121EE4CA"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r>
      <w:tr w:rsidR="007F2BF7" w:rsidRPr="00891A28" w14:paraId="536B47B6" w14:textId="77777777">
        <w:tc>
          <w:tcPr>
            <w:tcW w:w="737" w:type="dxa"/>
          </w:tcPr>
          <w:p w14:paraId="02E09B0D"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7DA8E7A2"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53CB2E9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34C7F1B6"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7590A131"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4884B8F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26B9497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2D44B46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5</w:t>
            </w:r>
          </w:p>
        </w:tc>
        <w:tc>
          <w:tcPr>
            <w:tcW w:w="737" w:type="dxa"/>
          </w:tcPr>
          <w:p w14:paraId="3FCA6AAD"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F</w:t>
            </w:r>
          </w:p>
        </w:tc>
      </w:tr>
      <w:tr w:rsidR="007F2BF7" w:rsidRPr="00891A28" w14:paraId="6B287D50" w14:textId="77777777">
        <w:tc>
          <w:tcPr>
            <w:tcW w:w="737" w:type="dxa"/>
          </w:tcPr>
          <w:p w14:paraId="55AAFB4A"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8B</w:t>
            </w:r>
          </w:p>
        </w:tc>
        <w:tc>
          <w:tcPr>
            <w:tcW w:w="737" w:type="dxa"/>
          </w:tcPr>
          <w:p w14:paraId="1B772E7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0</w:t>
            </w:r>
          </w:p>
        </w:tc>
        <w:tc>
          <w:tcPr>
            <w:tcW w:w="737" w:type="dxa"/>
          </w:tcPr>
          <w:p w14:paraId="463F1467"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9E</w:t>
            </w:r>
          </w:p>
        </w:tc>
        <w:tc>
          <w:tcPr>
            <w:tcW w:w="737" w:type="dxa"/>
          </w:tcPr>
          <w:p w14:paraId="7CFE8696"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B8</w:t>
            </w:r>
          </w:p>
        </w:tc>
        <w:tc>
          <w:tcPr>
            <w:tcW w:w="737" w:type="dxa"/>
          </w:tcPr>
          <w:p w14:paraId="4B7E1A28"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5F</w:t>
            </w:r>
          </w:p>
        </w:tc>
        <w:tc>
          <w:tcPr>
            <w:tcW w:w="737" w:type="dxa"/>
          </w:tcPr>
          <w:p w14:paraId="3FBE5F80"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1D</w:t>
            </w:r>
          </w:p>
        </w:tc>
        <w:tc>
          <w:tcPr>
            <w:tcW w:w="737" w:type="dxa"/>
          </w:tcPr>
          <w:p w14:paraId="05628BB8"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D2</w:t>
            </w:r>
          </w:p>
        </w:tc>
        <w:tc>
          <w:tcPr>
            <w:tcW w:w="737" w:type="dxa"/>
          </w:tcPr>
          <w:p w14:paraId="3096B9A2"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83</w:t>
            </w:r>
          </w:p>
        </w:tc>
        <w:tc>
          <w:tcPr>
            <w:tcW w:w="737" w:type="dxa"/>
          </w:tcPr>
          <w:p w14:paraId="215C40A3"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r>
    </w:tbl>
    <w:p w14:paraId="0B5C4693" w14:textId="77777777" w:rsidR="007F2BF7" w:rsidRPr="00891A28" w:rsidRDefault="007F2BF7">
      <w:pPr>
        <w:rPr>
          <w:lang w:val="en-GB"/>
        </w:rPr>
      </w:pPr>
    </w:p>
    <w:p w14:paraId="6E0C2714" w14:textId="77777777" w:rsidR="007F2BF7" w:rsidRPr="00891A28" w:rsidRDefault="007F2BF7">
      <w:pPr>
        <w:rPr>
          <w:lang w:val="en-GB"/>
        </w:rPr>
      </w:pPr>
    </w:p>
    <w:p w14:paraId="63441483" w14:textId="77777777" w:rsidR="007F2BF7" w:rsidRPr="00891A28" w:rsidRDefault="00EB5260">
      <w:pPr>
        <w:rPr>
          <w:lang w:val="en-GB"/>
        </w:rPr>
      </w:pPr>
      <w:r w:rsidRPr="00891A28">
        <w:rPr>
          <w:lang w:val="en-GB"/>
        </w:rPr>
        <w:t>Interpretation of this sequence of bytes can be separated into the following three steps:</w:t>
      </w:r>
    </w:p>
    <w:p w14:paraId="45D3D54F" w14:textId="77777777" w:rsidR="007F2BF7" w:rsidRPr="00891A28" w:rsidRDefault="00EB5260">
      <w:pPr>
        <w:pStyle w:val="enumlev1"/>
        <w:rPr>
          <w:lang w:val="en-GB"/>
        </w:rPr>
      </w:pPr>
      <w:bookmarkStart w:id="903" w:name="x1-150017x1"/>
      <w:bookmarkEnd w:id="903"/>
      <w:r w:rsidRPr="00891A28">
        <w:rPr>
          <w:lang w:val="en-GB"/>
        </w:rPr>
        <w:t>1)</w:t>
      </w:r>
      <w:r w:rsidRPr="00891A28">
        <w:rPr>
          <w:lang w:val="en-GB"/>
        </w:rPr>
        <w:tab/>
        <w:t>The first 17 bytes plus the first four bits of the 18th byte assign code lengths to the 35 run codes as follows:</w:t>
      </w:r>
    </w:p>
    <w:p w14:paraId="6AAB0ADE"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567"/>
        <w:gridCol w:w="1418"/>
        <w:gridCol w:w="567"/>
        <w:gridCol w:w="1418"/>
        <w:gridCol w:w="567"/>
      </w:tblGrid>
      <w:tr w:rsidR="007F2BF7" w:rsidRPr="00891A28" w14:paraId="2AEF1592" w14:textId="77777777">
        <w:trPr>
          <w:jc w:val="center"/>
        </w:trPr>
        <w:tc>
          <w:tcPr>
            <w:tcW w:w="1418" w:type="dxa"/>
          </w:tcPr>
          <w:p w14:paraId="3ECCD85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0 </w:t>
            </w:r>
          </w:p>
        </w:tc>
        <w:tc>
          <w:tcPr>
            <w:tcW w:w="567" w:type="dxa"/>
            <w:tcBorders>
              <w:right w:val="double" w:sz="4" w:space="0" w:color="auto"/>
            </w:tcBorders>
          </w:tcPr>
          <w:p w14:paraId="539363F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5</w:t>
            </w:r>
          </w:p>
        </w:tc>
        <w:tc>
          <w:tcPr>
            <w:tcW w:w="1418" w:type="dxa"/>
            <w:tcBorders>
              <w:left w:val="double" w:sz="4" w:space="0" w:color="auto"/>
            </w:tcBorders>
          </w:tcPr>
          <w:p w14:paraId="586E814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1 </w:t>
            </w:r>
          </w:p>
        </w:tc>
        <w:tc>
          <w:tcPr>
            <w:tcW w:w="567" w:type="dxa"/>
            <w:tcBorders>
              <w:right w:val="double" w:sz="4" w:space="0" w:color="auto"/>
            </w:tcBorders>
          </w:tcPr>
          <w:p w14:paraId="2261468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08DB471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2 </w:t>
            </w:r>
          </w:p>
        </w:tc>
        <w:tc>
          <w:tcPr>
            <w:tcW w:w="567" w:type="dxa"/>
          </w:tcPr>
          <w:p w14:paraId="5F4310F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6FB426B3" w14:textId="77777777">
        <w:trPr>
          <w:jc w:val="center"/>
        </w:trPr>
        <w:tc>
          <w:tcPr>
            <w:tcW w:w="1418" w:type="dxa"/>
          </w:tcPr>
          <w:p w14:paraId="311B583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3 </w:t>
            </w:r>
          </w:p>
        </w:tc>
        <w:tc>
          <w:tcPr>
            <w:tcW w:w="567" w:type="dxa"/>
            <w:tcBorders>
              <w:right w:val="double" w:sz="4" w:space="0" w:color="auto"/>
            </w:tcBorders>
          </w:tcPr>
          <w:p w14:paraId="0113BEC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c>
          <w:tcPr>
            <w:tcW w:w="1418" w:type="dxa"/>
            <w:tcBorders>
              <w:left w:val="double" w:sz="4" w:space="0" w:color="auto"/>
            </w:tcBorders>
          </w:tcPr>
          <w:p w14:paraId="6D8988E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4 </w:t>
            </w:r>
          </w:p>
        </w:tc>
        <w:tc>
          <w:tcPr>
            <w:tcW w:w="567" w:type="dxa"/>
            <w:tcBorders>
              <w:right w:val="double" w:sz="4" w:space="0" w:color="auto"/>
            </w:tcBorders>
          </w:tcPr>
          <w:p w14:paraId="5055750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c>
          <w:tcPr>
            <w:tcW w:w="1418" w:type="dxa"/>
            <w:tcBorders>
              <w:left w:val="double" w:sz="4" w:space="0" w:color="auto"/>
            </w:tcBorders>
          </w:tcPr>
          <w:p w14:paraId="7978AAE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5 </w:t>
            </w:r>
          </w:p>
        </w:tc>
        <w:tc>
          <w:tcPr>
            <w:tcW w:w="567" w:type="dxa"/>
          </w:tcPr>
          <w:p w14:paraId="2541FDD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5</w:t>
            </w:r>
          </w:p>
        </w:tc>
      </w:tr>
      <w:tr w:rsidR="007F2BF7" w:rsidRPr="00891A28" w14:paraId="1FA099BD" w14:textId="77777777">
        <w:trPr>
          <w:jc w:val="center"/>
        </w:trPr>
        <w:tc>
          <w:tcPr>
            <w:tcW w:w="1418" w:type="dxa"/>
          </w:tcPr>
          <w:p w14:paraId="6D3D9C0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6 </w:t>
            </w:r>
          </w:p>
        </w:tc>
        <w:tc>
          <w:tcPr>
            <w:tcW w:w="567" w:type="dxa"/>
            <w:tcBorders>
              <w:right w:val="double" w:sz="4" w:space="0" w:color="auto"/>
            </w:tcBorders>
          </w:tcPr>
          <w:p w14:paraId="6F98CF2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c>
          <w:tcPr>
            <w:tcW w:w="1418" w:type="dxa"/>
            <w:tcBorders>
              <w:left w:val="double" w:sz="4" w:space="0" w:color="auto"/>
            </w:tcBorders>
          </w:tcPr>
          <w:p w14:paraId="5450E88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7 </w:t>
            </w:r>
          </w:p>
        </w:tc>
        <w:tc>
          <w:tcPr>
            <w:tcW w:w="567" w:type="dxa"/>
            <w:tcBorders>
              <w:right w:val="double" w:sz="4" w:space="0" w:color="auto"/>
            </w:tcBorders>
          </w:tcPr>
          <w:p w14:paraId="3EF68F7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2</w:t>
            </w:r>
          </w:p>
        </w:tc>
        <w:tc>
          <w:tcPr>
            <w:tcW w:w="1418" w:type="dxa"/>
            <w:tcBorders>
              <w:left w:val="double" w:sz="4" w:space="0" w:color="auto"/>
            </w:tcBorders>
          </w:tcPr>
          <w:p w14:paraId="13EB8A9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8 </w:t>
            </w:r>
          </w:p>
        </w:tc>
        <w:tc>
          <w:tcPr>
            <w:tcW w:w="567" w:type="dxa"/>
          </w:tcPr>
          <w:p w14:paraId="4E2FECE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5</w:t>
            </w:r>
          </w:p>
        </w:tc>
      </w:tr>
      <w:tr w:rsidR="007F2BF7" w:rsidRPr="00891A28" w14:paraId="70A54D66" w14:textId="77777777">
        <w:trPr>
          <w:jc w:val="center"/>
        </w:trPr>
        <w:tc>
          <w:tcPr>
            <w:tcW w:w="1418" w:type="dxa"/>
          </w:tcPr>
          <w:p w14:paraId="6F369B2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9 </w:t>
            </w:r>
          </w:p>
        </w:tc>
        <w:tc>
          <w:tcPr>
            <w:tcW w:w="567" w:type="dxa"/>
            <w:tcBorders>
              <w:right w:val="double" w:sz="4" w:space="0" w:color="auto"/>
            </w:tcBorders>
          </w:tcPr>
          <w:p w14:paraId="1CEA5F6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c>
          <w:tcPr>
            <w:tcW w:w="1418" w:type="dxa"/>
            <w:tcBorders>
              <w:left w:val="double" w:sz="4" w:space="0" w:color="auto"/>
            </w:tcBorders>
          </w:tcPr>
          <w:p w14:paraId="665A328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0</w:t>
            </w:r>
          </w:p>
        </w:tc>
        <w:tc>
          <w:tcPr>
            <w:tcW w:w="567" w:type="dxa"/>
            <w:tcBorders>
              <w:right w:val="double" w:sz="4" w:space="0" w:color="auto"/>
            </w:tcBorders>
          </w:tcPr>
          <w:p w14:paraId="2D505B0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7EC0DF0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1</w:t>
            </w:r>
          </w:p>
        </w:tc>
        <w:tc>
          <w:tcPr>
            <w:tcW w:w="567" w:type="dxa"/>
          </w:tcPr>
          <w:p w14:paraId="4839E8D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5DAED5AB" w14:textId="77777777">
        <w:trPr>
          <w:jc w:val="center"/>
        </w:trPr>
        <w:tc>
          <w:tcPr>
            <w:tcW w:w="1418" w:type="dxa"/>
          </w:tcPr>
          <w:p w14:paraId="10973A1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2</w:t>
            </w:r>
          </w:p>
        </w:tc>
        <w:tc>
          <w:tcPr>
            <w:tcW w:w="567" w:type="dxa"/>
            <w:tcBorders>
              <w:right w:val="double" w:sz="4" w:space="0" w:color="auto"/>
            </w:tcBorders>
          </w:tcPr>
          <w:p w14:paraId="149C5DE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4DCAF65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3</w:t>
            </w:r>
          </w:p>
        </w:tc>
        <w:tc>
          <w:tcPr>
            <w:tcW w:w="567" w:type="dxa"/>
            <w:tcBorders>
              <w:right w:val="double" w:sz="4" w:space="0" w:color="auto"/>
            </w:tcBorders>
          </w:tcPr>
          <w:p w14:paraId="7E59C49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54D6E1C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4</w:t>
            </w:r>
          </w:p>
        </w:tc>
        <w:tc>
          <w:tcPr>
            <w:tcW w:w="567" w:type="dxa"/>
          </w:tcPr>
          <w:p w14:paraId="529FF60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3B10C958" w14:textId="77777777">
        <w:trPr>
          <w:jc w:val="center"/>
        </w:trPr>
        <w:tc>
          <w:tcPr>
            <w:tcW w:w="1418" w:type="dxa"/>
          </w:tcPr>
          <w:p w14:paraId="1747DA8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5</w:t>
            </w:r>
          </w:p>
        </w:tc>
        <w:tc>
          <w:tcPr>
            <w:tcW w:w="567" w:type="dxa"/>
            <w:tcBorders>
              <w:right w:val="double" w:sz="4" w:space="0" w:color="auto"/>
            </w:tcBorders>
          </w:tcPr>
          <w:p w14:paraId="3A96A1D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3FCA9AA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6</w:t>
            </w:r>
          </w:p>
        </w:tc>
        <w:tc>
          <w:tcPr>
            <w:tcW w:w="567" w:type="dxa"/>
            <w:tcBorders>
              <w:right w:val="double" w:sz="4" w:space="0" w:color="auto"/>
            </w:tcBorders>
          </w:tcPr>
          <w:p w14:paraId="5A9CD13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4D11FF5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7</w:t>
            </w:r>
          </w:p>
        </w:tc>
        <w:tc>
          <w:tcPr>
            <w:tcW w:w="567" w:type="dxa"/>
          </w:tcPr>
          <w:p w14:paraId="467CC14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5550CC08" w14:textId="77777777">
        <w:trPr>
          <w:jc w:val="center"/>
        </w:trPr>
        <w:tc>
          <w:tcPr>
            <w:tcW w:w="1418" w:type="dxa"/>
          </w:tcPr>
          <w:p w14:paraId="0E09000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8</w:t>
            </w:r>
          </w:p>
        </w:tc>
        <w:tc>
          <w:tcPr>
            <w:tcW w:w="567" w:type="dxa"/>
            <w:tcBorders>
              <w:right w:val="double" w:sz="4" w:space="0" w:color="auto"/>
            </w:tcBorders>
          </w:tcPr>
          <w:p w14:paraId="0A53A65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462183F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19</w:t>
            </w:r>
          </w:p>
        </w:tc>
        <w:tc>
          <w:tcPr>
            <w:tcW w:w="567" w:type="dxa"/>
            <w:tcBorders>
              <w:right w:val="double" w:sz="4" w:space="0" w:color="auto"/>
            </w:tcBorders>
          </w:tcPr>
          <w:p w14:paraId="0ECF85B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4A48F30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0</w:t>
            </w:r>
          </w:p>
        </w:tc>
        <w:tc>
          <w:tcPr>
            <w:tcW w:w="567" w:type="dxa"/>
          </w:tcPr>
          <w:p w14:paraId="6B9F321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3809494A" w14:textId="77777777">
        <w:trPr>
          <w:jc w:val="center"/>
        </w:trPr>
        <w:tc>
          <w:tcPr>
            <w:tcW w:w="1418" w:type="dxa"/>
          </w:tcPr>
          <w:p w14:paraId="17B0338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1</w:t>
            </w:r>
          </w:p>
        </w:tc>
        <w:tc>
          <w:tcPr>
            <w:tcW w:w="567" w:type="dxa"/>
            <w:tcBorders>
              <w:right w:val="double" w:sz="4" w:space="0" w:color="auto"/>
            </w:tcBorders>
          </w:tcPr>
          <w:p w14:paraId="5DB5E66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26561E1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2</w:t>
            </w:r>
          </w:p>
        </w:tc>
        <w:tc>
          <w:tcPr>
            <w:tcW w:w="567" w:type="dxa"/>
            <w:tcBorders>
              <w:right w:val="double" w:sz="4" w:space="0" w:color="auto"/>
            </w:tcBorders>
          </w:tcPr>
          <w:p w14:paraId="50CD5C8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716390C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3</w:t>
            </w:r>
          </w:p>
        </w:tc>
        <w:tc>
          <w:tcPr>
            <w:tcW w:w="567" w:type="dxa"/>
          </w:tcPr>
          <w:p w14:paraId="13B5945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6D9521A8" w14:textId="77777777">
        <w:trPr>
          <w:jc w:val="center"/>
        </w:trPr>
        <w:tc>
          <w:tcPr>
            <w:tcW w:w="1418" w:type="dxa"/>
          </w:tcPr>
          <w:p w14:paraId="574D7AB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4</w:t>
            </w:r>
          </w:p>
        </w:tc>
        <w:tc>
          <w:tcPr>
            <w:tcW w:w="567" w:type="dxa"/>
            <w:tcBorders>
              <w:right w:val="double" w:sz="4" w:space="0" w:color="auto"/>
            </w:tcBorders>
          </w:tcPr>
          <w:p w14:paraId="526AA33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600446C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5</w:t>
            </w:r>
          </w:p>
        </w:tc>
        <w:tc>
          <w:tcPr>
            <w:tcW w:w="567" w:type="dxa"/>
            <w:tcBorders>
              <w:right w:val="double" w:sz="4" w:space="0" w:color="auto"/>
            </w:tcBorders>
          </w:tcPr>
          <w:p w14:paraId="1F1D0DC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38A7377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6</w:t>
            </w:r>
          </w:p>
        </w:tc>
        <w:tc>
          <w:tcPr>
            <w:tcW w:w="567" w:type="dxa"/>
          </w:tcPr>
          <w:p w14:paraId="0207500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69112D08" w14:textId="77777777">
        <w:trPr>
          <w:jc w:val="center"/>
        </w:trPr>
        <w:tc>
          <w:tcPr>
            <w:tcW w:w="1418" w:type="dxa"/>
          </w:tcPr>
          <w:p w14:paraId="0D392E6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7</w:t>
            </w:r>
          </w:p>
        </w:tc>
        <w:tc>
          <w:tcPr>
            <w:tcW w:w="567" w:type="dxa"/>
            <w:tcBorders>
              <w:right w:val="double" w:sz="4" w:space="0" w:color="auto"/>
            </w:tcBorders>
          </w:tcPr>
          <w:p w14:paraId="65B7213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3D82A42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8</w:t>
            </w:r>
          </w:p>
        </w:tc>
        <w:tc>
          <w:tcPr>
            <w:tcW w:w="567" w:type="dxa"/>
            <w:tcBorders>
              <w:right w:val="double" w:sz="4" w:space="0" w:color="auto"/>
            </w:tcBorders>
          </w:tcPr>
          <w:p w14:paraId="57E0768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bottom w:val="single" w:sz="4" w:space="0" w:color="auto"/>
            </w:tcBorders>
          </w:tcPr>
          <w:p w14:paraId="5931389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29</w:t>
            </w:r>
          </w:p>
        </w:tc>
        <w:tc>
          <w:tcPr>
            <w:tcW w:w="567" w:type="dxa"/>
            <w:tcBorders>
              <w:bottom w:val="single" w:sz="4" w:space="0" w:color="auto"/>
            </w:tcBorders>
          </w:tcPr>
          <w:p w14:paraId="5055079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r>
      <w:tr w:rsidR="007F2BF7" w:rsidRPr="00891A28" w14:paraId="033D33A4" w14:textId="77777777">
        <w:trPr>
          <w:jc w:val="center"/>
        </w:trPr>
        <w:tc>
          <w:tcPr>
            <w:tcW w:w="1418" w:type="dxa"/>
          </w:tcPr>
          <w:p w14:paraId="52F96B7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0</w:t>
            </w:r>
          </w:p>
        </w:tc>
        <w:tc>
          <w:tcPr>
            <w:tcW w:w="567" w:type="dxa"/>
            <w:tcBorders>
              <w:right w:val="double" w:sz="4" w:space="0" w:color="auto"/>
            </w:tcBorders>
          </w:tcPr>
          <w:p w14:paraId="459B983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tcBorders>
          </w:tcPr>
          <w:p w14:paraId="7D2BE28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1</w:t>
            </w:r>
          </w:p>
        </w:tc>
        <w:tc>
          <w:tcPr>
            <w:tcW w:w="567" w:type="dxa"/>
            <w:tcBorders>
              <w:right w:val="double" w:sz="4" w:space="0" w:color="auto"/>
            </w:tcBorders>
          </w:tcPr>
          <w:p w14:paraId="179E3FB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left w:val="double" w:sz="4" w:space="0" w:color="auto"/>
              <w:bottom w:val="single" w:sz="4" w:space="0" w:color="auto"/>
            </w:tcBorders>
          </w:tcPr>
          <w:p w14:paraId="2D0028A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2</w:t>
            </w:r>
          </w:p>
        </w:tc>
        <w:tc>
          <w:tcPr>
            <w:tcW w:w="567" w:type="dxa"/>
            <w:tcBorders>
              <w:bottom w:val="single" w:sz="4" w:space="0" w:color="auto"/>
            </w:tcBorders>
          </w:tcPr>
          <w:p w14:paraId="7A2547B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r>
      <w:tr w:rsidR="007F2BF7" w:rsidRPr="00891A28" w14:paraId="794D4C59" w14:textId="77777777">
        <w:trPr>
          <w:jc w:val="center"/>
        </w:trPr>
        <w:tc>
          <w:tcPr>
            <w:tcW w:w="1418" w:type="dxa"/>
          </w:tcPr>
          <w:p w14:paraId="5DF2CD4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3</w:t>
            </w:r>
          </w:p>
        </w:tc>
        <w:tc>
          <w:tcPr>
            <w:tcW w:w="567" w:type="dxa"/>
            <w:tcBorders>
              <w:right w:val="double" w:sz="4" w:space="0" w:color="auto"/>
            </w:tcBorders>
          </w:tcPr>
          <w:p w14:paraId="46BB020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5</w:t>
            </w:r>
          </w:p>
        </w:tc>
        <w:tc>
          <w:tcPr>
            <w:tcW w:w="1418" w:type="dxa"/>
            <w:tcBorders>
              <w:left w:val="double" w:sz="4" w:space="0" w:color="auto"/>
            </w:tcBorders>
          </w:tcPr>
          <w:p w14:paraId="0F4A9FF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4</w:t>
            </w:r>
          </w:p>
        </w:tc>
        <w:tc>
          <w:tcPr>
            <w:tcW w:w="567" w:type="dxa"/>
            <w:tcBorders>
              <w:right w:val="double" w:sz="4" w:space="0" w:color="auto"/>
            </w:tcBorders>
          </w:tcPr>
          <w:p w14:paraId="3CE7882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0</w:t>
            </w:r>
          </w:p>
        </w:tc>
        <w:tc>
          <w:tcPr>
            <w:tcW w:w="1418" w:type="dxa"/>
            <w:tcBorders>
              <w:top w:val="single" w:sz="4" w:space="0" w:color="auto"/>
              <w:left w:val="double" w:sz="4" w:space="0" w:color="auto"/>
              <w:bottom w:val="nil"/>
              <w:right w:val="nil"/>
            </w:tcBorders>
          </w:tcPr>
          <w:p w14:paraId="195EBCE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  </w:t>
            </w:r>
          </w:p>
        </w:tc>
        <w:tc>
          <w:tcPr>
            <w:tcW w:w="567" w:type="dxa"/>
            <w:tcBorders>
              <w:top w:val="single" w:sz="4" w:space="0" w:color="auto"/>
              <w:left w:val="nil"/>
              <w:bottom w:val="nil"/>
              <w:right w:val="nil"/>
            </w:tcBorders>
          </w:tcPr>
          <w:p w14:paraId="62809126"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p>
        </w:tc>
      </w:tr>
    </w:tbl>
    <w:p w14:paraId="2576E19A" w14:textId="77777777" w:rsidR="007F2BF7" w:rsidRPr="00891A28" w:rsidRDefault="007F2BF7">
      <w:pPr>
        <w:rPr>
          <w:lang w:val="en-GB"/>
        </w:rPr>
      </w:pPr>
    </w:p>
    <w:p w14:paraId="5CB9A0BE" w14:textId="77777777" w:rsidR="007F2BF7" w:rsidRPr="00891A28" w:rsidRDefault="007F2BF7">
      <w:pPr>
        <w:rPr>
          <w:lang w:val="en-GB"/>
        </w:rPr>
      </w:pPr>
    </w:p>
    <w:p w14:paraId="58588405" w14:textId="77777777" w:rsidR="007F2BF7" w:rsidRPr="00891A28" w:rsidRDefault="00EB5260">
      <w:pPr>
        <w:pStyle w:val="enumlev1"/>
        <w:rPr>
          <w:lang w:val="en-GB"/>
        </w:rPr>
      </w:pPr>
      <w:r w:rsidRPr="00891A28">
        <w:rPr>
          <w:lang w:val="en-GB"/>
        </w:rPr>
        <w:tab/>
        <w:t>Recall that codes that are not used are assigned a symbol ID code length of zero.</w:t>
      </w:r>
    </w:p>
    <w:p w14:paraId="56CD9C57" w14:textId="77777777" w:rsidR="007F2BF7" w:rsidRPr="00891A28" w:rsidRDefault="00EB5260">
      <w:pPr>
        <w:pStyle w:val="enumlev1"/>
        <w:rPr>
          <w:lang w:val="en-GB"/>
        </w:rPr>
      </w:pPr>
      <w:bookmarkStart w:id="904" w:name="x1-150019x2"/>
      <w:bookmarkEnd w:id="904"/>
      <w:r w:rsidRPr="00891A28">
        <w:rPr>
          <w:lang w:val="en-GB"/>
        </w:rPr>
        <w:t>2)</w:t>
      </w:r>
      <w:r w:rsidRPr="00891A28">
        <w:rPr>
          <w:lang w:val="en-GB"/>
        </w:rPr>
        <w:tab/>
        <w:t xml:space="preserve">The algorithm of B.3 assigns the following Huffman codes to the run codes (run codes that are not assigned Huffman codes are omitted). </w:t>
      </w:r>
    </w:p>
    <w:p w14:paraId="28F39E5B"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851"/>
        <w:gridCol w:w="1418"/>
        <w:gridCol w:w="851"/>
        <w:gridCol w:w="1418"/>
        <w:gridCol w:w="851"/>
      </w:tblGrid>
      <w:tr w:rsidR="007F2BF7" w:rsidRPr="00891A28" w14:paraId="335E8B75" w14:textId="77777777">
        <w:trPr>
          <w:jc w:val="center"/>
        </w:trPr>
        <w:tc>
          <w:tcPr>
            <w:tcW w:w="1418" w:type="dxa"/>
          </w:tcPr>
          <w:p w14:paraId="250EE05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0 </w:t>
            </w:r>
          </w:p>
        </w:tc>
        <w:tc>
          <w:tcPr>
            <w:tcW w:w="851" w:type="dxa"/>
            <w:tcBorders>
              <w:right w:val="double" w:sz="4" w:space="0" w:color="auto"/>
            </w:tcBorders>
          </w:tcPr>
          <w:p w14:paraId="46C1A7A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00</w:t>
            </w:r>
          </w:p>
        </w:tc>
        <w:tc>
          <w:tcPr>
            <w:tcW w:w="1418" w:type="dxa"/>
            <w:tcBorders>
              <w:left w:val="double" w:sz="4" w:space="0" w:color="auto"/>
            </w:tcBorders>
          </w:tcPr>
          <w:p w14:paraId="0E48712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w:t>
            </w:r>
          </w:p>
        </w:tc>
        <w:tc>
          <w:tcPr>
            <w:tcW w:w="851" w:type="dxa"/>
            <w:tcBorders>
              <w:right w:val="double" w:sz="4" w:space="0" w:color="auto"/>
            </w:tcBorders>
          </w:tcPr>
          <w:p w14:paraId="0C2AB33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010</w:t>
            </w:r>
          </w:p>
        </w:tc>
        <w:tc>
          <w:tcPr>
            <w:tcW w:w="1418" w:type="dxa"/>
            <w:tcBorders>
              <w:left w:val="double" w:sz="4" w:space="0" w:color="auto"/>
            </w:tcBorders>
          </w:tcPr>
          <w:p w14:paraId="5D297BE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4 </w:t>
            </w:r>
          </w:p>
        </w:tc>
        <w:tc>
          <w:tcPr>
            <w:tcW w:w="851" w:type="dxa"/>
          </w:tcPr>
          <w:p w14:paraId="1B84091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011</w:t>
            </w:r>
          </w:p>
        </w:tc>
      </w:tr>
      <w:tr w:rsidR="007F2BF7" w:rsidRPr="00891A28" w14:paraId="4A360990" w14:textId="77777777">
        <w:trPr>
          <w:jc w:val="center"/>
        </w:trPr>
        <w:tc>
          <w:tcPr>
            <w:tcW w:w="1418" w:type="dxa"/>
          </w:tcPr>
          <w:p w14:paraId="4D18CCE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5 </w:t>
            </w:r>
          </w:p>
        </w:tc>
        <w:tc>
          <w:tcPr>
            <w:tcW w:w="851" w:type="dxa"/>
            <w:tcBorders>
              <w:right w:val="double" w:sz="4" w:space="0" w:color="auto"/>
            </w:tcBorders>
          </w:tcPr>
          <w:p w14:paraId="4B7901F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01</w:t>
            </w:r>
          </w:p>
        </w:tc>
        <w:tc>
          <w:tcPr>
            <w:tcW w:w="1418" w:type="dxa"/>
            <w:tcBorders>
              <w:left w:val="double" w:sz="4" w:space="0" w:color="auto"/>
            </w:tcBorders>
          </w:tcPr>
          <w:p w14:paraId="7C4C86D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6</w:t>
            </w:r>
          </w:p>
        </w:tc>
        <w:tc>
          <w:tcPr>
            <w:tcW w:w="851" w:type="dxa"/>
            <w:tcBorders>
              <w:right w:val="double" w:sz="4" w:space="0" w:color="auto"/>
            </w:tcBorders>
          </w:tcPr>
          <w:p w14:paraId="1EDCDAF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00</w:t>
            </w:r>
          </w:p>
        </w:tc>
        <w:tc>
          <w:tcPr>
            <w:tcW w:w="1418" w:type="dxa"/>
            <w:tcBorders>
              <w:left w:val="double" w:sz="4" w:space="0" w:color="auto"/>
            </w:tcBorders>
          </w:tcPr>
          <w:p w14:paraId="19C903E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7 </w:t>
            </w:r>
          </w:p>
        </w:tc>
        <w:tc>
          <w:tcPr>
            <w:tcW w:w="851" w:type="dxa"/>
          </w:tcPr>
          <w:p w14:paraId="4FA6B9E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00</w:t>
            </w:r>
          </w:p>
        </w:tc>
      </w:tr>
      <w:tr w:rsidR="007F2BF7" w:rsidRPr="00891A28" w14:paraId="1C40EF0C" w14:textId="77777777">
        <w:trPr>
          <w:jc w:val="center"/>
        </w:trPr>
        <w:tc>
          <w:tcPr>
            <w:tcW w:w="1418" w:type="dxa"/>
          </w:tcPr>
          <w:p w14:paraId="1619B9D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8 </w:t>
            </w:r>
          </w:p>
        </w:tc>
        <w:tc>
          <w:tcPr>
            <w:tcW w:w="851" w:type="dxa"/>
            <w:tcBorders>
              <w:right w:val="double" w:sz="4" w:space="0" w:color="auto"/>
            </w:tcBorders>
          </w:tcPr>
          <w:p w14:paraId="73FA855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10</w:t>
            </w:r>
          </w:p>
        </w:tc>
        <w:tc>
          <w:tcPr>
            <w:tcW w:w="1418" w:type="dxa"/>
            <w:tcBorders>
              <w:left w:val="double" w:sz="4" w:space="0" w:color="auto"/>
              <w:bottom w:val="single" w:sz="4" w:space="0" w:color="auto"/>
            </w:tcBorders>
          </w:tcPr>
          <w:p w14:paraId="6CD9D1C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9</w:t>
            </w:r>
          </w:p>
        </w:tc>
        <w:tc>
          <w:tcPr>
            <w:tcW w:w="851" w:type="dxa"/>
            <w:tcBorders>
              <w:bottom w:val="single" w:sz="4" w:space="0" w:color="auto"/>
              <w:right w:val="double" w:sz="4" w:space="0" w:color="auto"/>
            </w:tcBorders>
          </w:tcPr>
          <w:p w14:paraId="7B51158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01</w:t>
            </w:r>
          </w:p>
        </w:tc>
        <w:tc>
          <w:tcPr>
            <w:tcW w:w="1418" w:type="dxa"/>
            <w:tcBorders>
              <w:left w:val="double" w:sz="4" w:space="0" w:color="auto"/>
              <w:bottom w:val="single" w:sz="4" w:space="0" w:color="auto"/>
            </w:tcBorders>
          </w:tcPr>
          <w:p w14:paraId="70B4E23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2</w:t>
            </w:r>
          </w:p>
        </w:tc>
        <w:tc>
          <w:tcPr>
            <w:tcW w:w="851" w:type="dxa"/>
            <w:tcBorders>
              <w:bottom w:val="single" w:sz="4" w:space="0" w:color="auto"/>
            </w:tcBorders>
          </w:tcPr>
          <w:p w14:paraId="66566A8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110</w:t>
            </w:r>
          </w:p>
        </w:tc>
      </w:tr>
      <w:tr w:rsidR="007F2BF7" w:rsidRPr="00891A28" w14:paraId="3D7874B5" w14:textId="77777777">
        <w:trPr>
          <w:jc w:val="center"/>
        </w:trPr>
        <w:tc>
          <w:tcPr>
            <w:tcW w:w="1418" w:type="dxa"/>
          </w:tcPr>
          <w:p w14:paraId="021F4F7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3</w:t>
            </w:r>
          </w:p>
        </w:tc>
        <w:tc>
          <w:tcPr>
            <w:tcW w:w="851" w:type="dxa"/>
            <w:tcBorders>
              <w:right w:val="double" w:sz="4" w:space="0" w:color="auto"/>
            </w:tcBorders>
          </w:tcPr>
          <w:p w14:paraId="0638533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11</w:t>
            </w:r>
          </w:p>
        </w:tc>
        <w:tc>
          <w:tcPr>
            <w:tcW w:w="1418" w:type="dxa"/>
            <w:tcBorders>
              <w:left w:val="double" w:sz="4" w:space="0" w:color="auto"/>
              <w:bottom w:val="nil"/>
              <w:right w:val="nil"/>
            </w:tcBorders>
          </w:tcPr>
          <w:p w14:paraId="39DDF7D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  </w:t>
            </w:r>
          </w:p>
        </w:tc>
        <w:tc>
          <w:tcPr>
            <w:tcW w:w="851" w:type="dxa"/>
            <w:tcBorders>
              <w:left w:val="nil"/>
              <w:bottom w:val="nil"/>
              <w:right w:val="nil"/>
            </w:tcBorders>
          </w:tcPr>
          <w:p w14:paraId="137907A7"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p>
        </w:tc>
        <w:tc>
          <w:tcPr>
            <w:tcW w:w="1418" w:type="dxa"/>
            <w:tcBorders>
              <w:left w:val="nil"/>
              <w:bottom w:val="nil"/>
              <w:right w:val="nil"/>
            </w:tcBorders>
          </w:tcPr>
          <w:p w14:paraId="25274A17"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rPr>
                <w:lang w:val="en-GB"/>
              </w:rPr>
            </w:pPr>
          </w:p>
        </w:tc>
        <w:tc>
          <w:tcPr>
            <w:tcW w:w="851" w:type="dxa"/>
            <w:tcBorders>
              <w:left w:val="nil"/>
              <w:bottom w:val="nil"/>
              <w:right w:val="nil"/>
            </w:tcBorders>
          </w:tcPr>
          <w:p w14:paraId="6F522593"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right"/>
              <w:rPr>
                <w:lang w:val="en-GB"/>
              </w:rPr>
            </w:pPr>
          </w:p>
        </w:tc>
      </w:tr>
    </w:tbl>
    <w:p w14:paraId="51222AC8" w14:textId="77777777" w:rsidR="007F2BF7" w:rsidRPr="00891A28" w:rsidRDefault="007F2BF7">
      <w:pPr>
        <w:rPr>
          <w:lang w:val="en-GB"/>
        </w:rPr>
      </w:pPr>
      <w:bookmarkStart w:id="905" w:name="x1-150021x3"/>
      <w:bookmarkEnd w:id="905"/>
    </w:p>
    <w:p w14:paraId="26D00B22" w14:textId="7C122423" w:rsidR="007F2BF7" w:rsidRPr="00891A28" w:rsidRDefault="00EB5260">
      <w:pPr>
        <w:pStyle w:val="enumlev1"/>
        <w:rPr>
          <w:lang w:val="en-GB"/>
        </w:rPr>
      </w:pPr>
      <w:r w:rsidRPr="00891A28">
        <w:rPr>
          <w:lang w:val="en-GB"/>
        </w:rPr>
        <w:t>3)</w:t>
      </w:r>
      <w:r w:rsidRPr="00891A28">
        <w:rPr>
          <w:lang w:val="en-GB"/>
        </w:rPr>
        <w:tab/>
        <w:t>The remaining part of the byte sequence is:</w:t>
      </w:r>
    </w:p>
    <w:p w14:paraId="1647CDFA" w14:textId="77777777" w:rsidR="007F2BF7" w:rsidRPr="00470934" w:rsidRDefault="00EB5260">
      <w:pPr>
        <w:pStyle w:val="AnnexRef"/>
        <w:tabs>
          <w:tab w:val="left" w:pos="794"/>
          <w:tab w:val="left" w:pos="1191"/>
          <w:tab w:val="left" w:pos="1588"/>
          <w:tab w:val="left" w:pos="1985"/>
        </w:tabs>
        <w:spacing w:before="136"/>
        <w:rPr>
          <w:rFonts w:ascii="Courier" w:hAnsi="Courier"/>
          <w:lang w:val="es-ES"/>
        </w:rPr>
      </w:pPr>
      <w:r w:rsidRPr="00470934">
        <w:rPr>
          <w:rFonts w:ascii="Courier" w:hAnsi="Courier"/>
          <w:lang w:val="es-ES"/>
        </w:rPr>
        <w:t>0xF</w:t>
      </w:r>
      <w:r w:rsidRPr="00470934">
        <w:rPr>
          <w:lang w:val="es-ES"/>
        </w:rPr>
        <w:t>  </w:t>
      </w:r>
      <w:r w:rsidRPr="00470934">
        <w:rPr>
          <w:rFonts w:ascii="Courier" w:hAnsi="Courier"/>
          <w:lang w:val="es-ES"/>
        </w:rPr>
        <w:t>0x8B</w:t>
      </w:r>
      <w:r w:rsidRPr="00470934">
        <w:rPr>
          <w:lang w:val="es-ES"/>
        </w:rPr>
        <w:t>  </w:t>
      </w:r>
      <w:r w:rsidRPr="00470934">
        <w:rPr>
          <w:rFonts w:ascii="Courier" w:hAnsi="Courier"/>
          <w:lang w:val="es-ES"/>
        </w:rPr>
        <w:t>0x30</w:t>
      </w:r>
      <w:r w:rsidRPr="00470934">
        <w:rPr>
          <w:lang w:val="es-ES"/>
        </w:rPr>
        <w:t>  </w:t>
      </w:r>
      <w:r w:rsidRPr="00470934">
        <w:rPr>
          <w:rFonts w:ascii="Courier" w:hAnsi="Courier"/>
          <w:lang w:val="es-ES"/>
        </w:rPr>
        <w:t>0x9E</w:t>
      </w:r>
      <w:r w:rsidRPr="00470934">
        <w:rPr>
          <w:lang w:val="es-ES"/>
        </w:rPr>
        <w:t>  </w:t>
      </w:r>
      <w:r w:rsidRPr="00470934">
        <w:rPr>
          <w:rFonts w:ascii="Courier" w:hAnsi="Courier"/>
          <w:lang w:val="es-ES"/>
        </w:rPr>
        <w:t>0xB8</w:t>
      </w:r>
      <w:r w:rsidRPr="00470934">
        <w:rPr>
          <w:lang w:val="es-ES"/>
        </w:rPr>
        <w:t>  </w:t>
      </w:r>
      <w:r w:rsidRPr="00470934">
        <w:rPr>
          <w:rFonts w:ascii="Courier" w:hAnsi="Courier"/>
          <w:lang w:val="es-ES"/>
        </w:rPr>
        <w:t>0x5F</w:t>
      </w:r>
      <w:r w:rsidRPr="00470934">
        <w:rPr>
          <w:lang w:val="es-ES"/>
        </w:rPr>
        <w:t>  </w:t>
      </w:r>
      <w:r w:rsidRPr="00470934">
        <w:rPr>
          <w:rFonts w:ascii="Courier" w:hAnsi="Courier"/>
          <w:lang w:val="es-ES"/>
        </w:rPr>
        <w:t>0x1D</w:t>
      </w:r>
      <w:r w:rsidRPr="00470934">
        <w:rPr>
          <w:lang w:val="es-ES"/>
        </w:rPr>
        <w:t>  </w:t>
      </w:r>
      <w:r w:rsidRPr="00470934">
        <w:rPr>
          <w:rFonts w:ascii="Courier" w:hAnsi="Courier"/>
          <w:lang w:val="es-ES"/>
        </w:rPr>
        <w:t>0xD2</w:t>
      </w:r>
      <w:r w:rsidRPr="00470934">
        <w:rPr>
          <w:lang w:val="es-ES"/>
        </w:rPr>
        <w:t>  </w:t>
      </w:r>
      <w:r w:rsidRPr="00470934">
        <w:rPr>
          <w:rFonts w:ascii="Courier" w:hAnsi="Courier"/>
          <w:lang w:val="es-ES"/>
        </w:rPr>
        <w:t>0x83</w:t>
      </w:r>
      <w:r w:rsidRPr="00470934">
        <w:rPr>
          <w:lang w:val="es-ES"/>
        </w:rPr>
        <w:t>  </w:t>
      </w:r>
      <w:r w:rsidRPr="00470934">
        <w:rPr>
          <w:rFonts w:ascii="Courier" w:hAnsi="Courier"/>
          <w:lang w:val="es-ES"/>
        </w:rPr>
        <w:t>0x00</w:t>
      </w:r>
    </w:p>
    <w:p w14:paraId="5BB5B341" w14:textId="77777777" w:rsidR="007F2BF7" w:rsidRPr="00891A28" w:rsidRDefault="00EB5260">
      <w:pPr>
        <w:pStyle w:val="enumlev1"/>
        <w:rPr>
          <w:lang w:val="en-GB"/>
        </w:rPr>
      </w:pPr>
      <w:r w:rsidRPr="00470934">
        <w:rPr>
          <w:lang w:val="es-ES"/>
        </w:rPr>
        <w:tab/>
      </w:r>
      <w:r w:rsidRPr="00891A28">
        <w:rPr>
          <w:lang w:val="en-GB"/>
        </w:rPr>
        <w:t>where half of the first byte has already been consumed. Decoding this sequence using these Huffman codes provides the following results:</w:t>
      </w:r>
    </w:p>
    <w:p w14:paraId="64AAB0BC" w14:textId="77777777" w:rsidR="007F2BF7" w:rsidRPr="00891A28" w:rsidRDefault="007F2BF7">
      <w:pPr>
        <w:pStyle w:val="enumlev1"/>
        <w:rPr>
          <w:lang w:val="en-GB"/>
        </w:rPr>
      </w:pPr>
    </w:p>
    <w:tbl>
      <w:tblPr>
        <w:tblW w:w="0" w:type="auto"/>
        <w:tblInd w:w="397" w:type="dxa"/>
        <w:tblLayout w:type="fixed"/>
        <w:tblLook w:val="0000" w:firstRow="0" w:lastRow="0" w:firstColumn="0" w:lastColumn="0" w:noHBand="0" w:noVBand="0"/>
      </w:tblPr>
      <w:tblGrid>
        <w:gridCol w:w="1134"/>
        <w:gridCol w:w="8358"/>
      </w:tblGrid>
      <w:tr w:rsidR="007F2BF7" w:rsidRPr="00891A28" w14:paraId="47A56558" w14:textId="77777777">
        <w:tc>
          <w:tcPr>
            <w:tcW w:w="1134" w:type="dxa"/>
          </w:tcPr>
          <w:p w14:paraId="034AFA43" w14:textId="77777777" w:rsidR="007F2BF7" w:rsidRPr="00891A28" w:rsidRDefault="00EB5260">
            <w:pPr>
              <w:rPr>
                <w:b/>
                <w:bCs/>
                <w:lang w:val="en-GB"/>
              </w:rPr>
            </w:pPr>
            <w:r w:rsidRPr="00891A28">
              <w:rPr>
                <w:b/>
                <w:bCs/>
                <w:lang w:val="en-GB"/>
              </w:rPr>
              <w:t>11111 000</w:t>
            </w:r>
          </w:p>
        </w:tc>
        <w:tc>
          <w:tcPr>
            <w:tcW w:w="8358" w:type="dxa"/>
          </w:tcPr>
          <w:p w14:paraId="6E6F8745" w14:textId="77777777" w:rsidR="007F2BF7" w:rsidRPr="00891A28" w:rsidRDefault="00EB5260">
            <w:pPr>
              <w:rPr>
                <w:lang w:val="en-GB"/>
              </w:rPr>
            </w:pPr>
            <w:r w:rsidRPr="00891A28">
              <w:rPr>
                <w:lang w:val="en-GB"/>
              </w:rPr>
              <w:t>RUNCODE33(0) – that is, RUNCODE33 followed by three bits containing the value 0, indicating a run of three zero lengths</w:t>
            </w:r>
          </w:p>
        </w:tc>
      </w:tr>
      <w:tr w:rsidR="007F2BF7" w:rsidRPr="00891A28" w14:paraId="5FFD4D95" w14:textId="77777777">
        <w:tc>
          <w:tcPr>
            <w:tcW w:w="1134" w:type="dxa"/>
          </w:tcPr>
          <w:p w14:paraId="2F2DB484" w14:textId="77777777" w:rsidR="007F2BF7" w:rsidRPr="00891A28" w:rsidRDefault="00EB5260">
            <w:pPr>
              <w:jc w:val="right"/>
              <w:rPr>
                <w:b/>
                <w:bCs/>
                <w:lang w:val="en-GB"/>
              </w:rPr>
            </w:pPr>
            <w:r w:rsidRPr="00891A28">
              <w:rPr>
                <w:b/>
                <w:bCs/>
                <w:lang w:val="en-GB"/>
              </w:rPr>
              <w:t>101</w:t>
            </w:r>
          </w:p>
        </w:tc>
        <w:tc>
          <w:tcPr>
            <w:tcW w:w="8358" w:type="dxa"/>
          </w:tcPr>
          <w:p w14:paraId="0772F3BD" w14:textId="77777777" w:rsidR="007F2BF7" w:rsidRPr="00891A28" w:rsidRDefault="00EB5260">
            <w:pPr>
              <w:rPr>
                <w:lang w:val="en-GB"/>
              </w:rPr>
            </w:pPr>
            <w:r w:rsidRPr="00891A28">
              <w:rPr>
                <w:lang w:val="en-GB"/>
              </w:rPr>
              <w:t>RUNCODE9</w:t>
            </w:r>
          </w:p>
        </w:tc>
      </w:tr>
      <w:tr w:rsidR="007F2BF7" w:rsidRPr="00891A28" w14:paraId="6605F680" w14:textId="77777777">
        <w:tc>
          <w:tcPr>
            <w:tcW w:w="1134" w:type="dxa"/>
          </w:tcPr>
          <w:p w14:paraId="1396489D" w14:textId="77777777" w:rsidR="007F2BF7" w:rsidRPr="00891A28" w:rsidRDefault="00EB5260">
            <w:pPr>
              <w:jc w:val="right"/>
              <w:rPr>
                <w:b/>
                <w:bCs/>
                <w:lang w:val="en-GB"/>
              </w:rPr>
            </w:pPr>
            <w:r w:rsidRPr="00891A28">
              <w:rPr>
                <w:b/>
                <w:bCs/>
                <w:lang w:val="en-GB"/>
              </w:rPr>
              <w:t>100</w:t>
            </w:r>
          </w:p>
        </w:tc>
        <w:tc>
          <w:tcPr>
            <w:tcW w:w="8358" w:type="dxa"/>
          </w:tcPr>
          <w:p w14:paraId="076C6FB4" w14:textId="77777777" w:rsidR="007F2BF7" w:rsidRPr="00891A28" w:rsidRDefault="00EB5260">
            <w:pPr>
              <w:rPr>
                <w:lang w:val="en-GB"/>
              </w:rPr>
            </w:pPr>
            <w:r w:rsidRPr="00891A28">
              <w:rPr>
                <w:lang w:val="en-GB"/>
              </w:rPr>
              <w:t>RUNCODE6</w:t>
            </w:r>
          </w:p>
        </w:tc>
      </w:tr>
      <w:tr w:rsidR="007F2BF7" w:rsidRPr="00891A28" w14:paraId="33E78197" w14:textId="77777777">
        <w:tc>
          <w:tcPr>
            <w:tcW w:w="1134" w:type="dxa"/>
          </w:tcPr>
          <w:p w14:paraId="0DCE697D" w14:textId="77777777" w:rsidR="007F2BF7" w:rsidRPr="00891A28" w:rsidRDefault="00EB5260">
            <w:pPr>
              <w:jc w:val="right"/>
              <w:rPr>
                <w:b/>
                <w:bCs/>
                <w:lang w:val="en-GB"/>
              </w:rPr>
            </w:pPr>
            <w:r w:rsidRPr="00891A28">
              <w:rPr>
                <w:b/>
                <w:bCs/>
                <w:lang w:val="en-GB"/>
              </w:rPr>
              <w:t>110 00</w:t>
            </w:r>
          </w:p>
        </w:tc>
        <w:tc>
          <w:tcPr>
            <w:tcW w:w="8358" w:type="dxa"/>
          </w:tcPr>
          <w:p w14:paraId="42B1A3D9" w14:textId="77777777" w:rsidR="007F2BF7" w:rsidRPr="00891A28" w:rsidRDefault="00EB5260">
            <w:pPr>
              <w:rPr>
                <w:lang w:val="en-GB"/>
              </w:rPr>
            </w:pPr>
            <w:r w:rsidRPr="00891A28">
              <w:rPr>
                <w:lang w:val="en-GB"/>
              </w:rPr>
              <w:t>RUNCODE32(0) – that is, RUNCODE32 followed by two bits containing the value 0</w:t>
            </w:r>
          </w:p>
        </w:tc>
      </w:tr>
      <w:tr w:rsidR="007F2BF7" w:rsidRPr="00891A28" w14:paraId="3F81919E" w14:textId="77777777">
        <w:tc>
          <w:tcPr>
            <w:tcW w:w="1134" w:type="dxa"/>
          </w:tcPr>
          <w:p w14:paraId="53635BD1" w14:textId="77777777" w:rsidR="007F2BF7" w:rsidRPr="00891A28" w:rsidRDefault="00EB5260">
            <w:pPr>
              <w:jc w:val="right"/>
              <w:rPr>
                <w:b/>
                <w:bCs/>
                <w:lang w:val="en-GB"/>
              </w:rPr>
            </w:pPr>
            <w:r w:rsidRPr="00891A28">
              <w:rPr>
                <w:b/>
                <w:bCs/>
                <w:lang w:val="en-GB"/>
              </w:rPr>
              <w:t>010</w:t>
            </w:r>
          </w:p>
        </w:tc>
        <w:tc>
          <w:tcPr>
            <w:tcW w:w="8358" w:type="dxa"/>
          </w:tcPr>
          <w:p w14:paraId="25C6323A" w14:textId="77777777" w:rsidR="007F2BF7" w:rsidRPr="00891A28" w:rsidRDefault="00EB5260">
            <w:pPr>
              <w:rPr>
                <w:lang w:val="en-GB"/>
              </w:rPr>
            </w:pPr>
            <w:r w:rsidRPr="00891A28">
              <w:rPr>
                <w:lang w:val="en-GB"/>
              </w:rPr>
              <w:t>RUNCODE3</w:t>
            </w:r>
          </w:p>
        </w:tc>
      </w:tr>
      <w:tr w:rsidR="007F2BF7" w:rsidRPr="00891A28" w14:paraId="5FAF3CA5" w14:textId="77777777">
        <w:tc>
          <w:tcPr>
            <w:tcW w:w="1134" w:type="dxa"/>
          </w:tcPr>
          <w:p w14:paraId="68BC3D3A" w14:textId="77777777" w:rsidR="007F2BF7" w:rsidRPr="00891A28" w:rsidRDefault="00EB5260">
            <w:pPr>
              <w:jc w:val="right"/>
              <w:rPr>
                <w:b/>
                <w:bCs/>
                <w:lang w:val="en-GB"/>
              </w:rPr>
            </w:pPr>
            <w:r w:rsidRPr="00891A28">
              <w:rPr>
                <w:b/>
                <w:bCs/>
                <w:lang w:val="en-GB"/>
              </w:rPr>
              <w:t>011</w:t>
            </w:r>
          </w:p>
        </w:tc>
        <w:tc>
          <w:tcPr>
            <w:tcW w:w="8358" w:type="dxa"/>
          </w:tcPr>
          <w:p w14:paraId="1885CA51" w14:textId="77777777" w:rsidR="007F2BF7" w:rsidRPr="00891A28" w:rsidRDefault="00EB5260">
            <w:pPr>
              <w:rPr>
                <w:lang w:val="en-GB"/>
              </w:rPr>
            </w:pPr>
            <w:r w:rsidRPr="00891A28">
              <w:rPr>
                <w:lang w:val="en-GB"/>
              </w:rPr>
              <w:t>RUNCODE4</w:t>
            </w:r>
          </w:p>
        </w:tc>
      </w:tr>
      <w:tr w:rsidR="007F2BF7" w:rsidRPr="00891A28" w14:paraId="785A7A3F" w14:textId="77777777">
        <w:tc>
          <w:tcPr>
            <w:tcW w:w="1134" w:type="dxa"/>
          </w:tcPr>
          <w:p w14:paraId="60B6811F" w14:textId="77777777" w:rsidR="007F2BF7" w:rsidRPr="00891A28" w:rsidRDefault="00EB5260">
            <w:pPr>
              <w:jc w:val="right"/>
              <w:rPr>
                <w:b/>
                <w:bCs/>
                <w:lang w:val="en-GB"/>
              </w:rPr>
            </w:pPr>
            <w:r w:rsidRPr="00891A28">
              <w:rPr>
                <w:b/>
                <w:bCs/>
                <w:lang w:val="en-GB"/>
              </w:rPr>
              <w:t>110 10</w:t>
            </w:r>
          </w:p>
        </w:tc>
        <w:tc>
          <w:tcPr>
            <w:tcW w:w="8358" w:type="dxa"/>
          </w:tcPr>
          <w:p w14:paraId="548473C7" w14:textId="77777777" w:rsidR="007F2BF7" w:rsidRPr="00891A28" w:rsidRDefault="00EB5260">
            <w:pPr>
              <w:rPr>
                <w:lang w:val="en-GB"/>
              </w:rPr>
            </w:pPr>
            <w:r w:rsidRPr="00891A28">
              <w:rPr>
                <w:lang w:val="en-GB"/>
              </w:rPr>
              <w:t>RUNCODE32(2)</w:t>
            </w:r>
          </w:p>
        </w:tc>
      </w:tr>
      <w:tr w:rsidR="007F2BF7" w:rsidRPr="00891A28" w14:paraId="103EAE67" w14:textId="77777777">
        <w:tc>
          <w:tcPr>
            <w:tcW w:w="1134" w:type="dxa"/>
          </w:tcPr>
          <w:p w14:paraId="4210C4BD" w14:textId="77777777" w:rsidR="007F2BF7" w:rsidRPr="00891A28" w:rsidRDefault="00EB5260">
            <w:pPr>
              <w:jc w:val="right"/>
              <w:rPr>
                <w:b/>
                <w:bCs/>
                <w:lang w:val="en-GB"/>
              </w:rPr>
            </w:pPr>
            <w:r w:rsidRPr="00891A28">
              <w:rPr>
                <w:b/>
                <w:bCs/>
                <w:lang w:val="en-GB"/>
              </w:rPr>
              <w:t>11100</w:t>
            </w:r>
          </w:p>
        </w:tc>
        <w:tc>
          <w:tcPr>
            <w:tcW w:w="8358" w:type="dxa"/>
          </w:tcPr>
          <w:p w14:paraId="18585843" w14:textId="77777777" w:rsidR="007F2BF7" w:rsidRPr="00891A28" w:rsidRDefault="00EB5260">
            <w:pPr>
              <w:rPr>
                <w:lang w:val="en-GB"/>
              </w:rPr>
            </w:pPr>
            <w:r w:rsidRPr="00891A28">
              <w:rPr>
                <w:lang w:val="en-GB"/>
              </w:rPr>
              <w:t>RUNCODE0</w:t>
            </w:r>
          </w:p>
        </w:tc>
      </w:tr>
      <w:tr w:rsidR="007F2BF7" w:rsidRPr="00891A28" w14:paraId="06320C9D" w14:textId="77777777">
        <w:tc>
          <w:tcPr>
            <w:tcW w:w="1134" w:type="dxa"/>
          </w:tcPr>
          <w:p w14:paraId="4FB55166" w14:textId="77777777" w:rsidR="007F2BF7" w:rsidRPr="00891A28" w:rsidRDefault="00EB5260">
            <w:pPr>
              <w:jc w:val="right"/>
              <w:rPr>
                <w:b/>
                <w:bCs/>
                <w:lang w:val="en-GB"/>
              </w:rPr>
            </w:pPr>
            <w:r w:rsidRPr="00891A28">
              <w:rPr>
                <w:b/>
                <w:bCs/>
                <w:lang w:val="en-GB"/>
              </w:rPr>
              <w:lastRenderedPageBreak/>
              <w:t>00</w:t>
            </w:r>
          </w:p>
        </w:tc>
        <w:tc>
          <w:tcPr>
            <w:tcW w:w="8358" w:type="dxa"/>
          </w:tcPr>
          <w:p w14:paraId="7A00A7CB" w14:textId="77777777" w:rsidR="007F2BF7" w:rsidRPr="00891A28" w:rsidRDefault="00EB5260">
            <w:pPr>
              <w:rPr>
                <w:lang w:val="en-GB"/>
              </w:rPr>
            </w:pPr>
            <w:r w:rsidRPr="00891A28">
              <w:rPr>
                <w:lang w:val="en-GB"/>
              </w:rPr>
              <w:t>RUNCODE7</w:t>
            </w:r>
          </w:p>
        </w:tc>
      </w:tr>
      <w:tr w:rsidR="007F2BF7" w:rsidRPr="00891A28" w14:paraId="0C81B442" w14:textId="77777777">
        <w:tc>
          <w:tcPr>
            <w:tcW w:w="1134" w:type="dxa"/>
          </w:tcPr>
          <w:p w14:paraId="491A8BDF" w14:textId="77777777" w:rsidR="007F2BF7" w:rsidRPr="00891A28" w:rsidRDefault="00EB5260">
            <w:pPr>
              <w:jc w:val="right"/>
              <w:rPr>
                <w:b/>
                <w:bCs/>
                <w:lang w:val="en-GB"/>
              </w:rPr>
            </w:pPr>
            <w:r w:rsidRPr="00891A28">
              <w:rPr>
                <w:b/>
                <w:bCs/>
                <w:lang w:val="en-GB"/>
              </w:rPr>
              <w:t>101</w:t>
            </w:r>
          </w:p>
        </w:tc>
        <w:tc>
          <w:tcPr>
            <w:tcW w:w="8358" w:type="dxa"/>
          </w:tcPr>
          <w:p w14:paraId="1A74C3A1" w14:textId="77777777" w:rsidR="007F2BF7" w:rsidRPr="00891A28" w:rsidRDefault="00EB5260">
            <w:pPr>
              <w:rPr>
                <w:lang w:val="en-GB"/>
              </w:rPr>
            </w:pPr>
            <w:r w:rsidRPr="00891A28">
              <w:rPr>
                <w:lang w:val="en-GB"/>
              </w:rPr>
              <w:t>RUNCODE9</w:t>
            </w:r>
          </w:p>
        </w:tc>
      </w:tr>
      <w:tr w:rsidR="007F2BF7" w:rsidRPr="00891A28" w14:paraId="78D26390" w14:textId="77777777">
        <w:tc>
          <w:tcPr>
            <w:tcW w:w="1134" w:type="dxa"/>
          </w:tcPr>
          <w:p w14:paraId="66ED075D" w14:textId="77777777" w:rsidR="007F2BF7" w:rsidRPr="00891A28" w:rsidRDefault="00EB5260">
            <w:pPr>
              <w:jc w:val="right"/>
              <w:rPr>
                <w:b/>
                <w:bCs/>
                <w:lang w:val="en-GB"/>
              </w:rPr>
            </w:pPr>
            <w:r w:rsidRPr="00891A28">
              <w:rPr>
                <w:b/>
                <w:bCs/>
                <w:lang w:val="en-GB"/>
              </w:rPr>
              <w:t>11110</w:t>
            </w:r>
          </w:p>
        </w:tc>
        <w:tc>
          <w:tcPr>
            <w:tcW w:w="8358" w:type="dxa"/>
          </w:tcPr>
          <w:p w14:paraId="2E406E40" w14:textId="77777777" w:rsidR="007F2BF7" w:rsidRPr="00891A28" w:rsidRDefault="00EB5260">
            <w:pPr>
              <w:rPr>
                <w:lang w:val="en-GB"/>
              </w:rPr>
            </w:pPr>
            <w:r w:rsidRPr="00891A28">
              <w:rPr>
                <w:lang w:val="en-GB"/>
              </w:rPr>
              <w:t>RUNCODE8</w:t>
            </w:r>
          </w:p>
        </w:tc>
      </w:tr>
      <w:tr w:rsidR="007F2BF7" w:rsidRPr="00891A28" w14:paraId="03C85D65" w14:textId="77777777">
        <w:tc>
          <w:tcPr>
            <w:tcW w:w="1134" w:type="dxa"/>
          </w:tcPr>
          <w:p w14:paraId="3A42951B" w14:textId="77777777" w:rsidR="007F2BF7" w:rsidRPr="00891A28" w:rsidRDefault="00EB5260">
            <w:pPr>
              <w:jc w:val="right"/>
              <w:rPr>
                <w:b/>
                <w:bCs/>
                <w:lang w:val="en-GB"/>
              </w:rPr>
            </w:pPr>
            <w:r w:rsidRPr="00891A28">
              <w:rPr>
                <w:b/>
                <w:bCs/>
                <w:lang w:val="en-GB"/>
              </w:rPr>
              <w:t>00</w:t>
            </w:r>
          </w:p>
        </w:tc>
        <w:tc>
          <w:tcPr>
            <w:tcW w:w="8358" w:type="dxa"/>
          </w:tcPr>
          <w:p w14:paraId="275F0826" w14:textId="77777777" w:rsidR="007F2BF7" w:rsidRPr="00891A28" w:rsidRDefault="00EB5260">
            <w:pPr>
              <w:rPr>
                <w:lang w:val="en-GB"/>
              </w:rPr>
            </w:pPr>
            <w:r w:rsidRPr="00891A28">
              <w:rPr>
                <w:lang w:val="en-GB"/>
              </w:rPr>
              <w:t>RUNCODE7</w:t>
            </w:r>
          </w:p>
        </w:tc>
      </w:tr>
      <w:tr w:rsidR="007F2BF7" w:rsidRPr="00891A28" w14:paraId="3CE6599A" w14:textId="77777777">
        <w:tc>
          <w:tcPr>
            <w:tcW w:w="1134" w:type="dxa"/>
          </w:tcPr>
          <w:p w14:paraId="38B39906" w14:textId="77777777" w:rsidR="007F2BF7" w:rsidRPr="00891A28" w:rsidRDefault="00EB5260">
            <w:pPr>
              <w:jc w:val="right"/>
              <w:rPr>
                <w:b/>
                <w:bCs/>
                <w:lang w:val="en-GB"/>
              </w:rPr>
            </w:pPr>
            <w:r w:rsidRPr="00891A28">
              <w:rPr>
                <w:b/>
                <w:bCs/>
                <w:lang w:val="en-GB"/>
              </w:rPr>
              <w:t>11101</w:t>
            </w:r>
          </w:p>
        </w:tc>
        <w:tc>
          <w:tcPr>
            <w:tcW w:w="8358" w:type="dxa"/>
          </w:tcPr>
          <w:p w14:paraId="5D0250E5" w14:textId="77777777" w:rsidR="007F2BF7" w:rsidRPr="00891A28" w:rsidRDefault="00EB5260">
            <w:pPr>
              <w:rPr>
                <w:lang w:val="en-GB"/>
              </w:rPr>
            </w:pPr>
            <w:r w:rsidRPr="00891A28">
              <w:rPr>
                <w:lang w:val="en-GB"/>
              </w:rPr>
              <w:t>RUNCODE5</w:t>
            </w:r>
          </w:p>
        </w:tc>
      </w:tr>
      <w:tr w:rsidR="007F2BF7" w:rsidRPr="00891A28" w14:paraId="2E027590" w14:textId="77777777">
        <w:tc>
          <w:tcPr>
            <w:tcW w:w="1134" w:type="dxa"/>
          </w:tcPr>
          <w:p w14:paraId="6C083ED0" w14:textId="77777777" w:rsidR="007F2BF7" w:rsidRPr="00891A28" w:rsidRDefault="00EB5260">
            <w:pPr>
              <w:jc w:val="right"/>
              <w:rPr>
                <w:b/>
                <w:bCs/>
                <w:lang w:val="en-GB"/>
              </w:rPr>
            </w:pPr>
            <w:r w:rsidRPr="00891A28">
              <w:rPr>
                <w:b/>
                <w:bCs/>
                <w:lang w:val="en-GB"/>
              </w:rPr>
              <w:t>110 10</w:t>
            </w:r>
          </w:p>
        </w:tc>
        <w:tc>
          <w:tcPr>
            <w:tcW w:w="8358" w:type="dxa"/>
          </w:tcPr>
          <w:p w14:paraId="135E918C" w14:textId="77777777" w:rsidR="007F2BF7" w:rsidRPr="00891A28" w:rsidRDefault="00EB5260">
            <w:pPr>
              <w:rPr>
                <w:lang w:val="en-GB"/>
              </w:rPr>
            </w:pPr>
            <w:r w:rsidRPr="00891A28">
              <w:rPr>
                <w:lang w:val="en-GB"/>
              </w:rPr>
              <w:t>RUNCODE32(2)</w:t>
            </w:r>
          </w:p>
        </w:tc>
      </w:tr>
      <w:tr w:rsidR="007F2BF7" w:rsidRPr="00891A28" w14:paraId="65CBDB3F" w14:textId="77777777">
        <w:tc>
          <w:tcPr>
            <w:tcW w:w="1134" w:type="dxa"/>
          </w:tcPr>
          <w:p w14:paraId="2F64D6A7" w14:textId="77777777" w:rsidR="007F2BF7" w:rsidRPr="00891A28" w:rsidRDefault="00EB5260">
            <w:pPr>
              <w:jc w:val="right"/>
              <w:rPr>
                <w:b/>
                <w:bCs/>
                <w:lang w:val="en-GB"/>
              </w:rPr>
            </w:pPr>
            <w:r w:rsidRPr="00891A28">
              <w:rPr>
                <w:b/>
                <w:bCs/>
                <w:lang w:val="en-GB"/>
              </w:rPr>
              <w:t>010</w:t>
            </w:r>
          </w:p>
        </w:tc>
        <w:tc>
          <w:tcPr>
            <w:tcW w:w="8358" w:type="dxa"/>
          </w:tcPr>
          <w:p w14:paraId="4A8B8721" w14:textId="77777777" w:rsidR="007F2BF7" w:rsidRPr="00891A28" w:rsidRDefault="00EB5260">
            <w:pPr>
              <w:rPr>
                <w:lang w:val="en-GB"/>
              </w:rPr>
            </w:pPr>
            <w:r w:rsidRPr="00891A28">
              <w:rPr>
                <w:lang w:val="en-GB"/>
              </w:rPr>
              <w:t>RUNCODE3</w:t>
            </w:r>
          </w:p>
        </w:tc>
      </w:tr>
      <w:tr w:rsidR="007F2BF7" w:rsidRPr="00891A28" w14:paraId="565089B4" w14:textId="77777777">
        <w:tc>
          <w:tcPr>
            <w:tcW w:w="1134" w:type="dxa"/>
          </w:tcPr>
          <w:p w14:paraId="58A6ED0E" w14:textId="77777777" w:rsidR="007F2BF7" w:rsidRPr="00891A28" w:rsidRDefault="00EB5260">
            <w:pPr>
              <w:jc w:val="right"/>
              <w:rPr>
                <w:b/>
                <w:bCs/>
                <w:lang w:val="en-GB"/>
              </w:rPr>
            </w:pPr>
            <w:r w:rsidRPr="00891A28">
              <w:rPr>
                <w:b/>
                <w:bCs/>
                <w:lang w:val="en-GB"/>
              </w:rPr>
              <w:t>100</w:t>
            </w:r>
          </w:p>
        </w:tc>
        <w:tc>
          <w:tcPr>
            <w:tcW w:w="8358" w:type="dxa"/>
          </w:tcPr>
          <w:p w14:paraId="16E124E1" w14:textId="77777777" w:rsidR="007F2BF7" w:rsidRPr="00891A28" w:rsidRDefault="00EB5260">
            <w:pPr>
              <w:rPr>
                <w:lang w:val="en-GB"/>
              </w:rPr>
            </w:pPr>
            <w:r w:rsidRPr="00891A28">
              <w:rPr>
                <w:lang w:val="en-GB"/>
              </w:rPr>
              <w:t>RUNCODE6</w:t>
            </w:r>
          </w:p>
        </w:tc>
      </w:tr>
      <w:tr w:rsidR="007F2BF7" w:rsidRPr="00891A28" w14:paraId="25338C10" w14:textId="77777777">
        <w:tc>
          <w:tcPr>
            <w:tcW w:w="1134" w:type="dxa"/>
          </w:tcPr>
          <w:p w14:paraId="6ABFA08B" w14:textId="77777777" w:rsidR="007F2BF7" w:rsidRPr="00891A28" w:rsidRDefault="00EB5260">
            <w:pPr>
              <w:jc w:val="right"/>
              <w:rPr>
                <w:b/>
                <w:bCs/>
                <w:lang w:val="en-GB"/>
              </w:rPr>
            </w:pPr>
            <w:r w:rsidRPr="00891A28">
              <w:rPr>
                <w:b/>
                <w:bCs/>
                <w:lang w:val="en-GB"/>
              </w:rPr>
              <w:t>00</w:t>
            </w:r>
          </w:p>
        </w:tc>
        <w:tc>
          <w:tcPr>
            <w:tcW w:w="8358" w:type="dxa"/>
          </w:tcPr>
          <w:p w14:paraId="547EF2C0" w14:textId="77777777" w:rsidR="007F2BF7" w:rsidRPr="00891A28" w:rsidRDefault="00EB5260">
            <w:pPr>
              <w:rPr>
                <w:lang w:val="en-GB"/>
              </w:rPr>
            </w:pPr>
            <w:r w:rsidRPr="00891A28">
              <w:rPr>
                <w:lang w:val="en-GB"/>
              </w:rPr>
              <w:t>RUNCODE7</w:t>
            </w:r>
          </w:p>
        </w:tc>
      </w:tr>
      <w:tr w:rsidR="007F2BF7" w:rsidRPr="00891A28" w14:paraId="3BF83A3E" w14:textId="77777777">
        <w:tc>
          <w:tcPr>
            <w:tcW w:w="1134" w:type="dxa"/>
          </w:tcPr>
          <w:p w14:paraId="45911342" w14:textId="77777777" w:rsidR="007F2BF7" w:rsidRPr="00891A28" w:rsidRDefault="00EB5260">
            <w:pPr>
              <w:jc w:val="right"/>
              <w:rPr>
                <w:b/>
                <w:bCs/>
                <w:lang w:val="en-GB"/>
              </w:rPr>
            </w:pPr>
            <w:r w:rsidRPr="00891A28">
              <w:rPr>
                <w:b/>
                <w:bCs/>
                <w:lang w:val="en-GB"/>
              </w:rPr>
              <w:t>011</w:t>
            </w:r>
          </w:p>
        </w:tc>
        <w:tc>
          <w:tcPr>
            <w:tcW w:w="8358" w:type="dxa"/>
          </w:tcPr>
          <w:p w14:paraId="699CB5D2" w14:textId="77777777" w:rsidR="007F2BF7" w:rsidRPr="00891A28" w:rsidRDefault="00EB5260">
            <w:pPr>
              <w:rPr>
                <w:lang w:val="en-GB"/>
              </w:rPr>
            </w:pPr>
            <w:r w:rsidRPr="00891A28">
              <w:rPr>
                <w:lang w:val="en-GB"/>
              </w:rPr>
              <w:t>RUNCODE4</w:t>
            </w:r>
          </w:p>
        </w:tc>
      </w:tr>
      <w:tr w:rsidR="007F2BF7" w:rsidRPr="00891A28" w14:paraId="5AC5ED16" w14:textId="77777777">
        <w:tc>
          <w:tcPr>
            <w:tcW w:w="1134" w:type="dxa"/>
          </w:tcPr>
          <w:p w14:paraId="3CDF2727" w14:textId="77777777" w:rsidR="007F2BF7" w:rsidRPr="00891A28" w:rsidRDefault="00EB5260">
            <w:pPr>
              <w:jc w:val="right"/>
              <w:rPr>
                <w:b/>
                <w:bCs/>
                <w:lang w:val="en-GB"/>
              </w:rPr>
            </w:pPr>
            <w:r w:rsidRPr="00891A28">
              <w:rPr>
                <w:b/>
                <w:bCs/>
                <w:lang w:val="en-GB"/>
              </w:rPr>
              <w:t>00</w:t>
            </w:r>
          </w:p>
        </w:tc>
        <w:tc>
          <w:tcPr>
            <w:tcW w:w="8358" w:type="dxa"/>
          </w:tcPr>
          <w:p w14:paraId="57EDD9B6" w14:textId="77777777" w:rsidR="007F2BF7" w:rsidRPr="00891A28" w:rsidRDefault="00EB5260">
            <w:pPr>
              <w:rPr>
                <w:lang w:val="en-GB"/>
              </w:rPr>
            </w:pPr>
            <w:r w:rsidRPr="00891A28">
              <w:rPr>
                <w:lang w:val="en-GB"/>
              </w:rPr>
              <w:t>RUNCODE7</w:t>
            </w:r>
          </w:p>
        </w:tc>
      </w:tr>
      <w:tr w:rsidR="007F2BF7" w:rsidRPr="00891A28" w14:paraId="4B0C8718" w14:textId="77777777">
        <w:tc>
          <w:tcPr>
            <w:tcW w:w="1134" w:type="dxa"/>
          </w:tcPr>
          <w:p w14:paraId="76255A41" w14:textId="77777777" w:rsidR="007F2BF7" w:rsidRPr="00891A28" w:rsidRDefault="00EB5260">
            <w:pPr>
              <w:jc w:val="right"/>
              <w:rPr>
                <w:b/>
                <w:bCs/>
                <w:lang w:val="en-GB"/>
              </w:rPr>
            </w:pPr>
            <w:r w:rsidRPr="00891A28">
              <w:rPr>
                <w:b/>
                <w:bCs/>
                <w:lang w:val="en-GB"/>
              </w:rPr>
              <w:t>00</w:t>
            </w:r>
          </w:p>
        </w:tc>
        <w:tc>
          <w:tcPr>
            <w:tcW w:w="8358" w:type="dxa"/>
          </w:tcPr>
          <w:p w14:paraId="120453B8" w14:textId="77777777" w:rsidR="007F2BF7" w:rsidRPr="00891A28" w:rsidRDefault="00EB5260">
            <w:pPr>
              <w:rPr>
                <w:lang w:val="en-GB"/>
              </w:rPr>
            </w:pPr>
            <w:r w:rsidRPr="00891A28">
              <w:rPr>
                <w:lang w:val="en-GB"/>
              </w:rPr>
              <w:t>RUNCODE7</w:t>
            </w:r>
          </w:p>
        </w:tc>
      </w:tr>
      <w:tr w:rsidR="007F2BF7" w:rsidRPr="00891A28" w14:paraId="63F533F4" w14:textId="77777777">
        <w:tc>
          <w:tcPr>
            <w:tcW w:w="1134" w:type="dxa"/>
          </w:tcPr>
          <w:p w14:paraId="3AA787F9" w14:textId="77777777" w:rsidR="007F2BF7" w:rsidRPr="00891A28" w:rsidRDefault="00EB5260">
            <w:pPr>
              <w:jc w:val="right"/>
              <w:rPr>
                <w:b/>
                <w:bCs/>
                <w:lang w:val="en-GB"/>
              </w:rPr>
            </w:pPr>
            <w:r w:rsidRPr="00891A28">
              <w:rPr>
                <w:b/>
                <w:bCs/>
                <w:lang w:val="en-GB"/>
              </w:rPr>
              <w:t>0000</w:t>
            </w:r>
          </w:p>
        </w:tc>
        <w:tc>
          <w:tcPr>
            <w:tcW w:w="8358" w:type="dxa"/>
          </w:tcPr>
          <w:p w14:paraId="481836A5" w14:textId="77777777" w:rsidR="007F2BF7" w:rsidRPr="00891A28" w:rsidRDefault="00EB5260">
            <w:pPr>
              <w:rPr>
                <w:lang w:val="en-GB"/>
              </w:rPr>
            </w:pPr>
            <w:r w:rsidRPr="00891A28">
              <w:rPr>
                <w:lang w:val="en-GB"/>
              </w:rPr>
              <w:t>Four bits of padding to fill the last byte.</w:t>
            </w:r>
          </w:p>
        </w:tc>
      </w:tr>
    </w:tbl>
    <w:p w14:paraId="50D6F394" w14:textId="77777777" w:rsidR="007F2BF7" w:rsidRPr="00891A28" w:rsidRDefault="007F2BF7">
      <w:pPr>
        <w:rPr>
          <w:lang w:val="en-GB"/>
        </w:rPr>
      </w:pPr>
      <w:bookmarkStart w:id="906" w:name="x1-150023x4"/>
      <w:bookmarkEnd w:id="906"/>
    </w:p>
    <w:p w14:paraId="614B49BC" w14:textId="77777777" w:rsidR="007F2BF7" w:rsidRPr="00891A28" w:rsidRDefault="00EB5260">
      <w:pPr>
        <w:pStyle w:val="enumlev1"/>
        <w:rPr>
          <w:lang w:val="en-GB"/>
        </w:rPr>
      </w:pPr>
      <w:r w:rsidRPr="00891A28">
        <w:rPr>
          <w:lang w:val="en-GB"/>
        </w:rPr>
        <w:t>4)</w:t>
      </w:r>
      <w:r w:rsidRPr="00891A28">
        <w:rPr>
          <w:lang w:val="en-GB"/>
        </w:rPr>
        <w:tab/>
        <w:t>After interpreting the run codes according to Table 29, the desired sequence of symbol ID code lengths is decoded.</w:t>
      </w:r>
    </w:p>
    <w:p w14:paraId="20588A64" w14:textId="77777777" w:rsidR="007F2BF7" w:rsidRPr="00891A28" w:rsidRDefault="00EB5260">
      <w:pPr>
        <w:rPr>
          <w:lang w:val="en-GB"/>
        </w:rPr>
      </w:pPr>
      <w:r w:rsidRPr="00891A28">
        <w:rPr>
          <w:lang w:val="en-GB"/>
        </w:rPr>
        <w:t>EXAMPLE 2 – This example describes how an encoder might generate an encoded symbol ID Huffman table. The symbol ID table is identical to that in the previous example.</w:t>
      </w:r>
    </w:p>
    <w:p w14:paraId="7FC1D0AD" w14:textId="77777777" w:rsidR="007F2BF7" w:rsidRPr="00891A28" w:rsidRDefault="00EB5260">
      <w:pPr>
        <w:rPr>
          <w:lang w:val="en-GB"/>
        </w:rPr>
      </w:pPr>
      <w:r w:rsidRPr="00891A28">
        <w:rPr>
          <w:lang w:val="en-GB"/>
        </w:rPr>
        <w:t>Suppose that a text region refers to a dictionary containing 32 symbols, and that each symbol is used as follows:</w:t>
      </w:r>
    </w:p>
    <w:p w14:paraId="496F7F73"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
        <w:gridCol w:w="454"/>
        <w:gridCol w:w="470"/>
        <w:gridCol w:w="485"/>
        <w:gridCol w:w="485"/>
        <w:gridCol w:w="485"/>
        <w:gridCol w:w="485"/>
        <w:gridCol w:w="485"/>
        <w:gridCol w:w="485"/>
        <w:gridCol w:w="485"/>
        <w:gridCol w:w="471"/>
        <w:gridCol w:w="454"/>
        <w:gridCol w:w="454"/>
        <w:gridCol w:w="454"/>
        <w:gridCol w:w="454"/>
        <w:gridCol w:w="454"/>
      </w:tblGrid>
      <w:tr w:rsidR="007F2BF7" w:rsidRPr="00891A28" w14:paraId="32517AB7" w14:textId="77777777">
        <w:trPr>
          <w:jc w:val="center"/>
        </w:trPr>
        <w:tc>
          <w:tcPr>
            <w:tcW w:w="454" w:type="dxa"/>
          </w:tcPr>
          <w:p w14:paraId="55792954"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54" w:type="dxa"/>
          </w:tcPr>
          <w:p w14:paraId="24337174"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70" w:type="dxa"/>
          </w:tcPr>
          <w:p w14:paraId="6494453B"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c>
          <w:tcPr>
            <w:tcW w:w="485" w:type="dxa"/>
          </w:tcPr>
          <w:p w14:paraId="2730DD53" w14:textId="77777777" w:rsidR="007F2BF7" w:rsidRPr="00891A28" w:rsidRDefault="00EB5260">
            <w:pPr>
              <w:pStyle w:val="TableText"/>
              <w:framePr w:hSpace="181" w:wrap="notBeside" w:vAnchor="text" w:hAnchor="text" w:xAlign="center" w:y="1"/>
              <w:jc w:val="center"/>
              <w:rPr>
                <w:lang w:val="en-GB"/>
              </w:rPr>
            </w:pPr>
            <w:r w:rsidRPr="00891A28">
              <w:rPr>
                <w:lang w:val="en-GB"/>
              </w:rPr>
              <w:t>1</w:t>
            </w:r>
          </w:p>
        </w:tc>
        <w:tc>
          <w:tcPr>
            <w:tcW w:w="485" w:type="dxa"/>
          </w:tcPr>
          <w:p w14:paraId="18A77A6B"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85" w:type="dxa"/>
          </w:tcPr>
          <w:p w14:paraId="6C10165D"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85" w:type="dxa"/>
          </w:tcPr>
          <w:p w14:paraId="4036D02B"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85" w:type="dxa"/>
          </w:tcPr>
          <w:p w14:paraId="11DCC822"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85" w:type="dxa"/>
          </w:tcPr>
          <w:p w14:paraId="5DF670E7" w14:textId="77777777" w:rsidR="007F2BF7" w:rsidRPr="00891A28" w:rsidRDefault="00EB5260">
            <w:pPr>
              <w:pStyle w:val="TableText"/>
              <w:framePr w:hSpace="181" w:wrap="notBeside" w:vAnchor="text" w:hAnchor="text" w:xAlign="center" w:y="1"/>
              <w:jc w:val="center"/>
              <w:rPr>
                <w:lang w:val="en-GB"/>
              </w:rPr>
            </w:pPr>
            <w:r w:rsidRPr="00891A28">
              <w:rPr>
                <w:lang w:val="en-GB"/>
              </w:rPr>
              <w:t>64</w:t>
            </w:r>
          </w:p>
        </w:tc>
        <w:tc>
          <w:tcPr>
            <w:tcW w:w="485" w:type="dxa"/>
          </w:tcPr>
          <w:p w14:paraId="525642BB"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71" w:type="dxa"/>
          </w:tcPr>
          <w:p w14:paraId="524AE097"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1D96E6D6"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41225B63"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5E18AEEB"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73FB51EC"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0B82C1CD" w14:textId="77777777" w:rsidR="007F2BF7" w:rsidRPr="00891A28" w:rsidRDefault="00EB5260">
            <w:pPr>
              <w:pStyle w:val="TableText"/>
              <w:framePr w:hSpace="181" w:wrap="notBeside" w:vAnchor="text" w:hAnchor="text" w:xAlign="center" w:y="1"/>
              <w:jc w:val="center"/>
              <w:rPr>
                <w:lang w:val="en-GB"/>
              </w:rPr>
            </w:pPr>
            <w:r w:rsidRPr="00891A28">
              <w:rPr>
                <w:lang w:val="en-GB"/>
              </w:rPr>
              <w:t>0</w:t>
            </w:r>
          </w:p>
        </w:tc>
      </w:tr>
      <w:tr w:rsidR="007F2BF7" w:rsidRPr="00891A28" w14:paraId="52934E74" w14:textId="77777777">
        <w:trPr>
          <w:jc w:val="center"/>
        </w:trPr>
        <w:tc>
          <w:tcPr>
            <w:tcW w:w="454" w:type="dxa"/>
          </w:tcPr>
          <w:p w14:paraId="7ADD7C85"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1DFEE371" w14:textId="77777777" w:rsidR="007F2BF7" w:rsidRPr="00891A28" w:rsidRDefault="00EB5260">
            <w:pPr>
              <w:pStyle w:val="TableText"/>
              <w:framePr w:hSpace="181" w:wrap="notBeside" w:vAnchor="text" w:hAnchor="text" w:xAlign="center" w:y="1"/>
              <w:jc w:val="center"/>
              <w:rPr>
                <w:lang w:val="en-GB"/>
              </w:rPr>
            </w:pPr>
            <w:r w:rsidRPr="00891A28">
              <w:rPr>
                <w:lang w:val="en-GB"/>
              </w:rPr>
              <w:t>1</w:t>
            </w:r>
          </w:p>
        </w:tc>
        <w:tc>
          <w:tcPr>
            <w:tcW w:w="470" w:type="dxa"/>
          </w:tcPr>
          <w:p w14:paraId="566839E5" w14:textId="77777777" w:rsidR="007F2BF7" w:rsidRPr="00891A28" w:rsidRDefault="00EB5260">
            <w:pPr>
              <w:pStyle w:val="TableText"/>
              <w:framePr w:hSpace="181" w:wrap="notBeside" w:vAnchor="text" w:hAnchor="text" w:xAlign="center" w:y="1"/>
              <w:jc w:val="center"/>
              <w:rPr>
                <w:lang w:val="en-GB"/>
              </w:rPr>
            </w:pPr>
            <w:r w:rsidRPr="00891A28">
              <w:rPr>
                <w:lang w:val="en-GB"/>
              </w:rPr>
              <w:t>2</w:t>
            </w:r>
          </w:p>
        </w:tc>
        <w:tc>
          <w:tcPr>
            <w:tcW w:w="485" w:type="dxa"/>
          </w:tcPr>
          <w:p w14:paraId="7781E9D8"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85" w:type="dxa"/>
          </w:tcPr>
          <w:p w14:paraId="4DF4F3A3"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85" w:type="dxa"/>
          </w:tcPr>
          <w:p w14:paraId="49338AE8"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85" w:type="dxa"/>
          </w:tcPr>
          <w:p w14:paraId="5964C630"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85" w:type="dxa"/>
          </w:tcPr>
          <w:p w14:paraId="0A140C76"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85" w:type="dxa"/>
          </w:tcPr>
          <w:p w14:paraId="3E2EC95C"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85" w:type="dxa"/>
          </w:tcPr>
          <w:p w14:paraId="23EF94A2" w14:textId="77777777" w:rsidR="007F2BF7" w:rsidRPr="00891A28" w:rsidRDefault="00EB5260">
            <w:pPr>
              <w:pStyle w:val="TableText"/>
              <w:framePr w:hSpace="181" w:wrap="notBeside" w:vAnchor="text" w:hAnchor="text" w:xAlign="center" w:y="1"/>
              <w:jc w:val="center"/>
              <w:rPr>
                <w:lang w:val="en-GB"/>
              </w:rPr>
            </w:pPr>
            <w:r w:rsidRPr="00891A28">
              <w:rPr>
                <w:lang w:val="en-GB"/>
              </w:rPr>
              <w:t>16</w:t>
            </w:r>
          </w:p>
        </w:tc>
        <w:tc>
          <w:tcPr>
            <w:tcW w:w="471" w:type="dxa"/>
          </w:tcPr>
          <w:p w14:paraId="3925C5E5" w14:textId="77777777" w:rsidR="007F2BF7" w:rsidRPr="00891A28" w:rsidRDefault="00EB5260">
            <w:pPr>
              <w:pStyle w:val="TableText"/>
              <w:framePr w:hSpace="181" w:wrap="notBeside" w:vAnchor="text" w:hAnchor="text" w:xAlign="center" w:y="1"/>
              <w:jc w:val="center"/>
              <w:rPr>
                <w:lang w:val="en-GB"/>
              </w:rPr>
            </w:pPr>
            <w:r w:rsidRPr="00891A28">
              <w:rPr>
                <w:lang w:val="en-GB"/>
              </w:rPr>
              <w:t>64</w:t>
            </w:r>
          </w:p>
        </w:tc>
        <w:tc>
          <w:tcPr>
            <w:tcW w:w="454" w:type="dxa"/>
          </w:tcPr>
          <w:p w14:paraId="7925C11F" w14:textId="77777777" w:rsidR="007F2BF7" w:rsidRPr="00891A28" w:rsidRDefault="00EB5260">
            <w:pPr>
              <w:pStyle w:val="TableText"/>
              <w:framePr w:hSpace="181" w:wrap="notBeside" w:vAnchor="text" w:hAnchor="text" w:xAlign="center" w:y="1"/>
              <w:jc w:val="center"/>
              <w:rPr>
                <w:lang w:val="en-GB"/>
              </w:rPr>
            </w:pPr>
            <w:r w:rsidRPr="00891A28">
              <w:rPr>
                <w:lang w:val="en-GB"/>
              </w:rPr>
              <w:t>8</w:t>
            </w:r>
          </w:p>
        </w:tc>
        <w:tc>
          <w:tcPr>
            <w:tcW w:w="454" w:type="dxa"/>
          </w:tcPr>
          <w:p w14:paraId="386EC7C9"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0CF337E0" w14:textId="77777777" w:rsidR="007F2BF7" w:rsidRPr="00891A28" w:rsidRDefault="00EB5260">
            <w:pPr>
              <w:pStyle w:val="TableText"/>
              <w:framePr w:hSpace="181" w:wrap="notBeside" w:vAnchor="text" w:hAnchor="text" w:xAlign="center" w:y="1"/>
              <w:jc w:val="center"/>
              <w:rPr>
                <w:lang w:val="en-GB"/>
              </w:rPr>
            </w:pPr>
            <w:r w:rsidRPr="00891A28">
              <w:rPr>
                <w:lang w:val="en-GB"/>
              </w:rPr>
              <w:t>32</w:t>
            </w:r>
          </w:p>
        </w:tc>
        <w:tc>
          <w:tcPr>
            <w:tcW w:w="454" w:type="dxa"/>
          </w:tcPr>
          <w:p w14:paraId="69B33549"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c>
          <w:tcPr>
            <w:tcW w:w="454" w:type="dxa"/>
          </w:tcPr>
          <w:p w14:paraId="1B10121B" w14:textId="77777777" w:rsidR="007F2BF7" w:rsidRPr="00891A28" w:rsidRDefault="00EB5260">
            <w:pPr>
              <w:pStyle w:val="TableText"/>
              <w:framePr w:hSpace="181" w:wrap="notBeside" w:vAnchor="text" w:hAnchor="text" w:xAlign="center" w:y="1"/>
              <w:jc w:val="center"/>
              <w:rPr>
                <w:lang w:val="en-GB"/>
              </w:rPr>
            </w:pPr>
            <w:r w:rsidRPr="00891A28">
              <w:rPr>
                <w:lang w:val="en-GB"/>
              </w:rPr>
              <w:t>4</w:t>
            </w:r>
          </w:p>
        </w:tc>
      </w:tr>
    </w:tbl>
    <w:p w14:paraId="78359E44" w14:textId="77777777" w:rsidR="007F2BF7" w:rsidRPr="00891A28" w:rsidRDefault="007F2BF7">
      <w:pPr>
        <w:rPr>
          <w:lang w:val="en-GB"/>
        </w:rPr>
      </w:pPr>
    </w:p>
    <w:p w14:paraId="3C0586A6" w14:textId="77777777" w:rsidR="007F2BF7" w:rsidRPr="00891A28" w:rsidRDefault="00EB5260">
      <w:pPr>
        <w:rPr>
          <w:lang w:val="en-GB"/>
        </w:rPr>
      </w:pPr>
      <w:r w:rsidRPr="00891A28">
        <w:rPr>
          <w:lang w:val="en-GB"/>
        </w:rPr>
        <w:t>For example, the first, second and third symbols in the symbol dictionary are not used at all, the fourth symbol is used once, the fifth symbol is used eight times, and so on.</w:t>
      </w:r>
    </w:p>
    <w:p w14:paraId="3B0B502B" w14:textId="77777777" w:rsidR="007F2BF7" w:rsidRPr="00891A28" w:rsidRDefault="00EB5260">
      <w:pPr>
        <w:rPr>
          <w:lang w:val="en-GB"/>
        </w:rPr>
      </w:pPr>
      <w:r w:rsidRPr="00891A28">
        <w:rPr>
          <w:lang w:val="en-GB"/>
        </w:rPr>
        <w:t>Table 30 then shows, from right to left, the progression of the encoding.</w:t>
      </w:r>
    </w:p>
    <w:p w14:paraId="3C0F4E80" w14:textId="5F014F2B" w:rsidR="007F2BF7" w:rsidRPr="00891A28" w:rsidRDefault="00EB5260">
      <w:pPr>
        <w:pStyle w:val="TableTitle"/>
        <w:rPr>
          <w:lang w:val="en-GB"/>
        </w:rPr>
      </w:pPr>
      <w:bookmarkStart w:id="907" w:name="_Toc524615997"/>
      <w:r w:rsidRPr="00891A28">
        <w:rPr>
          <w:lang w:val="en-GB"/>
        </w:rPr>
        <w:lastRenderedPageBreak/>
        <w:t>Table 30 – Example of symbol ID Huffman table encoding</w:t>
      </w:r>
      <w:bookmarkEnd w:id="9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851"/>
        <w:gridCol w:w="1138"/>
        <w:gridCol w:w="1701"/>
        <w:gridCol w:w="1701"/>
      </w:tblGrid>
      <w:tr w:rsidR="007F2BF7" w:rsidRPr="00891A28" w14:paraId="62EAFC0C" w14:textId="77777777">
        <w:trPr>
          <w:jc w:val="center"/>
        </w:trPr>
        <w:tc>
          <w:tcPr>
            <w:tcW w:w="1418" w:type="dxa"/>
            <w:vAlign w:val="center"/>
          </w:tcPr>
          <w:p w14:paraId="324345EA" w14:textId="77777777" w:rsidR="007F2BF7" w:rsidRPr="00891A28" w:rsidRDefault="00EB5260">
            <w:pPr>
              <w:pStyle w:val="TableHead"/>
              <w:framePr w:hSpace="181" w:wrap="notBeside" w:vAnchor="text" w:hAnchor="text" w:xAlign="center" w:y="1"/>
              <w:rPr>
                <w:lang w:val="en-GB"/>
              </w:rPr>
            </w:pPr>
            <w:r w:rsidRPr="00891A28">
              <w:rPr>
                <w:lang w:val="en-GB"/>
              </w:rPr>
              <w:t xml:space="preserve">Symbol </w:t>
            </w:r>
          </w:p>
        </w:tc>
        <w:tc>
          <w:tcPr>
            <w:tcW w:w="851" w:type="dxa"/>
            <w:vAlign w:val="center"/>
          </w:tcPr>
          <w:p w14:paraId="59DDEB70" w14:textId="77777777" w:rsidR="007F2BF7" w:rsidRPr="00891A28" w:rsidRDefault="00EB5260">
            <w:pPr>
              <w:pStyle w:val="TableHead"/>
              <w:framePr w:hSpace="181" w:wrap="notBeside" w:vAnchor="text" w:hAnchor="text" w:xAlign="center" w:y="1"/>
              <w:rPr>
                <w:lang w:val="en-GB"/>
              </w:rPr>
            </w:pPr>
            <w:r w:rsidRPr="00891A28">
              <w:rPr>
                <w:lang w:val="en-GB"/>
              </w:rPr>
              <w:t>Use count</w:t>
            </w:r>
          </w:p>
        </w:tc>
        <w:tc>
          <w:tcPr>
            <w:tcW w:w="1138" w:type="dxa"/>
            <w:vAlign w:val="center"/>
          </w:tcPr>
          <w:p w14:paraId="319E01D4" w14:textId="77777777" w:rsidR="007F2BF7" w:rsidRPr="00891A28" w:rsidRDefault="00EB5260">
            <w:pPr>
              <w:pStyle w:val="TableHead"/>
              <w:framePr w:hSpace="181" w:wrap="notBeside" w:vAnchor="text" w:hAnchor="text" w:xAlign="center" w:y="1"/>
              <w:rPr>
                <w:lang w:val="en-GB"/>
              </w:rPr>
            </w:pPr>
            <w:r w:rsidRPr="00891A28">
              <w:rPr>
                <w:lang w:val="en-GB"/>
              </w:rPr>
              <w:t>Symbol ID code length</w:t>
            </w:r>
          </w:p>
        </w:tc>
        <w:tc>
          <w:tcPr>
            <w:tcW w:w="1701" w:type="dxa"/>
            <w:vAlign w:val="center"/>
          </w:tcPr>
          <w:p w14:paraId="15B8E933" w14:textId="77777777" w:rsidR="007F2BF7" w:rsidRPr="00891A28" w:rsidRDefault="00EB5260">
            <w:pPr>
              <w:pStyle w:val="TableHead"/>
              <w:framePr w:hSpace="181" w:wrap="notBeside" w:vAnchor="text" w:hAnchor="text" w:xAlign="center" w:y="1"/>
              <w:rPr>
                <w:lang w:val="en-GB"/>
              </w:rPr>
            </w:pPr>
            <w:r w:rsidRPr="00891A28">
              <w:rPr>
                <w:lang w:val="en-GB"/>
              </w:rPr>
              <w:t xml:space="preserve">Runs </w:t>
            </w:r>
          </w:p>
        </w:tc>
        <w:tc>
          <w:tcPr>
            <w:tcW w:w="1701" w:type="dxa"/>
            <w:vAlign w:val="center"/>
          </w:tcPr>
          <w:p w14:paraId="71D7126E" w14:textId="77777777" w:rsidR="007F2BF7" w:rsidRPr="00891A28" w:rsidRDefault="00EB5260">
            <w:pPr>
              <w:pStyle w:val="TableHead"/>
              <w:framePr w:hSpace="181" w:wrap="notBeside" w:vAnchor="text" w:hAnchor="text" w:xAlign="center" w:y="1"/>
              <w:rPr>
                <w:lang w:val="en-GB"/>
              </w:rPr>
            </w:pPr>
            <w:r w:rsidRPr="00891A28">
              <w:rPr>
                <w:lang w:val="en-GB"/>
              </w:rPr>
              <w:t xml:space="preserve">RUNCODEs </w:t>
            </w:r>
          </w:p>
        </w:tc>
      </w:tr>
      <w:tr w:rsidR="007F2BF7" w:rsidRPr="00891A28" w14:paraId="14420DE7" w14:textId="77777777">
        <w:trPr>
          <w:cantSplit/>
          <w:jc w:val="center"/>
        </w:trPr>
        <w:tc>
          <w:tcPr>
            <w:tcW w:w="1418" w:type="dxa"/>
          </w:tcPr>
          <w:p w14:paraId="6BD43C6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1 </w:t>
            </w:r>
          </w:p>
        </w:tc>
        <w:tc>
          <w:tcPr>
            <w:tcW w:w="851" w:type="dxa"/>
          </w:tcPr>
          <w:p w14:paraId="481D8E9C"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0</w:t>
            </w:r>
          </w:p>
        </w:tc>
        <w:tc>
          <w:tcPr>
            <w:tcW w:w="1138" w:type="dxa"/>
          </w:tcPr>
          <w:p w14:paraId="30F4DF33"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0</w:t>
            </w:r>
          </w:p>
        </w:tc>
        <w:tc>
          <w:tcPr>
            <w:tcW w:w="1701" w:type="dxa"/>
            <w:vMerge w:val="restart"/>
          </w:tcPr>
          <w:p w14:paraId="3D2369E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3 run of 0</w:t>
            </w:r>
          </w:p>
        </w:tc>
        <w:tc>
          <w:tcPr>
            <w:tcW w:w="1701" w:type="dxa"/>
            <w:vMerge w:val="restart"/>
          </w:tcPr>
          <w:p w14:paraId="12A30D4D"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3(0)</w:t>
            </w:r>
          </w:p>
        </w:tc>
      </w:tr>
      <w:tr w:rsidR="007F2BF7" w:rsidRPr="00891A28" w14:paraId="689F79D2" w14:textId="77777777">
        <w:trPr>
          <w:cantSplit/>
          <w:jc w:val="center"/>
        </w:trPr>
        <w:tc>
          <w:tcPr>
            <w:tcW w:w="1418" w:type="dxa"/>
          </w:tcPr>
          <w:p w14:paraId="451C22F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2 </w:t>
            </w:r>
          </w:p>
        </w:tc>
        <w:tc>
          <w:tcPr>
            <w:tcW w:w="851" w:type="dxa"/>
          </w:tcPr>
          <w:p w14:paraId="63766BF1"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0</w:t>
            </w:r>
          </w:p>
        </w:tc>
        <w:tc>
          <w:tcPr>
            <w:tcW w:w="1138" w:type="dxa"/>
          </w:tcPr>
          <w:p w14:paraId="5117F350"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0</w:t>
            </w:r>
          </w:p>
        </w:tc>
        <w:tc>
          <w:tcPr>
            <w:tcW w:w="1701" w:type="dxa"/>
            <w:vMerge/>
          </w:tcPr>
          <w:p w14:paraId="1EDE1A15"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499B5F2F"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44C3B303" w14:textId="77777777">
        <w:trPr>
          <w:cantSplit/>
          <w:jc w:val="center"/>
        </w:trPr>
        <w:tc>
          <w:tcPr>
            <w:tcW w:w="1418" w:type="dxa"/>
          </w:tcPr>
          <w:p w14:paraId="49114EC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3 </w:t>
            </w:r>
          </w:p>
        </w:tc>
        <w:tc>
          <w:tcPr>
            <w:tcW w:w="851" w:type="dxa"/>
          </w:tcPr>
          <w:p w14:paraId="3807C178"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0</w:t>
            </w:r>
          </w:p>
        </w:tc>
        <w:tc>
          <w:tcPr>
            <w:tcW w:w="1138" w:type="dxa"/>
          </w:tcPr>
          <w:p w14:paraId="1C95F3A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0</w:t>
            </w:r>
          </w:p>
        </w:tc>
        <w:tc>
          <w:tcPr>
            <w:tcW w:w="1701" w:type="dxa"/>
            <w:vMerge/>
          </w:tcPr>
          <w:p w14:paraId="3FB05BED"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6BC37746"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4C4FCE5F" w14:textId="77777777">
        <w:trPr>
          <w:jc w:val="center"/>
        </w:trPr>
        <w:tc>
          <w:tcPr>
            <w:tcW w:w="1418" w:type="dxa"/>
          </w:tcPr>
          <w:p w14:paraId="22B75A3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4 </w:t>
            </w:r>
          </w:p>
        </w:tc>
        <w:tc>
          <w:tcPr>
            <w:tcW w:w="851" w:type="dxa"/>
          </w:tcPr>
          <w:p w14:paraId="6F0D1844"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1</w:t>
            </w:r>
          </w:p>
        </w:tc>
        <w:tc>
          <w:tcPr>
            <w:tcW w:w="1138" w:type="dxa"/>
          </w:tcPr>
          <w:p w14:paraId="6468E78E"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9</w:t>
            </w:r>
          </w:p>
        </w:tc>
        <w:tc>
          <w:tcPr>
            <w:tcW w:w="1701" w:type="dxa"/>
          </w:tcPr>
          <w:p w14:paraId="2788205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9</w:t>
            </w:r>
          </w:p>
        </w:tc>
        <w:tc>
          <w:tcPr>
            <w:tcW w:w="1701" w:type="dxa"/>
          </w:tcPr>
          <w:p w14:paraId="2C4E20D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9 </w:t>
            </w:r>
          </w:p>
        </w:tc>
      </w:tr>
      <w:tr w:rsidR="007F2BF7" w:rsidRPr="00891A28" w14:paraId="6DF4CB7E" w14:textId="77777777">
        <w:trPr>
          <w:cantSplit/>
          <w:jc w:val="center"/>
        </w:trPr>
        <w:tc>
          <w:tcPr>
            <w:tcW w:w="1418" w:type="dxa"/>
          </w:tcPr>
          <w:p w14:paraId="2CACF7A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5 </w:t>
            </w:r>
          </w:p>
        </w:tc>
        <w:tc>
          <w:tcPr>
            <w:tcW w:w="851" w:type="dxa"/>
          </w:tcPr>
          <w:p w14:paraId="02A616D8"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8</w:t>
            </w:r>
          </w:p>
        </w:tc>
        <w:tc>
          <w:tcPr>
            <w:tcW w:w="1138" w:type="dxa"/>
          </w:tcPr>
          <w:p w14:paraId="38C70707"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w:t>
            </w:r>
          </w:p>
        </w:tc>
        <w:tc>
          <w:tcPr>
            <w:tcW w:w="1701" w:type="dxa"/>
            <w:vMerge w:val="restart"/>
          </w:tcPr>
          <w:p w14:paraId="466577F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4 run of 6</w:t>
            </w:r>
          </w:p>
        </w:tc>
        <w:tc>
          <w:tcPr>
            <w:tcW w:w="1701" w:type="dxa"/>
          </w:tcPr>
          <w:p w14:paraId="3DB899E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6 </w:t>
            </w:r>
          </w:p>
        </w:tc>
      </w:tr>
      <w:tr w:rsidR="007F2BF7" w:rsidRPr="00891A28" w14:paraId="7EEFF806" w14:textId="77777777">
        <w:trPr>
          <w:cantSplit/>
          <w:jc w:val="center"/>
        </w:trPr>
        <w:tc>
          <w:tcPr>
            <w:tcW w:w="1418" w:type="dxa"/>
          </w:tcPr>
          <w:p w14:paraId="632F90C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6 </w:t>
            </w:r>
          </w:p>
        </w:tc>
        <w:tc>
          <w:tcPr>
            <w:tcW w:w="851" w:type="dxa"/>
          </w:tcPr>
          <w:p w14:paraId="32D28481"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8</w:t>
            </w:r>
          </w:p>
        </w:tc>
        <w:tc>
          <w:tcPr>
            <w:tcW w:w="1138" w:type="dxa"/>
          </w:tcPr>
          <w:p w14:paraId="51320AA6"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w:t>
            </w:r>
          </w:p>
        </w:tc>
        <w:tc>
          <w:tcPr>
            <w:tcW w:w="1701" w:type="dxa"/>
            <w:vMerge/>
          </w:tcPr>
          <w:p w14:paraId="07CF6E94"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val="restart"/>
          </w:tcPr>
          <w:p w14:paraId="3BD1E94D"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2(0)</w:t>
            </w:r>
          </w:p>
        </w:tc>
      </w:tr>
      <w:tr w:rsidR="007F2BF7" w:rsidRPr="00891A28" w14:paraId="47995091" w14:textId="77777777">
        <w:trPr>
          <w:cantSplit/>
          <w:jc w:val="center"/>
        </w:trPr>
        <w:tc>
          <w:tcPr>
            <w:tcW w:w="1418" w:type="dxa"/>
          </w:tcPr>
          <w:p w14:paraId="570B023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7 </w:t>
            </w:r>
          </w:p>
        </w:tc>
        <w:tc>
          <w:tcPr>
            <w:tcW w:w="851" w:type="dxa"/>
          </w:tcPr>
          <w:p w14:paraId="5C6060D4"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8</w:t>
            </w:r>
          </w:p>
        </w:tc>
        <w:tc>
          <w:tcPr>
            <w:tcW w:w="1138" w:type="dxa"/>
          </w:tcPr>
          <w:p w14:paraId="786F79FB"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w:t>
            </w:r>
          </w:p>
        </w:tc>
        <w:tc>
          <w:tcPr>
            <w:tcW w:w="1701" w:type="dxa"/>
            <w:vMerge/>
          </w:tcPr>
          <w:p w14:paraId="67A791A2"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228AF302"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3ACB0FA2" w14:textId="77777777">
        <w:trPr>
          <w:cantSplit/>
          <w:jc w:val="center"/>
        </w:trPr>
        <w:tc>
          <w:tcPr>
            <w:tcW w:w="1418" w:type="dxa"/>
          </w:tcPr>
          <w:p w14:paraId="5FB4B76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8 </w:t>
            </w:r>
          </w:p>
        </w:tc>
        <w:tc>
          <w:tcPr>
            <w:tcW w:w="851" w:type="dxa"/>
          </w:tcPr>
          <w:p w14:paraId="32EC8D09"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8</w:t>
            </w:r>
          </w:p>
        </w:tc>
        <w:tc>
          <w:tcPr>
            <w:tcW w:w="1138" w:type="dxa"/>
          </w:tcPr>
          <w:p w14:paraId="37EB68F6"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w:t>
            </w:r>
          </w:p>
        </w:tc>
        <w:tc>
          <w:tcPr>
            <w:tcW w:w="1701" w:type="dxa"/>
            <w:vMerge/>
          </w:tcPr>
          <w:p w14:paraId="5D268546"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29D3BB74"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58673261" w14:textId="77777777">
        <w:trPr>
          <w:jc w:val="center"/>
        </w:trPr>
        <w:tc>
          <w:tcPr>
            <w:tcW w:w="1418" w:type="dxa"/>
          </w:tcPr>
          <w:p w14:paraId="1B23801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Symbol #9 </w:t>
            </w:r>
          </w:p>
        </w:tc>
        <w:tc>
          <w:tcPr>
            <w:tcW w:w="851" w:type="dxa"/>
          </w:tcPr>
          <w:p w14:paraId="3BF4A0DB"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4</w:t>
            </w:r>
          </w:p>
        </w:tc>
        <w:tc>
          <w:tcPr>
            <w:tcW w:w="1138" w:type="dxa"/>
          </w:tcPr>
          <w:p w14:paraId="32CBD07E"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c>
          <w:tcPr>
            <w:tcW w:w="1701" w:type="dxa"/>
          </w:tcPr>
          <w:p w14:paraId="500A50E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3</w:t>
            </w:r>
          </w:p>
        </w:tc>
        <w:tc>
          <w:tcPr>
            <w:tcW w:w="1701" w:type="dxa"/>
          </w:tcPr>
          <w:p w14:paraId="36CFAE8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3 </w:t>
            </w:r>
          </w:p>
        </w:tc>
      </w:tr>
      <w:tr w:rsidR="007F2BF7" w:rsidRPr="00891A28" w14:paraId="70EFEFB2" w14:textId="77777777">
        <w:trPr>
          <w:cantSplit/>
          <w:jc w:val="center"/>
        </w:trPr>
        <w:tc>
          <w:tcPr>
            <w:tcW w:w="1418" w:type="dxa"/>
          </w:tcPr>
          <w:p w14:paraId="0A049C1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0</w:t>
            </w:r>
          </w:p>
        </w:tc>
        <w:tc>
          <w:tcPr>
            <w:tcW w:w="851" w:type="dxa"/>
          </w:tcPr>
          <w:p w14:paraId="6DE3F01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5C7DCFB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val="restart"/>
          </w:tcPr>
          <w:p w14:paraId="6196459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6 run of 4</w:t>
            </w:r>
          </w:p>
        </w:tc>
        <w:tc>
          <w:tcPr>
            <w:tcW w:w="1701" w:type="dxa"/>
          </w:tcPr>
          <w:p w14:paraId="5CF9A9B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4 </w:t>
            </w:r>
          </w:p>
        </w:tc>
      </w:tr>
      <w:tr w:rsidR="007F2BF7" w:rsidRPr="00891A28" w14:paraId="1EF7632A" w14:textId="77777777">
        <w:trPr>
          <w:cantSplit/>
          <w:jc w:val="center"/>
        </w:trPr>
        <w:tc>
          <w:tcPr>
            <w:tcW w:w="1418" w:type="dxa"/>
          </w:tcPr>
          <w:p w14:paraId="3FCB7E4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1</w:t>
            </w:r>
          </w:p>
        </w:tc>
        <w:tc>
          <w:tcPr>
            <w:tcW w:w="851" w:type="dxa"/>
          </w:tcPr>
          <w:p w14:paraId="7CB8DC2F"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5AE3E837"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tcPr>
          <w:p w14:paraId="74506A9B"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val="restart"/>
          </w:tcPr>
          <w:p w14:paraId="4C16BA5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2(2)</w:t>
            </w:r>
          </w:p>
        </w:tc>
      </w:tr>
      <w:tr w:rsidR="007F2BF7" w:rsidRPr="00891A28" w14:paraId="4DDCFAB1" w14:textId="77777777">
        <w:trPr>
          <w:cantSplit/>
          <w:jc w:val="center"/>
        </w:trPr>
        <w:tc>
          <w:tcPr>
            <w:tcW w:w="1418" w:type="dxa"/>
          </w:tcPr>
          <w:p w14:paraId="13A407A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2</w:t>
            </w:r>
          </w:p>
        </w:tc>
        <w:tc>
          <w:tcPr>
            <w:tcW w:w="851" w:type="dxa"/>
          </w:tcPr>
          <w:p w14:paraId="16C60010"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44FD255A"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tcPr>
          <w:p w14:paraId="3E8EC8BC"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06B7A260"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39A1365A" w14:textId="77777777">
        <w:trPr>
          <w:cantSplit/>
          <w:jc w:val="center"/>
        </w:trPr>
        <w:tc>
          <w:tcPr>
            <w:tcW w:w="1418" w:type="dxa"/>
          </w:tcPr>
          <w:p w14:paraId="318A2C8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3</w:t>
            </w:r>
          </w:p>
        </w:tc>
        <w:tc>
          <w:tcPr>
            <w:tcW w:w="851" w:type="dxa"/>
          </w:tcPr>
          <w:p w14:paraId="1CDACA74"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10957958"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tcPr>
          <w:p w14:paraId="515CD718" w14:textId="77777777" w:rsidR="007F2BF7" w:rsidRPr="00891A28" w:rsidRDefault="007F2BF7">
            <w:pPr>
              <w:pStyle w:val="TableText"/>
              <w:framePr w:hSpace="181" w:wrap="notBeside" w:vAnchor="text" w:hAnchor="text" w:xAlign="center" w:y="1"/>
              <w:spacing w:before="40" w:after="40"/>
              <w:jc w:val="center"/>
              <w:rPr>
                <w:lang w:val="en-GB"/>
              </w:rPr>
            </w:pPr>
          </w:p>
        </w:tc>
        <w:tc>
          <w:tcPr>
            <w:tcW w:w="1701" w:type="dxa"/>
            <w:vMerge/>
          </w:tcPr>
          <w:p w14:paraId="71B4A169" w14:textId="77777777" w:rsidR="007F2BF7" w:rsidRPr="00891A28" w:rsidRDefault="007F2BF7">
            <w:pPr>
              <w:pStyle w:val="TableText"/>
              <w:framePr w:hSpace="181" w:wrap="notBeside" w:vAnchor="text" w:hAnchor="text" w:xAlign="center" w:y="1"/>
              <w:spacing w:before="40" w:after="40"/>
              <w:jc w:val="center"/>
              <w:rPr>
                <w:lang w:val="en-GB"/>
              </w:rPr>
            </w:pPr>
          </w:p>
        </w:tc>
      </w:tr>
      <w:tr w:rsidR="007F2BF7" w:rsidRPr="00891A28" w14:paraId="1627CF13" w14:textId="77777777">
        <w:trPr>
          <w:cantSplit/>
          <w:jc w:val="center"/>
        </w:trPr>
        <w:tc>
          <w:tcPr>
            <w:tcW w:w="1418" w:type="dxa"/>
          </w:tcPr>
          <w:p w14:paraId="78AEE24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4</w:t>
            </w:r>
          </w:p>
        </w:tc>
        <w:tc>
          <w:tcPr>
            <w:tcW w:w="851" w:type="dxa"/>
          </w:tcPr>
          <w:p w14:paraId="682A9CFF"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45D5C44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tcPr>
          <w:p w14:paraId="34D7588B"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446C9F4B"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4DB34794" w14:textId="77777777">
        <w:trPr>
          <w:cantSplit/>
          <w:jc w:val="center"/>
        </w:trPr>
        <w:tc>
          <w:tcPr>
            <w:tcW w:w="1418" w:type="dxa"/>
          </w:tcPr>
          <w:p w14:paraId="103FC2A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5</w:t>
            </w:r>
          </w:p>
        </w:tc>
        <w:tc>
          <w:tcPr>
            <w:tcW w:w="851" w:type="dxa"/>
          </w:tcPr>
          <w:p w14:paraId="791C3837"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4AA5A03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vMerge/>
          </w:tcPr>
          <w:p w14:paraId="4F00897E"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62A777FE"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649247C7" w14:textId="77777777">
        <w:trPr>
          <w:jc w:val="center"/>
        </w:trPr>
        <w:tc>
          <w:tcPr>
            <w:tcW w:w="1418" w:type="dxa"/>
          </w:tcPr>
          <w:p w14:paraId="71CDDFB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6</w:t>
            </w:r>
          </w:p>
        </w:tc>
        <w:tc>
          <w:tcPr>
            <w:tcW w:w="851" w:type="dxa"/>
          </w:tcPr>
          <w:p w14:paraId="020C5F5A"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0</w:t>
            </w:r>
          </w:p>
        </w:tc>
        <w:tc>
          <w:tcPr>
            <w:tcW w:w="1138" w:type="dxa"/>
          </w:tcPr>
          <w:p w14:paraId="2FB2BA84"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0</w:t>
            </w:r>
          </w:p>
        </w:tc>
        <w:tc>
          <w:tcPr>
            <w:tcW w:w="1701" w:type="dxa"/>
          </w:tcPr>
          <w:p w14:paraId="76AA23F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0</w:t>
            </w:r>
          </w:p>
        </w:tc>
        <w:tc>
          <w:tcPr>
            <w:tcW w:w="1701" w:type="dxa"/>
          </w:tcPr>
          <w:p w14:paraId="783356B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0 </w:t>
            </w:r>
          </w:p>
        </w:tc>
      </w:tr>
      <w:tr w:rsidR="007F2BF7" w:rsidRPr="00891A28" w14:paraId="6F265A5B" w14:textId="77777777">
        <w:trPr>
          <w:jc w:val="center"/>
        </w:trPr>
        <w:tc>
          <w:tcPr>
            <w:tcW w:w="1418" w:type="dxa"/>
          </w:tcPr>
          <w:p w14:paraId="5AD8780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7</w:t>
            </w:r>
          </w:p>
        </w:tc>
        <w:tc>
          <w:tcPr>
            <w:tcW w:w="851" w:type="dxa"/>
          </w:tcPr>
          <w:p w14:paraId="3D81A379"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4</w:t>
            </w:r>
          </w:p>
        </w:tc>
        <w:tc>
          <w:tcPr>
            <w:tcW w:w="1138" w:type="dxa"/>
          </w:tcPr>
          <w:p w14:paraId="3169274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7</w:t>
            </w:r>
          </w:p>
        </w:tc>
        <w:tc>
          <w:tcPr>
            <w:tcW w:w="1701" w:type="dxa"/>
          </w:tcPr>
          <w:p w14:paraId="2A13E1B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7</w:t>
            </w:r>
          </w:p>
        </w:tc>
        <w:tc>
          <w:tcPr>
            <w:tcW w:w="1701" w:type="dxa"/>
          </w:tcPr>
          <w:p w14:paraId="57C657E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r>
      <w:tr w:rsidR="007F2BF7" w:rsidRPr="00891A28" w14:paraId="6CD11870" w14:textId="77777777">
        <w:trPr>
          <w:jc w:val="center"/>
        </w:trPr>
        <w:tc>
          <w:tcPr>
            <w:tcW w:w="1418" w:type="dxa"/>
          </w:tcPr>
          <w:p w14:paraId="2D654C6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8</w:t>
            </w:r>
          </w:p>
        </w:tc>
        <w:tc>
          <w:tcPr>
            <w:tcW w:w="851" w:type="dxa"/>
          </w:tcPr>
          <w:p w14:paraId="22318C59"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1</w:t>
            </w:r>
          </w:p>
        </w:tc>
        <w:tc>
          <w:tcPr>
            <w:tcW w:w="1138" w:type="dxa"/>
          </w:tcPr>
          <w:p w14:paraId="61E20640"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9</w:t>
            </w:r>
          </w:p>
        </w:tc>
        <w:tc>
          <w:tcPr>
            <w:tcW w:w="1701" w:type="dxa"/>
          </w:tcPr>
          <w:p w14:paraId="3716AFE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9</w:t>
            </w:r>
          </w:p>
        </w:tc>
        <w:tc>
          <w:tcPr>
            <w:tcW w:w="1701" w:type="dxa"/>
          </w:tcPr>
          <w:p w14:paraId="7C65EA0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9 </w:t>
            </w:r>
          </w:p>
        </w:tc>
      </w:tr>
      <w:tr w:rsidR="007F2BF7" w:rsidRPr="00891A28" w14:paraId="61CF66E0" w14:textId="77777777">
        <w:trPr>
          <w:jc w:val="center"/>
        </w:trPr>
        <w:tc>
          <w:tcPr>
            <w:tcW w:w="1418" w:type="dxa"/>
          </w:tcPr>
          <w:p w14:paraId="2CA37C8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19</w:t>
            </w:r>
          </w:p>
        </w:tc>
        <w:tc>
          <w:tcPr>
            <w:tcW w:w="851" w:type="dxa"/>
          </w:tcPr>
          <w:p w14:paraId="16EDC414"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2</w:t>
            </w:r>
          </w:p>
        </w:tc>
        <w:tc>
          <w:tcPr>
            <w:tcW w:w="1138" w:type="dxa"/>
          </w:tcPr>
          <w:p w14:paraId="3A87F61A"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8</w:t>
            </w:r>
          </w:p>
        </w:tc>
        <w:tc>
          <w:tcPr>
            <w:tcW w:w="1701" w:type="dxa"/>
          </w:tcPr>
          <w:p w14:paraId="0CF91E3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8</w:t>
            </w:r>
          </w:p>
        </w:tc>
        <w:tc>
          <w:tcPr>
            <w:tcW w:w="1701" w:type="dxa"/>
          </w:tcPr>
          <w:p w14:paraId="4C07C9A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8 </w:t>
            </w:r>
          </w:p>
        </w:tc>
      </w:tr>
      <w:tr w:rsidR="007F2BF7" w:rsidRPr="00891A28" w14:paraId="7473DD2F" w14:textId="77777777">
        <w:trPr>
          <w:jc w:val="center"/>
        </w:trPr>
        <w:tc>
          <w:tcPr>
            <w:tcW w:w="1418" w:type="dxa"/>
          </w:tcPr>
          <w:p w14:paraId="6CAA987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0</w:t>
            </w:r>
          </w:p>
        </w:tc>
        <w:tc>
          <w:tcPr>
            <w:tcW w:w="851" w:type="dxa"/>
          </w:tcPr>
          <w:p w14:paraId="67A7AEB9"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4</w:t>
            </w:r>
          </w:p>
        </w:tc>
        <w:tc>
          <w:tcPr>
            <w:tcW w:w="1138" w:type="dxa"/>
          </w:tcPr>
          <w:p w14:paraId="26E6D08A"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7</w:t>
            </w:r>
          </w:p>
        </w:tc>
        <w:tc>
          <w:tcPr>
            <w:tcW w:w="1701" w:type="dxa"/>
          </w:tcPr>
          <w:p w14:paraId="7FDB161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7</w:t>
            </w:r>
          </w:p>
        </w:tc>
        <w:tc>
          <w:tcPr>
            <w:tcW w:w="1701" w:type="dxa"/>
          </w:tcPr>
          <w:p w14:paraId="12EBA05D"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r>
      <w:tr w:rsidR="007F2BF7" w:rsidRPr="00891A28" w14:paraId="49A23F3B" w14:textId="77777777">
        <w:trPr>
          <w:cantSplit/>
          <w:jc w:val="center"/>
        </w:trPr>
        <w:tc>
          <w:tcPr>
            <w:tcW w:w="1418" w:type="dxa"/>
          </w:tcPr>
          <w:p w14:paraId="1BF9464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1</w:t>
            </w:r>
          </w:p>
        </w:tc>
        <w:tc>
          <w:tcPr>
            <w:tcW w:w="851" w:type="dxa"/>
          </w:tcPr>
          <w:p w14:paraId="450971A6"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1659CA1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val="restart"/>
          </w:tcPr>
          <w:p w14:paraId="0DA9C31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6 run of 5</w:t>
            </w:r>
          </w:p>
        </w:tc>
        <w:tc>
          <w:tcPr>
            <w:tcW w:w="1701" w:type="dxa"/>
          </w:tcPr>
          <w:p w14:paraId="44AD5BA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5 </w:t>
            </w:r>
          </w:p>
        </w:tc>
      </w:tr>
      <w:tr w:rsidR="007F2BF7" w:rsidRPr="00891A28" w14:paraId="0752007D" w14:textId="77777777">
        <w:trPr>
          <w:cantSplit/>
          <w:jc w:val="center"/>
        </w:trPr>
        <w:tc>
          <w:tcPr>
            <w:tcW w:w="1418" w:type="dxa"/>
          </w:tcPr>
          <w:p w14:paraId="7060964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2</w:t>
            </w:r>
          </w:p>
        </w:tc>
        <w:tc>
          <w:tcPr>
            <w:tcW w:w="851" w:type="dxa"/>
          </w:tcPr>
          <w:p w14:paraId="4472AF9C"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7EC7D0F4"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tcPr>
          <w:p w14:paraId="52A82650"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val="restart"/>
          </w:tcPr>
          <w:p w14:paraId="17D2A6B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2(2)</w:t>
            </w:r>
          </w:p>
        </w:tc>
      </w:tr>
      <w:tr w:rsidR="007F2BF7" w:rsidRPr="00891A28" w14:paraId="39599D67" w14:textId="77777777">
        <w:trPr>
          <w:cantSplit/>
          <w:jc w:val="center"/>
        </w:trPr>
        <w:tc>
          <w:tcPr>
            <w:tcW w:w="1418" w:type="dxa"/>
          </w:tcPr>
          <w:p w14:paraId="6FE97E9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3</w:t>
            </w:r>
          </w:p>
        </w:tc>
        <w:tc>
          <w:tcPr>
            <w:tcW w:w="851" w:type="dxa"/>
          </w:tcPr>
          <w:p w14:paraId="6BAB70FA"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2B1A112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tcPr>
          <w:p w14:paraId="221088B1"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6F58B661"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71256162" w14:textId="77777777">
        <w:trPr>
          <w:cantSplit/>
          <w:jc w:val="center"/>
        </w:trPr>
        <w:tc>
          <w:tcPr>
            <w:tcW w:w="1418" w:type="dxa"/>
          </w:tcPr>
          <w:p w14:paraId="3DF83D2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4</w:t>
            </w:r>
          </w:p>
        </w:tc>
        <w:tc>
          <w:tcPr>
            <w:tcW w:w="851" w:type="dxa"/>
          </w:tcPr>
          <w:p w14:paraId="774DE41E"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02353788"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tcPr>
          <w:p w14:paraId="4EA00DC9"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6D3DA665"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48079601" w14:textId="77777777">
        <w:trPr>
          <w:cantSplit/>
          <w:jc w:val="center"/>
        </w:trPr>
        <w:tc>
          <w:tcPr>
            <w:tcW w:w="1418" w:type="dxa"/>
          </w:tcPr>
          <w:p w14:paraId="4215CDA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5</w:t>
            </w:r>
          </w:p>
        </w:tc>
        <w:tc>
          <w:tcPr>
            <w:tcW w:w="851" w:type="dxa"/>
          </w:tcPr>
          <w:p w14:paraId="597EA26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6A285DF8"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tcPr>
          <w:p w14:paraId="29A9E12A"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752FDB93"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7F7C58F1" w14:textId="77777777">
        <w:trPr>
          <w:cantSplit/>
          <w:jc w:val="center"/>
        </w:trPr>
        <w:tc>
          <w:tcPr>
            <w:tcW w:w="1418" w:type="dxa"/>
          </w:tcPr>
          <w:p w14:paraId="66128B1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6</w:t>
            </w:r>
          </w:p>
        </w:tc>
        <w:tc>
          <w:tcPr>
            <w:tcW w:w="851" w:type="dxa"/>
          </w:tcPr>
          <w:p w14:paraId="706ECC51"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16</w:t>
            </w:r>
          </w:p>
        </w:tc>
        <w:tc>
          <w:tcPr>
            <w:tcW w:w="1138" w:type="dxa"/>
          </w:tcPr>
          <w:p w14:paraId="65A12CE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701" w:type="dxa"/>
            <w:vMerge/>
          </w:tcPr>
          <w:p w14:paraId="73443590" w14:textId="77777777" w:rsidR="007F2BF7" w:rsidRPr="00891A28" w:rsidRDefault="007F2BF7">
            <w:pPr>
              <w:pStyle w:val="TableText"/>
              <w:framePr w:hSpace="181" w:wrap="notBeside" w:vAnchor="text" w:hAnchor="text" w:xAlign="center" w:y="1"/>
              <w:spacing w:before="40" w:after="40"/>
              <w:rPr>
                <w:lang w:val="en-GB"/>
              </w:rPr>
            </w:pPr>
          </w:p>
        </w:tc>
        <w:tc>
          <w:tcPr>
            <w:tcW w:w="1701" w:type="dxa"/>
            <w:vMerge/>
          </w:tcPr>
          <w:p w14:paraId="1AC7D67E" w14:textId="77777777" w:rsidR="007F2BF7" w:rsidRPr="00891A28" w:rsidRDefault="007F2BF7">
            <w:pPr>
              <w:pStyle w:val="TableText"/>
              <w:framePr w:hSpace="181" w:wrap="notBeside" w:vAnchor="text" w:hAnchor="text" w:xAlign="center" w:y="1"/>
              <w:spacing w:before="40" w:after="40"/>
              <w:rPr>
                <w:lang w:val="en-GB"/>
              </w:rPr>
            </w:pPr>
          </w:p>
        </w:tc>
      </w:tr>
      <w:tr w:rsidR="007F2BF7" w:rsidRPr="00891A28" w14:paraId="7A45E3F8" w14:textId="77777777">
        <w:trPr>
          <w:jc w:val="center"/>
        </w:trPr>
        <w:tc>
          <w:tcPr>
            <w:tcW w:w="1418" w:type="dxa"/>
          </w:tcPr>
          <w:p w14:paraId="606D061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7</w:t>
            </w:r>
          </w:p>
        </w:tc>
        <w:tc>
          <w:tcPr>
            <w:tcW w:w="851" w:type="dxa"/>
          </w:tcPr>
          <w:p w14:paraId="518F99F7"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4</w:t>
            </w:r>
          </w:p>
        </w:tc>
        <w:tc>
          <w:tcPr>
            <w:tcW w:w="1138" w:type="dxa"/>
          </w:tcPr>
          <w:p w14:paraId="0D126B01"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c>
          <w:tcPr>
            <w:tcW w:w="1701" w:type="dxa"/>
          </w:tcPr>
          <w:p w14:paraId="169FC9C7"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3</w:t>
            </w:r>
          </w:p>
        </w:tc>
        <w:tc>
          <w:tcPr>
            <w:tcW w:w="1701" w:type="dxa"/>
          </w:tcPr>
          <w:p w14:paraId="0B0C848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3 </w:t>
            </w:r>
          </w:p>
        </w:tc>
      </w:tr>
      <w:tr w:rsidR="007F2BF7" w:rsidRPr="00891A28" w14:paraId="4776F8B0" w14:textId="77777777">
        <w:trPr>
          <w:jc w:val="center"/>
        </w:trPr>
        <w:tc>
          <w:tcPr>
            <w:tcW w:w="1418" w:type="dxa"/>
          </w:tcPr>
          <w:p w14:paraId="66479D9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8</w:t>
            </w:r>
          </w:p>
        </w:tc>
        <w:tc>
          <w:tcPr>
            <w:tcW w:w="851" w:type="dxa"/>
          </w:tcPr>
          <w:p w14:paraId="6476D8C4"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8</w:t>
            </w:r>
          </w:p>
        </w:tc>
        <w:tc>
          <w:tcPr>
            <w:tcW w:w="1138" w:type="dxa"/>
          </w:tcPr>
          <w:p w14:paraId="3E66C8A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6</w:t>
            </w:r>
          </w:p>
        </w:tc>
        <w:tc>
          <w:tcPr>
            <w:tcW w:w="1701" w:type="dxa"/>
          </w:tcPr>
          <w:p w14:paraId="082C3BE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6</w:t>
            </w:r>
          </w:p>
        </w:tc>
        <w:tc>
          <w:tcPr>
            <w:tcW w:w="1701" w:type="dxa"/>
          </w:tcPr>
          <w:p w14:paraId="2403F91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6 </w:t>
            </w:r>
          </w:p>
        </w:tc>
      </w:tr>
      <w:tr w:rsidR="007F2BF7" w:rsidRPr="00891A28" w14:paraId="158EE8CE" w14:textId="77777777">
        <w:trPr>
          <w:jc w:val="center"/>
        </w:trPr>
        <w:tc>
          <w:tcPr>
            <w:tcW w:w="1418" w:type="dxa"/>
          </w:tcPr>
          <w:p w14:paraId="3A2F46EA"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29</w:t>
            </w:r>
          </w:p>
        </w:tc>
        <w:tc>
          <w:tcPr>
            <w:tcW w:w="851" w:type="dxa"/>
          </w:tcPr>
          <w:p w14:paraId="42C043B8"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4</w:t>
            </w:r>
          </w:p>
        </w:tc>
        <w:tc>
          <w:tcPr>
            <w:tcW w:w="1138" w:type="dxa"/>
          </w:tcPr>
          <w:p w14:paraId="64F2B2F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7</w:t>
            </w:r>
          </w:p>
        </w:tc>
        <w:tc>
          <w:tcPr>
            <w:tcW w:w="1701" w:type="dxa"/>
          </w:tcPr>
          <w:p w14:paraId="4DC8DF1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7</w:t>
            </w:r>
          </w:p>
        </w:tc>
        <w:tc>
          <w:tcPr>
            <w:tcW w:w="1701" w:type="dxa"/>
          </w:tcPr>
          <w:p w14:paraId="2E2326A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r>
      <w:tr w:rsidR="007F2BF7" w:rsidRPr="00891A28" w14:paraId="5FB27EE3" w14:textId="77777777">
        <w:trPr>
          <w:jc w:val="center"/>
        </w:trPr>
        <w:tc>
          <w:tcPr>
            <w:tcW w:w="1418" w:type="dxa"/>
          </w:tcPr>
          <w:p w14:paraId="2685DE49"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30</w:t>
            </w:r>
          </w:p>
        </w:tc>
        <w:tc>
          <w:tcPr>
            <w:tcW w:w="851" w:type="dxa"/>
          </w:tcPr>
          <w:p w14:paraId="78AD59E0"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2</w:t>
            </w:r>
          </w:p>
        </w:tc>
        <w:tc>
          <w:tcPr>
            <w:tcW w:w="1138" w:type="dxa"/>
          </w:tcPr>
          <w:p w14:paraId="2D5DF1E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4</w:t>
            </w:r>
          </w:p>
        </w:tc>
        <w:tc>
          <w:tcPr>
            <w:tcW w:w="1701" w:type="dxa"/>
          </w:tcPr>
          <w:p w14:paraId="08159A1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1 run of 4</w:t>
            </w:r>
          </w:p>
        </w:tc>
        <w:tc>
          <w:tcPr>
            <w:tcW w:w="1701" w:type="dxa"/>
          </w:tcPr>
          <w:p w14:paraId="3FC4104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4 </w:t>
            </w:r>
          </w:p>
        </w:tc>
      </w:tr>
      <w:tr w:rsidR="007F2BF7" w:rsidRPr="00891A28" w14:paraId="389B3253" w14:textId="77777777">
        <w:trPr>
          <w:cantSplit/>
          <w:jc w:val="center"/>
        </w:trPr>
        <w:tc>
          <w:tcPr>
            <w:tcW w:w="1418" w:type="dxa"/>
          </w:tcPr>
          <w:p w14:paraId="5DBAC2A6"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31</w:t>
            </w:r>
          </w:p>
        </w:tc>
        <w:tc>
          <w:tcPr>
            <w:tcW w:w="851" w:type="dxa"/>
          </w:tcPr>
          <w:p w14:paraId="60CA41A1"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4</w:t>
            </w:r>
          </w:p>
        </w:tc>
        <w:tc>
          <w:tcPr>
            <w:tcW w:w="1138" w:type="dxa"/>
          </w:tcPr>
          <w:p w14:paraId="4A44A9D6"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7</w:t>
            </w:r>
          </w:p>
        </w:tc>
        <w:tc>
          <w:tcPr>
            <w:tcW w:w="1701" w:type="dxa"/>
            <w:vMerge w:val="restart"/>
          </w:tcPr>
          <w:p w14:paraId="4734433E"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Length 2 run of 7</w:t>
            </w:r>
          </w:p>
        </w:tc>
        <w:tc>
          <w:tcPr>
            <w:tcW w:w="1701" w:type="dxa"/>
          </w:tcPr>
          <w:p w14:paraId="3B048CD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r>
      <w:tr w:rsidR="007F2BF7" w:rsidRPr="00891A28" w14:paraId="782741FC" w14:textId="77777777">
        <w:trPr>
          <w:cantSplit/>
          <w:jc w:val="center"/>
        </w:trPr>
        <w:tc>
          <w:tcPr>
            <w:tcW w:w="1418" w:type="dxa"/>
          </w:tcPr>
          <w:p w14:paraId="34E6726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Symbol #32</w:t>
            </w:r>
          </w:p>
        </w:tc>
        <w:tc>
          <w:tcPr>
            <w:tcW w:w="851" w:type="dxa"/>
          </w:tcPr>
          <w:p w14:paraId="07C04BAA" w14:textId="77777777" w:rsidR="007F2BF7" w:rsidRPr="00891A28" w:rsidRDefault="00EB5260">
            <w:pPr>
              <w:pStyle w:val="TableText"/>
              <w:framePr w:hSpace="181" w:wrap="notBeside" w:vAnchor="text" w:hAnchor="text" w:xAlign="center" w:y="1"/>
              <w:spacing w:before="40" w:after="40"/>
              <w:ind w:right="-113"/>
              <w:jc w:val="center"/>
              <w:rPr>
                <w:lang w:val="en-GB"/>
              </w:rPr>
            </w:pPr>
            <w:r w:rsidRPr="00891A28">
              <w:rPr>
                <w:lang w:val="en-GB"/>
              </w:rPr>
              <w:t>4</w:t>
            </w:r>
          </w:p>
        </w:tc>
        <w:tc>
          <w:tcPr>
            <w:tcW w:w="1138" w:type="dxa"/>
          </w:tcPr>
          <w:p w14:paraId="7723759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7</w:t>
            </w:r>
          </w:p>
        </w:tc>
        <w:tc>
          <w:tcPr>
            <w:tcW w:w="1701" w:type="dxa"/>
            <w:vMerge/>
          </w:tcPr>
          <w:p w14:paraId="26635B4E" w14:textId="77777777" w:rsidR="007F2BF7" w:rsidRPr="00891A28" w:rsidRDefault="007F2BF7">
            <w:pPr>
              <w:pStyle w:val="TableText"/>
              <w:framePr w:hSpace="181" w:wrap="notBeside" w:vAnchor="text" w:hAnchor="text" w:xAlign="center" w:y="1"/>
              <w:spacing w:before="40" w:after="40"/>
              <w:rPr>
                <w:lang w:val="en-GB"/>
              </w:rPr>
            </w:pPr>
          </w:p>
        </w:tc>
        <w:tc>
          <w:tcPr>
            <w:tcW w:w="1701" w:type="dxa"/>
          </w:tcPr>
          <w:p w14:paraId="4CB2886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r>
    </w:tbl>
    <w:p w14:paraId="151B62B3" w14:textId="77777777" w:rsidR="007F2BF7" w:rsidRPr="00891A28" w:rsidRDefault="00EB5260">
      <w:pPr>
        <w:rPr>
          <w:lang w:val="en-GB"/>
        </w:rPr>
      </w:pPr>
      <w:r w:rsidRPr="00891A28">
        <w:rPr>
          <w:lang w:val="en-GB"/>
        </w:rPr>
        <w:t>Using a standard Huffman tree algorithm, the code lengths shown in the "Symbol ID code length" column are assigned to the symbols (where a symbol ID code length of 0 represents "unused"). Next, those code lengths are grouped into runs, as shown in the "Runs" column. Following that, each run is expressed as one or more RUNCODEs, each one potentially with some extra bits. For example, RUNCODE32(2) represents RUNCODE32, followed by two bits encoding the value "2", meaning "Copy the previous symbol ID code length 5 times".</w:t>
      </w:r>
    </w:p>
    <w:p w14:paraId="56A63422" w14:textId="77777777" w:rsidR="007F2BF7" w:rsidRPr="00891A28" w:rsidRDefault="00EB5260">
      <w:pPr>
        <w:rPr>
          <w:lang w:val="en-GB"/>
        </w:rPr>
      </w:pPr>
      <w:r w:rsidRPr="00891A28">
        <w:rPr>
          <w:lang w:val="en-GB"/>
        </w:rPr>
        <w:t xml:space="preserve">Once that has been done, the number of times each RUNCODE is used is counted. These counts are as follows (unused RUNCODEs are not shown): </w:t>
      </w:r>
    </w:p>
    <w:p w14:paraId="412AE4A7"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567"/>
        <w:gridCol w:w="1418"/>
        <w:gridCol w:w="567"/>
        <w:gridCol w:w="1418"/>
        <w:gridCol w:w="567"/>
      </w:tblGrid>
      <w:tr w:rsidR="007F2BF7" w:rsidRPr="00891A28" w14:paraId="72DE3C95" w14:textId="77777777">
        <w:trPr>
          <w:jc w:val="center"/>
        </w:trPr>
        <w:tc>
          <w:tcPr>
            <w:tcW w:w="1418" w:type="dxa"/>
          </w:tcPr>
          <w:p w14:paraId="2592AE8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0 </w:t>
            </w:r>
          </w:p>
        </w:tc>
        <w:tc>
          <w:tcPr>
            <w:tcW w:w="567" w:type="dxa"/>
            <w:tcBorders>
              <w:right w:val="double" w:sz="4" w:space="0" w:color="auto"/>
            </w:tcBorders>
          </w:tcPr>
          <w:p w14:paraId="073DBB4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1</w:t>
            </w:r>
          </w:p>
        </w:tc>
        <w:tc>
          <w:tcPr>
            <w:tcW w:w="1418" w:type="dxa"/>
            <w:tcBorders>
              <w:left w:val="double" w:sz="4" w:space="0" w:color="auto"/>
            </w:tcBorders>
          </w:tcPr>
          <w:p w14:paraId="664529B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w:t>
            </w:r>
          </w:p>
        </w:tc>
        <w:tc>
          <w:tcPr>
            <w:tcW w:w="567" w:type="dxa"/>
            <w:tcBorders>
              <w:right w:val="double" w:sz="4" w:space="0" w:color="auto"/>
            </w:tcBorders>
          </w:tcPr>
          <w:p w14:paraId="065D41E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2</w:t>
            </w:r>
          </w:p>
        </w:tc>
        <w:tc>
          <w:tcPr>
            <w:tcW w:w="1418" w:type="dxa"/>
            <w:tcBorders>
              <w:left w:val="double" w:sz="4" w:space="0" w:color="auto"/>
            </w:tcBorders>
          </w:tcPr>
          <w:p w14:paraId="42B6AD5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4 </w:t>
            </w:r>
          </w:p>
        </w:tc>
        <w:tc>
          <w:tcPr>
            <w:tcW w:w="567" w:type="dxa"/>
          </w:tcPr>
          <w:p w14:paraId="7523A0D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2</w:t>
            </w:r>
          </w:p>
        </w:tc>
      </w:tr>
      <w:tr w:rsidR="007F2BF7" w:rsidRPr="00891A28" w14:paraId="67074C70" w14:textId="77777777">
        <w:trPr>
          <w:jc w:val="center"/>
        </w:trPr>
        <w:tc>
          <w:tcPr>
            <w:tcW w:w="1418" w:type="dxa"/>
          </w:tcPr>
          <w:p w14:paraId="52C7104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5 </w:t>
            </w:r>
          </w:p>
        </w:tc>
        <w:tc>
          <w:tcPr>
            <w:tcW w:w="567" w:type="dxa"/>
            <w:tcBorders>
              <w:right w:val="double" w:sz="4" w:space="0" w:color="auto"/>
            </w:tcBorders>
          </w:tcPr>
          <w:p w14:paraId="39C90A4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1</w:t>
            </w:r>
          </w:p>
        </w:tc>
        <w:tc>
          <w:tcPr>
            <w:tcW w:w="1418" w:type="dxa"/>
            <w:tcBorders>
              <w:left w:val="double" w:sz="4" w:space="0" w:color="auto"/>
            </w:tcBorders>
          </w:tcPr>
          <w:p w14:paraId="709D0BE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6</w:t>
            </w:r>
          </w:p>
        </w:tc>
        <w:tc>
          <w:tcPr>
            <w:tcW w:w="567" w:type="dxa"/>
            <w:tcBorders>
              <w:right w:val="double" w:sz="4" w:space="0" w:color="auto"/>
            </w:tcBorders>
          </w:tcPr>
          <w:p w14:paraId="53DDA3C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2</w:t>
            </w:r>
          </w:p>
        </w:tc>
        <w:tc>
          <w:tcPr>
            <w:tcW w:w="1418" w:type="dxa"/>
            <w:tcBorders>
              <w:left w:val="double" w:sz="4" w:space="0" w:color="auto"/>
            </w:tcBorders>
          </w:tcPr>
          <w:p w14:paraId="78E02E6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7 </w:t>
            </w:r>
          </w:p>
        </w:tc>
        <w:tc>
          <w:tcPr>
            <w:tcW w:w="567" w:type="dxa"/>
          </w:tcPr>
          <w:p w14:paraId="4B6118F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5</w:t>
            </w:r>
          </w:p>
        </w:tc>
      </w:tr>
      <w:tr w:rsidR="007F2BF7" w:rsidRPr="00891A28" w14:paraId="23F43B70" w14:textId="77777777">
        <w:trPr>
          <w:jc w:val="center"/>
        </w:trPr>
        <w:tc>
          <w:tcPr>
            <w:tcW w:w="1418" w:type="dxa"/>
          </w:tcPr>
          <w:p w14:paraId="1E0C51E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8 </w:t>
            </w:r>
          </w:p>
        </w:tc>
        <w:tc>
          <w:tcPr>
            <w:tcW w:w="567" w:type="dxa"/>
            <w:tcBorders>
              <w:right w:val="double" w:sz="4" w:space="0" w:color="auto"/>
            </w:tcBorders>
          </w:tcPr>
          <w:p w14:paraId="59B0113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1</w:t>
            </w:r>
          </w:p>
        </w:tc>
        <w:tc>
          <w:tcPr>
            <w:tcW w:w="1418" w:type="dxa"/>
            <w:tcBorders>
              <w:left w:val="double" w:sz="4" w:space="0" w:color="auto"/>
              <w:bottom w:val="single" w:sz="4" w:space="0" w:color="auto"/>
            </w:tcBorders>
          </w:tcPr>
          <w:p w14:paraId="5291718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9</w:t>
            </w:r>
          </w:p>
        </w:tc>
        <w:tc>
          <w:tcPr>
            <w:tcW w:w="567" w:type="dxa"/>
            <w:tcBorders>
              <w:bottom w:val="single" w:sz="4" w:space="0" w:color="auto"/>
              <w:right w:val="double" w:sz="4" w:space="0" w:color="auto"/>
            </w:tcBorders>
          </w:tcPr>
          <w:p w14:paraId="30BE10C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2</w:t>
            </w:r>
          </w:p>
        </w:tc>
        <w:tc>
          <w:tcPr>
            <w:tcW w:w="1418" w:type="dxa"/>
            <w:tcBorders>
              <w:left w:val="double" w:sz="4" w:space="0" w:color="auto"/>
              <w:bottom w:val="single" w:sz="4" w:space="0" w:color="auto"/>
            </w:tcBorders>
          </w:tcPr>
          <w:p w14:paraId="0695907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2</w:t>
            </w:r>
          </w:p>
        </w:tc>
        <w:tc>
          <w:tcPr>
            <w:tcW w:w="567" w:type="dxa"/>
            <w:tcBorders>
              <w:bottom w:val="single" w:sz="4" w:space="0" w:color="auto"/>
            </w:tcBorders>
          </w:tcPr>
          <w:p w14:paraId="32D4ACC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3</w:t>
            </w:r>
          </w:p>
        </w:tc>
      </w:tr>
      <w:tr w:rsidR="007F2BF7" w:rsidRPr="00891A28" w14:paraId="4641CCD9" w14:textId="77777777">
        <w:trPr>
          <w:jc w:val="center"/>
        </w:trPr>
        <w:tc>
          <w:tcPr>
            <w:tcW w:w="1418" w:type="dxa"/>
          </w:tcPr>
          <w:p w14:paraId="6B98EA9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3</w:t>
            </w:r>
          </w:p>
        </w:tc>
        <w:tc>
          <w:tcPr>
            <w:tcW w:w="567" w:type="dxa"/>
            <w:tcBorders>
              <w:right w:val="double" w:sz="4" w:space="0" w:color="auto"/>
            </w:tcBorders>
          </w:tcPr>
          <w:p w14:paraId="646B7CF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lang w:val="en-GB"/>
              </w:rPr>
              <w:t>1</w:t>
            </w:r>
          </w:p>
        </w:tc>
        <w:tc>
          <w:tcPr>
            <w:tcW w:w="1418" w:type="dxa"/>
            <w:tcBorders>
              <w:left w:val="double" w:sz="4" w:space="0" w:color="auto"/>
              <w:bottom w:val="nil"/>
              <w:right w:val="nil"/>
            </w:tcBorders>
          </w:tcPr>
          <w:p w14:paraId="0AA5E3E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  </w:t>
            </w:r>
          </w:p>
        </w:tc>
        <w:tc>
          <w:tcPr>
            <w:tcW w:w="567" w:type="dxa"/>
            <w:tcBorders>
              <w:left w:val="nil"/>
              <w:bottom w:val="nil"/>
              <w:right w:val="nil"/>
            </w:tcBorders>
          </w:tcPr>
          <w:p w14:paraId="1923E18B"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p>
        </w:tc>
        <w:tc>
          <w:tcPr>
            <w:tcW w:w="1418" w:type="dxa"/>
            <w:tcBorders>
              <w:left w:val="nil"/>
              <w:bottom w:val="nil"/>
              <w:right w:val="nil"/>
            </w:tcBorders>
          </w:tcPr>
          <w:p w14:paraId="10904AD2"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rPr>
                <w:lang w:val="en-GB"/>
              </w:rPr>
            </w:pPr>
          </w:p>
        </w:tc>
        <w:tc>
          <w:tcPr>
            <w:tcW w:w="567" w:type="dxa"/>
            <w:tcBorders>
              <w:left w:val="nil"/>
              <w:bottom w:val="nil"/>
              <w:right w:val="nil"/>
            </w:tcBorders>
          </w:tcPr>
          <w:p w14:paraId="0A930C0C"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p>
        </w:tc>
      </w:tr>
    </w:tbl>
    <w:p w14:paraId="655C8C47" w14:textId="77777777" w:rsidR="007F2BF7" w:rsidRPr="00891A28" w:rsidRDefault="007F2BF7">
      <w:pPr>
        <w:pStyle w:val="TableFin"/>
        <w:rPr>
          <w:lang w:val="en-GB"/>
        </w:rPr>
      </w:pPr>
    </w:p>
    <w:p w14:paraId="2A7E6BC4" w14:textId="50471995" w:rsidR="007F2BF7" w:rsidRPr="00891A28" w:rsidRDefault="00EB5260">
      <w:pPr>
        <w:rPr>
          <w:lang w:val="en-GB"/>
        </w:rPr>
      </w:pPr>
      <w:r w:rsidRPr="00891A28">
        <w:rPr>
          <w:lang w:val="en-GB"/>
        </w:rPr>
        <w:t xml:space="preserve">These counts are then converted into code lengths using a standard Huffman tree algorithm: </w:t>
      </w:r>
    </w:p>
    <w:p w14:paraId="4EF90E3A" w14:textId="77777777" w:rsidR="007F2BF7" w:rsidRPr="00891A28" w:rsidRDefault="007F2BF7">
      <w:pPr>
        <w:pStyle w:val="Blanc"/>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567"/>
        <w:gridCol w:w="1418"/>
        <w:gridCol w:w="567"/>
        <w:gridCol w:w="1418"/>
        <w:gridCol w:w="567"/>
      </w:tblGrid>
      <w:tr w:rsidR="007F2BF7" w:rsidRPr="00891A28" w14:paraId="15915EAA" w14:textId="77777777">
        <w:trPr>
          <w:jc w:val="center"/>
        </w:trPr>
        <w:tc>
          <w:tcPr>
            <w:tcW w:w="1418" w:type="dxa"/>
          </w:tcPr>
          <w:p w14:paraId="43A3A09C"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0 </w:t>
            </w:r>
          </w:p>
        </w:tc>
        <w:tc>
          <w:tcPr>
            <w:tcW w:w="567" w:type="dxa"/>
            <w:tcBorders>
              <w:right w:val="double" w:sz="4" w:space="0" w:color="auto"/>
            </w:tcBorders>
          </w:tcPr>
          <w:p w14:paraId="77555CD5"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418" w:type="dxa"/>
            <w:tcBorders>
              <w:left w:val="double" w:sz="4" w:space="0" w:color="auto"/>
            </w:tcBorders>
          </w:tcPr>
          <w:p w14:paraId="20D7414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w:t>
            </w:r>
          </w:p>
        </w:tc>
        <w:tc>
          <w:tcPr>
            <w:tcW w:w="567" w:type="dxa"/>
            <w:tcBorders>
              <w:right w:val="double" w:sz="4" w:space="0" w:color="auto"/>
            </w:tcBorders>
          </w:tcPr>
          <w:p w14:paraId="7CEF276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c>
          <w:tcPr>
            <w:tcW w:w="1418" w:type="dxa"/>
            <w:tcBorders>
              <w:left w:val="double" w:sz="4" w:space="0" w:color="auto"/>
            </w:tcBorders>
          </w:tcPr>
          <w:p w14:paraId="7DC7EE50"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4 </w:t>
            </w:r>
          </w:p>
        </w:tc>
        <w:tc>
          <w:tcPr>
            <w:tcW w:w="567" w:type="dxa"/>
          </w:tcPr>
          <w:p w14:paraId="7A0E66F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r>
      <w:tr w:rsidR="007F2BF7" w:rsidRPr="00891A28" w14:paraId="5BA7D86C" w14:textId="77777777">
        <w:trPr>
          <w:jc w:val="center"/>
        </w:trPr>
        <w:tc>
          <w:tcPr>
            <w:tcW w:w="1418" w:type="dxa"/>
          </w:tcPr>
          <w:p w14:paraId="04E94B2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5 </w:t>
            </w:r>
          </w:p>
        </w:tc>
        <w:tc>
          <w:tcPr>
            <w:tcW w:w="567" w:type="dxa"/>
            <w:tcBorders>
              <w:right w:val="double" w:sz="4" w:space="0" w:color="auto"/>
            </w:tcBorders>
          </w:tcPr>
          <w:p w14:paraId="04F48471"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418" w:type="dxa"/>
            <w:tcBorders>
              <w:left w:val="double" w:sz="4" w:space="0" w:color="auto"/>
            </w:tcBorders>
          </w:tcPr>
          <w:p w14:paraId="338986CB"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6</w:t>
            </w:r>
          </w:p>
        </w:tc>
        <w:tc>
          <w:tcPr>
            <w:tcW w:w="567" w:type="dxa"/>
            <w:tcBorders>
              <w:right w:val="double" w:sz="4" w:space="0" w:color="auto"/>
            </w:tcBorders>
          </w:tcPr>
          <w:p w14:paraId="3E04E5E0"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c>
          <w:tcPr>
            <w:tcW w:w="1418" w:type="dxa"/>
            <w:tcBorders>
              <w:left w:val="double" w:sz="4" w:space="0" w:color="auto"/>
            </w:tcBorders>
          </w:tcPr>
          <w:p w14:paraId="5CF38AD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7 </w:t>
            </w:r>
          </w:p>
        </w:tc>
        <w:tc>
          <w:tcPr>
            <w:tcW w:w="567" w:type="dxa"/>
          </w:tcPr>
          <w:p w14:paraId="0621D9A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2</w:t>
            </w:r>
          </w:p>
        </w:tc>
      </w:tr>
      <w:tr w:rsidR="007F2BF7" w:rsidRPr="00891A28" w14:paraId="553DF53C" w14:textId="77777777">
        <w:trPr>
          <w:jc w:val="center"/>
        </w:trPr>
        <w:tc>
          <w:tcPr>
            <w:tcW w:w="1418" w:type="dxa"/>
          </w:tcPr>
          <w:p w14:paraId="512691A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RUNCODE8 </w:t>
            </w:r>
          </w:p>
        </w:tc>
        <w:tc>
          <w:tcPr>
            <w:tcW w:w="567" w:type="dxa"/>
            <w:tcBorders>
              <w:right w:val="double" w:sz="4" w:space="0" w:color="auto"/>
            </w:tcBorders>
          </w:tcPr>
          <w:p w14:paraId="4FADCAFE"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418" w:type="dxa"/>
            <w:tcBorders>
              <w:left w:val="double" w:sz="4" w:space="0" w:color="auto"/>
              <w:bottom w:val="single" w:sz="4" w:space="0" w:color="auto"/>
            </w:tcBorders>
          </w:tcPr>
          <w:p w14:paraId="595155A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9</w:t>
            </w:r>
          </w:p>
        </w:tc>
        <w:tc>
          <w:tcPr>
            <w:tcW w:w="567" w:type="dxa"/>
            <w:tcBorders>
              <w:bottom w:val="single" w:sz="4" w:space="0" w:color="auto"/>
              <w:right w:val="double" w:sz="4" w:space="0" w:color="auto"/>
            </w:tcBorders>
          </w:tcPr>
          <w:p w14:paraId="204ED5C9"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c>
          <w:tcPr>
            <w:tcW w:w="1418" w:type="dxa"/>
            <w:tcBorders>
              <w:left w:val="double" w:sz="4" w:space="0" w:color="auto"/>
              <w:bottom w:val="single" w:sz="4" w:space="0" w:color="auto"/>
            </w:tcBorders>
          </w:tcPr>
          <w:p w14:paraId="0B6C40C3"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2</w:t>
            </w:r>
          </w:p>
        </w:tc>
        <w:tc>
          <w:tcPr>
            <w:tcW w:w="567" w:type="dxa"/>
            <w:tcBorders>
              <w:bottom w:val="single" w:sz="4" w:space="0" w:color="auto"/>
            </w:tcBorders>
          </w:tcPr>
          <w:p w14:paraId="52FD29EB"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3</w:t>
            </w:r>
          </w:p>
        </w:tc>
      </w:tr>
      <w:tr w:rsidR="007F2BF7" w:rsidRPr="00891A28" w14:paraId="683441D5" w14:textId="77777777">
        <w:trPr>
          <w:jc w:val="center"/>
        </w:trPr>
        <w:tc>
          <w:tcPr>
            <w:tcW w:w="1418" w:type="dxa"/>
          </w:tcPr>
          <w:p w14:paraId="44F5E8F8"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RUNCODE33</w:t>
            </w:r>
          </w:p>
        </w:tc>
        <w:tc>
          <w:tcPr>
            <w:tcW w:w="567" w:type="dxa"/>
            <w:tcBorders>
              <w:right w:val="double" w:sz="4" w:space="0" w:color="auto"/>
            </w:tcBorders>
          </w:tcPr>
          <w:p w14:paraId="28F75AB2" w14:textId="77777777" w:rsidR="007F2BF7" w:rsidRPr="00891A28" w:rsidRDefault="00EB5260">
            <w:pPr>
              <w:pStyle w:val="TableText"/>
              <w:framePr w:hSpace="181" w:wrap="notBeside" w:vAnchor="text" w:hAnchor="text" w:xAlign="center" w:y="1"/>
              <w:spacing w:before="40" w:after="40"/>
              <w:jc w:val="center"/>
              <w:rPr>
                <w:lang w:val="en-GB"/>
              </w:rPr>
            </w:pPr>
            <w:r w:rsidRPr="00891A28">
              <w:rPr>
                <w:lang w:val="en-GB"/>
              </w:rPr>
              <w:t>5</w:t>
            </w:r>
          </w:p>
        </w:tc>
        <w:tc>
          <w:tcPr>
            <w:tcW w:w="1418" w:type="dxa"/>
            <w:tcBorders>
              <w:left w:val="double" w:sz="4" w:space="0" w:color="auto"/>
              <w:bottom w:val="nil"/>
              <w:right w:val="nil"/>
            </w:tcBorders>
          </w:tcPr>
          <w:p w14:paraId="345F2805"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 xml:space="preserve">  </w:t>
            </w:r>
          </w:p>
        </w:tc>
        <w:tc>
          <w:tcPr>
            <w:tcW w:w="567" w:type="dxa"/>
            <w:tcBorders>
              <w:left w:val="nil"/>
              <w:bottom w:val="nil"/>
              <w:right w:val="nil"/>
            </w:tcBorders>
          </w:tcPr>
          <w:p w14:paraId="418F1AFD" w14:textId="77777777" w:rsidR="007F2BF7" w:rsidRPr="00891A28" w:rsidRDefault="007F2BF7">
            <w:pPr>
              <w:pStyle w:val="TableText"/>
              <w:framePr w:hSpace="181" w:wrap="notBeside" w:vAnchor="text" w:hAnchor="text" w:xAlign="center" w:y="1"/>
              <w:spacing w:before="40" w:after="40"/>
              <w:jc w:val="center"/>
              <w:rPr>
                <w:lang w:val="en-GB"/>
              </w:rPr>
            </w:pPr>
          </w:p>
        </w:tc>
        <w:tc>
          <w:tcPr>
            <w:tcW w:w="1418" w:type="dxa"/>
            <w:tcBorders>
              <w:left w:val="nil"/>
              <w:bottom w:val="nil"/>
              <w:right w:val="nil"/>
            </w:tcBorders>
          </w:tcPr>
          <w:p w14:paraId="2A0B2737" w14:textId="77777777" w:rsidR="007F2BF7" w:rsidRPr="00891A28" w:rsidRDefault="007F2BF7">
            <w:pPr>
              <w:pStyle w:val="TableText"/>
              <w:framePr w:hSpace="181" w:wrap="notBeside" w:vAnchor="text" w:hAnchor="text" w:xAlign="center" w:y="1"/>
              <w:spacing w:before="40" w:after="40"/>
              <w:rPr>
                <w:lang w:val="en-GB"/>
              </w:rPr>
            </w:pPr>
          </w:p>
        </w:tc>
        <w:tc>
          <w:tcPr>
            <w:tcW w:w="567" w:type="dxa"/>
            <w:tcBorders>
              <w:left w:val="nil"/>
              <w:bottom w:val="nil"/>
              <w:right w:val="nil"/>
            </w:tcBorders>
          </w:tcPr>
          <w:p w14:paraId="08EC3184" w14:textId="77777777" w:rsidR="007F2BF7" w:rsidRPr="00891A28" w:rsidRDefault="007F2BF7">
            <w:pPr>
              <w:pStyle w:val="TableText"/>
              <w:framePr w:hSpace="181" w:wrap="notBeside" w:vAnchor="text" w:hAnchor="text" w:xAlign="center" w:y="1"/>
              <w:spacing w:before="40" w:after="40"/>
              <w:jc w:val="center"/>
              <w:rPr>
                <w:lang w:val="en-GB"/>
              </w:rPr>
            </w:pPr>
          </w:p>
        </w:tc>
      </w:tr>
    </w:tbl>
    <w:p w14:paraId="37CE8104" w14:textId="77777777" w:rsidR="007F2BF7" w:rsidRPr="00891A28" w:rsidRDefault="007F2BF7">
      <w:pPr>
        <w:pStyle w:val="Blanc"/>
        <w:rPr>
          <w:lang w:val="en-GB"/>
        </w:rPr>
      </w:pPr>
    </w:p>
    <w:p w14:paraId="08383ADE" w14:textId="77777777" w:rsidR="007F2BF7" w:rsidRPr="00891A28" w:rsidRDefault="00EB5260">
      <w:pPr>
        <w:rPr>
          <w:lang w:val="en-GB"/>
        </w:rPr>
      </w:pPr>
      <w:r w:rsidRPr="00891A28">
        <w:rPr>
          <w:lang w:val="en-GB"/>
        </w:rPr>
        <w:t xml:space="preserve">The algorithm of B.3 assigns the following Huffman codes to the run codes: </w:t>
      </w:r>
    </w:p>
    <w:p w14:paraId="703703E7" w14:textId="77777777" w:rsidR="007F2BF7" w:rsidRPr="00891A28" w:rsidRDefault="007F2BF7">
      <w:pPr>
        <w:pStyle w:val="Blanc"/>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851"/>
        <w:gridCol w:w="1418"/>
        <w:gridCol w:w="851"/>
        <w:gridCol w:w="1418"/>
        <w:gridCol w:w="851"/>
      </w:tblGrid>
      <w:tr w:rsidR="007F2BF7" w:rsidRPr="00891A28" w14:paraId="14FD3D77" w14:textId="77777777">
        <w:trPr>
          <w:jc w:val="center"/>
        </w:trPr>
        <w:tc>
          <w:tcPr>
            <w:tcW w:w="1418" w:type="dxa"/>
          </w:tcPr>
          <w:p w14:paraId="099DAA0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0 </w:t>
            </w:r>
          </w:p>
        </w:tc>
        <w:tc>
          <w:tcPr>
            <w:tcW w:w="851" w:type="dxa"/>
            <w:tcBorders>
              <w:right w:val="double" w:sz="4" w:space="0" w:color="auto"/>
            </w:tcBorders>
          </w:tcPr>
          <w:p w14:paraId="0090CB2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00</w:t>
            </w:r>
          </w:p>
        </w:tc>
        <w:tc>
          <w:tcPr>
            <w:tcW w:w="1418" w:type="dxa"/>
            <w:tcBorders>
              <w:left w:val="double" w:sz="4" w:space="0" w:color="auto"/>
            </w:tcBorders>
          </w:tcPr>
          <w:p w14:paraId="4DCE4D4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w:t>
            </w:r>
          </w:p>
        </w:tc>
        <w:tc>
          <w:tcPr>
            <w:tcW w:w="851" w:type="dxa"/>
            <w:tcBorders>
              <w:right w:val="double" w:sz="4" w:space="0" w:color="auto"/>
            </w:tcBorders>
          </w:tcPr>
          <w:p w14:paraId="7E77091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010</w:t>
            </w:r>
          </w:p>
        </w:tc>
        <w:tc>
          <w:tcPr>
            <w:tcW w:w="1418" w:type="dxa"/>
            <w:tcBorders>
              <w:left w:val="double" w:sz="4" w:space="0" w:color="auto"/>
            </w:tcBorders>
          </w:tcPr>
          <w:p w14:paraId="37A47F1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4 </w:t>
            </w:r>
          </w:p>
        </w:tc>
        <w:tc>
          <w:tcPr>
            <w:tcW w:w="851" w:type="dxa"/>
          </w:tcPr>
          <w:p w14:paraId="3CAB5C3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011</w:t>
            </w:r>
          </w:p>
        </w:tc>
      </w:tr>
      <w:tr w:rsidR="007F2BF7" w:rsidRPr="00891A28" w14:paraId="0A36D50B" w14:textId="77777777">
        <w:trPr>
          <w:jc w:val="center"/>
        </w:trPr>
        <w:tc>
          <w:tcPr>
            <w:tcW w:w="1418" w:type="dxa"/>
          </w:tcPr>
          <w:p w14:paraId="522BBA6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5 </w:t>
            </w:r>
          </w:p>
        </w:tc>
        <w:tc>
          <w:tcPr>
            <w:tcW w:w="851" w:type="dxa"/>
            <w:tcBorders>
              <w:right w:val="double" w:sz="4" w:space="0" w:color="auto"/>
            </w:tcBorders>
          </w:tcPr>
          <w:p w14:paraId="729AAF6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01</w:t>
            </w:r>
          </w:p>
        </w:tc>
        <w:tc>
          <w:tcPr>
            <w:tcW w:w="1418" w:type="dxa"/>
            <w:tcBorders>
              <w:left w:val="double" w:sz="4" w:space="0" w:color="auto"/>
            </w:tcBorders>
          </w:tcPr>
          <w:p w14:paraId="3348B04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6</w:t>
            </w:r>
          </w:p>
        </w:tc>
        <w:tc>
          <w:tcPr>
            <w:tcW w:w="851" w:type="dxa"/>
            <w:tcBorders>
              <w:right w:val="double" w:sz="4" w:space="0" w:color="auto"/>
            </w:tcBorders>
          </w:tcPr>
          <w:p w14:paraId="06A073B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00</w:t>
            </w:r>
          </w:p>
        </w:tc>
        <w:tc>
          <w:tcPr>
            <w:tcW w:w="1418" w:type="dxa"/>
            <w:tcBorders>
              <w:left w:val="double" w:sz="4" w:space="0" w:color="auto"/>
            </w:tcBorders>
          </w:tcPr>
          <w:p w14:paraId="5484AD2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7 </w:t>
            </w:r>
          </w:p>
        </w:tc>
        <w:tc>
          <w:tcPr>
            <w:tcW w:w="851" w:type="dxa"/>
          </w:tcPr>
          <w:p w14:paraId="00F3209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00</w:t>
            </w:r>
          </w:p>
        </w:tc>
      </w:tr>
      <w:tr w:rsidR="007F2BF7" w:rsidRPr="00891A28" w14:paraId="62D411CA" w14:textId="77777777">
        <w:trPr>
          <w:jc w:val="center"/>
        </w:trPr>
        <w:tc>
          <w:tcPr>
            <w:tcW w:w="1418" w:type="dxa"/>
          </w:tcPr>
          <w:p w14:paraId="7497CEB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RUNCODE8 </w:t>
            </w:r>
          </w:p>
        </w:tc>
        <w:tc>
          <w:tcPr>
            <w:tcW w:w="851" w:type="dxa"/>
            <w:tcBorders>
              <w:right w:val="double" w:sz="4" w:space="0" w:color="auto"/>
            </w:tcBorders>
          </w:tcPr>
          <w:p w14:paraId="7EE1AE3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10</w:t>
            </w:r>
          </w:p>
        </w:tc>
        <w:tc>
          <w:tcPr>
            <w:tcW w:w="1418" w:type="dxa"/>
            <w:tcBorders>
              <w:left w:val="double" w:sz="4" w:space="0" w:color="auto"/>
              <w:bottom w:val="single" w:sz="4" w:space="0" w:color="auto"/>
            </w:tcBorders>
          </w:tcPr>
          <w:p w14:paraId="32E5358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9</w:t>
            </w:r>
          </w:p>
        </w:tc>
        <w:tc>
          <w:tcPr>
            <w:tcW w:w="851" w:type="dxa"/>
            <w:tcBorders>
              <w:bottom w:val="single" w:sz="4" w:space="0" w:color="auto"/>
              <w:right w:val="double" w:sz="4" w:space="0" w:color="auto"/>
            </w:tcBorders>
          </w:tcPr>
          <w:p w14:paraId="1E43ECF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01</w:t>
            </w:r>
          </w:p>
        </w:tc>
        <w:tc>
          <w:tcPr>
            <w:tcW w:w="1418" w:type="dxa"/>
            <w:tcBorders>
              <w:left w:val="double" w:sz="4" w:space="0" w:color="auto"/>
              <w:bottom w:val="single" w:sz="4" w:space="0" w:color="auto"/>
            </w:tcBorders>
          </w:tcPr>
          <w:p w14:paraId="2EE58C0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2</w:t>
            </w:r>
          </w:p>
        </w:tc>
        <w:tc>
          <w:tcPr>
            <w:tcW w:w="851" w:type="dxa"/>
            <w:tcBorders>
              <w:bottom w:val="single" w:sz="4" w:space="0" w:color="auto"/>
            </w:tcBorders>
          </w:tcPr>
          <w:p w14:paraId="373AB8E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ind w:right="170"/>
              <w:jc w:val="right"/>
              <w:rPr>
                <w:lang w:val="en-GB"/>
              </w:rPr>
            </w:pPr>
            <w:r w:rsidRPr="00891A28">
              <w:rPr>
                <w:b/>
                <w:bCs/>
                <w:lang w:val="en-GB"/>
              </w:rPr>
              <w:t>110</w:t>
            </w:r>
          </w:p>
        </w:tc>
      </w:tr>
      <w:tr w:rsidR="007F2BF7" w:rsidRPr="00891A28" w14:paraId="7E95A5A6" w14:textId="77777777">
        <w:trPr>
          <w:jc w:val="center"/>
        </w:trPr>
        <w:tc>
          <w:tcPr>
            <w:tcW w:w="1418" w:type="dxa"/>
          </w:tcPr>
          <w:p w14:paraId="7CBB621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RUNCODE33</w:t>
            </w:r>
          </w:p>
        </w:tc>
        <w:tc>
          <w:tcPr>
            <w:tcW w:w="851" w:type="dxa"/>
            <w:tcBorders>
              <w:right w:val="double" w:sz="4" w:space="0" w:color="auto"/>
            </w:tcBorders>
          </w:tcPr>
          <w:p w14:paraId="3BAF529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r w:rsidRPr="00891A28">
              <w:rPr>
                <w:b/>
                <w:bCs/>
                <w:lang w:val="en-GB"/>
              </w:rPr>
              <w:t>11111</w:t>
            </w:r>
          </w:p>
        </w:tc>
        <w:tc>
          <w:tcPr>
            <w:tcW w:w="1418" w:type="dxa"/>
            <w:tcBorders>
              <w:left w:val="double" w:sz="4" w:space="0" w:color="auto"/>
              <w:bottom w:val="nil"/>
              <w:right w:val="nil"/>
            </w:tcBorders>
          </w:tcPr>
          <w:p w14:paraId="500142D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  </w:t>
            </w:r>
          </w:p>
        </w:tc>
        <w:tc>
          <w:tcPr>
            <w:tcW w:w="851" w:type="dxa"/>
            <w:tcBorders>
              <w:left w:val="nil"/>
              <w:bottom w:val="nil"/>
              <w:right w:val="nil"/>
            </w:tcBorders>
          </w:tcPr>
          <w:p w14:paraId="5B6E7BA9"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center"/>
              <w:rPr>
                <w:lang w:val="en-GB"/>
              </w:rPr>
            </w:pPr>
          </w:p>
        </w:tc>
        <w:tc>
          <w:tcPr>
            <w:tcW w:w="1418" w:type="dxa"/>
            <w:tcBorders>
              <w:left w:val="nil"/>
              <w:bottom w:val="nil"/>
              <w:right w:val="nil"/>
            </w:tcBorders>
          </w:tcPr>
          <w:p w14:paraId="388AF3C3"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rPr>
                <w:lang w:val="en-GB"/>
              </w:rPr>
            </w:pPr>
          </w:p>
        </w:tc>
        <w:tc>
          <w:tcPr>
            <w:tcW w:w="851" w:type="dxa"/>
            <w:tcBorders>
              <w:left w:val="nil"/>
              <w:bottom w:val="nil"/>
              <w:right w:val="nil"/>
            </w:tcBorders>
          </w:tcPr>
          <w:p w14:paraId="45B652DC" w14:textId="77777777" w:rsidR="007F2BF7" w:rsidRPr="00891A28" w:rsidRDefault="007F2BF7">
            <w:pPr>
              <w:pStyle w:val="TableText"/>
              <w:framePr w:hSpace="181" w:wrap="notBeside" w:vAnchor="text" w:hAnchor="text" w:xAlign="center" w:y="1"/>
              <w:tabs>
                <w:tab w:val="clear" w:pos="794"/>
                <w:tab w:val="clear" w:pos="1191"/>
                <w:tab w:val="clear" w:pos="1588"/>
                <w:tab w:val="clear" w:pos="1985"/>
              </w:tabs>
              <w:spacing w:before="40" w:after="40"/>
              <w:jc w:val="right"/>
              <w:rPr>
                <w:lang w:val="en-GB"/>
              </w:rPr>
            </w:pPr>
          </w:p>
        </w:tc>
      </w:tr>
    </w:tbl>
    <w:p w14:paraId="4E00C871" w14:textId="77777777" w:rsidR="007F2BF7" w:rsidRPr="00891A28" w:rsidRDefault="007F2BF7">
      <w:pPr>
        <w:pStyle w:val="Blanc"/>
        <w:rPr>
          <w:lang w:val="en-GB"/>
        </w:rPr>
      </w:pPr>
    </w:p>
    <w:p w14:paraId="0F1669B3" w14:textId="77777777" w:rsidR="007F2BF7" w:rsidRPr="00891A28" w:rsidRDefault="00EB5260">
      <w:pPr>
        <w:rPr>
          <w:lang w:val="en-GB"/>
        </w:rPr>
      </w:pPr>
      <w:r w:rsidRPr="00891A28">
        <w:rPr>
          <w:lang w:val="en-GB"/>
        </w:rPr>
        <w:t>and these Huffman codes are then used to encode the "RUNCODEs" column of Table 30:</w:t>
      </w:r>
    </w:p>
    <w:p w14:paraId="69E1B8EA" w14:textId="77777777" w:rsidR="007F2BF7" w:rsidRPr="00891A28" w:rsidRDefault="007F2BF7">
      <w:pPr>
        <w:pStyle w:val="Blanc"/>
        <w:rPr>
          <w:lang w:val="en-GB"/>
        </w:rPr>
      </w:pPr>
    </w:p>
    <w:tbl>
      <w:tblPr>
        <w:tblW w:w="0" w:type="auto"/>
        <w:tblInd w:w="397" w:type="dxa"/>
        <w:tblLayout w:type="fixed"/>
        <w:tblLook w:val="0000" w:firstRow="0" w:lastRow="0" w:firstColumn="0" w:lastColumn="0" w:noHBand="0" w:noVBand="0"/>
      </w:tblPr>
      <w:tblGrid>
        <w:gridCol w:w="1134"/>
        <w:gridCol w:w="2121"/>
      </w:tblGrid>
      <w:tr w:rsidR="007F2BF7" w:rsidRPr="00891A28" w14:paraId="6B41716A" w14:textId="77777777">
        <w:tc>
          <w:tcPr>
            <w:tcW w:w="1134" w:type="dxa"/>
          </w:tcPr>
          <w:p w14:paraId="137FCE64" w14:textId="77777777" w:rsidR="007F2BF7" w:rsidRPr="00891A28" w:rsidRDefault="00EB5260">
            <w:pPr>
              <w:rPr>
                <w:b/>
                <w:bCs/>
                <w:lang w:val="en-GB"/>
              </w:rPr>
            </w:pPr>
            <w:r w:rsidRPr="00891A28">
              <w:rPr>
                <w:b/>
                <w:bCs/>
                <w:lang w:val="en-GB"/>
              </w:rPr>
              <w:t>11111 000</w:t>
            </w:r>
          </w:p>
        </w:tc>
        <w:tc>
          <w:tcPr>
            <w:tcW w:w="2121" w:type="dxa"/>
          </w:tcPr>
          <w:p w14:paraId="291D7C97" w14:textId="77777777" w:rsidR="007F2BF7" w:rsidRPr="00891A28" w:rsidRDefault="00EB5260">
            <w:pPr>
              <w:rPr>
                <w:lang w:val="en-GB"/>
              </w:rPr>
            </w:pPr>
            <w:r w:rsidRPr="00891A28">
              <w:rPr>
                <w:lang w:val="en-GB"/>
              </w:rPr>
              <w:t>RUNCODE33(0)</w:t>
            </w:r>
          </w:p>
        </w:tc>
      </w:tr>
      <w:tr w:rsidR="007F2BF7" w:rsidRPr="00891A28" w14:paraId="53C2B33B" w14:textId="77777777">
        <w:tc>
          <w:tcPr>
            <w:tcW w:w="1134" w:type="dxa"/>
          </w:tcPr>
          <w:p w14:paraId="48A8D110" w14:textId="77777777" w:rsidR="007F2BF7" w:rsidRPr="00891A28" w:rsidRDefault="00EB5260">
            <w:pPr>
              <w:jc w:val="right"/>
              <w:rPr>
                <w:b/>
                <w:bCs/>
                <w:lang w:val="en-GB"/>
              </w:rPr>
            </w:pPr>
            <w:r w:rsidRPr="00891A28">
              <w:rPr>
                <w:b/>
                <w:bCs/>
                <w:lang w:val="en-GB"/>
              </w:rPr>
              <w:t>101</w:t>
            </w:r>
          </w:p>
        </w:tc>
        <w:tc>
          <w:tcPr>
            <w:tcW w:w="2121" w:type="dxa"/>
          </w:tcPr>
          <w:p w14:paraId="0F693FD6" w14:textId="77777777" w:rsidR="007F2BF7" w:rsidRPr="00891A28" w:rsidRDefault="00EB5260">
            <w:pPr>
              <w:rPr>
                <w:lang w:val="en-GB"/>
              </w:rPr>
            </w:pPr>
            <w:r w:rsidRPr="00891A28">
              <w:rPr>
                <w:lang w:val="en-GB"/>
              </w:rPr>
              <w:t>RUNCODE9</w:t>
            </w:r>
          </w:p>
        </w:tc>
      </w:tr>
      <w:tr w:rsidR="007F2BF7" w:rsidRPr="00891A28" w14:paraId="37605280" w14:textId="77777777">
        <w:tc>
          <w:tcPr>
            <w:tcW w:w="1134" w:type="dxa"/>
          </w:tcPr>
          <w:p w14:paraId="6F62CB01" w14:textId="77777777" w:rsidR="007F2BF7" w:rsidRPr="00891A28" w:rsidRDefault="00EB5260">
            <w:pPr>
              <w:jc w:val="right"/>
              <w:rPr>
                <w:b/>
                <w:bCs/>
                <w:lang w:val="en-GB"/>
              </w:rPr>
            </w:pPr>
            <w:r w:rsidRPr="00891A28">
              <w:rPr>
                <w:b/>
                <w:bCs/>
                <w:lang w:val="en-GB"/>
              </w:rPr>
              <w:t>100</w:t>
            </w:r>
          </w:p>
        </w:tc>
        <w:tc>
          <w:tcPr>
            <w:tcW w:w="2121" w:type="dxa"/>
          </w:tcPr>
          <w:p w14:paraId="3C12C6C5" w14:textId="77777777" w:rsidR="007F2BF7" w:rsidRPr="00891A28" w:rsidRDefault="00EB5260">
            <w:pPr>
              <w:rPr>
                <w:lang w:val="en-GB"/>
              </w:rPr>
            </w:pPr>
            <w:r w:rsidRPr="00891A28">
              <w:rPr>
                <w:lang w:val="en-GB"/>
              </w:rPr>
              <w:t>RUNCODE6</w:t>
            </w:r>
          </w:p>
        </w:tc>
      </w:tr>
      <w:tr w:rsidR="007F2BF7" w:rsidRPr="00891A28" w14:paraId="34854C6C" w14:textId="77777777">
        <w:tc>
          <w:tcPr>
            <w:tcW w:w="1134" w:type="dxa"/>
          </w:tcPr>
          <w:p w14:paraId="0549D7AA" w14:textId="77777777" w:rsidR="007F2BF7" w:rsidRPr="00891A28" w:rsidRDefault="00EB5260">
            <w:pPr>
              <w:jc w:val="right"/>
              <w:rPr>
                <w:b/>
                <w:bCs/>
                <w:lang w:val="en-GB"/>
              </w:rPr>
            </w:pPr>
            <w:r w:rsidRPr="00891A28">
              <w:rPr>
                <w:b/>
                <w:bCs/>
                <w:lang w:val="en-GB"/>
              </w:rPr>
              <w:t>110 00</w:t>
            </w:r>
          </w:p>
        </w:tc>
        <w:tc>
          <w:tcPr>
            <w:tcW w:w="2121" w:type="dxa"/>
          </w:tcPr>
          <w:p w14:paraId="7CE33C17" w14:textId="77777777" w:rsidR="007F2BF7" w:rsidRPr="00891A28" w:rsidRDefault="00EB5260">
            <w:pPr>
              <w:rPr>
                <w:lang w:val="en-GB"/>
              </w:rPr>
            </w:pPr>
            <w:r w:rsidRPr="00891A28">
              <w:rPr>
                <w:lang w:val="en-GB"/>
              </w:rPr>
              <w:t>RUNCODE32(0)</w:t>
            </w:r>
          </w:p>
        </w:tc>
      </w:tr>
      <w:tr w:rsidR="007F2BF7" w:rsidRPr="00891A28" w14:paraId="1BAA220F" w14:textId="77777777">
        <w:tc>
          <w:tcPr>
            <w:tcW w:w="1134" w:type="dxa"/>
          </w:tcPr>
          <w:p w14:paraId="78D18DB1" w14:textId="77777777" w:rsidR="007F2BF7" w:rsidRPr="00891A28" w:rsidRDefault="00EB5260">
            <w:pPr>
              <w:jc w:val="right"/>
              <w:rPr>
                <w:b/>
                <w:bCs/>
                <w:lang w:val="en-GB"/>
              </w:rPr>
            </w:pPr>
            <w:r w:rsidRPr="00891A28">
              <w:rPr>
                <w:b/>
                <w:bCs/>
                <w:lang w:val="en-GB"/>
              </w:rPr>
              <w:t>010</w:t>
            </w:r>
          </w:p>
        </w:tc>
        <w:tc>
          <w:tcPr>
            <w:tcW w:w="2121" w:type="dxa"/>
          </w:tcPr>
          <w:p w14:paraId="1A35C3ED" w14:textId="77777777" w:rsidR="007F2BF7" w:rsidRPr="00891A28" w:rsidRDefault="00EB5260">
            <w:pPr>
              <w:rPr>
                <w:lang w:val="en-GB"/>
              </w:rPr>
            </w:pPr>
            <w:r w:rsidRPr="00891A28">
              <w:rPr>
                <w:lang w:val="en-GB"/>
              </w:rPr>
              <w:t>RUNCODE3</w:t>
            </w:r>
          </w:p>
        </w:tc>
      </w:tr>
      <w:tr w:rsidR="007F2BF7" w:rsidRPr="00891A28" w14:paraId="7C8CD130" w14:textId="77777777">
        <w:tc>
          <w:tcPr>
            <w:tcW w:w="1134" w:type="dxa"/>
          </w:tcPr>
          <w:p w14:paraId="68E94D73" w14:textId="77777777" w:rsidR="007F2BF7" w:rsidRPr="00891A28" w:rsidRDefault="00EB5260">
            <w:pPr>
              <w:jc w:val="right"/>
              <w:rPr>
                <w:b/>
                <w:bCs/>
                <w:lang w:val="en-GB"/>
              </w:rPr>
            </w:pPr>
            <w:r w:rsidRPr="00891A28">
              <w:rPr>
                <w:b/>
                <w:bCs/>
                <w:lang w:val="en-GB"/>
              </w:rPr>
              <w:t>011</w:t>
            </w:r>
          </w:p>
        </w:tc>
        <w:tc>
          <w:tcPr>
            <w:tcW w:w="2121" w:type="dxa"/>
          </w:tcPr>
          <w:p w14:paraId="594D10DD" w14:textId="77777777" w:rsidR="007F2BF7" w:rsidRPr="00891A28" w:rsidRDefault="00EB5260">
            <w:pPr>
              <w:rPr>
                <w:lang w:val="en-GB"/>
              </w:rPr>
            </w:pPr>
            <w:r w:rsidRPr="00891A28">
              <w:rPr>
                <w:lang w:val="en-GB"/>
              </w:rPr>
              <w:t>RUNCODE4</w:t>
            </w:r>
          </w:p>
        </w:tc>
      </w:tr>
      <w:tr w:rsidR="007F2BF7" w:rsidRPr="00891A28" w14:paraId="42BAECA1" w14:textId="77777777">
        <w:tc>
          <w:tcPr>
            <w:tcW w:w="1134" w:type="dxa"/>
          </w:tcPr>
          <w:p w14:paraId="414215A6" w14:textId="77777777" w:rsidR="007F2BF7" w:rsidRPr="00891A28" w:rsidRDefault="00EB5260">
            <w:pPr>
              <w:jc w:val="right"/>
              <w:rPr>
                <w:b/>
                <w:bCs/>
                <w:lang w:val="en-GB"/>
              </w:rPr>
            </w:pPr>
            <w:r w:rsidRPr="00891A28">
              <w:rPr>
                <w:b/>
                <w:bCs/>
                <w:lang w:val="en-GB"/>
              </w:rPr>
              <w:t>110 10</w:t>
            </w:r>
          </w:p>
        </w:tc>
        <w:tc>
          <w:tcPr>
            <w:tcW w:w="2121" w:type="dxa"/>
          </w:tcPr>
          <w:p w14:paraId="1F455AD9" w14:textId="77777777" w:rsidR="007F2BF7" w:rsidRPr="00891A28" w:rsidRDefault="00EB5260">
            <w:pPr>
              <w:rPr>
                <w:lang w:val="en-GB"/>
              </w:rPr>
            </w:pPr>
            <w:r w:rsidRPr="00891A28">
              <w:rPr>
                <w:lang w:val="en-GB"/>
              </w:rPr>
              <w:t>RUNCODE32(2)</w:t>
            </w:r>
          </w:p>
        </w:tc>
      </w:tr>
      <w:tr w:rsidR="007F2BF7" w:rsidRPr="00891A28" w14:paraId="643C3D6D" w14:textId="77777777">
        <w:tc>
          <w:tcPr>
            <w:tcW w:w="1134" w:type="dxa"/>
          </w:tcPr>
          <w:p w14:paraId="1814C65D" w14:textId="77777777" w:rsidR="007F2BF7" w:rsidRPr="00891A28" w:rsidRDefault="00EB5260">
            <w:pPr>
              <w:jc w:val="right"/>
              <w:rPr>
                <w:b/>
                <w:bCs/>
                <w:lang w:val="en-GB"/>
              </w:rPr>
            </w:pPr>
            <w:r w:rsidRPr="00891A28">
              <w:rPr>
                <w:b/>
                <w:bCs/>
                <w:lang w:val="en-GB"/>
              </w:rPr>
              <w:t>11100</w:t>
            </w:r>
          </w:p>
        </w:tc>
        <w:tc>
          <w:tcPr>
            <w:tcW w:w="2121" w:type="dxa"/>
          </w:tcPr>
          <w:p w14:paraId="700AAA82" w14:textId="77777777" w:rsidR="007F2BF7" w:rsidRPr="00891A28" w:rsidRDefault="00EB5260">
            <w:pPr>
              <w:rPr>
                <w:lang w:val="en-GB"/>
              </w:rPr>
            </w:pPr>
            <w:r w:rsidRPr="00891A28">
              <w:rPr>
                <w:lang w:val="en-GB"/>
              </w:rPr>
              <w:t>RUNCODE0</w:t>
            </w:r>
          </w:p>
        </w:tc>
      </w:tr>
      <w:tr w:rsidR="007F2BF7" w:rsidRPr="00891A28" w14:paraId="1348C8CB" w14:textId="77777777">
        <w:tc>
          <w:tcPr>
            <w:tcW w:w="1134" w:type="dxa"/>
          </w:tcPr>
          <w:p w14:paraId="760D76B4" w14:textId="77777777" w:rsidR="007F2BF7" w:rsidRPr="00891A28" w:rsidRDefault="00EB5260">
            <w:pPr>
              <w:jc w:val="right"/>
              <w:rPr>
                <w:b/>
                <w:bCs/>
                <w:lang w:val="en-GB"/>
              </w:rPr>
            </w:pPr>
            <w:r w:rsidRPr="00891A28">
              <w:rPr>
                <w:b/>
                <w:bCs/>
                <w:lang w:val="en-GB"/>
              </w:rPr>
              <w:t>00</w:t>
            </w:r>
          </w:p>
        </w:tc>
        <w:tc>
          <w:tcPr>
            <w:tcW w:w="2121" w:type="dxa"/>
          </w:tcPr>
          <w:p w14:paraId="7D8FDE1C" w14:textId="77777777" w:rsidR="007F2BF7" w:rsidRPr="00891A28" w:rsidRDefault="00EB5260">
            <w:pPr>
              <w:rPr>
                <w:lang w:val="en-GB"/>
              </w:rPr>
            </w:pPr>
            <w:r w:rsidRPr="00891A28">
              <w:rPr>
                <w:lang w:val="en-GB"/>
              </w:rPr>
              <w:t>RUNCODE7</w:t>
            </w:r>
          </w:p>
        </w:tc>
      </w:tr>
      <w:tr w:rsidR="007F2BF7" w:rsidRPr="00891A28" w14:paraId="3709B531" w14:textId="77777777">
        <w:tc>
          <w:tcPr>
            <w:tcW w:w="1134" w:type="dxa"/>
          </w:tcPr>
          <w:p w14:paraId="6A4BC785" w14:textId="77777777" w:rsidR="007F2BF7" w:rsidRPr="00891A28" w:rsidRDefault="00EB5260">
            <w:pPr>
              <w:jc w:val="right"/>
              <w:rPr>
                <w:b/>
                <w:bCs/>
                <w:lang w:val="en-GB"/>
              </w:rPr>
            </w:pPr>
            <w:r w:rsidRPr="00891A28">
              <w:rPr>
                <w:b/>
                <w:bCs/>
                <w:lang w:val="en-GB"/>
              </w:rPr>
              <w:t>101</w:t>
            </w:r>
          </w:p>
        </w:tc>
        <w:tc>
          <w:tcPr>
            <w:tcW w:w="2121" w:type="dxa"/>
          </w:tcPr>
          <w:p w14:paraId="783226DC" w14:textId="77777777" w:rsidR="007F2BF7" w:rsidRPr="00891A28" w:rsidRDefault="00EB5260">
            <w:pPr>
              <w:rPr>
                <w:lang w:val="en-GB"/>
              </w:rPr>
            </w:pPr>
            <w:r w:rsidRPr="00891A28">
              <w:rPr>
                <w:lang w:val="en-GB"/>
              </w:rPr>
              <w:t>RUNCODE9</w:t>
            </w:r>
          </w:p>
        </w:tc>
      </w:tr>
      <w:tr w:rsidR="007F2BF7" w:rsidRPr="00891A28" w14:paraId="5D6EB64A" w14:textId="77777777">
        <w:tc>
          <w:tcPr>
            <w:tcW w:w="1134" w:type="dxa"/>
          </w:tcPr>
          <w:p w14:paraId="0A78E89A" w14:textId="77777777" w:rsidR="007F2BF7" w:rsidRPr="00891A28" w:rsidRDefault="00EB5260">
            <w:pPr>
              <w:jc w:val="right"/>
              <w:rPr>
                <w:b/>
                <w:bCs/>
                <w:lang w:val="en-GB"/>
              </w:rPr>
            </w:pPr>
            <w:r w:rsidRPr="00891A28">
              <w:rPr>
                <w:b/>
                <w:bCs/>
                <w:lang w:val="en-GB"/>
              </w:rPr>
              <w:t>11110</w:t>
            </w:r>
          </w:p>
        </w:tc>
        <w:tc>
          <w:tcPr>
            <w:tcW w:w="2121" w:type="dxa"/>
          </w:tcPr>
          <w:p w14:paraId="5B802094" w14:textId="77777777" w:rsidR="007F2BF7" w:rsidRPr="00891A28" w:rsidRDefault="00EB5260">
            <w:pPr>
              <w:rPr>
                <w:lang w:val="en-GB"/>
              </w:rPr>
            </w:pPr>
            <w:r w:rsidRPr="00891A28">
              <w:rPr>
                <w:lang w:val="en-GB"/>
              </w:rPr>
              <w:t>RUNCODE8</w:t>
            </w:r>
          </w:p>
        </w:tc>
      </w:tr>
      <w:tr w:rsidR="007F2BF7" w:rsidRPr="00891A28" w14:paraId="0B760173" w14:textId="77777777">
        <w:tc>
          <w:tcPr>
            <w:tcW w:w="1134" w:type="dxa"/>
          </w:tcPr>
          <w:p w14:paraId="7B541DA1" w14:textId="77777777" w:rsidR="007F2BF7" w:rsidRPr="00891A28" w:rsidRDefault="00EB5260">
            <w:pPr>
              <w:jc w:val="right"/>
              <w:rPr>
                <w:b/>
                <w:bCs/>
                <w:lang w:val="en-GB"/>
              </w:rPr>
            </w:pPr>
            <w:r w:rsidRPr="00891A28">
              <w:rPr>
                <w:b/>
                <w:bCs/>
                <w:lang w:val="en-GB"/>
              </w:rPr>
              <w:t>00</w:t>
            </w:r>
          </w:p>
        </w:tc>
        <w:tc>
          <w:tcPr>
            <w:tcW w:w="2121" w:type="dxa"/>
          </w:tcPr>
          <w:p w14:paraId="6501A724" w14:textId="77777777" w:rsidR="007F2BF7" w:rsidRPr="00891A28" w:rsidRDefault="00EB5260">
            <w:pPr>
              <w:rPr>
                <w:lang w:val="en-GB"/>
              </w:rPr>
            </w:pPr>
            <w:r w:rsidRPr="00891A28">
              <w:rPr>
                <w:lang w:val="en-GB"/>
              </w:rPr>
              <w:t>RUNCODE7</w:t>
            </w:r>
          </w:p>
        </w:tc>
      </w:tr>
      <w:tr w:rsidR="007F2BF7" w:rsidRPr="00891A28" w14:paraId="0A85C4DD" w14:textId="77777777">
        <w:tc>
          <w:tcPr>
            <w:tcW w:w="1134" w:type="dxa"/>
          </w:tcPr>
          <w:p w14:paraId="4922456F" w14:textId="77777777" w:rsidR="007F2BF7" w:rsidRPr="00891A28" w:rsidRDefault="00EB5260">
            <w:pPr>
              <w:jc w:val="right"/>
              <w:rPr>
                <w:b/>
                <w:bCs/>
                <w:lang w:val="en-GB"/>
              </w:rPr>
            </w:pPr>
            <w:r w:rsidRPr="00891A28">
              <w:rPr>
                <w:b/>
                <w:bCs/>
                <w:lang w:val="en-GB"/>
              </w:rPr>
              <w:t>11101</w:t>
            </w:r>
          </w:p>
        </w:tc>
        <w:tc>
          <w:tcPr>
            <w:tcW w:w="2121" w:type="dxa"/>
          </w:tcPr>
          <w:p w14:paraId="42CE970E" w14:textId="77777777" w:rsidR="007F2BF7" w:rsidRPr="00891A28" w:rsidRDefault="00EB5260">
            <w:pPr>
              <w:rPr>
                <w:lang w:val="en-GB"/>
              </w:rPr>
            </w:pPr>
            <w:r w:rsidRPr="00891A28">
              <w:rPr>
                <w:lang w:val="en-GB"/>
              </w:rPr>
              <w:t>RUNCODE5</w:t>
            </w:r>
          </w:p>
        </w:tc>
      </w:tr>
      <w:tr w:rsidR="007F2BF7" w:rsidRPr="00891A28" w14:paraId="5AF080B1" w14:textId="77777777">
        <w:tc>
          <w:tcPr>
            <w:tcW w:w="1134" w:type="dxa"/>
          </w:tcPr>
          <w:p w14:paraId="48DDFE6B" w14:textId="77777777" w:rsidR="007F2BF7" w:rsidRPr="00891A28" w:rsidRDefault="00EB5260">
            <w:pPr>
              <w:jc w:val="right"/>
              <w:rPr>
                <w:b/>
                <w:bCs/>
                <w:lang w:val="en-GB"/>
              </w:rPr>
            </w:pPr>
            <w:r w:rsidRPr="00891A28">
              <w:rPr>
                <w:b/>
                <w:bCs/>
                <w:lang w:val="en-GB"/>
              </w:rPr>
              <w:t>110 10</w:t>
            </w:r>
          </w:p>
        </w:tc>
        <w:tc>
          <w:tcPr>
            <w:tcW w:w="2121" w:type="dxa"/>
          </w:tcPr>
          <w:p w14:paraId="07762830" w14:textId="77777777" w:rsidR="007F2BF7" w:rsidRPr="00891A28" w:rsidRDefault="00EB5260">
            <w:pPr>
              <w:rPr>
                <w:lang w:val="en-GB"/>
              </w:rPr>
            </w:pPr>
            <w:r w:rsidRPr="00891A28">
              <w:rPr>
                <w:lang w:val="en-GB"/>
              </w:rPr>
              <w:t>RUNCODE32(2)</w:t>
            </w:r>
          </w:p>
        </w:tc>
      </w:tr>
      <w:tr w:rsidR="007F2BF7" w:rsidRPr="00891A28" w14:paraId="1586E1B4" w14:textId="77777777">
        <w:tc>
          <w:tcPr>
            <w:tcW w:w="1134" w:type="dxa"/>
          </w:tcPr>
          <w:p w14:paraId="5785FC89" w14:textId="77777777" w:rsidR="007F2BF7" w:rsidRPr="00891A28" w:rsidRDefault="00EB5260">
            <w:pPr>
              <w:jc w:val="right"/>
              <w:rPr>
                <w:b/>
                <w:bCs/>
                <w:lang w:val="en-GB"/>
              </w:rPr>
            </w:pPr>
            <w:r w:rsidRPr="00891A28">
              <w:rPr>
                <w:b/>
                <w:bCs/>
                <w:lang w:val="en-GB"/>
              </w:rPr>
              <w:t>010</w:t>
            </w:r>
          </w:p>
        </w:tc>
        <w:tc>
          <w:tcPr>
            <w:tcW w:w="2121" w:type="dxa"/>
          </w:tcPr>
          <w:p w14:paraId="4A3605BC" w14:textId="77777777" w:rsidR="007F2BF7" w:rsidRPr="00891A28" w:rsidRDefault="00EB5260">
            <w:pPr>
              <w:rPr>
                <w:lang w:val="en-GB"/>
              </w:rPr>
            </w:pPr>
            <w:r w:rsidRPr="00891A28">
              <w:rPr>
                <w:lang w:val="en-GB"/>
              </w:rPr>
              <w:t>RUNCODE3</w:t>
            </w:r>
          </w:p>
        </w:tc>
      </w:tr>
      <w:tr w:rsidR="007F2BF7" w:rsidRPr="00891A28" w14:paraId="60C3F406" w14:textId="77777777">
        <w:tc>
          <w:tcPr>
            <w:tcW w:w="1134" w:type="dxa"/>
          </w:tcPr>
          <w:p w14:paraId="728D7926" w14:textId="77777777" w:rsidR="007F2BF7" w:rsidRPr="00891A28" w:rsidRDefault="00EB5260">
            <w:pPr>
              <w:jc w:val="right"/>
              <w:rPr>
                <w:b/>
                <w:bCs/>
                <w:lang w:val="en-GB"/>
              </w:rPr>
            </w:pPr>
            <w:r w:rsidRPr="00891A28">
              <w:rPr>
                <w:b/>
                <w:bCs/>
                <w:lang w:val="en-GB"/>
              </w:rPr>
              <w:t>100</w:t>
            </w:r>
          </w:p>
        </w:tc>
        <w:tc>
          <w:tcPr>
            <w:tcW w:w="2121" w:type="dxa"/>
          </w:tcPr>
          <w:p w14:paraId="386DA0F0" w14:textId="77777777" w:rsidR="007F2BF7" w:rsidRPr="00891A28" w:rsidRDefault="00EB5260">
            <w:pPr>
              <w:rPr>
                <w:lang w:val="en-GB"/>
              </w:rPr>
            </w:pPr>
            <w:r w:rsidRPr="00891A28">
              <w:rPr>
                <w:lang w:val="en-GB"/>
              </w:rPr>
              <w:t>RUNCODE6</w:t>
            </w:r>
          </w:p>
        </w:tc>
      </w:tr>
      <w:tr w:rsidR="007F2BF7" w:rsidRPr="00891A28" w14:paraId="4EFFF0D9" w14:textId="77777777">
        <w:tc>
          <w:tcPr>
            <w:tcW w:w="1134" w:type="dxa"/>
          </w:tcPr>
          <w:p w14:paraId="5875660A" w14:textId="77777777" w:rsidR="007F2BF7" w:rsidRPr="00891A28" w:rsidRDefault="00EB5260">
            <w:pPr>
              <w:jc w:val="right"/>
              <w:rPr>
                <w:b/>
                <w:bCs/>
                <w:lang w:val="en-GB"/>
              </w:rPr>
            </w:pPr>
            <w:r w:rsidRPr="00891A28">
              <w:rPr>
                <w:b/>
                <w:bCs/>
                <w:lang w:val="en-GB"/>
              </w:rPr>
              <w:t>00</w:t>
            </w:r>
          </w:p>
        </w:tc>
        <w:tc>
          <w:tcPr>
            <w:tcW w:w="2121" w:type="dxa"/>
          </w:tcPr>
          <w:p w14:paraId="2AD88200" w14:textId="77777777" w:rsidR="007F2BF7" w:rsidRPr="00891A28" w:rsidRDefault="00EB5260">
            <w:pPr>
              <w:rPr>
                <w:lang w:val="en-GB"/>
              </w:rPr>
            </w:pPr>
            <w:r w:rsidRPr="00891A28">
              <w:rPr>
                <w:lang w:val="en-GB"/>
              </w:rPr>
              <w:t>RUNCODE7</w:t>
            </w:r>
          </w:p>
        </w:tc>
      </w:tr>
      <w:tr w:rsidR="007F2BF7" w:rsidRPr="00891A28" w14:paraId="5AAC481B" w14:textId="77777777">
        <w:tc>
          <w:tcPr>
            <w:tcW w:w="1134" w:type="dxa"/>
          </w:tcPr>
          <w:p w14:paraId="4BC78D2C" w14:textId="77777777" w:rsidR="007F2BF7" w:rsidRPr="00891A28" w:rsidRDefault="00EB5260">
            <w:pPr>
              <w:jc w:val="right"/>
              <w:rPr>
                <w:b/>
                <w:bCs/>
                <w:lang w:val="en-GB"/>
              </w:rPr>
            </w:pPr>
            <w:r w:rsidRPr="00891A28">
              <w:rPr>
                <w:b/>
                <w:bCs/>
                <w:lang w:val="en-GB"/>
              </w:rPr>
              <w:t>011</w:t>
            </w:r>
          </w:p>
        </w:tc>
        <w:tc>
          <w:tcPr>
            <w:tcW w:w="2121" w:type="dxa"/>
          </w:tcPr>
          <w:p w14:paraId="417FB0BE" w14:textId="77777777" w:rsidR="007F2BF7" w:rsidRPr="00891A28" w:rsidRDefault="00EB5260">
            <w:pPr>
              <w:rPr>
                <w:lang w:val="en-GB"/>
              </w:rPr>
            </w:pPr>
            <w:r w:rsidRPr="00891A28">
              <w:rPr>
                <w:lang w:val="en-GB"/>
              </w:rPr>
              <w:t>RUNCODE4</w:t>
            </w:r>
          </w:p>
        </w:tc>
      </w:tr>
      <w:tr w:rsidR="007F2BF7" w:rsidRPr="00891A28" w14:paraId="0ECC201D" w14:textId="77777777">
        <w:tc>
          <w:tcPr>
            <w:tcW w:w="1134" w:type="dxa"/>
          </w:tcPr>
          <w:p w14:paraId="1E5720E8" w14:textId="77777777" w:rsidR="007F2BF7" w:rsidRPr="00891A28" w:rsidRDefault="00EB5260">
            <w:pPr>
              <w:jc w:val="right"/>
              <w:rPr>
                <w:b/>
                <w:bCs/>
                <w:lang w:val="en-GB"/>
              </w:rPr>
            </w:pPr>
            <w:r w:rsidRPr="00891A28">
              <w:rPr>
                <w:b/>
                <w:bCs/>
                <w:lang w:val="en-GB"/>
              </w:rPr>
              <w:t>00</w:t>
            </w:r>
          </w:p>
        </w:tc>
        <w:tc>
          <w:tcPr>
            <w:tcW w:w="2121" w:type="dxa"/>
          </w:tcPr>
          <w:p w14:paraId="0F9629BE" w14:textId="77777777" w:rsidR="007F2BF7" w:rsidRPr="00891A28" w:rsidRDefault="00EB5260">
            <w:pPr>
              <w:rPr>
                <w:lang w:val="en-GB"/>
              </w:rPr>
            </w:pPr>
            <w:r w:rsidRPr="00891A28">
              <w:rPr>
                <w:lang w:val="en-GB"/>
              </w:rPr>
              <w:t>RUNCODE7</w:t>
            </w:r>
          </w:p>
        </w:tc>
      </w:tr>
      <w:tr w:rsidR="007F2BF7" w:rsidRPr="00891A28" w14:paraId="7D76AAA3" w14:textId="77777777">
        <w:tc>
          <w:tcPr>
            <w:tcW w:w="1134" w:type="dxa"/>
          </w:tcPr>
          <w:p w14:paraId="47F8B3F4" w14:textId="77777777" w:rsidR="007F2BF7" w:rsidRPr="00891A28" w:rsidRDefault="00EB5260">
            <w:pPr>
              <w:jc w:val="right"/>
              <w:rPr>
                <w:b/>
                <w:bCs/>
                <w:lang w:val="en-GB"/>
              </w:rPr>
            </w:pPr>
            <w:r w:rsidRPr="00891A28">
              <w:rPr>
                <w:b/>
                <w:bCs/>
                <w:lang w:val="en-GB"/>
              </w:rPr>
              <w:t>00</w:t>
            </w:r>
          </w:p>
        </w:tc>
        <w:tc>
          <w:tcPr>
            <w:tcW w:w="2121" w:type="dxa"/>
          </w:tcPr>
          <w:p w14:paraId="2B1C730E" w14:textId="77777777" w:rsidR="007F2BF7" w:rsidRPr="00891A28" w:rsidRDefault="00EB5260">
            <w:pPr>
              <w:rPr>
                <w:lang w:val="en-GB"/>
              </w:rPr>
            </w:pPr>
            <w:r w:rsidRPr="00891A28">
              <w:rPr>
                <w:lang w:val="en-GB"/>
              </w:rPr>
              <w:t>RUNCODE7</w:t>
            </w:r>
          </w:p>
        </w:tc>
      </w:tr>
    </w:tbl>
    <w:p w14:paraId="4C7D2527" w14:textId="77777777" w:rsidR="007F2BF7" w:rsidRPr="00891A28" w:rsidRDefault="007F2BF7">
      <w:pPr>
        <w:pStyle w:val="Blanc"/>
        <w:rPr>
          <w:lang w:val="en-GB"/>
        </w:rPr>
      </w:pPr>
    </w:p>
    <w:p w14:paraId="78071F68" w14:textId="77777777" w:rsidR="007F2BF7" w:rsidRPr="00891A28" w:rsidRDefault="00EB5260">
      <w:pPr>
        <w:rPr>
          <w:lang w:val="en-GB"/>
        </w:rPr>
      </w:pPr>
      <w:r w:rsidRPr="00891A28">
        <w:rPr>
          <w:lang w:val="en-GB"/>
        </w:rPr>
        <w:t>The encoder now emits the encoded RUNCODE code lengths, followed by the sequence of RUNCODEs, plus four bits of padding to fill the last byte, yielding the sequence of bytes:</w:t>
      </w:r>
    </w:p>
    <w:p w14:paraId="444CDB9B" w14:textId="77777777" w:rsidR="007F2BF7" w:rsidRPr="00891A28" w:rsidRDefault="007F2BF7">
      <w:pPr>
        <w:pStyle w:val="Blanc"/>
        <w:rPr>
          <w:lang w:val="en-GB"/>
        </w:rPr>
      </w:pPr>
    </w:p>
    <w:tbl>
      <w:tblPr>
        <w:tblW w:w="0" w:type="auto"/>
        <w:jc w:val="center"/>
        <w:tblLayout w:type="fixed"/>
        <w:tblCellMar>
          <w:left w:w="0" w:type="dxa"/>
          <w:right w:w="0" w:type="dxa"/>
        </w:tblCellMar>
        <w:tblLook w:val="0000" w:firstRow="0" w:lastRow="0" w:firstColumn="0" w:lastColumn="0" w:noHBand="0" w:noVBand="0"/>
      </w:tblPr>
      <w:tblGrid>
        <w:gridCol w:w="737"/>
        <w:gridCol w:w="737"/>
        <w:gridCol w:w="737"/>
        <w:gridCol w:w="737"/>
        <w:gridCol w:w="737"/>
        <w:gridCol w:w="737"/>
        <w:gridCol w:w="737"/>
        <w:gridCol w:w="737"/>
        <w:gridCol w:w="737"/>
      </w:tblGrid>
      <w:tr w:rsidR="007F2BF7" w:rsidRPr="00891A28" w14:paraId="796969EE" w14:textId="77777777">
        <w:trPr>
          <w:jc w:val="center"/>
        </w:trPr>
        <w:tc>
          <w:tcPr>
            <w:tcW w:w="737" w:type="dxa"/>
          </w:tcPr>
          <w:p w14:paraId="5391A8D7"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50</w:t>
            </w:r>
          </w:p>
        </w:tc>
        <w:tc>
          <w:tcPr>
            <w:tcW w:w="737" w:type="dxa"/>
          </w:tcPr>
          <w:p w14:paraId="160730A7"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3</w:t>
            </w:r>
          </w:p>
        </w:tc>
        <w:tc>
          <w:tcPr>
            <w:tcW w:w="737" w:type="dxa"/>
          </w:tcPr>
          <w:p w14:paraId="2CE22367"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5</w:t>
            </w:r>
          </w:p>
        </w:tc>
        <w:tc>
          <w:tcPr>
            <w:tcW w:w="737" w:type="dxa"/>
          </w:tcPr>
          <w:p w14:paraId="7A74EAC0"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2</w:t>
            </w:r>
          </w:p>
        </w:tc>
        <w:tc>
          <w:tcPr>
            <w:tcW w:w="737" w:type="dxa"/>
          </w:tcPr>
          <w:p w14:paraId="725EBAC3"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53</w:t>
            </w:r>
          </w:p>
        </w:tc>
        <w:tc>
          <w:tcPr>
            <w:tcW w:w="737" w:type="dxa"/>
          </w:tcPr>
          <w:p w14:paraId="372FC426"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3E84C2A4"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062BE972"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5DA7620D"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r>
      <w:tr w:rsidR="007F2BF7" w:rsidRPr="00891A28" w14:paraId="071C96FA" w14:textId="77777777">
        <w:trPr>
          <w:jc w:val="center"/>
        </w:trPr>
        <w:tc>
          <w:tcPr>
            <w:tcW w:w="737" w:type="dxa"/>
          </w:tcPr>
          <w:p w14:paraId="5C11CE2A"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321F0118"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6A79B568"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5A313FC1"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2E67BB50"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5C89AAA0"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2863AFA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c>
          <w:tcPr>
            <w:tcW w:w="737" w:type="dxa"/>
          </w:tcPr>
          <w:p w14:paraId="1356EA0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5</w:t>
            </w:r>
          </w:p>
        </w:tc>
        <w:tc>
          <w:tcPr>
            <w:tcW w:w="737" w:type="dxa"/>
          </w:tcPr>
          <w:p w14:paraId="085D874F"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F</w:t>
            </w:r>
          </w:p>
        </w:tc>
      </w:tr>
      <w:tr w:rsidR="007F2BF7" w:rsidRPr="00891A28" w14:paraId="1817F101" w14:textId="77777777">
        <w:trPr>
          <w:jc w:val="center"/>
        </w:trPr>
        <w:tc>
          <w:tcPr>
            <w:tcW w:w="737" w:type="dxa"/>
          </w:tcPr>
          <w:p w14:paraId="6ED8ADEA"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8B</w:t>
            </w:r>
          </w:p>
        </w:tc>
        <w:tc>
          <w:tcPr>
            <w:tcW w:w="737" w:type="dxa"/>
          </w:tcPr>
          <w:p w14:paraId="0994D396"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30</w:t>
            </w:r>
          </w:p>
        </w:tc>
        <w:tc>
          <w:tcPr>
            <w:tcW w:w="737" w:type="dxa"/>
          </w:tcPr>
          <w:p w14:paraId="2D85D26C"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9E</w:t>
            </w:r>
          </w:p>
        </w:tc>
        <w:tc>
          <w:tcPr>
            <w:tcW w:w="737" w:type="dxa"/>
          </w:tcPr>
          <w:p w14:paraId="01E6442B"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B8</w:t>
            </w:r>
          </w:p>
        </w:tc>
        <w:tc>
          <w:tcPr>
            <w:tcW w:w="737" w:type="dxa"/>
          </w:tcPr>
          <w:p w14:paraId="79D1CB4F"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5F</w:t>
            </w:r>
          </w:p>
        </w:tc>
        <w:tc>
          <w:tcPr>
            <w:tcW w:w="737" w:type="dxa"/>
          </w:tcPr>
          <w:p w14:paraId="00717D8E"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1D</w:t>
            </w:r>
          </w:p>
        </w:tc>
        <w:tc>
          <w:tcPr>
            <w:tcW w:w="737" w:type="dxa"/>
          </w:tcPr>
          <w:p w14:paraId="1CEA71B3"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D2</w:t>
            </w:r>
          </w:p>
        </w:tc>
        <w:tc>
          <w:tcPr>
            <w:tcW w:w="737" w:type="dxa"/>
          </w:tcPr>
          <w:p w14:paraId="6918B3F2"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83</w:t>
            </w:r>
          </w:p>
        </w:tc>
        <w:tc>
          <w:tcPr>
            <w:tcW w:w="737" w:type="dxa"/>
          </w:tcPr>
          <w:p w14:paraId="73BC4109" w14:textId="77777777" w:rsidR="007F2BF7" w:rsidRPr="00891A28" w:rsidRDefault="00EB5260">
            <w:pPr>
              <w:pStyle w:val="TableText"/>
              <w:framePr w:hSpace="181" w:wrap="notBeside" w:vAnchor="text" w:hAnchor="text" w:xAlign="center" w:y="1"/>
              <w:jc w:val="center"/>
              <w:rPr>
                <w:rFonts w:ascii="Courier" w:hAnsi="Courier"/>
                <w:sz w:val="20"/>
                <w:lang w:val="en-GB"/>
              </w:rPr>
            </w:pPr>
            <w:r w:rsidRPr="00891A28">
              <w:rPr>
                <w:rFonts w:ascii="Courier" w:hAnsi="Courier"/>
                <w:sz w:val="20"/>
                <w:lang w:val="en-GB"/>
              </w:rPr>
              <w:t>0x00</w:t>
            </w:r>
          </w:p>
        </w:tc>
      </w:tr>
    </w:tbl>
    <w:p w14:paraId="69857B38" w14:textId="77777777" w:rsidR="007F2BF7" w:rsidRPr="00891A28" w:rsidRDefault="007F2BF7">
      <w:pPr>
        <w:pStyle w:val="Blanc"/>
        <w:rPr>
          <w:lang w:val="en-GB"/>
        </w:rPr>
      </w:pPr>
    </w:p>
    <w:p w14:paraId="40D4F49A" w14:textId="52AD57B9" w:rsidR="007F2BF7" w:rsidRPr="00891A28" w:rsidRDefault="00EB5260">
      <w:pPr>
        <w:pStyle w:val="Heading4"/>
        <w:rPr>
          <w:lang w:val="en-GB"/>
        </w:rPr>
      </w:pPr>
      <w:r w:rsidRPr="00891A28">
        <w:rPr>
          <w:lang w:val="en-GB"/>
        </w:rPr>
        <w:t>7.4.3.2</w:t>
      </w:r>
      <w:r w:rsidRPr="00891A28">
        <w:rPr>
          <w:lang w:val="en-GB"/>
        </w:rPr>
        <w:tab/>
      </w:r>
      <w:bookmarkStart w:id="908" w:name="x1-1510007.4.3.2"/>
      <w:bookmarkStart w:id="909" w:name="QQ1-1-219"/>
      <w:bookmarkEnd w:id="908"/>
      <w:bookmarkEnd w:id="909"/>
      <w:r w:rsidRPr="00891A28">
        <w:rPr>
          <w:lang w:val="en-GB"/>
        </w:rPr>
        <w:t>Decoding a text region segment</w:t>
      </w:r>
    </w:p>
    <w:p w14:paraId="44B888F1" w14:textId="77777777" w:rsidR="007F2BF7" w:rsidRPr="00891A28" w:rsidRDefault="00EB5260">
      <w:pPr>
        <w:rPr>
          <w:lang w:val="en-GB"/>
        </w:rPr>
      </w:pPr>
      <w:r w:rsidRPr="00891A28">
        <w:rPr>
          <w:lang w:val="en-GB"/>
        </w:rPr>
        <w:t>A text region segment is decoded according to the following steps:</w:t>
      </w:r>
    </w:p>
    <w:p w14:paraId="766A6CF3" w14:textId="77777777" w:rsidR="007F2BF7" w:rsidRPr="00891A28" w:rsidRDefault="00EB5260">
      <w:pPr>
        <w:pStyle w:val="enumlev1"/>
        <w:rPr>
          <w:lang w:val="en-GB"/>
        </w:rPr>
      </w:pPr>
      <w:bookmarkStart w:id="910" w:name="x1-151002x1"/>
      <w:bookmarkEnd w:id="910"/>
      <w:r w:rsidRPr="00891A28">
        <w:rPr>
          <w:lang w:val="en-GB"/>
        </w:rPr>
        <w:t>1)</w:t>
      </w:r>
      <w:r w:rsidRPr="00891A28">
        <w:rPr>
          <w:lang w:val="en-GB"/>
        </w:rPr>
        <w:tab/>
        <w:t>Interpret its header, as described in 7.4.3.1.</w:t>
      </w:r>
    </w:p>
    <w:p w14:paraId="6BE29997" w14:textId="77777777" w:rsidR="007F2BF7" w:rsidRPr="00891A28" w:rsidRDefault="00EB5260">
      <w:pPr>
        <w:pStyle w:val="enumlev1"/>
        <w:rPr>
          <w:lang w:val="en-GB"/>
        </w:rPr>
      </w:pPr>
      <w:bookmarkStart w:id="911" w:name="x1-151004x2"/>
      <w:bookmarkEnd w:id="911"/>
      <w:r w:rsidRPr="00891A28">
        <w:rPr>
          <w:lang w:val="en-GB"/>
        </w:rPr>
        <w:t>2)</w:t>
      </w:r>
      <w:r w:rsidRPr="00891A28">
        <w:rPr>
          <w:lang w:val="en-GB"/>
        </w:rPr>
        <w:tab/>
        <w:t>Decode (or retrieve the results of decoding) any referred-to symbol dictionary and tables segments.</w:t>
      </w:r>
    </w:p>
    <w:p w14:paraId="6F2B24AC" w14:textId="77777777" w:rsidR="007F2BF7" w:rsidRPr="00891A28" w:rsidRDefault="00EB5260">
      <w:pPr>
        <w:pStyle w:val="enumlev1"/>
        <w:rPr>
          <w:lang w:val="en-GB"/>
        </w:rPr>
      </w:pPr>
      <w:bookmarkStart w:id="912" w:name="x1-151006x3"/>
      <w:bookmarkEnd w:id="912"/>
      <w:r w:rsidRPr="00891A28">
        <w:rPr>
          <w:lang w:val="en-GB"/>
        </w:rPr>
        <w:t>3)</w:t>
      </w:r>
      <w:r w:rsidRPr="00891A28">
        <w:rPr>
          <w:lang w:val="en-GB"/>
        </w:rPr>
        <w:tab/>
        <w:t>As described in E.3.7, reset all the arithmetic coding statistics to zero.</w:t>
      </w:r>
    </w:p>
    <w:p w14:paraId="652ACD33" w14:textId="77777777" w:rsidR="007F2BF7" w:rsidRPr="00891A28" w:rsidRDefault="00EB5260">
      <w:pPr>
        <w:pStyle w:val="enumlev1"/>
        <w:rPr>
          <w:lang w:val="en-GB"/>
        </w:rPr>
      </w:pPr>
      <w:bookmarkStart w:id="913" w:name="x1-151008x4"/>
      <w:bookmarkEnd w:id="913"/>
      <w:r w:rsidRPr="00891A28">
        <w:rPr>
          <w:lang w:val="en-GB"/>
        </w:rPr>
        <w:t>4)</w:t>
      </w:r>
      <w:r w:rsidRPr="00891A28">
        <w:rPr>
          <w:lang w:val="en-GB"/>
        </w:rPr>
        <w:tab/>
        <w:t>Invoke the text region decoding procedure described in 6.4, with the parameters to the text region decoding procedure set as shown in Table 31.</w:t>
      </w:r>
    </w:p>
    <w:p w14:paraId="77BE9C9C" w14:textId="77777777" w:rsidR="007F2BF7" w:rsidRPr="00891A28" w:rsidRDefault="007F2BF7">
      <w:pPr>
        <w:pStyle w:val="enumlev1"/>
        <w:rPr>
          <w:lang w:val="en-GB"/>
        </w:rPr>
      </w:pPr>
    </w:p>
    <w:p w14:paraId="668B066E" w14:textId="77777777" w:rsidR="007F2BF7" w:rsidRPr="00891A28" w:rsidRDefault="00EB5260">
      <w:pPr>
        <w:pStyle w:val="TableTitle"/>
        <w:rPr>
          <w:lang w:val="en-GB"/>
        </w:rPr>
      </w:pPr>
      <w:bookmarkStart w:id="914" w:name="_Toc524615998"/>
      <w:r w:rsidRPr="00891A28">
        <w:rPr>
          <w:lang w:val="en-GB"/>
        </w:rPr>
        <w:t>Table 31 – Parameters used to decode a text region segment</w:t>
      </w:r>
      <w:bookmarkEnd w:id="914"/>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513"/>
      </w:tblGrid>
      <w:tr w:rsidR="007F2BF7" w:rsidRPr="00891A28" w14:paraId="6836F46D" w14:textId="77777777" w:rsidTr="00891A28">
        <w:trPr>
          <w:jc w:val="center"/>
        </w:trPr>
        <w:tc>
          <w:tcPr>
            <w:tcW w:w="2376" w:type="dxa"/>
          </w:tcPr>
          <w:p w14:paraId="7E828A3E"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7513" w:type="dxa"/>
          </w:tcPr>
          <w:p w14:paraId="70FE5605"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37F169A3" w14:textId="77777777" w:rsidTr="00891A28">
        <w:trPr>
          <w:jc w:val="center"/>
        </w:trPr>
        <w:tc>
          <w:tcPr>
            <w:tcW w:w="2376" w:type="dxa"/>
          </w:tcPr>
          <w:p w14:paraId="1F4BE81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w:t>
            </w:r>
          </w:p>
        </w:tc>
        <w:tc>
          <w:tcPr>
            <w:tcW w:w="7513" w:type="dxa"/>
          </w:tcPr>
          <w:p w14:paraId="3E149DA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3A3515DF" w14:textId="77777777" w:rsidTr="00891A28">
        <w:trPr>
          <w:jc w:val="center"/>
        </w:trPr>
        <w:tc>
          <w:tcPr>
            <w:tcW w:w="2376" w:type="dxa"/>
          </w:tcPr>
          <w:p w14:paraId="436E54C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EFINE</w:t>
            </w:r>
          </w:p>
        </w:tc>
        <w:tc>
          <w:tcPr>
            <w:tcW w:w="7513" w:type="dxa"/>
          </w:tcPr>
          <w:p w14:paraId="7AB62EF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49C5D1D8" w14:textId="77777777" w:rsidTr="00891A28">
        <w:trPr>
          <w:jc w:val="center"/>
        </w:trPr>
        <w:tc>
          <w:tcPr>
            <w:tcW w:w="2376" w:type="dxa"/>
          </w:tcPr>
          <w:p w14:paraId="2194D8F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DEFPIXEL</w:t>
            </w:r>
            <w:r w:rsidRPr="00891A28">
              <w:rPr>
                <w:lang w:val="en-GB"/>
              </w:rPr>
              <w:t xml:space="preserve"> </w:t>
            </w:r>
          </w:p>
        </w:tc>
        <w:tc>
          <w:tcPr>
            <w:tcW w:w="7513" w:type="dxa"/>
          </w:tcPr>
          <w:p w14:paraId="6654441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3C77E3EB" w14:textId="77777777" w:rsidTr="00891A28">
        <w:trPr>
          <w:jc w:val="center"/>
        </w:trPr>
        <w:tc>
          <w:tcPr>
            <w:tcW w:w="2376" w:type="dxa"/>
          </w:tcPr>
          <w:p w14:paraId="451025F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COMBOP</w:t>
            </w:r>
            <w:r w:rsidRPr="00891A28">
              <w:rPr>
                <w:lang w:val="en-GB"/>
              </w:rPr>
              <w:t xml:space="preserve"> </w:t>
            </w:r>
          </w:p>
        </w:tc>
        <w:tc>
          <w:tcPr>
            <w:tcW w:w="7513" w:type="dxa"/>
          </w:tcPr>
          <w:p w14:paraId="178DF83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1EFEDD4D" w14:textId="77777777" w:rsidTr="00891A28">
        <w:trPr>
          <w:jc w:val="center"/>
        </w:trPr>
        <w:tc>
          <w:tcPr>
            <w:tcW w:w="2376" w:type="dxa"/>
          </w:tcPr>
          <w:p w14:paraId="5E6F7FF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TRANSPOSED</w:t>
            </w:r>
            <w:r w:rsidRPr="00891A28">
              <w:rPr>
                <w:lang w:val="en-GB"/>
              </w:rPr>
              <w:t xml:space="preserve"> </w:t>
            </w:r>
          </w:p>
        </w:tc>
        <w:tc>
          <w:tcPr>
            <w:tcW w:w="7513" w:type="dxa"/>
          </w:tcPr>
          <w:p w14:paraId="768D1F8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4FAE612E" w14:textId="77777777" w:rsidTr="00891A28">
        <w:trPr>
          <w:jc w:val="center"/>
        </w:trPr>
        <w:tc>
          <w:tcPr>
            <w:tcW w:w="2376" w:type="dxa"/>
          </w:tcPr>
          <w:p w14:paraId="327C9E6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REFCORNER</w:t>
            </w:r>
            <w:r w:rsidRPr="00891A28">
              <w:rPr>
                <w:lang w:val="en-GB"/>
              </w:rPr>
              <w:t xml:space="preserve"> </w:t>
            </w:r>
          </w:p>
        </w:tc>
        <w:tc>
          <w:tcPr>
            <w:tcW w:w="7513" w:type="dxa"/>
          </w:tcPr>
          <w:p w14:paraId="71D6921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10A4ED6D" w14:textId="77777777" w:rsidTr="00891A28">
        <w:trPr>
          <w:jc w:val="center"/>
        </w:trPr>
        <w:tc>
          <w:tcPr>
            <w:tcW w:w="2376" w:type="dxa"/>
          </w:tcPr>
          <w:p w14:paraId="6FD2F4C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DSOFFSET</w:t>
            </w:r>
            <w:r w:rsidRPr="00891A28">
              <w:rPr>
                <w:lang w:val="en-GB"/>
              </w:rPr>
              <w:t xml:space="preserve"> </w:t>
            </w:r>
          </w:p>
        </w:tc>
        <w:tc>
          <w:tcPr>
            <w:tcW w:w="7513" w:type="dxa"/>
          </w:tcPr>
          <w:p w14:paraId="0B066D8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1. </w:t>
            </w:r>
          </w:p>
        </w:tc>
      </w:tr>
      <w:tr w:rsidR="007F2BF7" w:rsidRPr="00891A28" w14:paraId="274CDCF6" w14:textId="77777777" w:rsidTr="00891A28">
        <w:trPr>
          <w:jc w:val="center"/>
        </w:trPr>
        <w:tc>
          <w:tcPr>
            <w:tcW w:w="2376" w:type="dxa"/>
          </w:tcPr>
          <w:p w14:paraId="22351B1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W</w:t>
            </w:r>
            <w:r w:rsidRPr="00891A28">
              <w:rPr>
                <w:lang w:val="en-GB"/>
              </w:rPr>
              <w:t xml:space="preserve"> </w:t>
            </w:r>
          </w:p>
        </w:tc>
        <w:tc>
          <w:tcPr>
            <w:tcW w:w="7513" w:type="dxa"/>
          </w:tcPr>
          <w:p w14:paraId="6A5DB09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pecified by the region segment bitmap width in this segment's region segment data header. </w:t>
            </w:r>
          </w:p>
        </w:tc>
      </w:tr>
      <w:tr w:rsidR="007F2BF7" w:rsidRPr="00891A28" w14:paraId="3C56264C" w14:textId="77777777" w:rsidTr="00891A28">
        <w:trPr>
          <w:jc w:val="center"/>
        </w:trPr>
        <w:tc>
          <w:tcPr>
            <w:tcW w:w="2376" w:type="dxa"/>
          </w:tcPr>
          <w:p w14:paraId="4AC59B1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w:t>
            </w:r>
            <w:r w:rsidRPr="00891A28">
              <w:rPr>
                <w:lang w:val="en-GB"/>
              </w:rPr>
              <w:t xml:space="preserve"> </w:t>
            </w:r>
          </w:p>
        </w:tc>
        <w:tc>
          <w:tcPr>
            <w:tcW w:w="7513" w:type="dxa"/>
          </w:tcPr>
          <w:p w14:paraId="19DC87E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pecified by the region segment bitmap height in this segment's region segment data header. </w:t>
            </w:r>
          </w:p>
        </w:tc>
      </w:tr>
      <w:tr w:rsidR="007F2BF7" w:rsidRPr="00891A28" w14:paraId="1210BF2E" w14:textId="77777777" w:rsidTr="00891A28">
        <w:trPr>
          <w:jc w:val="center"/>
        </w:trPr>
        <w:tc>
          <w:tcPr>
            <w:tcW w:w="2376" w:type="dxa"/>
          </w:tcPr>
          <w:p w14:paraId="5007FDB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NUMINSTANCES</w:t>
            </w:r>
          </w:p>
        </w:tc>
        <w:tc>
          <w:tcPr>
            <w:tcW w:w="7513" w:type="dxa"/>
          </w:tcPr>
          <w:p w14:paraId="5D9E041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hown in 7.4.3.1.4. </w:t>
            </w:r>
          </w:p>
        </w:tc>
      </w:tr>
      <w:tr w:rsidR="007F2BF7" w:rsidRPr="00891A28" w14:paraId="17472E98" w14:textId="77777777" w:rsidTr="00891A28">
        <w:trPr>
          <w:jc w:val="center"/>
        </w:trPr>
        <w:tc>
          <w:tcPr>
            <w:tcW w:w="2376" w:type="dxa"/>
          </w:tcPr>
          <w:p w14:paraId="2782F7B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STRIPS</w:t>
            </w:r>
            <w:r w:rsidRPr="00891A28">
              <w:rPr>
                <w:lang w:val="en-GB"/>
              </w:rPr>
              <w:t xml:space="preserve"> </w:t>
            </w:r>
          </w:p>
        </w:tc>
        <w:tc>
          <w:tcPr>
            <w:tcW w:w="7513" w:type="dxa"/>
          </w:tcPr>
          <w:p w14:paraId="6666F80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2</w:t>
            </w:r>
            <w:r w:rsidRPr="00891A28">
              <w:rPr>
                <w:position w:val="6"/>
                <w:sz w:val="16"/>
                <w:lang w:val="en-GB"/>
              </w:rPr>
              <w:t>LOGSBSTRIPS</w:t>
            </w:r>
            <w:r w:rsidRPr="00891A28">
              <w:rPr>
                <w:lang w:val="en-GB"/>
              </w:rPr>
              <w:t xml:space="preserve"> </w:t>
            </w:r>
          </w:p>
        </w:tc>
      </w:tr>
      <w:tr w:rsidR="007F2BF7" w:rsidRPr="00891A28" w14:paraId="0A55BAC0" w14:textId="77777777" w:rsidTr="00891A28">
        <w:trPr>
          <w:jc w:val="center"/>
        </w:trPr>
        <w:tc>
          <w:tcPr>
            <w:tcW w:w="2376" w:type="dxa"/>
          </w:tcPr>
          <w:p w14:paraId="20D33A3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NUMSYMS</w:t>
            </w:r>
            <w:r w:rsidRPr="00891A28">
              <w:rPr>
                <w:lang w:val="en-GB"/>
              </w:rPr>
              <w:t xml:space="preserve"> </w:t>
            </w:r>
          </w:p>
        </w:tc>
        <w:tc>
          <w:tcPr>
            <w:tcW w:w="7513" w:type="dxa"/>
          </w:tcPr>
          <w:p w14:paraId="626CFDE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The total number of exported symbols in all the symbol dictionary segments referred to by this segment. </w:t>
            </w:r>
          </w:p>
        </w:tc>
      </w:tr>
      <w:tr w:rsidR="007F2BF7" w:rsidRPr="00891A28" w14:paraId="0E59F2EA" w14:textId="77777777" w:rsidTr="00891A28">
        <w:trPr>
          <w:jc w:val="center"/>
        </w:trPr>
        <w:tc>
          <w:tcPr>
            <w:tcW w:w="2376" w:type="dxa"/>
          </w:tcPr>
          <w:p w14:paraId="15EA08D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SYMCODES</w:t>
            </w:r>
            <w:r w:rsidRPr="00891A28">
              <w:rPr>
                <w:lang w:val="en-GB"/>
              </w:rPr>
              <w:t xml:space="preserve"> </w:t>
            </w:r>
          </w:p>
        </w:tc>
        <w:tc>
          <w:tcPr>
            <w:tcW w:w="7513" w:type="dxa"/>
          </w:tcPr>
          <w:p w14:paraId="4E6185E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As specified in 7.4.3.1.7. </w:t>
            </w:r>
          </w:p>
        </w:tc>
      </w:tr>
      <w:tr w:rsidR="007F2BF7" w:rsidRPr="00891A28" w14:paraId="55EA94B1" w14:textId="77777777" w:rsidTr="00891A28">
        <w:trPr>
          <w:jc w:val="center"/>
        </w:trPr>
        <w:tc>
          <w:tcPr>
            <w:tcW w:w="2376" w:type="dxa"/>
          </w:tcPr>
          <w:p w14:paraId="2BC8BD3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SYMCODELEN</w:t>
            </w:r>
            <w:r w:rsidRPr="00891A28">
              <w:rPr>
                <w:lang w:val="en-GB"/>
              </w:rPr>
              <w:t xml:space="preserve"> </w:t>
            </w:r>
          </w:p>
        </w:tc>
        <w:tc>
          <w:tcPr>
            <w:tcW w:w="7513" w:type="dxa"/>
          </w:tcPr>
          <w:p w14:paraId="4F10E33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rFonts w:ascii="Symbol" w:hAnsi="Symbol"/>
                <w:lang w:val="en-GB"/>
              </w:rPr>
              <w:t></w:t>
            </w:r>
            <w:r w:rsidRPr="00891A28">
              <w:rPr>
                <w:lang w:val="en-GB"/>
              </w:rPr>
              <w:t>log</w:t>
            </w:r>
            <w:r w:rsidRPr="00891A28">
              <w:rPr>
                <w:position w:val="-4"/>
                <w:sz w:val="14"/>
                <w:lang w:val="en-GB"/>
              </w:rPr>
              <w:t xml:space="preserve">2 </w:t>
            </w:r>
            <w:r w:rsidRPr="00891A28">
              <w:rPr>
                <w:b/>
                <w:bCs/>
                <w:lang w:val="en-GB"/>
              </w:rPr>
              <w:t>SBNUMSYMS</w:t>
            </w:r>
            <w:r w:rsidRPr="00891A28">
              <w:rPr>
                <w:rFonts w:ascii="Symbol" w:hAnsi="Symbol"/>
                <w:lang w:val="en-GB"/>
              </w:rPr>
              <w:t></w:t>
            </w:r>
            <w:r w:rsidRPr="00891A28">
              <w:rPr>
                <w:lang w:val="en-GB"/>
              </w:rPr>
              <w:t xml:space="preserve"> </w:t>
            </w:r>
          </w:p>
        </w:tc>
      </w:tr>
      <w:tr w:rsidR="007F2BF7" w:rsidRPr="00891A28" w14:paraId="11420A60" w14:textId="77777777" w:rsidTr="00891A28">
        <w:trPr>
          <w:jc w:val="center"/>
        </w:trPr>
        <w:tc>
          <w:tcPr>
            <w:tcW w:w="2376" w:type="dxa"/>
          </w:tcPr>
          <w:p w14:paraId="23573BF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SYMS</w:t>
            </w:r>
            <w:r w:rsidRPr="00891A28">
              <w:rPr>
                <w:lang w:val="en-GB"/>
              </w:rPr>
              <w:t xml:space="preserve"> </w:t>
            </w:r>
          </w:p>
        </w:tc>
        <w:tc>
          <w:tcPr>
            <w:tcW w:w="7513" w:type="dxa"/>
          </w:tcPr>
          <w:p w14:paraId="64A4619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Concatenate the exported symbol arrays from all the symbol dictionary segments referred to by this segment, in the order in which they are referred to. </w:t>
            </w:r>
          </w:p>
        </w:tc>
      </w:tr>
      <w:tr w:rsidR="007F2BF7" w:rsidRPr="00891A28" w14:paraId="3711F695" w14:textId="77777777" w:rsidTr="00891A28">
        <w:trPr>
          <w:jc w:val="center"/>
        </w:trPr>
        <w:tc>
          <w:tcPr>
            <w:tcW w:w="2376" w:type="dxa"/>
          </w:tcPr>
          <w:p w14:paraId="2D94B0C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FS</w:t>
            </w:r>
            <w:r w:rsidRPr="00891A28">
              <w:rPr>
                <w:lang w:val="en-GB"/>
              </w:rPr>
              <w:t xml:space="preserve"> </w:t>
            </w:r>
          </w:p>
        </w:tc>
        <w:tc>
          <w:tcPr>
            <w:tcW w:w="7513" w:type="dxa"/>
          </w:tcPr>
          <w:p w14:paraId="3C4ED36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5E4052C6" w14:textId="77777777" w:rsidTr="00891A28">
        <w:trPr>
          <w:jc w:val="center"/>
        </w:trPr>
        <w:tc>
          <w:tcPr>
            <w:tcW w:w="2376" w:type="dxa"/>
          </w:tcPr>
          <w:p w14:paraId="472D80E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DS</w:t>
            </w:r>
            <w:r w:rsidRPr="00891A28">
              <w:rPr>
                <w:lang w:val="en-GB"/>
              </w:rPr>
              <w:t xml:space="preserve"> </w:t>
            </w:r>
          </w:p>
        </w:tc>
        <w:tc>
          <w:tcPr>
            <w:tcW w:w="7513" w:type="dxa"/>
          </w:tcPr>
          <w:p w14:paraId="37B60DE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 xml:space="preserve">See 7.4.3.1.6. </w:t>
            </w:r>
          </w:p>
        </w:tc>
      </w:tr>
      <w:tr w:rsidR="007F2BF7" w:rsidRPr="00891A28" w14:paraId="74C1FB71" w14:textId="77777777" w:rsidTr="00891A28">
        <w:trPr>
          <w:jc w:val="center"/>
        </w:trPr>
        <w:tc>
          <w:tcPr>
            <w:tcW w:w="2376" w:type="dxa"/>
          </w:tcPr>
          <w:p w14:paraId="64B4596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DT</w:t>
            </w:r>
            <w:r w:rsidRPr="00891A28">
              <w:rPr>
                <w:lang w:val="en-GB"/>
              </w:rPr>
              <w:t xml:space="preserve"> </w:t>
            </w:r>
          </w:p>
        </w:tc>
        <w:tc>
          <w:tcPr>
            <w:tcW w:w="7513" w:type="dxa"/>
          </w:tcPr>
          <w:p w14:paraId="75D7D98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17DBE4F8" w14:textId="77777777" w:rsidTr="00891A28">
        <w:trPr>
          <w:jc w:val="center"/>
        </w:trPr>
        <w:tc>
          <w:tcPr>
            <w:tcW w:w="2376" w:type="dxa"/>
          </w:tcPr>
          <w:p w14:paraId="50D81CC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RDW</w:t>
            </w:r>
            <w:r w:rsidRPr="00891A28">
              <w:rPr>
                <w:lang w:val="en-GB"/>
              </w:rPr>
              <w:t xml:space="preserve"> </w:t>
            </w:r>
          </w:p>
        </w:tc>
        <w:tc>
          <w:tcPr>
            <w:tcW w:w="7513" w:type="dxa"/>
          </w:tcPr>
          <w:p w14:paraId="0DD3F7F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5B79506B" w14:textId="77777777" w:rsidTr="00891A28">
        <w:trPr>
          <w:jc w:val="center"/>
        </w:trPr>
        <w:tc>
          <w:tcPr>
            <w:tcW w:w="2376" w:type="dxa"/>
          </w:tcPr>
          <w:p w14:paraId="69EBC0B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RDH</w:t>
            </w:r>
            <w:r w:rsidRPr="00891A28">
              <w:rPr>
                <w:lang w:val="en-GB"/>
              </w:rPr>
              <w:t xml:space="preserve"> </w:t>
            </w:r>
          </w:p>
        </w:tc>
        <w:tc>
          <w:tcPr>
            <w:tcW w:w="7513" w:type="dxa"/>
          </w:tcPr>
          <w:p w14:paraId="144CA59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66E35C45" w14:textId="77777777" w:rsidTr="00891A28">
        <w:trPr>
          <w:jc w:val="center"/>
        </w:trPr>
        <w:tc>
          <w:tcPr>
            <w:tcW w:w="2376" w:type="dxa"/>
          </w:tcPr>
          <w:p w14:paraId="580F0C6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RDX</w:t>
            </w:r>
            <w:r w:rsidRPr="00891A28">
              <w:rPr>
                <w:lang w:val="en-GB"/>
              </w:rPr>
              <w:t xml:space="preserve"> </w:t>
            </w:r>
          </w:p>
        </w:tc>
        <w:tc>
          <w:tcPr>
            <w:tcW w:w="7513" w:type="dxa"/>
          </w:tcPr>
          <w:p w14:paraId="545BF56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0C27F469" w14:textId="77777777" w:rsidTr="00891A28">
        <w:trPr>
          <w:jc w:val="center"/>
        </w:trPr>
        <w:tc>
          <w:tcPr>
            <w:tcW w:w="2376" w:type="dxa"/>
          </w:tcPr>
          <w:p w14:paraId="3B579EB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RDY</w:t>
            </w:r>
            <w:r w:rsidRPr="00891A28">
              <w:rPr>
                <w:lang w:val="en-GB"/>
              </w:rPr>
              <w:t xml:space="preserve"> </w:t>
            </w:r>
          </w:p>
        </w:tc>
        <w:tc>
          <w:tcPr>
            <w:tcW w:w="7513" w:type="dxa"/>
          </w:tcPr>
          <w:p w14:paraId="2B703ED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7BF8DD9D" w14:textId="77777777" w:rsidTr="00891A28">
        <w:trPr>
          <w:jc w:val="center"/>
        </w:trPr>
        <w:tc>
          <w:tcPr>
            <w:tcW w:w="2376" w:type="dxa"/>
          </w:tcPr>
          <w:p w14:paraId="73D810F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HUFFRSIZE</w:t>
            </w:r>
            <w:r w:rsidRPr="00891A28">
              <w:rPr>
                <w:lang w:val="en-GB"/>
              </w:rPr>
              <w:t xml:space="preserve"> </w:t>
            </w:r>
          </w:p>
        </w:tc>
        <w:tc>
          <w:tcPr>
            <w:tcW w:w="7513" w:type="dxa"/>
          </w:tcPr>
          <w:p w14:paraId="4310F0F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6.</w:t>
            </w:r>
          </w:p>
        </w:tc>
      </w:tr>
      <w:tr w:rsidR="007F2BF7" w:rsidRPr="00891A28" w14:paraId="1D37CD6D" w14:textId="77777777" w:rsidTr="00891A28">
        <w:trPr>
          <w:jc w:val="center"/>
        </w:trPr>
        <w:tc>
          <w:tcPr>
            <w:tcW w:w="2376" w:type="dxa"/>
          </w:tcPr>
          <w:p w14:paraId="155ABE7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TEMPLATE</w:t>
            </w:r>
            <w:r w:rsidRPr="00891A28">
              <w:rPr>
                <w:lang w:val="en-GB"/>
              </w:rPr>
              <w:t xml:space="preserve"> </w:t>
            </w:r>
          </w:p>
        </w:tc>
        <w:tc>
          <w:tcPr>
            <w:tcW w:w="7513" w:type="dxa"/>
          </w:tcPr>
          <w:p w14:paraId="554A44A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As shown in 7.4.3.1.1.</w:t>
            </w:r>
          </w:p>
        </w:tc>
      </w:tr>
      <w:tr w:rsidR="007F2BF7" w:rsidRPr="00891A28" w14:paraId="60674763" w14:textId="77777777" w:rsidTr="00891A28">
        <w:trPr>
          <w:jc w:val="center"/>
        </w:trPr>
        <w:tc>
          <w:tcPr>
            <w:tcW w:w="2376" w:type="dxa"/>
          </w:tcPr>
          <w:p w14:paraId="00D0888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ATX</w:t>
            </w:r>
            <w:r w:rsidRPr="00891A28">
              <w:rPr>
                <w:b/>
                <w:bCs/>
                <w:position w:val="-4"/>
                <w:sz w:val="14"/>
                <w:lang w:val="en-GB"/>
              </w:rPr>
              <w:t>1</w:t>
            </w:r>
            <w:r w:rsidRPr="00891A28">
              <w:rPr>
                <w:lang w:val="en-GB"/>
              </w:rPr>
              <w:t xml:space="preserve"> </w:t>
            </w:r>
          </w:p>
        </w:tc>
        <w:tc>
          <w:tcPr>
            <w:tcW w:w="7513" w:type="dxa"/>
          </w:tcPr>
          <w:p w14:paraId="5B12197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3.</w:t>
            </w:r>
          </w:p>
        </w:tc>
      </w:tr>
      <w:tr w:rsidR="007F2BF7" w:rsidRPr="00891A28" w14:paraId="344417F9" w14:textId="77777777" w:rsidTr="00891A28">
        <w:trPr>
          <w:jc w:val="center"/>
        </w:trPr>
        <w:tc>
          <w:tcPr>
            <w:tcW w:w="2376" w:type="dxa"/>
          </w:tcPr>
          <w:p w14:paraId="752A9AD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ATY</w:t>
            </w:r>
            <w:r w:rsidRPr="00891A28">
              <w:rPr>
                <w:b/>
                <w:bCs/>
                <w:position w:val="-4"/>
                <w:sz w:val="14"/>
                <w:lang w:val="en-GB"/>
              </w:rPr>
              <w:t>1</w:t>
            </w:r>
            <w:r w:rsidRPr="00891A28">
              <w:rPr>
                <w:lang w:val="en-GB"/>
              </w:rPr>
              <w:t xml:space="preserve"> </w:t>
            </w:r>
          </w:p>
        </w:tc>
        <w:tc>
          <w:tcPr>
            <w:tcW w:w="7513" w:type="dxa"/>
          </w:tcPr>
          <w:p w14:paraId="7E844B2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3.</w:t>
            </w:r>
          </w:p>
        </w:tc>
      </w:tr>
      <w:tr w:rsidR="007F2BF7" w:rsidRPr="00891A28" w14:paraId="4DB9D3F8" w14:textId="77777777" w:rsidTr="00891A28">
        <w:trPr>
          <w:jc w:val="center"/>
        </w:trPr>
        <w:tc>
          <w:tcPr>
            <w:tcW w:w="2376" w:type="dxa"/>
          </w:tcPr>
          <w:p w14:paraId="3358683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ATX</w:t>
            </w:r>
            <w:r w:rsidRPr="00891A28">
              <w:rPr>
                <w:b/>
                <w:bCs/>
                <w:position w:val="-4"/>
                <w:sz w:val="14"/>
                <w:lang w:val="en-GB"/>
              </w:rPr>
              <w:t>2</w:t>
            </w:r>
            <w:r w:rsidRPr="00891A28">
              <w:rPr>
                <w:lang w:val="en-GB"/>
              </w:rPr>
              <w:t xml:space="preserve"> </w:t>
            </w:r>
          </w:p>
        </w:tc>
        <w:tc>
          <w:tcPr>
            <w:tcW w:w="7513" w:type="dxa"/>
          </w:tcPr>
          <w:p w14:paraId="61A3387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3.</w:t>
            </w:r>
          </w:p>
        </w:tc>
      </w:tr>
      <w:tr w:rsidR="007F2BF7" w:rsidRPr="00891A28" w14:paraId="12DDC4BE" w14:textId="77777777" w:rsidTr="00891A28">
        <w:trPr>
          <w:jc w:val="center"/>
        </w:trPr>
        <w:tc>
          <w:tcPr>
            <w:tcW w:w="2376" w:type="dxa"/>
          </w:tcPr>
          <w:p w14:paraId="6D05A76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b/>
                <w:bCs/>
                <w:lang w:val="en-GB"/>
              </w:rPr>
              <w:t>SBRATY</w:t>
            </w:r>
            <w:r w:rsidRPr="00891A28">
              <w:rPr>
                <w:b/>
                <w:bCs/>
                <w:position w:val="-4"/>
                <w:sz w:val="14"/>
                <w:lang w:val="en-GB"/>
              </w:rPr>
              <w:t>2</w:t>
            </w:r>
            <w:r w:rsidRPr="00891A28">
              <w:rPr>
                <w:lang w:val="en-GB"/>
              </w:rPr>
              <w:t xml:space="preserve"> </w:t>
            </w:r>
          </w:p>
        </w:tc>
        <w:tc>
          <w:tcPr>
            <w:tcW w:w="7513" w:type="dxa"/>
          </w:tcPr>
          <w:p w14:paraId="0CF44A9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See 7.4.3.1.3.</w:t>
            </w:r>
          </w:p>
        </w:tc>
      </w:tr>
      <w:tr w:rsidR="009060C5" w:rsidRPr="00891A28" w14:paraId="5CEF5C73" w14:textId="77777777" w:rsidTr="00891A28">
        <w:trPr>
          <w:jc w:val="center"/>
        </w:trPr>
        <w:tc>
          <w:tcPr>
            <w:tcW w:w="2376" w:type="dxa"/>
          </w:tcPr>
          <w:p w14:paraId="70205C14" w14:textId="56F9C7B3" w:rsidR="009060C5" w:rsidRPr="00891A28" w:rsidRDefault="009060C5">
            <w:pPr>
              <w:pStyle w:val="TableText"/>
              <w:framePr w:hSpace="181" w:wrap="notBeside" w:vAnchor="text" w:hAnchor="text" w:xAlign="center" w:y="1"/>
              <w:tabs>
                <w:tab w:val="clear" w:pos="794"/>
                <w:tab w:val="clear" w:pos="1191"/>
                <w:tab w:val="clear" w:pos="1588"/>
                <w:tab w:val="clear" w:pos="1985"/>
              </w:tabs>
              <w:spacing w:before="60" w:after="60"/>
              <w:rPr>
                <w:b/>
                <w:bCs/>
                <w:lang w:val="en-GB"/>
              </w:rPr>
            </w:pPr>
            <w:r w:rsidRPr="00891A28">
              <w:rPr>
                <w:b/>
                <w:lang w:val="en-GB"/>
              </w:rPr>
              <w:t>COLEXTFLAG</w:t>
            </w:r>
          </w:p>
        </w:tc>
        <w:tc>
          <w:tcPr>
            <w:tcW w:w="7513" w:type="dxa"/>
          </w:tcPr>
          <w:p w14:paraId="24794F99" w14:textId="335EE57C" w:rsidR="009060C5" w:rsidRPr="00891A28" w:rsidRDefault="009060C5">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A parameter indicating whether the generic region segment is extended to represent coloured bitmap.</w:t>
            </w:r>
          </w:p>
        </w:tc>
      </w:tr>
      <w:tr w:rsidR="009060C5" w:rsidRPr="00891A28" w14:paraId="4697106A" w14:textId="77777777" w:rsidTr="00891A28">
        <w:trPr>
          <w:jc w:val="center"/>
        </w:trPr>
        <w:tc>
          <w:tcPr>
            <w:tcW w:w="2376" w:type="dxa"/>
          </w:tcPr>
          <w:p w14:paraId="0E45AE9B" w14:textId="48D48AC7" w:rsidR="009060C5" w:rsidRPr="00891A28" w:rsidRDefault="009060C5">
            <w:pPr>
              <w:pStyle w:val="TableText"/>
              <w:framePr w:hSpace="181" w:wrap="notBeside" w:vAnchor="text" w:hAnchor="text" w:xAlign="center" w:y="1"/>
              <w:tabs>
                <w:tab w:val="clear" w:pos="794"/>
                <w:tab w:val="clear" w:pos="1191"/>
                <w:tab w:val="clear" w:pos="1588"/>
                <w:tab w:val="clear" w:pos="1985"/>
              </w:tabs>
              <w:spacing w:before="60" w:after="60"/>
              <w:rPr>
                <w:b/>
                <w:bCs/>
                <w:lang w:val="en-GB"/>
              </w:rPr>
            </w:pPr>
            <w:r w:rsidRPr="00891A28">
              <w:rPr>
                <w:b/>
                <w:lang w:val="en-GB"/>
              </w:rPr>
              <w:t>SBCOLS</w:t>
            </w:r>
          </w:p>
        </w:tc>
        <w:tc>
          <w:tcPr>
            <w:tcW w:w="7513" w:type="dxa"/>
          </w:tcPr>
          <w:p w14:paraId="22483146" w14:textId="2758CA50" w:rsidR="009060C5" w:rsidRPr="00891A28" w:rsidRDefault="009060C5">
            <w:pPr>
              <w:pStyle w:val="TableText"/>
              <w:framePr w:hSpace="181" w:wrap="notBeside" w:vAnchor="text" w:hAnchor="text" w:xAlign="center" w:y="1"/>
              <w:tabs>
                <w:tab w:val="clear" w:pos="794"/>
                <w:tab w:val="clear" w:pos="1191"/>
                <w:tab w:val="clear" w:pos="1588"/>
                <w:tab w:val="clear" w:pos="1985"/>
              </w:tabs>
              <w:spacing w:before="60" w:after="60"/>
              <w:rPr>
                <w:lang w:val="en-GB"/>
              </w:rPr>
            </w:pPr>
            <w:r w:rsidRPr="00891A28">
              <w:rPr>
                <w:lang w:val="en-GB"/>
              </w:rPr>
              <w:t>Concatenation of the default colour set and the additional colours from the colour palette segments referred to by this segment.</w:t>
            </w:r>
          </w:p>
        </w:tc>
      </w:tr>
    </w:tbl>
    <w:p w14:paraId="60D1709B" w14:textId="77777777" w:rsidR="007F2BF7" w:rsidRPr="00891A28" w:rsidRDefault="007F2BF7">
      <w:pPr>
        <w:rPr>
          <w:lang w:val="en-GB"/>
        </w:rPr>
      </w:pPr>
    </w:p>
    <w:p w14:paraId="5DD9E45E" w14:textId="5F0B31F1" w:rsidR="007F2BF7" w:rsidRPr="00891A28" w:rsidRDefault="00EB5260">
      <w:pPr>
        <w:pStyle w:val="Heading3"/>
        <w:rPr>
          <w:lang w:val="en-GB"/>
        </w:rPr>
      </w:pPr>
      <w:bookmarkStart w:id="915" w:name="_Toc524615857"/>
      <w:r w:rsidRPr="00891A28">
        <w:rPr>
          <w:lang w:val="en-GB"/>
        </w:rPr>
        <w:lastRenderedPageBreak/>
        <w:t>7.4.4</w:t>
      </w:r>
      <w:r w:rsidRPr="00891A28">
        <w:rPr>
          <w:lang w:val="en-GB"/>
        </w:rPr>
        <w:tab/>
      </w:r>
      <w:bookmarkStart w:id="916" w:name="x1-1520007.4.4"/>
      <w:bookmarkStart w:id="917" w:name="QQ1-1-221"/>
      <w:bookmarkEnd w:id="916"/>
      <w:bookmarkEnd w:id="917"/>
      <w:r w:rsidRPr="00891A28">
        <w:rPr>
          <w:lang w:val="en-GB"/>
        </w:rPr>
        <w:t>Pattern dictionary segment syntax</w:t>
      </w:r>
      <w:bookmarkEnd w:id="915"/>
    </w:p>
    <w:p w14:paraId="0B1ABFDF" w14:textId="77777777" w:rsidR="007F2BF7" w:rsidRPr="00891A28" w:rsidRDefault="00EB5260">
      <w:pPr>
        <w:pStyle w:val="Heading4"/>
        <w:rPr>
          <w:lang w:val="en-GB"/>
        </w:rPr>
      </w:pPr>
      <w:r w:rsidRPr="00891A28">
        <w:rPr>
          <w:lang w:val="en-GB"/>
        </w:rPr>
        <w:t>7.4.4.1</w:t>
      </w:r>
      <w:r w:rsidRPr="00891A28">
        <w:rPr>
          <w:lang w:val="en-GB"/>
        </w:rPr>
        <w:tab/>
      </w:r>
      <w:bookmarkStart w:id="918" w:name="x1-1530007.4.4.1"/>
      <w:bookmarkStart w:id="919" w:name="QQ1-1-222"/>
      <w:bookmarkEnd w:id="918"/>
      <w:bookmarkEnd w:id="919"/>
      <w:r w:rsidRPr="00891A28">
        <w:rPr>
          <w:lang w:val="en-GB"/>
        </w:rPr>
        <w:t>Pattern dictionary segment data header</w:t>
      </w:r>
    </w:p>
    <w:p w14:paraId="1C3F79B3" w14:textId="1D73FD40" w:rsidR="007F2BF7" w:rsidRPr="00891A28" w:rsidRDefault="00EB5260">
      <w:pPr>
        <w:rPr>
          <w:lang w:val="en-GB"/>
        </w:rPr>
      </w:pPr>
      <w:r w:rsidRPr="00891A28">
        <w:rPr>
          <w:lang w:val="en-GB"/>
        </w:rPr>
        <w:t>A pattern dictionary segment's data part begins with a pattern dictionary segment data header, formatted as shown in Figure 39 and as described below.</w:t>
      </w:r>
    </w:p>
    <w:p w14:paraId="05C74F9A" w14:textId="77777777" w:rsidR="00C17E01" w:rsidRPr="00891A28" w:rsidRDefault="00C17E01">
      <w:pPr>
        <w:rPr>
          <w:lang w:val="en-GB"/>
        </w:rPr>
      </w:pPr>
    </w:p>
    <w:tbl>
      <w:tblPr>
        <w:tblW w:w="0" w:type="auto"/>
        <w:jc w:val="center"/>
        <w:tblBorders>
          <w:top w:val="single" w:sz="4" w:space="0" w:color="auto"/>
          <w:left w:val="single" w:sz="4" w:space="0" w:color="auto"/>
          <w:right w:val="single" w:sz="4" w:space="0" w:color="auto"/>
          <w:insideV w:val="single" w:sz="4" w:space="0" w:color="auto"/>
        </w:tblBorders>
        <w:tblLayout w:type="fixed"/>
        <w:tblLook w:val="0000" w:firstRow="0" w:lastRow="0" w:firstColumn="0" w:lastColumn="0" w:noHBand="0" w:noVBand="0"/>
      </w:tblPr>
      <w:tblGrid>
        <w:gridCol w:w="1134"/>
        <w:gridCol w:w="1134"/>
        <w:gridCol w:w="1134"/>
        <w:gridCol w:w="496"/>
        <w:gridCol w:w="496"/>
        <w:gridCol w:w="496"/>
        <w:gridCol w:w="497"/>
      </w:tblGrid>
      <w:tr w:rsidR="007F2BF7" w:rsidRPr="00891A28" w14:paraId="0E1D1F2A" w14:textId="77777777">
        <w:trPr>
          <w:cantSplit/>
          <w:jc w:val="center"/>
        </w:trPr>
        <w:tc>
          <w:tcPr>
            <w:tcW w:w="1134" w:type="dxa"/>
            <w:vMerge w:val="restart"/>
            <w:tcBorders>
              <w:top w:val="single" w:sz="2" w:space="0" w:color="auto"/>
              <w:left w:val="single" w:sz="2" w:space="0" w:color="auto"/>
              <w:bottom w:val="single" w:sz="2" w:space="0" w:color="auto"/>
              <w:right w:val="single" w:sz="2" w:space="0" w:color="auto"/>
            </w:tcBorders>
            <w:vAlign w:val="center"/>
          </w:tcPr>
          <w:p w14:paraId="26F27C64" w14:textId="4A4372A3" w:rsidR="007F2BF7" w:rsidRPr="00891A28" w:rsidRDefault="00943AAD">
            <w:pPr>
              <w:pStyle w:val="TableText"/>
              <w:keepNext/>
              <w:framePr w:hSpace="181" w:wrap="notBeside" w:vAnchor="text" w:hAnchor="text" w:xAlign="center" w:y="1"/>
              <w:jc w:val="center"/>
              <w:rPr>
                <w:rFonts w:ascii="Arial" w:hAnsi="Arial" w:cs="Arial"/>
                <w:sz w:val="16"/>
                <w:lang w:val="en-GB"/>
              </w:rPr>
            </w:pPr>
            <w:r w:rsidRPr="00891A28">
              <w:rPr>
                <w:rFonts w:ascii="Arial" w:hAnsi="Arial" w:cs="Arial"/>
                <w:sz w:val="16"/>
                <w:lang w:val="en-GB"/>
              </w:rPr>
              <w:t>Pattern dictionary flags</w:t>
            </w:r>
          </w:p>
        </w:tc>
        <w:tc>
          <w:tcPr>
            <w:tcW w:w="1134" w:type="dxa"/>
            <w:vMerge w:val="restart"/>
            <w:tcBorders>
              <w:top w:val="single" w:sz="2" w:space="0" w:color="auto"/>
              <w:left w:val="single" w:sz="2" w:space="0" w:color="auto"/>
              <w:bottom w:val="single" w:sz="2" w:space="0" w:color="auto"/>
              <w:right w:val="single" w:sz="2" w:space="0" w:color="auto"/>
            </w:tcBorders>
            <w:vAlign w:val="center"/>
          </w:tcPr>
          <w:p w14:paraId="3F9AD5F4" w14:textId="77777777" w:rsidR="007F2BF7" w:rsidRPr="00891A28" w:rsidRDefault="00EB5260">
            <w:pPr>
              <w:pStyle w:val="TableText"/>
              <w:keepNext/>
              <w:framePr w:hSpace="181" w:wrap="notBeside" w:vAnchor="text" w:hAnchor="text" w:xAlign="center" w:y="1"/>
              <w:jc w:val="center"/>
              <w:rPr>
                <w:rFonts w:ascii="Arial" w:hAnsi="Arial" w:cs="Arial"/>
                <w:b/>
                <w:bCs/>
                <w:sz w:val="16"/>
                <w:lang w:val="en-GB"/>
              </w:rPr>
            </w:pPr>
            <w:r w:rsidRPr="00891A28">
              <w:rPr>
                <w:rFonts w:ascii="Arial" w:hAnsi="Arial" w:cs="Arial"/>
                <w:b/>
                <w:bCs/>
                <w:sz w:val="16"/>
                <w:lang w:val="en-GB"/>
              </w:rPr>
              <w:t>HDPW</w:t>
            </w:r>
          </w:p>
        </w:tc>
        <w:tc>
          <w:tcPr>
            <w:tcW w:w="1134" w:type="dxa"/>
            <w:vMerge w:val="restart"/>
            <w:tcBorders>
              <w:top w:val="single" w:sz="2" w:space="0" w:color="auto"/>
              <w:left w:val="single" w:sz="2" w:space="0" w:color="auto"/>
              <w:bottom w:val="single" w:sz="2" w:space="0" w:color="auto"/>
              <w:right w:val="single" w:sz="2" w:space="0" w:color="auto"/>
            </w:tcBorders>
            <w:vAlign w:val="center"/>
          </w:tcPr>
          <w:p w14:paraId="320ED260" w14:textId="77777777" w:rsidR="007F2BF7" w:rsidRPr="00891A28" w:rsidRDefault="00EB5260">
            <w:pPr>
              <w:pStyle w:val="TableText"/>
              <w:keepNext/>
              <w:framePr w:hSpace="181" w:wrap="notBeside" w:vAnchor="text" w:hAnchor="text" w:xAlign="center" w:y="1"/>
              <w:jc w:val="center"/>
              <w:rPr>
                <w:rFonts w:ascii="Arial" w:hAnsi="Arial" w:cs="Arial"/>
                <w:b/>
                <w:bCs/>
                <w:sz w:val="16"/>
                <w:lang w:val="en-GB"/>
              </w:rPr>
            </w:pPr>
            <w:r w:rsidRPr="00891A28">
              <w:rPr>
                <w:rFonts w:ascii="Arial" w:hAnsi="Arial" w:cs="Arial"/>
                <w:b/>
                <w:bCs/>
                <w:sz w:val="16"/>
                <w:lang w:val="en-GB"/>
              </w:rPr>
              <w:t>HDPH</w:t>
            </w:r>
          </w:p>
        </w:tc>
        <w:tc>
          <w:tcPr>
            <w:tcW w:w="496" w:type="dxa"/>
            <w:tcBorders>
              <w:top w:val="single" w:sz="2" w:space="0" w:color="auto"/>
              <w:left w:val="single" w:sz="2" w:space="0" w:color="auto"/>
              <w:bottom w:val="nil"/>
              <w:right w:val="single" w:sz="2" w:space="0" w:color="auto"/>
            </w:tcBorders>
          </w:tcPr>
          <w:p w14:paraId="7DA97374" w14:textId="77777777" w:rsidR="007F2BF7" w:rsidRPr="00891A28" w:rsidRDefault="007F2BF7">
            <w:pPr>
              <w:pStyle w:val="TableText"/>
              <w:keepNext/>
              <w:framePr w:hSpace="181" w:wrap="notBeside" w:vAnchor="text" w:hAnchor="text" w:xAlign="center" w:y="1"/>
              <w:spacing w:before="0" w:after="0" w:line="100" w:lineRule="exact"/>
              <w:jc w:val="center"/>
              <w:rPr>
                <w:rFonts w:ascii="Arial" w:hAnsi="Arial" w:cs="Arial"/>
                <w:b/>
                <w:bCs/>
                <w:sz w:val="16"/>
                <w:lang w:val="en-GB"/>
              </w:rPr>
            </w:pPr>
          </w:p>
        </w:tc>
        <w:tc>
          <w:tcPr>
            <w:tcW w:w="496" w:type="dxa"/>
            <w:tcBorders>
              <w:top w:val="single" w:sz="2" w:space="0" w:color="auto"/>
              <w:left w:val="single" w:sz="2" w:space="0" w:color="auto"/>
              <w:bottom w:val="nil"/>
              <w:right w:val="single" w:sz="2" w:space="0" w:color="auto"/>
            </w:tcBorders>
          </w:tcPr>
          <w:p w14:paraId="68BF2D63" w14:textId="77777777" w:rsidR="007F2BF7" w:rsidRPr="00891A28" w:rsidRDefault="007F2BF7">
            <w:pPr>
              <w:pStyle w:val="TableText"/>
              <w:keepNext/>
              <w:framePr w:hSpace="181" w:wrap="notBeside" w:vAnchor="text" w:hAnchor="text" w:xAlign="center" w:y="1"/>
              <w:spacing w:before="0" w:after="0" w:line="100" w:lineRule="exact"/>
              <w:jc w:val="center"/>
              <w:rPr>
                <w:rFonts w:ascii="Arial" w:hAnsi="Arial" w:cs="Arial"/>
                <w:b/>
                <w:bCs/>
                <w:sz w:val="16"/>
                <w:lang w:val="en-GB"/>
              </w:rPr>
            </w:pPr>
          </w:p>
        </w:tc>
        <w:tc>
          <w:tcPr>
            <w:tcW w:w="496" w:type="dxa"/>
            <w:tcBorders>
              <w:top w:val="single" w:sz="2" w:space="0" w:color="auto"/>
              <w:left w:val="single" w:sz="2" w:space="0" w:color="auto"/>
              <w:bottom w:val="nil"/>
              <w:right w:val="single" w:sz="2" w:space="0" w:color="auto"/>
            </w:tcBorders>
          </w:tcPr>
          <w:p w14:paraId="093D1FBC" w14:textId="77777777" w:rsidR="007F2BF7" w:rsidRPr="00891A28" w:rsidRDefault="007F2BF7">
            <w:pPr>
              <w:pStyle w:val="TableText"/>
              <w:keepNext/>
              <w:framePr w:hSpace="181" w:wrap="notBeside" w:vAnchor="text" w:hAnchor="text" w:xAlign="center" w:y="1"/>
              <w:spacing w:before="0" w:after="0" w:line="100" w:lineRule="exact"/>
              <w:jc w:val="center"/>
              <w:rPr>
                <w:rFonts w:ascii="Arial" w:hAnsi="Arial" w:cs="Arial"/>
                <w:b/>
                <w:bCs/>
                <w:sz w:val="16"/>
                <w:lang w:val="en-GB"/>
              </w:rPr>
            </w:pPr>
          </w:p>
        </w:tc>
        <w:tc>
          <w:tcPr>
            <w:tcW w:w="497" w:type="dxa"/>
            <w:tcBorders>
              <w:top w:val="single" w:sz="2" w:space="0" w:color="auto"/>
              <w:left w:val="single" w:sz="2" w:space="0" w:color="auto"/>
              <w:bottom w:val="nil"/>
              <w:right w:val="single" w:sz="2" w:space="0" w:color="auto"/>
            </w:tcBorders>
          </w:tcPr>
          <w:p w14:paraId="08F730F0" w14:textId="77777777" w:rsidR="007F2BF7" w:rsidRPr="00891A28" w:rsidRDefault="007F2BF7">
            <w:pPr>
              <w:pStyle w:val="TableText"/>
              <w:keepNext/>
              <w:framePr w:hSpace="181" w:wrap="notBeside" w:vAnchor="text" w:hAnchor="text" w:xAlign="center" w:y="1"/>
              <w:spacing w:before="0" w:after="0" w:line="100" w:lineRule="exact"/>
              <w:jc w:val="center"/>
              <w:rPr>
                <w:rFonts w:ascii="Arial" w:hAnsi="Arial" w:cs="Arial"/>
                <w:b/>
                <w:bCs/>
                <w:sz w:val="16"/>
                <w:lang w:val="en-GB"/>
              </w:rPr>
            </w:pPr>
          </w:p>
        </w:tc>
      </w:tr>
      <w:tr w:rsidR="007F2BF7" w:rsidRPr="00891A28" w14:paraId="0F662AC7" w14:textId="77777777">
        <w:tblPrEx>
          <w:tblBorders>
            <w:bottom w:val="single" w:sz="4" w:space="0" w:color="auto"/>
            <w:insideV w:val="single" w:sz="2" w:space="0" w:color="auto"/>
          </w:tblBorders>
        </w:tblPrEx>
        <w:trPr>
          <w:cantSplit/>
          <w:trHeight w:hRule="exact" w:val="680"/>
          <w:jc w:val="center"/>
        </w:trPr>
        <w:tc>
          <w:tcPr>
            <w:tcW w:w="1134" w:type="dxa"/>
            <w:vMerge/>
            <w:tcBorders>
              <w:top w:val="single" w:sz="2" w:space="0" w:color="auto"/>
              <w:left w:val="single" w:sz="2" w:space="0" w:color="auto"/>
              <w:bottom w:val="single" w:sz="2" w:space="0" w:color="auto"/>
              <w:right w:val="single" w:sz="2" w:space="0" w:color="auto"/>
            </w:tcBorders>
            <w:vAlign w:val="center"/>
          </w:tcPr>
          <w:p w14:paraId="0E4135AC" w14:textId="77777777" w:rsidR="007F2BF7" w:rsidRPr="00891A28" w:rsidRDefault="007F2BF7">
            <w:pPr>
              <w:pStyle w:val="TableText"/>
              <w:keepNext/>
              <w:framePr w:hSpace="181" w:wrap="notBeside" w:vAnchor="text" w:hAnchor="text" w:xAlign="center" w:y="1"/>
              <w:spacing w:before="0" w:after="0"/>
              <w:jc w:val="center"/>
              <w:rPr>
                <w:rFonts w:ascii="Arial" w:hAnsi="Arial" w:cs="Arial"/>
                <w:sz w:val="16"/>
                <w:lang w:val="en-GB"/>
              </w:rPr>
            </w:pPr>
          </w:p>
        </w:tc>
        <w:tc>
          <w:tcPr>
            <w:tcW w:w="1134" w:type="dxa"/>
            <w:vMerge/>
            <w:tcBorders>
              <w:top w:val="single" w:sz="2" w:space="0" w:color="auto"/>
              <w:left w:val="single" w:sz="2" w:space="0" w:color="auto"/>
              <w:bottom w:val="single" w:sz="2" w:space="0" w:color="auto"/>
              <w:right w:val="single" w:sz="2" w:space="0" w:color="auto"/>
            </w:tcBorders>
            <w:vAlign w:val="center"/>
          </w:tcPr>
          <w:p w14:paraId="76B4CFCA" w14:textId="77777777" w:rsidR="007F2BF7" w:rsidRPr="00891A28" w:rsidRDefault="007F2BF7">
            <w:pPr>
              <w:pStyle w:val="TableText"/>
              <w:keepNext/>
              <w:framePr w:hSpace="181" w:wrap="notBeside" w:vAnchor="text" w:hAnchor="text" w:xAlign="center" w:y="1"/>
              <w:spacing w:before="0" w:after="0"/>
              <w:jc w:val="center"/>
              <w:rPr>
                <w:rFonts w:ascii="Arial" w:hAnsi="Arial" w:cs="Arial"/>
                <w:sz w:val="16"/>
                <w:lang w:val="en-GB"/>
              </w:rPr>
            </w:pPr>
          </w:p>
        </w:tc>
        <w:tc>
          <w:tcPr>
            <w:tcW w:w="1134" w:type="dxa"/>
            <w:vMerge/>
            <w:tcBorders>
              <w:top w:val="single" w:sz="2" w:space="0" w:color="auto"/>
              <w:left w:val="single" w:sz="2" w:space="0" w:color="auto"/>
              <w:bottom w:val="single" w:sz="2" w:space="0" w:color="auto"/>
              <w:right w:val="single" w:sz="2" w:space="0" w:color="auto"/>
            </w:tcBorders>
            <w:vAlign w:val="center"/>
          </w:tcPr>
          <w:p w14:paraId="11945D17" w14:textId="77777777" w:rsidR="007F2BF7" w:rsidRPr="00891A28" w:rsidRDefault="007F2BF7">
            <w:pPr>
              <w:pStyle w:val="TableText"/>
              <w:keepNext/>
              <w:framePr w:hSpace="181" w:wrap="notBeside" w:vAnchor="text" w:hAnchor="text" w:xAlign="center" w:y="1"/>
              <w:spacing w:before="0" w:after="0"/>
              <w:jc w:val="center"/>
              <w:rPr>
                <w:rFonts w:ascii="Arial" w:hAnsi="Arial" w:cs="Arial"/>
                <w:sz w:val="16"/>
                <w:lang w:val="en-GB"/>
              </w:rPr>
            </w:pPr>
          </w:p>
        </w:tc>
        <w:tc>
          <w:tcPr>
            <w:tcW w:w="1985" w:type="dxa"/>
            <w:gridSpan w:val="4"/>
            <w:tcBorders>
              <w:top w:val="nil"/>
              <w:left w:val="single" w:sz="2" w:space="0" w:color="auto"/>
              <w:bottom w:val="single" w:sz="2" w:space="0" w:color="auto"/>
              <w:right w:val="single" w:sz="2" w:space="0" w:color="auto"/>
            </w:tcBorders>
            <w:vAlign w:val="center"/>
          </w:tcPr>
          <w:p w14:paraId="03C3F3A1" w14:textId="77777777" w:rsidR="007F2BF7" w:rsidRPr="00891A28" w:rsidRDefault="00EB5260">
            <w:pPr>
              <w:pStyle w:val="TableText"/>
              <w:keepN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GRAYMAX</w:t>
            </w:r>
          </w:p>
        </w:tc>
      </w:tr>
    </w:tbl>
    <w:p w14:paraId="5D83CC1D" w14:textId="77777777" w:rsidR="007F2BF7" w:rsidRPr="00891A28" w:rsidRDefault="00EB5260" w:rsidP="00EC7FA5">
      <w:pPr>
        <w:pStyle w:val="FigureNoTitle"/>
      </w:pPr>
      <w:bookmarkStart w:id="920" w:name="_Toc524617816"/>
      <w:r w:rsidRPr="00891A28">
        <w:t>Figure 39 –Pattern dictionary header structure</w:t>
      </w:r>
      <w:bookmarkEnd w:id="920"/>
    </w:p>
    <w:p w14:paraId="243A5ABD" w14:textId="77777777" w:rsidR="007F2BF7" w:rsidRPr="00891A28" w:rsidRDefault="00EB5260">
      <w:pPr>
        <w:rPr>
          <w:lang w:val="en-GB"/>
        </w:rPr>
      </w:pPr>
      <w:r w:rsidRPr="00891A28">
        <w:rPr>
          <w:b/>
          <w:bCs/>
          <w:lang w:val="en-GB"/>
        </w:rPr>
        <w:t>Pattern dictionary flags</w:t>
      </w:r>
      <w:r w:rsidRPr="00891A28">
        <w:rPr>
          <w:lang w:val="en-GB"/>
        </w:rPr>
        <w:t> – see 7.4.4.1.1.</w:t>
      </w:r>
    </w:p>
    <w:p w14:paraId="6DB7D535" w14:textId="77777777" w:rsidR="007F2BF7" w:rsidRPr="00891A28" w:rsidRDefault="00EB5260">
      <w:pPr>
        <w:rPr>
          <w:lang w:val="en-GB"/>
        </w:rPr>
      </w:pPr>
      <w:r w:rsidRPr="00891A28">
        <w:rPr>
          <w:b/>
          <w:bCs/>
          <w:lang w:val="en-GB"/>
        </w:rPr>
        <w:t>HDPW</w:t>
      </w:r>
      <w:r w:rsidRPr="00891A28">
        <w:rPr>
          <w:lang w:val="en-GB"/>
        </w:rPr>
        <w:t> – see 7.4.4.1.2.</w:t>
      </w:r>
    </w:p>
    <w:p w14:paraId="407B3635" w14:textId="77777777" w:rsidR="007F2BF7" w:rsidRPr="00891A28" w:rsidRDefault="00EB5260">
      <w:pPr>
        <w:rPr>
          <w:lang w:val="en-GB"/>
        </w:rPr>
      </w:pPr>
      <w:r w:rsidRPr="00891A28">
        <w:rPr>
          <w:b/>
          <w:bCs/>
          <w:lang w:val="en-GB"/>
        </w:rPr>
        <w:t>HDPH</w:t>
      </w:r>
      <w:r w:rsidRPr="00891A28">
        <w:rPr>
          <w:lang w:val="en-GB"/>
        </w:rPr>
        <w:t> – see 7.4.4.1.3.</w:t>
      </w:r>
    </w:p>
    <w:p w14:paraId="51DB7515" w14:textId="77777777" w:rsidR="007F2BF7" w:rsidRPr="00891A28" w:rsidRDefault="00EB5260">
      <w:pPr>
        <w:rPr>
          <w:lang w:val="en-GB"/>
        </w:rPr>
      </w:pPr>
      <w:r w:rsidRPr="00891A28">
        <w:rPr>
          <w:b/>
          <w:bCs/>
          <w:lang w:val="en-GB"/>
        </w:rPr>
        <w:t>GRAYMAX</w:t>
      </w:r>
      <w:r w:rsidRPr="00891A28">
        <w:rPr>
          <w:lang w:val="en-GB"/>
        </w:rPr>
        <w:t> – see 7.4.4.1.4.</w:t>
      </w:r>
    </w:p>
    <w:p w14:paraId="6B277AB2" w14:textId="77777777" w:rsidR="007F2BF7" w:rsidRPr="00891A28" w:rsidRDefault="00EB5260">
      <w:pPr>
        <w:pStyle w:val="Heading5"/>
        <w:rPr>
          <w:lang w:val="en-GB"/>
        </w:rPr>
      </w:pPr>
      <w:r w:rsidRPr="00891A28">
        <w:rPr>
          <w:lang w:val="en-GB"/>
        </w:rPr>
        <w:t>7.4.4.1.1</w:t>
      </w:r>
      <w:r w:rsidRPr="00891A28">
        <w:rPr>
          <w:lang w:val="en-GB"/>
        </w:rPr>
        <w:tab/>
      </w:r>
      <w:bookmarkStart w:id="921" w:name="x1-1540007.4.4.1.1"/>
      <w:bookmarkStart w:id="922" w:name="QQ1-1-224"/>
      <w:bookmarkEnd w:id="921"/>
      <w:bookmarkEnd w:id="922"/>
      <w:r w:rsidRPr="00891A28">
        <w:rPr>
          <w:lang w:val="en-GB"/>
        </w:rPr>
        <w:t>Pattern dictionary flags</w:t>
      </w:r>
    </w:p>
    <w:p w14:paraId="649AF739" w14:textId="77777777" w:rsidR="007F2BF7" w:rsidRPr="00891A28" w:rsidRDefault="00EB5260">
      <w:pPr>
        <w:rPr>
          <w:lang w:val="en-GB"/>
        </w:rPr>
      </w:pPr>
      <w:r w:rsidRPr="00891A28">
        <w:rPr>
          <w:lang w:val="en-GB"/>
        </w:rPr>
        <w:t>This one-byte field is formatted as shown in Figure 40 and as described below.</w:t>
      </w:r>
    </w:p>
    <w:p w14:paraId="280B2997" w14:textId="77777777" w:rsidR="007F2BF7" w:rsidRPr="00891A28" w:rsidRDefault="00EB5260">
      <w:pPr>
        <w:tabs>
          <w:tab w:val="clear" w:pos="794"/>
        </w:tabs>
        <w:rPr>
          <w:lang w:val="en-GB"/>
        </w:rPr>
      </w:pPr>
      <w:r w:rsidRPr="00891A28">
        <w:rPr>
          <w:b/>
          <w:bCs/>
          <w:lang w:val="en-GB"/>
        </w:rPr>
        <w:t>Bit 0</w:t>
      </w:r>
      <w:r w:rsidRPr="00891A28">
        <w:rPr>
          <w:lang w:val="en-GB"/>
        </w:rPr>
        <w:tab/>
      </w:r>
      <w:r w:rsidRPr="00891A28">
        <w:rPr>
          <w:b/>
          <w:bCs/>
          <w:lang w:val="en-GB"/>
        </w:rPr>
        <w:t>HDMMR</w:t>
      </w:r>
    </w:p>
    <w:p w14:paraId="4F473E33" w14:textId="77777777" w:rsidR="007F2BF7" w:rsidRPr="00891A28" w:rsidRDefault="00EB5260">
      <w:pPr>
        <w:tabs>
          <w:tab w:val="clear" w:pos="794"/>
        </w:tabs>
        <w:ind w:left="1191" w:hanging="1191"/>
        <w:rPr>
          <w:lang w:val="en-GB"/>
        </w:rPr>
      </w:pPr>
      <w:r w:rsidRPr="00891A28">
        <w:rPr>
          <w:lang w:val="en-GB"/>
        </w:rPr>
        <w:tab/>
        <w:t xml:space="preserve">If this bit is </w:t>
      </w:r>
      <w:r w:rsidRPr="00891A28">
        <w:rPr>
          <w:b/>
          <w:bCs/>
          <w:lang w:val="en-GB"/>
        </w:rPr>
        <w:t>1</w:t>
      </w:r>
      <w:r w:rsidRPr="00891A28">
        <w:rPr>
          <w:lang w:val="en-GB"/>
        </w:rPr>
        <w:t xml:space="preserve">, then the segment uses the MMR encoding variant. If this bit is </w:t>
      </w:r>
      <w:r w:rsidRPr="00891A28">
        <w:rPr>
          <w:b/>
          <w:bCs/>
          <w:lang w:val="en-GB"/>
        </w:rPr>
        <w:t>0</w:t>
      </w:r>
      <w:r w:rsidRPr="00891A28">
        <w:rPr>
          <w:lang w:val="en-GB"/>
        </w:rPr>
        <w:t>, then the segment uses the arithmetic encoding variant.</w:t>
      </w:r>
    </w:p>
    <w:p w14:paraId="7B2A1B24" w14:textId="77777777" w:rsidR="007F2BF7" w:rsidRPr="00891A28" w:rsidRDefault="00EB5260">
      <w:pPr>
        <w:tabs>
          <w:tab w:val="clear" w:pos="794"/>
        </w:tabs>
        <w:rPr>
          <w:lang w:val="en-GB"/>
        </w:rPr>
      </w:pPr>
      <w:r w:rsidRPr="00891A28">
        <w:rPr>
          <w:b/>
          <w:bCs/>
          <w:lang w:val="en-GB"/>
        </w:rPr>
        <w:t>Bits 1-2</w:t>
      </w:r>
      <w:r w:rsidRPr="00891A28">
        <w:rPr>
          <w:lang w:val="en-GB"/>
        </w:rPr>
        <w:tab/>
      </w:r>
      <w:r w:rsidRPr="00891A28">
        <w:rPr>
          <w:b/>
          <w:bCs/>
          <w:lang w:val="en-GB"/>
        </w:rPr>
        <w:t>HDTEMPLATE</w:t>
      </w:r>
    </w:p>
    <w:p w14:paraId="19603482" w14:textId="77777777" w:rsidR="007F2BF7" w:rsidRPr="00891A28" w:rsidRDefault="00EB5260">
      <w:pPr>
        <w:tabs>
          <w:tab w:val="clear" w:pos="794"/>
        </w:tabs>
        <w:ind w:left="1191" w:hanging="1191"/>
        <w:rPr>
          <w:lang w:val="en-GB"/>
        </w:rPr>
      </w:pPr>
      <w:r w:rsidRPr="00891A28">
        <w:rPr>
          <w:lang w:val="en-GB"/>
        </w:rPr>
        <w:tab/>
        <w:t xml:space="preserve">This field controls the template used to decode patterns if </w:t>
      </w:r>
      <w:r w:rsidRPr="00891A28">
        <w:rPr>
          <w:b/>
          <w:bCs/>
          <w:lang w:val="en-GB"/>
        </w:rPr>
        <w:t>HDMMR</w:t>
      </w:r>
      <w:r w:rsidRPr="00891A28">
        <w:rPr>
          <w:lang w:val="en-GB"/>
        </w:rPr>
        <w:t xml:space="preserve"> is </w:t>
      </w:r>
      <w:r w:rsidRPr="00891A28">
        <w:rPr>
          <w:b/>
          <w:bCs/>
          <w:lang w:val="en-GB"/>
        </w:rPr>
        <w:t>0</w:t>
      </w:r>
      <w:r w:rsidRPr="00891A28">
        <w:rPr>
          <w:lang w:val="en-GB"/>
        </w:rPr>
        <w:t xml:space="preserve">. If </w:t>
      </w:r>
      <w:r w:rsidRPr="00891A28">
        <w:rPr>
          <w:b/>
          <w:bCs/>
          <w:lang w:val="en-GB"/>
        </w:rPr>
        <w:t>HDMMR</w:t>
      </w:r>
      <w:r w:rsidRPr="00891A28">
        <w:rPr>
          <w:lang w:val="en-GB"/>
        </w:rPr>
        <w:t xml:space="preserve"> is </w:t>
      </w:r>
      <w:r w:rsidRPr="00891A28">
        <w:rPr>
          <w:b/>
          <w:bCs/>
          <w:lang w:val="en-GB"/>
        </w:rPr>
        <w:t>1</w:t>
      </w:r>
      <w:r w:rsidRPr="00891A28">
        <w:rPr>
          <w:lang w:val="en-GB"/>
        </w:rPr>
        <w:t>, this field must contain the value 0.</w:t>
      </w:r>
    </w:p>
    <w:p w14:paraId="1ACB1F98" w14:textId="77777777" w:rsidR="007F2BF7" w:rsidRPr="00891A28" w:rsidRDefault="00EB5260">
      <w:pPr>
        <w:tabs>
          <w:tab w:val="clear" w:pos="794"/>
        </w:tabs>
        <w:rPr>
          <w:lang w:val="en-GB"/>
        </w:rPr>
      </w:pPr>
      <w:r w:rsidRPr="00891A28">
        <w:rPr>
          <w:b/>
          <w:bCs/>
          <w:lang w:val="en-GB"/>
        </w:rPr>
        <w:t>Bits 3-7</w:t>
      </w:r>
      <w:r w:rsidRPr="00891A28">
        <w:rPr>
          <w:lang w:val="en-GB"/>
        </w:rPr>
        <w:tab/>
        <w:t xml:space="preserve">Reserved; must be </w:t>
      </w:r>
      <w:r w:rsidRPr="00891A28">
        <w:rPr>
          <w:b/>
          <w:bCs/>
          <w:lang w:val="en-GB"/>
        </w:rPr>
        <w:t>0</w:t>
      </w:r>
      <w:r w:rsidRPr="00891A28">
        <w:rPr>
          <w:lang w:val="en-GB"/>
        </w:rPr>
        <w:t>.</w:t>
      </w:r>
    </w:p>
    <w:p w14:paraId="7D87BED1" w14:textId="77777777" w:rsidR="007F2BF7" w:rsidRPr="00891A28" w:rsidRDefault="007F2BF7">
      <w:pPr>
        <w:jc w:val="center"/>
        <w:rPr>
          <w:lang w:val="en-GB"/>
        </w:rPr>
      </w:pPr>
    </w:p>
    <w:tbl>
      <w:tblPr>
        <w:tblW w:w="0" w:type="auto"/>
        <w:tblInd w:w="-3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
        <w:gridCol w:w="841"/>
        <w:gridCol w:w="10"/>
        <w:gridCol w:w="841"/>
        <w:gridCol w:w="10"/>
        <w:gridCol w:w="841"/>
        <w:gridCol w:w="10"/>
        <w:gridCol w:w="841"/>
        <w:gridCol w:w="10"/>
        <w:gridCol w:w="841"/>
        <w:gridCol w:w="10"/>
        <w:gridCol w:w="841"/>
        <w:gridCol w:w="10"/>
        <w:gridCol w:w="841"/>
        <w:gridCol w:w="10"/>
        <w:gridCol w:w="841"/>
        <w:gridCol w:w="10"/>
      </w:tblGrid>
      <w:tr w:rsidR="007F2BF7" w:rsidRPr="00891A28" w14:paraId="4A6BD372" w14:textId="77777777">
        <w:trPr>
          <w:gridAfter w:val="1"/>
          <w:wAfter w:w="10" w:type="dxa"/>
          <w:cantSplit/>
          <w:trHeight w:hRule="exact" w:val="680"/>
        </w:trPr>
        <w:tc>
          <w:tcPr>
            <w:tcW w:w="4255" w:type="dxa"/>
            <w:gridSpan w:val="10"/>
            <w:tcBorders>
              <w:top w:val="single" w:sz="4" w:space="0" w:color="auto"/>
              <w:bottom w:val="nil"/>
              <w:right w:val="nil"/>
            </w:tcBorders>
            <w:vAlign w:val="center"/>
          </w:tcPr>
          <w:p w14:paraId="5BB0456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served</w:t>
            </w:r>
            <w:r w:rsidRPr="00891A28">
              <w:rPr>
                <w:rFonts w:ascii="Arial" w:hAnsi="Arial" w:cs="Arial"/>
                <w:sz w:val="16"/>
                <w:lang w:val="en-GB"/>
              </w:rPr>
              <w:br/>
              <w:t xml:space="preserve">Must be </w:t>
            </w:r>
            <w:r w:rsidRPr="00891A28">
              <w:rPr>
                <w:rFonts w:ascii="Arial" w:hAnsi="Arial" w:cs="Arial"/>
                <w:b/>
                <w:bCs/>
                <w:sz w:val="16"/>
                <w:lang w:val="en-GB"/>
              </w:rPr>
              <w:t>0</w:t>
            </w:r>
          </w:p>
        </w:tc>
        <w:tc>
          <w:tcPr>
            <w:tcW w:w="1702" w:type="dxa"/>
            <w:gridSpan w:val="4"/>
            <w:tcBorders>
              <w:top w:val="single" w:sz="4" w:space="0" w:color="auto"/>
              <w:left w:val="nil"/>
              <w:bottom w:val="nil"/>
              <w:right w:val="nil"/>
            </w:tcBorders>
            <w:vAlign w:val="center"/>
          </w:tcPr>
          <w:p w14:paraId="14631C12"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DTEMPLATE</w:t>
            </w:r>
          </w:p>
        </w:tc>
        <w:tc>
          <w:tcPr>
            <w:tcW w:w="851" w:type="dxa"/>
            <w:gridSpan w:val="2"/>
            <w:tcBorders>
              <w:top w:val="single" w:sz="4" w:space="0" w:color="auto"/>
              <w:left w:val="nil"/>
              <w:bottom w:val="nil"/>
            </w:tcBorders>
            <w:vAlign w:val="center"/>
          </w:tcPr>
          <w:p w14:paraId="393892F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DMMR</w:t>
            </w:r>
          </w:p>
        </w:tc>
      </w:tr>
      <w:tr w:rsidR="007F2BF7" w:rsidRPr="00891A28" w14:paraId="136C7F8F" w14:textId="77777777">
        <w:trPr>
          <w:gridAfter w:val="1"/>
          <w:wAfter w:w="10" w:type="dxa"/>
        </w:trPr>
        <w:tc>
          <w:tcPr>
            <w:tcW w:w="851" w:type="dxa"/>
            <w:gridSpan w:val="2"/>
            <w:tcBorders>
              <w:top w:val="nil"/>
              <w:bottom w:val="nil"/>
              <w:right w:val="nil"/>
            </w:tcBorders>
            <w:vAlign w:val="center"/>
          </w:tcPr>
          <w:p w14:paraId="259B8698"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left w:val="nil"/>
              <w:bottom w:val="nil"/>
              <w:right w:val="nil"/>
            </w:tcBorders>
            <w:vAlign w:val="center"/>
          </w:tcPr>
          <w:p w14:paraId="5A874850"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left w:val="nil"/>
              <w:bottom w:val="nil"/>
              <w:right w:val="nil"/>
            </w:tcBorders>
            <w:vAlign w:val="center"/>
          </w:tcPr>
          <w:p w14:paraId="12EE0FC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left w:val="nil"/>
              <w:bottom w:val="nil"/>
              <w:right w:val="nil"/>
            </w:tcBorders>
            <w:vAlign w:val="center"/>
          </w:tcPr>
          <w:p w14:paraId="51DF787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left w:val="nil"/>
              <w:bottom w:val="nil"/>
            </w:tcBorders>
            <w:vAlign w:val="center"/>
          </w:tcPr>
          <w:p w14:paraId="051E4CA6"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nil"/>
              <w:right w:val="nil"/>
            </w:tcBorders>
            <w:vAlign w:val="center"/>
          </w:tcPr>
          <w:p w14:paraId="766F2BBB"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left w:val="nil"/>
              <w:bottom w:val="nil"/>
            </w:tcBorders>
            <w:vAlign w:val="center"/>
          </w:tcPr>
          <w:p w14:paraId="21EDA450"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nil"/>
            </w:tcBorders>
            <w:vAlign w:val="center"/>
          </w:tcPr>
          <w:p w14:paraId="34C562C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68269603" w14:textId="77777777">
        <w:trPr>
          <w:gridAfter w:val="1"/>
          <w:wAfter w:w="10" w:type="dxa"/>
        </w:trPr>
        <w:tc>
          <w:tcPr>
            <w:tcW w:w="851" w:type="dxa"/>
            <w:gridSpan w:val="2"/>
            <w:tcBorders>
              <w:top w:val="nil"/>
              <w:bottom w:val="single" w:sz="4" w:space="0" w:color="auto"/>
            </w:tcBorders>
            <w:vAlign w:val="center"/>
          </w:tcPr>
          <w:p w14:paraId="44665B0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25BFF437"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5008AA6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777F56F6"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6B38181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620247BC"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0C86D57C"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gridSpan w:val="2"/>
            <w:tcBorders>
              <w:top w:val="nil"/>
              <w:bottom w:val="single" w:sz="4" w:space="0" w:color="auto"/>
            </w:tcBorders>
            <w:vAlign w:val="center"/>
          </w:tcPr>
          <w:p w14:paraId="2BB8B5E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49F362D0" w14:textId="77777777">
        <w:trPr>
          <w:gridBefore w:val="1"/>
          <w:wBefore w:w="10" w:type="dxa"/>
          <w:trHeight w:val="284"/>
        </w:trPr>
        <w:tc>
          <w:tcPr>
            <w:tcW w:w="851" w:type="dxa"/>
            <w:gridSpan w:val="2"/>
            <w:tcBorders>
              <w:top w:val="single" w:sz="4" w:space="0" w:color="auto"/>
              <w:left w:val="nil"/>
              <w:bottom w:val="nil"/>
              <w:right w:val="nil"/>
            </w:tcBorders>
            <w:vAlign w:val="center"/>
          </w:tcPr>
          <w:p w14:paraId="2B55D50C"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851" w:type="dxa"/>
            <w:gridSpan w:val="2"/>
            <w:tcBorders>
              <w:top w:val="single" w:sz="4" w:space="0" w:color="auto"/>
              <w:left w:val="nil"/>
              <w:bottom w:val="nil"/>
              <w:right w:val="nil"/>
            </w:tcBorders>
            <w:vAlign w:val="center"/>
          </w:tcPr>
          <w:p w14:paraId="16DAECA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851" w:type="dxa"/>
            <w:gridSpan w:val="2"/>
            <w:tcBorders>
              <w:top w:val="single" w:sz="4" w:space="0" w:color="auto"/>
              <w:left w:val="nil"/>
              <w:bottom w:val="nil"/>
              <w:right w:val="nil"/>
            </w:tcBorders>
            <w:vAlign w:val="center"/>
          </w:tcPr>
          <w:p w14:paraId="67B66EF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851" w:type="dxa"/>
            <w:gridSpan w:val="2"/>
            <w:tcBorders>
              <w:top w:val="single" w:sz="4" w:space="0" w:color="auto"/>
              <w:left w:val="nil"/>
              <w:bottom w:val="nil"/>
              <w:right w:val="nil"/>
            </w:tcBorders>
            <w:vAlign w:val="center"/>
          </w:tcPr>
          <w:p w14:paraId="5CCC6D9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851" w:type="dxa"/>
            <w:gridSpan w:val="2"/>
            <w:tcBorders>
              <w:top w:val="single" w:sz="4" w:space="0" w:color="auto"/>
              <w:left w:val="nil"/>
              <w:bottom w:val="nil"/>
              <w:right w:val="nil"/>
            </w:tcBorders>
            <w:vAlign w:val="center"/>
          </w:tcPr>
          <w:p w14:paraId="29964FD2"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851" w:type="dxa"/>
            <w:gridSpan w:val="2"/>
            <w:tcBorders>
              <w:top w:val="single" w:sz="4" w:space="0" w:color="auto"/>
              <w:left w:val="nil"/>
              <w:bottom w:val="nil"/>
              <w:right w:val="nil"/>
            </w:tcBorders>
            <w:vAlign w:val="center"/>
          </w:tcPr>
          <w:p w14:paraId="0680E3B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851" w:type="dxa"/>
            <w:gridSpan w:val="2"/>
            <w:tcBorders>
              <w:top w:val="single" w:sz="4" w:space="0" w:color="auto"/>
              <w:left w:val="nil"/>
              <w:bottom w:val="nil"/>
              <w:right w:val="nil"/>
            </w:tcBorders>
            <w:vAlign w:val="center"/>
          </w:tcPr>
          <w:p w14:paraId="19AC8E58"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851" w:type="dxa"/>
            <w:gridSpan w:val="2"/>
            <w:tcBorders>
              <w:top w:val="single" w:sz="4" w:space="0" w:color="auto"/>
              <w:left w:val="nil"/>
              <w:bottom w:val="nil"/>
              <w:right w:val="nil"/>
            </w:tcBorders>
            <w:vAlign w:val="center"/>
          </w:tcPr>
          <w:p w14:paraId="0BDD758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19228F12" w14:textId="77777777" w:rsidR="007F2BF7" w:rsidRPr="00891A28" w:rsidRDefault="00EB5260" w:rsidP="00EC7FA5">
      <w:pPr>
        <w:pStyle w:val="FigureNoTitle"/>
      </w:pPr>
      <w:bookmarkStart w:id="923" w:name="_Toc524617817"/>
      <w:r w:rsidRPr="00891A28">
        <w:t>Figure 40 – Pattern dictionary flags field structure</w:t>
      </w:r>
      <w:bookmarkEnd w:id="923"/>
    </w:p>
    <w:p w14:paraId="5DD76048" w14:textId="77777777" w:rsidR="007F2BF7" w:rsidRPr="00891A28" w:rsidRDefault="00EB5260">
      <w:pPr>
        <w:pStyle w:val="Heading5"/>
        <w:rPr>
          <w:lang w:val="en-GB"/>
        </w:rPr>
      </w:pPr>
      <w:r w:rsidRPr="00891A28">
        <w:rPr>
          <w:lang w:val="en-GB"/>
        </w:rPr>
        <w:t>7.4.4.1.2</w:t>
      </w:r>
      <w:r w:rsidRPr="00891A28">
        <w:rPr>
          <w:lang w:val="en-GB"/>
        </w:rPr>
        <w:tab/>
      </w:r>
      <w:bookmarkStart w:id="924" w:name="x1-1550007.4.4.1.2"/>
      <w:bookmarkStart w:id="925" w:name="QQ1-1-226"/>
      <w:bookmarkEnd w:id="924"/>
      <w:bookmarkEnd w:id="925"/>
      <w:r w:rsidRPr="00891A28">
        <w:rPr>
          <w:lang w:val="en-GB"/>
        </w:rPr>
        <w:t>Width of the patterns in the pattern dictionary (HDPW)</w:t>
      </w:r>
    </w:p>
    <w:p w14:paraId="2A959395" w14:textId="77777777" w:rsidR="007F2BF7" w:rsidRPr="00891A28" w:rsidRDefault="00EB5260">
      <w:pPr>
        <w:rPr>
          <w:lang w:val="en-GB"/>
        </w:rPr>
      </w:pPr>
      <w:r w:rsidRPr="00891A28">
        <w:rPr>
          <w:lang w:val="en-GB"/>
        </w:rPr>
        <w:t>This one-byte field contains the width of the patterns defined in this pattern dictionary. Its value must be greater than zero.</w:t>
      </w:r>
    </w:p>
    <w:p w14:paraId="474B8469" w14:textId="77777777" w:rsidR="007F2BF7" w:rsidRPr="00891A28" w:rsidRDefault="00EB5260">
      <w:pPr>
        <w:pStyle w:val="Heading5"/>
        <w:rPr>
          <w:lang w:val="en-GB"/>
        </w:rPr>
      </w:pPr>
      <w:r w:rsidRPr="00891A28">
        <w:rPr>
          <w:lang w:val="en-GB"/>
        </w:rPr>
        <w:t>7.4.4.1.3</w:t>
      </w:r>
      <w:r w:rsidRPr="00891A28">
        <w:rPr>
          <w:lang w:val="en-GB"/>
        </w:rPr>
        <w:tab/>
      </w:r>
      <w:bookmarkStart w:id="926" w:name="x1-1560007.4.4.1.3"/>
      <w:bookmarkStart w:id="927" w:name="QQ1-1-227"/>
      <w:bookmarkEnd w:id="926"/>
      <w:bookmarkEnd w:id="927"/>
      <w:r w:rsidRPr="00891A28">
        <w:rPr>
          <w:lang w:val="en-GB"/>
        </w:rPr>
        <w:t>Height of the patterns in the pattern dictionary (HDPH)</w:t>
      </w:r>
    </w:p>
    <w:p w14:paraId="37237C59" w14:textId="77777777" w:rsidR="007F2BF7" w:rsidRPr="00891A28" w:rsidRDefault="00EB5260">
      <w:pPr>
        <w:rPr>
          <w:lang w:val="en-GB"/>
        </w:rPr>
      </w:pPr>
      <w:r w:rsidRPr="00891A28">
        <w:rPr>
          <w:lang w:val="en-GB"/>
        </w:rPr>
        <w:t>This one-byte field contains the height of the patterns defined in this pattern dictionary. Its value must be greater than zero.</w:t>
      </w:r>
    </w:p>
    <w:p w14:paraId="676631C1" w14:textId="77777777" w:rsidR="007F2BF7" w:rsidRPr="00891A28" w:rsidRDefault="00EB5260">
      <w:pPr>
        <w:pStyle w:val="Heading5"/>
        <w:rPr>
          <w:lang w:val="en-GB"/>
        </w:rPr>
      </w:pPr>
      <w:r w:rsidRPr="00891A28">
        <w:rPr>
          <w:lang w:val="en-GB"/>
        </w:rPr>
        <w:t>7.4.4.1.4</w:t>
      </w:r>
      <w:r w:rsidRPr="00891A28">
        <w:rPr>
          <w:lang w:val="en-GB"/>
        </w:rPr>
        <w:tab/>
      </w:r>
      <w:bookmarkStart w:id="928" w:name="x1-1570007.4.4.1.4"/>
      <w:bookmarkStart w:id="929" w:name="QQ1-1-228"/>
      <w:bookmarkEnd w:id="928"/>
      <w:bookmarkEnd w:id="929"/>
      <w:r w:rsidRPr="00891A28">
        <w:rPr>
          <w:lang w:val="en-GB"/>
        </w:rPr>
        <w:t>Largest gray-scale value (GRAYMAX)</w:t>
      </w:r>
    </w:p>
    <w:p w14:paraId="568FA7A2" w14:textId="77777777" w:rsidR="007F2BF7" w:rsidRPr="00891A28" w:rsidRDefault="00EB5260">
      <w:pPr>
        <w:rPr>
          <w:lang w:val="en-GB"/>
        </w:rPr>
      </w:pPr>
      <w:r w:rsidRPr="00891A28">
        <w:rPr>
          <w:lang w:val="en-GB"/>
        </w:rPr>
        <w:t>This four-byte field contains one less than the number of patterns defined in this pattern dictionary.</w:t>
      </w:r>
    </w:p>
    <w:p w14:paraId="601EC89E" w14:textId="38AD19AA" w:rsidR="007F2BF7" w:rsidRPr="00891A28" w:rsidRDefault="00EB5260">
      <w:pPr>
        <w:pStyle w:val="Heading4"/>
        <w:rPr>
          <w:lang w:val="en-GB"/>
        </w:rPr>
      </w:pPr>
      <w:r w:rsidRPr="00891A28">
        <w:rPr>
          <w:lang w:val="en-GB"/>
        </w:rPr>
        <w:t>7.4.4.2</w:t>
      </w:r>
      <w:r w:rsidRPr="00891A28">
        <w:rPr>
          <w:lang w:val="en-GB"/>
        </w:rPr>
        <w:tab/>
      </w:r>
      <w:bookmarkStart w:id="930" w:name="x1-1580007.4.4.2"/>
      <w:bookmarkStart w:id="931" w:name="QQ1-1-229"/>
      <w:bookmarkEnd w:id="930"/>
      <w:bookmarkEnd w:id="931"/>
      <w:r w:rsidRPr="00891A28">
        <w:rPr>
          <w:lang w:val="en-GB"/>
        </w:rPr>
        <w:t>Decoding a pattern dictionary segment</w:t>
      </w:r>
    </w:p>
    <w:p w14:paraId="18033C47" w14:textId="77777777" w:rsidR="007F2BF7" w:rsidRPr="00891A28" w:rsidRDefault="00EB5260">
      <w:pPr>
        <w:rPr>
          <w:lang w:val="en-GB"/>
        </w:rPr>
      </w:pPr>
      <w:r w:rsidRPr="00891A28">
        <w:rPr>
          <w:lang w:val="en-GB"/>
        </w:rPr>
        <w:t>A pattern dictionary segment is decoded according to the following steps:</w:t>
      </w:r>
    </w:p>
    <w:p w14:paraId="4F2C3254" w14:textId="77777777" w:rsidR="007F2BF7" w:rsidRPr="00891A28" w:rsidRDefault="00EB5260">
      <w:pPr>
        <w:pStyle w:val="enumlev1"/>
        <w:rPr>
          <w:lang w:val="en-GB"/>
        </w:rPr>
      </w:pPr>
      <w:bookmarkStart w:id="932" w:name="x1-158002x1"/>
      <w:bookmarkEnd w:id="932"/>
      <w:r w:rsidRPr="00891A28">
        <w:rPr>
          <w:lang w:val="en-GB"/>
        </w:rPr>
        <w:t>1)</w:t>
      </w:r>
      <w:r w:rsidRPr="00891A28">
        <w:rPr>
          <w:lang w:val="en-GB"/>
        </w:rPr>
        <w:tab/>
        <w:t>Interpret its header, as described in 7.4.4.1.</w:t>
      </w:r>
    </w:p>
    <w:p w14:paraId="6D93A5BE" w14:textId="77777777" w:rsidR="007F2BF7" w:rsidRPr="00891A28" w:rsidRDefault="00EB5260">
      <w:pPr>
        <w:pStyle w:val="enumlev1"/>
        <w:rPr>
          <w:lang w:val="en-GB"/>
        </w:rPr>
      </w:pPr>
      <w:bookmarkStart w:id="933" w:name="x1-158004x2"/>
      <w:bookmarkEnd w:id="933"/>
      <w:r w:rsidRPr="00891A28">
        <w:rPr>
          <w:lang w:val="en-GB"/>
        </w:rPr>
        <w:t>2)</w:t>
      </w:r>
      <w:r w:rsidRPr="00891A28">
        <w:rPr>
          <w:lang w:val="en-GB"/>
        </w:rPr>
        <w:tab/>
        <w:t>As described in E.3.7, reset all the arithmetic coding statistics to zero.</w:t>
      </w:r>
    </w:p>
    <w:p w14:paraId="544A5312" w14:textId="77777777" w:rsidR="007F2BF7" w:rsidRPr="00891A28" w:rsidRDefault="00EB5260">
      <w:pPr>
        <w:pStyle w:val="enumlev1"/>
        <w:rPr>
          <w:lang w:val="en-GB"/>
        </w:rPr>
      </w:pPr>
      <w:bookmarkStart w:id="934" w:name="x1-158006x3"/>
      <w:bookmarkEnd w:id="934"/>
      <w:r w:rsidRPr="00891A28">
        <w:rPr>
          <w:lang w:val="en-GB"/>
        </w:rPr>
        <w:lastRenderedPageBreak/>
        <w:t>3)</w:t>
      </w:r>
      <w:r w:rsidRPr="00891A28">
        <w:rPr>
          <w:lang w:val="en-GB"/>
        </w:rPr>
        <w:tab/>
        <w:t>Invoke the pattern dictionary decoding procedure described in 6.7, with the parameters to the pattern dictionary decoding procedure set as shown in Table 32.</w:t>
      </w:r>
    </w:p>
    <w:p w14:paraId="4261CCDB" w14:textId="77777777" w:rsidR="007F2BF7" w:rsidRPr="00891A28" w:rsidRDefault="00EB5260">
      <w:pPr>
        <w:pStyle w:val="TableTitle"/>
        <w:rPr>
          <w:lang w:val="en-GB"/>
        </w:rPr>
      </w:pPr>
      <w:bookmarkStart w:id="935" w:name="x1-15800732"/>
      <w:bookmarkStart w:id="936" w:name="_Toc524615999"/>
      <w:bookmarkEnd w:id="935"/>
      <w:r w:rsidRPr="00891A28">
        <w:rPr>
          <w:lang w:val="en-GB"/>
        </w:rPr>
        <w:t>Table 32 – Parameters used to decode a pattern dictionary segment</w:t>
      </w:r>
      <w:bookmarkEnd w:id="936"/>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tblGrid>
      <w:tr w:rsidR="007F2BF7" w:rsidRPr="00891A28" w14:paraId="3C870970" w14:textId="77777777">
        <w:trPr>
          <w:jc w:val="center"/>
        </w:trPr>
        <w:tc>
          <w:tcPr>
            <w:tcW w:w="2835" w:type="dxa"/>
          </w:tcPr>
          <w:p w14:paraId="3CFCB5F1"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2835" w:type="dxa"/>
          </w:tcPr>
          <w:p w14:paraId="45DCA3DC"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7E10913B" w14:textId="77777777">
        <w:trPr>
          <w:jc w:val="center"/>
        </w:trPr>
        <w:tc>
          <w:tcPr>
            <w:tcW w:w="2835" w:type="dxa"/>
          </w:tcPr>
          <w:p w14:paraId="2381D15A"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MMR</w:t>
            </w:r>
          </w:p>
        </w:tc>
        <w:tc>
          <w:tcPr>
            <w:tcW w:w="2835" w:type="dxa"/>
          </w:tcPr>
          <w:p w14:paraId="46491DFF"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4.1.1.</w:t>
            </w:r>
          </w:p>
        </w:tc>
      </w:tr>
      <w:tr w:rsidR="007F2BF7" w:rsidRPr="00891A28" w14:paraId="112B14AF" w14:textId="77777777">
        <w:trPr>
          <w:jc w:val="center"/>
        </w:trPr>
        <w:tc>
          <w:tcPr>
            <w:tcW w:w="2835" w:type="dxa"/>
          </w:tcPr>
          <w:p w14:paraId="5CA07D37"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TEMPLATE</w:t>
            </w:r>
          </w:p>
        </w:tc>
        <w:tc>
          <w:tcPr>
            <w:tcW w:w="2835" w:type="dxa"/>
          </w:tcPr>
          <w:p w14:paraId="13F09FB1"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4.1.1.</w:t>
            </w:r>
          </w:p>
        </w:tc>
      </w:tr>
      <w:tr w:rsidR="007F2BF7" w:rsidRPr="00891A28" w14:paraId="099C942C" w14:textId="77777777">
        <w:trPr>
          <w:jc w:val="center"/>
        </w:trPr>
        <w:tc>
          <w:tcPr>
            <w:tcW w:w="2835" w:type="dxa"/>
          </w:tcPr>
          <w:p w14:paraId="3CC526B6"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PW</w:t>
            </w:r>
          </w:p>
        </w:tc>
        <w:tc>
          <w:tcPr>
            <w:tcW w:w="2835" w:type="dxa"/>
          </w:tcPr>
          <w:p w14:paraId="726AE33D" w14:textId="77777777" w:rsidR="007F2BF7" w:rsidRPr="00891A28" w:rsidRDefault="00EB5260">
            <w:pPr>
              <w:pStyle w:val="TableText"/>
              <w:framePr w:hSpace="181" w:wrap="notBeside" w:vAnchor="text" w:hAnchor="text" w:xAlign="center" w:y="1"/>
              <w:spacing w:before="40" w:after="40"/>
              <w:rPr>
                <w:b/>
                <w:bCs/>
                <w:lang w:val="en-GB"/>
              </w:rPr>
            </w:pPr>
            <w:r w:rsidRPr="00891A28">
              <w:rPr>
                <w:lang w:val="en-GB"/>
              </w:rPr>
              <w:t>As shown in 7.4.4.1.2.</w:t>
            </w:r>
          </w:p>
        </w:tc>
      </w:tr>
      <w:tr w:rsidR="007F2BF7" w:rsidRPr="00891A28" w14:paraId="7AEC42D7" w14:textId="77777777">
        <w:trPr>
          <w:jc w:val="center"/>
        </w:trPr>
        <w:tc>
          <w:tcPr>
            <w:tcW w:w="2835" w:type="dxa"/>
          </w:tcPr>
          <w:p w14:paraId="56ED1CF2"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HDPH</w:t>
            </w:r>
          </w:p>
        </w:tc>
        <w:tc>
          <w:tcPr>
            <w:tcW w:w="2835" w:type="dxa"/>
          </w:tcPr>
          <w:p w14:paraId="617C5C42"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4.1.3.</w:t>
            </w:r>
          </w:p>
        </w:tc>
      </w:tr>
      <w:tr w:rsidR="007F2BF7" w:rsidRPr="00891A28" w14:paraId="4E48F868" w14:textId="77777777">
        <w:trPr>
          <w:jc w:val="center"/>
        </w:trPr>
        <w:tc>
          <w:tcPr>
            <w:tcW w:w="2835" w:type="dxa"/>
          </w:tcPr>
          <w:p w14:paraId="54CD1D67" w14:textId="77777777" w:rsidR="007F2BF7" w:rsidRPr="00891A28" w:rsidRDefault="00EB5260">
            <w:pPr>
              <w:pStyle w:val="TableText"/>
              <w:framePr w:hSpace="181" w:wrap="notBeside" w:vAnchor="text" w:hAnchor="text" w:xAlign="center" w:y="1"/>
              <w:spacing w:before="40" w:after="40"/>
              <w:rPr>
                <w:b/>
                <w:bCs/>
                <w:lang w:val="en-GB"/>
              </w:rPr>
            </w:pPr>
            <w:r w:rsidRPr="00891A28">
              <w:rPr>
                <w:b/>
                <w:bCs/>
                <w:lang w:val="en-GB"/>
              </w:rPr>
              <w:t>GRAYMAX</w:t>
            </w:r>
          </w:p>
        </w:tc>
        <w:tc>
          <w:tcPr>
            <w:tcW w:w="2835" w:type="dxa"/>
          </w:tcPr>
          <w:p w14:paraId="5BEDD674" w14:textId="77777777" w:rsidR="007F2BF7" w:rsidRPr="00891A28" w:rsidRDefault="00EB5260">
            <w:pPr>
              <w:pStyle w:val="TableText"/>
              <w:framePr w:hSpace="181" w:wrap="notBeside" w:vAnchor="text" w:hAnchor="text" w:xAlign="center" w:y="1"/>
              <w:spacing w:before="40" w:after="40"/>
              <w:rPr>
                <w:lang w:val="en-GB"/>
              </w:rPr>
            </w:pPr>
            <w:r w:rsidRPr="00891A28">
              <w:rPr>
                <w:lang w:val="en-GB"/>
              </w:rPr>
              <w:t>As shown in 7.4.4.1.4.</w:t>
            </w:r>
          </w:p>
        </w:tc>
      </w:tr>
    </w:tbl>
    <w:p w14:paraId="606E8692" w14:textId="77777777" w:rsidR="007F2BF7" w:rsidRPr="00891A28" w:rsidRDefault="007F2BF7">
      <w:pPr>
        <w:pStyle w:val="TableFin"/>
        <w:rPr>
          <w:lang w:val="en-GB"/>
        </w:rPr>
      </w:pPr>
    </w:p>
    <w:p w14:paraId="0B2D723F" w14:textId="77777777" w:rsidR="007F2BF7" w:rsidRPr="00891A28" w:rsidRDefault="00EB5260">
      <w:pPr>
        <w:pStyle w:val="Heading3"/>
        <w:rPr>
          <w:lang w:val="en-GB"/>
        </w:rPr>
      </w:pPr>
      <w:bookmarkStart w:id="937" w:name="_Toc524615858"/>
      <w:r w:rsidRPr="00891A28">
        <w:rPr>
          <w:lang w:val="en-GB"/>
        </w:rPr>
        <w:t>7.4.5</w:t>
      </w:r>
      <w:r w:rsidRPr="00891A28">
        <w:rPr>
          <w:lang w:val="en-GB"/>
        </w:rPr>
        <w:tab/>
      </w:r>
      <w:bookmarkStart w:id="938" w:name="x1-1590007.4.5"/>
      <w:bookmarkStart w:id="939" w:name="QQ1-1-231"/>
      <w:bookmarkEnd w:id="938"/>
      <w:bookmarkEnd w:id="939"/>
      <w:r w:rsidRPr="00891A28">
        <w:rPr>
          <w:lang w:val="en-GB"/>
        </w:rPr>
        <w:t>Halftone region segment syntax</w:t>
      </w:r>
      <w:bookmarkEnd w:id="937"/>
    </w:p>
    <w:p w14:paraId="6984A13E" w14:textId="77777777" w:rsidR="007F2BF7" w:rsidRPr="00891A28" w:rsidRDefault="00EB5260">
      <w:pPr>
        <w:rPr>
          <w:lang w:val="en-GB"/>
        </w:rPr>
      </w:pPr>
      <w:r w:rsidRPr="00891A28">
        <w:rPr>
          <w:lang w:val="en-GB"/>
        </w:rPr>
        <w:t>The data parts of all three of the halftone region segment types ("intermediate halftone region", "immediate halftone region" and "immediate lossless halftone region") are coded identically, but are acted upon differently, see 8.2. The syntax of these segment types' data parts is specified here.</w:t>
      </w:r>
    </w:p>
    <w:p w14:paraId="202AB6DF" w14:textId="77777777" w:rsidR="007F2BF7" w:rsidRPr="00891A28" w:rsidRDefault="00EB5260">
      <w:pPr>
        <w:pStyle w:val="Heading4"/>
        <w:rPr>
          <w:lang w:val="en-GB"/>
        </w:rPr>
      </w:pPr>
      <w:r w:rsidRPr="00891A28">
        <w:rPr>
          <w:lang w:val="en-GB"/>
        </w:rPr>
        <w:t>7.4.5.1</w:t>
      </w:r>
      <w:r w:rsidRPr="00891A28">
        <w:rPr>
          <w:lang w:val="en-GB"/>
        </w:rPr>
        <w:tab/>
      </w:r>
      <w:bookmarkStart w:id="940" w:name="x1-1600007.4.5.1"/>
      <w:bookmarkStart w:id="941" w:name="QQ1-1-232"/>
      <w:bookmarkEnd w:id="940"/>
      <w:bookmarkEnd w:id="941"/>
      <w:r w:rsidRPr="00891A28">
        <w:rPr>
          <w:lang w:val="en-GB"/>
        </w:rPr>
        <w:t>Halftone region segment data header</w:t>
      </w:r>
    </w:p>
    <w:p w14:paraId="21B63958" w14:textId="77777777" w:rsidR="007F2BF7" w:rsidRPr="00891A28" w:rsidRDefault="00EB5260">
      <w:pPr>
        <w:rPr>
          <w:lang w:val="en-GB"/>
        </w:rPr>
      </w:pPr>
      <w:r w:rsidRPr="00891A28">
        <w:rPr>
          <w:lang w:val="en-GB"/>
        </w:rPr>
        <w:t>The data part of a halftone region segment begins with a halftone region segment data header. This header contains the fields shown in Figure 41 and described below.</w:t>
      </w:r>
    </w:p>
    <w:p w14:paraId="66C29E83" w14:textId="77777777" w:rsidR="007F2BF7" w:rsidRPr="00891A28" w:rsidRDefault="007F2BF7">
      <w:pPr>
        <w:jc w:val="center"/>
        <w:rPr>
          <w:lang w:val="en-GB"/>
        </w:rPr>
      </w:pPr>
    </w:p>
    <w:tbl>
      <w:tblPr>
        <w:tblW w:w="0" w:type="auto"/>
        <w:jc w:val="center"/>
        <w:tblBorders>
          <w:top w:val="single" w:sz="4" w:space="0" w:color="auto"/>
          <w:left w:val="single" w:sz="4" w:space="0" w:color="auto"/>
          <w:right w:val="single" w:sz="4" w:space="0" w:color="auto"/>
          <w:insideV w:val="single" w:sz="4" w:space="0" w:color="auto"/>
        </w:tblBorders>
        <w:tblLayout w:type="fixed"/>
        <w:tblLook w:val="0000" w:firstRow="0" w:lastRow="0" w:firstColumn="0" w:lastColumn="0" w:noHBand="0" w:noVBand="0"/>
      </w:tblPr>
      <w:tblGrid>
        <w:gridCol w:w="1701"/>
        <w:gridCol w:w="1701"/>
        <w:gridCol w:w="1701"/>
        <w:gridCol w:w="1701"/>
      </w:tblGrid>
      <w:tr w:rsidR="007F2BF7" w:rsidRPr="00891A28" w14:paraId="5F4DF9F7" w14:textId="77777777">
        <w:trPr>
          <w:cantSplit/>
          <w:trHeight w:hRule="exact" w:val="289"/>
          <w:jc w:val="center"/>
        </w:trPr>
        <w:tc>
          <w:tcPr>
            <w:tcW w:w="1701" w:type="dxa"/>
            <w:vMerge w:val="restart"/>
            <w:tcBorders>
              <w:top w:val="single" w:sz="12" w:space="0" w:color="auto"/>
              <w:left w:val="single" w:sz="12" w:space="0" w:color="auto"/>
              <w:right w:val="single" w:sz="12" w:space="0" w:color="auto"/>
            </w:tcBorders>
            <w:vAlign w:val="center"/>
          </w:tcPr>
          <w:p w14:paraId="5347F49C"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information field</w:t>
            </w:r>
          </w:p>
        </w:tc>
        <w:tc>
          <w:tcPr>
            <w:tcW w:w="1701" w:type="dxa"/>
            <w:vMerge w:val="restart"/>
            <w:tcBorders>
              <w:top w:val="single" w:sz="2" w:space="0" w:color="auto"/>
              <w:left w:val="single" w:sz="12" w:space="0" w:color="auto"/>
              <w:right w:val="single" w:sz="12" w:space="0" w:color="auto"/>
            </w:tcBorders>
            <w:vAlign w:val="center"/>
          </w:tcPr>
          <w:p w14:paraId="0A7FE987" w14:textId="77777777" w:rsidR="007F2BF7" w:rsidRPr="00891A28" w:rsidRDefault="00EB5260">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Halftone region</w:t>
            </w:r>
            <w:r w:rsidRPr="00891A28">
              <w:rPr>
                <w:rFonts w:ascii="Arial" w:hAnsi="Arial" w:cs="Arial"/>
                <w:sz w:val="16"/>
                <w:lang w:val="en-GB"/>
              </w:rPr>
              <w:br/>
              <w:t>segment flags</w:t>
            </w:r>
          </w:p>
        </w:tc>
        <w:tc>
          <w:tcPr>
            <w:tcW w:w="1701" w:type="dxa"/>
            <w:vMerge w:val="restart"/>
            <w:tcBorders>
              <w:top w:val="single" w:sz="12" w:space="0" w:color="auto"/>
              <w:left w:val="single" w:sz="12" w:space="0" w:color="auto"/>
              <w:right w:val="single" w:sz="12" w:space="0" w:color="auto"/>
            </w:tcBorders>
            <w:vAlign w:val="center"/>
          </w:tcPr>
          <w:p w14:paraId="682EA640" w14:textId="77777777" w:rsidR="007F2BF7" w:rsidRPr="00891A28" w:rsidRDefault="00EB5260">
            <w:pPr>
              <w:pStyle w:val="TableText"/>
              <w:framePr w:hSpace="181" w:wrap="notBeside" w:vAnchor="text" w:hAnchor="text" w:xAlign="center" w:y="1"/>
              <w:jc w:val="center"/>
              <w:rPr>
                <w:rFonts w:ascii="Arial" w:hAnsi="Arial" w:cs="Arial"/>
                <w:b/>
                <w:bCs/>
                <w:sz w:val="16"/>
                <w:lang w:val="en-GB"/>
              </w:rPr>
            </w:pPr>
            <w:r w:rsidRPr="00891A28">
              <w:rPr>
                <w:rFonts w:ascii="Arial" w:hAnsi="Arial" w:cs="Arial"/>
                <w:sz w:val="16"/>
                <w:lang w:val="en-GB"/>
              </w:rPr>
              <w:t>Halftone grid</w:t>
            </w:r>
            <w:r w:rsidRPr="00891A28">
              <w:rPr>
                <w:rFonts w:ascii="Arial" w:hAnsi="Arial" w:cs="Arial"/>
                <w:sz w:val="16"/>
                <w:lang w:val="en-GB"/>
              </w:rPr>
              <w:br/>
              <w:t>position and size</w:t>
            </w:r>
          </w:p>
        </w:tc>
        <w:tc>
          <w:tcPr>
            <w:tcW w:w="1701" w:type="dxa"/>
            <w:vMerge w:val="restart"/>
            <w:tcBorders>
              <w:top w:val="single" w:sz="12" w:space="0" w:color="auto"/>
              <w:left w:val="single" w:sz="12" w:space="0" w:color="auto"/>
              <w:right w:val="single" w:sz="12" w:space="0" w:color="auto"/>
            </w:tcBorders>
            <w:vAlign w:val="center"/>
          </w:tcPr>
          <w:p w14:paraId="60ACC6A8" w14:textId="4ED95AB3" w:rsidR="007F2BF7" w:rsidRPr="00891A28" w:rsidRDefault="00943AAD">
            <w:pPr>
              <w:pStyle w:val="TableText"/>
              <w:framePr w:hSpace="181" w:wrap="notBeside" w:vAnchor="text" w:hAnchor="text" w:xAlign="center" w:y="1"/>
              <w:jc w:val="center"/>
              <w:rPr>
                <w:rFonts w:ascii="Arial" w:hAnsi="Arial" w:cs="Arial"/>
                <w:sz w:val="16"/>
                <w:lang w:val="en-GB"/>
              </w:rPr>
            </w:pPr>
            <w:r w:rsidRPr="00891A28">
              <w:rPr>
                <w:rFonts w:ascii="Arial" w:hAnsi="Arial" w:cs="Arial"/>
                <w:sz w:val="16"/>
                <w:lang w:val="en-GB"/>
              </w:rPr>
              <w:t>Halftone grid vector</w:t>
            </w:r>
          </w:p>
        </w:tc>
      </w:tr>
      <w:tr w:rsidR="007F2BF7" w:rsidRPr="00891A28" w14:paraId="22173118" w14:textId="77777777">
        <w:tblPrEx>
          <w:tblBorders>
            <w:bottom w:val="single" w:sz="4" w:space="0" w:color="auto"/>
            <w:insideV w:val="single" w:sz="2" w:space="0" w:color="auto"/>
          </w:tblBorders>
        </w:tblPrEx>
        <w:trPr>
          <w:cantSplit/>
          <w:trHeight w:val="680"/>
          <w:jc w:val="center"/>
        </w:trPr>
        <w:tc>
          <w:tcPr>
            <w:tcW w:w="1701" w:type="dxa"/>
            <w:vMerge/>
            <w:tcBorders>
              <w:left w:val="single" w:sz="12" w:space="0" w:color="auto"/>
              <w:bottom w:val="single" w:sz="12" w:space="0" w:color="auto"/>
              <w:right w:val="single" w:sz="12" w:space="0" w:color="auto"/>
            </w:tcBorders>
            <w:vAlign w:val="center"/>
          </w:tcPr>
          <w:p w14:paraId="4D7B57E4"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top w:val="nil"/>
              <w:left w:val="single" w:sz="12" w:space="0" w:color="auto"/>
              <w:bottom w:val="single" w:sz="2" w:space="0" w:color="auto"/>
              <w:right w:val="single" w:sz="12" w:space="0" w:color="auto"/>
            </w:tcBorders>
            <w:vAlign w:val="center"/>
          </w:tcPr>
          <w:p w14:paraId="0FE79388"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left w:val="single" w:sz="12" w:space="0" w:color="auto"/>
              <w:bottom w:val="single" w:sz="12" w:space="0" w:color="auto"/>
              <w:right w:val="single" w:sz="12" w:space="0" w:color="auto"/>
            </w:tcBorders>
            <w:vAlign w:val="center"/>
          </w:tcPr>
          <w:p w14:paraId="421389BE"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c>
          <w:tcPr>
            <w:tcW w:w="1701" w:type="dxa"/>
            <w:vMerge/>
            <w:tcBorders>
              <w:left w:val="single" w:sz="12" w:space="0" w:color="auto"/>
              <w:bottom w:val="single" w:sz="12" w:space="0" w:color="auto"/>
              <w:right w:val="single" w:sz="12" w:space="0" w:color="auto"/>
            </w:tcBorders>
            <w:vAlign w:val="center"/>
          </w:tcPr>
          <w:p w14:paraId="029826DA" w14:textId="77777777" w:rsidR="007F2BF7" w:rsidRPr="00891A28" w:rsidRDefault="007F2BF7">
            <w:pPr>
              <w:pStyle w:val="TableText"/>
              <w:framePr w:hSpace="181" w:wrap="notBeside" w:vAnchor="text" w:hAnchor="text" w:xAlign="center" w:y="1"/>
              <w:spacing w:before="0" w:after="0"/>
              <w:jc w:val="center"/>
              <w:rPr>
                <w:rFonts w:ascii="Arial" w:hAnsi="Arial" w:cs="Arial"/>
                <w:sz w:val="16"/>
                <w:lang w:val="en-GB"/>
              </w:rPr>
            </w:pPr>
          </w:p>
        </w:tc>
      </w:tr>
    </w:tbl>
    <w:p w14:paraId="6EC32C87" w14:textId="77777777" w:rsidR="007F2BF7" w:rsidRPr="00891A28" w:rsidRDefault="00EB5260" w:rsidP="00EC7FA5">
      <w:pPr>
        <w:pStyle w:val="FigureNoTitle"/>
      </w:pPr>
      <w:bookmarkStart w:id="942" w:name="_Toc524617818"/>
      <w:r w:rsidRPr="00891A28">
        <w:t>Figure 41 – Halftone region segment data header structure</w:t>
      </w:r>
      <w:bookmarkEnd w:id="942"/>
    </w:p>
    <w:p w14:paraId="50901A79" w14:textId="77777777" w:rsidR="007F2BF7" w:rsidRPr="00891A28" w:rsidRDefault="00EB5260">
      <w:pPr>
        <w:rPr>
          <w:lang w:val="en-GB"/>
        </w:rPr>
      </w:pPr>
      <w:r w:rsidRPr="00891A28">
        <w:rPr>
          <w:b/>
          <w:bCs/>
          <w:lang w:val="en-GB"/>
        </w:rPr>
        <w:t>Region segment information field</w:t>
      </w:r>
      <w:r w:rsidRPr="00891A28">
        <w:rPr>
          <w:lang w:val="en-GB"/>
        </w:rPr>
        <w:t> – see 7.4.1.</w:t>
      </w:r>
    </w:p>
    <w:p w14:paraId="43546F4B" w14:textId="77777777" w:rsidR="007F2BF7" w:rsidRPr="00891A28" w:rsidRDefault="00EB5260">
      <w:pPr>
        <w:rPr>
          <w:lang w:val="en-GB"/>
        </w:rPr>
      </w:pPr>
      <w:r w:rsidRPr="00891A28">
        <w:rPr>
          <w:b/>
          <w:bCs/>
          <w:lang w:val="en-GB"/>
        </w:rPr>
        <w:t>Halftone region segment flags</w:t>
      </w:r>
      <w:r w:rsidRPr="00891A28">
        <w:rPr>
          <w:lang w:val="en-GB"/>
        </w:rPr>
        <w:t> – see 7.4.5.1.1.</w:t>
      </w:r>
    </w:p>
    <w:p w14:paraId="193E7A33" w14:textId="77777777" w:rsidR="007F2BF7" w:rsidRPr="00891A28" w:rsidRDefault="00EB5260">
      <w:pPr>
        <w:rPr>
          <w:lang w:val="en-GB"/>
        </w:rPr>
      </w:pPr>
      <w:r w:rsidRPr="00891A28">
        <w:rPr>
          <w:b/>
          <w:bCs/>
          <w:lang w:val="en-GB"/>
        </w:rPr>
        <w:t>Halftone grid position and size</w:t>
      </w:r>
      <w:r w:rsidRPr="00891A28">
        <w:rPr>
          <w:lang w:val="en-GB"/>
        </w:rPr>
        <w:t> – see 7.4.5.1.2.</w:t>
      </w:r>
    </w:p>
    <w:p w14:paraId="0CE2A3DD" w14:textId="77777777" w:rsidR="007F2BF7" w:rsidRPr="00891A28" w:rsidRDefault="00EB5260">
      <w:pPr>
        <w:rPr>
          <w:lang w:val="en-GB"/>
        </w:rPr>
      </w:pPr>
      <w:r w:rsidRPr="00891A28">
        <w:rPr>
          <w:b/>
          <w:bCs/>
          <w:lang w:val="en-GB"/>
        </w:rPr>
        <w:t>Halftone grid vector</w:t>
      </w:r>
      <w:r w:rsidRPr="00891A28">
        <w:rPr>
          <w:lang w:val="en-GB"/>
        </w:rPr>
        <w:t> – see 7.4.5.1.3.</w:t>
      </w:r>
    </w:p>
    <w:p w14:paraId="6DB504A3" w14:textId="77777777" w:rsidR="007F2BF7" w:rsidRPr="00891A28" w:rsidRDefault="00EB5260">
      <w:pPr>
        <w:pStyle w:val="Heading5"/>
        <w:rPr>
          <w:lang w:val="en-GB"/>
        </w:rPr>
      </w:pPr>
      <w:r w:rsidRPr="00891A28">
        <w:rPr>
          <w:lang w:val="en-GB"/>
        </w:rPr>
        <w:t>7.4.5.1.1</w:t>
      </w:r>
      <w:r w:rsidRPr="00891A28">
        <w:rPr>
          <w:lang w:val="en-GB"/>
        </w:rPr>
        <w:tab/>
      </w:r>
      <w:bookmarkStart w:id="943" w:name="x1-1610007.4.5.1.1"/>
      <w:bookmarkStart w:id="944" w:name="QQ1-1-234"/>
      <w:bookmarkEnd w:id="943"/>
      <w:bookmarkEnd w:id="944"/>
      <w:r w:rsidRPr="00891A28">
        <w:rPr>
          <w:lang w:val="en-GB"/>
        </w:rPr>
        <w:t>Halftone region segment flags</w:t>
      </w:r>
    </w:p>
    <w:p w14:paraId="547FD9A0" w14:textId="77777777" w:rsidR="007F2BF7" w:rsidRPr="00891A28" w:rsidRDefault="00EB5260">
      <w:pPr>
        <w:rPr>
          <w:lang w:val="en-GB"/>
        </w:rPr>
      </w:pPr>
      <w:r w:rsidRPr="00891A28">
        <w:rPr>
          <w:lang w:val="en-GB"/>
        </w:rPr>
        <w:t>This one-byte field is formatted as shown in Figure 42 and as described below.</w:t>
      </w:r>
    </w:p>
    <w:p w14:paraId="47CCA511" w14:textId="77777777" w:rsidR="007F2BF7" w:rsidRPr="00891A28" w:rsidRDefault="007F2BF7">
      <w:pPr>
        <w:jc w:val="cente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tblGrid>
      <w:tr w:rsidR="007F2BF7" w:rsidRPr="00891A28" w14:paraId="14343057" w14:textId="77777777">
        <w:trPr>
          <w:cantSplit/>
          <w:trHeight w:hRule="exact" w:val="680"/>
          <w:jc w:val="center"/>
        </w:trPr>
        <w:tc>
          <w:tcPr>
            <w:tcW w:w="851" w:type="dxa"/>
            <w:tcBorders>
              <w:top w:val="single" w:sz="4" w:space="0" w:color="auto"/>
              <w:bottom w:val="nil"/>
              <w:right w:val="nil"/>
            </w:tcBorders>
            <w:vAlign w:val="center"/>
          </w:tcPr>
          <w:p w14:paraId="10E5642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DEF-</w:t>
            </w:r>
            <w:r w:rsidRPr="00891A28">
              <w:rPr>
                <w:rFonts w:ascii="Arial" w:hAnsi="Arial" w:cs="Arial"/>
                <w:b/>
                <w:bCs/>
                <w:sz w:val="16"/>
                <w:lang w:val="en-GB"/>
              </w:rPr>
              <w:br/>
              <w:t>PIXEL</w:t>
            </w:r>
          </w:p>
        </w:tc>
        <w:tc>
          <w:tcPr>
            <w:tcW w:w="2553" w:type="dxa"/>
            <w:gridSpan w:val="3"/>
            <w:tcBorders>
              <w:top w:val="single" w:sz="4" w:space="0" w:color="auto"/>
              <w:left w:val="nil"/>
              <w:bottom w:val="nil"/>
              <w:right w:val="nil"/>
            </w:tcBorders>
            <w:vAlign w:val="center"/>
          </w:tcPr>
          <w:p w14:paraId="4B3F0F7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COMBOP</w:t>
            </w:r>
          </w:p>
        </w:tc>
        <w:tc>
          <w:tcPr>
            <w:tcW w:w="851" w:type="dxa"/>
            <w:tcBorders>
              <w:top w:val="single" w:sz="4" w:space="0" w:color="auto"/>
              <w:left w:val="nil"/>
              <w:bottom w:val="nil"/>
              <w:right w:val="nil"/>
            </w:tcBorders>
            <w:vAlign w:val="center"/>
          </w:tcPr>
          <w:p w14:paraId="4D4235E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ENABLE-</w:t>
            </w:r>
            <w:r w:rsidRPr="00891A28">
              <w:rPr>
                <w:rFonts w:ascii="Arial" w:hAnsi="Arial" w:cs="Arial"/>
                <w:b/>
                <w:bCs/>
                <w:sz w:val="16"/>
                <w:lang w:val="en-GB"/>
              </w:rPr>
              <w:br/>
              <w:t>SKIP</w:t>
            </w:r>
          </w:p>
        </w:tc>
        <w:tc>
          <w:tcPr>
            <w:tcW w:w="1702" w:type="dxa"/>
            <w:gridSpan w:val="2"/>
            <w:tcBorders>
              <w:top w:val="single" w:sz="4" w:space="0" w:color="auto"/>
              <w:left w:val="nil"/>
              <w:bottom w:val="nil"/>
              <w:right w:val="nil"/>
            </w:tcBorders>
            <w:vAlign w:val="center"/>
          </w:tcPr>
          <w:p w14:paraId="0019E22B"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TEMPLATE</w:t>
            </w:r>
          </w:p>
        </w:tc>
        <w:tc>
          <w:tcPr>
            <w:tcW w:w="851" w:type="dxa"/>
            <w:tcBorders>
              <w:top w:val="single" w:sz="4" w:space="0" w:color="auto"/>
              <w:left w:val="nil"/>
              <w:bottom w:val="nil"/>
            </w:tcBorders>
            <w:vAlign w:val="center"/>
          </w:tcPr>
          <w:p w14:paraId="7C062E8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HMMR</w:t>
            </w:r>
          </w:p>
        </w:tc>
      </w:tr>
      <w:tr w:rsidR="007F2BF7" w:rsidRPr="00891A28" w14:paraId="5A6A98A4" w14:textId="77777777">
        <w:trPr>
          <w:jc w:val="center"/>
        </w:trPr>
        <w:tc>
          <w:tcPr>
            <w:tcW w:w="851" w:type="dxa"/>
            <w:tcBorders>
              <w:top w:val="nil"/>
              <w:bottom w:val="nil"/>
            </w:tcBorders>
            <w:vAlign w:val="center"/>
          </w:tcPr>
          <w:p w14:paraId="312F3061"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right w:val="nil"/>
            </w:tcBorders>
            <w:vAlign w:val="center"/>
          </w:tcPr>
          <w:p w14:paraId="7A5FCA9B"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47ECA68D"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tcBorders>
            <w:vAlign w:val="center"/>
          </w:tcPr>
          <w:p w14:paraId="5CBE4E01"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tcBorders>
            <w:vAlign w:val="center"/>
          </w:tcPr>
          <w:p w14:paraId="0BC373F4"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right w:val="nil"/>
            </w:tcBorders>
            <w:vAlign w:val="center"/>
          </w:tcPr>
          <w:p w14:paraId="64440738"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tcBorders>
            <w:vAlign w:val="center"/>
          </w:tcPr>
          <w:p w14:paraId="20D5D64C"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nil"/>
            </w:tcBorders>
            <w:vAlign w:val="center"/>
          </w:tcPr>
          <w:p w14:paraId="468AEB1D"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346D9E73" w14:textId="77777777">
        <w:trPr>
          <w:jc w:val="center"/>
        </w:trPr>
        <w:tc>
          <w:tcPr>
            <w:tcW w:w="851" w:type="dxa"/>
            <w:tcBorders>
              <w:top w:val="nil"/>
              <w:bottom w:val="single" w:sz="4" w:space="0" w:color="auto"/>
            </w:tcBorders>
            <w:vAlign w:val="center"/>
          </w:tcPr>
          <w:p w14:paraId="466EB501"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022B0A5"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6DDF7624"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30C438D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72C664CD"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4016099A"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87B3FF9"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1B5203E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040C2D66" w14:textId="77777777">
        <w:trPr>
          <w:trHeight w:val="284"/>
          <w:jc w:val="center"/>
        </w:trPr>
        <w:tc>
          <w:tcPr>
            <w:tcW w:w="851" w:type="dxa"/>
            <w:tcBorders>
              <w:top w:val="single" w:sz="4" w:space="0" w:color="auto"/>
              <w:left w:val="nil"/>
              <w:bottom w:val="nil"/>
              <w:right w:val="nil"/>
            </w:tcBorders>
            <w:vAlign w:val="center"/>
          </w:tcPr>
          <w:p w14:paraId="6C646536"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851" w:type="dxa"/>
            <w:tcBorders>
              <w:top w:val="single" w:sz="4" w:space="0" w:color="auto"/>
              <w:left w:val="nil"/>
              <w:bottom w:val="nil"/>
              <w:right w:val="nil"/>
            </w:tcBorders>
            <w:vAlign w:val="center"/>
          </w:tcPr>
          <w:p w14:paraId="628BB4B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851" w:type="dxa"/>
            <w:tcBorders>
              <w:top w:val="single" w:sz="4" w:space="0" w:color="auto"/>
              <w:left w:val="nil"/>
              <w:bottom w:val="nil"/>
              <w:right w:val="nil"/>
            </w:tcBorders>
            <w:vAlign w:val="center"/>
          </w:tcPr>
          <w:p w14:paraId="24A194B2"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851" w:type="dxa"/>
            <w:tcBorders>
              <w:top w:val="single" w:sz="4" w:space="0" w:color="auto"/>
              <w:left w:val="nil"/>
              <w:bottom w:val="nil"/>
              <w:right w:val="nil"/>
            </w:tcBorders>
            <w:vAlign w:val="center"/>
          </w:tcPr>
          <w:p w14:paraId="65D248E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851" w:type="dxa"/>
            <w:tcBorders>
              <w:top w:val="single" w:sz="4" w:space="0" w:color="auto"/>
              <w:left w:val="nil"/>
              <w:bottom w:val="nil"/>
              <w:right w:val="nil"/>
            </w:tcBorders>
            <w:vAlign w:val="center"/>
          </w:tcPr>
          <w:p w14:paraId="4F44AB4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851" w:type="dxa"/>
            <w:tcBorders>
              <w:top w:val="single" w:sz="4" w:space="0" w:color="auto"/>
              <w:left w:val="nil"/>
              <w:bottom w:val="nil"/>
              <w:right w:val="nil"/>
            </w:tcBorders>
            <w:vAlign w:val="center"/>
          </w:tcPr>
          <w:p w14:paraId="186A997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851" w:type="dxa"/>
            <w:tcBorders>
              <w:top w:val="single" w:sz="4" w:space="0" w:color="auto"/>
              <w:left w:val="nil"/>
              <w:bottom w:val="nil"/>
              <w:right w:val="nil"/>
            </w:tcBorders>
            <w:vAlign w:val="center"/>
          </w:tcPr>
          <w:p w14:paraId="4C8DE3DC"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851" w:type="dxa"/>
            <w:tcBorders>
              <w:top w:val="single" w:sz="4" w:space="0" w:color="auto"/>
              <w:left w:val="nil"/>
              <w:bottom w:val="nil"/>
              <w:right w:val="nil"/>
            </w:tcBorders>
            <w:vAlign w:val="center"/>
          </w:tcPr>
          <w:p w14:paraId="7A6B5E4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62365BAC" w14:textId="77777777" w:rsidR="007F2BF7" w:rsidRPr="00891A28" w:rsidRDefault="00EB5260" w:rsidP="00EC7FA5">
      <w:pPr>
        <w:pStyle w:val="FigureNoTitle"/>
      </w:pPr>
      <w:bookmarkStart w:id="945" w:name="_Toc524617819"/>
      <w:r w:rsidRPr="00891A28">
        <w:t>Figure 42 – Halftone region segment flags field structure</w:t>
      </w:r>
      <w:bookmarkEnd w:id="945"/>
    </w:p>
    <w:p w14:paraId="5A67C979" w14:textId="63BE54D0" w:rsidR="007F2BF7" w:rsidRPr="00891A28" w:rsidRDefault="00EB5260">
      <w:pPr>
        <w:tabs>
          <w:tab w:val="clear" w:pos="794"/>
        </w:tabs>
        <w:rPr>
          <w:lang w:val="en-GB"/>
        </w:rPr>
      </w:pPr>
      <w:r w:rsidRPr="00891A28">
        <w:rPr>
          <w:b/>
          <w:bCs/>
          <w:lang w:val="en-GB"/>
        </w:rPr>
        <w:t>Bit 0</w:t>
      </w:r>
      <w:r w:rsidRPr="00891A28">
        <w:rPr>
          <w:lang w:val="en-GB"/>
        </w:rPr>
        <w:tab/>
      </w:r>
      <w:r w:rsidRPr="00891A28">
        <w:rPr>
          <w:b/>
          <w:bCs/>
          <w:lang w:val="en-GB"/>
        </w:rPr>
        <w:t>HMMR</w:t>
      </w:r>
    </w:p>
    <w:p w14:paraId="5AA907B0" w14:textId="77777777" w:rsidR="007F2BF7" w:rsidRPr="00891A28" w:rsidRDefault="00EB5260">
      <w:pPr>
        <w:tabs>
          <w:tab w:val="clear" w:pos="794"/>
        </w:tabs>
        <w:ind w:left="1191" w:hanging="1191"/>
        <w:rPr>
          <w:lang w:val="en-GB"/>
        </w:rPr>
      </w:pPr>
      <w:r w:rsidRPr="00891A28">
        <w:rPr>
          <w:lang w:val="en-GB"/>
        </w:rPr>
        <w:tab/>
        <w:t xml:space="preserve">If this bit is </w:t>
      </w:r>
      <w:r w:rsidRPr="00891A28">
        <w:rPr>
          <w:b/>
          <w:bCs/>
          <w:lang w:val="en-GB"/>
        </w:rPr>
        <w:t>1</w:t>
      </w:r>
      <w:r w:rsidRPr="00891A28">
        <w:rPr>
          <w:lang w:val="en-GB"/>
        </w:rPr>
        <w:t xml:space="preserve">, then the segment uses the MMR encoding variant. If this bit is </w:t>
      </w:r>
      <w:r w:rsidRPr="00891A28">
        <w:rPr>
          <w:b/>
          <w:bCs/>
          <w:lang w:val="en-GB"/>
        </w:rPr>
        <w:t>0</w:t>
      </w:r>
      <w:r w:rsidRPr="00891A28">
        <w:rPr>
          <w:lang w:val="en-GB"/>
        </w:rPr>
        <w:t>, then the segment uses the arithmetic encoding variant.</w:t>
      </w:r>
    </w:p>
    <w:p w14:paraId="2198D7E3" w14:textId="77777777" w:rsidR="007F2BF7" w:rsidRPr="00891A28" w:rsidRDefault="00EB5260">
      <w:pPr>
        <w:tabs>
          <w:tab w:val="clear" w:pos="794"/>
        </w:tabs>
        <w:rPr>
          <w:lang w:val="en-GB"/>
        </w:rPr>
      </w:pPr>
      <w:r w:rsidRPr="00891A28">
        <w:rPr>
          <w:b/>
          <w:bCs/>
          <w:lang w:val="en-GB"/>
        </w:rPr>
        <w:t>Bits 1-2</w:t>
      </w:r>
      <w:r w:rsidRPr="00891A28">
        <w:rPr>
          <w:lang w:val="en-GB"/>
        </w:rPr>
        <w:tab/>
      </w:r>
      <w:r w:rsidRPr="00891A28">
        <w:rPr>
          <w:b/>
          <w:bCs/>
          <w:lang w:val="en-GB"/>
        </w:rPr>
        <w:t>HTEMPLATE</w:t>
      </w:r>
    </w:p>
    <w:p w14:paraId="7F9ED6FC" w14:textId="77777777" w:rsidR="007F2BF7" w:rsidRPr="00891A28" w:rsidRDefault="00EB5260">
      <w:pPr>
        <w:tabs>
          <w:tab w:val="clear" w:pos="794"/>
        </w:tabs>
        <w:ind w:left="1191" w:hanging="1191"/>
        <w:rPr>
          <w:lang w:val="en-GB"/>
        </w:rPr>
      </w:pPr>
      <w:r w:rsidRPr="00891A28">
        <w:rPr>
          <w:lang w:val="en-GB"/>
        </w:rPr>
        <w:tab/>
        <w:t xml:space="preserve">This field controls the template used to decode halftone gray-scale value bitplanes if </w:t>
      </w:r>
      <w:r w:rsidRPr="00891A28">
        <w:rPr>
          <w:b/>
          <w:bCs/>
          <w:lang w:val="en-GB"/>
        </w:rPr>
        <w:t>HMMR</w:t>
      </w:r>
      <w:r w:rsidRPr="00891A28">
        <w:rPr>
          <w:lang w:val="en-GB"/>
        </w:rPr>
        <w:t xml:space="preserve"> is </w:t>
      </w:r>
      <w:r w:rsidRPr="00891A28">
        <w:rPr>
          <w:b/>
          <w:bCs/>
          <w:lang w:val="en-GB"/>
        </w:rPr>
        <w:t>0</w:t>
      </w:r>
      <w:r w:rsidRPr="00891A28">
        <w:rPr>
          <w:lang w:val="en-GB"/>
        </w:rPr>
        <w:t xml:space="preserve">. If </w:t>
      </w:r>
      <w:r w:rsidRPr="00891A28">
        <w:rPr>
          <w:b/>
          <w:bCs/>
          <w:lang w:val="en-GB"/>
        </w:rPr>
        <w:t>HMMR</w:t>
      </w:r>
      <w:r w:rsidRPr="00891A28">
        <w:rPr>
          <w:lang w:val="en-GB"/>
        </w:rPr>
        <w:t xml:space="preserve"> is </w:t>
      </w:r>
      <w:r w:rsidRPr="00891A28">
        <w:rPr>
          <w:b/>
          <w:bCs/>
          <w:lang w:val="en-GB"/>
        </w:rPr>
        <w:t>1</w:t>
      </w:r>
      <w:r w:rsidRPr="00891A28">
        <w:rPr>
          <w:lang w:val="en-GB"/>
        </w:rPr>
        <w:t>, this field must contain the value 0.</w:t>
      </w:r>
    </w:p>
    <w:p w14:paraId="0BAA723E" w14:textId="77777777" w:rsidR="007F2BF7" w:rsidRPr="00891A28" w:rsidRDefault="00EB5260">
      <w:pPr>
        <w:tabs>
          <w:tab w:val="clear" w:pos="794"/>
        </w:tabs>
        <w:rPr>
          <w:lang w:val="en-GB"/>
        </w:rPr>
      </w:pPr>
      <w:r w:rsidRPr="00891A28">
        <w:rPr>
          <w:b/>
          <w:bCs/>
          <w:lang w:val="en-GB"/>
        </w:rPr>
        <w:t>Bit 3</w:t>
      </w:r>
      <w:r w:rsidRPr="00891A28">
        <w:rPr>
          <w:lang w:val="en-GB"/>
        </w:rPr>
        <w:tab/>
      </w:r>
      <w:r w:rsidRPr="00891A28">
        <w:rPr>
          <w:b/>
          <w:bCs/>
          <w:lang w:val="en-GB"/>
        </w:rPr>
        <w:t>HENABLESKIP</w:t>
      </w:r>
    </w:p>
    <w:p w14:paraId="24ED6F32" w14:textId="77777777" w:rsidR="007F2BF7" w:rsidRPr="00891A28" w:rsidRDefault="00EB5260">
      <w:pPr>
        <w:tabs>
          <w:tab w:val="clear" w:pos="794"/>
        </w:tabs>
        <w:ind w:left="1191" w:hanging="1191"/>
        <w:rPr>
          <w:lang w:val="en-GB"/>
        </w:rPr>
      </w:pPr>
      <w:r w:rsidRPr="00891A28">
        <w:rPr>
          <w:lang w:val="en-GB"/>
        </w:rPr>
        <w:lastRenderedPageBreak/>
        <w:tab/>
        <w:t xml:space="preserve">This field controls whether gray-scale values that do not contribute to the region contents are skipped during decoding. If </w:t>
      </w:r>
      <w:r w:rsidRPr="00891A28">
        <w:rPr>
          <w:b/>
          <w:bCs/>
          <w:lang w:val="en-GB"/>
        </w:rPr>
        <w:t>HMMR</w:t>
      </w:r>
      <w:r w:rsidRPr="00891A28">
        <w:rPr>
          <w:lang w:val="en-GB"/>
        </w:rPr>
        <w:t xml:space="preserve"> is </w:t>
      </w:r>
      <w:r w:rsidRPr="00891A28">
        <w:rPr>
          <w:b/>
          <w:bCs/>
          <w:lang w:val="en-GB"/>
        </w:rPr>
        <w:t>1</w:t>
      </w:r>
      <w:r w:rsidRPr="00891A28">
        <w:rPr>
          <w:lang w:val="en-GB"/>
        </w:rPr>
        <w:t xml:space="preserve">, this field must contain the value </w:t>
      </w:r>
      <w:r w:rsidRPr="00891A28">
        <w:rPr>
          <w:b/>
          <w:bCs/>
          <w:lang w:val="en-GB"/>
        </w:rPr>
        <w:t>0</w:t>
      </w:r>
      <w:r w:rsidRPr="00891A28">
        <w:rPr>
          <w:lang w:val="en-GB"/>
        </w:rPr>
        <w:t>.</w:t>
      </w:r>
    </w:p>
    <w:p w14:paraId="43CF8D42" w14:textId="77777777" w:rsidR="007F2BF7" w:rsidRPr="00891A28" w:rsidRDefault="00EB5260">
      <w:pPr>
        <w:tabs>
          <w:tab w:val="clear" w:pos="794"/>
        </w:tabs>
        <w:rPr>
          <w:lang w:val="en-GB"/>
        </w:rPr>
      </w:pPr>
      <w:r w:rsidRPr="00891A28">
        <w:rPr>
          <w:b/>
          <w:bCs/>
          <w:lang w:val="en-GB"/>
        </w:rPr>
        <w:t>Bits 4-6</w:t>
      </w:r>
      <w:r w:rsidRPr="00891A28">
        <w:rPr>
          <w:lang w:val="en-GB"/>
        </w:rPr>
        <w:tab/>
      </w:r>
      <w:r w:rsidRPr="00891A28">
        <w:rPr>
          <w:b/>
          <w:bCs/>
          <w:lang w:val="en-GB"/>
        </w:rPr>
        <w:t>HCOMBOP</w:t>
      </w:r>
    </w:p>
    <w:p w14:paraId="0C6AEA62" w14:textId="77777777" w:rsidR="007F2BF7" w:rsidRPr="00891A28" w:rsidRDefault="00EB5260">
      <w:pPr>
        <w:tabs>
          <w:tab w:val="clear" w:pos="794"/>
        </w:tabs>
        <w:ind w:left="1191" w:hanging="1191"/>
        <w:rPr>
          <w:lang w:val="en-GB"/>
        </w:rPr>
      </w:pPr>
      <w:r w:rsidRPr="00891A28">
        <w:rPr>
          <w:lang w:val="en-GB"/>
        </w:rPr>
        <w:tab/>
        <w:t>This field has five possible values, representing one of five possible combination operators:</w:t>
      </w:r>
    </w:p>
    <w:p w14:paraId="7CAE5710" w14:textId="77777777" w:rsidR="007F2BF7" w:rsidRPr="00891A28" w:rsidRDefault="00EB5260">
      <w:pPr>
        <w:tabs>
          <w:tab w:val="clear" w:pos="794"/>
        </w:tabs>
        <w:rPr>
          <w:lang w:val="en-GB"/>
        </w:rPr>
      </w:pPr>
      <w:r w:rsidRPr="00891A28">
        <w:rPr>
          <w:lang w:val="en-GB"/>
        </w:rPr>
        <w:tab/>
      </w:r>
      <w:r w:rsidRPr="00891A28">
        <w:rPr>
          <w:b/>
          <w:bCs/>
          <w:lang w:val="en-GB"/>
        </w:rPr>
        <w:t>0</w:t>
      </w:r>
      <w:r w:rsidRPr="00891A28">
        <w:rPr>
          <w:lang w:val="en-GB"/>
        </w:rPr>
        <w:t>  OR</w:t>
      </w:r>
    </w:p>
    <w:p w14:paraId="474EFA1F" w14:textId="77777777" w:rsidR="007F2BF7" w:rsidRPr="00891A28" w:rsidRDefault="00EB5260">
      <w:pPr>
        <w:tabs>
          <w:tab w:val="clear" w:pos="794"/>
        </w:tabs>
        <w:spacing w:before="0"/>
        <w:rPr>
          <w:lang w:val="en-GB"/>
        </w:rPr>
      </w:pPr>
      <w:r w:rsidRPr="00891A28">
        <w:rPr>
          <w:lang w:val="en-GB"/>
        </w:rPr>
        <w:tab/>
      </w:r>
      <w:r w:rsidRPr="00891A28">
        <w:rPr>
          <w:b/>
          <w:bCs/>
          <w:lang w:val="en-GB"/>
        </w:rPr>
        <w:t>1</w:t>
      </w:r>
      <w:r w:rsidRPr="00891A28">
        <w:rPr>
          <w:lang w:val="en-GB"/>
        </w:rPr>
        <w:t>  AND</w:t>
      </w:r>
    </w:p>
    <w:p w14:paraId="3BDE5419" w14:textId="77777777" w:rsidR="007F2BF7" w:rsidRPr="00891A28" w:rsidRDefault="00EB5260">
      <w:pPr>
        <w:tabs>
          <w:tab w:val="clear" w:pos="794"/>
        </w:tabs>
        <w:spacing w:before="0"/>
        <w:rPr>
          <w:lang w:val="en-GB"/>
        </w:rPr>
      </w:pPr>
      <w:r w:rsidRPr="00891A28">
        <w:rPr>
          <w:lang w:val="en-GB"/>
        </w:rPr>
        <w:tab/>
      </w:r>
      <w:r w:rsidRPr="00891A28">
        <w:rPr>
          <w:b/>
          <w:bCs/>
          <w:lang w:val="en-GB"/>
        </w:rPr>
        <w:t>2</w:t>
      </w:r>
      <w:r w:rsidRPr="00891A28">
        <w:rPr>
          <w:lang w:val="en-GB"/>
        </w:rPr>
        <w:t>  XOR</w:t>
      </w:r>
    </w:p>
    <w:p w14:paraId="5B4D1EF1" w14:textId="77777777" w:rsidR="007F2BF7" w:rsidRPr="00891A28" w:rsidRDefault="00EB5260">
      <w:pPr>
        <w:tabs>
          <w:tab w:val="clear" w:pos="794"/>
        </w:tabs>
        <w:spacing w:before="0"/>
        <w:rPr>
          <w:lang w:val="en-GB"/>
        </w:rPr>
      </w:pPr>
      <w:r w:rsidRPr="00891A28">
        <w:rPr>
          <w:lang w:val="en-GB"/>
        </w:rPr>
        <w:tab/>
      </w:r>
      <w:r w:rsidRPr="00891A28">
        <w:rPr>
          <w:b/>
          <w:bCs/>
          <w:lang w:val="en-GB"/>
        </w:rPr>
        <w:t>3</w:t>
      </w:r>
      <w:r w:rsidRPr="00891A28">
        <w:rPr>
          <w:lang w:val="en-GB"/>
        </w:rPr>
        <w:t>  XNOR</w:t>
      </w:r>
    </w:p>
    <w:p w14:paraId="38A8F7EA" w14:textId="77777777" w:rsidR="007F2BF7" w:rsidRPr="00891A28" w:rsidRDefault="00EB5260">
      <w:pPr>
        <w:tabs>
          <w:tab w:val="clear" w:pos="794"/>
        </w:tabs>
        <w:spacing w:before="0"/>
        <w:rPr>
          <w:lang w:val="en-GB"/>
        </w:rPr>
      </w:pPr>
      <w:r w:rsidRPr="00891A28">
        <w:rPr>
          <w:lang w:val="en-GB"/>
        </w:rPr>
        <w:tab/>
      </w:r>
      <w:r w:rsidRPr="00891A28">
        <w:rPr>
          <w:b/>
          <w:bCs/>
          <w:lang w:val="en-GB"/>
        </w:rPr>
        <w:t>4</w:t>
      </w:r>
      <w:r w:rsidRPr="00891A28">
        <w:rPr>
          <w:lang w:val="en-GB"/>
        </w:rPr>
        <w:t>  REPLACE</w:t>
      </w:r>
    </w:p>
    <w:p w14:paraId="453BA938" w14:textId="77777777" w:rsidR="007F2BF7" w:rsidRPr="00891A28" w:rsidRDefault="00EB5260">
      <w:pPr>
        <w:tabs>
          <w:tab w:val="clear" w:pos="794"/>
        </w:tabs>
        <w:rPr>
          <w:lang w:val="en-GB"/>
        </w:rPr>
      </w:pPr>
      <w:r w:rsidRPr="00891A28">
        <w:rPr>
          <w:b/>
          <w:bCs/>
          <w:lang w:val="en-GB"/>
        </w:rPr>
        <w:t>Bit 7</w:t>
      </w:r>
      <w:r w:rsidRPr="00891A28">
        <w:rPr>
          <w:lang w:val="en-GB"/>
        </w:rPr>
        <w:tab/>
      </w:r>
      <w:r w:rsidRPr="00891A28">
        <w:rPr>
          <w:b/>
          <w:bCs/>
          <w:lang w:val="en-GB"/>
        </w:rPr>
        <w:t>HDEFPIXEL</w:t>
      </w:r>
    </w:p>
    <w:p w14:paraId="1CD7A1B0" w14:textId="77777777" w:rsidR="007F2BF7" w:rsidRPr="00891A28" w:rsidRDefault="00EB5260">
      <w:pPr>
        <w:tabs>
          <w:tab w:val="clear" w:pos="794"/>
        </w:tabs>
        <w:rPr>
          <w:lang w:val="en-GB"/>
        </w:rPr>
      </w:pPr>
      <w:r w:rsidRPr="00891A28">
        <w:rPr>
          <w:lang w:val="en-GB"/>
        </w:rPr>
        <w:tab/>
        <w:t>This bit contains the initial value for every pixel in the halftone region, before any patterns are drawn.</w:t>
      </w:r>
    </w:p>
    <w:p w14:paraId="17629656" w14:textId="77777777" w:rsidR="007F2BF7" w:rsidRPr="00891A28" w:rsidRDefault="00EB5260">
      <w:pPr>
        <w:pStyle w:val="Heading5"/>
        <w:rPr>
          <w:lang w:val="en-GB"/>
        </w:rPr>
      </w:pPr>
      <w:r w:rsidRPr="00891A28">
        <w:rPr>
          <w:lang w:val="en-GB"/>
        </w:rPr>
        <w:t>7.4.5.1.2</w:t>
      </w:r>
      <w:r w:rsidRPr="00891A28">
        <w:rPr>
          <w:lang w:val="en-GB"/>
        </w:rPr>
        <w:tab/>
      </w:r>
      <w:bookmarkStart w:id="946" w:name="x1-1620007.4.5.1.2"/>
      <w:bookmarkStart w:id="947" w:name="QQ1-1-236"/>
      <w:bookmarkEnd w:id="946"/>
      <w:bookmarkEnd w:id="947"/>
      <w:r w:rsidRPr="00891A28">
        <w:rPr>
          <w:lang w:val="en-GB"/>
        </w:rPr>
        <w:t>Halftone grid position and size</w:t>
      </w:r>
    </w:p>
    <w:p w14:paraId="3C2E19F7" w14:textId="77777777" w:rsidR="007F2BF7" w:rsidRPr="00891A28" w:rsidRDefault="00EB5260">
      <w:pPr>
        <w:rPr>
          <w:lang w:val="en-GB"/>
        </w:rPr>
      </w:pPr>
      <w:r w:rsidRPr="00891A28">
        <w:rPr>
          <w:lang w:val="en-GB"/>
        </w:rPr>
        <w:t>This field describes the location and size of the grid of gray-scale values. See Figure 24 for an illustration of these values. It is formatted as shown in Figure 43 and as described below.</w:t>
      </w:r>
    </w:p>
    <w:p w14:paraId="4FA6DF76"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2" w:space="0" w:color="auto"/>
        </w:tblBorders>
        <w:tblLayout w:type="fixed"/>
        <w:tblLook w:val="0000" w:firstRow="0" w:lastRow="0" w:firstColumn="0" w:lastColumn="0" w:noHBand="0" w:noVBand="0"/>
      </w:tblPr>
      <w:tblGrid>
        <w:gridCol w:w="425"/>
        <w:gridCol w:w="425"/>
        <w:gridCol w:w="425"/>
        <w:gridCol w:w="426"/>
        <w:gridCol w:w="425"/>
        <w:gridCol w:w="425"/>
        <w:gridCol w:w="425"/>
        <w:gridCol w:w="426"/>
        <w:gridCol w:w="425"/>
        <w:gridCol w:w="425"/>
        <w:gridCol w:w="425"/>
        <w:gridCol w:w="426"/>
        <w:gridCol w:w="426"/>
        <w:gridCol w:w="426"/>
        <w:gridCol w:w="426"/>
        <w:gridCol w:w="426"/>
      </w:tblGrid>
      <w:tr w:rsidR="007F2BF7" w:rsidRPr="00891A28" w14:paraId="2FBB8A0D" w14:textId="77777777">
        <w:trPr>
          <w:cantSplit/>
          <w:jc w:val="center"/>
        </w:trPr>
        <w:tc>
          <w:tcPr>
            <w:tcW w:w="425" w:type="dxa"/>
          </w:tcPr>
          <w:p w14:paraId="4FD79DB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1DC9516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4F4424B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04428EC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086D190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5C65F11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4DDFE1F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20ED9BC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567EC8B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58E7B62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5" w:type="dxa"/>
          </w:tcPr>
          <w:p w14:paraId="4C43D88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61D75FA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1E7D7FF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4FA392C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5141D66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426" w:type="dxa"/>
          </w:tcPr>
          <w:p w14:paraId="65CACA3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18C69FD0" w14:textId="77777777">
        <w:trPr>
          <w:cantSplit/>
          <w:trHeight w:hRule="exact" w:val="680"/>
          <w:jc w:val="center"/>
        </w:trPr>
        <w:tc>
          <w:tcPr>
            <w:tcW w:w="1701" w:type="dxa"/>
            <w:gridSpan w:val="4"/>
            <w:vAlign w:val="center"/>
          </w:tcPr>
          <w:p w14:paraId="48ABDCCE"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GW</w:t>
            </w:r>
          </w:p>
        </w:tc>
        <w:tc>
          <w:tcPr>
            <w:tcW w:w="1701" w:type="dxa"/>
            <w:gridSpan w:val="4"/>
            <w:vAlign w:val="center"/>
          </w:tcPr>
          <w:p w14:paraId="04429AA3"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GH</w:t>
            </w:r>
          </w:p>
        </w:tc>
        <w:tc>
          <w:tcPr>
            <w:tcW w:w="1701" w:type="dxa"/>
            <w:gridSpan w:val="4"/>
            <w:vAlign w:val="center"/>
          </w:tcPr>
          <w:p w14:paraId="0A3323DA"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GX</w:t>
            </w:r>
          </w:p>
        </w:tc>
        <w:tc>
          <w:tcPr>
            <w:tcW w:w="1704" w:type="dxa"/>
            <w:gridSpan w:val="4"/>
            <w:vAlign w:val="center"/>
          </w:tcPr>
          <w:p w14:paraId="66F3245B"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GY</w:t>
            </w:r>
          </w:p>
        </w:tc>
      </w:tr>
    </w:tbl>
    <w:p w14:paraId="16ED9F7E" w14:textId="77777777" w:rsidR="007F2BF7" w:rsidRPr="00891A28" w:rsidRDefault="00EB5260" w:rsidP="00EC7FA5">
      <w:pPr>
        <w:pStyle w:val="FigureNoTitle"/>
      </w:pPr>
      <w:bookmarkStart w:id="948" w:name="_Toc524617820"/>
      <w:r w:rsidRPr="00891A28">
        <w:t>Figure 43 – Halftone grid position and size field structure</w:t>
      </w:r>
      <w:bookmarkEnd w:id="948"/>
    </w:p>
    <w:p w14:paraId="350C6FB4" w14:textId="77777777" w:rsidR="007F2BF7" w:rsidRPr="00891A28" w:rsidRDefault="00EB5260">
      <w:pPr>
        <w:tabs>
          <w:tab w:val="clear" w:pos="794"/>
        </w:tabs>
        <w:rPr>
          <w:lang w:val="en-GB"/>
        </w:rPr>
      </w:pPr>
      <w:r w:rsidRPr="00891A28">
        <w:rPr>
          <w:b/>
          <w:bCs/>
          <w:lang w:val="en-GB"/>
        </w:rPr>
        <w:t>HGW – </w:t>
      </w:r>
      <w:r w:rsidRPr="00891A28">
        <w:rPr>
          <w:lang w:val="en-GB"/>
        </w:rPr>
        <w:t>see 7.4.5.1.2.1.</w:t>
      </w:r>
    </w:p>
    <w:p w14:paraId="39261872" w14:textId="77777777" w:rsidR="007F2BF7" w:rsidRPr="00891A28" w:rsidRDefault="00EB5260">
      <w:pPr>
        <w:tabs>
          <w:tab w:val="clear" w:pos="794"/>
        </w:tabs>
        <w:rPr>
          <w:lang w:val="en-GB"/>
        </w:rPr>
      </w:pPr>
      <w:r w:rsidRPr="00891A28">
        <w:rPr>
          <w:b/>
          <w:bCs/>
          <w:lang w:val="en-GB"/>
        </w:rPr>
        <w:t>HGH – </w:t>
      </w:r>
      <w:r w:rsidRPr="00891A28">
        <w:rPr>
          <w:lang w:val="en-GB"/>
        </w:rPr>
        <w:t>see 7.4.5.1.2.2.</w:t>
      </w:r>
    </w:p>
    <w:p w14:paraId="05848EE8" w14:textId="77777777" w:rsidR="007F2BF7" w:rsidRPr="00891A28" w:rsidRDefault="00EB5260">
      <w:pPr>
        <w:tabs>
          <w:tab w:val="clear" w:pos="794"/>
        </w:tabs>
        <w:rPr>
          <w:lang w:val="en-GB"/>
        </w:rPr>
      </w:pPr>
      <w:r w:rsidRPr="00891A28">
        <w:rPr>
          <w:b/>
          <w:bCs/>
          <w:lang w:val="en-GB"/>
        </w:rPr>
        <w:t>HGX – </w:t>
      </w:r>
      <w:r w:rsidRPr="00891A28">
        <w:rPr>
          <w:lang w:val="en-GB"/>
        </w:rPr>
        <w:t>see 7.4.5.1.2.3.</w:t>
      </w:r>
    </w:p>
    <w:p w14:paraId="496B0451" w14:textId="77777777" w:rsidR="007F2BF7" w:rsidRPr="00891A28" w:rsidRDefault="00EB5260">
      <w:pPr>
        <w:tabs>
          <w:tab w:val="clear" w:pos="794"/>
        </w:tabs>
        <w:rPr>
          <w:lang w:val="en-GB"/>
        </w:rPr>
      </w:pPr>
      <w:r w:rsidRPr="00891A28">
        <w:rPr>
          <w:b/>
          <w:bCs/>
          <w:lang w:val="en-GB"/>
        </w:rPr>
        <w:t>HGY – </w:t>
      </w:r>
      <w:r w:rsidRPr="00891A28">
        <w:rPr>
          <w:lang w:val="en-GB"/>
        </w:rPr>
        <w:t>see 7.4.5.1.2.4.</w:t>
      </w:r>
    </w:p>
    <w:p w14:paraId="29916D72" w14:textId="77777777" w:rsidR="007F2BF7" w:rsidRPr="00891A28" w:rsidRDefault="00EB5260">
      <w:pPr>
        <w:pStyle w:val="Heading6"/>
        <w:rPr>
          <w:lang w:val="en-GB"/>
        </w:rPr>
      </w:pPr>
      <w:r w:rsidRPr="00891A28">
        <w:rPr>
          <w:lang w:val="en-GB"/>
        </w:rPr>
        <w:t>7.4.5.1.2.1</w:t>
      </w:r>
      <w:r w:rsidRPr="00891A28">
        <w:rPr>
          <w:lang w:val="en-GB"/>
        </w:rPr>
        <w:tab/>
      </w:r>
      <w:bookmarkStart w:id="949" w:name="x1-1630007.4.5.1.2.1"/>
      <w:bookmarkStart w:id="950" w:name="QQ1-1-238"/>
      <w:bookmarkEnd w:id="949"/>
      <w:bookmarkEnd w:id="950"/>
      <w:r w:rsidRPr="00891A28">
        <w:rPr>
          <w:lang w:val="en-GB"/>
        </w:rPr>
        <w:t>Width of the gray-scale image (HGW)</w:t>
      </w:r>
    </w:p>
    <w:p w14:paraId="4B2075F8" w14:textId="77777777" w:rsidR="007F2BF7" w:rsidRPr="00891A28" w:rsidRDefault="00EB5260">
      <w:pPr>
        <w:rPr>
          <w:lang w:val="en-GB"/>
        </w:rPr>
      </w:pPr>
      <w:r w:rsidRPr="00891A28">
        <w:rPr>
          <w:lang w:val="en-GB"/>
        </w:rPr>
        <w:t>This four-byte field contains the width of the array of gray-scale values.</w:t>
      </w:r>
    </w:p>
    <w:p w14:paraId="375A96D7" w14:textId="77777777" w:rsidR="007F2BF7" w:rsidRPr="00891A28" w:rsidRDefault="00EB5260">
      <w:pPr>
        <w:pStyle w:val="Heading6"/>
        <w:rPr>
          <w:lang w:val="en-GB"/>
        </w:rPr>
      </w:pPr>
      <w:r w:rsidRPr="00891A28">
        <w:rPr>
          <w:lang w:val="en-GB"/>
        </w:rPr>
        <w:t>7.4.5.1.2.2</w:t>
      </w:r>
      <w:r w:rsidRPr="00891A28">
        <w:rPr>
          <w:lang w:val="en-GB"/>
        </w:rPr>
        <w:tab/>
      </w:r>
      <w:bookmarkStart w:id="951" w:name="x1-1640007.4.5.1.2.2"/>
      <w:bookmarkStart w:id="952" w:name="QQ1-1-239"/>
      <w:bookmarkEnd w:id="951"/>
      <w:bookmarkEnd w:id="952"/>
      <w:r w:rsidRPr="00891A28">
        <w:rPr>
          <w:lang w:val="en-GB"/>
        </w:rPr>
        <w:t>Height of the gray-scale image (HGH)</w:t>
      </w:r>
    </w:p>
    <w:p w14:paraId="29599797" w14:textId="77777777" w:rsidR="007F2BF7" w:rsidRPr="00891A28" w:rsidRDefault="00EB5260">
      <w:pPr>
        <w:rPr>
          <w:lang w:val="en-GB"/>
        </w:rPr>
      </w:pPr>
      <w:r w:rsidRPr="00891A28">
        <w:rPr>
          <w:lang w:val="en-GB"/>
        </w:rPr>
        <w:t>This four-byte field contains the height of the array of gray-scale values.</w:t>
      </w:r>
    </w:p>
    <w:p w14:paraId="6D193B64" w14:textId="77777777" w:rsidR="007F2BF7" w:rsidRPr="00891A28" w:rsidRDefault="00EB5260">
      <w:pPr>
        <w:pStyle w:val="Heading6"/>
        <w:rPr>
          <w:lang w:val="en-GB"/>
        </w:rPr>
      </w:pPr>
      <w:r w:rsidRPr="00891A28">
        <w:rPr>
          <w:lang w:val="en-GB"/>
        </w:rPr>
        <w:t>7.4.5.1.2.3</w:t>
      </w:r>
      <w:bookmarkStart w:id="953" w:name="x1-1650007.4.5.1.2.3"/>
      <w:bookmarkStart w:id="954" w:name="QQ1-1-240"/>
      <w:bookmarkEnd w:id="953"/>
      <w:bookmarkEnd w:id="954"/>
      <w:r w:rsidRPr="00891A28">
        <w:rPr>
          <w:lang w:val="en-GB"/>
        </w:rPr>
        <w:tab/>
        <w:t>Horizontal offset of the grid (HGX)</w:t>
      </w:r>
    </w:p>
    <w:p w14:paraId="7C086CBA" w14:textId="77777777" w:rsidR="007F2BF7" w:rsidRPr="00891A28" w:rsidRDefault="00EB5260">
      <w:pPr>
        <w:rPr>
          <w:lang w:val="en-GB"/>
        </w:rPr>
      </w:pPr>
      <w:r w:rsidRPr="00891A28">
        <w:rPr>
          <w:lang w:val="en-GB"/>
        </w:rPr>
        <w:t>This signed four-byte field contains 256 times the horizontal offset of the origin of the halftone grid.</w:t>
      </w:r>
    </w:p>
    <w:p w14:paraId="6A401015" w14:textId="77777777" w:rsidR="007F2BF7" w:rsidRPr="00891A28" w:rsidRDefault="00EB5260">
      <w:pPr>
        <w:pStyle w:val="Heading6"/>
        <w:rPr>
          <w:lang w:val="en-GB"/>
        </w:rPr>
      </w:pPr>
      <w:r w:rsidRPr="00891A28">
        <w:rPr>
          <w:lang w:val="en-GB"/>
        </w:rPr>
        <w:t>7.4.5.1.2.4</w:t>
      </w:r>
      <w:bookmarkStart w:id="955" w:name="x1-1660007.4.5.1.2.4"/>
      <w:bookmarkStart w:id="956" w:name="QQ1-1-241"/>
      <w:bookmarkEnd w:id="955"/>
      <w:bookmarkEnd w:id="956"/>
      <w:r w:rsidRPr="00891A28">
        <w:rPr>
          <w:lang w:val="en-GB"/>
        </w:rPr>
        <w:tab/>
        <w:t>Vertical offset of the grid (HGY)</w:t>
      </w:r>
    </w:p>
    <w:p w14:paraId="36B5E0DA" w14:textId="77777777" w:rsidR="007F2BF7" w:rsidRPr="00891A28" w:rsidRDefault="00EB5260">
      <w:pPr>
        <w:rPr>
          <w:lang w:val="en-GB"/>
        </w:rPr>
      </w:pPr>
      <w:r w:rsidRPr="00891A28">
        <w:rPr>
          <w:lang w:val="en-GB"/>
        </w:rPr>
        <w:t>This signed four-byte field contains 256 times the vertical offset of the origin of the halftone grid.</w:t>
      </w:r>
    </w:p>
    <w:p w14:paraId="7A7FE242" w14:textId="17C8A966" w:rsidR="007F2BF7" w:rsidRPr="00891A28" w:rsidRDefault="00EB5260">
      <w:pPr>
        <w:pStyle w:val="Heading5"/>
        <w:rPr>
          <w:lang w:val="en-GB"/>
        </w:rPr>
      </w:pPr>
      <w:r w:rsidRPr="00891A28">
        <w:rPr>
          <w:lang w:val="en-GB"/>
        </w:rPr>
        <w:t>7.4.5.1.3</w:t>
      </w:r>
      <w:r w:rsidRPr="00891A28">
        <w:rPr>
          <w:lang w:val="en-GB"/>
        </w:rPr>
        <w:tab/>
      </w:r>
      <w:bookmarkStart w:id="957" w:name="x1-1670007.4.5.1.3"/>
      <w:bookmarkStart w:id="958" w:name="QQ1-1-242"/>
      <w:bookmarkEnd w:id="957"/>
      <w:bookmarkEnd w:id="958"/>
      <w:r w:rsidRPr="00891A28">
        <w:rPr>
          <w:lang w:val="en-GB"/>
        </w:rPr>
        <w:t>Halftone grid vector</w:t>
      </w:r>
    </w:p>
    <w:p w14:paraId="171800BB" w14:textId="77777777" w:rsidR="007F2BF7" w:rsidRPr="00891A28" w:rsidRDefault="00EB5260">
      <w:pPr>
        <w:rPr>
          <w:lang w:val="en-GB"/>
        </w:rPr>
      </w:pPr>
      <w:r w:rsidRPr="00891A28">
        <w:rPr>
          <w:lang w:val="en-GB"/>
        </w:rPr>
        <w:t>This field describes the vector used to draw the grid of gray-scale values. See Figure 24 for an illustration of these values. It is formatted as shown in Figure 44 and as described below.</w:t>
      </w:r>
    </w:p>
    <w:p w14:paraId="0EE0B810"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2" w:space="0" w:color="auto"/>
        </w:tblBorders>
        <w:tblLayout w:type="fixed"/>
        <w:tblLook w:val="0000" w:firstRow="0" w:lastRow="0" w:firstColumn="0" w:lastColumn="0" w:noHBand="0" w:noVBand="0"/>
      </w:tblPr>
      <w:tblGrid>
        <w:gridCol w:w="567"/>
        <w:gridCol w:w="567"/>
        <w:gridCol w:w="567"/>
        <w:gridCol w:w="567"/>
      </w:tblGrid>
      <w:tr w:rsidR="007F2BF7" w:rsidRPr="00891A28" w14:paraId="42BE02E5" w14:textId="77777777">
        <w:trPr>
          <w:cantSplit/>
          <w:jc w:val="center"/>
        </w:trPr>
        <w:tc>
          <w:tcPr>
            <w:tcW w:w="567" w:type="dxa"/>
            <w:tcBorders>
              <w:top w:val="single" w:sz="2" w:space="0" w:color="auto"/>
              <w:left w:val="single" w:sz="2" w:space="0" w:color="auto"/>
              <w:bottom w:val="nil"/>
              <w:right w:val="single" w:sz="2" w:space="0" w:color="auto"/>
            </w:tcBorders>
            <w:vAlign w:val="center"/>
          </w:tcPr>
          <w:p w14:paraId="5E02052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67" w:type="dxa"/>
            <w:tcBorders>
              <w:top w:val="single" w:sz="2" w:space="0" w:color="auto"/>
              <w:left w:val="single" w:sz="2" w:space="0" w:color="auto"/>
              <w:bottom w:val="nil"/>
              <w:right w:val="single" w:sz="2" w:space="0" w:color="auto"/>
            </w:tcBorders>
            <w:vAlign w:val="center"/>
          </w:tcPr>
          <w:p w14:paraId="0E8C334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67" w:type="dxa"/>
            <w:tcBorders>
              <w:top w:val="single" w:sz="2" w:space="0" w:color="auto"/>
              <w:left w:val="single" w:sz="2" w:space="0" w:color="auto"/>
              <w:bottom w:val="nil"/>
              <w:right w:val="single" w:sz="2" w:space="0" w:color="auto"/>
            </w:tcBorders>
            <w:vAlign w:val="center"/>
          </w:tcPr>
          <w:p w14:paraId="33983F0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67" w:type="dxa"/>
            <w:tcBorders>
              <w:top w:val="single" w:sz="2" w:space="0" w:color="auto"/>
              <w:left w:val="single" w:sz="2" w:space="0" w:color="auto"/>
              <w:bottom w:val="nil"/>
              <w:right w:val="single" w:sz="2" w:space="0" w:color="auto"/>
            </w:tcBorders>
            <w:vAlign w:val="center"/>
          </w:tcPr>
          <w:p w14:paraId="72B5C7C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5BC8CF19" w14:textId="77777777">
        <w:trPr>
          <w:cantSplit/>
          <w:trHeight w:hRule="exact" w:val="680"/>
          <w:jc w:val="center"/>
        </w:trPr>
        <w:tc>
          <w:tcPr>
            <w:tcW w:w="1134" w:type="dxa"/>
            <w:gridSpan w:val="2"/>
            <w:tcBorders>
              <w:top w:val="nil"/>
              <w:left w:val="single" w:sz="2" w:space="0" w:color="auto"/>
              <w:bottom w:val="single" w:sz="2" w:space="0" w:color="auto"/>
              <w:right w:val="single" w:sz="2" w:space="0" w:color="auto"/>
            </w:tcBorders>
            <w:vAlign w:val="center"/>
          </w:tcPr>
          <w:p w14:paraId="0E81F0B9"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RX</w:t>
            </w:r>
          </w:p>
        </w:tc>
        <w:tc>
          <w:tcPr>
            <w:tcW w:w="1134" w:type="dxa"/>
            <w:gridSpan w:val="2"/>
            <w:tcBorders>
              <w:top w:val="nil"/>
              <w:left w:val="single" w:sz="2" w:space="0" w:color="auto"/>
              <w:bottom w:val="single" w:sz="2" w:space="0" w:color="auto"/>
              <w:right w:val="single" w:sz="2" w:space="0" w:color="auto"/>
            </w:tcBorders>
            <w:vAlign w:val="center"/>
          </w:tcPr>
          <w:p w14:paraId="29FCA168" w14:textId="77777777" w:rsidR="007F2BF7" w:rsidRPr="00891A28" w:rsidRDefault="00EB5260">
            <w:pPr>
              <w:pStyle w:val="TableText"/>
              <w:framePr w:hSpace="181" w:wrap="notBeside" w:vAnchor="text" w:hAnchor="text" w:xAlign="center" w:y="1"/>
              <w:spacing w:before="0" w:after="0"/>
              <w:jc w:val="center"/>
              <w:rPr>
                <w:rFonts w:ascii="Arial" w:hAnsi="Arial" w:cs="Arial"/>
                <w:b/>
                <w:bCs/>
                <w:sz w:val="16"/>
                <w:lang w:val="en-GB"/>
              </w:rPr>
            </w:pPr>
            <w:r w:rsidRPr="00891A28">
              <w:rPr>
                <w:rFonts w:ascii="Arial" w:hAnsi="Arial" w:cs="Arial"/>
                <w:b/>
                <w:bCs/>
                <w:sz w:val="16"/>
                <w:lang w:val="en-GB"/>
              </w:rPr>
              <w:t>HRY</w:t>
            </w:r>
          </w:p>
        </w:tc>
      </w:tr>
    </w:tbl>
    <w:p w14:paraId="41BDD463" w14:textId="77777777" w:rsidR="007F2BF7" w:rsidRPr="00891A28" w:rsidRDefault="00EB5260" w:rsidP="00EC7FA5">
      <w:pPr>
        <w:pStyle w:val="FigureNoTitle"/>
      </w:pPr>
      <w:bookmarkStart w:id="959" w:name="_Toc524617821"/>
      <w:r w:rsidRPr="00891A28">
        <w:t>Figure 44 – Halftone grid vector field structure</w:t>
      </w:r>
      <w:bookmarkEnd w:id="959"/>
    </w:p>
    <w:p w14:paraId="2A89BFCB" w14:textId="77777777" w:rsidR="007F2BF7" w:rsidRPr="00891A28" w:rsidRDefault="00EB5260">
      <w:pPr>
        <w:tabs>
          <w:tab w:val="clear" w:pos="794"/>
        </w:tabs>
        <w:rPr>
          <w:lang w:val="en-GB"/>
        </w:rPr>
      </w:pPr>
      <w:r w:rsidRPr="00891A28">
        <w:rPr>
          <w:b/>
          <w:bCs/>
          <w:lang w:val="en-GB"/>
        </w:rPr>
        <w:t>HRX – </w:t>
      </w:r>
      <w:r w:rsidRPr="00891A28">
        <w:rPr>
          <w:lang w:val="en-GB"/>
        </w:rPr>
        <w:t>See 7.4.5.1.3.1.</w:t>
      </w:r>
    </w:p>
    <w:p w14:paraId="018FA2D2" w14:textId="77777777" w:rsidR="007F2BF7" w:rsidRPr="00891A28" w:rsidRDefault="00EB5260">
      <w:pPr>
        <w:tabs>
          <w:tab w:val="clear" w:pos="794"/>
        </w:tabs>
        <w:rPr>
          <w:lang w:val="en-GB"/>
        </w:rPr>
      </w:pPr>
      <w:r w:rsidRPr="00891A28">
        <w:rPr>
          <w:b/>
          <w:bCs/>
          <w:lang w:val="en-GB"/>
        </w:rPr>
        <w:t>HRY – </w:t>
      </w:r>
      <w:r w:rsidRPr="00891A28">
        <w:rPr>
          <w:lang w:val="en-GB"/>
        </w:rPr>
        <w:t>See 7.4.5.1.3.2.</w:t>
      </w:r>
    </w:p>
    <w:p w14:paraId="7E65FE1E" w14:textId="77777777" w:rsidR="007F2BF7" w:rsidRPr="00891A28" w:rsidRDefault="00EB5260">
      <w:pPr>
        <w:pStyle w:val="Heading6"/>
        <w:rPr>
          <w:lang w:val="en-GB"/>
        </w:rPr>
      </w:pPr>
      <w:r w:rsidRPr="00891A28">
        <w:rPr>
          <w:lang w:val="en-GB"/>
        </w:rPr>
        <w:lastRenderedPageBreak/>
        <w:t>7.4.5.1.3.1</w:t>
      </w:r>
      <w:r w:rsidRPr="00891A28">
        <w:rPr>
          <w:lang w:val="en-GB"/>
        </w:rPr>
        <w:tab/>
      </w:r>
      <w:bookmarkStart w:id="960" w:name="x1-1680007.4.5.1.3.1"/>
      <w:bookmarkStart w:id="961" w:name="QQ1-1-244"/>
      <w:bookmarkEnd w:id="960"/>
      <w:bookmarkEnd w:id="961"/>
      <w:r w:rsidRPr="00891A28">
        <w:rPr>
          <w:lang w:val="en-GB"/>
        </w:rPr>
        <w:t>Horizontal coordinate of the halftone grid vector (HRX)</w:t>
      </w:r>
    </w:p>
    <w:p w14:paraId="29D2CF12" w14:textId="77777777" w:rsidR="007F2BF7" w:rsidRPr="00891A28" w:rsidRDefault="00EB5260">
      <w:pPr>
        <w:rPr>
          <w:lang w:val="en-GB"/>
        </w:rPr>
      </w:pPr>
      <w:r w:rsidRPr="00891A28">
        <w:rPr>
          <w:lang w:val="en-GB"/>
        </w:rPr>
        <w:t>This unsigned two-byte field contains 256 times the horizontal coordinate of the halftone grid vector.</w:t>
      </w:r>
    </w:p>
    <w:p w14:paraId="175EA275" w14:textId="77777777" w:rsidR="007F2BF7" w:rsidRPr="00891A28" w:rsidRDefault="00EB5260">
      <w:pPr>
        <w:pStyle w:val="Heading6"/>
        <w:rPr>
          <w:lang w:val="en-GB"/>
        </w:rPr>
      </w:pPr>
      <w:r w:rsidRPr="00891A28">
        <w:rPr>
          <w:lang w:val="en-GB"/>
        </w:rPr>
        <w:t>7.4.5.1.3.2</w:t>
      </w:r>
      <w:r w:rsidRPr="00891A28">
        <w:rPr>
          <w:lang w:val="en-GB"/>
        </w:rPr>
        <w:tab/>
      </w:r>
      <w:bookmarkStart w:id="962" w:name="x1-1690007.4.5.1.3.2"/>
      <w:bookmarkStart w:id="963" w:name="QQ1-1-245"/>
      <w:bookmarkEnd w:id="962"/>
      <w:bookmarkEnd w:id="963"/>
      <w:r w:rsidRPr="00891A28">
        <w:rPr>
          <w:lang w:val="en-GB"/>
        </w:rPr>
        <w:t>Vertical coordinate of the halftone grid vector (HRY)</w:t>
      </w:r>
    </w:p>
    <w:p w14:paraId="248B2FD5" w14:textId="77777777" w:rsidR="007F2BF7" w:rsidRPr="00891A28" w:rsidRDefault="00EB5260">
      <w:pPr>
        <w:rPr>
          <w:lang w:val="en-GB"/>
        </w:rPr>
      </w:pPr>
      <w:r w:rsidRPr="00891A28">
        <w:rPr>
          <w:lang w:val="en-GB"/>
        </w:rPr>
        <w:t>This unsigned two-byte field contains 256 times the vertical coordinate of the halftone grid vector.</w:t>
      </w:r>
    </w:p>
    <w:p w14:paraId="0AB6C33E" w14:textId="77777777" w:rsidR="007F2BF7" w:rsidRPr="00891A28" w:rsidRDefault="00EB5260">
      <w:pPr>
        <w:pStyle w:val="Heading4"/>
        <w:rPr>
          <w:lang w:val="en-GB"/>
        </w:rPr>
      </w:pPr>
      <w:r w:rsidRPr="00891A28">
        <w:rPr>
          <w:lang w:val="en-GB"/>
        </w:rPr>
        <w:t>7.4.5.2</w:t>
      </w:r>
      <w:r w:rsidRPr="00891A28">
        <w:rPr>
          <w:lang w:val="en-GB"/>
        </w:rPr>
        <w:tab/>
      </w:r>
      <w:bookmarkStart w:id="964" w:name="x1-1700007.4.5.2"/>
      <w:bookmarkStart w:id="965" w:name="QQ1-1-246"/>
      <w:bookmarkEnd w:id="964"/>
      <w:bookmarkEnd w:id="965"/>
      <w:r w:rsidRPr="00891A28">
        <w:rPr>
          <w:lang w:val="en-GB"/>
        </w:rPr>
        <w:t>Decoding a halftone region segment</w:t>
      </w:r>
    </w:p>
    <w:p w14:paraId="206CD23B" w14:textId="77777777" w:rsidR="007F2BF7" w:rsidRPr="00891A28" w:rsidRDefault="00EB5260">
      <w:pPr>
        <w:rPr>
          <w:lang w:val="en-GB"/>
        </w:rPr>
      </w:pPr>
      <w:r w:rsidRPr="00891A28">
        <w:rPr>
          <w:lang w:val="en-GB"/>
        </w:rPr>
        <w:t>A halftone region segment is decoded according to the following steps:</w:t>
      </w:r>
    </w:p>
    <w:p w14:paraId="09C9D776" w14:textId="77777777" w:rsidR="007F2BF7" w:rsidRPr="00891A28" w:rsidRDefault="00EB5260">
      <w:pPr>
        <w:pStyle w:val="enumlev1"/>
        <w:rPr>
          <w:lang w:val="en-GB"/>
        </w:rPr>
      </w:pPr>
      <w:bookmarkStart w:id="966" w:name="x1-170002x1"/>
      <w:bookmarkEnd w:id="966"/>
      <w:r w:rsidRPr="00891A28">
        <w:rPr>
          <w:lang w:val="en-GB"/>
        </w:rPr>
        <w:t>1)</w:t>
      </w:r>
      <w:r w:rsidRPr="00891A28">
        <w:rPr>
          <w:lang w:val="en-GB"/>
        </w:rPr>
        <w:tab/>
        <w:t>Interpret its header, as described in 7.4.5.1.</w:t>
      </w:r>
    </w:p>
    <w:p w14:paraId="1F5B7BEC" w14:textId="77777777" w:rsidR="007F2BF7" w:rsidRPr="00891A28" w:rsidRDefault="00EB5260">
      <w:pPr>
        <w:pStyle w:val="enumlev1"/>
        <w:rPr>
          <w:lang w:val="en-GB"/>
        </w:rPr>
      </w:pPr>
      <w:bookmarkStart w:id="967" w:name="x1-170004x2"/>
      <w:bookmarkEnd w:id="967"/>
      <w:r w:rsidRPr="00891A28">
        <w:rPr>
          <w:lang w:val="en-GB"/>
        </w:rPr>
        <w:t>2)</w:t>
      </w:r>
      <w:r w:rsidRPr="00891A28">
        <w:rPr>
          <w:lang w:val="en-GB"/>
        </w:rPr>
        <w:tab/>
        <w:t>Decode (or retrieve the results of decoding) the referred-to pattern dictionary segment.</w:t>
      </w:r>
    </w:p>
    <w:p w14:paraId="13ADCD1A" w14:textId="77777777" w:rsidR="007F2BF7" w:rsidRPr="00891A28" w:rsidRDefault="00EB5260">
      <w:pPr>
        <w:pStyle w:val="enumlev1"/>
        <w:rPr>
          <w:lang w:val="en-GB"/>
        </w:rPr>
      </w:pPr>
      <w:bookmarkStart w:id="968" w:name="x1-170006x3"/>
      <w:bookmarkEnd w:id="968"/>
      <w:r w:rsidRPr="00891A28">
        <w:rPr>
          <w:lang w:val="en-GB"/>
        </w:rPr>
        <w:t>3)</w:t>
      </w:r>
      <w:r w:rsidRPr="00891A28">
        <w:rPr>
          <w:lang w:val="en-GB"/>
        </w:rPr>
        <w:tab/>
        <w:t>As described in E.3.7, reset all the arithmetic coding statistics to zero.</w:t>
      </w:r>
    </w:p>
    <w:p w14:paraId="0DA2130C" w14:textId="77777777" w:rsidR="007F2BF7" w:rsidRPr="00891A28" w:rsidRDefault="00EB5260">
      <w:pPr>
        <w:pStyle w:val="enumlev1"/>
        <w:rPr>
          <w:lang w:val="en-GB"/>
        </w:rPr>
      </w:pPr>
      <w:bookmarkStart w:id="969" w:name="x1-170008x4"/>
      <w:bookmarkEnd w:id="969"/>
      <w:r w:rsidRPr="00891A28">
        <w:rPr>
          <w:lang w:val="en-GB"/>
        </w:rPr>
        <w:t>4)</w:t>
      </w:r>
      <w:r w:rsidRPr="00891A28">
        <w:rPr>
          <w:lang w:val="en-GB"/>
        </w:rPr>
        <w:tab/>
        <w:t>Invoke the halftone region decoding procedure described in 6.6, with the parameters to the halftone region decoding procedure set as shown in Table 33.</w:t>
      </w:r>
    </w:p>
    <w:p w14:paraId="1DC17A78" w14:textId="77777777" w:rsidR="007F2BF7" w:rsidRPr="00891A28" w:rsidRDefault="007F2BF7">
      <w:pPr>
        <w:rPr>
          <w:lang w:val="en-GB"/>
        </w:rPr>
      </w:pPr>
    </w:p>
    <w:p w14:paraId="22840F88" w14:textId="77777777" w:rsidR="007F2BF7" w:rsidRPr="00891A28" w:rsidRDefault="00EB5260">
      <w:pPr>
        <w:pStyle w:val="TableTitle"/>
        <w:rPr>
          <w:lang w:val="en-GB"/>
        </w:rPr>
      </w:pPr>
      <w:bookmarkStart w:id="970" w:name="_Toc524616000"/>
      <w:r w:rsidRPr="00891A28">
        <w:rPr>
          <w:lang w:val="en-GB"/>
        </w:rPr>
        <w:t>Table 33 – Parameters used to decode a halftone region segment</w:t>
      </w:r>
      <w:bookmarkEnd w:id="97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5670"/>
      </w:tblGrid>
      <w:tr w:rsidR="007F2BF7" w:rsidRPr="00891A28" w14:paraId="59F5C816" w14:textId="77777777">
        <w:trPr>
          <w:jc w:val="center"/>
        </w:trPr>
        <w:tc>
          <w:tcPr>
            <w:tcW w:w="2835" w:type="dxa"/>
          </w:tcPr>
          <w:p w14:paraId="3F54A840" w14:textId="77777777" w:rsidR="007F2BF7" w:rsidRPr="00891A28" w:rsidRDefault="00EB5260">
            <w:pPr>
              <w:pStyle w:val="TableHead"/>
              <w:framePr w:hSpace="181" w:wrap="notBeside" w:vAnchor="text" w:hAnchor="text" w:xAlign="center" w:y="1"/>
              <w:rPr>
                <w:lang w:val="en-GB"/>
              </w:rPr>
            </w:pPr>
            <w:r w:rsidRPr="00891A28">
              <w:rPr>
                <w:lang w:val="en-GB"/>
              </w:rPr>
              <w:t xml:space="preserve">Name </w:t>
            </w:r>
          </w:p>
        </w:tc>
        <w:tc>
          <w:tcPr>
            <w:tcW w:w="5670" w:type="dxa"/>
          </w:tcPr>
          <w:p w14:paraId="2DC782E8" w14:textId="77777777" w:rsidR="007F2BF7" w:rsidRPr="00891A28" w:rsidRDefault="00EB5260">
            <w:pPr>
              <w:pStyle w:val="TableHead"/>
              <w:framePr w:hSpace="181" w:wrap="notBeside" w:vAnchor="text" w:hAnchor="text" w:xAlign="center" w:y="1"/>
              <w:rPr>
                <w:lang w:val="en-GB"/>
              </w:rPr>
            </w:pPr>
            <w:r w:rsidRPr="00891A28">
              <w:rPr>
                <w:lang w:val="en-GB"/>
              </w:rPr>
              <w:t xml:space="preserve">Value </w:t>
            </w:r>
          </w:p>
        </w:tc>
      </w:tr>
      <w:tr w:rsidR="007F2BF7" w:rsidRPr="00891A28" w14:paraId="7C94A0CF" w14:textId="77777777">
        <w:trPr>
          <w:jc w:val="center"/>
        </w:trPr>
        <w:tc>
          <w:tcPr>
            <w:tcW w:w="2835" w:type="dxa"/>
          </w:tcPr>
          <w:p w14:paraId="4509CA9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BW</w:t>
            </w:r>
            <w:r w:rsidRPr="00891A28">
              <w:rPr>
                <w:lang w:val="en-GB"/>
              </w:rPr>
              <w:t xml:space="preserve"> </w:t>
            </w:r>
          </w:p>
        </w:tc>
        <w:tc>
          <w:tcPr>
            <w:tcW w:w="5670" w:type="dxa"/>
          </w:tcPr>
          <w:p w14:paraId="23AE9B9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pecified by the region segment bitmap width in this segment's region segment data header. </w:t>
            </w:r>
          </w:p>
        </w:tc>
      </w:tr>
      <w:tr w:rsidR="007F2BF7" w:rsidRPr="00891A28" w14:paraId="4D33922A" w14:textId="77777777">
        <w:trPr>
          <w:jc w:val="center"/>
        </w:trPr>
        <w:tc>
          <w:tcPr>
            <w:tcW w:w="2835" w:type="dxa"/>
          </w:tcPr>
          <w:p w14:paraId="6CEA300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BH</w:t>
            </w:r>
            <w:r w:rsidRPr="00891A28">
              <w:rPr>
                <w:lang w:val="en-GB"/>
              </w:rPr>
              <w:t xml:space="preserve"> </w:t>
            </w:r>
          </w:p>
        </w:tc>
        <w:tc>
          <w:tcPr>
            <w:tcW w:w="5670" w:type="dxa"/>
          </w:tcPr>
          <w:p w14:paraId="6F41DFC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pecified by the region segment bitmap height in this segment's region segment data header. </w:t>
            </w:r>
          </w:p>
        </w:tc>
      </w:tr>
      <w:tr w:rsidR="007F2BF7" w:rsidRPr="00891A28" w14:paraId="5986E789" w14:textId="77777777">
        <w:trPr>
          <w:jc w:val="center"/>
        </w:trPr>
        <w:tc>
          <w:tcPr>
            <w:tcW w:w="2835" w:type="dxa"/>
          </w:tcPr>
          <w:p w14:paraId="4E7B353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MMR</w:t>
            </w:r>
            <w:r w:rsidRPr="00891A28">
              <w:rPr>
                <w:lang w:val="en-GB"/>
              </w:rPr>
              <w:t xml:space="preserve"> </w:t>
            </w:r>
          </w:p>
        </w:tc>
        <w:tc>
          <w:tcPr>
            <w:tcW w:w="5670" w:type="dxa"/>
          </w:tcPr>
          <w:p w14:paraId="67B6592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1. </w:t>
            </w:r>
          </w:p>
        </w:tc>
      </w:tr>
      <w:tr w:rsidR="007F2BF7" w:rsidRPr="00891A28" w14:paraId="08BC597B" w14:textId="77777777">
        <w:trPr>
          <w:jc w:val="center"/>
        </w:trPr>
        <w:tc>
          <w:tcPr>
            <w:tcW w:w="2835" w:type="dxa"/>
          </w:tcPr>
          <w:p w14:paraId="276D5FB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TEMPLATE</w:t>
            </w:r>
            <w:r w:rsidRPr="00891A28">
              <w:rPr>
                <w:lang w:val="en-GB"/>
              </w:rPr>
              <w:t xml:space="preserve"> </w:t>
            </w:r>
          </w:p>
        </w:tc>
        <w:tc>
          <w:tcPr>
            <w:tcW w:w="5670" w:type="dxa"/>
          </w:tcPr>
          <w:p w14:paraId="29FDCD5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1. </w:t>
            </w:r>
          </w:p>
        </w:tc>
      </w:tr>
      <w:tr w:rsidR="007F2BF7" w:rsidRPr="00891A28" w14:paraId="6DB31691" w14:textId="77777777">
        <w:trPr>
          <w:jc w:val="center"/>
        </w:trPr>
        <w:tc>
          <w:tcPr>
            <w:tcW w:w="2835" w:type="dxa"/>
          </w:tcPr>
          <w:p w14:paraId="3CC17E5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ENABLESKIP</w:t>
            </w:r>
          </w:p>
        </w:tc>
        <w:tc>
          <w:tcPr>
            <w:tcW w:w="5670" w:type="dxa"/>
          </w:tcPr>
          <w:p w14:paraId="6619252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1. </w:t>
            </w:r>
          </w:p>
        </w:tc>
      </w:tr>
      <w:tr w:rsidR="007F2BF7" w:rsidRPr="00891A28" w14:paraId="3D3078FB" w14:textId="77777777">
        <w:trPr>
          <w:jc w:val="center"/>
        </w:trPr>
        <w:tc>
          <w:tcPr>
            <w:tcW w:w="2835" w:type="dxa"/>
          </w:tcPr>
          <w:p w14:paraId="0A75AADF"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COMBOP</w:t>
            </w:r>
            <w:r w:rsidRPr="00891A28">
              <w:rPr>
                <w:lang w:val="en-GB"/>
              </w:rPr>
              <w:t xml:space="preserve"> </w:t>
            </w:r>
          </w:p>
        </w:tc>
        <w:tc>
          <w:tcPr>
            <w:tcW w:w="5670" w:type="dxa"/>
          </w:tcPr>
          <w:p w14:paraId="5F28D99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1. </w:t>
            </w:r>
          </w:p>
        </w:tc>
      </w:tr>
      <w:tr w:rsidR="007F2BF7" w:rsidRPr="00891A28" w14:paraId="675879CD" w14:textId="77777777">
        <w:trPr>
          <w:jc w:val="center"/>
        </w:trPr>
        <w:tc>
          <w:tcPr>
            <w:tcW w:w="2835" w:type="dxa"/>
          </w:tcPr>
          <w:p w14:paraId="079E0A1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DEFPIXEL</w:t>
            </w:r>
            <w:r w:rsidRPr="00891A28">
              <w:rPr>
                <w:lang w:val="en-GB"/>
              </w:rPr>
              <w:t xml:space="preserve"> </w:t>
            </w:r>
          </w:p>
        </w:tc>
        <w:tc>
          <w:tcPr>
            <w:tcW w:w="5670" w:type="dxa"/>
          </w:tcPr>
          <w:p w14:paraId="54F5736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1. </w:t>
            </w:r>
          </w:p>
        </w:tc>
      </w:tr>
      <w:tr w:rsidR="007F2BF7" w:rsidRPr="00891A28" w14:paraId="0F6F05BD" w14:textId="77777777">
        <w:trPr>
          <w:jc w:val="center"/>
        </w:trPr>
        <w:tc>
          <w:tcPr>
            <w:tcW w:w="2835" w:type="dxa"/>
          </w:tcPr>
          <w:p w14:paraId="4845895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GW</w:t>
            </w:r>
            <w:r w:rsidRPr="00891A28">
              <w:rPr>
                <w:lang w:val="en-GB"/>
              </w:rPr>
              <w:t xml:space="preserve"> </w:t>
            </w:r>
          </w:p>
        </w:tc>
        <w:tc>
          <w:tcPr>
            <w:tcW w:w="5670" w:type="dxa"/>
          </w:tcPr>
          <w:p w14:paraId="2EB2763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2.1. </w:t>
            </w:r>
          </w:p>
        </w:tc>
      </w:tr>
      <w:tr w:rsidR="007F2BF7" w:rsidRPr="00891A28" w14:paraId="4042088B" w14:textId="77777777">
        <w:trPr>
          <w:jc w:val="center"/>
        </w:trPr>
        <w:tc>
          <w:tcPr>
            <w:tcW w:w="2835" w:type="dxa"/>
          </w:tcPr>
          <w:p w14:paraId="313BD5A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GH</w:t>
            </w:r>
            <w:r w:rsidRPr="00891A28">
              <w:rPr>
                <w:lang w:val="en-GB"/>
              </w:rPr>
              <w:t xml:space="preserve"> </w:t>
            </w:r>
          </w:p>
        </w:tc>
        <w:tc>
          <w:tcPr>
            <w:tcW w:w="5670" w:type="dxa"/>
          </w:tcPr>
          <w:p w14:paraId="5F7FADF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2.2. </w:t>
            </w:r>
          </w:p>
        </w:tc>
      </w:tr>
      <w:tr w:rsidR="007F2BF7" w:rsidRPr="00891A28" w14:paraId="588C9A47" w14:textId="77777777">
        <w:trPr>
          <w:jc w:val="center"/>
        </w:trPr>
        <w:tc>
          <w:tcPr>
            <w:tcW w:w="2835" w:type="dxa"/>
          </w:tcPr>
          <w:p w14:paraId="404E833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GX</w:t>
            </w:r>
            <w:r w:rsidRPr="00891A28">
              <w:rPr>
                <w:lang w:val="en-GB"/>
              </w:rPr>
              <w:t xml:space="preserve"> </w:t>
            </w:r>
          </w:p>
        </w:tc>
        <w:tc>
          <w:tcPr>
            <w:tcW w:w="5670" w:type="dxa"/>
          </w:tcPr>
          <w:p w14:paraId="1F0D33E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2.3. </w:t>
            </w:r>
          </w:p>
        </w:tc>
      </w:tr>
      <w:tr w:rsidR="007F2BF7" w:rsidRPr="00891A28" w14:paraId="031BA57C" w14:textId="77777777">
        <w:trPr>
          <w:jc w:val="center"/>
        </w:trPr>
        <w:tc>
          <w:tcPr>
            <w:tcW w:w="2835" w:type="dxa"/>
          </w:tcPr>
          <w:p w14:paraId="2507779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GY</w:t>
            </w:r>
            <w:r w:rsidRPr="00891A28">
              <w:rPr>
                <w:lang w:val="en-GB"/>
              </w:rPr>
              <w:t xml:space="preserve"> </w:t>
            </w:r>
          </w:p>
        </w:tc>
        <w:tc>
          <w:tcPr>
            <w:tcW w:w="5670" w:type="dxa"/>
          </w:tcPr>
          <w:p w14:paraId="2A831DD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2.4. </w:t>
            </w:r>
          </w:p>
        </w:tc>
      </w:tr>
      <w:tr w:rsidR="007F2BF7" w:rsidRPr="00891A28" w14:paraId="17AD1112" w14:textId="77777777">
        <w:trPr>
          <w:jc w:val="center"/>
        </w:trPr>
        <w:tc>
          <w:tcPr>
            <w:tcW w:w="2835" w:type="dxa"/>
          </w:tcPr>
          <w:p w14:paraId="56A82F4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RX</w:t>
            </w:r>
            <w:r w:rsidRPr="00891A28">
              <w:rPr>
                <w:lang w:val="en-GB"/>
              </w:rPr>
              <w:t xml:space="preserve"> </w:t>
            </w:r>
          </w:p>
        </w:tc>
        <w:tc>
          <w:tcPr>
            <w:tcW w:w="5670" w:type="dxa"/>
          </w:tcPr>
          <w:p w14:paraId="0D29CD1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3.1. </w:t>
            </w:r>
          </w:p>
        </w:tc>
      </w:tr>
      <w:tr w:rsidR="007F2BF7" w:rsidRPr="00891A28" w14:paraId="7635FE20" w14:textId="77777777">
        <w:trPr>
          <w:jc w:val="center"/>
        </w:trPr>
        <w:tc>
          <w:tcPr>
            <w:tcW w:w="2835" w:type="dxa"/>
          </w:tcPr>
          <w:p w14:paraId="657497B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RY</w:t>
            </w:r>
            <w:r w:rsidRPr="00891A28">
              <w:rPr>
                <w:lang w:val="en-GB"/>
              </w:rPr>
              <w:t xml:space="preserve"> </w:t>
            </w:r>
          </w:p>
        </w:tc>
        <w:tc>
          <w:tcPr>
            <w:tcW w:w="5670" w:type="dxa"/>
          </w:tcPr>
          <w:p w14:paraId="44EDE9F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5.1.3.2. </w:t>
            </w:r>
          </w:p>
        </w:tc>
      </w:tr>
      <w:tr w:rsidR="007F2BF7" w:rsidRPr="00891A28" w14:paraId="282456B0" w14:textId="77777777">
        <w:trPr>
          <w:jc w:val="center"/>
        </w:trPr>
        <w:tc>
          <w:tcPr>
            <w:tcW w:w="2835" w:type="dxa"/>
          </w:tcPr>
          <w:p w14:paraId="1062F77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NUMPATS</w:t>
            </w:r>
            <w:r w:rsidRPr="00891A28">
              <w:rPr>
                <w:lang w:val="en-GB"/>
              </w:rPr>
              <w:t xml:space="preserve"> </w:t>
            </w:r>
          </w:p>
        </w:tc>
        <w:tc>
          <w:tcPr>
            <w:tcW w:w="5670" w:type="dxa"/>
          </w:tcPr>
          <w:p w14:paraId="3FBBF14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The number of patterns in the pattern dictionary segment referred to by this segment. </w:t>
            </w:r>
          </w:p>
        </w:tc>
      </w:tr>
      <w:tr w:rsidR="007F2BF7" w:rsidRPr="00891A28" w14:paraId="3647FE93" w14:textId="77777777">
        <w:trPr>
          <w:jc w:val="center"/>
        </w:trPr>
        <w:tc>
          <w:tcPr>
            <w:tcW w:w="2835" w:type="dxa"/>
          </w:tcPr>
          <w:p w14:paraId="151E574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PATS</w:t>
            </w:r>
            <w:r w:rsidRPr="00891A28">
              <w:rPr>
                <w:lang w:val="en-GB"/>
              </w:rPr>
              <w:t xml:space="preserve"> </w:t>
            </w:r>
          </w:p>
        </w:tc>
        <w:tc>
          <w:tcPr>
            <w:tcW w:w="5670" w:type="dxa"/>
          </w:tcPr>
          <w:p w14:paraId="4806571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The patterns in the pattern dictionary segment referred to by this segment. </w:t>
            </w:r>
          </w:p>
        </w:tc>
      </w:tr>
      <w:tr w:rsidR="007F2BF7" w:rsidRPr="00891A28" w14:paraId="7D6B8ED7" w14:textId="77777777">
        <w:trPr>
          <w:jc w:val="center"/>
        </w:trPr>
        <w:tc>
          <w:tcPr>
            <w:tcW w:w="2835" w:type="dxa"/>
          </w:tcPr>
          <w:p w14:paraId="02FE127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PW</w:t>
            </w:r>
            <w:r w:rsidRPr="00891A28">
              <w:rPr>
                <w:lang w:val="en-GB"/>
              </w:rPr>
              <w:t xml:space="preserve"> </w:t>
            </w:r>
          </w:p>
        </w:tc>
        <w:tc>
          <w:tcPr>
            <w:tcW w:w="5670" w:type="dxa"/>
          </w:tcPr>
          <w:p w14:paraId="68180B04"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The width, in pixels, of each of the patterns contained in </w:t>
            </w:r>
            <w:r w:rsidRPr="00891A28">
              <w:rPr>
                <w:b/>
                <w:bCs/>
                <w:lang w:val="en-GB"/>
              </w:rPr>
              <w:t>HPATS</w:t>
            </w:r>
            <w:r w:rsidRPr="00891A28">
              <w:rPr>
                <w:lang w:val="en-GB"/>
              </w:rPr>
              <w:t xml:space="preserve">. </w:t>
            </w:r>
          </w:p>
        </w:tc>
      </w:tr>
      <w:tr w:rsidR="007F2BF7" w:rsidRPr="00891A28" w14:paraId="196C287F" w14:textId="77777777">
        <w:trPr>
          <w:jc w:val="center"/>
        </w:trPr>
        <w:tc>
          <w:tcPr>
            <w:tcW w:w="2835" w:type="dxa"/>
          </w:tcPr>
          <w:p w14:paraId="2253BEA6"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HPH</w:t>
            </w:r>
            <w:r w:rsidRPr="00891A28">
              <w:rPr>
                <w:lang w:val="en-GB"/>
              </w:rPr>
              <w:t xml:space="preserve"> </w:t>
            </w:r>
          </w:p>
        </w:tc>
        <w:tc>
          <w:tcPr>
            <w:tcW w:w="5670" w:type="dxa"/>
          </w:tcPr>
          <w:p w14:paraId="01C5B98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The height, in pixels, of each of the patterns contained in </w:t>
            </w:r>
            <w:r w:rsidRPr="00891A28">
              <w:rPr>
                <w:b/>
                <w:bCs/>
                <w:lang w:val="en-GB"/>
              </w:rPr>
              <w:t>HPATS</w:t>
            </w:r>
            <w:r w:rsidRPr="00891A28">
              <w:rPr>
                <w:lang w:val="en-GB"/>
              </w:rPr>
              <w:t xml:space="preserve">. </w:t>
            </w:r>
          </w:p>
        </w:tc>
      </w:tr>
    </w:tbl>
    <w:p w14:paraId="655A548C" w14:textId="77777777" w:rsidR="007F2BF7" w:rsidRPr="00891A28" w:rsidRDefault="007F2BF7">
      <w:pPr>
        <w:pStyle w:val="TableFin"/>
        <w:rPr>
          <w:lang w:val="en-GB"/>
        </w:rPr>
      </w:pPr>
    </w:p>
    <w:p w14:paraId="556A697B" w14:textId="08176EDF" w:rsidR="007F2BF7" w:rsidRPr="00891A28" w:rsidRDefault="00EB5260">
      <w:pPr>
        <w:pStyle w:val="Heading3"/>
        <w:rPr>
          <w:lang w:val="en-GB"/>
        </w:rPr>
      </w:pPr>
      <w:bookmarkStart w:id="971" w:name="_Toc524615859"/>
      <w:r w:rsidRPr="00891A28">
        <w:rPr>
          <w:lang w:val="en-GB"/>
        </w:rPr>
        <w:t>7.4.6</w:t>
      </w:r>
      <w:r w:rsidRPr="00891A28">
        <w:rPr>
          <w:lang w:val="en-GB"/>
        </w:rPr>
        <w:tab/>
      </w:r>
      <w:bookmarkStart w:id="972" w:name="x1-1710007.4.6"/>
      <w:bookmarkStart w:id="973" w:name="QQ1-1-248"/>
      <w:bookmarkEnd w:id="972"/>
      <w:bookmarkEnd w:id="973"/>
      <w:r w:rsidRPr="00891A28">
        <w:rPr>
          <w:lang w:val="en-GB"/>
        </w:rPr>
        <w:t>Generic region segment syntax</w:t>
      </w:r>
      <w:bookmarkEnd w:id="971"/>
    </w:p>
    <w:p w14:paraId="6E5D7FBA" w14:textId="77777777" w:rsidR="007F2BF7" w:rsidRPr="00891A28" w:rsidRDefault="00EB5260">
      <w:pPr>
        <w:rPr>
          <w:lang w:val="en-GB"/>
        </w:rPr>
      </w:pPr>
      <w:r w:rsidRPr="00891A28">
        <w:rPr>
          <w:lang w:val="en-GB"/>
        </w:rPr>
        <w:t>The data parts of all three of the generic region segment types ("intermediate generic region", "immediate generic region" and "immediate lossless generic region") are coded identically, but are acted upon differently, see 8.2. The syntax of these segment types' data parts is specified here.</w:t>
      </w:r>
    </w:p>
    <w:p w14:paraId="13F9FFEE" w14:textId="77777777" w:rsidR="007F2BF7" w:rsidRPr="00891A28" w:rsidRDefault="00EB5260">
      <w:pPr>
        <w:pStyle w:val="Heading4"/>
        <w:rPr>
          <w:lang w:val="en-GB"/>
        </w:rPr>
      </w:pPr>
      <w:r w:rsidRPr="00891A28">
        <w:rPr>
          <w:lang w:val="en-GB"/>
        </w:rPr>
        <w:t>7.4.6.1</w:t>
      </w:r>
      <w:r w:rsidRPr="00891A28">
        <w:rPr>
          <w:lang w:val="en-GB"/>
        </w:rPr>
        <w:tab/>
      </w:r>
      <w:bookmarkStart w:id="974" w:name="x1-1720007.4.6.1"/>
      <w:bookmarkStart w:id="975" w:name="QQ1-1-249"/>
      <w:bookmarkEnd w:id="974"/>
      <w:bookmarkEnd w:id="975"/>
      <w:r w:rsidRPr="00891A28">
        <w:rPr>
          <w:lang w:val="en-GB"/>
        </w:rPr>
        <w:t>Generic region segment data header</w:t>
      </w:r>
    </w:p>
    <w:p w14:paraId="78DBFC96" w14:textId="77777777" w:rsidR="007F2BF7" w:rsidRPr="00891A28" w:rsidRDefault="00EB5260">
      <w:pPr>
        <w:rPr>
          <w:lang w:val="en-GB"/>
        </w:rPr>
      </w:pPr>
      <w:r w:rsidRPr="00891A28">
        <w:rPr>
          <w:lang w:val="en-GB"/>
        </w:rPr>
        <w:t>The data part of a generic region segment begins with a generic region segment data header. This header contains the fields shown in Figure 45 and described below.</w:t>
      </w:r>
    </w:p>
    <w:p w14:paraId="2A76105D" w14:textId="7313AA2E" w:rsidR="007F2BF7" w:rsidRPr="00891A28" w:rsidRDefault="007F2BF7">
      <w:pPr>
        <w:rPr>
          <w:lang w:val="en-G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701"/>
        <w:gridCol w:w="1701"/>
        <w:gridCol w:w="1701"/>
      </w:tblGrid>
      <w:tr w:rsidR="00891A28" w:rsidRPr="00891A28" w14:paraId="29D613DD" w14:textId="77777777" w:rsidTr="00891A28">
        <w:trPr>
          <w:cantSplit/>
          <w:trHeight w:hRule="exact" w:val="680"/>
          <w:jc w:val="center"/>
        </w:trPr>
        <w:tc>
          <w:tcPr>
            <w:tcW w:w="1701" w:type="dxa"/>
            <w:tcBorders>
              <w:top w:val="single" w:sz="12" w:space="0" w:color="auto"/>
              <w:left w:val="single" w:sz="12" w:space="0" w:color="auto"/>
              <w:bottom w:val="single" w:sz="12" w:space="0" w:color="auto"/>
              <w:right w:val="single" w:sz="12" w:space="0" w:color="auto"/>
            </w:tcBorders>
            <w:vAlign w:val="center"/>
          </w:tcPr>
          <w:p w14:paraId="143E689E"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information field</w:t>
            </w:r>
          </w:p>
        </w:tc>
        <w:tc>
          <w:tcPr>
            <w:tcW w:w="1701" w:type="dxa"/>
            <w:tcBorders>
              <w:left w:val="single" w:sz="12" w:space="0" w:color="auto"/>
              <w:right w:val="single" w:sz="12" w:space="0" w:color="auto"/>
            </w:tcBorders>
            <w:vAlign w:val="center"/>
          </w:tcPr>
          <w:p w14:paraId="39402D98"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Generic region segment flags</w:t>
            </w:r>
          </w:p>
        </w:tc>
        <w:tc>
          <w:tcPr>
            <w:tcW w:w="1701" w:type="dxa"/>
            <w:tcBorders>
              <w:top w:val="single" w:sz="12" w:space="0" w:color="auto"/>
              <w:left w:val="single" w:sz="12" w:space="0" w:color="auto"/>
              <w:bottom w:val="single" w:sz="12" w:space="0" w:color="auto"/>
              <w:right w:val="single" w:sz="12" w:space="0" w:color="auto"/>
            </w:tcBorders>
            <w:vAlign w:val="center"/>
          </w:tcPr>
          <w:p w14:paraId="6E2202E6"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Generic region segment AT flags</w:t>
            </w:r>
          </w:p>
        </w:tc>
      </w:tr>
    </w:tbl>
    <w:p w14:paraId="140E96BA" w14:textId="77777777" w:rsidR="007F2BF7" w:rsidRPr="00891A28" w:rsidRDefault="00EB5260" w:rsidP="00EC7FA5">
      <w:pPr>
        <w:pStyle w:val="FigureNoTitle"/>
      </w:pPr>
      <w:bookmarkStart w:id="976" w:name="_Toc524617822"/>
      <w:r w:rsidRPr="00891A28">
        <w:t>Figure 45 – Generic region segment data header structure</w:t>
      </w:r>
      <w:bookmarkEnd w:id="976"/>
    </w:p>
    <w:p w14:paraId="0EB923A2" w14:textId="77777777" w:rsidR="007F2BF7" w:rsidRPr="00891A28" w:rsidRDefault="00EB5260">
      <w:pPr>
        <w:rPr>
          <w:lang w:val="en-GB"/>
        </w:rPr>
      </w:pPr>
      <w:r w:rsidRPr="00891A28">
        <w:rPr>
          <w:b/>
          <w:bCs/>
          <w:lang w:val="en-GB"/>
        </w:rPr>
        <w:lastRenderedPageBreak/>
        <w:t>Region segment information field</w:t>
      </w:r>
      <w:r w:rsidRPr="00891A28">
        <w:rPr>
          <w:lang w:val="en-GB"/>
        </w:rPr>
        <w:t> – see 7.4.1.</w:t>
      </w:r>
    </w:p>
    <w:p w14:paraId="6F98AAF5" w14:textId="77777777" w:rsidR="007F2BF7" w:rsidRPr="00891A28" w:rsidRDefault="00EB5260">
      <w:pPr>
        <w:rPr>
          <w:lang w:val="en-GB"/>
        </w:rPr>
      </w:pPr>
      <w:r w:rsidRPr="00891A28">
        <w:rPr>
          <w:b/>
          <w:bCs/>
          <w:lang w:val="en-GB"/>
        </w:rPr>
        <w:t>Generic region segment flags</w:t>
      </w:r>
      <w:r w:rsidRPr="00891A28">
        <w:rPr>
          <w:lang w:val="en-GB"/>
        </w:rPr>
        <w:t> – see 7.4.6.2.</w:t>
      </w:r>
    </w:p>
    <w:p w14:paraId="4EE3602E" w14:textId="77777777" w:rsidR="007F2BF7" w:rsidRPr="00891A28" w:rsidRDefault="00EB5260">
      <w:pPr>
        <w:rPr>
          <w:lang w:val="en-GB"/>
        </w:rPr>
      </w:pPr>
      <w:r w:rsidRPr="00891A28">
        <w:rPr>
          <w:b/>
          <w:bCs/>
          <w:lang w:val="en-GB"/>
        </w:rPr>
        <w:t>Generic region segment AT flags</w:t>
      </w:r>
      <w:r w:rsidRPr="00891A28">
        <w:rPr>
          <w:lang w:val="en-GB"/>
        </w:rPr>
        <w:t> – see 7.4.6.3.</w:t>
      </w:r>
    </w:p>
    <w:p w14:paraId="03EDA333" w14:textId="77777777" w:rsidR="007F2BF7" w:rsidRPr="00891A28" w:rsidRDefault="00EB5260">
      <w:pPr>
        <w:pStyle w:val="Heading4"/>
        <w:rPr>
          <w:lang w:val="en-GB"/>
        </w:rPr>
      </w:pPr>
      <w:r w:rsidRPr="00891A28">
        <w:rPr>
          <w:lang w:val="en-GB"/>
        </w:rPr>
        <w:t>7.4.6.2</w:t>
      </w:r>
      <w:r w:rsidRPr="00891A28">
        <w:rPr>
          <w:lang w:val="en-GB"/>
        </w:rPr>
        <w:tab/>
      </w:r>
      <w:bookmarkStart w:id="977" w:name="x1-1730007.4.6.2"/>
      <w:bookmarkStart w:id="978" w:name="QQ1-1-251"/>
      <w:bookmarkEnd w:id="977"/>
      <w:bookmarkEnd w:id="978"/>
      <w:r w:rsidRPr="00891A28">
        <w:rPr>
          <w:lang w:val="en-GB"/>
        </w:rPr>
        <w:t>Generic region segment flags</w:t>
      </w:r>
    </w:p>
    <w:p w14:paraId="4E9A90E0" w14:textId="21AC35F0" w:rsidR="007F2BF7" w:rsidRPr="00891A28" w:rsidRDefault="00EB5260">
      <w:pPr>
        <w:rPr>
          <w:lang w:val="en-GB"/>
        </w:rPr>
      </w:pPr>
      <w:r w:rsidRPr="00891A28">
        <w:rPr>
          <w:lang w:val="en-GB"/>
        </w:rPr>
        <w:t>This one-byte field is formatted as shown in Figure 46 and as described below.</w:t>
      </w:r>
    </w:p>
    <w:p w14:paraId="669E06A3" w14:textId="77777777" w:rsidR="00891A28" w:rsidRPr="00891A28" w:rsidRDefault="00891A28">
      <w:pPr>
        <w:rPr>
          <w:lang w:val="en-GB"/>
        </w:rPr>
      </w:pP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4"/>
        <w:gridCol w:w="964"/>
        <w:gridCol w:w="964"/>
        <w:gridCol w:w="964"/>
        <w:gridCol w:w="964"/>
        <w:gridCol w:w="964"/>
        <w:gridCol w:w="964"/>
        <w:gridCol w:w="964"/>
      </w:tblGrid>
      <w:tr w:rsidR="008710DC" w:rsidRPr="00891A28" w14:paraId="0EE1A724" w14:textId="77777777" w:rsidTr="008710DC">
        <w:trPr>
          <w:cantSplit/>
          <w:jc w:val="center"/>
        </w:trPr>
        <w:tc>
          <w:tcPr>
            <w:tcW w:w="7712" w:type="dxa"/>
            <w:gridSpan w:val="8"/>
            <w:tcBorders>
              <w:bottom w:val="nil"/>
            </w:tcBorders>
            <w:vAlign w:val="center"/>
          </w:tcPr>
          <w:p w14:paraId="37353291" w14:textId="77777777" w:rsidR="008710DC" w:rsidRPr="00891A28" w:rsidRDefault="008710DC" w:rsidP="008710DC">
            <w:pPr>
              <w:keepLines/>
              <w:tabs>
                <w:tab w:val="clear" w:pos="794"/>
                <w:tab w:val="clear" w:pos="1191"/>
                <w:tab w:val="clear" w:pos="1588"/>
                <w:tab w:val="clear" w:pos="1985"/>
                <w:tab w:val="left" w:pos="2608"/>
              </w:tabs>
              <w:spacing w:before="40" w:after="40" w:line="190" w:lineRule="exact"/>
              <w:jc w:val="left"/>
              <w:rPr>
                <w:sz w:val="18"/>
                <w:lang w:val="en-GB"/>
              </w:rPr>
            </w:pPr>
            <w:r w:rsidRPr="00891A28">
              <w:rPr>
                <w:sz w:val="18"/>
                <w:lang w:val="en-GB"/>
              </w:rPr>
              <w:tab/>
              <w:t>EXTTEMPLATE</w:t>
            </w:r>
          </w:p>
        </w:tc>
      </w:tr>
      <w:tr w:rsidR="008710DC" w:rsidRPr="00891A28" w14:paraId="69C682AC" w14:textId="77777777" w:rsidTr="008710DC">
        <w:tblPrEx>
          <w:tblBorders>
            <w:bottom w:val="single" w:sz="4" w:space="0" w:color="auto"/>
          </w:tblBorders>
        </w:tblPrEx>
        <w:trPr>
          <w:cantSplit/>
          <w:jc w:val="center"/>
        </w:trPr>
        <w:tc>
          <w:tcPr>
            <w:tcW w:w="2892" w:type="dxa"/>
            <w:gridSpan w:val="3"/>
            <w:tcBorders>
              <w:top w:val="nil"/>
              <w:bottom w:val="nil"/>
              <w:right w:val="single" w:sz="4" w:space="0" w:color="auto"/>
            </w:tcBorders>
            <w:vAlign w:val="center"/>
          </w:tcPr>
          <w:p w14:paraId="01D5C7FB"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 xml:space="preserve">Reserved – Must be </w:t>
            </w:r>
            <w:r w:rsidRPr="00891A28">
              <w:rPr>
                <w:b/>
                <w:bCs/>
                <w:sz w:val="18"/>
                <w:lang w:val="en-GB"/>
              </w:rPr>
              <w:t>0</w:t>
            </w:r>
          </w:p>
        </w:tc>
        <w:tc>
          <w:tcPr>
            <w:tcW w:w="964" w:type="dxa"/>
            <w:tcBorders>
              <w:top w:val="nil"/>
              <w:left w:val="single" w:sz="4" w:space="0" w:color="auto"/>
              <w:bottom w:val="nil"/>
              <w:right w:val="single" w:sz="4" w:space="0" w:color="auto"/>
            </w:tcBorders>
            <w:vAlign w:val="center"/>
          </w:tcPr>
          <w:p w14:paraId="016588A2"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p>
        </w:tc>
        <w:tc>
          <w:tcPr>
            <w:tcW w:w="964" w:type="dxa"/>
            <w:tcBorders>
              <w:top w:val="nil"/>
              <w:left w:val="single" w:sz="4" w:space="0" w:color="auto"/>
              <w:bottom w:val="nil"/>
              <w:right w:val="single" w:sz="4" w:space="0" w:color="auto"/>
            </w:tcBorders>
            <w:vAlign w:val="center"/>
          </w:tcPr>
          <w:p w14:paraId="2F3754EB"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TPGDON</w:t>
            </w:r>
          </w:p>
        </w:tc>
        <w:tc>
          <w:tcPr>
            <w:tcW w:w="1928" w:type="dxa"/>
            <w:gridSpan w:val="2"/>
            <w:tcBorders>
              <w:top w:val="nil"/>
              <w:left w:val="single" w:sz="4" w:space="0" w:color="auto"/>
              <w:bottom w:val="nil"/>
              <w:right w:val="single" w:sz="4" w:space="0" w:color="auto"/>
            </w:tcBorders>
            <w:vAlign w:val="center"/>
          </w:tcPr>
          <w:p w14:paraId="78C19055"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GBTEMPLATE</w:t>
            </w:r>
          </w:p>
        </w:tc>
        <w:tc>
          <w:tcPr>
            <w:tcW w:w="964" w:type="dxa"/>
            <w:tcBorders>
              <w:top w:val="nil"/>
              <w:left w:val="single" w:sz="4" w:space="0" w:color="auto"/>
              <w:bottom w:val="nil"/>
            </w:tcBorders>
            <w:vAlign w:val="center"/>
          </w:tcPr>
          <w:p w14:paraId="34CAF930"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MMR</w:t>
            </w:r>
          </w:p>
        </w:tc>
      </w:tr>
      <w:tr w:rsidR="008710DC" w:rsidRPr="00891A28" w14:paraId="1625B7FC" w14:textId="77777777" w:rsidTr="008710DC">
        <w:tblPrEx>
          <w:tblBorders>
            <w:top w:val="none" w:sz="0" w:space="0" w:color="auto"/>
            <w:bottom w:val="single" w:sz="4" w:space="0" w:color="auto"/>
          </w:tblBorders>
        </w:tblPrEx>
        <w:trPr>
          <w:jc w:val="center"/>
        </w:trPr>
        <w:tc>
          <w:tcPr>
            <w:tcW w:w="964" w:type="dxa"/>
            <w:tcBorders>
              <w:top w:val="nil"/>
              <w:bottom w:val="single" w:sz="4" w:space="0" w:color="auto"/>
              <w:right w:val="dashed" w:sz="4" w:space="0" w:color="auto"/>
            </w:tcBorders>
            <w:vAlign w:val="center"/>
          </w:tcPr>
          <w:p w14:paraId="7F8FF153"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left w:val="dashed" w:sz="4" w:space="0" w:color="auto"/>
              <w:bottom w:val="single" w:sz="4" w:space="0" w:color="auto"/>
              <w:right w:val="dashed" w:sz="4" w:space="0" w:color="auto"/>
            </w:tcBorders>
            <w:vAlign w:val="center"/>
          </w:tcPr>
          <w:p w14:paraId="5029EC1F"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left w:val="dashed" w:sz="4" w:space="0" w:color="auto"/>
              <w:bottom w:val="single" w:sz="4" w:space="0" w:color="auto"/>
            </w:tcBorders>
            <w:vAlign w:val="center"/>
          </w:tcPr>
          <w:p w14:paraId="73543B8C"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bottom w:val="single" w:sz="4" w:space="0" w:color="auto"/>
            </w:tcBorders>
            <w:vAlign w:val="center"/>
          </w:tcPr>
          <w:p w14:paraId="017D6558"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bottom w:val="single" w:sz="4" w:space="0" w:color="auto"/>
            </w:tcBorders>
            <w:vAlign w:val="center"/>
          </w:tcPr>
          <w:p w14:paraId="42A5A1A2"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bottom w:val="single" w:sz="4" w:space="0" w:color="auto"/>
              <w:right w:val="dashed" w:sz="4" w:space="0" w:color="auto"/>
            </w:tcBorders>
            <w:vAlign w:val="center"/>
          </w:tcPr>
          <w:p w14:paraId="67369453"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left w:val="dashed" w:sz="4" w:space="0" w:color="auto"/>
              <w:bottom w:val="single" w:sz="4" w:space="0" w:color="auto"/>
            </w:tcBorders>
            <w:vAlign w:val="center"/>
          </w:tcPr>
          <w:p w14:paraId="33E51C9A"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c>
          <w:tcPr>
            <w:tcW w:w="964" w:type="dxa"/>
            <w:tcBorders>
              <w:top w:val="nil"/>
              <w:bottom w:val="single" w:sz="4" w:space="0" w:color="auto"/>
            </w:tcBorders>
            <w:vAlign w:val="center"/>
          </w:tcPr>
          <w:p w14:paraId="778721B9" w14:textId="77777777" w:rsidR="008710DC" w:rsidRPr="00891A28" w:rsidRDefault="008710DC" w:rsidP="008710DC">
            <w:pPr>
              <w:keepLines/>
              <w:tabs>
                <w:tab w:val="clear" w:pos="794"/>
                <w:tab w:val="clear" w:pos="1191"/>
                <w:tab w:val="clear" w:pos="1588"/>
                <w:tab w:val="clear" w:pos="1985"/>
              </w:tabs>
              <w:spacing w:before="0" w:line="190" w:lineRule="exact"/>
              <w:jc w:val="center"/>
              <w:rPr>
                <w:sz w:val="18"/>
                <w:lang w:val="en-GB"/>
              </w:rPr>
            </w:pPr>
          </w:p>
        </w:tc>
      </w:tr>
      <w:tr w:rsidR="008710DC" w:rsidRPr="00891A28" w14:paraId="5A219B01" w14:textId="77777777" w:rsidTr="008710DC">
        <w:tblPrEx>
          <w:tblBorders>
            <w:top w:val="none" w:sz="0" w:space="0" w:color="auto"/>
            <w:bottom w:val="single" w:sz="4" w:space="0" w:color="auto"/>
          </w:tblBorders>
        </w:tblPrEx>
        <w:trPr>
          <w:jc w:val="center"/>
        </w:trPr>
        <w:tc>
          <w:tcPr>
            <w:tcW w:w="964" w:type="dxa"/>
            <w:tcBorders>
              <w:top w:val="single" w:sz="4" w:space="0" w:color="auto"/>
              <w:left w:val="nil"/>
              <w:bottom w:val="nil"/>
              <w:right w:val="nil"/>
            </w:tcBorders>
            <w:vAlign w:val="center"/>
          </w:tcPr>
          <w:p w14:paraId="4010091A"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7</w:t>
            </w:r>
          </w:p>
        </w:tc>
        <w:tc>
          <w:tcPr>
            <w:tcW w:w="964" w:type="dxa"/>
            <w:tcBorders>
              <w:top w:val="single" w:sz="4" w:space="0" w:color="auto"/>
              <w:left w:val="nil"/>
              <w:bottom w:val="nil"/>
              <w:right w:val="nil"/>
            </w:tcBorders>
            <w:vAlign w:val="center"/>
          </w:tcPr>
          <w:p w14:paraId="4239FA05"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6</w:t>
            </w:r>
          </w:p>
        </w:tc>
        <w:tc>
          <w:tcPr>
            <w:tcW w:w="964" w:type="dxa"/>
            <w:tcBorders>
              <w:top w:val="single" w:sz="4" w:space="0" w:color="auto"/>
              <w:left w:val="nil"/>
              <w:bottom w:val="nil"/>
              <w:right w:val="nil"/>
            </w:tcBorders>
            <w:vAlign w:val="center"/>
          </w:tcPr>
          <w:p w14:paraId="453967E9"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5</w:t>
            </w:r>
          </w:p>
        </w:tc>
        <w:tc>
          <w:tcPr>
            <w:tcW w:w="964" w:type="dxa"/>
            <w:tcBorders>
              <w:top w:val="single" w:sz="4" w:space="0" w:color="auto"/>
              <w:left w:val="nil"/>
              <w:bottom w:val="nil"/>
              <w:right w:val="nil"/>
            </w:tcBorders>
            <w:vAlign w:val="center"/>
          </w:tcPr>
          <w:p w14:paraId="4654242B"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4</w:t>
            </w:r>
          </w:p>
        </w:tc>
        <w:tc>
          <w:tcPr>
            <w:tcW w:w="964" w:type="dxa"/>
            <w:tcBorders>
              <w:top w:val="single" w:sz="4" w:space="0" w:color="auto"/>
              <w:left w:val="nil"/>
              <w:bottom w:val="nil"/>
              <w:right w:val="nil"/>
            </w:tcBorders>
            <w:vAlign w:val="center"/>
          </w:tcPr>
          <w:p w14:paraId="24FC6D40"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3</w:t>
            </w:r>
          </w:p>
        </w:tc>
        <w:tc>
          <w:tcPr>
            <w:tcW w:w="964" w:type="dxa"/>
            <w:tcBorders>
              <w:top w:val="single" w:sz="4" w:space="0" w:color="auto"/>
              <w:left w:val="nil"/>
              <w:bottom w:val="nil"/>
              <w:right w:val="nil"/>
            </w:tcBorders>
            <w:vAlign w:val="center"/>
          </w:tcPr>
          <w:p w14:paraId="02F7EBBF"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2</w:t>
            </w:r>
          </w:p>
        </w:tc>
        <w:tc>
          <w:tcPr>
            <w:tcW w:w="964" w:type="dxa"/>
            <w:tcBorders>
              <w:top w:val="single" w:sz="4" w:space="0" w:color="auto"/>
              <w:left w:val="nil"/>
              <w:bottom w:val="nil"/>
              <w:right w:val="nil"/>
            </w:tcBorders>
            <w:vAlign w:val="center"/>
          </w:tcPr>
          <w:p w14:paraId="7C1BBA67"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1</w:t>
            </w:r>
          </w:p>
        </w:tc>
        <w:tc>
          <w:tcPr>
            <w:tcW w:w="964" w:type="dxa"/>
            <w:tcBorders>
              <w:top w:val="single" w:sz="4" w:space="0" w:color="auto"/>
              <w:left w:val="nil"/>
              <w:bottom w:val="nil"/>
              <w:right w:val="nil"/>
            </w:tcBorders>
            <w:vAlign w:val="center"/>
          </w:tcPr>
          <w:p w14:paraId="4ECAEE37" w14:textId="77777777" w:rsidR="008710DC" w:rsidRPr="00891A28" w:rsidRDefault="008710DC" w:rsidP="008710DC">
            <w:pPr>
              <w:keepLines/>
              <w:tabs>
                <w:tab w:val="clear" w:pos="794"/>
                <w:tab w:val="clear" w:pos="1191"/>
                <w:tab w:val="clear" w:pos="1588"/>
                <w:tab w:val="clear" w:pos="1985"/>
              </w:tabs>
              <w:spacing w:before="40" w:after="40" w:line="190" w:lineRule="exact"/>
              <w:jc w:val="center"/>
              <w:rPr>
                <w:sz w:val="18"/>
                <w:lang w:val="en-GB"/>
              </w:rPr>
            </w:pPr>
            <w:r w:rsidRPr="00891A28">
              <w:rPr>
                <w:sz w:val="18"/>
                <w:lang w:val="en-GB"/>
              </w:rPr>
              <w:t>0</w:t>
            </w:r>
          </w:p>
        </w:tc>
      </w:tr>
    </w:tbl>
    <w:p w14:paraId="6AE9F29F" w14:textId="77777777" w:rsidR="007F2BF7" w:rsidRPr="00891A28" w:rsidRDefault="00EB5260" w:rsidP="00EC7FA5">
      <w:pPr>
        <w:pStyle w:val="FigureNoTitle"/>
      </w:pPr>
      <w:bookmarkStart w:id="979" w:name="_Toc524617823"/>
      <w:r w:rsidRPr="00891A28">
        <w:t>Figure 46 – Generic region segment flags field structure</w:t>
      </w:r>
      <w:bookmarkEnd w:id="979"/>
    </w:p>
    <w:p w14:paraId="2C0D9C3F" w14:textId="77777777" w:rsidR="007F2BF7" w:rsidRPr="00891A28" w:rsidRDefault="00EB5260">
      <w:pPr>
        <w:tabs>
          <w:tab w:val="clear" w:pos="794"/>
        </w:tabs>
        <w:rPr>
          <w:lang w:val="en-GB"/>
        </w:rPr>
      </w:pPr>
      <w:r w:rsidRPr="00891A28">
        <w:rPr>
          <w:b/>
          <w:bCs/>
          <w:lang w:val="en-GB"/>
        </w:rPr>
        <w:t>Bit 0</w:t>
      </w:r>
      <w:r w:rsidRPr="00891A28">
        <w:rPr>
          <w:lang w:val="en-GB"/>
        </w:rPr>
        <w:tab/>
      </w:r>
      <w:r w:rsidRPr="00891A28">
        <w:rPr>
          <w:b/>
          <w:bCs/>
          <w:lang w:val="en-GB"/>
        </w:rPr>
        <w:t>MMR</w:t>
      </w:r>
    </w:p>
    <w:p w14:paraId="212FF8AD" w14:textId="77777777" w:rsidR="007F2BF7" w:rsidRPr="00891A28" w:rsidRDefault="00EB5260">
      <w:pPr>
        <w:tabs>
          <w:tab w:val="clear" w:pos="794"/>
        </w:tabs>
        <w:rPr>
          <w:lang w:val="en-GB"/>
        </w:rPr>
      </w:pPr>
      <w:r w:rsidRPr="00891A28">
        <w:rPr>
          <w:b/>
          <w:bCs/>
          <w:lang w:val="en-GB"/>
        </w:rPr>
        <w:t>Bits 1-2</w:t>
      </w:r>
      <w:r w:rsidRPr="00891A28">
        <w:rPr>
          <w:lang w:val="en-GB"/>
        </w:rPr>
        <w:tab/>
      </w:r>
      <w:r w:rsidRPr="00891A28">
        <w:rPr>
          <w:b/>
          <w:bCs/>
          <w:lang w:val="en-GB"/>
        </w:rPr>
        <w:t>GBTEMPLATE</w:t>
      </w:r>
    </w:p>
    <w:p w14:paraId="4863CBE1" w14:textId="77777777" w:rsidR="007F2BF7" w:rsidRPr="00891A28" w:rsidRDefault="00EB5260">
      <w:pPr>
        <w:tabs>
          <w:tab w:val="clear" w:pos="794"/>
        </w:tabs>
        <w:ind w:left="1191" w:hanging="1191"/>
        <w:rPr>
          <w:lang w:val="en-GB"/>
        </w:rPr>
      </w:pPr>
      <w:r w:rsidRPr="00891A28">
        <w:rPr>
          <w:lang w:val="en-GB"/>
        </w:rPr>
        <w:tab/>
        <w:t xml:space="preserve">This field specifies the template used for template-based arithmetic coding. If </w:t>
      </w:r>
      <w:r w:rsidRPr="00891A28">
        <w:rPr>
          <w:b/>
          <w:bCs/>
          <w:lang w:val="en-GB"/>
        </w:rPr>
        <w:t>MMR</w:t>
      </w:r>
      <w:r w:rsidRPr="00891A28">
        <w:rPr>
          <w:lang w:val="en-GB"/>
        </w:rPr>
        <w:t xml:space="preserve"> is </w:t>
      </w:r>
      <w:r w:rsidRPr="00891A28">
        <w:rPr>
          <w:b/>
          <w:bCs/>
          <w:lang w:val="en-GB"/>
        </w:rPr>
        <w:t>1</w:t>
      </w:r>
      <w:r w:rsidRPr="00891A28">
        <w:rPr>
          <w:lang w:val="en-GB"/>
        </w:rPr>
        <w:t xml:space="preserve"> then this field must contain the value zero.</w:t>
      </w:r>
    </w:p>
    <w:p w14:paraId="37915812" w14:textId="77777777" w:rsidR="007F2BF7" w:rsidRPr="00891A28" w:rsidRDefault="00EB5260">
      <w:pPr>
        <w:tabs>
          <w:tab w:val="clear" w:pos="794"/>
        </w:tabs>
        <w:rPr>
          <w:lang w:val="en-GB"/>
        </w:rPr>
      </w:pPr>
      <w:r w:rsidRPr="00891A28">
        <w:rPr>
          <w:b/>
          <w:bCs/>
          <w:lang w:val="en-GB"/>
        </w:rPr>
        <w:t>Bit 3</w:t>
      </w:r>
      <w:r w:rsidRPr="00891A28">
        <w:rPr>
          <w:lang w:val="en-GB"/>
        </w:rPr>
        <w:tab/>
      </w:r>
      <w:r w:rsidRPr="00891A28">
        <w:rPr>
          <w:b/>
          <w:bCs/>
          <w:lang w:val="en-GB"/>
        </w:rPr>
        <w:t>TPGDON</w:t>
      </w:r>
    </w:p>
    <w:p w14:paraId="5DEC8281" w14:textId="77777777" w:rsidR="007F2BF7" w:rsidRPr="00891A28" w:rsidRDefault="00EB5260">
      <w:pPr>
        <w:tabs>
          <w:tab w:val="clear" w:pos="794"/>
        </w:tabs>
        <w:rPr>
          <w:lang w:val="en-GB"/>
        </w:rPr>
      </w:pPr>
      <w:r w:rsidRPr="00891A28">
        <w:rPr>
          <w:lang w:val="en-GB"/>
        </w:rPr>
        <w:tab/>
        <w:t>This field specifies whether typical prediction for generic direct coding is used.</w:t>
      </w:r>
    </w:p>
    <w:p w14:paraId="6F9C77F3" w14:textId="7CA3EC6D" w:rsidR="008710DC" w:rsidRPr="00891A28" w:rsidRDefault="008710DC" w:rsidP="008710DC">
      <w:pPr>
        <w:tabs>
          <w:tab w:val="clear" w:pos="794"/>
        </w:tabs>
        <w:rPr>
          <w:lang w:val="en-GB"/>
        </w:rPr>
      </w:pPr>
      <w:r w:rsidRPr="00891A28">
        <w:rPr>
          <w:b/>
          <w:bCs/>
          <w:lang w:val="en-GB"/>
        </w:rPr>
        <w:t>Bit 4</w:t>
      </w:r>
      <w:r w:rsidRPr="00891A28">
        <w:rPr>
          <w:lang w:val="en-GB"/>
        </w:rPr>
        <w:tab/>
      </w:r>
      <w:r w:rsidRPr="00891A28">
        <w:rPr>
          <w:b/>
          <w:bCs/>
          <w:lang w:val="en-GB"/>
        </w:rPr>
        <w:t>EXTTEMPLATE</w:t>
      </w:r>
    </w:p>
    <w:p w14:paraId="60B29CF0" w14:textId="710292D2" w:rsidR="008710DC" w:rsidRPr="00891A28" w:rsidRDefault="008710DC" w:rsidP="008710DC">
      <w:pPr>
        <w:tabs>
          <w:tab w:val="clear" w:pos="794"/>
        </w:tabs>
        <w:rPr>
          <w:lang w:val="en-GB"/>
        </w:rPr>
      </w:pPr>
      <w:r w:rsidRPr="00891A28">
        <w:rPr>
          <w:lang w:val="en-GB"/>
        </w:rPr>
        <w:tab/>
        <w:t>This field specifies whether extended reference template is used.</w:t>
      </w:r>
    </w:p>
    <w:p w14:paraId="55577224" w14:textId="35A5D2FD" w:rsidR="007F2BF7" w:rsidRPr="00891A28" w:rsidRDefault="00EB5260">
      <w:pPr>
        <w:tabs>
          <w:tab w:val="clear" w:pos="794"/>
        </w:tabs>
        <w:rPr>
          <w:lang w:val="en-GB"/>
        </w:rPr>
      </w:pPr>
      <w:r w:rsidRPr="00891A28">
        <w:rPr>
          <w:b/>
          <w:bCs/>
          <w:lang w:val="en-GB"/>
        </w:rPr>
        <w:t xml:space="preserve">Bits </w:t>
      </w:r>
      <w:r w:rsidR="008710DC" w:rsidRPr="00891A28">
        <w:rPr>
          <w:b/>
          <w:bCs/>
          <w:lang w:val="en-GB"/>
        </w:rPr>
        <w:t>5</w:t>
      </w:r>
      <w:r w:rsidRPr="00891A28">
        <w:rPr>
          <w:b/>
          <w:bCs/>
          <w:lang w:val="en-GB"/>
        </w:rPr>
        <w:t>-7</w:t>
      </w:r>
      <w:r w:rsidRPr="00891A28">
        <w:rPr>
          <w:lang w:val="en-GB"/>
        </w:rPr>
        <w:tab/>
        <w:t>Reserved; must be zero.</w:t>
      </w:r>
    </w:p>
    <w:p w14:paraId="16C2C2C5" w14:textId="77777777" w:rsidR="007F2BF7" w:rsidRPr="00891A28" w:rsidRDefault="00EB5260">
      <w:pPr>
        <w:pStyle w:val="Heading4"/>
        <w:rPr>
          <w:lang w:val="en-GB"/>
        </w:rPr>
      </w:pPr>
      <w:r w:rsidRPr="00891A28">
        <w:rPr>
          <w:lang w:val="en-GB"/>
        </w:rPr>
        <w:t>7.4.6.3</w:t>
      </w:r>
      <w:r w:rsidRPr="00891A28">
        <w:rPr>
          <w:lang w:val="en-GB"/>
        </w:rPr>
        <w:tab/>
      </w:r>
      <w:bookmarkStart w:id="980" w:name="x1-1740007.4.6.3"/>
      <w:bookmarkStart w:id="981" w:name="QQ1-1-253"/>
      <w:bookmarkEnd w:id="980"/>
      <w:bookmarkEnd w:id="981"/>
      <w:r w:rsidRPr="00891A28">
        <w:rPr>
          <w:lang w:val="en-GB"/>
        </w:rPr>
        <w:t>Generic region segment AT flags</w:t>
      </w:r>
    </w:p>
    <w:p w14:paraId="48B6C46D" w14:textId="7A071F3C" w:rsidR="007F2BF7" w:rsidRPr="00891A28" w:rsidRDefault="00EB5260">
      <w:pPr>
        <w:rPr>
          <w:lang w:val="en-GB"/>
        </w:rPr>
      </w:pPr>
      <w:r w:rsidRPr="00891A28">
        <w:rPr>
          <w:lang w:val="en-GB"/>
        </w:rPr>
        <w:t xml:space="preserve">This field is only present if </w:t>
      </w:r>
      <w:r w:rsidRPr="00891A28">
        <w:rPr>
          <w:b/>
          <w:bCs/>
          <w:lang w:val="en-GB"/>
        </w:rPr>
        <w:t>MMR</w:t>
      </w:r>
      <w:r w:rsidRPr="00891A28">
        <w:rPr>
          <w:lang w:val="en-GB"/>
        </w:rPr>
        <w:t xml:space="preserve"> is </w:t>
      </w:r>
      <w:r w:rsidRPr="00891A28">
        <w:rPr>
          <w:b/>
          <w:bCs/>
          <w:lang w:val="en-GB"/>
        </w:rPr>
        <w:t>0</w:t>
      </w:r>
      <w:r w:rsidRPr="00891A28">
        <w:rPr>
          <w:lang w:val="en-GB"/>
        </w:rPr>
        <w:t xml:space="preserve">. If </w:t>
      </w:r>
      <w:r w:rsidRPr="00891A28">
        <w:rPr>
          <w:b/>
          <w:bCs/>
          <w:lang w:val="en-GB"/>
        </w:rPr>
        <w:t>GBTEMPLATE</w:t>
      </w:r>
      <w:r w:rsidRPr="00891A28">
        <w:rPr>
          <w:lang w:val="en-GB"/>
        </w:rPr>
        <w:t xml:space="preserve"> is 0</w:t>
      </w:r>
      <w:r w:rsidR="00D65211" w:rsidRPr="00891A28">
        <w:rPr>
          <w:lang w:val="en-GB"/>
        </w:rPr>
        <w:t xml:space="preserve"> and </w:t>
      </w:r>
      <w:r w:rsidR="00D65211" w:rsidRPr="00891A28">
        <w:rPr>
          <w:b/>
          <w:lang w:val="en-GB"/>
        </w:rPr>
        <w:t>EXTTEMPLATE</w:t>
      </w:r>
      <w:r w:rsidR="00D65211" w:rsidRPr="00891A28">
        <w:rPr>
          <w:lang w:val="en-GB"/>
        </w:rPr>
        <w:t xml:space="preserve"> is </w:t>
      </w:r>
      <w:r w:rsidR="00D65211" w:rsidRPr="00891A28">
        <w:rPr>
          <w:b/>
          <w:bCs/>
          <w:lang w:val="en-GB"/>
        </w:rPr>
        <w:t>0</w:t>
      </w:r>
      <w:r w:rsidRPr="00891A28">
        <w:rPr>
          <w:lang w:val="en-GB"/>
        </w:rPr>
        <w:t>, it is an eight-byte field, formatted as shown in Figure 47</w:t>
      </w:r>
      <w:r w:rsidR="00D65211" w:rsidRPr="00891A28">
        <w:rPr>
          <w:lang w:val="en-GB"/>
        </w:rPr>
        <w:t>(a)</w:t>
      </w:r>
      <w:r w:rsidRPr="00891A28">
        <w:rPr>
          <w:lang w:val="en-GB"/>
        </w:rPr>
        <w:t xml:space="preserve"> and as described below.</w:t>
      </w:r>
    </w:p>
    <w:p w14:paraId="269A60AB" w14:textId="36346C1E" w:rsidR="007F2BF7" w:rsidRPr="00891A28" w:rsidRDefault="007F2BF7">
      <w:pPr>
        <w:rPr>
          <w:lang w:val="en-G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134"/>
        <w:gridCol w:w="1134"/>
        <w:gridCol w:w="1134"/>
        <w:gridCol w:w="1134"/>
        <w:gridCol w:w="1134"/>
        <w:gridCol w:w="1134"/>
        <w:gridCol w:w="1134"/>
        <w:gridCol w:w="1134"/>
      </w:tblGrid>
      <w:tr w:rsidR="007F2BF7" w:rsidRPr="00891A28" w14:paraId="5E24DF2D" w14:textId="77777777">
        <w:trPr>
          <w:cantSplit/>
          <w:trHeight w:hRule="exact" w:val="680"/>
          <w:jc w:val="center"/>
        </w:trPr>
        <w:tc>
          <w:tcPr>
            <w:tcW w:w="1134" w:type="dxa"/>
            <w:vAlign w:val="center"/>
          </w:tcPr>
          <w:p w14:paraId="0B7B3626"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X</w:t>
            </w:r>
            <w:r w:rsidRPr="00891A28">
              <w:rPr>
                <w:rFonts w:ascii="Arial" w:hAnsi="Arial" w:cs="Arial"/>
                <w:b/>
                <w:bCs/>
                <w:position w:val="-3"/>
                <w:sz w:val="12"/>
                <w:lang w:val="en-GB"/>
              </w:rPr>
              <w:t>1</w:t>
            </w:r>
          </w:p>
        </w:tc>
        <w:tc>
          <w:tcPr>
            <w:tcW w:w="1134" w:type="dxa"/>
            <w:vAlign w:val="center"/>
          </w:tcPr>
          <w:p w14:paraId="10D901DC"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Y</w:t>
            </w:r>
            <w:r w:rsidRPr="00891A28">
              <w:rPr>
                <w:rFonts w:ascii="Arial" w:hAnsi="Arial" w:cs="Arial"/>
                <w:b/>
                <w:bCs/>
                <w:position w:val="-3"/>
                <w:sz w:val="12"/>
                <w:lang w:val="en-GB"/>
              </w:rPr>
              <w:t>1</w:t>
            </w:r>
          </w:p>
        </w:tc>
        <w:tc>
          <w:tcPr>
            <w:tcW w:w="1134" w:type="dxa"/>
            <w:vAlign w:val="center"/>
          </w:tcPr>
          <w:p w14:paraId="70291548"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X</w:t>
            </w:r>
            <w:r w:rsidRPr="00891A28">
              <w:rPr>
                <w:rFonts w:ascii="Arial" w:hAnsi="Arial" w:cs="Arial"/>
                <w:b/>
                <w:bCs/>
                <w:position w:val="-3"/>
                <w:sz w:val="12"/>
                <w:lang w:val="en-GB"/>
              </w:rPr>
              <w:t>2</w:t>
            </w:r>
          </w:p>
        </w:tc>
        <w:tc>
          <w:tcPr>
            <w:tcW w:w="1134" w:type="dxa"/>
            <w:vAlign w:val="center"/>
          </w:tcPr>
          <w:p w14:paraId="73226C7B"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Y</w:t>
            </w:r>
            <w:r w:rsidRPr="00891A28">
              <w:rPr>
                <w:rFonts w:ascii="Arial" w:hAnsi="Arial" w:cs="Arial"/>
                <w:b/>
                <w:bCs/>
                <w:position w:val="-3"/>
                <w:sz w:val="12"/>
                <w:lang w:val="en-GB"/>
              </w:rPr>
              <w:t>2</w:t>
            </w:r>
          </w:p>
        </w:tc>
        <w:tc>
          <w:tcPr>
            <w:tcW w:w="1134" w:type="dxa"/>
            <w:vAlign w:val="center"/>
          </w:tcPr>
          <w:p w14:paraId="0AA8984F"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X</w:t>
            </w:r>
            <w:r w:rsidRPr="00891A28">
              <w:rPr>
                <w:rFonts w:ascii="Arial" w:hAnsi="Arial" w:cs="Arial"/>
                <w:b/>
                <w:bCs/>
                <w:position w:val="-3"/>
                <w:sz w:val="12"/>
                <w:lang w:val="en-GB"/>
              </w:rPr>
              <w:t>3</w:t>
            </w:r>
          </w:p>
        </w:tc>
        <w:tc>
          <w:tcPr>
            <w:tcW w:w="1134" w:type="dxa"/>
            <w:vAlign w:val="center"/>
          </w:tcPr>
          <w:p w14:paraId="00E7B84A"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Y</w:t>
            </w:r>
            <w:r w:rsidRPr="00891A28">
              <w:rPr>
                <w:rFonts w:ascii="Arial" w:hAnsi="Arial" w:cs="Arial"/>
                <w:b/>
                <w:bCs/>
                <w:position w:val="-3"/>
                <w:sz w:val="12"/>
                <w:lang w:val="en-GB"/>
              </w:rPr>
              <w:t>3</w:t>
            </w:r>
          </w:p>
        </w:tc>
        <w:tc>
          <w:tcPr>
            <w:tcW w:w="1134" w:type="dxa"/>
            <w:vAlign w:val="center"/>
          </w:tcPr>
          <w:p w14:paraId="54959B17"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X</w:t>
            </w:r>
            <w:r w:rsidRPr="00891A28">
              <w:rPr>
                <w:rFonts w:ascii="Arial" w:hAnsi="Arial" w:cs="Arial"/>
                <w:b/>
                <w:bCs/>
                <w:position w:val="-3"/>
                <w:sz w:val="12"/>
                <w:lang w:val="en-GB"/>
              </w:rPr>
              <w:t>4</w:t>
            </w:r>
          </w:p>
        </w:tc>
        <w:tc>
          <w:tcPr>
            <w:tcW w:w="1134" w:type="dxa"/>
            <w:vAlign w:val="center"/>
          </w:tcPr>
          <w:p w14:paraId="0A6BA1A5"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Y</w:t>
            </w:r>
            <w:r w:rsidRPr="00891A28">
              <w:rPr>
                <w:rFonts w:ascii="Arial" w:hAnsi="Arial" w:cs="Arial"/>
                <w:b/>
                <w:bCs/>
                <w:position w:val="-3"/>
                <w:sz w:val="12"/>
                <w:lang w:val="en-GB"/>
              </w:rPr>
              <w:t>4</w:t>
            </w:r>
          </w:p>
        </w:tc>
      </w:tr>
    </w:tbl>
    <w:p w14:paraId="4792AFF1" w14:textId="583BB008" w:rsidR="007F2BF7" w:rsidRPr="00891A28" w:rsidRDefault="00EB5260" w:rsidP="00B413D0">
      <w:pPr>
        <w:pStyle w:val="FigureNoTitle"/>
      </w:pPr>
      <w:bookmarkStart w:id="982" w:name="_Toc524617824"/>
      <w:r w:rsidRPr="00891A28">
        <w:t>Figure 47</w:t>
      </w:r>
      <w:r w:rsidR="00D65211" w:rsidRPr="00891A28">
        <w:t>(a)</w:t>
      </w:r>
      <w:r w:rsidRPr="00891A28">
        <w:t> – Generic region AT flags field structure when GBTEMPLATE is 0</w:t>
      </w:r>
      <w:bookmarkEnd w:id="982"/>
    </w:p>
    <w:p w14:paraId="3E14D3A8" w14:textId="06051910" w:rsidR="00D65211" w:rsidRPr="00891A28" w:rsidRDefault="00D65211">
      <w:pPr>
        <w:tabs>
          <w:tab w:val="clear" w:pos="794"/>
        </w:tabs>
        <w:rPr>
          <w:b/>
          <w:bCs/>
          <w:lang w:val="en-GB"/>
        </w:rPr>
      </w:pPr>
    </w:p>
    <w:p w14:paraId="2681E704" w14:textId="0C9F2932" w:rsidR="00D65211" w:rsidRPr="00891A28" w:rsidRDefault="00E8631B" w:rsidP="00B413D0">
      <w:pPr>
        <w:tabs>
          <w:tab w:val="clear" w:pos="794"/>
        </w:tabs>
        <w:jc w:val="center"/>
        <w:rPr>
          <w:b/>
          <w:bCs/>
          <w:lang w:val="en-GB" w:eastAsia="ja-JP"/>
        </w:rPr>
      </w:pPr>
      <w:r w:rsidRPr="00891A28">
        <w:rPr>
          <w:noProof/>
          <w:lang w:val="en-GB"/>
        </w:rPr>
        <w:object w:dxaOrig="6966" w:dyaOrig="946" w14:anchorId="332D6D87">
          <v:shape id="_x0000_i1030" type="#_x0000_t75" style="width:345.85pt;height:50.25pt" o:ole="">
            <v:imagedata r:id="rId60" o:title=""/>
          </v:shape>
          <o:OLEObject Type="Embed" ProgID="Designer.Drawing.7" ShapeID="_x0000_i1030" DrawAspect="Content" ObjectID="_1599310757" r:id="rId61"/>
        </w:object>
      </w:r>
    </w:p>
    <w:p w14:paraId="08A47817" w14:textId="77777777" w:rsidR="00D65211" w:rsidRPr="00891A28" w:rsidRDefault="00D65211" w:rsidP="00B413D0">
      <w:pPr>
        <w:pStyle w:val="FigureNoTitle"/>
      </w:pPr>
      <w:bookmarkStart w:id="983" w:name="_Toc524617825"/>
      <w:r w:rsidRPr="00891A28">
        <w:t>Figure 47(b)</w:t>
      </w:r>
      <w:r w:rsidRPr="00891A28">
        <w:rPr>
          <w:rFonts w:hint="eastAsia"/>
        </w:rPr>
        <w:t xml:space="preserve"> </w:t>
      </w:r>
      <w:r w:rsidRPr="00891A28">
        <w:rPr>
          <w:rFonts w:hint="eastAsia"/>
        </w:rPr>
        <w:t>–</w:t>
      </w:r>
      <w:r w:rsidRPr="00891A28">
        <w:rPr>
          <w:rFonts w:hint="eastAsia"/>
        </w:rPr>
        <w:t xml:space="preserve"> </w:t>
      </w:r>
      <w:r w:rsidRPr="00891A28">
        <w:t>Generic region AT flags field structure when GBTEMPLATE is 0 and EXTTEMPLATE is 1</w:t>
      </w:r>
      <w:bookmarkEnd w:id="983"/>
    </w:p>
    <w:p w14:paraId="4AF3CF10" w14:textId="776FF15A" w:rsidR="00D65211" w:rsidRPr="00891A28" w:rsidRDefault="00D65211" w:rsidP="00470934">
      <w:pPr>
        <w:rPr>
          <w:lang w:val="en-GB"/>
        </w:rPr>
      </w:pPr>
      <w:r w:rsidRPr="00891A28">
        <w:rPr>
          <w:lang w:val="en-GB"/>
        </w:rPr>
        <w:t xml:space="preserve">If </w:t>
      </w:r>
      <w:r w:rsidRPr="00891A28">
        <w:rPr>
          <w:b/>
          <w:lang w:val="en-GB"/>
        </w:rPr>
        <w:t>GBTEMPLATE</w:t>
      </w:r>
      <w:r w:rsidRPr="00891A28">
        <w:rPr>
          <w:lang w:val="en-GB"/>
        </w:rPr>
        <w:t xml:space="preserve"> is 0 and </w:t>
      </w:r>
      <w:r w:rsidRPr="00891A28">
        <w:rPr>
          <w:b/>
          <w:lang w:val="en-GB"/>
        </w:rPr>
        <w:t>EXTTEMPLATE</w:t>
      </w:r>
      <w:r w:rsidRPr="00891A28">
        <w:rPr>
          <w:lang w:val="en-GB"/>
        </w:rPr>
        <w:t xml:space="preserve"> is 1, it is a 32-byte field, formatted as shown in Figure </w:t>
      </w:r>
      <w:r w:rsidR="00470934">
        <w:rPr>
          <w:lang w:val="en-GB"/>
        </w:rPr>
        <w:t>47</w:t>
      </w:r>
      <w:r w:rsidRPr="00891A28">
        <w:rPr>
          <w:lang w:val="en-GB"/>
        </w:rPr>
        <w:t xml:space="preserve">(b) and as described below. </w:t>
      </w:r>
    </w:p>
    <w:p w14:paraId="61748E49" w14:textId="4008A3D5" w:rsidR="007F2BF7" w:rsidRPr="00891A28" w:rsidRDefault="00EB5260">
      <w:pPr>
        <w:tabs>
          <w:tab w:val="clear" w:pos="794"/>
        </w:tabs>
        <w:rPr>
          <w:b/>
          <w:bCs/>
          <w:lang w:val="en-GB"/>
        </w:rPr>
      </w:pPr>
      <w:r w:rsidRPr="00891A28">
        <w:rPr>
          <w:b/>
          <w:bCs/>
          <w:lang w:val="en-GB"/>
        </w:rPr>
        <w:t>Byte 0</w:t>
      </w:r>
      <w:r w:rsidRPr="00891A28">
        <w:rPr>
          <w:b/>
          <w:bCs/>
          <w:lang w:val="en-GB"/>
        </w:rPr>
        <w:tab/>
        <w:t>GBATX</w:t>
      </w:r>
      <w:r w:rsidRPr="00891A28">
        <w:rPr>
          <w:b/>
          <w:bCs/>
          <w:position w:val="-4"/>
          <w:sz w:val="16"/>
          <w:lang w:val="en-GB"/>
        </w:rPr>
        <w:t>1</w:t>
      </w:r>
    </w:p>
    <w:p w14:paraId="4F836946" w14:textId="77777777" w:rsidR="007F2BF7" w:rsidRPr="00891A28" w:rsidRDefault="00EB5260">
      <w:pPr>
        <w:tabs>
          <w:tab w:val="clear" w:pos="794"/>
        </w:tabs>
        <w:rPr>
          <w:b/>
          <w:bCs/>
          <w:lang w:val="en-GB"/>
        </w:rPr>
      </w:pPr>
      <w:r w:rsidRPr="00891A28">
        <w:rPr>
          <w:b/>
          <w:bCs/>
          <w:lang w:val="en-GB"/>
        </w:rPr>
        <w:t>Byte 1</w:t>
      </w:r>
      <w:r w:rsidRPr="00891A28">
        <w:rPr>
          <w:b/>
          <w:bCs/>
          <w:lang w:val="en-GB"/>
        </w:rPr>
        <w:tab/>
        <w:t>GBATY</w:t>
      </w:r>
      <w:r w:rsidRPr="00891A28">
        <w:rPr>
          <w:b/>
          <w:bCs/>
          <w:position w:val="-4"/>
          <w:sz w:val="16"/>
          <w:lang w:val="en-GB"/>
        </w:rPr>
        <w:t>1</w:t>
      </w:r>
    </w:p>
    <w:p w14:paraId="7F6A8BB3" w14:textId="77777777" w:rsidR="007F2BF7" w:rsidRPr="00891A28" w:rsidRDefault="00EB5260">
      <w:pPr>
        <w:tabs>
          <w:tab w:val="clear" w:pos="794"/>
        </w:tabs>
        <w:rPr>
          <w:b/>
          <w:bCs/>
          <w:lang w:val="en-GB"/>
        </w:rPr>
      </w:pPr>
      <w:r w:rsidRPr="00891A28">
        <w:rPr>
          <w:b/>
          <w:bCs/>
          <w:lang w:val="en-GB"/>
        </w:rPr>
        <w:t>Byte 2</w:t>
      </w:r>
      <w:r w:rsidRPr="00891A28">
        <w:rPr>
          <w:b/>
          <w:bCs/>
          <w:lang w:val="en-GB"/>
        </w:rPr>
        <w:tab/>
        <w:t>GBATX</w:t>
      </w:r>
      <w:r w:rsidRPr="00891A28">
        <w:rPr>
          <w:b/>
          <w:bCs/>
          <w:position w:val="-4"/>
          <w:sz w:val="16"/>
          <w:lang w:val="en-GB"/>
        </w:rPr>
        <w:t>2</w:t>
      </w:r>
    </w:p>
    <w:p w14:paraId="357E5A19" w14:textId="77777777" w:rsidR="007F2BF7" w:rsidRPr="00891A28" w:rsidRDefault="00EB5260">
      <w:pPr>
        <w:tabs>
          <w:tab w:val="clear" w:pos="794"/>
        </w:tabs>
        <w:rPr>
          <w:b/>
          <w:bCs/>
          <w:lang w:val="en-GB"/>
        </w:rPr>
      </w:pPr>
      <w:r w:rsidRPr="00891A28">
        <w:rPr>
          <w:b/>
          <w:bCs/>
          <w:lang w:val="en-GB"/>
        </w:rPr>
        <w:t>Byte 3</w:t>
      </w:r>
      <w:r w:rsidRPr="00891A28">
        <w:rPr>
          <w:b/>
          <w:bCs/>
          <w:lang w:val="en-GB"/>
        </w:rPr>
        <w:tab/>
        <w:t>GBATY</w:t>
      </w:r>
      <w:r w:rsidRPr="00891A28">
        <w:rPr>
          <w:b/>
          <w:bCs/>
          <w:position w:val="-4"/>
          <w:sz w:val="16"/>
          <w:lang w:val="en-GB"/>
        </w:rPr>
        <w:t>2</w:t>
      </w:r>
    </w:p>
    <w:p w14:paraId="4B534587" w14:textId="77777777" w:rsidR="007F2BF7" w:rsidRPr="00891A28" w:rsidRDefault="00EB5260">
      <w:pPr>
        <w:tabs>
          <w:tab w:val="clear" w:pos="794"/>
        </w:tabs>
        <w:rPr>
          <w:b/>
          <w:bCs/>
          <w:lang w:val="en-GB"/>
        </w:rPr>
      </w:pPr>
      <w:r w:rsidRPr="00891A28">
        <w:rPr>
          <w:b/>
          <w:bCs/>
          <w:lang w:val="en-GB"/>
        </w:rPr>
        <w:lastRenderedPageBreak/>
        <w:t>Byte 4</w:t>
      </w:r>
      <w:r w:rsidRPr="00891A28">
        <w:rPr>
          <w:b/>
          <w:bCs/>
          <w:lang w:val="en-GB"/>
        </w:rPr>
        <w:tab/>
        <w:t>GBATX</w:t>
      </w:r>
      <w:r w:rsidRPr="00891A28">
        <w:rPr>
          <w:b/>
          <w:bCs/>
          <w:position w:val="-4"/>
          <w:sz w:val="16"/>
          <w:lang w:val="en-GB"/>
        </w:rPr>
        <w:t>3</w:t>
      </w:r>
    </w:p>
    <w:p w14:paraId="549F1AB7" w14:textId="77777777" w:rsidR="007F2BF7" w:rsidRPr="00891A28" w:rsidRDefault="00EB5260">
      <w:pPr>
        <w:tabs>
          <w:tab w:val="clear" w:pos="794"/>
        </w:tabs>
        <w:rPr>
          <w:b/>
          <w:bCs/>
          <w:lang w:val="en-GB"/>
        </w:rPr>
      </w:pPr>
      <w:r w:rsidRPr="00891A28">
        <w:rPr>
          <w:b/>
          <w:bCs/>
          <w:lang w:val="en-GB"/>
        </w:rPr>
        <w:t>Byte 5</w:t>
      </w:r>
      <w:r w:rsidRPr="00891A28">
        <w:rPr>
          <w:b/>
          <w:bCs/>
          <w:lang w:val="en-GB"/>
        </w:rPr>
        <w:tab/>
        <w:t>GBATY</w:t>
      </w:r>
      <w:r w:rsidRPr="00891A28">
        <w:rPr>
          <w:b/>
          <w:bCs/>
          <w:position w:val="-4"/>
          <w:sz w:val="16"/>
          <w:lang w:val="en-GB"/>
        </w:rPr>
        <w:t>3</w:t>
      </w:r>
    </w:p>
    <w:p w14:paraId="76D0D40A" w14:textId="77777777" w:rsidR="007F2BF7" w:rsidRPr="00891A28" w:rsidRDefault="00EB5260">
      <w:pPr>
        <w:tabs>
          <w:tab w:val="clear" w:pos="794"/>
        </w:tabs>
        <w:rPr>
          <w:b/>
          <w:bCs/>
          <w:lang w:val="en-GB"/>
        </w:rPr>
      </w:pPr>
      <w:r w:rsidRPr="00891A28">
        <w:rPr>
          <w:b/>
          <w:bCs/>
          <w:lang w:val="en-GB"/>
        </w:rPr>
        <w:t>Byte 6</w:t>
      </w:r>
      <w:r w:rsidRPr="00891A28">
        <w:rPr>
          <w:b/>
          <w:bCs/>
          <w:lang w:val="en-GB"/>
        </w:rPr>
        <w:tab/>
        <w:t>GBATX</w:t>
      </w:r>
      <w:r w:rsidRPr="00891A28">
        <w:rPr>
          <w:b/>
          <w:bCs/>
          <w:position w:val="-4"/>
          <w:sz w:val="16"/>
          <w:lang w:val="en-GB"/>
        </w:rPr>
        <w:t>4</w:t>
      </w:r>
    </w:p>
    <w:p w14:paraId="4463839C" w14:textId="77777777" w:rsidR="007F2BF7" w:rsidRPr="00891A28" w:rsidRDefault="00EB5260">
      <w:pPr>
        <w:tabs>
          <w:tab w:val="clear" w:pos="794"/>
        </w:tabs>
        <w:rPr>
          <w:b/>
          <w:bCs/>
          <w:position w:val="-4"/>
          <w:sz w:val="16"/>
          <w:lang w:val="en-GB"/>
        </w:rPr>
      </w:pPr>
      <w:r w:rsidRPr="00891A28">
        <w:rPr>
          <w:b/>
          <w:bCs/>
          <w:lang w:val="en-GB"/>
        </w:rPr>
        <w:t>Byte 7</w:t>
      </w:r>
      <w:r w:rsidRPr="00891A28">
        <w:rPr>
          <w:b/>
          <w:bCs/>
          <w:lang w:val="en-GB"/>
        </w:rPr>
        <w:tab/>
        <w:t>GBATY</w:t>
      </w:r>
      <w:r w:rsidRPr="00891A28">
        <w:rPr>
          <w:b/>
          <w:bCs/>
          <w:position w:val="-4"/>
          <w:sz w:val="16"/>
          <w:lang w:val="en-GB"/>
        </w:rPr>
        <w:t>4</w:t>
      </w:r>
    </w:p>
    <w:p w14:paraId="63B73E29" w14:textId="136F340A" w:rsidR="006170E5" w:rsidRPr="00891A28" w:rsidRDefault="006170E5" w:rsidP="006170E5">
      <w:pPr>
        <w:spacing w:before="100"/>
        <w:rPr>
          <w:b/>
          <w:lang w:val="en-GB"/>
        </w:rPr>
      </w:pPr>
      <w:r w:rsidRPr="00891A28">
        <w:rPr>
          <w:b/>
          <w:lang w:val="en-GB"/>
        </w:rPr>
        <w:t>Byte 8</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5</w:t>
      </w:r>
    </w:p>
    <w:p w14:paraId="07D895E5" w14:textId="2C2C152A" w:rsidR="006170E5" w:rsidRPr="00891A28" w:rsidRDefault="006170E5" w:rsidP="006170E5">
      <w:pPr>
        <w:rPr>
          <w:b/>
          <w:lang w:val="en-GB"/>
        </w:rPr>
      </w:pPr>
      <w:r w:rsidRPr="00891A28">
        <w:rPr>
          <w:b/>
          <w:lang w:val="en-GB"/>
        </w:rPr>
        <w:t>Byte 9</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5</w:t>
      </w:r>
    </w:p>
    <w:p w14:paraId="1AFB345B" w14:textId="3234ADB5" w:rsidR="006170E5" w:rsidRPr="00891A28" w:rsidRDefault="006170E5" w:rsidP="006170E5">
      <w:pPr>
        <w:spacing w:before="100"/>
        <w:rPr>
          <w:b/>
          <w:lang w:val="en-GB"/>
        </w:rPr>
      </w:pPr>
      <w:r w:rsidRPr="00891A28">
        <w:rPr>
          <w:b/>
          <w:lang w:val="en-GB"/>
        </w:rPr>
        <w:t>Byte 10</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6</w:t>
      </w:r>
    </w:p>
    <w:p w14:paraId="32144972" w14:textId="29F8D8DA" w:rsidR="006170E5" w:rsidRPr="00891A28" w:rsidRDefault="006170E5" w:rsidP="006170E5">
      <w:pPr>
        <w:rPr>
          <w:b/>
          <w:lang w:val="en-GB"/>
        </w:rPr>
      </w:pPr>
      <w:r w:rsidRPr="00891A28">
        <w:rPr>
          <w:b/>
          <w:lang w:val="en-GB"/>
        </w:rPr>
        <w:t>Byte 11</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6</w:t>
      </w:r>
    </w:p>
    <w:p w14:paraId="4F5271B4" w14:textId="4AA3E817" w:rsidR="006170E5" w:rsidRPr="00891A28" w:rsidRDefault="006170E5" w:rsidP="006170E5">
      <w:pPr>
        <w:spacing w:before="100"/>
        <w:rPr>
          <w:b/>
          <w:lang w:val="en-GB"/>
        </w:rPr>
      </w:pPr>
      <w:r w:rsidRPr="00891A28">
        <w:rPr>
          <w:b/>
          <w:lang w:val="en-GB"/>
        </w:rPr>
        <w:t>Byte 12</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7</w:t>
      </w:r>
    </w:p>
    <w:p w14:paraId="28E0F7AF" w14:textId="0D0BA817" w:rsidR="006170E5" w:rsidRPr="00891A28" w:rsidRDefault="006170E5" w:rsidP="006170E5">
      <w:pPr>
        <w:rPr>
          <w:b/>
          <w:lang w:val="en-GB"/>
        </w:rPr>
      </w:pPr>
      <w:r w:rsidRPr="00891A28">
        <w:rPr>
          <w:b/>
          <w:lang w:val="en-GB"/>
        </w:rPr>
        <w:t>Byte 13</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7</w:t>
      </w:r>
    </w:p>
    <w:p w14:paraId="598AC0A0" w14:textId="133C418A" w:rsidR="006170E5" w:rsidRPr="00891A28" w:rsidRDefault="006170E5" w:rsidP="006170E5">
      <w:pPr>
        <w:keepNext/>
        <w:keepLines/>
        <w:spacing w:before="100"/>
        <w:rPr>
          <w:b/>
          <w:lang w:val="en-GB"/>
        </w:rPr>
      </w:pPr>
      <w:r w:rsidRPr="00891A28">
        <w:rPr>
          <w:b/>
          <w:lang w:val="en-GB"/>
        </w:rPr>
        <w:t>Byte 14</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8</w:t>
      </w:r>
    </w:p>
    <w:p w14:paraId="3B0CA1FA" w14:textId="09AB140B" w:rsidR="006170E5" w:rsidRPr="00891A28" w:rsidRDefault="006170E5" w:rsidP="006170E5">
      <w:pPr>
        <w:rPr>
          <w:b/>
          <w:lang w:val="en-GB"/>
        </w:rPr>
      </w:pPr>
      <w:r w:rsidRPr="00891A28">
        <w:rPr>
          <w:b/>
          <w:lang w:val="en-GB"/>
        </w:rPr>
        <w:t>Byte 15</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8</w:t>
      </w:r>
    </w:p>
    <w:p w14:paraId="6EAEC437" w14:textId="032C935C" w:rsidR="006170E5" w:rsidRPr="00891A28" w:rsidRDefault="006170E5" w:rsidP="006170E5">
      <w:pPr>
        <w:spacing w:before="100"/>
        <w:rPr>
          <w:b/>
          <w:lang w:val="en-GB"/>
        </w:rPr>
      </w:pPr>
      <w:r w:rsidRPr="00891A28">
        <w:rPr>
          <w:b/>
          <w:lang w:val="en-GB"/>
        </w:rPr>
        <w:t>Byte 16</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9</w:t>
      </w:r>
    </w:p>
    <w:p w14:paraId="41AA6E5D" w14:textId="601DEE16" w:rsidR="006170E5" w:rsidRPr="00891A28" w:rsidRDefault="006170E5" w:rsidP="006170E5">
      <w:pPr>
        <w:rPr>
          <w:b/>
          <w:lang w:val="en-GB"/>
        </w:rPr>
      </w:pPr>
      <w:r w:rsidRPr="00891A28">
        <w:rPr>
          <w:b/>
          <w:lang w:val="en-GB"/>
        </w:rPr>
        <w:t>Byte 17</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9</w:t>
      </w:r>
    </w:p>
    <w:p w14:paraId="4258AD58" w14:textId="7743AEA3" w:rsidR="006170E5" w:rsidRPr="00891A28" w:rsidRDefault="006170E5" w:rsidP="006170E5">
      <w:pPr>
        <w:spacing w:before="100"/>
        <w:rPr>
          <w:b/>
          <w:lang w:val="en-GB"/>
        </w:rPr>
      </w:pPr>
      <w:r w:rsidRPr="00891A28">
        <w:rPr>
          <w:b/>
          <w:lang w:val="en-GB"/>
        </w:rPr>
        <w:t>Byte 18</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10</w:t>
      </w:r>
    </w:p>
    <w:p w14:paraId="5EFECE5A" w14:textId="7A8FA297" w:rsidR="006170E5" w:rsidRPr="00891A28" w:rsidRDefault="006170E5" w:rsidP="006170E5">
      <w:pPr>
        <w:rPr>
          <w:b/>
          <w:lang w:val="en-GB"/>
        </w:rPr>
      </w:pPr>
      <w:r w:rsidRPr="00891A28">
        <w:rPr>
          <w:b/>
          <w:lang w:val="en-GB"/>
        </w:rPr>
        <w:t>Byte 19</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10</w:t>
      </w:r>
    </w:p>
    <w:p w14:paraId="703F342D" w14:textId="735D72F6" w:rsidR="006170E5" w:rsidRPr="00891A28" w:rsidRDefault="006170E5" w:rsidP="006170E5">
      <w:pPr>
        <w:spacing w:before="100"/>
        <w:rPr>
          <w:b/>
          <w:lang w:val="en-GB"/>
        </w:rPr>
      </w:pPr>
      <w:r w:rsidRPr="00891A28">
        <w:rPr>
          <w:b/>
          <w:lang w:val="en-GB"/>
        </w:rPr>
        <w:t>Byte 20</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11</w:t>
      </w:r>
    </w:p>
    <w:p w14:paraId="43C18840" w14:textId="63104E29" w:rsidR="006170E5" w:rsidRPr="00891A28" w:rsidRDefault="006170E5" w:rsidP="006170E5">
      <w:pPr>
        <w:rPr>
          <w:b/>
          <w:lang w:val="en-GB"/>
        </w:rPr>
      </w:pPr>
      <w:r w:rsidRPr="00891A28">
        <w:rPr>
          <w:b/>
          <w:lang w:val="en-GB"/>
        </w:rPr>
        <w:t>Byte 21</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11</w:t>
      </w:r>
    </w:p>
    <w:p w14:paraId="7294DA49" w14:textId="03937269" w:rsidR="006170E5" w:rsidRPr="00891A28" w:rsidRDefault="006170E5" w:rsidP="006170E5">
      <w:pPr>
        <w:spacing w:before="100"/>
        <w:rPr>
          <w:b/>
          <w:lang w:val="en-GB"/>
        </w:rPr>
      </w:pPr>
      <w:r w:rsidRPr="00891A28">
        <w:rPr>
          <w:b/>
          <w:lang w:val="en-GB"/>
        </w:rPr>
        <w:t>Byte 22</w:t>
      </w:r>
      <w:r w:rsidRPr="00891A28">
        <w:rPr>
          <w:b/>
          <w:lang w:val="en-GB"/>
        </w:rPr>
        <w:tab/>
      </w:r>
      <w:r w:rsidRPr="00891A28">
        <w:rPr>
          <w:b/>
          <w:lang w:val="en-GB"/>
        </w:rPr>
        <w:tab/>
        <w:t>GBATX</w:t>
      </w:r>
      <w:r w:rsidRPr="00891A28">
        <w:rPr>
          <w:rFonts w:ascii="Times New Roman Bold" w:hAnsi="Times New Roman Bold"/>
          <w:b/>
          <w:position w:val="2"/>
          <w:vertAlign w:val="subscript"/>
          <w:lang w:val="en-GB"/>
        </w:rPr>
        <w:t>12</w:t>
      </w:r>
    </w:p>
    <w:p w14:paraId="538716F5" w14:textId="4A98CEC1" w:rsidR="006170E5" w:rsidRPr="00891A28" w:rsidRDefault="006170E5" w:rsidP="006170E5">
      <w:pPr>
        <w:rPr>
          <w:b/>
          <w:lang w:val="en-GB"/>
        </w:rPr>
      </w:pPr>
      <w:r w:rsidRPr="00891A28">
        <w:rPr>
          <w:b/>
          <w:lang w:val="en-GB"/>
        </w:rPr>
        <w:t>Byte 23</w:t>
      </w:r>
      <w:r w:rsidRPr="00891A28">
        <w:rPr>
          <w:b/>
          <w:lang w:val="en-GB"/>
        </w:rPr>
        <w:tab/>
      </w:r>
      <w:r w:rsidRPr="00891A28">
        <w:rPr>
          <w:b/>
          <w:lang w:val="en-GB"/>
        </w:rPr>
        <w:tab/>
        <w:t>GBATY</w:t>
      </w:r>
      <w:r w:rsidRPr="00891A28">
        <w:rPr>
          <w:rFonts w:ascii="Times New Roman Bold" w:hAnsi="Times New Roman Bold"/>
          <w:b/>
          <w:position w:val="2"/>
          <w:vertAlign w:val="subscript"/>
          <w:lang w:val="en-GB"/>
        </w:rPr>
        <w:t>12</w:t>
      </w:r>
    </w:p>
    <w:p w14:paraId="2901464E" w14:textId="359C0FA0" w:rsidR="006170E5" w:rsidRPr="00891A28" w:rsidRDefault="006170E5">
      <w:pPr>
        <w:tabs>
          <w:tab w:val="clear" w:pos="794"/>
        </w:tabs>
        <w:rPr>
          <w:b/>
          <w:bCs/>
          <w:lang w:val="en-GB"/>
        </w:rPr>
      </w:pPr>
      <w:r w:rsidRPr="00891A28">
        <w:rPr>
          <w:lang w:val="en-GB"/>
        </w:rPr>
        <w:t>The AT coordinate X and Y fields are signed values, and may take on values that are permitted according to Figure 7.</w:t>
      </w:r>
    </w:p>
    <w:p w14:paraId="38BCDACE" w14:textId="77777777" w:rsidR="007F2BF7" w:rsidRPr="00891A28" w:rsidRDefault="00EB5260">
      <w:pPr>
        <w:rPr>
          <w:lang w:val="en-GB"/>
        </w:rPr>
      </w:pPr>
      <w:r w:rsidRPr="00891A28">
        <w:rPr>
          <w:lang w:val="en-GB"/>
        </w:rPr>
        <w:t xml:space="preserve">If </w:t>
      </w:r>
      <w:r w:rsidRPr="00891A28">
        <w:rPr>
          <w:b/>
          <w:bCs/>
          <w:lang w:val="en-GB"/>
        </w:rPr>
        <w:t>GBTEMPLATE</w:t>
      </w:r>
      <w:r w:rsidRPr="00891A28">
        <w:rPr>
          <w:lang w:val="en-GB"/>
        </w:rPr>
        <w:t xml:space="preserve"> is 1, 2 or 3, it is a two-byte field formatted as shown in Figure 48 and as described below. If </w:t>
      </w:r>
      <w:r w:rsidRPr="00891A28">
        <w:rPr>
          <w:b/>
          <w:bCs/>
          <w:lang w:val="en-GB"/>
        </w:rPr>
        <w:t>GBTEMPLATE</w:t>
      </w:r>
      <w:r w:rsidRPr="00891A28">
        <w:rPr>
          <w:lang w:val="en-GB"/>
        </w:rPr>
        <w:t xml:space="preserve"> is 1, 2 or 3 then the values of </w:t>
      </w:r>
      <w:r w:rsidRPr="00891A28">
        <w:rPr>
          <w:b/>
          <w:bCs/>
          <w:lang w:val="en-GB"/>
        </w:rPr>
        <w:t>GBATX</w:t>
      </w:r>
      <w:r w:rsidRPr="00891A28">
        <w:rPr>
          <w:b/>
          <w:bCs/>
          <w:position w:val="-4"/>
          <w:sz w:val="16"/>
          <w:lang w:val="en-GB"/>
        </w:rPr>
        <w:t>2</w:t>
      </w:r>
      <w:r w:rsidRPr="00891A28">
        <w:rPr>
          <w:lang w:val="en-GB"/>
        </w:rPr>
        <w:t xml:space="preserve"> through </w:t>
      </w:r>
      <w:r w:rsidRPr="00891A28">
        <w:rPr>
          <w:b/>
          <w:bCs/>
          <w:lang w:val="en-GB"/>
        </w:rPr>
        <w:t>GBATX</w:t>
      </w:r>
      <w:r w:rsidRPr="00891A28">
        <w:rPr>
          <w:b/>
          <w:bCs/>
          <w:position w:val="-4"/>
          <w:sz w:val="16"/>
          <w:lang w:val="en-GB"/>
        </w:rPr>
        <w:t>4</w:t>
      </w:r>
      <w:r w:rsidRPr="00891A28">
        <w:rPr>
          <w:lang w:val="en-GB"/>
        </w:rPr>
        <w:t xml:space="preserve"> and </w:t>
      </w:r>
      <w:r w:rsidRPr="00891A28">
        <w:rPr>
          <w:b/>
          <w:bCs/>
          <w:lang w:val="en-GB"/>
        </w:rPr>
        <w:t>GBATY</w:t>
      </w:r>
      <w:r w:rsidRPr="00891A28">
        <w:rPr>
          <w:b/>
          <w:bCs/>
          <w:position w:val="-4"/>
          <w:sz w:val="16"/>
          <w:lang w:val="en-GB"/>
        </w:rPr>
        <w:t>2</w:t>
      </w:r>
      <w:r w:rsidRPr="00891A28">
        <w:rPr>
          <w:lang w:val="en-GB"/>
        </w:rPr>
        <w:t xml:space="preserve"> through </w:t>
      </w:r>
      <w:r w:rsidRPr="00891A28">
        <w:rPr>
          <w:b/>
          <w:bCs/>
          <w:lang w:val="en-GB"/>
        </w:rPr>
        <w:t>GBATY</w:t>
      </w:r>
      <w:r w:rsidRPr="00891A28">
        <w:rPr>
          <w:b/>
          <w:bCs/>
          <w:position w:val="-4"/>
          <w:sz w:val="16"/>
          <w:lang w:val="en-GB"/>
        </w:rPr>
        <w:t>4</w:t>
      </w:r>
      <w:r w:rsidRPr="00891A28">
        <w:rPr>
          <w:lang w:val="en-GB"/>
        </w:rPr>
        <w:t xml:space="preserve"> are all zero.</w:t>
      </w:r>
    </w:p>
    <w:p w14:paraId="4022D03A" w14:textId="77777777" w:rsidR="007F2BF7" w:rsidRPr="00891A28" w:rsidRDefault="007F2BF7">
      <w:pPr>
        <w:rPr>
          <w:lang w:val="en-G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134"/>
        <w:gridCol w:w="1134"/>
      </w:tblGrid>
      <w:tr w:rsidR="007F2BF7" w:rsidRPr="00891A28" w14:paraId="5A8F6167" w14:textId="77777777">
        <w:trPr>
          <w:cantSplit/>
          <w:trHeight w:hRule="exact" w:val="680"/>
          <w:jc w:val="center"/>
        </w:trPr>
        <w:tc>
          <w:tcPr>
            <w:tcW w:w="1134" w:type="dxa"/>
            <w:vAlign w:val="center"/>
          </w:tcPr>
          <w:p w14:paraId="129B0E2D"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X</w:t>
            </w:r>
            <w:r w:rsidRPr="00891A28">
              <w:rPr>
                <w:rFonts w:ascii="Arial" w:hAnsi="Arial" w:cs="Arial"/>
                <w:b/>
                <w:bCs/>
                <w:position w:val="-3"/>
                <w:sz w:val="12"/>
                <w:lang w:val="en-GB"/>
              </w:rPr>
              <w:t>1</w:t>
            </w:r>
          </w:p>
        </w:tc>
        <w:tc>
          <w:tcPr>
            <w:tcW w:w="1134" w:type="dxa"/>
            <w:vAlign w:val="center"/>
          </w:tcPr>
          <w:p w14:paraId="617B844D"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BATY</w:t>
            </w:r>
            <w:r w:rsidRPr="00891A28">
              <w:rPr>
                <w:rFonts w:ascii="Arial" w:hAnsi="Arial" w:cs="Arial"/>
                <w:b/>
                <w:bCs/>
                <w:position w:val="-3"/>
                <w:sz w:val="12"/>
                <w:lang w:val="en-GB"/>
              </w:rPr>
              <w:t>1</w:t>
            </w:r>
          </w:p>
        </w:tc>
      </w:tr>
    </w:tbl>
    <w:p w14:paraId="499887AE" w14:textId="77777777" w:rsidR="007F2BF7" w:rsidRPr="00891A28" w:rsidRDefault="00EB5260" w:rsidP="00EC7FA5">
      <w:pPr>
        <w:pStyle w:val="FigureNoTitle"/>
      </w:pPr>
      <w:bookmarkStart w:id="984" w:name="_Toc524617826"/>
      <w:r w:rsidRPr="00891A28">
        <w:t>Figure 48 – Generic region AT flags field structure when GBTEMPLATE is not 0</w:t>
      </w:r>
      <w:bookmarkEnd w:id="984"/>
    </w:p>
    <w:p w14:paraId="7B9A0130" w14:textId="77777777" w:rsidR="007F2BF7" w:rsidRPr="00891A28" w:rsidRDefault="00EB5260">
      <w:pPr>
        <w:tabs>
          <w:tab w:val="clear" w:pos="794"/>
        </w:tabs>
        <w:rPr>
          <w:b/>
          <w:bCs/>
          <w:lang w:val="en-GB"/>
        </w:rPr>
      </w:pPr>
      <w:r w:rsidRPr="00891A28">
        <w:rPr>
          <w:b/>
          <w:bCs/>
          <w:lang w:val="en-GB"/>
        </w:rPr>
        <w:t>Byte 0</w:t>
      </w:r>
      <w:r w:rsidRPr="00891A28">
        <w:rPr>
          <w:b/>
          <w:bCs/>
          <w:lang w:val="en-GB"/>
        </w:rPr>
        <w:tab/>
        <w:t>GBATX</w:t>
      </w:r>
      <w:r w:rsidRPr="00891A28">
        <w:rPr>
          <w:b/>
          <w:bCs/>
          <w:position w:val="-4"/>
          <w:sz w:val="16"/>
          <w:lang w:val="en-GB"/>
        </w:rPr>
        <w:t>1</w:t>
      </w:r>
    </w:p>
    <w:p w14:paraId="5E2C8C9D" w14:textId="77777777" w:rsidR="007F2BF7" w:rsidRPr="00891A28" w:rsidRDefault="00EB5260">
      <w:pPr>
        <w:tabs>
          <w:tab w:val="clear" w:pos="794"/>
        </w:tabs>
        <w:rPr>
          <w:b/>
          <w:bCs/>
          <w:lang w:val="en-GB"/>
        </w:rPr>
      </w:pPr>
      <w:r w:rsidRPr="00891A28">
        <w:rPr>
          <w:b/>
          <w:bCs/>
          <w:lang w:val="en-GB"/>
        </w:rPr>
        <w:t>Byte 1</w:t>
      </w:r>
      <w:r w:rsidRPr="00891A28">
        <w:rPr>
          <w:b/>
          <w:bCs/>
          <w:lang w:val="en-GB"/>
        </w:rPr>
        <w:tab/>
        <w:t>GBATY</w:t>
      </w:r>
      <w:r w:rsidRPr="00891A28">
        <w:rPr>
          <w:b/>
          <w:bCs/>
          <w:position w:val="-4"/>
          <w:sz w:val="16"/>
          <w:lang w:val="en-GB"/>
        </w:rPr>
        <w:t>1</w:t>
      </w:r>
    </w:p>
    <w:p w14:paraId="6E1B5EBD" w14:textId="77777777" w:rsidR="007F2BF7" w:rsidRPr="00891A28" w:rsidRDefault="00EB5260">
      <w:pPr>
        <w:rPr>
          <w:lang w:val="en-GB"/>
        </w:rPr>
      </w:pPr>
      <w:r w:rsidRPr="00891A28">
        <w:rPr>
          <w:lang w:val="en-GB"/>
        </w:rPr>
        <w:t>The AT coordinate X and Y fields are signed values, and may take on values that are permitted according to Figure 7.</w:t>
      </w:r>
    </w:p>
    <w:p w14:paraId="2B0E7498" w14:textId="77777777" w:rsidR="007F2BF7" w:rsidRPr="00891A28" w:rsidRDefault="00EB5260">
      <w:pPr>
        <w:pStyle w:val="Heading4"/>
        <w:rPr>
          <w:lang w:val="en-GB"/>
        </w:rPr>
      </w:pPr>
      <w:r w:rsidRPr="00891A28">
        <w:rPr>
          <w:lang w:val="en-GB"/>
        </w:rPr>
        <w:t>7.4.6.4</w:t>
      </w:r>
      <w:r w:rsidRPr="00891A28">
        <w:rPr>
          <w:lang w:val="en-GB"/>
        </w:rPr>
        <w:tab/>
      </w:r>
      <w:bookmarkStart w:id="985" w:name="x1-1750007.4.6.4"/>
      <w:bookmarkStart w:id="986" w:name="QQ1-1-256"/>
      <w:bookmarkEnd w:id="985"/>
      <w:bookmarkEnd w:id="986"/>
      <w:r w:rsidRPr="00891A28">
        <w:rPr>
          <w:lang w:val="en-GB"/>
        </w:rPr>
        <w:t>Decoding a generic region segment</w:t>
      </w:r>
    </w:p>
    <w:p w14:paraId="649BAF7A" w14:textId="77777777" w:rsidR="007F2BF7" w:rsidRPr="00891A28" w:rsidRDefault="00EB5260">
      <w:pPr>
        <w:rPr>
          <w:lang w:val="en-GB"/>
        </w:rPr>
      </w:pPr>
      <w:r w:rsidRPr="00891A28">
        <w:rPr>
          <w:lang w:val="en-GB"/>
        </w:rPr>
        <w:t>A generic region segment is decoded according to the following steps:</w:t>
      </w:r>
    </w:p>
    <w:p w14:paraId="43A7C75E" w14:textId="77777777" w:rsidR="007F2BF7" w:rsidRPr="00891A28" w:rsidRDefault="00EB5260">
      <w:pPr>
        <w:pStyle w:val="enumlev1"/>
        <w:rPr>
          <w:lang w:val="en-GB"/>
        </w:rPr>
      </w:pPr>
      <w:bookmarkStart w:id="987" w:name="x1-175002x1"/>
      <w:bookmarkEnd w:id="987"/>
      <w:r w:rsidRPr="00891A28">
        <w:rPr>
          <w:lang w:val="en-GB"/>
        </w:rPr>
        <w:t>1)</w:t>
      </w:r>
      <w:r w:rsidRPr="00891A28">
        <w:rPr>
          <w:lang w:val="en-GB"/>
        </w:rPr>
        <w:tab/>
        <w:t>Interpret its header, as described in 7.4.6.1</w:t>
      </w:r>
    </w:p>
    <w:p w14:paraId="16983825" w14:textId="77777777" w:rsidR="007F2BF7" w:rsidRPr="00891A28" w:rsidRDefault="00EB5260">
      <w:pPr>
        <w:pStyle w:val="enumlev1"/>
        <w:rPr>
          <w:lang w:val="en-GB"/>
        </w:rPr>
      </w:pPr>
      <w:bookmarkStart w:id="988" w:name="x1-175004x2"/>
      <w:bookmarkEnd w:id="988"/>
      <w:r w:rsidRPr="00891A28">
        <w:rPr>
          <w:lang w:val="en-GB"/>
        </w:rPr>
        <w:t>2)</w:t>
      </w:r>
      <w:r w:rsidRPr="00891A28">
        <w:rPr>
          <w:lang w:val="en-GB"/>
        </w:rPr>
        <w:tab/>
        <w:t>As described in E.3.7, reset all the arithmetic coding statistics to zero.</w:t>
      </w:r>
    </w:p>
    <w:p w14:paraId="68AE927F" w14:textId="77777777" w:rsidR="007F2BF7" w:rsidRPr="00891A28" w:rsidRDefault="00EB5260">
      <w:pPr>
        <w:pStyle w:val="enumlev1"/>
        <w:rPr>
          <w:lang w:val="en-GB"/>
        </w:rPr>
      </w:pPr>
      <w:bookmarkStart w:id="989" w:name="x1-175006x3"/>
      <w:bookmarkEnd w:id="989"/>
      <w:r w:rsidRPr="00891A28">
        <w:rPr>
          <w:lang w:val="en-GB"/>
        </w:rPr>
        <w:t>3)</w:t>
      </w:r>
      <w:r w:rsidRPr="00891A28">
        <w:rPr>
          <w:lang w:val="en-GB"/>
        </w:rPr>
        <w:tab/>
        <w:t>Invoke the generic region decoding procedure described in 6.2, with the parameters to the generic region decoding procedure set as shown in Table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00"/>
        <w:gridCol w:w="6480"/>
      </w:tblGrid>
      <w:tr w:rsidR="003D5B6E" w:rsidRPr="00891A28" w14:paraId="2F0361AA" w14:textId="77777777" w:rsidTr="00B04C2C">
        <w:trPr>
          <w:cantSplit/>
          <w:tblHeader/>
          <w:jc w:val="center"/>
        </w:trPr>
        <w:tc>
          <w:tcPr>
            <w:tcW w:w="8280" w:type="dxa"/>
            <w:gridSpan w:val="2"/>
            <w:tcBorders>
              <w:top w:val="nil"/>
              <w:left w:val="nil"/>
              <w:right w:val="nil"/>
            </w:tcBorders>
          </w:tcPr>
          <w:p w14:paraId="7E0F60D9" w14:textId="77777777" w:rsidR="003D5B6E" w:rsidRPr="00891A28" w:rsidRDefault="003D5B6E" w:rsidP="004E5060">
            <w:pPr>
              <w:pStyle w:val="TableTitle"/>
              <w:rPr>
                <w:lang w:val="en-GB"/>
              </w:rPr>
            </w:pPr>
            <w:bookmarkStart w:id="990" w:name="_Toc524616001"/>
            <w:r w:rsidRPr="00891A28">
              <w:rPr>
                <w:lang w:val="en-GB"/>
              </w:rPr>
              <w:lastRenderedPageBreak/>
              <w:t xml:space="preserve">Table 34 </w:t>
            </w:r>
            <w:r w:rsidRPr="00891A28">
              <w:rPr>
                <w:rFonts w:hint="eastAsia"/>
                <w:lang w:val="en-GB"/>
              </w:rPr>
              <w:t>–</w:t>
            </w:r>
            <w:r w:rsidRPr="00891A28">
              <w:rPr>
                <w:lang w:val="en-GB"/>
              </w:rPr>
              <w:t xml:space="preserve"> Parameters used to decode a generic region segment</w:t>
            </w:r>
            <w:bookmarkEnd w:id="990"/>
          </w:p>
        </w:tc>
      </w:tr>
      <w:tr w:rsidR="003D5B6E" w:rsidRPr="00891A28" w14:paraId="62BAF76E" w14:textId="77777777" w:rsidTr="00B04C2C">
        <w:trPr>
          <w:tblHeader/>
          <w:jc w:val="center"/>
        </w:trPr>
        <w:tc>
          <w:tcPr>
            <w:tcW w:w="1800" w:type="dxa"/>
            <w:vAlign w:val="bottom"/>
          </w:tcPr>
          <w:p w14:paraId="2FC681EA" w14:textId="77777777" w:rsidR="003D5B6E" w:rsidRPr="00891A28" w:rsidRDefault="003D5B6E" w:rsidP="00891A28">
            <w:pPr>
              <w:keepNext/>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Name</w:t>
            </w:r>
          </w:p>
        </w:tc>
        <w:tc>
          <w:tcPr>
            <w:tcW w:w="6480" w:type="dxa"/>
            <w:vAlign w:val="bottom"/>
          </w:tcPr>
          <w:p w14:paraId="6D72A899" w14:textId="77777777" w:rsidR="003D5B6E" w:rsidRPr="00891A28" w:rsidRDefault="003D5B6E" w:rsidP="00891A28">
            <w:pPr>
              <w:keepNext/>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noProof/>
                <w:sz w:val="18"/>
                <w:lang w:val="en-GB"/>
              </w:rPr>
            </w:pPr>
            <w:r w:rsidRPr="00891A28">
              <w:rPr>
                <w:b/>
                <w:noProof/>
                <w:sz w:val="18"/>
                <w:lang w:val="en-GB"/>
              </w:rPr>
              <w:t>Value</w:t>
            </w:r>
          </w:p>
        </w:tc>
      </w:tr>
      <w:tr w:rsidR="003D5B6E" w:rsidRPr="00891A28" w14:paraId="0B595EE2" w14:textId="77777777" w:rsidTr="00891A28">
        <w:trPr>
          <w:jc w:val="center"/>
        </w:trPr>
        <w:tc>
          <w:tcPr>
            <w:tcW w:w="1800" w:type="dxa"/>
          </w:tcPr>
          <w:p w14:paraId="39B32EEC"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 xml:space="preserve">MMR </w:t>
            </w:r>
          </w:p>
        </w:tc>
        <w:tc>
          <w:tcPr>
            <w:tcW w:w="6480" w:type="dxa"/>
          </w:tcPr>
          <w:p w14:paraId="2A1BE628"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As shown in 7.4.6.2. </w:t>
            </w:r>
          </w:p>
        </w:tc>
      </w:tr>
      <w:tr w:rsidR="003D5B6E" w:rsidRPr="00891A28" w14:paraId="71641F40" w14:textId="77777777" w:rsidTr="00891A28">
        <w:trPr>
          <w:jc w:val="center"/>
        </w:trPr>
        <w:tc>
          <w:tcPr>
            <w:tcW w:w="1800" w:type="dxa"/>
          </w:tcPr>
          <w:p w14:paraId="7E99A91D"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TEMPLATE</w:t>
            </w:r>
          </w:p>
        </w:tc>
        <w:tc>
          <w:tcPr>
            <w:tcW w:w="6480" w:type="dxa"/>
          </w:tcPr>
          <w:p w14:paraId="67F9B365"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As shown in 7.4.6.2. </w:t>
            </w:r>
          </w:p>
        </w:tc>
      </w:tr>
      <w:tr w:rsidR="003D5B6E" w:rsidRPr="00891A28" w14:paraId="3D477848" w14:textId="77777777" w:rsidTr="00891A28">
        <w:trPr>
          <w:jc w:val="center"/>
        </w:trPr>
        <w:tc>
          <w:tcPr>
            <w:tcW w:w="1800" w:type="dxa"/>
          </w:tcPr>
          <w:p w14:paraId="290FDA3B"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 xml:space="preserve">TPGDON </w:t>
            </w:r>
          </w:p>
        </w:tc>
        <w:tc>
          <w:tcPr>
            <w:tcW w:w="6480" w:type="dxa"/>
          </w:tcPr>
          <w:p w14:paraId="6033C633"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As shown in 7.4.6.2. </w:t>
            </w:r>
          </w:p>
        </w:tc>
      </w:tr>
      <w:tr w:rsidR="003D5B6E" w:rsidRPr="00891A28" w14:paraId="1B1B99AE" w14:textId="77777777" w:rsidTr="00891A28">
        <w:trPr>
          <w:jc w:val="center"/>
        </w:trPr>
        <w:tc>
          <w:tcPr>
            <w:tcW w:w="1800" w:type="dxa"/>
          </w:tcPr>
          <w:p w14:paraId="79DE2F41"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EXTTEMPLATE</w:t>
            </w:r>
          </w:p>
        </w:tc>
        <w:tc>
          <w:tcPr>
            <w:tcW w:w="6480" w:type="dxa"/>
          </w:tcPr>
          <w:p w14:paraId="5BC7CD4B"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As shown in 7.4.6.2.</w:t>
            </w:r>
          </w:p>
        </w:tc>
      </w:tr>
      <w:tr w:rsidR="003D5B6E" w:rsidRPr="00891A28" w14:paraId="569255FC" w14:textId="77777777" w:rsidTr="00891A28">
        <w:trPr>
          <w:jc w:val="center"/>
        </w:trPr>
        <w:tc>
          <w:tcPr>
            <w:tcW w:w="1800" w:type="dxa"/>
          </w:tcPr>
          <w:p w14:paraId="0CE35D1D"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 xml:space="preserve">USESKIP </w:t>
            </w:r>
          </w:p>
        </w:tc>
        <w:tc>
          <w:tcPr>
            <w:tcW w:w="6480" w:type="dxa"/>
          </w:tcPr>
          <w:p w14:paraId="0977DE28"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b/>
                <w:sz w:val="18"/>
                <w:lang w:val="en-GB"/>
              </w:rPr>
              <w:t>0</w:t>
            </w:r>
            <w:r w:rsidRPr="00891A28">
              <w:rPr>
                <w:sz w:val="18"/>
                <w:lang w:val="en-GB"/>
              </w:rPr>
              <w:t xml:space="preserve"> </w:t>
            </w:r>
          </w:p>
        </w:tc>
      </w:tr>
      <w:tr w:rsidR="003D5B6E" w:rsidRPr="00891A28" w14:paraId="24640E2B" w14:textId="77777777" w:rsidTr="00891A28">
        <w:trPr>
          <w:jc w:val="center"/>
        </w:trPr>
        <w:tc>
          <w:tcPr>
            <w:tcW w:w="1800" w:type="dxa"/>
          </w:tcPr>
          <w:p w14:paraId="46F979E4"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 xml:space="preserve">GBW </w:t>
            </w:r>
          </w:p>
        </w:tc>
        <w:tc>
          <w:tcPr>
            <w:tcW w:w="6480" w:type="dxa"/>
          </w:tcPr>
          <w:p w14:paraId="6BC5F565"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As specified by the region segment bitmap width in this segment's region segment data header. </w:t>
            </w:r>
          </w:p>
        </w:tc>
      </w:tr>
      <w:tr w:rsidR="003D5B6E" w:rsidRPr="00891A28" w14:paraId="4BBF6629" w14:textId="77777777" w:rsidTr="00891A28">
        <w:trPr>
          <w:jc w:val="center"/>
        </w:trPr>
        <w:tc>
          <w:tcPr>
            <w:tcW w:w="1800" w:type="dxa"/>
          </w:tcPr>
          <w:p w14:paraId="2D803F72"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 xml:space="preserve">GBH </w:t>
            </w:r>
          </w:p>
        </w:tc>
        <w:tc>
          <w:tcPr>
            <w:tcW w:w="6480" w:type="dxa"/>
          </w:tcPr>
          <w:p w14:paraId="2C0EB841"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As specified by the region segment bitmap height in this segment's region segment data header. </w:t>
            </w:r>
          </w:p>
        </w:tc>
      </w:tr>
      <w:tr w:rsidR="003D5B6E" w:rsidRPr="00891A28" w14:paraId="13A22FBA" w14:textId="77777777" w:rsidTr="00891A28">
        <w:trPr>
          <w:jc w:val="center"/>
        </w:trPr>
        <w:tc>
          <w:tcPr>
            <w:tcW w:w="1800" w:type="dxa"/>
          </w:tcPr>
          <w:p w14:paraId="08BF16DA"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b/>
                <w:bCs/>
                <w:sz w:val="18"/>
                <w:vertAlign w:val="subscript"/>
                <w:lang w:val="en-GB"/>
              </w:rPr>
              <w:t>1</w:t>
            </w:r>
            <w:r w:rsidRPr="00891A28">
              <w:rPr>
                <w:b/>
                <w:bCs/>
                <w:sz w:val="18"/>
                <w:lang w:val="en-GB"/>
              </w:rPr>
              <w:t xml:space="preserve"> </w:t>
            </w:r>
          </w:p>
        </w:tc>
        <w:tc>
          <w:tcPr>
            <w:tcW w:w="6480" w:type="dxa"/>
          </w:tcPr>
          <w:p w14:paraId="25DC6883"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554A176C" w14:textId="77777777" w:rsidTr="00891A28">
        <w:trPr>
          <w:jc w:val="center"/>
        </w:trPr>
        <w:tc>
          <w:tcPr>
            <w:tcW w:w="1800" w:type="dxa"/>
          </w:tcPr>
          <w:p w14:paraId="500DA6A5"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b/>
                <w:bCs/>
                <w:sz w:val="18"/>
                <w:vertAlign w:val="subscript"/>
                <w:lang w:val="en-GB"/>
              </w:rPr>
              <w:t>1</w:t>
            </w:r>
            <w:r w:rsidRPr="00891A28">
              <w:rPr>
                <w:b/>
                <w:bCs/>
                <w:sz w:val="18"/>
                <w:lang w:val="en-GB"/>
              </w:rPr>
              <w:t xml:space="preserve"> </w:t>
            </w:r>
          </w:p>
        </w:tc>
        <w:tc>
          <w:tcPr>
            <w:tcW w:w="6480" w:type="dxa"/>
          </w:tcPr>
          <w:p w14:paraId="36BEEAFF"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2B49955E" w14:textId="77777777" w:rsidTr="00891A28">
        <w:trPr>
          <w:jc w:val="center"/>
        </w:trPr>
        <w:tc>
          <w:tcPr>
            <w:tcW w:w="1800" w:type="dxa"/>
          </w:tcPr>
          <w:p w14:paraId="16715B76"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b/>
                <w:bCs/>
                <w:sz w:val="18"/>
                <w:vertAlign w:val="subscript"/>
                <w:lang w:val="en-GB"/>
              </w:rPr>
              <w:t>2</w:t>
            </w:r>
            <w:r w:rsidRPr="00891A28">
              <w:rPr>
                <w:b/>
                <w:bCs/>
                <w:sz w:val="18"/>
                <w:lang w:val="en-GB"/>
              </w:rPr>
              <w:t xml:space="preserve"> </w:t>
            </w:r>
          </w:p>
        </w:tc>
        <w:tc>
          <w:tcPr>
            <w:tcW w:w="6480" w:type="dxa"/>
          </w:tcPr>
          <w:p w14:paraId="15CE6D73"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3BCD805B" w14:textId="77777777" w:rsidTr="00891A28">
        <w:trPr>
          <w:jc w:val="center"/>
        </w:trPr>
        <w:tc>
          <w:tcPr>
            <w:tcW w:w="1800" w:type="dxa"/>
          </w:tcPr>
          <w:p w14:paraId="40F400A7"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b/>
                <w:bCs/>
                <w:sz w:val="18"/>
                <w:vertAlign w:val="subscript"/>
                <w:lang w:val="en-GB"/>
              </w:rPr>
              <w:t>2</w:t>
            </w:r>
            <w:r w:rsidRPr="00891A28">
              <w:rPr>
                <w:b/>
                <w:bCs/>
                <w:sz w:val="18"/>
                <w:lang w:val="en-GB"/>
              </w:rPr>
              <w:t xml:space="preserve"> </w:t>
            </w:r>
          </w:p>
        </w:tc>
        <w:tc>
          <w:tcPr>
            <w:tcW w:w="6480" w:type="dxa"/>
          </w:tcPr>
          <w:p w14:paraId="6BC9E7C6"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4BF0EB83" w14:textId="77777777" w:rsidTr="00891A28">
        <w:trPr>
          <w:jc w:val="center"/>
        </w:trPr>
        <w:tc>
          <w:tcPr>
            <w:tcW w:w="1800" w:type="dxa"/>
          </w:tcPr>
          <w:p w14:paraId="55C1EC6A"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b/>
                <w:bCs/>
                <w:sz w:val="18"/>
                <w:vertAlign w:val="subscript"/>
                <w:lang w:val="en-GB"/>
              </w:rPr>
              <w:t>3</w:t>
            </w:r>
            <w:r w:rsidRPr="00891A28">
              <w:rPr>
                <w:b/>
                <w:bCs/>
                <w:sz w:val="18"/>
                <w:lang w:val="en-GB"/>
              </w:rPr>
              <w:t xml:space="preserve"> </w:t>
            </w:r>
          </w:p>
        </w:tc>
        <w:tc>
          <w:tcPr>
            <w:tcW w:w="6480" w:type="dxa"/>
          </w:tcPr>
          <w:p w14:paraId="0B9771AF"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4A1E7E98" w14:textId="77777777" w:rsidTr="00891A28">
        <w:trPr>
          <w:jc w:val="center"/>
        </w:trPr>
        <w:tc>
          <w:tcPr>
            <w:tcW w:w="1800" w:type="dxa"/>
          </w:tcPr>
          <w:p w14:paraId="7487EF7B"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b/>
                <w:bCs/>
                <w:sz w:val="18"/>
                <w:vertAlign w:val="subscript"/>
                <w:lang w:val="en-GB"/>
              </w:rPr>
              <w:t>3</w:t>
            </w:r>
            <w:r w:rsidRPr="00891A28">
              <w:rPr>
                <w:b/>
                <w:bCs/>
                <w:sz w:val="18"/>
                <w:lang w:val="en-GB"/>
              </w:rPr>
              <w:t xml:space="preserve"> </w:t>
            </w:r>
          </w:p>
        </w:tc>
        <w:tc>
          <w:tcPr>
            <w:tcW w:w="6480" w:type="dxa"/>
          </w:tcPr>
          <w:p w14:paraId="1DFB3B4B"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63D9B5C0" w14:textId="77777777" w:rsidTr="00891A28">
        <w:trPr>
          <w:jc w:val="center"/>
        </w:trPr>
        <w:tc>
          <w:tcPr>
            <w:tcW w:w="1800" w:type="dxa"/>
          </w:tcPr>
          <w:p w14:paraId="0EEB589A"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b/>
                <w:bCs/>
                <w:sz w:val="18"/>
                <w:vertAlign w:val="subscript"/>
                <w:lang w:val="en-GB"/>
              </w:rPr>
              <w:t>4</w:t>
            </w:r>
            <w:r w:rsidRPr="00891A28">
              <w:rPr>
                <w:b/>
                <w:bCs/>
                <w:sz w:val="18"/>
                <w:lang w:val="en-GB"/>
              </w:rPr>
              <w:t xml:space="preserve"> </w:t>
            </w:r>
          </w:p>
        </w:tc>
        <w:tc>
          <w:tcPr>
            <w:tcW w:w="6480" w:type="dxa"/>
          </w:tcPr>
          <w:p w14:paraId="75B2B514"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3D5B6E" w:rsidRPr="00891A28" w14:paraId="5312F0F3" w14:textId="77777777" w:rsidTr="00891A28">
        <w:trPr>
          <w:jc w:val="center"/>
        </w:trPr>
        <w:tc>
          <w:tcPr>
            <w:tcW w:w="1800" w:type="dxa"/>
          </w:tcPr>
          <w:p w14:paraId="321E7FC3"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b/>
                <w:bCs/>
                <w:sz w:val="18"/>
                <w:vertAlign w:val="subscript"/>
                <w:lang w:val="en-GB"/>
              </w:rPr>
              <w:t>4</w:t>
            </w:r>
            <w:r w:rsidRPr="00891A28">
              <w:rPr>
                <w:b/>
                <w:bCs/>
                <w:sz w:val="18"/>
                <w:lang w:val="en-GB"/>
              </w:rPr>
              <w:t xml:space="preserve"> </w:t>
            </w:r>
          </w:p>
        </w:tc>
        <w:tc>
          <w:tcPr>
            <w:tcW w:w="6480" w:type="dxa"/>
          </w:tcPr>
          <w:p w14:paraId="57181CBA"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 xml:space="preserve">See 7.4.6.3. </w:t>
            </w:r>
          </w:p>
        </w:tc>
      </w:tr>
      <w:tr w:rsidR="009060C5" w:rsidRPr="00891A28" w14:paraId="7363D7C5" w14:textId="77777777" w:rsidTr="00891A28">
        <w:trPr>
          <w:jc w:val="center"/>
        </w:trPr>
        <w:tc>
          <w:tcPr>
            <w:tcW w:w="1800" w:type="dxa"/>
          </w:tcPr>
          <w:p w14:paraId="7D31EBB7" w14:textId="2F9EED83" w:rsidR="009060C5" w:rsidRPr="00891A28" w:rsidRDefault="009060C5" w:rsidP="00891A28">
            <w:pPr>
              <w:tabs>
                <w:tab w:val="clear" w:pos="794"/>
                <w:tab w:val="clear" w:pos="1191"/>
                <w:tab w:val="clear" w:pos="1588"/>
                <w:tab w:val="clear" w:pos="1985"/>
              </w:tabs>
              <w:spacing w:before="30" w:after="30" w:line="170" w:lineRule="exact"/>
              <w:jc w:val="left"/>
              <w:rPr>
                <w:b/>
                <w:bCs/>
                <w:sz w:val="18"/>
                <w:szCs w:val="18"/>
                <w:lang w:val="en-GB"/>
              </w:rPr>
            </w:pPr>
            <w:r w:rsidRPr="00891A28">
              <w:rPr>
                <w:b/>
                <w:sz w:val="18"/>
                <w:szCs w:val="18"/>
                <w:lang w:val="en-GB"/>
              </w:rPr>
              <w:t>COLEXTFLAG</w:t>
            </w:r>
          </w:p>
        </w:tc>
        <w:tc>
          <w:tcPr>
            <w:tcW w:w="6480" w:type="dxa"/>
          </w:tcPr>
          <w:p w14:paraId="7F2CC3E3" w14:textId="2D5A274C" w:rsidR="009060C5" w:rsidRPr="00891A28" w:rsidRDefault="009060C5" w:rsidP="00891A28">
            <w:pPr>
              <w:tabs>
                <w:tab w:val="clear" w:pos="794"/>
                <w:tab w:val="clear" w:pos="1191"/>
                <w:tab w:val="clear" w:pos="1588"/>
                <w:tab w:val="clear" w:pos="1985"/>
              </w:tabs>
              <w:spacing w:before="30" w:after="30" w:line="170" w:lineRule="exact"/>
              <w:jc w:val="left"/>
              <w:rPr>
                <w:sz w:val="18"/>
                <w:lang w:val="en-GB"/>
              </w:rPr>
            </w:pPr>
            <w:r w:rsidRPr="00891A28">
              <w:rPr>
                <w:lang w:val="en-GB"/>
              </w:rPr>
              <w:t>A parameter indicating whether the generic region segment is extended to represent coloured bitmap.</w:t>
            </w:r>
          </w:p>
        </w:tc>
      </w:tr>
      <w:tr w:rsidR="009060C5" w:rsidRPr="00891A28" w14:paraId="14873692" w14:textId="77777777" w:rsidTr="00891A28">
        <w:trPr>
          <w:jc w:val="center"/>
        </w:trPr>
        <w:tc>
          <w:tcPr>
            <w:tcW w:w="1800" w:type="dxa"/>
          </w:tcPr>
          <w:p w14:paraId="6F781D28" w14:textId="04480E6F" w:rsidR="009060C5" w:rsidRPr="00891A28" w:rsidRDefault="009060C5" w:rsidP="00891A28">
            <w:pPr>
              <w:tabs>
                <w:tab w:val="clear" w:pos="794"/>
                <w:tab w:val="clear" w:pos="1191"/>
                <w:tab w:val="clear" w:pos="1588"/>
                <w:tab w:val="clear" w:pos="1985"/>
              </w:tabs>
              <w:spacing w:before="30" w:after="30" w:line="170" w:lineRule="exact"/>
              <w:jc w:val="left"/>
              <w:rPr>
                <w:b/>
                <w:bCs/>
                <w:sz w:val="18"/>
                <w:szCs w:val="18"/>
                <w:lang w:val="en-GB"/>
              </w:rPr>
            </w:pPr>
            <w:r w:rsidRPr="00891A28">
              <w:rPr>
                <w:b/>
                <w:sz w:val="18"/>
                <w:szCs w:val="18"/>
                <w:lang w:val="en-GB"/>
              </w:rPr>
              <w:t>GBCOLS</w:t>
            </w:r>
          </w:p>
        </w:tc>
        <w:tc>
          <w:tcPr>
            <w:tcW w:w="6480" w:type="dxa"/>
          </w:tcPr>
          <w:p w14:paraId="6E036D5B" w14:textId="3D35BD5E" w:rsidR="009060C5" w:rsidRPr="00891A28" w:rsidRDefault="009060C5" w:rsidP="00891A28">
            <w:pPr>
              <w:tabs>
                <w:tab w:val="clear" w:pos="794"/>
                <w:tab w:val="clear" w:pos="1191"/>
                <w:tab w:val="clear" w:pos="1588"/>
                <w:tab w:val="clear" w:pos="1985"/>
              </w:tabs>
              <w:spacing w:before="30" w:after="30" w:line="170" w:lineRule="exact"/>
              <w:jc w:val="left"/>
              <w:rPr>
                <w:sz w:val="18"/>
                <w:lang w:val="en-GB"/>
              </w:rPr>
            </w:pPr>
            <w:r w:rsidRPr="00891A28">
              <w:rPr>
                <w:lang w:val="en-GB"/>
              </w:rPr>
              <w:t>Concatenation of the default colour set and the additional colours from the colour palette segments referred to by this segment.</w:t>
            </w:r>
          </w:p>
        </w:tc>
      </w:tr>
      <w:tr w:rsidR="003D5B6E" w:rsidRPr="00891A28" w14:paraId="3638FDE1" w14:textId="77777777" w:rsidTr="00891A28">
        <w:trPr>
          <w:jc w:val="center"/>
        </w:trPr>
        <w:tc>
          <w:tcPr>
            <w:tcW w:w="1800" w:type="dxa"/>
          </w:tcPr>
          <w:p w14:paraId="18B26AE7"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5</w:t>
            </w:r>
          </w:p>
        </w:tc>
        <w:tc>
          <w:tcPr>
            <w:tcW w:w="6480" w:type="dxa"/>
          </w:tcPr>
          <w:p w14:paraId="0FBBE47B"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0919574A" w14:textId="77777777" w:rsidTr="00891A28">
        <w:trPr>
          <w:jc w:val="center"/>
        </w:trPr>
        <w:tc>
          <w:tcPr>
            <w:tcW w:w="1800" w:type="dxa"/>
          </w:tcPr>
          <w:p w14:paraId="4370673F"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rFonts w:ascii="Times New Roman Bold" w:hAnsi="Times New Roman Bold"/>
                <w:b/>
                <w:bCs/>
                <w:sz w:val="18"/>
                <w:lang w:val="en-GB"/>
              </w:rPr>
              <w:t>GBATY</w:t>
            </w:r>
            <w:r w:rsidRPr="00891A28">
              <w:rPr>
                <w:rFonts w:ascii="Times New Roman Bold" w:hAnsi="Times New Roman Bold"/>
                <w:b/>
                <w:bCs/>
                <w:position w:val="2"/>
                <w:sz w:val="18"/>
                <w:vertAlign w:val="subscript"/>
                <w:lang w:val="en-GB"/>
              </w:rPr>
              <w:t>5</w:t>
            </w:r>
          </w:p>
        </w:tc>
        <w:tc>
          <w:tcPr>
            <w:tcW w:w="6480" w:type="dxa"/>
          </w:tcPr>
          <w:p w14:paraId="4A35B2CE"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540AB228" w14:textId="77777777" w:rsidTr="00891A28">
        <w:trPr>
          <w:jc w:val="center"/>
        </w:trPr>
        <w:tc>
          <w:tcPr>
            <w:tcW w:w="1800" w:type="dxa"/>
          </w:tcPr>
          <w:p w14:paraId="2C366C2E"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6</w:t>
            </w:r>
          </w:p>
        </w:tc>
        <w:tc>
          <w:tcPr>
            <w:tcW w:w="6480" w:type="dxa"/>
          </w:tcPr>
          <w:p w14:paraId="3EE0E053"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3B0923AA" w14:textId="77777777" w:rsidTr="00891A28">
        <w:trPr>
          <w:jc w:val="center"/>
        </w:trPr>
        <w:tc>
          <w:tcPr>
            <w:tcW w:w="1800" w:type="dxa"/>
          </w:tcPr>
          <w:p w14:paraId="396198D9"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6</w:t>
            </w:r>
          </w:p>
        </w:tc>
        <w:tc>
          <w:tcPr>
            <w:tcW w:w="6480" w:type="dxa"/>
          </w:tcPr>
          <w:p w14:paraId="7031A162"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1A0E3CC8" w14:textId="77777777" w:rsidTr="00891A28">
        <w:trPr>
          <w:jc w:val="center"/>
        </w:trPr>
        <w:tc>
          <w:tcPr>
            <w:tcW w:w="1800" w:type="dxa"/>
          </w:tcPr>
          <w:p w14:paraId="68A9FC5C"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7</w:t>
            </w:r>
          </w:p>
        </w:tc>
        <w:tc>
          <w:tcPr>
            <w:tcW w:w="6480" w:type="dxa"/>
          </w:tcPr>
          <w:p w14:paraId="5C4339D3"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73A8786C" w14:textId="77777777" w:rsidTr="00891A28">
        <w:trPr>
          <w:jc w:val="center"/>
        </w:trPr>
        <w:tc>
          <w:tcPr>
            <w:tcW w:w="1800" w:type="dxa"/>
          </w:tcPr>
          <w:p w14:paraId="2F3E7210"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7</w:t>
            </w:r>
          </w:p>
        </w:tc>
        <w:tc>
          <w:tcPr>
            <w:tcW w:w="6480" w:type="dxa"/>
          </w:tcPr>
          <w:p w14:paraId="09AAAC81"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5B2DD8EE" w14:textId="77777777" w:rsidTr="00891A28">
        <w:trPr>
          <w:jc w:val="center"/>
        </w:trPr>
        <w:tc>
          <w:tcPr>
            <w:tcW w:w="1800" w:type="dxa"/>
          </w:tcPr>
          <w:p w14:paraId="2120C3D8"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8</w:t>
            </w:r>
          </w:p>
        </w:tc>
        <w:tc>
          <w:tcPr>
            <w:tcW w:w="6480" w:type="dxa"/>
          </w:tcPr>
          <w:p w14:paraId="0105EBA5"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0E76EFC5" w14:textId="77777777" w:rsidTr="00891A28">
        <w:trPr>
          <w:jc w:val="center"/>
        </w:trPr>
        <w:tc>
          <w:tcPr>
            <w:tcW w:w="1800" w:type="dxa"/>
          </w:tcPr>
          <w:p w14:paraId="08E800F3"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8</w:t>
            </w:r>
          </w:p>
        </w:tc>
        <w:tc>
          <w:tcPr>
            <w:tcW w:w="6480" w:type="dxa"/>
          </w:tcPr>
          <w:p w14:paraId="47792B17"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01A3FFF3" w14:textId="77777777" w:rsidTr="00891A28">
        <w:trPr>
          <w:jc w:val="center"/>
        </w:trPr>
        <w:tc>
          <w:tcPr>
            <w:tcW w:w="1800" w:type="dxa"/>
          </w:tcPr>
          <w:p w14:paraId="03D906F3"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9</w:t>
            </w:r>
          </w:p>
        </w:tc>
        <w:tc>
          <w:tcPr>
            <w:tcW w:w="6480" w:type="dxa"/>
          </w:tcPr>
          <w:p w14:paraId="37EC5C77"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1174750E" w14:textId="77777777" w:rsidTr="00891A28">
        <w:trPr>
          <w:jc w:val="center"/>
        </w:trPr>
        <w:tc>
          <w:tcPr>
            <w:tcW w:w="1800" w:type="dxa"/>
          </w:tcPr>
          <w:p w14:paraId="0B9EC208"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9</w:t>
            </w:r>
          </w:p>
        </w:tc>
        <w:tc>
          <w:tcPr>
            <w:tcW w:w="6480" w:type="dxa"/>
          </w:tcPr>
          <w:p w14:paraId="64865B96"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0AF97746" w14:textId="77777777" w:rsidTr="00891A28">
        <w:trPr>
          <w:jc w:val="center"/>
        </w:trPr>
        <w:tc>
          <w:tcPr>
            <w:tcW w:w="1800" w:type="dxa"/>
          </w:tcPr>
          <w:p w14:paraId="3BBB56EE"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0</w:t>
            </w:r>
          </w:p>
        </w:tc>
        <w:tc>
          <w:tcPr>
            <w:tcW w:w="6480" w:type="dxa"/>
          </w:tcPr>
          <w:p w14:paraId="1D02AED2"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58872E9F" w14:textId="77777777" w:rsidTr="00891A28">
        <w:trPr>
          <w:jc w:val="center"/>
        </w:trPr>
        <w:tc>
          <w:tcPr>
            <w:tcW w:w="1800" w:type="dxa"/>
          </w:tcPr>
          <w:p w14:paraId="1F6168C3"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0</w:t>
            </w:r>
          </w:p>
        </w:tc>
        <w:tc>
          <w:tcPr>
            <w:tcW w:w="6480" w:type="dxa"/>
          </w:tcPr>
          <w:p w14:paraId="76FCBA62"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42FAAA9B" w14:textId="77777777" w:rsidTr="00891A28">
        <w:trPr>
          <w:jc w:val="center"/>
        </w:trPr>
        <w:tc>
          <w:tcPr>
            <w:tcW w:w="1800" w:type="dxa"/>
          </w:tcPr>
          <w:p w14:paraId="55146EB0"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1</w:t>
            </w:r>
          </w:p>
        </w:tc>
        <w:tc>
          <w:tcPr>
            <w:tcW w:w="6480" w:type="dxa"/>
          </w:tcPr>
          <w:p w14:paraId="0BE7497B"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422BF0BA" w14:textId="77777777" w:rsidTr="00891A28">
        <w:trPr>
          <w:jc w:val="center"/>
        </w:trPr>
        <w:tc>
          <w:tcPr>
            <w:tcW w:w="1800" w:type="dxa"/>
          </w:tcPr>
          <w:p w14:paraId="256FDB9F"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1</w:t>
            </w:r>
          </w:p>
        </w:tc>
        <w:tc>
          <w:tcPr>
            <w:tcW w:w="6480" w:type="dxa"/>
          </w:tcPr>
          <w:p w14:paraId="4F491809"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0026325C" w14:textId="77777777" w:rsidTr="00891A28">
        <w:trPr>
          <w:jc w:val="center"/>
        </w:trPr>
        <w:tc>
          <w:tcPr>
            <w:tcW w:w="1800" w:type="dxa"/>
          </w:tcPr>
          <w:p w14:paraId="2ABEF925"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X</w:t>
            </w:r>
            <w:r w:rsidRPr="00891A28">
              <w:rPr>
                <w:rFonts w:ascii="Times New Roman Bold" w:hAnsi="Times New Roman Bold"/>
                <w:b/>
                <w:bCs/>
                <w:position w:val="2"/>
                <w:sz w:val="18"/>
                <w:vertAlign w:val="subscript"/>
                <w:lang w:val="en-GB"/>
              </w:rPr>
              <w:t>12</w:t>
            </w:r>
          </w:p>
        </w:tc>
        <w:tc>
          <w:tcPr>
            <w:tcW w:w="6480" w:type="dxa"/>
          </w:tcPr>
          <w:p w14:paraId="7B68D7A8"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r w:rsidR="003D5B6E" w:rsidRPr="00891A28" w14:paraId="440A81D7" w14:textId="77777777" w:rsidTr="00891A28">
        <w:trPr>
          <w:jc w:val="center"/>
        </w:trPr>
        <w:tc>
          <w:tcPr>
            <w:tcW w:w="1800" w:type="dxa"/>
          </w:tcPr>
          <w:p w14:paraId="54669D4E" w14:textId="77777777" w:rsidR="003D5B6E" w:rsidRPr="00891A28" w:rsidRDefault="003D5B6E" w:rsidP="00891A28">
            <w:pPr>
              <w:tabs>
                <w:tab w:val="clear" w:pos="794"/>
                <w:tab w:val="clear" w:pos="1191"/>
                <w:tab w:val="clear" w:pos="1588"/>
                <w:tab w:val="clear" w:pos="1985"/>
              </w:tabs>
              <w:spacing w:before="30" w:after="30" w:line="170" w:lineRule="exact"/>
              <w:jc w:val="left"/>
              <w:rPr>
                <w:b/>
                <w:bCs/>
                <w:sz w:val="18"/>
                <w:lang w:val="en-GB"/>
              </w:rPr>
            </w:pPr>
            <w:r w:rsidRPr="00891A28">
              <w:rPr>
                <w:b/>
                <w:bCs/>
                <w:sz w:val="18"/>
                <w:lang w:val="en-GB"/>
              </w:rPr>
              <w:t>GBATY</w:t>
            </w:r>
            <w:r w:rsidRPr="00891A28">
              <w:rPr>
                <w:rFonts w:ascii="Times New Roman Bold" w:hAnsi="Times New Roman Bold"/>
                <w:b/>
                <w:bCs/>
                <w:position w:val="2"/>
                <w:sz w:val="18"/>
                <w:vertAlign w:val="subscript"/>
                <w:lang w:val="en-GB"/>
              </w:rPr>
              <w:t>12</w:t>
            </w:r>
          </w:p>
        </w:tc>
        <w:tc>
          <w:tcPr>
            <w:tcW w:w="6480" w:type="dxa"/>
          </w:tcPr>
          <w:p w14:paraId="7FADA7C7" w14:textId="77777777" w:rsidR="003D5B6E" w:rsidRPr="00891A28" w:rsidRDefault="003D5B6E" w:rsidP="00891A28">
            <w:pPr>
              <w:tabs>
                <w:tab w:val="clear" w:pos="794"/>
                <w:tab w:val="clear" w:pos="1191"/>
                <w:tab w:val="clear" w:pos="1588"/>
                <w:tab w:val="clear" w:pos="1985"/>
              </w:tabs>
              <w:spacing w:before="30" w:after="30" w:line="170" w:lineRule="exact"/>
              <w:jc w:val="left"/>
              <w:rPr>
                <w:sz w:val="18"/>
                <w:lang w:val="en-GB"/>
              </w:rPr>
            </w:pPr>
            <w:r w:rsidRPr="00891A28">
              <w:rPr>
                <w:sz w:val="18"/>
                <w:lang w:val="en-GB"/>
              </w:rPr>
              <w:t>See 7.4.6.3.</w:t>
            </w:r>
          </w:p>
        </w:tc>
      </w:tr>
    </w:tbl>
    <w:p w14:paraId="497DA541" w14:textId="77777777" w:rsidR="003D5B6E" w:rsidRPr="00891A28" w:rsidRDefault="003D5B6E">
      <w:pPr>
        <w:pStyle w:val="enumlev1"/>
        <w:rPr>
          <w:lang w:val="en-GB"/>
        </w:rPr>
      </w:pPr>
    </w:p>
    <w:p w14:paraId="4C61385B" w14:textId="77777777" w:rsidR="007F2BF7" w:rsidRPr="00891A28" w:rsidRDefault="007F2BF7">
      <w:pPr>
        <w:pStyle w:val="TableFin"/>
        <w:rPr>
          <w:lang w:val="en-GB"/>
        </w:rPr>
      </w:pPr>
    </w:p>
    <w:p w14:paraId="48BBD5F2" w14:textId="4583C75E" w:rsidR="007F2BF7" w:rsidRPr="00891A28" w:rsidRDefault="00EB5260">
      <w:pPr>
        <w:rPr>
          <w:lang w:val="en-GB"/>
        </w:rPr>
      </w:pPr>
      <w:r w:rsidRPr="00891A28">
        <w:rPr>
          <w:lang w:val="en-GB"/>
        </w:rPr>
        <w:t>As a special case, as noted in 7.2.7, an immediate generic region segment may have an unknown length. In this case, it is also possible that the segment may contain fewer rows of bitmap data than are indicated in the segment's region segment information field.</w:t>
      </w:r>
    </w:p>
    <w:p w14:paraId="690B8B6A" w14:textId="77777777" w:rsidR="007F2BF7" w:rsidRPr="00891A28" w:rsidRDefault="00EB5260">
      <w:pPr>
        <w:rPr>
          <w:lang w:val="en-GB"/>
        </w:rPr>
      </w:pPr>
      <w:r w:rsidRPr="00891A28">
        <w:rPr>
          <w:lang w:val="en-GB"/>
        </w:rPr>
        <w:t xml:space="preserve">In order for the decoder to correctly decode the segment, it needs to read the four-byte row count field, which is stored in the last four bytes of the segment's data part. These four bytes can be detected without knowing the length of the data part in advance: if </w:t>
      </w:r>
      <w:r w:rsidRPr="00891A28">
        <w:rPr>
          <w:b/>
          <w:bCs/>
          <w:lang w:val="en-GB"/>
        </w:rPr>
        <w:t>MMR</w:t>
      </w:r>
      <w:r w:rsidRPr="00891A28">
        <w:rPr>
          <w:lang w:val="en-GB"/>
        </w:rPr>
        <w:t xml:space="preserve"> is </w:t>
      </w:r>
      <w:r w:rsidRPr="00891A28">
        <w:rPr>
          <w:b/>
          <w:bCs/>
          <w:lang w:val="en-GB"/>
        </w:rPr>
        <w:t>1</w:t>
      </w:r>
      <w:r w:rsidRPr="00891A28">
        <w:rPr>
          <w:lang w:val="en-GB"/>
        </w:rPr>
        <w:t xml:space="preserve">, they are preceded by the two-byte sequence </w:t>
      </w:r>
      <w:r w:rsidRPr="00891A28">
        <w:rPr>
          <w:rFonts w:ascii="Courier" w:hAnsi="Courier"/>
          <w:lang w:val="en-GB"/>
        </w:rPr>
        <w:t>0x00</w:t>
      </w:r>
      <w:r w:rsidRPr="00891A28">
        <w:rPr>
          <w:lang w:val="en-GB"/>
        </w:rPr>
        <w:t> </w:t>
      </w:r>
      <w:r w:rsidRPr="00891A28">
        <w:rPr>
          <w:rFonts w:ascii="Courier" w:hAnsi="Courier"/>
          <w:lang w:val="en-GB"/>
        </w:rPr>
        <w:t>0x00</w:t>
      </w:r>
      <w:r w:rsidRPr="00891A28">
        <w:rPr>
          <w:lang w:val="en-GB"/>
        </w:rPr>
        <w:t xml:space="preserve">; if </w:t>
      </w:r>
      <w:r w:rsidRPr="00891A28">
        <w:rPr>
          <w:b/>
          <w:bCs/>
          <w:lang w:val="en-GB"/>
        </w:rPr>
        <w:t>MMR</w:t>
      </w:r>
      <w:r w:rsidRPr="00891A28">
        <w:rPr>
          <w:lang w:val="en-GB"/>
        </w:rPr>
        <w:t xml:space="preserve"> is </w:t>
      </w:r>
      <w:r w:rsidRPr="00891A28">
        <w:rPr>
          <w:b/>
          <w:bCs/>
          <w:lang w:val="en-GB"/>
        </w:rPr>
        <w:t>0</w:t>
      </w:r>
      <w:r w:rsidRPr="00891A28">
        <w:rPr>
          <w:lang w:val="en-GB"/>
        </w:rPr>
        <w:t xml:space="preserve">, they are preceded by the two-byte sequence </w:t>
      </w:r>
      <w:r w:rsidRPr="00891A28">
        <w:rPr>
          <w:rFonts w:ascii="Courier" w:hAnsi="Courier"/>
          <w:lang w:val="en-GB"/>
        </w:rPr>
        <w:t>0xFF</w:t>
      </w:r>
      <w:r w:rsidRPr="00891A28">
        <w:rPr>
          <w:lang w:val="en-GB"/>
        </w:rPr>
        <w:t> </w:t>
      </w:r>
      <w:r w:rsidRPr="00891A28">
        <w:rPr>
          <w:rFonts w:ascii="Courier" w:hAnsi="Courier"/>
          <w:lang w:val="en-GB"/>
        </w:rPr>
        <w:t>0xAC</w:t>
      </w:r>
      <w:r w:rsidRPr="00891A28">
        <w:rPr>
          <w:lang w:val="en-GB"/>
        </w:rPr>
        <w:t>. The row count field contains the actual number of rows contained in this segment; it must be no greater than the region segment bitmap height value in the segment's region segment information field.</w:t>
      </w:r>
    </w:p>
    <w:p w14:paraId="7AF04DED" w14:textId="77777777" w:rsidR="007F2BF7" w:rsidRPr="00891A28" w:rsidRDefault="00EB5260">
      <w:pPr>
        <w:pStyle w:val="Note1"/>
      </w:pPr>
      <w:r w:rsidRPr="00891A28">
        <w:t xml:space="preserve">NOTE – The sequence </w:t>
      </w:r>
      <w:r w:rsidRPr="00891A28">
        <w:rPr>
          <w:rFonts w:ascii="Courier" w:hAnsi="Courier"/>
        </w:rPr>
        <w:t>0x00</w:t>
      </w:r>
      <w:r w:rsidRPr="00891A28">
        <w:t> </w:t>
      </w:r>
      <w:r w:rsidRPr="00891A28">
        <w:rPr>
          <w:rFonts w:ascii="Courier" w:hAnsi="Courier"/>
        </w:rPr>
        <w:t>0x00</w:t>
      </w:r>
      <w:r w:rsidRPr="00891A28">
        <w:t xml:space="preserve"> cannot occur within MMR-encoded data; the sequence </w:t>
      </w:r>
      <w:r w:rsidRPr="00891A28">
        <w:rPr>
          <w:rFonts w:ascii="Courier" w:hAnsi="Courier"/>
        </w:rPr>
        <w:t>0xFF</w:t>
      </w:r>
      <w:r w:rsidRPr="00891A28">
        <w:t> </w:t>
      </w:r>
      <w:r w:rsidRPr="00891A28">
        <w:rPr>
          <w:rFonts w:ascii="Courier" w:hAnsi="Courier"/>
        </w:rPr>
        <w:t>0xAC</w:t>
      </w:r>
      <w:r w:rsidRPr="00891A28">
        <w:t xml:space="preserve"> can occur only at the end of arithmetically-coded data. Thus, those sequences cannot occur by chance in the data that is decoded to generate the contents of the generic region.</w:t>
      </w:r>
    </w:p>
    <w:p w14:paraId="6FEA76EE" w14:textId="77777777" w:rsidR="007F2BF7" w:rsidRPr="00891A28" w:rsidRDefault="00EB5260">
      <w:pPr>
        <w:pStyle w:val="Heading3"/>
        <w:rPr>
          <w:lang w:val="en-GB"/>
        </w:rPr>
      </w:pPr>
      <w:bookmarkStart w:id="991" w:name="_Toc524615860"/>
      <w:r w:rsidRPr="00891A28">
        <w:rPr>
          <w:lang w:val="en-GB"/>
        </w:rPr>
        <w:t>7.4.7</w:t>
      </w:r>
      <w:r w:rsidRPr="00891A28">
        <w:rPr>
          <w:lang w:val="en-GB"/>
        </w:rPr>
        <w:tab/>
      </w:r>
      <w:bookmarkStart w:id="992" w:name="x1-1760007.4.7"/>
      <w:bookmarkStart w:id="993" w:name="QQ1-1-258"/>
      <w:bookmarkEnd w:id="992"/>
      <w:bookmarkEnd w:id="993"/>
      <w:r w:rsidRPr="00891A28">
        <w:rPr>
          <w:lang w:val="en-GB"/>
        </w:rPr>
        <w:t>Generic refinement region syntax</w:t>
      </w:r>
      <w:bookmarkEnd w:id="991"/>
    </w:p>
    <w:p w14:paraId="10E16FCA" w14:textId="77777777" w:rsidR="007F2BF7" w:rsidRPr="00891A28" w:rsidRDefault="00EB5260">
      <w:pPr>
        <w:rPr>
          <w:lang w:val="en-GB"/>
        </w:rPr>
      </w:pPr>
      <w:r w:rsidRPr="00891A28">
        <w:rPr>
          <w:lang w:val="en-GB"/>
        </w:rPr>
        <w:t>The data parts of all three of the generic refinement region segment types ("intermediate generic refinement region", "immediate generic refinement region" and "immediate lossless generic refinement region") are coded identically, but are acted upon differently, see 8.2. The syntax of these segment types' data parts is specified here.</w:t>
      </w:r>
    </w:p>
    <w:p w14:paraId="338A5E71" w14:textId="77777777" w:rsidR="007F2BF7" w:rsidRPr="00891A28" w:rsidRDefault="00EB5260">
      <w:pPr>
        <w:pStyle w:val="Heading4"/>
        <w:rPr>
          <w:lang w:val="en-GB"/>
        </w:rPr>
      </w:pPr>
      <w:r w:rsidRPr="00891A28">
        <w:rPr>
          <w:lang w:val="en-GB"/>
        </w:rPr>
        <w:lastRenderedPageBreak/>
        <w:t>7.4.7.1</w:t>
      </w:r>
      <w:r w:rsidRPr="00891A28">
        <w:rPr>
          <w:lang w:val="en-GB"/>
        </w:rPr>
        <w:tab/>
      </w:r>
      <w:bookmarkStart w:id="994" w:name="x1-1770007.4.7.1"/>
      <w:bookmarkStart w:id="995" w:name="QQ1-1-259"/>
      <w:bookmarkEnd w:id="994"/>
      <w:bookmarkEnd w:id="995"/>
      <w:r w:rsidRPr="00891A28">
        <w:rPr>
          <w:lang w:val="en-GB"/>
        </w:rPr>
        <w:t>Generic refinement region segment data header</w:t>
      </w:r>
    </w:p>
    <w:p w14:paraId="5E55E885" w14:textId="77777777" w:rsidR="007F2BF7" w:rsidRPr="00891A28" w:rsidRDefault="00EB5260">
      <w:pPr>
        <w:rPr>
          <w:lang w:val="en-GB"/>
        </w:rPr>
      </w:pPr>
      <w:r w:rsidRPr="00891A28">
        <w:rPr>
          <w:lang w:val="en-GB"/>
        </w:rPr>
        <w:t>The data part of a generic refinement region segment begins with a generic refinement region segment data header. This header contains the fields shown in Figure 49 and described below.</w:t>
      </w:r>
    </w:p>
    <w:p w14:paraId="20C61D7F" w14:textId="77777777" w:rsidR="007F2BF7" w:rsidRPr="00891A28" w:rsidRDefault="007F2BF7">
      <w:pPr>
        <w:rPr>
          <w:lang w:val="en-G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701"/>
        <w:gridCol w:w="1021"/>
        <w:gridCol w:w="1701"/>
      </w:tblGrid>
      <w:tr w:rsidR="007F2BF7" w:rsidRPr="00891A28" w14:paraId="076036E9" w14:textId="77777777">
        <w:trPr>
          <w:cantSplit/>
          <w:trHeight w:hRule="exact" w:val="1021"/>
          <w:jc w:val="center"/>
        </w:trPr>
        <w:tc>
          <w:tcPr>
            <w:tcW w:w="1701" w:type="dxa"/>
            <w:tcBorders>
              <w:top w:val="single" w:sz="12" w:space="0" w:color="auto"/>
              <w:left w:val="single" w:sz="12" w:space="0" w:color="auto"/>
              <w:bottom w:val="single" w:sz="12" w:space="0" w:color="auto"/>
              <w:right w:val="single" w:sz="12" w:space="0" w:color="auto"/>
            </w:tcBorders>
            <w:vAlign w:val="center"/>
          </w:tcPr>
          <w:p w14:paraId="6B66492E"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Region segment</w:t>
            </w:r>
            <w:r w:rsidRPr="00891A28">
              <w:rPr>
                <w:rFonts w:ascii="Arial" w:hAnsi="Arial" w:cs="Arial"/>
                <w:sz w:val="16"/>
                <w:lang w:val="en-GB"/>
              </w:rPr>
              <w:br/>
              <w:t>information field</w:t>
            </w:r>
          </w:p>
        </w:tc>
        <w:tc>
          <w:tcPr>
            <w:tcW w:w="1021" w:type="dxa"/>
            <w:tcBorders>
              <w:left w:val="single" w:sz="12" w:space="0" w:color="auto"/>
              <w:right w:val="single" w:sz="12" w:space="0" w:color="auto"/>
            </w:tcBorders>
            <w:vAlign w:val="center"/>
          </w:tcPr>
          <w:p w14:paraId="4E1264D1"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Generic refinement region segment flags</w:t>
            </w:r>
          </w:p>
        </w:tc>
        <w:tc>
          <w:tcPr>
            <w:tcW w:w="1701" w:type="dxa"/>
            <w:tcBorders>
              <w:top w:val="single" w:sz="12" w:space="0" w:color="auto"/>
              <w:left w:val="single" w:sz="12" w:space="0" w:color="auto"/>
              <w:bottom w:val="single" w:sz="12" w:space="0" w:color="auto"/>
              <w:right w:val="single" w:sz="12" w:space="0" w:color="auto"/>
            </w:tcBorders>
            <w:vAlign w:val="center"/>
          </w:tcPr>
          <w:p w14:paraId="32B2908D" w14:textId="77777777" w:rsidR="007F2BF7" w:rsidRPr="00891A28" w:rsidRDefault="00EB5260">
            <w:pPr>
              <w:pStyle w:val="TableText"/>
              <w:spacing w:before="0" w:after="0"/>
              <w:jc w:val="center"/>
              <w:rPr>
                <w:rFonts w:ascii="Arial" w:hAnsi="Arial" w:cs="Arial"/>
                <w:sz w:val="16"/>
                <w:lang w:val="en-GB"/>
              </w:rPr>
            </w:pPr>
            <w:r w:rsidRPr="00891A28">
              <w:rPr>
                <w:rFonts w:ascii="Arial" w:hAnsi="Arial" w:cs="Arial"/>
                <w:sz w:val="16"/>
                <w:lang w:val="en-GB"/>
              </w:rPr>
              <w:t>Generic refinement</w:t>
            </w:r>
            <w:r w:rsidRPr="00891A28">
              <w:rPr>
                <w:rFonts w:ascii="Arial" w:hAnsi="Arial" w:cs="Arial"/>
                <w:sz w:val="16"/>
                <w:lang w:val="en-GB"/>
              </w:rPr>
              <w:br/>
              <w:t>region segment</w:t>
            </w:r>
            <w:r w:rsidRPr="00891A28">
              <w:rPr>
                <w:rFonts w:ascii="Arial" w:hAnsi="Arial" w:cs="Arial"/>
                <w:sz w:val="16"/>
                <w:lang w:val="en-GB"/>
              </w:rPr>
              <w:br/>
              <w:t>AT flags</w:t>
            </w:r>
          </w:p>
        </w:tc>
      </w:tr>
    </w:tbl>
    <w:p w14:paraId="11273947" w14:textId="77777777" w:rsidR="007F2BF7" w:rsidRPr="00891A28" w:rsidRDefault="00EB5260" w:rsidP="00EC7FA5">
      <w:pPr>
        <w:pStyle w:val="FigureNoTitle"/>
      </w:pPr>
      <w:bookmarkStart w:id="996" w:name="_Toc524617827"/>
      <w:r w:rsidRPr="00891A28">
        <w:t>Figure 49 – Generic refinement region segment data header structure</w:t>
      </w:r>
      <w:bookmarkEnd w:id="996"/>
    </w:p>
    <w:p w14:paraId="28CD07DA" w14:textId="77777777" w:rsidR="007F2BF7" w:rsidRPr="00891A28" w:rsidRDefault="00EB5260">
      <w:pPr>
        <w:rPr>
          <w:lang w:val="en-GB"/>
        </w:rPr>
      </w:pPr>
      <w:r w:rsidRPr="00891A28">
        <w:rPr>
          <w:b/>
          <w:bCs/>
          <w:lang w:val="en-GB"/>
        </w:rPr>
        <w:t>Region segment information field</w:t>
      </w:r>
      <w:r w:rsidRPr="00891A28">
        <w:rPr>
          <w:lang w:val="en-GB"/>
        </w:rPr>
        <w:t> – see 7.4.1.</w:t>
      </w:r>
    </w:p>
    <w:p w14:paraId="5CB2EC5E" w14:textId="77777777" w:rsidR="007F2BF7" w:rsidRPr="00891A28" w:rsidRDefault="00EB5260">
      <w:pPr>
        <w:rPr>
          <w:lang w:val="en-GB"/>
        </w:rPr>
      </w:pPr>
      <w:r w:rsidRPr="00891A28">
        <w:rPr>
          <w:b/>
          <w:bCs/>
          <w:lang w:val="en-GB"/>
        </w:rPr>
        <w:t>Generic refinement region segment flags</w:t>
      </w:r>
      <w:r w:rsidRPr="00891A28">
        <w:rPr>
          <w:lang w:val="en-GB"/>
        </w:rPr>
        <w:t> – see 7.4.7.2.</w:t>
      </w:r>
    </w:p>
    <w:p w14:paraId="5722B880" w14:textId="77777777" w:rsidR="007F2BF7" w:rsidRPr="00891A28" w:rsidRDefault="00EB5260">
      <w:pPr>
        <w:rPr>
          <w:lang w:val="en-GB"/>
        </w:rPr>
      </w:pPr>
      <w:r w:rsidRPr="00891A28">
        <w:rPr>
          <w:b/>
          <w:bCs/>
          <w:lang w:val="en-GB"/>
        </w:rPr>
        <w:t>Generic refinement region segment AT flags</w:t>
      </w:r>
      <w:r w:rsidRPr="00891A28">
        <w:rPr>
          <w:lang w:val="en-GB"/>
        </w:rPr>
        <w:t> – see 7.4.7.3.</w:t>
      </w:r>
    </w:p>
    <w:p w14:paraId="6A0CE4FB" w14:textId="77777777" w:rsidR="007F2BF7" w:rsidRPr="00891A28" w:rsidRDefault="00EB5260">
      <w:pPr>
        <w:pStyle w:val="Heading4"/>
        <w:rPr>
          <w:lang w:val="en-GB"/>
        </w:rPr>
      </w:pPr>
      <w:r w:rsidRPr="00891A28">
        <w:rPr>
          <w:lang w:val="en-GB"/>
        </w:rPr>
        <w:t>7.4.7.2</w:t>
      </w:r>
      <w:r w:rsidRPr="00891A28">
        <w:rPr>
          <w:lang w:val="en-GB"/>
        </w:rPr>
        <w:tab/>
      </w:r>
      <w:bookmarkStart w:id="997" w:name="x1-1780007.4.7.2"/>
      <w:bookmarkStart w:id="998" w:name="QQ1-1-261"/>
      <w:bookmarkEnd w:id="997"/>
      <w:bookmarkEnd w:id="998"/>
      <w:r w:rsidRPr="00891A28">
        <w:rPr>
          <w:lang w:val="en-GB"/>
        </w:rPr>
        <w:t>Generic refinement region segment flags</w:t>
      </w:r>
    </w:p>
    <w:p w14:paraId="0BB97343" w14:textId="77777777" w:rsidR="007F2BF7" w:rsidRPr="00891A28" w:rsidRDefault="00EB5260">
      <w:pPr>
        <w:rPr>
          <w:lang w:val="en-GB"/>
        </w:rPr>
      </w:pPr>
      <w:r w:rsidRPr="00891A28">
        <w:rPr>
          <w:lang w:val="en-GB"/>
        </w:rPr>
        <w:t>This one-byte field is formatted as shown in Figure 50 and as described below.</w:t>
      </w:r>
    </w:p>
    <w:p w14:paraId="64879167" w14:textId="77777777" w:rsidR="007F2BF7" w:rsidRPr="00891A28" w:rsidRDefault="007F2BF7">
      <w:pPr>
        <w:rPr>
          <w:lang w:val="en-GB"/>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tblGrid>
      <w:tr w:rsidR="007F2BF7" w:rsidRPr="00891A28" w14:paraId="2D952A52" w14:textId="77777777">
        <w:trPr>
          <w:cantSplit/>
          <w:trHeight w:hRule="exact" w:val="680"/>
          <w:jc w:val="center"/>
        </w:trPr>
        <w:tc>
          <w:tcPr>
            <w:tcW w:w="5106" w:type="dxa"/>
            <w:gridSpan w:val="6"/>
            <w:tcBorders>
              <w:top w:val="single" w:sz="4" w:space="0" w:color="auto"/>
              <w:bottom w:val="nil"/>
              <w:right w:val="nil"/>
            </w:tcBorders>
            <w:vAlign w:val="center"/>
          </w:tcPr>
          <w:p w14:paraId="3FE201D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Reserved</w:t>
            </w:r>
            <w:r w:rsidRPr="00891A28">
              <w:rPr>
                <w:rFonts w:ascii="Arial" w:hAnsi="Arial" w:cs="Arial"/>
                <w:sz w:val="16"/>
                <w:lang w:val="en-GB"/>
              </w:rPr>
              <w:br/>
              <w:t xml:space="preserve">Must be </w:t>
            </w:r>
            <w:r w:rsidRPr="00891A28">
              <w:rPr>
                <w:rFonts w:ascii="Arial" w:hAnsi="Arial" w:cs="Arial"/>
                <w:b/>
                <w:bCs/>
                <w:sz w:val="16"/>
                <w:lang w:val="en-GB"/>
              </w:rPr>
              <w:t>0</w:t>
            </w:r>
          </w:p>
        </w:tc>
        <w:tc>
          <w:tcPr>
            <w:tcW w:w="851" w:type="dxa"/>
            <w:tcBorders>
              <w:top w:val="single" w:sz="4" w:space="0" w:color="auto"/>
              <w:left w:val="nil"/>
              <w:bottom w:val="nil"/>
              <w:right w:val="nil"/>
            </w:tcBorders>
            <w:vAlign w:val="center"/>
          </w:tcPr>
          <w:p w14:paraId="5C6E9F9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TPGRON</w:t>
            </w:r>
          </w:p>
        </w:tc>
        <w:tc>
          <w:tcPr>
            <w:tcW w:w="851" w:type="dxa"/>
            <w:tcBorders>
              <w:top w:val="single" w:sz="4" w:space="0" w:color="auto"/>
              <w:left w:val="nil"/>
              <w:bottom w:val="nil"/>
            </w:tcBorders>
            <w:vAlign w:val="center"/>
          </w:tcPr>
          <w:p w14:paraId="1AEDBDC0"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b/>
                <w:bCs/>
                <w:sz w:val="16"/>
                <w:lang w:val="en-GB"/>
              </w:rPr>
              <w:t>GRTEMP-LATE</w:t>
            </w:r>
          </w:p>
        </w:tc>
      </w:tr>
      <w:tr w:rsidR="007F2BF7" w:rsidRPr="00891A28" w14:paraId="31935EBF" w14:textId="77777777">
        <w:trPr>
          <w:jc w:val="center"/>
        </w:trPr>
        <w:tc>
          <w:tcPr>
            <w:tcW w:w="851" w:type="dxa"/>
            <w:tcBorders>
              <w:top w:val="nil"/>
              <w:bottom w:val="nil"/>
              <w:right w:val="nil"/>
            </w:tcBorders>
            <w:vAlign w:val="center"/>
          </w:tcPr>
          <w:p w14:paraId="4E854EC6"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6B2BEA9A"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0ED40CA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77F571E6"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nil"/>
            </w:tcBorders>
            <w:vAlign w:val="center"/>
          </w:tcPr>
          <w:p w14:paraId="1E1F7699"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nil"/>
              <w:bottom w:val="nil"/>
              <w:right w:val="single" w:sz="4" w:space="0" w:color="auto"/>
            </w:tcBorders>
            <w:vAlign w:val="center"/>
          </w:tcPr>
          <w:p w14:paraId="381590B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single" w:sz="4" w:space="0" w:color="auto"/>
              <w:bottom w:val="nil"/>
              <w:right w:val="single" w:sz="4" w:space="0" w:color="auto"/>
            </w:tcBorders>
            <w:vAlign w:val="center"/>
          </w:tcPr>
          <w:p w14:paraId="2E5E959A"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left w:val="single" w:sz="4" w:space="0" w:color="auto"/>
              <w:bottom w:val="nil"/>
            </w:tcBorders>
            <w:vAlign w:val="center"/>
          </w:tcPr>
          <w:p w14:paraId="7D9E00D8"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24193E5A" w14:textId="77777777">
        <w:trPr>
          <w:jc w:val="center"/>
        </w:trPr>
        <w:tc>
          <w:tcPr>
            <w:tcW w:w="851" w:type="dxa"/>
            <w:tcBorders>
              <w:top w:val="nil"/>
              <w:bottom w:val="single" w:sz="4" w:space="0" w:color="auto"/>
            </w:tcBorders>
            <w:vAlign w:val="center"/>
          </w:tcPr>
          <w:p w14:paraId="7DA69E06"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7C0947CF"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0B14C551"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36E2644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62EE0CD"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6F72D17E"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22DBB162"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c>
          <w:tcPr>
            <w:tcW w:w="851" w:type="dxa"/>
            <w:tcBorders>
              <w:top w:val="nil"/>
              <w:bottom w:val="single" w:sz="4" w:space="0" w:color="auto"/>
            </w:tcBorders>
            <w:vAlign w:val="center"/>
          </w:tcPr>
          <w:p w14:paraId="6130B193" w14:textId="77777777" w:rsidR="007F2BF7" w:rsidRPr="00891A28" w:rsidRDefault="007F2BF7">
            <w:pPr>
              <w:pStyle w:val="TableText"/>
              <w:framePr w:hSpace="181" w:wrap="notBeside" w:vAnchor="text" w:hAnchor="text" w:xAlign="center" w:y="1"/>
              <w:spacing w:before="0" w:after="0" w:line="100" w:lineRule="exact"/>
              <w:rPr>
                <w:rFonts w:ascii="Arial" w:hAnsi="Arial" w:cs="Arial"/>
                <w:sz w:val="16"/>
                <w:lang w:val="en-GB"/>
              </w:rPr>
            </w:pPr>
          </w:p>
        </w:tc>
      </w:tr>
      <w:tr w:rsidR="007F2BF7" w:rsidRPr="00891A28" w14:paraId="0B95C2CD" w14:textId="77777777">
        <w:trPr>
          <w:trHeight w:val="284"/>
          <w:jc w:val="center"/>
        </w:trPr>
        <w:tc>
          <w:tcPr>
            <w:tcW w:w="851" w:type="dxa"/>
            <w:tcBorders>
              <w:top w:val="single" w:sz="4" w:space="0" w:color="auto"/>
              <w:left w:val="nil"/>
              <w:bottom w:val="nil"/>
              <w:right w:val="nil"/>
            </w:tcBorders>
            <w:vAlign w:val="center"/>
          </w:tcPr>
          <w:p w14:paraId="7779D66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851" w:type="dxa"/>
            <w:tcBorders>
              <w:top w:val="single" w:sz="4" w:space="0" w:color="auto"/>
              <w:left w:val="nil"/>
              <w:bottom w:val="nil"/>
              <w:right w:val="nil"/>
            </w:tcBorders>
            <w:vAlign w:val="center"/>
          </w:tcPr>
          <w:p w14:paraId="1822900D"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851" w:type="dxa"/>
            <w:tcBorders>
              <w:top w:val="single" w:sz="4" w:space="0" w:color="auto"/>
              <w:left w:val="nil"/>
              <w:bottom w:val="nil"/>
              <w:right w:val="nil"/>
            </w:tcBorders>
            <w:vAlign w:val="center"/>
          </w:tcPr>
          <w:p w14:paraId="00FCEE6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851" w:type="dxa"/>
            <w:tcBorders>
              <w:top w:val="single" w:sz="4" w:space="0" w:color="auto"/>
              <w:left w:val="nil"/>
              <w:bottom w:val="nil"/>
              <w:right w:val="nil"/>
            </w:tcBorders>
            <w:vAlign w:val="center"/>
          </w:tcPr>
          <w:p w14:paraId="0252E1A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851" w:type="dxa"/>
            <w:tcBorders>
              <w:top w:val="single" w:sz="4" w:space="0" w:color="auto"/>
              <w:left w:val="nil"/>
              <w:bottom w:val="nil"/>
              <w:right w:val="nil"/>
            </w:tcBorders>
            <w:vAlign w:val="center"/>
          </w:tcPr>
          <w:p w14:paraId="40A77D4A"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851" w:type="dxa"/>
            <w:tcBorders>
              <w:top w:val="single" w:sz="4" w:space="0" w:color="auto"/>
              <w:left w:val="nil"/>
              <w:bottom w:val="nil"/>
              <w:right w:val="nil"/>
            </w:tcBorders>
            <w:vAlign w:val="center"/>
          </w:tcPr>
          <w:p w14:paraId="747E590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851" w:type="dxa"/>
            <w:tcBorders>
              <w:top w:val="single" w:sz="4" w:space="0" w:color="auto"/>
              <w:left w:val="nil"/>
              <w:bottom w:val="nil"/>
              <w:right w:val="nil"/>
            </w:tcBorders>
            <w:vAlign w:val="center"/>
          </w:tcPr>
          <w:p w14:paraId="2E297A2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851" w:type="dxa"/>
            <w:tcBorders>
              <w:top w:val="single" w:sz="4" w:space="0" w:color="auto"/>
              <w:left w:val="nil"/>
              <w:bottom w:val="nil"/>
              <w:right w:val="nil"/>
            </w:tcBorders>
            <w:vAlign w:val="center"/>
          </w:tcPr>
          <w:p w14:paraId="083F9DC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0B5EF995" w14:textId="77777777" w:rsidR="007F2BF7" w:rsidRPr="00891A28" w:rsidRDefault="00EB5260" w:rsidP="00EC7FA5">
      <w:pPr>
        <w:pStyle w:val="FigureNoTitle"/>
      </w:pPr>
      <w:bookmarkStart w:id="999" w:name="_Toc524617828"/>
      <w:r w:rsidRPr="00891A28">
        <w:t>Figure 50 – Generic refinement region segment flags field structure</w:t>
      </w:r>
      <w:bookmarkEnd w:id="999"/>
    </w:p>
    <w:p w14:paraId="55998B11" w14:textId="77777777" w:rsidR="007F2BF7" w:rsidRPr="00891A28" w:rsidRDefault="00EB5260">
      <w:pPr>
        <w:tabs>
          <w:tab w:val="clear" w:pos="794"/>
        </w:tabs>
        <w:rPr>
          <w:lang w:val="en-GB"/>
        </w:rPr>
      </w:pPr>
      <w:r w:rsidRPr="00891A28">
        <w:rPr>
          <w:b/>
          <w:bCs/>
          <w:lang w:val="en-GB"/>
        </w:rPr>
        <w:t>Bit 0</w:t>
      </w:r>
      <w:r w:rsidRPr="00891A28">
        <w:rPr>
          <w:lang w:val="en-GB"/>
        </w:rPr>
        <w:tab/>
      </w:r>
      <w:r w:rsidRPr="00891A28">
        <w:rPr>
          <w:b/>
          <w:bCs/>
          <w:lang w:val="en-GB"/>
        </w:rPr>
        <w:t>GRTEMPLATE</w:t>
      </w:r>
    </w:p>
    <w:p w14:paraId="7E78DF04" w14:textId="77777777" w:rsidR="007F2BF7" w:rsidRPr="00891A28" w:rsidRDefault="00EB5260">
      <w:pPr>
        <w:tabs>
          <w:tab w:val="clear" w:pos="794"/>
        </w:tabs>
        <w:rPr>
          <w:lang w:val="en-GB"/>
        </w:rPr>
      </w:pPr>
      <w:r w:rsidRPr="00891A28">
        <w:rPr>
          <w:lang w:val="en-GB"/>
        </w:rPr>
        <w:tab/>
        <w:t>This field specifies the template used for template-based arithmetic coding.</w:t>
      </w:r>
    </w:p>
    <w:p w14:paraId="7E10A678" w14:textId="77777777" w:rsidR="007F2BF7" w:rsidRPr="00891A28" w:rsidRDefault="00EB5260">
      <w:pPr>
        <w:tabs>
          <w:tab w:val="clear" w:pos="794"/>
        </w:tabs>
        <w:rPr>
          <w:lang w:val="en-GB"/>
        </w:rPr>
      </w:pPr>
      <w:r w:rsidRPr="00891A28">
        <w:rPr>
          <w:b/>
          <w:bCs/>
          <w:lang w:val="en-GB"/>
        </w:rPr>
        <w:t>Bit 1</w:t>
      </w:r>
      <w:r w:rsidRPr="00891A28">
        <w:rPr>
          <w:lang w:val="en-GB"/>
        </w:rPr>
        <w:tab/>
      </w:r>
      <w:r w:rsidRPr="00891A28">
        <w:rPr>
          <w:b/>
          <w:bCs/>
          <w:lang w:val="en-GB"/>
        </w:rPr>
        <w:t>TPGRON</w:t>
      </w:r>
    </w:p>
    <w:p w14:paraId="5FCF39E9" w14:textId="77777777" w:rsidR="007F2BF7" w:rsidRPr="00891A28" w:rsidRDefault="00EB5260">
      <w:pPr>
        <w:tabs>
          <w:tab w:val="clear" w:pos="794"/>
        </w:tabs>
        <w:rPr>
          <w:lang w:val="en-GB"/>
        </w:rPr>
      </w:pPr>
      <w:r w:rsidRPr="00891A28">
        <w:rPr>
          <w:lang w:val="en-GB"/>
        </w:rPr>
        <w:tab/>
        <w:t>This field specifies whether typical prediction for generic refinement is used.</w:t>
      </w:r>
    </w:p>
    <w:p w14:paraId="2BED8446" w14:textId="77777777" w:rsidR="007F2BF7" w:rsidRPr="00891A28" w:rsidRDefault="00EB5260">
      <w:pPr>
        <w:tabs>
          <w:tab w:val="clear" w:pos="794"/>
        </w:tabs>
        <w:rPr>
          <w:lang w:val="en-GB"/>
        </w:rPr>
      </w:pPr>
      <w:r w:rsidRPr="00891A28">
        <w:rPr>
          <w:b/>
          <w:bCs/>
          <w:lang w:val="en-GB"/>
        </w:rPr>
        <w:t>Bits 2-7</w:t>
      </w:r>
      <w:r w:rsidRPr="00891A28">
        <w:rPr>
          <w:lang w:val="en-GB"/>
        </w:rPr>
        <w:tab/>
        <w:t>Reserved; must be zero.</w:t>
      </w:r>
    </w:p>
    <w:p w14:paraId="51F84918" w14:textId="6B844121" w:rsidR="007F2BF7" w:rsidRPr="00891A28" w:rsidRDefault="00EB5260">
      <w:pPr>
        <w:pStyle w:val="Heading4"/>
        <w:rPr>
          <w:lang w:val="en-GB"/>
        </w:rPr>
      </w:pPr>
      <w:r w:rsidRPr="00891A28">
        <w:rPr>
          <w:lang w:val="en-GB"/>
        </w:rPr>
        <w:t>7.4.7.3</w:t>
      </w:r>
      <w:r w:rsidRPr="00891A28">
        <w:rPr>
          <w:lang w:val="en-GB"/>
        </w:rPr>
        <w:tab/>
      </w:r>
      <w:bookmarkStart w:id="1000" w:name="x1-1790007.4.7.3"/>
      <w:bookmarkStart w:id="1001" w:name="QQ1-1-263"/>
      <w:bookmarkEnd w:id="1000"/>
      <w:bookmarkEnd w:id="1001"/>
      <w:r w:rsidRPr="00891A28">
        <w:rPr>
          <w:lang w:val="en-GB"/>
        </w:rPr>
        <w:t>Generic refinement region segment AT flags</w:t>
      </w:r>
    </w:p>
    <w:p w14:paraId="3D190B7D" w14:textId="77777777" w:rsidR="007F2BF7" w:rsidRPr="00891A28" w:rsidRDefault="00EB5260">
      <w:pPr>
        <w:rPr>
          <w:lang w:val="en-GB"/>
        </w:rPr>
      </w:pPr>
      <w:r w:rsidRPr="00891A28">
        <w:rPr>
          <w:lang w:val="en-GB"/>
        </w:rPr>
        <w:t xml:space="preserve">This field is only present if </w:t>
      </w:r>
      <w:r w:rsidRPr="00891A28">
        <w:rPr>
          <w:b/>
          <w:bCs/>
          <w:lang w:val="en-GB"/>
        </w:rPr>
        <w:t>GRTEMPLATE</w:t>
      </w:r>
      <w:r w:rsidRPr="00891A28">
        <w:rPr>
          <w:lang w:val="en-GB"/>
        </w:rPr>
        <w:t xml:space="preserve"> is </w:t>
      </w:r>
      <w:r w:rsidRPr="00891A28">
        <w:rPr>
          <w:b/>
          <w:bCs/>
          <w:lang w:val="en-GB"/>
        </w:rPr>
        <w:t>0</w:t>
      </w:r>
      <w:r w:rsidRPr="00891A28">
        <w:rPr>
          <w:lang w:val="en-GB"/>
        </w:rPr>
        <w:t>. It is a four-byte field, formatted as shown in Figure 51 and as described below.</w:t>
      </w:r>
    </w:p>
    <w:p w14:paraId="04DA9839" w14:textId="77777777" w:rsidR="007F2BF7" w:rsidRPr="00891A28" w:rsidRDefault="007F2BF7">
      <w:pPr>
        <w:rPr>
          <w:lang w:val="en-G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134"/>
        <w:gridCol w:w="1134"/>
        <w:gridCol w:w="1134"/>
        <w:gridCol w:w="1134"/>
      </w:tblGrid>
      <w:tr w:rsidR="007F2BF7" w:rsidRPr="00891A28" w14:paraId="61420E4B" w14:textId="77777777">
        <w:trPr>
          <w:cantSplit/>
          <w:trHeight w:hRule="exact" w:val="680"/>
          <w:jc w:val="center"/>
        </w:trPr>
        <w:tc>
          <w:tcPr>
            <w:tcW w:w="1134" w:type="dxa"/>
            <w:vAlign w:val="center"/>
          </w:tcPr>
          <w:p w14:paraId="510E8611"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RATX</w:t>
            </w:r>
            <w:r w:rsidRPr="00891A28">
              <w:rPr>
                <w:rFonts w:ascii="Arial" w:hAnsi="Arial" w:cs="Arial"/>
                <w:b/>
                <w:bCs/>
                <w:position w:val="-3"/>
                <w:sz w:val="12"/>
                <w:lang w:val="en-GB"/>
              </w:rPr>
              <w:t>1</w:t>
            </w:r>
          </w:p>
        </w:tc>
        <w:tc>
          <w:tcPr>
            <w:tcW w:w="1134" w:type="dxa"/>
            <w:vAlign w:val="center"/>
          </w:tcPr>
          <w:p w14:paraId="353A1F54"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RATY</w:t>
            </w:r>
            <w:r w:rsidRPr="00891A28">
              <w:rPr>
                <w:rFonts w:ascii="Arial" w:hAnsi="Arial" w:cs="Arial"/>
                <w:b/>
                <w:bCs/>
                <w:position w:val="-3"/>
                <w:sz w:val="12"/>
                <w:lang w:val="en-GB"/>
              </w:rPr>
              <w:t>1</w:t>
            </w:r>
          </w:p>
        </w:tc>
        <w:tc>
          <w:tcPr>
            <w:tcW w:w="1134" w:type="dxa"/>
            <w:vAlign w:val="center"/>
          </w:tcPr>
          <w:p w14:paraId="11D0BB9A"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RATX</w:t>
            </w:r>
            <w:r w:rsidRPr="00891A28">
              <w:rPr>
                <w:rFonts w:ascii="Arial" w:hAnsi="Arial" w:cs="Arial"/>
                <w:b/>
                <w:bCs/>
                <w:position w:val="-3"/>
                <w:sz w:val="12"/>
                <w:lang w:val="en-GB"/>
              </w:rPr>
              <w:t>2</w:t>
            </w:r>
          </w:p>
        </w:tc>
        <w:tc>
          <w:tcPr>
            <w:tcW w:w="1134" w:type="dxa"/>
            <w:vAlign w:val="center"/>
          </w:tcPr>
          <w:p w14:paraId="0FB9AD82" w14:textId="77777777" w:rsidR="007F2BF7" w:rsidRPr="00891A28" w:rsidRDefault="00EB5260">
            <w:pPr>
              <w:pStyle w:val="TableText"/>
              <w:spacing w:before="0" w:after="0"/>
              <w:jc w:val="center"/>
              <w:rPr>
                <w:rFonts w:ascii="Arial" w:hAnsi="Arial" w:cs="Arial"/>
                <w:b/>
                <w:bCs/>
                <w:sz w:val="16"/>
                <w:lang w:val="en-GB"/>
              </w:rPr>
            </w:pPr>
            <w:r w:rsidRPr="00891A28">
              <w:rPr>
                <w:rFonts w:ascii="Arial" w:hAnsi="Arial" w:cs="Arial"/>
                <w:b/>
                <w:bCs/>
                <w:sz w:val="16"/>
                <w:lang w:val="en-GB"/>
              </w:rPr>
              <w:t>GRATY</w:t>
            </w:r>
            <w:r w:rsidRPr="00891A28">
              <w:rPr>
                <w:rFonts w:ascii="Arial" w:hAnsi="Arial" w:cs="Arial"/>
                <w:b/>
                <w:bCs/>
                <w:position w:val="-3"/>
                <w:sz w:val="12"/>
                <w:lang w:val="en-GB"/>
              </w:rPr>
              <w:t>2</w:t>
            </w:r>
          </w:p>
        </w:tc>
      </w:tr>
    </w:tbl>
    <w:p w14:paraId="3E2B4AAF" w14:textId="77777777" w:rsidR="007F2BF7" w:rsidRPr="00891A28" w:rsidRDefault="00EB5260" w:rsidP="00EC7FA5">
      <w:pPr>
        <w:pStyle w:val="FigureNoTitle"/>
      </w:pPr>
      <w:bookmarkStart w:id="1002" w:name="_Toc524617829"/>
      <w:r w:rsidRPr="00891A28">
        <w:t>Figure 51 – Generic refinement region AT flags field structure</w:t>
      </w:r>
      <w:bookmarkEnd w:id="1002"/>
    </w:p>
    <w:p w14:paraId="1DDCE395" w14:textId="77777777" w:rsidR="007F2BF7" w:rsidRPr="00891A28" w:rsidRDefault="00EB5260">
      <w:pPr>
        <w:tabs>
          <w:tab w:val="clear" w:pos="794"/>
        </w:tabs>
        <w:rPr>
          <w:lang w:val="en-GB"/>
        </w:rPr>
      </w:pPr>
      <w:r w:rsidRPr="00891A28">
        <w:rPr>
          <w:b/>
          <w:bCs/>
          <w:lang w:val="en-GB"/>
        </w:rPr>
        <w:t>Byte 0</w:t>
      </w:r>
      <w:r w:rsidRPr="00891A28">
        <w:rPr>
          <w:lang w:val="en-GB"/>
        </w:rPr>
        <w:tab/>
      </w:r>
      <w:r w:rsidRPr="00891A28">
        <w:rPr>
          <w:b/>
          <w:bCs/>
          <w:lang w:val="en-GB"/>
        </w:rPr>
        <w:t>GRATX</w:t>
      </w:r>
      <w:r w:rsidRPr="00891A28">
        <w:rPr>
          <w:b/>
          <w:bCs/>
          <w:position w:val="-4"/>
          <w:sz w:val="16"/>
          <w:lang w:val="en-GB"/>
        </w:rPr>
        <w:t>1</w:t>
      </w:r>
    </w:p>
    <w:p w14:paraId="3E1393F6" w14:textId="77777777" w:rsidR="007F2BF7" w:rsidRPr="00891A28" w:rsidRDefault="00EB5260">
      <w:pPr>
        <w:tabs>
          <w:tab w:val="clear" w:pos="794"/>
        </w:tabs>
        <w:rPr>
          <w:lang w:val="en-GB"/>
        </w:rPr>
      </w:pPr>
      <w:r w:rsidRPr="00891A28">
        <w:rPr>
          <w:b/>
          <w:bCs/>
          <w:lang w:val="en-GB"/>
        </w:rPr>
        <w:t>Byte 1</w:t>
      </w:r>
      <w:r w:rsidRPr="00891A28">
        <w:rPr>
          <w:lang w:val="en-GB"/>
        </w:rPr>
        <w:tab/>
      </w:r>
      <w:r w:rsidRPr="00891A28">
        <w:rPr>
          <w:b/>
          <w:bCs/>
          <w:lang w:val="en-GB"/>
        </w:rPr>
        <w:t>GRATY</w:t>
      </w:r>
      <w:r w:rsidRPr="00891A28">
        <w:rPr>
          <w:b/>
          <w:bCs/>
          <w:position w:val="-4"/>
          <w:sz w:val="16"/>
          <w:lang w:val="en-GB"/>
        </w:rPr>
        <w:t>1</w:t>
      </w:r>
    </w:p>
    <w:p w14:paraId="10200D20" w14:textId="77777777" w:rsidR="007F2BF7" w:rsidRPr="00891A28" w:rsidRDefault="00EB5260">
      <w:pPr>
        <w:tabs>
          <w:tab w:val="clear" w:pos="794"/>
        </w:tabs>
        <w:rPr>
          <w:lang w:val="en-GB"/>
        </w:rPr>
      </w:pPr>
      <w:r w:rsidRPr="00891A28">
        <w:rPr>
          <w:b/>
          <w:bCs/>
          <w:lang w:val="en-GB"/>
        </w:rPr>
        <w:t>Byte 2</w:t>
      </w:r>
      <w:r w:rsidRPr="00891A28">
        <w:rPr>
          <w:lang w:val="en-GB"/>
        </w:rPr>
        <w:tab/>
      </w:r>
      <w:r w:rsidRPr="00891A28">
        <w:rPr>
          <w:b/>
          <w:bCs/>
          <w:lang w:val="en-GB"/>
        </w:rPr>
        <w:t>GRATX</w:t>
      </w:r>
      <w:r w:rsidRPr="00891A28">
        <w:rPr>
          <w:b/>
          <w:bCs/>
          <w:position w:val="-4"/>
          <w:sz w:val="16"/>
          <w:lang w:val="en-GB"/>
        </w:rPr>
        <w:t>2</w:t>
      </w:r>
    </w:p>
    <w:p w14:paraId="38A4466A" w14:textId="77777777" w:rsidR="007F2BF7" w:rsidRPr="00891A28" w:rsidRDefault="00EB5260">
      <w:pPr>
        <w:tabs>
          <w:tab w:val="clear" w:pos="794"/>
        </w:tabs>
        <w:rPr>
          <w:lang w:val="en-GB"/>
        </w:rPr>
      </w:pPr>
      <w:r w:rsidRPr="00891A28">
        <w:rPr>
          <w:b/>
          <w:bCs/>
          <w:lang w:val="en-GB"/>
        </w:rPr>
        <w:t>Byte 3</w:t>
      </w:r>
      <w:r w:rsidRPr="00891A28">
        <w:rPr>
          <w:lang w:val="en-GB"/>
        </w:rPr>
        <w:tab/>
      </w:r>
      <w:r w:rsidRPr="00891A28">
        <w:rPr>
          <w:b/>
          <w:bCs/>
          <w:lang w:val="en-GB"/>
        </w:rPr>
        <w:t>GRATY</w:t>
      </w:r>
      <w:r w:rsidRPr="00891A28">
        <w:rPr>
          <w:b/>
          <w:bCs/>
          <w:position w:val="-4"/>
          <w:sz w:val="16"/>
          <w:lang w:val="en-GB"/>
        </w:rPr>
        <w:t>2</w:t>
      </w:r>
    </w:p>
    <w:p w14:paraId="112E166B" w14:textId="77777777" w:rsidR="007F2BF7" w:rsidRPr="00891A28" w:rsidRDefault="00EB5260">
      <w:pPr>
        <w:rPr>
          <w:lang w:val="en-GB"/>
        </w:rPr>
      </w:pPr>
      <w:r w:rsidRPr="00891A28">
        <w:rPr>
          <w:lang w:val="en-GB"/>
        </w:rPr>
        <w:t>The AT coordinate X and Y fields are signed values, and may take on values that are permitted according to 6.3.5.3.</w:t>
      </w:r>
    </w:p>
    <w:p w14:paraId="301ECC68" w14:textId="77777777" w:rsidR="007F2BF7" w:rsidRPr="00891A28" w:rsidRDefault="00EB5260">
      <w:pPr>
        <w:pStyle w:val="Heading4"/>
        <w:rPr>
          <w:lang w:val="en-GB"/>
        </w:rPr>
      </w:pPr>
      <w:r w:rsidRPr="00891A28">
        <w:rPr>
          <w:lang w:val="en-GB"/>
        </w:rPr>
        <w:lastRenderedPageBreak/>
        <w:t>7.4.7.4</w:t>
      </w:r>
      <w:r w:rsidRPr="00891A28">
        <w:rPr>
          <w:lang w:val="en-GB"/>
        </w:rPr>
        <w:tab/>
      </w:r>
      <w:bookmarkStart w:id="1003" w:name="x1-1800007.4.7.4"/>
      <w:bookmarkStart w:id="1004" w:name="QQ1-1-265"/>
      <w:bookmarkEnd w:id="1003"/>
      <w:bookmarkEnd w:id="1004"/>
      <w:r w:rsidRPr="00891A28">
        <w:rPr>
          <w:lang w:val="en-GB"/>
        </w:rPr>
        <w:t>Reference bitmap selection</w:t>
      </w:r>
    </w:p>
    <w:p w14:paraId="28947AD7" w14:textId="77777777" w:rsidR="007F2BF7" w:rsidRPr="00891A28" w:rsidRDefault="00EB5260">
      <w:pPr>
        <w:rPr>
          <w:lang w:val="en-GB"/>
        </w:rPr>
      </w:pPr>
      <w:r w:rsidRPr="00891A28">
        <w:rPr>
          <w:lang w:val="en-GB"/>
        </w:rPr>
        <w:t xml:space="preserve">If this segment refers to another region segment, then set the reference bitmap </w:t>
      </w:r>
      <w:r w:rsidRPr="00891A28">
        <w:rPr>
          <w:b/>
          <w:bCs/>
          <w:lang w:val="en-GB"/>
        </w:rPr>
        <w:t>GRREFERENCE</w:t>
      </w:r>
      <w:r w:rsidRPr="00891A28">
        <w:rPr>
          <w:lang w:val="en-GB"/>
        </w:rPr>
        <w:t xml:space="preserve"> to be the current contents of the auxiliary buffer associated with the region segment that this segment refers to.</w:t>
      </w:r>
    </w:p>
    <w:p w14:paraId="63394167" w14:textId="77777777" w:rsidR="007F2BF7" w:rsidRPr="00891A28" w:rsidRDefault="00EB5260">
      <w:pPr>
        <w:rPr>
          <w:lang w:val="en-GB"/>
        </w:rPr>
      </w:pPr>
      <w:r w:rsidRPr="00891A28">
        <w:rPr>
          <w:lang w:val="en-GB"/>
        </w:rPr>
        <w:t xml:space="preserve">If this segment does not refer to another region segment, set </w:t>
      </w:r>
      <w:r w:rsidRPr="00891A28">
        <w:rPr>
          <w:b/>
          <w:bCs/>
          <w:lang w:val="en-GB"/>
        </w:rPr>
        <w:t>GRREFERENCE</w:t>
      </w:r>
      <w:r w:rsidRPr="00891A28">
        <w:rPr>
          <w:lang w:val="en-GB"/>
        </w:rPr>
        <w:t xml:space="preserve"> to be a bitmap containing the current contents of the page buffer (see clause 8), restricted to the area of the page buffer specified by this segment's region segment information field.</w:t>
      </w:r>
    </w:p>
    <w:p w14:paraId="268EE835" w14:textId="77777777" w:rsidR="007F2BF7" w:rsidRPr="00891A28" w:rsidRDefault="00EB5260">
      <w:pPr>
        <w:pStyle w:val="Heading4"/>
        <w:rPr>
          <w:lang w:val="en-GB"/>
        </w:rPr>
      </w:pPr>
      <w:r w:rsidRPr="00891A28">
        <w:rPr>
          <w:lang w:val="en-GB"/>
        </w:rPr>
        <w:t>7.4.7.5</w:t>
      </w:r>
      <w:r w:rsidRPr="00891A28">
        <w:rPr>
          <w:lang w:val="en-GB"/>
        </w:rPr>
        <w:tab/>
      </w:r>
      <w:bookmarkStart w:id="1005" w:name="x1-1810007.4.7.5"/>
      <w:bookmarkStart w:id="1006" w:name="QQ1-1-266"/>
      <w:bookmarkEnd w:id="1005"/>
      <w:bookmarkEnd w:id="1006"/>
      <w:r w:rsidRPr="00891A28">
        <w:rPr>
          <w:lang w:val="en-GB"/>
        </w:rPr>
        <w:t>Decoding a generic refinement region segment</w:t>
      </w:r>
    </w:p>
    <w:p w14:paraId="536F0049" w14:textId="77777777" w:rsidR="007F2BF7" w:rsidRPr="00891A28" w:rsidRDefault="00EB5260">
      <w:pPr>
        <w:rPr>
          <w:lang w:val="en-GB"/>
        </w:rPr>
      </w:pPr>
      <w:r w:rsidRPr="00891A28">
        <w:rPr>
          <w:lang w:val="en-GB"/>
        </w:rPr>
        <w:t>A generic refinement region segment is decoded according to the following steps:</w:t>
      </w:r>
    </w:p>
    <w:p w14:paraId="646AD1D9" w14:textId="77777777" w:rsidR="007F2BF7" w:rsidRPr="00891A28" w:rsidRDefault="00EB5260">
      <w:pPr>
        <w:pStyle w:val="enumlev1"/>
        <w:rPr>
          <w:lang w:val="en-GB"/>
        </w:rPr>
      </w:pPr>
      <w:bookmarkStart w:id="1007" w:name="x1-181002x1"/>
      <w:bookmarkEnd w:id="1007"/>
      <w:r w:rsidRPr="00891A28">
        <w:rPr>
          <w:lang w:val="en-GB"/>
        </w:rPr>
        <w:t>1)</w:t>
      </w:r>
      <w:r w:rsidRPr="00891A28">
        <w:rPr>
          <w:lang w:val="en-GB"/>
        </w:rPr>
        <w:tab/>
        <w:t>Interpret its header as described in 7.4.7.1. If this segment does not refer to another region segment then its external combination operator must be REPLACE. If it does refer to another region segment, then this segment's region bitmap size, location, and external combination operator must be equal to that other segment's region bitmap size, location, and external combination operator.</w:t>
      </w:r>
    </w:p>
    <w:p w14:paraId="71017029" w14:textId="77777777" w:rsidR="007F2BF7" w:rsidRPr="00891A28" w:rsidRDefault="00EB5260">
      <w:pPr>
        <w:pStyle w:val="Note2"/>
      </w:pPr>
      <w:r w:rsidRPr="00891A28">
        <w:t>NOTE – The requirement that the locations and external combination operators match is present to assist decoders that want to produce images of a page that is only partially decoded: it ensures that the final location and external combination operator is known for all intermediate segments. These partially-decoded page images are outside the scope of this Recommendation | International Standard.</w:t>
      </w:r>
    </w:p>
    <w:p w14:paraId="5F38B82C" w14:textId="77777777" w:rsidR="007F2BF7" w:rsidRPr="00891A28" w:rsidRDefault="00EB5260">
      <w:pPr>
        <w:pStyle w:val="enumlev1"/>
        <w:rPr>
          <w:lang w:val="en-GB"/>
        </w:rPr>
      </w:pPr>
      <w:bookmarkStart w:id="1008" w:name="x1-181004x2"/>
      <w:bookmarkEnd w:id="1008"/>
      <w:r w:rsidRPr="00891A28">
        <w:rPr>
          <w:lang w:val="en-GB"/>
        </w:rPr>
        <w:t>2)</w:t>
      </w:r>
      <w:r w:rsidRPr="00891A28">
        <w:rPr>
          <w:lang w:val="en-GB"/>
        </w:rPr>
        <w:tab/>
        <w:t>As described in E.3.7, reset all the arithmetic coding statistics to zero.</w:t>
      </w:r>
    </w:p>
    <w:p w14:paraId="1DFE63C0" w14:textId="77777777" w:rsidR="007F2BF7" w:rsidRPr="00891A28" w:rsidRDefault="00EB5260">
      <w:pPr>
        <w:pStyle w:val="enumlev1"/>
        <w:rPr>
          <w:lang w:val="en-GB"/>
        </w:rPr>
      </w:pPr>
      <w:bookmarkStart w:id="1009" w:name="x1-181006x3"/>
      <w:bookmarkEnd w:id="1009"/>
      <w:r w:rsidRPr="00891A28">
        <w:rPr>
          <w:lang w:val="en-GB"/>
        </w:rPr>
        <w:t>3)</w:t>
      </w:r>
      <w:r w:rsidRPr="00891A28">
        <w:rPr>
          <w:lang w:val="en-GB"/>
        </w:rPr>
        <w:tab/>
        <w:t>Determine the buffer associated with the region segment that this segment refers to.</w:t>
      </w:r>
    </w:p>
    <w:p w14:paraId="43458894" w14:textId="77777777" w:rsidR="007F2BF7" w:rsidRPr="00891A28" w:rsidRDefault="00EB5260">
      <w:pPr>
        <w:pStyle w:val="enumlev1"/>
        <w:rPr>
          <w:lang w:val="en-GB"/>
        </w:rPr>
      </w:pPr>
      <w:bookmarkStart w:id="1010" w:name="x1-181008x4"/>
      <w:bookmarkEnd w:id="1010"/>
      <w:r w:rsidRPr="00891A28">
        <w:rPr>
          <w:lang w:val="en-GB"/>
        </w:rPr>
        <w:t>4)</w:t>
      </w:r>
      <w:r w:rsidRPr="00891A28">
        <w:rPr>
          <w:lang w:val="en-GB"/>
        </w:rPr>
        <w:tab/>
        <w:t>Invoke the generic refinement region decoding procedure described in 6.3, with the parameters to the generic refinement region decoding procedure set as shown in Table 35.</w:t>
      </w:r>
    </w:p>
    <w:p w14:paraId="5D9568B6" w14:textId="77777777" w:rsidR="007F2BF7" w:rsidRPr="00891A28" w:rsidRDefault="007F2BF7">
      <w:pPr>
        <w:spacing w:before="100" w:after="100" w:afterAutospacing="1"/>
        <w:jc w:val="center"/>
        <w:rPr>
          <w:lang w:val="en-GB"/>
        </w:rPr>
      </w:pPr>
      <w:bookmarkStart w:id="1011" w:name="x1-18100935"/>
      <w:bookmarkEnd w:id="1011"/>
    </w:p>
    <w:p w14:paraId="47DEEAE1" w14:textId="77777777" w:rsidR="007F2BF7" w:rsidRPr="00470934" w:rsidRDefault="00EB5260">
      <w:pPr>
        <w:pStyle w:val="Heading3"/>
        <w:rPr>
          <w:lang w:val="fr-CH"/>
        </w:rPr>
      </w:pPr>
      <w:bookmarkStart w:id="1012" w:name="_Toc524615861"/>
      <w:r w:rsidRPr="00470934">
        <w:rPr>
          <w:lang w:val="fr-CH"/>
        </w:rPr>
        <w:t>7.4.8</w:t>
      </w:r>
      <w:r w:rsidRPr="00470934">
        <w:rPr>
          <w:lang w:val="fr-CH"/>
        </w:rPr>
        <w:tab/>
      </w:r>
      <w:bookmarkStart w:id="1013" w:name="x1-1820007.4.8"/>
      <w:bookmarkStart w:id="1014" w:name="QQ1-1-268"/>
      <w:bookmarkEnd w:id="1013"/>
      <w:bookmarkEnd w:id="1014"/>
      <w:r w:rsidRPr="00470934">
        <w:rPr>
          <w:lang w:val="fr-CH"/>
        </w:rPr>
        <w:t>Page information segment syntax</w:t>
      </w:r>
      <w:bookmarkEnd w:id="1012"/>
    </w:p>
    <w:p w14:paraId="4DE58EA2" w14:textId="77777777" w:rsidR="007F2BF7" w:rsidRPr="00891A28" w:rsidRDefault="00EB5260">
      <w:pPr>
        <w:rPr>
          <w:lang w:val="en-GB"/>
        </w:rPr>
      </w:pPr>
      <w:r w:rsidRPr="00470934">
        <w:rPr>
          <w:lang w:val="fr-CH"/>
        </w:rPr>
        <w:t xml:space="preserve">A page information segment describes a page. </w:t>
      </w:r>
      <w:r w:rsidRPr="00891A28">
        <w:rPr>
          <w:lang w:val="en-GB"/>
        </w:rPr>
        <w:t>It contains the fields shown in Figure 52 and described below.</w:t>
      </w:r>
    </w:p>
    <w:p w14:paraId="7A9DAEF8" w14:textId="77777777" w:rsidR="007F2BF7" w:rsidRPr="00891A28" w:rsidRDefault="00EB5260">
      <w:pPr>
        <w:rPr>
          <w:lang w:val="en-GB"/>
        </w:rPr>
      </w:pPr>
      <w:r w:rsidRPr="00891A28">
        <w:rPr>
          <w:b/>
          <w:bCs/>
          <w:lang w:val="en-GB"/>
        </w:rPr>
        <w:t>Page bitmap width</w:t>
      </w:r>
      <w:r w:rsidRPr="00891A28">
        <w:rPr>
          <w:lang w:val="en-GB"/>
        </w:rPr>
        <w:t> – see 7.4.8.1.</w:t>
      </w:r>
    </w:p>
    <w:p w14:paraId="0E4E634C" w14:textId="77777777" w:rsidR="007F2BF7" w:rsidRPr="00891A28" w:rsidRDefault="00EB5260">
      <w:pPr>
        <w:rPr>
          <w:lang w:val="en-GB"/>
        </w:rPr>
      </w:pPr>
      <w:r w:rsidRPr="00891A28">
        <w:rPr>
          <w:b/>
          <w:bCs/>
          <w:lang w:val="en-GB"/>
        </w:rPr>
        <w:t>Page bitmap height</w:t>
      </w:r>
      <w:r w:rsidRPr="00891A28">
        <w:rPr>
          <w:lang w:val="en-GB"/>
        </w:rPr>
        <w:t> – see 7.4.8.2.</w:t>
      </w:r>
    </w:p>
    <w:p w14:paraId="7044102E" w14:textId="77777777" w:rsidR="007F2BF7" w:rsidRPr="00891A28" w:rsidRDefault="00EB5260">
      <w:pPr>
        <w:rPr>
          <w:lang w:val="en-GB"/>
        </w:rPr>
      </w:pPr>
      <w:r w:rsidRPr="00891A28">
        <w:rPr>
          <w:b/>
          <w:bCs/>
          <w:lang w:val="en-GB"/>
        </w:rPr>
        <w:t>Page X resolution</w:t>
      </w:r>
      <w:r w:rsidRPr="00891A28">
        <w:rPr>
          <w:lang w:val="en-GB"/>
        </w:rPr>
        <w:t> – see 7.4.8.3.</w:t>
      </w:r>
    </w:p>
    <w:p w14:paraId="7E2DB00A" w14:textId="4BC382FA" w:rsidR="007F2BF7" w:rsidRPr="00891A28" w:rsidRDefault="00EB5260">
      <w:pPr>
        <w:pStyle w:val="TableTitle"/>
        <w:rPr>
          <w:lang w:val="en-GB"/>
        </w:rPr>
      </w:pPr>
      <w:bookmarkStart w:id="1015" w:name="_Toc524616002"/>
      <w:r w:rsidRPr="00891A28">
        <w:rPr>
          <w:lang w:val="en-GB"/>
        </w:rPr>
        <w:t>Table 35</w:t>
      </w:r>
      <w:r w:rsidRPr="00891A28">
        <w:rPr>
          <w:b w:val="0"/>
          <w:lang w:val="en-GB"/>
        </w:rPr>
        <w:t> – </w:t>
      </w:r>
      <w:r w:rsidRPr="00891A28">
        <w:rPr>
          <w:lang w:val="en-GB"/>
        </w:rPr>
        <w:t>Parameters used to decode a generic refinement region segment</w:t>
      </w:r>
      <w:bookmarkEnd w:id="1015"/>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5670"/>
      </w:tblGrid>
      <w:tr w:rsidR="007F2BF7" w:rsidRPr="00891A28" w14:paraId="1D75EAA5" w14:textId="77777777">
        <w:trPr>
          <w:jc w:val="center"/>
        </w:trPr>
        <w:tc>
          <w:tcPr>
            <w:tcW w:w="2835" w:type="dxa"/>
          </w:tcPr>
          <w:p w14:paraId="39C76F3D" w14:textId="77777777" w:rsidR="007F2BF7" w:rsidRPr="00891A28" w:rsidRDefault="00EB5260">
            <w:pPr>
              <w:pStyle w:val="TableHead"/>
              <w:framePr w:hSpace="181" w:wrap="notBeside" w:vAnchor="text" w:hAnchor="text" w:xAlign="center" w:y="1"/>
              <w:rPr>
                <w:lang w:val="en-GB"/>
              </w:rPr>
            </w:pPr>
            <w:r w:rsidRPr="00891A28">
              <w:rPr>
                <w:lang w:val="en-GB"/>
              </w:rPr>
              <w:t>Name</w:t>
            </w:r>
          </w:p>
        </w:tc>
        <w:tc>
          <w:tcPr>
            <w:tcW w:w="5670" w:type="dxa"/>
          </w:tcPr>
          <w:p w14:paraId="33033786" w14:textId="77777777" w:rsidR="007F2BF7" w:rsidRPr="00891A28" w:rsidRDefault="00EB5260">
            <w:pPr>
              <w:pStyle w:val="TableHead"/>
              <w:framePr w:hSpace="181" w:wrap="notBeside" w:vAnchor="text" w:hAnchor="text" w:xAlign="center" w:y="1"/>
              <w:rPr>
                <w:lang w:val="en-GB"/>
              </w:rPr>
            </w:pPr>
            <w:r w:rsidRPr="00891A28">
              <w:rPr>
                <w:lang w:val="en-GB"/>
              </w:rPr>
              <w:t>Value</w:t>
            </w:r>
          </w:p>
        </w:tc>
      </w:tr>
      <w:tr w:rsidR="007F2BF7" w:rsidRPr="00891A28" w14:paraId="6E02663D" w14:textId="77777777">
        <w:trPr>
          <w:jc w:val="center"/>
        </w:trPr>
        <w:tc>
          <w:tcPr>
            <w:tcW w:w="2835" w:type="dxa"/>
          </w:tcPr>
          <w:p w14:paraId="4FB7830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TEMPLATE</w:t>
            </w:r>
            <w:r w:rsidRPr="00891A28">
              <w:rPr>
                <w:lang w:val="en-GB"/>
              </w:rPr>
              <w:t xml:space="preserve"> </w:t>
            </w:r>
          </w:p>
        </w:tc>
        <w:tc>
          <w:tcPr>
            <w:tcW w:w="5670" w:type="dxa"/>
          </w:tcPr>
          <w:p w14:paraId="4E2B4BA9"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6.2. </w:t>
            </w:r>
          </w:p>
        </w:tc>
      </w:tr>
      <w:tr w:rsidR="007F2BF7" w:rsidRPr="00891A28" w14:paraId="5E68E85E" w14:textId="77777777">
        <w:trPr>
          <w:jc w:val="center"/>
        </w:trPr>
        <w:tc>
          <w:tcPr>
            <w:tcW w:w="2835" w:type="dxa"/>
          </w:tcPr>
          <w:p w14:paraId="6D1915D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TPGRON</w:t>
            </w:r>
            <w:r w:rsidRPr="00891A28">
              <w:rPr>
                <w:lang w:val="en-GB"/>
              </w:rPr>
              <w:t xml:space="preserve"> </w:t>
            </w:r>
          </w:p>
        </w:tc>
        <w:tc>
          <w:tcPr>
            <w:tcW w:w="5670" w:type="dxa"/>
          </w:tcPr>
          <w:p w14:paraId="7666BCE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hown in 7.4.6.2. </w:t>
            </w:r>
          </w:p>
        </w:tc>
      </w:tr>
      <w:tr w:rsidR="007F2BF7" w:rsidRPr="00891A28" w14:paraId="7584B6BA" w14:textId="77777777">
        <w:trPr>
          <w:jc w:val="center"/>
        </w:trPr>
        <w:tc>
          <w:tcPr>
            <w:tcW w:w="2835" w:type="dxa"/>
          </w:tcPr>
          <w:p w14:paraId="79A735E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W</w:t>
            </w:r>
            <w:r w:rsidRPr="00891A28">
              <w:rPr>
                <w:lang w:val="en-GB"/>
              </w:rPr>
              <w:t xml:space="preserve"> </w:t>
            </w:r>
          </w:p>
        </w:tc>
        <w:tc>
          <w:tcPr>
            <w:tcW w:w="5670" w:type="dxa"/>
          </w:tcPr>
          <w:p w14:paraId="1ECB3A3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pecified by the region segment bitmap width in this segment's region segment data header. </w:t>
            </w:r>
          </w:p>
        </w:tc>
      </w:tr>
      <w:tr w:rsidR="007F2BF7" w:rsidRPr="00891A28" w14:paraId="30ADA512" w14:textId="77777777">
        <w:trPr>
          <w:jc w:val="center"/>
        </w:trPr>
        <w:tc>
          <w:tcPr>
            <w:tcW w:w="2835" w:type="dxa"/>
          </w:tcPr>
          <w:p w14:paraId="7F62F59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H</w:t>
            </w:r>
            <w:r w:rsidRPr="00891A28">
              <w:rPr>
                <w:lang w:val="en-GB"/>
              </w:rPr>
              <w:t xml:space="preserve"> </w:t>
            </w:r>
          </w:p>
        </w:tc>
        <w:tc>
          <w:tcPr>
            <w:tcW w:w="5670" w:type="dxa"/>
          </w:tcPr>
          <w:p w14:paraId="127514D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As specified by the region segment bitmap height in this segment's region segment data header. </w:t>
            </w:r>
          </w:p>
        </w:tc>
      </w:tr>
      <w:tr w:rsidR="007F2BF7" w:rsidRPr="00891A28" w14:paraId="7DF5CF72" w14:textId="77777777">
        <w:trPr>
          <w:jc w:val="center"/>
        </w:trPr>
        <w:tc>
          <w:tcPr>
            <w:tcW w:w="2835" w:type="dxa"/>
          </w:tcPr>
          <w:p w14:paraId="10A26E05"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REFERENCE</w:t>
            </w:r>
            <w:r w:rsidRPr="00891A28">
              <w:rPr>
                <w:lang w:val="en-GB"/>
              </w:rPr>
              <w:t xml:space="preserve"> </w:t>
            </w:r>
          </w:p>
        </w:tc>
        <w:tc>
          <w:tcPr>
            <w:tcW w:w="5670" w:type="dxa"/>
          </w:tcPr>
          <w:p w14:paraId="42637E6C"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See 7.4.7.4. </w:t>
            </w:r>
          </w:p>
        </w:tc>
      </w:tr>
      <w:tr w:rsidR="007F2BF7" w:rsidRPr="00891A28" w14:paraId="76EA8FDA" w14:textId="77777777">
        <w:trPr>
          <w:jc w:val="center"/>
        </w:trPr>
        <w:tc>
          <w:tcPr>
            <w:tcW w:w="2835" w:type="dxa"/>
          </w:tcPr>
          <w:p w14:paraId="5A243CED"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REFERENCEDX</w:t>
            </w:r>
          </w:p>
        </w:tc>
        <w:tc>
          <w:tcPr>
            <w:tcW w:w="5670" w:type="dxa"/>
          </w:tcPr>
          <w:p w14:paraId="3B423B52"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0 </w:t>
            </w:r>
          </w:p>
        </w:tc>
      </w:tr>
      <w:tr w:rsidR="007F2BF7" w:rsidRPr="00891A28" w14:paraId="57FE291D" w14:textId="77777777">
        <w:trPr>
          <w:jc w:val="center"/>
        </w:trPr>
        <w:tc>
          <w:tcPr>
            <w:tcW w:w="2835" w:type="dxa"/>
          </w:tcPr>
          <w:p w14:paraId="1F9DA0F3"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REFERENCEDY</w:t>
            </w:r>
          </w:p>
        </w:tc>
        <w:tc>
          <w:tcPr>
            <w:tcW w:w="5670" w:type="dxa"/>
          </w:tcPr>
          <w:p w14:paraId="7D343C6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 xml:space="preserve">0 </w:t>
            </w:r>
          </w:p>
        </w:tc>
      </w:tr>
      <w:tr w:rsidR="007F2BF7" w:rsidRPr="00891A28" w14:paraId="16243BA0" w14:textId="77777777">
        <w:trPr>
          <w:jc w:val="center"/>
        </w:trPr>
        <w:tc>
          <w:tcPr>
            <w:tcW w:w="2835" w:type="dxa"/>
          </w:tcPr>
          <w:p w14:paraId="4C7C1460"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ATX</w:t>
            </w:r>
            <w:r w:rsidRPr="00891A28">
              <w:rPr>
                <w:b/>
                <w:bCs/>
                <w:position w:val="-4"/>
                <w:sz w:val="14"/>
                <w:lang w:val="en-GB"/>
              </w:rPr>
              <w:t>1</w:t>
            </w:r>
          </w:p>
        </w:tc>
        <w:tc>
          <w:tcPr>
            <w:tcW w:w="5670" w:type="dxa"/>
          </w:tcPr>
          <w:p w14:paraId="4F2694B8"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See 7.4.7.3.</w:t>
            </w:r>
          </w:p>
        </w:tc>
      </w:tr>
      <w:tr w:rsidR="007F2BF7" w:rsidRPr="00891A28" w14:paraId="40ADA49F" w14:textId="77777777">
        <w:trPr>
          <w:jc w:val="center"/>
        </w:trPr>
        <w:tc>
          <w:tcPr>
            <w:tcW w:w="2835" w:type="dxa"/>
          </w:tcPr>
          <w:p w14:paraId="0710285E"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ATX</w:t>
            </w:r>
            <w:r w:rsidRPr="00891A28">
              <w:rPr>
                <w:b/>
                <w:bCs/>
                <w:position w:val="-4"/>
                <w:sz w:val="14"/>
                <w:lang w:val="en-GB"/>
              </w:rPr>
              <w:t>2</w:t>
            </w:r>
          </w:p>
        </w:tc>
        <w:tc>
          <w:tcPr>
            <w:tcW w:w="5670" w:type="dxa"/>
          </w:tcPr>
          <w:p w14:paraId="11E95D5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See 7.4.7.3.</w:t>
            </w:r>
          </w:p>
        </w:tc>
      </w:tr>
      <w:tr w:rsidR="007F2BF7" w:rsidRPr="00891A28" w14:paraId="2DAA8FE3" w14:textId="77777777">
        <w:trPr>
          <w:jc w:val="center"/>
        </w:trPr>
        <w:tc>
          <w:tcPr>
            <w:tcW w:w="2835" w:type="dxa"/>
          </w:tcPr>
          <w:p w14:paraId="60914A71"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ATY</w:t>
            </w:r>
            <w:r w:rsidRPr="00891A28">
              <w:rPr>
                <w:b/>
                <w:bCs/>
                <w:position w:val="-4"/>
                <w:sz w:val="14"/>
                <w:lang w:val="en-GB"/>
              </w:rPr>
              <w:t>1</w:t>
            </w:r>
          </w:p>
        </w:tc>
        <w:tc>
          <w:tcPr>
            <w:tcW w:w="5670" w:type="dxa"/>
          </w:tcPr>
          <w:p w14:paraId="40E1B35B"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See 7.4.7.3.</w:t>
            </w:r>
          </w:p>
        </w:tc>
      </w:tr>
      <w:tr w:rsidR="007F2BF7" w:rsidRPr="00891A28" w14:paraId="7FD19F88" w14:textId="77777777">
        <w:trPr>
          <w:jc w:val="center"/>
        </w:trPr>
        <w:tc>
          <w:tcPr>
            <w:tcW w:w="2835" w:type="dxa"/>
          </w:tcPr>
          <w:p w14:paraId="035ECB8A"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b/>
                <w:bCs/>
                <w:lang w:val="en-GB"/>
              </w:rPr>
              <w:t>GRATY</w:t>
            </w:r>
            <w:r w:rsidRPr="00891A28">
              <w:rPr>
                <w:b/>
                <w:bCs/>
                <w:position w:val="-4"/>
                <w:sz w:val="14"/>
                <w:lang w:val="en-GB"/>
              </w:rPr>
              <w:t>2</w:t>
            </w:r>
          </w:p>
        </w:tc>
        <w:tc>
          <w:tcPr>
            <w:tcW w:w="5670" w:type="dxa"/>
          </w:tcPr>
          <w:p w14:paraId="66B318F7" w14:textId="77777777" w:rsidR="007F2BF7" w:rsidRPr="00891A28" w:rsidRDefault="00EB5260">
            <w:pPr>
              <w:pStyle w:val="TableText"/>
              <w:framePr w:hSpace="181" w:wrap="notBeside" w:vAnchor="text" w:hAnchor="text" w:xAlign="center" w:y="1"/>
              <w:tabs>
                <w:tab w:val="clear" w:pos="794"/>
                <w:tab w:val="clear" w:pos="1191"/>
                <w:tab w:val="clear" w:pos="1588"/>
                <w:tab w:val="clear" w:pos="1985"/>
              </w:tabs>
              <w:spacing w:before="40" w:after="40"/>
              <w:rPr>
                <w:lang w:val="en-GB"/>
              </w:rPr>
            </w:pPr>
            <w:r w:rsidRPr="00891A28">
              <w:rPr>
                <w:lang w:val="en-GB"/>
              </w:rPr>
              <w:t>See 7.4.7.3.</w:t>
            </w:r>
          </w:p>
        </w:tc>
      </w:tr>
    </w:tbl>
    <w:p w14:paraId="27E22283" w14:textId="7EFA351C" w:rsidR="007F2BF7" w:rsidRPr="00891A28" w:rsidRDefault="007F2BF7">
      <w:pPr>
        <w:rPr>
          <w:lang w:val="en-GB"/>
        </w:rPr>
      </w:pPr>
    </w:p>
    <w:p w14:paraId="5FD470FA" w14:textId="77777777" w:rsidR="00891A28" w:rsidRPr="00891A28" w:rsidRDefault="00891A28" w:rsidP="00891A28">
      <w:pPr>
        <w:rPr>
          <w:lang w:val="en-GB"/>
        </w:rPr>
      </w:pPr>
    </w:p>
    <w:tbl>
      <w:tblPr>
        <w:tblW w:w="0" w:type="auto"/>
        <w:tblBorders>
          <w:top w:val="single" w:sz="4" w:space="0" w:color="auto"/>
          <w:left w:val="single" w:sz="4" w:space="0" w:color="auto"/>
          <w:bottom w:val="single" w:sz="4" w:space="0" w:color="auto"/>
          <w:right w:val="single" w:sz="4" w:space="0" w:color="auto"/>
          <w:insideV w:val="single" w:sz="2" w:space="0" w:color="auto"/>
        </w:tblBorders>
        <w:tblLayout w:type="fixed"/>
        <w:tblLook w:val="0000" w:firstRow="0" w:lastRow="0" w:firstColumn="0" w:lastColumn="0" w:noHBand="0" w:noVBand="0"/>
      </w:tblPr>
      <w:tblGrid>
        <w:gridCol w:w="425"/>
        <w:gridCol w:w="425"/>
        <w:gridCol w:w="425"/>
        <w:gridCol w:w="426"/>
        <w:gridCol w:w="425"/>
        <w:gridCol w:w="425"/>
        <w:gridCol w:w="425"/>
        <w:gridCol w:w="426"/>
        <w:gridCol w:w="425"/>
        <w:gridCol w:w="425"/>
        <w:gridCol w:w="425"/>
        <w:gridCol w:w="426"/>
        <w:gridCol w:w="426"/>
        <w:gridCol w:w="426"/>
        <w:gridCol w:w="426"/>
        <w:gridCol w:w="426"/>
        <w:gridCol w:w="1134"/>
        <w:gridCol w:w="567"/>
        <w:gridCol w:w="567"/>
      </w:tblGrid>
      <w:tr w:rsidR="00891A28" w:rsidRPr="00891A28" w14:paraId="54C476C4" w14:textId="77777777" w:rsidTr="00891A28">
        <w:trPr>
          <w:cantSplit/>
        </w:trPr>
        <w:tc>
          <w:tcPr>
            <w:tcW w:w="425" w:type="dxa"/>
          </w:tcPr>
          <w:p w14:paraId="23DBC926"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41C07DC3"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10A57C35"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379AB2FA"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44D103BA"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2188C76C"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17572D57"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06731171"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0770BD53"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0B1BBF25"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5" w:type="dxa"/>
          </w:tcPr>
          <w:p w14:paraId="4280A570"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5C579FF7"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28A09E40"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34E3B6B9"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1EE596E6"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426" w:type="dxa"/>
          </w:tcPr>
          <w:p w14:paraId="68DAB82A"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1134" w:type="dxa"/>
            <w:vMerge w:val="restart"/>
          </w:tcPr>
          <w:p w14:paraId="29D80F75" w14:textId="77777777" w:rsidR="00891A28" w:rsidRPr="00891A28" w:rsidRDefault="00891A28" w:rsidP="00891A28">
            <w:pPr>
              <w:pStyle w:val="TableText"/>
              <w:keepNext/>
              <w:jc w:val="center"/>
              <w:rPr>
                <w:rFonts w:ascii="Arial" w:hAnsi="Arial" w:cs="Arial"/>
                <w:sz w:val="16"/>
                <w:lang w:val="en-GB"/>
              </w:rPr>
            </w:pPr>
            <w:r w:rsidRPr="00891A28">
              <w:rPr>
                <w:rFonts w:ascii="Arial" w:hAnsi="Arial" w:cs="Arial"/>
                <w:sz w:val="16"/>
                <w:lang w:val="en-GB"/>
              </w:rPr>
              <w:t>Page</w:t>
            </w:r>
            <w:r w:rsidRPr="00891A28">
              <w:rPr>
                <w:rFonts w:ascii="Arial" w:hAnsi="Arial" w:cs="Arial"/>
                <w:sz w:val="16"/>
                <w:lang w:val="en-GB"/>
              </w:rPr>
              <w:br/>
              <w:t>segment</w:t>
            </w:r>
            <w:r w:rsidRPr="00891A28">
              <w:rPr>
                <w:rFonts w:ascii="Arial" w:hAnsi="Arial" w:cs="Arial"/>
                <w:sz w:val="16"/>
                <w:lang w:val="en-GB"/>
              </w:rPr>
              <w:br/>
              <w:t>flags</w:t>
            </w:r>
          </w:p>
        </w:tc>
        <w:tc>
          <w:tcPr>
            <w:tcW w:w="567" w:type="dxa"/>
          </w:tcPr>
          <w:p w14:paraId="60D5BA11"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c>
          <w:tcPr>
            <w:tcW w:w="567" w:type="dxa"/>
          </w:tcPr>
          <w:p w14:paraId="025011B8" w14:textId="77777777" w:rsidR="00891A28" w:rsidRPr="00891A28" w:rsidRDefault="00891A28" w:rsidP="00891A28">
            <w:pPr>
              <w:pStyle w:val="TableText"/>
              <w:keepNext/>
              <w:spacing w:before="0" w:after="0" w:line="100" w:lineRule="exact"/>
              <w:jc w:val="center"/>
              <w:rPr>
                <w:rFonts w:ascii="Arial" w:hAnsi="Arial" w:cs="Arial"/>
                <w:sz w:val="16"/>
                <w:lang w:val="en-GB"/>
              </w:rPr>
            </w:pPr>
          </w:p>
        </w:tc>
      </w:tr>
      <w:tr w:rsidR="00891A28" w:rsidRPr="00891A28" w14:paraId="08173FE0" w14:textId="77777777" w:rsidTr="00891A28">
        <w:trPr>
          <w:cantSplit/>
          <w:trHeight w:hRule="exact" w:val="680"/>
        </w:trPr>
        <w:tc>
          <w:tcPr>
            <w:tcW w:w="1701" w:type="dxa"/>
            <w:gridSpan w:val="4"/>
            <w:vAlign w:val="center"/>
          </w:tcPr>
          <w:p w14:paraId="100D1C84"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Page bitmap width</w:t>
            </w:r>
          </w:p>
        </w:tc>
        <w:tc>
          <w:tcPr>
            <w:tcW w:w="1701" w:type="dxa"/>
            <w:gridSpan w:val="4"/>
            <w:vAlign w:val="center"/>
          </w:tcPr>
          <w:p w14:paraId="620BC03A"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Page bitmap height</w:t>
            </w:r>
          </w:p>
        </w:tc>
        <w:tc>
          <w:tcPr>
            <w:tcW w:w="1701" w:type="dxa"/>
            <w:gridSpan w:val="4"/>
            <w:vAlign w:val="center"/>
          </w:tcPr>
          <w:p w14:paraId="77DA6DD3"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Page X resolution</w:t>
            </w:r>
          </w:p>
        </w:tc>
        <w:tc>
          <w:tcPr>
            <w:tcW w:w="1704" w:type="dxa"/>
            <w:gridSpan w:val="4"/>
            <w:vAlign w:val="center"/>
          </w:tcPr>
          <w:p w14:paraId="11B4220E"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Page Y resolution</w:t>
            </w:r>
          </w:p>
        </w:tc>
        <w:tc>
          <w:tcPr>
            <w:tcW w:w="1134" w:type="dxa"/>
            <w:vMerge/>
            <w:vAlign w:val="center"/>
          </w:tcPr>
          <w:p w14:paraId="468B23DD" w14:textId="77777777" w:rsidR="00891A28" w:rsidRPr="00891A28" w:rsidRDefault="00891A28" w:rsidP="00891A28">
            <w:pPr>
              <w:pStyle w:val="TableText"/>
              <w:keepNext/>
              <w:spacing w:before="0" w:after="0"/>
              <w:jc w:val="center"/>
              <w:rPr>
                <w:rFonts w:ascii="Arial" w:hAnsi="Arial" w:cs="Arial"/>
                <w:sz w:val="16"/>
                <w:lang w:val="en-GB"/>
              </w:rPr>
            </w:pPr>
          </w:p>
        </w:tc>
        <w:tc>
          <w:tcPr>
            <w:tcW w:w="1134" w:type="dxa"/>
            <w:gridSpan w:val="2"/>
            <w:vAlign w:val="center"/>
          </w:tcPr>
          <w:p w14:paraId="62EBB8A3" w14:textId="77777777" w:rsidR="00891A28" w:rsidRPr="00891A28" w:rsidRDefault="00891A28" w:rsidP="00891A28">
            <w:pPr>
              <w:pStyle w:val="TableText"/>
              <w:keepNext/>
              <w:spacing w:before="0" w:after="0"/>
              <w:jc w:val="center"/>
              <w:rPr>
                <w:rFonts w:ascii="Arial" w:hAnsi="Arial" w:cs="Arial"/>
                <w:sz w:val="16"/>
                <w:lang w:val="en-GB"/>
              </w:rPr>
            </w:pPr>
            <w:r w:rsidRPr="00891A28">
              <w:rPr>
                <w:rFonts w:ascii="Arial" w:hAnsi="Arial" w:cs="Arial"/>
                <w:sz w:val="16"/>
                <w:lang w:val="en-GB"/>
              </w:rPr>
              <w:t>Page</w:t>
            </w:r>
            <w:r w:rsidRPr="00891A28">
              <w:rPr>
                <w:rFonts w:ascii="Arial" w:hAnsi="Arial" w:cs="Arial"/>
                <w:sz w:val="16"/>
                <w:lang w:val="en-GB"/>
              </w:rPr>
              <w:br/>
              <w:t>striping</w:t>
            </w:r>
            <w:r w:rsidRPr="00891A28">
              <w:rPr>
                <w:rFonts w:ascii="Arial" w:hAnsi="Arial" w:cs="Arial"/>
                <w:sz w:val="16"/>
                <w:lang w:val="en-GB"/>
              </w:rPr>
              <w:br/>
              <w:t>information</w:t>
            </w:r>
          </w:p>
        </w:tc>
      </w:tr>
    </w:tbl>
    <w:p w14:paraId="6AE893E0" w14:textId="77777777" w:rsidR="007F2BF7" w:rsidRPr="00891A28" w:rsidRDefault="00EB5260" w:rsidP="00EC7FA5">
      <w:pPr>
        <w:pStyle w:val="FigureNoTitle"/>
      </w:pPr>
      <w:bookmarkStart w:id="1016" w:name="_Toc524617830"/>
      <w:r w:rsidRPr="00891A28">
        <w:t>Figure 52 – Page information segment structure</w:t>
      </w:r>
      <w:bookmarkEnd w:id="1016"/>
    </w:p>
    <w:p w14:paraId="777DE864" w14:textId="77777777" w:rsidR="007F2BF7" w:rsidRPr="00891A28" w:rsidRDefault="00EB5260">
      <w:pPr>
        <w:rPr>
          <w:lang w:val="en-GB"/>
        </w:rPr>
      </w:pPr>
      <w:r w:rsidRPr="00891A28">
        <w:rPr>
          <w:b/>
          <w:bCs/>
          <w:lang w:val="en-GB"/>
        </w:rPr>
        <w:lastRenderedPageBreak/>
        <w:t>Page Y resolution</w:t>
      </w:r>
      <w:r w:rsidRPr="00891A28">
        <w:rPr>
          <w:lang w:val="en-GB"/>
        </w:rPr>
        <w:t> – see 7.4.8.4.</w:t>
      </w:r>
    </w:p>
    <w:p w14:paraId="34493373" w14:textId="77777777" w:rsidR="007F2BF7" w:rsidRPr="00891A28" w:rsidRDefault="00EB5260">
      <w:pPr>
        <w:rPr>
          <w:lang w:val="en-GB"/>
        </w:rPr>
      </w:pPr>
      <w:r w:rsidRPr="00891A28">
        <w:rPr>
          <w:b/>
          <w:bCs/>
          <w:lang w:val="en-GB"/>
        </w:rPr>
        <w:t>Page segment flags</w:t>
      </w:r>
      <w:r w:rsidRPr="00891A28">
        <w:rPr>
          <w:lang w:val="en-GB"/>
        </w:rPr>
        <w:t> – see 7.4.8.5.</w:t>
      </w:r>
    </w:p>
    <w:p w14:paraId="774784A3" w14:textId="77777777" w:rsidR="007F2BF7" w:rsidRPr="00891A28" w:rsidRDefault="00EB5260">
      <w:pPr>
        <w:rPr>
          <w:lang w:val="en-GB"/>
        </w:rPr>
      </w:pPr>
      <w:r w:rsidRPr="00891A28">
        <w:rPr>
          <w:b/>
          <w:bCs/>
          <w:lang w:val="en-GB"/>
        </w:rPr>
        <w:t>Page striping information</w:t>
      </w:r>
      <w:r w:rsidRPr="00891A28">
        <w:rPr>
          <w:lang w:val="en-GB"/>
        </w:rPr>
        <w:t> – see 7.4.8.6.</w:t>
      </w:r>
    </w:p>
    <w:p w14:paraId="0DB85475" w14:textId="77777777" w:rsidR="007F2BF7" w:rsidRPr="00891A28" w:rsidRDefault="00EB5260">
      <w:pPr>
        <w:rPr>
          <w:lang w:val="en-GB"/>
        </w:rPr>
      </w:pPr>
      <w:r w:rsidRPr="00891A28">
        <w:rPr>
          <w:lang w:val="en-GB"/>
        </w:rPr>
        <w:t>The first segment that is associated with any page must be a page information segment.</w:t>
      </w:r>
    </w:p>
    <w:p w14:paraId="738CCE10" w14:textId="77777777" w:rsidR="007F2BF7" w:rsidRPr="00891A28" w:rsidRDefault="00EB5260">
      <w:pPr>
        <w:pStyle w:val="Heading4"/>
        <w:rPr>
          <w:lang w:val="en-GB"/>
        </w:rPr>
      </w:pPr>
      <w:r w:rsidRPr="00891A28">
        <w:rPr>
          <w:lang w:val="en-GB"/>
        </w:rPr>
        <w:t>7.4.8.1</w:t>
      </w:r>
      <w:r w:rsidRPr="00891A28">
        <w:rPr>
          <w:lang w:val="en-GB"/>
        </w:rPr>
        <w:tab/>
      </w:r>
      <w:bookmarkStart w:id="1017" w:name="x1-1830007.4.8.1"/>
      <w:bookmarkStart w:id="1018" w:name="QQ1-1-270"/>
      <w:bookmarkEnd w:id="1017"/>
      <w:bookmarkEnd w:id="1018"/>
      <w:r w:rsidRPr="00891A28">
        <w:rPr>
          <w:lang w:val="en-GB"/>
        </w:rPr>
        <w:t>Page bitmap width</w:t>
      </w:r>
    </w:p>
    <w:p w14:paraId="7BCA398A" w14:textId="77777777" w:rsidR="007F2BF7" w:rsidRPr="00891A28" w:rsidRDefault="00EB5260">
      <w:pPr>
        <w:rPr>
          <w:lang w:val="en-GB"/>
        </w:rPr>
      </w:pPr>
      <w:r w:rsidRPr="00891A28">
        <w:rPr>
          <w:lang w:val="en-GB"/>
        </w:rPr>
        <w:t>This is a four-byte value containing the width in pixels of the page's bitmap.</w:t>
      </w:r>
    </w:p>
    <w:p w14:paraId="180E5B8C" w14:textId="77777777" w:rsidR="007F2BF7" w:rsidRPr="00891A28" w:rsidRDefault="00EB5260">
      <w:pPr>
        <w:pStyle w:val="Heading4"/>
        <w:rPr>
          <w:lang w:val="en-GB"/>
        </w:rPr>
      </w:pPr>
      <w:r w:rsidRPr="00891A28">
        <w:rPr>
          <w:lang w:val="en-GB"/>
        </w:rPr>
        <w:t>7.4.8.2</w:t>
      </w:r>
      <w:r w:rsidRPr="00891A28">
        <w:rPr>
          <w:lang w:val="en-GB"/>
        </w:rPr>
        <w:tab/>
      </w:r>
      <w:bookmarkStart w:id="1019" w:name="x1-1840007.4.8.2"/>
      <w:bookmarkStart w:id="1020" w:name="QQ1-1-271"/>
      <w:bookmarkEnd w:id="1019"/>
      <w:bookmarkEnd w:id="1020"/>
      <w:r w:rsidRPr="00891A28">
        <w:rPr>
          <w:lang w:val="en-GB"/>
        </w:rPr>
        <w:t>Page bitmap height</w:t>
      </w:r>
    </w:p>
    <w:p w14:paraId="79DAB970" w14:textId="77777777" w:rsidR="007F2BF7" w:rsidRPr="00891A28" w:rsidRDefault="00EB5260">
      <w:pPr>
        <w:rPr>
          <w:lang w:val="en-GB"/>
        </w:rPr>
      </w:pPr>
      <w:r w:rsidRPr="00891A28">
        <w:rPr>
          <w:lang w:val="en-GB"/>
        </w:rPr>
        <w:t xml:space="preserve">This is a four-byte value containing the height in pixels of the page's bitmap. In some cases, this value may not be known at the time that the page information segment is written. In this case, this field must contain </w:t>
      </w:r>
      <w:r w:rsidRPr="00891A28">
        <w:rPr>
          <w:rFonts w:ascii="Courier" w:hAnsi="Courier"/>
          <w:lang w:val="en-GB"/>
        </w:rPr>
        <w:t>0xFFFFFFFF</w:t>
      </w:r>
      <w:r w:rsidRPr="00891A28">
        <w:rPr>
          <w:lang w:val="en-GB"/>
        </w:rPr>
        <w:t>, and the actual page height may be communicated later, once it is known.</w:t>
      </w:r>
    </w:p>
    <w:p w14:paraId="5708E4A3" w14:textId="77777777" w:rsidR="007F2BF7" w:rsidRPr="00891A28" w:rsidRDefault="00EB5260">
      <w:pPr>
        <w:pStyle w:val="Heading4"/>
        <w:rPr>
          <w:lang w:val="en-GB"/>
        </w:rPr>
      </w:pPr>
      <w:r w:rsidRPr="00891A28">
        <w:rPr>
          <w:lang w:val="en-GB"/>
        </w:rPr>
        <w:t>7.4.8.3</w:t>
      </w:r>
      <w:r w:rsidRPr="00891A28">
        <w:rPr>
          <w:lang w:val="en-GB"/>
        </w:rPr>
        <w:tab/>
      </w:r>
      <w:bookmarkStart w:id="1021" w:name="x1-1850007.4.8.3"/>
      <w:bookmarkStart w:id="1022" w:name="QQ1-1-272"/>
      <w:bookmarkEnd w:id="1021"/>
      <w:bookmarkEnd w:id="1022"/>
      <w:r w:rsidRPr="00891A28">
        <w:rPr>
          <w:lang w:val="en-GB"/>
        </w:rPr>
        <w:t>Page X resolution</w:t>
      </w:r>
    </w:p>
    <w:p w14:paraId="0B38313C" w14:textId="77777777" w:rsidR="007F2BF7" w:rsidRPr="00891A28" w:rsidRDefault="00EB5260">
      <w:pPr>
        <w:rPr>
          <w:lang w:val="en-GB"/>
        </w:rPr>
      </w:pPr>
      <w:r w:rsidRPr="00891A28">
        <w:rPr>
          <w:lang w:val="en-GB"/>
        </w:rPr>
        <w:t xml:space="preserve">This is a four-byte value containing the resolution of the original page medium, measured in pixels/metre in the horizontal direction. If this value is unknown, then this field must contain </w:t>
      </w:r>
      <w:r w:rsidRPr="00891A28">
        <w:rPr>
          <w:rFonts w:ascii="Courier" w:hAnsi="Courier"/>
          <w:lang w:val="en-GB"/>
        </w:rPr>
        <w:t>0x00000000</w:t>
      </w:r>
      <w:r w:rsidRPr="00891A28">
        <w:rPr>
          <w:lang w:val="en-GB"/>
        </w:rPr>
        <w:t>.</w:t>
      </w:r>
    </w:p>
    <w:p w14:paraId="05C5937B" w14:textId="77777777" w:rsidR="007F2BF7" w:rsidRPr="00891A28" w:rsidRDefault="00EB5260">
      <w:pPr>
        <w:pStyle w:val="Heading4"/>
        <w:rPr>
          <w:lang w:val="en-GB"/>
        </w:rPr>
      </w:pPr>
      <w:r w:rsidRPr="00891A28">
        <w:rPr>
          <w:lang w:val="en-GB"/>
        </w:rPr>
        <w:t>7.4.8.4</w:t>
      </w:r>
      <w:r w:rsidRPr="00891A28">
        <w:rPr>
          <w:lang w:val="en-GB"/>
        </w:rPr>
        <w:tab/>
      </w:r>
      <w:bookmarkStart w:id="1023" w:name="x1-1860007.4.8.4"/>
      <w:bookmarkStart w:id="1024" w:name="QQ1-1-273"/>
      <w:bookmarkEnd w:id="1023"/>
      <w:bookmarkEnd w:id="1024"/>
      <w:r w:rsidRPr="00891A28">
        <w:rPr>
          <w:lang w:val="en-GB"/>
        </w:rPr>
        <w:t>Page Y resolution</w:t>
      </w:r>
    </w:p>
    <w:p w14:paraId="07B79082" w14:textId="77777777" w:rsidR="007F2BF7" w:rsidRPr="00891A28" w:rsidRDefault="00EB5260">
      <w:pPr>
        <w:rPr>
          <w:lang w:val="en-GB"/>
        </w:rPr>
      </w:pPr>
      <w:r w:rsidRPr="00891A28">
        <w:rPr>
          <w:lang w:val="en-GB"/>
        </w:rPr>
        <w:t xml:space="preserve">This is a four-byte value containing the resolution of the original page medium, measured in pixels/metre in the vertical direction. If this value is unknown, then this field must contain </w:t>
      </w:r>
      <w:r w:rsidRPr="00891A28">
        <w:rPr>
          <w:rFonts w:ascii="Courier" w:hAnsi="Courier"/>
          <w:lang w:val="en-GB"/>
        </w:rPr>
        <w:t>0x00000000</w:t>
      </w:r>
      <w:r w:rsidRPr="00891A28">
        <w:rPr>
          <w:lang w:val="en-GB"/>
        </w:rPr>
        <w:t>.</w:t>
      </w:r>
    </w:p>
    <w:p w14:paraId="282F6EE5" w14:textId="2684918E" w:rsidR="007F2BF7" w:rsidRPr="00891A28" w:rsidRDefault="00EB5260">
      <w:pPr>
        <w:pStyle w:val="Heading4"/>
        <w:rPr>
          <w:lang w:val="en-GB"/>
        </w:rPr>
      </w:pPr>
      <w:r w:rsidRPr="00891A28">
        <w:rPr>
          <w:lang w:val="en-GB"/>
        </w:rPr>
        <w:t>7.4.8.5</w:t>
      </w:r>
      <w:r w:rsidRPr="00891A28">
        <w:rPr>
          <w:lang w:val="en-GB"/>
        </w:rPr>
        <w:tab/>
      </w:r>
      <w:bookmarkStart w:id="1025" w:name="x1-1870007.4.8.5"/>
      <w:bookmarkStart w:id="1026" w:name="QQ1-1-274"/>
      <w:bookmarkEnd w:id="1025"/>
      <w:bookmarkEnd w:id="1026"/>
      <w:r w:rsidRPr="00891A28">
        <w:rPr>
          <w:lang w:val="en-GB"/>
        </w:rPr>
        <w:t>Page segment flags</w:t>
      </w:r>
    </w:p>
    <w:p w14:paraId="3EBE0C5A" w14:textId="77777777" w:rsidR="007F2BF7" w:rsidRPr="00891A28" w:rsidRDefault="00EB5260">
      <w:pPr>
        <w:tabs>
          <w:tab w:val="left" w:pos="7371"/>
        </w:tabs>
        <w:rPr>
          <w:lang w:val="en-GB"/>
        </w:rPr>
      </w:pPr>
      <w:r w:rsidRPr="00891A28">
        <w:rPr>
          <w:lang w:val="en-GB"/>
        </w:rPr>
        <w:t>This is a one-byte field. It is formatted as shown in Figure 53 and as described below.</w:t>
      </w:r>
    </w:p>
    <w:p w14:paraId="3A97ABFD" w14:textId="46D0BB2B" w:rsidR="009060C5" w:rsidRPr="00891A28" w:rsidRDefault="009060C5" w:rsidP="00B413D0">
      <w:pPr>
        <w:tabs>
          <w:tab w:val="left" w:pos="7371"/>
        </w:tabs>
        <w:jc w:val="center"/>
        <w:rPr>
          <w:lang w:val="en-GB"/>
        </w:rPr>
      </w:pPr>
      <w:r w:rsidRPr="00891A28">
        <w:rPr>
          <w:noProof/>
          <w:lang w:val="en-GB" w:eastAsia="zh-CN"/>
        </w:rPr>
        <w:drawing>
          <wp:inline distT="0" distB="0" distL="0" distR="0" wp14:anchorId="584B6B83" wp14:editId="392B697E">
            <wp:extent cx="4641215" cy="741680"/>
            <wp:effectExtent l="0" t="0" r="0" b="0"/>
            <wp:docPr id="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41215" cy="741680"/>
                    </a:xfrm>
                    <a:prstGeom prst="rect">
                      <a:avLst/>
                    </a:prstGeom>
                    <a:noFill/>
                    <a:ln>
                      <a:noFill/>
                    </a:ln>
                  </pic:spPr>
                </pic:pic>
              </a:graphicData>
            </a:graphic>
          </wp:inline>
        </w:drawing>
      </w:r>
    </w:p>
    <w:p w14:paraId="40CB9D74" w14:textId="67ADDF86" w:rsidR="007F2BF7" w:rsidRPr="00891A28" w:rsidRDefault="00EB5260">
      <w:pPr>
        <w:tabs>
          <w:tab w:val="left" w:pos="7371"/>
        </w:tabs>
        <w:ind w:firstLineChars="1650" w:firstLine="3313"/>
        <w:rPr>
          <w:b/>
          <w:lang w:val="en-GB"/>
        </w:rPr>
      </w:pPr>
      <w:r w:rsidRPr="00891A28">
        <w:rPr>
          <w:b/>
          <w:lang w:val="en-GB"/>
        </w:rPr>
        <w:t>Figure 53 – Page segment flags field structure</w:t>
      </w:r>
    </w:p>
    <w:p w14:paraId="5E6431A6" w14:textId="77777777" w:rsidR="007F2BF7" w:rsidRPr="00891A28" w:rsidRDefault="00EB5260">
      <w:pPr>
        <w:tabs>
          <w:tab w:val="clear" w:pos="794"/>
        </w:tabs>
        <w:ind w:left="1191" w:hanging="1191"/>
        <w:rPr>
          <w:lang w:val="en-GB"/>
        </w:rPr>
      </w:pPr>
      <w:r w:rsidRPr="00891A28">
        <w:rPr>
          <w:b/>
          <w:bCs/>
          <w:lang w:val="en-GB"/>
        </w:rPr>
        <w:t>Bit 0</w:t>
      </w:r>
      <w:r w:rsidRPr="00891A28">
        <w:rPr>
          <w:lang w:val="en-GB"/>
        </w:rPr>
        <w:tab/>
        <w:t xml:space="preserve">Page is eventually lossless. If this bit is </w:t>
      </w:r>
      <w:r w:rsidRPr="00891A28">
        <w:rPr>
          <w:b/>
          <w:bCs/>
          <w:lang w:val="en-GB"/>
        </w:rPr>
        <w:t>0</w:t>
      </w:r>
      <w:r w:rsidRPr="00891A28">
        <w:rPr>
          <w:lang w:val="en-GB"/>
        </w:rPr>
        <w:t xml:space="preserve">, then the file does not contain a lossless representation of the original (pre-coding) page. If this bit is </w:t>
      </w:r>
      <w:r w:rsidRPr="00891A28">
        <w:rPr>
          <w:b/>
          <w:bCs/>
          <w:lang w:val="en-GB"/>
        </w:rPr>
        <w:t>1</w:t>
      </w:r>
      <w:r w:rsidRPr="00891A28">
        <w:rPr>
          <w:lang w:val="en-GB"/>
        </w:rPr>
        <w:t>, then the file contains enough information to reconstruct the original page.</w:t>
      </w:r>
    </w:p>
    <w:p w14:paraId="44D18439" w14:textId="77777777" w:rsidR="007F2BF7" w:rsidRPr="00891A28" w:rsidRDefault="00EB5260">
      <w:pPr>
        <w:tabs>
          <w:tab w:val="clear" w:pos="794"/>
        </w:tabs>
        <w:ind w:left="1191" w:hanging="1191"/>
        <w:rPr>
          <w:lang w:val="en-GB"/>
        </w:rPr>
      </w:pPr>
      <w:r w:rsidRPr="00891A28">
        <w:rPr>
          <w:b/>
          <w:bCs/>
          <w:lang w:val="en-GB"/>
        </w:rPr>
        <w:t>Bit 1</w:t>
      </w:r>
      <w:r w:rsidRPr="00891A28">
        <w:rPr>
          <w:lang w:val="en-GB"/>
        </w:rPr>
        <w:tab/>
        <w:t xml:space="preserve">Page might contain refinements. If this bit is </w:t>
      </w:r>
      <w:r w:rsidRPr="00891A28">
        <w:rPr>
          <w:b/>
          <w:bCs/>
          <w:lang w:val="en-GB"/>
        </w:rPr>
        <w:t>0</w:t>
      </w:r>
      <w:r w:rsidRPr="00891A28">
        <w:rPr>
          <w:lang w:val="en-GB"/>
        </w:rPr>
        <w:t xml:space="preserve">, then no refinement region segment may be associated with the page. If this bit is </w:t>
      </w:r>
      <w:r w:rsidRPr="00891A28">
        <w:rPr>
          <w:b/>
          <w:bCs/>
          <w:lang w:val="en-GB"/>
        </w:rPr>
        <w:t>1</w:t>
      </w:r>
      <w:r w:rsidRPr="00891A28">
        <w:rPr>
          <w:lang w:val="en-GB"/>
        </w:rPr>
        <w:t>, then such segments may be associated with the page.</w:t>
      </w:r>
    </w:p>
    <w:p w14:paraId="34CA4D28" w14:textId="77777777" w:rsidR="007F2BF7" w:rsidRPr="00891A28" w:rsidRDefault="00EB5260">
      <w:pPr>
        <w:tabs>
          <w:tab w:val="clear" w:pos="794"/>
        </w:tabs>
        <w:ind w:left="1191" w:hanging="1191"/>
        <w:rPr>
          <w:lang w:val="en-GB"/>
        </w:rPr>
      </w:pPr>
      <w:r w:rsidRPr="00891A28">
        <w:rPr>
          <w:b/>
          <w:bCs/>
          <w:lang w:val="en-GB"/>
        </w:rPr>
        <w:t>Bit 2</w:t>
      </w:r>
      <w:r w:rsidRPr="00891A28">
        <w:rPr>
          <w:lang w:val="en-GB"/>
        </w:rPr>
        <w:tab/>
        <w:t>Page default pixel value. This bit contains the initial value for every pixel in the page, before any region segments are decoded or drawn.</w:t>
      </w:r>
    </w:p>
    <w:p w14:paraId="4FFED830" w14:textId="77777777" w:rsidR="007F2BF7" w:rsidRPr="00891A28" w:rsidRDefault="00EB5260">
      <w:pPr>
        <w:tabs>
          <w:tab w:val="clear" w:pos="794"/>
        </w:tabs>
        <w:ind w:left="1191" w:hanging="1191"/>
        <w:rPr>
          <w:lang w:val="en-GB"/>
        </w:rPr>
      </w:pPr>
      <w:r w:rsidRPr="00891A28">
        <w:rPr>
          <w:b/>
          <w:bCs/>
          <w:lang w:val="en-GB"/>
        </w:rPr>
        <w:t>Bits 3-4</w:t>
      </w:r>
      <w:r w:rsidRPr="00891A28">
        <w:rPr>
          <w:lang w:val="en-GB"/>
        </w:rPr>
        <w:tab/>
        <w:t>Page default combination operator. This field has four possible values, representing one of four possible combination operators:</w:t>
      </w:r>
    </w:p>
    <w:p w14:paraId="7EB88F69" w14:textId="77777777" w:rsidR="007F2BF7" w:rsidRPr="00891A28" w:rsidRDefault="00EB5260">
      <w:pPr>
        <w:tabs>
          <w:tab w:val="clear" w:pos="794"/>
        </w:tabs>
        <w:rPr>
          <w:lang w:val="en-GB"/>
        </w:rPr>
      </w:pPr>
      <w:r w:rsidRPr="00891A28">
        <w:rPr>
          <w:lang w:val="en-GB"/>
        </w:rPr>
        <w:tab/>
      </w:r>
      <w:r w:rsidRPr="00891A28">
        <w:rPr>
          <w:b/>
          <w:bCs/>
          <w:lang w:val="en-GB"/>
        </w:rPr>
        <w:t>0</w:t>
      </w:r>
      <w:r w:rsidRPr="00891A28">
        <w:rPr>
          <w:lang w:val="en-GB"/>
        </w:rPr>
        <w:t>  OR</w:t>
      </w:r>
    </w:p>
    <w:p w14:paraId="0962B785" w14:textId="77777777" w:rsidR="007F2BF7" w:rsidRPr="00891A28" w:rsidRDefault="00EB5260">
      <w:pPr>
        <w:tabs>
          <w:tab w:val="clear" w:pos="794"/>
        </w:tabs>
        <w:spacing w:before="0"/>
        <w:rPr>
          <w:lang w:val="en-GB"/>
        </w:rPr>
      </w:pPr>
      <w:r w:rsidRPr="00891A28">
        <w:rPr>
          <w:lang w:val="en-GB"/>
        </w:rPr>
        <w:tab/>
      </w:r>
      <w:r w:rsidRPr="00891A28">
        <w:rPr>
          <w:b/>
          <w:bCs/>
          <w:lang w:val="en-GB"/>
        </w:rPr>
        <w:t>1</w:t>
      </w:r>
      <w:r w:rsidRPr="00891A28">
        <w:rPr>
          <w:lang w:val="en-GB"/>
        </w:rPr>
        <w:t>  AND</w:t>
      </w:r>
    </w:p>
    <w:p w14:paraId="2B270CE9" w14:textId="77777777" w:rsidR="007F2BF7" w:rsidRPr="00891A28" w:rsidRDefault="00EB5260">
      <w:pPr>
        <w:tabs>
          <w:tab w:val="clear" w:pos="794"/>
        </w:tabs>
        <w:spacing w:before="0"/>
        <w:rPr>
          <w:lang w:val="en-GB"/>
        </w:rPr>
      </w:pPr>
      <w:r w:rsidRPr="00891A28">
        <w:rPr>
          <w:lang w:val="en-GB"/>
        </w:rPr>
        <w:tab/>
      </w:r>
      <w:r w:rsidRPr="00891A28">
        <w:rPr>
          <w:b/>
          <w:bCs/>
          <w:lang w:val="en-GB"/>
        </w:rPr>
        <w:t>2</w:t>
      </w:r>
      <w:r w:rsidRPr="00891A28">
        <w:rPr>
          <w:lang w:val="en-GB"/>
        </w:rPr>
        <w:t>  XOR</w:t>
      </w:r>
    </w:p>
    <w:p w14:paraId="142704D7" w14:textId="77777777" w:rsidR="007F2BF7" w:rsidRPr="00891A28" w:rsidRDefault="00EB5260">
      <w:pPr>
        <w:tabs>
          <w:tab w:val="clear" w:pos="794"/>
        </w:tabs>
        <w:spacing w:before="0"/>
        <w:rPr>
          <w:lang w:val="en-GB"/>
        </w:rPr>
      </w:pPr>
      <w:r w:rsidRPr="00891A28">
        <w:rPr>
          <w:lang w:val="en-GB"/>
        </w:rPr>
        <w:tab/>
      </w:r>
      <w:r w:rsidRPr="00891A28">
        <w:rPr>
          <w:b/>
          <w:bCs/>
          <w:lang w:val="en-GB"/>
        </w:rPr>
        <w:t>3</w:t>
      </w:r>
      <w:r w:rsidRPr="00891A28">
        <w:rPr>
          <w:lang w:val="en-GB"/>
        </w:rPr>
        <w:t>  XNOR</w:t>
      </w:r>
    </w:p>
    <w:p w14:paraId="37F15671" w14:textId="77777777" w:rsidR="007F2BF7" w:rsidRPr="00891A28" w:rsidRDefault="00EB5260">
      <w:pPr>
        <w:tabs>
          <w:tab w:val="clear" w:pos="794"/>
        </w:tabs>
        <w:ind w:left="1191" w:hanging="1191"/>
        <w:rPr>
          <w:lang w:val="en-GB"/>
        </w:rPr>
      </w:pPr>
      <w:r w:rsidRPr="00891A28">
        <w:rPr>
          <w:lang w:val="en-GB"/>
        </w:rPr>
        <w:tab/>
        <w:t>This operator is used to merge overlapping region segments, and also to combine region segments with the page default pixel value.</w:t>
      </w:r>
    </w:p>
    <w:p w14:paraId="408DF894" w14:textId="77777777" w:rsidR="007F2BF7" w:rsidRPr="00891A28" w:rsidRDefault="00EB5260">
      <w:pPr>
        <w:tabs>
          <w:tab w:val="clear" w:pos="794"/>
        </w:tabs>
        <w:ind w:left="1191" w:hanging="1191"/>
        <w:rPr>
          <w:lang w:val="en-GB"/>
        </w:rPr>
      </w:pPr>
      <w:r w:rsidRPr="00891A28">
        <w:rPr>
          <w:b/>
          <w:bCs/>
          <w:lang w:val="en-GB"/>
        </w:rPr>
        <w:t>Bit 5</w:t>
      </w:r>
      <w:r w:rsidRPr="00891A28">
        <w:rPr>
          <w:lang w:val="en-GB"/>
        </w:rPr>
        <w:tab/>
        <w:t xml:space="preserve">Page requires auxiliary buffers. If this bit is </w:t>
      </w:r>
      <w:r w:rsidRPr="00891A28">
        <w:rPr>
          <w:b/>
          <w:bCs/>
          <w:lang w:val="en-GB"/>
        </w:rPr>
        <w:t>0</w:t>
      </w:r>
      <w:r w:rsidRPr="00891A28">
        <w:rPr>
          <w:lang w:val="en-GB"/>
        </w:rPr>
        <w:t xml:space="preserve">, then no region segment requiring an auxiliary buffer may be associated with the page. If this bit is </w:t>
      </w:r>
      <w:r w:rsidRPr="00891A28">
        <w:rPr>
          <w:b/>
          <w:bCs/>
          <w:lang w:val="en-GB"/>
        </w:rPr>
        <w:t>1</w:t>
      </w:r>
      <w:r w:rsidRPr="00891A28">
        <w:rPr>
          <w:lang w:val="en-GB"/>
        </w:rPr>
        <w:t>, then such segments may be associated with the page.</w:t>
      </w:r>
    </w:p>
    <w:p w14:paraId="21862334" w14:textId="77777777" w:rsidR="007F2BF7" w:rsidRPr="00891A28" w:rsidRDefault="00EB5260">
      <w:pPr>
        <w:tabs>
          <w:tab w:val="clear" w:pos="794"/>
        </w:tabs>
        <w:ind w:left="1191" w:hanging="1191"/>
        <w:rPr>
          <w:lang w:val="en-GB"/>
        </w:rPr>
      </w:pPr>
      <w:r w:rsidRPr="00891A28">
        <w:rPr>
          <w:b/>
          <w:bCs/>
          <w:lang w:val="en-GB"/>
        </w:rPr>
        <w:t>Bit 6</w:t>
      </w:r>
      <w:r w:rsidRPr="00891A28">
        <w:rPr>
          <w:lang w:val="en-GB"/>
        </w:rPr>
        <w:tab/>
        <w:t xml:space="preserve">Page combination operator overridden. If this bit is </w:t>
      </w:r>
      <w:r w:rsidRPr="00891A28">
        <w:rPr>
          <w:b/>
          <w:bCs/>
          <w:lang w:val="en-GB"/>
        </w:rPr>
        <w:t>0</w:t>
      </w:r>
      <w:r w:rsidRPr="00891A28">
        <w:rPr>
          <w:lang w:val="en-GB"/>
        </w:rPr>
        <w:t xml:space="preserve">, then every direct region segment associated with this page must use the page's default combination operator. If this bit is </w:t>
      </w:r>
      <w:r w:rsidRPr="00891A28">
        <w:rPr>
          <w:b/>
          <w:bCs/>
          <w:lang w:val="en-GB"/>
        </w:rPr>
        <w:t>1</w:t>
      </w:r>
      <w:r w:rsidRPr="00891A28">
        <w:rPr>
          <w:lang w:val="en-GB"/>
        </w:rPr>
        <w:t>, then direct region segments associated with this page may use any combination operators.</w:t>
      </w:r>
    </w:p>
    <w:p w14:paraId="3451931D" w14:textId="38858811" w:rsidR="008D60F5" w:rsidRPr="00891A28" w:rsidRDefault="008D60F5" w:rsidP="008D60F5">
      <w:pPr>
        <w:ind w:left="1185" w:hanging="1185"/>
        <w:rPr>
          <w:lang w:val="en-GB"/>
        </w:rPr>
      </w:pPr>
      <w:r w:rsidRPr="00891A28">
        <w:rPr>
          <w:b/>
          <w:lang w:val="en-GB"/>
        </w:rPr>
        <w:t>Bit 7</w:t>
      </w:r>
      <w:r w:rsidRPr="00891A28">
        <w:rPr>
          <w:lang w:val="en-GB"/>
        </w:rPr>
        <w:tab/>
      </w:r>
      <w:r w:rsidRPr="00891A28">
        <w:rPr>
          <w:lang w:val="en-GB"/>
        </w:rPr>
        <w:tab/>
        <w:t>Page might contain coloured segment. If this bit is 0, then no segment with colour extension may be associated with the page. If this bit is 1, then such segments may be associated with the page, and the background of this page shall be treated as transparent irrespective of the value of bit 2 (Page default pixel value).</w:t>
      </w:r>
    </w:p>
    <w:p w14:paraId="5B5DD9DF" w14:textId="77777777" w:rsidR="008D60F5" w:rsidRPr="00891A28" w:rsidRDefault="008D60F5">
      <w:pPr>
        <w:tabs>
          <w:tab w:val="clear" w:pos="794"/>
        </w:tabs>
        <w:ind w:left="1191" w:hanging="1191"/>
        <w:rPr>
          <w:lang w:val="en-GB"/>
        </w:rPr>
      </w:pPr>
    </w:p>
    <w:p w14:paraId="320148C6" w14:textId="77777777" w:rsidR="007F2BF7" w:rsidRPr="00891A28" w:rsidRDefault="00EB5260">
      <w:pPr>
        <w:pStyle w:val="Note1"/>
      </w:pPr>
      <w:r w:rsidRPr="00891A28">
        <w:t xml:space="preserve">NOTE 1 – All region segments, except for refinement region segments, are direct region segments. Because of the requirements in 7.4.7.5 restricting the external combination operators of refinement region segments, if this bit is </w:t>
      </w:r>
      <w:r w:rsidRPr="00891A28">
        <w:rPr>
          <w:b/>
          <w:bCs/>
        </w:rPr>
        <w:t>0</w:t>
      </w:r>
      <w:r w:rsidRPr="00891A28">
        <w:t>, then refinement region segments associated with this page that refer to no region segments must have an external combination operator of REPLACE, and all other region segments associated with this page must have the external combination operator specified by this page's "Page default combination operator".</w:t>
      </w:r>
    </w:p>
    <w:p w14:paraId="7651A752" w14:textId="77777777" w:rsidR="007F2BF7" w:rsidRPr="00891A28" w:rsidRDefault="00EB5260">
      <w:pPr>
        <w:pStyle w:val="Note1"/>
      </w:pPr>
      <w:r w:rsidRPr="00891A28">
        <w:t>NOTE 2 – If all the direct region segments associated with a page use the same combination operator, then it is possible to reorder them to some extent (it is not possible to switch the relative order of any refinement segment). If some of them use different combination operators, then the decoder is unable do any such reordering. Furthermore, the decoder cannot tell from the segment headers whether any such non-default combination operators are used in the page, so this bit indicates that reordering may be possible, if the decoder wishes to perform it.</w:t>
      </w:r>
    </w:p>
    <w:p w14:paraId="7C93DAF3" w14:textId="77777777" w:rsidR="007F2BF7" w:rsidRPr="00891A28" w:rsidRDefault="00EB5260">
      <w:pPr>
        <w:pStyle w:val="Heading4"/>
        <w:rPr>
          <w:lang w:val="en-GB"/>
        </w:rPr>
      </w:pPr>
      <w:r w:rsidRPr="00891A28">
        <w:rPr>
          <w:lang w:val="en-GB"/>
        </w:rPr>
        <w:t>7.4.8.6</w:t>
      </w:r>
      <w:r w:rsidRPr="00891A28">
        <w:rPr>
          <w:lang w:val="en-GB"/>
        </w:rPr>
        <w:tab/>
      </w:r>
      <w:bookmarkStart w:id="1027" w:name="x1-1880007.4.8.6"/>
      <w:bookmarkStart w:id="1028" w:name="QQ1-1-276"/>
      <w:bookmarkEnd w:id="1027"/>
      <w:bookmarkEnd w:id="1028"/>
      <w:r w:rsidRPr="00891A28">
        <w:rPr>
          <w:lang w:val="en-GB"/>
        </w:rPr>
        <w:t>Page striping information</w:t>
      </w:r>
    </w:p>
    <w:p w14:paraId="4F439702" w14:textId="77777777" w:rsidR="007F2BF7" w:rsidRPr="00891A28" w:rsidRDefault="00EB5260">
      <w:pPr>
        <w:rPr>
          <w:lang w:val="en-GB"/>
        </w:rPr>
      </w:pPr>
      <w:r w:rsidRPr="00891A28">
        <w:rPr>
          <w:lang w:val="en-GB"/>
        </w:rPr>
        <w:t>This is a two-byte field. It is formatted as shown in Figure 54 and as described below.</w:t>
      </w:r>
    </w:p>
    <w:p w14:paraId="6F0515F2" w14:textId="77777777" w:rsidR="007F2BF7" w:rsidRPr="00891A28" w:rsidRDefault="007F2BF7">
      <w:pPr>
        <w:pStyle w:val="Blanc"/>
        <w:rPr>
          <w:lang w:val="en-GB"/>
        </w:rPr>
      </w:pPr>
    </w:p>
    <w:tbl>
      <w:tblPr>
        <w:tblW w:w="9487"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92"/>
        <w:gridCol w:w="32"/>
        <w:gridCol w:w="561"/>
        <w:gridCol w:w="97"/>
        <w:gridCol w:w="496"/>
        <w:gridCol w:w="162"/>
        <w:gridCol w:w="431"/>
        <w:gridCol w:w="227"/>
        <w:gridCol w:w="366"/>
        <w:gridCol w:w="180"/>
        <w:gridCol w:w="413"/>
        <w:gridCol w:w="160"/>
        <w:gridCol w:w="433"/>
        <w:gridCol w:w="140"/>
        <w:gridCol w:w="551"/>
        <w:gridCol w:w="22"/>
        <w:gridCol w:w="473"/>
        <w:gridCol w:w="100"/>
        <w:gridCol w:w="493"/>
        <w:gridCol w:w="80"/>
        <w:gridCol w:w="513"/>
        <w:gridCol w:w="60"/>
        <w:gridCol w:w="533"/>
        <w:gridCol w:w="40"/>
        <w:gridCol w:w="553"/>
        <w:gridCol w:w="20"/>
        <w:gridCol w:w="573"/>
        <w:gridCol w:w="573"/>
        <w:gridCol w:w="20"/>
        <w:gridCol w:w="593"/>
      </w:tblGrid>
      <w:tr w:rsidR="007F2BF7" w:rsidRPr="00891A28" w14:paraId="516137FD" w14:textId="77777777">
        <w:trPr>
          <w:jc w:val="center"/>
        </w:trPr>
        <w:tc>
          <w:tcPr>
            <w:tcW w:w="592" w:type="dxa"/>
            <w:tcBorders>
              <w:top w:val="single" w:sz="4" w:space="0" w:color="auto"/>
              <w:left w:val="single" w:sz="4" w:space="0" w:color="auto"/>
              <w:bottom w:val="nil"/>
              <w:right w:val="nil"/>
            </w:tcBorders>
          </w:tcPr>
          <w:p w14:paraId="3127C62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5DEA572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021D825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411D953A"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26F29B3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4438EF2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573BC67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91" w:type="dxa"/>
            <w:gridSpan w:val="2"/>
            <w:tcBorders>
              <w:top w:val="single" w:sz="4" w:space="0" w:color="auto"/>
              <w:left w:val="nil"/>
              <w:bottom w:val="nil"/>
              <w:right w:val="single" w:sz="4" w:space="0" w:color="auto"/>
            </w:tcBorders>
          </w:tcPr>
          <w:p w14:paraId="2B3ABE5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495" w:type="dxa"/>
            <w:gridSpan w:val="2"/>
            <w:tcBorders>
              <w:top w:val="single" w:sz="4" w:space="0" w:color="auto"/>
              <w:left w:val="single" w:sz="4" w:space="0" w:color="auto"/>
              <w:bottom w:val="nil"/>
              <w:right w:val="nil"/>
            </w:tcBorders>
          </w:tcPr>
          <w:p w14:paraId="07A5F9E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057035DC"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3CCEFBD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6B9FFC1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7396AC6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7662136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gridSpan w:val="2"/>
            <w:tcBorders>
              <w:top w:val="single" w:sz="4" w:space="0" w:color="auto"/>
              <w:left w:val="nil"/>
              <w:bottom w:val="nil"/>
              <w:right w:val="nil"/>
            </w:tcBorders>
          </w:tcPr>
          <w:p w14:paraId="2B9085E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593" w:type="dxa"/>
            <w:tcBorders>
              <w:top w:val="single" w:sz="4" w:space="0" w:color="auto"/>
              <w:left w:val="nil"/>
              <w:bottom w:val="nil"/>
              <w:right w:val="single" w:sz="4" w:space="0" w:color="auto"/>
            </w:tcBorders>
          </w:tcPr>
          <w:p w14:paraId="626ED7FF"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r>
      <w:tr w:rsidR="007F2BF7" w:rsidRPr="00891A28" w14:paraId="0B60B6D9" w14:textId="77777777">
        <w:trPr>
          <w:cantSplit/>
          <w:trHeight w:hRule="exact" w:val="680"/>
          <w:jc w:val="center"/>
        </w:trPr>
        <w:tc>
          <w:tcPr>
            <w:tcW w:w="624" w:type="dxa"/>
            <w:gridSpan w:val="2"/>
            <w:tcBorders>
              <w:top w:val="nil"/>
              <w:left w:val="single" w:sz="4" w:space="0" w:color="auto"/>
              <w:bottom w:val="nil"/>
              <w:right w:val="nil"/>
            </w:tcBorders>
            <w:vAlign w:val="center"/>
          </w:tcPr>
          <w:p w14:paraId="19ADC366" w14:textId="77777777" w:rsidR="007F2BF7" w:rsidRPr="00891A28" w:rsidRDefault="00EB5260">
            <w:pPr>
              <w:pStyle w:val="TableText"/>
              <w:framePr w:hSpace="181" w:wrap="notBeside" w:vAnchor="text" w:hAnchor="text" w:xAlign="center" w:y="1"/>
              <w:spacing w:before="20" w:after="0"/>
              <w:jc w:val="center"/>
              <w:rPr>
                <w:rFonts w:ascii="Arial" w:hAnsi="Arial" w:cs="Arial"/>
                <w:sz w:val="16"/>
                <w:lang w:val="en-GB"/>
              </w:rPr>
            </w:pPr>
            <w:r w:rsidRPr="00891A28">
              <w:rPr>
                <w:rFonts w:ascii="Arial" w:hAnsi="Arial" w:cs="Arial"/>
                <w:sz w:val="16"/>
                <w:lang w:val="en-GB"/>
              </w:rPr>
              <w:t>Page is striped</w:t>
            </w:r>
          </w:p>
        </w:tc>
        <w:tc>
          <w:tcPr>
            <w:tcW w:w="8863" w:type="dxa"/>
            <w:gridSpan w:val="28"/>
            <w:tcBorders>
              <w:top w:val="nil"/>
              <w:left w:val="nil"/>
              <w:bottom w:val="nil"/>
              <w:right w:val="single" w:sz="4" w:space="0" w:color="auto"/>
            </w:tcBorders>
            <w:vAlign w:val="center"/>
          </w:tcPr>
          <w:p w14:paraId="3A2DD568" w14:textId="77777777" w:rsidR="007F2BF7" w:rsidRPr="00891A28" w:rsidRDefault="00EB5260">
            <w:pPr>
              <w:pStyle w:val="TableText"/>
              <w:framePr w:hSpace="181" w:wrap="notBeside" w:vAnchor="text" w:hAnchor="text" w:xAlign="center" w:y="1"/>
              <w:spacing w:before="70" w:after="0"/>
              <w:jc w:val="center"/>
              <w:rPr>
                <w:rFonts w:ascii="Arial" w:hAnsi="Arial" w:cs="Arial"/>
                <w:sz w:val="16"/>
                <w:lang w:val="en-GB"/>
              </w:rPr>
            </w:pPr>
            <w:r w:rsidRPr="00891A28">
              <w:rPr>
                <w:rFonts w:ascii="Arial" w:hAnsi="Arial" w:cs="Arial"/>
                <w:sz w:val="16"/>
                <w:lang w:val="en-GB"/>
              </w:rPr>
              <w:t>Maximum stripe size</w:t>
            </w:r>
          </w:p>
        </w:tc>
      </w:tr>
      <w:tr w:rsidR="007F2BF7" w:rsidRPr="00891A28" w14:paraId="76C1BEF1" w14:textId="77777777">
        <w:trPr>
          <w:jc w:val="center"/>
        </w:trPr>
        <w:tc>
          <w:tcPr>
            <w:tcW w:w="624" w:type="dxa"/>
            <w:gridSpan w:val="2"/>
            <w:tcBorders>
              <w:top w:val="nil"/>
              <w:left w:val="single" w:sz="4" w:space="0" w:color="auto"/>
              <w:bottom w:val="nil"/>
              <w:right w:val="single" w:sz="4" w:space="0" w:color="auto"/>
            </w:tcBorders>
          </w:tcPr>
          <w:p w14:paraId="185361E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58" w:type="dxa"/>
            <w:gridSpan w:val="2"/>
            <w:tcBorders>
              <w:top w:val="nil"/>
              <w:left w:val="single" w:sz="4" w:space="0" w:color="auto"/>
              <w:bottom w:val="nil"/>
              <w:right w:val="nil"/>
            </w:tcBorders>
          </w:tcPr>
          <w:p w14:paraId="51E0725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58" w:type="dxa"/>
            <w:gridSpan w:val="2"/>
            <w:tcBorders>
              <w:top w:val="nil"/>
              <w:left w:val="nil"/>
              <w:bottom w:val="nil"/>
              <w:right w:val="nil"/>
            </w:tcBorders>
          </w:tcPr>
          <w:p w14:paraId="2A8EC0F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58" w:type="dxa"/>
            <w:gridSpan w:val="2"/>
            <w:tcBorders>
              <w:top w:val="nil"/>
              <w:left w:val="nil"/>
              <w:bottom w:val="nil"/>
              <w:right w:val="nil"/>
            </w:tcBorders>
          </w:tcPr>
          <w:p w14:paraId="418D329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46" w:type="dxa"/>
            <w:gridSpan w:val="2"/>
            <w:tcBorders>
              <w:top w:val="nil"/>
              <w:left w:val="nil"/>
              <w:bottom w:val="nil"/>
              <w:right w:val="nil"/>
            </w:tcBorders>
          </w:tcPr>
          <w:p w14:paraId="60D9F46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248162A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12B1FDE8"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516655F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5DFCD6C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47C82EF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65BD923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349E35F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nil"/>
              <w:bottom w:val="nil"/>
              <w:right w:val="nil"/>
            </w:tcBorders>
          </w:tcPr>
          <w:p w14:paraId="34885E1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tcBorders>
              <w:top w:val="nil"/>
              <w:left w:val="nil"/>
              <w:bottom w:val="nil"/>
              <w:right w:val="nil"/>
            </w:tcBorders>
          </w:tcPr>
          <w:p w14:paraId="6E8E04F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tcBorders>
              <w:top w:val="nil"/>
              <w:left w:val="nil"/>
              <w:bottom w:val="nil"/>
              <w:right w:val="nil"/>
            </w:tcBorders>
          </w:tcPr>
          <w:p w14:paraId="5960B664"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gridSpan w:val="2"/>
            <w:tcBorders>
              <w:top w:val="nil"/>
              <w:left w:val="nil"/>
              <w:bottom w:val="nil"/>
              <w:right w:val="single" w:sz="4" w:space="0" w:color="auto"/>
            </w:tcBorders>
          </w:tcPr>
          <w:p w14:paraId="6E420B8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59B6C7F9" w14:textId="77777777">
        <w:trPr>
          <w:jc w:val="center"/>
        </w:trPr>
        <w:tc>
          <w:tcPr>
            <w:tcW w:w="624" w:type="dxa"/>
            <w:gridSpan w:val="2"/>
            <w:tcBorders>
              <w:top w:val="nil"/>
              <w:left w:val="single" w:sz="4" w:space="0" w:color="auto"/>
              <w:bottom w:val="single" w:sz="4" w:space="0" w:color="auto"/>
              <w:right w:val="single" w:sz="4" w:space="0" w:color="auto"/>
            </w:tcBorders>
          </w:tcPr>
          <w:p w14:paraId="01C70FA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58" w:type="dxa"/>
            <w:gridSpan w:val="2"/>
            <w:tcBorders>
              <w:top w:val="nil"/>
              <w:left w:val="single" w:sz="4" w:space="0" w:color="auto"/>
              <w:bottom w:val="single" w:sz="4" w:space="0" w:color="auto"/>
              <w:right w:val="single" w:sz="4" w:space="0" w:color="auto"/>
            </w:tcBorders>
          </w:tcPr>
          <w:p w14:paraId="4CB11785"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58" w:type="dxa"/>
            <w:gridSpan w:val="2"/>
            <w:tcBorders>
              <w:top w:val="nil"/>
              <w:left w:val="single" w:sz="4" w:space="0" w:color="auto"/>
              <w:bottom w:val="single" w:sz="4" w:space="0" w:color="auto"/>
              <w:right w:val="single" w:sz="4" w:space="0" w:color="auto"/>
            </w:tcBorders>
          </w:tcPr>
          <w:p w14:paraId="40E02196"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4"/>
                <w:lang w:val="en-GB"/>
              </w:rPr>
            </w:pPr>
          </w:p>
        </w:tc>
        <w:tc>
          <w:tcPr>
            <w:tcW w:w="658" w:type="dxa"/>
            <w:gridSpan w:val="2"/>
            <w:tcBorders>
              <w:top w:val="nil"/>
              <w:left w:val="single" w:sz="4" w:space="0" w:color="auto"/>
              <w:bottom w:val="single" w:sz="4" w:space="0" w:color="auto"/>
              <w:right w:val="single" w:sz="4" w:space="0" w:color="auto"/>
            </w:tcBorders>
          </w:tcPr>
          <w:p w14:paraId="717540E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46" w:type="dxa"/>
            <w:gridSpan w:val="2"/>
            <w:tcBorders>
              <w:top w:val="nil"/>
              <w:left w:val="single" w:sz="4" w:space="0" w:color="auto"/>
              <w:bottom w:val="single" w:sz="4" w:space="0" w:color="auto"/>
              <w:right w:val="single" w:sz="4" w:space="0" w:color="auto"/>
            </w:tcBorders>
          </w:tcPr>
          <w:p w14:paraId="3A4877E0"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092B93A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67CB7DB9"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04A3142D"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7F49C062"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4B667F17"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36266933"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7A9EAD2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gridSpan w:val="2"/>
            <w:tcBorders>
              <w:top w:val="nil"/>
              <w:left w:val="single" w:sz="4" w:space="0" w:color="auto"/>
              <w:bottom w:val="single" w:sz="4" w:space="0" w:color="auto"/>
              <w:right w:val="single" w:sz="4" w:space="0" w:color="auto"/>
            </w:tcBorders>
          </w:tcPr>
          <w:p w14:paraId="3466ADE1"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tcBorders>
              <w:top w:val="nil"/>
              <w:left w:val="single" w:sz="4" w:space="0" w:color="auto"/>
              <w:bottom w:val="single" w:sz="4" w:space="0" w:color="auto"/>
              <w:right w:val="single" w:sz="4" w:space="0" w:color="auto"/>
            </w:tcBorders>
          </w:tcPr>
          <w:p w14:paraId="6229676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573" w:type="dxa"/>
            <w:tcBorders>
              <w:top w:val="nil"/>
              <w:left w:val="single" w:sz="4" w:space="0" w:color="auto"/>
              <w:bottom w:val="single" w:sz="4" w:space="0" w:color="auto"/>
              <w:right w:val="single" w:sz="4" w:space="0" w:color="auto"/>
            </w:tcBorders>
          </w:tcPr>
          <w:p w14:paraId="6971C6DE"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c>
          <w:tcPr>
            <w:tcW w:w="613" w:type="dxa"/>
            <w:gridSpan w:val="2"/>
            <w:tcBorders>
              <w:top w:val="nil"/>
              <w:left w:val="single" w:sz="4" w:space="0" w:color="auto"/>
              <w:bottom w:val="single" w:sz="4" w:space="0" w:color="auto"/>
              <w:right w:val="single" w:sz="4" w:space="0" w:color="auto"/>
            </w:tcBorders>
          </w:tcPr>
          <w:p w14:paraId="4CE71FAB" w14:textId="77777777" w:rsidR="007F2BF7" w:rsidRPr="00891A28" w:rsidRDefault="007F2BF7">
            <w:pPr>
              <w:pStyle w:val="TableText"/>
              <w:framePr w:hSpace="181" w:wrap="notBeside" w:vAnchor="text" w:hAnchor="text" w:xAlign="center" w:y="1"/>
              <w:spacing w:before="0" w:after="0" w:line="100" w:lineRule="exact"/>
              <w:jc w:val="center"/>
              <w:rPr>
                <w:rFonts w:ascii="Arial" w:hAnsi="Arial" w:cs="Arial"/>
                <w:sz w:val="16"/>
                <w:lang w:val="en-GB"/>
              </w:rPr>
            </w:pPr>
          </w:p>
        </w:tc>
      </w:tr>
      <w:tr w:rsidR="007F2BF7" w:rsidRPr="00891A28" w14:paraId="5EA37ABA" w14:textId="77777777">
        <w:trPr>
          <w:jc w:val="center"/>
        </w:trPr>
        <w:tc>
          <w:tcPr>
            <w:tcW w:w="624" w:type="dxa"/>
            <w:gridSpan w:val="2"/>
            <w:tcBorders>
              <w:top w:val="single" w:sz="4" w:space="0" w:color="auto"/>
              <w:left w:val="nil"/>
              <w:bottom w:val="nil"/>
              <w:right w:val="nil"/>
            </w:tcBorders>
          </w:tcPr>
          <w:p w14:paraId="5422880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5</w:t>
            </w:r>
          </w:p>
        </w:tc>
        <w:tc>
          <w:tcPr>
            <w:tcW w:w="658" w:type="dxa"/>
            <w:gridSpan w:val="2"/>
            <w:tcBorders>
              <w:top w:val="single" w:sz="4" w:space="0" w:color="auto"/>
              <w:left w:val="nil"/>
              <w:bottom w:val="nil"/>
              <w:right w:val="nil"/>
            </w:tcBorders>
          </w:tcPr>
          <w:p w14:paraId="4BC955F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4</w:t>
            </w:r>
          </w:p>
        </w:tc>
        <w:tc>
          <w:tcPr>
            <w:tcW w:w="658" w:type="dxa"/>
            <w:gridSpan w:val="2"/>
            <w:tcBorders>
              <w:top w:val="single" w:sz="4" w:space="0" w:color="auto"/>
              <w:left w:val="nil"/>
              <w:bottom w:val="nil"/>
              <w:right w:val="nil"/>
            </w:tcBorders>
          </w:tcPr>
          <w:p w14:paraId="05F32A37"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3</w:t>
            </w:r>
          </w:p>
        </w:tc>
        <w:tc>
          <w:tcPr>
            <w:tcW w:w="658" w:type="dxa"/>
            <w:gridSpan w:val="2"/>
            <w:tcBorders>
              <w:top w:val="single" w:sz="4" w:space="0" w:color="auto"/>
              <w:left w:val="nil"/>
              <w:bottom w:val="nil"/>
              <w:right w:val="nil"/>
            </w:tcBorders>
          </w:tcPr>
          <w:p w14:paraId="5CA738C6"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2</w:t>
            </w:r>
          </w:p>
        </w:tc>
        <w:tc>
          <w:tcPr>
            <w:tcW w:w="546" w:type="dxa"/>
            <w:gridSpan w:val="2"/>
            <w:tcBorders>
              <w:top w:val="single" w:sz="4" w:space="0" w:color="auto"/>
              <w:left w:val="nil"/>
              <w:bottom w:val="nil"/>
              <w:right w:val="nil"/>
            </w:tcBorders>
          </w:tcPr>
          <w:p w14:paraId="1639F7FF"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1</w:t>
            </w:r>
          </w:p>
        </w:tc>
        <w:tc>
          <w:tcPr>
            <w:tcW w:w="573" w:type="dxa"/>
            <w:gridSpan w:val="2"/>
            <w:tcBorders>
              <w:top w:val="single" w:sz="4" w:space="0" w:color="auto"/>
              <w:left w:val="nil"/>
              <w:bottom w:val="nil"/>
              <w:right w:val="nil"/>
            </w:tcBorders>
          </w:tcPr>
          <w:p w14:paraId="48EBB2F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0</w:t>
            </w:r>
          </w:p>
        </w:tc>
        <w:tc>
          <w:tcPr>
            <w:tcW w:w="573" w:type="dxa"/>
            <w:gridSpan w:val="2"/>
            <w:tcBorders>
              <w:top w:val="single" w:sz="4" w:space="0" w:color="auto"/>
              <w:left w:val="nil"/>
              <w:bottom w:val="nil"/>
              <w:right w:val="nil"/>
            </w:tcBorders>
          </w:tcPr>
          <w:p w14:paraId="153DE349"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9</w:t>
            </w:r>
          </w:p>
        </w:tc>
        <w:tc>
          <w:tcPr>
            <w:tcW w:w="573" w:type="dxa"/>
            <w:gridSpan w:val="2"/>
            <w:tcBorders>
              <w:top w:val="single" w:sz="4" w:space="0" w:color="auto"/>
              <w:left w:val="nil"/>
              <w:bottom w:val="nil"/>
              <w:right w:val="nil"/>
            </w:tcBorders>
          </w:tcPr>
          <w:p w14:paraId="02451F6C"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8</w:t>
            </w:r>
          </w:p>
        </w:tc>
        <w:tc>
          <w:tcPr>
            <w:tcW w:w="573" w:type="dxa"/>
            <w:gridSpan w:val="2"/>
            <w:tcBorders>
              <w:top w:val="single" w:sz="4" w:space="0" w:color="auto"/>
              <w:left w:val="nil"/>
              <w:bottom w:val="nil"/>
              <w:right w:val="nil"/>
            </w:tcBorders>
          </w:tcPr>
          <w:p w14:paraId="30D312A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7</w:t>
            </w:r>
          </w:p>
        </w:tc>
        <w:tc>
          <w:tcPr>
            <w:tcW w:w="573" w:type="dxa"/>
            <w:gridSpan w:val="2"/>
            <w:tcBorders>
              <w:top w:val="single" w:sz="4" w:space="0" w:color="auto"/>
              <w:left w:val="nil"/>
              <w:bottom w:val="nil"/>
              <w:right w:val="nil"/>
            </w:tcBorders>
          </w:tcPr>
          <w:p w14:paraId="2C8069A4"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6</w:t>
            </w:r>
          </w:p>
        </w:tc>
        <w:tc>
          <w:tcPr>
            <w:tcW w:w="573" w:type="dxa"/>
            <w:gridSpan w:val="2"/>
            <w:tcBorders>
              <w:top w:val="single" w:sz="4" w:space="0" w:color="auto"/>
              <w:left w:val="nil"/>
              <w:bottom w:val="nil"/>
              <w:right w:val="nil"/>
            </w:tcBorders>
          </w:tcPr>
          <w:p w14:paraId="55618D8C"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5</w:t>
            </w:r>
          </w:p>
        </w:tc>
        <w:tc>
          <w:tcPr>
            <w:tcW w:w="573" w:type="dxa"/>
            <w:gridSpan w:val="2"/>
            <w:tcBorders>
              <w:top w:val="single" w:sz="4" w:space="0" w:color="auto"/>
              <w:left w:val="nil"/>
              <w:bottom w:val="nil"/>
              <w:right w:val="nil"/>
            </w:tcBorders>
          </w:tcPr>
          <w:p w14:paraId="1A800CF4"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4</w:t>
            </w:r>
          </w:p>
        </w:tc>
        <w:tc>
          <w:tcPr>
            <w:tcW w:w="573" w:type="dxa"/>
            <w:gridSpan w:val="2"/>
            <w:tcBorders>
              <w:top w:val="single" w:sz="4" w:space="0" w:color="auto"/>
              <w:left w:val="nil"/>
              <w:bottom w:val="nil"/>
              <w:right w:val="nil"/>
            </w:tcBorders>
          </w:tcPr>
          <w:p w14:paraId="3D7D9EFE"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3</w:t>
            </w:r>
          </w:p>
        </w:tc>
        <w:tc>
          <w:tcPr>
            <w:tcW w:w="573" w:type="dxa"/>
            <w:tcBorders>
              <w:top w:val="single" w:sz="4" w:space="0" w:color="auto"/>
              <w:left w:val="nil"/>
              <w:bottom w:val="nil"/>
              <w:right w:val="nil"/>
            </w:tcBorders>
          </w:tcPr>
          <w:p w14:paraId="17495283"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2</w:t>
            </w:r>
          </w:p>
        </w:tc>
        <w:tc>
          <w:tcPr>
            <w:tcW w:w="573" w:type="dxa"/>
            <w:tcBorders>
              <w:top w:val="single" w:sz="4" w:space="0" w:color="auto"/>
              <w:left w:val="nil"/>
              <w:bottom w:val="nil"/>
              <w:right w:val="nil"/>
            </w:tcBorders>
          </w:tcPr>
          <w:p w14:paraId="72EF3611"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1</w:t>
            </w:r>
          </w:p>
        </w:tc>
        <w:tc>
          <w:tcPr>
            <w:tcW w:w="613" w:type="dxa"/>
            <w:gridSpan w:val="2"/>
            <w:tcBorders>
              <w:top w:val="single" w:sz="4" w:space="0" w:color="auto"/>
              <w:left w:val="nil"/>
              <w:bottom w:val="nil"/>
              <w:right w:val="nil"/>
            </w:tcBorders>
          </w:tcPr>
          <w:p w14:paraId="5DFA1925" w14:textId="77777777" w:rsidR="007F2BF7" w:rsidRPr="00891A28" w:rsidRDefault="00EB5260">
            <w:pPr>
              <w:pStyle w:val="TableText"/>
              <w:framePr w:hSpace="181" w:wrap="notBeside" w:vAnchor="text" w:hAnchor="text" w:xAlign="center" w:y="1"/>
              <w:spacing w:before="0" w:after="0"/>
              <w:jc w:val="center"/>
              <w:rPr>
                <w:rFonts w:ascii="Arial" w:hAnsi="Arial" w:cs="Arial"/>
                <w:sz w:val="16"/>
                <w:lang w:val="en-GB"/>
              </w:rPr>
            </w:pPr>
            <w:r w:rsidRPr="00891A28">
              <w:rPr>
                <w:rFonts w:ascii="Arial" w:hAnsi="Arial" w:cs="Arial"/>
                <w:sz w:val="16"/>
                <w:lang w:val="en-GB"/>
              </w:rPr>
              <w:t>0</w:t>
            </w:r>
          </w:p>
        </w:tc>
      </w:tr>
    </w:tbl>
    <w:p w14:paraId="40A82D0D" w14:textId="77777777" w:rsidR="007F2BF7" w:rsidRPr="00891A28" w:rsidRDefault="00EB5260" w:rsidP="00EC7FA5">
      <w:pPr>
        <w:pStyle w:val="FigureNoTitle"/>
      </w:pPr>
      <w:bookmarkStart w:id="1029" w:name="_Toc524617831"/>
      <w:r w:rsidRPr="00891A28">
        <w:t>Figure 54 – Page striping information field structure</w:t>
      </w:r>
      <w:bookmarkEnd w:id="1029"/>
    </w:p>
    <w:p w14:paraId="0ED532C1" w14:textId="49C0E79E" w:rsidR="007F2BF7" w:rsidRPr="00891A28" w:rsidRDefault="00EB5260">
      <w:pPr>
        <w:tabs>
          <w:tab w:val="clear" w:pos="794"/>
        </w:tabs>
        <w:rPr>
          <w:lang w:val="en-GB"/>
        </w:rPr>
      </w:pPr>
      <w:r w:rsidRPr="00891A28">
        <w:rPr>
          <w:b/>
          <w:bCs/>
          <w:lang w:val="en-GB"/>
        </w:rPr>
        <w:t>Bits 0-14</w:t>
      </w:r>
      <w:r w:rsidRPr="00891A28">
        <w:rPr>
          <w:lang w:val="en-GB"/>
        </w:rPr>
        <w:tab/>
        <w:t>Maximum stripe size</w:t>
      </w:r>
    </w:p>
    <w:p w14:paraId="2408C03A" w14:textId="77777777" w:rsidR="007F2BF7" w:rsidRPr="00891A28" w:rsidRDefault="00EB5260">
      <w:pPr>
        <w:tabs>
          <w:tab w:val="clear" w:pos="794"/>
        </w:tabs>
        <w:rPr>
          <w:lang w:val="en-GB"/>
        </w:rPr>
      </w:pPr>
      <w:r w:rsidRPr="00891A28">
        <w:rPr>
          <w:b/>
          <w:bCs/>
          <w:lang w:val="en-GB"/>
        </w:rPr>
        <w:t>Bit 15</w:t>
      </w:r>
      <w:r w:rsidRPr="00891A28">
        <w:rPr>
          <w:lang w:val="en-GB"/>
        </w:rPr>
        <w:tab/>
        <w:t>Page is striped</w:t>
      </w:r>
    </w:p>
    <w:p w14:paraId="7EC327B1" w14:textId="77777777" w:rsidR="007F2BF7" w:rsidRPr="00891A28" w:rsidRDefault="00EB5260">
      <w:pPr>
        <w:rPr>
          <w:lang w:val="en-GB"/>
        </w:rPr>
      </w:pPr>
      <w:r w:rsidRPr="00891A28">
        <w:rPr>
          <w:lang w:val="en-GB"/>
        </w:rPr>
        <w:t xml:space="preserve">If the "page is striped" bit is </w:t>
      </w:r>
      <w:r w:rsidRPr="00891A28">
        <w:rPr>
          <w:b/>
          <w:bCs/>
          <w:lang w:val="en-GB"/>
        </w:rPr>
        <w:t>1</w:t>
      </w:r>
      <w:r w:rsidRPr="00891A28">
        <w:rPr>
          <w:lang w:val="en-GB"/>
        </w:rPr>
        <w:t>, then the page may have end of stripe segments associated with it. In this case, the maximum size of each stripe (the distance between an end of stripe segment's end row and the end row of the previous end of stripe segment, or 0 in the case of the first end of stripe segment) must be no more than the page's maximum stripe size.</w:t>
      </w:r>
    </w:p>
    <w:p w14:paraId="1FD69B1A" w14:textId="77777777" w:rsidR="007F2BF7" w:rsidRPr="00891A28" w:rsidRDefault="00EB5260">
      <w:pPr>
        <w:rPr>
          <w:lang w:val="en-GB"/>
        </w:rPr>
      </w:pPr>
      <w:r w:rsidRPr="00891A28">
        <w:rPr>
          <w:lang w:val="en-GB"/>
        </w:rPr>
        <w:t xml:space="preserve">If the page's bitmap height is unknown (indicated by a page bitmap height of </w:t>
      </w:r>
      <w:r w:rsidRPr="00891A28">
        <w:rPr>
          <w:rFonts w:ascii="Courier" w:hAnsi="Courier"/>
          <w:lang w:val="en-GB"/>
        </w:rPr>
        <w:t>0xFFFFFFFF</w:t>
      </w:r>
      <w:r w:rsidRPr="00891A28">
        <w:rPr>
          <w:lang w:val="en-GB"/>
        </w:rPr>
        <w:t xml:space="preserve">) then the "page is striped" bit must be </w:t>
      </w:r>
      <w:r w:rsidRPr="00891A28">
        <w:rPr>
          <w:b/>
          <w:bCs/>
          <w:lang w:val="en-GB"/>
        </w:rPr>
        <w:t>1</w:t>
      </w:r>
      <w:r w:rsidRPr="00891A28">
        <w:rPr>
          <w:lang w:val="en-GB"/>
        </w:rPr>
        <w:t>.</w:t>
      </w:r>
    </w:p>
    <w:p w14:paraId="0708FA35" w14:textId="77777777" w:rsidR="007F2BF7" w:rsidRPr="00891A28" w:rsidRDefault="00EB5260">
      <w:pPr>
        <w:pStyle w:val="Heading3"/>
        <w:rPr>
          <w:lang w:val="en-GB"/>
        </w:rPr>
      </w:pPr>
      <w:bookmarkStart w:id="1030" w:name="_Toc524615862"/>
      <w:r w:rsidRPr="00891A28">
        <w:rPr>
          <w:lang w:val="en-GB"/>
        </w:rPr>
        <w:t>7.4.9</w:t>
      </w:r>
      <w:r w:rsidRPr="00891A28">
        <w:rPr>
          <w:lang w:val="en-GB"/>
        </w:rPr>
        <w:tab/>
      </w:r>
      <w:bookmarkStart w:id="1031" w:name="x1-1890007.4.9"/>
      <w:bookmarkStart w:id="1032" w:name="QQ1-1-278"/>
      <w:bookmarkEnd w:id="1031"/>
      <w:bookmarkEnd w:id="1032"/>
      <w:r w:rsidRPr="00891A28">
        <w:rPr>
          <w:lang w:val="en-GB"/>
        </w:rPr>
        <w:t>End of page segment syntax</w:t>
      </w:r>
      <w:bookmarkEnd w:id="1030"/>
    </w:p>
    <w:p w14:paraId="7E737AD9" w14:textId="77777777" w:rsidR="007F2BF7" w:rsidRPr="00891A28" w:rsidRDefault="00EB5260">
      <w:pPr>
        <w:rPr>
          <w:lang w:val="en-GB"/>
        </w:rPr>
      </w:pPr>
      <w:r w:rsidRPr="00891A28">
        <w:rPr>
          <w:lang w:val="en-GB"/>
        </w:rPr>
        <w:t>An end of page segment has no associated data. Its segment data length field must be zero.</w:t>
      </w:r>
    </w:p>
    <w:p w14:paraId="2F3CCE7E" w14:textId="77777777" w:rsidR="007F2BF7" w:rsidRPr="00891A28" w:rsidRDefault="00EB5260">
      <w:pPr>
        <w:rPr>
          <w:lang w:val="en-GB"/>
        </w:rPr>
      </w:pPr>
      <w:r w:rsidRPr="00891A28">
        <w:rPr>
          <w:lang w:val="en-GB"/>
        </w:rPr>
        <w:t>The last segment that is associated with any page must be an end of page segment.  Each page must have exactly one end of page segment associated with it.</w:t>
      </w:r>
    </w:p>
    <w:p w14:paraId="4ACA94C2" w14:textId="77777777" w:rsidR="007F2BF7" w:rsidRPr="00891A28" w:rsidRDefault="00EB5260">
      <w:pPr>
        <w:rPr>
          <w:lang w:val="en-GB"/>
        </w:rPr>
      </w:pPr>
      <w:r w:rsidRPr="00891A28">
        <w:rPr>
          <w:lang w:val="en-GB"/>
        </w:rPr>
        <w:t>If a page's height was originally unknown, then there must be at least one end of stripe segment associated with the page. In this case, the end row of that last stripe is the last row of the page bitmap and no region segment may occur between the last end of stripe segment and the end of page segment.</w:t>
      </w:r>
    </w:p>
    <w:p w14:paraId="58B9C046" w14:textId="77777777" w:rsidR="007F2BF7" w:rsidRPr="00891A28" w:rsidRDefault="00EB5260">
      <w:pPr>
        <w:pStyle w:val="Heading3"/>
        <w:rPr>
          <w:lang w:val="en-GB"/>
        </w:rPr>
      </w:pPr>
      <w:bookmarkStart w:id="1033" w:name="_Toc524615863"/>
      <w:r w:rsidRPr="00891A28">
        <w:rPr>
          <w:lang w:val="en-GB"/>
        </w:rPr>
        <w:t>7.4.10</w:t>
      </w:r>
      <w:r w:rsidRPr="00891A28">
        <w:rPr>
          <w:lang w:val="en-GB"/>
        </w:rPr>
        <w:tab/>
      </w:r>
      <w:bookmarkStart w:id="1034" w:name="x1-1900007.4.10"/>
      <w:bookmarkStart w:id="1035" w:name="QQ1-1-279"/>
      <w:bookmarkEnd w:id="1034"/>
      <w:bookmarkEnd w:id="1035"/>
      <w:r w:rsidRPr="00891A28">
        <w:rPr>
          <w:lang w:val="en-GB"/>
        </w:rPr>
        <w:t>End of stripe segment syntax</w:t>
      </w:r>
      <w:bookmarkEnd w:id="1033"/>
    </w:p>
    <w:p w14:paraId="6912298D" w14:textId="77777777" w:rsidR="007F2BF7" w:rsidRPr="00891A28" w:rsidRDefault="00EB5260">
      <w:pPr>
        <w:rPr>
          <w:lang w:val="en-GB"/>
        </w:rPr>
      </w:pPr>
      <w:r w:rsidRPr="00891A28">
        <w:rPr>
          <w:lang w:val="en-GB"/>
        </w:rPr>
        <w:t>An end of stripe segment states that the encoder has finished coding a portion of the page with which the segment is associated, and will not revisit it. It specifies the Y coordinate of a row of the page; no segment following the end of stripe may modify any portion of the page bitmap that lines on or above that row; furthermore, no segment preceding the end of stripe may modify any portion of the page bitmap that lies below that row. This row is called the "end row" of the stripe.</w:t>
      </w:r>
    </w:p>
    <w:p w14:paraId="78D0E42E" w14:textId="77777777" w:rsidR="007F2BF7" w:rsidRPr="00891A28" w:rsidRDefault="00EB5260">
      <w:pPr>
        <w:pStyle w:val="Note1"/>
      </w:pPr>
      <w:r w:rsidRPr="00891A28">
        <w:t>NOTE 1 – In some cases, the decoder may only have a limited amount of buffer memory for the page bitmap, smaller than the size of the page. The decoder needs to be told when it is able to output the current buffer contents and clear the buffer for the next stripe of the page.</w:t>
      </w:r>
    </w:p>
    <w:p w14:paraId="00CEB060" w14:textId="77777777" w:rsidR="007F2BF7" w:rsidRPr="00891A28" w:rsidRDefault="00EB5260">
      <w:pPr>
        <w:rPr>
          <w:lang w:val="en-GB"/>
        </w:rPr>
      </w:pPr>
      <w:r w:rsidRPr="00891A28">
        <w:rPr>
          <w:lang w:val="en-GB"/>
        </w:rPr>
        <w:t>The end row specified by an end of stripe segment must lie below any previous end row for that page.</w:t>
      </w:r>
    </w:p>
    <w:p w14:paraId="14510980" w14:textId="77777777" w:rsidR="007F2BF7" w:rsidRPr="00891A28" w:rsidRDefault="00EB5260">
      <w:pPr>
        <w:rPr>
          <w:lang w:val="en-GB"/>
        </w:rPr>
      </w:pPr>
      <w:r w:rsidRPr="00891A28">
        <w:rPr>
          <w:lang w:val="en-GB"/>
        </w:rPr>
        <w:t>A page whose height was originally unknown must contain at least one end of stripe segment.</w:t>
      </w:r>
    </w:p>
    <w:p w14:paraId="03E636F1" w14:textId="77777777" w:rsidR="007F2BF7" w:rsidRPr="00891A28" w:rsidRDefault="00EB5260">
      <w:pPr>
        <w:pStyle w:val="Note1"/>
      </w:pPr>
      <w:r w:rsidRPr="00891A28">
        <w:t>NOTE 2 – An end of stripe segment is used to communicate the size of the page in this case.</w:t>
      </w:r>
    </w:p>
    <w:p w14:paraId="31D66673" w14:textId="77777777" w:rsidR="007F2BF7" w:rsidRPr="00891A28" w:rsidRDefault="00EB5260">
      <w:pPr>
        <w:rPr>
          <w:lang w:val="en-GB"/>
        </w:rPr>
      </w:pPr>
      <w:r w:rsidRPr="00891A28">
        <w:rPr>
          <w:lang w:val="en-GB"/>
        </w:rPr>
        <w:t>The segment data of an end of stripe segment consists of one four-byte value, specifying the Y coordinate of the end row.</w:t>
      </w:r>
    </w:p>
    <w:p w14:paraId="09251007" w14:textId="77777777" w:rsidR="007F2BF7" w:rsidRPr="00891A28" w:rsidRDefault="00EB5260">
      <w:pPr>
        <w:pStyle w:val="Note1"/>
      </w:pPr>
      <w:r w:rsidRPr="00891A28">
        <w:lastRenderedPageBreak/>
        <w:t>NOTE 3 – If a stripe boundary breaks a line of text into two parts, a top part and a bottom part, the characters straddling the stripe boundary are also broken. One way of handling these straddling characters is to code them with a generic region, or to add the top halves and bottom halves to a symbol dictionary and use those top and bottom halves as other symbols.</w:t>
      </w:r>
    </w:p>
    <w:p w14:paraId="6DE487E3" w14:textId="77777777" w:rsidR="007F2BF7" w:rsidRPr="00891A28" w:rsidRDefault="00EB5260">
      <w:pPr>
        <w:pStyle w:val="Note1"/>
      </w:pPr>
      <w:r w:rsidRPr="00891A28">
        <w:t>However, if the encoder has more buffer space than the decoder, a more efficient encoding method is possible: the encoder can (temporarily) ignore the stripe boundary, and generate a list of symbol instances, and a symbol dictionary.  It can then encode a text region in each stripe; the first text region contains all the symbol instances that affect the portion of the page above the stripe boundary; the second text region contains all the symbol instances that affect the portion below the stripe boundary.</w:t>
      </w:r>
    </w:p>
    <w:p w14:paraId="733DFF84" w14:textId="77777777" w:rsidR="007F2BF7" w:rsidRPr="00891A28" w:rsidRDefault="00EB5260">
      <w:pPr>
        <w:pStyle w:val="Note1"/>
      </w:pPr>
      <w:r w:rsidRPr="00891A28">
        <w:t>This means that some symbol instances appear twice, both times using the same symbol in the symbol dictionary.  The first appearance encodes the top half of the character, where the bottom half is clipped off by the drawing rules used in the text region decoding procedure.  The second appearance likewise encodes the bottom half of the character: the entire character is encoded, but the top half is clipped off.  Thus, this encoding method reduces the amount of symbol dictionary data required.</w:t>
      </w:r>
    </w:p>
    <w:p w14:paraId="2C8070B4" w14:textId="77777777" w:rsidR="007F2BF7" w:rsidRPr="00891A28" w:rsidRDefault="00EB5260">
      <w:pPr>
        <w:pStyle w:val="Heading3"/>
        <w:rPr>
          <w:lang w:val="en-GB"/>
        </w:rPr>
      </w:pPr>
      <w:bookmarkStart w:id="1036" w:name="_Toc524615864"/>
      <w:r w:rsidRPr="00891A28">
        <w:rPr>
          <w:lang w:val="en-GB"/>
        </w:rPr>
        <w:t>7.4.11</w:t>
      </w:r>
      <w:r w:rsidRPr="00891A28">
        <w:rPr>
          <w:lang w:val="en-GB"/>
        </w:rPr>
        <w:tab/>
      </w:r>
      <w:bookmarkStart w:id="1037" w:name="x1-1910007.4.11"/>
      <w:bookmarkStart w:id="1038" w:name="QQ1-1-280"/>
      <w:bookmarkEnd w:id="1037"/>
      <w:bookmarkEnd w:id="1038"/>
      <w:r w:rsidRPr="00891A28">
        <w:rPr>
          <w:lang w:val="en-GB"/>
        </w:rPr>
        <w:t>End of file segment syntax</w:t>
      </w:r>
      <w:bookmarkEnd w:id="1036"/>
    </w:p>
    <w:p w14:paraId="567065B5" w14:textId="77777777" w:rsidR="007F2BF7" w:rsidRPr="00891A28" w:rsidRDefault="00EB5260">
      <w:pPr>
        <w:rPr>
          <w:lang w:val="en-GB"/>
        </w:rPr>
      </w:pPr>
      <w:r w:rsidRPr="00891A28">
        <w:rPr>
          <w:lang w:val="en-GB"/>
        </w:rPr>
        <w:t>If a file contains an end of file segment, it must be the last segment.</w:t>
      </w:r>
    </w:p>
    <w:p w14:paraId="30FAB310" w14:textId="77777777" w:rsidR="007F2BF7" w:rsidRPr="00891A28" w:rsidRDefault="00EB5260">
      <w:pPr>
        <w:rPr>
          <w:lang w:val="en-GB"/>
        </w:rPr>
      </w:pPr>
      <w:r w:rsidRPr="00891A28">
        <w:rPr>
          <w:lang w:val="en-GB"/>
        </w:rPr>
        <w:t>An end of file segment has no associated data. Its segment data length field must be zero.</w:t>
      </w:r>
    </w:p>
    <w:p w14:paraId="1CB42C47" w14:textId="77777777" w:rsidR="007F2BF7" w:rsidRPr="00891A28" w:rsidRDefault="00EB5260">
      <w:pPr>
        <w:pStyle w:val="Heading3"/>
        <w:rPr>
          <w:lang w:val="en-GB"/>
        </w:rPr>
      </w:pPr>
      <w:bookmarkStart w:id="1039" w:name="_Toc524615865"/>
      <w:r w:rsidRPr="00891A28">
        <w:rPr>
          <w:lang w:val="en-GB"/>
        </w:rPr>
        <w:t>7.4.12</w:t>
      </w:r>
      <w:r w:rsidRPr="00891A28">
        <w:rPr>
          <w:lang w:val="en-GB"/>
        </w:rPr>
        <w:tab/>
      </w:r>
      <w:bookmarkStart w:id="1040" w:name="x1-1920007.4.12"/>
      <w:bookmarkStart w:id="1041" w:name="QQ1-1-281"/>
      <w:bookmarkEnd w:id="1040"/>
      <w:bookmarkEnd w:id="1041"/>
      <w:r w:rsidRPr="00891A28">
        <w:rPr>
          <w:lang w:val="en-GB"/>
        </w:rPr>
        <w:t>Profiles segment syntax</w:t>
      </w:r>
      <w:bookmarkEnd w:id="1039"/>
    </w:p>
    <w:p w14:paraId="471373DD" w14:textId="77777777" w:rsidR="007F2BF7" w:rsidRPr="00891A28" w:rsidRDefault="00EB5260">
      <w:pPr>
        <w:rPr>
          <w:lang w:val="en-GB"/>
        </w:rPr>
      </w:pPr>
      <w:r w:rsidRPr="00891A28">
        <w:rPr>
          <w:lang w:val="en-GB"/>
        </w:rPr>
        <w:t>A profiles segment contains a list of the profiles that a given JBIG2 data stream is in compliance with. If any profiles segments are present, then the first segment of the data stream must be a profiles segment, and must not be associated with any page. Profiles of this Recommendation | International Standard are listed in Annex F.</w:t>
      </w:r>
    </w:p>
    <w:p w14:paraId="5050B77B" w14:textId="77777777" w:rsidR="007F2BF7" w:rsidRPr="00891A28" w:rsidRDefault="00EB5260">
      <w:pPr>
        <w:rPr>
          <w:lang w:val="en-GB"/>
        </w:rPr>
      </w:pPr>
      <w:r w:rsidRPr="00891A28">
        <w:rPr>
          <w:lang w:val="en-GB"/>
        </w:rPr>
        <w:t>A profiles segment begins with a four-byte field containing the number of profiles listed. This field is followed by that many four-byte fields. Each of those fields contains a profile identification number. The data stream must be in compliance with each of the profiles listed.</w:t>
      </w:r>
    </w:p>
    <w:p w14:paraId="439BCD7D" w14:textId="08827ADC" w:rsidR="007F2BF7" w:rsidRPr="00891A28" w:rsidRDefault="00EB5260">
      <w:pPr>
        <w:rPr>
          <w:lang w:val="en-GB"/>
        </w:rPr>
      </w:pPr>
      <w:r w:rsidRPr="00891A28">
        <w:rPr>
          <w:lang w:val="en-GB"/>
        </w:rPr>
        <w:t>More than one profiles segment may be present. If more than one is present, then each one, other than the first one, must be associated with a page. No page may have more than one profiles segment associated with it. Also, each profiles segment past the first one must be more restrictive than the first one; that is, it must list all of the profile identification numbers listed in the first segment, and possibly more. The segments making up each page must, collectively, be in compliance with each of the profiles listed in any profiles segment associated with that page.</w:t>
      </w:r>
    </w:p>
    <w:p w14:paraId="4B270C27" w14:textId="77777777" w:rsidR="007F2BF7" w:rsidRPr="00891A28" w:rsidRDefault="00EB5260">
      <w:pPr>
        <w:pStyle w:val="Note1"/>
      </w:pPr>
      <w:r w:rsidRPr="00891A28">
        <w:t>NOTE – The global profiles segment allows a decoder to find out quickly that it cannot decode a given data stream. Allowing each page to contain a possibly different (though more restrictive) profiles segment eases moving pages from one file to another.</w:t>
      </w:r>
    </w:p>
    <w:p w14:paraId="340A028B" w14:textId="77777777" w:rsidR="007F2BF7" w:rsidRPr="00891A28" w:rsidRDefault="00EB5260">
      <w:pPr>
        <w:pStyle w:val="Heading3"/>
        <w:rPr>
          <w:lang w:val="en-GB"/>
        </w:rPr>
      </w:pPr>
      <w:bookmarkStart w:id="1042" w:name="_Toc524615866"/>
      <w:r w:rsidRPr="00891A28">
        <w:rPr>
          <w:lang w:val="en-GB"/>
        </w:rPr>
        <w:t>7.4.13</w:t>
      </w:r>
      <w:r w:rsidRPr="00891A28">
        <w:rPr>
          <w:lang w:val="en-GB"/>
        </w:rPr>
        <w:tab/>
      </w:r>
      <w:bookmarkStart w:id="1043" w:name="x1-1930007.4.13"/>
      <w:bookmarkStart w:id="1044" w:name="QQ1-1-282"/>
      <w:bookmarkEnd w:id="1043"/>
      <w:bookmarkEnd w:id="1044"/>
      <w:r w:rsidRPr="00891A28">
        <w:rPr>
          <w:lang w:val="en-GB"/>
        </w:rPr>
        <w:t>Code table segment syntax</w:t>
      </w:r>
      <w:bookmarkEnd w:id="1042"/>
    </w:p>
    <w:p w14:paraId="7F10682F" w14:textId="77777777" w:rsidR="007F2BF7" w:rsidRPr="00891A28" w:rsidRDefault="00EB5260">
      <w:pPr>
        <w:rPr>
          <w:lang w:val="en-GB"/>
        </w:rPr>
      </w:pPr>
      <w:r w:rsidRPr="00891A28">
        <w:rPr>
          <w:lang w:val="en-GB"/>
        </w:rPr>
        <w:t>A code table segment's syntax is described in Annex B.</w:t>
      </w:r>
    </w:p>
    <w:p w14:paraId="3379BD2C" w14:textId="77777777" w:rsidR="007F2BF7" w:rsidRPr="00891A28" w:rsidRDefault="00EB5260">
      <w:pPr>
        <w:pStyle w:val="Heading3"/>
        <w:rPr>
          <w:lang w:val="en-GB"/>
        </w:rPr>
      </w:pPr>
      <w:bookmarkStart w:id="1045" w:name="_Toc524615867"/>
      <w:r w:rsidRPr="00891A28">
        <w:rPr>
          <w:lang w:val="en-GB"/>
        </w:rPr>
        <w:t>7.4.14</w:t>
      </w:r>
      <w:r w:rsidRPr="00891A28">
        <w:rPr>
          <w:lang w:val="en-GB"/>
        </w:rPr>
        <w:tab/>
      </w:r>
      <w:bookmarkStart w:id="1046" w:name="x1-1940007.4.14"/>
      <w:bookmarkStart w:id="1047" w:name="QQ1-1-283"/>
      <w:bookmarkEnd w:id="1046"/>
      <w:bookmarkEnd w:id="1047"/>
      <w:r w:rsidRPr="00891A28">
        <w:rPr>
          <w:lang w:val="en-GB"/>
        </w:rPr>
        <w:t>Extension segment syntax</w:t>
      </w:r>
      <w:bookmarkEnd w:id="1045"/>
    </w:p>
    <w:p w14:paraId="605B229D" w14:textId="77777777" w:rsidR="007F2BF7" w:rsidRPr="00891A28" w:rsidRDefault="00EB5260">
      <w:pPr>
        <w:rPr>
          <w:lang w:val="en-GB"/>
        </w:rPr>
      </w:pPr>
      <w:r w:rsidRPr="00891A28">
        <w:rPr>
          <w:lang w:val="en-GB"/>
        </w:rPr>
        <w:t>An extension segment's data begins with a extension header:</w:t>
      </w:r>
    </w:p>
    <w:p w14:paraId="234BD4E0" w14:textId="77777777" w:rsidR="007F2BF7" w:rsidRPr="00891A28" w:rsidRDefault="00EB5260">
      <w:pPr>
        <w:rPr>
          <w:lang w:val="en-GB"/>
        </w:rPr>
      </w:pPr>
      <w:r w:rsidRPr="00891A28">
        <w:rPr>
          <w:b/>
          <w:bCs/>
          <w:lang w:val="en-GB"/>
        </w:rPr>
        <w:t>Extension type</w:t>
      </w:r>
      <w:r w:rsidRPr="00891A28">
        <w:rPr>
          <w:lang w:val="en-GB"/>
        </w:rPr>
        <w:t>: This is a four-byte field which contains an identification of the type of data that are present in the extension segment:</w:t>
      </w:r>
    </w:p>
    <w:p w14:paraId="2F32682C" w14:textId="77777777" w:rsidR="007F2BF7" w:rsidRPr="00891A28" w:rsidRDefault="00EB5260">
      <w:pPr>
        <w:rPr>
          <w:lang w:val="en-GB"/>
        </w:rPr>
      </w:pPr>
      <w:r w:rsidRPr="00891A28">
        <w:rPr>
          <w:lang w:val="en-GB"/>
        </w:rPr>
        <w:t>The three most significant bits of this field have special meaning:</w:t>
      </w:r>
    </w:p>
    <w:p w14:paraId="3BD32ECF" w14:textId="77777777" w:rsidR="007F2BF7" w:rsidRPr="00891A28" w:rsidRDefault="00EB5260">
      <w:pPr>
        <w:tabs>
          <w:tab w:val="clear" w:pos="794"/>
        </w:tabs>
        <w:ind w:left="1191" w:hanging="1191"/>
        <w:rPr>
          <w:lang w:val="en-GB"/>
        </w:rPr>
      </w:pPr>
      <w:r w:rsidRPr="00891A28">
        <w:rPr>
          <w:b/>
          <w:bCs/>
          <w:lang w:val="en-GB"/>
        </w:rPr>
        <w:t>Bit 29</w:t>
      </w:r>
      <w:r w:rsidRPr="00891A28">
        <w:rPr>
          <w:lang w:val="en-GB"/>
        </w:rPr>
        <w:tab/>
        <w:t xml:space="preserve">Reserved. Future revisions of this Recommendation | International Standard may define extension types; extension types may also be registered by other parties. Other parties may register only extension types with this bit equal to </w:t>
      </w:r>
      <w:r w:rsidRPr="00891A28">
        <w:rPr>
          <w:b/>
          <w:bCs/>
          <w:lang w:val="en-GB"/>
        </w:rPr>
        <w:t>0</w:t>
      </w:r>
      <w:r w:rsidRPr="00891A28">
        <w:rPr>
          <w:lang w:val="en-GB"/>
        </w:rPr>
        <w:t xml:space="preserve">; all extension types having bit 29 equal to </w:t>
      </w:r>
      <w:r w:rsidRPr="00891A28">
        <w:rPr>
          <w:b/>
          <w:bCs/>
          <w:lang w:val="en-GB"/>
        </w:rPr>
        <w:t>1</w:t>
      </w:r>
      <w:r w:rsidRPr="00891A28">
        <w:rPr>
          <w:lang w:val="en-GB"/>
        </w:rPr>
        <w:t xml:space="preserve"> are reserved for future revisions of this Recommendation | International Standard.</w:t>
      </w:r>
    </w:p>
    <w:p w14:paraId="2FB79856" w14:textId="77777777" w:rsidR="007F2BF7" w:rsidRPr="00891A28" w:rsidRDefault="00EB5260">
      <w:pPr>
        <w:tabs>
          <w:tab w:val="clear" w:pos="794"/>
        </w:tabs>
        <w:ind w:left="1191" w:hanging="1191"/>
        <w:rPr>
          <w:lang w:val="en-GB"/>
        </w:rPr>
      </w:pPr>
      <w:r w:rsidRPr="00891A28">
        <w:rPr>
          <w:b/>
          <w:bCs/>
          <w:lang w:val="en-GB"/>
        </w:rPr>
        <w:t>Bit 30</w:t>
      </w:r>
      <w:r w:rsidRPr="00891A28">
        <w:rPr>
          <w:lang w:val="en-GB"/>
        </w:rPr>
        <w:tab/>
        <w:t xml:space="preserve">Dependent. If this bit is </w:t>
      </w:r>
      <w:r w:rsidRPr="00891A28">
        <w:rPr>
          <w:b/>
          <w:bCs/>
          <w:lang w:val="en-GB"/>
        </w:rPr>
        <w:t>1</w:t>
      </w:r>
      <w:r w:rsidRPr="00891A28">
        <w:rPr>
          <w:lang w:val="en-GB"/>
        </w:rPr>
        <w:t>, then the coding of the data in the extension segment is dependent on the exact encoding of the data in the segments that the extension segment refers to. Any file manipulation program that modifies those referred-to segments needs to modify this extension segment's data correspondingly; if it does not understand the extension segment (due to not recognising its extension type), and if it is not a necessary extension segment, then the segment should be deleted.</w:t>
      </w:r>
    </w:p>
    <w:p w14:paraId="315BEC9E" w14:textId="77777777" w:rsidR="007F2BF7" w:rsidRPr="00891A28" w:rsidRDefault="00EB5260">
      <w:pPr>
        <w:rPr>
          <w:lang w:val="en-GB"/>
        </w:rPr>
      </w:pPr>
      <w:r w:rsidRPr="00891A28">
        <w:rPr>
          <w:lang w:val="en-GB"/>
        </w:rPr>
        <w:t>EXAMPLE – An extension segment containing a CRC of the segment that it refers to should be flagged as dependent.</w:t>
      </w:r>
    </w:p>
    <w:p w14:paraId="2E9126EA" w14:textId="77777777" w:rsidR="007F2BF7" w:rsidRPr="00891A28" w:rsidRDefault="00EB5260">
      <w:pPr>
        <w:tabs>
          <w:tab w:val="clear" w:pos="794"/>
        </w:tabs>
        <w:ind w:left="1191" w:hanging="1191"/>
        <w:rPr>
          <w:lang w:val="en-GB"/>
        </w:rPr>
      </w:pPr>
      <w:r w:rsidRPr="00891A28">
        <w:rPr>
          <w:b/>
          <w:bCs/>
          <w:lang w:val="en-GB"/>
        </w:rPr>
        <w:t>Bit 31</w:t>
      </w:r>
      <w:r w:rsidRPr="00891A28">
        <w:rPr>
          <w:lang w:val="en-GB"/>
        </w:rPr>
        <w:tab/>
        <w:t xml:space="preserve">Necessary. If this bit is </w:t>
      </w:r>
      <w:r w:rsidRPr="00891A28">
        <w:rPr>
          <w:b/>
          <w:bCs/>
          <w:lang w:val="en-GB"/>
        </w:rPr>
        <w:t>1</w:t>
      </w:r>
      <w:r w:rsidRPr="00891A28">
        <w:rPr>
          <w:lang w:val="en-GB"/>
        </w:rPr>
        <w:t>, then any decoder that does not know how to parse extensions of this extension segment's type will not be able to correctly decode the file to produce the intended decoded page images.</w:t>
      </w:r>
    </w:p>
    <w:p w14:paraId="118EBDB8" w14:textId="77777777" w:rsidR="007F2BF7" w:rsidRPr="00891A28" w:rsidRDefault="00EB5260">
      <w:pPr>
        <w:pStyle w:val="Note1"/>
      </w:pPr>
      <w:r w:rsidRPr="00891A28">
        <w:t xml:space="preserve">NOTE – This is intended to facilitate future extensions to JBIG2, such as coding improvements. If this bit is </w:t>
      </w:r>
      <w:r w:rsidRPr="00891A28">
        <w:rPr>
          <w:b/>
          <w:bCs/>
        </w:rPr>
        <w:t>1</w:t>
      </w:r>
      <w:r w:rsidRPr="00891A28">
        <w:t>, then a decoder that does not understand the extension knows that it has encountered data necessary to the correct decoding of the page that it cannot handle. For example, an extension segment containing a region that is coded with some new method would be flagged as "necessary", as without that region the page image is not complete. Another example might be an extension segment containing a set of colours that should be applied to the symbols on the page as they are drawn.</w:t>
      </w:r>
    </w:p>
    <w:p w14:paraId="2C110619" w14:textId="77777777" w:rsidR="007F2BF7" w:rsidRPr="00891A28" w:rsidRDefault="00EB5260">
      <w:pPr>
        <w:rPr>
          <w:lang w:val="en-GB"/>
        </w:rPr>
      </w:pPr>
      <w:r w:rsidRPr="00891A28">
        <w:rPr>
          <w:lang w:val="en-GB"/>
        </w:rPr>
        <w:t xml:space="preserve">If the "necessary" bit is </w:t>
      </w:r>
      <w:r w:rsidRPr="00891A28">
        <w:rPr>
          <w:b/>
          <w:bCs/>
          <w:lang w:val="en-GB"/>
        </w:rPr>
        <w:t>1</w:t>
      </w:r>
      <w:r w:rsidRPr="00891A28">
        <w:rPr>
          <w:lang w:val="en-GB"/>
        </w:rPr>
        <w:t xml:space="preserve">, then the "reserved" bit must also be </w:t>
      </w:r>
      <w:r w:rsidRPr="00891A28">
        <w:rPr>
          <w:b/>
          <w:bCs/>
          <w:lang w:val="en-GB"/>
        </w:rPr>
        <w:t>1</w:t>
      </w:r>
      <w:r w:rsidRPr="00891A28">
        <w:rPr>
          <w:lang w:val="en-GB"/>
        </w:rPr>
        <w:t>.</w:t>
      </w:r>
    </w:p>
    <w:p w14:paraId="2423C726" w14:textId="77777777" w:rsidR="007F2BF7" w:rsidRPr="00891A28" w:rsidRDefault="00EB5260">
      <w:pPr>
        <w:rPr>
          <w:lang w:val="en-GB"/>
        </w:rPr>
      </w:pPr>
      <w:r w:rsidRPr="00891A28">
        <w:rPr>
          <w:lang w:val="en-GB"/>
        </w:rPr>
        <w:lastRenderedPageBreak/>
        <w:t>The remainder of the extension segment's data immediately follows the extension type field, and is formatted in some way particular to the type of extension.</w:t>
      </w:r>
    </w:p>
    <w:p w14:paraId="0B9BBD06" w14:textId="77777777" w:rsidR="007F2BF7" w:rsidRPr="00891A28" w:rsidRDefault="00EB5260">
      <w:pPr>
        <w:pStyle w:val="Heading3"/>
        <w:rPr>
          <w:lang w:val="en-GB"/>
        </w:rPr>
      </w:pPr>
      <w:bookmarkStart w:id="1048" w:name="_Toc524615868"/>
      <w:r w:rsidRPr="00891A28">
        <w:rPr>
          <w:lang w:val="en-GB"/>
        </w:rPr>
        <w:t>7.4.15</w:t>
      </w:r>
      <w:r w:rsidRPr="00891A28">
        <w:rPr>
          <w:lang w:val="en-GB"/>
        </w:rPr>
        <w:tab/>
      </w:r>
      <w:bookmarkStart w:id="1049" w:name="x1-1950007.4.15"/>
      <w:bookmarkStart w:id="1050" w:name="QQ1-1-284"/>
      <w:bookmarkEnd w:id="1049"/>
      <w:bookmarkEnd w:id="1050"/>
      <w:r w:rsidRPr="00891A28">
        <w:rPr>
          <w:lang w:val="en-GB"/>
        </w:rPr>
        <w:t>Defined extension types</w:t>
      </w:r>
      <w:bookmarkEnd w:id="1048"/>
    </w:p>
    <w:p w14:paraId="70AF35D7" w14:textId="77777777" w:rsidR="007F2BF7" w:rsidRPr="00891A28" w:rsidRDefault="00EB5260">
      <w:pPr>
        <w:rPr>
          <w:lang w:val="en-GB"/>
        </w:rPr>
      </w:pPr>
      <w:r w:rsidRPr="00891A28">
        <w:rPr>
          <w:lang w:val="en-GB"/>
        </w:rPr>
        <w:t>The following extension types are currently defined.</w:t>
      </w:r>
    </w:p>
    <w:p w14:paraId="0CB16ED2" w14:textId="77777777" w:rsidR="007F2BF7" w:rsidRPr="00891A28" w:rsidRDefault="00EB5260">
      <w:pPr>
        <w:rPr>
          <w:lang w:val="en-GB"/>
        </w:rPr>
      </w:pPr>
      <w:r w:rsidRPr="00891A28">
        <w:rPr>
          <w:rFonts w:ascii="Courier" w:hAnsi="Courier"/>
          <w:lang w:val="en-GB"/>
        </w:rPr>
        <w:t>0x20000000</w:t>
      </w:r>
      <w:r w:rsidRPr="00891A28">
        <w:rPr>
          <w:lang w:val="en-GB"/>
        </w:rPr>
        <w:t>  Single-byte coded comment. See 7.4.15.1.</w:t>
      </w:r>
    </w:p>
    <w:p w14:paraId="0DF52F8E" w14:textId="77777777" w:rsidR="007F2BF7" w:rsidRPr="00891A28" w:rsidRDefault="00EB5260">
      <w:pPr>
        <w:rPr>
          <w:lang w:val="en-GB"/>
        </w:rPr>
      </w:pPr>
      <w:r w:rsidRPr="00891A28">
        <w:rPr>
          <w:rFonts w:ascii="Courier" w:hAnsi="Courier"/>
          <w:lang w:val="en-GB"/>
        </w:rPr>
        <w:t>0x20000002</w:t>
      </w:r>
      <w:r w:rsidRPr="00891A28">
        <w:rPr>
          <w:lang w:val="en-GB"/>
        </w:rPr>
        <w:t>  Multi-byte coded comment. See 7.4.15.2.</w:t>
      </w:r>
    </w:p>
    <w:p w14:paraId="122E1615" w14:textId="77777777" w:rsidR="007F2BF7" w:rsidRPr="00891A28" w:rsidRDefault="00EB5260">
      <w:pPr>
        <w:pStyle w:val="Heading4"/>
        <w:rPr>
          <w:lang w:val="en-GB"/>
        </w:rPr>
      </w:pPr>
      <w:r w:rsidRPr="00891A28">
        <w:rPr>
          <w:lang w:val="en-GB"/>
        </w:rPr>
        <w:t>7.4.15.1</w:t>
      </w:r>
      <w:r w:rsidRPr="00891A28">
        <w:rPr>
          <w:lang w:val="en-GB"/>
        </w:rPr>
        <w:tab/>
      </w:r>
      <w:bookmarkStart w:id="1051" w:name="x1-1960007.4.15.1"/>
      <w:bookmarkStart w:id="1052" w:name="QQ1-1-285"/>
      <w:bookmarkEnd w:id="1051"/>
      <w:bookmarkEnd w:id="1052"/>
      <w:r w:rsidRPr="00891A28">
        <w:rPr>
          <w:lang w:val="en-GB"/>
        </w:rPr>
        <w:t>Single-byte coded comment</w:t>
      </w:r>
    </w:p>
    <w:p w14:paraId="0D11DFA6" w14:textId="77777777" w:rsidR="007F2BF7" w:rsidRPr="00891A28" w:rsidRDefault="00EB5260">
      <w:pPr>
        <w:rPr>
          <w:lang w:val="en-GB"/>
        </w:rPr>
      </w:pPr>
      <w:r w:rsidRPr="00891A28">
        <w:rPr>
          <w:lang w:val="en-GB"/>
        </w:rPr>
        <w:t>A single-byte coded comment extension segment holds textual information about some other segment, page, or the bitstream as a whole. If it refers to no other segments, and is associated with no page, then it contains some set of comments applying to the entire bitstream. If it refers to no other segments, but is associated with some page, then it contains some set of comments applying to that page. If it refers to some segments, then it contains some set of comments applying to those segments.</w:t>
      </w:r>
    </w:p>
    <w:p w14:paraId="01BDA9BE" w14:textId="10AFF0F6" w:rsidR="007F2BF7" w:rsidRPr="00891A28" w:rsidRDefault="00EB5260">
      <w:pPr>
        <w:rPr>
          <w:lang w:val="en-GB"/>
        </w:rPr>
      </w:pPr>
      <w:r w:rsidRPr="00891A28">
        <w:rPr>
          <w:lang w:val="en-GB"/>
        </w:rPr>
        <w:t xml:space="preserve">A single-byte coded comment segment contains a number of (name, value) pairs. Each element of each pair is a string of characters, and is terminated by a </w:t>
      </w:r>
      <w:r w:rsidRPr="00891A28">
        <w:rPr>
          <w:rFonts w:ascii="Courier" w:hAnsi="Courier"/>
          <w:lang w:val="en-GB"/>
        </w:rPr>
        <w:t>0x00</w:t>
      </w:r>
      <w:r w:rsidRPr="00891A28">
        <w:rPr>
          <w:lang w:val="en-GB"/>
        </w:rPr>
        <w:t xml:space="preserve"> byte. The last pair is followed by an additional </w:t>
      </w:r>
      <w:r w:rsidRPr="00891A28">
        <w:rPr>
          <w:rFonts w:ascii="Courier" w:hAnsi="Courier"/>
          <w:lang w:val="en-GB"/>
        </w:rPr>
        <w:t>0x00</w:t>
      </w:r>
      <w:r w:rsidRPr="00891A28">
        <w:rPr>
          <w:lang w:val="en-GB"/>
        </w:rPr>
        <w:t xml:space="preserve"> byte. The other bytes shall be interpreted according to ISO/IEC 8859-1:1998.</w:t>
      </w:r>
    </w:p>
    <w:p w14:paraId="6425879B" w14:textId="77777777" w:rsidR="007F2BF7" w:rsidRPr="00891A28" w:rsidRDefault="00EB5260">
      <w:pPr>
        <w:pStyle w:val="Note1"/>
      </w:pPr>
      <w:r w:rsidRPr="00891A28">
        <w:t>NOTE – A single-byte coded comment extension segment may contain any valid ISO/IEC 8859-1 character, including those whose values are greater than 127.</w:t>
      </w:r>
    </w:p>
    <w:p w14:paraId="0ED03E40" w14:textId="77777777" w:rsidR="007F2BF7" w:rsidRPr="00891A28" w:rsidRDefault="00EB5260">
      <w:pPr>
        <w:rPr>
          <w:lang w:val="en-GB"/>
        </w:rPr>
      </w:pPr>
      <w:r w:rsidRPr="00891A28">
        <w:rPr>
          <w:lang w:val="en-GB"/>
        </w:rPr>
        <w:t>EXAMPLE – The comment containing the following pairs</w:t>
      </w:r>
    </w:p>
    <w:p w14:paraId="65F0C7CF" w14:textId="77777777" w:rsidR="007F2BF7" w:rsidRPr="00891A28" w:rsidRDefault="007F2BF7">
      <w:pPr>
        <w:pStyle w:val="TableFin"/>
        <w:rPr>
          <w:lang w:val="en-GB"/>
        </w:rPr>
      </w:pPr>
    </w:p>
    <w:tbl>
      <w:tblPr>
        <w:tblW w:w="0" w:type="auto"/>
        <w:jc w:val="center"/>
        <w:tblLayout w:type="fixed"/>
        <w:tblLook w:val="0000" w:firstRow="0" w:lastRow="0" w:firstColumn="0" w:lastColumn="0" w:noHBand="0" w:noVBand="0"/>
      </w:tblPr>
      <w:tblGrid>
        <w:gridCol w:w="1230"/>
        <w:gridCol w:w="4942"/>
      </w:tblGrid>
      <w:tr w:rsidR="007F2BF7" w:rsidRPr="00891A28" w14:paraId="2FC7571B" w14:textId="77777777">
        <w:trPr>
          <w:jc w:val="center"/>
        </w:trPr>
        <w:tc>
          <w:tcPr>
            <w:tcW w:w="1230" w:type="dxa"/>
          </w:tcPr>
          <w:p w14:paraId="612E30A1" w14:textId="77777777" w:rsidR="007F2BF7" w:rsidRPr="00891A28" w:rsidRDefault="00EB5260">
            <w:pPr>
              <w:pStyle w:val="Normalaftertitle"/>
              <w:framePr w:hSpace="181" w:wrap="notBeside" w:vAnchor="text" w:hAnchor="text" w:xAlign="center" w:y="1"/>
              <w:spacing w:before="0"/>
              <w:rPr>
                <w:rFonts w:ascii="Courier" w:hAnsi="Courier"/>
                <w:lang w:val="en-GB"/>
              </w:rPr>
            </w:pPr>
            <w:r w:rsidRPr="00891A28">
              <w:rPr>
                <w:rFonts w:ascii="Courier" w:hAnsi="Courier"/>
                <w:lang w:val="en-GB"/>
              </w:rPr>
              <w:t xml:space="preserve">Title </w:t>
            </w:r>
          </w:p>
        </w:tc>
        <w:tc>
          <w:tcPr>
            <w:tcW w:w="4942" w:type="dxa"/>
          </w:tcPr>
          <w:p w14:paraId="440C87ED" w14:textId="77777777" w:rsidR="007F2BF7" w:rsidRPr="00891A28" w:rsidRDefault="00EB5260">
            <w:pPr>
              <w:pStyle w:val="Normalaftertitle"/>
              <w:framePr w:hSpace="181" w:wrap="notBeside" w:vAnchor="text" w:hAnchor="text" w:xAlign="center" w:y="1"/>
              <w:spacing w:before="0"/>
              <w:rPr>
                <w:rFonts w:ascii="Courier" w:hAnsi="Courier"/>
                <w:lang w:val="en-GB"/>
              </w:rPr>
            </w:pPr>
            <w:r w:rsidRPr="00891A28">
              <w:rPr>
                <w:rFonts w:ascii="Courier" w:hAnsi="Courier"/>
                <w:lang w:val="en-GB"/>
              </w:rPr>
              <w:t>An Illustrated History of False Teeth</w:t>
            </w:r>
          </w:p>
        </w:tc>
      </w:tr>
      <w:tr w:rsidR="007F2BF7" w:rsidRPr="00891A28" w14:paraId="3BEB3808" w14:textId="77777777">
        <w:trPr>
          <w:jc w:val="center"/>
        </w:trPr>
        <w:tc>
          <w:tcPr>
            <w:tcW w:w="1230" w:type="dxa"/>
          </w:tcPr>
          <w:p w14:paraId="0D656FA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 xml:space="preserve">Author </w:t>
            </w:r>
          </w:p>
        </w:tc>
        <w:tc>
          <w:tcPr>
            <w:tcW w:w="4942" w:type="dxa"/>
          </w:tcPr>
          <w:p w14:paraId="0778AF5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 xml:space="preserve">The Big Cheese </w:t>
            </w:r>
          </w:p>
        </w:tc>
      </w:tr>
    </w:tbl>
    <w:p w14:paraId="49D150D0" w14:textId="77777777" w:rsidR="007F2BF7" w:rsidRPr="00891A28" w:rsidRDefault="00EB5260">
      <w:pPr>
        <w:rPr>
          <w:lang w:val="en-GB"/>
        </w:rPr>
      </w:pPr>
      <w:r w:rsidRPr="00891A28">
        <w:rPr>
          <w:lang w:val="en-GB"/>
        </w:rPr>
        <w:t>is stored as the following sequence of bytes. The bytes are shown as hexadecimal numbers together with their printable equivalents, with "." indicating an unprintable byte. Note the four-byte extension type at the start of the segment data:</w:t>
      </w:r>
    </w:p>
    <w:p w14:paraId="7E162775" w14:textId="77777777" w:rsidR="007F2BF7" w:rsidRPr="00891A28" w:rsidRDefault="007F2BF7">
      <w:pPr>
        <w:pStyle w:val="TableFin"/>
        <w:rPr>
          <w:lang w:val="en-GB"/>
        </w:rPr>
      </w:pPr>
    </w:p>
    <w:tbl>
      <w:tblPr>
        <w:tblW w:w="0" w:type="auto"/>
        <w:jc w:val="center"/>
        <w:tblLayout w:type="fixed"/>
        <w:tblCellMar>
          <w:left w:w="0" w:type="dxa"/>
          <w:right w:w="0" w:type="dxa"/>
        </w:tblCellMar>
        <w:tblLook w:val="0000" w:firstRow="0" w:lastRow="0" w:firstColumn="0" w:lastColumn="0"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1985"/>
      </w:tblGrid>
      <w:tr w:rsidR="007F2BF7" w:rsidRPr="00891A28" w14:paraId="13FE4522" w14:textId="77777777">
        <w:trPr>
          <w:jc w:val="center"/>
        </w:trPr>
        <w:tc>
          <w:tcPr>
            <w:tcW w:w="397" w:type="dxa"/>
            <w:vAlign w:val="center"/>
          </w:tcPr>
          <w:p w14:paraId="32F4A2E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6E1B1578"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20137F5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270962C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2E1E75C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54</w:t>
            </w:r>
          </w:p>
        </w:tc>
        <w:tc>
          <w:tcPr>
            <w:tcW w:w="397" w:type="dxa"/>
            <w:vAlign w:val="center"/>
          </w:tcPr>
          <w:p w14:paraId="61985FA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9</w:t>
            </w:r>
          </w:p>
        </w:tc>
        <w:tc>
          <w:tcPr>
            <w:tcW w:w="397" w:type="dxa"/>
            <w:vAlign w:val="center"/>
          </w:tcPr>
          <w:p w14:paraId="2D9B65A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3D96E65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C</w:t>
            </w:r>
          </w:p>
        </w:tc>
        <w:tc>
          <w:tcPr>
            <w:tcW w:w="397" w:type="dxa"/>
            <w:vAlign w:val="center"/>
          </w:tcPr>
          <w:p w14:paraId="6110A14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560807A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0D1B140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1</w:t>
            </w:r>
          </w:p>
        </w:tc>
        <w:tc>
          <w:tcPr>
            <w:tcW w:w="397" w:type="dxa"/>
            <w:vAlign w:val="center"/>
          </w:tcPr>
          <w:p w14:paraId="62DBE90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E</w:t>
            </w:r>
          </w:p>
        </w:tc>
        <w:tc>
          <w:tcPr>
            <w:tcW w:w="397" w:type="dxa"/>
            <w:vAlign w:val="center"/>
          </w:tcPr>
          <w:p w14:paraId="2988340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69417D29"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9</w:t>
            </w:r>
          </w:p>
        </w:tc>
        <w:tc>
          <w:tcPr>
            <w:tcW w:w="397" w:type="dxa"/>
            <w:vAlign w:val="center"/>
          </w:tcPr>
          <w:p w14:paraId="106B6EB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C</w:t>
            </w:r>
          </w:p>
        </w:tc>
        <w:tc>
          <w:tcPr>
            <w:tcW w:w="397" w:type="dxa"/>
            <w:vAlign w:val="center"/>
          </w:tcPr>
          <w:p w14:paraId="0482BCF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C</w:t>
            </w:r>
          </w:p>
        </w:tc>
        <w:tc>
          <w:tcPr>
            <w:tcW w:w="1985" w:type="dxa"/>
            <w:vAlign w:val="center"/>
          </w:tcPr>
          <w:p w14:paraId="26974351" w14:textId="77777777" w:rsidR="007F2BF7" w:rsidRPr="00891A28" w:rsidRDefault="00EB5260">
            <w:pPr>
              <w:framePr w:hSpace="181" w:wrap="notBeside" w:vAnchor="text" w:hAnchor="text" w:xAlign="center" w:y="1"/>
              <w:tabs>
                <w:tab w:val="left" w:pos="142"/>
              </w:tabs>
              <w:spacing w:before="0"/>
              <w:rPr>
                <w:rFonts w:ascii="Courier" w:hAnsi="Courier"/>
                <w:lang w:val="en-GB"/>
              </w:rPr>
            </w:pPr>
            <w:r w:rsidRPr="00891A28">
              <w:rPr>
                <w:rFonts w:ascii="Courier" w:hAnsi="Courier"/>
                <w:lang w:val="en-GB"/>
              </w:rPr>
              <w:tab/>
              <w:t>...Title.An Ill</w:t>
            </w:r>
          </w:p>
        </w:tc>
      </w:tr>
      <w:tr w:rsidR="007F2BF7" w:rsidRPr="00891A28" w14:paraId="50189FE9" w14:textId="77777777">
        <w:trPr>
          <w:jc w:val="center"/>
        </w:trPr>
        <w:tc>
          <w:tcPr>
            <w:tcW w:w="397" w:type="dxa"/>
            <w:vAlign w:val="center"/>
          </w:tcPr>
          <w:p w14:paraId="1CAEE08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5</w:t>
            </w:r>
          </w:p>
        </w:tc>
        <w:tc>
          <w:tcPr>
            <w:tcW w:w="397" w:type="dxa"/>
            <w:vAlign w:val="center"/>
          </w:tcPr>
          <w:p w14:paraId="7BE75C59"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3</w:t>
            </w:r>
          </w:p>
        </w:tc>
        <w:tc>
          <w:tcPr>
            <w:tcW w:w="397" w:type="dxa"/>
            <w:vAlign w:val="center"/>
          </w:tcPr>
          <w:p w14:paraId="75CEB7F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167485D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2</w:t>
            </w:r>
          </w:p>
        </w:tc>
        <w:tc>
          <w:tcPr>
            <w:tcW w:w="397" w:type="dxa"/>
            <w:vAlign w:val="center"/>
          </w:tcPr>
          <w:p w14:paraId="0F3EDCA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1</w:t>
            </w:r>
          </w:p>
        </w:tc>
        <w:tc>
          <w:tcPr>
            <w:tcW w:w="397" w:type="dxa"/>
            <w:vAlign w:val="center"/>
          </w:tcPr>
          <w:p w14:paraId="79A4975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3A4EAAD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76FBCF0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4</w:t>
            </w:r>
          </w:p>
        </w:tc>
        <w:tc>
          <w:tcPr>
            <w:tcW w:w="397" w:type="dxa"/>
            <w:vAlign w:val="center"/>
          </w:tcPr>
          <w:p w14:paraId="3542BEE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5CA2589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8</w:t>
            </w:r>
          </w:p>
        </w:tc>
        <w:tc>
          <w:tcPr>
            <w:tcW w:w="397" w:type="dxa"/>
            <w:vAlign w:val="center"/>
          </w:tcPr>
          <w:p w14:paraId="5B2D8D4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9</w:t>
            </w:r>
          </w:p>
        </w:tc>
        <w:tc>
          <w:tcPr>
            <w:tcW w:w="397" w:type="dxa"/>
            <w:vAlign w:val="center"/>
          </w:tcPr>
          <w:p w14:paraId="7D925A6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3</w:t>
            </w:r>
          </w:p>
        </w:tc>
        <w:tc>
          <w:tcPr>
            <w:tcW w:w="397" w:type="dxa"/>
            <w:vAlign w:val="center"/>
          </w:tcPr>
          <w:p w14:paraId="72A3DBD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1334C11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F</w:t>
            </w:r>
          </w:p>
        </w:tc>
        <w:tc>
          <w:tcPr>
            <w:tcW w:w="397" w:type="dxa"/>
            <w:vAlign w:val="center"/>
          </w:tcPr>
          <w:p w14:paraId="69DF3816"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2</w:t>
            </w:r>
          </w:p>
        </w:tc>
        <w:tc>
          <w:tcPr>
            <w:tcW w:w="397" w:type="dxa"/>
            <w:vAlign w:val="center"/>
          </w:tcPr>
          <w:p w14:paraId="3377837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9</w:t>
            </w:r>
          </w:p>
        </w:tc>
        <w:tc>
          <w:tcPr>
            <w:tcW w:w="1985" w:type="dxa"/>
            <w:vAlign w:val="center"/>
          </w:tcPr>
          <w:p w14:paraId="0AFABC5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ustrated History</w:t>
            </w:r>
          </w:p>
        </w:tc>
      </w:tr>
      <w:tr w:rsidR="007F2BF7" w:rsidRPr="00891A28" w14:paraId="7AE5A03F" w14:textId="77777777">
        <w:trPr>
          <w:jc w:val="center"/>
        </w:trPr>
        <w:tc>
          <w:tcPr>
            <w:tcW w:w="397" w:type="dxa"/>
            <w:vAlign w:val="center"/>
          </w:tcPr>
          <w:p w14:paraId="5BBB97F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46C1D544"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F</w:t>
            </w:r>
          </w:p>
        </w:tc>
        <w:tc>
          <w:tcPr>
            <w:tcW w:w="397" w:type="dxa"/>
            <w:vAlign w:val="center"/>
          </w:tcPr>
          <w:p w14:paraId="151F792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6</w:t>
            </w:r>
          </w:p>
        </w:tc>
        <w:tc>
          <w:tcPr>
            <w:tcW w:w="397" w:type="dxa"/>
            <w:vAlign w:val="center"/>
          </w:tcPr>
          <w:p w14:paraId="7378ADA1"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77A9E41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6</w:t>
            </w:r>
          </w:p>
        </w:tc>
        <w:tc>
          <w:tcPr>
            <w:tcW w:w="397" w:type="dxa"/>
            <w:vAlign w:val="center"/>
          </w:tcPr>
          <w:p w14:paraId="4BA0F24B"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1</w:t>
            </w:r>
          </w:p>
        </w:tc>
        <w:tc>
          <w:tcPr>
            <w:tcW w:w="397" w:type="dxa"/>
            <w:vAlign w:val="center"/>
          </w:tcPr>
          <w:p w14:paraId="787C054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C</w:t>
            </w:r>
          </w:p>
        </w:tc>
        <w:tc>
          <w:tcPr>
            <w:tcW w:w="397" w:type="dxa"/>
            <w:vAlign w:val="center"/>
          </w:tcPr>
          <w:p w14:paraId="48E3736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3</w:t>
            </w:r>
          </w:p>
        </w:tc>
        <w:tc>
          <w:tcPr>
            <w:tcW w:w="397" w:type="dxa"/>
            <w:vAlign w:val="center"/>
          </w:tcPr>
          <w:p w14:paraId="58CFCF2C"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374BBC2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6F7CFC1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54</w:t>
            </w:r>
          </w:p>
        </w:tc>
        <w:tc>
          <w:tcPr>
            <w:tcW w:w="397" w:type="dxa"/>
            <w:vAlign w:val="center"/>
          </w:tcPr>
          <w:p w14:paraId="28E0618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430ABAC8"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0DAC67B8"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2A13C84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8</w:t>
            </w:r>
          </w:p>
        </w:tc>
        <w:tc>
          <w:tcPr>
            <w:tcW w:w="397" w:type="dxa"/>
            <w:vAlign w:val="center"/>
          </w:tcPr>
          <w:p w14:paraId="53F600E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1985" w:type="dxa"/>
            <w:vAlign w:val="center"/>
          </w:tcPr>
          <w:p w14:paraId="1F8CE2CD" w14:textId="77777777" w:rsidR="007F2BF7" w:rsidRPr="00891A28" w:rsidRDefault="00EB5260">
            <w:pPr>
              <w:framePr w:hSpace="181" w:wrap="notBeside" w:vAnchor="text" w:hAnchor="text" w:xAlign="center" w:y="1"/>
              <w:tabs>
                <w:tab w:val="left" w:pos="142"/>
              </w:tabs>
              <w:spacing w:before="0"/>
              <w:rPr>
                <w:rFonts w:ascii="Courier" w:hAnsi="Courier"/>
                <w:lang w:val="en-GB"/>
              </w:rPr>
            </w:pPr>
            <w:r w:rsidRPr="00891A28">
              <w:rPr>
                <w:rFonts w:ascii="Courier" w:hAnsi="Courier"/>
                <w:lang w:val="en-GB"/>
              </w:rPr>
              <w:tab/>
              <w:t>of False Teeth.</w:t>
            </w:r>
          </w:p>
        </w:tc>
      </w:tr>
      <w:tr w:rsidR="007F2BF7" w:rsidRPr="00891A28" w14:paraId="3770F066" w14:textId="77777777">
        <w:trPr>
          <w:jc w:val="center"/>
        </w:trPr>
        <w:tc>
          <w:tcPr>
            <w:tcW w:w="397" w:type="dxa"/>
            <w:vAlign w:val="center"/>
          </w:tcPr>
          <w:p w14:paraId="56417F8E"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1</w:t>
            </w:r>
          </w:p>
        </w:tc>
        <w:tc>
          <w:tcPr>
            <w:tcW w:w="397" w:type="dxa"/>
            <w:vAlign w:val="center"/>
          </w:tcPr>
          <w:p w14:paraId="29C74F5E"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5</w:t>
            </w:r>
          </w:p>
        </w:tc>
        <w:tc>
          <w:tcPr>
            <w:tcW w:w="397" w:type="dxa"/>
            <w:vAlign w:val="center"/>
          </w:tcPr>
          <w:p w14:paraId="5E3C886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4</w:t>
            </w:r>
          </w:p>
        </w:tc>
        <w:tc>
          <w:tcPr>
            <w:tcW w:w="397" w:type="dxa"/>
            <w:vAlign w:val="center"/>
          </w:tcPr>
          <w:p w14:paraId="5349237E"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8</w:t>
            </w:r>
          </w:p>
        </w:tc>
        <w:tc>
          <w:tcPr>
            <w:tcW w:w="397" w:type="dxa"/>
            <w:vAlign w:val="center"/>
          </w:tcPr>
          <w:p w14:paraId="37E3775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F</w:t>
            </w:r>
          </w:p>
        </w:tc>
        <w:tc>
          <w:tcPr>
            <w:tcW w:w="397" w:type="dxa"/>
            <w:vAlign w:val="center"/>
          </w:tcPr>
          <w:p w14:paraId="2C65DA9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2</w:t>
            </w:r>
          </w:p>
        </w:tc>
        <w:tc>
          <w:tcPr>
            <w:tcW w:w="397" w:type="dxa"/>
            <w:vAlign w:val="center"/>
          </w:tcPr>
          <w:p w14:paraId="5A7E8241"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4257DD71"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54</w:t>
            </w:r>
          </w:p>
        </w:tc>
        <w:tc>
          <w:tcPr>
            <w:tcW w:w="397" w:type="dxa"/>
            <w:vAlign w:val="center"/>
          </w:tcPr>
          <w:p w14:paraId="3FD70C1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8</w:t>
            </w:r>
          </w:p>
        </w:tc>
        <w:tc>
          <w:tcPr>
            <w:tcW w:w="397" w:type="dxa"/>
            <w:vAlign w:val="center"/>
          </w:tcPr>
          <w:p w14:paraId="37F8D37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5FD5134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0C52957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2</w:t>
            </w:r>
          </w:p>
        </w:tc>
        <w:tc>
          <w:tcPr>
            <w:tcW w:w="397" w:type="dxa"/>
            <w:vAlign w:val="center"/>
          </w:tcPr>
          <w:p w14:paraId="573BDE6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9</w:t>
            </w:r>
          </w:p>
        </w:tc>
        <w:tc>
          <w:tcPr>
            <w:tcW w:w="397" w:type="dxa"/>
            <w:vAlign w:val="center"/>
          </w:tcPr>
          <w:p w14:paraId="2ED0D54A"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7</w:t>
            </w:r>
          </w:p>
        </w:tc>
        <w:tc>
          <w:tcPr>
            <w:tcW w:w="397" w:type="dxa"/>
            <w:vAlign w:val="center"/>
          </w:tcPr>
          <w:p w14:paraId="1C933B9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20</w:t>
            </w:r>
          </w:p>
        </w:tc>
        <w:tc>
          <w:tcPr>
            <w:tcW w:w="397" w:type="dxa"/>
            <w:vAlign w:val="center"/>
          </w:tcPr>
          <w:p w14:paraId="5762FE07"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43</w:t>
            </w:r>
          </w:p>
        </w:tc>
        <w:tc>
          <w:tcPr>
            <w:tcW w:w="1985" w:type="dxa"/>
            <w:vAlign w:val="center"/>
          </w:tcPr>
          <w:p w14:paraId="0BB8466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Author.The Big C</w:t>
            </w:r>
          </w:p>
        </w:tc>
      </w:tr>
      <w:tr w:rsidR="007F2BF7" w:rsidRPr="00891A28" w14:paraId="20F2DCB8" w14:textId="77777777">
        <w:trPr>
          <w:jc w:val="center"/>
        </w:trPr>
        <w:tc>
          <w:tcPr>
            <w:tcW w:w="397" w:type="dxa"/>
            <w:vAlign w:val="center"/>
          </w:tcPr>
          <w:p w14:paraId="02C347E2"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8</w:t>
            </w:r>
          </w:p>
        </w:tc>
        <w:tc>
          <w:tcPr>
            <w:tcW w:w="397" w:type="dxa"/>
            <w:vAlign w:val="center"/>
          </w:tcPr>
          <w:p w14:paraId="18A95FE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34CFE5C0"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26ADCB4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73</w:t>
            </w:r>
          </w:p>
        </w:tc>
        <w:tc>
          <w:tcPr>
            <w:tcW w:w="397" w:type="dxa"/>
            <w:vAlign w:val="center"/>
          </w:tcPr>
          <w:p w14:paraId="745BEBB5"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65</w:t>
            </w:r>
          </w:p>
        </w:tc>
        <w:tc>
          <w:tcPr>
            <w:tcW w:w="397" w:type="dxa"/>
            <w:vAlign w:val="center"/>
          </w:tcPr>
          <w:p w14:paraId="056E7033"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78D3084D"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00</w:t>
            </w:r>
          </w:p>
        </w:tc>
        <w:tc>
          <w:tcPr>
            <w:tcW w:w="397" w:type="dxa"/>
            <w:vAlign w:val="center"/>
          </w:tcPr>
          <w:p w14:paraId="52F25F84"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37473A5F"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42972C2C"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3C866FC6"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0C7AC5F7"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5D094FB3"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49435DFE"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3879BC8E" w14:textId="77777777" w:rsidR="007F2BF7" w:rsidRPr="00891A28" w:rsidRDefault="007F2BF7">
            <w:pPr>
              <w:framePr w:hSpace="181" w:wrap="notBeside" w:vAnchor="text" w:hAnchor="text" w:xAlign="center" w:y="1"/>
              <w:spacing w:before="0"/>
              <w:rPr>
                <w:rFonts w:ascii="Courier" w:hAnsi="Courier"/>
                <w:lang w:val="en-GB"/>
              </w:rPr>
            </w:pPr>
          </w:p>
        </w:tc>
        <w:tc>
          <w:tcPr>
            <w:tcW w:w="397" w:type="dxa"/>
            <w:vAlign w:val="center"/>
          </w:tcPr>
          <w:p w14:paraId="314360EA" w14:textId="77777777" w:rsidR="007F2BF7" w:rsidRPr="00891A28" w:rsidRDefault="007F2BF7">
            <w:pPr>
              <w:framePr w:hSpace="181" w:wrap="notBeside" w:vAnchor="text" w:hAnchor="text" w:xAlign="center" w:y="1"/>
              <w:spacing w:before="0"/>
              <w:rPr>
                <w:rFonts w:ascii="Courier" w:hAnsi="Courier"/>
                <w:lang w:val="en-GB"/>
              </w:rPr>
            </w:pPr>
          </w:p>
        </w:tc>
        <w:tc>
          <w:tcPr>
            <w:tcW w:w="1985" w:type="dxa"/>
            <w:vAlign w:val="center"/>
          </w:tcPr>
          <w:p w14:paraId="00E9B5DF" w14:textId="77777777" w:rsidR="007F2BF7" w:rsidRPr="00891A28" w:rsidRDefault="00EB5260">
            <w:pPr>
              <w:framePr w:hSpace="181" w:wrap="notBeside" w:vAnchor="text" w:hAnchor="text" w:xAlign="center" w:y="1"/>
              <w:spacing w:before="0"/>
              <w:rPr>
                <w:rFonts w:ascii="Courier" w:hAnsi="Courier"/>
                <w:lang w:val="en-GB"/>
              </w:rPr>
            </w:pPr>
            <w:r w:rsidRPr="00891A28">
              <w:rPr>
                <w:rFonts w:ascii="Courier" w:hAnsi="Courier"/>
                <w:lang w:val="en-GB"/>
              </w:rPr>
              <w:t>heese..</w:t>
            </w:r>
          </w:p>
        </w:tc>
      </w:tr>
    </w:tbl>
    <w:p w14:paraId="429B0C91" w14:textId="77777777" w:rsidR="007F2BF7" w:rsidRPr="00891A28" w:rsidRDefault="00EB5260">
      <w:pPr>
        <w:pStyle w:val="Heading4"/>
        <w:rPr>
          <w:lang w:val="en-GB"/>
        </w:rPr>
      </w:pPr>
      <w:r w:rsidRPr="00891A28">
        <w:rPr>
          <w:lang w:val="en-GB"/>
        </w:rPr>
        <w:t>7.4.15.2</w:t>
      </w:r>
      <w:r w:rsidRPr="00891A28">
        <w:rPr>
          <w:lang w:val="en-GB"/>
        </w:rPr>
        <w:tab/>
      </w:r>
      <w:bookmarkStart w:id="1053" w:name="x1-1970007.4.15.2"/>
      <w:bookmarkStart w:id="1054" w:name="QQ1-1-286"/>
      <w:bookmarkEnd w:id="1053"/>
      <w:bookmarkEnd w:id="1054"/>
      <w:r w:rsidRPr="00891A28">
        <w:rPr>
          <w:lang w:val="en-GB"/>
        </w:rPr>
        <w:t>Multi-byte coded comment</w:t>
      </w:r>
    </w:p>
    <w:p w14:paraId="7B7C6326" w14:textId="6DF4ABDA" w:rsidR="002064AD" w:rsidRPr="00891A28" w:rsidRDefault="00EB5260">
      <w:pPr>
        <w:rPr>
          <w:rFonts w:ascii="Courier" w:hAnsi="Courier"/>
          <w:lang w:val="en-GB"/>
        </w:rPr>
      </w:pPr>
      <w:r w:rsidRPr="00891A28">
        <w:rPr>
          <w:lang w:val="en-GB"/>
        </w:rPr>
        <w:t xml:space="preserve">A multi-byte coded comment extension segment is formatted in the same manner as a single-byte coded comment extension segment, except that the individual characters each occupy two bytes, in the ISO/IEC 10646-1:1993 encoding (UCS-2). Each element of each pair in the comment is terminated by a </w:t>
      </w:r>
      <w:r w:rsidRPr="00891A28">
        <w:rPr>
          <w:rFonts w:ascii="Courier" w:hAnsi="Courier"/>
          <w:lang w:val="en-GB"/>
        </w:rPr>
        <w:t>0x0000</w:t>
      </w:r>
      <w:r w:rsidRPr="00891A28">
        <w:rPr>
          <w:lang w:val="en-GB"/>
        </w:rPr>
        <w:t xml:space="preserve"> and the final pair is followed by an additional </w:t>
      </w:r>
      <w:r w:rsidRPr="00891A28">
        <w:rPr>
          <w:rFonts w:ascii="Courier" w:hAnsi="Courier"/>
          <w:lang w:val="en-GB"/>
        </w:rPr>
        <w:t>0x0000.</w:t>
      </w:r>
    </w:p>
    <w:p w14:paraId="4CA8513C" w14:textId="77777777" w:rsidR="002064AD" w:rsidRPr="00891A28" w:rsidRDefault="002064AD">
      <w:pPr>
        <w:rPr>
          <w:rFonts w:ascii="Courier" w:hAnsi="Courier"/>
          <w:lang w:val="en-GB"/>
        </w:rPr>
      </w:pPr>
    </w:p>
    <w:p w14:paraId="6E063220" w14:textId="77777777" w:rsidR="002064AD" w:rsidRPr="00470934" w:rsidRDefault="002064AD" w:rsidP="002064AD">
      <w:pPr>
        <w:keepNext/>
        <w:keepLines/>
        <w:spacing w:before="181"/>
        <w:ind w:left="794" w:hanging="794"/>
        <w:outlineLvl w:val="2"/>
        <w:rPr>
          <w:b/>
          <w:lang w:val="fr-CH"/>
        </w:rPr>
      </w:pPr>
      <w:r w:rsidRPr="00470934">
        <w:rPr>
          <w:b/>
          <w:lang w:val="fr-CH"/>
        </w:rPr>
        <w:t>7.4.16</w:t>
      </w:r>
      <w:r w:rsidRPr="00470934">
        <w:rPr>
          <w:b/>
          <w:lang w:val="fr-CH"/>
        </w:rPr>
        <w:tab/>
        <w:t>Colour palette segment syntax</w:t>
      </w:r>
    </w:p>
    <w:p w14:paraId="7EBDE0D8" w14:textId="77777777" w:rsidR="002064AD" w:rsidRPr="00470934" w:rsidRDefault="002064AD" w:rsidP="002064AD">
      <w:pPr>
        <w:keepNext/>
        <w:keepLines/>
        <w:spacing w:before="181"/>
        <w:ind w:left="794" w:hanging="794"/>
        <w:outlineLvl w:val="3"/>
        <w:rPr>
          <w:b/>
          <w:lang w:val="fr-CH"/>
        </w:rPr>
      </w:pPr>
      <w:r w:rsidRPr="00470934">
        <w:rPr>
          <w:b/>
          <w:lang w:val="fr-CH"/>
        </w:rPr>
        <w:t>7.4.16.1</w:t>
      </w:r>
      <w:r w:rsidRPr="00470934">
        <w:rPr>
          <w:b/>
          <w:lang w:val="fr-CH"/>
        </w:rPr>
        <w:tab/>
        <w:t>Colour palette segment data header</w:t>
      </w:r>
    </w:p>
    <w:p w14:paraId="5567BBF9" w14:textId="607D9BF5" w:rsidR="002064AD" w:rsidRPr="00891A28" w:rsidRDefault="002064AD" w:rsidP="002064AD">
      <w:pPr>
        <w:rPr>
          <w:lang w:val="en-GB"/>
        </w:rPr>
      </w:pPr>
      <w:r w:rsidRPr="00891A28">
        <w:rPr>
          <w:lang w:val="en-GB"/>
        </w:rPr>
        <w:t xml:space="preserve">A colour palette segment's data part begins with a colour palette segment data header, containing the fields shown in Figure </w:t>
      </w:r>
      <w:r w:rsidR="00E316C7" w:rsidRPr="00891A28">
        <w:rPr>
          <w:lang w:val="en-GB"/>
        </w:rPr>
        <w:t>55</w:t>
      </w:r>
      <w:r w:rsidRPr="00891A28">
        <w:rPr>
          <w:lang w:val="en-GB"/>
        </w:rPr>
        <w:t xml:space="preserve"> and described below:</w:t>
      </w:r>
    </w:p>
    <w:p w14:paraId="07A322E4" w14:textId="77777777" w:rsidR="002064AD" w:rsidRPr="00891A28" w:rsidRDefault="00E8631B" w:rsidP="002064AD">
      <w:pPr>
        <w:spacing w:before="240"/>
        <w:jc w:val="center"/>
        <w:rPr>
          <w:lang w:val="en-GB"/>
        </w:rPr>
      </w:pPr>
      <w:r w:rsidRPr="00891A28">
        <w:rPr>
          <w:noProof/>
          <w:lang w:val="en-GB"/>
        </w:rPr>
        <w:object w:dxaOrig="9298" w:dyaOrig="1145" w14:anchorId="11CF2D00">
          <v:shape id="_x0000_i1031" type="#_x0000_t75" style="width:468.15pt;height:57.75pt" o:ole="">
            <v:imagedata r:id="rId63" o:title=""/>
          </v:shape>
          <o:OLEObject Type="Embed" ProgID="Word.Document.12" ShapeID="_x0000_i1031" DrawAspect="Content" ObjectID="_1599310758" r:id="rId64">
            <o:FieldCodes>\s</o:FieldCodes>
          </o:OLEObject>
        </w:object>
      </w:r>
    </w:p>
    <w:p w14:paraId="187E39BB" w14:textId="3388BD58" w:rsidR="002064AD" w:rsidRPr="00891A28" w:rsidRDefault="002064AD" w:rsidP="002064AD">
      <w:pPr>
        <w:keepLines/>
        <w:spacing w:before="240" w:after="120"/>
        <w:jc w:val="center"/>
        <w:rPr>
          <w:b/>
          <w:lang w:val="en-GB"/>
        </w:rPr>
      </w:pPr>
      <w:r w:rsidRPr="00891A28">
        <w:rPr>
          <w:b/>
          <w:lang w:val="en-GB"/>
        </w:rPr>
        <w:t xml:space="preserve">Figure </w:t>
      </w:r>
      <w:r w:rsidR="0027124F" w:rsidRPr="00891A28">
        <w:rPr>
          <w:rFonts w:hint="eastAsia"/>
          <w:b/>
          <w:lang w:val="en-GB" w:eastAsia="ja-JP"/>
        </w:rPr>
        <w:t>55</w:t>
      </w:r>
      <w:r w:rsidRPr="00891A28">
        <w:rPr>
          <w:b/>
          <w:lang w:val="en-GB"/>
        </w:rPr>
        <w:t xml:space="preserve"> – Colour palette segment data header structure</w:t>
      </w:r>
    </w:p>
    <w:p w14:paraId="3D79778D" w14:textId="77777777" w:rsidR="002064AD" w:rsidRPr="00891A28" w:rsidRDefault="002064AD" w:rsidP="002064AD">
      <w:pPr>
        <w:spacing w:before="480"/>
        <w:rPr>
          <w:rFonts w:ascii="Times" w:hAnsi="Times"/>
          <w:lang w:val="en-GB"/>
        </w:rPr>
      </w:pPr>
      <w:r w:rsidRPr="00891A28">
        <w:rPr>
          <w:rFonts w:ascii="Times" w:hAnsi="Times"/>
          <w:b/>
          <w:bCs/>
          <w:lang w:val="en-GB"/>
        </w:rPr>
        <w:t>Colour palette flags</w:t>
      </w:r>
      <w:r w:rsidRPr="00891A28">
        <w:rPr>
          <w:rFonts w:ascii="Times" w:hAnsi="Times"/>
          <w:lang w:val="en-GB"/>
        </w:rPr>
        <w:t xml:space="preserve"> – see 7.4.16.1.1.</w:t>
      </w:r>
    </w:p>
    <w:p w14:paraId="77EC3409" w14:textId="77777777" w:rsidR="002064AD" w:rsidRPr="00891A28" w:rsidRDefault="002064AD" w:rsidP="002064AD">
      <w:pPr>
        <w:tabs>
          <w:tab w:val="left" w:pos="2268"/>
        </w:tabs>
        <w:spacing w:beforeLines="50" w:before="120"/>
        <w:ind w:hanging="1"/>
        <w:rPr>
          <w:b/>
          <w:lang w:val="en-GB"/>
        </w:rPr>
      </w:pPr>
      <w:r w:rsidRPr="00891A28">
        <w:rPr>
          <w:b/>
          <w:lang w:val="en-GB"/>
        </w:rPr>
        <w:t>CPNCOMP</w:t>
      </w:r>
      <w:r w:rsidRPr="00891A28">
        <w:rPr>
          <w:lang w:val="en-GB"/>
        </w:rPr>
        <w:t xml:space="preserve"> – see 7.4.16.1.2.</w:t>
      </w:r>
    </w:p>
    <w:p w14:paraId="3B9538FA" w14:textId="77777777" w:rsidR="002064AD" w:rsidRPr="00891A28" w:rsidRDefault="002064AD" w:rsidP="002064AD">
      <w:pPr>
        <w:tabs>
          <w:tab w:val="left" w:pos="2268"/>
        </w:tabs>
        <w:spacing w:beforeLines="50" w:before="120"/>
        <w:ind w:hanging="1"/>
        <w:rPr>
          <w:b/>
          <w:lang w:val="en-GB"/>
        </w:rPr>
      </w:pPr>
      <w:r w:rsidRPr="00891A28">
        <w:rPr>
          <w:b/>
          <w:lang w:val="en-GB"/>
        </w:rPr>
        <w:t>CPCOMPLEN</w:t>
      </w:r>
      <w:r w:rsidRPr="00891A28">
        <w:rPr>
          <w:lang w:val="en-GB"/>
        </w:rPr>
        <w:t xml:space="preserve"> – see 7.4.16.1.3.</w:t>
      </w:r>
    </w:p>
    <w:p w14:paraId="66B7A476" w14:textId="77777777" w:rsidR="002064AD" w:rsidRPr="00891A28" w:rsidRDefault="002064AD" w:rsidP="002064AD">
      <w:pPr>
        <w:tabs>
          <w:tab w:val="left" w:pos="2268"/>
        </w:tabs>
        <w:spacing w:beforeLines="50" w:before="120"/>
        <w:ind w:hanging="1"/>
        <w:rPr>
          <w:b/>
          <w:lang w:val="en-GB"/>
        </w:rPr>
      </w:pPr>
      <w:r w:rsidRPr="00891A28">
        <w:rPr>
          <w:b/>
          <w:lang w:val="en-GB"/>
        </w:rPr>
        <w:lastRenderedPageBreak/>
        <w:t>CPNVALS</w:t>
      </w:r>
      <w:r w:rsidRPr="00891A28">
        <w:rPr>
          <w:lang w:val="en-GB"/>
        </w:rPr>
        <w:t xml:space="preserve"> – see 7.4.16.1.4.</w:t>
      </w:r>
    </w:p>
    <w:p w14:paraId="2E2D344F" w14:textId="77777777" w:rsidR="002064AD" w:rsidRPr="00891A28" w:rsidRDefault="002064AD" w:rsidP="002064AD">
      <w:pPr>
        <w:keepNext/>
        <w:keepLines/>
        <w:tabs>
          <w:tab w:val="clear" w:pos="794"/>
          <w:tab w:val="left" w:pos="907"/>
        </w:tabs>
        <w:spacing w:before="181"/>
        <w:ind w:left="907" w:hanging="907"/>
        <w:outlineLvl w:val="4"/>
        <w:rPr>
          <w:b/>
          <w:lang w:val="en-GB"/>
        </w:rPr>
      </w:pPr>
      <w:r w:rsidRPr="00891A28">
        <w:rPr>
          <w:b/>
          <w:lang w:val="en-GB"/>
        </w:rPr>
        <w:t>7.4.16.1.1</w:t>
      </w:r>
      <w:r w:rsidRPr="00891A28">
        <w:rPr>
          <w:b/>
          <w:lang w:val="en-GB"/>
        </w:rPr>
        <w:tab/>
        <w:t>Colour palette flags</w:t>
      </w:r>
    </w:p>
    <w:p w14:paraId="173C94B1" w14:textId="5EF1D362" w:rsidR="002064AD" w:rsidRPr="00891A28" w:rsidRDefault="002064AD" w:rsidP="002064AD">
      <w:pPr>
        <w:rPr>
          <w:lang w:val="en-GB"/>
        </w:rPr>
      </w:pPr>
      <w:r w:rsidRPr="00891A28">
        <w:rPr>
          <w:lang w:val="en-GB"/>
        </w:rPr>
        <w:t xml:space="preserve">This one-byte field is formatted as shown in Figure </w:t>
      </w:r>
      <w:r w:rsidR="008F1507" w:rsidRPr="00891A28">
        <w:rPr>
          <w:lang w:val="en-GB"/>
        </w:rPr>
        <w:t>56</w:t>
      </w:r>
      <w:r w:rsidRPr="00891A28">
        <w:rPr>
          <w:lang w:val="en-GB"/>
        </w:rPr>
        <w:t xml:space="preserve"> and described below:</w:t>
      </w:r>
    </w:p>
    <w:p w14:paraId="0A21038D" w14:textId="77777777" w:rsidR="002064AD" w:rsidRPr="00891A28" w:rsidRDefault="002064AD" w:rsidP="002064AD">
      <w:pPr>
        <w:spacing w:before="240"/>
        <w:jc w:val="center"/>
        <w:rPr>
          <w:highlight w:val="green"/>
          <w:lang w:val="en-GB"/>
        </w:rPr>
      </w:pPr>
      <w:r w:rsidRPr="00891A28">
        <w:rPr>
          <w:noProof/>
          <w:lang w:val="en-GB" w:eastAsia="zh-CN"/>
        </w:rPr>
        <w:drawing>
          <wp:inline distT="0" distB="0" distL="0" distR="0" wp14:anchorId="34AD3CB6" wp14:editId="517AE2A3">
            <wp:extent cx="4641215" cy="741680"/>
            <wp:effectExtent l="0" t="0" r="0" b="0"/>
            <wp:docPr id="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41215" cy="741680"/>
                    </a:xfrm>
                    <a:prstGeom prst="rect">
                      <a:avLst/>
                    </a:prstGeom>
                    <a:noFill/>
                    <a:ln>
                      <a:noFill/>
                    </a:ln>
                  </pic:spPr>
                </pic:pic>
              </a:graphicData>
            </a:graphic>
          </wp:inline>
        </w:drawing>
      </w:r>
    </w:p>
    <w:p w14:paraId="2F91E302" w14:textId="2774449B" w:rsidR="002064AD" w:rsidRPr="00891A28" w:rsidRDefault="002064AD" w:rsidP="002064AD">
      <w:pPr>
        <w:keepLines/>
        <w:spacing w:before="240" w:after="120"/>
        <w:jc w:val="center"/>
        <w:rPr>
          <w:b/>
          <w:lang w:val="en-GB"/>
        </w:rPr>
      </w:pPr>
      <w:r w:rsidRPr="00891A28">
        <w:rPr>
          <w:b/>
          <w:lang w:val="en-GB"/>
        </w:rPr>
        <w:t xml:space="preserve">Figure </w:t>
      </w:r>
      <w:r w:rsidR="0027124F" w:rsidRPr="00891A28">
        <w:rPr>
          <w:b/>
          <w:lang w:val="en-GB"/>
        </w:rPr>
        <w:t>56</w:t>
      </w:r>
      <w:r w:rsidRPr="00891A28">
        <w:rPr>
          <w:b/>
          <w:lang w:val="en-GB"/>
        </w:rPr>
        <w:t xml:space="preserve"> – Structure of the first byte of colour palette flags </w:t>
      </w:r>
    </w:p>
    <w:p w14:paraId="0ABE92B4" w14:textId="77777777" w:rsidR="002064AD" w:rsidRPr="00891A28" w:rsidRDefault="002064AD" w:rsidP="002064AD">
      <w:pPr>
        <w:spacing w:before="480"/>
        <w:ind w:left="1191" w:hanging="1191"/>
        <w:rPr>
          <w:lang w:val="en-GB"/>
        </w:rPr>
      </w:pPr>
      <w:r w:rsidRPr="00891A28">
        <w:rPr>
          <w:b/>
          <w:lang w:val="en-GB"/>
        </w:rPr>
        <w:t>Bit 0</w:t>
      </w:r>
      <w:r w:rsidRPr="00891A28">
        <w:rPr>
          <w:b/>
          <w:lang w:val="en-GB"/>
        </w:rPr>
        <w:tab/>
      </w:r>
      <w:r w:rsidRPr="00891A28">
        <w:rPr>
          <w:b/>
          <w:lang w:val="en-GB"/>
        </w:rPr>
        <w:tab/>
      </w:r>
      <w:r w:rsidRPr="00891A28">
        <w:rPr>
          <w:lang w:val="en-GB"/>
        </w:rPr>
        <w:t>Flags field continues to next byte. If this bit is 1, the next following byte is also treated as the colour palette flags. If this bit is 0, the colour palette segment body starts from the following byte.</w:t>
      </w:r>
    </w:p>
    <w:p w14:paraId="4C0EC819" w14:textId="77777777" w:rsidR="002064AD" w:rsidRPr="00891A28" w:rsidRDefault="002064AD">
      <w:pPr>
        <w:tabs>
          <w:tab w:val="left" w:pos="1701"/>
        </w:tabs>
        <w:spacing w:beforeLines="50" w:before="120"/>
        <w:ind w:left="1189" w:hangingChars="592" w:hanging="1189"/>
        <w:rPr>
          <w:highlight w:val="green"/>
          <w:lang w:val="en-GB"/>
        </w:rPr>
      </w:pPr>
      <w:r w:rsidRPr="00891A28">
        <w:rPr>
          <w:b/>
          <w:lang w:val="en-GB"/>
        </w:rPr>
        <w:t>Bits 1-4</w:t>
      </w:r>
      <w:r w:rsidRPr="00891A28">
        <w:rPr>
          <w:b/>
          <w:lang w:val="en-GB"/>
        </w:rPr>
        <w:tab/>
      </w:r>
      <w:r w:rsidRPr="00891A28">
        <w:rPr>
          <w:b/>
          <w:lang w:val="en-GB"/>
        </w:rPr>
        <w:tab/>
      </w:r>
      <w:r w:rsidRPr="00891A28">
        <w:rPr>
          <w:b/>
          <w:lang w:val="en-GB"/>
        </w:rPr>
        <w:tab/>
      </w:r>
      <w:r w:rsidRPr="00891A28">
        <w:rPr>
          <w:lang w:val="en-GB"/>
        </w:rPr>
        <w:t>Colour space. This field has four possible values, representing one of four possible colour spaces represented in this segment:</w:t>
      </w:r>
      <w:r w:rsidRPr="00891A28">
        <w:rPr>
          <w:highlight w:val="green"/>
          <w:lang w:val="en-GB"/>
        </w:rPr>
        <w:t xml:space="preserve"> </w:t>
      </w:r>
    </w:p>
    <w:p w14:paraId="6E1F5693" w14:textId="77777777" w:rsidR="002064AD" w:rsidRPr="00891A28" w:rsidRDefault="002064AD" w:rsidP="002064AD">
      <w:pPr>
        <w:tabs>
          <w:tab w:val="left" w:pos="1560"/>
        </w:tabs>
        <w:spacing w:beforeLines="50" w:before="120"/>
        <w:ind w:leftChars="496" w:left="992" w:firstLine="1"/>
        <w:rPr>
          <w:b/>
          <w:lang w:val="en-GB"/>
        </w:rPr>
      </w:pPr>
      <w:r w:rsidRPr="00891A28">
        <w:rPr>
          <w:b/>
          <w:lang w:val="en-GB"/>
        </w:rPr>
        <w:tab/>
        <w:t>0</w:t>
      </w:r>
      <w:r w:rsidRPr="00891A28">
        <w:rPr>
          <w:b/>
          <w:lang w:val="en-GB"/>
        </w:rPr>
        <w:tab/>
      </w:r>
      <w:r w:rsidRPr="00891A28">
        <w:rPr>
          <w:b/>
          <w:lang w:val="en-GB"/>
        </w:rPr>
        <w:tab/>
      </w:r>
      <w:r w:rsidRPr="00891A28">
        <w:rPr>
          <w:b/>
          <w:lang w:val="en-GB"/>
        </w:rPr>
        <w:tab/>
      </w:r>
      <w:r w:rsidRPr="00891A28">
        <w:rPr>
          <w:lang w:val="en-GB"/>
        </w:rPr>
        <w:t>RGB</w:t>
      </w:r>
    </w:p>
    <w:p w14:paraId="43492A08" w14:textId="77777777" w:rsidR="002064AD" w:rsidRPr="00891A28" w:rsidRDefault="002064AD" w:rsidP="002064AD">
      <w:pPr>
        <w:tabs>
          <w:tab w:val="left" w:pos="1560"/>
        </w:tabs>
        <w:spacing w:beforeLines="50" w:before="120"/>
        <w:ind w:leftChars="496" w:left="992" w:firstLine="1"/>
        <w:rPr>
          <w:b/>
          <w:lang w:val="en-GB"/>
        </w:rPr>
      </w:pPr>
      <w:r w:rsidRPr="00891A28">
        <w:rPr>
          <w:b/>
          <w:lang w:val="en-GB"/>
        </w:rPr>
        <w:tab/>
        <w:t>1</w:t>
      </w:r>
      <w:r w:rsidRPr="00891A28">
        <w:rPr>
          <w:b/>
          <w:lang w:val="en-GB"/>
        </w:rPr>
        <w:tab/>
      </w:r>
      <w:r w:rsidRPr="00891A28">
        <w:rPr>
          <w:b/>
          <w:lang w:val="en-GB"/>
        </w:rPr>
        <w:tab/>
      </w:r>
      <w:r w:rsidRPr="00891A28">
        <w:rPr>
          <w:b/>
          <w:lang w:val="en-GB"/>
        </w:rPr>
        <w:tab/>
      </w:r>
      <w:r w:rsidRPr="00891A28">
        <w:rPr>
          <w:lang w:val="en-GB"/>
        </w:rPr>
        <w:t>sRGB</w:t>
      </w:r>
    </w:p>
    <w:p w14:paraId="68DE4CA5" w14:textId="77777777" w:rsidR="002064AD" w:rsidRPr="00891A28" w:rsidRDefault="002064AD" w:rsidP="002064AD">
      <w:pPr>
        <w:tabs>
          <w:tab w:val="left" w:pos="1560"/>
        </w:tabs>
        <w:spacing w:beforeLines="50" w:before="120"/>
        <w:ind w:leftChars="496" w:left="992" w:firstLine="1"/>
        <w:rPr>
          <w:b/>
          <w:lang w:val="en-GB"/>
        </w:rPr>
      </w:pPr>
      <w:r w:rsidRPr="00891A28">
        <w:rPr>
          <w:b/>
          <w:lang w:val="en-GB"/>
        </w:rPr>
        <w:tab/>
        <w:t>2</w:t>
      </w:r>
      <w:r w:rsidRPr="00891A28">
        <w:rPr>
          <w:b/>
          <w:lang w:val="en-GB"/>
        </w:rPr>
        <w:tab/>
      </w:r>
      <w:r w:rsidRPr="00891A28">
        <w:rPr>
          <w:b/>
          <w:lang w:val="en-GB"/>
        </w:rPr>
        <w:tab/>
      </w:r>
      <w:r w:rsidRPr="00891A28">
        <w:rPr>
          <w:b/>
          <w:lang w:val="en-GB"/>
        </w:rPr>
        <w:tab/>
      </w:r>
      <w:r w:rsidRPr="00891A28">
        <w:rPr>
          <w:lang w:val="en-GB"/>
        </w:rPr>
        <w:t>Adobe RGB</w:t>
      </w:r>
    </w:p>
    <w:p w14:paraId="332F4AAE" w14:textId="77777777" w:rsidR="002064AD" w:rsidRPr="00891A28" w:rsidRDefault="002064AD" w:rsidP="002064AD">
      <w:pPr>
        <w:tabs>
          <w:tab w:val="left" w:pos="1560"/>
        </w:tabs>
        <w:spacing w:beforeLines="50" w:before="120"/>
        <w:ind w:leftChars="496" w:left="992" w:firstLine="1"/>
        <w:rPr>
          <w:b/>
          <w:lang w:val="en-GB"/>
        </w:rPr>
      </w:pPr>
      <w:r w:rsidRPr="00891A28">
        <w:rPr>
          <w:b/>
          <w:lang w:val="en-GB"/>
        </w:rPr>
        <w:tab/>
        <w:t>3-15</w:t>
      </w:r>
      <w:r w:rsidRPr="00891A28">
        <w:rPr>
          <w:b/>
          <w:lang w:val="en-GB"/>
        </w:rPr>
        <w:tab/>
      </w:r>
      <w:r w:rsidRPr="00891A28">
        <w:rPr>
          <w:b/>
          <w:lang w:val="en-GB"/>
        </w:rPr>
        <w:tab/>
      </w:r>
      <w:r w:rsidRPr="00891A28">
        <w:rPr>
          <w:b/>
          <w:lang w:val="en-GB"/>
        </w:rPr>
        <w:tab/>
      </w:r>
      <w:r w:rsidRPr="00891A28">
        <w:rPr>
          <w:lang w:val="en-GB"/>
        </w:rPr>
        <w:t>Reserved</w:t>
      </w:r>
    </w:p>
    <w:p w14:paraId="3850CEE7" w14:textId="77777777" w:rsidR="002064AD" w:rsidRPr="00891A28" w:rsidRDefault="002064AD">
      <w:pPr>
        <w:tabs>
          <w:tab w:val="left" w:pos="1701"/>
        </w:tabs>
        <w:spacing w:beforeLines="50" w:before="120"/>
        <w:ind w:left="922" w:hangingChars="459" w:hanging="922"/>
        <w:rPr>
          <w:lang w:val="en-GB"/>
        </w:rPr>
      </w:pPr>
      <w:r w:rsidRPr="00891A28">
        <w:rPr>
          <w:b/>
          <w:lang w:val="en-GB"/>
        </w:rPr>
        <w:t>Bits 5-7</w:t>
      </w:r>
      <w:r w:rsidRPr="00891A28">
        <w:rPr>
          <w:lang w:val="en-GB"/>
        </w:rPr>
        <w:tab/>
      </w:r>
      <w:r w:rsidRPr="00891A28">
        <w:rPr>
          <w:lang w:val="en-GB"/>
        </w:rPr>
        <w:tab/>
      </w:r>
      <w:r w:rsidRPr="00891A28">
        <w:rPr>
          <w:lang w:val="en-GB"/>
        </w:rPr>
        <w:tab/>
        <w:t xml:space="preserve">Reserved; must be </w:t>
      </w:r>
      <w:r w:rsidRPr="00891A28">
        <w:rPr>
          <w:b/>
          <w:bCs/>
          <w:lang w:val="en-GB"/>
        </w:rPr>
        <w:t>0</w:t>
      </w:r>
      <w:r w:rsidRPr="00891A28">
        <w:rPr>
          <w:lang w:val="en-GB"/>
        </w:rPr>
        <w:t>.</w:t>
      </w:r>
    </w:p>
    <w:p w14:paraId="1549E34D" w14:textId="77777777" w:rsidR="002064AD" w:rsidRPr="00891A28" w:rsidRDefault="002064AD" w:rsidP="002064AD">
      <w:pPr>
        <w:keepNext/>
        <w:keepLines/>
        <w:tabs>
          <w:tab w:val="clear" w:pos="794"/>
          <w:tab w:val="left" w:pos="907"/>
        </w:tabs>
        <w:spacing w:before="181"/>
        <w:ind w:left="907" w:hanging="907"/>
        <w:outlineLvl w:val="4"/>
        <w:rPr>
          <w:b/>
          <w:lang w:val="en-GB"/>
        </w:rPr>
      </w:pPr>
      <w:r w:rsidRPr="00891A28">
        <w:rPr>
          <w:b/>
          <w:lang w:val="en-GB"/>
        </w:rPr>
        <w:t>7.4.16.1.2</w:t>
      </w:r>
      <w:r w:rsidRPr="00891A28">
        <w:rPr>
          <w:b/>
          <w:lang w:val="en-GB"/>
        </w:rPr>
        <w:tab/>
        <w:t>Number of components (CPNCOMP)</w:t>
      </w:r>
    </w:p>
    <w:p w14:paraId="4EA1CE73" w14:textId="77777777" w:rsidR="002064AD" w:rsidRPr="00891A28" w:rsidRDefault="002064AD" w:rsidP="002064AD">
      <w:pPr>
        <w:rPr>
          <w:lang w:val="en-GB"/>
        </w:rPr>
      </w:pPr>
      <w:r w:rsidRPr="00891A28">
        <w:rPr>
          <w:lang w:val="en-GB"/>
        </w:rPr>
        <w:t xml:space="preserve">This one-byte field specifies how many colour components are used. It shall take on a value from 1 to 255. </w:t>
      </w:r>
    </w:p>
    <w:p w14:paraId="3079E493" w14:textId="77777777" w:rsidR="002064AD" w:rsidRPr="00891A28" w:rsidRDefault="002064AD" w:rsidP="002064AD">
      <w:pPr>
        <w:tabs>
          <w:tab w:val="clear" w:pos="794"/>
          <w:tab w:val="clear" w:pos="1191"/>
          <w:tab w:val="clear" w:pos="1588"/>
          <w:tab w:val="clear" w:pos="1985"/>
        </w:tabs>
        <w:spacing w:before="60" w:line="199" w:lineRule="exact"/>
        <w:ind w:left="284"/>
        <w:rPr>
          <w:sz w:val="18"/>
          <w:lang w:val="en-GB"/>
        </w:rPr>
      </w:pPr>
      <w:r w:rsidRPr="00891A28">
        <w:rPr>
          <w:sz w:val="18"/>
          <w:lang w:val="en-GB"/>
        </w:rPr>
        <w:t>NOTE – The number of components is equal to the dimension of the colour space. For example, if the colour space of this segment is RGB, the number of components shall be 3 (CPNCOMP = 3) because the dimension of RGB colour space is 3.</w:t>
      </w:r>
    </w:p>
    <w:p w14:paraId="4F42AA3A" w14:textId="77777777" w:rsidR="002064AD" w:rsidRPr="00891A28" w:rsidRDefault="002064AD" w:rsidP="002064AD">
      <w:pPr>
        <w:keepNext/>
        <w:keepLines/>
        <w:tabs>
          <w:tab w:val="clear" w:pos="794"/>
          <w:tab w:val="left" w:pos="907"/>
        </w:tabs>
        <w:spacing w:before="181"/>
        <w:ind w:left="907" w:hanging="907"/>
        <w:outlineLvl w:val="4"/>
        <w:rPr>
          <w:b/>
          <w:lang w:val="en-GB"/>
        </w:rPr>
      </w:pPr>
      <w:r w:rsidRPr="00891A28">
        <w:rPr>
          <w:b/>
          <w:lang w:val="en-GB"/>
        </w:rPr>
        <w:t>7.4.16.1.3</w:t>
      </w:r>
      <w:r w:rsidRPr="00891A28">
        <w:rPr>
          <w:b/>
          <w:lang w:val="en-GB"/>
        </w:rPr>
        <w:tab/>
        <w:t>Component length (CPCOMPLEN)</w:t>
      </w:r>
    </w:p>
    <w:p w14:paraId="4B895035" w14:textId="77777777" w:rsidR="002064AD" w:rsidRPr="00891A28" w:rsidRDefault="002064AD" w:rsidP="002064AD">
      <w:pPr>
        <w:spacing w:beforeLines="50" w:before="120"/>
        <w:ind w:hanging="1"/>
        <w:rPr>
          <w:lang w:val="en-GB"/>
        </w:rPr>
      </w:pPr>
      <w:r w:rsidRPr="00891A28">
        <w:rPr>
          <w:lang w:val="en-GB"/>
        </w:rPr>
        <w:t>This one-byte field specifies the length (in bytes) of each component's value. It shall take on one of the values 1, 2 or 4.</w:t>
      </w:r>
    </w:p>
    <w:p w14:paraId="6DD6D2A0" w14:textId="77777777" w:rsidR="002064AD" w:rsidRPr="00891A28" w:rsidRDefault="002064AD" w:rsidP="002064AD">
      <w:pPr>
        <w:tabs>
          <w:tab w:val="clear" w:pos="794"/>
          <w:tab w:val="clear" w:pos="1191"/>
          <w:tab w:val="clear" w:pos="1588"/>
          <w:tab w:val="clear" w:pos="1985"/>
        </w:tabs>
        <w:spacing w:before="60" w:line="199" w:lineRule="exact"/>
        <w:ind w:left="284"/>
        <w:rPr>
          <w:sz w:val="18"/>
          <w:lang w:val="en-GB"/>
        </w:rPr>
      </w:pPr>
      <w:r w:rsidRPr="00891A28">
        <w:rPr>
          <w:sz w:val="18"/>
          <w:lang w:val="en-GB"/>
        </w:rPr>
        <w:t xml:space="preserve">NOTE – The component length is equal to 1 in the header of the ITU-T T.45 data. </w:t>
      </w:r>
    </w:p>
    <w:p w14:paraId="655B2801" w14:textId="77777777" w:rsidR="002064AD" w:rsidRPr="00891A28" w:rsidRDefault="002064AD" w:rsidP="002064AD">
      <w:pPr>
        <w:keepNext/>
        <w:keepLines/>
        <w:tabs>
          <w:tab w:val="clear" w:pos="794"/>
          <w:tab w:val="left" w:pos="907"/>
        </w:tabs>
        <w:spacing w:before="181"/>
        <w:ind w:left="907" w:hanging="907"/>
        <w:outlineLvl w:val="4"/>
        <w:rPr>
          <w:b/>
          <w:lang w:val="en-GB"/>
        </w:rPr>
      </w:pPr>
      <w:r w:rsidRPr="00891A28">
        <w:rPr>
          <w:b/>
          <w:lang w:val="en-GB"/>
        </w:rPr>
        <w:t>7.4.16.1.4</w:t>
      </w:r>
      <w:r w:rsidRPr="00891A28">
        <w:rPr>
          <w:b/>
          <w:lang w:val="en-GB"/>
        </w:rPr>
        <w:tab/>
        <w:t>Number of values (CPNVALS)</w:t>
      </w:r>
    </w:p>
    <w:p w14:paraId="751A8D25" w14:textId="77777777" w:rsidR="002064AD" w:rsidRPr="00891A28" w:rsidRDefault="002064AD" w:rsidP="002064AD">
      <w:pPr>
        <w:spacing w:beforeLines="50" w:before="120"/>
        <w:ind w:hanging="1"/>
        <w:rPr>
          <w:lang w:val="en-GB"/>
        </w:rPr>
      </w:pPr>
      <w:r w:rsidRPr="00891A28">
        <w:rPr>
          <w:lang w:val="en-GB"/>
        </w:rPr>
        <w:t>This four-byte field specifies how many colour values are coded. It shall take on a value from 0 to (2^32 – 1).</w:t>
      </w:r>
    </w:p>
    <w:p w14:paraId="16A5BC08" w14:textId="77777777" w:rsidR="002064AD" w:rsidRPr="00891A28" w:rsidRDefault="002064AD" w:rsidP="002064AD">
      <w:pPr>
        <w:keepNext/>
        <w:keepLines/>
        <w:spacing w:before="181"/>
        <w:ind w:left="794" w:hanging="794"/>
        <w:outlineLvl w:val="3"/>
        <w:rPr>
          <w:b/>
          <w:lang w:val="en-GB"/>
        </w:rPr>
      </w:pPr>
      <w:r w:rsidRPr="00891A28">
        <w:rPr>
          <w:b/>
          <w:lang w:val="en-GB"/>
        </w:rPr>
        <w:t>7.4.16.2</w:t>
      </w:r>
      <w:r w:rsidRPr="00891A28">
        <w:rPr>
          <w:b/>
          <w:lang w:val="en-GB"/>
        </w:rPr>
        <w:tab/>
        <w:t>Decoding a colour palette segment</w:t>
      </w:r>
    </w:p>
    <w:p w14:paraId="6F2B2E7C" w14:textId="77777777" w:rsidR="002064AD" w:rsidRPr="00891A28" w:rsidRDefault="002064AD" w:rsidP="002064AD">
      <w:pPr>
        <w:spacing w:beforeLines="50" w:before="120"/>
        <w:ind w:hanging="1"/>
        <w:rPr>
          <w:lang w:val="en-GB"/>
        </w:rPr>
      </w:pPr>
      <w:r w:rsidRPr="00891A28">
        <w:rPr>
          <w:lang w:val="en-GB"/>
        </w:rPr>
        <w:t>A colour palette segment is decoded according to the following steps:</w:t>
      </w:r>
    </w:p>
    <w:p w14:paraId="66A331FF" w14:textId="77777777" w:rsidR="002064AD" w:rsidRPr="00891A28" w:rsidRDefault="002064AD" w:rsidP="002064AD">
      <w:pPr>
        <w:spacing w:before="86"/>
        <w:ind w:left="1191" w:hanging="397"/>
        <w:rPr>
          <w:lang w:val="en-GB"/>
        </w:rPr>
      </w:pPr>
      <w:r w:rsidRPr="00891A28">
        <w:rPr>
          <w:lang w:val="en-GB"/>
        </w:rPr>
        <w:t>1)</w:t>
      </w:r>
      <w:r w:rsidRPr="00891A28">
        <w:rPr>
          <w:lang w:val="en-GB"/>
        </w:rPr>
        <w:tab/>
        <w:t>Interpret its header, as described in 7.4.16.1</w:t>
      </w:r>
    </w:p>
    <w:p w14:paraId="1DC1F3A8" w14:textId="77777777" w:rsidR="002064AD" w:rsidRPr="00891A28" w:rsidRDefault="002064AD" w:rsidP="002064AD">
      <w:pPr>
        <w:spacing w:before="86"/>
        <w:ind w:left="1191" w:hanging="397"/>
        <w:rPr>
          <w:lang w:val="en-GB"/>
        </w:rPr>
      </w:pPr>
      <w:r w:rsidRPr="00891A28">
        <w:rPr>
          <w:lang w:val="en-GB"/>
        </w:rPr>
        <w:t>2)</w:t>
      </w:r>
      <w:r w:rsidRPr="00891A28">
        <w:rPr>
          <w:lang w:val="en-GB"/>
        </w:rPr>
        <w:tab/>
        <w:t xml:space="preserve">Invoke the colour palette decoding procedure described in 6.8.4. </w:t>
      </w:r>
    </w:p>
    <w:p w14:paraId="4EA16C59" w14:textId="77777777" w:rsidR="007F2BF7" w:rsidRPr="00891A28" w:rsidRDefault="00EB5260">
      <w:pPr>
        <w:pStyle w:val="Heading1"/>
        <w:rPr>
          <w:lang w:val="en-GB"/>
        </w:rPr>
      </w:pPr>
      <w:bookmarkStart w:id="1055" w:name="_Toc524615869"/>
      <w:r w:rsidRPr="00891A28">
        <w:rPr>
          <w:lang w:val="en-GB"/>
        </w:rPr>
        <w:t>8</w:t>
      </w:r>
      <w:bookmarkStart w:id="1056" w:name="x1-1980008"/>
      <w:bookmarkStart w:id="1057" w:name="QQ1-1-287"/>
      <w:bookmarkEnd w:id="1056"/>
      <w:bookmarkEnd w:id="1057"/>
      <w:r w:rsidRPr="00891A28">
        <w:rPr>
          <w:lang w:val="en-GB"/>
        </w:rPr>
        <w:tab/>
        <w:t>Page Make-up</w:t>
      </w:r>
      <w:bookmarkEnd w:id="1055"/>
    </w:p>
    <w:p w14:paraId="21C68340" w14:textId="77777777" w:rsidR="007F2BF7" w:rsidRPr="00891A28" w:rsidRDefault="00EB5260">
      <w:pPr>
        <w:pStyle w:val="Heading2"/>
        <w:rPr>
          <w:lang w:val="en-GB"/>
        </w:rPr>
      </w:pPr>
      <w:bookmarkStart w:id="1058" w:name="_Toc524615870"/>
      <w:r w:rsidRPr="00891A28">
        <w:rPr>
          <w:lang w:val="en-GB"/>
        </w:rPr>
        <w:t>8.1</w:t>
      </w:r>
      <w:r w:rsidRPr="00891A28">
        <w:rPr>
          <w:lang w:val="en-GB"/>
        </w:rPr>
        <w:tab/>
      </w:r>
      <w:bookmarkStart w:id="1059" w:name="x1-1990008.1"/>
      <w:bookmarkStart w:id="1060" w:name="QQ1-1-288"/>
      <w:bookmarkEnd w:id="1059"/>
      <w:bookmarkEnd w:id="1060"/>
      <w:r w:rsidRPr="00891A28">
        <w:rPr>
          <w:lang w:val="en-GB"/>
        </w:rPr>
        <w:t>Decoder model</w:t>
      </w:r>
      <w:bookmarkEnd w:id="1058"/>
    </w:p>
    <w:p w14:paraId="57A5FDD3" w14:textId="77777777" w:rsidR="007F2BF7" w:rsidRPr="00891A28" w:rsidRDefault="00EB5260">
      <w:pPr>
        <w:rPr>
          <w:lang w:val="en-GB"/>
        </w:rPr>
      </w:pPr>
      <w:r w:rsidRPr="00891A28">
        <w:rPr>
          <w:lang w:val="en-GB"/>
        </w:rPr>
        <w:t>This clause describes the result that a decoder conforming to this Recommendation | International Standard shall produce when decoding a page. It does this by specifying a set of steps that produce the correct result; a conforming decoder need not perform these exact steps, but shall produce the same result as if the steps had been followed.</w:t>
      </w:r>
    </w:p>
    <w:p w14:paraId="16075DBF" w14:textId="77777777" w:rsidR="007F2BF7" w:rsidRPr="00891A28" w:rsidRDefault="00EB5260">
      <w:pPr>
        <w:rPr>
          <w:lang w:val="en-GB"/>
        </w:rPr>
      </w:pPr>
      <w:r w:rsidRPr="00891A28">
        <w:rPr>
          <w:lang w:val="en-GB"/>
        </w:rPr>
        <w:t>Here we describe only the steps taken to decode a single page. A conforming decoder may operate on multiple pages at once, as long as it produces the correct final result for each page.</w:t>
      </w:r>
    </w:p>
    <w:p w14:paraId="33A436EA" w14:textId="77777777" w:rsidR="007F2BF7" w:rsidRPr="00891A28" w:rsidRDefault="00EB5260">
      <w:pPr>
        <w:rPr>
          <w:lang w:val="en-GB"/>
        </w:rPr>
      </w:pPr>
      <w:r w:rsidRPr="00891A28">
        <w:rPr>
          <w:lang w:val="en-GB"/>
        </w:rPr>
        <w:t>In the following description, we will assume for simplicity that the decoder has a single page buffer, auxiliary buffers to be used while decoding that page, and additional dictionary memory. Decoders with other components are allowed, as long as they produce the same page buffer as this abstract decoder does.</w:t>
      </w:r>
    </w:p>
    <w:p w14:paraId="3DDB7045" w14:textId="77777777" w:rsidR="007F2BF7" w:rsidRPr="00891A28" w:rsidRDefault="00EB5260">
      <w:pPr>
        <w:rPr>
          <w:lang w:val="en-GB"/>
        </w:rPr>
      </w:pPr>
      <w:r w:rsidRPr="00891A28">
        <w:rPr>
          <w:lang w:val="en-GB"/>
        </w:rPr>
        <w:t>At the end of the decoding process, the page buffer contains the result of decoding the page.</w:t>
      </w:r>
    </w:p>
    <w:p w14:paraId="266EE8ED" w14:textId="77777777" w:rsidR="007F2BF7" w:rsidRPr="00891A28" w:rsidRDefault="00EB5260">
      <w:pPr>
        <w:rPr>
          <w:lang w:val="en-GB"/>
        </w:rPr>
      </w:pPr>
      <w:r w:rsidRPr="00891A28">
        <w:rPr>
          <w:lang w:val="en-GB"/>
        </w:rPr>
        <w:lastRenderedPageBreak/>
        <w:t>Each auxiliary buffer has a location associated with it; this location is the location of the buffer’s top left pixel, relative to the top left pixel of the page buffer. Some region segments require the use of auxiliary buffers; others can be decoded directly into the page buffer. See 8.2 for details on how combinations of image segments are to be interpreted.</w:t>
      </w:r>
    </w:p>
    <w:p w14:paraId="07EA881E" w14:textId="77777777" w:rsidR="007F2BF7" w:rsidRPr="00891A28" w:rsidRDefault="00EB5260">
      <w:pPr>
        <w:rPr>
          <w:lang w:val="en-GB"/>
        </w:rPr>
      </w:pPr>
      <w:r w:rsidRPr="00891A28">
        <w:rPr>
          <w:lang w:val="en-GB"/>
        </w:rPr>
        <w:t>The dictionary memory contains the information obtained by decoding dictionary segments.</w:t>
      </w:r>
    </w:p>
    <w:p w14:paraId="4B74AD55" w14:textId="77777777" w:rsidR="007F2BF7" w:rsidRPr="00891A28" w:rsidRDefault="00EB5260">
      <w:pPr>
        <w:pStyle w:val="Heading2"/>
        <w:rPr>
          <w:lang w:val="en-GB"/>
        </w:rPr>
      </w:pPr>
      <w:bookmarkStart w:id="1061" w:name="_Toc524615871"/>
      <w:r w:rsidRPr="00891A28">
        <w:rPr>
          <w:lang w:val="en-GB"/>
        </w:rPr>
        <w:t>8.2</w:t>
      </w:r>
      <w:r w:rsidRPr="00891A28">
        <w:rPr>
          <w:lang w:val="en-GB"/>
        </w:rPr>
        <w:tab/>
      </w:r>
      <w:bookmarkStart w:id="1062" w:name="x1-2000008.2"/>
      <w:bookmarkStart w:id="1063" w:name="QQ1-1-289"/>
      <w:bookmarkEnd w:id="1062"/>
      <w:bookmarkEnd w:id="1063"/>
      <w:r w:rsidRPr="00891A28">
        <w:rPr>
          <w:lang w:val="en-GB"/>
        </w:rPr>
        <w:t>Page image composition</w:t>
      </w:r>
      <w:bookmarkEnd w:id="1061"/>
    </w:p>
    <w:p w14:paraId="562A65D4" w14:textId="77777777" w:rsidR="007F2BF7" w:rsidRPr="00891A28" w:rsidRDefault="00EB5260">
      <w:pPr>
        <w:rPr>
          <w:lang w:val="en-GB"/>
        </w:rPr>
      </w:pPr>
      <w:r w:rsidRPr="00891A28">
        <w:rPr>
          <w:lang w:val="en-GB"/>
        </w:rPr>
        <w:t>The final bitmap for each page is coded by zero or more region segments associated with that page. Each region segment describes some of the contents of a rectangular region of the page. Since these regions of the page may overlap, and since some parts of the page might be described at multiple levels of refinement, it is important to define what the rules for region segment composition are. Also, since a decoder might want to display intermediate representations of a page, based on partial information, it is useful to suggest the interpretation of partial pages.</w:t>
      </w:r>
    </w:p>
    <w:p w14:paraId="33914896" w14:textId="77777777" w:rsidR="007F2BF7" w:rsidRPr="00891A28" w:rsidRDefault="00EB5260">
      <w:pPr>
        <w:rPr>
          <w:lang w:val="en-GB"/>
        </w:rPr>
      </w:pPr>
      <w:r w:rsidRPr="00891A28">
        <w:rPr>
          <w:lang w:val="en-GB"/>
        </w:rPr>
        <w:t>As described in 7.4.8, each page has a default pixel value (</w:t>
      </w:r>
      <w:r w:rsidRPr="00891A28">
        <w:rPr>
          <w:b/>
          <w:bCs/>
          <w:lang w:val="en-GB"/>
        </w:rPr>
        <w:t>0</w:t>
      </w:r>
      <w:r w:rsidRPr="00891A28">
        <w:rPr>
          <w:lang w:val="en-GB"/>
        </w:rPr>
        <w:t xml:space="preserve"> or </w:t>
      </w:r>
      <w:r w:rsidRPr="00891A28">
        <w:rPr>
          <w:b/>
          <w:bCs/>
          <w:lang w:val="en-GB"/>
        </w:rPr>
        <w:t>1</w:t>
      </w:r>
      <w:r w:rsidRPr="00891A28">
        <w:rPr>
          <w:lang w:val="en-GB"/>
        </w:rPr>
        <w:t xml:space="preserve">) and one of four combination operators (OR, AND, XOR, XNOR); these are specified in its page information segment. Each region segment also specifies a combination operator of its own. The "page combination operator overridden" flag bit in the page information segment specifies whether any of the page’s direct region segments overrides the page combination operator. If the bit is </w:t>
      </w:r>
      <w:r w:rsidRPr="00891A28">
        <w:rPr>
          <w:b/>
          <w:bCs/>
          <w:lang w:val="en-GB"/>
        </w:rPr>
        <w:t>0</w:t>
      </w:r>
      <w:r w:rsidRPr="00891A28">
        <w:rPr>
          <w:lang w:val="en-GB"/>
        </w:rPr>
        <w:t>, then no direct region segment associated with this page overrides the page combination operator. The decoder may use this information to optimise its decoding.</w:t>
      </w:r>
    </w:p>
    <w:p w14:paraId="679A82C6" w14:textId="77777777" w:rsidR="007F2BF7" w:rsidRPr="00891A28" w:rsidRDefault="00EB5260">
      <w:pPr>
        <w:rPr>
          <w:lang w:val="en-GB"/>
        </w:rPr>
      </w:pPr>
      <w:r w:rsidRPr="00891A28">
        <w:rPr>
          <w:lang w:val="en-GB"/>
        </w:rPr>
        <w:t>The result of decoding a region segment is a bitmap. The size of this bitmap and its location with respect to the page buffer are given in the region segment information field.</w:t>
      </w:r>
    </w:p>
    <w:p w14:paraId="2D97CF6E" w14:textId="48BBD932" w:rsidR="007F2BF7" w:rsidRPr="00891A28" w:rsidRDefault="00EB5260">
      <w:pPr>
        <w:rPr>
          <w:lang w:val="en-GB"/>
        </w:rPr>
      </w:pPr>
      <w:r w:rsidRPr="00891A28">
        <w:rPr>
          <w:lang w:val="en-GB"/>
        </w:rPr>
        <w:t>The final contents of the page buffer that the decoder shall produce as the final result of decoding a page are those that would be generated by the following steps:</w:t>
      </w:r>
    </w:p>
    <w:p w14:paraId="33FD7F36" w14:textId="77777777" w:rsidR="007F2BF7" w:rsidRPr="00891A28" w:rsidRDefault="00EB5260">
      <w:pPr>
        <w:pStyle w:val="enumlev1"/>
        <w:rPr>
          <w:lang w:val="en-GB"/>
        </w:rPr>
      </w:pPr>
      <w:bookmarkStart w:id="1064" w:name="x1-200002x1"/>
      <w:bookmarkEnd w:id="1064"/>
      <w:r w:rsidRPr="00891A28">
        <w:rPr>
          <w:lang w:val="en-GB"/>
        </w:rPr>
        <w:t>1)</w:t>
      </w:r>
      <w:r w:rsidRPr="00891A28">
        <w:rPr>
          <w:lang w:val="en-GB"/>
        </w:rPr>
        <w:tab/>
        <w:t>Decode the page information segment.</w:t>
      </w:r>
    </w:p>
    <w:p w14:paraId="1F0602B3" w14:textId="77777777" w:rsidR="007F2BF7" w:rsidRPr="00891A28" w:rsidRDefault="00EB5260">
      <w:pPr>
        <w:pStyle w:val="enumlev1"/>
        <w:rPr>
          <w:lang w:val="en-GB"/>
        </w:rPr>
      </w:pPr>
      <w:bookmarkStart w:id="1065" w:name="x1-200004x2"/>
      <w:bookmarkEnd w:id="1065"/>
      <w:r w:rsidRPr="00891A28">
        <w:rPr>
          <w:lang w:val="en-GB"/>
        </w:rPr>
        <w:t>2)</w:t>
      </w:r>
      <w:r w:rsidRPr="00891A28">
        <w:rPr>
          <w:lang w:val="en-GB"/>
        </w:rPr>
        <w:tab/>
        <w:t>Create the page buffer, of the size given in the page information segment.</w:t>
      </w:r>
    </w:p>
    <w:p w14:paraId="44A25CD3" w14:textId="77777777" w:rsidR="007F2BF7" w:rsidRPr="00891A28" w:rsidRDefault="00EB5260">
      <w:pPr>
        <w:pStyle w:val="enumlev1"/>
        <w:rPr>
          <w:lang w:val="en-GB"/>
        </w:rPr>
      </w:pPr>
      <w:r w:rsidRPr="00891A28">
        <w:rPr>
          <w:lang w:val="en-GB"/>
        </w:rPr>
        <w:tab/>
        <w:t>If the page height is unknown, then this is not possible. However, in this case the page must be striped, and the maximum stripe height specified, and the initial page buffer can be created with height initially equal to this maximum stripe height. As each end of stripe segment is encountered, the page buffer’s height can be increased, so that the last row in the new buffer is the maximum stripe height plus the end row of the previous stripe. The end of page segment (together with the last end of stripe segment) allows determination of the page’s actual height.</w:t>
      </w:r>
    </w:p>
    <w:p w14:paraId="23CFF5A7" w14:textId="77777777" w:rsidR="007F2BF7" w:rsidRPr="00891A28" w:rsidRDefault="00EB5260">
      <w:pPr>
        <w:pStyle w:val="enumlev1"/>
        <w:rPr>
          <w:lang w:val="en-GB"/>
        </w:rPr>
      </w:pPr>
      <w:r w:rsidRPr="00891A28">
        <w:rPr>
          <w:lang w:val="en-GB"/>
        </w:rPr>
        <w:tab/>
        <w:t>Alternately, when the page height is unknown, the decoder may use a fixed-size buffer whose height is equal to the page’s maximum stripe height. As each end of stripe segment is encountered, the decoder can print, or copy to some other location, all the rows in this buffer up to and including the stripe’s end row, then clear the buffer in preparation for the next stripe. The decoder may follow this strategy whenever the page is striped, even if the page height is known beforehand.</w:t>
      </w:r>
    </w:p>
    <w:p w14:paraId="7C0FC9D4" w14:textId="77777777" w:rsidR="007F2BF7" w:rsidRPr="00891A28" w:rsidRDefault="00EB5260">
      <w:pPr>
        <w:pStyle w:val="Note2"/>
      </w:pPr>
      <w:r w:rsidRPr="00891A28">
        <w:t>NOTE 1 – The steps below can be followed regardless of which striping strategy is followed. The restrictions imposed by striping ensure that once an end of stripe segment is seen, no part of the page above or on that stripe’s end row can be modified, and so the presentation below is phrased in terms of a page buffer that is the full size of the page, even when the page’s height is not known initially.</w:t>
      </w:r>
    </w:p>
    <w:p w14:paraId="04BEB2C5" w14:textId="77777777" w:rsidR="007F2BF7" w:rsidRPr="00891A28" w:rsidRDefault="00EB5260">
      <w:pPr>
        <w:pStyle w:val="enumlev1"/>
        <w:rPr>
          <w:lang w:val="en-GB"/>
        </w:rPr>
      </w:pPr>
      <w:bookmarkStart w:id="1066" w:name="x1-200006x3"/>
      <w:bookmarkEnd w:id="1066"/>
      <w:r w:rsidRPr="00891A28">
        <w:rPr>
          <w:lang w:val="en-GB"/>
        </w:rPr>
        <w:t>3)</w:t>
      </w:r>
      <w:r w:rsidRPr="00891A28">
        <w:rPr>
          <w:lang w:val="en-GB"/>
        </w:rPr>
        <w:tab/>
        <w:t>Fill the page buffer with the page’s default pixel value.</w:t>
      </w:r>
    </w:p>
    <w:p w14:paraId="22DCE0A6" w14:textId="77777777" w:rsidR="007F2BF7" w:rsidRPr="00891A28" w:rsidRDefault="00EB5260">
      <w:pPr>
        <w:pStyle w:val="enumlev1"/>
        <w:rPr>
          <w:lang w:val="en-GB"/>
        </w:rPr>
      </w:pPr>
      <w:bookmarkStart w:id="1067" w:name="x1-200008x4"/>
      <w:bookmarkEnd w:id="1067"/>
      <w:r w:rsidRPr="00891A28">
        <w:rPr>
          <w:lang w:val="en-GB"/>
        </w:rPr>
        <w:t>4)</w:t>
      </w:r>
      <w:r w:rsidRPr="00891A28">
        <w:rPr>
          <w:lang w:val="en-GB"/>
        </w:rPr>
        <w:tab/>
        <w:t>Fetch the next region segment associated with that page.</w:t>
      </w:r>
    </w:p>
    <w:p w14:paraId="0EA2F2CF" w14:textId="77777777" w:rsidR="007F2BF7" w:rsidRPr="00891A28" w:rsidRDefault="00EB5260">
      <w:pPr>
        <w:pStyle w:val="enumlev1"/>
        <w:rPr>
          <w:lang w:val="en-GB"/>
        </w:rPr>
      </w:pPr>
      <w:bookmarkStart w:id="1068" w:name="x1-200010x5"/>
      <w:bookmarkEnd w:id="1068"/>
      <w:r w:rsidRPr="00891A28">
        <w:rPr>
          <w:lang w:val="en-GB"/>
        </w:rPr>
        <w:t>5)</w:t>
      </w:r>
      <w:r w:rsidRPr="00891A28">
        <w:rPr>
          <w:lang w:val="en-GB"/>
        </w:rPr>
        <w:tab/>
        <w:t>The following cases exist:</w:t>
      </w:r>
    </w:p>
    <w:p w14:paraId="1C49B303" w14:textId="77777777" w:rsidR="007F2BF7" w:rsidRPr="00891A28" w:rsidRDefault="00EB5260">
      <w:pPr>
        <w:pStyle w:val="enumlev2"/>
        <w:rPr>
          <w:lang w:val="en-GB"/>
        </w:rPr>
      </w:pPr>
      <w:bookmarkStart w:id="1069" w:name="x1-200012x1"/>
      <w:bookmarkEnd w:id="1069"/>
      <w:r w:rsidRPr="00891A28">
        <w:rPr>
          <w:lang w:val="en-GB"/>
        </w:rPr>
        <w:t>a)</w:t>
      </w:r>
      <w:r w:rsidRPr="00891A28">
        <w:rPr>
          <w:lang w:val="en-GB"/>
        </w:rPr>
        <w:tab/>
        <w:t>The region segment is an immediate direct region segment. In this case, decode the region segment. The result of decoding the region segment is a bitmap; combine this bitmap with the current contents of the page buffer, using the region segment’s combination operator.</w:t>
      </w:r>
    </w:p>
    <w:p w14:paraId="52653C53" w14:textId="77777777" w:rsidR="007F2BF7" w:rsidRPr="00891A28" w:rsidRDefault="00EB5260">
      <w:pPr>
        <w:pStyle w:val="enumlev2"/>
        <w:rPr>
          <w:lang w:val="en-GB"/>
        </w:rPr>
      </w:pPr>
      <w:bookmarkStart w:id="1070" w:name="x1-200014x2"/>
      <w:bookmarkEnd w:id="1070"/>
      <w:r w:rsidRPr="00891A28">
        <w:rPr>
          <w:lang w:val="en-GB"/>
        </w:rPr>
        <w:t>b)</w:t>
      </w:r>
      <w:r w:rsidRPr="00891A28">
        <w:rPr>
          <w:lang w:val="en-GB"/>
        </w:rPr>
        <w:tab/>
        <w:t>The region segment is an intermediate direct region segment. In this case, allocate a new auxiliary buffer, using the size and location specified in the segment’s region segment information field. This buffer is initially associated with the region segment. Decode the region segment, placing the resulting bitmap into the auxiliary buffer.</w:t>
      </w:r>
    </w:p>
    <w:p w14:paraId="10C82BE0" w14:textId="77777777" w:rsidR="007F2BF7" w:rsidRPr="00891A28" w:rsidRDefault="00EB5260">
      <w:pPr>
        <w:pStyle w:val="enumlev2"/>
        <w:rPr>
          <w:lang w:val="en-GB"/>
        </w:rPr>
      </w:pPr>
      <w:bookmarkStart w:id="1071" w:name="x1-200016x3"/>
      <w:bookmarkEnd w:id="1071"/>
      <w:r w:rsidRPr="00891A28">
        <w:rPr>
          <w:lang w:val="en-GB"/>
        </w:rPr>
        <w:t>c)</w:t>
      </w:r>
      <w:r w:rsidRPr="00891A28">
        <w:rPr>
          <w:lang w:val="en-GB"/>
        </w:rPr>
        <w:tab/>
        <w:t>The region segment is an immediate refinement region segment that refers to no other segments. In this case, the region segment is acting as a refinement of part of the page buffer. Perform the refinement according to the region segment on the part of the page buffer specified in the region segment, according to the data contained in the refinement region segment. This replaces a part of the page buffer with a refined version.</w:t>
      </w:r>
    </w:p>
    <w:p w14:paraId="6A47DD2E" w14:textId="77777777" w:rsidR="007F2BF7" w:rsidRPr="00891A28" w:rsidRDefault="00EB5260">
      <w:pPr>
        <w:pStyle w:val="enumlev2"/>
        <w:rPr>
          <w:lang w:val="en-GB"/>
        </w:rPr>
      </w:pPr>
      <w:bookmarkStart w:id="1072" w:name="x1-200018x4"/>
      <w:bookmarkEnd w:id="1072"/>
      <w:r w:rsidRPr="00891A28">
        <w:rPr>
          <w:lang w:val="en-GB"/>
        </w:rPr>
        <w:t>d)</w:t>
      </w:r>
      <w:r w:rsidRPr="00891A28">
        <w:rPr>
          <w:lang w:val="en-GB"/>
        </w:rPr>
        <w:tab/>
        <w:t xml:space="preserve">The region segment is an immediate refinement region segment that refers to another region segment. This other region segment must be a previously occurring intermediate region segment that has not yet had a refinement region segment refer to it. The other region segment thus has an auxiliary buffer associated with it. Note that the other region segment may itself be an intermediate refinement region segment. Perform the refinement operation on that auxiliary buffer, according to the data contained in the current region segment, </w:t>
      </w:r>
      <w:r w:rsidRPr="00891A28">
        <w:rPr>
          <w:lang w:val="en-GB"/>
        </w:rPr>
        <w:lastRenderedPageBreak/>
        <w:t>and combine the resulting buffer with the page buffer using the current region segment’s combination operator, at the location associated with the auxiliary buffer. Discard the auxiliary buffer.</w:t>
      </w:r>
    </w:p>
    <w:p w14:paraId="61FD1F60" w14:textId="77777777" w:rsidR="007F2BF7" w:rsidRPr="00891A28" w:rsidRDefault="00EB5260">
      <w:pPr>
        <w:pStyle w:val="enumlev2"/>
        <w:rPr>
          <w:lang w:val="en-GB"/>
        </w:rPr>
      </w:pPr>
      <w:bookmarkStart w:id="1073" w:name="x1-200020x5"/>
      <w:bookmarkEnd w:id="1073"/>
      <w:r w:rsidRPr="00891A28">
        <w:rPr>
          <w:lang w:val="en-GB"/>
        </w:rPr>
        <w:t>e)</w:t>
      </w:r>
      <w:r w:rsidRPr="00891A28">
        <w:rPr>
          <w:lang w:val="en-GB"/>
        </w:rPr>
        <w:tab/>
        <w:t>The region segment is an intermediate refinement region segment. This region segment must refer to one other region segment, which must be a previously occurring intermediate region segment that has not yet had a refinement region segment refer to it; the other region segment thus has an auxiliary buffer associated with it. Perform the refinement operation on that auxiliary buffer, according to the data contained in the current region segment. Replace the previous contents of the auxiliary buffer with the bitmap resulting from the refinement. Change the association of the auxiliary buffer, so that it is now associated with the current region segment, and is no longer associated with the other region segment.</w:t>
      </w:r>
    </w:p>
    <w:p w14:paraId="46A994C5" w14:textId="77777777" w:rsidR="007F2BF7" w:rsidRPr="00891A28" w:rsidRDefault="00EB5260">
      <w:pPr>
        <w:pStyle w:val="enumlev1"/>
        <w:rPr>
          <w:lang w:val="en-GB"/>
        </w:rPr>
      </w:pPr>
      <w:bookmarkStart w:id="1074" w:name="x1-200022x6"/>
      <w:bookmarkEnd w:id="1074"/>
      <w:r w:rsidRPr="00891A28">
        <w:rPr>
          <w:lang w:val="en-GB"/>
        </w:rPr>
        <w:t>6)</w:t>
      </w:r>
      <w:r w:rsidRPr="00891A28">
        <w:rPr>
          <w:lang w:val="en-GB"/>
        </w:rPr>
        <w:tab/>
        <w:t>Repeat steps 4) and 5) until there are no more region segments associated with the page. At this point, all auxiliary buffers that have been allocated should have been refined, drawn into the page, and discarded, as described in step 5 d); no auxiliary buffers should remain.</w:t>
      </w:r>
    </w:p>
    <w:p w14:paraId="72BD1CCF" w14:textId="77777777" w:rsidR="007F2BF7" w:rsidRPr="00891A28" w:rsidRDefault="00EB5260">
      <w:pPr>
        <w:pStyle w:val="enumlev1"/>
        <w:rPr>
          <w:lang w:val="en-GB"/>
        </w:rPr>
      </w:pPr>
      <w:bookmarkStart w:id="1075" w:name="x1-200024x7"/>
      <w:bookmarkEnd w:id="1075"/>
      <w:r w:rsidRPr="00891A28">
        <w:rPr>
          <w:lang w:val="en-GB"/>
        </w:rPr>
        <w:t>7)</w:t>
      </w:r>
      <w:r w:rsidRPr="00891A28">
        <w:rPr>
          <w:lang w:val="en-GB"/>
        </w:rPr>
        <w:tab/>
        <w:t>The result of decompressing that page is given by the final contents of the page buffer.</w:t>
      </w:r>
    </w:p>
    <w:p w14:paraId="5C0729D5" w14:textId="6988261C" w:rsidR="007F2BF7" w:rsidRPr="00891A28" w:rsidRDefault="00EB5260">
      <w:pPr>
        <w:rPr>
          <w:lang w:val="en-GB"/>
        </w:rPr>
      </w:pPr>
      <w:r w:rsidRPr="00891A28">
        <w:rPr>
          <w:lang w:val="en-GB"/>
        </w:rPr>
        <w:t>The rules described in step 5) are quite simple in principle. Immediate region segments are to be drawn into the page buffer, either by simply drawing them (direct segments, step 5 a), by refining a part of the page buffer (refinement segments referring to no other segments, step 5 c), or by refining and then drawing an auxiliary buffer (refinement segments referring to some other segment, step 5 d). Intermediate region segments involve creating an auxiliary buffer containing the region bitmap (direct segments, step 5 b), or replacing the current contents of an auxiliary buffer (refinement segments, step 5 e).</w:t>
      </w:r>
    </w:p>
    <w:p w14:paraId="19DCBB4E" w14:textId="77777777" w:rsidR="007F2BF7" w:rsidRPr="00891A28" w:rsidRDefault="00EB5260">
      <w:pPr>
        <w:rPr>
          <w:lang w:val="en-GB"/>
        </w:rPr>
      </w:pPr>
      <w:r w:rsidRPr="00891A28">
        <w:rPr>
          <w:lang w:val="en-GB"/>
        </w:rPr>
        <w:t>Some examples of these rules in operation:</w:t>
      </w:r>
    </w:p>
    <w:p w14:paraId="440A5A88" w14:textId="77777777" w:rsidR="007F2BF7" w:rsidRPr="00891A28" w:rsidRDefault="00EB5260">
      <w:pPr>
        <w:rPr>
          <w:lang w:val="en-GB"/>
        </w:rPr>
      </w:pPr>
      <w:r w:rsidRPr="00891A28">
        <w:rPr>
          <w:lang w:val="en-GB"/>
        </w:rPr>
        <w:t>EXAMPLE 1 – If the page contains no region segments, then the page buffer is filled entirely with the page’s default pixel value.</w:t>
      </w:r>
    </w:p>
    <w:p w14:paraId="5C3FD9EA" w14:textId="77777777" w:rsidR="007F2BF7" w:rsidRPr="00891A28" w:rsidRDefault="00EB5260">
      <w:pPr>
        <w:rPr>
          <w:lang w:val="en-GB"/>
        </w:rPr>
      </w:pPr>
      <w:r w:rsidRPr="00891A28">
        <w:rPr>
          <w:lang w:val="en-GB"/>
        </w:rPr>
        <w:t xml:space="preserve">EXAMPLE 2 – The page information segment for page 1 specifies that the page default combination operator is OR and the page default pixel value is </w:t>
      </w:r>
      <w:r w:rsidRPr="00891A28">
        <w:rPr>
          <w:b/>
          <w:bCs/>
          <w:lang w:val="en-GB"/>
        </w:rPr>
        <w:t>0</w:t>
      </w:r>
      <w:r w:rsidRPr="00891A28">
        <w:rPr>
          <w:lang w:val="en-GB"/>
        </w:rPr>
        <w:t>. The region segments associated with page 1 are, in order:</w:t>
      </w:r>
    </w:p>
    <w:p w14:paraId="1897BCE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3, an immediate lossless text region segment whose external combination operator is OR;</w:t>
      </w:r>
    </w:p>
    <w:p w14:paraId="10379E8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4, an immediate lossless generic region segment whose external combination operator is OR;</w:t>
      </w:r>
    </w:p>
    <w:p w14:paraId="40CA4184"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6, an immediate lossless halftone region segment whose external combination operator is OR.</w:t>
      </w:r>
    </w:p>
    <w:p w14:paraId="2A404AEF" w14:textId="77777777" w:rsidR="007F2BF7" w:rsidRPr="00891A28" w:rsidRDefault="00EB5260">
      <w:pPr>
        <w:rPr>
          <w:lang w:val="en-GB"/>
        </w:rPr>
      </w:pPr>
      <w:r w:rsidRPr="00891A28">
        <w:rPr>
          <w:lang w:val="en-GB"/>
        </w:rPr>
        <w:t xml:space="preserve">The resulting page bitmap can be obtained by decoding segments 3, 4 and 6, and drawing each one at its specified region location, using OR, into a bitmap initially containing </w:t>
      </w:r>
      <w:r w:rsidRPr="00891A28">
        <w:rPr>
          <w:b/>
          <w:bCs/>
          <w:lang w:val="en-GB"/>
        </w:rPr>
        <w:t>0</w:t>
      </w:r>
      <w:r w:rsidRPr="00891A28">
        <w:rPr>
          <w:lang w:val="en-GB"/>
        </w:rPr>
        <w:t xml:space="preserve"> everywhere. Note that the order in which these three segments are decoded and drawn does not affect the resulting page bitmap. Also, if segment 3 has an internal combination operator of OR and a default pixel value of </w:t>
      </w:r>
      <w:r w:rsidRPr="00891A28">
        <w:rPr>
          <w:b/>
          <w:bCs/>
          <w:lang w:val="en-GB"/>
        </w:rPr>
        <w:t>0</w:t>
      </w:r>
      <w:r w:rsidRPr="00891A28">
        <w:rPr>
          <w:lang w:val="en-GB"/>
        </w:rPr>
        <w:t>, then it may be drawn by simply drawing the symbol instances directly into the page buffer; it is not necessary to decode it into a temporary bitmap then draw that bitmap into the page buffer. A similar observation holds for segment 6.</w:t>
      </w:r>
    </w:p>
    <w:p w14:paraId="7F876E77" w14:textId="77777777" w:rsidR="007F2BF7" w:rsidRPr="00891A28" w:rsidRDefault="00EB5260">
      <w:pPr>
        <w:rPr>
          <w:lang w:val="en-GB"/>
        </w:rPr>
      </w:pPr>
      <w:r w:rsidRPr="00891A28">
        <w:rPr>
          <w:lang w:val="en-GB"/>
        </w:rPr>
        <w:t xml:space="preserve">EXAMPLE 3 – The page information segment for page 2 specifies that the page default combination operator is OR and the page default pixel value is </w:t>
      </w:r>
      <w:r w:rsidRPr="00891A28">
        <w:rPr>
          <w:b/>
          <w:bCs/>
          <w:lang w:val="en-GB"/>
        </w:rPr>
        <w:t>0</w:t>
      </w:r>
      <w:r w:rsidRPr="00891A28">
        <w:rPr>
          <w:lang w:val="en-GB"/>
        </w:rPr>
        <w:t>. The region segments associated with page 2 are, in order:</w:t>
      </w:r>
    </w:p>
    <w:p w14:paraId="09A5BB8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7, an intermediate text region segment;</w:t>
      </w:r>
    </w:p>
    <w:p w14:paraId="3618CE7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8, an intermediate generic bitmap region segment;</w:t>
      </w:r>
    </w:p>
    <w:p w14:paraId="70B66913"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13, an immediate generic bitmap refinement region segment whose external combination operator is OR that refers to segment 8;</w:t>
      </w:r>
    </w:p>
    <w:p w14:paraId="20E9EBA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14, an immediate generic bitmap refinement region segment whose external combination operator is OR that refers to segment 7;</w:t>
      </w:r>
    </w:p>
    <w:p w14:paraId="4903035F"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19, an immediate text region segment whose external combination operator is OR;</w:t>
      </w:r>
    </w:p>
    <w:p w14:paraId="13A51DD8"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gment 22, an immediate generic bitmap region segment whose external combination operator is OR.</w:t>
      </w:r>
    </w:p>
    <w:p w14:paraId="4076A223" w14:textId="77777777" w:rsidR="007F2BF7" w:rsidRPr="00891A28" w:rsidRDefault="00EB5260">
      <w:pPr>
        <w:rPr>
          <w:lang w:val="en-GB"/>
        </w:rPr>
      </w:pPr>
      <w:r w:rsidRPr="00891A28">
        <w:rPr>
          <w:lang w:val="en-GB"/>
        </w:rPr>
        <w:t>The resulting page buffer is the buffer that would be obtained by following the steps:</w:t>
      </w:r>
    </w:p>
    <w:p w14:paraId="2236FB2C" w14:textId="77777777" w:rsidR="007F2BF7" w:rsidRPr="00891A28" w:rsidRDefault="00EB5260">
      <w:pPr>
        <w:pStyle w:val="enumlev1"/>
        <w:rPr>
          <w:lang w:val="en-GB"/>
        </w:rPr>
      </w:pPr>
      <w:bookmarkStart w:id="1076" w:name="x1-200026x1"/>
      <w:bookmarkEnd w:id="1076"/>
      <w:r w:rsidRPr="00891A28">
        <w:rPr>
          <w:lang w:val="en-GB"/>
        </w:rPr>
        <w:t>1)</w:t>
      </w:r>
      <w:r w:rsidRPr="00891A28">
        <w:rPr>
          <w:lang w:val="en-GB"/>
        </w:rPr>
        <w:tab/>
        <w:t xml:space="preserve">Fill the page buffer with the value </w:t>
      </w:r>
      <w:r w:rsidRPr="00891A28">
        <w:rPr>
          <w:b/>
          <w:bCs/>
          <w:lang w:val="en-GB"/>
        </w:rPr>
        <w:t>0</w:t>
      </w:r>
      <w:r w:rsidRPr="00891A28">
        <w:rPr>
          <w:lang w:val="en-GB"/>
        </w:rPr>
        <w:t>;</w:t>
      </w:r>
    </w:p>
    <w:p w14:paraId="324E9463" w14:textId="77777777" w:rsidR="007F2BF7" w:rsidRPr="00891A28" w:rsidRDefault="00EB5260">
      <w:pPr>
        <w:pStyle w:val="enumlev1"/>
        <w:rPr>
          <w:lang w:val="en-GB"/>
        </w:rPr>
      </w:pPr>
      <w:bookmarkStart w:id="1077" w:name="x1-200028x2"/>
      <w:bookmarkEnd w:id="1077"/>
      <w:r w:rsidRPr="00891A28">
        <w:rPr>
          <w:lang w:val="en-GB"/>
        </w:rPr>
        <w:t>2)</w:t>
      </w:r>
      <w:r w:rsidRPr="00891A28">
        <w:rPr>
          <w:lang w:val="en-GB"/>
        </w:rPr>
        <w:tab/>
        <w:t>Decode segment 7 into an auxiliary buffer;</w:t>
      </w:r>
    </w:p>
    <w:p w14:paraId="0B9F65CC" w14:textId="77777777" w:rsidR="007F2BF7" w:rsidRPr="00891A28" w:rsidRDefault="00EB5260">
      <w:pPr>
        <w:pStyle w:val="enumlev1"/>
        <w:rPr>
          <w:lang w:val="en-GB"/>
        </w:rPr>
      </w:pPr>
      <w:bookmarkStart w:id="1078" w:name="x1-200030x3"/>
      <w:bookmarkEnd w:id="1078"/>
      <w:r w:rsidRPr="00891A28">
        <w:rPr>
          <w:lang w:val="en-GB"/>
        </w:rPr>
        <w:t>3)</w:t>
      </w:r>
      <w:r w:rsidRPr="00891A28">
        <w:rPr>
          <w:lang w:val="en-GB"/>
        </w:rPr>
        <w:tab/>
        <w:t>Decode segment 8 into an auxiliary buffer;</w:t>
      </w:r>
    </w:p>
    <w:p w14:paraId="7D10EFB0" w14:textId="77777777" w:rsidR="007F2BF7" w:rsidRPr="00891A28" w:rsidRDefault="00EB5260">
      <w:pPr>
        <w:pStyle w:val="enumlev1"/>
        <w:rPr>
          <w:lang w:val="en-GB"/>
        </w:rPr>
      </w:pPr>
      <w:bookmarkStart w:id="1079" w:name="x1-200032x4"/>
      <w:bookmarkEnd w:id="1079"/>
      <w:r w:rsidRPr="00891A28">
        <w:rPr>
          <w:lang w:val="en-GB"/>
        </w:rPr>
        <w:t>4)</w:t>
      </w:r>
      <w:r w:rsidRPr="00891A28">
        <w:rPr>
          <w:lang w:val="en-GB"/>
        </w:rPr>
        <w:tab/>
        <w:t>Refine segment 8’s auxiliary buffer, according to the refinement information in segment 13, and draw the refined buffer into the page buffer using OR, discarding the auxiliary buffer after this is done;</w:t>
      </w:r>
    </w:p>
    <w:p w14:paraId="0DC83611" w14:textId="77777777" w:rsidR="007F2BF7" w:rsidRPr="00891A28" w:rsidRDefault="00EB5260">
      <w:pPr>
        <w:pStyle w:val="enumlev1"/>
        <w:rPr>
          <w:lang w:val="en-GB"/>
        </w:rPr>
      </w:pPr>
      <w:bookmarkStart w:id="1080" w:name="x1-200034x5"/>
      <w:bookmarkEnd w:id="1080"/>
      <w:r w:rsidRPr="00891A28">
        <w:rPr>
          <w:lang w:val="en-GB"/>
        </w:rPr>
        <w:t>5)</w:t>
      </w:r>
      <w:r w:rsidRPr="00891A28">
        <w:rPr>
          <w:lang w:val="en-GB"/>
        </w:rPr>
        <w:tab/>
        <w:t>Refine segment 7’s auxiliary buffer, according to the refinement information in segment 14, and draw the refined buffer into the page buffer using OR, discarding the auxiliary buffer after this is done;</w:t>
      </w:r>
    </w:p>
    <w:p w14:paraId="54CED8DB" w14:textId="77777777" w:rsidR="007F2BF7" w:rsidRPr="00891A28" w:rsidRDefault="00EB5260">
      <w:pPr>
        <w:pStyle w:val="enumlev1"/>
        <w:rPr>
          <w:lang w:val="en-GB"/>
        </w:rPr>
      </w:pPr>
      <w:bookmarkStart w:id="1081" w:name="x1-200036x6"/>
      <w:bookmarkEnd w:id="1081"/>
      <w:r w:rsidRPr="00891A28">
        <w:rPr>
          <w:lang w:val="en-GB"/>
        </w:rPr>
        <w:t>6)</w:t>
      </w:r>
      <w:r w:rsidRPr="00891A28">
        <w:rPr>
          <w:lang w:val="en-GB"/>
        </w:rPr>
        <w:tab/>
        <w:t>Decode segment 19 and draw the resulting bitmap into the page buffer using OR;</w:t>
      </w:r>
    </w:p>
    <w:p w14:paraId="1E62299E" w14:textId="77777777" w:rsidR="007F2BF7" w:rsidRPr="00891A28" w:rsidRDefault="00EB5260">
      <w:pPr>
        <w:pStyle w:val="enumlev1"/>
        <w:rPr>
          <w:lang w:val="en-GB"/>
        </w:rPr>
      </w:pPr>
      <w:bookmarkStart w:id="1082" w:name="x1-200038x7"/>
      <w:bookmarkEnd w:id="1082"/>
      <w:r w:rsidRPr="00891A28">
        <w:rPr>
          <w:lang w:val="en-GB"/>
        </w:rPr>
        <w:lastRenderedPageBreak/>
        <w:t>7)</w:t>
      </w:r>
      <w:r w:rsidRPr="00891A28">
        <w:rPr>
          <w:lang w:val="en-GB"/>
        </w:rPr>
        <w:tab/>
        <w:t>Decode segment 22 and draw the resulting bitmap into the page buffer using OR.</w:t>
      </w:r>
    </w:p>
    <w:p w14:paraId="36E366FE" w14:textId="77777777" w:rsidR="007F2BF7" w:rsidRPr="00891A28" w:rsidRDefault="00EB5260">
      <w:pPr>
        <w:rPr>
          <w:lang w:val="en-GB"/>
        </w:rPr>
      </w:pPr>
      <w:r w:rsidRPr="00891A28">
        <w:rPr>
          <w:lang w:val="en-GB"/>
        </w:rPr>
        <w:t>The correct result is also obtained no matter what order steps 4) through 7) are performed in; thus a conforming decoder is free to choose any order to decode these steps. In fact, any order of steps 2) through 7) produces the correct result, as long as step 2) is performed before step 5) and step 3) is performed before step 4).</w:t>
      </w:r>
    </w:p>
    <w:p w14:paraId="4CF2FAE2" w14:textId="77777777" w:rsidR="007F2BF7" w:rsidRPr="00891A28" w:rsidRDefault="00EB5260">
      <w:pPr>
        <w:rPr>
          <w:lang w:val="en-GB"/>
        </w:rPr>
      </w:pPr>
      <w:r w:rsidRPr="00891A28">
        <w:rPr>
          <w:lang w:val="en-GB"/>
        </w:rPr>
        <w:t>EXAMPLE 4 – If a page contains several immediate direct-coded region segments that do not override the page’s combination operator, and an immediate refinement region segment that does not refer to any other segments, then the resulting page buffer is the buffer that would be obtained by:</w:t>
      </w:r>
    </w:p>
    <w:p w14:paraId="208F9D6D"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filling the page buffer with the page’s default pixel value;</w:t>
      </w:r>
    </w:p>
    <w:p w14:paraId="40971299"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drawing all the direct-coded region segments that precede the refinement region segment;</w:t>
      </w:r>
    </w:p>
    <w:p w14:paraId="7EB153AA"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refining the portion of the region covered by the refinement region segment;</w:t>
      </w:r>
    </w:p>
    <w:p w14:paraId="73E3AA06"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drawing all the direct-coded region segments that follow the refinement region segment.</w:t>
      </w:r>
    </w:p>
    <w:p w14:paraId="7FFE9F63" w14:textId="272ADCEF" w:rsidR="007F2BF7" w:rsidRPr="00891A28" w:rsidRDefault="00EB5260">
      <w:pPr>
        <w:rPr>
          <w:lang w:val="en-GB"/>
        </w:rPr>
      </w:pPr>
      <w:r w:rsidRPr="00891A28">
        <w:rPr>
          <w:lang w:val="en-GB"/>
        </w:rPr>
        <w:t>In this case, the order of drawing does matter: all the immediate segments that precede the refinement segment shall be drawn before the refinement segment is drawn, and the refinement segment shall be drawn before any of the immediate segments that follow it.</w:t>
      </w:r>
    </w:p>
    <w:p w14:paraId="663598DE" w14:textId="77777777" w:rsidR="007F2BF7" w:rsidRPr="00891A28" w:rsidRDefault="00EB5260">
      <w:pPr>
        <w:pStyle w:val="Note1"/>
      </w:pPr>
      <w:r w:rsidRPr="00891A28">
        <w:t>NOTE 2 – In some cases, the decoder may want to display some intermediate form of the page. For example, it may want to provide the user with a progressive display of the page contents as the page segments are received over some transmission medium. Any intermediate page bitmaps that it displays are entirely up to the decoder, and are not specified by this Recommendation | International Standard.</w:t>
      </w:r>
    </w:p>
    <w:p w14:paraId="313658E3" w14:textId="77777777" w:rsidR="007F2BF7" w:rsidRPr="00891A28" w:rsidRDefault="00EB5260">
      <w:pPr>
        <w:pStyle w:val="Note1"/>
      </w:pPr>
      <w:r w:rsidRPr="00891A28">
        <w:t>One potential strategy a decoder could use is to take the current contents of the page buffer and any currently active auxiliary buffers, and combine all of these buffers using the page’s default combination operator, and display that to the user. If the page combination operator is XOR or XNOR, then this combination can be done reversibly, and so might be done into the actual page buffer, then undone after it has been displayed to the user. If the page combination operator is OR or AND, then this combination is not reversible and an extra buffer is required to hold the results of the combination.</w:t>
      </w:r>
    </w:p>
    <w:p w14:paraId="0CFCC6F2" w14:textId="77777777" w:rsidR="007F2BF7" w:rsidRPr="00891A28" w:rsidRDefault="00EB5260">
      <w:pPr>
        <w:rPr>
          <w:lang w:val="en-GB"/>
        </w:rPr>
      </w:pPr>
      <w:r w:rsidRPr="00891A28">
        <w:rPr>
          <w:lang w:val="en-GB"/>
        </w:rPr>
        <w:t>The step-by-step description above is intended to specify only the results of the decompression. A conforming decoder may take any steps it desires, as long as the final page buffer is the same as would have been obtained by following the steps.</w:t>
      </w:r>
    </w:p>
    <w:p w14:paraId="5868FA85" w14:textId="77777777" w:rsidR="007F2BF7" w:rsidRPr="00891A28" w:rsidRDefault="00EB5260">
      <w:pPr>
        <w:rPr>
          <w:lang w:val="en-GB"/>
        </w:rPr>
      </w:pPr>
      <w:r w:rsidRPr="00891A28">
        <w:rPr>
          <w:lang w:val="en-GB"/>
        </w:rPr>
        <w:t>EXAMPLE 5 – A decoder might notice that an intermediate region segment refers to a region of the page that is not overlapped by any other region segment, and so might not actually allocate an auxiliary buffer for that region segment, but might use the page buffer immediately. It can do this only if it is sure that this will not change the final results of decoding the page’s region segments.</w:t>
      </w:r>
    </w:p>
    <w:p w14:paraId="7DE24A57" w14:textId="326A91B8" w:rsidR="00C2470E" w:rsidRPr="00891A28" w:rsidRDefault="00C2470E" w:rsidP="00C2470E">
      <w:pPr>
        <w:pStyle w:val="Heading1"/>
        <w:rPr>
          <w:lang w:val="en-GB" w:eastAsia="ja-JP"/>
        </w:rPr>
      </w:pPr>
      <w:bookmarkStart w:id="1083" w:name="_Toc51493168"/>
      <w:bookmarkStart w:id="1084" w:name="_Toc90978900"/>
      <w:bookmarkStart w:id="1085" w:name="_Toc524615872"/>
      <w:r w:rsidRPr="00891A28">
        <w:rPr>
          <w:lang w:val="en-GB"/>
        </w:rPr>
        <w:t>9</w:t>
      </w:r>
      <w:r w:rsidRPr="00891A28">
        <w:rPr>
          <w:lang w:val="en-GB"/>
        </w:rPr>
        <w:tab/>
        <w:t>Encoding procedures</w:t>
      </w:r>
      <w:bookmarkEnd w:id="1083"/>
      <w:bookmarkEnd w:id="1084"/>
      <w:r w:rsidR="00F765E9" w:rsidRPr="00891A28">
        <w:rPr>
          <w:lang w:val="en-GB" w:eastAsia="ja-JP"/>
        </w:rPr>
        <w:t>(informative)</w:t>
      </w:r>
      <w:bookmarkEnd w:id="1085"/>
    </w:p>
    <w:p w14:paraId="6D4AEC1B" w14:textId="77777777" w:rsidR="00C2470E" w:rsidRPr="00891A28" w:rsidRDefault="00C2470E" w:rsidP="00C2470E">
      <w:pPr>
        <w:rPr>
          <w:lang w:val="en-GB"/>
        </w:rPr>
      </w:pPr>
      <w:r w:rsidRPr="00891A28">
        <w:rPr>
          <w:lang w:val="en-GB"/>
        </w:rPr>
        <w:t>The encoding procedures in this clause are essentially the inverse of the decoding procedures already described in clause 6 and will not be duplicated here. The inverse of generic region encoding is described in 6.2. The inverse of generic refinement encoding is described in 6.3. The inverse of text region encoding is described in 6.4. The inverse of symbol dictionary encoding is described in 6.5. The inverse of halftone region encoding is described in 6.6. The inverse of pattern dictionary encoding is described in 6.7.</w:t>
      </w:r>
    </w:p>
    <w:p w14:paraId="6E50B56D" w14:textId="0C1A5BEE" w:rsidR="00C2470E" w:rsidRPr="00891A28" w:rsidRDefault="00C2470E" w:rsidP="00C2470E">
      <w:pPr>
        <w:pStyle w:val="Heading1"/>
        <w:rPr>
          <w:lang w:val="en-GB"/>
        </w:rPr>
      </w:pPr>
      <w:bookmarkStart w:id="1086" w:name="_Toc51493169"/>
      <w:bookmarkStart w:id="1087" w:name="_Toc90978901"/>
      <w:bookmarkStart w:id="1088" w:name="_Toc524615873"/>
      <w:r w:rsidRPr="00891A28">
        <w:rPr>
          <w:lang w:val="en-GB"/>
        </w:rPr>
        <w:t>10</w:t>
      </w:r>
      <w:r w:rsidRPr="00891A28">
        <w:rPr>
          <w:lang w:val="en-GB"/>
        </w:rPr>
        <w:tab/>
        <w:t>Control encoding procedures</w:t>
      </w:r>
      <w:bookmarkEnd w:id="1086"/>
      <w:bookmarkEnd w:id="1087"/>
      <w:r w:rsidR="00F765E9" w:rsidRPr="00891A28">
        <w:rPr>
          <w:lang w:val="en-GB" w:eastAsia="ja-JP"/>
        </w:rPr>
        <w:t>(informative)</w:t>
      </w:r>
      <w:bookmarkEnd w:id="1088"/>
    </w:p>
    <w:p w14:paraId="294D0CE9" w14:textId="77777777" w:rsidR="00C2470E" w:rsidRPr="00891A28" w:rsidRDefault="00C2470E" w:rsidP="00C2470E">
      <w:pPr>
        <w:rPr>
          <w:lang w:val="en-GB"/>
        </w:rPr>
      </w:pPr>
      <w:r w:rsidRPr="00891A28">
        <w:rPr>
          <w:lang w:val="en-GB"/>
        </w:rPr>
        <w:t>The control encoding procedures in this clause are essentially the inverse of the decoding control procedures already described in clause 7 and will not be duplicated here. The inverse of segment header syntax encoding is described in 7.2. The inverse of segment type encoding is described in 7.3. The segment types syntax for the region segment information field, symbol dictionary segment, text region segment, pattern dictionary segment, halftone region segment, generic region, generic refinement segment, end of page segment, end of stripe segment, end of file segment, profiles segment, code table segment and extension segment are described in detail in 7.4</w:t>
      </w:r>
      <w:r w:rsidRPr="00891A28">
        <w:rPr>
          <w:rFonts w:hint="eastAsia"/>
          <w:lang w:val="en-GB" w:eastAsia="ja-JP"/>
        </w:rPr>
        <w:t>.1</w:t>
      </w:r>
      <w:r w:rsidRPr="00891A28">
        <w:rPr>
          <w:lang w:val="en-GB"/>
        </w:rPr>
        <w:t xml:space="preserve"> to 7.4.15 respectively.</w:t>
      </w:r>
    </w:p>
    <w:p w14:paraId="0BF5194B" w14:textId="065F3A3B" w:rsidR="00C2470E" w:rsidRPr="00891A28" w:rsidRDefault="00C2470E" w:rsidP="00CC5BB5">
      <w:pPr>
        <w:pStyle w:val="Heading1"/>
        <w:rPr>
          <w:lang w:val="en-GB"/>
        </w:rPr>
      </w:pPr>
      <w:bookmarkStart w:id="1089" w:name="_Toc51493170"/>
      <w:bookmarkStart w:id="1090" w:name="_Toc90978902"/>
      <w:bookmarkStart w:id="1091" w:name="_Toc524615874"/>
      <w:r w:rsidRPr="00891A28">
        <w:rPr>
          <w:lang w:val="en-GB"/>
        </w:rPr>
        <w:t>11</w:t>
      </w:r>
      <w:r w:rsidRPr="00891A28">
        <w:rPr>
          <w:lang w:val="en-GB"/>
        </w:rPr>
        <w:tab/>
      </w:r>
      <w:r w:rsidRPr="00891A28">
        <w:rPr>
          <w:rFonts w:hint="eastAsia"/>
          <w:lang w:val="en-GB"/>
        </w:rPr>
        <w:t xml:space="preserve">Page </w:t>
      </w:r>
      <w:r w:rsidRPr="00891A28">
        <w:rPr>
          <w:lang w:val="en-GB"/>
        </w:rPr>
        <w:t>break-up</w:t>
      </w:r>
      <w:bookmarkEnd w:id="1089"/>
      <w:bookmarkEnd w:id="1090"/>
      <w:r w:rsidR="00F765E9" w:rsidRPr="00891A28">
        <w:rPr>
          <w:lang w:val="en-GB" w:eastAsia="ja-JP"/>
        </w:rPr>
        <w:t>(informative)</w:t>
      </w:r>
      <w:bookmarkEnd w:id="1091"/>
    </w:p>
    <w:p w14:paraId="54D81322" w14:textId="6498BCE6" w:rsidR="00C2470E" w:rsidRPr="00891A28" w:rsidRDefault="00C2470E" w:rsidP="00A82806">
      <w:pPr>
        <w:rPr>
          <w:lang w:val="en-GB"/>
        </w:rPr>
      </w:pPr>
      <w:r w:rsidRPr="00891A28">
        <w:rPr>
          <w:lang w:val="en-GB"/>
        </w:rPr>
        <w:t xml:space="preserve">The page break-up ("Front end") procedures in </w:t>
      </w:r>
      <w:r w:rsidRPr="00891A28">
        <w:rPr>
          <w:rFonts w:hint="eastAsia"/>
          <w:lang w:val="en-GB" w:eastAsia="ja-JP"/>
        </w:rPr>
        <w:t xml:space="preserve">this </w:t>
      </w:r>
      <w:r w:rsidRPr="00891A28">
        <w:rPr>
          <w:lang w:val="en-GB"/>
        </w:rPr>
        <w:t xml:space="preserve">clause are conceptually the inverse of the page make-up ("Back end") procedures already described in clause 8. </w:t>
      </w:r>
      <w:r w:rsidRPr="00891A28">
        <w:rPr>
          <w:rFonts w:hint="eastAsia"/>
          <w:lang w:val="en-GB" w:eastAsia="ja-JP"/>
        </w:rPr>
        <w:t>However, page</w:t>
      </w:r>
      <w:r w:rsidRPr="00891A28">
        <w:rPr>
          <w:lang w:val="en-GB"/>
        </w:rPr>
        <w:t xml:space="preserve"> break-up </w:t>
      </w:r>
      <w:r w:rsidRPr="00891A28">
        <w:rPr>
          <w:rFonts w:hint="eastAsia"/>
          <w:lang w:val="en-GB" w:eastAsia="ja-JP"/>
        </w:rPr>
        <w:t xml:space="preserve">also </w:t>
      </w:r>
      <w:r w:rsidRPr="00891A28">
        <w:rPr>
          <w:lang w:val="en-GB"/>
        </w:rPr>
        <w:t>requires additional page and document decomposition steps prior to encoding.</w:t>
      </w:r>
    </w:p>
    <w:p w14:paraId="0062E4BC" w14:textId="5293BB37" w:rsidR="00C2470E" w:rsidRPr="00891A28" w:rsidRDefault="00C2470E" w:rsidP="007949B8">
      <w:pPr>
        <w:pStyle w:val="Heading2"/>
        <w:rPr>
          <w:lang w:val="en-GB" w:eastAsia="ko-KR"/>
        </w:rPr>
      </w:pPr>
      <w:bookmarkStart w:id="1092" w:name="_Toc51493171"/>
      <w:bookmarkStart w:id="1093" w:name="_Toc90978903"/>
      <w:bookmarkStart w:id="1094" w:name="_Toc524615875"/>
      <w:r w:rsidRPr="00891A28">
        <w:rPr>
          <w:lang w:val="en-GB" w:eastAsia="ko-KR"/>
        </w:rPr>
        <w:lastRenderedPageBreak/>
        <w:t>11.1</w:t>
      </w:r>
      <w:r w:rsidRPr="00891A28">
        <w:rPr>
          <w:lang w:val="en-GB" w:eastAsia="ko-KR"/>
        </w:rPr>
        <w:tab/>
      </w:r>
      <w:r w:rsidRPr="00891A28">
        <w:rPr>
          <w:rFonts w:hint="eastAsia"/>
          <w:lang w:val="en-GB" w:eastAsia="ja-JP"/>
        </w:rPr>
        <w:t>Page break-up architecture</w:t>
      </w:r>
      <w:bookmarkEnd w:id="1092"/>
      <w:bookmarkEnd w:id="1093"/>
      <w:bookmarkEnd w:id="1094"/>
    </w:p>
    <w:p w14:paraId="6CEDAA8E" w14:textId="5534F594" w:rsidR="00C2470E" w:rsidRPr="00891A28" w:rsidRDefault="00C2470E" w:rsidP="004772EF">
      <w:pPr>
        <w:rPr>
          <w:lang w:val="en-GB"/>
        </w:rPr>
      </w:pPr>
      <w:r w:rsidRPr="00891A28">
        <w:rPr>
          <w:lang w:val="en-GB"/>
        </w:rPr>
        <w:t xml:space="preserve">This clause describes the JBIG2 </w:t>
      </w:r>
      <w:r w:rsidRPr="00891A28">
        <w:rPr>
          <w:rFonts w:hint="eastAsia"/>
          <w:lang w:val="en-GB" w:eastAsia="ja-JP"/>
        </w:rPr>
        <w:t>encoder break-up</w:t>
      </w:r>
      <w:r w:rsidRPr="00891A28">
        <w:rPr>
          <w:lang w:val="en-GB"/>
        </w:rPr>
        <w:t xml:space="preserve"> defined by compliant, but optional, technical 'components' (with a range of 'algorithms' possible to implement each of these components). These JBIG2 </w:t>
      </w:r>
      <w:r w:rsidRPr="00891A28">
        <w:rPr>
          <w:rFonts w:hint="eastAsia"/>
          <w:lang w:val="en-GB" w:eastAsia="ja-JP"/>
        </w:rPr>
        <w:t>page break-up</w:t>
      </w:r>
      <w:r w:rsidRPr="00891A28">
        <w:rPr>
          <w:lang w:val="en-GB"/>
        </w:rPr>
        <w:t xml:space="preserve"> components are a set of processing steps labelled: Capture, Filter, Orient (de-skew), Identify, eXtract, Screen, Align (register), Match, Post</w:t>
      </w:r>
      <w:r w:rsidRPr="00891A28">
        <w:rPr>
          <w:lang w:val="en-GB"/>
        </w:rPr>
        <w:noBreakHyphen/>
        <w:t xml:space="preserve">match, Dictionary (optimize), </w:t>
      </w:r>
      <w:r w:rsidRPr="00891A28">
        <w:rPr>
          <w:rFonts w:hint="eastAsia"/>
          <w:lang w:val="en-GB" w:eastAsia="ja-JP"/>
        </w:rPr>
        <w:t xml:space="preserve">and </w:t>
      </w:r>
      <w:r w:rsidRPr="00891A28">
        <w:rPr>
          <w:lang w:val="en-GB"/>
        </w:rPr>
        <w:t>Refine. An example sequence of this component set is illustrated in the Architectur</w:t>
      </w:r>
      <w:r w:rsidRPr="00891A28">
        <w:rPr>
          <w:rFonts w:hint="eastAsia"/>
          <w:lang w:val="en-GB" w:eastAsia="ja-JP"/>
        </w:rPr>
        <w:t>al Components</w:t>
      </w:r>
      <w:r w:rsidRPr="00891A28">
        <w:rPr>
          <w:lang w:val="en-GB"/>
        </w:rPr>
        <w:t xml:space="preserve"> figure</w:t>
      </w:r>
      <w:r w:rsidR="000C1CCC" w:rsidRPr="00891A28">
        <w:rPr>
          <w:lang w:val="en-GB"/>
        </w:rPr>
        <w:t xml:space="preserve"> 57</w:t>
      </w:r>
      <w:r w:rsidRPr="00891A28">
        <w:rPr>
          <w:lang w:val="en-GB"/>
        </w:rPr>
        <w:t xml:space="preserve"> as the horizontal axis with abbreviated labels C F O I X S A M P D R (leading from input on the left to a compressed data stream on the right). The vertical dimension above each label represents the range of possible algorithms that may be used to implement each component. The horizontal band illustrates an example JBIG2 compliant </w:t>
      </w:r>
      <w:r w:rsidRPr="00891A28">
        <w:rPr>
          <w:rFonts w:hint="eastAsia"/>
          <w:lang w:val="en-GB" w:eastAsia="ja-JP"/>
        </w:rPr>
        <w:t>page break-up</w:t>
      </w:r>
      <w:r w:rsidRPr="00891A28">
        <w:rPr>
          <w:lang w:val="en-GB"/>
        </w:rPr>
        <w:t xml:space="preserve"> method, using some algorithm for each architectural component and spanning </w:t>
      </w:r>
      <w:r w:rsidRPr="00891A28">
        <w:rPr>
          <w:rFonts w:hint="eastAsia"/>
          <w:lang w:val="en-GB" w:eastAsia="ja-JP"/>
        </w:rPr>
        <w:t>over</w:t>
      </w:r>
      <w:r w:rsidRPr="00891A28">
        <w:rPr>
          <w:lang w:val="en-GB"/>
        </w:rPr>
        <w:t>these components.</w:t>
      </w:r>
    </w:p>
    <w:p w14:paraId="6BBDFEDD" w14:textId="169CC458" w:rsidR="00891A28" w:rsidRPr="00891A28" w:rsidRDefault="00891A28" w:rsidP="004772EF">
      <w:pPr>
        <w:rPr>
          <w:lang w:val="en-GB"/>
        </w:rPr>
      </w:pPr>
    </w:p>
    <w:p w14:paraId="17253425" w14:textId="14388424" w:rsidR="00891A28" w:rsidRPr="00891A28" w:rsidRDefault="00891A28" w:rsidP="00891A28">
      <w:pPr>
        <w:keepNext/>
        <w:jc w:val="center"/>
        <w:rPr>
          <w:lang w:val="en-GB"/>
        </w:rPr>
      </w:pPr>
      <w:r w:rsidRPr="00891A28">
        <w:rPr>
          <w:noProof/>
          <w:lang w:val="en-GB" w:eastAsia="zh-CN"/>
        </w:rPr>
        <mc:AlternateContent>
          <mc:Choice Requires="wpg">
            <w:drawing>
              <wp:inline distT="0" distB="0" distL="0" distR="0" wp14:anchorId="5732246B" wp14:editId="39ABFC11">
                <wp:extent cx="4010660" cy="2526665"/>
                <wp:effectExtent l="0" t="0" r="0" b="0"/>
                <wp:docPr id="207" name="グループ化 10"/>
                <wp:cNvGraphicFramePr/>
                <a:graphic xmlns:a="http://schemas.openxmlformats.org/drawingml/2006/main">
                  <a:graphicData uri="http://schemas.microsoft.com/office/word/2010/wordprocessingGroup">
                    <wpg:wgp>
                      <wpg:cNvGrpSpPr/>
                      <wpg:grpSpPr>
                        <a:xfrm>
                          <a:off x="0" y="0"/>
                          <a:ext cx="4010660" cy="2526665"/>
                          <a:chOff x="0" y="0"/>
                          <a:chExt cx="4011007" cy="2526838"/>
                        </a:xfrm>
                      </wpg:grpSpPr>
                      <wps:wsp>
                        <wps:cNvPr id="208" name="円/楕円 208"/>
                        <wps:cNvSpPr/>
                        <wps:spPr>
                          <a:xfrm>
                            <a:off x="87589" y="863191"/>
                            <a:ext cx="3093946" cy="435666"/>
                          </a:xfrm>
                          <a:prstGeom prst="ellipse">
                            <a:avLst/>
                          </a:prstGeom>
                          <a:solidFill>
                            <a:schemeClr val="bg1">
                              <a:lumMod val="50000"/>
                            </a:schemeClr>
                          </a:solidFill>
                          <a:ln w="19050" cap="flat" cmpd="sng" algn="ctr">
                            <a:solidFill>
                              <a:sysClr val="windowText" lastClr="000000"/>
                            </a:solidFill>
                            <a:prstDash val="solid"/>
                            <a:miter lim="800000"/>
                          </a:ln>
                          <a:effectLst/>
                        </wps:spPr>
                        <wps:bodyPr rtlCol="0" anchor="ctr"/>
                      </wps:wsp>
                      <wps:wsp>
                        <wps:cNvPr id="209" name="正方形/長方形 209"/>
                        <wps:cNvSpPr/>
                        <wps:spPr>
                          <a:xfrm>
                            <a:off x="3440732" y="318406"/>
                            <a:ext cx="140903" cy="1713317"/>
                          </a:xfrm>
                          <a:prstGeom prst="rect">
                            <a:avLst/>
                          </a:prstGeom>
                          <a:pattFill prst="lgCheck">
                            <a:fgClr>
                              <a:sysClr val="window" lastClr="FFFFFF">
                                <a:lumMod val="65000"/>
                              </a:sysClr>
                            </a:fgClr>
                            <a:bgClr>
                              <a:sysClr val="window" lastClr="FFFFFF"/>
                            </a:bgClr>
                          </a:pattFill>
                          <a:ln w="12700" cap="flat" cmpd="sng" algn="ctr">
                            <a:solidFill>
                              <a:sysClr val="windowText" lastClr="000000"/>
                            </a:solidFill>
                            <a:prstDash val="solid"/>
                            <a:miter lim="800000"/>
                          </a:ln>
                          <a:effectLst/>
                        </wps:spPr>
                        <wps:bodyPr rtlCol="0" anchor="ctr"/>
                      </wps:wsp>
                      <wps:wsp>
                        <wps:cNvPr id="210" name="直線矢印コネクタ 210"/>
                        <wps:cNvCnPr/>
                        <wps:spPr>
                          <a:xfrm>
                            <a:off x="45698" y="2103567"/>
                            <a:ext cx="3278867" cy="0"/>
                          </a:xfrm>
                          <a:prstGeom prst="straightConnector1">
                            <a:avLst/>
                          </a:prstGeom>
                          <a:noFill/>
                          <a:ln w="19050" cap="flat" cmpd="sng" algn="ctr">
                            <a:solidFill>
                              <a:sysClr val="windowText" lastClr="000000"/>
                            </a:solidFill>
                            <a:prstDash val="solid"/>
                            <a:miter lim="800000"/>
                            <a:headEnd w="lg" len="lg"/>
                            <a:tailEnd type="triangle" w="lg" len="lg"/>
                          </a:ln>
                          <a:effectLst/>
                        </wps:spPr>
                        <wps:bodyPr/>
                      </wps:wsp>
                      <wps:wsp>
                        <wps:cNvPr id="211" name="正方形/長方形 211"/>
                        <wps:cNvSpPr/>
                        <wps:spPr>
                          <a:xfrm>
                            <a:off x="0" y="318406"/>
                            <a:ext cx="3324566" cy="1525236"/>
                          </a:xfrm>
                          <a:prstGeom prst="rect">
                            <a:avLst/>
                          </a:prstGeom>
                          <a:noFill/>
                          <a:ln w="19050" cap="flat" cmpd="sng" algn="ctr">
                            <a:solidFill>
                              <a:sysClr val="windowText" lastClr="000000"/>
                            </a:solidFill>
                            <a:prstDash val="sysDash"/>
                            <a:miter lim="800000"/>
                          </a:ln>
                          <a:effectLst/>
                        </wps:spPr>
                        <wps:bodyPr rtlCol="0" anchor="ctr"/>
                      </wps:wsp>
                      <wps:wsp>
                        <wps:cNvPr id="212" name="直線コネクタ 212"/>
                        <wps:cNvCnPr/>
                        <wps:spPr>
                          <a:xfrm>
                            <a:off x="87589" y="1856110"/>
                            <a:ext cx="0" cy="247458"/>
                          </a:xfrm>
                          <a:prstGeom prst="line">
                            <a:avLst/>
                          </a:prstGeom>
                          <a:noFill/>
                          <a:ln w="6350" cap="flat" cmpd="sng" algn="ctr">
                            <a:solidFill>
                              <a:sysClr val="windowText" lastClr="000000"/>
                            </a:solidFill>
                            <a:prstDash val="solid"/>
                            <a:miter lim="800000"/>
                          </a:ln>
                          <a:effectLst/>
                        </wps:spPr>
                        <wps:bodyPr/>
                      </wps:wsp>
                      <wps:wsp>
                        <wps:cNvPr id="213" name="直線コネクタ 213"/>
                        <wps:cNvCnPr/>
                        <wps:spPr>
                          <a:xfrm>
                            <a:off x="1007652" y="1856110"/>
                            <a:ext cx="0" cy="247458"/>
                          </a:xfrm>
                          <a:prstGeom prst="line">
                            <a:avLst/>
                          </a:prstGeom>
                          <a:noFill/>
                          <a:ln w="6350" cap="flat" cmpd="sng" algn="ctr">
                            <a:solidFill>
                              <a:sysClr val="windowText" lastClr="000000"/>
                            </a:solidFill>
                            <a:prstDash val="solid"/>
                            <a:miter lim="800000"/>
                          </a:ln>
                          <a:effectLst/>
                        </wps:spPr>
                        <wps:bodyPr/>
                      </wps:wsp>
                      <wps:wsp>
                        <wps:cNvPr id="214" name="直線コネクタ 214"/>
                        <wps:cNvCnPr/>
                        <wps:spPr>
                          <a:xfrm>
                            <a:off x="1314340" y="1856110"/>
                            <a:ext cx="0" cy="247458"/>
                          </a:xfrm>
                          <a:prstGeom prst="line">
                            <a:avLst/>
                          </a:prstGeom>
                          <a:noFill/>
                          <a:ln w="6350" cap="flat" cmpd="sng" algn="ctr">
                            <a:solidFill>
                              <a:sysClr val="windowText" lastClr="000000"/>
                            </a:solidFill>
                            <a:prstDash val="solid"/>
                            <a:miter lim="800000"/>
                          </a:ln>
                          <a:effectLst/>
                        </wps:spPr>
                        <wps:bodyPr/>
                      </wps:wsp>
                      <wps:wsp>
                        <wps:cNvPr id="215" name="直線コネクタ 215"/>
                        <wps:cNvCnPr/>
                        <wps:spPr>
                          <a:xfrm>
                            <a:off x="1621027" y="1856110"/>
                            <a:ext cx="0" cy="247458"/>
                          </a:xfrm>
                          <a:prstGeom prst="line">
                            <a:avLst/>
                          </a:prstGeom>
                          <a:noFill/>
                          <a:ln w="6350" cap="flat" cmpd="sng" algn="ctr">
                            <a:solidFill>
                              <a:sysClr val="windowText" lastClr="000000"/>
                            </a:solidFill>
                            <a:prstDash val="solid"/>
                            <a:miter lim="800000"/>
                          </a:ln>
                          <a:effectLst/>
                        </wps:spPr>
                        <wps:bodyPr/>
                      </wps:wsp>
                      <wps:wsp>
                        <wps:cNvPr id="216" name="直線コネクタ 216"/>
                        <wps:cNvCnPr/>
                        <wps:spPr>
                          <a:xfrm>
                            <a:off x="1927714" y="1856110"/>
                            <a:ext cx="0" cy="247458"/>
                          </a:xfrm>
                          <a:prstGeom prst="line">
                            <a:avLst/>
                          </a:prstGeom>
                          <a:noFill/>
                          <a:ln w="6350" cap="flat" cmpd="sng" algn="ctr">
                            <a:solidFill>
                              <a:sysClr val="windowText" lastClr="000000"/>
                            </a:solidFill>
                            <a:prstDash val="solid"/>
                            <a:miter lim="800000"/>
                          </a:ln>
                          <a:effectLst/>
                        </wps:spPr>
                        <wps:bodyPr/>
                      </wps:wsp>
                      <wps:wsp>
                        <wps:cNvPr id="217" name="直線コネクタ 217"/>
                        <wps:cNvCnPr/>
                        <wps:spPr>
                          <a:xfrm>
                            <a:off x="2234402" y="1856110"/>
                            <a:ext cx="0" cy="247458"/>
                          </a:xfrm>
                          <a:prstGeom prst="line">
                            <a:avLst/>
                          </a:prstGeom>
                          <a:noFill/>
                          <a:ln w="6350" cap="flat" cmpd="sng" algn="ctr">
                            <a:solidFill>
                              <a:sysClr val="windowText" lastClr="000000"/>
                            </a:solidFill>
                            <a:prstDash val="solid"/>
                            <a:miter lim="800000"/>
                          </a:ln>
                          <a:effectLst/>
                        </wps:spPr>
                        <wps:bodyPr/>
                      </wps:wsp>
                      <wps:wsp>
                        <wps:cNvPr id="218" name="直線コネクタ 218"/>
                        <wps:cNvCnPr/>
                        <wps:spPr>
                          <a:xfrm>
                            <a:off x="2541089" y="1856110"/>
                            <a:ext cx="0" cy="247458"/>
                          </a:xfrm>
                          <a:prstGeom prst="line">
                            <a:avLst/>
                          </a:prstGeom>
                          <a:noFill/>
                          <a:ln w="6350" cap="flat" cmpd="sng" algn="ctr">
                            <a:solidFill>
                              <a:sysClr val="windowText" lastClr="000000"/>
                            </a:solidFill>
                            <a:prstDash val="solid"/>
                            <a:miter lim="800000"/>
                          </a:ln>
                          <a:effectLst/>
                        </wps:spPr>
                        <wps:bodyPr/>
                      </wps:wsp>
                      <wps:wsp>
                        <wps:cNvPr id="219" name="直線コネクタ 219"/>
                        <wps:cNvCnPr/>
                        <wps:spPr>
                          <a:xfrm>
                            <a:off x="2847777" y="1856110"/>
                            <a:ext cx="0" cy="247458"/>
                          </a:xfrm>
                          <a:prstGeom prst="line">
                            <a:avLst/>
                          </a:prstGeom>
                          <a:noFill/>
                          <a:ln w="6350" cap="flat" cmpd="sng" algn="ctr">
                            <a:solidFill>
                              <a:sysClr val="windowText" lastClr="000000"/>
                            </a:solidFill>
                            <a:prstDash val="solid"/>
                            <a:miter lim="800000"/>
                          </a:ln>
                          <a:effectLst/>
                        </wps:spPr>
                        <wps:bodyPr/>
                      </wps:wsp>
                      <wps:wsp>
                        <wps:cNvPr id="220" name="直線コネクタ 220"/>
                        <wps:cNvCnPr/>
                        <wps:spPr>
                          <a:xfrm>
                            <a:off x="3154466" y="1856110"/>
                            <a:ext cx="0" cy="247458"/>
                          </a:xfrm>
                          <a:prstGeom prst="line">
                            <a:avLst/>
                          </a:prstGeom>
                          <a:noFill/>
                          <a:ln w="6350" cap="flat" cmpd="sng" algn="ctr">
                            <a:solidFill>
                              <a:sysClr val="windowText" lastClr="000000"/>
                            </a:solidFill>
                            <a:prstDash val="solid"/>
                            <a:miter lim="800000"/>
                          </a:ln>
                          <a:effectLst/>
                        </wps:spPr>
                        <wps:bodyPr/>
                      </wps:wsp>
                      <wps:wsp>
                        <wps:cNvPr id="221" name="直線コネクタ 221"/>
                        <wps:cNvCnPr/>
                        <wps:spPr>
                          <a:xfrm>
                            <a:off x="700964" y="1856110"/>
                            <a:ext cx="0" cy="247458"/>
                          </a:xfrm>
                          <a:prstGeom prst="line">
                            <a:avLst/>
                          </a:prstGeom>
                          <a:noFill/>
                          <a:ln w="6350" cap="flat" cmpd="sng" algn="ctr">
                            <a:solidFill>
                              <a:sysClr val="windowText" lastClr="000000"/>
                            </a:solidFill>
                            <a:prstDash val="solid"/>
                            <a:miter lim="800000"/>
                          </a:ln>
                          <a:effectLst/>
                        </wps:spPr>
                        <wps:bodyPr/>
                      </wps:wsp>
                      <wps:wsp>
                        <wps:cNvPr id="222" name="直線コネクタ 222"/>
                        <wps:cNvCnPr/>
                        <wps:spPr>
                          <a:xfrm>
                            <a:off x="394276" y="1856110"/>
                            <a:ext cx="0" cy="247458"/>
                          </a:xfrm>
                          <a:prstGeom prst="line">
                            <a:avLst/>
                          </a:prstGeom>
                          <a:noFill/>
                          <a:ln w="6350" cap="flat" cmpd="sng" algn="ctr">
                            <a:solidFill>
                              <a:sysClr val="windowText" lastClr="000000"/>
                            </a:solidFill>
                            <a:prstDash val="solid"/>
                            <a:miter lim="800000"/>
                          </a:ln>
                          <a:effectLst/>
                        </wps:spPr>
                        <wps:bodyPr/>
                      </wps:wsp>
                      <wps:wsp>
                        <wps:cNvPr id="223" name="テキスト ボックス 25"/>
                        <wps:cNvSpPr txBox="1"/>
                        <wps:spPr>
                          <a:xfrm>
                            <a:off x="19457" y="2069039"/>
                            <a:ext cx="182880" cy="237490"/>
                          </a:xfrm>
                          <a:prstGeom prst="rect">
                            <a:avLst/>
                          </a:prstGeom>
                          <a:noFill/>
                        </wps:spPr>
                        <wps:txbx>
                          <w:txbxContent>
                            <w:p w14:paraId="5E59BE7C"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C</w:t>
                              </w:r>
                            </w:p>
                          </w:txbxContent>
                        </wps:txbx>
                        <wps:bodyPr wrap="square" rtlCol="0" anchor="ctr" anchorCtr="0">
                          <a:spAutoFit/>
                        </wps:bodyPr>
                      </wps:wsp>
                      <wps:wsp>
                        <wps:cNvPr id="224" name="テキスト ボックス 27"/>
                        <wps:cNvSpPr txBox="1"/>
                        <wps:spPr>
                          <a:xfrm>
                            <a:off x="2447643" y="2069039"/>
                            <a:ext cx="182880" cy="237490"/>
                          </a:xfrm>
                          <a:prstGeom prst="rect">
                            <a:avLst/>
                          </a:prstGeom>
                          <a:noFill/>
                        </wps:spPr>
                        <wps:txbx>
                          <w:txbxContent>
                            <w:p w14:paraId="33ED8718"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P</w:t>
                              </w:r>
                            </w:p>
                          </w:txbxContent>
                        </wps:txbx>
                        <wps:bodyPr wrap="square" rtlCol="0" anchor="ctr" anchorCtr="0">
                          <a:spAutoFit/>
                        </wps:bodyPr>
                      </wps:wsp>
                      <wps:wsp>
                        <wps:cNvPr id="225" name="テキスト ボックス 28"/>
                        <wps:cNvSpPr txBox="1"/>
                        <wps:spPr>
                          <a:xfrm>
                            <a:off x="2751167" y="2069039"/>
                            <a:ext cx="182880" cy="237490"/>
                          </a:xfrm>
                          <a:prstGeom prst="rect">
                            <a:avLst/>
                          </a:prstGeom>
                          <a:noFill/>
                        </wps:spPr>
                        <wps:txbx>
                          <w:txbxContent>
                            <w:p w14:paraId="3A647AB6"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D</w:t>
                              </w:r>
                            </w:p>
                          </w:txbxContent>
                        </wps:txbx>
                        <wps:bodyPr wrap="square" rtlCol="0" anchor="ctr" anchorCtr="0">
                          <a:spAutoFit/>
                        </wps:bodyPr>
                      </wps:wsp>
                      <wps:wsp>
                        <wps:cNvPr id="226" name="テキスト ボックス 29"/>
                        <wps:cNvSpPr txBox="1"/>
                        <wps:spPr>
                          <a:xfrm>
                            <a:off x="3054694" y="2069039"/>
                            <a:ext cx="182880" cy="237490"/>
                          </a:xfrm>
                          <a:prstGeom prst="rect">
                            <a:avLst/>
                          </a:prstGeom>
                          <a:noFill/>
                        </wps:spPr>
                        <wps:txbx>
                          <w:txbxContent>
                            <w:p w14:paraId="3BC46D89"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R</w:t>
                              </w:r>
                            </w:p>
                          </w:txbxContent>
                        </wps:txbx>
                        <wps:bodyPr wrap="square" rtlCol="0" anchor="ctr" anchorCtr="0">
                          <a:spAutoFit/>
                        </wps:bodyPr>
                      </wps:wsp>
                      <wps:wsp>
                        <wps:cNvPr id="227" name="テキスト ボックス 31"/>
                        <wps:cNvSpPr txBox="1"/>
                        <wps:spPr>
                          <a:xfrm>
                            <a:off x="1233550" y="2069039"/>
                            <a:ext cx="182880" cy="237490"/>
                          </a:xfrm>
                          <a:prstGeom prst="rect">
                            <a:avLst/>
                          </a:prstGeom>
                          <a:noFill/>
                        </wps:spPr>
                        <wps:txbx>
                          <w:txbxContent>
                            <w:p w14:paraId="79AAFD4E"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X</w:t>
                              </w:r>
                            </w:p>
                          </w:txbxContent>
                        </wps:txbx>
                        <wps:bodyPr wrap="square" rtlCol="0" anchor="ctr" anchorCtr="0">
                          <a:spAutoFit/>
                        </wps:bodyPr>
                      </wps:wsp>
                      <wps:wsp>
                        <wps:cNvPr id="228" name="テキスト ボックス 32"/>
                        <wps:cNvSpPr txBox="1"/>
                        <wps:spPr>
                          <a:xfrm>
                            <a:off x="1537074" y="2069039"/>
                            <a:ext cx="182880" cy="237490"/>
                          </a:xfrm>
                          <a:prstGeom prst="rect">
                            <a:avLst/>
                          </a:prstGeom>
                          <a:noFill/>
                        </wps:spPr>
                        <wps:txbx>
                          <w:txbxContent>
                            <w:p w14:paraId="2FC47FB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S</w:t>
                              </w:r>
                            </w:p>
                          </w:txbxContent>
                        </wps:txbx>
                        <wps:bodyPr wrap="square" rtlCol="0" anchor="ctr" anchorCtr="0">
                          <a:spAutoFit/>
                        </wps:bodyPr>
                      </wps:wsp>
                      <wps:wsp>
                        <wps:cNvPr id="229" name="テキスト ボックス 33"/>
                        <wps:cNvSpPr txBox="1"/>
                        <wps:spPr>
                          <a:xfrm>
                            <a:off x="1840597" y="2069039"/>
                            <a:ext cx="182880" cy="237490"/>
                          </a:xfrm>
                          <a:prstGeom prst="rect">
                            <a:avLst/>
                          </a:prstGeom>
                          <a:noFill/>
                        </wps:spPr>
                        <wps:txbx>
                          <w:txbxContent>
                            <w:p w14:paraId="20636193"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A</w:t>
                              </w:r>
                            </w:p>
                          </w:txbxContent>
                        </wps:txbx>
                        <wps:bodyPr wrap="square" rtlCol="0" anchor="ctr" anchorCtr="0">
                          <a:spAutoFit/>
                        </wps:bodyPr>
                      </wps:wsp>
                      <wps:wsp>
                        <wps:cNvPr id="230" name="テキスト ボックス 34"/>
                        <wps:cNvSpPr txBox="1"/>
                        <wps:spPr>
                          <a:xfrm>
                            <a:off x="2144121" y="2069039"/>
                            <a:ext cx="182880" cy="237490"/>
                          </a:xfrm>
                          <a:prstGeom prst="rect">
                            <a:avLst/>
                          </a:prstGeom>
                          <a:noFill/>
                        </wps:spPr>
                        <wps:txbx>
                          <w:txbxContent>
                            <w:p w14:paraId="1FA307B1"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M</w:t>
                              </w:r>
                            </w:p>
                          </w:txbxContent>
                        </wps:txbx>
                        <wps:bodyPr wrap="square" rtlCol="0" anchor="ctr" anchorCtr="0">
                          <a:spAutoFit/>
                        </wps:bodyPr>
                      </wps:wsp>
                      <wps:wsp>
                        <wps:cNvPr id="231" name="テキスト ボックス 35"/>
                        <wps:cNvSpPr txBox="1"/>
                        <wps:spPr>
                          <a:xfrm>
                            <a:off x="322981" y="2069039"/>
                            <a:ext cx="182880" cy="237490"/>
                          </a:xfrm>
                          <a:prstGeom prst="rect">
                            <a:avLst/>
                          </a:prstGeom>
                          <a:noFill/>
                        </wps:spPr>
                        <wps:txbx>
                          <w:txbxContent>
                            <w:p w14:paraId="4C6AC91F"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F</w:t>
                              </w:r>
                            </w:p>
                          </w:txbxContent>
                        </wps:txbx>
                        <wps:bodyPr wrap="square" rtlCol="0" anchor="ctr" anchorCtr="0">
                          <a:spAutoFit/>
                        </wps:bodyPr>
                      </wps:wsp>
                      <wps:wsp>
                        <wps:cNvPr id="232" name="テキスト ボックス 36"/>
                        <wps:cNvSpPr txBox="1"/>
                        <wps:spPr>
                          <a:xfrm>
                            <a:off x="626504" y="2069039"/>
                            <a:ext cx="182880" cy="237490"/>
                          </a:xfrm>
                          <a:prstGeom prst="rect">
                            <a:avLst/>
                          </a:prstGeom>
                          <a:noFill/>
                        </wps:spPr>
                        <wps:txbx>
                          <w:txbxContent>
                            <w:p w14:paraId="37B29077"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O</w:t>
                              </w:r>
                            </w:p>
                          </w:txbxContent>
                        </wps:txbx>
                        <wps:bodyPr wrap="square" rtlCol="0" anchor="ctr" anchorCtr="0">
                          <a:spAutoFit/>
                        </wps:bodyPr>
                      </wps:wsp>
                      <wps:wsp>
                        <wps:cNvPr id="233" name="テキスト ボックス 38"/>
                        <wps:cNvSpPr txBox="1"/>
                        <wps:spPr>
                          <a:xfrm>
                            <a:off x="930028" y="2069039"/>
                            <a:ext cx="182880" cy="237490"/>
                          </a:xfrm>
                          <a:prstGeom prst="rect">
                            <a:avLst/>
                          </a:prstGeom>
                          <a:noFill/>
                        </wps:spPr>
                        <wps:txbx>
                          <w:txbxContent>
                            <w:p w14:paraId="585CF5C7"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I</w:t>
                              </w:r>
                            </w:p>
                          </w:txbxContent>
                        </wps:txbx>
                        <wps:bodyPr wrap="square" rtlCol="0" anchor="ctr" anchorCtr="0">
                          <a:spAutoFit/>
                        </wps:bodyPr>
                      </wps:wsp>
                      <wps:wsp>
                        <wps:cNvPr id="234" name="テキスト ボックス 39"/>
                        <wps:cNvSpPr txBox="1"/>
                        <wps:spPr>
                          <a:xfrm>
                            <a:off x="1046839" y="2289348"/>
                            <a:ext cx="1915160" cy="237490"/>
                          </a:xfrm>
                          <a:prstGeom prst="rect">
                            <a:avLst/>
                          </a:prstGeom>
                          <a:noFill/>
                        </wps:spPr>
                        <wps:txbx>
                          <w:txbxContent>
                            <w:p w14:paraId="014DB74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Architectural components</w:t>
                              </w:r>
                            </w:p>
                          </w:txbxContent>
                        </wps:txbx>
                        <wps:bodyPr wrap="square" rtlCol="0">
                          <a:spAutoFit/>
                        </wps:bodyPr>
                      </wps:wsp>
                      <wps:wsp>
                        <wps:cNvPr id="235" name="テキスト ボックス 40"/>
                        <wps:cNvSpPr txBox="1"/>
                        <wps:spPr>
                          <a:xfrm>
                            <a:off x="2751167" y="0"/>
                            <a:ext cx="1259840" cy="237490"/>
                          </a:xfrm>
                          <a:prstGeom prst="rect">
                            <a:avLst/>
                          </a:prstGeom>
                          <a:noFill/>
                        </wps:spPr>
                        <wps:txbx>
                          <w:txbxContent>
                            <w:p w14:paraId="1D7BD191" w14:textId="77777777" w:rsidR="00891A28" w:rsidRDefault="00891A28" w:rsidP="00891A28">
                              <w:pPr>
                                <w:pStyle w:val="NormalWeb"/>
                                <w:spacing w:before="0" w:beforeAutospacing="0" w:after="0" w:afterAutospacing="0"/>
                              </w:pPr>
                              <w:r>
                                <w:rPr>
                                  <w:rFonts w:ascii="Times New Roman" w:eastAsiaTheme="minorEastAsia" w:hAnsi="Times New Roman" w:cstheme="minorBidi"/>
                                  <w:color w:val="000000" w:themeColor="text1"/>
                                  <w:kern w:val="24"/>
                                  <w:sz w:val="20"/>
                                  <w:szCs w:val="20"/>
                                </w:rPr>
                                <w:t>Encoding procedure</w:t>
                              </w:r>
                            </w:p>
                          </w:txbxContent>
                        </wps:txbx>
                        <wps:bodyPr wrap="square" rtlCol="0">
                          <a:spAutoFit/>
                        </wps:bodyPr>
                      </wps:wsp>
                      <wps:wsp>
                        <wps:cNvPr id="236" name="テキスト ボックス 41"/>
                        <wps:cNvSpPr txBox="1"/>
                        <wps:spPr>
                          <a:xfrm>
                            <a:off x="1107154" y="61931"/>
                            <a:ext cx="1087120" cy="237490"/>
                          </a:xfrm>
                          <a:prstGeom prst="rect">
                            <a:avLst/>
                          </a:prstGeom>
                          <a:noFill/>
                        </wps:spPr>
                        <wps:txbx>
                          <w:txbxContent>
                            <w:p w14:paraId="32236DD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Page break-up</w:t>
                              </w:r>
                            </w:p>
                          </w:txbxContent>
                        </wps:txbx>
                        <wps:bodyPr wrap="square" rtlCol="0">
                          <a:spAutoFit/>
                        </wps:bodyPr>
                      </wps:wsp>
                    </wpg:wgp>
                  </a:graphicData>
                </a:graphic>
              </wp:inline>
            </w:drawing>
          </mc:Choice>
          <mc:Fallback>
            <w:pict>
              <v:group w14:anchorId="5732246B" id="グループ化 10" o:spid="_x0000_s1960" style="width:315.8pt;height:198.95pt;mso-position-horizontal-relative:char;mso-position-vertical-relative:line" coordsize="40110,25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">
                <v:oval id="円/楕円 208" o:spid="_x0000_s1961" style="position:absolute;left:875;top:8631;width:30940;height:43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EnMMA&#10;AADcAAAADwAAAGRycy9kb3ducmV2LnhtbERPz2vCMBS+D/wfwht4W5N5cKMziug6RPAwOyi7PZq3&#10;tti8lCa29b83h4HHj+/3ajPZVgzU+8axhtdEgSAunWm40vCTZy/vIHxANtg6Jg038rBZz55WmBo3&#10;8jcN51CJGMI+RQ11CF0qpS9rsugT1xFH7s/1FkOEfSVNj2MMt61cKLWUFhuODTV2tKupvJyvVsPn&#10;PuMiy0/lm/rdXr+q21EW+VHr+fO0/QARaAoP8b/7YDQsVFwbz8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zEnMMAAADcAAAADwAAAAAAAAAAAAAAAACYAgAAZHJzL2Rv&#10;d25yZXYueG1sUEsFBgAAAAAEAAQA9QAAAIgDAAAAAA==&#10;" fillcolor="#7f7f7f [1612]" strokecolor="windowText" strokeweight="1.5pt">
                  <v:stroke joinstyle="miter"/>
                </v:oval>
                <v:rect id="正方形/長方形 209" o:spid="_x0000_s1962" style="position:absolute;left:34407;top:3184;width:1409;height:171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WQFcUA&#10;AADcAAAADwAAAGRycy9kb3ducmV2LnhtbESPQWsCMRSE70L/Q3gFb5pVQXQ1SimKHuxBK7TeHpvn&#10;7urmZUniuv57UxB6HGbmG2a+bE0lGnK+tKxg0E9AEGdWl5wrOH6vexMQPiBrrCyTggd5WC7eOnNM&#10;tb3znppDyEWEsE9RQRFCnUrps4IM+r6tiaN3ts5giNLlUju8R7ip5DBJxtJgyXGhwJo+C8quh5tR&#10;4H5G++2muf62u9NldRwPvnz2mCrVfW8/ZiACteE//GpvtYJhMoW/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ZAVxQAAANwAAAAPAAAAAAAAAAAAAAAAAJgCAABkcnMv&#10;ZG93bnJldi54bWxQSwUGAAAAAAQABAD1AAAAigMAAAAA&#10;" fillcolor="#a6a6a6" strokecolor="windowText" strokeweight="1pt">
                  <v:fill r:id="rId66" o:title="" color2="window" type="pattern"/>
                </v:rect>
                <v:shapetype id="_x0000_t32" coordsize="21600,21600" o:spt="32" o:oned="t" path="m,l21600,21600e" filled="f">
                  <v:path arrowok="t" fillok="f" o:connecttype="none"/>
                  <o:lock v:ext="edit" shapetype="t"/>
                </v:shapetype>
                <v:shape id="直線矢印コネクタ 210" o:spid="_x0000_s1963" type="#_x0000_t32" style="position:absolute;left:456;top:21035;width:327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H2sEAAADcAAAADwAAAGRycy9kb3ducmV2LnhtbERPTYvCMBC9C/6HMII3TVWQtRpFFEU8&#10;COsK6m1sxrbYTEoT2+6/3xyEPT7e92LVmkLUVLncsoLRMAJBnFidc6rg8rMbfIFwHlljYZkU/JKD&#10;1bLbWWCsbcPfVJ99KkIIuxgVZN6XsZQuycigG9qSOHBPWxn0AVap1BU2IdwUchxFU2kw59CQYUmb&#10;jJLX+W0U7B/NNr3vJ9fjsTjdXrPoXdeWlOr32vUchKfW/4s/7oNWMB6F+eFMO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L8fawQAAANwAAAAPAAAAAAAAAAAAAAAA&#10;AKECAABkcnMvZG93bnJldi54bWxQSwUGAAAAAAQABAD5AAAAjwMAAAAA&#10;" strokecolor="windowText" strokeweight="1.5pt">
                  <v:stroke startarrowwidth="wide" startarrowlength="long" endarrow="block" endarrowwidth="wide" endarrowlength="long" joinstyle="miter"/>
                </v:shape>
                <v:rect id="正方形/長方形 211" o:spid="_x0000_s1964" style="position:absolute;top:3184;width:33245;height:15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gE/8UA&#10;AADcAAAADwAAAGRycy9kb3ducmV2LnhtbESP0WqDQBRE3wP9h+UW+hKaVR8k2KyhFIQSkmKTfMDF&#10;vVXRvSvuRm2+vlso9HGYmTPMbr+YXkw0utaygngTgSCurG65VnC9FM9bEM4ja+wtk4JvcrDPH1Y7&#10;zLSd+ZOms69FgLDLUEHj/ZBJ6aqGDLqNHYiD92VHgz7IsZZ6xDnATS+TKEqlwZbDQoMDvTVUdeeb&#10;UXAoZZlei+1H0cX2iP19fZtPpNTT4/L6AsLT4v/Df+13rSCJY/g9E46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AT/xQAAANwAAAAPAAAAAAAAAAAAAAAAAJgCAABkcnMv&#10;ZG93bnJldi54bWxQSwUGAAAAAAQABAD1AAAAigMAAAAA&#10;" filled="f" strokecolor="windowText" strokeweight="1.5pt">
                  <v:stroke dashstyle="3 1"/>
                </v:rect>
                <v:line id="直線コネクタ 212" o:spid="_x0000_s1965" style="position:absolute;visibility:visible;mso-wrap-style:square" from="875,18561" to="875,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xeUMQAAADcAAAADwAAAGRycy9kb3ducmV2LnhtbESPMWvDMBSE90L/g3iFbrUcD8W4VkJS&#10;KHTo0NhevL1aL7aJ9WQkNXb+fVUIZDzu7juu3K1mEhdyfrSsYJOkIIg7q0fuFTT1x0sOwgdkjZNl&#10;UnAlD7vt40OJhbYLH+lShV5ECPsCFQwhzIWUvhvIoE/sTBy9k3UGQ5Sul9rhEuFmklmavkqDI8eF&#10;AWd6H6g7V79GwVfeL/mxbb/Dkv9kh7prandNlXp+WvdvIAKt4R6+tT+1gmyTwf+Ze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F5QxAAAANwAAAAPAAAAAAAAAAAA&#10;AAAAAKECAABkcnMvZG93bnJldi54bWxQSwUGAAAAAAQABAD5AAAAkgMAAAAA&#10;" strokecolor="windowText" strokeweight=".5pt">
                  <v:stroke joinstyle="miter"/>
                </v:line>
                <v:line id="直線コネクタ 213" o:spid="_x0000_s1966" style="position:absolute;visibility:visible;mso-wrap-style:square" from="10076,18561" to="10076,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D7y8QAAADcAAAADwAAAGRycy9kb3ducmV2LnhtbESPQYvCMBSE7wv+h/AEb2tqhaVUo6gg&#10;7GEPq/Xi7dk822LzUpJo67/fLAgeh5n5hlmuB9OKBznfWFYwmyYgiEurG64UnIr9ZwbCB2SNrWVS&#10;8CQP69XoY4m5tj0f6HEMlYgQ9jkqqEPocil9WZNBP7UdcfSu1hkMUbpKaod9hJtWpknyJQ02HBdq&#10;7GhXU3k73o2Cn6zqs8P5/Bv67JJui/JUuGei1GQ8bBYgAg3hHX61v7WCdDaH/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PvLxAAAANwAAAAPAAAAAAAAAAAA&#10;AAAAAKECAABkcnMvZG93bnJldi54bWxQSwUGAAAAAAQABAD5AAAAkgMAAAAA&#10;" strokecolor="windowText" strokeweight=".5pt">
                  <v:stroke joinstyle="miter"/>
                </v:line>
                <v:line id="直線コネクタ 214" o:spid="_x0000_s1967" style="position:absolute;visibility:visible;mso-wrap-style:square" from="13143,18561" to="13143,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jv8QAAADcAAAADwAAAGRycy9kb3ducmV2LnhtbESPQYvCMBSE7wv+h/AEb2tqkaVUo6gg&#10;7GEPq/Xi7dk822LzUpJo67/fLAgeh5n5hlmuB9OKBznfWFYwmyYgiEurG64UnIr9ZwbCB2SNrWVS&#10;8CQP69XoY4m5tj0f6HEMlYgQ9jkqqEPocil9WZNBP7UdcfSu1hkMUbpKaod9hJtWpknyJQ02HBdq&#10;7GhXU3k73o2Cn6zqs8P5/Bv67JJui/JUuGei1GQ8bBYgAg3hHX61v7WCdDaH/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aWO/xAAAANwAAAAPAAAAAAAAAAAA&#10;AAAAAKECAABkcnMvZG93bnJldi54bWxQSwUGAAAAAAQABAD5AAAAkgMAAAAA&#10;" strokecolor="windowText" strokeweight=".5pt">
                  <v:stroke joinstyle="miter"/>
                </v:line>
                <v:line id="直線コネクタ 215" o:spid="_x0000_s1968" style="position:absolute;visibility:visible;mso-wrap-style:square" from="16210,18561" to="16210,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GJMQAAADcAAAADwAAAGRycy9kb3ducmV2LnhtbESPQYvCMBSE7wv+h/AEb2tqwaVUo6gg&#10;7GEPq/Xi7dk822LzUpJo67/fLAgeh5n5hlmuB9OKBznfWFYwmyYgiEurG64UnIr9ZwbCB2SNrWVS&#10;8CQP69XoY4m5tj0f6HEMlYgQ9jkqqEPocil9WZNBP7UdcfSu1hkMUbpKaod9hJtWpknyJQ02HBdq&#10;7GhXU3k73o2Cn6zqs8P5/Bv67JJui/JUuGei1GQ8bBYgAg3hHX61v7WCdDaH/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JcYkxAAAANwAAAAPAAAAAAAAAAAA&#10;AAAAAKECAABkcnMvZG93bnJldi54bWxQSwUGAAAAAAQABAD5AAAAkgMAAAAA&#10;" strokecolor="windowText" strokeweight=".5pt">
                  <v:stroke joinstyle="miter"/>
                </v:line>
                <v:line id="直線コネクタ 216" o:spid="_x0000_s1969" style="position:absolute;visibility:visible;mso-wrap-style:square" from="19277,18561" to="19277,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YU8MAAADcAAAADwAAAGRycy9kb3ducmV2LnhtbESPQYvCMBSE74L/ITzBm6b2IKUaRQVh&#10;D3tQ68Xbs3m2xealJNHWf79ZWNjjMDPfMOvtYFrxJucbywoW8wQEcWl1w5WCa3GcZSB8QNbYWiYF&#10;H/Kw3YxHa8y17flM70uoRISwz1FBHUKXS+nLmgz6ue2Io/ewzmCI0lVSO+wj3LQyTZKlNNhwXKix&#10;o0NN5fPyMgq+s6rPzrfbKfTZPd0X5bVwn0Sp6WTYrUAEGsJ/+K/9pRWkiyX8no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3WFPDAAAA3AAAAA8AAAAAAAAAAAAA&#10;AAAAoQIAAGRycy9kb3ducmV2LnhtbFBLBQYAAAAABAAEAPkAAACRAwAAAAA=&#10;" strokecolor="windowText" strokeweight=".5pt">
                  <v:stroke joinstyle="miter"/>
                </v:line>
                <v:line id="直線コネクタ 217" o:spid="_x0000_s1970" style="position:absolute;visibility:visible;mso-wrap-style:square" from="22344,18561" to="22344,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v9yMQAAADcAAAADwAAAGRycy9kb3ducmV2LnhtbESPQYvCMBSE7wv+h/AEb2tqD26pRlFB&#10;2MMeVuvF27N5tsXmpSTR1n+/WRA8DjPzDbNcD6YVD3K+saxgNk1AEJdWN1wpOBX7zwyED8gaW8uk&#10;4Eke1qvRxxJzbXs+0OMYKhEh7HNUUIfQ5VL6siaDfmo74uhdrTMYonSV1A77CDetTJNkLg02HBdq&#10;7GhXU3k73o2Cn6zqs8P5/Bv67JJui/JUuGei1GQ8bBYgAg3hHX61v7WCdPYF/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u/3IxAAAANwAAAAPAAAAAAAAAAAA&#10;AAAAAKECAABkcnMvZG93bnJldi54bWxQSwUGAAAAAAQABAD5AAAAkgMAAAAA&#10;" strokecolor="windowText" strokeweight=".5pt">
                  <v:stroke joinstyle="miter"/>
                </v:line>
                <v:line id="直線コネクタ 218" o:spid="_x0000_s1971" style="position:absolute;visibility:visible;mso-wrap-style:square" from="25410,18561" to="25410,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pusIAAADcAAAADwAAAGRycy9kb3ducmV2LnhtbERPPW+DMBDdK/U/WFepW2PCECGCEzWR&#10;InXoECAL2wVfABWfke0E8u/roVLHp/dd7Bczigc5P1hWsF4lIIhbqwfuFFzq00cGwgdkjaNlUvAk&#10;D/vd60uBubYzl/SoQidiCPscFfQhTLmUvu3JoF/ZiThyN+sMhghdJ7XDOYabUaZJspEGB44NPU50&#10;7Kn9qe5GwXfWzVnZNOcwZ9f0ULeX2j0Tpd7fls8tiEBL+Bf/ub+0gnQd18Yz8Qj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pusIAAADcAAAADwAAAAAAAAAAAAAA&#10;AAChAgAAZHJzL2Rvd25yZXYueG1sUEsFBgAAAAAEAAQA+QAAAJADAAAAAA==&#10;" strokecolor="windowText" strokeweight=".5pt">
                  <v:stroke joinstyle="miter"/>
                </v:line>
                <v:line id="直線コネクタ 219" o:spid="_x0000_s1972" style="position:absolute;visibility:visible;mso-wrap-style:square" from="28477,18561" to="28477,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jMIcQAAADcAAAADwAAAGRycy9kb3ducmV2LnhtbESPQYvCMBSE7wv+h/AEb2tqD1KrUVQQ&#10;9rCH1Xrx9myebbF5KUm09d9vFhY8DjPzDbPaDKYVT3K+saxgNk1AEJdWN1wpOBeHzwyED8gaW8uk&#10;4EUeNuvRxwpzbXs+0vMUKhEh7HNUUIfQ5VL6siaDfmo74ujdrDMYonSV1A77CDetTJNkLg02HBdq&#10;7GhfU3k/PYyC76zqs+Pl8hP67JruivJcuFei1GQ8bJcgAg3hHf5vf2kF6WwBf2fi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aMwhxAAAANwAAAAPAAAAAAAAAAAA&#10;AAAAAKECAABkcnMvZG93bnJldi54bWxQSwUGAAAAAAQABAD5AAAAkgMAAAAA&#10;" strokecolor="windowText" strokeweight=".5pt">
                  <v:stroke joinstyle="miter"/>
                </v:line>
                <v:line id="直線コネクタ 220" o:spid="_x0000_s1973" style="position:absolute;visibility:visible;mso-wrap-style:square" from="31544,18561" to="31544,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6vAcEAAADcAAAADwAAAGRycy9kb3ducmV2LnhtbERPPW/CMBDdkfofrKvEBk4zoChgIqhU&#10;iYEBCAvbEV+TqPE5st0k/Hs8IDE+ve9NMZlODOR8a1nB1zIBQVxZ3XKt4Fr+LDIQPiBr7CyTggd5&#10;KLYfsw3m2o58puESahFD2OeooAmhz6X0VUMG/dL2xJH7tc5giNDVUjscY7jpZJokK2mw5djQYE/f&#10;DVV/l3+j4JjVY3a+3U5hzO7pvqyupXskSs0/p90aRKApvMUv90ErSNM4P56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Pq8BwQAAANwAAAAPAAAAAAAAAAAAAAAA&#10;AKECAABkcnMvZG93bnJldi54bWxQSwUGAAAAAAQABAD5AAAAjwMAAAAA&#10;" strokecolor="windowText" strokeweight=".5pt">
                  <v:stroke joinstyle="miter"/>
                </v:line>
                <v:line id="直線コネクタ 221" o:spid="_x0000_s1974" style="position:absolute;visibility:visible;mso-wrap-style:square" from="7009,18561" to="7009,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IKmsQAAADcAAAADwAAAGRycy9kb3ducmV2LnhtbESPMWvDMBSE90L/g3iFbrUcD8W4VkJS&#10;KHTo0NhevL1aL7aJ9WQkNXb+fVUIZDzu7juu3K1mEhdyfrSsYJOkIIg7q0fuFTT1x0sOwgdkjZNl&#10;UnAlD7vt40OJhbYLH+lShV5ECPsCFQwhzIWUvhvIoE/sTBy9k3UGQ5Sul9rhEuFmklmavkqDI8eF&#10;AWd6H6g7V79GwVfeL/mxbb/Dkv9kh7prandNlXp+WvdvIAKt4R6+tT+1gizbwP+Ze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gqaxAAAANwAAAAPAAAAAAAAAAAA&#10;AAAAAKECAABkcnMvZG93bnJldi54bWxQSwUGAAAAAAQABAD5AAAAkgMAAAAA&#10;" strokecolor="windowText" strokeweight=".5pt">
                  <v:stroke joinstyle="miter"/>
                </v:line>
                <v:line id="直線コネクタ 222" o:spid="_x0000_s1975" style="position:absolute;visibility:visible;mso-wrap-style:square" from="3942,18561" to="3942,2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CU7cQAAADcAAAADwAAAGRycy9kb3ducmV2LnhtbESPQYvCMBSE74L/IbyFvWm6OSylGmUV&#10;BA97WK0Xb8/m2ZZtXkoSbf33RljY4zAz3zDL9Wg7cScfWscaPuYZCOLKmZZrDadyN8tBhIhssHNM&#10;Gh4UYL2aTpZYGDfwge7HWIsE4VCghibGvpAyVA1ZDHPXEyfv6rzFmKSvpfE4JLjtpMqyT2mx5bTQ&#10;YE/bhqrf481q+M7rIT+czz9xyC9qU1an0j8yrd/fxq8FiEhj/A//tfdGg1IKXmfS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JTtxAAAANwAAAAPAAAAAAAAAAAA&#10;AAAAAKECAABkcnMvZG93bnJldi54bWxQSwUGAAAAAAQABAD5AAAAkgMAAAAA&#10;" strokecolor="windowText" strokeweight=".5pt">
                  <v:stroke joinstyle="miter"/>
                </v:line>
                <v:shapetype id="_x0000_t202" coordsize="21600,21600" o:spt="202" path="m,l,21600r21600,l21600,xe">
                  <v:stroke joinstyle="miter"/>
                  <v:path gradientshapeok="t" o:connecttype="rect"/>
                </v:shapetype>
                <v:shape id="テキスト ボックス 25" o:spid="_x0000_s1976" type="#_x0000_t202" style="position:absolute;left:194;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U8YA&#10;AADcAAAADwAAAGRycy9kb3ducmV2LnhtbESPT2vCQBTE70K/w/IK3nTTFIqkbqQtiLV6qWkP3h7Z&#10;lz9t9m3Irkn89q4geBxm5jfMcjWaRvTUudqygqd5BII4t7rmUsFPtp4tQDiPrLGxTArO5GCVPkyW&#10;mGg78Df1B1+KAGGXoILK+zaR0uUVGXRz2xIHr7CdQR9kV0rd4RDgppFxFL1IgzWHhQpb+qgo/z+c&#10;jAKbFdliE/0dh9Nv/r7d7fvjVyOVmj6Ob68gPI3+Hr61P7WCOH6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c/U8YAAADcAAAADwAAAAAAAAAAAAAAAACYAgAAZHJz&#10;L2Rvd25yZXYueG1sUEsFBgAAAAAEAAQA9QAAAIsDAAAAAA==&#10;" filled="f" stroked="f">
                  <v:textbox style="mso-fit-shape-to-text:t">
                    <w:txbxContent>
                      <w:p w14:paraId="5E59BE7C"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C</w:t>
                        </w:r>
                      </w:p>
                    </w:txbxContent>
                  </v:textbox>
                </v:shape>
                <v:shape id="テキスト ボックス 27" o:spid="_x0000_s1977" type="#_x0000_t202" style="position:absolute;left:24476;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6nJ8YA&#10;AADcAAAADwAAAGRycy9kb3ducmV2LnhtbESPT2vCQBTE70K/w/IK3nTTUIqkbqQtiLV6qWkP3h7Z&#10;lz9t9m3Irkn89q4geBxm5jfMcjWaRvTUudqygqd5BII4t7rmUsFPtp4tQDiPrLGxTArO5GCVPkyW&#10;mGg78Df1B1+KAGGXoILK+zaR0uUVGXRz2xIHr7CdQR9kV0rd4RDgppFxFL1IgzWHhQpb+qgo/z+c&#10;jAKbFdliE/0dh9Nv/r7d7fvjVyOVmj6Ob68gPI3+Hr61P7WCOH6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6nJ8YAAADcAAAADwAAAAAAAAAAAAAAAACYAgAAZHJz&#10;L2Rvd25yZXYueG1sUEsFBgAAAAAEAAQA9QAAAIsDAAAAAA==&#10;" filled="f" stroked="f">
                  <v:textbox style="mso-fit-shape-to-text:t">
                    <w:txbxContent>
                      <w:p w14:paraId="33ED8718"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P</w:t>
                        </w:r>
                      </w:p>
                    </w:txbxContent>
                  </v:textbox>
                </v:shape>
                <v:shape id="テキスト ボックス 28" o:spid="_x0000_s1978" type="#_x0000_t202" style="position:absolute;left:27511;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ICvMYA&#10;AADcAAAADwAAAGRycy9kb3ducmV2LnhtbESPT2vCQBTE70K/w/IK3nTTQIukbqQtiLV6qWkP3h7Z&#10;lz9t9m3Irkn89q4geBxm5jfMcjWaRvTUudqygqd5BII4t7rmUsFPtp4tQDiPrLGxTArO5GCVPkyW&#10;mGg78Df1B1+KAGGXoILK+zaR0uUVGXRz2xIHr7CdQR9kV0rd4RDgppFxFL1IgzWHhQpb+qgo/z+c&#10;jAKbFdliE/0dh9Nv/r7d7fvjVyOVmj6Ob68gPI3+Hr61P7WCOH6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ICvMYAAADcAAAADwAAAAAAAAAAAAAAAACYAgAAZHJz&#10;L2Rvd25yZXYueG1sUEsFBgAAAAAEAAQA9QAAAIsDAAAAAA==&#10;" filled="f" stroked="f">
                  <v:textbox style="mso-fit-shape-to-text:t">
                    <w:txbxContent>
                      <w:p w14:paraId="3A647AB6"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D</w:t>
                        </w:r>
                      </w:p>
                    </w:txbxContent>
                  </v:textbox>
                </v:shape>
                <v:shape id="テキスト ボックス 29" o:spid="_x0000_s1979" type="#_x0000_t202" style="position:absolute;left:30546;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Ccy8UA&#10;AADcAAAADwAAAGRycy9kb3ducmV2LnhtbESPQWvCQBSE7wX/w/KE3pqNOYikrqIF0VYvNfXg7ZF9&#10;JrHZtyG7Jum/d4WCx2FmvmHmy8HUoqPWVZYVTKIYBHFudcWFgp9s8zYD4TyyxtoyKfgjB8vF6GWO&#10;qbY9f1N39IUIEHYpKii9b1IpXV6SQRfZhjh4F9sa9EG2hdQt9gFuapnE8VQarDgslNjQR0n57/Fm&#10;FNjsks228fXc3075+nN/6M5ftVTqdTys3kF4Gvwz/N/eaQVJMoXHmXA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JzLxQAAANwAAAAPAAAAAAAAAAAAAAAAAJgCAABkcnMv&#10;ZG93bnJldi54bWxQSwUGAAAAAAQABAD1AAAAigMAAAAA&#10;" filled="f" stroked="f">
                  <v:textbox style="mso-fit-shape-to-text:t">
                    <w:txbxContent>
                      <w:p w14:paraId="3BC46D89"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R</w:t>
                        </w:r>
                      </w:p>
                    </w:txbxContent>
                  </v:textbox>
                </v:shape>
                <v:shape id="テキスト ボックス 31" o:spid="_x0000_s1980" type="#_x0000_t202" style="position:absolute;left:12335;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5UMYA&#10;AADcAAAADwAAAGRycy9kb3ducmV2LnhtbESPT2vCQBTE70K/w/IK3nTTHFpJ3UhbEGv1UtMevD2y&#10;L3/a7NuQXZP47V1B8DjMzG+Y5Wo0jeipc7VlBU/zCARxbnXNpYKfbD1bgHAeWWNjmRScycEqfZgs&#10;MdF24G/qD74UAcIuQQWV920ipcsrMujmtiUOXmE7gz7IrpS6wyHATSPjKHqWBmsOCxW29FFR/n84&#10;GQU2K7LFJvo7Dqff/H272/fHr0YqNX0c315BeBr9PXxrf2oFcfwC1zPhCMj0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w5UMYAAADcAAAADwAAAAAAAAAAAAAAAACYAgAAZHJz&#10;L2Rvd25yZXYueG1sUEsFBgAAAAAEAAQA9QAAAIsDAAAAAA==&#10;" filled="f" stroked="f">
                  <v:textbox style="mso-fit-shape-to-text:t">
                    <w:txbxContent>
                      <w:p w14:paraId="79AAFD4E"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X</w:t>
                        </w:r>
                      </w:p>
                    </w:txbxContent>
                  </v:textbox>
                </v:shape>
                <v:shape id="テキスト ボックス 32" o:spid="_x0000_s1981" type="#_x0000_t202" style="position:absolute;left:15370;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OtIsIA&#10;AADcAAAADwAAAGRycy9kb3ducmV2LnhtbERPu27CMBTdkfgH6yJ1A6cZKhQwiFZCPBdIO7BdxZck&#10;NL6OYpOEv8cDEuPRec+XvalES40rLSv4nEQgiDOrS84V/Kbr8RSE88gaK8uk4EEOlovhYI6Jth2f&#10;qD37XIQQdgkqKLyvEyldVpBBN7E1ceCutjHoA2xyqRvsQripZBxFX9JgyaGhwJp+Csr+z3ejwKbX&#10;dLqJbpfu/pd97w7H9rKvpFIfo341A+Gp92/xy73VCuI4rA1nw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Q60iwgAAANwAAAAPAAAAAAAAAAAAAAAAAJgCAABkcnMvZG93&#10;bnJldi54bWxQSwUGAAAAAAQABAD1AAAAhwMAAAAA&#10;" filled="f" stroked="f">
                  <v:textbox style="mso-fit-shape-to-text:t">
                    <w:txbxContent>
                      <w:p w14:paraId="2FC47FB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S</w:t>
                        </w:r>
                      </w:p>
                    </w:txbxContent>
                  </v:textbox>
                </v:shape>
                <v:shape id="テキスト ボックス 33" o:spid="_x0000_s1982" type="#_x0000_t202" style="position:absolute;left:18405;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8IucYA&#10;AADcAAAADwAAAGRycy9kb3ducmV2LnhtbESPT2vCQBTE70K/w/IKvemmORQb3YgtiG31UlMP3h7Z&#10;lz82+zZk1yT99q5Q8DjMzG+Y5Wo0jeipc7VlBc+zCARxbnXNpYKfbDOdg3AeWWNjmRT8kYNV+jBZ&#10;YqLtwN/UH3wpAoRdggoq79tESpdXZNDNbEscvMJ2Bn2QXSl1h0OAm0bGUfQiDdYcFips6b2i/Pdw&#10;MQpsVmTzbXQ+DZdj/va52/enr0Yq9fQ4rhcgPI3+Hv5vf2gFcfwK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8IucYAAADcAAAADwAAAAAAAAAAAAAAAACYAgAAZHJz&#10;L2Rvd25yZXYueG1sUEsFBgAAAAAEAAQA9QAAAIsDAAAAAA==&#10;" filled="f" stroked="f">
                  <v:textbox style="mso-fit-shape-to-text:t">
                    <w:txbxContent>
                      <w:p w14:paraId="20636193"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A</w:t>
                        </w:r>
                      </w:p>
                    </w:txbxContent>
                  </v:textbox>
                </v:shape>
                <v:shape id="テキスト ボックス 34" o:spid="_x0000_s1983" type="#_x0000_t202" style="position:absolute;left:21441;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3+cMA&#10;AADcAAAADwAAAGRycy9kb3ducmV2LnhtbERPy2rCQBTdF/yH4QrumokKRWJGqYJoH5smdpHdJXNN&#10;0mbuhMyYpH/fWRS6PJx3up9MKwbqXWNZwTKKQRCXVjdcKbjmp8cNCOeRNbaWScEPOdjvZg8pJtqO&#10;/EFD5isRQtglqKD2vkukdGVNBl1kO+LA3Wxv0AfYV1L3OIZw08pVHD9Jgw2Hhho7OtZUfmd3o8Dm&#10;t3xzjr+K8f5ZHl7e3ofitZVKLebT8xaEp8n/i//cF61gtQ7zw5l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3+cMAAADcAAAADwAAAAAAAAAAAAAAAACYAgAAZHJzL2Rv&#10;d25yZXYueG1sUEsFBgAAAAAEAAQA9QAAAIgDAAAAAA==&#10;" filled="f" stroked="f">
                  <v:textbox style="mso-fit-shape-to-text:t">
                    <w:txbxContent>
                      <w:p w14:paraId="1FA307B1"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M</w:t>
                        </w:r>
                      </w:p>
                    </w:txbxContent>
                  </v:textbox>
                </v:shape>
                <v:shape id="テキスト ボックス 35" o:spid="_x0000_s1984" type="#_x0000_t202" style="position:absolute;left:3229;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SYsUA&#10;AADcAAAADwAAAGRycy9kb3ducmV2LnhtbESPQWvCQBSE7wX/w/IEb3WjhSKpq6gg1tqLST14e2Sf&#10;Sdrs25Bdk/jvXaHgcZiZb5j5sjeVaKlxpWUFk3EEgjizuuRcwU+6fZ2BcB5ZY2WZFNzIwXIxeJlj&#10;rG3HR2oTn4sAYRejgsL7OpbSZQUZdGNbEwfvYhuDPsgml7rBLsBNJadR9C4NlhwWCqxpU1D2l1yN&#10;Apte0tku+j1311O23h++2/NXJZUaDfvVBwhPvX+G/9ufWsH0bQK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JJixQAAANwAAAAPAAAAAAAAAAAAAAAAAJgCAABkcnMv&#10;ZG93bnJldi54bWxQSwUGAAAAAAQABAD1AAAAigMAAAAA&#10;" filled="f" stroked="f">
                  <v:textbox style="mso-fit-shape-to-text:t">
                    <w:txbxContent>
                      <w:p w14:paraId="4C6AC91F"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F</w:t>
                        </w:r>
                      </w:p>
                    </w:txbxContent>
                  </v:textbox>
                </v:shape>
                <v:shape id="テキスト ボックス 36" o:spid="_x0000_s1985" type="#_x0000_t202" style="position:absolute;left:6265;top:20690;width:1828;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MFcYA&#10;AADcAAAADwAAAGRycy9kb3ducmV2LnhtbESPT2vCQBTE70K/w/IK3nTTFIqkbqQtiLV6qWkP3h7Z&#10;lz9t9m3Irkn89q4geBxm5jfMcjWaRvTUudqygqd5BII4t7rmUsFPtp4tQDiPrLGxTArO5GCVPkyW&#10;mGg78Df1B1+KAGGXoILK+zaR0uUVGXRz2xIHr7CdQR9kV0rd4RDgppFxFL1IgzWHhQpb+qgo/z+c&#10;jAKbFdliE/0dh9Nv/r7d7fvjVyOVmj6Ob68gPI3+Hr61P7WC+DmG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IMFcYAAADcAAAADwAAAAAAAAAAAAAAAACYAgAAZHJz&#10;L2Rvd25yZXYueG1sUEsFBgAAAAAEAAQA9QAAAIsDAAAAAA==&#10;" filled="f" stroked="f">
                  <v:textbox style="mso-fit-shape-to-text:t">
                    <w:txbxContent>
                      <w:p w14:paraId="37B29077"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O</w:t>
                        </w:r>
                      </w:p>
                    </w:txbxContent>
                  </v:textbox>
                </v:shape>
                <v:shape id="テキスト ボックス 38" o:spid="_x0000_s1986" type="#_x0000_t202" style="position:absolute;left:9300;top:20690;width:182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pjsUA&#10;AADcAAAADwAAAGRycy9kb3ducmV2LnhtbESPQWvCQBSE70L/w/IK3nSjQpHoKloora0XEz14e2Sf&#10;STT7NmTXJP333YLgcZiZb5jlujeVaKlxpWUFk3EEgjizuuRcwTH9GM1BOI+ssbJMCn7JwXr1Mlhi&#10;rG3HB2oTn4sAYRejgsL7OpbSZQUZdGNbEwfvYhuDPsgml7rBLsBNJadR9CYNlhwWCqzpvaDsltyN&#10;Apte0vlndD1391O23f3s2/N3JZUavvabBQhPvX+GH+0vrWA6m8H/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qmOxQAAANwAAAAPAAAAAAAAAAAAAAAAAJgCAABkcnMv&#10;ZG93bnJldi54bWxQSwUGAAAAAAQABAD1AAAAigMAAAAA&#10;" filled="f" stroked="f">
                  <v:textbox style="mso-fit-shape-to-text:t">
                    <w:txbxContent>
                      <w:p w14:paraId="585CF5C7"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I</w:t>
                        </w:r>
                      </w:p>
                    </w:txbxContent>
                  </v:textbox>
                </v:shape>
                <v:shape id="テキスト ボックス 39" o:spid="_x0000_s1987" type="#_x0000_t202" style="position:absolute;left:10468;top:22893;width:1915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YfO8MA&#10;AADcAAAADwAAAGRycy9kb3ducmV2LnhtbESPQWvCQBSE7wX/w/IEb3WjtkWiq4hV8NBLbbw/ss9s&#10;MPs2ZF9N/PfdQqHHYWa+YdbbwTfqTl2sAxuYTTNQxGWwNVcGiq/j8xJUFGSLTWAy8KAI283oaY25&#10;DT1/0v0slUoQjjkacCJtrnUsHXmM09ASJ+8aOo+SZFdp22Gf4L7R8yx70x5rTgsOW9o7Km/nb29A&#10;xO5mj+Lg4+kyfLz3LitfsTBmMh52K1BCg/yH/9ona2C+eIH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YfO8MAAADcAAAADwAAAAAAAAAAAAAAAACYAgAAZHJzL2Rv&#10;d25yZXYueG1sUEsFBgAAAAAEAAQA9QAAAIgDAAAAAA==&#10;" filled="f" stroked="f">
                  <v:textbox style="mso-fit-shape-to-text:t">
                    <w:txbxContent>
                      <w:p w14:paraId="014DB74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Architectural components</w:t>
                        </w:r>
                      </w:p>
                    </w:txbxContent>
                  </v:textbox>
                </v:shape>
                <v:shape id="テキスト ボックス 40" o:spid="_x0000_s1988" type="#_x0000_t202" style="position:absolute;left:27511;width:12599;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14:paraId="1D7BD191" w14:textId="77777777" w:rsidR="00891A28" w:rsidRDefault="00891A28" w:rsidP="00891A28">
                        <w:pPr>
                          <w:pStyle w:val="NormalWeb"/>
                          <w:spacing w:before="0" w:beforeAutospacing="0" w:after="0" w:afterAutospacing="0"/>
                        </w:pPr>
                        <w:r>
                          <w:rPr>
                            <w:rFonts w:ascii="Times New Roman" w:eastAsiaTheme="minorEastAsia" w:hAnsi="Times New Roman" w:cstheme="minorBidi"/>
                            <w:color w:val="000000" w:themeColor="text1"/>
                            <w:kern w:val="24"/>
                            <w:sz w:val="20"/>
                            <w:szCs w:val="20"/>
                          </w:rPr>
                          <w:t>Encoding procedure</w:t>
                        </w:r>
                      </w:p>
                    </w:txbxContent>
                  </v:textbox>
                </v:shape>
                <v:shape id="テキスト ボックス 41" o:spid="_x0000_s1989" type="#_x0000_t202" style="position:absolute;left:11071;top:619;width:1087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k18MA&#10;AADcAAAADwAAAGRycy9kb3ducmV2LnhtbESPT2vCQBTE74V+h+UVvNWNSkWiq4h/wEMv1Xh/ZF+z&#10;odm3Ifs08du7hUKPw8z8hlltBt+oO3WxDmxgMs5AEZfB1lwZKC7H9wWoKMgWm8Bk4EERNuvXlxXm&#10;NvT8RfezVCpBOOZowIm0udaxdOQxjkNLnLzv0HmUJLtK2w77BPeNnmbZXHusOS04bGnnqPw537wB&#10;EbudPIqDj6fr8LnvXVZ+YGHM6G3YLkEJDfIf/mufrIHpbA6/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k18MAAADcAAAADwAAAAAAAAAAAAAAAACYAgAAZHJzL2Rv&#10;d25yZXYueG1sUEsFBgAAAAAEAAQA9QAAAIgDAAAAAA==&#10;" filled="f" stroked="f">
                  <v:textbox style="mso-fit-shape-to-text:t">
                    <w:txbxContent>
                      <w:p w14:paraId="32236DD0" w14:textId="77777777" w:rsidR="00891A28" w:rsidRDefault="00891A28" w:rsidP="00891A28">
                        <w:pPr>
                          <w:pStyle w:val="NormalWeb"/>
                          <w:spacing w:before="0" w:beforeAutospacing="0" w:after="0" w:afterAutospacing="0"/>
                        </w:pPr>
                        <w:r>
                          <w:rPr>
                            <w:rFonts w:ascii="Times New Roman" w:eastAsiaTheme="minorEastAsia" w:hAnsi="Times New Roman" w:cs="Times New Roman"/>
                            <w:color w:val="000000" w:themeColor="text1"/>
                            <w:kern w:val="24"/>
                            <w:sz w:val="20"/>
                            <w:szCs w:val="20"/>
                          </w:rPr>
                          <w:t>Page break-up</w:t>
                        </w:r>
                      </w:p>
                    </w:txbxContent>
                  </v:textbox>
                </v:shape>
                <w10:anchorlock/>
              </v:group>
            </w:pict>
          </mc:Fallback>
        </mc:AlternateContent>
      </w:r>
    </w:p>
    <w:p w14:paraId="14AF6880" w14:textId="17802A41" w:rsidR="0077795F" w:rsidRPr="00891A28" w:rsidRDefault="006156F3" w:rsidP="00B413D0">
      <w:pPr>
        <w:pStyle w:val="FigureNoTitle"/>
        <w:rPr>
          <w:lang w:eastAsia="ko-KR"/>
        </w:rPr>
      </w:pPr>
      <w:bookmarkStart w:id="1095" w:name="_Toc524617832"/>
      <w:r w:rsidRPr="00891A28">
        <w:t xml:space="preserve">Figure 57 – </w:t>
      </w:r>
      <w:r w:rsidR="00AC3A96" w:rsidRPr="00891A28">
        <w:t>JBIG2 encoding architectural components</w:t>
      </w:r>
      <w:bookmarkEnd w:id="1095"/>
    </w:p>
    <w:p w14:paraId="0BF6ACA5" w14:textId="77777777" w:rsidR="00C2470E" w:rsidRPr="00891A28" w:rsidRDefault="00C2470E" w:rsidP="00B413D0">
      <w:pPr>
        <w:rPr>
          <w:lang w:val="en-GB" w:eastAsia="ko-KR"/>
        </w:rPr>
      </w:pPr>
      <w:r w:rsidRPr="00891A28">
        <w:rPr>
          <w:lang w:val="en-GB" w:eastAsia="ko-KR"/>
        </w:rPr>
        <w:t>A compliant JBIG2 encoder need not include all architectural components, nor use them in exactly the above sequence.</w:t>
      </w:r>
    </w:p>
    <w:p w14:paraId="1149F7BB" w14:textId="77777777" w:rsidR="00C2470E" w:rsidRPr="00891A28" w:rsidRDefault="00C2470E">
      <w:pPr>
        <w:pStyle w:val="Heading2"/>
        <w:rPr>
          <w:lang w:val="en-GB" w:eastAsia="ko-KR"/>
        </w:rPr>
      </w:pPr>
      <w:bookmarkStart w:id="1096" w:name="_Toc51493172"/>
      <w:bookmarkStart w:id="1097" w:name="_Toc90978904"/>
      <w:bookmarkStart w:id="1098" w:name="_Toc524615876"/>
      <w:r w:rsidRPr="00891A28">
        <w:rPr>
          <w:rFonts w:hint="eastAsia"/>
          <w:lang w:val="en-GB" w:eastAsia="ko-KR"/>
        </w:rPr>
        <w:t>11.2</w:t>
      </w:r>
      <w:r w:rsidRPr="00891A28">
        <w:rPr>
          <w:lang w:val="en-GB" w:eastAsia="ko-KR"/>
        </w:rPr>
        <w:tab/>
      </w:r>
      <w:r w:rsidRPr="00891A28">
        <w:rPr>
          <w:rFonts w:hint="eastAsia"/>
          <w:lang w:val="en-GB" w:eastAsia="ko-KR"/>
        </w:rPr>
        <w:t xml:space="preserve">Page </w:t>
      </w:r>
      <w:r w:rsidRPr="00891A28">
        <w:rPr>
          <w:lang w:val="en-GB" w:eastAsia="ko-KR"/>
        </w:rPr>
        <w:t>i</w:t>
      </w:r>
      <w:r w:rsidRPr="00891A28">
        <w:rPr>
          <w:rFonts w:hint="eastAsia"/>
          <w:lang w:val="en-GB" w:eastAsia="ko-KR"/>
        </w:rPr>
        <w:t xml:space="preserve">mage </w:t>
      </w:r>
      <w:r w:rsidRPr="00891A28">
        <w:rPr>
          <w:lang w:val="en-GB" w:eastAsia="ko-KR"/>
        </w:rPr>
        <w:t>d</w:t>
      </w:r>
      <w:r w:rsidRPr="00891A28">
        <w:rPr>
          <w:rFonts w:hint="eastAsia"/>
          <w:lang w:val="en-GB" w:eastAsia="ko-KR"/>
        </w:rPr>
        <w:t>ecomposition</w:t>
      </w:r>
      <w:bookmarkEnd w:id="1096"/>
      <w:bookmarkEnd w:id="1097"/>
      <w:bookmarkEnd w:id="1098"/>
    </w:p>
    <w:p w14:paraId="5DB186D7" w14:textId="7733EDB7" w:rsidR="00C2470E" w:rsidRPr="00891A28" w:rsidRDefault="00C2470E">
      <w:pPr>
        <w:rPr>
          <w:lang w:val="en-GB" w:eastAsia="ko-KR"/>
        </w:rPr>
      </w:pPr>
      <w:r w:rsidRPr="00891A28">
        <w:rPr>
          <w:lang w:val="en-GB" w:eastAsia="ko-KR"/>
        </w:rPr>
        <w:t xml:space="preserve">A page image is decomposed into several groups of sub-images such as marks [J2], line-arts, residues and halftones. Each group is identified and then compressed using an appropriate set of processing (architectural components) from those summarized in 11.2.1 to 11.2.11. Processing may include one or more of these component techniques prior to bitstream creation. The specific algorithm selected for each processing step is left up to the implementer but compliant examples for each processing step are provided in J.1. Implementing a full combination of these </w:t>
      </w:r>
      <w:r w:rsidRPr="00891A28">
        <w:rPr>
          <w:color w:val="000000"/>
          <w:lang w:val="en-GB"/>
        </w:rPr>
        <w:t>components, each using a compliant example encoding method,</w:t>
      </w:r>
      <w:r w:rsidRPr="00891A28">
        <w:rPr>
          <w:lang w:val="en-GB" w:eastAsia="ko-KR"/>
        </w:rPr>
        <w:t xml:space="preserve"> will result in an encoder capable of producing reasonable near</w:t>
      </w:r>
      <w:r w:rsidRPr="00891A28">
        <w:rPr>
          <w:lang w:val="en-GB" w:eastAsia="ko-KR"/>
        </w:rPr>
        <w:noBreakHyphen/>
        <w:t xml:space="preserve">lossless quality for most 300 + dpi images. </w:t>
      </w:r>
    </w:p>
    <w:p w14:paraId="7E8ED200" w14:textId="77777777" w:rsidR="00C2470E" w:rsidRPr="00891A28" w:rsidRDefault="00C2470E">
      <w:pPr>
        <w:pStyle w:val="Heading3"/>
        <w:rPr>
          <w:lang w:val="en-GB" w:eastAsia="ko-KR"/>
        </w:rPr>
      </w:pPr>
      <w:bookmarkStart w:id="1099" w:name="_Toc51493173"/>
      <w:bookmarkStart w:id="1100" w:name="_Toc90978905"/>
      <w:bookmarkStart w:id="1101" w:name="_Toc524615877"/>
      <w:r w:rsidRPr="00891A28">
        <w:rPr>
          <w:rFonts w:hint="eastAsia"/>
          <w:lang w:val="en-GB" w:eastAsia="ko-KR"/>
        </w:rPr>
        <w:t>11.2.1</w:t>
      </w:r>
      <w:r w:rsidRPr="00891A28">
        <w:rPr>
          <w:lang w:val="en-GB" w:eastAsia="ko-KR"/>
        </w:rPr>
        <w:tab/>
      </w:r>
      <w:r w:rsidRPr="00891A28">
        <w:rPr>
          <w:rFonts w:hint="eastAsia"/>
          <w:lang w:val="en-GB" w:eastAsia="ko-KR"/>
        </w:rPr>
        <w:t>Capture</w:t>
      </w:r>
      <w:r w:rsidRPr="00891A28">
        <w:rPr>
          <w:lang w:val="en-GB" w:eastAsia="ko-KR"/>
        </w:rPr>
        <w:t xml:space="preserve"> (rasterize)</w:t>
      </w:r>
      <w:bookmarkEnd w:id="1099"/>
      <w:bookmarkEnd w:id="1100"/>
      <w:bookmarkEnd w:id="1101"/>
    </w:p>
    <w:p w14:paraId="481B396B" w14:textId="77777777" w:rsidR="00C2470E" w:rsidRPr="00891A28" w:rsidRDefault="00C2470E">
      <w:pPr>
        <w:rPr>
          <w:lang w:val="en-GB" w:eastAsia="ko-KR"/>
        </w:rPr>
      </w:pPr>
      <w:r w:rsidRPr="00891A28">
        <w:rPr>
          <w:lang w:val="en-GB" w:eastAsia="ko-KR"/>
        </w:rPr>
        <w:t>Capture (rasterization) is a process by which an image source is converted into a two-dimensional bi-level raster image. This is done by mapping a region of the image source to a set of pixels of the raster image, and then assigning a 1-bit colour value to each pixel. In the scope of this amendment, two types of images are defined: generated and scanned images. A generated image is an image converted from a computer-generated metafile or vector graphic (e.g., a bitmap rasterized from a document created using a typical word processor</w:t>
      </w:r>
      <w:r w:rsidRPr="00891A28">
        <w:rPr>
          <w:rFonts w:hint="eastAsia"/>
          <w:lang w:val="en-GB" w:eastAsia="ja-JP"/>
        </w:rPr>
        <w:t>)</w:t>
      </w:r>
      <w:r w:rsidRPr="00891A28">
        <w:rPr>
          <w:lang w:val="en-GB" w:eastAsia="ko-KR"/>
        </w:rPr>
        <w:t>, whereas a scanned image is an image obtained from a paper document by means of imaging hardware such as a scanner or facsimile.</w:t>
      </w:r>
    </w:p>
    <w:p w14:paraId="57769B9B" w14:textId="77777777" w:rsidR="00C2470E" w:rsidRPr="00891A28" w:rsidRDefault="00C2470E">
      <w:pPr>
        <w:pStyle w:val="Heading3"/>
        <w:rPr>
          <w:lang w:val="en-GB" w:eastAsia="ko-KR"/>
        </w:rPr>
      </w:pPr>
      <w:bookmarkStart w:id="1102" w:name="_Toc51493174"/>
      <w:bookmarkStart w:id="1103" w:name="_Toc90978906"/>
      <w:bookmarkStart w:id="1104" w:name="_Toc524615878"/>
      <w:r w:rsidRPr="00891A28">
        <w:rPr>
          <w:rFonts w:hint="eastAsia"/>
          <w:lang w:val="en-GB" w:eastAsia="ko-KR"/>
        </w:rPr>
        <w:t>11.2.2</w:t>
      </w:r>
      <w:r w:rsidRPr="00891A28">
        <w:rPr>
          <w:lang w:val="en-GB" w:eastAsia="ko-KR"/>
        </w:rPr>
        <w:tab/>
      </w:r>
      <w:r w:rsidRPr="00891A28">
        <w:rPr>
          <w:rFonts w:hint="eastAsia"/>
          <w:lang w:val="en-GB" w:eastAsia="ko-KR"/>
        </w:rPr>
        <w:t>Filter</w:t>
      </w:r>
      <w:bookmarkEnd w:id="1102"/>
      <w:bookmarkEnd w:id="1103"/>
      <w:bookmarkEnd w:id="1104"/>
    </w:p>
    <w:p w14:paraId="7C3C6C10" w14:textId="77777777" w:rsidR="00C2470E" w:rsidRPr="00891A28" w:rsidRDefault="00C2470E">
      <w:pPr>
        <w:rPr>
          <w:lang w:val="en-GB" w:eastAsia="ko-KR"/>
        </w:rPr>
      </w:pPr>
      <w:r w:rsidRPr="00891A28">
        <w:rPr>
          <w:lang w:val="en-GB" w:eastAsia="ko-KR"/>
        </w:rPr>
        <w:t>In most cases, a scanning process is noisy, and the resulting scanned image may contain random pixel values not representative of the original source. These pixels or small groups of pixels are called flyspecks. It is often desireable to remove flyspecks in a scanned image to improve compression efficiency as well as visual quality of the reconstructed image. A scanned image also contains quantization errors, i.e., identical marks in the original image may be slightly different in the scanned image. Smoothing the edges of the marks helps to recover the equivalence of such identical marks in the scanned image and also improve compression efficiency. These filtering techniques are shown as a reference in J.1. Filtering is seldom required for generated images although these techniques may still be applied.</w:t>
      </w:r>
    </w:p>
    <w:p w14:paraId="350A8B16" w14:textId="77777777" w:rsidR="00C2470E" w:rsidRPr="00891A28" w:rsidRDefault="00C2470E">
      <w:pPr>
        <w:pStyle w:val="Heading3"/>
        <w:rPr>
          <w:lang w:val="en-GB" w:eastAsia="ko-KR"/>
        </w:rPr>
      </w:pPr>
      <w:bookmarkStart w:id="1105" w:name="_Toc51493175"/>
      <w:bookmarkStart w:id="1106" w:name="_Toc90978907"/>
      <w:bookmarkStart w:id="1107" w:name="_Toc524615879"/>
      <w:r w:rsidRPr="00891A28">
        <w:rPr>
          <w:rFonts w:hint="eastAsia"/>
          <w:lang w:val="en-GB" w:eastAsia="ko-KR"/>
        </w:rPr>
        <w:lastRenderedPageBreak/>
        <w:t>11.2.3</w:t>
      </w:r>
      <w:r w:rsidRPr="00891A28">
        <w:rPr>
          <w:lang w:val="en-GB" w:eastAsia="ko-KR"/>
        </w:rPr>
        <w:tab/>
      </w:r>
      <w:r w:rsidRPr="00891A28">
        <w:rPr>
          <w:rFonts w:hint="eastAsia"/>
          <w:lang w:val="en-GB" w:eastAsia="ko-KR"/>
        </w:rPr>
        <w:t>Orient</w:t>
      </w:r>
      <w:r w:rsidRPr="00891A28">
        <w:rPr>
          <w:lang w:val="en-GB" w:eastAsia="ko-KR"/>
        </w:rPr>
        <w:t xml:space="preserve"> (de-skew)</w:t>
      </w:r>
      <w:bookmarkEnd w:id="1105"/>
      <w:bookmarkEnd w:id="1106"/>
      <w:bookmarkEnd w:id="1107"/>
    </w:p>
    <w:p w14:paraId="7086ACC5" w14:textId="77777777" w:rsidR="00C2470E" w:rsidRPr="00891A28" w:rsidRDefault="00C2470E">
      <w:pPr>
        <w:rPr>
          <w:lang w:val="en-GB" w:eastAsia="ko-KR"/>
        </w:rPr>
      </w:pPr>
      <w:r w:rsidRPr="00891A28">
        <w:rPr>
          <w:lang w:val="en-GB" w:eastAsia="ko-KR"/>
        </w:rPr>
        <w:t>A scanned image may be skewed when it is scanned or photocopied at a slight angle, and it is often beneficial to identify and adjust any skew prior to compression. In most texts, marks (characters) are aligned in straight lines, and examining the slope of these lines that align pairs of marks yields the skew angle. Several methods of de-skewing are shown as a reference in J.1.</w:t>
      </w:r>
    </w:p>
    <w:p w14:paraId="799F0357" w14:textId="77777777" w:rsidR="00C2470E" w:rsidRPr="00891A28" w:rsidRDefault="00C2470E">
      <w:pPr>
        <w:pStyle w:val="Heading3"/>
        <w:rPr>
          <w:lang w:val="en-GB" w:eastAsia="ko-KR"/>
        </w:rPr>
      </w:pPr>
      <w:bookmarkStart w:id="1108" w:name="_Toc51493176"/>
      <w:bookmarkStart w:id="1109" w:name="_Toc90978908"/>
      <w:bookmarkStart w:id="1110" w:name="_Toc524615880"/>
      <w:r w:rsidRPr="00891A28">
        <w:rPr>
          <w:rFonts w:hint="eastAsia"/>
          <w:lang w:val="en-GB" w:eastAsia="ko-KR"/>
        </w:rPr>
        <w:t>11.2.4</w:t>
      </w:r>
      <w:r w:rsidRPr="00891A28">
        <w:rPr>
          <w:lang w:val="en-GB" w:eastAsia="ko-KR"/>
        </w:rPr>
        <w:tab/>
      </w:r>
      <w:r w:rsidRPr="00891A28">
        <w:rPr>
          <w:rFonts w:hint="eastAsia"/>
          <w:lang w:val="en-GB" w:eastAsia="ko-KR"/>
        </w:rPr>
        <w:t>Identify</w:t>
      </w:r>
      <w:bookmarkEnd w:id="1108"/>
      <w:bookmarkEnd w:id="1109"/>
      <w:bookmarkEnd w:id="1110"/>
    </w:p>
    <w:p w14:paraId="64501185" w14:textId="1E33872F" w:rsidR="00C2470E" w:rsidRPr="00891A28" w:rsidRDefault="00C2470E">
      <w:pPr>
        <w:rPr>
          <w:lang w:val="en-GB" w:eastAsia="ko-KR"/>
        </w:rPr>
      </w:pPr>
      <w:r w:rsidRPr="00891A28">
        <w:rPr>
          <w:lang w:val="en-GB" w:eastAsia="ko-KR"/>
        </w:rPr>
        <w:t xml:space="preserve">Identification of sub-image categories involves two processes: segmentation and classification. First an image is segmented into groups of sub-mages or 'regions' having similar characteristics. These regions (segments) are then classified into pre-defined categories such as textual data, line-art and halftones, to which appropriate compression methods are applied. </w:t>
      </w:r>
    </w:p>
    <w:p w14:paraId="6EBD1153" w14:textId="77777777" w:rsidR="00C2470E" w:rsidRPr="00891A28" w:rsidRDefault="00C2470E">
      <w:pPr>
        <w:pStyle w:val="Heading3"/>
        <w:rPr>
          <w:lang w:val="en-GB" w:eastAsia="ko-KR"/>
        </w:rPr>
      </w:pPr>
      <w:bookmarkStart w:id="1111" w:name="_Toc51493177"/>
      <w:bookmarkStart w:id="1112" w:name="_Toc90978909"/>
      <w:bookmarkStart w:id="1113" w:name="_Toc524615881"/>
      <w:r w:rsidRPr="00891A28">
        <w:rPr>
          <w:rFonts w:hint="eastAsia"/>
          <w:lang w:val="en-GB" w:eastAsia="ko-KR"/>
        </w:rPr>
        <w:t>11.2.5</w:t>
      </w:r>
      <w:r w:rsidRPr="00891A28">
        <w:rPr>
          <w:lang w:val="en-GB" w:eastAsia="ko-KR"/>
        </w:rPr>
        <w:tab/>
      </w:r>
      <w:r w:rsidRPr="00891A28">
        <w:rPr>
          <w:rFonts w:hint="eastAsia"/>
          <w:lang w:val="en-GB" w:eastAsia="ko-KR"/>
        </w:rPr>
        <w:t>Extract</w:t>
      </w:r>
      <w:bookmarkEnd w:id="1111"/>
      <w:bookmarkEnd w:id="1112"/>
      <w:bookmarkEnd w:id="1113"/>
    </w:p>
    <w:p w14:paraId="664EA093" w14:textId="77777777" w:rsidR="00C2470E" w:rsidRPr="00891A28" w:rsidRDefault="00C2470E">
      <w:pPr>
        <w:rPr>
          <w:lang w:val="en-GB" w:eastAsia="ko-KR"/>
        </w:rPr>
      </w:pPr>
      <w:r w:rsidRPr="00891A28">
        <w:rPr>
          <w:lang w:val="en-GB" w:eastAsia="ko-KR"/>
        </w:rPr>
        <w:t xml:space="preserve">A symbol (character) is a mark consisting of black pixels. A symbol boundary is first traced by observing the connectivity of black pixels, and the adjacent black pixels are extracted to form a symbol. Although simply extracting all the pixels confined by the boundary may work in most cases, it does not handle nested marks. Several methods are shown as a reference in J.1. </w:t>
      </w:r>
    </w:p>
    <w:p w14:paraId="71731851" w14:textId="77777777" w:rsidR="00C2470E" w:rsidRPr="00891A28" w:rsidRDefault="00C2470E">
      <w:pPr>
        <w:pStyle w:val="Heading3"/>
        <w:rPr>
          <w:lang w:val="en-GB" w:eastAsia="ko-KR"/>
        </w:rPr>
      </w:pPr>
      <w:bookmarkStart w:id="1114" w:name="_Toc51493178"/>
      <w:bookmarkStart w:id="1115" w:name="_Toc90978910"/>
      <w:bookmarkStart w:id="1116" w:name="_Toc524615882"/>
      <w:r w:rsidRPr="00891A28">
        <w:rPr>
          <w:rFonts w:hint="eastAsia"/>
          <w:lang w:val="en-GB" w:eastAsia="ko-KR"/>
        </w:rPr>
        <w:t>11.2.6</w:t>
      </w:r>
      <w:r w:rsidRPr="00891A28">
        <w:rPr>
          <w:lang w:val="en-GB" w:eastAsia="ko-KR"/>
        </w:rPr>
        <w:tab/>
      </w:r>
      <w:r w:rsidRPr="00891A28">
        <w:rPr>
          <w:rFonts w:hint="eastAsia"/>
          <w:lang w:val="en-GB" w:eastAsia="ko-KR"/>
        </w:rPr>
        <w:t>Screen</w:t>
      </w:r>
      <w:bookmarkEnd w:id="1114"/>
      <w:bookmarkEnd w:id="1115"/>
      <w:bookmarkEnd w:id="1116"/>
    </w:p>
    <w:p w14:paraId="6778D15C" w14:textId="77777777" w:rsidR="00C2470E" w:rsidRPr="00891A28" w:rsidRDefault="00C2470E">
      <w:pPr>
        <w:rPr>
          <w:lang w:val="en-GB" w:eastAsia="ko-KR"/>
        </w:rPr>
      </w:pPr>
      <w:r w:rsidRPr="00891A28">
        <w:rPr>
          <w:lang w:val="en-GB" w:eastAsia="ko-KR"/>
        </w:rPr>
        <w:t xml:space="preserve">Comparing an extracted mark against all the symbols in the dictionary is inefficient especially when the dictionary size is large, and relatively complex matching criteria as described in 11.2.8 are used. Simple methods, such as restricting comparisons to only be made between marks and dictionary symbols with similar width and height, can be used to find possible matching candidates. More detailed approaches are shown as a reference in J.1. </w:t>
      </w:r>
    </w:p>
    <w:p w14:paraId="2104B308" w14:textId="77777777" w:rsidR="00C2470E" w:rsidRPr="00891A28" w:rsidRDefault="00C2470E">
      <w:pPr>
        <w:pStyle w:val="Heading3"/>
        <w:rPr>
          <w:lang w:val="en-GB" w:eastAsia="ko-KR"/>
        </w:rPr>
      </w:pPr>
      <w:bookmarkStart w:id="1117" w:name="_Toc51493179"/>
      <w:bookmarkStart w:id="1118" w:name="_Toc90978911"/>
      <w:bookmarkStart w:id="1119" w:name="_Toc524615883"/>
      <w:r w:rsidRPr="00891A28">
        <w:rPr>
          <w:rFonts w:hint="eastAsia"/>
          <w:lang w:val="en-GB" w:eastAsia="ko-KR"/>
        </w:rPr>
        <w:t>11.2.7</w:t>
      </w:r>
      <w:r w:rsidRPr="00891A28">
        <w:rPr>
          <w:lang w:val="en-GB" w:eastAsia="ko-KR"/>
        </w:rPr>
        <w:tab/>
      </w:r>
      <w:r w:rsidRPr="00891A28">
        <w:rPr>
          <w:rFonts w:hint="eastAsia"/>
          <w:lang w:val="en-GB" w:eastAsia="ko-KR"/>
        </w:rPr>
        <w:t>Align</w:t>
      </w:r>
      <w:r w:rsidRPr="00891A28">
        <w:rPr>
          <w:lang w:val="en-GB" w:eastAsia="ko-KR"/>
        </w:rPr>
        <w:t xml:space="preserve"> (register)</w:t>
      </w:r>
      <w:bookmarkEnd w:id="1117"/>
      <w:bookmarkEnd w:id="1118"/>
      <w:bookmarkEnd w:id="1119"/>
    </w:p>
    <w:p w14:paraId="4C54F001" w14:textId="77777777" w:rsidR="00C2470E" w:rsidRPr="00891A28" w:rsidRDefault="00C2470E">
      <w:pPr>
        <w:rPr>
          <w:lang w:val="en-GB" w:eastAsia="ko-KR"/>
        </w:rPr>
      </w:pPr>
      <w:r w:rsidRPr="00891A28">
        <w:rPr>
          <w:lang w:val="en-GB" w:eastAsia="ko-KR"/>
        </w:rPr>
        <w:t>Symbols are often aligned (registered) in the dictionary using the same criteria selected for the screening method in 11.2.6. When distribution of black pixels is tested against symbols in a dictionary to find matching candidates, aligning symbols along their centroids can enhance the screening rate. More detailed approaches are shown as a reference in J.1.</w:t>
      </w:r>
    </w:p>
    <w:p w14:paraId="718835BF" w14:textId="77777777" w:rsidR="00C2470E" w:rsidRPr="00891A28" w:rsidRDefault="00C2470E">
      <w:pPr>
        <w:pStyle w:val="Heading3"/>
        <w:rPr>
          <w:lang w:val="en-GB" w:eastAsia="ko-KR"/>
        </w:rPr>
      </w:pPr>
      <w:bookmarkStart w:id="1120" w:name="_Toc51493180"/>
      <w:bookmarkStart w:id="1121" w:name="_Toc90978912"/>
      <w:bookmarkStart w:id="1122" w:name="_Toc524615884"/>
      <w:r w:rsidRPr="00891A28">
        <w:rPr>
          <w:lang w:val="en-GB" w:eastAsia="ko-KR"/>
        </w:rPr>
        <w:t>11</w:t>
      </w:r>
      <w:r w:rsidRPr="00891A28">
        <w:rPr>
          <w:rFonts w:hint="eastAsia"/>
          <w:lang w:val="en-GB" w:eastAsia="ko-KR"/>
        </w:rPr>
        <w:t>.2.8</w:t>
      </w:r>
      <w:r w:rsidRPr="00891A28">
        <w:rPr>
          <w:lang w:val="en-GB" w:eastAsia="ko-KR"/>
        </w:rPr>
        <w:tab/>
      </w:r>
      <w:r w:rsidRPr="00891A28">
        <w:rPr>
          <w:rFonts w:hint="eastAsia"/>
          <w:lang w:val="en-GB" w:eastAsia="ko-KR"/>
        </w:rPr>
        <w:t>Match</w:t>
      </w:r>
      <w:bookmarkEnd w:id="1120"/>
      <w:bookmarkEnd w:id="1121"/>
      <w:bookmarkEnd w:id="1122"/>
    </w:p>
    <w:p w14:paraId="1182C2FF" w14:textId="77777777" w:rsidR="00C2470E" w:rsidRPr="00891A28" w:rsidRDefault="00C2470E">
      <w:pPr>
        <w:rPr>
          <w:lang w:val="en-GB" w:eastAsia="ko-KR"/>
        </w:rPr>
      </w:pPr>
      <w:r w:rsidRPr="00891A28">
        <w:rPr>
          <w:lang w:val="en-GB" w:eastAsia="ko-KR"/>
        </w:rPr>
        <w:t>Marks are extracted from a region containing textual data and compared with existing symbols in a dictionary, in order to exploit any similarities between them for better compression. Basically, each mark is tested to determine whether it is similar enough to be considered a 'match' to one of the existing symbols. One way of matching is to first obtain a difference bitmap between the mark and a symbol and test the number of black pixels in the difference bitmap to a pre</w:t>
      </w:r>
      <w:r w:rsidRPr="00891A28">
        <w:rPr>
          <w:lang w:val="en-GB" w:eastAsia="ko-KR"/>
        </w:rPr>
        <w:noBreakHyphen/>
        <w:t xml:space="preserve">defined threshold. Giving more weight to the clustered black pixels in the difference bitmap usually improves matching results. When a close match is found, a reference to the matching symbol in the dictionary is coded. When there is no close match, the extracted mark is stored as a new symbol in the dictionary. </w:t>
      </w:r>
    </w:p>
    <w:p w14:paraId="607F659C" w14:textId="77777777" w:rsidR="00C2470E" w:rsidRPr="00891A28" w:rsidRDefault="00C2470E">
      <w:pPr>
        <w:pStyle w:val="Heading3"/>
        <w:rPr>
          <w:lang w:val="en-GB" w:eastAsia="ko-KR"/>
        </w:rPr>
      </w:pPr>
      <w:bookmarkStart w:id="1123" w:name="_Toc51493181"/>
      <w:bookmarkStart w:id="1124" w:name="_Toc90978913"/>
      <w:bookmarkStart w:id="1125" w:name="_Toc524615885"/>
      <w:r w:rsidRPr="00891A28">
        <w:rPr>
          <w:rFonts w:hint="eastAsia"/>
          <w:lang w:val="en-GB" w:eastAsia="ko-KR"/>
        </w:rPr>
        <w:t>11.2.9</w:t>
      </w:r>
      <w:r w:rsidRPr="00891A28">
        <w:rPr>
          <w:lang w:val="en-GB" w:eastAsia="ko-KR"/>
        </w:rPr>
        <w:tab/>
      </w:r>
      <w:r w:rsidRPr="00891A28">
        <w:rPr>
          <w:rFonts w:hint="eastAsia"/>
          <w:lang w:val="en-GB" w:eastAsia="ko-KR"/>
        </w:rPr>
        <w:t>Post-match</w:t>
      </w:r>
      <w:bookmarkEnd w:id="1123"/>
      <w:bookmarkEnd w:id="1124"/>
      <w:bookmarkEnd w:id="1125"/>
    </w:p>
    <w:p w14:paraId="1269FBA0" w14:textId="77777777" w:rsidR="00C2470E" w:rsidRPr="00891A28" w:rsidRDefault="00C2470E">
      <w:pPr>
        <w:rPr>
          <w:lang w:val="en-GB" w:eastAsia="ko-KR"/>
        </w:rPr>
      </w:pPr>
      <w:r w:rsidRPr="00891A28">
        <w:rPr>
          <w:lang w:val="en-GB" w:eastAsia="ko-KR"/>
        </w:rPr>
        <w:t>Several additional criteria and processing steps may be applied to the symbol dictionary to improve image quality. A best dictionary symbol shape may be determined by examining several similar symbols, which have already passed the matching step. Direct encoding of a symbol or alignment of symbol bottoms may also be used to improve symbol dictionary accuracy.</w:t>
      </w:r>
    </w:p>
    <w:p w14:paraId="06E6D676" w14:textId="77777777" w:rsidR="00C2470E" w:rsidRPr="00891A28" w:rsidRDefault="00C2470E">
      <w:pPr>
        <w:pStyle w:val="Heading3"/>
        <w:rPr>
          <w:lang w:val="en-GB" w:eastAsia="ko-KR"/>
        </w:rPr>
      </w:pPr>
      <w:bookmarkStart w:id="1126" w:name="_Toc51493182"/>
      <w:bookmarkStart w:id="1127" w:name="_Toc90978914"/>
      <w:bookmarkStart w:id="1128" w:name="_Toc524615886"/>
      <w:r w:rsidRPr="00891A28">
        <w:rPr>
          <w:rFonts w:hint="eastAsia"/>
          <w:lang w:val="en-GB" w:eastAsia="ko-KR"/>
        </w:rPr>
        <w:t>11.2.10</w:t>
      </w:r>
      <w:r w:rsidRPr="00891A28">
        <w:rPr>
          <w:lang w:val="en-GB" w:eastAsia="ko-KR"/>
        </w:rPr>
        <w:tab/>
      </w:r>
      <w:r w:rsidRPr="00891A28">
        <w:rPr>
          <w:rFonts w:hint="eastAsia"/>
          <w:lang w:val="en-GB" w:eastAsia="ko-KR"/>
        </w:rPr>
        <w:t>Dictionary</w:t>
      </w:r>
      <w:r w:rsidRPr="00891A28">
        <w:rPr>
          <w:lang w:val="en-GB" w:eastAsia="ko-KR"/>
        </w:rPr>
        <w:t xml:space="preserve"> (optimize)</w:t>
      </w:r>
      <w:bookmarkEnd w:id="1126"/>
      <w:bookmarkEnd w:id="1127"/>
      <w:bookmarkEnd w:id="1128"/>
    </w:p>
    <w:p w14:paraId="60BE1C38" w14:textId="39D5D9BC" w:rsidR="00C2470E" w:rsidRPr="00891A28" w:rsidRDefault="00C2470E">
      <w:pPr>
        <w:rPr>
          <w:lang w:val="en-GB" w:eastAsia="ko-KR"/>
        </w:rPr>
      </w:pPr>
      <w:r w:rsidRPr="00891A28">
        <w:rPr>
          <w:lang w:val="en-GB" w:eastAsia="ko-KR"/>
        </w:rPr>
        <w:t xml:space="preserve">After a symbol dictionary has been generated, it may be examined further to identify any 'singletons' [J2]. Singletons are symbols in the dictionary that have not been referenced by </w:t>
      </w:r>
      <w:r w:rsidRPr="00891A28">
        <w:rPr>
          <w:rFonts w:hint="eastAsia"/>
          <w:lang w:val="en-GB" w:eastAsia="ja-JP"/>
        </w:rPr>
        <w:t>more than one mark</w:t>
      </w:r>
      <w:r w:rsidRPr="00891A28">
        <w:rPr>
          <w:lang w:val="en-GB" w:eastAsia="ko-KR"/>
        </w:rPr>
        <w:t>. One may sometimes wish to remove such symbols from the dictionary and place them back into the 'residue' sub-images (which contain any residual marks). Such a residue image is compressed using a JBIG2 'generic' entropy encoder.</w:t>
      </w:r>
    </w:p>
    <w:p w14:paraId="784D88C0" w14:textId="77777777" w:rsidR="00C2470E" w:rsidRPr="00891A28" w:rsidRDefault="00C2470E">
      <w:pPr>
        <w:pStyle w:val="Heading3"/>
        <w:rPr>
          <w:lang w:val="en-GB" w:eastAsia="ko-KR"/>
        </w:rPr>
      </w:pPr>
      <w:bookmarkStart w:id="1129" w:name="_Toc51493183"/>
      <w:bookmarkStart w:id="1130" w:name="_Toc90978915"/>
      <w:bookmarkStart w:id="1131" w:name="_Toc524615887"/>
      <w:r w:rsidRPr="00891A28">
        <w:rPr>
          <w:lang w:val="en-GB" w:eastAsia="ko-KR"/>
        </w:rPr>
        <w:t>11.2.11</w:t>
      </w:r>
      <w:r w:rsidRPr="00891A28">
        <w:rPr>
          <w:lang w:val="en-GB" w:eastAsia="ko-KR"/>
        </w:rPr>
        <w:tab/>
        <w:t>Refine</w:t>
      </w:r>
      <w:bookmarkEnd w:id="1129"/>
      <w:bookmarkEnd w:id="1130"/>
      <w:bookmarkEnd w:id="1131"/>
    </w:p>
    <w:p w14:paraId="518429FB" w14:textId="77777777" w:rsidR="00C2470E" w:rsidRPr="00891A28" w:rsidRDefault="00C2470E">
      <w:pPr>
        <w:rPr>
          <w:lang w:val="en-GB" w:eastAsia="ko-KR"/>
        </w:rPr>
      </w:pPr>
      <w:r w:rsidRPr="00891A28">
        <w:rPr>
          <w:lang w:val="en-GB" w:eastAsia="ko-KR"/>
        </w:rPr>
        <w:t>Encoded image (or symbol) bitmaps may also be subsequently 'refined' to similar (but different) bitmaps [J1], [J4]. For example, where images are first encoded in a near-lossless manner (e.g., when scanned image symbols are encoded using dictionaries), they can be subsequently 'refinement' encoded to a fully lossless representation of the original image. Also, successive dictionary symbols may be more efficiently encoded as 'refinements' of symbols encoded previously.</w:t>
      </w:r>
    </w:p>
    <w:p w14:paraId="2F84FA67" w14:textId="77777777" w:rsidR="00C2470E" w:rsidRPr="00891A28" w:rsidRDefault="00C2470E">
      <w:pPr>
        <w:pStyle w:val="Heading2"/>
        <w:rPr>
          <w:lang w:val="en-GB" w:eastAsia="ko-KR"/>
        </w:rPr>
      </w:pPr>
      <w:bookmarkStart w:id="1132" w:name="_Toc51493185"/>
      <w:bookmarkStart w:id="1133" w:name="_Toc90978917"/>
      <w:bookmarkStart w:id="1134" w:name="_Toc524615888"/>
      <w:r w:rsidRPr="00891A28">
        <w:rPr>
          <w:lang w:val="en-GB" w:eastAsia="ko-KR"/>
        </w:rPr>
        <w:lastRenderedPageBreak/>
        <w:t>11.3</w:t>
      </w:r>
      <w:r w:rsidRPr="00891A28">
        <w:rPr>
          <w:lang w:val="en-GB" w:eastAsia="ko-KR"/>
        </w:rPr>
        <w:tab/>
        <w:t>Multi-page document composition</w:t>
      </w:r>
      <w:bookmarkEnd w:id="1132"/>
      <w:bookmarkEnd w:id="1133"/>
      <w:bookmarkEnd w:id="1134"/>
    </w:p>
    <w:p w14:paraId="2CE02683" w14:textId="06588CBF" w:rsidR="00C2470E" w:rsidRPr="00891A28" w:rsidRDefault="00C2470E">
      <w:pPr>
        <w:rPr>
          <w:lang w:val="en-GB" w:eastAsia="ko-KR"/>
        </w:rPr>
      </w:pPr>
      <w:r w:rsidRPr="00891A28">
        <w:rPr>
          <w:lang w:val="en-GB" w:eastAsia="ko-KR"/>
        </w:rPr>
        <w:t>An encoder may organize multi-page document segments using a sequential, random or embedded organization as described in Annex D (File Formats). Dictionary segments may be organized into one global segment, one or more segments per page or stripe, or a combination of global and page-specific dictionary segments. Dictionary segment organization dramatically effects decoder performance and should be carefully selected for a specific application.</w:t>
      </w:r>
    </w:p>
    <w:p w14:paraId="0E1C1CBC" w14:textId="67870540" w:rsidR="00B413D0" w:rsidRPr="00891A28" w:rsidRDefault="00B413D0">
      <w:pPr>
        <w:rPr>
          <w:lang w:val="en-GB" w:eastAsia="ko-KR"/>
        </w:rPr>
      </w:pPr>
    </w:p>
    <w:p w14:paraId="41E167DA" w14:textId="77777777" w:rsidR="00B413D0" w:rsidRPr="00891A28" w:rsidRDefault="00B413D0">
      <w:pPr>
        <w:rPr>
          <w:lang w:val="en-GB"/>
        </w:rPr>
      </w:pPr>
    </w:p>
    <w:p w14:paraId="19031FE0" w14:textId="77777777" w:rsidR="00B413D0" w:rsidRPr="00891A28" w:rsidRDefault="00B413D0" w:rsidP="00B413D0">
      <w:pPr>
        <w:rPr>
          <w:sz w:val="24"/>
          <w:lang w:val="en-GB"/>
        </w:rPr>
      </w:pPr>
      <w:bookmarkStart w:id="1135" w:name="x1-200039r287"/>
      <w:bookmarkEnd w:id="1135"/>
      <w:r w:rsidRPr="00891A28">
        <w:rPr>
          <w:lang w:val="en-GB"/>
        </w:rPr>
        <w:br w:type="page"/>
      </w:r>
    </w:p>
    <w:p w14:paraId="668C467A" w14:textId="36D809F7" w:rsidR="007F2BF7" w:rsidRPr="00891A28" w:rsidRDefault="00EB5260" w:rsidP="00B413D0">
      <w:pPr>
        <w:pStyle w:val="AppendixNoTitle"/>
      </w:pPr>
      <w:bookmarkStart w:id="1136" w:name="_Toc524615889"/>
      <w:r w:rsidRPr="00891A28">
        <w:lastRenderedPageBreak/>
        <w:t>Annex  A</w:t>
      </w:r>
      <w:bookmarkStart w:id="1137" w:name="x1-201000A"/>
      <w:bookmarkStart w:id="1138" w:name="QQ1-1-290"/>
      <w:bookmarkEnd w:id="1137"/>
      <w:bookmarkEnd w:id="1138"/>
      <w:r w:rsidRPr="00891A28">
        <w:br/>
      </w:r>
      <w:r w:rsidR="004E5060" w:rsidRPr="00891A28">
        <w:br/>
      </w:r>
      <w:r w:rsidRPr="00891A28">
        <w:t>Arithmetic Integer Decoding Procedure</w:t>
      </w:r>
      <w:bookmarkEnd w:id="1136"/>
    </w:p>
    <w:p w14:paraId="2E78B540" w14:textId="4CCCFAE8" w:rsidR="007F2BF7" w:rsidRPr="00891A28" w:rsidRDefault="00EB5260" w:rsidP="00CC5BB5">
      <w:pPr>
        <w:pStyle w:val="AnnexRef"/>
        <w:rPr>
          <w:lang w:val="en-GB"/>
        </w:rPr>
      </w:pPr>
      <w:r w:rsidRPr="00891A28">
        <w:rPr>
          <w:lang w:val="en-GB"/>
        </w:rPr>
        <w:t>(This annex forms an integral part of this Recommendation | International Standard)</w:t>
      </w:r>
    </w:p>
    <w:p w14:paraId="67CE268C" w14:textId="77777777" w:rsidR="007F2BF7" w:rsidRPr="00891A28" w:rsidRDefault="00EB5260">
      <w:pPr>
        <w:pStyle w:val="Heading2"/>
        <w:rPr>
          <w:lang w:val="en-GB"/>
        </w:rPr>
      </w:pPr>
      <w:bookmarkStart w:id="1139" w:name="_Toc524615890"/>
      <w:r w:rsidRPr="00891A28">
        <w:rPr>
          <w:lang w:val="en-GB"/>
        </w:rPr>
        <w:t>A.1</w:t>
      </w:r>
      <w:r w:rsidRPr="00891A28">
        <w:rPr>
          <w:lang w:val="en-GB"/>
        </w:rPr>
        <w:tab/>
      </w:r>
      <w:bookmarkStart w:id="1140" w:name="x1-202000A.1"/>
      <w:bookmarkStart w:id="1141" w:name="QQ1-1-291"/>
      <w:bookmarkEnd w:id="1140"/>
      <w:bookmarkEnd w:id="1141"/>
      <w:r w:rsidRPr="00891A28">
        <w:rPr>
          <w:lang w:val="en-GB"/>
        </w:rPr>
        <w:t>General description</w:t>
      </w:r>
      <w:bookmarkEnd w:id="1139"/>
    </w:p>
    <w:p w14:paraId="6AA9C1F1" w14:textId="77777777" w:rsidR="007F2BF7" w:rsidRPr="00891A28" w:rsidRDefault="00EB5260">
      <w:pPr>
        <w:rPr>
          <w:lang w:val="en-GB"/>
        </w:rPr>
      </w:pPr>
      <w:r w:rsidRPr="00891A28">
        <w:rPr>
          <w:lang w:val="en-GB"/>
        </w:rPr>
        <w:t>This Recommendation | International Standard uses a number of arithmetic decoding procedures to decode integer values. These are:</w:t>
      </w:r>
    </w:p>
    <w:p w14:paraId="0D8228C6" w14:textId="77777777" w:rsidR="007F2BF7" w:rsidRPr="00891A28" w:rsidRDefault="00EB5260">
      <w:pPr>
        <w:pStyle w:val="enumlev1"/>
        <w:tabs>
          <w:tab w:val="clear" w:pos="397"/>
          <w:tab w:val="left" w:pos="1021"/>
        </w:tabs>
        <w:rPr>
          <w:lang w:val="en-GB"/>
        </w:rPr>
      </w:pPr>
      <w:r w:rsidRPr="00891A28">
        <w:rPr>
          <w:lang w:val="en-GB"/>
        </w:rPr>
        <w:t>IAAI</w:t>
      </w:r>
      <w:r w:rsidRPr="00891A28">
        <w:rPr>
          <w:lang w:val="en-GB"/>
        </w:rPr>
        <w:tab/>
        <w:t>Used to decode the number of symbol instances in an aggregation</w:t>
      </w:r>
    </w:p>
    <w:p w14:paraId="5562EED3" w14:textId="77777777" w:rsidR="007F2BF7" w:rsidRPr="00891A28" w:rsidRDefault="00EB5260">
      <w:pPr>
        <w:pStyle w:val="enumlev1"/>
        <w:tabs>
          <w:tab w:val="clear" w:pos="397"/>
          <w:tab w:val="left" w:pos="1021"/>
        </w:tabs>
        <w:rPr>
          <w:lang w:val="en-GB"/>
        </w:rPr>
      </w:pPr>
      <w:r w:rsidRPr="00891A28">
        <w:rPr>
          <w:lang w:val="en-GB"/>
        </w:rPr>
        <w:t>IADH</w:t>
      </w:r>
      <w:r w:rsidRPr="00891A28">
        <w:rPr>
          <w:lang w:val="en-GB"/>
        </w:rPr>
        <w:tab/>
        <w:t>Used to decode the difference in height between two height classes</w:t>
      </w:r>
    </w:p>
    <w:p w14:paraId="4F70E5A6" w14:textId="77777777" w:rsidR="007F2BF7" w:rsidRPr="00891A28" w:rsidRDefault="00EB5260">
      <w:pPr>
        <w:pStyle w:val="enumlev1"/>
        <w:tabs>
          <w:tab w:val="clear" w:pos="397"/>
          <w:tab w:val="left" w:pos="1021"/>
        </w:tabs>
        <w:rPr>
          <w:lang w:val="en-GB"/>
        </w:rPr>
      </w:pPr>
      <w:r w:rsidRPr="00891A28">
        <w:rPr>
          <w:lang w:val="en-GB"/>
        </w:rPr>
        <w:t>IADS</w:t>
      </w:r>
      <w:r w:rsidRPr="00891A28">
        <w:rPr>
          <w:lang w:val="en-GB"/>
        </w:rPr>
        <w:tab/>
        <w:t>Used to decode the S coordinate of the second and subsequent symbol instances in a strip</w:t>
      </w:r>
    </w:p>
    <w:p w14:paraId="3926F8B5" w14:textId="77777777" w:rsidR="007F2BF7" w:rsidRPr="00891A28" w:rsidRDefault="00EB5260">
      <w:pPr>
        <w:pStyle w:val="enumlev1"/>
        <w:tabs>
          <w:tab w:val="clear" w:pos="397"/>
          <w:tab w:val="left" w:pos="1021"/>
        </w:tabs>
        <w:rPr>
          <w:lang w:val="en-GB"/>
        </w:rPr>
      </w:pPr>
      <w:r w:rsidRPr="00891A28">
        <w:rPr>
          <w:lang w:val="en-GB"/>
        </w:rPr>
        <w:t>IADT</w:t>
      </w:r>
      <w:r w:rsidRPr="00891A28">
        <w:rPr>
          <w:lang w:val="en-GB"/>
        </w:rPr>
        <w:tab/>
        <w:t>Used to decode the T coordinate of the second and subsequent symbol instances in a strip</w:t>
      </w:r>
    </w:p>
    <w:p w14:paraId="272004B5" w14:textId="03795761" w:rsidR="007F2BF7" w:rsidRPr="00891A28" w:rsidRDefault="00EB5260">
      <w:pPr>
        <w:pStyle w:val="enumlev1"/>
        <w:tabs>
          <w:tab w:val="clear" w:pos="397"/>
          <w:tab w:val="left" w:pos="1021"/>
        </w:tabs>
        <w:rPr>
          <w:lang w:val="en-GB"/>
        </w:rPr>
      </w:pPr>
      <w:r w:rsidRPr="00891A28">
        <w:rPr>
          <w:lang w:val="en-GB"/>
        </w:rPr>
        <w:t>IADW</w:t>
      </w:r>
      <w:r w:rsidRPr="00891A28">
        <w:rPr>
          <w:lang w:val="en-GB"/>
        </w:rPr>
        <w:tab/>
        <w:t xml:space="preserve">Used to decode the difference in </w:t>
      </w:r>
      <w:r w:rsidR="00943AAD" w:rsidRPr="00891A28">
        <w:rPr>
          <w:lang w:val="en-GB"/>
        </w:rPr>
        <w:t xml:space="preserve">delta </w:t>
      </w:r>
      <w:r w:rsidRPr="00891A28">
        <w:rPr>
          <w:lang w:val="en-GB"/>
        </w:rPr>
        <w:t>width between two symbols in a height class</w:t>
      </w:r>
    </w:p>
    <w:p w14:paraId="12615C23" w14:textId="77777777" w:rsidR="007F2BF7" w:rsidRPr="00891A28" w:rsidRDefault="00EB5260">
      <w:pPr>
        <w:pStyle w:val="enumlev1"/>
        <w:tabs>
          <w:tab w:val="clear" w:pos="397"/>
          <w:tab w:val="left" w:pos="1021"/>
        </w:tabs>
        <w:rPr>
          <w:lang w:val="en-GB"/>
        </w:rPr>
      </w:pPr>
      <w:r w:rsidRPr="00891A28">
        <w:rPr>
          <w:lang w:val="en-GB"/>
        </w:rPr>
        <w:t>IAEX</w:t>
      </w:r>
      <w:r w:rsidRPr="00891A28">
        <w:rPr>
          <w:lang w:val="en-GB"/>
        </w:rPr>
        <w:tab/>
        <w:t>Used to decode export flags</w:t>
      </w:r>
    </w:p>
    <w:p w14:paraId="3C187006" w14:textId="77777777" w:rsidR="007F2BF7" w:rsidRPr="00891A28" w:rsidRDefault="00EB5260">
      <w:pPr>
        <w:pStyle w:val="enumlev1"/>
        <w:tabs>
          <w:tab w:val="clear" w:pos="397"/>
          <w:tab w:val="left" w:pos="1021"/>
        </w:tabs>
        <w:rPr>
          <w:lang w:val="en-GB"/>
        </w:rPr>
      </w:pPr>
      <w:r w:rsidRPr="00891A28">
        <w:rPr>
          <w:lang w:val="en-GB"/>
        </w:rPr>
        <w:t>IAFS</w:t>
      </w:r>
      <w:r w:rsidRPr="00891A28">
        <w:rPr>
          <w:lang w:val="en-GB"/>
        </w:rPr>
        <w:tab/>
        <w:t>Used to decode the S coordinate of the first symbol instance in a strip</w:t>
      </w:r>
    </w:p>
    <w:p w14:paraId="108E70B2" w14:textId="77777777" w:rsidR="007F2BF7" w:rsidRPr="00891A28" w:rsidRDefault="00EB5260">
      <w:pPr>
        <w:pStyle w:val="enumlev1"/>
        <w:tabs>
          <w:tab w:val="clear" w:pos="397"/>
          <w:tab w:val="left" w:pos="1021"/>
        </w:tabs>
        <w:rPr>
          <w:lang w:val="en-GB"/>
        </w:rPr>
      </w:pPr>
      <w:r w:rsidRPr="00891A28">
        <w:rPr>
          <w:lang w:val="en-GB"/>
        </w:rPr>
        <w:t>IAID</w:t>
      </w:r>
      <w:r w:rsidRPr="00891A28">
        <w:rPr>
          <w:lang w:val="en-GB"/>
        </w:rPr>
        <w:tab/>
        <w:t>Used to decode the symbol IDs of symbol instances</w:t>
      </w:r>
    </w:p>
    <w:p w14:paraId="43862053" w14:textId="77777777" w:rsidR="007F2BF7" w:rsidRPr="00891A28" w:rsidRDefault="00EB5260">
      <w:pPr>
        <w:pStyle w:val="enumlev1"/>
        <w:tabs>
          <w:tab w:val="clear" w:pos="397"/>
          <w:tab w:val="left" w:pos="1021"/>
        </w:tabs>
        <w:rPr>
          <w:lang w:val="en-GB"/>
        </w:rPr>
      </w:pPr>
      <w:r w:rsidRPr="00891A28">
        <w:rPr>
          <w:lang w:val="en-GB"/>
        </w:rPr>
        <w:t>IAIT</w:t>
      </w:r>
      <w:r w:rsidRPr="00891A28">
        <w:rPr>
          <w:lang w:val="en-GB"/>
        </w:rPr>
        <w:tab/>
        <w:t>Used to decode the T coordinate of the symbol instances in a strip</w:t>
      </w:r>
    </w:p>
    <w:p w14:paraId="0B92EAD2" w14:textId="77777777" w:rsidR="007F2BF7" w:rsidRPr="00891A28" w:rsidRDefault="00EB5260">
      <w:pPr>
        <w:pStyle w:val="enumlev1"/>
        <w:tabs>
          <w:tab w:val="clear" w:pos="397"/>
          <w:tab w:val="left" w:pos="1021"/>
        </w:tabs>
        <w:rPr>
          <w:lang w:val="en-GB"/>
        </w:rPr>
      </w:pPr>
      <w:r w:rsidRPr="00891A28">
        <w:rPr>
          <w:lang w:val="en-GB"/>
        </w:rPr>
        <w:t>IARDH</w:t>
      </w:r>
      <w:r w:rsidRPr="00891A28">
        <w:rPr>
          <w:lang w:val="en-GB"/>
        </w:rPr>
        <w:tab/>
        <w:t>Used to decode the delta height of symbol instance refinements</w:t>
      </w:r>
    </w:p>
    <w:p w14:paraId="1E472586" w14:textId="77777777" w:rsidR="007F2BF7" w:rsidRPr="00891A28" w:rsidRDefault="00EB5260">
      <w:pPr>
        <w:pStyle w:val="enumlev1"/>
        <w:tabs>
          <w:tab w:val="clear" w:pos="397"/>
          <w:tab w:val="left" w:pos="1021"/>
        </w:tabs>
        <w:rPr>
          <w:lang w:val="en-GB"/>
        </w:rPr>
      </w:pPr>
      <w:r w:rsidRPr="00891A28">
        <w:rPr>
          <w:lang w:val="en-GB"/>
        </w:rPr>
        <w:t>IARDW</w:t>
      </w:r>
      <w:r w:rsidRPr="00891A28">
        <w:rPr>
          <w:lang w:val="en-GB"/>
        </w:rPr>
        <w:tab/>
        <w:t>Used to decode the delta width of symbol instance refinements</w:t>
      </w:r>
    </w:p>
    <w:p w14:paraId="2A77581A" w14:textId="77777777" w:rsidR="007F2BF7" w:rsidRPr="00891A28" w:rsidRDefault="00EB5260">
      <w:pPr>
        <w:pStyle w:val="enumlev1"/>
        <w:tabs>
          <w:tab w:val="clear" w:pos="397"/>
          <w:tab w:val="left" w:pos="1021"/>
        </w:tabs>
        <w:rPr>
          <w:lang w:val="en-GB"/>
        </w:rPr>
      </w:pPr>
      <w:r w:rsidRPr="00891A28">
        <w:rPr>
          <w:lang w:val="en-GB"/>
        </w:rPr>
        <w:t>IARDX</w:t>
      </w:r>
      <w:r w:rsidRPr="00891A28">
        <w:rPr>
          <w:lang w:val="en-GB"/>
        </w:rPr>
        <w:tab/>
        <w:t>Used to decode the delta X position of symbol instance refinements</w:t>
      </w:r>
    </w:p>
    <w:p w14:paraId="3F7BAFCB" w14:textId="77777777" w:rsidR="007F2BF7" w:rsidRPr="00891A28" w:rsidRDefault="00EB5260">
      <w:pPr>
        <w:pStyle w:val="enumlev1"/>
        <w:tabs>
          <w:tab w:val="clear" w:pos="397"/>
          <w:tab w:val="left" w:pos="1021"/>
        </w:tabs>
        <w:rPr>
          <w:lang w:val="en-GB"/>
        </w:rPr>
      </w:pPr>
      <w:r w:rsidRPr="00891A28">
        <w:rPr>
          <w:lang w:val="en-GB"/>
        </w:rPr>
        <w:t>IARDY</w:t>
      </w:r>
      <w:r w:rsidRPr="00891A28">
        <w:rPr>
          <w:lang w:val="en-GB"/>
        </w:rPr>
        <w:tab/>
        <w:t>Used to decode the delta Y position of symbol instance refinements</w:t>
      </w:r>
    </w:p>
    <w:p w14:paraId="0713CA21" w14:textId="77777777" w:rsidR="007F2BF7" w:rsidRPr="00891A28" w:rsidRDefault="00EB5260">
      <w:pPr>
        <w:pStyle w:val="enumlev1"/>
        <w:tabs>
          <w:tab w:val="clear" w:pos="397"/>
          <w:tab w:val="left" w:pos="1021"/>
        </w:tabs>
        <w:rPr>
          <w:lang w:val="en-GB"/>
        </w:rPr>
      </w:pPr>
      <w:r w:rsidRPr="00891A28">
        <w:rPr>
          <w:lang w:val="en-GB"/>
        </w:rPr>
        <w:t>IARI</w:t>
      </w:r>
      <w:r w:rsidRPr="00891A28">
        <w:rPr>
          <w:lang w:val="en-GB"/>
        </w:rPr>
        <w:tab/>
        <w:t xml:space="preserve">Used to decode the </w:t>
      </w:r>
      <w:r w:rsidRPr="00891A28">
        <w:rPr>
          <w:i/>
          <w:iCs/>
          <w:lang w:val="en-GB"/>
        </w:rPr>
        <w:t>R</w:t>
      </w:r>
      <w:r w:rsidRPr="00891A28">
        <w:rPr>
          <w:i/>
          <w:iCs/>
          <w:position w:val="-4"/>
          <w:sz w:val="16"/>
          <w:lang w:val="en-GB"/>
        </w:rPr>
        <w:t>I</w:t>
      </w:r>
      <w:r w:rsidRPr="00891A28">
        <w:rPr>
          <w:lang w:val="en-GB"/>
        </w:rPr>
        <w:t xml:space="preserve"> bit of symbol instances</w:t>
      </w:r>
    </w:p>
    <w:p w14:paraId="1D3DFD20" w14:textId="77777777" w:rsidR="007F2BF7" w:rsidRPr="00891A28" w:rsidRDefault="00EB5260">
      <w:pPr>
        <w:rPr>
          <w:lang w:val="en-GB"/>
        </w:rPr>
      </w:pPr>
      <w:r w:rsidRPr="00891A28">
        <w:rPr>
          <w:lang w:val="en-GB"/>
        </w:rPr>
        <w:t>Each of these is used to decode integer values (which may include the out-of-band value OOB). The coding for an integer is based on a decision tree.</w:t>
      </w:r>
    </w:p>
    <w:p w14:paraId="6E2483BF" w14:textId="77777777" w:rsidR="007F2BF7" w:rsidRPr="00891A28" w:rsidRDefault="00EB5260">
      <w:pPr>
        <w:rPr>
          <w:lang w:val="en-GB"/>
        </w:rPr>
      </w:pPr>
      <w:r w:rsidRPr="00891A28">
        <w:rPr>
          <w:lang w:val="en-GB"/>
        </w:rPr>
        <w:t>An invocation of an arithmetic integer decoding procedure involves decoding a sequence of bits, where each bit is decoded using a context formed by the bits decoded previously in this invocation. Each context for each arithmetic integer decoding procedure has its own adaptive probability estimate used by the underlying arithmetic coder, described in Annex E. The sequence of bits decoded is interpreted to form a value.</w:t>
      </w:r>
    </w:p>
    <w:p w14:paraId="09DF2F66" w14:textId="77777777" w:rsidR="007F2BF7" w:rsidRPr="00891A28" w:rsidRDefault="00EB5260">
      <w:pPr>
        <w:rPr>
          <w:lang w:val="en-GB"/>
        </w:rPr>
      </w:pPr>
      <w:r w:rsidRPr="00891A28">
        <w:rPr>
          <w:lang w:val="en-GB"/>
        </w:rPr>
        <w:t>Table A.1 is used by all the arithmetic integer decoding procedures except for IAID.</w:t>
      </w:r>
    </w:p>
    <w:p w14:paraId="522A1D04" w14:textId="77777777" w:rsidR="007F2BF7" w:rsidRPr="00891A28" w:rsidRDefault="00EB5260" w:rsidP="00265742">
      <w:pPr>
        <w:pStyle w:val="Heading2"/>
        <w:rPr>
          <w:lang w:val="en-GB"/>
        </w:rPr>
      </w:pPr>
      <w:bookmarkStart w:id="1142" w:name="_Toc524615891"/>
      <w:r w:rsidRPr="00891A28">
        <w:rPr>
          <w:lang w:val="en-GB"/>
        </w:rPr>
        <w:t>A.2</w:t>
      </w:r>
      <w:r w:rsidRPr="00891A28">
        <w:rPr>
          <w:lang w:val="en-GB"/>
        </w:rPr>
        <w:tab/>
      </w:r>
      <w:bookmarkStart w:id="1143" w:name="x1-203000A.2"/>
      <w:bookmarkStart w:id="1144" w:name="QQ1-1-293"/>
      <w:bookmarkEnd w:id="1143"/>
      <w:bookmarkEnd w:id="1144"/>
      <w:r w:rsidRPr="00891A28">
        <w:rPr>
          <w:lang w:val="en-GB"/>
        </w:rPr>
        <w:t xml:space="preserve">Procedure for decoding values (except </w:t>
      </w:r>
      <w:r w:rsidRPr="00891A28">
        <w:rPr>
          <w:b w:val="0"/>
          <w:bCs/>
          <w:lang w:val="en-GB"/>
        </w:rPr>
        <w:t>IAID</w:t>
      </w:r>
      <w:r w:rsidRPr="00891A28">
        <w:rPr>
          <w:lang w:val="en-GB"/>
        </w:rPr>
        <w:t>)</w:t>
      </w:r>
      <w:bookmarkEnd w:id="1142"/>
    </w:p>
    <w:p w14:paraId="34A80ECD" w14:textId="77777777" w:rsidR="007F2BF7" w:rsidRPr="00891A28" w:rsidRDefault="00EB5260" w:rsidP="00CC5BB5">
      <w:pPr>
        <w:rPr>
          <w:lang w:val="en-GB"/>
        </w:rPr>
      </w:pPr>
      <w:r w:rsidRPr="00891A28">
        <w:rPr>
          <w:lang w:val="en-GB"/>
        </w:rPr>
        <w:t xml:space="preserve">The flowchart in Figure A.1 is used as part of the decoding procedure. It produces two values, </w:t>
      </w:r>
      <w:r w:rsidRPr="00891A28">
        <w:rPr>
          <w:i/>
          <w:iCs/>
          <w:lang w:val="en-GB"/>
        </w:rPr>
        <w:t>V</w:t>
      </w:r>
      <w:r w:rsidRPr="00891A28">
        <w:rPr>
          <w:lang w:val="en-GB"/>
        </w:rPr>
        <w:t xml:space="preserve"> and </w:t>
      </w:r>
      <w:r w:rsidRPr="00891A28">
        <w:rPr>
          <w:i/>
          <w:iCs/>
          <w:lang w:val="en-GB"/>
        </w:rPr>
        <w:t>S</w:t>
      </w:r>
      <w:r w:rsidRPr="00891A28">
        <w:rPr>
          <w:lang w:val="en-GB"/>
        </w:rPr>
        <w:t>. The result of the integer arithmetic decoding procedure is equal to:</w:t>
      </w:r>
    </w:p>
    <w:p w14:paraId="2E4C9AFA" w14:textId="77777777" w:rsidR="007F2BF7" w:rsidRPr="00891A28" w:rsidRDefault="00EB5260" w:rsidP="00CC5BB5">
      <w:pPr>
        <w:pStyle w:val="enumlev1"/>
        <w:rPr>
          <w:lang w:val="en-GB"/>
        </w:rPr>
      </w:pPr>
      <w:r w:rsidRPr="00891A28">
        <w:rPr>
          <w:rFonts w:ascii="Symbol" w:hAnsi="Symbol"/>
          <w:lang w:val="en-GB"/>
        </w:rPr>
        <w:t></w:t>
      </w:r>
      <w:r w:rsidRPr="00891A28">
        <w:rPr>
          <w:rFonts w:ascii="Symbol" w:hAnsi="Symbol"/>
          <w:lang w:val="en-GB"/>
        </w:rPr>
        <w:tab/>
      </w:r>
      <w:r w:rsidRPr="00891A28">
        <w:rPr>
          <w:i/>
          <w:iCs/>
          <w:lang w:val="en-GB"/>
        </w:rPr>
        <w:t>V</w:t>
      </w:r>
      <w:r w:rsidRPr="00891A28">
        <w:rPr>
          <w:lang w:val="en-GB"/>
        </w:rPr>
        <w:t xml:space="preserve"> if </w:t>
      </w:r>
      <w:r w:rsidRPr="00891A28">
        <w:rPr>
          <w:i/>
          <w:iCs/>
          <w:lang w:val="en-GB"/>
        </w:rPr>
        <w:t>S</w:t>
      </w:r>
      <w:r w:rsidRPr="00891A28">
        <w:rPr>
          <w:lang w:val="en-GB"/>
        </w:rPr>
        <w:t xml:space="preserve"> </w:t>
      </w:r>
      <w:r w:rsidRPr="00891A28">
        <w:rPr>
          <w:rFonts w:ascii="Symbol" w:hAnsi="Symbol"/>
          <w:lang w:val="en-GB"/>
        </w:rPr>
        <w:t></w:t>
      </w:r>
      <w:r w:rsidRPr="00891A28">
        <w:rPr>
          <w:b/>
          <w:bCs/>
          <w:lang w:val="en-GB"/>
        </w:rPr>
        <w:t xml:space="preserve"> 0</w:t>
      </w:r>
    </w:p>
    <w:p w14:paraId="4BE22DC1" w14:textId="77777777" w:rsidR="007F2BF7" w:rsidRPr="00891A28" w:rsidRDefault="00EB5260" w:rsidP="00A82806">
      <w:pPr>
        <w:pStyle w:val="enumlev1"/>
        <w:rPr>
          <w:lang w:val="en-GB"/>
        </w:rPr>
      </w:pPr>
      <w:r w:rsidRPr="00891A28">
        <w:rPr>
          <w:rFonts w:ascii="Symbol" w:hAnsi="Symbol"/>
          <w:lang w:val="en-GB"/>
        </w:rPr>
        <w:t></w:t>
      </w:r>
      <w:r w:rsidRPr="00891A28">
        <w:rPr>
          <w:rFonts w:ascii="Symbol" w:hAnsi="Symbol"/>
          <w:lang w:val="en-GB"/>
        </w:rPr>
        <w:tab/>
      </w:r>
      <w:r w:rsidRPr="00891A28">
        <w:rPr>
          <w:lang w:val="en-GB"/>
        </w:rPr>
        <w:t>–</w:t>
      </w:r>
      <w:r w:rsidRPr="00891A28">
        <w:rPr>
          <w:i/>
          <w:iCs/>
          <w:lang w:val="en-GB"/>
        </w:rPr>
        <w:t>V</w:t>
      </w:r>
      <w:r w:rsidRPr="00891A28">
        <w:rPr>
          <w:lang w:val="en-GB"/>
        </w:rPr>
        <w:t xml:space="preserve"> if </w:t>
      </w:r>
      <w:r w:rsidRPr="00891A28">
        <w:rPr>
          <w:i/>
          <w:iCs/>
          <w:lang w:val="en-GB"/>
        </w:rPr>
        <w:t>S</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and </w:t>
      </w:r>
      <w:r w:rsidRPr="00891A28">
        <w:rPr>
          <w:i/>
          <w:iCs/>
          <w:lang w:val="en-GB"/>
        </w:rPr>
        <w:t>V</w:t>
      </w:r>
      <w:r w:rsidRPr="00891A28">
        <w:rPr>
          <w:lang w:val="en-GB"/>
        </w:rPr>
        <w:t xml:space="preserve"> &gt; 0</w:t>
      </w:r>
    </w:p>
    <w:p w14:paraId="3F022326" w14:textId="77777777" w:rsidR="007F2BF7" w:rsidRPr="00891A28" w:rsidRDefault="00EB5260" w:rsidP="00F4495A">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OOB if </w:t>
      </w:r>
      <w:r w:rsidRPr="00891A28">
        <w:rPr>
          <w:i/>
          <w:iCs/>
          <w:lang w:val="en-GB"/>
        </w:rPr>
        <w:t>S</w:t>
      </w:r>
      <w:r w:rsidRPr="00891A28">
        <w:rPr>
          <w:lang w:val="en-GB"/>
        </w:rPr>
        <w:t xml:space="preserve"> </w:t>
      </w:r>
      <w:r w:rsidRPr="00891A28">
        <w:rPr>
          <w:rFonts w:ascii="Symbol" w:hAnsi="Symbol"/>
          <w:lang w:val="en-GB"/>
        </w:rPr>
        <w:t></w:t>
      </w:r>
      <w:r w:rsidRPr="00891A28">
        <w:rPr>
          <w:b/>
          <w:bCs/>
          <w:lang w:val="en-GB"/>
        </w:rPr>
        <w:t xml:space="preserve"> 1</w:t>
      </w:r>
      <w:r w:rsidRPr="00891A28">
        <w:rPr>
          <w:lang w:val="en-GB"/>
        </w:rPr>
        <w:t xml:space="preserve"> and </w:t>
      </w:r>
      <w:r w:rsidRPr="00891A28">
        <w:rPr>
          <w:i/>
          <w:iCs/>
          <w:lang w:val="en-GB"/>
        </w:rPr>
        <w:t>V</w:t>
      </w:r>
      <w:r w:rsidRPr="00891A28">
        <w:rPr>
          <w:lang w:val="en-GB"/>
        </w:rPr>
        <w:t xml:space="preserve"> </w:t>
      </w:r>
      <w:r w:rsidRPr="00891A28">
        <w:rPr>
          <w:rFonts w:ascii="Symbol" w:hAnsi="Symbol"/>
          <w:lang w:val="en-GB"/>
        </w:rPr>
        <w:t></w:t>
      </w:r>
      <w:r w:rsidRPr="00891A28">
        <w:rPr>
          <w:lang w:val="en-GB"/>
        </w:rPr>
        <w:t xml:space="preserve"> 0</w:t>
      </w:r>
    </w:p>
    <w:p w14:paraId="500B4112" w14:textId="77777777" w:rsidR="007F2BF7" w:rsidRPr="00891A28" w:rsidRDefault="00EB5260" w:rsidP="007949B8">
      <w:pPr>
        <w:rPr>
          <w:lang w:val="en-GB"/>
        </w:rPr>
      </w:pPr>
      <w:r w:rsidRPr="00891A28">
        <w:rPr>
          <w:lang w:val="en-GB"/>
        </w:rPr>
        <w:t xml:space="preserve">Thus, </w:t>
      </w:r>
      <w:r w:rsidRPr="00891A28">
        <w:rPr>
          <w:i/>
          <w:iCs/>
          <w:lang w:val="en-GB"/>
        </w:rPr>
        <w:t>V</w:t>
      </w:r>
      <w:r w:rsidRPr="00891A28">
        <w:rPr>
          <w:lang w:val="en-GB"/>
        </w:rPr>
        <w:t xml:space="preserve"> represents the absolute value of the integer value being decoded, and </w:t>
      </w:r>
      <w:r w:rsidRPr="00891A28">
        <w:rPr>
          <w:i/>
          <w:iCs/>
          <w:lang w:val="en-GB"/>
        </w:rPr>
        <w:t>S</w:t>
      </w:r>
      <w:r w:rsidRPr="00891A28">
        <w:rPr>
          <w:lang w:val="en-GB"/>
        </w:rPr>
        <w:t xml:space="preserve"> represents the sign; the otherwise-redundant value –0 is interpreted to mean "OOB".</w:t>
      </w:r>
    </w:p>
    <w:p w14:paraId="5ACC2854" w14:textId="77777777" w:rsidR="007F2BF7" w:rsidRPr="00891A28" w:rsidRDefault="00EB5260" w:rsidP="004772EF">
      <w:pPr>
        <w:rPr>
          <w:lang w:val="en-GB"/>
        </w:rPr>
      </w:pPr>
      <w:r w:rsidRPr="00891A28">
        <w:rPr>
          <w:lang w:val="en-GB"/>
        </w:rPr>
        <w:t>In Figure A.1, each bit is decoded in a context formed from the particular integer arithmetic decoding procedure being invoked, and the previous bits decoded in this invocation of that decoding procedure. This context is formed as follows:</w:t>
      </w:r>
    </w:p>
    <w:p w14:paraId="653401B8" w14:textId="77777777" w:rsidR="007F2BF7" w:rsidRPr="00891A28" w:rsidRDefault="00EB5260" w:rsidP="00E07EC5">
      <w:pPr>
        <w:pStyle w:val="enumlev1"/>
        <w:rPr>
          <w:lang w:val="en-GB"/>
        </w:rPr>
      </w:pPr>
      <w:bookmarkStart w:id="1145" w:name="x1-203003x1"/>
      <w:bookmarkEnd w:id="1145"/>
      <w:r w:rsidRPr="00891A28">
        <w:rPr>
          <w:lang w:val="en-GB"/>
        </w:rPr>
        <w:t>1)</w:t>
      </w:r>
      <w:r w:rsidRPr="00891A28">
        <w:rPr>
          <w:lang w:val="en-GB"/>
        </w:rPr>
        <w:tab/>
        <w:t>Set:</w:t>
      </w:r>
    </w:p>
    <w:p w14:paraId="1732DC91" w14:textId="77777777" w:rsidR="007F2BF7" w:rsidRPr="00891A28" w:rsidRDefault="00EB5260" w:rsidP="002A68F3">
      <w:pPr>
        <w:pStyle w:val="Equation"/>
        <w:jc w:val="center"/>
        <w:rPr>
          <w:lang w:val="en-GB"/>
        </w:rPr>
      </w:pPr>
      <w:r w:rsidRPr="00891A28">
        <w:rPr>
          <w:lang w:val="en-GB"/>
        </w:rPr>
        <w:t xml:space="preserve">PREV  </w:t>
      </w:r>
      <w:r w:rsidRPr="00891A28">
        <w:rPr>
          <w:rFonts w:ascii="Symbol" w:hAnsi="Symbol"/>
          <w:lang w:val="en-GB"/>
        </w:rPr>
        <w:t></w:t>
      </w:r>
      <w:r w:rsidRPr="00891A28">
        <w:rPr>
          <w:lang w:val="en-GB"/>
        </w:rPr>
        <w:t xml:space="preserve">  1</w:t>
      </w:r>
    </w:p>
    <w:p w14:paraId="15446FA9" w14:textId="77777777" w:rsidR="007F2BF7" w:rsidRPr="00891A28" w:rsidRDefault="00EB5260" w:rsidP="00AE2F96">
      <w:pPr>
        <w:pStyle w:val="enumlev1"/>
        <w:rPr>
          <w:lang w:val="en-GB"/>
        </w:rPr>
      </w:pPr>
      <w:bookmarkStart w:id="1146" w:name="x1-203005x2"/>
      <w:bookmarkEnd w:id="1146"/>
      <w:r w:rsidRPr="00891A28">
        <w:rPr>
          <w:lang w:val="en-GB"/>
        </w:rPr>
        <w:t>2)</w:t>
      </w:r>
      <w:r w:rsidRPr="00891A28">
        <w:rPr>
          <w:lang w:val="en-GB"/>
        </w:rPr>
        <w:tab/>
        <w:t xml:space="preserve">Follow the flowchart in Figure A.1. Decode each bit with CX equal to "IAx </w:t>
      </w:r>
      <w:r w:rsidRPr="00891A28">
        <w:rPr>
          <w:rFonts w:ascii="Symbol" w:hAnsi="Symbol"/>
          <w:lang w:val="en-GB"/>
        </w:rPr>
        <w:t></w:t>
      </w:r>
      <w:r w:rsidRPr="00891A28">
        <w:rPr>
          <w:lang w:val="en-GB"/>
        </w:rPr>
        <w:t xml:space="preserve"> PREV" where "IAx" represents the identifier of the current arithmetic integer decoding procedure, "</w:t>
      </w:r>
      <w:r w:rsidRPr="00891A28">
        <w:rPr>
          <w:rFonts w:ascii="Symbol" w:hAnsi="Symbol"/>
          <w:lang w:val="en-GB"/>
        </w:rPr>
        <w:t></w:t>
      </w:r>
      <w:r w:rsidRPr="00891A28">
        <w:rPr>
          <w:lang w:val="en-GB"/>
        </w:rPr>
        <w:t>" represents concatenation, and the rightmost 9 bits of PREV are used.</w:t>
      </w:r>
    </w:p>
    <w:p w14:paraId="7D7C56B8" w14:textId="0B9B4AE0" w:rsidR="007F2BF7" w:rsidRPr="00891A28" w:rsidRDefault="00EB5260" w:rsidP="000655FE">
      <w:pPr>
        <w:jc w:val="center"/>
        <w:rPr>
          <w:lang w:val="en-GB"/>
        </w:rPr>
      </w:pPr>
      <w:bookmarkStart w:id="1147" w:name="x1-203007x3"/>
      <w:bookmarkEnd w:id="1147"/>
      <w:r w:rsidRPr="00891A28">
        <w:rPr>
          <w:lang w:val="en-GB"/>
        </w:rPr>
        <w:br w:type="page"/>
      </w:r>
    </w:p>
    <w:p w14:paraId="2617D71E" w14:textId="225ED84F" w:rsidR="007F2BF7" w:rsidRPr="00891A28" w:rsidRDefault="001B76E6" w:rsidP="000655FE">
      <w:pPr>
        <w:rPr>
          <w:lang w:val="en-GB"/>
        </w:rPr>
      </w:pPr>
      <w:r w:rsidRPr="00891A28">
        <w:rPr>
          <w:noProof/>
          <w:lang w:val="en-GB" w:eastAsia="zh-CN"/>
        </w:rPr>
        <w:lastRenderedPageBreak/>
        <mc:AlternateContent>
          <mc:Choice Requires="wpg">
            <w:drawing>
              <wp:anchor distT="0" distB="0" distL="114300" distR="114300" simplePos="0" relativeHeight="251652096" behindDoc="0" locked="0" layoutInCell="1" allowOverlap="1" wp14:anchorId="2B9D265E" wp14:editId="476B55EC">
                <wp:simplePos x="0" y="0"/>
                <wp:positionH relativeFrom="margin">
                  <wp:align>center</wp:align>
                </wp:positionH>
                <wp:positionV relativeFrom="paragraph">
                  <wp:posOffset>45720</wp:posOffset>
                </wp:positionV>
                <wp:extent cx="4581525" cy="5994400"/>
                <wp:effectExtent l="0" t="0" r="9525" b="6350"/>
                <wp:wrapNone/>
                <wp:docPr id="1258" name="グループ化 102"/>
                <wp:cNvGraphicFramePr/>
                <a:graphic xmlns:a="http://schemas.openxmlformats.org/drawingml/2006/main">
                  <a:graphicData uri="http://schemas.microsoft.com/office/word/2010/wordprocessingGroup">
                    <wpg:wgp>
                      <wpg:cNvGrpSpPr/>
                      <wpg:grpSpPr>
                        <a:xfrm>
                          <a:off x="0" y="0"/>
                          <a:ext cx="4581525" cy="5994400"/>
                          <a:chOff x="0" y="0"/>
                          <a:chExt cx="4581525" cy="5994400"/>
                        </a:xfrm>
                      </wpg:grpSpPr>
                      <wps:wsp>
                        <wps:cNvPr id="1259" name="AutoShape 3"/>
                        <wps:cNvSpPr>
                          <a:spLocks noChangeAspect="1" noChangeArrowheads="1" noTextEdit="1"/>
                        </wps:cNvSpPr>
                        <wps:spPr bwMode="auto">
                          <a:xfrm>
                            <a:off x="0" y="0"/>
                            <a:ext cx="4581525" cy="59944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60" name="Rectangle 5"/>
                        <wps:cNvSpPr>
                          <a:spLocks noChangeArrowheads="1"/>
                        </wps:cNvSpPr>
                        <wps:spPr bwMode="auto">
                          <a:xfrm>
                            <a:off x="1911350" y="938213"/>
                            <a:ext cx="14414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61" name="Freeform 6"/>
                        <wps:cNvSpPr>
                          <a:spLocks/>
                        </wps:cNvSpPr>
                        <wps:spPr bwMode="auto">
                          <a:xfrm>
                            <a:off x="1908175" y="935038"/>
                            <a:ext cx="1444625" cy="222250"/>
                          </a:xfrm>
                          <a:custGeom>
                            <a:avLst/>
                            <a:gdLst>
                              <a:gd name="T0" fmla="*/ 0 w 910"/>
                              <a:gd name="T1" fmla="*/ 0 h 140"/>
                              <a:gd name="T2" fmla="*/ 0 w 910"/>
                              <a:gd name="T3" fmla="*/ 140 h 140"/>
                              <a:gd name="T4" fmla="*/ 910 w 910"/>
                              <a:gd name="T5" fmla="*/ 140 h 140"/>
                              <a:gd name="T6" fmla="*/ 910 w 910"/>
                              <a:gd name="T7" fmla="*/ 0 h 140"/>
                              <a:gd name="T8" fmla="*/ 0 w 910"/>
                              <a:gd name="T9" fmla="*/ 0 h 140"/>
                              <a:gd name="T10" fmla="*/ 2 w 910"/>
                              <a:gd name="T11" fmla="*/ 4 h 140"/>
                              <a:gd name="T12" fmla="*/ 908 w 910"/>
                              <a:gd name="T13" fmla="*/ 4 h 140"/>
                              <a:gd name="T14" fmla="*/ 906 w 910"/>
                              <a:gd name="T15" fmla="*/ 2 h 140"/>
                              <a:gd name="T16" fmla="*/ 906 w 910"/>
                              <a:gd name="T17" fmla="*/ 139 h 140"/>
                              <a:gd name="T18" fmla="*/ 908 w 910"/>
                              <a:gd name="T19" fmla="*/ 137 h 140"/>
                              <a:gd name="T20" fmla="*/ 2 w 910"/>
                              <a:gd name="T21" fmla="*/ 137 h 140"/>
                              <a:gd name="T22" fmla="*/ 4 w 910"/>
                              <a:gd name="T23" fmla="*/ 139 h 140"/>
                              <a:gd name="T24" fmla="*/ 4 w 910"/>
                              <a:gd name="T25" fmla="*/ 2 h 140"/>
                              <a:gd name="T26" fmla="*/ 2 w 910"/>
                              <a:gd name="T27" fmla="*/ 4 h 140"/>
                              <a:gd name="T28" fmla="*/ 0 w 91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0">
                                <a:moveTo>
                                  <a:pt x="0" y="0"/>
                                </a:moveTo>
                                <a:lnTo>
                                  <a:pt x="0" y="140"/>
                                </a:lnTo>
                                <a:lnTo>
                                  <a:pt x="910" y="140"/>
                                </a:lnTo>
                                <a:lnTo>
                                  <a:pt x="910" y="0"/>
                                </a:lnTo>
                                <a:lnTo>
                                  <a:pt x="0" y="0"/>
                                </a:lnTo>
                                <a:lnTo>
                                  <a:pt x="2" y="4"/>
                                </a:lnTo>
                                <a:lnTo>
                                  <a:pt x="908" y="4"/>
                                </a:lnTo>
                                <a:lnTo>
                                  <a:pt x="906" y="2"/>
                                </a:lnTo>
                                <a:lnTo>
                                  <a:pt x="906" y="139"/>
                                </a:lnTo>
                                <a:lnTo>
                                  <a:pt x="908"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2" name="Freeform 7"/>
                        <wps:cNvSpPr>
                          <a:spLocks/>
                        </wps:cNvSpPr>
                        <wps:spPr bwMode="auto">
                          <a:xfrm>
                            <a:off x="509588" y="735013"/>
                            <a:ext cx="1077913" cy="627063"/>
                          </a:xfrm>
                          <a:custGeom>
                            <a:avLst/>
                            <a:gdLst>
                              <a:gd name="T0" fmla="*/ 340 w 679"/>
                              <a:gd name="T1" fmla="*/ 0 h 395"/>
                              <a:gd name="T2" fmla="*/ 0 w 679"/>
                              <a:gd name="T3" fmla="*/ 197 h 395"/>
                              <a:gd name="T4" fmla="*/ 340 w 679"/>
                              <a:gd name="T5" fmla="*/ 395 h 395"/>
                              <a:gd name="T6" fmla="*/ 679 w 679"/>
                              <a:gd name="T7" fmla="*/ 197 h 395"/>
                              <a:gd name="T8" fmla="*/ 340 w 679"/>
                              <a:gd name="T9" fmla="*/ 0 h 395"/>
                            </a:gdLst>
                            <a:ahLst/>
                            <a:cxnLst>
                              <a:cxn ang="0">
                                <a:pos x="T0" y="T1"/>
                              </a:cxn>
                              <a:cxn ang="0">
                                <a:pos x="T2" y="T3"/>
                              </a:cxn>
                              <a:cxn ang="0">
                                <a:pos x="T4" y="T5"/>
                              </a:cxn>
                              <a:cxn ang="0">
                                <a:pos x="T6" y="T7"/>
                              </a:cxn>
                              <a:cxn ang="0">
                                <a:pos x="T8" y="T9"/>
                              </a:cxn>
                            </a:cxnLst>
                            <a:rect l="0" t="0" r="r" b="b"/>
                            <a:pathLst>
                              <a:path w="679" h="395">
                                <a:moveTo>
                                  <a:pt x="340" y="0"/>
                                </a:moveTo>
                                <a:lnTo>
                                  <a:pt x="0" y="197"/>
                                </a:lnTo>
                                <a:lnTo>
                                  <a:pt x="340" y="395"/>
                                </a:lnTo>
                                <a:lnTo>
                                  <a:pt x="679" y="197"/>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3" name="Freeform 8"/>
                        <wps:cNvSpPr>
                          <a:spLocks/>
                        </wps:cNvSpPr>
                        <wps:spPr bwMode="auto">
                          <a:xfrm>
                            <a:off x="506413" y="731838"/>
                            <a:ext cx="1084263" cy="633413"/>
                          </a:xfrm>
                          <a:custGeom>
                            <a:avLst/>
                            <a:gdLst>
                              <a:gd name="T0" fmla="*/ 342 w 683"/>
                              <a:gd name="T1" fmla="*/ 0 h 399"/>
                              <a:gd name="T2" fmla="*/ 0 w 683"/>
                              <a:gd name="T3" fmla="*/ 199 h 399"/>
                              <a:gd name="T4" fmla="*/ 342 w 683"/>
                              <a:gd name="T5" fmla="*/ 399 h 399"/>
                              <a:gd name="T6" fmla="*/ 683 w 683"/>
                              <a:gd name="T7" fmla="*/ 199 h 399"/>
                              <a:gd name="T8" fmla="*/ 342 w 683"/>
                              <a:gd name="T9" fmla="*/ 0 h 399"/>
                              <a:gd name="T10" fmla="*/ 340 w 683"/>
                              <a:gd name="T11" fmla="*/ 4 h 399"/>
                              <a:gd name="T12" fmla="*/ 679 w 683"/>
                              <a:gd name="T13" fmla="*/ 201 h 399"/>
                              <a:gd name="T14" fmla="*/ 679 w 683"/>
                              <a:gd name="T15" fmla="*/ 197 h 399"/>
                              <a:gd name="T16" fmla="*/ 340 w 683"/>
                              <a:gd name="T17" fmla="*/ 395 h 399"/>
                              <a:gd name="T18" fmla="*/ 343 w 683"/>
                              <a:gd name="T19" fmla="*/ 395 h 399"/>
                              <a:gd name="T20" fmla="*/ 4 w 683"/>
                              <a:gd name="T21" fmla="*/ 197 h 399"/>
                              <a:gd name="T22" fmla="*/ 4 w 683"/>
                              <a:gd name="T23" fmla="*/ 201 h 399"/>
                              <a:gd name="T24" fmla="*/ 343 w 683"/>
                              <a:gd name="T25" fmla="*/ 4 h 399"/>
                              <a:gd name="T26" fmla="*/ 340 w 683"/>
                              <a:gd name="T27" fmla="*/ 4 h 399"/>
                              <a:gd name="T28" fmla="*/ 342 w 683"/>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99">
                                <a:moveTo>
                                  <a:pt x="342" y="0"/>
                                </a:moveTo>
                                <a:lnTo>
                                  <a:pt x="0" y="199"/>
                                </a:lnTo>
                                <a:lnTo>
                                  <a:pt x="342" y="399"/>
                                </a:lnTo>
                                <a:lnTo>
                                  <a:pt x="683" y="199"/>
                                </a:lnTo>
                                <a:lnTo>
                                  <a:pt x="342" y="0"/>
                                </a:lnTo>
                                <a:lnTo>
                                  <a:pt x="340" y="4"/>
                                </a:lnTo>
                                <a:lnTo>
                                  <a:pt x="679" y="201"/>
                                </a:lnTo>
                                <a:lnTo>
                                  <a:pt x="679" y="197"/>
                                </a:lnTo>
                                <a:lnTo>
                                  <a:pt x="340" y="395"/>
                                </a:lnTo>
                                <a:lnTo>
                                  <a:pt x="343" y="395"/>
                                </a:lnTo>
                                <a:lnTo>
                                  <a:pt x="4" y="197"/>
                                </a:lnTo>
                                <a:lnTo>
                                  <a:pt x="4" y="201"/>
                                </a:lnTo>
                                <a:lnTo>
                                  <a:pt x="343"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4" name="Freeform 9"/>
                        <wps:cNvSpPr>
                          <a:spLocks/>
                        </wps:cNvSpPr>
                        <wps:spPr bwMode="auto">
                          <a:xfrm>
                            <a:off x="506413" y="3175"/>
                            <a:ext cx="1081088" cy="215900"/>
                          </a:xfrm>
                          <a:custGeom>
                            <a:avLst/>
                            <a:gdLst>
                              <a:gd name="T0" fmla="*/ 69 w 681"/>
                              <a:gd name="T1" fmla="*/ 0 h 136"/>
                              <a:gd name="T2" fmla="*/ 55 w 681"/>
                              <a:gd name="T3" fmla="*/ 2 h 136"/>
                              <a:gd name="T4" fmla="*/ 42 w 681"/>
                              <a:gd name="T5" fmla="*/ 6 h 136"/>
                              <a:gd name="T6" fmla="*/ 21 w 681"/>
                              <a:gd name="T7" fmla="*/ 21 h 136"/>
                              <a:gd name="T8" fmla="*/ 6 w 681"/>
                              <a:gd name="T9" fmla="*/ 42 h 136"/>
                              <a:gd name="T10" fmla="*/ 2 w 681"/>
                              <a:gd name="T11" fmla="*/ 56 h 136"/>
                              <a:gd name="T12" fmla="*/ 0 w 681"/>
                              <a:gd name="T13" fmla="*/ 69 h 136"/>
                              <a:gd name="T14" fmla="*/ 2 w 681"/>
                              <a:gd name="T15" fmla="*/ 82 h 136"/>
                              <a:gd name="T16" fmla="*/ 6 w 681"/>
                              <a:gd name="T17" fmla="*/ 94 h 136"/>
                              <a:gd name="T18" fmla="*/ 21 w 681"/>
                              <a:gd name="T19" fmla="*/ 117 h 136"/>
                              <a:gd name="T20" fmla="*/ 42 w 681"/>
                              <a:gd name="T21" fmla="*/ 130 h 136"/>
                              <a:gd name="T22" fmla="*/ 55 w 681"/>
                              <a:gd name="T23" fmla="*/ 134 h 136"/>
                              <a:gd name="T24" fmla="*/ 69 w 681"/>
                              <a:gd name="T25" fmla="*/ 136 h 136"/>
                              <a:gd name="T26" fmla="*/ 612 w 681"/>
                              <a:gd name="T27" fmla="*/ 136 h 136"/>
                              <a:gd name="T28" fmla="*/ 626 w 681"/>
                              <a:gd name="T29" fmla="*/ 134 h 136"/>
                              <a:gd name="T30" fmla="*/ 639 w 681"/>
                              <a:gd name="T31" fmla="*/ 130 h 136"/>
                              <a:gd name="T32" fmla="*/ 662 w 681"/>
                              <a:gd name="T33" fmla="*/ 117 h 136"/>
                              <a:gd name="T34" fmla="*/ 676 w 681"/>
                              <a:gd name="T35" fmla="*/ 94 h 136"/>
                              <a:gd name="T36" fmla="*/ 679 w 681"/>
                              <a:gd name="T37" fmla="*/ 82 h 136"/>
                              <a:gd name="T38" fmla="*/ 681 w 681"/>
                              <a:gd name="T39" fmla="*/ 69 h 136"/>
                              <a:gd name="T40" fmla="*/ 679 w 681"/>
                              <a:gd name="T41" fmla="*/ 56 h 136"/>
                              <a:gd name="T42" fmla="*/ 676 w 681"/>
                              <a:gd name="T43" fmla="*/ 42 h 136"/>
                              <a:gd name="T44" fmla="*/ 662 w 681"/>
                              <a:gd name="T45" fmla="*/ 21 h 136"/>
                              <a:gd name="T46" fmla="*/ 639 w 681"/>
                              <a:gd name="T47" fmla="*/ 6 h 136"/>
                              <a:gd name="T48" fmla="*/ 626 w 681"/>
                              <a:gd name="T49" fmla="*/ 2 h 136"/>
                              <a:gd name="T50" fmla="*/ 612 w 681"/>
                              <a:gd name="T51" fmla="*/ 0 h 136"/>
                              <a:gd name="T52" fmla="*/ 69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9" y="0"/>
                                </a:moveTo>
                                <a:lnTo>
                                  <a:pt x="55" y="2"/>
                                </a:lnTo>
                                <a:lnTo>
                                  <a:pt x="42" y="6"/>
                                </a:lnTo>
                                <a:lnTo>
                                  <a:pt x="21" y="21"/>
                                </a:lnTo>
                                <a:lnTo>
                                  <a:pt x="6" y="42"/>
                                </a:lnTo>
                                <a:lnTo>
                                  <a:pt x="2" y="56"/>
                                </a:lnTo>
                                <a:lnTo>
                                  <a:pt x="0" y="69"/>
                                </a:lnTo>
                                <a:lnTo>
                                  <a:pt x="2" y="82"/>
                                </a:lnTo>
                                <a:lnTo>
                                  <a:pt x="6" y="94"/>
                                </a:lnTo>
                                <a:lnTo>
                                  <a:pt x="21" y="117"/>
                                </a:lnTo>
                                <a:lnTo>
                                  <a:pt x="42" y="130"/>
                                </a:lnTo>
                                <a:lnTo>
                                  <a:pt x="55" y="134"/>
                                </a:lnTo>
                                <a:lnTo>
                                  <a:pt x="69" y="136"/>
                                </a:lnTo>
                                <a:lnTo>
                                  <a:pt x="612" y="136"/>
                                </a:lnTo>
                                <a:lnTo>
                                  <a:pt x="626" y="134"/>
                                </a:lnTo>
                                <a:lnTo>
                                  <a:pt x="639" y="130"/>
                                </a:lnTo>
                                <a:lnTo>
                                  <a:pt x="662" y="117"/>
                                </a:lnTo>
                                <a:lnTo>
                                  <a:pt x="676" y="94"/>
                                </a:lnTo>
                                <a:lnTo>
                                  <a:pt x="679" y="82"/>
                                </a:lnTo>
                                <a:lnTo>
                                  <a:pt x="681" y="69"/>
                                </a:lnTo>
                                <a:lnTo>
                                  <a:pt x="679" y="56"/>
                                </a:lnTo>
                                <a:lnTo>
                                  <a:pt x="676" y="42"/>
                                </a:lnTo>
                                <a:lnTo>
                                  <a:pt x="662" y="21"/>
                                </a:lnTo>
                                <a:lnTo>
                                  <a:pt x="639" y="6"/>
                                </a:lnTo>
                                <a:lnTo>
                                  <a:pt x="626"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5" name="Freeform 10"/>
                        <wps:cNvSpPr>
                          <a:spLocks/>
                        </wps:cNvSpPr>
                        <wps:spPr bwMode="auto">
                          <a:xfrm>
                            <a:off x="503238" y="0"/>
                            <a:ext cx="1087438" cy="222250"/>
                          </a:xfrm>
                          <a:custGeom>
                            <a:avLst/>
                            <a:gdLst>
                              <a:gd name="T0" fmla="*/ 71 w 685"/>
                              <a:gd name="T1" fmla="*/ 0 h 140"/>
                              <a:gd name="T2" fmla="*/ 57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4 h 140"/>
                              <a:gd name="T16" fmla="*/ 6 w 685"/>
                              <a:gd name="T17" fmla="*/ 96 h 140"/>
                              <a:gd name="T18" fmla="*/ 21 w 685"/>
                              <a:gd name="T19" fmla="*/ 121 h 140"/>
                              <a:gd name="T20" fmla="*/ 44 w 685"/>
                              <a:gd name="T21" fmla="*/ 134 h 140"/>
                              <a:gd name="T22" fmla="*/ 57 w 685"/>
                              <a:gd name="T23" fmla="*/ 138 h 140"/>
                              <a:gd name="T24" fmla="*/ 71 w 685"/>
                              <a:gd name="T25" fmla="*/ 140 h 140"/>
                              <a:gd name="T26" fmla="*/ 614 w 685"/>
                              <a:gd name="T27" fmla="*/ 140 h 140"/>
                              <a:gd name="T28" fmla="*/ 628 w 685"/>
                              <a:gd name="T29" fmla="*/ 138 h 140"/>
                              <a:gd name="T30" fmla="*/ 641 w 685"/>
                              <a:gd name="T31" fmla="*/ 134 h 140"/>
                              <a:gd name="T32" fmla="*/ 666 w 685"/>
                              <a:gd name="T33" fmla="*/ 121 h 140"/>
                              <a:gd name="T34" fmla="*/ 680 w 685"/>
                              <a:gd name="T35" fmla="*/ 96 h 140"/>
                              <a:gd name="T36" fmla="*/ 683 w 685"/>
                              <a:gd name="T37" fmla="*/ 84 h 140"/>
                              <a:gd name="T38" fmla="*/ 685 w 685"/>
                              <a:gd name="T39" fmla="*/ 71 h 140"/>
                              <a:gd name="T40" fmla="*/ 683 w 685"/>
                              <a:gd name="T41" fmla="*/ 58 h 140"/>
                              <a:gd name="T42" fmla="*/ 680 w 685"/>
                              <a:gd name="T43" fmla="*/ 44 h 140"/>
                              <a:gd name="T44" fmla="*/ 666 w 685"/>
                              <a:gd name="T45" fmla="*/ 21 h 140"/>
                              <a:gd name="T46" fmla="*/ 641 w 685"/>
                              <a:gd name="T47" fmla="*/ 6 h 140"/>
                              <a:gd name="T48" fmla="*/ 628 w 685"/>
                              <a:gd name="T49" fmla="*/ 2 h 140"/>
                              <a:gd name="T50" fmla="*/ 614 w 685"/>
                              <a:gd name="T51" fmla="*/ 0 h 140"/>
                              <a:gd name="T52" fmla="*/ 71 w 685"/>
                              <a:gd name="T53" fmla="*/ 0 h 140"/>
                              <a:gd name="T54" fmla="*/ 71 w 685"/>
                              <a:gd name="T55" fmla="*/ 4 h 140"/>
                              <a:gd name="T56" fmla="*/ 614 w 685"/>
                              <a:gd name="T57" fmla="*/ 4 h 140"/>
                              <a:gd name="T58" fmla="*/ 628 w 685"/>
                              <a:gd name="T59" fmla="*/ 6 h 140"/>
                              <a:gd name="T60" fmla="*/ 641 w 685"/>
                              <a:gd name="T61" fmla="*/ 10 h 140"/>
                              <a:gd name="T62" fmla="*/ 639 w 685"/>
                              <a:gd name="T63" fmla="*/ 10 h 140"/>
                              <a:gd name="T64" fmla="*/ 662 w 685"/>
                              <a:gd name="T65" fmla="*/ 25 h 140"/>
                              <a:gd name="T66" fmla="*/ 676 w 685"/>
                              <a:gd name="T67" fmla="*/ 46 h 140"/>
                              <a:gd name="T68" fmla="*/ 676 w 685"/>
                              <a:gd name="T69" fmla="*/ 44 h 140"/>
                              <a:gd name="T70" fmla="*/ 680 w 685"/>
                              <a:gd name="T71" fmla="*/ 58 h 140"/>
                              <a:gd name="T72" fmla="*/ 681 w 685"/>
                              <a:gd name="T73" fmla="*/ 71 h 140"/>
                              <a:gd name="T74" fmla="*/ 680 w 685"/>
                              <a:gd name="T75" fmla="*/ 84 h 140"/>
                              <a:gd name="T76" fmla="*/ 676 w 685"/>
                              <a:gd name="T77" fmla="*/ 96 h 140"/>
                              <a:gd name="T78" fmla="*/ 676 w 685"/>
                              <a:gd name="T79" fmla="*/ 94 h 140"/>
                              <a:gd name="T80" fmla="*/ 662 w 685"/>
                              <a:gd name="T81" fmla="*/ 117 h 140"/>
                              <a:gd name="T82" fmla="*/ 639 w 685"/>
                              <a:gd name="T83" fmla="*/ 131 h 140"/>
                              <a:gd name="T84" fmla="*/ 641 w 685"/>
                              <a:gd name="T85" fmla="*/ 131 h 140"/>
                              <a:gd name="T86" fmla="*/ 628 w 685"/>
                              <a:gd name="T87" fmla="*/ 134 h 140"/>
                              <a:gd name="T88" fmla="*/ 614 w 685"/>
                              <a:gd name="T89" fmla="*/ 136 h 140"/>
                              <a:gd name="T90" fmla="*/ 71 w 685"/>
                              <a:gd name="T91" fmla="*/ 136 h 140"/>
                              <a:gd name="T92" fmla="*/ 57 w 685"/>
                              <a:gd name="T93" fmla="*/ 134 h 140"/>
                              <a:gd name="T94" fmla="*/ 44 w 685"/>
                              <a:gd name="T95" fmla="*/ 131 h 140"/>
                              <a:gd name="T96" fmla="*/ 46 w 685"/>
                              <a:gd name="T97" fmla="*/ 131 h 140"/>
                              <a:gd name="T98" fmla="*/ 25 w 685"/>
                              <a:gd name="T99" fmla="*/ 117 h 140"/>
                              <a:gd name="T100" fmla="*/ 9 w 685"/>
                              <a:gd name="T101" fmla="*/ 94 h 140"/>
                              <a:gd name="T102" fmla="*/ 9 w 685"/>
                              <a:gd name="T103" fmla="*/ 96 h 140"/>
                              <a:gd name="T104" fmla="*/ 6 w 685"/>
                              <a:gd name="T105" fmla="*/ 84 h 140"/>
                              <a:gd name="T106" fmla="*/ 4 w 685"/>
                              <a:gd name="T107" fmla="*/ 71 h 140"/>
                              <a:gd name="T108" fmla="*/ 6 w 685"/>
                              <a:gd name="T109" fmla="*/ 58 h 140"/>
                              <a:gd name="T110" fmla="*/ 9 w 685"/>
                              <a:gd name="T111" fmla="*/ 44 h 140"/>
                              <a:gd name="T112" fmla="*/ 9 w 685"/>
                              <a:gd name="T113" fmla="*/ 46 h 140"/>
                              <a:gd name="T114" fmla="*/ 25 w 685"/>
                              <a:gd name="T115" fmla="*/ 25 h 140"/>
                              <a:gd name="T116" fmla="*/ 46 w 685"/>
                              <a:gd name="T117" fmla="*/ 10 h 140"/>
                              <a:gd name="T118" fmla="*/ 44 w 685"/>
                              <a:gd name="T119" fmla="*/ 10 h 140"/>
                              <a:gd name="T120" fmla="*/ 57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7" y="2"/>
                                </a:lnTo>
                                <a:lnTo>
                                  <a:pt x="44" y="6"/>
                                </a:lnTo>
                                <a:lnTo>
                                  <a:pt x="21" y="21"/>
                                </a:lnTo>
                                <a:lnTo>
                                  <a:pt x="6" y="44"/>
                                </a:lnTo>
                                <a:lnTo>
                                  <a:pt x="2" y="58"/>
                                </a:lnTo>
                                <a:lnTo>
                                  <a:pt x="0" y="71"/>
                                </a:lnTo>
                                <a:lnTo>
                                  <a:pt x="2" y="84"/>
                                </a:lnTo>
                                <a:lnTo>
                                  <a:pt x="6" y="96"/>
                                </a:lnTo>
                                <a:lnTo>
                                  <a:pt x="21" y="121"/>
                                </a:lnTo>
                                <a:lnTo>
                                  <a:pt x="44" y="134"/>
                                </a:lnTo>
                                <a:lnTo>
                                  <a:pt x="57" y="138"/>
                                </a:lnTo>
                                <a:lnTo>
                                  <a:pt x="71" y="140"/>
                                </a:lnTo>
                                <a:lnTo>
                                  <a:pt x="614" y="140"/>
                                </a:lnTo>
                                <a:lnTo>
                                  <a:pt x="628" y="138"/>
                                </a:lnTo>
                                <a:lnTo>
                                  <a:pt x="641" y="134"/>
                                </a:lnTo>
                                <a:lnTo>
                                  <a:pt x="666" y="121"/>
                                </a:lnTo>
                                <a:lnTo>
                                  <a:pt x="680" y="96"/>
                                </a:lnTo>
                                <a:lnTo>
                                  <a:pt x="683" y="84"/>
                                </a:lnTo>
                                <a:lnTo>
                                  <a:pt x="685" y="71"/>
                                </a:lnTo>
                                <a:lnTo>
                                  <a:pt x="683" y="58"/>
                                </a:lnTo>
                                <a:lnTo>
                                  <a:pt x="680" y="44"/>
                                </a:lnTo>
                                <a:lnTo>
                                  <a:pt x="666" y="21"/>
                                </a:lnTo>
                                <a:lnTo>
                                  <a:pt x="641" y="6"/>
                                </a:lnTo>
                                <a:lnTo>
                                  <a:pt x="628" y="2"/>
                                </a:lnTo>
                                <a:lnTo>
                                  <a:pt x="614" y="0"/>
                                </a:lnTo>
                                <a:lnTo>
                                  <a:pt x="71" y="0"/>
                                </a:lnTo>
                                <a:lnTo>
                                  <a:pt x="71" y="4"/>
                                </a:lnTo>
                                <a:lnTo>
                                  <a:pt x="614" y="4"/>
                                </a:lnTo>
                                <a:lnTo>
                                  <a:pt x="628" y="6"/>
                                </a:lnTo>
                                <a:lnTo>
                                  <a:pt x="641" y="10"/>
                                </a:lnTo>
                                <a:lnTo>
                                  <a:pt x="639" y="10"/>
                                </a:lnTo>
                                <a:lnTo>
                                  <a:pt x="662" y="25"/>
                                </a:lnTo>
                                <a:lnTo>
                                  <a:pt x="676" y="46"/>
                                </a:lnTo>
                                <a:lnTo>
                                  <a:pt x="676" y="44"/>
                                </a:lnTo>
                                <a:lnTo>
                                  <a:pt x="680" y="58"/>
                                </a:lnTo>
                                <a:lnTo>
                                  <a:pt x="681" y="71"/>
                                </a:lnTo>
                                <a:lnTo>
                                  <a:pt x="680" y="84"/>
                                </a:lnTo>
                                <a:lnTo>
                                  <a:pt x="676" y="96"/>
                                </a:lnTo>
                                <a:lnTo>
                                  <a:pt x="676" y="94"/>
                                </a:lnTo>
                                <a:lnTo>
                                  <a:pt x="662" y="117"/>
                                </a:lnTo>
                                <a:lnTo>
                                  <a:pt x="639" y="131"/>
                                </a:lnTo>
                                <a:lnTo>
                                  <a:pt x="641" y="131"/>
                                </a:lnTo>
                                <a:lnTo>
                                  <a:pt x="628" y="134"/>
                                </a:lnTo>
                                <a:lnTo>
                                  <a:pt x="614" y="136"/>
                                </a:lnTo>
                                <a:lnTo>
                                  <a:pt x="71" y="136"/>
                                </a:lnTo>
                                <a:lnTo>
                                  <a:pt x="57" y="134"/>
                                </a:lnTo>
                                <a:lnTo>
                                  <a:pt x="44" y="131"/>
                                </a:lnTo>
                                <a:lnTo>
                                  <a:pt x="46" y="131"/>
                                </a:lnTo>
                                <a:lnTo>
                                  <a:pt x="25" y="117"/>
                                </a:lnTo>
                                <a:lnTo>
                                  <a:pt x="9" y="94"/>
                                </a:lnTo>
                                <a:lnTo>
                                  <a:pt x="9" y="96"/>
                                </a:lnTo>
                                <a:lnTo>
                                  <a:pt x="6" y="84"/>
                                </a:lnTo>
                                <a:lnTo>
                                  <a:pt x="4" y="71"/>
                                </a:lnTo>
                                <a:lnTo>
                                  <a:pt x="6" y="58"/>
                                </a:lnTo>
                                <a:lnTo>
                                  <a:pt x="9" y="44"/>
                                </a:lnTo>
                                <a:lnTo>
                                  <a:pt x="9" y="46"/>
                                </a:lnTo>
                                <a:lnTo>
                                  <a:pt x="25" y="25"/>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6" name="Rectangle 11"/>
                        <wps:cNvSpPr>
                          <a:spLocks noChangeArrowheads="1"/>
                        </wps:cNvSpPr>
                        <wps:spPr bwMode="auto">
                          <a:xfrm>
                            <a:off x="506413" y="361950"/>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67" name="Freeform 12"/>
                        <wps:cNvSpPr>
                          <a:spLocks/>
                        </wps:cNvSpPr>
                        <wps:spPr bwMode="auto">
                          <a:xfrm>
                            <a:off x="503238" y="360363"/>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3 h 140"/>
                              <a:gd name="T12" fmla="*/ 683 w 685"/>
                              <a:gd name="T13" fmla="*/ 3 h 140"/>
                              <a:gd name="T14" fmla="*/ 681 w 685"/>
                              <a:gd name="T15" fmla="*/ 1 h 140"/>
                              <a:gd name="T16" fmla="*/ 681 w 685"/>
                              <a:gd name="T17" fmla="*/ 138 h 140"/>
                              <a:gd name="T18" fmla="*/ 683 w 685"/>
                              <a:gd name="T19" fmla="*/ 136 h 140"/>
                              <a:gd name="T20" fmla="*/ 2 w 685"/>
                              <a:gd name="T21" fmla="*/ 136 h 140"/>
                              <a:gd name="T22" fmla="*/ 4 w 685"/>
                              <a:gd name="T23" fmla="*/ 138 h 140"/>
                              <a:gd name="T24" fmla="*/ 4 w 685"/>
                              <a:gd name="T25" fmla="*/ 1 h 140"/>
                              <a:gd name="T26" fmla="*/ 2 w 685"/>
                              <a:gd name="T27" fmla="*/ 3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3"/>
                                </a:lnTo>
                                <a:lnTo>
                                  <a:pt x="683" y="3"/>
                                </a:lnTo>
                                <a:lnTo>
                                  <a:pt x="681" y="1"/>
                                </a:lnTo>
                                <a:lnTo>
                                  <a:pt x="681" y="138"/>
                                </a:lnTo>
                                <a:lnTo>
                                  <a:pt x="683"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8" name="Freeform 13"/>
                        <wps:cNvSpPr>
                          <a:spLocks/>
                        </wps:cNvSpPr>
                        <wps:spPr bwMode="auto">
                          <a:xfrm>
                            <a:off x="509588" y="1524000"/>
                            <a:ext cx="1077913" cy="630238"/>
                          </a:xfrm>
                          <a:custGeom>
                            <a:avLst/>
                            <a:gdLst>
                              <a:gd name="T0" fmla="*/ 340 w 679"/>
                              <a:gd name="T1" fmla="*/ 0 h 397"/>
                              <a:gd name="T2" fmla="*/ 0 w 679"/>
                              <a:gd name="T3" fmla="*/ 199 h 397"/>
                              <a:gd name="T4" fmla="*/ 340 w 679"/>
                              <a:gd name="T5" fmla="*/ 397 h 397"/>
                              <a:gd name="T6" fmla="*/ 679 w 679"/>
                              <a:gd name="T7" fmla="*/ 199 h 397"/>
                              <a:gd name="T8" fmla="*/ 340 w 679"/>
                              <a:gd name="T9" fmla="*/ 0 h 397"/>
                            </a:gdLst>
                            <a:ahLst/>
                            <a:cxnLst>
                              <a:cxn ang="0">
                                <a:pos x="T0" y="T1"/>
                              </a:cxn>
                              <a:cxn ang="0">
                                <a:pos x="T2" y="T3"/>
                              </a:cxn>
                              <a:cxn ang="0">
                                <a:pos x="T4" y="T5"/>
                              </a:cxn>
                              <a:cxn ang="0">
                                <a:pos x="T6" y="T7"/>
                              </a:cxn>
                              <a:cxn ang="0">
                                <a:pos x="T8" y="T9"/>
                              </a:cxn>
                            </a:cxnLst>
                            <a:rect l="0" t="0" r="r" b="b"/>
                            <a:pathLst>
                              <a:path w="679" h="397">
                                <a:moveTo>
                                  <a:pt x="340" y="0"/>
                                </a:moveTo>
                                <a:lnTo>
                                  <a:pt x="0" y="199"/>
                                </a:lnTo>
                                <a:lnTo>
                                  <a:pt x="340" y="397"/>
                                </a:lnTo>
                                <a:lnTo>
                                  <a:pt x="679" y="199"/>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9" name="Freeform 14"/>
                        <wps:cNvSpPr>
                          <a:spLocks/>
                        </wps:cNvSpPr>
                        <wps:spPr bwMode="auto">
                          <a:xfrm>
                            <a:off x="506413" y="1520825"/>
                            <a:ext cx="1084263" cy="636588"/>
                          </a:xfrm>
                          <a:custGeom>
                            <a:avLst/>
                            <a:gdLst>
                              <a:gd name="T0" fmla="*/ 342 w 683"/>
                              <a:gd name="T1" fmla="*/ 0 h 401"/>
                              <a:gd name="T2" fmla="*/ 0 w 683"/>
                              <a:gd name="T3" fmla="*/ 201 h 401"/>
                              <a:gd name="T4" fmla="*/ 342 w 683"/>
                              <a:gd name="T5" fmla="*/ 401 h 401"/>
                              <a:gd name="T6" fmla="*/ 683 w 683"/>
                              <a:gd name="T7" fmla="*/ 201 h 401"/>
                              <a:gd name="T8" fmla="*/ 342 w 683"/>
                              <a:gd name="T9" fmla="*/ 0 h 401"/>
                              <a:gd name="T10" fmla="*/ 340 w 683"/>
                              <a:gd name="T11" fmla="*/ 4 h 401"/>
                              <a:gd name="T12" fmla="*/ 679 w 683"/>
                              <a:gd name="T13" fmla="*/ 203 h 401"/>
                              <a:gd name="T14" fmla="*/ 679 w 683"/>
                              <a:gd name="T15" fmla="*/ 200 h 401"/>
                              <a:gd name="T16" fmla="*/ 340 w 683"/>
                              <a:gd name="T17" fmla="*/ 397 h 401"/>
                              <a:gd name="T18" fmla="*/ 343 w 683"/>
                              <a:gd name="T19" fmla="*/ 397 h 401"/>
                              <a:gd name="T20" fmla="*/ 4 w 683"/>
                              <a:gd name="T21" fmla="*/ 200 h 401"/>
                              <a:gd name="T22" fmla="*/ 4 w 683"/>
                              <a:gd name="T23" fmla="*/ 203 h 401"/>
                              <a:gd name="T24" fmla="*/ 343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1"/>
                                </a:lnTo>
                                <a:lnTo>
                                  <a:pt x="342" y="401"/>
                                </a:lnTo>
                                <a:lnTo>
                                  <a:pt x="683" y="201"/>
                                </a:lnTo>
                                <a:lnTo>
                                  <a:pt x="342" y="0"/>
                                </a:lnTo>
                                <a:lnTo>
                                  <a:pt x="340" y="4"/>
                                </a:lnTo>
                                <a:lnTo>
                                  <a:pt x="679" y="203"/>
                                </a:lnTo>
                                <a:lnTo>
                                  <a:pt x="679" y="200"/>
                                </a:lnTo>
                                <a:lnTo>
                                  <a:pt x="340" y="397"/>
                                </a:lnTo>
                                <a:lnTo>
                                  <a:pt x="343" y="397"/>
                                </a:lnTo>
                                <a:lnTo>
                                  <a:pt x="4" y="200"/>
                                </a:lnTo>
                                <a:lnTo>
                                  <a:pt x="4" y="203"/>
                                </a:lnTo>
                                <a:lnTo>
                                  <a:pt x="343"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70" name="Rectangle 15"/>
                        <wps:cNvSpPr>
                          <a:spLocks noChangeArrowheads="1"/>
                        </wps:cNvSpPr>
                        <wps:spPr bwMode="auto">
                          <a:xfrm>
                            <a:off x="1046163" y="1365250"/>
                            <a:ext cx="4763"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71" name="Freeform 16"/>
                        <wps:cNvSpPr>
                          <a:spLocks/>
                        </wps:cNvSpPr>
                        <wps:spPr bwMode="auto">
                          <a:xfrm>
                            <a:off x="1020763" y="1465263"/>
                            <a:ext cx="52388" cy="55563"/>
                          </a:xfrm>
                          <a:custGeom>
                            <a:avLst/>
                            <a:gdLst>
                              <a:gd name="T0" fmla="*/ 0 w 33"/>
                              <a:gd name="T1" fmla="*/ 0 h 35"/>
                              <a:gd name="T2" fmla="*/ 18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8"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72" name="Rectangle 17"/>
                        <wps:cNvSpPr>
                          <a:spLocks noChangeArrowheads="1"/>
                        </wps:cNvSpPr>
                        <wps:spPr bwMode="auto">
                          <a:xfrm>
                            <a:off x="1587500" y="1044575"/>
                            <a:ext cx="2809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73" name="Freeform 18"/>
                        <wps:cNvSpPr>
                          <a:spLocks/>
                        </wps:cNvSpPr>
                        <wps:spPr bwMode="auto">
                          <a:xfrm>
                            <a:off x="1852613" y="1020763"/>
                            <a:ext cx="52388" cy="52388"/>
                          </a:xfrm>
                          <a:custGeom>
                            <a:avLst/>
                            <a:gdLst>
                              <a:gd name="T0" fmla="*/ 0 w 33"/>
                              <a:gd name="T1" fmla="*/ 33 h 33"/>
                              <a:gd name="T2" fmla="*/ 33 w 33"/>
                              <a:gd name="T3" fmla="*/ 17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7"/>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74" name="Rectangle 19"/>
                        <wps:cNvSpPr>
                          <a:spLocks noChangeArrowheads="1"/>
                        </wps:cNvSpPr>
                        <wps:spPr bwMode="auto">
                          <a:xfrm>
                            <a:off x="1046163" y="579438"/>
                            <a:ext cx="4763"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75" name="Freeform 20"/>
                        <wps:cNvSpPr>
                          <a:spLocks/>
                        </wps:cNvSpPr>
                        <wps:spPr bwMode="auto">
                          <a:xfrm>
                            <a:off x="1020763" y="67627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76" name="Rectangle 21"/>
                        <wps:cNvSpPr>
                          <a:spLocks noChangeArrowheads="1"/>
                        </wps:cNvSpPr>
                        <wps:spPr bwMode="auto">
                          <a:xfrm>
                            <a:off x="1046163" y="219075"/>
                            <a:ext cx="4763"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77" name="Freeform 22"/>
                        <wps:cNvSpPr>
                          <a:spLocks/>
                        </wps:cNvSpPr>
                        <wps:spPr bwMode="auto">
                          <a:xfrm>
                            <a:off x="1020763" y="30797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78" name="Rectangle 23"/>
                        <wps:cNvSpPr>
                          <a:spLocks noChangeArrowheads="1"/>
                        </wps:cNvSpPr>
                        <wps:spPr bwMode="auto">
                          <a:xfrm>
                            <a:off x="1911350" y="1730375"/>
                            <a:ext cx="144145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79" name="Freeform 24"/>
                        <wps:cNvSpPr>
                          <a:spLocks/>
                        </wps:cNvSpPr>
                        <wps:spPr bwMode="auto">
                          <a:xfrm>
                            <a:off x="1908175" y="1727200"/>
                            <a:ext cx="1444625" cy="223838"/>
                          </a:xfrm>
                          <a:custGeom>
                            <a:avLst/>
                            <a:gdLst>
                              <a:gd name="T0" fmla="*/ 0 w 910"/>
                              <a:gd name="T1" fmla="*/ 0 h 141"/>
                              <a:gd name="T2" fmla="*/ 0 w 910"/>
                              <a:gd name="T3" fmla="*/ 141 h 141"/>
                              <a:gd name="T4" fmla="*/ 910 w 910"/>
                              <a:gd name="T5" fmla="*/ 141 h 141"/>
                              <a:gd name="T6" fmla="*/ 910 w 910"/>
                              <a:gd name="T7" fmla="*/ 0 h 141"/>
                              <a:gd name="T8" fmla="*/ 0 w 910"/>
                              <a:gd name="T9" fmla="*/ 0 h 141"/>
                              <a:gd name="T10" fmla="*/ 2 w 910"/>
                              <a:gd name="T11" fmla="*/ 4 h 141"/>
                              <a:gd name="T12" fmla="*/ 908 w 910"/>
                              <a:gd name="T13" fmla="*/ 4 h 141"/>
                              <a:gd name="T14" fmla="*/ 906 w 910"/>
                              <a:gd name="T15" fmla="*/ 2 h 141"/>
                              <a:gd name="T16" fmla="*/ 906 w 910"/>
                              <a:gd name="T17" fmla="*/ 139 h 141"/>
                              <a:gd name="T18" fmla="*/ 908 w 910"/>
                              <a:gd name="T19" fmla="*/ 137 h 141"/>
                              <a:gd name="T20" fmla="*/ 2 w 910"/>
                              <a:gd name="T21" fmla="*/ 137 h 141"/>
                              <a:gd name="T22" fmla="*/ 4 w 910"/>
                              <a:gd name="T23" fmla="*/ 139 h 141"/>
                              <a:gd name="T24" fmla="*/ 4 w 910"/>
                              <a:gd name="T25" fmla="*/ 2 h 141"/>
                              <a:gd name="T26" fmla="*/ 2 w 910"/>
                              <a:gd name="T27" fmla="*/ 4 h 141"/>
                              <a:gd name="T28" fmla="*/ 0 w 910"/>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1">
                                <a:moveTo>
                                  <a:pt x="0" y="0"/>
                                </a:moveTo>
                                <a:lnTo>
                                  <a:pt x="0" y="141"/>
                                </a:lnTo>
                                <a:lnTo>
                                  <a:pt x="910" y="141"/>
                                </a:lnTo>
                                <a:lnTo>
                                  <a:pt x="910" y="0"/>
                                </a:lnTo>
                                <a:lnTo>
                                  <a:pt x="0" y="0"/>
                                </a:lnTo>
                                <a:lnTo>
                                  <a:pt x="2" y="4"/>
                                </a:lnTo>
                                <a:lnTo>
                                  <a:pt x="908" y="4"/>
                                </a:lnTo>
                                <a:lnTo>
                                  <a:pt x="906" y="2"/>
                                </a:lnTo>
                                <a:lnTo>
                                  <a:pt x="906" y="139"/>
                                </a:lnTo>
                                <a:lnTo>
                                  <a:pt x="908"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80" name="Rectangle 25"/>
                        <wps:cNvSpPr>
                          <a:spLocks noChangeArrowheads="1"/>
                        </wps:cNvSpPr>
                        <wps:spPr bwMode="auto">
                          <a:xfrm>
                            <a:off x="1587500" y="1838325"/>
                            <a:ext cx="280988"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81" name="Freeform 26"/>
                        <wps:cNvSpPr>
                          <a:spLocks/>
                        </wps:cNvSpPr>
                        <wps:spPr bwMode="auto">
                          <a:xfrm>
                            <a:off x="1852613" y="1812925"/>
                            <a:ext cx="52388" cy="52388"/>
                          </a:xfrm>
                          <a:custGeom>
                            <a:avLst/>
                            <a:gdLst>
                              <a:gd name="T0" fmla="*/ 0 w 33"/>
                              <a:gd name="T1" fmla="*/ 33 h 33"/>
                              <a:gd name="T2" fmla="*/ 33 w 33"/>
                              <a:gd name="T3" fmla="*/ 17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7"/>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82" name="Freeform 27"/>
                        <wps:cNvSpPr>
                          <a:spLocks/>
                        </wps:cNvSpPr>
                        <wps:spPr bwMode="auto">
                          <a:xfrm>
                            <a:off x="509588" y="2316163"/>
                            <a:ext cx="1077913" cy="630238"/>
                          </a:xfrm>
                          <a:custGeom>
                            <a:avLst/>
                            <a:gdLst>
                              <a:gd name="T0" fmla="*/ 340 w 679"/>
                              <a:gd name="T1" fmla="*/ 0 h 397"/>
                              <a:gd name="T2" fmla="*/ 0 w 679"/>
                              <a:gd name="T3" fmla="*/ 200 h 397"/>
                              <a:gd name="T4" fmla="*/ 340 w 679"/>
                              <a:gd name="T5" fmla="*/ 397 h 397"/>
                              <a:gd name="T6" fmla="*/ 679 w 679"/>
                              <a:gd name="T7" fmla="*/ 200 h 397"/>
                              <a:gd name="T8" fmla="*/ 340 w 679"/>
                              <a:gd name="T9" fmla="*/ 0 h 397"/>
                            </a:gdLst>
                            <a:ahLst/>
                            <a:cxnLst>
                              <a:cxn ang="0">
                                <a:pos x="T0" y="T1"/>
                              </a:cxn>
                              <a:cxn ang="0">
                                <a:pos x="T2" y="T3"/>
                              </a:cxn>
                              <a:cxn ang="0">
                                <a:pos x="T4" y="T5"/>
                              </a:cxn>
                              <a:cxn ang="0">
                                <a:pos x="T6" y="T7"/>
                              </a:cxn>
                              <a:cxn ang="0">
                                <a:pos x="T8" y="T9"/>
                              </a:cxn>
                            </a:cxnLst>
                            <a:rect l="0" t="0" r="r" b="b"/>
                            <a:pathLst>
                              <a:path w="679" h="397">
                                <a:moveTo>
                                  <a:pt x="340" y="0"/>
                                </a:moveTo>
                                <a:lnTo>
                                  <a:pt x="0" y="200"/>
                                </a:lnTo>
                                <a:lnTo>
                                  <a:pt x="340" y="397"/>
                                </a:lnTo>
                                <a:lnTo>
                                  <a:pt x="679"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83" name="Freeform 28"/>
                        <wps:cNvSpPr>
                          <a:spLocks/>
                        </wps:cNvSpPr>
                        <wps:spPr bwMode="auto">
                          <a:xfrm>
                            <a:off x="506413" y="2312988"/>
                            <a:ext cx="1084263" cy="636588"/>
                          </a:xfrm>
                          <a:custGeom>
                            <a:avLst/>
                            <a:gdLst>
                              <a:gd name="T0" fmla="*/ 342 w 683"/>
                              <a:gd name="T1" fmla="*/ 0 h 401"/>
                              <a:gd name="T2" fmla="*/ 0 w 683"/>
                              <a:gd name="T3" fmla="*/ 202 h 401"/>
                              <a:gd name="T4" fmla="*/ 342 w 683"/>
                              <a:gd name="T5" fmla="*/ 401 h 401"/>
                              <a:gd name="T6" fmla="*/ 683 w 683"/>
                              <a:gd name="T7" fmla="*/ 202 h 401"/>
                              <a:gd name="T8" fmla="*/ 342 w 683"/>
                              <a:gd name="T9" fmla="*/ 0 h 401"/>
                              <a:gd name="T10" fmla="*/ 340 w 683"/>
                              <a:gd name="T11" fmla="*/ 4 h 401"/>
                              <a:gd name="T12" fmla="*/ 679 w 683"/>
                              <a:gd name="T13" fmla="*/ 204 h 401"/>
                              <a:gd name="T14" fmla="*/ 679 w 683"/>
                              <a:gd name="T15" fmla="*/ 200 h 401"/>
                              <a:gd name="T16" fmla="*/ 340 w 683"/>
                              <a:gd name="T17" fmla="*/ 397 h 401"/>
                              <a:gd name="T18" fmla="*/ 343 w 683"/>
                              <a:gd name="T19" fmla="*/ 397 h 401"/>
                              <a:gd name="T20" fmla="*/ 4 w 683"/>
                              <a:gd name="T21" fmla="*/ 200 h 401"/>
                              <a:gd name="T22" fmla="*/ 4 w 683"/>
                              <a:gd name="T23" fmla="*/ 204 h 401"/>
                              <a:gd name="T24" fmla="*/ 343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2"/>
                                </a:lnTo>
                                <a:lnTo>
                                  <a:pt x="342" y="401"/>
                                </a:lnTo>
                                <a:lnTo>
                                  <a:pt x="683" y="202"/>
                                </a:lnTo>
                                <a:lnTo>
                                  <a:pt x="342" y="0"/>
                                </a:lnTo>
                                <a:lnTo>
                                  <a:pt x="340" y="4"/>
                                </a:lnTo>
                                <a:lnTo>
                                  <a:pt x="679" y="204"/>
                                </a:lnTo>
                                <a:lnTo>
                                  <a:pt x="679" y="200"/>
                                </a:lnTo>
                                <a:lnTo>
                                  <a:pt x="340" y="397"/>
                                </a:lnTo>
                                <a:lnTo>
                                  <a:pt x="343" y="397"/>
                                </a:lnTo>
                                <a:lnTo>
                                  <a:pt x="4" y="200"/>
                                </a:lnTo>
                                <a:lnTo>
                                  <a:pt x="4" y="204"/>
                                </a:lnTo>
                                <a:lnTo>
                                  <a:pt x="343"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84" name="Rectangle 29"/>
                        <wps:cNvSpPr>
                          <a:spLocks noChangeArrowheads="1"/>
                        </wps:cNvSpPr>
                        <wps:spPr bwMode="auto">
                          <a:xfrm>
                            <a:off x="1046163" y="2157413"/>
                            <a:ext cx="4763"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85" name="Freeform 30"/>
                        <wps:cNvSpPr>
                          <a:spLocks/>
                        </wps:cNvSpPr>
                        <wps:spPr bwMode="auto">
                          <a:xfrm>
                            <a:off x="1020763" y="2257425"/>
                            <a:ext cx="52388" cy="55563"/>
                          </a:xfrm>
                          <a:custGeom>
                            <a:avLst/>
                            <a:gdLst>
                              <a:gd name="T0" fmla="*/ 0 w 33"/>
                              <a:gd name="T1" fmla="*/ 0 h 35"/>
                              <a:gd name="T2" fmla="*/ 18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8"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86" name="Rectangle 31"/>
                        <wps:cNvSpPr>
                          <a:spLocks noChangeArrowheads="1"/>
                        </wps:cNvSpPr>
                        <wps:spPr bwMode="auto">
                          <a:xfrm>
                            <a:off x="1911350" y="2522538"/>
                            <a:ext cx="144145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87" name="Freeform 32"/>
                        <wps:cNvSpPr>
                          <a:spLocks/>
                        </wps:cNvSpPr>
                        <wps:spPr bwMode="auto">
                          <a:xfrm>
                            <a:off x="1908175" y="2520950"/>
                            <a:ext cx="1444625" cy="222250"/>
                          </a:xfrm>
                          <a:custGeom>
                            <a:avLst/>
                            <a:gdLst>
                              <a:gd name="T0" fmla="*/ 0 w 910"/>
                              <a:gd name="T1" fmla="*/ 0 h 140"/>
                              <a:gd name="T2" fmla="*/ 0 w 910"/>
                              <a:gd name="T3" fmla="*/ 140 h 140"/>
                              <a:gd name="T4" fmla="*/ 910 w 910"/>
                              <a:gd name="T5" fmla="*/ 140 h 140"/>
                              <a:gd name="T6" fmla="*/ 910 w 910"/>
                              <a:gd name="T7" fmla="*/ 0 h 140"/>
                              <a:gd name="T8" fmla="*/ 0 w 910"/>
                              <a:gd name="T9" fmla="*/ 0 h 140"/>
                              <a:gd name="T10" fmla="*/ 2 w 910"/>
                              <a:gd name="T11" fmla="*/ 3 h 140"/>
                              <a:gd name="T12" fmla="*/ 908 w 910"/>
                              <a:gd name="T13" fmla="*/ 3 h 140"/>
                              <a:gd name="T14" fmla="*/ 906 w 910"/>
                              <a:gd name="T15" fmla="*/ 1 h 140"/>
                              <a:gd name="T16" fmla="*/ 906 w 910"/>
                              <a:gd name="T17" fmla="*/ 138 h 140"/>
                              <a:gd name="T18" fmla="*/ 908 w 910"/>
                              <a:gd name="T19" fmla="*/ 136 h 140"/>
                              <a:gd name="T20" fmla="*/ 2 w 910"/>
                              <a:gd name="T21" fmla="*/ 136 h 140"/>
                              <a:gd name="T22" fmla="*/ 4 w 910"/>
                              <a:gd name="T23" fmla="*/ 138 h 140"/>
                              <a:gd name="T24" fmla="*/ 4 w 910"/>
                              <a:gd name="T25" fmla="*/ 1 h 140"/>
                              <a:gd name="T26" fmla="*/ 2 w 910"/>
                              <a:gd name="T27" fmla="*/ 3 h 140"/>
                              <a:gd name="T28" fmla="*/ 0 w 91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0">
                                <a:moveTo>
                                  <a:pt x="0" y="0"/>
                                </a:moveTo>
                                <a:lnTo>
                                  <a:pt x="0" y="140"/>
                                </a:lnTo>
                                <a:lnTo>
                                  <a:pt x="910" y="140"/>
                                </a:lnTo>
                                <a:lnTo>
                                  <a:pt x="910" y="0"/>
                                </a:lnTo>
                                <a:lnTo>
                                  <a:pt x="0" y="0"/>
                                </a:lnTo>
                                <a:lnTo>
                                  <a:pt x="2" y="3"/>
                                </a:lnTo>
                                <a:lnTo>
                                  <a:pt x="908" y="3"/>
                                </a:lnTo>
                                <a:lnTo>
                                  <a:pt x="906" y="1"/>
                                </a:lnTo>
                                <a:lnTo>
                                  <a:pt x="906" y="138"/>
                                </a:lnTo>
                                <a:lnTo>
                                  <a:pt x="908"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88" name="Rectangle 33"/>
                        <wps:cNvSpPr>
                          <a:spLocks noChangeArrowheads="1"/>
                        </wps:cNvSpPr>
                        <wps:spPr bwMode="auto">
                          <a:xfrm>
                            <a:off x="1587500" y="2627313"/>
                            <a:ext cx="2809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89" name="Freeform 34"/>
                        <wps:cNvSpPr>
                          <a:spLocks/>
                        </wps:cNvSpPr>
                        <wps:spPr bwMode="auto">
                          <a:xfrm>
                            <a:off x="1852613" y="2605088"/>
                            <a:ext cx="52388" cy="52388"/>
                          </a:xfrm>
                          <a:custGeom>
                            <a:avLst/>
                            <a:gdLst>
                              <a:gd name="T0" fmla="*/ 0 w 33"/>
                              <a:gd name="T1" fmla="*/ 33 h 33"/>
                              <a:gd name="T2" fmla="*/ 33 w 33"/>
                              <a:gd name="T3" fmla="*/ 16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90" name="Freeform 35"/>
                        <wps:cNvSpPr>
                          <a:spLocks/>
                        </wps:cNvSpPr>
                        <wps:spPr bwMode="auto">
                          <a:xfrm>
                            <a:off x="509588" y="3108325"/>
                            <a:ext cx="1077913" cy="630238"/>
                          </a:xfrm>
                          <a:custGeom>
                            <a:avLst/>
                            <a:gdLst>
                              <a:gd name="T0" fmla="*/ 340 w 679"/>
                              <a:gd name="T1" fmla="*/ 0 h 397"/>
                              <a:gd name="T2" fmla="*/ 0 w 679"/>
                              <a:gd name="T3" fmla="*/ 200 h 397"/>
                              <a:gd name="T4" fmla="*/ 340 w 679"/>
                              <a:gd name="T5" fmla="*/ 397 h 397"/>
                              <a:gd name="T6" fmla="*/ 679 w 679"/>
                              <a:gd name="T7" fmla="*/ 200 h 397"/>
                              <a:gd name="T8" fmla="*/ 340 w 679"/>
                              <a:gd name="T9" fmla="*/ 0 h 397"/>
                            </a:gdLst>
                            <a:ahLst/>
                            <a:cxnLst>
                              <a:cxn ang="0">
                                <a:pos x="T0" y="T1"/>
                              </a:cxn>
                              <a:cxn ang="0">
                                <a:pos x="T2" y="T3"/>
                              </a:cxn>
                              <a:cxn ang="0">
                                <a:pos x="T4" y="T5"/>
                              </a:cxn>
                              <a:cxn ang="0">
                                <a:pos x="T6" y="T7"/>
                              </a:cxn>
                              <a:cxn ang="0">
                                <a:pos x="T8" y="T9"/>
                              </a:cxn>
                            </a:cxnLst>
                            <a:rect l="0" t="0" r="r" b="b"/>
                            <a:pathLst>
                              <a:path w="679" h="397">
                                <a:moveTo>
                                  <a:pt x="340" y="0"/>
                                </a:moveTo>
                                <a:lnTo>
                                  <a:pt x="0" y="200"/>
                                </a:lnTo>
                                <a:lnTo>
                                  <a:pt x="340" y="397"/>
                                </a:lnTo>
                                <a:lnTo>
                                  <a:pt x="679"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1" name="Freeform 36"/>
                        <wps:cNvSpPr>
                          <a:spLocks/>
                        </wps:cNvSpPr>
                        <wps:spPr bwMode="auto">
                          <a:xfrm>
                            <a:off x="506413" y="3105150"/>
                            <a:ext cx="1084263" cy="636588"/>
                          </a:xfrm>
                          <a:custGeom>
                            <a:avLst/>
                            <a:gdLst>
                              <a:gd name="T0" fmla="*/ 342 w 683"/>
                              <a:gd name="T1" fmla="*/ 0 h 401"/>
                              <a:gd name="T2" fmla="*/ 0 w 683"/>
                              <a:gd name="T3" fmla="*/ 202 h 401"/>
                              <a:gd name="T4" fmla="*/ 342 w 683"/>
                              <a:gd name="T5" fmla="*/ 401 h 401"/>
                              <a:gd name="T6" fmla="*/ 683 w 683"/>
                              <a:gd name="T7" fmla="*/ 202 h 401"/>
                              <a:gd name="T8" fmla="*/ 342 w 683"/>
                              <a:gd name="T9" fmla="*/ 0 h 401"/>
                              <a:gd name="T10" fmla="*/ 340 w 683"/>
                              <a:gd name="T11" fmla="*/ 4 h 401"/>
                              <a:gd name="T12" fmla="*/ 679 w 683"/>
                              <a:gd name="T13" fmla="*/ 204 h 401"/>
                              <a:gd name="T14" fmla="*/ 679 w 683"/>
                              <a:gd name="T15" fmla="*/ 200 h 401"/>
                              <a:gd name="T16" fmla="*/ 340 w 683"/>
                              <a:gd name="T17" fmla="*/ 398 h 401"/>
                              <a:gd name="T18" fmla="*/ 343 w 683"/>
                              <a:gd name="T19" fmla="*/ 398 h 401"/>
                              <a:gd name="T20" fmla="*/ 4 w 683"/>
                              <a:gd name="T21" fmla="*/ 200 h 401"/>
                              <a:gd name="T22" fmla="*/ 4 w 683"/>
                              <a:gd name="T23" fmla="*/ 204 h 401"/>
                              <a:gd name="T24" fmla="*/ 343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2"/>
                                </a:lnTo>
                                <a:lnTo>
                                  <a:pt x="342" y="401"/>
                                </a:lnTo>
                                <a:lnTo>
                                  <a:pt x="683" y="202"/>
                                </a:lnTo>
                                <a:lnTo>
                                  <a:pt x="342" y="0"/>
                                </a:lnTo>
                                <a:lnTo>
                                  <a:pt x="340" y="4"/>
                                </a:lnTo>
                                <a:lnTo>
                                  <a:pt x="679" y="204"/>
                                </a:lnTo>
                                <a:lnTo>
                                  <a:pt x="679" y="200"/>
                                </a:lnTo>
                                <a:lnTo>
                                  <a:pt x="340" y="398"/>
                                </a:lnTo>
                                <a:lnTo>
                                  <a:pt x="343" y="398"/>
                                </a:lnTo>
                                <a:lnTo>
                                  <a:pt x="4" y="200"/>
                                </a:lnTo>
                                <a:lnTo>
                                  <a:pt x="4" y="204"/>
                                </a:lnTo>
                                <a:lnTo>
                                  <a:pt x="343"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2" name="Rectangle 37"/>
                        <wps:cNvSpPr>
                          <a:spLocks noChangeArrowheads="1"/>
                        </wps:cNvSpPr>
                        <wps:spPr bwMode="auto">
                          <a:xfrm>
                            <a:off x="1046163" y="2946400"/>
                            <a:ext cx="4763"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93" name="Freeform 38"/>
                        <wps:cNvSpPr>
                          <a:spLocks/>
                        </wps:cNvSpPr>
                        <wps:spPr bwMode="auto">
                          <a:xfrm>
                            <a:off x="1020763" y="3051175"/>
                            <a:ext cx="52388" cy="50800"/>
                          </a:xfrm>
                          <a:custGeom>
                            <a:avLst/>
                            <a:gdLst>
                              <a:gd name="T0" fmla="*/ 0 w 33"/>
                              <a:gd name="T1" fmla="*/ 0 h 32"/>
                              <a:gd name="T2" fmla="*/ 18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8"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94" name="Rectangle 39"/>
                        <wps:cNvSpPr>
                          <a:spLocks noChangeArrowheads="1"/>
                        </wps:cNvSpPr>
                        <wps:spPr bwMode="auto">
                          <a:xfrm>
                            <a:off x="1911350" y="3316288"/>
                            <a:ext cx="14414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95" name="Freeform 40"/>
                        <wps:cNvSpPr>
                          <a:spLocks/>
                        </wps:cNvSpPr>
                        <wps:spPr bwMode="auto">
                          <a:xfrm>
                            <a:off x="1908175" y="3313113"/>
                            <a:ext cx="1444625" cy="222250"/>
                          </a:xfrm>
                          <a:custGeom>
                            <a:avLst/>
                            <a:gdLst>
                              <a:gd name="T0" fmla="*/ 0 w 910"/>
                              <a:gd name="T1" fmla="*/ 0 h 140"/>
                              <a:gd name="T2" fmla="*/ 0 w 910"/>
                              <a:gd name="T3" fmla="*/ 140 h 140"/>
                              <a:gd name="T4" fmla="*/ 910 w 910"/>
                              <a:gd name="T5" fmla="*/ 140 h 140"/>
                              <a:gd name="T6" fmla="*/ 910 w 910"/>
                              <a:gd name="T7" fmla="*/ 0 h 140"/>
                              <a:gd name="T8" fmla="*/ 0 w 910"/>
                              <a:gd name="T9" fmla="*/ 0 h 140"/>
                              <a:gd name="T10" fmla="*/ 2 w 910"/>
                              <a:gd name="T11" fmla="*/ 4 h 140"/>
                              <a:gd name="T12" fmla="*/ 908 w 910"/>
                              <a:gd name="T13" fmla="*/ 4 h 140"/>
                              <a:gd name="T14" fmla="*/ 906 w 910"/>
                              <a:gd name="T15" fmla="*/ 2 h 140"/>
                              <a:gd name="T16" fmla="*/ 906 w 910"/>
                              <a:gd name="T17" fmla="*/ 138 h 140"/>
                              <a:gd name="T18" fmla="*/ 908 w 910"/>
                              <a:gd name="T19" fmla="*/ 136 h 140"/>
                              <a:gd name="T20" fmla="*/ 2 w 910"/>
                              <a:gd name="T21" fmla="*/ 136 h 140"/>
                              <a:gd name="T22" fmla="*/ 4 w 910"/>
                              <a:gd name="T23" fmla="*/ 138 h 140"/>
                              <a:gd name="T24" fmla="*/ 4 w 910"/>
                              <a:gd name="T25" fmla="*/ 2 h 140"/>
                              <a:gd name="T26" fmla="*/ 2 w 910"/>
                              <a:gd name="T27" fmla="*/ 4 h 140"/>
                              <a:gd name="T28" fmla="*/ 0 w 91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0">
                                <a:moveTo>
                                  <a:pt x="0" y="0"/>
                                </a:moveTo>
                                <a:lnTo>
                                  <a:pt x="0" y="140"/>
                                </a:lnTo>
                                <a:lnTo>
                                  <a:pt x="910" y="140"/>
                                </a:lnTo>
                                <a:lnTo>
                                  <a:pt x="910" y="0"/>
                                </a:lnTo>
                                <a:lnTo>
                                  <a:pt x="0" y="0"/>
                                </a:lnTo>
                                <a:lnTo>
                                  <a:pt x="2" y="4"/>
                                </a:lnTo>
                                <a:lnTo>
                                  <a:pt x="908" y="4"/>
                                </a:lnTo>
                                <a:lnTo>
                                  <a:pt x="906" y="2"/>
                                </a:lnTo>
                                <a:lnTo>
                                  <a:pt x="906" y="138"/>
                                </a:lnTo>
                                <a:lnTo>
                                  <a:pt x="908"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6" name="Rectangle 41"/>
                        <wps:cNvSpPr>
                          <a:spLocks noChangeArrowheads="1"/>
                        </wps:cNvSpPr>
                        <wps:spPr bwMode="auto">
                          <a:xfrm>
                            <a:off x="1587500" y="3419475"/>
                            <a:ext cx="2809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297" name="Freeform 42"/>
                        <wps:cNvSpPr>
                          <a:spLocks/>
                        </wps:cNvSpPr>
                        <wps:spPr bwMode="auto">
                          <a:xfrm>
                            <a:off x="1852613" y="3397250"/>
                            <a:ext cx="52388" cy="52388"/>
                          </a:xfrm>
                          <a:custGeom>
                            <a:avLst/>
                            <a:gdLst>
                              <a:gd name="T0" fmla="*/ 0 w 33"/>
                              <a:gd name="T1" fmla="*/ 33 h 33"/>
                              <a:gd name="T2" fmla="*/ 33 w 33"/>
                              <a:gd name="T3" fmla="*/ 16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98" name="Freeform 43"/>
                        <wps:cNvSpPr>
                          <a:spLocks/>
                        </wps:cNvSpPr>
                        <wps:spPr bwMode="auto">
                          <a:xfrm>
                            <a:off x="509588" y="3900488"/>
                            <a:ext cx="1077913" cy="631825"/>
                          </a:xfrm>
                          <a:custGeom>
                            <a:avLst/>
                            <a:gdLst>
                              <a:gd name="T0" fmla="*/ 340 w 679"/>
                              <a:gd name="T1" fmla="*/ 0 h 398"/>
                              <a:gd name="T2" fmla="*/ 0 w 679"/>
                              <a:gd name="T3" fmla="*/ 198 h 398"/>
                              <a:gd name="T4" fmla="*/ 340 w 679"/>
                              <a:gd name="T5" fmla="*/ 398 h 398"/>
                              <a:gd name="T6" fmla="*/ 679 w 679"/>
                              <a:gd name="T7" fmla="*/ 198 h 398"/>
                              <a:gd name="T8" fmla="*/ 340 w 679"/>
                              <a:gd name="T9" fmla="*/ 0 h 398"/>
                            </a:gdLst>
                            <a:ahLst/>
                            <a:cxnLst>
                              <a:cxn ang="0">
                                <a:pos x="T0" y="T1"/>
                              </a:cxn>
                              <a:cxn ang="0">
                                <a:pos x="T2" y="T3"/>
                              </a:cxn>
                              <a:cxn ang="0">
                                <a:pos x="T4" y="T5"/>
                              </a:cxn>
                              <a:cxn ang="0">
                                <a:pos x="T6" y="T7"/>
                              </a:cxn>
                              <a:cxn ang="0">
                                <a:pos x="T8" y="T9"/>
                              </a:cxn>
                            </a:cxnLst>
                            <a:rect l="0" t="0" r="r" b="b"/>
                            <a:pathLst>
                              <a:path w="679" h="398">
                                <a:moveTo>
                                  <a:pt x="340" y="0"/>
                                </a:moveTo>
                                <a:lnTo>
                                  <a:pt x="0" y="198"/>
                                </a:lnTo>
                                <a:lnTo>
                                  <a:pt x="340" y="398"/>
                                </a:lnTo>
                                <a:lnTo>
                                  <a:pt x="679"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9" name="Freeform 44"/>
                        <wps:cNvSpPr>
                          <a:spLocks/>
                        </wps:cNvSpPr>
                        <wps:spPr bwMode="auto">
                          <a:xfrm>
                            <a:off x="506413" y="3897313"/>
                            <a:ext cx="1084263" cy="636588"/>
                          </a:xfrm>
                          <a:custGeom>
                            <a:avLst/>
                            <a:gdLst>
                              <a:gd name="T0" fmla="*/ 342 w 683"/>
                              <a:gd name="T1" fmla="*/ 0 h 401"/>
                              <a:gd name="T2" fmla="*/ 0 w 683"/>
                              <a:gd name="T3" fmla="*/ 200 h 401"/>
                              <a:gd name="T4" fmla="*/ 342 w 683"/>
                              <a:gd name="T5" fmla="*/ 401 h 401"/>
                              <a:gd name="T6" fmla="*/ 683 w 683"/>
                              <a:gd name="T7" fmla="*/ 200 h 401"/>
                              <a:gd name="T8" fmla="*/ 342 w 683"/>
                              <a:gd name="T9" fmla="*/ 0 h 401"/>
                              <a:gd name="T10" fmla="*/ 340 w 683"/>
                              <a:gd name="T11" fmla="*/ 4 h 401"/>
                              <a:gd name="T12" fmla="*/ 679 w 683"/>
                              <a:gd name="T13" fmla="*/ 202 h 401"/>
                              <a:gd name="T14" fmla="*/ 679 w 683"/>
                              <a:gd name="T15" fmla="*/ 198 h 401"/>
                              <a:gd name="T16" fmla="*/ 340 w 683"/>
                              <a:gd name="T17" fmla="*/ 398 h 401"/>
                              <a:gd name="T18" fmla="*/ 343 w 683"/>
                              <a:gd name="T19" fmla="*/ 398 h 401"/>
                              <a:gd name="T20" fmla="*/ 4 w 683"/>
                              <a:gd name="T21" fmla="*/ 198 h 401"/>
                              <a:gd name="T22" fmla="*/ 4 w 683"/>
                              <a:gd name="T23" fmla="*/ 202 h 401"/>
                              <a:gd name="T24" fmla="*/ 343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0"/>
                                </a:lnTo>
                                <a:lnTo>
                                  <a:pt x="342" y="401"/>
                                </a:lnTo>
                                <a:lnTo>
                                  <a:pt x="683" y="200"/>
                                </a:lnTo>
                                <a:lnTo>
                                  <a:pt x="342" y="0"/>
                                </a:lnTo>
                                <a:lnTo>
                                  <a:pt x="340" y="4"/>
                                </a:lnTo>
                                <a:lnTo>
                                  <a:pt x="679" y="202"/>
                                </a:lnTo>
                                <a:lnTo>
                                  <a:pt x="679" y="198"/>
                                </a:lnTo>
                                <a:lnTo>
                                  <a:pt x="340" y="398"/>
                                </a:lnTo>
                                <a:lnTo>
                                  <a:pt x="343" y="398"/>
                                </a:lnTo>
                                <a:lnTo>
                                  <a:pt x="4" y="198"/>
                                </a:lnTo>
                                <a:lnTo>
                                  <a:pt x="4" y="202"/>
                                </a:lnTo>
                                <a:lnTo>
                                  <a:pt x="343"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00" name="Rectangle 45"/>
                        <wps:cNvSpPr>
                          <a:spLocks noChangeArrowheads="1"/>
                        </wps:cNvSpPr>
                        <wps:spPr bwMode="auto">
                          <a:xfrm>
                            <a:off x="1046163" y="3738563"/>
                            <a:ext cx="4763"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01" name="Freeform 46"/>
                        <wps:cNvSpPr>
                          <a:spLocks/>
                        </wps:cNvSpPr>
                        <wps:spPr bwMode="auto">
                          <a:xfrm>
                            <a:off x="1020763" y="3843338"/>
                            <a:ext cx="52388" cy="50800"/>
                          </a:xfrm>
                          <a:custGeom>
                            <a:avLst/>
                            <a:gdLst>
                              <a:gd name="T0" fmla="*/ 0 w 33"/>
                              <a:gd name="T1" fmla="*/ 0 h 32"/>
                              <a:gd name="T2" fmla="*/ 18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8"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02" name="Rectangle 47"/>
                        <wps:cNvSpPr>
                          <a:spLocks noChangeArrowheads="1"/>
                        </wps:cNvSpPr>
                        <wps:spPr bwMode="auto">
                          <a:xfrm>
                            <a:off x="1911350" y="4108450"/>
                            <a:ext cx="14414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03" name="Freeform 48"/>
                        <wps:cNvSpPr>
                          <a:spLocks/>
                        </wps:cNvSpPr>
                        <wps:spPr bwMode="auto">
                          <a:xfrm>
                            <a:off x="1908175" y="4105275"/>
                            <a:ext cx="1444625" cy="222250"/>
                          </a:xfrm>
                          <a:custGeom>
                            <a:avLst/>
                            <a:gdLst>
                              <a:gd name="T0" fmla="*/ 0 w 910"/>
                              <a:gd name="T1" fmla="*/ 0 h 140"/>
                              <a:gd name="T2" fmla="*/ 0 w 910"/>
                              <a:gd name="T3" fmla="*/ 140 h 140"/>
                              <a:gd name="T4" fmla="*/ 910 w 910"/>
                              <a:gd name="T5" fmla="*/ 140 h 140"/>
                              <a:gd name="T6" fmla="*/ 910 w 910"/>
                              <a:gd name="T7" fmla="*/ 0 h 140"/>
                              <a:gd name="T8" fmla="*/ 0 w 910"/>
                              <a:gd name="T9" fmla="*/ 0 h 140"/>
                              <a:gd name="T10" fmla="*/ 2 w 910"/>
                              <a:gd name="T11" fmla="*/ 4 h 140"/>
                              <a:gd name="T12" fmla="*/ 908 w 910"/>
                              <a:gd name="T13" fmla="*/ 4 h 140"/>
                              <a:gd name="T14" fmla="*/ 906 w 910"/>
                              <a:gd name="T15" fmla="*/ 2 h 140"/>
                              <a:gd name="T16" fmla="*/ 906 w 910"/>
                              <a:gd name="T17" fmla="*/ 138 h 140"/>
                              <a:gd name="T18" fmla="*/ 908 w 910"/>
                              <a:gd name="T19" fmla="*/ 136 h 140"/>
                              <a:gd name="T20" fmla="*/ 2 w 910"/>
                              <a:gd name="T21" fmla="*/ 136 h 140"/>
                              <a:gd name="T22" fmla="*/ 4 w 910"/>
                              <a:gd name="T23" fmla="*/ 138 h 140"/>
                              <a:gd name="T24" fmla="*/ 4 w 910"/>
                              <a:gd name="T25" fmla="*/ 2 h 140"/>
                              <a:gd name="T26" fmla="*/ 2 w 910"/>
                              <a:gd name="T27" fmla="*/ 4 h 140"/>
                              <a:gd name="T28" fmla="*/ 0 w 91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0">
                                <a:moveTo>
                                  <a:pt x="0" y="0"/>
                                </a:moveTo>
                                <a:lnTo>
                                  <a:pt x="0" y="140"/>
                                </a:lnTo>
                                <a:lnTo>
                                  <a:pt x="910" y="140"/>
                                </a:lnTo>
                                <a:lnTo>
                                  <a:pt x="910" y="0"/>
                                </a:lnTo>
                                <a:lnTo>
                                  <a:pt x="0" y="0"/>
                                </a:lnTo>
                                <a:lnTo>
                                  <a:pt x="2" y="4"/>
                                </a:lnTo>
                                <a:lnTo>
                                  <a:pt x="908" y="4"/>
                                </a:lnTo>
                                <a:lnTo>
                                  <a:pt x="906" y="2"/>
                                </a:lnTo>
                                <a:lnTo>
                                  <a:pt x="906" y="138"/>
                                </a:lnTo>
                                <a:lnTo>
                                  <a:pt x="908"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04" name="Rectangle 49"/>
                        <wps:cNvSpPr>
                          <a:spLocks noChangeArrowheads="1"/>
                        </wps:cNvSpPr>
                        <wps:spPr bwMode="auto">
                          <a:xfrm>
                            <a:off x="1587500" y="4211638"/>
                            <a:ext cx="2809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05" name="Freeform 50"/>
                        <wps:cNvSpPr>
                          <a:spLocks/>
                        </wps:cNvSpPr>
                        <wps:spPr bwMode="auto">
                          <a:xfrm>
                            <a:off x="1852613" y="4187825"/>
                            <a:ext cx="52388" cy="53975"/>
                          </a:xfrm>
                          <a:custGeom>
                            <a:avLst/>
                            <a:gdLst>
                              <a:gd name="T0" fmla="*/ 0 w 33"/>
                              <a:gd name="T1" fmla="*/ 34 h 34"/>
                              <a:gd name="T2" fmla="*/ 33 w 33"/>
                              <a:gd name="T3" fmla="*/ 17 h 34"/>
                              <a:gd name="T4" fmla="*/ 0 w 33"/>
                              <a:gd name="T5" fmla="*/ 0 h 34"/>
                              <a:gd name="T6" fmla="*/ 0 w 33"/>
                              <a:gd name="T7" fmla="*/ 34 h 34"/>
                            </a:gdLst>
                            <a:ahLst/>
                            <a:cxnLst>
                              <a:cxn ang="0">
                                <a:pos x="T0" y="T1"/>
                              </a:cxn>
                              <a:cxn ang="0">
                                <a:pos x="T2" y="T3"/>
                              </a:cxn>
                              <a:cxn ang="0">
                                <a:pos x="T4" y="T5"/>
                              </a:cxn>
                              <a:cxn ang="0">
                                <a:pos x="T6" y="T7"/>
                              </a:cxn>
                            </a:cxnLst>
                            <a:rect l="0" t="0" r="r" b="b"/>
                            <a:pathLst>
                              <a:path w="33" h="34">
                                <a:moveTo>
                                  <a:pt x="0" y="34"/>
                                </a:moveTo>
                                <a:lnTo>
                                  <a:pt x="33" y="17"/>
                                </a:lnTo>
                                <a:lnTo>
                                  <a:pt x="0" y="0"/>
                                </a:lnTo>
                                <a:lnTo>
                                  <a:pt x="0" y="34"/>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06" name="Rectangle 51"/>
                        <wps:cNvSpPr>
                          <a:spLocks noChangeArrowheads="1"/>
                        </wps:cNvSpPr>
                        <wps:spPr bwMode="auto">
                          <a:xfrm>
                            <a:off x="1046163" y="4532313"/>
                            <a:ext cx="4763"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07" name="Freeform 52"/>
                        <wps:cNvSpPr>
                          <a:spLocks/>
                        </wps:cNvSpPr>
                        <wps:spPr bwMode="auto">
                          <a:xfrm>
                            <a:off x="1020763" y="462597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08" name="Rectangle 53"/>
                        <wps:cNvSpPr>
                          <a:spLocks noChangeArrowheads="1"/>
                        </wps:cNvSpPr>
                        <wps:spPr bwMode="auto">
                          <a:xfrm>
                            <a:off x="325438" y="4684713"/>
                            <a:ext cx="1446213" cy="2159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09" name="Freeform 54"/>
                        <wps:cNvSpPr>
                          <a:spLocks/>
                        </wps:cNvSpPr>
                        <wps:spPr bwMode="auto">
                          <a:xfrm>
                            <a:off x="323850" y="4681538"/>
                            <a:ext cx="1447800" cy="219075"/>
                          </a:xfrm>
                          <a:custGeom>
                            <a:avLst/>
                            <a:gdLst>
                              <a:gd name="T0" fmla="*/ 0 w 912"/>
                              <a:gd name="T1" fmla="*/ 0 h 138"/>
                              <a:gd name="T2" fmla="*/ 0 w 912"/>
                              <a:gd name="T3" fmla="*/ 138 h 138"/>
                              <a:gd name="T4" fmla="*/ 912 w 912"/>
                              <a:gd name="T5" fmla="*/ 138 h 138"/>
                              <a:gd name="T6" fmla="*/ 912 w 912"/>
                              <a:gd name="T7" fmla="*/ 0 h 138"/>
                              <a:gd name="T8" fmla="*/ 0 w 912"/>
                              <a:gd name="T9" fmla="*/ 0 h 138"/>
                              <a:gd name="T10" fmla="*/ 1 w 912"/>
                              <a:gd name="T11" fmla="*/ 3 h 138"/>
                              <a:gd name="T12" fmla="*/ 910 w 912"/>
                              <a:gd name="T13" fmla="*/ 3 h 138"/>
                              <a:gd name="T14" fmla="*/ 908 w 912"/>
                              <a:gd name="T15" fmla="*/ 2 h 138"/>
                              <a:gd name="T16" fmla="*/ 908 w 912"/>
                              <a:gd name="T17" fmla="*/ 136 h 138"/>
                              <a:gd name="T18" fmla="*/ 910 w 912"/>
                              <a:gd name="T19" fmla="*/ 134 h 138"/>
                              <a:gd name="T20" fmla="*/ 1 w 912"/>
                              <a:gd name="T21" fmla="*/ 134 h 138"/>
                              <a:gd name="T22" fmla="*/ 3 w 912"/>
                              <a:gd name="T23" fmla="*/ 136 h 138"/>
                              <a:gd name="T24" fmla="*/ 3 w 912"/>
                              <a:gd name="T25" fmla="*/ 2 h 138"/>
                              <a:gd name="T26" fmla="*/ 1 w 912"/>
                              <a:gd name="T27" fmla="*/ 3 h 138"/>
                              <a:gd name="T28" fmla="*/ 0 w 912"/>
                              <a:gd name="T29"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38">
                                <a:moveTo>
                                  <a:pt x="0" y="0"/>
                                </a:moveTo>
                                <a:lnTo>
                                  <a:pt x="0" y="138"/>
                                </a:lnTo>
                                <a:lnTo>
                                  <a:pt x="912" y="138"/>
                                </a:lnTo>
                                <a:lnTo>
                                  <a:pt x="912" y="0"/>
                                </a:lnTo>
                                <a:lnTo>
                                  <a:pt x="0" y="0"/>
                                </a:lnTo>
                                <a:lnTo>
                                  <a:pt x="1" y="3"/>
                                </a:lnTo>
                                <a:lnTo>
                                  <a:pt x="910" y="3"/>
                                </a:lnTo>
                                <a:lnTo>
                                  <a:pt x="908" y="2"/>
                                </a:lnTo>
                                <a:lnTo>
                                  <a:pt x="908" y="136"/>
                                </a:lnTo>
                                <a:lnTo>
                                  <a:pt x="910" y="134"/>
                                </a:lnTo>
                                <a:lnTo>
                                  <a:pt x="1" y="134"/>
                                </a:lnTo>
                                <a:lnTo>
                                  <a:pt x="3" y="136"/>
                                </a:lnTo>
                                <a:lnTo>
                                  <a:pt x="3" y="2"/>
                                </a:lnTo>
                                <a:lnTo>
                                  <a:pt x="1"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0" name="Rectangle 55"/>
                        <wps:cNvSpPr>
                          <a:spLocks noChangeArrowheads="1"/>
                        </wps:cNvSpPr>
                        <wps:spPr bwMode="auto">
                          <a:xfrm>
                            <a:off x="3349625" y="1044575"/>
                            <a:ext cx="3270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1" name="Rectangle 56"/>
                        <wps:cNvSpPr>
                          <a:spLocks noChangeArrowheads="1"/>
                        </wps:cNvSpPr>
                        <wps:spPr bwMode="auto">
                          <a:xfrm>
                            <a:off x="3349625" y="1838325"/>
                            <a:ext cx="327025"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2" name="Rectangle 57"/>
                        <wps:cNvSpPr>
                          <a:spLocks noChangeArrowheads="1"/>
                        </wps:cNvSpPr>
                        <wps:spPr bwMode="auto">
                          <a:xfrm>
                            <a:off x="3349625" y="2627313"/>
                            <a:ext cx="3270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3" name="Rectangle 58"/>
                        <wps:cNvSpPr>
                          <a:spLocks noChangeArrowheads="1"/>
                        </wps:cNvSpPr>
                        <wps:spPr bwMode="auto">
                          <a:xfrm>
                            <a:off x="3349625" y="3419475"/>
                            <a:ext cx="3270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4" name="Rectangle 59"/>
                        <wps:cNvSpPr>
                          <a:spLocks noChangeArrowheads="1"/>
                        </wps:cNvSpPr>
                        <wps:spPr bwMode="auto">
                          <a:xfrm>
                            <a:off x="3349625" y="4211638"/>
                            <a:ext cx="3270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5" name="Freeform 60"/>
                        <wps:cNvSpPr>
                          <a:spLocks/>
                        </wps:cNvSpPr>
                        <wps:spPr bwMode="auto">
                          <a:xfrm>
                            <a:off x="3133725" y="5186363"/>
                            <a:ext cx="1082675" cy="217488"/>
                          </a:xfrm>
                          <a:custGeom>
                            <a:avLst/>
                            <a:gdLst>
                              <a:gd name="T0" fmla="*/ 69 w 682"/>
                              <a:gd name="T1" fmla="*/ 0 h 137"/>
                              <a:gd name="T2" fmla="*/ 56 w 682"/>
                              <a:gd name="T3" fmla="*/ 2 h 137"/>
                              <a:gd name="T4" fmla="*/ 42 w 682"/>
                              <a:gd name="T5" fmla="*/ 6 h 137"/>
                              <a:gd name="T6" fmla="*/ 21 w 682"/>
                              <a:gd name="T7" fmla="*/ 19 h 137"/>
                              <a:gd name="T8" fmla="*/ 6 w 682"/>
                              <a:gd name="T9" fmla="*/ 43 h 137"/>
                              <a:gd name="T10" fmla="*/ 2 w 682"/>
                              <a:gd name="T11" fmla="*/ 54 h 137"/>
                              <a:gd name="T12" fmla="*/ 0 w 682"/>
                              <a:gd name="T13" fmla="*/ 67 h 137"/>
                              <a:gd name="T14" fmla="*/ 2 w 682"/>
                              <a:gd name="T15" fmla="*/ 81 h 137"/>
                              <a:gd name="T16" fmla="*/ 6 w 682"/>
                              <a:gd name="T17" fmla="*/ 94 h 137"/>
                              <a:gd name="T18" fmla="*/ 21 w 682"/>
                              <a:gd name="T19" fmla="*/ 117 h 137"/>
                              <a:gd name="T20" fmla="*/ 42 w 682"/>
                              <a:gd name="T21" fmla="*/ 131 h 137"/>
                              <a:gd name="T22" fmla="*/ 56 w 682"/>
                              <a:gd name="T23" fmla="*/ 135 h 137"/>
                              <a:gd name="T24" fmla="*/ 69 w 682"/>
                              <a:gd name="T25" fmla="*/ 137 h 137"/>
                              <a:gd name="T26" fmla="*/ 612 w 682"/>
                              <a:gd name="T27" fmla="*/ 137 h 137"/>
                              <a:gd name="T28" fmla="*/ 626 w 682"/>
                              <a:gd name="T29" fmla="*/ 135 h 137"/>
                              <a:gd name="T30" fmla="*/ 639 w 682"/>
                              <a:gd name="T31" fmla="*/ 131 h 137"/>
                              <a:gd name="T32" fmla="*/ 662 w 682"/>
                              <a:gd name="T33" fmla="*/ 117 h 137"/>
                              <a:gd name="T34" fmla="*/ 676 w 682"/>
                              <a:gd name="T35" fmla="*/ 94 h 137"/>
                              <a:gd name="T36" fmla="*/ 680 w 682"/>
                              <a:gd name="T37" fmla="*/ 81 h 137"/>
                              <a:gd name="T38" fmla="*/ 682 w 682"/>
                              <a:gd name="T39" fmla="*/ 67 h 137"/>
                              <a:gd name="T40" fmla="*/ 680 w 682"/>
                              <a:gd name="T41" fmla="*/ 54 h 137"/>
                              <a:gd name="T42" fmla="*/ 676 w 682"/>
                              <a:gd name="T43" fmla="*/ 43 h 137"/>
                              <a:gd name="T44" fmla="*/ 662 w 682"/>
                              <a:gd name="T45" fmla="*/ 19 h 137"/>
                              <a:gd name="T46" fmla="*/ 639 w 682"/>
                              <a:gd name="T47" fmla="*/ 6 h 137"/>
                              <a:gd name="T48" fmla="*/ 626 w 682"/>
                              <a:gd name="T49" fmla="*/ 2 h 137"/>
                              <a:gd name="T50" fmla="*/ 612 w 682"/>
                              <a:gd name="T51" fmla="*/ 0 h 137"/>
                              <a:gd name="T52" fmla="*/ 69 w 682"/>
                              <a:gd name="T53"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7">
                                <a:moveTo>
                                  <a:pt x="69" y="0"/>
                                </a:moveTo>
                                <a:lnTo>
                                  <a:pt x="56" y="2"/>
                                </a:lnTo>
                                <a:lnTo>
                                  <a:pt x="42" y="6"/>
                                </a:lnTo>
                                <a:lnTo>
                                  <a:pt x="21" y="19"/>
                                </a:lnTo>
                                <a:lnTo>
                                  <a:pt x="6" y="43"/>
                                </a:lnTo>
                                <a:lnTo>
                                  <a:pt x="2" y="54"/>
                                </a:lnTo>
                                <a:lnTo>
                                  <a:pt x="0" y="67"/>
                                </a:lnTo>
                                <a:lnTo>
                                  <a:pt x="2" y="81"/>
                                </a:lnTo>
                                <a:lnTo>
                                  <a:pt x="6" y="94"/>
                                </a:lnTo>
                                <a:lnTo>
                                  <a:pt x="21" y="117"/>
                                </a:lnTo>
                                <a:lnTo>
                                  <a:pt x="42" y="131"/>
                                </a:lnTo>
                                <a:lnTo>
                                  <a:pt x="56" y="135"/>
                                </a:lnTo>
                                <a:lnTo>
                                  <a:pt x="69" y="137"/>
                                </a:lnTo>
                                <a:lnTo>
                                  <a:pt x="612" y="137"/>
                                </a:lnTo>
                                <a:lnTo>
                                  <a:pt x="626" y="135"/>
                                </a:lnTo>
                                <a:lnTo>
                                  <a:pt x="639" y="131"/>
                                </a:lnTo>
                                <a:lnTo>
                                  <a:pt x="662" y="117"/>
                                </a:lnTo>
                                <a:lnTo>
                                  <a:pt x="676" y="94"/>
                                </a:lnTo>
                                <a:lnTo>
                                  <a:pt x="680" y="81"/>
                                </a:lnTo>
                                <a:lnTo>
                                  <a:pt x="682" y="67"/>
                                </a:lnTo>
                                <a:lnTo>
                                  <a:pt x="680" y="54"/>
                                </a:lnTo>
                                <a:lnTo>
                                  <a:pt x="676" y="43"/>
                                </a:lnTo>
                                <a:lnTo>
                                  <a:pt x="662" y="19"/>
                                </a:lnTo>
                                <a:lnTo>
                                  <a:pt x="639" y="6"/>
                                </a:lnTo>
                                <a:lnTo>
                                  <a:pt x="626"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6" name="Freeform 61"/>
                        <wps:cNvSpPr>
                          <a:spLocks/>
                        </wps:cNvSpPr>
                        <wps:spPr bwMode="auto">
                          <a:xfrm>
                            <a:off x="3130550" y="5183188"/>
                            <a:ext cx="1089025" cy="223838"/>
                          </a:xfrm>
                          <a:custGeom>
                            <a:avLst/>
                            <a:gdLst>
                              <a:gd name="T0" fmla="*/ 71 w 686"/>
                              <a:gd name="T1" fmla="*/ 0 h 141"/>
                              <a:gd name="T2" fmla="*/ 58 w 686"/>
                              <a:gd name="T3" fmla="*/ 2 h 141"/>
                              <a:gd name="T4" fmla="*/ 44 w 686"/>
                              <a:gd name="T5" fmla="*/ 6 h 141"/>
                              <a:gd name="T6" fmla="*/ 21 w 686"/>
                              <a:gd name="T7" fmla="*/ 20 h 141"/>
                              <a:gd name="T8" fmla="*/ 6 w 686"/>
                              <a:gd name="T9" fmla="*/ 45 h 141"/>
                              <a:gd name="T10" fmla="*/ 2 w 686"/>
                              <a:gd name="T11" fmla="*/ 56 h 141"/>
                              <a:gd name="T12" fmla="*/ 0 w 686"/>
                              <a:gd name="T13" fmla="*/ 69 h 141"/>
                              <a:gd name="T14" fmla="*/ 2 w 686"/>
                              <a:gd name="T15" fmla="*/ 83 h 141"/>
                              <a:gd name="T16" fmla="*/ 6 w 686"/>
                              <a:gd name="T17" fmla="*/ 96 h 141"/>
                              <a:gd name="T18" fmla="*/ 21 w 686"/>
                              <a:gd name="T19" fmla="*/ 121 h 141"/>
                              <a:gd name="T20" fmla="*/ 44 w 686"/>
                              <a:gd name="T21" fmla="*/ 135 h 141"/>
                              <a:gd name="T22" fmla="*/ 58 w 686"/>
                              <a:gd name="T23" fmla="*/ 139 h 141"/>
                              <a:gd name="T24" fmla="*/ 71 w 686"/>
                              <a:gd name="T25" fmla="*/ 141 h 141"/>
                              <a:gd name="T26" fmla="*/ 614 w 686"/>
                              <a:gd name="T27" fmla="*/ 141 h 141"/>
                              <a:gd name="T28" fmla="*/ 628 w 686"/>
                              <a:gd name="T29" fmla="*/ 139 h 141"/>
                              <a:gd name="T30" fmla="*/ 641 w 686"/>
                              <a:gd name="T31" fmla="*/ 135 h 141"/>
                              <a:gd name="T32" fmla="*/ 666 w 686"/>
                              <a:gd name="T33" fmla="*/ 121 h 141"/>
                              <a:gd name="T34" fmla="*/ 680 w 686"/>
                              <a:gd name="T35" fmla="*/ 96 h 141"/>
                              <a:gd name="T36" fmla="*/ 684 w 686"/>
                              <a:gd name="T37" fmla="*/ 83 h 141"/>
                              <a:gd name="T38" fmla="*/ 686 w 686"/>
                              <a:gd name="T39" fmla="*/ 69 h 141"/>
                              <a:gd name="T40" fmla="*/ 684 w 686"/>
                              <a:gd name="T41" fmla="*/ 56 h 141"/>
                              <a:gd name="T42" fmla="*/ 680 w 686"/>
                              <a:gd name="T43" fmla="*/ 45 h 141"/>
                              <a:gd name="T44" fmla="*/ 666 w 686"/>
                              <a:gd name="T45" fmla="*/ 20 h 141"/>
                              <a:gd name="T46" fmla="*/ 641 w 686"/>
                              <a:gd name="T47" fmla="*/ 6 h 141"/>
                              <a:gd name="T48" fmla="*/ 628 w 686"/>
                              <a:gd name="T49" fmla="*/ 2 h 141"/>
                              <a:gd name="T50" fmla="*/ 614 w 686"/>
                              <a:gd name="T51" fmla="*/ 0 h 141"/>
                              <a:gd name="T52" fmla="*/ 71 w 686"/>
                              <a:gd name="T53" fmla="*/ 0 h 141"/>
                              <a:gd name="T54" fmla="*/ 71 w 686"/>
                              <a:gd name="T55" fmla="*/ 4 h 141"/>
                              <a:gd name="T56" fmla="*/ 614 w 686"/>
                              <a:gd name="T57" fmla="*/ 4 h 141"/>
                              <a:gd name="T58" fmla="*/ 628 w 686"/>
                              <a:gd name="T59" fmla="*/ 6 h 141"/>
                              <a:gd name="T60" fmla="*/ 641 w 686"/>
                              <a:gd name="T61" fmla="*/ 10 h 141"/>
                              <a:gd name="T62" fmla="*/ 639 w 686"/>
                              <a:gd name="T63" fmla="*/ 10 h 141"/>
                              <a:gd name="T64" fmla="*/ 662 w 686"/>
                              <a:gd name="T65" fmla="*/ 23 h 141"/>
                              <a:gd name="T66" fmla="*/ 676 w 686"/>
                              <a:gd name="T67" fmla="*/ 46 h 141"/>
                              <a:gd name="T68" fmla="*/ 676 w 686"/>
                              <a:gd name="T69" fmla="*/ 45 h 141"/>
                              <a:gd name="T70" fmla="*/ 680 w 686"/>
                              <a:gd name="T71" fmla="*/ 56 h 141"/>
                              <a:gd name="T72" fmla="*/ 682 w 686"/>
                              <a:gd name="T73" fmla="*/ 69 h 141"/>
                              <a:gd name="T74" fmla="*/ 680 w 686"/>
                              <a:gd name="T75" fmla="*/ 83 h 141"/>
                              <a:gd name="T76" fmla="*/ 676 w 686"/>
                              <a:gd name="T77" fmla="*/ 96 h 141"/>
                              <a:gd name="T78" fmla="*/ 676 w 686"/>
                              <a:gd name="T79" fmla="*/ 94 h 141"/>
                              <a:gd name="T80" fmla="*/ 662 w 686"/>
                              <a:gd name="T81" fmla="*/ 117 h 141"/>
                              <a:gd name="T82" fmla="*/ 639 w 686"/>
                              <a:gd name="T83" fmla="*/ 131 h 141"/>
                              <a:gd name="T84" fmla="*/ 641 w 686"/>
                              <a:gd name="T85" fmla="*/ 131 h 141"/>
                              <a:gd name="T86" fmla="*/ 628 w 686"/>
                              <a:gd name="T87" fmla="*/ 135 h 141"/>
                              <a:gd name="T88" fmla="*/ 614 w 686"/>
                              <a:gd name="T89" fmla="*/ 137 h 141"/>
                              <a:gd name="T90" fmla="*/ 71 w 686"/>
                              <a:gd name="T91" fmla="*/ 137 h 141"/>
                              <a:gd name="T92" fmla="*/ 58 w 686"/>
                              <a:gd name="T93" fmla="*/ 135 h 141"/>
                              <a:gd name="T94" fmla="*/ 44 w 686"/>
                              <a:gd name="T95" fmla="*/ 131 h 141"/>
                              <a:gd name="T96" fmla="*/ 46 w 686"/>
                              <a:gd name="T97" fmla="*/ 131 h 141"/>
                              <a:gd name="T98" fmla="*/ 25 w 686"/>
                              <a:gd name="T99" fmla="*/ 117 h 141"/>
                              <a:gd name="T100" fmla="*/ 10 w 686"/>
                              <a:gd name="T101" fmla="*/ 94 h 141"/>
                              <a:gd name="T102" fmla="*/ 10 w 686"/>
                              <a:gd name="T103" fmla="*/ 96 h 141"/>
                              <a:gd name="T104" fmla="*/ 6 w 686"/>
                              <a:gd name="T105" fmla="*/ 83 h 141"/>
                              <a:gd name="T106" fmla="*/ 4 w 686"/>
                              <a:gd name="T107" fmla="*/ 69 h 141"/>
                              <a:gd name="T108" fmla="*/ 6 w 686"/>
                              <a:gd name="T109" fmla="*/ 56 h 141"/>
                              <a:gd name="T110" fmla="*/ 10 w 686"/>
                              <a:gd name="T111" fmla="*/ 45 h 141"/>
                              <a:gd name="T112" fmla="*/ 10 w 686"/>
                              <a:gd name="T113" fmla="*/ 46 h 141"/>
                              <a:gd name="T114" fmla="*/ 25 w 686"/>
                              <a:gd name="T115" fmla="*/ 23 h 141"/>
                              <a:gd name="T116" fmla="*/ 46 w 686"/>
                              <a:gd name="T117" fmla="*/ 10 h 141"/>
                              <a:gd name="T118" fmla="*/ 44 w 686"/>
                              <a:gd name="T119" fmla="*/ 10 h 141"/>
                              <a:gd name="T120" fmla="*/ 58 w 686"/>
                              <a:gd name="T121" fmla="*/ 6 h 141"/>
                              <a:gd name="T122" fmla="*/ 71 w 686"/>
                              <a:gd name="T123" fmla="*/ 4 h 141"/>
                              <a:gd name="T124" fmla="*/ 71 w 686"/>
                              <a:gd name="T125"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1">
                                <a:moveTo>
                                  <a:pt x="71" y="0"/>
                                </a:moveTo>
                                <a:lnTo>
                                  <a:pt x="58" y="2"/>
                                </a:lnTo>
                                <a:lnTo>
                                  <a:pt x="44" y="6"/>
                                </a:lnTo>
                                <a:lnTo>
                                  <a:pt x="21" y="20"/>
                                </a:lnTo>
                                <a:lnTo>
                                  <a:pt x="6" y="45"/>
                                </a:lnTo>
                                <a:lnTo>
                                  <a:pt x="2" y="56"/>
                                </a:lnTo>
                                <a:lnTo>
                                  <a:pt x="0" y="69"/>
                                </a:lnTo>
                                <a:lnTo>
                                  <a:pt x="2" y="83"/>
                                </a:lnTo>
                                <a:lnTo>
                                  <a:pt x="6" y="96"/>
                                </a:lnTo>
                                <a:lnTo>
                                  <a:pt x="21" y="121"/>
                                </a:lnTo>
                                <a:lnTo>
                                  <a:pt x="44" y="135"/>
                                </a:lnTo>
                                <a:lnTo>
                                  <a:pt x="58" y="139"/>
                                </a:lnTo>
                                <a:lnTo>
                                  <a:pt x="71" y="141"/>
                                </a:lnTo>
                                <a:lnTo>
                                  <a:pt x="614" y="141"/>
                                </a:lnTo>
                                <a:lnTo>
                                  <a:pt x="628" y="139"/>
                                </a:lnTo>
                                <a:lnTo>
                                  <a:pt x="641" y="135"/>
                                </a:lnTo>
                                <a:lnTo>
                                  <a:pt x="666" y="121"/>
                                </a:lnTo>
                                <a:lnTo>
                                  <a:pt x="680" y="96"/>
                                </a:lnTo>
                                <a:lnTo>
                                  <a:pt x="684" y="83"/>
                                </a:lnTo>
                                <a:lnTo>
                                  <a:pt x="686" y="69"/>
                                </a:lnTo>
                                <a:lnTo>
                                  <a:pt x="684" y="56"/>
                                </a:lnTo>
                                <a:lnTo>
                                  <a:pt x="680" y="45"/>
                                </a:lnTo>
                                <a:lnTo>
                                  <a:pt x="666" y="20"/>
                                </a:lnTo>
                                <a:lnTo>
                                  <a:pt x="641" y="6"/>
                                </a:lnTo>
                                <a:lnTo>
                                  <a:pt x="628" y="2"/>
                                </a:lnTo>
                                <a:lnTo>
                                  <a:pt x="614" y="0"/>
                                </a:lnTo>
                                <a:lnTo>
                                  <a:pt x="71" y="0"/>
                                </a:lnTo>
                                <a:lnTo>
                                  <a:pt x="71" y="4"/>
                                </a:lnTo>
                                <a:lnTo>
                                  <a:pt x="614" y="4"/>
                                </a:lnTo>
                                <a:lnTo>
                                  <a:pt x="628" y="6"/>
                                </a:lnTo>
                                <a:lnTo>
                                  <a:pt x="641" y="10"/>
                                </a:lnTo>
                                <a:lnTo>
                                  <a:pt x="639" y="10"/>
                                </a:lnTo>
                                <a:lnTo>
                                  <a:pt x="662" y="23"/>
                                </a:lnTo>
                                <a:lnTo>
                                  <a:pt x="676" y="46"/>
                                </a:lnTo>
                                <a:lnTo>
                                  <a:pt x="676" y="45"/>
                                </a:lnTo>
                                <a:lnTo>
                                  <a:pt x="680" y="56"/>
                                </a:lnTo>
                                <a:lnTo>
                                  <a:pt x="682" y="69"/>
                                </a:lnTo>
                                <a:lnTo>
                                  <a:pt x="680" y="83"/>
                                </a:lnTo>
                                <a:lnTo>
                                  <a:pt x="676" y="96"/>
                                </a:lnTo>
                                <a:lnTo>
                                  <a:pt x="676" y="94"/>
                                </a:lnTo>
                                <a:lnTo>
                                  <a:pt x="662" y="117"/>
                                </a:lnTo>
                                <a:lnTo>
                                  <a:pt x="639" y="131"/>
                                </a:lnTo>
                                <a:lnTo>
                                  <a:pt x="641" y="131"/>
                                </a:lnTo>
                                <a:lnTo>
                                  <a:pt x="628" y="135"/>
                                </a:lnTo>
                                <a:lnTo>
                                  <a:pt x="614" y="137"/>
                                </a:lnTo>
                                <a:lnTo>
                                  <a:pt x="71" y="137"/>
                                </a:lnTo>
                                <a:lnTo>
                                  <a:pt x="58" y="135"/>
                                </a:lnTo>
                                <a:lnTo>
                                  <a:pt x="44" y="131"/>
                                </a:lnTo>
                                <a:lnTo>
                                  <a:pt x="46" y="131"/>
                                </a:lnTo>
                                <a:lnTo>
                                  <a:pt x="25" y="117"/>
                                </a:lnTo>
                                <a:lnTo>
                                  <a:pt x="10" y="94"/>
                                </a:lnTo>
                                <a:lnTo>
                                  <a:pt x="10" y="96"/>
                                </a:lnTo>
                                <a:lnTo>
                                  <a:pt x="6" y="83"/>
                                </a:lnTo>
                                <a:lnTo>
                                  <a:pt x="4" y="69"/>
                                </a:lnTo>
                                <a:lnTo>
                                  <a:pt x="6" y="56"/>
                                </a:lnTo>
                                <a:lnTo>
                                  <a:pt x="10" y="45"/>
                                </a:lnTo>
                                <a:lnTo>
                                  <a:pt x="10" y="46"/>
                                </a:lnTo>
                                <a:lnTo>
                                  <a:pt x="25" y="23"/>
                                </a:lnTo>
                                <a:lnTo>
                                  <a:pt x="46" y="10"/>
                                </a:lnTo>
                                <a:lnTo>
                                  <a:pt x="44"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7" name="Rectangle 62"/>
                        <wps:cNvSpPr>
                          <a:spLocks noChangeArrowheads="1"/>
                        </wps:cNvSpPr>
                        <wps:spPr bwMode="auto">
                          <a:xfrm>
                            <a:off x="3673475" y="1047750"/>
                            <a:ext cx="6350" cy="40957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18" name="Freeform 63"/>
                        <wps:cNvSpPr>
                          <a:spLocks/>
                        </wps:cNvSpPr>
                        <wps:spPr bwMode="auto">
                          <a:xfrm>
                            <a:off x="3648075" y="5129213"/>
                            <a:ext cx="52388" cy="53975"/>
                          </a:xfrm>
                          <a:custGeom>
                            <a:avLst/>
                            <a:gdLst>
                              <a:gd name="T0" fmla="*/ 0 w 33"/>
                              <a:gd name="T1" fmla="*/ 0 h 34"/>
                              <a:gd name="T2" fmla="*/ 18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8"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19" name="Freeform 64"/>
                        <wps:cNvSpPr>
                          <a:spLocks/>
                        </wps:cNvSpPr>
                        <wps:spPr bwMode="auto">
                          <a:xfrm>
                            <a:off x="1042988" y="4897438"/>
                            <a:ext cx="2633663" cy="149225"/>
                          </a:xfrm>
                          <a:custGeom>
                            <a:avLst/>
                            <a:gdLst>
                              <a:gd name="T0" fmla="*/ 0 w 1659"/>
                              <a:gd name="T1" fmla="*/ 0 h 94"/>
                              <a:gd name="T2" fmla="*/ 0 w 1659"/>
                              <a:gd name="T3" fmla="*/ 94 h 94"/>
                              <a:gd name="T4" fmla="*/ 1659 w 1659"/>
                              <a:gd name="T5" fmla="*/ 94 h 94"/>
                              <a:gd name="T6" fmla="*/ 1659 w 1659"/>
                              <a:gd name="T7" fmla="*/ 90 h 94"/>
                              <a:gd name="T8" fmla="*/ 2 w 1659"/>
                              <a:gd name="T9" fmla="*/ 90 h 94"/>
                              <a:gd name="T10" fmla="*/ 4 w 1659"/>
                              <a:gd name="T11" fmla="*/ 92 h 94"/>
                              <a:gd name="T12" fmla="*/ 4 w 1659"/>
                              <a:gd name="T13" fmla="*/ 0 h 94"/>
                              <a:gd name="T14" fmla="*/ 0 w 1659"/>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59" h="94">
                                <a:moveTo>
                                  <a:pt x="0" y="0"/>
                                </a:moveTo>
                                <a:lnTo>
                                  <a:pt x="0" y="94"/>
                                </a:lnTo>
                                <a:lnTo>
                                  <a:pt x="1659" y="94"/>
                                </a:lnTo>
                                <a:lnTo>
                                  <a:pt x="1659" y="90"/>
                                </a:lnTo>
                                <a:lnTo>
                                  <a:pt x="2" y="90"/>
                                </a:lnTo>
                                <a:lnTo>
                                  <a:pt x="4" y="92"/>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20" name="Rectangle 65"/>
                        <wps:cNvSpPr>
                          <a:spLocks noChangeArrowheads="1"/>
                        </wps:cNvSpPr>
                        <wps:spPr bwMode="auto">
                          <a:xfrm>
                            <a:off x="1609616" y="923876"/>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931C11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wps:txbx>
                        <wps:bodyPr vert="horz" wrap="none" lIns="0" tIns="0" rIns="0" bIns="0" numCol="1" anchor="t" anchorCtr="0" compatLnSpc="1">
                          <a:prstTxWarp prst="textNoShape">
                            <a:avLst/>
                          </a:prstTxWarp>
                          <a:spAutoFit/>
                        </wps:bodyPr>
                      </wps:wsp>
                      <wps:wsp>
                        <wps:cNvPr id="1321" name="Rectangle 66"/>
                        <wps:cNvSpPr>
                          <a:spLocks noChangeArrowheads="1"/>
                        </wps:cNvSpPr>
                        <wps:spPr bwMode="auto">
                          <a:xfrm>
                            <a:off x="1087364" y="1344542"/>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CB848B"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1322" name="Rectangle 67"/>
                        <wps:cNvSpPr>
                          <a:spLocks noChangeArrowheads="1"/>
                        </wps:cNvSpPr>
                        <wps:spPr bwMode="auto">
                          <a:xfrm>
                            <a:off x="1609616" y="1715998"/>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E480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wps:txbx>
                        <wps:bodyPr vert="horz" wrap="none" lIns="0" tIns="0" rIns="0" bIns="0" numCol="1" anchor="t" anchorCtr="0" compatLnSpc="1">
                          <a:prstTxWarp prst="textNoShape">
                            <a:avLst/>
                          </a:prstTxWarp>
                          <a:spAutoFit/>
                        </wps:bodyPr>
                      </wps:wsp>
                      <wps:wsp>
                        <wps:cNvPr id="1323" name="Rectangle 68"/>
                        <wps:cNvSpPr>
                          <a:spLocks noChangeArrowheads="1"/>
                        </wps:cNvSpPr>
                        <wps:spPr bwMode="auto">
                          <a:xfrm>
                            <a:off x="1087364" y="2136663"/>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3EF4BE9"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1324" name="Rectangle 69"/>
                        <wps:cNvSpPr>
                          <a:spLocks noChangeArrowheads="1"/>
                        </wps:cNvSpPr>
                        <wps:spPr bwMode="auto">
                          <a:xfrm>
                            <a:off x="1609616" y="2508118"/>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338354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wps:txbx>
                        <wps:bodyPr vert="horz" wrap="none" lIns="0" tIns="0" rIns="0" bIns="0" numCol="1" anchor="t" anchorCtr="0" compatLnSpc="1">
                          <a:prstTxWarp prst="textNoShape">
                            <a:avLst/>
                          </a:prstTxWarp>
                          <a:spAutoFit/>
                        </wps:bodyPr>
                      </wps:wsp>
                      <wps:wsp>
                        <wps:cNvPr id="1325" name="Rectangle 70"/>
                        <wps:cNvSpPr>
                          <a:spLocks noChangeArrowheads="1"/>
                        </wps:cNvSpPr>
                        <wps:spPr bwMode="auto">
                          <a:xfrm>
                            <a:off x="1087364" y="2925609"/>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0AD447"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1326" name="Rectangle 71"/>
                        <wps:cNvSpPr>
                          <a:spLocks noChangeArrowheads="1"/>
                        </wps:cNvSpPr>
                        <wps:spPr bwMode="auto">
                          <a:xfrm>
                            <a:off x="1609616" y="3300239"/>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041AC5"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wps:txbx>
                        <wps:bodyPr vert="horz" wrap="none" lIns="0" tIns="0" rIns="0" bIns="0" numCol="1" anchor="t" anchorCtr="0" compatLnSpc="1">
                          <a:prstTxWarp prst="textNoShape">
                            <a:avLst/>
                          </a:prstTxWarp>
                          <a:spAutoFit/>
                        </wps:bodyPr>
                      </wps:wsp>
                      <wps:wsp>
                        <wps:cNvPr id="1327" name="Rectangle 72"/>
                        <wps:cNvSpPr>
                          <a:spLocks noChangeArrowheads="1"/>
                        </wps:cNvSpPr>
                        <wps:spPr bwMode="auto">
                          <a:xfrm>
                            <a:off x="1087364" y="3717729"/>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9DD91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1328" name="Rectangle 73"/>
                        <wps:cNvSpPr>
                          <a:spLocks noChangeArrowheads="1"/>
                        </wps:cNvSpPr>
                        <wps:spPr bwMode="auto">
                          <a:xfrm>
                            <a:off x="1609616" y="4089185"/>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564B5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wps:txbx>
                        <wps:bodyPr vert="horz" wrap="none" lIns="0" tIns="0" rIns="0" bIns="0" numCol="1" anchor="t" anchorCtr="0" compatLnSpc="1">
                          <a:prstTxWarp prst="textNoShape">
                            <a:avLst/>
                          </a:prstTxWarp>
                          <a:spAutoFit/>
                        </wps:bodyPr>
                      </wps:wsp>
                      <wps:wsp>
                        <wps:cNvPr id="1329" name="Rectangle 74"/>
                        <wps:cNvSpPr>
                          <a:spLocks noChangeArrowheads="1"/>
                        </wps:cNvSpPr>
                        <wps:spPr bwMode="auto">
                          <a:xfrm>
                            <a:off x="1087364" y="4509851"/>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7BC9BA"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wps:txbx>
                        <wps:bodyPr vert="horz" wrap="none" lIns="0" tIns="0" rIns="0" bIns="0" numCol="1" anchor="t" anchorCtr="0" compatLnSpc="1">
                          <a:prstTxWarp prst="textNoShape">
                            <a:avLst/>
                          </a:prstTxWarp>
                          <a:spAutoFit/>
                        </wps:bodyPr>
                      </wps:wsp>
                      <wps:wsp>
                        <wps:cNvPr id="1330" name="Rectangle 76"/>
                        <wps:cNvSpPr>
                          <a:spLocks noChangeArrowheads="1"/>
                        </wps:cNvSpPr>
                        <wps:spPr bwMode="auto">
                          <a:xfrm>
                            <a:off x="741313" y="39686"/>
                            <a:ext cx="598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5746B78"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NTDECODE</w:t>
                              </w:r>
                            </w:p>
                          </w:txbxContent>
                        </wps:txbx>
                        <wps:bodyPr vert="horz" wrap="none" lIns="0" tIns="0" rIns="0" bIns="0" numCol="1" anchor="t" anchorCtr="0" compatLnSpc="1">
                          <a:prstTxWarp prst="textNoShape">
                            <a:avLst/>
                          </a:prstTxWarp>
                          <a:spAutoFit/>
                        </wps:bodyPr>
                      </wps:wsp>
                      <wps:wsp>
                        <wps:cNvPr id="1331" name="Rectangle 77"/>
                        <wps:cNvSpPr>
                          <a:spLocks noChangeArrowheads="1"/>
                        </wps:cNvSpPr>
                        <wps:spPr bwMode="auto">
                          <a:xfrm>
                            <a:off x="820682" y="398442"/>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537AA8"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ecode </w:t>
                              </w:r>
                            </w:p>
                          </w:txbxContent>
                        </wps:txbx>
                        <wps:bodyPr vert="horz" wrap="none" lIns="0" tIns="0" rIns="0" bIns="0" numCol="1" anchor="t" anchorCtr="0" compatLnSpc="1">
                          <a:prstTxWarp prst="textNoShape">
                            <a:avLst/>
                          </a:prstTxWarp>
                          <a:spAutoFit/>
                        </wps:bodyPr>
                      </wps:wsp>
                      <wps:wsp>
                        <wps:cNvPr id="1332" name="Rectangle 78"/>
                        <wps:cNvSpPr>
                          <a:spLocks noChangeArrowheads="1"/>
                        </wps:cNvSpPr>
                        <wps:spPr bwMode="auto">
                          <a:xfrm>
                            <a:off x="1198482" y="398442"/>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3D432A"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S</w:t>
                              </w:r>
                            </w:p>
                          </w:txbxContent>
                        </wps:txbx>
                        <wps:bodyPr vert="horz" wrap="none" lIns="0" tIns="0" rIns="0" bIns="0" numCol="1" anchor="t" anchorCtr="0" compatLnSpc="1">
                          <a:prstTxWarp prst="textNoShape">
                            <a:avLst/>
                          </a:prstTxWarp>
                          <a:spAutoFit/>
                        </wps:bodyPr>
                      </wps:wsp>
                      <wps:wsp>
                        <wps:cNvPr id="1333" name="Rectangle 79"/>
                        <wps:cNvSpPr>
                          <a:spLocks noChangeArrowheads="1"/>
                        </wps:cNvSpPr>
                        <wps:spPr bwMode="auto">
                          <a:xfrm>
                            <a:off x="761948" y="960387"/>
                            <a:ext cx="5708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F0193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wps:txbx>
                        <wps:bodyPr vert="horz" wrap="none" lIns="0" tIns="0" rIns="0" bIns="0" numCol="1" anchor="t" anchorCtr="0" compatLnSpc="1">
                          <a:prstTxWarp prst="textNoShape">
                            <a:avLst/>
                          </a:prstTxWarp>
                          <a:spAutoFit/>
                        </wps:bodyPr>
                      </wps:wsp>
                      <wps:wsp>
                        <wps:cNvPr id="1334" name="Rectangle 80"/>
                        <wps:cNvSpPr>
                          <a:spLocks noChangeArrowheads="1"/>
                        </wps:cNvSpPr>
                        <wps:spPr bwMode="auto">
                          <a:xfrm>
                            <a:off x="771473" y="1766795"/>
                            <a:ext cx="5708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B7BA03"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wps:txbx>
                        <wps:bodyPr vert="horz" wrap="none" lIns="0" tIns="0" rIns="0" bIns="0" numCol="1" anchor="t" anchorCtr="0" compatLnSpc="1">
                          <a:prstTxWarp prst="textNoShape">
                            <a:avLst/>
                          </a:prstTxWarp>
                          <a:spAutoFit/>
                        </wps:bodyPr>
                      </wps:wsp>
                      <wps:wsp>
                        <wps:cNvPr id="1335" name="Rectangle 81"/>
                        <wps:cNvSpPr>
                          <a:spLocks noChangeArrowheads="1"/>
                        </wps:cNvSpPr>
                        <wps:spPr bwMode="auto">
                          <a:xfrm>
                            <a:off x="771473" y="2571615"/>
                            <a:ext cx="5708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880B3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wps:txbx>
                        <wps:bodyPr vert="horz" wrap="none" lIns="0" tIns="0" rIns="0" bIns="0" numCol="1" anchor="t" anchorCtr="0" compatLnSpc="1">
                          <a:prstTxWarp prst="textNoShape">
                            <a:avLst/>
                          </a:prstTxWarp>
                          <a:spAutoFit/>
                        </wps:bodyPr>
                      </wps:wsp>
                      <wps:wsp>
                        <wps:cNvPr id="1336" name="Rectangle 82"/>
                        <wps:cNvSpPr>
                          <a:spLocks noChangeArrowheads="1"/>
                        </wps:cNvSpPr>
                        <wps:spPr bwMode="auto">
                          <a:xfrm>
                            <a:off x="771473" y="3349449"/>
                            <a:ext cx="5708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1B83AF"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wps:txbx>
                        <wps:bodyPr vert="horz" wrap="none" lIns="0" tIns="0" rIns="0" bIns="0" numCol="1" anchor="t" anchorCtr="0" compatLnSpc="1">
                          <a:prstTxWarp prst="textNoShape">
                            <a:avLst/>
                          </a:prstTxWarp>
                          <a:spAutoFit/>
                        </wps:bodyPr>
                      </wps:wsp>
                      <wps:wsp>
                        <wps:cNvPr id="1337" name="Rectangle 83"/>
                        <wps:cNvSpPr>
                          <a:spLocks noChangeArrowheads="1"/>
                        </wps:cNvSpPr>
                        <wps:spPr bwMode="auto">
                          <a:xfrm>
                            <a:off x="771473" y="4144745"/>
                            <a:ext cx="5708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4E7533"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wps:txbx>
                        <wps:bodyPr vert="horz" wrap="none" lIns="0" tIns="0" rIns="0" bIns="0" numCol="1" anchor="t" anchorCtr="0" compatLnSpc="1">
                          <a:prstTxWarp prst="textNoShape">
                            <a:avLst/>
                          </a:prstTxWarp>
                          <a:spAutoFit/>
                        </wps:bodyPr>
                      </wps:wsp>
                      <wps:wsp>
                        <wps:cNvPr id="1338" name="Rectangle 84"/>
                        <wps:cNvSpPr>
                          <a:spLocks noChangeArrowheads="1"/>
                        </wps:cNvSpPr>
                        <wps:spPr bwMode="auto">
                          <a:xfrm>
                            <a:off x="477806" y="4717802"/>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A843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39" name="Rectangle 85"/>
                        <wps:cNvSpPr>
                          <a:spLocks noChangeArrowheads="1"/>
                        </wps:cNvSpPr>
                        <wps:spPr bwMode="auto">
                          <a:xfrm>
                            <a:off x="546063" y="4717802"/>
                            <a:ext cx="104521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9D61627"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32 bits) + 4436</w:t>
                              </w:r>
                            </w:p>
                          </w:txbxContent>
                        </wps:txbx>
                        <wps:bodyPr vert="horz" wrap="none" lIns="0" tIns="0" rIns="0" bIns="0" numCol="1" anchor="t" anchorCtr="0" compatLnSpc="1">
                          <a:prstTxWarp prst="textNoShape">
                            <a:avLst/>
                          </a:prstTxWarp>
                          <a:spAutoFit/>
                        </wps:bodyPr>
                      </wps:wsp>
                      <wps:wsp>
                        <wps:cNvPr id="1340" name="Rectangle 86"/>
                        <wps:cNvSpPr>
                          <a:spLocks noChangeArrowheads="1"/>
                        </wps:cNvSpPr>
                        <wps:spPr bwMode="auto">
                          <a:xfrm>
                            <a:off x="2312831" y="990548"/>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5E16DB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41" name="Rectangle 87"/>
                        <wps:cNvSpPr>
                          <a:spLocks noChangeArrowheads="1"/>
                        </wps:cNvSpPr>
                        <wps:spPr bwMode="auto">
                          <a:xfrm>
                            <a:off x="2384263" y="990548"/>
                            <a:ext cx="5791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4C06AA6"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2 bits</w:t>
                              </w:r>
                            </w:p>
                          </w:txbxContent>
                        </wps:txbx>
                        <wps:bodyPr vert="horz" wrap="none" lIns="0" tIns="0" rIns="0" bIns="0" numCol="1" anchor="t" anchorCtr="0" compatLnSpc="1">
                          <a:prstTxWarp prst="textNoShape">
                            <a:avLst/>
                          </a:prstTxWarp>
                          <a:spAutoFit/>
                        </wps:bodyPr>
                      </wps:wsp>
                      <wps:wsp>
                        <wps:cNvPr id="1342" name="Rectangle 88"/>
                        <wps:cNvSpPr>
                          <a:spLocks noChangeArrowheads="1"/>
                        </wps:cNvSpPr>
                        <wps:spPr bwMode="auto">
                          <a:xfrm>
                            <a:off x="2169965" y="1776319"/>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23896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43" name="Rectangle 89"/>
                        <wps:cNvSpPr>
                          <a:spLocks noChangeArrowheads="1"/>
                        </wps:cNvSpPr>
                        <wps:spPr bwMode="auto">
                          <a:xfrm>
                            <a:off x="2236636" y="1776319"/>
                            <a:ext cx="8191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6A9B8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4 bits) + 4</w:t>
                              </w:r>
                            </w:p>
                          </w:txbxContent>
                        </wps:txbx>
                        <wps:bodyPr vert="horz" wrap="none" lIns="0" tIns="0" rIns="0" bIns="0" numCol="1" anchor="t" anchorCtr="0" compatLnSpc="1">
                          <a:prstTxWarp prst="textNoShape">
                            <a:avLst/>
                          </a:prstTxWarp>
                          <a:spAutoFit/>
                        </wps:bodyPr>
                      </wps:wsp>
                      <wps:wsp>
                        <wps:cNvPr id="1344" name="Rectangle 90"/>
                        <wps:cNvSpPr>
                          <a:spLocks noChangeArrowheads="1"/>
                        </wps:cNvSpPr>
                        <wps:spPr bwMode="auto">
                          <a:xfrm>
                            <a:off x="2189014" y="2562090"/>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E87CAA2"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45" name="Rectangle 91"/>
                        <wps:cNvSpPr>
                          <a:spLocks noChangeArrowheads="1"/>
                        </wps:cNvSpPr>
                        <wps:spPr bwMode="auto">
                          <a:xfrm>
                            <a:off x="2255685" y="2562090"/>
                            <a:ext cx="875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4A20D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6 bits) + 20</w:t>
                              </w:r>
                            </w:p>
                          </w:txbxContent>
                        </wps:txbx>
                        <wps:bodyPr vert="horz" wrap="none" lIns="0" tIns="0" rIns="0" bIns="0" numCol="1" anchor="t" anchorCtr="0" compatLnSpc="1">
                          <a:prstTxWarp prst="textNoShape">
                            <a:avLst/>
                          </a:prstTxWarp>
                          <a:spAutoFit/>
                        </wps:bodyPr>
                      </wps:wsp>
                      <wps:wsp>
                        <wps:cNvPr id="1346" name="Rectangle 92"/>
                        <wps:cNvSpPr>
                          <a:spLocks noChangeArrowheads="1"/>
                        </wps:cNvSpPr>
                        <wps:spPr bwMode="auto">
                          <a:xfrm>
                            <a:off x="2157266" y="3349449"/>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9EF5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47" name="Rectangle 93"/>
                        <wps:cNvSpPr>
                          <a:spLocks noChangeArrowheads="1"/>
                        </wps:cNvSpPr>
                        <wps:spPr bwMode="auto">
                          <a:xfrm>
                            <a:off x="2228698" y="3349449"/>
                            <a:ext cx="875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9C28D7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8 bits) + 84</w:t>
                              </w:r>
                            </w:p>
                          </w:txbxContent>
                        </wps:txbx>
                        <wps:bodyPr vert="horz" wrap="none" lIns="0" tIns="0" rIns="0" bIns="0" numCol="1" anchor="t" anchorCtr="0" compatLnSpc="1">
                          <a:prstTxWarp prst="textNoShape">
                            <a:avLst/>
                          </a:prstTxWarp>
                          <a:spAutoFit/>
                        </wps:bodyPr>
                      </wps:wsp>
                      <wps:wsp>
                        <wps:cNvPr id="1348" name="Rectangle 94"/>
                        <wps:cNvSpPr>
                          <a:spLocks noChangeArrowheads="1"/>
                        </wps:cNvSpPr>
                        <wps:spPr bwMode="auto">
                          <a:xfrm>
                            <a:off x="2090596" y="4154269"/>
                            <a:ext cx="920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D8CF8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wps:txbx>
                        <wps:bodyPr vert="horz" wrap="none" lIns="0" tIns="0" rIns="0" bIns="0" numCol="1" anchor="t" anchorCtr="0" compatLnSpc="1">
                          <a:prstTxWarp prst="textNoShape">
                            <a:avLst/>
                          </a:prstTxWarp>
                          <a:spAutoFit/>
                        </wps:bodyPr>
                      </wps:wsp>
                      <wps:wsp>
                        <wps:cNvPr id="1349" name="Rectangle 95"/>
                        <wps:cNvSpPr>
                          <a:spLocks noChangeArrowheads="1"/>
                        </wps:cNvSpPr>
                        <wps:spPr bwMode="auto">
                          <a:xfrm>
                            <a:off x="2157266" y="4154269"/>
                            <a:ext cx="98869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295705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12 bits) + 340</w:t>
                              </w:r>
                            </w:p>
                          </w:txbxContent>
                        </wps:txbx>
                        <wps:bodyPr vert="horz" wrap="none" lIns="0" tIns="0" rIns="0" bIns="0" numCol="1" anchor="t" anchorCtr="0" compatLnSpc="1">
                          <a:prstTxWarp prst="textNoShape">
                            <a:avLst/>
                          </a:prstTxWarp>
                          <a:spAutoFit/>
                        </wps:bodyPr>
                      </wps:wsp>
                      <wps:wsp>
                        <wps:cNvPr id="1350" name="Rectangle 96"/>
                        <wps:cNvSpPr>
                          <a:spLocks noChangeArrowheads="1"/>
                        </wps:cNvSpPr>
                        <wps:spPr bwMode="auto">
                          <a:xfrm>
                            <a:off x="3431942" y="5228950"/>
                            <a:ext cx="305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54B503B"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Return </w:t>
                              </w:r>
                            </w:p>
                          </w:txbxContent>
                        </wps:txbx>
                        <wps:bodyPr vert="horz" wrap="none" lIns="0" tIns="0" rIns="0" bIns="0" numCol="1" anchor="t" anchorCtr="0" compatLnSpc="1">
                          <a:prstTxWarp prst="textNoShape">
                            <a:avLst/>
                          </a:prstTxWarp>
                          <a:spAutoFit/>
                        </wps:bodyPr>
                      </wps:wsp>
                      <wps:wsp>
                        <wps:cNvPr id="1351" name="Rectangle 97"/>
                        <wps:cNvSpPr>
                          <a:spLocks noChangeArrowheads="1"/>
                        </wps:cNvSpPr>
                        <wps:spPr bwMode="auto">
                          <a:xfrm>
                            <a:off x="3763707" y="5228950"/>
                            <a:ext cx="21590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480266"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 S</w:t>
                              </w:r>
                            </w:p>
                          </w:txbxContent>
                        </wps:txbx>
                        <wps:bodyPr vert="horz" wrap="none" lIns="0" tIns="0" rIns="0" bIns="0" numCol="1" anchor="t" anchorCtr="0" compatLnSpc="1">
                          <a:prstTxWarp prst="textNoShape">
                            <a:avLst/>
                          </a:prstTxWarp>
                          <a:spAutoFit/>
                        </wps:bodyPr>
                      </wps:wsp>
                      <wps:wsp>
                        <wps:cNvPr id="1352" name="Rectangle 98"/>
                        <wps:cNvSpPr>
                          <a:spLocks noChangeArrowheads="1"/>
                        </wps:cNvSpPr>
                        <wps:spPr bwMode="auto">
                          <a:xfrm>
                            <a:off x="0" y="5844867"/>
                            <a:ext cx="424307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D2312D"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A.1 – Flowchart for the integer arithmetic decoding procedures (except </w:t>
                              </w:r>
                            </w:p>
                          </w:txbxContent>
                        </wps:txbx>
                        <wps:bodyPr vert="horz" wrap="none" lIns="0" tIns="0" rIns="0" bIns="0" numCol="1" anchor="t" anchorCtr="0" compatLnSpc="1">
                          <a:prstTxWarp prst="textNoShape">
                            <a:avLst/>
                          </a:prstTxWarp>
                          <a:spAutoFit/>
                        </wps:bodyPr>
                      </wps:wsp>
                      <wps:wsp>
                        <wps:cNvPr id="1353" name="Rectangle 99"/>
                        <wps:cNvSpPr>
                          <a:spLocks noChangeArrowheads="1"/>
                        </wps:cNvSpPr>
                        <wps:spPr bwMode="auto">
                          <a:xfrm>
                            <a:off x="4267199" y="5844867"/>
                            <a:ext cx="26860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87C4A9"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20"/>
                                  <w:szCs w:val="20"/>
                                </w:rPr>
                                <w:t>IAID</w:t>
                              </w:r>
                            </w:p>
                          </w:txbxContent>
                        </wps:txbx>
                        <wps:bodyPr vert="horz" wrap="none" lIns="0" tIns="0" rIns="0" bIns="0" numCol="1" anchor="t" anchorCtr="0" compatLnSpc="1">
                          <a:prstTxWarp prst="textNoShape">
                            <a:avLst/>
                          </a:prstTxWarp>
                          <a:spAutoFit/>
                        </wps:bodyPr>
                      </wps:wsp>
                      <wps:wsp>
                        <wps:cNvPr id="1354" name="Rectangle 100"/>
                        <wps:cNvSpPr>
                          <a:spLocks noChangeArrowheads="1"/>
                        </wps:cNvSpPr>
                        <wps:spPr bwMode="auto">
                          <a:xfrm>
                            <a:off x="4532312" y="5844867"/>
                            <a:ext cx="4254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E2D9BA9"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B9D265E" id="グループ化 102" o:spid="_x0000_s1990" style="position:absolute;left:0;text-align:left;margin-left:0;margin-top:3.6pt;width:360.75pt;height:472pt;z-index:251652096;mso-position-horizontal:center;mso-position-horizontal-relative:margin;mso-position-vertical-relative:text;mso-width-relative:margin;mso-height-relative:margin" coordsize="45815,59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">
                <v:rect id="AutoShape 3" o:spid="_x0000_s1991" style="position:absolute;width:45815;height:59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XP8QA&#10;AADdAAAADwAAAGRycy9kb3ducmV2LnhtbERPTWvCQBC9F/wPyxS8FN0oWGx0FRHEUAQxVs9DdkxC&#10;s7Mxu03iv3cLhd7m8T5nue5NJVpqXGlZwWQcgSDOrC45V/B13o3mIJxH1lhZJgUPcrBeDV6WGGvb&#10;8Yna1OcihLCLUUHhfR1L6bKCDLqxrYkDd7ONQR9gk0vdYBfCTSWnUfQuDZYcGgqsaVtQ9p3+GAVd&#10;dmyv58NeHt+uieV7ct+ml0+lhq/9ZgHCU+//xX/uRIf509kH/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DFz/EAAAA3QAAAA8AAAAAAAAAAAAAAAAAmAIAAGRycy9k&#10;b3ducmV2LnhtbFBLBQYAAAAABAAEAPUAAACJAwAAAAA=&#10;" filled="f" stroked="f">
                  <o:lock v:ext="edit" aspectratio="t" text="t"/>
                </v:rect>
                <v:rect id="Rectangle 5" o:spid="_x0000_s1992" style="position:absolute;left:19113;top:9382;width:14415;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OMCsYA&#10;AADdAAAADwAAAGRycy9kb3ducmV2LnhtbESPQWvCQBCF70L/wzKF3nS3tgabuooIQqF6MAq9Dtkx&#10;Cc3OptlV03/vHAq9zfDevPfNYjX4Vl2pj01gC88TA4q4DK7hysLpuB3PQcWE7LANTBZ+KcJq+TBa&#10;YO7CjQ90LVKlJIRjjhbqlLpc61jW5DFOQkcs2jn0HpOsfaVdjzcJ962eGpNpjw1LQ40dbWoqv4uL&#10;t4DZq/vZn192x89Lhm/VYLazL2Pt0+OwfgeVaEj/5r/rDyf400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OMCsYAAADdAAAADwAAAAAAAAAAAAAAAACYAgAAZHJz&#10;L2Rvd25yZXYueG1sUEsFBgAAAAAEAAQA9QAAAIsDAAAAAA==&#10;" stroked="f"/>
                <v:shape id="Freeform 6" o:spid="_x0000_s1993" style="position:absolute;left:19081;top:9350;width:14447;height:2222;visibility:visible;mso-wrap-style:square;v-text-anchor:top" coordsize="91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gsAA&#10;AADdAAAADwAAAGRycy9kb3ducmV2LnhtbERPy6rCMBDdC/5DGMGdpgo+qEbRC4Iggq+Nu6EZ22Iz&#10;KU2uxr83guBuDuc582UwlXhQ40rLCgb9BARxZnXJuYLLedObgnAeWWNlmRS8yMFy0W7NMdX2yUd6&#10;nHwuYgi7FBUU3teplC4ryKDr25o4cjfbGPQRNrnUDT5juKnkMEnG0mDJsaHAmv4Kyu6nf6PgWu9G&#10;+0Dby/ogj6vzJOzI8USpbiesZiA8Bf8Tf91bHecPxwP4fBNPkI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Q+gsAAAADdAAAADwAAAAAAAAAAAAAAAACYAgAAZHJzL2Rvd25y&#10;ZXYueG1sUEsFBgAAAAAEAAQA9QAAAIUDAAAAAA==&#10;" path="m,l,140r910,l910,,,,2,4r906,l906,2r,137l908,137,2,137r2,2l4,2,2,4,,xe" fillcolor="black" stroked="f">
                  <v:path arrowok="t" o:connecttype="custom" o:connectlocs="0,0;0,222250;1444625,222250;1444625,0;0,0;3175,6350;1441450,6350;1438275,3175;1438275,220663;1441450,217488;3175,217488;6350,220663;6350,3175;3175,6350;0,0" o:connectangles="0,0,0,0,0,0,0,0,0,0,0,0,0,0,0"/>
                </v:shape>
                <v:shape id="Freeform 7" o:spid="_x0000_s1994" style="position:absolute;left:5095;top:7350;width:10780;height:6270;visibility:visible;mso-wrap-style:square;v-text-anchor:top" coordsize="67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P+GcMA&#10;AADdAAAADwAAAGRycy9kb3ducmV2LnhtbERPTWvCQBC9C/6HZQRvumkOWlNXKbZCoQcxjfdpdswG&#10;s7Mhu8a0v94VCr3N433OejvYRvTU+dqxgqd5AoK4dLrmSkHxtZ89g/ABWWPjmBT8kIftZjxaY6bd&#10;jY/U56ESMYR9hgpMCG0mpS8NWfRz1xJH7uw6iyHCrpK6w1sMt41Mk2QhLdYcGwy2tDNUXvKrVdAv&#10;h6b4vK4Ov9+Ip6PZFW9J/q7UdDK8voAINIR/8Z/7Q8f56SKFxzfxB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P+GcMAAADdAAAADwAAAAAAAAAAAAAAAACYAgAAZHJzL2Rv&#10;d25yZXYueG1sUEsFBgAAAAAEAAQA9QAAAIgDAAAAAA==&#10;" path="m340,l,197,340,395,679,197,340,xe" stroked="f">
                  <v:path arrowok="t" o:connecttype="custom" o:connectlocs="539750,0;0,312738;539750,627063;1077913,312738;539750,0" o:connectangles="0,0,0,0,0"/>
                </v:shape>
                <v:shape id="Freeform 8" o:spid="_x0000_s1995" style="position:absolute;left:5064;top:7318;width:10842;height:6334;visibility:visible;mso-wrap-style:square;v-text-anchor:top" coordsize="683,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xCcIA&#10;AADdAAAADwAAAGRycy9kb3ducmV2LnhtbERPzWoCMRC+F3yHMIVeSs1qq8hqFBEKUjxU7QOMmzEb&#10;mkyWJOr27Ruh0Nt8fL+zWPXeiSvFZAMrGA0rEMRN0JaNgq/j+8sMRMrIGl1gUvBDCVbLwcMCax1u&#10;vKfrIRtRQjjVqKDNuaulTE1LHtMwdMSFO4foMRcYjdQRbyXcOzmuqqn0aLk0tNjRpqXm+3DxCtze&#10;jMzps9p9OLsN5i1O7DNPlHp67NdzEJn6/C/+c291mT+evsL9m3K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CHEJwgAAAN0AAAAPAAAAAAAAAAAAAAAAAJgCAABkcnMvZG93&#10;bnJldi54bWxQSwUGAAAAAAQABAD1AAAAhwMAAAAA&#10;" path="m342,l,199,342,399,683,199,342,r-2,4l679,201r,-4l340,395r3,l4,197r,4l343,4r-3,l342,xe" fillcolor="black" stroked="f">
                  <v:path arrowok="t" o:connecttype="custom" o:connectlocs="542925,0;0,315913;542925,633413;1084263,315913;542925,0;539750,6350;1077913,319088;1077913,312738;539750,627063;544513,627063;6350,312738;6350,319088;544513,6350;539750,6350;542925,0" o:connectangles="0,0,0,0,0,0,0,0,0,0,0,0,0,0,0"/>
                </v:shape>
                <v:shape id="Freeform 9" o:spid="_x0000_s1996" style="position:absolute;left:5064;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g1MUA&#10;AADdAAAADwAAAGRycy9kb3ducmV2LnhtbERPTWvCQBC9F/oflil4KbqpiJToKqUgpNpDG+PB25Ad&#10;k2B2NmRHjf++Wyj0No/3Ocv14Fp1pT40ng28TBJQxKW3DVcGiv1m/AoqCLLF1jMZuFOA9erxYYmp&#10;9Tf+pmsulYohHFI0UIt0qdahrMlhmPiOOHIn3zuUCPtK2x5vMdy1epokc+2w4dhQY0fvNZXn/OIM&#10;HCRPDtnOb7+K48cmK/LLVj6fjRk9DW8LUEKD/Iv/3JmN86fzGfx+E0/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MCDUxQAAAN0AAAAPAAAAAAAAAAAAAAAAAJgCAABkcnMv&#10;ZG93bnJldi54bWxQSwUGAAAAAAQABAD1AAAAigMAAAAA&#10;" path="m69,l55,2,42,6,21,21,6,42,2,56,,69,2,82,6,94r15,23l42,130r13,4l69,136r543,l626,134r13,-4l662,117,676,94r3,-12l681,69,679,56,676,42,662,21,639,6,626,2,612,,69,xe" stroked="f">
                  <v:path arrowok="t" o:connecttype="custom" o:connectlocs="109538,0;87313,3175;66675,9525;33338,33338;9525,66675;3175,88900;0,109538;3175,130175;9525,149225;33338,185738;66675,206375;87313,212725;109538,215900;971550,215900;993775,212725;1014413,206375;1050925,185738;1073150,149225;1077913,130175;1081088,109538;1077913,88900;1073150,66675;1050925,33338;1014413,9525;993775,3175;971550,0;109538,0" o:connectangles="0,0,0,0,0,0,0,0,0,0,0,0,0,0,0,0,0,0,0,0,0,0,0,0,0,0,0"/>
                </v:shape>
                <v:shape id="Freeform 10" o:spid="_x0000_s1997" style="position:absolute;left:5032;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HPcMA&#10;AADdAAAADwAAAGRycy9kb3ducmV2LnhtbERPTWvCQBC9F/wPyxR6qxsDlZq6ShC0iidjaa9Ddpqk&#10;zc7G3W2M/94VCt7m8T5nvhxMK3pyvrGsYDJOQBCXVjdcKfg4rp9fQfiArLG1TAou5GG5GD3MMdP2&#10;zAfqi1CJGMI+QwV1CF0mpS9rMujHtiOO3Ld1BkOErpLa4TmGm1amSTKVBhuODTV2tKqp/C3+jIIv&#10;93M6vV/yIp3MPvPdpi897b1ST49D/gYi0BDu4n/3Vsf56fQFbt/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jHPcMAAADdAAAADwAAAAAAAAAAAAAAAACYAgAAZHJzL2Rv&#10;d25yZXYueG1sUEsFBgAAAAAEAAQA9QAAAIgDAAAAAA==&#10;" path="m71,l57,2,44,6,21,21,6,44,2,58,,71,2,84,6,96r15,25l44,134r13,4l71,140r543,l628,138r13,-4l666,121,680,96r3,-12l685,71,683,58,680,44,666,21,641,6,628,2,614,,71,r,4l614,4r14,2l641,10r-2,l662,25r14,21l676,44r4,14l681,71r-1,13l676,96r,-2l662,117r-23,14l641,131r-13,3l614,136r-543,l57,134,44,131r2,l25,117,9,94r,2l6,84,4,71,6,58,9,44r,2l25,25,46,10r-2,l57,6,71,4,71,xe" fillcolor="black" stroked="f">
                  <v:path arrowok="t" o:connecttype="custom" o:connectlocs="112713,0;90488,3175;69850,9525;33338,33338;9525,69850;3175,92075;0,112713;3175,133350;9525,152400;33338,192088;69850,212725;90488,219075;112713,222250;974725,222250;996950,219075;1017588,212725;1057275,192088;1079500,152400;1084263,133350;1087438,112713;1084263,92075;1079500,69850;1057275,33338;1017588,9525;996950,3175;974725,0;112713,0;112713,6350;974725,6350;996950,9525;1017588,15875;1014413,15875;1050925,39688;1073150,73025;1073150,69850;1079500,92075;1081088,112713;1079500,133350;1073150,152400;1073150,149225;1050925,185738;1014413,207963;1017588,207963;996950,212725;974725,215900;112713,215900;90488,212725;69850,207963;73025,207963;39688,185738;14288,149225;14288,152400;9525,133350;6350,112713;9525,92075;14288,69850;14288,73025;39688,39688;73025,15875;69850,15875;90488,9525;112713,6350;112713,0" o:connectangles="0,0,0,0,0,0,0,0,0,0,0,0,0,0,0,0,0,0,0,0,0,0,0,0,0,0,0,0,0,0,0,0,0,0,0,0,0,0,0,0,0,0,0,0,0,0,0,0,0,0,0,0,0,0,0,0,0,0,0,0,0,0,0"/>
                </v:shape>
                <v:rect id="Rectangle 11" o:spid="_x0000_s1998" style="position:absolute;left:5064;top:3619;width:10842;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x5cIA&#10;AADdAAAADwAAAGRycy9kb3ducmV2LnhtbERPTWsCMRC9C/0PYQreNKnaUFejlIJQ0B7UgtdhM+4u&#10;bibbTdTtvzeC4G0e73Pmy87V4kJtqDwbeBsqEMS5txUXBn73q8EHiBCRLdaeycA/BVguXnpzzKy/&#10;8pYuu1iIFMIhQwNljE0mZchLchiGviFO3NG3DmOCbSFti9cU7mo5UkpLhxWnhhIb+iopP+3OzgDq&#10;if37OY43+/VZ47To1Or9oIzpv3afMxCRuvgUP9zfNs0faQ33b9IJ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prHlwgAAAN0AAAAPAAAAAAAAAAAAAAAAAJgCAABkcnMvZG93&#10;bnJldi54bWxQSwUGAAAAAAQABAD1AAAAhwMAAAAA&#10;" stroked="f"/>
                <v:shape id="Freeform 12" o:spid="_x0000_s1999" style="position:absolute;left:5032;top:3603;width:10874;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80cMA&#10;AADdAAAADwAAAGRycy9kb3ducmV2LnhtbERPTWvCQBC9F/wPyxR6qxtzsDV1lSBoLZ6Mpb0O2WmS&#10;Njsbd9cY/70rFLzN433OfDmYVvTkfGNZwWScgCAurW64UvB5WD+/gvABWWNrmRRcyMNyMXqYY6bt&#10;mffUF6ESMYR9hgrqELpMSl/WZNCPbUccuR/rDIYIXSW1w3MMN61Mk2QqDTYcG2rsaFVT+VecjIJv&#10;93s8vl/yIp3MvvKPTV962nmlnh6H/A1EoCHcxf/urY7z0+kL3L6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80cMAAADdAAAADwAAAAAAAAAAAAAAAACYAgAAZHJzL2Rv&#10;d25yZXYueG1sUEsFBgAAAAAEAAQA9QAAAIgDAAAAAA==&#10;" path="m,l,140r685,l685,,,,2,3r681,l681,1r,137l683,136,2,136r2,2l4,1,2,3,,xe" fillcolor="black" stroked="f">
                  <v:path arrowok="t" o:connecttype="custom" o:connectlocs="0,0;0,222250;1087438,222250;1087438,0;0,0;3175,4763;1084263,4763;1081088,1588;1081088,219075;1084263,215900;3175,215900;6350,219075;6350,1588;3175,4763;0,0" o:connectangles="0,0,0,0,0,0,0,0,0,0,0,0,0,0,0"/>
                </v:shape>
                <v:shape id="Freeform 13" o:spid="_x0000_s2000" style="position:absolute;left:5095;top:15240;width:10780;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3yMgA&#10;AADdAAAADwAAAGRycy9kb3ducmV2LnhtbESPQWvCQBCF74X+h2UK3uqmYkVSV2kLhUIpaCxIb9Ps&#10;NEnNzsbdbYz/3jkI3mZ4b977ZrEaXKt6CrHxbOBhnIEiLr1tuDLwtX27n4OKCdli65kMnCjCanl7&#10;s8Dc+iNvqC9SpSSEY44G6pS6XOtY1uQwjn1HLNqvDw6TrKHSNuBRwl2rJ1k20w4bloYaO3qtqdwX&#10;/85A2Pefh+muKA/tyX4//r38rHfdhzGju+H5CVSiIV3Nl+t3K/iTmeDKNzKC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V7fIyAAAAN0AAAAPAAAAAAAAAAAAAAAAAJgCAABk&#10;cnMvZG93bnJldi54bWxQSwUGAAAAAAQABAD1AAAAjQMAAAAA&#10;" path="m340,l,199,340,397,679,199,340,xe" stroked="f">
                  <v:path arrowok="t" o:connecttype="custom" o:connectlocs="539750,0;0,315913;539750,630238;1077913,315913;539750,0" o:connectangles="0,0,0,0,0"/>
                </v:shape>
                <v:shape id="Freeform 14" o:spid="_x0000_s2001" style="position:absolute;left:5064;top:15208;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4jLMMA&#10;AADdAAAADwAAAGRycy9kb3ducmV2LnhtbERPS4vCMBC+C/sfwix4EU0tom7XKFLxcdXdwx6HZrYt&#10;NpPSxNr+eyMI3ubje85q05lKtNS40rKC6SQCQZxZXXKu4PdnP16CcB5ZY2WZFPTkYLP+GKww0fbO&#10;Z2ovPhchhF2CCgrv60RKlxVk0E1sTRy4f9sY9AE2udQN3kO4qWQcRXNpsOTQUGBNaUHZ9XIzCo5d&#10;+3frF4fZzh1n6XVx6uUoTpUafnbbbxCeOv8Wv9wnHebH8y94fhNO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4jLMMAAADdAAAADwAAAAAAAAAAAAAAAACYAgAAZHJzL2Rv&#10;d25yZXYueG1sUEsFBgAAAAAEAAQA9QAAAIgDAAAAAA==&#10;" path="m342,l,201,342,401,683,201,342,r-2,4l679,203r,-3l340,397r3,l4,200r,3l343,4r-3,l342,xe" fillcolor="black" stroked="f">
                  <v:path arrowok="t" o:connecttype="custom" o:connectlocs="542925,0;0,319088;542925,636588;1084263,319088;542925,0;539750,6350;1077913,322263;1077913,317500;539750,630238;544513,630238;6350,317500;6350,322263;544513,6350;539750,6350;542925,0" o:connectangles="0,0,0,0,0,0,0,0,0,0,0,0,0,0,0"/>
                </v:shape>
                <v:rect id="Rectangle 15" o:spid="_x0000_s2002" style="position:absolute;left:10461;top:13652;width:48;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hgdcgA&#10;AADdAAAADwAAAGRycy9kb3ducmV2LnhtbESPQU/CQBCF7yb+h82YcJOtDSJWFiImJF5MAD3IbeiO&#10;bUN3tu4uUPn1zIHE20zem/e+mc5716ojhdh4NvAwzEARl942XBn4+lzeT0DFhGyx9UwG/ijCfHZ7&#10;M8XC+hOv6bhJlZIQjgUaqFPqCq1jWZPDOPQdsWg/PjhMsoZK24AnCXetzrNsrB02LA01dvRWU7nf&#10;HJyBxfNk8bsa8cd5vdvS9nu3f8xDZszgrn99AZWoT//m6/W7Ffz8SfjlGxlBzy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WGB1yAAAAN0AAAAPAAAAAAAAAAAAAAAAAJgCAABk&#10;cnMvZG93bnJldi54bWxQSwUGAAAAAAQABAD1AAAAjQMAAAAA&#10;" fillcolor="black" stroked="f"/>
                <v:shape id="Freeform 16" o:spid="_x0000_s2003" style="position:absolute;left:10207;top:14652;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9LBsMA&#10;AADdAAAADwAAAGRycy9kb3ducmV2LnhtbERPS4vCMBC+C/sfwizsRTRVwV2qUcRFEUFkux70NjTT&#10;BzaT0kSt/94Igrf5+J4znbemEldqXGlZwaAfgSBOrS45V3D4X/V+QDiPrLGyTAru5GA+++hMMdb2&#10;xn90TXwuQgi7GBUU3texlC4tyKDr25o4cJltDPoAm1zqBm8h3FRyGEVjabDk0FBgTcuC0nNyMQqW&#10;u/3qnlXHRXSS2S931yPcupFSX5/tYgLCU+vf4pd7o8P84fcAnt+E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9LBsMAAADdAAAADwAAAAAAAAAAAAAAAACYAgAAZHJzL2Rv&#10;d25yZXYueG1sUEsFBgAAAAAEAAQA9QAAAIgDAAAAAA==&#10;" path="m,l18,35,33,,,xe" fillcolor="black" strokeweight="0">
                  <v:path arrowok="t" o:connecttype="custom" o:connectlocs="0,0;28575,55563;52388,0;0,0" o:connectangles="0,0,0,0"/>
                </v:shape>
                <v:rect id="Rectangle 17" o:spid="_x0000_s2004" style="position:absolute;left:15875;top:10445;width:2809;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bmcUA&#10;AADdAAAADwAAAGRycy9kb3ducmV2LnhtbERPTWsCMRC9F/ofwhS81WwXa3U1igqCF6FaD3obN9Pd&#10;xc1kTaJu/fVNQehtHu9zxtPW1OJKzleWFbx1ExDEudUVFwp2X8vXAQgfkDXWlknBD3mYTp6fxphp&#10;e+MNXbehEDGEfYYKyhCaTEqfl2TQd21DHLlv6wyGCF0htcNbDDe1TJOkLw1WHBtKbGhRUn7aXoyC&#10;+XAwP3/2eH3fHA902B9P76lLlOq8tLMRiEBt+Bc/3Csd56cfKfx9E0+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luZxQAAAN0AAAAPAAAAAAAAAAAAAAAAAJgCAABkcnMv&#10;ZG93bnJldi54bWxQSwUGAAAAAAQABAD1AAAAigMAAAAA&#10;" fillcolor="black" stroked="f"/>
                <v:shape id="Freeform 18" o:spid="_x0000_s2005" style="position:absolute;left:18526;top:10207;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MnkMIA&#10;AADdAAAADwAAAGRycy9kb3ducmV2LnhtbERPTWvCQBC9F/wPywi91YmKTUldpRQKhYJgLHidZsdN&#10;MDsbstuY/ntXEHqbx/uc9XZ0rRq4D40XDfNZBoql8qYRq+H78PH0AipEEkOtF9bwxwG2m8nDmgrj&#10;L7LnoYxWpRAJBWmoY+wKxFDV7CjMfMeSuJPvHcUEe4ump0sKdy0usuwZHTWSGmrq+L3m6lz+Og0/&#10;SwntDu3qfDQ4x2OZD/b0pfXjdHx7BRV5jP/iu/vTpPmLfAm3b9IJuL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YyeQwgAAAN0AAAAPAAAAAAAAAAAAAAAAAJgCAABkcnMvZG93&#10;bnJldi54bWxQSwUGAAAAAAQABAD1AAAAhwMAAAAA&#10;" path="m,33l33,17,,,,33xe" fillcolor="black" strokeweight="0">
                  <v:path arrowok="t" o:connecttype="custom" o:connectlocs="0,52388;52388,26988;0,0;0,52388" o:connectangles="0,0,0,0"/>
                </v:shape>
                <v:rect id="Rectangle 19" o:spid="_x0000_s2006" style="position:absolute;left:10461;top:5794;width:48;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NmdsUA&#10;AADdAAAADwAAAGRycy9kb3ducmV2LnhtbERPTWvCQBC9C/6HZQq9mU2Dtpq6igqFXgpqe9DbmJ0m&#10;wexs3N1q7K93hUJv83ifM513phFncr62rOApSUEQF1bXXCr4+nwbjEH4gKyxsUwKruRhPuv3pphr&#10;e+ENnbehFDGEfY4KqhDaXEpfVGTQJ7Yljty3dQZDhK6U2uElhptGZmn6LA3WHBsqbGlVUXHc/hgF&#10;y8l4eVoP+eN3c9jTfnc4jjKXKvX40C1eQQTqwr/4z/2u4/zsZQj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2Z2xQAAAN0AAAAPAAAAAAAAAAAAAAAAAJgCAABkcnMv&#10;ZG93bnJldi54bWxQSwUGAAAAAAQABAD1AAAAigMAAAAA&#10;" fillcolor="black" stroked="f"/>
                <v:shape id="Freeform 20" o:spid="_x0000_s2007" style="position:absolute;left:10207;top:6762;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Yaf8IA&#10;AADdAAAADwAAAGRycy9kb3ducmV2LnhtbERPTWvCQBC9C/6HZYTedKLFWlJXKQWhUBCMBa/T7LgJ&#10;ZmdDdo3pv+8KQm/zeJ+z3g6uUT13ofaiYT7LQLGU3tRiNXwfd9NXUCGSGGq8sIZfDrDdjEdryo2/&#10;yYH7IlqVQiTkpKGKsc0RQ1mxozDzLUvizr5zFBPsLJqObincNbjIshd0VEtqqKjlj4rLS3F1Gn6e&#10;JTR7tMvLyeAcT8Wqt+cvrZ8mw/sbqMhD/Bc/3J8mzV+slnD/Jp2A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hp/wgAAAN0AAAAPAAAAAAAAAAAAAAAAAJgCAABkcnMvZG93&#10;bnJldi54bWxQSwUGAAAAAAQABAD1AAAAhwMAAAAA&#10;" path="m,l18,33,33,,,xe" fillcolor="black" strokeweight="0">
                  <v:path arrowok="t" o:connecttype="custom" o:connectlocs="0,0;28575,52388;52388,0;0,0" o:connectangles="0,0,0,0"/>
                </v:shape>
                <v:rect id="Rectangle 21" o:spid="_x0000_s2008" style="position:absolute;left:10461;top:2190;width:48;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msUA&#10;AADdAAAADwAAAGRycy9kb3ducmV2LnhtbERPS2sCMRC+F/ofwgjeatbF+liNUgtCL4X6OOht3Iy7&#10;i5vJNom67a9vhIK3+fieM1u0phZXcr6yrKDfS0AQ51ZXXCjYbVcvYxA+IGusLZOCH/KwmD8/zTDT&#10;9sZrum5CIWII+wwVlCE0mZQ+L8mg79mGOHIn6wyGCF0htcNbDDe1TJNkKA1WHBtKbOi9pPy8uRgF&#10;y8l4+f014M/f9fFAh/3x/Jq6RKlup32bggjUhof43/2h4/x0NIT7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2axQAAAN0AAAAPAAAAAAAAAAAAAAAAAJgCAABkcnMv&#10;ZG93bnJldi54bWxQSwUGAAAAAAQABAD1AAAAigMAAAAA&#10;" fillcolor="black" stroked="f"/>
                <v:shape id="Freeform 22" o:spid="_x0000_s2009" style="position:absolute;left:10207;top:307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ghk8IA&#10;AADdAAAADwAAAGRycy9kb3ducmV2LnhtbERPTWvCQBC9C/0Pywi96USLTYmuUgqFQqFgFLxOs+Mm&#10;mJ0N2W1M/31XEHqbx/uczW50rRq4D40XDYt5Boql8qYRq+F4eJ+9gAqRxFDrhTX8coDd9mGyocL4&#10;q+x5KKNVKURCQRrqGLsCMVQ1Owpz37Ek7ux7RzHB3qLp6ZrCXYvLLHtGR42khpo6fqu5upQ/TsP3&#10;k4T2C+3qcjK4wFOZD/b8qfXjdHxdg4o8xn/x3f1h0vxlnsPtm3QC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WCGTwgAAAN0AAAAPAAAAAAAAAAAAAAAAAJgCAABkcnMvZG93&#10;bnJldi54bWxQSwUGAAAAAAQABAD1AAAAhwMAAAAA&#10;" path="m,l18,33,33,,,xe" fillcolor="black" strokeweight="0">
                  <v:path arrowok="t" o:connecttype="custom" o:connectlocs="0,0;28575,52388;52388,0;0,0" o:connectangles="0,0,0,0"/>
                </v:shape>
                <v:rect id="Rectangle 23" o:spid="_x0000_s2010" style="position:absolute;left:19113;top:17303;width:14415;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W0cYA&#10;AADdAAAADwAAAGRycy9kb3ducmV2LnhtbESPQWvCQBCF7wX/wzJCb3VX20aNriIFodD2UBW8Dtkx&#10;CWZnY3bV9N93DoXeZnhv3vtmue59o27UxTqwhfHIgCIugqu5tHDYb59moGJCdtgEJgs/FGG9Gjws&#10;MXfhzt9026VSSQjHHC1UKbW51rGoyGMchZZYtFPoPCZZu1K7Du8S7hs9MSbTHmuWhgpbequoOO+u&#10;3gJmL+7ydXr+3H9cM5yXvdm+Ho21j8N+swCVqE//5r/rdyf4k6n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wW0cYAAADdAAAADwAAAAAAAAAAAAAAAACYAgAAZHJz&#10;L2Rvd25yZXYueG1sUEsFBgAAAAAEAAQA9QAAAIsDAAAAAA==&#10;" stroked="f"/>
                <v:shape id="Freeform 24" o:spid="_x0000_s2011" style="position:absolute;left:19081;top:17272;width:14447;height:2238;visibility:visible;mso-wrap-style:square;v-text-anchor:top" coordsize="91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wsqMUA&#10;AADdAAAADwAAAGRycy9kb3ducmV2LnhtbESPQWvCQBCF7wX/wzJCb3VTC42NrkEEi+QWFb1Os2M2&#10;NDsbslsT/71bKPQ2w3vfmzerfLStuFHvG8cKXmcJCOLK6YZrBafj7mUBwgdkja1jUnAnD/l68rTC&#10;TLuBS7odQi1iCPsMFZgQukxKXxmy6GeuI47a1fUWQ1z7WuoehxhuWzlPkndpseF4wWBHW0PV9+HH&#10;xhrJvjDV5WtxLkss3o7pZmw+a6Wep+NmCSLQGP7Nf/ReR26efsDvN3EE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zCyoxQAAAN0AAAAPAAAAAAAAAAAAAAAAAJgCAABkcnMv&#10;ZG93bnJldi54bWxQSwUGAAAAAAQABAD1AAAAigMAAAAA&#10;" path="m,l,141r910,l910,,,,2,4r906,l906,2r,137l908,137,2,137r2,2l4,2,2,4,,xe" fillcolor="black" stroked="f">
                  <v:path arrowok="t" o:connecttype="custom" o:connectlocs="0,0;0,223838;1444625,223838;1444625,0;0,0;3175,6350;1441450,6350;1438275,3175;1438275,220663;1441450,217488;3175,217488;6350,220663;6350,3175;3175,6350;0,0" o:connectangles="0,0,0,0,0,0,0,0,0,0,0,0,0,0,0"/>
                </v:shape>
                <v:rect id="Rectangle 25" o:spid="_x0000_s2012" style="position:absolute;left:15875;top:18383;width:28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0QUsgA&#10;AADdAAAADwAAAGRycy9kb3ducmV2LnhtbESPQU/CQBCF7yT+h82YcIOtDZJaWYiYmHgxEfAgt6E7&#10;tg3d2bq7QvXXOwcSbjN5b977ZrEaXKdOFGLr2cDdNANFXHnbcm3gY/cyKUDFhGyx80wGfinCankz&#10;WmBp/Zk3dNqmWkkIxxINNCn1pdaxashhnPqeWLQvHxwmWUOtbcCzhLtO51k21w5bloYGe3puqDpu&#10;f5yB9UOx/n6f8dvf5rCn/efheJ+HzJjx7fD0CCrRkK7my/WrFfy8EH75RkbQy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jRBSyAAAAN0AAAAPAAAAAAAAAAAAAAAAAJgCAABk&#10;cnMvZG93bnJldi54bWxQSwUGAAAAAAQABAD1AAAAjQMAAAAA&#10;" fillcolor="black" stroked="f"/>
                <v:shape id="Freeform 26" o:spid="_x0000_s2013" style="position:absolute;left:18526;top:1812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sW8IA&#10;AADdAAAADwAAAGRycy9kb3ducmV2LnhtbERPTWvCQBC9C/0Pywi96SQWW4muUgqFQqFgFLxOs+Mm&#10;mJ0N2W1M/31XEHqbx/uczW50rRq4D40XDfk8A8VSedOI1XA8vM9WoEIkMdR6YQ2/HGC3fZhsqDD+&#10;KnseymhVCpFQkIY6xq5ADFXNjsLcdyyJO/veUUywt2h6uqZw1+Iiy57RUSOpoaaO32quLuWP0/D9&#10;JKH9Qru8nAzmeCpfBnv+1PpxOr6uQUUe47/47v4waf5ilcPtm3QC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KGxbwgAAAN0AAAAPAAAAAAAAAAAAAAAAAJgCAABkcnMvZG93&#10;bnJldi54bWxQSwUGAAAAAAQABAD1AAAAhwMAAAAA&#10;" path="m,33l33,17,,,,33xe" fillcolor="black" strokeweight="0">
                  <v:path arrowok="t" o:connecttype="custom" o:connectlocs="0,52388;52388,26988;0,0;0,52388" o:connectangles="0,0,0,0"/>
                </v:shape>
                <v:shape id="Freeform 27" o:spid="_x0000_s2014" style="position:absolute;left:5095;top:23161;width:10780;height:6303;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Nm2MUA&#10;AADdAAAADwAAAGRycy9kb3ducmV2LnhtbERP32vCMBB+H+x/CCfsbaaWKdIZZRsMBmOgVZC9nc3Z&#10;djaXmmS1/vdGEHy7j+/nzRa9aURHzteWFYyGCQjiwuqaSwWb9efzFIQPyBoby6TgTB4W88eHGWba&#10;nnhFXR5KEUPYZ6igCqHNpPRFRQb90LbEkdtbZzBE6EqpHZ5iuGlkmiQTabDm2FBhSx8VFYf83yhw&#10;h+7n+LLNi2Nz1r/jv/fdctt+K/U06N9eQQTqw118c3/pOD+dpnD9Jp4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2bYxQAAAN0AAAAPAAAAAAAAAAAAAAAAAJgCAABkcnMv&#10;ZG93bnJldi54bWxQSwUGAAAAAAQABAD1AAAAigMAAAAA&#10;" path="m340,l,200,340,397,679,200,340,xe" stroked="f">
                  <v:path arrowok="t" o:connecttype="custom" o:connectlocs="539750,0;0,317500;539750,630238;1077913,317500;539750,0" o:connectangles="0,0,0,0,0"/>
                </v:shape>
                <v:shape id="Freeform 28" o:spid="_x0000_s2015" style="position:absolute;left:5064;top:23129;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yPMMA&#10;AADdAAAADwAAAGRycy9kb3ducmV2LnhtbERPS4vCMBC+C/6HMIIX0XS7olKNIl1cvfo4eByasS02&#10;k9LE2v77zcLC3ubje85m15lKtNS40rKCj1kEgjizuuRcwe16mK5AOI+ssbJMCnpysNsOBxtMtH3z&#10;mdqLz0UIYZeggsL7OpHSZQUZdDNbEwfuYRuDPsAml7rBdwg3lYyjaCENlhwaCqwpLSh7Xl5GwbFr&#10;769++T3/csd5+lyeejmJU6XGo26/BuGp8//iP/dJh/nx6hN+vw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ryPMMAAADdAAAADwAAAAAAAAAAAAAAAACYAgAAZHJzL2Rv&#10;d25yZXYueG1sUEsFBgAAAAAEAAQA9QAAAIgDAAAAAA==&#10;" path="m342,l,202,342,401,683,202,342,r-2,4l679,204r,-4l340,397r3,l4,200r,4l343,4r-3,l342,xe" fillcolor="black" stroked="f">
                  <v:path arrowok="t" o:connecttype="custom" o:connectlocs="542925,0;0,320675;542925,636588;1084263,320675;542925,0;539750,6350;1077913,323850;1077913,317500;539750,630238;544513,630238;6350,317500;6350,323850;544513,6350;539750,6350;542925,0" o:connectangles="0,0,0,0,0,0,0,0,0,0,0,0,0,0,0"/>
                </v:shape>
                <v:rect id="Rectangle 29" o:spid="_x0000_s2016" style="position:absolute;left:10461;top:21574;width:48;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WUcUA&#10;AADdAAAADwAAAGRycy9kb3ducmV2LnhtbERPTWvCQBC9F/oflil4azYNtqTRVaog9FJQ20O9jdkx&#10;CWZn4+5Wo7++Kwje5vE+ZzztTSuO5HxjWcFLkoIgLq1uuFLw8714zkH4gKyxtUwKzuRhOnl8GGOh&#10;7YlXdFyHSsQQ9gUqqEPoCil9WZNBn9iOOHI76wyGCF0ltcNTDDetzNL0TRpsODbU2NG8pnK//jMK&#10;Zu/57LAc8tdltd3Q5ne7f81cqtTgqf8YgQjUh7v45v7UcX6WD+H6TTxBT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hZRxQAAAN0AAAAPAAAAAAAAAAAAAAAAAJgCAABkcnMv&#10;ZG93bnJldi54bWxQSwUGAAAAAAQABAD1AAAAigMAAAAA&#10;" fillcolor="black" stroked="f"/>
                <v:shape id="Freeform 30" o:spid="_x0000_s2017" style="position:absolute;left:10207;top:22574;width:524;height:555;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9IsUA&#10;AADdAAAADwAAAGRycy9kb3ducmV2LnhtbERPS2vCQBC+C/6HZYReSrMxYgmpq0iKRQoiTXtob0N2&#10;8sDsbMhuNf57t1DwNh/fc1ab0XTiTINrLSuYRzEI4tLqlmsFX5+7pxSE88gaO8uk4EoONuvpZIWZ&#10;thf+oHPhaxFC2GWooPG+z6R0ZUMGXWR74sBVdjDoAxxqqQe8hHDTySSOn6XBlkNDgz3lDZWn4tco&#10;yA/H3bXqvrfxj6xe+fFtge9uodTDbNy+gPA0+rv4373XYX6SLuHvm3CC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T0ixQAAAN0AAAAPAAAAAAAAAAAAAAAAAJgCAABkcnMv&#10;ZG93bnJldi54bWxQSwUGAAAAAAQABAD1AAAAigMAAAAA&#10;" path="m,l18,35,33,,,xe" fillcolor="black" strokeweight="0">
                  <v:path arrowok="t" o:connecttype="custom" o:connectlocs="0,0;28575,55563;52388,0;0,0" o:connectangles="0,0,0,0"/>
                </v:shape>
                <v:rect id="Rectangle 31" o:spid="_x0000_s2018" style="position:absolute;left:19113;top:25225;width:14415;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XH8QA&#10;AADdAAAADwAAAGRycy9kb3ducmV2LnhtbERPTWvCQBC9C/0PyxR6091aDTa6CaUQKKiHaqHXITsm&#10;wexsml1j+u/dQsHbPN7nbPLRtmKg3jeONTzPFAji0pmGKw1fx2K6AuEDssHWMWn4JQ959jDZYGrc&#10;lT9pOIRKxBD2KWqoQ+hSKX1Zk0U/cx1x5E6utxgi7CtperzGcNvKuVKJtNhwbKixo/eayvPhYjVg&#10;sjA/+9PL7ri9JPhajapYfiutnx7HtzWIQGO4i//dHybOn68S+Psmn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qVx/EAAAA3QAAAA8AAAAAAAAAAAAAAAAAmAIAAGRycy9k&#10;b3ducmV2LnhtbFBLBQYAAAAABAAEAPUAAACJAwAAAAA=&#10;" stroked="f"/>
                <v:shape id="Freeform 32" o:spid="_x0000_s2019" style="position:absolute;left:19081;top:25209;width:14447;height:2223;visibility:visible;mso-wrap-style:square;v-text-anchor:top" coordsize="91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3ll8MA&#10;AADdAAAADwAAAGRycy9kb3ducmV2LnhtbERPS2vCQBC+F/wPywje6saAjaSuEoVCIBTq4+JtyE6T&#10;YHY2ZLe6/nu3UOhtPr7nrLfB9OJGo+ssK1jMExDEtdUdNwrOp4/XFQjnkTX2lknBgxxsN5OXNeba&#10;3vlAt6NvRAxhl6OC1vshl9LVLRl0czsQR+7bjgZ9hGMj9Yj3GG56mSbJmzTYcWxocaB9S/X1+GMU&#10;XIZq+RmoPO++5KE4ZaEix5lSs2ko3kF4Cv5f/OcudZyfrjL4/Sae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3ll8MAAADdAAAADwAAAAAAAAAAAAAAAACYAgAAZHJzL2Rv&#10;d25yZXYueG1sUEsFBgAAAAAEAAQA9QAAAIgDAAAAAA==&#10;" path="m,l,140r910,l910,,,,2,3r906,l906,1r,137l908,136,2,136r2,2l4,1,2,3,,xe" fillcolor="black" stroked="f">
                  <v:path arrowok="t" o:connecttype="custom" o:connectlocs="0,0;0,222250;1444625,222250;1444625,0;0,0;3175,4763;1441450,4763;1438275,1588;1438275,219075;1441450,215900;3175,215900;6350,219075;6350,1588;3175,4763;0,0" o:connectangles="0,0,0,0,0,0,0,0,0,0,0,0,0,0,0"/>
                </v:shape>
                <v:rect id="Rectangle 33" o:spid="_x0000_s2020" style="position:absolute;left:15875;top:26273;width:2809;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scVMgA&#10;AADdAAAADwAAAGRycy9kb3ducmV2LnhtbESPQU/CQBCF7yT+h82YcIOtDZJaWYiYmHgxEfAgt6E7&#10;tg3d2bq7QvXXOwcSbjN5b977ZrEaXKdOFGLr2cDdNANFXHnbcm3gY/cyKUDFhGyx80wGfinCankz&#10;WmBp/Zk3dNqmWkkIxxINNCn1pdaxashhnPqeWLQvHxwmWUOtbcCzhLtO51k21w5bloYGe3puqDpu&#10;f5yB9UOx/n6f8dvf5rCn/efheJ+HzJjx7fD0CCrRkK7my/WrFfy8EFz5RkbQy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xUyAAAAN0AAAAPAAAAAAAAAAAAAAAAAJgCAABk&#10;cnMvZG93bnJldi54bWxQSwUGAAAAAAQABAD1AAAAjQMAAAAA&#10;" fillcolor="black" stroked="f"/>
                <v:shape id="Freeform 34" o:spid="_x0000_s2021" style="position:absolute;left:18526;top:26050;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5gXcIA&#10;AADdAAAADwAAAGRycy9kb3ducmV2LnhtbERPTWvCQBC9F/oflhG81YkWWxtdpRQKglBoLHidZsdN&#10;MDsbstsY/71bELzN433OajO4RvXchdqLhukkA8VSelOL1fCz/3xagAqRxFDjhTVcOMBm/fiwotz4&#10;s3xzX0SrUoiEnDRUMbY5YigrdhQmvmVJ3NF3jmKCnUXT0TmFuwZnWfaCjmpJDRW1/FFxeSr+nIbf&#10;ZwnNF9r56WBwiofitbfHndbj0fC+BBV5iHfxzb01af5s8Qb/36QTcH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XmBdwgAAAN0AAAAPAAAAAAAAAAAAAAAAAJgCAABkcnMvZG93&#10;bnJldi54bWxQSwUGAAAAAAQABAD1AAAAhwMAAAAA&#10;" path="m,33l33,16,,,,33xe" fillcolor="black" strokeweight="0">
                  <v:path arrowok="t" o:connecttype="custom" o:connectlocs="0,52388;52388,25400;0,0;0,52388" o:connectangles="0,0,0,0"/>
                </v:shape>
                <v:shape id="Freeform 35" o:spid="_x0000_s2022" style="position:absolute;left:5095;top:31083;width:10780;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6cgA&#10;AADdAAAADwAAAGRycy9kb3ducmV2LnhtbESPQUvDQBCF74L/YRnBm91YWqmx26JCQZBCG4XibcyO&#10;SWx2Nt1d0/Tfdw5CbzO8N+99M18OrlU9hdh4NnA/ykARl942XBn4/FjdzUDFhGyx9UwGThRhubi+&#10;mmNu/ZG31BepUhLCMUcDdUpdrnUsa3IYR74jFu3HB4dJ1lBpG/Ao4a7V4yx70A4bloYaO3qtqdwX&#10;f85A2Pfrw2RXlIf2ZL+mvy/fm133bsztzfD8BCrRkC7m/+s3K/jjR+GXb2QEvT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vpyAAAAN0AAAAPAAAAAAAAAAAAAAAAAJgCAABk&#10;cnMvZG93bnJldi54bWxQSwUGAAAAAAQABAD1AAAAjQMAAAAA&#10;" path="m340,l,200,340,397,679,200,340,xe" stroked="f">
                  <v:path arrowok="t" o:connecttype="custom" o:connectlocs="539750,0;0,317500;539750,630238;1077913,317500;539750,0" o:connectangles="0,0,0,0,0"/>
                </v:shape>
                <v:shape id="Freeform 36" o:spid="_x0000_s2023" style="position:absolute;left:5064;top:31051;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1fDcMA&#10;AADdAAAADwAAAGRycy9kb3ducmV2LnhtbERPS4vCMBC+C/6HMIIX0dQiq9s1ilRcvfo47HFoZtti&#10;MylNrO2/3wjC3ubje85625lKtNS40rKC+SwCQZxZXXKu4HY9TFcgnEfWWFkmBT052G6GgzUm2j75&#10;TO3F5yKEsEtQQeF9nUjpsoIMupmtiQP3axuDPsAml7rBZwg3lYyj6EMaLDk0FFhTWlB2vzyMgmPX&#10;/jz65fdi746L9L489XISp0qNR93uC4Snzv+L3+6TDvPjzzm8vg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1fDcMAAADdAAAADwAAAAAAAAAAAAAAAACYAgAAZHJzL2Rv&#10;d25yZXYueG1sUEsFBgAAAAAEAAQA9QAAAIgDAAAAAA==&#10;" path="m342,l,202,342,401,683,202,342,r-2,4l679,204r,-4l340,398r3,l4,200r,4l343,4r-3,l342,xe" fillcolor="black" stroked="f">
                  <v:path arrowok="t" o:connecttype="custom" o:connectlocs="542925,0;0,320675;542925,636588;1084263,320675;542925,0;539750,6350;1077913,323850;1077913,317500;539750,631825;544513,631825;6350,317500;6350,323850;544513,6350;539750,6350;542925,0" o:connectangles="0,0,0,0,0,0,0,0,0,0,0,0,0,0,0"/>
                </v:shape>
                <v:rect id="Rectangle 37" o:spid="_x0000_s2024" style="position:absolute;left:10461;top:29464;width:48;height:1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9Y8UA&#10;AADdAAAADwAAAGRycy9kb3ducmV2LnhtbERPTWvCQBC9F/oflil4q5sGFU1dQy0UvAhqe6i3MTtN&#10;QrKz6e6qaX+9Kwje5vE+Z573phUncr62rOBlmIAgLqyuuVTw9fnxPAXhA7LG1jIp+CMP+eLxYY6Z&#10;tmfe0mkXShFD2GeooAqhy6T0RUUG/dB2xJH7sc5giNCVUjs8x3DTyjRJJtJgzbGhwo7eKyqa3dEo&#10;WM6my9/NiNf/28Oe9t+HZpy6RKnBU//2CiJQH+7im3ul4/x0lsL1m3iC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r1jxQAAAN0AAAAPAAAAAAAAAAAAAAAAAJgCAABkcnMv&#10;ZG93bnJldi54bWxQSwUGAAAAAAQABAD1AAAAigMAAAAA&#10;" fillcolor="black" stroked="f"/>
                <v:shape id="Freeform 38" o:spid="_x0000_s2025" style="position:absolute;left:10207;top:30511;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eA8QA&#10;AADdAAAADwAAAGRycy9kb3ducmV2LnhtbERP32vCMBB+F/wfwgl7GTPRjaGdaRGZbD7JdODr0dya&#10;YnMpTbTdf78MBN/u4/t5q2JwjbhSF2rPGmZTBYK49KbmSsP3cfu0ABEissHGM2n4pQBFPh6tMDO+&#10;5y+6HmIlUgiHDDXYGNtMylBachimviVO3I/vHMYEu0qaDvsU7ho5V+pVOqw5NVhsaWOpPB8uTkO7&#10;++jfX7andX+Wi9mj9Wp/bJTWD5Nh/QYi0hDv4pv706T58+Uz/H+TTp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LngPEAAAA3QAAAA8AAAAAAAAAAAAAAAAAmAIAAGRycy9k&#10;b3ducmV2LnhtbFBLBQYAAAAABAAEAPUAAACJAwAAAAA=&#10;" path="m,l18,32,33,,,xe" fillcolor="black" strokeweight="0">
                  <v:path arrowok="t" o:connecttype="custom" o:connectlocs="0,0;28575,50800;52388,0;0,0" o:connectangles="0,0,0,0"/>
                </v:shape>
                <v:rect id="Rectangle 39" o:spid="_x0000_s2026" style="position:absolute;left:19113;top:33162;width:1441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6LsIA&#10;AADdAAAADwAAAGRycy9kb3ducmV2LnhtbERPS4vCMBC+L/gfwgje1kTXLVqNIguCsO7BB3gdmrEt&#10;NpPaRO3+eyMI3ubje85s0dpK3KjxpWMNg74CQZw5U3Ku4bBffY5B+IBssHJMGv7Jw2Le+Zhhatyd&#10;t3TbhVzEEPYpaihCqFMpfVaQRd93NXHkTq6xGCJscmkavMdwW8mhUom0WHJsKLCmn4Ky8+5qNWAy&#10;Mpe/09dm/3tNcJK3avV9VFr3uu1yCiJQG97il3tt4vzhZATPb+IJ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7fouwgAAAN0AAAAPAAAAAAAAAAAAAAAAAJgCAABkcnMvZG93&#10;bnJldi54bWxQSwUGAAAAAAQABAD1AAAAhwMAAAAA&#10;" stroked="f"/>
                <v:shape id="Freeform 40" o:spid="_x0000_s2027" style="position:absolute;left:19081;top:33131;width:14447;height:2222;visibility:visible;mso-wrap-style:square;v-text-anchor:top" coordsize="91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psMA&#10;AADdAAAADwAAAGRycy9kb3ducmV2LnhtbERPS2vCQBC+C/0Pywi96UYh2qauYoVCQARfl96G7DQJ&#10;zc6G7Jps/31XELzNx/ec1SaYRvTUudqygtk0AUFcWF1zqeB6+Zq8gXAeWWNjmRT8kYPN+mW0wkzb&#10;gU/Un30pYgi7DBVU3reZlK6oyKCb2pY4cj+2M+gj7EqpOxxiuGnkPEkW0mDNsaHClnYVFb/nm1Hw&#10;3e7TQ6D8+nmUp+1lGfbkeKnU6zhsP0B4Cv4pfrhzHefP31O4fxN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IpsMAAADdAAAADwAAAAAAAAAAAAAAAACYAgAAZHJzL2Rv&#10;d25yZXYueG1sUEsFBgAAAAAEAAQA9QAAAIgDAAAAAA==&#10;" path="m,l,140r910,l910,,,,2,4r906,l906,2r,136l908,136,2,136r2,2l4,2,2,4,,xe" fillcolor="black" stroked="f">
                  <v:path arrowok="t" o:connecttype="custom" o:connectlocs="0,0;0,222250;1444625,222250;1444625,0;0,0;3175,6350;1441450,6350;1438275,3175;1438275,219075;1441450,215900;3175,215900;6350,219075;6350,3175;3175,6350;0,0" o:connectangles="0,0,0,0,0,0,0,0,0,0,0,0,0,0,0"/>
                </v:shape>
                <v:rect id="Rectangle 41" o:spid="_x0000_s2028" style="position:absolute;left:15875;top:34194;width:2809;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YMQA&#10;AADdAAAADwAAAGRycy9kb3ducmV2LnhtbERPS2sCMRC+C/0PYQq9abZLK7oapRYKXgRfB72Nm3F3&#10;cTPZJqlu/fVGELzNx/ec8bQ1tTiT85VlBe+9BARxbnXFhYLt5qc7AOEDssbaMin4Jw/TyUtnjJm2&#10;F17ReR0KEUPYZ6igDKHJpPR5SQZ9zzbEkTtaZzBE6AqpHV5iuKllmiR9abDi2FBiQ98l5af1n1Ew&#10;Gw5mv8sPXlxXhz3td4fTZ+oSpd5e268RiEBteIof7rmO89NhH+7fx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u2DEAAAA3QAAAA8AAAAAAAAAAAAAAAAAmAIAAGRycy9k&#10;b3ducmV2LnhtbFBLBQYAAAAABAAEAPUAAACJAwAAAAA=&#10;" fillcolor="black" stroked="f"/>
                <v:shape id="Freeform 42" o:spid="_x0000_s2029" style="position:absolute;left:18526;top:33972;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HacIA&#10;AADdAAAADwAAAGRycy9kb3ducmV2LnhtbERPTWvCQBC9F/oflil4qxMt1pq6SikUBKHQWPA6ZsdN&#10;MDsbstsY/71bELzN433Ocj24RvXchdqLhsk4A8VSelOL1fC7+3p+AxUiiaHGC2u4cID16vFhSbnx&#10;Z/nhvohWpRAJOWmoYmxzxFBW7CiMfcuSuKPvHMUEO4umo3MKdw1Os+wVHdWSGipq+bPi8lT8OQ2H&#10;FwnNN9rZaW9wgvti3tvjVuvR0/DxDiryEO/im3tj0vzpYg7/36QTcH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MdpwgAAAN0AAAAPAAAAAAAAAAAAAAAAAJgCAABkcnMvZG93&#10;bnJldi54bWxQSwUGAAAAAAQABAD1AAAAhwMAAAAA&#10;" path="m,33l33,16,,,,33xe" fillcolor="black" strokeweight="0">
                  <v:path arrowok="t" o:connecttype="custom" o:connectlocs="0,52388;52388,25400;0,0;0,52388" o:connectangles="0,0,0,0"/>
                </v:shape>
                <v:shape id="Freeform 43" o:spid="_x0000_s2030" style="position:absolute;left:5095;top:39004;width:10780;height:6319;visibility:visible;mso-wrap-style:square;v-text-anchor:top" coordsize="679,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i9ocYA&#10;AADdAAAADwAAAGRycy9kb3ducmV2LnhtbESPQWvCQBCF70L/wzJCL6KbCrUaXaUILWJPpoLXMTsm&#10;0exsyG41/nvnUPA2w3vz3jeLVedqdaU2VJ4NvI0SUMS5txUXBva/X8MpqBCRLdaeycCdAqyWL70F&#10;ptbfeEfXLBZKQjikaKCMsUm1DnlJDsPIN8SinXzrMMraFtq2eJNwV+txkky0w4qlocSG1iXll+zP&#10;GThODno9+Ph5D+et5e13kW0Og8yY1373OQcVqYtP8//1xgr+eCa48o2Mo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i9ocYAAADdAAAADwAAAAAAAAAAAAAAAACYAgAAZHJz&#10;L2Rvd25yZXYueG1sUEsFBgAAAAAEAAQA9QAAAIsDAAAAAA==&#10;" path="m340,l,198,340,398,679,198,340,xe" stroked="f">
                  <v:path arrowok="t" o:connecttype="custom" o:connectlocs="539750,0;0,314325;539750,631825;1077913,314325;539750,0" o:connectangles="0,0,0,0,0"/>
                </v:shape>
                <v:shape id="Freeform 44" o:spid="_x0000_s2031" style="position:absolute;left:5064;top:38973;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TC8MA&#10;AADdAAAADwAAAGRycy9kb3ducmV2LnhtbERPS4vCMBC+C/6HMIIX0XSLrFqNIl1cvfo4eByasS02&#10;k9LE2v77zcLC3ubje85m15lKtNS40rKCj1kEgjizuuRcwe16mC5BOI+ssbJMCnpysNsOBxtMtH3z&#10;mdqLz0UIYZeggsL7OpHSZQUZdDNbEwfuYRuDPsAml7rBdwg3lYyj6FMaLDk0FFhTWlD2vLyMgmPX&#10;3l/94nv+5Y7z9Lk49XISp0qNR91+DcJT5//Ff+6TDvPj1Qp+vw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tTC8MAAADdAAAADwAAAAAAAAAAAAAAAACYAgAAZHJzL2Rv&#10;d25yZXYueG1sUEsFBgAAAAAEAAQA9QAAAIgDAAAAAA==&#10;" path="m342,l,200,342,401,683,200,342,r-2,4l679,202r,-4l340,398r3,l4,198r,4l343,4r-3,l342,xe" fillcolor="black" stroked="f">
                  <v:path arrowok="t" o:connecttype="custom" o:connectlocs="542925,0;0,317500;542925,636588;1084263,317500;542925,0;539750,6350;1077913,320675;1077913,314325;539750,631825;544513,631825;6350,314325;6350,320675;544513,6350;539750,6350;542925,0" o:connectangles="0,0,0,0,0,0,0,0,0,0,0,0,0,0,0"/>
                </v:shape>
                <v:rect id="Rectangle 45" o:spid="_x0000_s2032" style="position:absolute;left:10461;top:37385;width:48;height:1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clccA&#10;AADdAAAADwAAAGRycy9kb3ducmV2LnhtbESPQU8CMRCF7yb+h2ZMuEkrKIGVQsTExIuJoAe4Ddtx&#10;d8N2urYVVn+9cyDhNpP35r1v5svet+pIMTWBLdwNDSjiMriGKwufHy+3U1ApIztsA5OFX0qwXFxf&#10;zbFw4cRrOm5ypSSEU4EW6py7QutU1uQxDUNHLNpXiB6zrLHSLuJJwn2rR8ZMtMeGpaHGjp5rKg+b&#10;H29hNZuuvt/v+e1vvd/Rbrs/PIyisXZw0z89gsrU54v5fP3qBH9shF++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HJXHAAAA3QAAAA8AAAAAAAAAAAAAAAAAmAIAAGRy&#10;cy9kb3ducmV2LnhtbFBLBQYAAAAABAAEAPUAAACMAwAAAAA=&#10;" fillcolor="black" stroked="f"/>
                <v:shape id="Freeform 46" o:spid="_x0000_s2033" style="position:absolute;left:10207;top:38433;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4/9cMA&#10;AADdAAAADwAAAGRycy9kb3ducmV2LnhtbERPS2sCMRC+F/wPYQQvRZO1RWQ1iohieyo+wOuwGTeL&#10;m8myie723zeFQm/z8T1nue5dLZ7UhsqzhmyiQBAX3lRcaric9+M5iBCRDdaeScM3BVivBi9LzI3v&#10;+EjPUyxFCuGQowYbY5NLGQpLDsPEN8SJu/nWYUywLaVpsUvhrpZTpWbSYcWpwWJDW0vF/fRwGprP&#10;Q7d731833V3Os1fr1de5VlqPhv1mASJSH//Ff+4Pk+a/qQx+v0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4/9cMAAADdAAAADwAAAAAAAAAAAAAAAACYAgAAZHJzL2Rv&#10;d25yZXYueG1sUEsFBgAAAAAEAAQA9QAAAIgDAAAAAA==&#10;" path="m,l18,32,33,,,xe" fillcolor="black" strokeweight="0">
                  <v:path arrowok="t" o:connecttype="custom" o:connectlocs="0,0;28575,50800;52388,0;0,0" o:connectangles="0,0,0,0"/>
                </v:shape>
                <v:rect id="Rectangle 47" o:spid="_x0000_s2034" style="position:absolute;left:19113;top:41084;width:1441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d28IA&#10;AADdAAAADwAAAGRycy9kb3ducmV2LnhtbERPS4vCMBC+L/gfwgh7WxN1t2g1iiwIwroHH+B1aMa2&#10;2ExqE7X+eyMI3ubje8503tpKXKnxpWMN/Z4CQZw5U3KuYb9bfo1A+IBssHJMGu7kYT7rfEwxNe7G&#10;G7puQy5iCPsUNRQh1KmUPivIou+5mjhyR9dYDBE2uTQN3mK4reRAqURaLDk2FFjTb0HZaXuxGjD5&#10;Nuf/43C9+7skOM5btfw5KK0/u+1iAiJQG97il3tl4vyhGsD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13bwgAAAN0AAAAPAAAAAAAAAAAAAAAAAJgCAABkcnMvZG93&#10;bnJldi54bWxQSwUGAAAAAAQABAD1AAAAhwMAAAAA&#10;" stroked="f"/>
                <v:shape id="Freeform 48" o:spid="_x0000_s2035" style="position:absolute;left:19081;top:41052;width:14447;height:2223;visibility:visible;mso-wrap-style:square;v-text-anchor:top" coordsize="91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vU8MA&#10;AADdAAAADwAAAGRycy9kb3ducmV2LnhtbERPTWvCQBC9F/wPywi91Y2KjaSuokIhIEI1XnobstMk&#10;NDsbsluz/feuIHibx/uc1SaYVlypd41lBdNJAoK4tLrhSsGl+HxbgnAeWWNrmRT8k4PNevSywkzb&#10;gU90PftKxBB2GSqove8yKV1Zk0E3sR1x5H5sb9BH2FdS9zjEcNPKWZK8S4MNx4YaO9rXVP6e/4yC&#10;7+6wOAbKL7svedoWaTiQ41Sp13HYfoDwFPxT/HDnOs6fJ3O4fxN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TvU8MAAADdAAAADwAAAAAAAAAAAAAAAACYAgAAZHJzL2Rv&#10;d25yZXYueG1sUEsFBgAAAAAEAAQA9QAAAIgDAAAAAA==&#10;" path="m,l,140r910,l910,,,,2,4r906,l906,2r,136l908,136,2,136r2,2l4,2,2,4,,xe" fillcolor="black" stroked="f">
                  <v:path arrowok="t" o:connecttype="custom" o:connectlocs="0,0;0,222250;1444625,222250;1444625,0;0,0;3175,6350;1441450,6350;1438275,3175;1438275,219075;1441450,215900;3175,215900;6350,219075;6350,3175;3175,6350;0,0" o:connectangles="0,0,0,0,0,0,0,0,0,0,0,0,0,0,0"/>
                </v:shape>
                <v:rect id="Rectangle 49" o:spid="_x0000_s2036" style="position:absolute;left:15875;top:42116;width:2809;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alsUA&#10;AADdAAAADwAAAGRycy9kb3ducmV2LnhtbERPS2sCMRC+C/0PYYTeNNFa0a1RaqHQi1AfB72Nm+nu&#10;4mayTVLd+usboeBtPr7nzBatrcWZfKgcaxj0FQji3JmKCw277XtvAiJEZIO1Y9LwSwEW84fODDPj&#10;Lrym8yYWIoVwyFBDGWOTSRnykiyGvmuIE/flvMWYoC+k8XhJ4baWQ6XG0mLFqaHEht5Kyk+bH6th&#10;OZ0svz9HvLqujwc67I+n56FXWj9229cXEJHaeBf/uz9Mmv+kR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BqWxQAAAN0AAAAPAAAAAAAAAAAAAAAAAJgCAABkcnMv&#10;ZG93bnJldi54bWxQSwUGAAAAAAQABAD1AAAAigMAAAAA&#10;" fillcolor="black" stroked="f"/>
                <v:shape id="Freeform 50" o:spid="_x0000_s2037" style="position:absolute;left:18526;top:41878;width:524;height:54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j46cMA&#10;AADdAAAADwAAAGRycy9kb3ducmV2LnhtbERPTWsCMRC9F/ofwgi9lJposchqlCJaWjy5FvE4bMbN&#10;4mYSNlG3/74pCL3N433OfNm7Vlypi41nDaOhAkFcedNwreF7v3mZgogJ2WDrmTT8UITl4vFhjoXx&#10;N97RtUy1yCEcC9RgUwqFlLGy5DAOfSDO3Ml3DlOGXS1Nh7cc7lo5VupNOmw4N1gMtLJUncuL07AL&#10;X2E/KSt+tmrrp4fjWZ0+1lo/Dfr3GYhEffoX392fJs9/VRP4+ya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j46cMAAADdAAAADwAAAAAAAAAAAAAAAACYAgAAZHJzL2Rv&#10;d25yZXYueG1sUEsFBgAAAAAEAAQA9QAAAIgDAAAAAA==&#10;" path="m,34l33,17,,,,34xe" fillcolor="black" strokeweight="0">
                  <v:path arrowok="t" o:connecttype="custom" o:connectlocs="0,53975;52388,26988;0,0;0,53975" o:connectangles="0,0,0,0"/>
                </v:shape>
                <v:rect id="Rectangle 51" o:spid="_x0000_s2038" style="position:absolute;left:10461;top:45323;width:48;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hesUA&#10;AADdAAAADwAAAGRycy9kb3ducmV2LnhtbERPS2sCMRC+F/ofwgi91UTbim6NUoVCL0J9HPQ2bqa7&#10;i5vJmqS6+uuNUOhtPr7njKetrcWJfKgca+h1FQji3JmKCw2b9efzEESIyAZrx6ThQgGmk8eHMWbG&#10;nXlJp1UsRArhkKGGMsYmkzLkJVkMXdcQJ+7HeYsxQV9I4/Gcwm0t+0oNpMWKU0OJDc1Lyg+rX6th&#10;NhrOjt+vvLgu9zvabfeHt75XWj912o93EJHa+C/+c3+ZNP9FDeD+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iF6xQAAAN0AAAAPAAAAAAAAAAAAAAAAAJgCAABkcnMv&#10;ZG93bnJldi54bWxQSwUGAAAAAAQABAD1AAAAigMAAAAA&#10;" fillcolor="black" stroked="f"/>
                <v:shape id="Freeform 52" o:spid="_x0000_s2039" style="position:absolute;left:10207;top:4625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dc8IA&#10;AADdAAAADwAAAGRycy9kb3ducmV2LnhtbERPTWvCQBC9C/0PyxR604lKTUldpQiFQkFoFLxOs+Mm&#10;mJ0N2W1M/71bKHibx/uc9XZ0rRq4D40XDfNZBoql8qYRq+F4eJ++gAqRxFDrhTX8coDt5mGypsL4&#10;q3zxUEarUoiEgjTUMXYFYqhqdhRmvmNJ3Nn3jmKCvUXT0zWFuxYXWbZCR42khpo63tVcXcofp+F7&#10;KaHdo32+nAzO8VTmgz1/av30OL69goo8xrv43/1h0vxllsPfN+kE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11zwgAAAN0AAAAPAAAAAAAAAAAAAAAAAJgCAABkcnMvZG93&#10;bnJldi54bWxQSwUGAAAAAAQABAD1AAAAhwMAAAAA&#10;" path="m,l18,33,33,,,xe" fillcolor="black" strokeweight="0">
                  <v:path arrowok="t" o:connecttype="custom" o:connectlocs="0,0;28575,52388;52388,0;0,0" o:connectangles="0,0,0,0"/>
                </v:shape>
                <v:rect id="Rectangle 53" o:spid="_x0000_s2040" style="position:absolute;left:3254;top:46847;width:14462;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qMcUA&#10;AADdAAAADwAAAGRycy9kb3ducmV2LnhtbESPQWvCQBCF7wX/wzJCb3XXakONrlIKQsH2oBa8Dtkx&#10;CWZnY3bV9N93DoK3Gd6b975ZrHrfqCt1sQ5sYTwyoIiL4GouLfzu1y/voGJCdtgEJgt/FGG1HDwt&#10;MHfhxlu67lKpJIRjjhaqlNpc61hU5DGOQkss2jF0HpOsXaldhzcJ941+NSbTHmuWhgpb+qyoOO0u&#10;3gJmU3f+OU6+95tLhrOyN+u3g7H2edh/zEEl6tPDfL/+coI/MYIr38gI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2oxxQAAAN0AAAAPAAAAAAAAAAAAAAAAAJgCAABkcnMv&#10;ZG93bnJldi54bWxQSwUGAAAAAAQABAD1AAAAigMAAAAA&#10;" stroked="f"/>
                <v:shape id="Freeform 54" o:spid="_x0000_s2041" style="position:absolute;left:3238;top:46815;width:14478;height:2191;visibility:visible;mso-wrap-style:square;v-text-anchor:top" coordsize="912,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fk28IA&#10;AADdAAAADwAAAGRycy9kb3ducmV2LnhtbERPS2sCMRC+C/0PYQq9adIHoqtRxFLoRcquIh6HzXQ3&#10;uJksSarbf28KBW/z8T1nuR5cJy4UovWs4XmiQBDX3lhuNBz2H+MZiJiQDXaeScMvRVivHkZLLIy/&#10;ckmXKjUih3AsUEObUl9IGeuWHMaJ74kz9+2Dw5RhaKQJeM3hrpMvSk2lQ8u5ocWeti3V5+rHaXDH&#10;8v38djpG63bqC7ku7SwMWj89DpsFiERDuov/3Z8mz39Vc/j7Jp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TbwgAAAN0AAAAPAAAAAAAAAAAAAAAAAJgCAABkcnMvZG93&#10;bnJldi54bWxQSwUGAAAAAAQABAD1AAAAhwMAAAAA&#10;" path="m,l,138r912,l912,,,,1,3r909,l908,2r,134l910,134,1,134r2,2l3,2,1,3,,xe" fillcolor="black" stroked="f">
                  <v:path arrowok="t" o:connecttype="custom" o:connectlocs="0,0;0,219075;1447800,219075;1447800,0;0,0;1588,4763;1444625,4763;1441450,3175;1441450,215900;1444625,212725;1588,212725;4763,215900;4763,3175;1588,4763;0,0" o:connectangles="0,0,0,0,0,0,0,0,0,0,0,0,0,0,0"/>
                </v:shape>
                <v:rect id="Rectangle 55" o:spid="_x0000_s2042" style="position:absolute;left:33496;top:10445;width:3270;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KSMgA&#10;AADdAAAADwAAAGRycy9kb3ducmV2LnhtbESPT2/CMAzF75P2HSJP2m2ksIGgENCYNGmXSfw7wM00&#10;XlvROF2SQcenx4dJu9l6z+/9PFt0rlFnCrH2bKDfy0ARF97WXBrYbd+fxqBiQrbYeCYDvxRhMb+/&#10;m2Fu/YXXdN6kUkkIxxwNVCm1udaxqMhh7PmWWLQvHxwmWUOpbcCLhLtGD7JspB3WLA0VtvRWUXHa&#10;/DgDy8l4+b164c/r+nigw/54Gg5CZszjQ/c6BZWoS//mv+sPK/jPfeGXb2QEP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ZopIyAAAAN0AAAAPAAAAAAAAAAAAAAAAAJgCAABk&#10;cnMvZG93bnJldi54bWxQSwUGAAAAAAQABAD1AAAAjQMAAAAA&#10;" fillcolor="black" stroked="f"/>
                <v:rect id="Rectangle 56" o:spid="_x0000_s2043" style="position:absolute;left:33496;top:18383;width:3270;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v08UA&#10;AADdAAAADwAAAGRycy9kb3ducmV2LnhtbERPS2sCMRC+F/ofwhS81exaW3Q1ihYEL4X6OOht3Iy7&#10;i5vJmkRd++sbodDbfHzPGU9bU4srOV9ZVpB2ExDEudUVFwq2m8XrAIQPyBpry6TgTh6mk+enMWba&#10;3nhF13UoRAxhn6GCMoQmk9LnJRn0XdsQR+5oncEQoSukdniL4aaWvST5kAYrjg0lNvRZUn5aX4yC&#10;+XAwP3/3+etnddjTfnc4vfdcolTnpZ2NQARqw7/4z73Ucf5bmsL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i/TxQAAAN0AAAAPAAAAAAAAAAAAAAAAAJgCAABkcnMv&#10;ZG93bnJldi54bWxQSwUGAAAAAAQABAD1AAAAigMAAAAA&#10;" fillcolor="black" stroked="f"/>
                <v:rect id="Rectangle 57" o:spid="_x0000_s2044" style="position:absolute;left:33496;top:26273;width:3270;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pMUA&#10;AADdAAAADwAAAGRycy9kb3ducmV2LnhtbERPTWvCQBC9C/0PyxR6MxtTLZq6ihYKvRTU9qC3MTtN&#10;gtnZuLvV2F/vCkJv83ifM513phEncr62rGCQpCCIC6trLhV8f733xyB8QNbYWCYFF/Iwnz30pphr&#10;e+Y1nTahFDGEfY4KqhDaXEpfVGTQJ7YljtyPdQZDhK6U2uE5hptGZmn6Ig3WHBsqbOmtouKw+TUK&#10;lpPx8rga8uffer+j3XZ/GGUuVerpsVu8ggjUhX/x3f2h4/znQQa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GkxQAAAN0AAAAPAAAAAAAAAAAAAAAAAJgCAABkcnMv&#10;ZG93bnJldi54bWxQSwUGAAAAAAQABAD1AAAAigMAAAAA&#10;" fillcolor="black" stroked="f"/>
                <v:rect id="Rectangle 58" o:spid="_x0000_s2045" style="position:absolute;left:33496;top:34194;width:3270;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UP8YA&#10;AADdAAAADwAAAGRycy9kb3ducmV2LnhtbERPS2vCQBC+F/wPywi91Y2Pik2zigqFXgo+eqi3MTsm&#10;IdnZuLvV2F/vFgq9zcf3nGzRmUZcyPnKsoLhIAFBnFtdcaHgc//2NAPhA7LGxjIpuJGHxbz3kGGq&#10;7ZW3dNmFQsQQ9ikqKENoUyl9XpJBP7AtceRO1hkMEbpCaofXGG4aOUqSqTRYcWwosaV1SXm9+zYK&#10;Vi+z1Xkz4Y+f7fFAh69j/TxyiVKP/W75CiJQF/7Ff+53HeePh2P4/Sae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QUP8YAAADdAAAADwAAAAAAAAAAAAAAAACYAgAAZHJz&#10;L2Rvd25yZXYueG1sUEsFBgAAAAAEAAQA9QAAAIsDAAAAAA==&#10;" fillcolor="black" stroked="f"/>
                <v:rect id="Rectangle 59" o:spid="_x0000_s2046" style="position:absolute;left:33496;top:42116;width:3270;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MS8UA&#10;AADdAAAADwAAAGRycy9kb3ducmV2LnhtbERPS2sCMRC+F/wPYQRvNeujoqtRVCj0UvB10Nu4GXcX&#10;N5M1SXXbX28Khd7m43vObNGYStzJ+dKygl43AUGcWV1yruCwf38dg/ABWWNlmRR8k4fFvPUyw1Tb&#10;B2/pvgu5iCHsU1RQhFCnUvqsIIO+a2viyF2sMxgidLnUDh8x3FSynyQjabDk2FBgTeuCsuvuyyhY&#10;Tcar22bInz/b84lOx/P1re8SpTrtZjkFEagJ/+I/94eO8we9Ifx+E0+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YxLxQAAAN0AAAAPAAAAAAAAAAAAAAAAAJgCAABkcnMv&#10;ZG93bnJldi54bWxQSwUGAAAAAAQABAD1AAAAigMAAAAA&#10;" fillcolor="black" stroked="f"/>
                <v:shape id="Freeform 60" o:spid="_x0000_s2047" style="position:absolute;left:31337;top:51863;width:10827;height:2175;visibility:visible;mso-wrap-style:square;v-text-anchor:top" coordsize="68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o18UA&#10;AADdAAAADwAAAGRycy9kb3ducmV2LnhtbERP22rCQBB9F/oPyxT6IrpJS0WiG7GCQaQXvODzkJ1c&#10;aHY2ZNeY/r1bKPRtDuc6y9VgGtFT52rLCuJpBII4t7rmUsH5tJ3MQTiPrLGxTAp+yMEqfRgtMdH2&#10;xgfqj74UIYRdggoq79tESpdXZNBNbUscuMJ2Bn2AXSl1h7cQbhr5HEUzabDm0FBhS5uK8u/j1Si4&#10;fH7048K8R9nbOZ7t121WDl+ZUk+Pw3oBwtPg/8V/7p0O81/iV/j9Jpwg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ujXxQAAAN0AAAAPAAAAAAAAAAAAAAAAAJgCAABkcnMv&#10;ZG93bnJldi54bWxQSwUGAAAAAAQABAD1AAAAigMAAAAA&#10;" path="m69,l56,2,42,6,21,19,6,43,2,54,,67,2,81,6,94r15,23l42,131r14,4l69,137r543,l626,135r13,-4l662,117,676,94r4,-13l682,67,680,54,676,43,662,19,639,6,626,2,612,,69,xe" stroked="f">
                  <v:path arrowok="t" o:connecttype="custom" o:connectlocs="109538,0;88900,3175;66675,9525;33338,30163;9525,68263;3175,85725;0,106363;3175,128588;9525,149225;33338,185738;66675,207963;88900,214313;109538,217488;971550,217488;993775,214313;1014413,207963;1050925,185738;1073150,149225;1079500,128588;1082675,106363;1079500,85725;1073150,68263;1050925,30163;1014413,9525;993775,3175;971550,0;109538,0" o:connectangles="0,0,0,0,0,0,0,0,0,0,0,0,0,0,0,0,0,0,0,0,0,0,0,0,0,0,0"/>
                </v:shape>
                <v:shape id="Freeform 61" o:spid="_x0000_s2048" style="position:absolute;left:31305;top:51831;width:10890;height:2239;visibility:visible;mso-wrap-style:square;v-text-anchor:top" coordsize="68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tksUA&#10;AADdAAAADwAAAGRycy9kb3ducmV2LnhtbERPTWsCMRC9F/wPYYTeala7qF2NUiwFDxZRe2hv42bc&#10;rN1Mlk3U9d8boeBtHu9zpvPWVuJMjS8dK+j3EhDEudMlFwq+d58vYxA+IGusHJOCK3mYzzpPU8y0&#10;u/CGzttQiBjCPkMFJoQ6k9Lnhiz6nquJI3dwjcUQYVNI3eAlhttKDpJkKC2WHBsM1rQwlP9tT1ZB&#10;SI+p3K3N70+9WX34/eptdE2/lHrutu8TEIHa8BD/u5c6zn/tD+H+TTx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S2SxQAAAN0AAAAPAAAAAAAAAAAAAAAAAJgCAABkcnMv&#10;ZG93bnJldi54bWxQSwUGAAAAAAQABAD1AAAAigMAAAAA&#10;" path="m71,l58,2,44,6,21,20,6,45,2,56,,69,2,83,6,96r15,25l44,135r14,4l71,141r543,l628,139r13,-4l666,121,680,96r4,-13l686,69,684,56,680,45,666,20,641,6,628,2,614,,71,r,4l614,4r14,2l641,10r-2,l662,23r14,23l676,45r4,11l682,69r-2,14l676,96r,-2l662,117r-23,14l641,131r-13,4l614,137r-543,l58,135,44,131r2,l25,117,10,94r,2l6,83,4,69,6,56,10,45r,1l25,23,46,10r-2,l58,6,71,4,71,xe" fillcolor="black" stroked="f">
                  <v:path arrowok="t" o:connecttype="custom" o:connectlocs="112713,0;92075,3175;69850,9525;33338,31750;9525,71438;3175,88900;0,109538;3175,131763;9525,152400;33338,192088;69850,214313;92075,220663;112713,223838;974725,223838;996950,220663;1017588,214313;1057275,192088;1079500,152400;1085850,131763;1089025,109538;1085850,88900;1079500,71438;1057275,31750;1017588,9525;996950,3175;974725,0;112713,0;112713,6350;974725,6350;996950,9525;1017588,15875;1014413,15875;1050925,36513;1073150,73025;1073150,71438;1079500,88900;1082675,109538;1079500,131763;1073150,152400;1073150,149225;1050925,185738;1014413,207963;1017588,207963;996950,214313;974725,217488;112713,217488;92075,214313;69850,207963;73025,207963;39688,185738;15875,149225;15875,152400;9525,131763;6350,109538;9525,88900;15875,71438;15875,73025;39688,36513;73025,15875;69850,15875;92075,9525;112713,6350;112713,0" o:connectangles="0,0,0,0,0,0,0,0,0,0,0,0,0,0,0,0,0,0,0,0,0,0,0,0,0,0,0,0,0,0,0,0,0,0,0,0,0,0,0,0,0,0,0,0,0,0,0,0,0,0,0,0,0,0,0,0,0,0,0,0,0,0,0"/>
                </v:shape>
                <v:rect id="Rectangle 62" o:spid="_x0000_s2049" style="position:absolute;left:36734;top:10477;width:64;height:40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SPMUA&#10;AADdAAAADwAAAGRycy9kb3ducmV2LnhtbERPS2sCMRC+F/ofwgi9dbNaW3U1Si0UvBR8HfQ2bsbd&#10;xc1km6S69tebgtDbfHzPmcxaU4szOV9ZVtBNUhDEudUVFwq2m8/nIQgfkDXWlknBlTzMpo8PE8y0&#10;vfCKzutQiBjCPkMFZQhNJqXPSzLoE9sQR+5oncEQoSukdniJ4aaWvTR9kwYrjg0lNvRRUn5a/xgF&#10;89Fw/r3s89fv6rCn/e5weu25VKmnTvs+BhGoDf/iu3uh4/yX7gD+vokn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jxI8xQAAAN0AAAAPAAAAAAAAAAAAAAAAAJgCAABkcnMv&#10;ZG93bnJldi54bWxQSwUGAAAAAAQABAD1AAAAigMAAAAA&#10;" fillcolor="black" stroked="f"/>
                <v:shape id="Freeform 63" o:spid="_x0000_s2050" style="position:absolute;left:36480;top:51292;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DBqsYA&#10;AADdAAAADwAAAGRycy9kb3ducmV2LnhtbESPQUsDMRCF70L/QxjBi7RJFUtZm5YiKoqnbot4HDbT&#10;zdLNJGxiu/575yB4m+G9ee+b1WYMvTrTkLvIFuYzA4q4ia7j1sJh/zJdgsoF2WEfmSz8UIbNenK1&#10;wsrFC+/oXJdWSQjnCi34UlKldW48BcyzmIhFO8YhYJF1aLUb8CLhodd3xix0wI6lwWOiJ0/Nqf4O&#10;FnbpPe0f6oZvvfmIy8+vkzm+Plt7cz1uH0EVGsu/+e/6zQn+/Vx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DBqsYAAADdAAAADwAAAAAAAAAAAAAAAACYAgAAZHJz&#10;L2Rvd25yZXYueG1sUEsFBgAAAAAEAAQA9QAAAIsDAAAAAA==&#10;" path="m,l18,34,33,,,xe" fillcolor="black" strokeweight="0">
                  <v:path arrowok="t" o:connecttype="custom" o:connectlocs="0,0;28575,53975;52388,0;0,0" o:connectangles="0,0,0,0"/>
                </v:shape>
                <v:shape id="Freeform 64" o:spid="_x0000_s2051" style="position:absolute;left:10429;top:48974;width:26337;height:1492;visibility:visible;mso-wrap-style:square;v-text-anchor:top" coordsize="165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8L8EA&#10;AADdAAAADwAAAGRycy9kb3ducmV2LnhtbERPS2vCQBC+F/wPywi91U1qKZq6igSKuVbF85idJmmz&#10;s3F38/DfdwuF3ubje85mN5lWDOR8Y1lBukhAEJdWN1wpOJ/en1YgfEDW2FomBXfysNvOHjaYaTvy&#10;Bw3HUIkYwj5DBXUIXSalL2sy6Be2I47cp3UGQ4SuktrhGMNNK5+T5FUabDg21NhRXlP5feyNgj6k&#10;N/2VX4mK+4VXlSsO69OLUo/zaf8GItAU/sV/7kLH+ct0Db/fxBP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LvC/BAAAA3QAAAA8AAAAAAAAAAAAAAAAAmAIAAGRycy9kb3du&#10;cmV2LnhtbFBLBQYAAAAABAAEAPUAAACGAwAAAAA=&#10;" path="m,l,94r1659,l1659,90,2,90r2,2l4,,,xe" fillcolor="black" stroked="f">
                  <v:path arrowok="t" o:connecttype="custom" o:connectlocs="0,0;0,149225;2633663,149225;2633663,142875;3175,142875;6350,146050;6350,0;0,0" o:connectangles="0,0,0,0,0,0,0,0"/>
                </v:shape>
                <v:rect id="Rectangle 65" o:spid="_x0000_s2052" style="position:absolute;left:16096;top:9238;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6B3cQA&#10;AADdAAAADwAAAGRycy9kb3ducmV2LnhtbESPzWoDMQyE74W8g1Ght8bbLZSwjRNCIJCGXrLJA4i1&#10;9ofa8mI72e3bR4dCbxIzmvm03s7eqTvFNAQ28LYsQBE3wQ7cGbheDq8rUCkjW3SBycAvJdhuFk9r&#10;rGyY+Ez3OndKQjhVaKDPeay0Tk1PHtMyjMSitSF6zLLGTtuIk4R7p8ui+NAeB5aGHkfa99T81Ddv&#10;QF/qw7SqXSzCqWy/3dfx3FIw5uV53n2CyjTnf/Pf9dEK/nsp/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egd3EAAAA3QAAAA8AAAAAAAAAAAAAAAAAmAIAAGRycy9k&#10;b3ducmV2LnhtbFBLBQYAAAAABAAEAPUAAACJAwAAAAA=&#10;" filled="f" stroked="f">
                  <v:textbox style="mso-fit-shape-to-text:t" inset="0,0,0,0">
                    <w:txbxContent>
                      <w:p w14:paraId="3931C11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v:textbox>
                </v:rect>
                <v:rect id="Rectangle 66" o:spid="_x0000_s2053" style="position:absolute;left:10873;top:13445;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kRsAA&#10;AADdAAAADwAAAGRycy9kb3ducmV2LnhtbERP24rCMBB9X/Afwgi+rakVFu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IkRsAAAADdAAAADwAAAAAAAAAAAAAAAACYAgAAZHJzL2Rvd25y&#10;ZXYueG1sUEsFBgAAAAAEAAQA9QAAAIUDAAAAAA==&#10;" filled="f" stroked="f">
                  <v:textbox style="mso-fit-shape-to-text:t" inset="0,0,0,0">
                    <w:txbxContent>
                      <w:p w14:paraId="52CB848B"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67" o:spid="_x0000_s2054" style="position:absolute;left:16096;top:17159;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6McAA&#10;AADdAAAADwAAAGRycy9kb3ducmV2LnhtbERP24rCMBB9F/yHMMK+aWqF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C6McAAAADdAAAADwAAAAAAAAAAAAAAAACYAgAAZHJzL2Rvd25y&#10;ZXYueG1sUEsFBgAAAAAEAAQA9QAAAIUDAAAAAA==&#10;" filled="f" stroked="f">
                  <v:textbox style="mso-fit-shape-to-text:t" inset="0,0,0,0">
                    <w:txbxContent>
                      <w:p w14:paraId="32E480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v:textbox>
                </v:rect>
                <v:rect id="Rectangle 68" o:spid="_x0000_s2055" style="position:absolute;left:10873;top:21366;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wfqsAA&#10;AADdAAAADwAAAGRycy9kb3ducmV2LnhtbERP24rCMBB9F/Yfwgj7pqkVFqlGEUFwxRerHzA00wsm&#10;k5JkbffvzYKwb3M419nsRmvEk3zoHCtYzDMQxJXTHTcK7rfjbAUiRGSNxjEp+KUAu+3HZIOFdgNf&#10;6VnGRqQQDgUqaGPsCylD1ZLFMHc9ceJq5y3GBH0jtcchhVsj8yz7khY7Tg0t9nRoqXqUP1aBvJXH&#10;YVUan7lzXl/M9+lak1Pqczru1yAijfFf/HafdJq/zJ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wfqsAAAADdAAAADwAAAAAAAAAAAAAAAACYAgAAZHJzL2Rvd25y&#10;ZXYueG1sUEsFBgAAAAAEAAQA9QAAAIUDAAAAAA==&#10;" filled="f" stroked="f">
                  <v:textbox style="mso-fit-shape-to-text:t" inset="0,0,0,0">
                    <w:txbxContent>
                      <w:p w14:paraId="23EF4BE9"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69" o:spid="_x0000_s2056" style="position:absolute;left:16096;top:25081;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H3sAA&#10;AADdAAAADwAAAGRycy9kb3ducmV2LnhtbERP22oCMRB9F/yHMIJvmnUtRVajiCDY0hdXP2DYzF4w&#10;mSxJdLd/3xQKfZvDuc7uMFojXuRD51jBapmBIK6c7rhRcL+dFxsQISJrNI5JwTcFOOynkx0W2g18&#10;pVcZG5FCOBSooI2xL6QMVUsWw9L1xImrnbcYE/SN1B6HFG6NzLPsXVrsODW02NOppepRPq0CeSvP&#10;w6Y0PnOfef1lPi7XmpxS89l43IKINMZ/8Z/7otP8df4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WH3sAAAADdAAAADwAAAAAAAAAAAAAAAACYAgAAZHJzL2Rvd25y&#10;ZXYueG1sUEsFBgAAAAAEAAQA9QAAAIUDAAAAAA==&#10;" filled="f" stroked="f">
                  <v:textbox style="mso-fit-shape-to-text:t" inset="0,0,0,0">
                    <w:txbxContent>
                      <w:p w14:paraId="6338354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v:textbox>
                </v:rect>
                <v:rect id="Rectangle 70" o:spid="_x0000_s2057" style="position:absolute;left:10873;top:29256;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iRcAA&#10;AADdAAAADwAAAGRycy9kb3ducmV2LnhtbERP22oCMRB9F/yHMIJvmnWlRVajiCDY0hdXP2DYzF4w&#10;mSxJdLd/3xQKfZvDuc7uMFojXuRD51jBapmBIK6c7rhRcL+dFxsQISJrNI5JwTcFOOynkx0W2g18&#10;pVcZG5FCOBSooI2xL6QMVUsWw9L1xImrnbcYE/SN1B6HFG6NzLPsXVrsODW02NOppepRPq0CeSvP&#10;w6Y0PnOfef1lPi7XmpxS89l43IKINMZ/8Z/7otP8df4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kiRcAAAADdAAAADwAAAAAAAAAAAAAAAACYAgAAZHJzL2Rvd25y&#10;ZXYueG1sUEsFBgAAAAAEAAQA9QAAAIUDAAAAAA==&#10;" filled="f" stroked="f">
                  <v:textbox style="mso-fit-shape-to-text:t" inset="0,0,0,0">
                    <w:txbxContent>
                      <w:p w14:paraId="400AD447"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71" o:spid="_x0000_s2058" style="position:absolute;left:16096;top:33002;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8MsAA&#10;AADdAAAADwAAAGRycy9kb3ducmV2LnhtbERP24rCMBB9X/Afwiz4tqZbQaQaZVkQVPbF6gcMzfSC&#10;yaQk0da/NwuCb3M411lvR2vEnXzoHCv4nmUgiCunO24UXM67ryWIEJE1Gsek4EEBtpvJxxoL7QY+&#10;0b2MjUghHApU0MbYF1KGqiWLYeZ64sTVzluMCfpGao9DCrdG5lm2kBY7Tg0t9vTbUnUtb1aBPJe7&#10;YVkan7ljXv+Zw/5Uk1Nq+jn+rEBEGuNb/HLvdZo/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u8MsAAAADdAAAADwAAAAAAAAAAAAAAAACYAgAAZHJzL2Rvd25y&#10;ZXYueG1sUEsFBgAAAAAEAAQA9QAAAIUDAAAAAA==&#10;" filled="f" stroked="f">
                  <v:textbox style="mso-fit-shape-to-text:t" inset="0,0,0,0">
                    <w:txbxContent>
                      <w:p w14:paraId="5F041AC5"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v:textbox>
                </v:rect>
                <v:rect id="Rectangle 72" o:spid="_x0000_s2059" style="position:absolute;left:10873;top:37177;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ZqcAA&#10;AADdAAAADwAAAGRycy9kb3ducmV2LnhtbERP22oCMRB9F/yHMIJvmnWFVlajiCDY0hdXP2DYzF4w&#10;mSxJdLd/3xQKfZvDuc7uMFojXuRD51jBapmBIK6c7rhRcL+dFxsQISJrNI5JwTcFOOynkx0W2g18&#10;pVcZG5FCOBSooI2xL6QMVUsWw9L1xImrnbcYE/SN1B6HFG6NzLPsTVrsODW02NOppepRPq0CeSvP&#10;w6Y0PnOfef1lPi7XmpxS89l43IKINMZ/8Z/7otP8df4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cZqcAAAADdAAAADwAAAAAAAAAAAAAAAACYAgAAZHJzL2Rvd25y&#10;ZXYueG1sUEsFBgAAAAAEAAQA9QAAAIUDAAAAAA==&#10;" filled="f" stroked="f">
                  <v:textbox style="mso-fit-shape-to-text:t" inset="0,0,0,0">
                    <w:txbxContent>
                      <w:p w14:paraId="4A9DD91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73" o:spid="_x0000_s2060" style="position:absolute;left:16096;top:40891;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N28QA&#10;AADdAAAADwAAAGRycy9kb3ducmV2LnhtbESPzWoDMQyE74W8g1Ght8bbLZS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ojdvEAAAA3QAAAA8AAAAAAAAAAAAAAAAAmAIAAGRycy9k&#10;b3ducmV2LnhtbFBLBQYAAAAABAAEAPUAAACJAwAAAAA=&#10;" filled="f" stroked="f">
                  <v:textbox style="mso-fit-shape-to-text:t" inset="0,0,0,0">
                    <w:txbxContent>
                      <w:p w14:paraId="7D564B5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0</w:t>
                        </w:r>
                      </w:p>
                    </w:txbxContent>
                  </v:textbox>
                </v:rect>
                <v:rect id="Rectangle 74" o:spid="_x0000_s2061" style="position:absolute;left:10873;top:45098;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oQMAA&#10;AADdAAAADwAAAGRycy9kb3ducmV2LnhtbERP22oCMRB9L/gPYQTfatYViq5GEUHQ0hdXP2DYzF4w&#10;mSxJ6m7/3hQKfZvDuc52P1ojnuRD51jBYp6BIK6c7rhRcL+d3lcgQkTWaByTgh8KsN9N3rZYaDfw&#10;lZ5lbEQK4VCggjbGvpAyVC1ZDHPXEyeudt5iTNA3UnscUrg1Ms+yD2mx49TQYk/HlqpH+W0VyFt5&#10;Glal8Zn7zOsvczlfa3JKzabjYQMi0hj/xX/us07zl/k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2QoQMAAAADdAAAADwAAAAAAAAAAAAAAAACYAgAAZHJzL2Rvd25y&#10;ZXYueG1sUEsFBgAAAAAEAAQA9QAAAIUDAAAAAA==&#10;" filled="f" stroked="f">
                  <v:textbox style="mso-fit-shape-to-text:t" inset="0,0,0,0">
                    <w:txbxContent>
                      <w:p w14:paraId="527BC9BA"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1</w:t>
                        </w:r>
                      </w:p>
                    </w:txbxContent>
                  </v:textbox>
                </v:rect>
                <v:rect id="Rectangle 76" o:spid="_x0000_s2062" style="position:absolute;left:7413;top:396;width:598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cXAMMA&#10;AADdAAAADwAAAGRycy9kb3ducmV2LnhtbESP3WoCMRCF74W+Q5hC7zRbBZHVKKUg2NIbVx9g2Mz+&#10;0GSyJKm7vr1zUfBuhnPmnG92h8k7daOY+sAG3hcFKOI62J5bA9fLcb4BlTKyRReYDNwpwWH/Mtth&#10;acPIZ7pVuVUSwqlEA13OQ6l1qjvymBZhIBatCdFjljW22kYcJdw7vSyKtfbYszR0ONBnR/Vv9ecN&#10;6Et1HDeVi0X4XjY/7ut0bigY8/Y6fWxBZZry0/x/fbKCv1oJ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4cXAMMAAADdAAAADwAAAAAAAAAAAAAAAACYAgAAZHJzL2Rv&#10;d25yZXYueG1sUEsFBgAAAAAEAAQA9QAAAIgDAAAAAA==&#10;" filled="f" stroked="f">
                  <v:textbox style="mso-fit-shape-to-text:t" inset="0,0,0,0">
                    <w:txbxContent>
                      <w:p w14:paraId="25746B78"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NTDECODE</w:t>
                        </w:r>
                      </w:p>
                    </w:txbxContent>
                  </v:textbox>
                </v:rect>
                <v:rect id="Rectangle 77" o:spid="_x0000_s2063" style="position:absolute;left:8206;top:3984;width:350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ym8AA&#10;AADdAAAADwAAAGRycy9kb3ducmV2LnhtbERP24rCMBB9F/Yfwgi+2VSFRbpGWQRBxRfrfsDQTC9s&#10;MilJ1ta/N4Kwb3M419nsRmvEnXzoHCtYZDkI4srpjhsFP7fDfA0iRGSNxjEpeFCA3fZjssFCu4Gv&#10;dC9jI1IIhwIVtDH2hZShasliyFxPnLjaeYsxQd9I7XFI4dbIZZ5/Sosdp4YWe9q3VP2Wf1aBvJWH&#10;YV0an7vzsr6Y0/Fak1NqNh2/v0BEGuO/+O0+6jR/tVrA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uym8AAAADdAAAADwAAAAAAAAAAAAAAAACYAgAAZHJzL2Rvd25y&#10;ZXYueG1sUEsFBgAAAAAEAAQA9QAAAIUDAAAAAA==&#10;" filled="f" stroked="f">
                  <v:textbox style="mso-fit-shape-to-text:t" inset="0,0,0,0">
                    <w:txbxContent>
                      <w:p w14:paraId="36537AA8"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ecode </w:t>
                        </w:r>
                      </w:p>
                    </w:txbxContent>
                  </v:textbox>
                </v:rect>
                <v:rect id="Rectangle 78" o:spid="_x0000_s2064" style="position:absolute;left:11984;top:3984;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s7MAA&#10;AADdAAAADwAAAGRycy9kb3ducmV2LnhtbERP24rCMBB9F/Yfwgj7pqkVFqlGEUFwxRerHzA00wsm&#10;k5JkbffvzYKwb3M419nsRmvEk3zoHCtYzDMQxJXTHTcK7rfjbAUiRGSNxjEp+KUAu+3HZIOFdgNf&#10;6VnGRqQQDgUqaGPsCylD1ZLFMHc9ceJq5y3GBH0jtcchhVsj8yz7khY7Tg0t9nRoqXqUP1aBvJXH&#10;YVUan7lzXl/M9+lak1Pqczru1yAijfFf/HafdJq/XOb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Bks7MAAAADdAAAADwAAAAAAAAAAAAAAAACYAgAAZHJzL2Rvd25y&#10;ZXYueG1sUEsFBgAAAAAEAAQA9QAAAIUDAAAAAA==&#10;" filled="f" stroked="f">
                  <v:textbox style="mso-fit-shape-to-text:t" inset="0,0,0,0">
                    <w:txbxContent>
                      <w:p w14:paraId="6A3D432A"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S</w:t>
                        </w:r>
                      </w:p>
                    </w:txbxContent>
                  </v:textbox>
                </v:rect>
                <v:rect id="Rectangle 79" o:spid="_x0000_s2065" style="position:absolute;left:7619;top:9603;width:570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WJd8AA&#10;AADdAAAADwAAAGRycy9kb3ducmV2LnhtbERP24rCMBB9F/Yfwgj7pqkWFqlGEUFwxRerHzA00wsm&#10;k5JkbffvzYKwb3M419nsRmvEk3zoHCtYzDMQxJXTHTcK7rfjbAUiRGSNxjEp+KUAu+3HZIOFdgNf&#10;6VnGRqQQDgUqaGPsCylD1ZLFMHc9ceJq5y3GBH0jtcchhVsjl1n2JS12nBpa7OnQUvUof6wCeSuP&#10;w6o0PnPnZX0x36drTU6pz+m4X4OINMZ/8dt90ml+nu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WJd8AAAADdAAAADwAAAAAAAAAAAAAAAACYAgAAZHJzL2Rvd25y&#10;ZXYueG1sUEsFBgAAAAAEAAQA9QAAAIUDAAAAAA==&#10;" filled="f" stroked="f">
                  <v:textbox style="mso-fit-shape-to-text:t" inset="0,0,0,0">
                    <w:txbxContent>
                      <w:p w14:paraId="6FF0193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v:textbox>
                </v:rect>
                <v:rect id="Rectangle 80" o:spid="_x0000_s2066" style="position:absolute;left:7714;top:17667;width:570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RA8AA&#10;AADdAAAADwAAAGRycy9kb3ducmV2LnhtbERP24rCMBB9F/yHMIJvmnpBpGsUEQRdfLHuBwzN9ILJ&#10;pCRZ2/37zcKCb3M419kdBmvEi3xoHStYzDMQxKXTLdcKvh7n2RZEiMgajWNS8EMBDvvxaIe5dj3f&#10;6VXEWqQQDjkqaGLscilD2ZDFMHcdceIq5y3GBH0ttcc+hVsjl1m2kRZbTg0NdnRqqHwW31aBfBTn&#10;flsYn7nPZXUz18u9IqfUdDIcP0BEGuJb/O++6DR/tVrD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wRA8AAAADdAAAADwAAAAAAAAAAAAAAAACYAgAAZHJzL2Rvd25y&#10;ZXYueG1sUEsFBgAAAAAEAAQA9QAAAIUDAAAAAA==&#10;" filled="f" stroked="f">
                  <v:textbox style="mso-fit-shape-to-text:t" inset="0,0,0,0">
                    <w:txbxContent>
                      <w:p w14:paraId="0DB7BA03"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v:textbox>
                </v:rect>
                <v:rect id="Rectangle 81" o:spid="_x0000_s2067" style="position:absolute;left:7714;top:25716;width:570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0mMAA&#10;AADdAAAADwAAAGRycy9kb3ducmV2LnhtbERP24rCMBB9F/yHMIJvmqoo0jWKCIIuvlj3A4ZmesFk&#10;UpKs7f79ZmHBtzmc6+wOgzXiRT60jhUs5hkI4tLplmsFX4/zbAsiRGSNxjEp+KEAh/14tMNcu57v&#10;9CpiLVIIhxwVNDF2uZShbMhimLuOOHGV8xZjgr6W2mOfwq2RyyzbSIstp4YGOzo1VD6Lb6tAPopz&#10;vy2Mz9znsrqZ6+VekVNqOhmOHyAiDfEt/ndfdJq/Wq3h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C0mMAAAADdAAAADwAAAAAAAAAAAAAAAACYAgAAZHJzL2Rvd25y&#10;ZXYueG1sUEsFBgAAAAAEAAQA9QAAAIUDAAAAAA==&#10;" filled="f" stroked="f">
                  <v:textbox style="mso-fit-shape-to-text:t" inset="0,0,0,0">
                    <w:txbxContent>
                      <w:p w14:paraId="11880B3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v:textbox>
                </v:rect>
                <v:rect id="Rectangle 82" o:spid="_x0000_s2068" style="position:absolute;left:7714;top:33494;width:570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q778A&#10;AADdAAAADwAAAGRycy9kb3ducmV2LnhtbERP24rCMBB9X/Afwgi+rakKIl2jiCCo+GLdDxia6QWT&#10;SUmirX9vhIV9m8O5zno7WCOe5EPrWMFsmoEgLp1uuVbwezt8r0CEiKzROCYFLwqw3Yy+1phr1/OV&#10;nkWsRQrhkKOCJsYulzKUDVkMU9cRJ65y3mJM0NdSe+xTuDVynmVLabHl1NBgR/uGynvxsArkrTj0&#10;q8L4zJ3n1cWcjteKnFKT8bD7ARFpiP/iP/dRp/mLxR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IirvvwAAAN0AAAAPAAAAAAAAAAAAAAAAAJgCAABkcnMvZG93bnJl&#10;di54bWxQSwUGAAAAAAQABAD1AAAAhAMAAAAA&#10;" filled="f" stroked="f">
                  <v:textbox style="mso-fit-shape-to-text:t" inset="0,0,0,0">
                    <w:txbxContent>
                      <w:p w14:paraId="691B83AF"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v:textbox>
                </v:rect>
                <v:rect id="Rectangle 83" o:spid="_x0000_s2069" style="position:absolute;left:7714;top:41447;width:570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PdMAA&#10;AADdAAAADwAAAGRycy9kb3ducmV2LnhtbERP24rCMBB9F/yHMIJvmqqg0jWKCIIuvlj3A4ZmesFk&#10;UpKs7f79ZmHBtzmc6+wOgzXiRT60jhUs5hkI4tLplmsFX4/zbAsiRGSNxjEp+KEAh/14tMNcu57v&#10;9CpiLVIIhxwVNDF2uZShbMhimLuOOHGV8xZjgr6W2mOfwq2RyyxbS4stp4YGOzo1VD6Lb6tAPopz&#10;vy2Mz9znsrqZ6+VekVNqOhmOHyAiDfEt/ndfdJq/Wm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6PdMAAAADdAAAADwAAAAAAAAAAAAAAAACYAgAAZHJzL2Rvd25y&#10;ZXYueG1sUEsFBgAAAAAEAAQA9QAAAIUDAAAAAA==&#10;" filled="f" stroked="f">
                  <v:textbox style="mso-fit-shape-to-text:t" inset="0,0,0,0">
                    <w:txbxContent>
                      <w:p w14:paraId="5B4E7533"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 a bit</w:t>
                        </w:r>
                      </w:p>
                    </w:txbxContent>
                  </v:textbox>
                </v:rect>
                <v:rect id="Rectangle 84" o:spid="_x0000_s2070" style="position:absolute;left:4778;top:47178;width:92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bBsMA&#10;AADdAAAADwAAAGRycy9kb3ducmV2LnhtbESP3WoCMRCF74W+Q5hC7zRbBZHVKKUg2NIbVx9g2Mz+&#10;0GSyJKm7vr1zUfBuhnPmnG92h8k7daOY+sAG3hcFKOI62J5bA9fLcb4BlTKyRReYDNwpwWH/Mtth&#10;acPIZ7pVuVUSwqlEA13OQ6l1qjvymBZhIBatCdFjljW22kYcJdw7vSyKtfbYszR0ONBnR/Vv9ecN&#10;6Et1HDeVi0X4XjY/7ut0bigY8/Y6fWxBZZry0/x/fbKCv1oJ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EbBsMAAADdAAAADwAAAAAAAAAAAAAAAACYAgAAZHJzL2Rv&#10;d25yZXYueG1sUEsFBgAAAAAEAAQA9QAAAIgDAAAAAA==&#10;" filled="f" stroked="f">
                  <v:textbox style="mso-fit-shape-to-text:t" inset="0,0,0,0">
                    <w:txbxContent>
                      <w:p w14:paraId="67A843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Rectangle 85" o:spid="_x0000_s2071" style="position:absolute;left:5460;top:47178;width:104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2+ncAA&#10;AADdAAAADwAAAGRycy9kb3ducmV2LnhtbERP24rCMBB9X/Afwgi+rakKi1uNIoKgsi/W/YChmV4w&#10;mZQk2vr3RljYtzmc66y3gzXiQT60jhXMphkI4tLplmsFv9fD5xJEiMgajWNS8KQA283oY425dj1f&#10;6FHEWqQQDjkqaGLscilD2ZDFMHUdceIq5y3GBH0ttcc+hVsj51n2JS22nBoa7GjfUHkr7laBvBaH&#10;flkYn7nzvPoxp+OlIqfUZDzsViAiDfFf/Oc+6jR/sfiG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2+ncAAAADdAAAADwAAAAAAAAAAAAAAAACYAgAAZHJzL2Rvd25y&#10;ZXYueG1sUEsFBgAAAAAEAAQA9QAAAIUDAAAAAA==&#10;" filled="f" stroked="f">
                  <v:textbox style="mso-fit-shape-to-text:t" inset="0,0,0,0">
                    <w:txbxContent>
                      <w:p w14:paraId="19D61627"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32 bits) + 4436</w:t>
                        </w:r>
                      </w:p>
                    </w:txbxContent>
                  </v:textbox>
                </v:rect>
                <v:rect id="Rectangle 86" o:spid="_x0000_s2072" style="position:absolute;left:23128;top:9905;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kfcQA&#10;AADdAAAADwAAAGRycy9kb3ducmV2LnhtbESP3WoCMRCF74W+Q5hC72q2KkW2RpGCoMUb1z7AsJn9&#10;wWSyJKm7ffvORcG7Gc6Zc77Z7Cbv1J1i6gMbeJsXoIjrYHtuDXxfD69rUCkjW3SBycAvJdhtn2Yb&#10;LG0Y+UL3KrdKQjiVaKDLeSi1TnVHHtM8DMSiNSF6zLLGVtuIo4R7pxdF8a499iwNHQ702VF9q368&#10;AX2tDuO6crEIX4vm7E7HS0PBmJfnaf8BKtOUH+b/66MV/OVK+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ZH3EAAAA3QAAAA8AAAAAAAAAAAAAAAAAmAIAAGRycy9k&#10;b3ducmV2LnhtbFBLBQYAAAAABAAEAPUAAACJAwAAAAA=&#10;" filled="f" stroked="f">
                  <v:textbox style="mso-fit-shape-to-text:t" inset="0,0,0,0">
                    <w:txbxContent>
                      <w:p w14:paraId="75E16DB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Rectangle 87" o:spid="_x0000_s2073" style="position:absolute;left:23842;top:9905;width:579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3B5sAA&#10;AADdAAAADwAAAGRycy9kb3ducmV2LnhtbERP24rCMBB9F/yHMIJvmnphkWoUEQR38cXqBwzN9ILJ&#10;pCTRdv9+s7Cwb3M419kdBmvEm3xoHStYzDMQxKXTLdcKHvfzbAMiRGSNxjEp+KYAh/14tMNcu55v&#10;9C5iLVIIhxwVNDF2uZShbMhimLuOOHGV8xZjgr6W2mOfwq2Ryyz7kBZbTg0NdnRqqHwWL6tA3otz&#10;vymMz9zXsrqaz8utIqfUdDIctyAiDfFf/Oe+6DR/tV7A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M3B5sAAAADdAAAADwAAAAAAAAAAAAAAAACYAgAAZHJzL2Rvd25y&#10;ZXYueG1sUEsFBgAAAAAEAAQA9QAAAIUDAAAAAA==&#10;" filled="f" stroked="f">
                  <v:textbox style="mso-fit-shape-to-text:t" inset="0,0,0,0">
                    <w:txbxContent>
                      <w:p w14:paraId="24C06AA6"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2 bits</w:t>
                        </w:r>
                      </w:p>
                    </w:txbxContent>
                  </v:textbox>
                </v:rect>
                <v:rect id="Rectangle 88" o:spid="_x0000_s2074" style="position:absolute;left:21699;top:17763;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fkcAA&#10;AADdAAAADwAAAGRycy9kb3ducmV2LnhtbERP22oCMRB9F/yHMIJvmnUtRVajiCDY0hdXP2DYzF4w&#10;mSxJdLd/3xQKfZvDuc7uMFojXuRD51jBapmBIK6c7rhRcL+dFxsQISJrNI5JwTcFOOynkx0W2g18&#10;pVcZG5FCOBSooI2xL6QMVUsWw9L1xImrnbcYE/SN1B6HFG6NzLPsXVrsODW02NOppepRPq0CeSvP&#10;w6Y0PnOfef1lPi7XmpxS89l43IKINMZ/8Z/7otP89Vs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B9fkcAAAADdAAAADwAAAAAAAAAAAAAAAACYAgAAZHJzL2Rvd25y&#10;ZXYueG1sUEsFBgAAAAAEAAQA9QAAAIUDAAAAAA==&#10;" filled="f" stroked="f">
                  <v:textbox style="mso-fit-shape-to-text:t" inset="0,0,0,0">
                    <w:txbxContent>
                      <w:p w14:paraId="0B238964"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Rectangle 89" o:spid="_x0000_s2075" style="position:absolute;left:22366;top:17763;width:819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6CsAA&#10;AADdAAAADwAAAGRycy9kb3ducmV2LnhtbERP24rCMBB9F/yHMIJvmnpBpGsUEQRdfLHuBwzN9ILJ&#10;pCRZ2/37zcKCb3M419kdBmvEi3xoHStYzDMQxKXTLdcKvh7n2RZEiMgajWNS8EMBDvvxaIe5dj3f&#10;6VXEWqQQDjkqaGLscilD2ZDFMHcdceIq5y3GBH0ttcc+hVsjl1m2kRZbTg0NdnRqqHwW31aBfBTn&#10;flsYn7nPZXUz18u9IqfUdDIcP0BEGuJb/O++6DR/tV7B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P6CsAAAADdAAAADwAAAAAAAAAAAAAAAACYAgAAZHJzL2Rvd25y&#10;ZXYueG1sUEsFBgAAAAAEAAQA9QAAAIUDAAAAAA==&#10;" filled="f" stroked="f">
                  <v:textbox style="mso-fit-shape-to-text:t" inset="0,0,0,0">
                    <w:txbxContent>
                      <w:p w14:paraId="446A9B8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4 bits) + 4</w:t>
                        </w:r>
                      </w:p>
                    </w:txbxContent>
                  </v:textbox>
                </v:rect>
                <v:rect id="Rectangle 90" o:spid="_x0000_s2076" style="position:absolute;left:21890;top:25620;width:92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ifsAA&#10;AADdAAAADwAAAGRycy9kb3ducmV2LnhtbERP24rCMBB9F/yHMMK+aeqFRbpGEUFQ8cW6HzA00wsm&#10;k5JkbffvN4Kwb3M419nsBmvEk3xoHSuYzzIQxKXTLdcKvu/H6RpEiMgajWNS8EsBdtvxaIO5dj3f&#10;6FnEWqQQDjkqaGLscilD2ZDFMHMdceIq5y3GBH0ttcc+hVsjF1n2KS22nBoa7OjQUPkofqwCeS+O&#10;/bowPnOXRXU159OtIqfUx2TYf4GINMR/8dt90mn+crWC1zfp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LpifsAAAADdAAAADwAAAAAAAAAAAAAAAACYAgAAZHJzL2Rvd25y&#10;ZXYueG1sUEsFBgAAAAAEAAQA9QAAAIUDAAAAAA==&#10;" filled="f" stroked="f">
                  <v:textbox style="mso-fit-shape-to-text:t" inset="0,0,0,0">
                    <w:txbxContent>
                      <w:p w14:paraId="0E87CAA2"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_x0000_s2077" style="position:absolute;left:22556;top:25620;width:875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5cEA&#10;AADdAAAADwAAAGRycy9kb3ducmV2LnhtbERP22oCMRB9L/gPYQTfalatIqtRpCDY4ourHzBsZi+Y&#10;TJYkdbd/3xQE3+ZwrrPdD9aIB/nQOlYwm2YgiEunW64V3K7H9zWIEJE1Gsek4JcC7Hejty3m2vV8&#10;oUcRa5FCOOSooImxy6UMZUMWw9R1xImrnLcYE/S11B77FG6NnGfZSlpsOTU02NFnQ+W9+LEK5LU4&#10;9uvC+Mx9z6uz+TpdKnJKTcbDYQMi0hBf4qf7pNP8xcc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x+XBAAAA3QAAAA8AAAAAAAAAAAAAAAAAmAIAAGRycy9kb3du&#10;cmV2LnhtbFBLBQYAAAAABAAEAPUAAACGAwAAAAA=&#10;" filled="f" stroked="f">
                  <v:textbox style="mso-fit-shape-to-text:t" inset="0,0,0,0">
                    <w:txbxContent>
                      <w:p w14:paraId="524A20DC"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6 bits) + 20</w:t>
                        </w:r>
                      </w:p>
                    </w:txbxContent>
                  </v:textbox>
                </v:rect>
                <v:rect id="Rectangle 92" o:spid="_x0000_s2078" style="position:absolute;left:21572;top:33494;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ZksAA&#10;AADdAAAADwAAAGRycy9kb3ducmV2LnhtbERP24rCMBB9F/yHMIJvmqqLSNcoIgi6+GLdDxia6QWT&#10;SUmytvv3ZkHYtzmc62z3gzXiST60jhUs5hkI4tLplmsF3/fTbAMiRGSNxjEp+KUA+914tMVcu55v&#10;9CxiLVIIhxwVNDF2uZShbMhimLuOOHGV8xZjgr6W2mOfwq2RyyxbS4stp4YGOzo2VD6KH6tA3otT&#10;vymMz9zXsrqay/lWkVNqOhkOnyAiDfFf/HafdZq/+lj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RZksAAAADdAAAADwAAAAAAAAAAAAAAAACYAgAAZHJzL2Rvd25y&#10;ZXYueG1sUEsFBgAAAAAEAAQA9QAAAIUDAAAAAA==&#10;" filled="f" stroked="f">
                  <v:textbox style="mso-fit-shape-to-text:t" inset="0,0,0,0">
                    <w:txbxContent>
                      <w:p w14:paraId="009EF560"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Rectangle 93" o:spid="_x0000_s2079" style="position:absolute;left:22286;top:33494;width:875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8CcEA&#10;AADdAAAADwAAAGRycy9kb3ducmV2LnhtbERP22oCMRB9L/gPYQTfalYtKqtRpCDY4ourHzBsZi+Y&#10;TJYkdbd/3xQE3+ZwrrPdD9aIB/nQOlYwm2YgiEunW64V3K7H9zWIEJE1Gsek4JcC7Hejty3m2vV8&#10;oUcRa5FCOOSooImxy6UMZUMWw9R1xImrnLcYE/S11B77FG6NnGfZUlpsOTU02NFnQ+W9+LEK5LU4&#10;9uvC+Mx9z6uz+TpdKnJKTcbDYQMi0hBf4qf7pNP8xccK/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o/AnBAAAA3QAAAA8AAAAAAAAAAAAAAAAAmAIAAGRycy9kb3du&#10;cmV2LnhtbFBLBQYAAAAABAAEAPUAAACGAwAAAAA=&#10;" filled="f" stroked="f">
                  <v:textbox style="mso-fit-shape-to-text:t" inset="0,0,0,0">
                    <w:txbxContent>
                      <w:p w14:paraId="19C28D71"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8 bits) + 84</w:t>
                        </w:r>
                      </w:p>
                    </w:txbxContent>
                  </v:textbox>
                </v:rect>
                <v:rect id="Rectangle 94" o:spid="_x0000_s2080" style="position:absolute;left:20905;top:41542;width:92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oe8QA&#10;AADdAAAADwAAAGRycy9kb3ducmV2LnhtbESP3WoCMRCF74W+Q5hC72q2KkW2RpGCoMUb1z7AsJn9&#10;wWSyJKm7ffvORcG7Gc6Zc77Z7Cbv1J1i6gMbeJsXoIjrYHtuDXxfD69rUCkjW3SBycAvJdhtn2Yb&#10;LG0Y+UL3KrdKQjiVaKDLeSi1TnVHHtM8DMSiNSF6zLLGVtuIo4R7pxdF8a499iwNHQ702VF9q368&#10;AX2tDuO6crEIX4vm7E7HS0PBmJfnaf8BKtOUH+b/66MV/OVK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3aHvEAAAA3QAAAA8AAAAAAAAAAAAAAAAAmAIAAGRycy9k&#10;b3ducmV2LnhtbFBLBQYAAAAABAAEAPUAAACJAwAAAAA=&#10;" filled="f" stroked="f">
                  <v:textbox style="mso-fit-shape-to-text:t" inset="0,0,0,0">
                    <w:txbxContent>
                      <w:p w14:paraId="6AD8CF8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w:t>
                        </w:r>
                      </w:p>
                    </w:txbxContent>
                  </v:textbox>
                </v:rect>
                <v:rect id="Rectangle 95" o:spid="_x0000_s2081" style="position:absolute;left:21572;top:41542;width:988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N4MEA&#10;AADdAAAADwAAAGRycy9kb3ducmV2LnhtbERP22oCMRB9L/gPYQTfalYtoqtRpCDY4ourHzBsZi+Y&#10;TJYkdbd/3xQE3+ZwrrPdD9aIB/nQOlYwm2YgiEunW64V3K7H9xWIEJE1Gsek4JcC7Hejty3m2vV8&#10;oUcRa5FCOOSooImxy6UMZUMWw9R1xImrnLcYE/S11B77FG6NnGfZUlpsOTU02NFnQ+W9+LEK5LU4&#10;9qvC+Mx9z6uz+TpdKnJKTcbDYQMi0hBf4qf7pNP8xcc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7zeDBAAAA3QAAAA8AAAAAAAAAAAAAAAAAmAIAAGRycy9kb3du&#10;cmV2LnhtbFBLBQYAAAAABAAEAPUAAACGAwAAAAA=&#10;" filled="f" stroked="f">
                  <v:textbox style="mso-fit-shape-to-text:t" inset="0,0,0,0">
                    <w:txbxContent>
                      <w:p w14:paraId="7295705E"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next 12 bits) + 340</w:t>
                        </w:r>
                      </w:p>
                    </w:txbxContent>
                  </v:textbox>
                </v:rect>
                <v:rect id="Rectangle 96" o:spid="_x0000_s2082" style="position:absolute;left:34319;top:52289;width:305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yoMQA&#10;AADdAAAADwAAAGRycy9kb3ducmV2LnhtbESP3WoCMRCF74W+Q5hC72q2ikW2RpGCoMUb1z7AsJn9&#10;wWSyJKm7ffvORcG7Gc6Zc77Z7Cbv1J1i6gMbeJsXoIjrYHtuDXxfD69rUCkjW3SBycAvJdhtn2Yb&#10;LG0Y+UL3KrdKQjiVaKDLeSi1TnVHHtM8DMSiNSF6zLLGVtuIo4R7pxdF8a499iwNHQ702VF9q368&#10;AX2tDuO6crEIX4vm7E7HS0PBmJfnaf8BKtOUH+b/66MV/OVK+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Y8qDEAAAA3QAAAA8AAAAAAAAAAAAAAAAAmAIAAGRycy9k&#10;b3ducmV2LnhtbFBLBQYAAAAABAAEAPUAAACJAwAAAAA=&#10;" filled="f" stroked="f">
                  <v:textbox style="mso-fit-shape-to-text:t" inset="0,0,0,0">
                    <w:txbxContent>
                      <w:p w14:paraId="554B503B"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Return </w:t>
                        </w:r>
                      </w:p>
                    </w:txbxContent>
                  </v:textbox>
                </v:rect>
                <v:rect id="Rectangle 97" o:spid="_x0000_s2083" style="position:absolute;left:37637;top:52289;width:215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XO8AA&#10;AADdAAAADwAAAGRycy9kb3ducmV2LnhtbERP24rCMBB9F/yHMIJvmqq4SDWKCIK7+GL1A4ZmesFk&#10;UpJou3+/WVjYtzmc6+wOgzXiTT60jhUs5hkI4tLplmsFj/t5tgERIrJG45gUfFOAw3482mGuXc83&#10;ehexFimEQ44Kmhi7XMpQNmQxzF1HnLjKeYsxQV9L7bFP4dbIZZZ9SIstp4YGOzo1VD6Ll1Ug78W5&#10;3xTGZ+5rWV3N5+VWkVNqOhmOWxCRhvgv/nNfdJq/Wi/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RRXO8AAAADdAAAADwAAAAAAAAAAAAAAAACYAgAAZHJzL2Rvd25y&#10;ZXYueG1sUEsFBgAAAAAEAAQA9QAAAIUDAAAAAA==&#10;" filled="f" stroked="f">
                  <v:textbox style="mso-fit-shape-to-text:t" inset="0,0,0,0">
                    <w:txbxContent>
                      <w:p w14:paraId="6D480266" w14:textId="77777777" w:rsidR="00306BE6" w:rsidRDefault="00306BE6" w:rsidP="001B76E6">
                        <w:pPr>
                          <w:pStyle w:val="NormalWeb"/>
                          <w:kinsoku w:val="0"/>
                          <w:overflowPunct w:val="0"/>
                          <w:spacing w:before="0" w:beforeAutospacing="0" w:after="0" w:afterAutospacing="0"/>
                          <w:textAlignment w:val="baseline"/>
                        </w:pPr>
                        <w:r>
                          <w:rPr>
                            <w:rFonts w:ascii="Arial" w:eastAsiaTheme="minorEastAsia" w:hAnsi="Arial" w:cstheme="minorBidi"/>
                            <w:i/>
                            <w:iCs/>
                            <w:color w:val="000000"/>
                            <w:kern w:val="24"/>
                            <w:sz w:val="16"/>
                            <w:szCs w:val="16"/>
                          </w:rPr>
                          <w:t>V, S</w:t>
                        </w:r>
                      </w:p>
                    </w:txbxContent>
                  </v:textbox>
                </v:rect>
                <v:rect id="Rectangle 98" o:spid="_x0000_s2084" style="position:absolute;top:58448;width:4243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JTMAA&#10;AADdAAAADwAAAGRycy9kb3ducmV2LnhtbERP22oCMRB9F/yHMIJvmnWlRVajiCDY0hdXP2DYzF4w&#10;mSxJdLd/3xQKfZvDuc7uMFojXuRD51jBapmBIK6c7rhRcL+dFxsQISJrNI5JwTcFOOynkx0W2g18&#10;pVcZG5FCOBSooI2xL6QMVUsWw9L1xImrnbcYE/SN1B6HFG6NzLPsXVrsODW02NOppepRPq0CeSvP&#10;w6Y0PnOfef1lPi7XmpxS89l43IKINMZ/8Z/7otP89Vs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bJTMAAAADdAAAADwAAAAAAAAAAAAAAAACYAgAAZHJzL2Rvd25y&#10;ZXYueG1sUEsFBgAAAAAEAAQA9QAAAIUDAAAAAA==&#10;" filled="f" stroked="f">
                  <v:textbox style="mso-fit-shape-to-text:t" inset="0,0,0,0">
                    <w:txbxContent>
                      <w:p w14:paraId="1BD2312D"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A.1 – Flowchart for the integer arithmetic decoding procedures (except </w:t>
                        </w:r>
                      </w:p>
                    </w:txbxContent>
                  </v:textbox>
                </v:rect>
                <v:rect id="Rectangle 99" o:spid="_x0000_s2085" style="position:absolute;left:42671;top:58448;width:268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18AA&#10;AADdAAAADwAAAGRycy9kb3ducmV2LnhtbERP24rCMBB9F/yHMIJvmqoo0jWKCIIuvlj3A4ZmesFk&#10;UpKs7f79ZmHBtzmc6+wOgzXiRT60jhUs5hkI4tLplmsFX4/zbAsiRGSNxjEp+KEAh/14tMNcu57v&#10;9CpiLVIIhxwVNDF2uZShbMhimLuOOHGV8xZjgr6W2mOfwq2RyyzbSIstp4YGOzo1VD6Lb6tAPopz&#10;vy2Mz9znsrqZ6+VekVNqOhmOHyAiDfEt/ndfdJq/Wq/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s18AAAADdAAAADwAAAAAAAAAAAAAAAACYAgAAZHJzL2Rvd25y&#10;ZXYueG1sUEsFBgAAAAAEAAQA9QAAAIUDAAAAAA==&#10;" filled="f" stroked="f">
                  <v:textbox style="mso-fit-shape-to-text:t" inset="0,0,0,0">
                    <w:txbxContent>
                      <w:p w14:paraId="6D87C4A9"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color w:val="000000"/>
                            <w:kern w:val="24"/>
                            <w:sz w:val="20"/>
                            <w:szCs w:val="20"/>
                          </w:rPr>
                          <w:t>IAID</w:t>
                        </w:r>
                      </w:p>
                    </w:txbxContent>
                  </v:textbox>
                </v:rect>
                <v:rect id="Rectangle 100" o:spid="_x0000_s2086" style="position:absolute;left:45323;top:58448;width:42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0o8EA&#10;AADdAAAADwAAAGRycy9kb3ducmV2LnhtbERP22oCMRB9L/gPYQTfalatIqtRpCDY4ourHzBsZi+Y&#10;TJYkdbd/3xQE3+ZwrrPdD9aIB/nQOlYwm2YgiEunW64V3K7H9zWIEJE1Gsek4JcC7Hejty3m2vV8&#10;oUcRa5FCOOSooImxy6UMZUMWw9R1xImrnLcYE/S11B77FG6NnGfZSlpsOTU02NFnQ+W9+LEK5LU4&#10;9uvC+Mx9z6uz+TpdKnJKTcbDYQMi0hBf4qf7pNP8xf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j9KPBAAAA3QAAAA8AAAAAAAAAAAAAAAAAmAIAAGRycy9kb3du&#10;cmV2LnhtbFBLBQYAAAAABAAEAPUAAACGAwAAAAA=&#10;" filled="f" stroked="f">
                  <v:textbox style="mso-fit-shape-to-text:t" inset="0,0,0,0">
                    <w:txbxContent>
                      <w:p w14:paraId="1E2D9BA9" w14:textId="77777777" w:rsidR="00306BE6" w:rsidRDefault="00306BE6" w:rsidP="001B76E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w:t>
                        </w:r>
                      </w:p>
                    </w:txbxContent>
                  </v:textbox>
                </v:rect>
                <w10:wrap anchorx="margin"/>
              </v:group>
            </w:pict>
          </mc:Fallback>
        </mc:AlternateContent>
      </w:r>
    </w:p>
    <w:p w14:paraId="22F516B9" w14:textId="77777777" w:rsidR="001B76E6" w:rsidRPr="00891A28" w:rsidRDefault="001B76E6" w:rsidP="000655FE">
      <w:pPr>
        <w:rPr>
          <w:lang w:val="en-GB"/>
        </w:rPr>
      </w:pPr>
    </w:p>
    <w:p w14:paraId="3FF7420A" w14:textId="77777777" w:rsidR="001B76E6" w:rsidRPr="00891A28" w:rsidRDefault="001B76E6">
      <w:pPr>
        <w:rPr>
          <w:lang w:val="en-GB"/>
        </w:rPr>
      </w:pPr>
    </w:p>
    <w:p w14:paraId="0BAD46AA" w14:textId="77777777" w:rsidR="001B76E6" w:rsidRPr="00891A28" w:rsidRDefault="001B76E6">
      <w:pPr>
        <w:rPr>
          <w:lang w:val="en-GB"/>
        </w:rPr>
      </w:pPr>
    </w:p>
    <w:p w14:paraId="117C90BF" w14:textId="77777777" w:rsidR="001B76E6" w:rsidRPr="00891A28" w:rsidRDefault="001B76E6">
      <w:pPr>
        <w:rPr>
          <w:lang w:val="en-GB"/>
        </w:rPr>
      </w:pPr>
    </w:p>
    <w:p w14:paraId="72C9B092" w14:textId="77777777" w:rsidR="001B76E6" w:rsidRPr="00891A28" w:rsidRDefault="001B76E6">
      <w:pPr>
        <w:rPr>
          <w:lang w:val="en-GB"/>
        </w:rPr>
      </w:pPr>
    </w:p>
    <w:p w14:paraId="3E87D24A" w14:textId="77777777" w:rsidR="001B76E6" w:rsidRPr="00891A28" w:rsidRDefault="001B76E6">
      <w:pPr>
        <w:rPr>
          <w:lang w:val="en-GB"/>
        </w:rPr>
      </w:pPr>
    </w:p>
    <w:p w14:paraId="7B9B4775" w14:textId="77777777" w:rsidR="001B76E6" w:rsidRPr="00891A28" w:rsidRDefault="001B76E6">
      <w:pPr>
        <w:rPr>
          <w:lang w:val="en-GB"/>
        </w:rPr>
      </w:pPr>
    </w:p>
    <w:p w14:paraId="0F1146E6" w14:textId="77777777" w:rsidR="001B76E6" w:rsidRPr="00891A28" w:rsidRDefault="001B76E6">
      <w:pPr>
        <w:rPr>
          <w:lang w:val="en-GB"/>
        </w:rPr>
      </w:pPr>
    </w:p>
    <w:p w14:paraId="24D98E8B" w14:textId="77777777" w:rsidR="001B76E6" w:rsidRPr="00891A28" w:rsidRDefault="001B76E6">
      <w:pPr>
        <w:rPr>
          <w:lang w:val="en-GB"/>
        </w:rPr>
      </w:pPr>
    </w:p>
    <w:p w14:paraId="493E2BAF" w14:textId="77777777" w:rsidR="001B76E6" w:rsidRPr="00891A28" w:rsidRDefault="001B76E6">
      <w:pPr>
        <w:rPr>
          <w:lang w:val="en-GB"/>
        </w:rPr>
      </w:pPr>
    </w:p>
    <w:p w14:paraId="711EB376" w14:textId="77777777" w:rsidR="001B76E6" w:rsidRPr="00891A28" w:rsidRDefault="001B76E6">
      <w:pPr>
        <w:rPr>
          <w:lang w:val="en-GB"/>
        </w:rPr>
      </w:pPr>
    </w:p>
    <w:p w14:paraId="41D79C5F" w14:textId="77777777" w:rsidR="001B76E6" w:rsidRPr="00891A28" w:rsidRDefault="001B76E6">
      <w:pPr>
        <w:rPr>
          <w:lang w:val="en-GB"/>
        </w:rPr>
      </w:pPr>
    </w:p>
    <w:p w14:paraId="0796AE93" w14:textId="77777777" w:rsidR="001B76E6" w:rsidRPr="00891A28" w:rsidRDefault="001B76E6">
      <w:pPr>
        <w:rPr>
          <w:lang w:val="en-GB"/>
        </w:rPr>
      </w:pPr>
    </w:p>
    <w:p w14:paraId="3AB3EA83" w14:textId="77777777" w:rsidR="001B76E6" w:rsidRPr="00891A28" w:rsidRDefault="001B76E6">
      <w:pPr>
        <w:rPr>
          <w:lang w:val="en-GB"/>
        </w:rPr>
      </w:pPr>
    </w:p>
    <w:p w14:paraId="23386468" w14:textId="77777777" w:rsidR="001B76E6" w:rsidRPr="00891A28" w:rsidRDefault="001B76E6">
      <w:pPr>
        <w:rPr>
          <w:lang w:val="en-GB"/>
        </w:rPr>
      </w:pPr>
    </w:p>
    <w:p w14:paraId="4570A1D4" w14:textId="77777777" w:rsidR="001B76E6" w:rsidRPr="00891A28" w:rsidRDefault="001B76E6">
      <w:pPr>
        <w:rPr>
          <w:lang w:val="en-GB"/>
        </w:rPr>
      </w:pPr>
    </w:p>
    <w:p w14:paraId="0CFD16C3" w14:textId="77777777" w:rsidR="001B76E6" w:rsidRPr="00891A28" w:rsidRDefault="001B76E6">
      <w:pPr>
        <w:rPr>
          <w:lang w:val="en-GB"/>
        </w:rPr>
      </w:pPr>
    </w:p>
    <w:p w14:paraId="645EFB06" w14:textId="77777777" w:rsidR="001B76E6" w:rsidRPr="00891A28" w:rsidRDefault="001B76E6">
      <w:pPr>
        <w:rPr>
          <w:lang w:val="en-GB"/>
        </w:rPr>
      </w:pPr>
    </w:p>
    <w:p w14:paraId="2AD0FA42" w14:textId="77777777" w:rsidR="001B76E6" w:rsidRPr="00891A28" w:rsidRDefault="001B76E6">
      <w:pPr>
        <w:rPr>
          <w:lang w:val="en-GB"/>
        </w:rPr>
      </w:pPr>
    </w:p>
    <w:p w14:paraId="2E1D9117" w14:textId="77777777" w:rsidR="001B76E6" w:rsidRPr="00891A28" w:rsidRDefault="001B76E6">
      <w:pPr>
        <w:rPr>
          <w:lang w:val="en-GB"/>
        </w:rPr>
      </w:pPr>
    </w:p>
    <w:p w14:paraId="3F53F466" w14:textId="77777777" w:rsidR="001B76E6" w:rsidRPr="00891A28" w:rsidRDefault="001B76E6">
      <w:pPr>
        <w:rPr>
          <w:lang w:val="en-GB"/>
        </w:rPr>
      </w:pPr>
    </w:p>
    <w:p w14:paraId="6270A621" w14:textId="77777777" w:rsidR="001B76E6" w:rsidRPr="00891A28" w:rsidRDefault="001B76E6">
      <w:pPr>
        <w:rPr>
          <w:lang w:val="en-GB"/>
        </w:rPr>
      </w:pPr>
    </w:p>
    <w:p w14:paraId="16A21C9A" w14:textId="77777777" w:rsidR="001B76E6" w:rsidRPr="00891A28" w:rsidRDefault="001B76E6">
      <w:pPr>
        <w:rPr>
          <w:lang w:val="en-GB"/>
        </w:rPr>
      </w:pPr>
    </w:p>
    <w:p w14:paraId="643006E7" w14:textId="77777777" w:rsidR="001B76E6" w:rsidRPr="00891A28" w:rsidRDefault="001B76E6">
      <w:pPr>
        <w:rPr>
          <w:lang w:val="en-GB"/>
        </w:rPr>
      </w:pPr>
    </w:p>
    <w:p w14:paraId="2185A649" w14:textId="77777777" w:rsidR="001B76E6" w:rsidRPr="00891A28" w:rsidRDefault="001B76E6">
      <w:pPr>
        <w:rPr>
          <w:lang w:val="en-GB"/>
        </w:rPr>
      </w:pPr>
    </w:p>
    <w:p w14:paraId="1F48F43F" w14:textId="77777777" w:rsidR="001B76E6" w:rsidRPr="00891A28" w:rsidRDefault="001B76E6">
      <w:pPr>
        <w:rPr>
          <w:lang w:val="en-GB"/>
        </w:rPr>
      </w:pPr>
    </w:p>
    <w:p w14:paraId="4CCED16E" w14:textId="77777777" w:rsidR="001B76E6" w:rsidRPr="00891A28" w:rsidRDefault="001B76E6">
      <w:pPr>
        <w:rPr>
          <w:lang w:val="en-GB"/>
        </w:rPr>
      </w:pPr>
    </w:p>
    <w:p w14:paraId="2462DC74" w14:textId="77777777" w:rsidR="001B76E6" w:rsidRPr="00891A28" w:rsidRDefault="001B76E6">
      <w:pPr>
        <w:rPr>
          <w:lang w:val="en-GB"/>
        </w:rPr>
      </w:pPr>
    </w:p>
    <w:p w14:paraId="7BA4608D" w14:textId="77777777" w:rsidR="007F2BF7" w:rsidRPr="00891A28" w:rsidRDefault="00EB5260">
      <w:pPr>
        <w:pStyle w:val="enumlev1"/>
        <w:rPr>
          <w:lang w:val="en-GB"/>
        </w:rPr>
      </w:pPr>
      <w:r w:rsidRPr="00891A28">
        <w:rPr>
          <w:lang w:val="en-GB"/>
        </w:rPr>
        <w:t>3)</w:t>
      </w:r>
      <w:r w:rsidRPr="00891A28">
        <w:rPr>
          <w:lang w:val="en-GB"/>
        </w:rPr>
        <w:tab/>
        <w:t>After each bit is decoded: If PREV &lt; 256 set:</w:t>
      </w:r>
    </w:p>
    <w:p w14:paraId="6C190C70" w14:textId="77777777" w:rsidR="007F2BF7" w:rsidRPr="00891A28" w:rsidRDefault="007F2BF7">
      <w:pPr>
        <w:pStyle w:val="Blanc"/>
        <w:rPr>
          <w:lang w:val="en-GB"/>
        </w:rPr>
      </w:pPr>
    </w:p>
    <w:p w14:paraId="17FF1169" w14:textId="77777777" w:rsidR="007F2BF7" w:rsidRPr="00891A28" w:rsidRDefault="00EB5260">
      <w:pPr>
        <w:pStyle w:val="Equation"/>
        <w:jc w:val="center"/>
        <w:rPr>
          <w:lang w:val="en-GB"/>
        </w:rPr>
      </w:pPr>
      <w:r w:rsidRPr="00891A28">
        <w:rPr>
          <w:lang w:val="en-GB"/>
        </w:rPr>
        <w:t xml:space="preserve">PREV  </w:t>
      </w:r>
      <w:r w:rsidRPr="00891A28">
        <w:rPr>
          <w:rFonts w:ascii="Symbol" w:hAnsi="Symbol"/>
          <w:lang w:val="en-GB"/>
        </w:rPr>
        <w:t></w:t>
      </w:r>
      <w:r w:rsidRPr="00891A28">
        <w:rPr>
          <w:lang w:val="en-GB"/>
        </w:rPr>
        <w:t xml:space="preserve">  (PREV &lt;&lt; 1) OR D</w:t>
      </w:r>
    </w:p>
    <w:p w14:paraId="2F4BB233" w14:textId="77777777" w:rsidR="007F2BF7" w:rsidRPr="00891A28" w:rsidRDefault="007F2BF7">
      <w:pPr>
        <w:pStyle w:val="Blanc"/>
        <w:rPr>
          <w:lang w:val="en-GB"/>
        </w:rPr>
      </w:pPr>
    </w:p>
    <w:p w14:paraId="06002C31" w14:textId="77777777" w:rsidR="007F2BF7" w:rsidRPr="00891A28" w:rsidRDefault="00EB5260">
      <w:pPr>
        <w:pStyle w:val="enumlev2"/>
        <w:rPr>
          <w:lang w:val="en-GB"/>
        </w:rPr>
      </w:pPr>
      <w:r w:rsidRPr="00891A28">
        <w:rPr>
          <w:lang w:val="en-GB"/>
        </w:rPr>
        <w:t>Otherwise set:</w:t>
      </w:r>
    </w:p>
    <w:p w14:paraId="4FAC0939" w14:textId="77777777" w:rsidR="007F2BF7" w:rsidRPr="00891A28" w:rsidRDefault="00EB5260">
      <w:pPr>
        <w:pStyle w:val="Equation"/>
        <w:jc w:val="center"/>
        <w:rPr>
          <w:lang w:val="en-GB"/>
        </w:rPr>
      </w:pPr>
      <w:r w:rsidRPr="00891A28">
        <w:rPr>
          <w:lang w:val="en-GB"/>
        </w:rPr>
        <w:t xml:space="preserve">PREV  </w:t>
      </w:r>
      <w:r w:rsidRPr="00891A28">
        <w:rPr>
          <w:rFonts w:ascii="Symbol" w:hAnsi="Symbol"/>
          <w:lang w:val="en-GB"/>
        </w:rPr>
        <w:t></w:t>
      </w:r>
      <w:r w:rsidRPr="00891A28">
        <w:rPr>
          <w:lang w:val="en-GB"/>
        </w:rPr>
        <w:t xml:space="preserve">  (((PREV &lt;&lt; 1) OR D) AND 511) OR 256</w:t>
      </w:r>
    </w:p>
    <w:p w14:paraId="15EABD1B" w14:textId="77777777" w:rsidR="007F2BF7" w:rsidRPr="00891A28" w:rsidRDefault="00EB5260">
      <w:pPr>
        <w:pStyle w:val="enumlev2"/>
        <w:rPr>
          <w:lang w:val="en-GB"/>
        </w:rPr>
      </w:pPr>
      <w:r w:rsidRPr="00891A28">
        <w:rPr>
          <w:lang w:val="en-GB"/>
        </w:rPr>
        <w:t>where D represents the value of the just-decoded bit.</w:t>
      </w:r>
    </w:p>
    <w:p w14:paraId="69656FC6" w14:textId="77777777" w:rsidR="007F2BF7" w:rsidRPr="00891A28" w:rsidRDefault="00EB5260">
      <w:pPr>
        <w:pStyle w:val="enumlev1"/>
        <w:rPr>
          <w:lang w:val="en-GB"/>
        </w:rPr>
      </w:pPr>
      <w:r w:rsidRPr="00891A28">
        <w:rPr>
          <w:lang w:val="en-GB"/>
        </w:rPr>
        <w:tab/>
        <w:t xml:space="preserve">Thus, PREV always contains the values of the eight most-recently-decoded bits, plus a leading </w:t>
      </w:r>
      <w:r w:rsidRPr="00891A28">
        <w:rPr>
          <w:b/>
          <w:bCs/>
          <w:lang w:val="en-GB"/>
        </w:rPr>
        <w:t>1</w:t>
      </w:r>
      <w:r w:rsidRPr="00891A28">
        <w:rPr>
          <w:lang w:val="en-GB"/>
        </w:rPr>
        <w:t xml:space="preserve"> bit, which is used to indicate the number of bits decoded so far.</w:t>
      </w:r>
    </w:p>
    <w:p w14:paraId="737DFD42" w14:textId="77777777" w:rsidR="007F2BF7" w:rsidRPr="00891A28" w:rsidRDefault="00EB5260">
      <w:pPr>
        <w:pStyle w:val="enumlev1"/>
        <w:rPr>
          <w:lang w:val="en-GB"/>
        </w:rPr>
      </w:pPr>
      <w:bookmarkStart w:id="1148" w:name="x1-203009x4"/>
      <w:bookmarkEnd w:id="1148"/>
      <w:r w:rsidRPr="00891A28">
        <w:rPr>
          <w:lang w:val="en-GB"/>
        </w:rPr>
        <w:t>4)</w:t>
      </w:r>
      <w:r w:rsidRPr="00891A28">
        <w:rPr>
          <w:lang w:val="en-GB"/>
        </w:rPr>
        <w:tab/>
        <w:t>The sequence of bits decoded, interpreted according to Table A.1, gives the value that is the result of this invocation of the integer arithmetic decoding procedure.</w:t>
      </w:r>
    </w:p>
    <w:p w14:paraId="4369B042" w14:textId="77777777" w:rsidR="007F2BF7" w:rsidRPr="00891A28" w:rsidRDefault="00EB5260">
      <w:pPr>
        <w:rPr>
          <w:lang w:val="en-GB"/>
        </w:rPr>
      </w:pPr>
      <w:r w:rsidRPr="00891A28">
        <w:rPr>
          <w:lang w:val="en-GB"/>
        </w:rPr>
        <w:lastRenderedPageBreak/>
        <w:t>Note that each type of data, and each integer arithmetic decoding procedure, uses a separate set of contexts: the contexts used for IAFS are separate from the contexts used for IADW, for example.</w:t>
      </w:r>
    </w:p>
    <w:p w14:paraId="489BA161" w14:textId="27EA915E" w:rsidR="007F2BF7" w:rsidRPr="00891A28" w:rsidRDefault="00EB5260">
      <w:pPr>
        <w:pStyle w:val="TableTitle"/>
        <w:rPr>
          <w:lang w:val="en-GB"/>
        </w:rPr>
      </w:pPr>
      <w:bookmarkStart w:id="1149" w:name="_Toc524616003"/>
      <w:r w:rsidRPr="00891A28">
        <w:rPr>
          <w:lang w:val="en-GB"/>
        </w:rPr>
        <w:t>Table A.1 – Arithmetic integer decoding procedure table</w:t>
      </w:r>
      <w:bookmarkEnd w:id="11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5670"/>
      </w:tblGrid>
      <w:tr w:rsidR="002F6E89" w:rsidRPr="00891A28" w14:paraId="5A0F2B3E" w14:textId="77777777" w:rsidTr="002F6E89">
        <w:trPr>
          <w:jc w:val="center"/>
        </w:trPr>
        <w:tc>
          <w:tcPr>
            <w:tcW w:w="1701" w:type="dxa"/>
          </w:tcPr>
          <w:p w14:paraId="7D151650" w14:textId="77777777" w:rsidR="002F6E89" w:rsidRPr="00891A28" w:rsidRDefault="002F6E89" w:rsidP="002F6E89">
            <w:pPr>
              <w:pStyle w:val="TableHead"/>
              <w:rPr>
                <w:lang w:val="en-GB"/>
              </w:rPr>
            </w:pPr>
            <w:r w:rsidRPr="00891A28">
              <w:rPr>
                <w:lang w:val="en-GB"/>
              </w:rPr>
              <w:t>VAL</w:t>
            </w:r>
          </w:p>
        </w:tc>
        <w:tc>
          <w:tcPr>
            <w:tcW w:w="5670" w:type="dxa"/>
          </w:tcPr>
          <w:p w14:paraId="2D05FEDD" w14:textId="77777777" w:rsidR="002F6E89" w:rsidRPr="00891A28" w:rsidRDefault="002F6E89" w:rsidP="002F6E89">
            <w:pPr>
              <w:pStyle w:val="TableHead"/>
              <w:rPr>
                <w:lang w:val="en-GB"/>
              </w:rPr>
            </w:pPr>
            <w:r w:rsidRPr="00891A28">
              <w:rPr>
                <w:lang w:val="en-GB"/>
              </w:rPr>
              <w:t>Encoding</w:t>
            </w:r>
          </w:p>
        </w:tc>
      </w:tr>
      <w:tr w:rsidR="002F6E89" w:rsidRPr="00891A28" w14:paraId="76437F20" w14:textId="77777777" w:rsidTr="002F6E89">
        <w:trPr>
          <w:jc w:val="center"/>
        </w:trPr>
        <w:tc>
          <w:tcPr>
            <w:tcW w:w="1701" w:type="dxa"/>
          </w:tcPr>
          <w:p w14:paraId="12FAC3E4" w14:textId="77777777" w:rsidR="002F6E89" w:rsidRPr="00891A28" w:rsidRDefault="002F6E89" w:rsidP="002F6E89">
            <w:pPr>
              <w:pStyle w:val="TableText"/>
              <w:spacing w:before="60" w:after="60"/>
              <w:rPr>
                <w:lang w:val="en-GB"/>
              </w:rPr>
            </w:pPr>
            <w:r w:rsidRPr="00891A28">
              <w:rPr>
                <w:lang w:val="en-GB"/>
              </w:rPr>
              <w:t>0 . . . 3</w:t>
            </w:r>
          </w:p>
        </w:tc>
        <w:tc>
          <w:tcPr>
            <w:tcW w:w="5670" w:type="dxa"/>
          </w:tcPr>
          <w:p w14:paraId="3939B78D" w14:textId="77777777" w:rsidR="002F6E89" w:rsidRPr="00891A28" w:rsidRDefault="002F6E89" w:rsidP="002F6E89">
            <w:pPr>
              <w:pStyle w:val="TableText"/>
              <w:spacing w:before="60" w:after="60"/>
              <w:rPr>
                <w:lang w:val="en-GB"/>
              </w:rPr>
            </w:pPr>
            <w:r w:rsidRPr="00891A28">
              <w:rPr>
                <w:b/>
                <w:bCs/>
                <w:lang w:val="en-GB"/>
              </w:rPr>
              <w:t>00</w:t>
            </w:r>
            <w:r w:rsidRPr="00891A28">
              <w:rPr>
                <w:lang w:val="en-GB"/>
              </w:rPr>
              <w:t xml:space="preserve"> </w:t>
            </w:r>
            <w:r w:rsidRPr="00891A28">
              <w:rPr>
                <w:rFonts w:ascii="Symbol" w:hAnsi="Symbol"/>
                <w:lang w:val="en-GB"/>
              </w:rPr>
              <w:t></w:t>
            </w:r>
            <w:r w:rsidRPr="00891A28">
              <w:rPr>
                <w:lang w:val="en-GB"/>
              </w:rPr>
              <w:t xml:space="preserve"> VAL encoded as 2 bits</w:t>
            </w:r>
          </w:p>
        </w:tc>
      </w:tr>
      <w:tr w:rsidR="002F6E89" w:rsidRPr="00891A28" w14:paraId="77FFD251" w14:textId="77777777" w:rsidTr="002F6E89">
        <w:trPr>
          <w:jc w:val="center"/>
        </w:trPr>
        <w:tc>
          <w:tcPr>
            <w:tcW w:w="1701" w:type="dxa"/>
          </w:tcPr>
          <w:p w14:paraId="1670E5D7" w14:textId="77777777" w:rsidR="002F6E89" w:rsidRPr="00891A28" w:rsidRDefault="002F6E89" w:rsidP="002F6E89">
            <w:pPr>
              <w:pStyle w:val="TableText"/>
              <w:spacing w:before="60" w:after="60"/>
              <w:rPr>
                <w:lang w:val="en-GB"/>
              </w:rPr>
            </w:pPr>
            <w:r w:rsidRPr="00891A28">
              <w:rPr>
                <w:lang w:val="en-GB"/>
              </w:rPr>
              <w:t>–1</w:t>
            </w:r>
          </w:p>
        </w:tc>
        <w:tc>
          <w:tcPr>
            <w:tcW w:w="5670" w:type="dxa"/>
          </w:tcPr>
          <w:p w14:paraId="042E1C49" w14:textId="77777777" w:rsidR="002F6E89" w:rsidRPr="00891A28" w:rsidRDefault="002F6E89" w:rsidP="002F6E89">
            <w:pPr>
              <w:pStyle w:val="TableText"/>
              <w:spacing w:before="60" w:after="60"/>
              <w:rPr>
                <w:b/>
                <w:bCs/>
                <w:lang w:val="en-GB"/>
              </w:rPr>
            </w:pPr>
            <w:r w:rsidRPr="00891A28">
              <w:rPr>
                <w:b/>
                <w:bCs/>
                <w:lang w:val="en-GB"/>
              </w:rPr>
              <w:t>1001</w:t>
            </w:r>
          </w:p>
        </w:tc>
      </w:tr>
      <w:tr w:rsidR="002F6E89" w:rsidRPr="00891A28" w14:paraId="521919BC" w14:textId="77777777" w:rsidTr="002F6E89">
        <w:trPr>
          <w:jc w:val="center"/>
        </w:trPr>
        <w:tc>
          <w:tcPr>
            <w:tcW w:w="1701" w:type="dxa"/>
          </w:tcPr>
          <w:p w14:paraId="2C34574D" w14:textId="77777777" w:rsidR="002F6E89" w:rsidRPr="00891A28" w:rsidRDefault="002F6E89" w:rsidP="002F6E89">
            <w:pPr>
              <w:pStyle w:val="TableText"/>
              <w:spacing w:before="60" w:after="60"/>
              <w:rPr>
                <w:lang w:val="en-GB"/>
              </w:rPr>
            </w:pPr>
            <w:r w:rsidRPr="00891A28">
              <w:rPr>
                <w:lang w:val="en-GB"/>
              </w:rPr>
              <w:t>–3 . . . –2</w:t>
            </w:r>
          </w:p>
        </w:tc>
        <w:tc>
          <w:tcPr>
            <w:tcW w:w="5670" w:type="dxa"/>
          </w:tcPr>
          <w:p w14:paraId="6F05F1C6" w14:textId="77777777" w:rsidR="002F6E89" w:rsidRPr="00891A28" w:rsidRDefault="002F6E89" w:rsidP="002F6E89">
            <w:pPr>
              <w:pStyle w:val="TableText"/>
              <w:spacing w:before="60" w:after="60"/>
              <w:rPr>
                <w:b/>
                <w:bCs/>
                <w:lang w:val="en-GB"/>
              </w:rPr>
            </w:pPr>
            <w:r w:rsidRPr="00891A28">
              <w:rPr>
                <w:b/>
                <w:bCs/>
                <w:lang w:val="en-GB"/>
              </w:rPr>
              <w:t>101</w:t>
            </w:r>
            <w:r w:rsidRPr="00891A28">
              <w:rPr>
                <w:lang w:val="en-GB"/>
              </w:rPr>
              <w:t xml:space="preserve"> </w:t>
            </w:r>
            <w:r w:rsidRPr="00891A28">
              <w:rPr>
                <w:rFonts w:ascii="Symbol" w:hAnsi="Symbol"/>
                <w:lang w:val="en-GB"/>
              </w:rPr>
              <w:t></w:t>
            </w:r>
            <w:r w:rsidRPr="00891A28">
              <w:rPr>
                <w:lang w:val="en-GB"/>
              </w:rPr>
              <w:t xml:space="preserve"> (–VAL – 2) encoded as 1 bit</w:t>
            </w:r>
          </w:p>
        </w:tc>
      </w:tr>
      <w:tr w:rsidR="002F6E89" w:rsidRPr="00891A28" w14:paraId="6E6CA44D" w14:textId="77777777" w:rsidTr="002F6E89">
        <w:trPr>
          <w:jc w:val="center"/>
        </w:trPr>
        <w:tc>
          <w:tcPr>
            <w:tcW w:w="1701" w:type="dxa"/>
          </w:tcPr>
          <w:p w14:paraId="27FD3536" w14:textId="77777777" w:rsidR="002F6E89" w:rsidRPr="00891A28" w:rsidRDefault="002F6E89" w:rsidP="002F6E89">
            <w:pPr>
              <w:pStyle w:val="TableText"/>
              <w:spacing w:before="60" w:after="60"/>
              <w:rPr>
                <w:lang w:val="en-GB"/>
              </w:rPr>
            </w:pPr>
            <w:r w:rsidRPr="00891A28">
              <w:rPr>
                <w:lang w:val="en-GB"/>
              </w:rPr>
              <w:t>4 . . . 19</w:t>
            </w:r>
          </w:p>
        </w:tc>
        <w:tc>
          <w:tcPr>
            <w:tcW w:w="5670" w:type="dxa"/>
          </w:tcPr>
          <w:p w14:paraId="37EF3262" w14:textId="77777777" w:rsidR="002F6E89" w:rsidRPr="00891A28" w:rsidRDefault="002F6E89" w:rsidP="002F6E89">
            <w:pPr>
              <w:pStyle w:val="TableText"/>
              <w:spacing w:before="60" w:after="60"/>
              <w:rPr>
                <w:b/>
                <w:bCs/>
                <w:lang w:val="en-GB"/>
              </w:rPr>
            </w:pPr>
            <w:r w:rsidRPr="00891A28">
              <w:rPr>
                <w:b/>
                <w:bCs/>
                <w:lang w:val="en-GB"/>
              </w:rPr>
              <w:t>010</w:t>
            </w:r>
            <w:r w:rsidRPr="00891A28">
              <w:rPr>
                <w:lang w:val="en-GB"/>
              </w:rPr>
              <w:t xml:space="preserve"> </w:t>
            </w:r>
            <w:r w:rsidRPr="00891A28">
              <w:rPr>
                <w:rFonts w:ascii="Symbol" w:hAnsi="Symbol"/>
                <w:lang w:val="en-GB"/>
              </w:rPr>
              <w:t></w:t>
            </w:r>
            <w:r w:rsidRPr="00891A28">
              <w:rPr>
                <w:lang w:val="en-GB"/>
              </w:rPr>
              <w:t xml:space="preserve"> (VAL – 4) encoded as 4 bits</w:t>
            </w:r>
          </w:p>
        </w:tc>
      </w:tr>
      <w:tr w:rsidR="002F6E89" w:rsidRPr="00891A28" w14:paraId="0268BBDA" w14:textId="77777777" w:rsidTr="002F6E89">
        <w:trPr>
          <w:jc w:val="center"/>
        </w:trPr>
        <w:tc>
          <w:tcPr>
            <w:tcW w:w="1701" w:type="dxa"/>
          </w:tcPr>
          <w:p w14:paraId="58E821D8" w14:textId="77777777" w:rsidR="002F6E89" w:rsidRPr="00891A28" w:rsidRDefault="002F6E89" w:rsidP="002F6E89">
            <w:pPr>
              <w:pStyle w:val="TableText"/>
              <w:spacing w:before="60" w:after="60"/>
              <w:rPr>
                <w:lang w:val="en-GB"/>
              </w:rPr>
            </w:pPr>
            <w:r w:rsidRPr="00891A28">
              <w:rPr>
                <w:lang w:val="en-GB"/>
              </w:rPr>
              <w:t>–19 . . . –4</w:t>
            </w:r>
          </w:p>
        </w:tc>
        <w:tc>
          <w:tcPr>
            <w:tcW w:w="5670" w:type="dxa"/>
          </w:tcPr>
          <w:p w14:paraId="5C674FAE" w14:textId="77777777" w:rsidR="002F6E89" w:rsidRPr="00891A28" w:rsidRDefault="002F6E89" w:rsidP="002F6E89">
            <w:pPr>
              <w:pStyle w:val="TableText"/>
              <w:spacing w:before="60" w:after="60"/>
              <w:rPr>
                <w:b/>
                <w:bCs/>
                <w:lang w:val="en-GB"/>
              </w:rPr>
            </w:pPr>
            <w:r w:rsidRPr="00891A28">
              <w:rPr>
                <w:b/>
                <w:bCs/>
                <w:lang w:val="en-GB"/>
              </w:rPr>
              <w:t>110</w:t>
            </w:r>
            <w:r w:rsidRPr="00891A28">
              <w:rPr>
                <w:lang w:val="en-GB"/>
              </w:rPr>
              <w:t xml:space="preserve"> </w:t>
            </w:r>
            <w:r w:rsidRPr="00891A28">
              <w:rPr>
                <w:rFonts w:ascii="Symbol" w:hAnsi="Symbol"/>
                <w:lang w:val="en-GB"/>
              </w:rPr>
              <w:t></w:t>
            </w:r>
            <w:r w:rsidRPr="00891A28">
              <w:rPr>
                <w:lang w:val="en-GB"/>
              </w:rPr>
              <w:t xml:space="preserve"> (–VAL – 4) encoded as 4 bits</w:t>
            </w:r>
          </w:p>
        </w:tc>
      </w:tr>
      <w:tr w:rsidR="002F6E89" w:rsidRPr="00891A28" w14:paraId="6D91D612" w14:textId="77777777" w:rsidTr="002F6E89">
        <w:trPr>
          <w:jc w:val="center"/>
        </w:trPr>
        <w:tc>
          <w:tcPr>
            <w:tcW w:w="1701" w:type="dxa"/>
          </w:tcPr>
          <w:p w14:paraId="06FB546B" w14:textId="77777777" w:rsidR="002F6E89" w:rsidRPr="00891A28" w:rsidRDefault="002F6E89" w:rsidP="002F6E89">
            <w:pPr>
              <w:pStyle w:val="TableText"/>
              <w:spacing w:before="60" w:after="60"/>
              <w:rPr>
                <w:lang w:val="en-GB"/>
              </w:rPr>
            </w:pPr>
            <w:r w:rsidRPr="00891A28">
              <w:rPr>
                <w:lang w:val="en-GB"/>
              </w:rPr>
              <w:t>20 . . . 83</w:t>
            </w:r>
          </w:p>
        </w:tc>
        <w:tc>
          <w:tcPr>
            <w:tcW w:w="5670" w:type="dxa"/>
          </w:tcPr>
          <w:p w14:paraId="72E24584" w14:textId="77777777" w:rsidR="002F6E89" w:rsidRPr="00891A28" w:rsidRDefault="002F6E89" w:rsidP="002F6E89">
            <w:pPr>
              <w:pStyle w:val="TableText"/>
              <w:spacing w:before="60" w:after="60"/>
              <w:rPr>
                <w:b/>
                <w:bCs/>
                <w:lang w:val="en-GB"/>
              </w:rPr>
            </w:pPr>
            <w:r w:rsidRPr="00891A28">
              <w:rPr>
                <w:b/>
                <w:bCs/>
                <w:lang w:val="en-GB"/>
              </w:rPr>
              <w:t>0110</w:t>
            </w:r>
            <w:r w:rsidRPr="00891A28">
              <w:rPr>
                <w:lang w:val="en-GB"/>
              </w:rPr>
              <w:t xml:space="preserve"> </w:t>
            </w:r>
            <w:r w:rsidRPr="00891A28">
              <w:rPr>
                <w:rFonts w:ascii="Symbol" w:hAnsi="Symbol"/>
                <w:lang w:val="en-GB"/>
              </w:rPr>
              <w:t></w:t>
            </w:r>
            <w:r w:rsidRPr="00891A28">
              <w:rPr>
                <w:lang w:val="en-GB"/>
              </w:rPr>
              <w:t xml:space="preserve"> (VAL – 20) encoded as 6 bits</w:t>
            </w:r>
          </w:p>
        </w:tc>
      </w:tr>
      <w:tr w:rsidR="002F6E89" w:rsidRPr="00891A28" w14:paraId="2338A2FD" w14:textId="77777777" w:rsidTr="002F6E89">
        <w:trPr>
          <w:jc w:val="center"/>
        </w:trPr>
        <w:tc>
          <w:tcPr>
            <w:tcW w:w="1701" w:type="dxa"/>
          </w:tcPr>
          <w:p w14:paraId="0ECE6EA6" w14:textId="77777777" w:rsidR="002F6E89" w:rsidRPr="00891A28" w:rsidRDefault="002F6E89" w:rsidP="002F6E89">
            <w:pPr>
              <w:pStyle w:val="TableText"/>
              <w:spacing w:before="60" w:after="60"/>
              <w:rPr>
                <w:lang w:val="en-GB"/>
              </w:rPr>
            </w:pPr>
            <w:r w:rsidRPr="00891A28">
              <w:rPr>
                <w:lang w:val="en-GB"/>
              </w:rPr>
              <w:t>–83 . . . –20</w:t>
            </w:r>
          </w:p>
        </w:tc>
        <w:tc>
          <w:tcPr>
            <w:tcW w:w="5670" w:type="dxa"/>
          </w:tcPr>
          <w:p w14:paraId="20777E65" w14:textId="77777777" w:rsidR="002F6E89" w:rsidRPr="00891A28" w:rsidRDefault="002F6E89" w:rsidP="002F6E89">
            <w:pPr>
              <w:pStyle w:val="TableText"/>
              <w:spacing w:before="60" w:after="60"/>
              <w:rPr>
                <w:b/>
                <w:bCs/>
                <w:lang w:val="en-GB"/>
              </w:rPr>
            </w:pPr>
            <w:r w:rsidRPr="00891A28">
              <w:rPr>
                <w:b/>
                <w:bCs/>
                <w:lang w:val="en-GB"/>
              </w:rPr>
              <w:t>1110</w:t>
            </w:r>
            <w:r w:rsidRPr="00891A28">
              <w:rPr>
                <w:lang w:val="en-GB"/>
              </w:rPr>
              <w:t xml:space="preserve"> </w:t>
            </w:r>
            <w:r w:rsidRPr="00891A28">
              <w:rPr>
                <w:rFonts w:ascii="Symbol" w:hAnsi="Symbol"/>
                <w:lang w:val="en-GB"/>
              </w:rPr>
              <w:t></w:t>
            </w:r>
            <w:r w:rsidRPr="00891A28">
              <w:rPr>
                <w:lang w:val="en-GB"/>
              </w:rPr>
              <w:t xml:space="preserve"> (–VAL – 20) encoded as 6 bits</w:t>
            </w:r>
          </w:p>
        </w:tc>
      </w:tr>
      <w:tr w:rsidR="002F6E89" w:rsidRPr="00891A28" w14:paraId="27DB62E5" w14:textId="77777777" w:rsidTr="002F6E89">
        <w:trPr>
          <w:jc w:val="center"/>
        </w:trPr>
        <w:tc>
          <w:tcPr>
            <w:tcW w:w="1701" w:type="dxa"/>
          </w:tcPr>
          <w:p w14:paraId="4ED18386" w14:textId="77777777" w:rsidR="002F6E89" w:rsidRPr="00891A28" w:rsidRDefault="002F6E89" w:rsidP="002F6E89">
            <w:pPr>
              <w:pStyle w:val="TableText"/>
              <w:spacing w:before="60" w:after="60"/>
              <w:rPr>
                <w:lang w:val="en-GB"/>
              </w:rPr>
            </w:pPr>
            <w:r w:rsidRPr="00891A28">
              <w:rPr>
                <w:lang w:val="en-GB"/>
              </w:rPr>
              <w:t>84 . . . 339</w:t>
            </w:r>
          </w:p>
        </w:tc>
        <w:tc>
          <w:tcPr>
            <w:tcW w:w="5670" w:type="dxa"/>
          </w:tcPr>
          <w:p w14:paraId="56AF8DAF" w14:textId="77777777" w:rsidR="002F6E89" w:rsidRPr="00891A28" w:rsidRDefault="002F6E89" w:rsidP="002F6E89">
            <w:pPr>
              <w:pStyle w:val="TableText"/>
              <w:spacing w:before="60" w:after="60"/>
              <w:rPr>
                <w:b/>
                <w:bCs/>
                <w:lang w:val="en-GB"/>
              </w:rPr>
            </w:pPr>
            <w:r w:rsidRPr="00891A28">
              <w:rPr>
                <w:b/>
                <w:bCs/>
                <w:lang w:val="en-GB"/>
              </w:rPr>
              <w:t>01110</w:t>
            </w:r>
            <w:r w:rsidRPr="00891A28">
              <w:rPr>
                <w:lang w:val="en-GB"/>
              </w:rPr>
              <w:t xml:space="preserve"> </w:t>
            </w:r>
            <w:r w:rsidRPr="00891A28">
              <w:rPr>
                <w:rFonts w:ascii="Symbol" w:hAnsi="Symbol"/>
                <w:lang w:val="en-GB"/>
              </w:rPr>
              <w:t></w:t>
            </w:r>
            <w:r w:rsidRPr="00891A28">
              <w:rPr>
                <w:lang w:val="en-GB"/>
              </w:rPr>
              <w:t xml:space="preserve"> (VAL – 84) encoded as 8 bits</w:t>
            </w:r>
          </w:p>
        </w:tc>
      </w:tr>
      <w:tr w:rsidR="002F6E89" w:rsidRPr="00891A28" w14:paraId="41F48680" w14:textId="77777777" w:rsidTr="002F6E89">
        <w:trPr>
          <w:jc w:val="center"/>
        </w:trPr>
        <w:tc>
          <w:tcPr>
            <w:tcW w:w="1701" w:type="dxa"/>
          </w:tcPr>
          <w:p w14:paraId="266DA962" w14:textId="77777777" w:rsidR="002F6E89" w:rsidRPr="00891A28" w:rsidRDefault="002F6E89" w:rsidP="002F6E89">
            <w:pPr>
              <w:pStyle w:val="TableText"/>
              <w:spacing w:before="60" w:after="60"/>
              <w:rPr>
                <w:lang w:val="en-GB"/>
              </w:rPr>
            </w:pPr>
            <w:r w:rsidRPr="00891A28">
              <w:rPr>
                <w:lang w:val="en-GB"/>
              </w:rPr>
              <w:t>–339 . . . –84</w:t>
            </w:r>
          </w:p>
        </w:tc>
        <w:tc>
          <w:tcPr>
            <w:tcW w:w="5670" w:type="dxa"/>
          </w:tcPr>
          <w:p w14:paraId="5807E54C" w14:textId="77777777" w:rsidR="002F6E89" w:rsidRPr="00891A28" w:rsidRDefault="002F6E89" w:rsidP="002F6E89">
            <w:pPr>
              <w:pStyle w:val="TableText"/>
              <w:spacing w:before="60" w:after="60"/>
              <w:rPr>
                <w:b/>
                <w:bCs/>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VAL – 84) encoded as 8 bits</w:t>
            </w:r>
          </w:p>
        </w:tc>
      </w:tr>
      <w:tr w:rsidR="002F6E89" w:rsidRPr="00891A28" w14:paraId="25B6CCF0" w14:textId="77777777" w:rsidTr="002F6E89">
        <w:trPr>
          <w:jc w:val="center"/>
        </w:trPr>
        <w:tc>
          <w:tcPr>
            <w:tcW w:w="1701" w:type="dxa"/>
          </w:tcPr>
          <w:p w14:paraId="5CD8B9EF" w14:textId="77777777" w:rsidR="002F6E89" w:rsidRPr="00891A28" w:rsidRDefault="002F6E89" w:rsidP="002F6E89">
            <w:pPr>
              <w:pStyle w:val="TableText"/>
              <w:spacing w:before="60" w:after="60"/>
              <w:rPr>
                <w:lang w:val="en-GB"/>
              </w:rPr>
            </w:pPr>
            <w:r w:rsidRPr="00891A28">
              <w:rPr>
                <w:lang w:val="en-GB"/>
              </w:rPr>
              <w:t>340 . . . 4435</w:t>
            </w:r>
          </w:p>
        </w:tc>
        <w:tc>
          <w:tcPr>
            <w:tcW w:w="5670" w:type="dxa"/>
          </w:tcPr>
          <w:p w14:paraId="0161F313" w14:textId="77777777" w:rsidR="002F6E89" w:rsidRPr="00891A28" w:rsidRDefault="002F6E89" w:rsidP="002F6E89">
            <w:pPr>
              <w:pStyle w:val="TableText"/>
              <w:spacing w:before="60" w:after="60"/>
              <w:rPr>
                <w:b/>
                <w:bCs/>
                <w:lang w:val="en-GB"/>
              </w:rPr>
            </w:pPr>
            <w:r w:rsidRPr="00891A28">
              <w:rPr>
                <w:b/>
                <w:bCs/>
                <w:lang w:val="en-GB"/>
              </w:rPr>
              <w:t>011110</w:t>
            </w:r>
            <w:r w:rsidRPr="00891A28">
              <w:rPr>
                <w:lang w:val="en-GB"/>
              </w:rPr>
              <w:t xml:space="preserve"> </w:t>
            </w:r>
            <w:r w:rsidRPr="00891A28">
              <w:rPr>
                <w:rFonts w:ascii="Symbol" w:hAnsi="Symbol"/>
                <w:lang w:val="en-GB"/>
              </w:rPr>
              <w:t></w:t>
            </w:r>
            <w:r w:rsidRPr="00891A28">
              <w:rPr>
                <w:lang w:val="en-GB"/>
              </w:rPr>
              <w:t xml:space="preserve"> (VAL – 340) encoded as 12 bits</w:t>
            </w:r>
          </w:p>
        </w:tc>
      </w:tr>
      <w:tr w:rsidR="002F6E89" w:rsidRPr="00891A28" w14:paraId="12EC6F52" w14:textId="77777777" w:rsidTr="002F6E89">
        <w:trPr>
          <w:jc w:val="center"/>
        </w:trPr>
        <w:tc>
          <w:tcPr>
            <w:tcW w:w="1701" w:type="dxa"/>
          </w:tcPr>
          <w:p w14:paraId="70E0CD08" w14:textId="77777777" w:rsidR="002F6E89" w:rsidRPr="00891A28" w:rsidRDefault="002F6E89" w:rsidP="002F6E89">
            <w:pPr>
              <w:pStyle w:val="TableText"/>
              <w:spacing w:before="60" w:after="60"/>
              <w:rPr>
                <w:lang w:val="en-GB"/>
              </w:rPr>
            </w:pPr>
            <w:r w:rsidRPr="00891A28">
              <w:rPr>
                <w:lang w:val="en-GB"/>
              </w:rPr>
              <w:t>–4435 . . . –340</w:t>
            </w:r>
          </w:p>
        </w:tc>
        <w:tc>
          <w:tcPr>
            <w:tcW w:w="5670" w:type="dxa"/>
          </w:tcPr>
          <w:p w14:paraId="7B2699EF" w14:textId="77777777" w:rsidR="002F6E89" w:rsidRPr="00891A28" w:rsidRDefault="002F6E89" w:rsidP="002F6E89">
            <w:pPr>
              <w:pStyle w:val="TableText"/>
              <w:spacing w:before="60" w:after="60"/>
              <w:rPr>
                <w:b/>
                <w:bCs/>
                <w:lang w:val="en-GB"/>
              </w:rPr>
            </w:pPr>
            <w:r w:rsidRPr="00891A28">
              <w:rPr>
                <w:b/>
                <w:bCs/>
                <w:lang w:val="en-GB"/>
              </w:rPr>
              <w:t>111110</w:t>
            </w:r>
            <w:r w:rsidRPr="00891A28">
              <w:rPr>
                <w:lang w:val="en-GB"/>
              </w:rPr>
              <w:t xml:space="preserve"> </w:t>
            </w:r>
            <w:r w:rsidRPr="00891A28">
              <w:rPr>
                <w:rFonts w:ascii="Symbol" w:hAnsi="Symbol"/>
                <w:lang w:val="en-GB"/>
              </w:rPr>
              <w:t></w:t>
            </w:r>
            <w:r w:rsidRPr="00891A28">
              <w:rPr>
                <w:lang w:val="en-GB"/>
              </w:rPr>
              <w:t xml:space="preserve"> (–VAL – 340) encoded as 12 bits</w:t>
            </w:r>
          </w:p>
        </w:tc>
      </w:tr>
      <w:tr w:rsidR="002F6E89" w:rsidRPr="00891A28" w14:paraId="5782F4C5" w14:textId="77777777" w:rsidTr="002F6E89">
        <w:trPr>
          <w:jc w:val="center"/>
        </w:trPr>
        <w:tc>
          <w:tcPr>
            <w:tcW w:w="1701" w:type="dxa"/>
          </w:tcPr>
          <w:p w14:paraId="13775C42" w14:textId="77777777" w:rsidR="002F6E89" w:rsidRPr="00891A28" w:rsidRDefault="002F6E89" w:rsidP="002F6E89">
            <w:pPr>
              <w:pStyle w:val="TableText"/>
              <w:spacing w:before="60" w:after="60"/>
              <w:rPr>
                <w:lang w:val="en-GB"/>
              </w:rPr>
            </w:pPr>
            <w:r w:rsidRPr="00891A28">
              <w:rPr>
                <w:lang w:val="en-GB"/>
              </w:rPr>
              <w:t xml:space="preserve">4436 . . . </w:t>
            </w:r>
            <w:r w:rsidRPr="00891A28">
              <w:rPr>
                <w:rFonts w:ascii="Symbol" w:hAnsi="Symbol"/>
                <w:lang w:val="en-GB"/>
              </w:rPr>
              <w:t></w:t>
            </w:r>
          </w:p>
        </w:tc>
        <w:tc>
          <w:tcPr>
            <w:tcW w:w="5670" w:type="dxa"/>
          </w:tcPr>
          <w:p w14:paraId="651AFDAE" w14:textId="77777777" w:rsidR="002F6E89" w:rsidRPr="00891A28" w:rsidRDefault="002F6E89" w:rsidP="002F6E89">
            <w:pPr>
              <w:pStyle w:val="TableText"/>
              <w:spacing w:before="60" w:after="60"/>
              <w:rPr>
                <w:b/>
                <w:bCs/>
                <w:lang w:val="en-GB"/>
              </w:rPr>
            </w:pPr>
            <w:r w:rsidRPr="00891A28">
              <w:rPr>
                <w:b/>
                <w:bCs/>
                <w:lang w:val="en-GB"/>
              </w:rPr>
              <w:t>011111</w:t>
            </w:r>
            <w:r w:rsidRPr="00891A28">
              <w:rPr>
                <w:lang w:val="en-GB"/>
              </w:rPr>
              <w:t xml:space="preserve"> </w:t>
            </w:r>
            <w:r w:rsidRPr="00891A28">
              <w:rPr>
                <w:rFonts w:ascii="Symbol" w:hAnsi="Symbol"/>
                <w:lang w:val="en-GB"/>
              </w:rPr>
              <w:t></w:t>
            </w:r>
            <w:r w:rsidRPr="00891A28">
              <w:rPr>
                <w:lang w:val="en-GB"/>
              </w:rPr>
              <w:t xml:space="preserve"> (VAL – 4436) encoded as 32 bits</w:t>
            </w:r>
          </w:p>
        </w:tc>
      </w:tr>
      <w:tr w:rsidR="002F6E89" w:rsidRPr="00891A28" w14:paraId="13E504FE" w14:textId="77777777" w:rsidTr="002F6E89">
        <w:trPr>
          <w:jc w:val="center"/>
        </w:trPr>
        <w:tc>
          <w:tcPr>
            <w:tcW w:w="1701" w:type="dxa"/>
          </w:tcPr>
          <w:p w14:paraId="55F50D5F" w14:textId="77777777" w:rsidR="002F6E89" w:rsidRPr="00891A28" w:rsidRDefault="002F6E89" w:rsidP="002F6E89">
            <w:pPr>
              <w:pStyle w:val="TableText"/>
              <w:spacing w:before="60" w:after="60"/>
              <w:rPr>
                <w:lang w:val="en-GB"/>
              </w:rPr>
            </w:pPr>
            <w:r w:rsidRPr="00891A28">
              <w:rPr>
                <w:lang w:val="en-GB"/>
              </w:rPr>
              <w:t>–</w:t>
            </w:r>
            <w:r w:rsidRPr="00891A28">
              <w:rPr>
                <w:rFonts w:ascii="Symbol" w:hAnsi="Symbol"/>
                <w:lang w:val="en-GB"/>
              </w:rPr>
              <w:t></w:t>
            </w:r>
            <w:r w:rsidRPr="00891A28">
              <w:rPr>
                <w:lang w:val="en-GB"/>
              </w:rPr>
              <w:t xml:space="preserve"> . . . –4436</w:t>
            </w:r>
          </w:p>
        </w:tc>
        <w:tc>
          <w:tcPr>
            <w:tcW w:w="5670" w:type="dxa"/>
          </w:tcPr>
          <w:p w14:paraId="350ECD41" w14:textId="77777777" w:rsidR="002F6E89" w:rsidRPr="00891A28" w:rsidRDefault="002F6E89" w:rsidP="002F6E89">
            <w:pPr>
              <w:pStyle w:val="TableText"/>
              <w:spacing w:before="60" w:after="60"/>
              <w:rPr>
                <w:b/>
                <w:bCs/>
                <w:lang w:val="en-GB"/>
              </w:rPr>
            </w:pPr>
            <w:r w:rsidRPr="00891A28">
              <w:rPr>
                <w:b/>
                <w:bCs/>
                <w:lang w:val="en-GB"/>
              </w:rPr>
              <w:t>111111</w:t>
            </w:r>
            <w:r w:rsidRPr="00891A28">
              <w:rPr>
                <w:lang w:val="en-GB"/>
              </w:rPr>
              <w:t xml:space="preserve"> </w:t>
            </w:r>
            <w:r w:rsidRPr="00891A28">
              <w:rPr>
                <w:rFonts w:ascii="Symbol" w:hAnsi="Symbol"/>
                <w:lang w:val="en-GB"/>
              </w:rPr>
              <w:t></w:t>
            </w:r>
            <w:r w:rsidRPr="00891A28">
              <w:rPr>
                <w:lang w:val="en-GB"/>
              </w:rPr>
              <w:t xml:space="preserve"> (–VAL – 4436) encoded as 32 bits</w:t>
            </w:r>
          </w:p>
        </w:tc>
      </w:tr>
      <w:tr w:rsidR="002F6E89" w:rsidRPr="00891A28" w14:paraId="35813ED8" w14:textId="77777777" w:rsidTr="002F6E89">
        <w:trPr>
          <w:jc w:val="center"/>
        </w:trPr>
        <w:tc>
          <w:tcPr>
            <w:tcW w:w="1701" w:type="dxa"/>
          </w:tcPr>
          <w:p w14:paraId="53FD3799" w14:textId="77777777" w:rsidR="002F6E89" w:rsidRPr="00891A28" w:rsidRDefault="002F6E89" w:rsidP="002F6E89">
            <w:pPr>
              <w:pStyle w:val="TableText"/>
              <w:spacing w:before="60" w:after="60"/>
              <w:rPr>
                <w:lang w:val="en-GB"/>
              </w:rPr>
            </w:pPr>
            <w:r w:rsidRPr="00891A28">
              <w:rPr>
                <w:lang w:val="en-GB"/>
              </w:rPr>
              <w:t>OOB</w:t>
            </w:r>
          </w:p>
        </w:tc>
        <w:tc>
          <w:tcPr>
            <w:tcW w:w="5670" w:type="dxa"/>
          </w:tcPr>
          <w:p w14:paraId="344AD2AE" w14:textId="77777777" w:rsidR="002F6E89" w:rsidRPr="00891A28" w:rsidRDefault="002F6E89" w:rsidP="002F6E89">
            <w:pPr>
              <w:pStyle w:val="TableText"/>
              <w:spacing w:before="60" w:after="60"/>
              <w:rPr>
                <w:b/>
                <w:bCs/>
                <w:lang w:val="en-GB"/>
              </w:rPr>
            </w:pPr>
            <w:r w:rsidRPr="00891A28">
              <w:rPr>
                <w:b/>
                <w:bCs/>
                <w:lang w:val="en-GB"/>
              </w:rPr>
              <w:t>1000</w:t>
            </w:r>
          </w:p>
        </w:tc>
      </w:tr>
    </w:tbl>
    <w:p w14:paraId="4C795328" w14:textId="77777777" w:rsidR="007F2BF7" w:rsidRPr="00891A28" w:rsidRDefault="007F2BF7" w:rsidP="00CC5BB5">
      <w:pPr>
        <w:pStyle w:val="TableFin"/>
        <w:rPr>
          <w:lang w:val="en-GB"/>
        </w:rPr>
      </w:pPr>
    </w:p>
    <w:p w14:paraId="657801C4" w14:textId="77777777" w:rsidR="007F2BF7" w:rsidRPr="00891A28" w:rsidRDefault="00EB5260" w:rsidP="00CC5BB5">
      <w:pPr>
        <w:rPr>
          <w:lang w:val="en-GB"/>
        </w:rPr>
      </w:pPr>
      <w:r w:rsidRPr="00891A28">
        <w:rPr>
          <w:lang w:val="en-GB"/>
        </w:rPr>
        <w:t>EXAMPLE – An invocation of IADW might go as follows:</w:t>
      </w:r>
    </w:p>
    <w:p w14:paraId="47E8AD0C" w14:textId="77777777" w:rsidR="007F2BF7" w:rsidRPr="00891A28" w:rsidRDefault="00EB5260" w:rsidP="00A82806">
      <w:pPr>
        <w:pStyle w:val="enumlev1"/>
        <w:rPr>
          <w:lang w:val="en-GB"/>
        </w:rPr>
      </w:pPr>
      <w:r w:rsidRPr="00891A28">
        <w:rPr>
          <w:rFonts w:ascii="Symbol" w:hAnsi="Symbol"/>
          <w:lang w:val="en-GB"/>
        </w:rPr>
        <w:t></w:t>
      </w:r>
      <w:r w:rsidRPr="00891A28">
        <w:rPr>
          <w:rFonts w:ascii="Symbol" w:hAnsi="Symbol"/>
          <w:lang w:val="en-GB"/>
        </w:rPr>
        <w:tab/>
      </w:r>
      <w:r w:rsidRPr="00891A28">
        <w:rPr>
          <w:lang w:val="en-GB"/>
        </w:rPr>
        <w:t>Set CX to "IADW</w:t>
      </w:r>
      <w:r w:rsidRPr="00891A28">
        <w:rPr>
          <w:b/>
          <w:bCs/>
          <w:lang w:val="en-GB"/>
        </w:rPr>
        <w:t>000000001</w:t>
      </w:r>
      <w:r w:rsidRPr="00891A28">
        <w:rPr>
          <w:lang w:val="en-GB"/>
        </w:rPr>
        <w:t xml:space="preserve">". This identifies a particular adaptive probability estimate identified. Decode a bit. Suppose the value decoded (D) is </w:t>
      </w:r>
      <w:r w:rsidRPr="00891A28">
        <w:rPr>
          <w:b/>
          <w:bCs/>
          <w:lang w:val="en-GB"/>
        </w:rPr>
        <w:t>0</w:t>
      </w:r>
      <w:r w:rsidRPr="00891A28">
        <w:rPr>
          <w:lang w:val="en-GB"/>
        </w:rPr>
        <w:t>.</w:t>
      </w:r>
    </w:p>
    <w:p w14:paraId="44436DF7" w14:textId="77777777" w:rsidR="007F2BF7" w:rsidRPr="00891A28" w:rsidRDefault="00EB5260" w:rsidP="00F4495A">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0000010</w:t>
      </w:r>
      <w:r w:rsidRPr="00891A28">
        <w:rPr>
          <w:lang w:val="en-GB"/>
        </w:rPr>
        <w:t xml:space="preserve">, decode a bit; suppose the value decoded is </w:t>
      </w:r>
      <w:r w:rsidRPr="00891A28">
        <w:rPr>
          <w:b/>
          <w:bCs/>
          <w:lang w:val="en-GB"/>
        </w:rPr>
        <w:t>1</w:t>
      </w:r>
      <w:r w:rsidRPr="00891A28">
        <w:rPr>
          <w:lang w:val="en-GB"/>
        </w:rPr>
        <w:t>.</w:t>
      </w:r>
    </w:p>
    <w:p w14:paraId="69DE76F1" w14:textId="77777777" w:rsidR="007F2BF7" w:rsidRPr="00891A28" w:rsidRDefault="00EB5260" w:rsidP="007949B8">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0000101</w:t>
      </w:r>
      <w:r w:rsidRPr="00891A28">
        <w:rPr>
          <w:lang w:val="en-GB"/>
        </w:rPr>
        <w:t xml:space="preserve">, decode a bit; suppose the value decoded is </w:t>
      </w:r>
      <w:r w:rsidRPr="00891A28">
        <w:rPr>
          <w:b/>
          <w:bCs/>
          <w:lang w:val="en-GB"/>
        </w:rPr>
        <w:t>0</w:t>
      </w:r>
      <w:r w:rsidRPr="00891A28">
        <w:rPr>
          <w:lang w:val="en-GB"/>
        </w:rPr>
        <w:t>.</w:t>
      </w:r>
    </w:p>
    <w:p w14:paraId="1685F011" w14:textId="77777777" w:rsidR="007F2BF7" w:rsidRPr="00891A28" w:rsidRDefault="00EB5260" w:rsidP="004772EF">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0001010</w:t>
      </w:r>
      <w:r w:rsidRPr="00891A28">
        <w:rPr>
          <w:lang w:val="en-GB"/>
        </w:rPr>
        <w:t xml:space="preserve">, decode a bit; suppose the value decoded is </w:t>
      </w:r>
      <w:r w:rsidRPr="00891A28">
        <w:rPr>
          <w:b/>
          <w:bCs/>
          <w:lang w:val="en-GB"/>
        </w:rPr>
        <w:t>1</w:t>
      </w:r>
      <w:r w:rsidRPr="00891A28">
        <w:rPr>
          <w:lang w:val="en-GB"/>
        </w:rPr>
        <w:t>.</w:t>
      </w:r>
    </w:p>
    <w:p w14:paraId="2B5780F6" w14:textId="77777777" w:rsidR="007F2BF7" w:rsidRPr="00891A28" w:rsidRDefault="00EB5260" w:rsidP="00E07EC5">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0010101</w:t>
      </w:r>
      <w:r w:rsidRPr="00891A28">
        <w:rPr>
          <w:lang w:val="en-GB"/>
        </w:rPr>
        <w:t xml:space="preserve">, decode a bit; suppose the value decoded is </w:t>
      </w:r>
      <w:r w:rsidRPr="00891A28">
        <w:rPr>
          <w:b/>
          <w:bCs/>
          <w:lang w:val="en-GB"/>
        </w:rPr>
        <w:t>0</w:t>
      </w:r>
      <w:r w:rsidRPr="00891A28">
        <w:rPr>
          <w:lang w:val="en-GB"/>
        </w:rPr>
        <w:t>.</w:t>
      </w:r>
    </w:p>
    <w:p w14:paraId="56FB2D77" w14:textId="77777777" w:rsidR="007F2BF7" w:rsidRPr="00891A28" w:rsidRDefault="00EB5260" w:rsidP="002A68F3">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0101010</w:t>
      </w:r>
      <w:r w:rsidRPr="00891A28">
        <w:rPr>
          <w:lang w:val="en-GB"/>
        </w:rPr>
        <w:t xml:space="preserve">, decode a bit; suppose the value decoded is </w:t>
      </w:r>
      <w:r w:rsidRPr="00891A28">
        <w:rPr>
          <w:b/>
          <w:bCs/>
          <w:lang w:val="en-GB"/>
        </w:rPr>
        <w:t>0</w:t>
      </w:r>
      <w:r w:rsidRPr="00891A28">
        <w:rPr>
          <w:lang w:val="en-GB"/>
        </w:rPr>
        <w:t>.</w:t>
      </w:r>
    </w:p>
    <w:p w14:paraId="7D0C0EBC" w14:textId="77777777" w:rsidR="007F2BF7" w:rsidRPr="00891A28" w:rsidRDefault="00EB5260" w:rsidP="00AE2F96">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DW</w:t>
      </w:r>
      <w:r w:rsidRPr="00891A28">
        <w:rPr>
          <w:b/>
          <w:bCs/>
          <w:lang w:val="en-GB"/>
        </w:rPr>
        <w:t>001010100</w:t>
      </w:r>
      <w:r w:rsidRPr="00891A28">
        <w:rPr>
          <w:lang w:val="en-GB"/>
        </w:rPr>
        <w:t xml:space="preserve">, decode a bit; suppose the value decoded is </w:t>
      </w:r>
      <w:r w:rsidRPr="00891A28">
        <w:rPr>
          <w:b/>
          <w:bCs/>
          <w:lang w:val="en-GB"/>
        </w:rPr>
        <w:t>0</w:t>
      </w:r>
      <w:r w:rsidRPr="00891A28">
        <w:rPr>
          <w:lang w:val="en-GB"/>
        </w:rPr>
        <w:t>.</w:t>
      </w:r>
    </w:p>
    <w:p w14:paraId="529E40B3" w14:textId="77777777" w:rsidR="007F2BF7" w:rsidRPr="00891A28" w:rsidRDefault="00EB5260" w:rsidP="000655FE">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The sequence of bits decoded so far is </w:t>
      </w:r>
      <w:r w:rsidRPr="00891A28">
        <w:rPr>
          <w:b/>
          <w:bCs/>
          <w:lang w:val="en-GB"/>
        </w:rPr>
        <w:t>0101000</w:t>
      </w:r>
      <w:r w:rsidRPr="00891A28">
        <w:rPr>
          <w:lang w:val="en-GB"/>
        </w:rPr>
        <w:t>. According to Table A.1 and Figure A.1, this corresponds to the value 12 (</w:t>
      </w:r>
      <w:r w:rsidRPr="00891A28">
        <w:rPr>
          <w:i/>
          <w:iCs/>
          <w:lang w:val="en-GB"/>
        </w:rPr>
        <w:t>S</w:t>
      </w:r>
      <w:r w:rsidRPr="00891A28">
        <w:rPr>
          <w:lang w:val="en-GB"/>
        </w:rPr>
        <w:t xml:space="preserve"> </w:t>
      </w:r>
      <w:r w:rsidRPr="00891A28">
        <w:rPr>
          <w:rFonts w:ascii="Symbol" w:hAnsi="Symbol"/>
          <w:lang w:val="en-GB"/>
        </w:rPr>
        <w:t></w:t>
      </w:r>
      <w:r w:rsidRPr="00891A28">
        <w:rPr>
          <w:lang w:val="en-GB"/>
        </w:rPr>
        <w:t xml:space="preserve"> 0, </w:t>
      </w:r>
      <w:r w:rsidRPr="00891A28">
        <w:rPr>
          <w:i/>
          <w:iCs/>
          <w:lang w:val="en-GB"/>
        </w:rPr>
        <w:t>V</w:t>
      </w:r>
      <w:r w:rsidRPr="00891A28">
        <w:rPr>
          <w:lang w:val="en-GB"/>
        </w:rPr>
        <w:t xml:space="preserve"> </w:t>
      </w:r>
      <w:r w:rsidRPr="00891A28">
        <w:rPr>
          <w:rFonts w:ascii="Symbol" w:hAnsi="Symbol"/>
          <w:lang w:val="en-GB"/>
        </w:rPr>
        <w:t></w:t>
      </w:r>
      <w:r w:rsidRPr="00891A28">
        <w:rPr>
          <w:lang w:val="en-GB"/>
        </w:rPr>
        <w:t xml:space="preserve"> 12), which is the result of this invocation of IADW.</w:t>
      </w:r>
    </w:p>
    <w:p w14:paraId="1C24FD5A" w14:textId="77777777" w:rsidR="007F2BF7" w:rsidRPr="00891A28" w:rsidRDefault="00EB5260" w:rsidP="000655FE">
      <w:pPr>
        <w:rPr>
          <w:lang w:val="en-GB"/>
        </w:rPr>
      </w:pPr>
      <w:r w:rsidRPr="00891A28">
        <w:rPr>
          <w:lang w:val="en-GB"/>
        </w:rPr>
        <w:t>A context is identified by an arithmetic integer decoding procedure name and a sequence of nine bits. Thus, each arithmetic integer decoding procedure requires 512 bytes of storage for its context memory.</w:t>
      </w:r>
    </w:p>
    <w:p w14:paraId="521835DE" w14:textId="77777777" w:rsidR="007F2BF7" w:rsidRPr="00891A28" w:rsidRDefault="00EB5260">
      <w:pPr>
        <w:pStyle w:val="Heading2"/>
        <w:rPr>
          <w:lang w:val="en-GB"/>
        </w:rPr>
      </w:pPr>
      <w:bookmarkStart w:id="1150" w:name="_Toc524615892"/>
      <w:r w:rsidRPr="00891A28">
        <w:rPr>
          <w:lang w:val="en-GB"/>
        </w:rPr>
        <w:t>A.3</w:t>
      </w:r>
      <w:r w:rsidRPr="00891A28">
        <w:rPr>
          <w:lang w:val="en-GB"/>
        </w:rPr>
        <w:tab/>
      </w:r>
      <w:bookmarkStart w:id="1151" w:name="x1-204000A.3"/>
      <w:bookmarkStart w:id="1152" w:name="QQ1-1-295"/>
      <w:bookmarkEnd w:id="1151"/>
      <w:bookmarkEnd w:id="1152"/>
      <w:r w:rsidRPr="00891A28">
        <w:rPr>
          <w:lang w:val="en-GB"/>
        </w:rPr>
        <w:t>The IAID decoding procedure</w:t>
      </w:r>
      <w:bookmarkEnd w:id="1150"/>
    </w:p>
    <w:p w14:paraId="05D76D21" w14:textId="77777777" w:rsidR="007F2BF7" w:rsidRPr="00891A28" w:rsidRDefault="00EB5260">
      <w:pPr>
        <w:rPr>
          <w:lang w:val="en-GB"/>
        </w:rPr>
      </w:pPr>
      <w:r w:rsidRPr="00891A28">
        <w:rPr>
          <w:lang w:val="en-GB"/>
        </w:rPr>
        <w:t xml:space="preserve">This decoding procedure is different from all the other integer arithmetic decoding procedures. It uses fixed-length representations of the values being decoded, and does not limit the number of previously-decoded bits used as part of the context. The length is equal to </w:t>
      </w:r>
      <w:r w:rsidRPr="00891A28">
        <w:rPr>
          <w:b/>
          <w:bCs/>
          <w:lang w:val="en-GB"/>
        </w:rPr>
        <w:t>SBSYMCODELEN</w:t>
      </w:r>
      <w:r w:rsidRPr="00891A28">
        <w:rPr>
          <w:lang w:val="en-GB"/>
        </w:rPr>
        <w:t xml:space="preserve">. This decoding procedure is only invoked from within the text region decoding procedure, so at the time of invocation </w:t>
      </w:r>
      <w:r w:rsidRPr="00891A28">
        <w:rPr>
          <w:b/>
          <w:bCs/>
          <w:lang w:val="en-GB"/>
        </w:rPr>
        <w:t>SBSYMCODELEN</w:t>
      </w:r>
      <w:r w:rsidRPr="00891A28">
        <w:rPr>
          <w:lang w:val="en-GB"/>
        </w:rPr>
        <w:t xml:space="preserve"> is known.</w:t>
      </w:r>
    </w:p>
    <w:p w14:paraId="3482388C" w14:textId="77777777" w:rsidR="007F2BF7" w:rsidRPr="00891A28" w:rsidRDefault="00EB5260">
      <w:pPr>
        <w:rPr>
          <w:lang w:val="en-GB"/>
        </w:rPr>
      </w:pPr>
      <w:r w:rsidRPr="00891A28">
        <w:rPr>
          <w:lang w:val="en-GB"/>
        </w:rPr>
        <w:t>The procedure for decoding an integer using the IAID decoding procedure is as follows:</w:t>
      </w:r>
    </w:p>
    <w:p w14:paraId="02C01720" w14:textId="77777777" w:rsidR="007F2BF7" w:rsidRPr="00891A28" w:rsidRDefault="00EB5260">
      <w:pPr>
        <w:pStyle w:val="enumlev1"/>
        <w:rPr>
          <w:lang w:val="en-GB"/>
        </w:rPr>
      </w:pPr>
      <w:bookmarkStart w:id="1153" w:name="x1-204002x1"/>
      <w:bookmarkEnd w:id="1153"/>
      <w:r w:rsidRPr="00891A28">
        <w:rPr>
          <w:lang w:val="en-GB"/>
        </w:rPr>
        <w:t>1)</w:t>
      </w:r>
      <w:r w:rsidRPr="00891A28">
        <w:rPr>
          <w:lang w:val="en-GB"/>
        </w:rPr>
        <w:tab/>
        <w:t>Set:</w:t>
      </w:r>
    </w:p>
    <w:p w14:paraId="1E43C5F3" w14:textId="77777777" w:rsidR="007F2BF7" w:rsidRPr="00891A28" w:rsidRDefault="00EB5260">
      <w:pPr>
        <w:pStyle w:val="Equation"/>
        <w:jc w:val="center"/>
        <w:rPr>
          <w:lang w:val="en-GB"/>
        </w:rPr>
      </w:pPr>
      <w:r w:rsidRPr="00891A28">
        <w:rPr>
          <w:lang w:val="en-GB"/>
        </w:rPr>
        <w:t xml:space="preserve">PREV  </w:t>
      </w:r>
      <w:r w:rsidRPr="00891A28">
        <w:rPr>
          <w:rFonts w:ascii="Symbol" w:hAnsi="Symbol"/>
          <w:lang w:val="en-GB"/>
        </w:rPr>
        <w:t></w:t>
      </w:r>
      <w:r w:rsidRPr="00891A28">
        <w:rPr>
          <w:lang w:val="en-GB"/>
        </w:rPr>
        <w:t xml:space="preserve">  1</w:t>
      </w:r>
    </w:p>
    <w:p w14:paraId="290DABE9" w14:textId="77777777" w:rsidR="007F2BF7" w:rsidRPr="00891A28" w:rsidRDefault="00EB5260">
      <w:pPr>
        <w:pStyle w:val="enumlev1"/>
        <w:rPr>
          <w:lang w:val="en-GB"/>
        </w:rPr>
      </w:pPr>
      <w:r w:rsidRPr="00891A28">
        <w:rPr>
          <w:lang w:val="en-GB"/>
        </w:rPr>
        <w:t>2)</w:t>
      </w:r>
      <w:r w:rsidRPr="00891A28">
        <w:rPr>
          <w:lang w:val="en-GB"/>
        </w:rPr>
        <w:tab/>
        <w:t xml:space="preserve">Decode </w:t>
      </w:r>
      <w:r w:rsidRPr="00891A28">
        <w:rPr>
          <w:b/>
          <w:bCs/>
          <w:lang w:val="en-GB"/>
        </w:rPr>
        <w:t>SBSYMCODELEN</w:t>
      </w:r>
      <w:r w:rsidRPr="00891A28">
        <w:rPr>
          <w:lang w:val="en-GB"/>
        </w:rPr>
        <w:t xml:space="preserve"> bits as follows:</w:t>
      </w:r>
    </w:p>
    <w:p w14:paraId="0C88CFB5" w14:textId="77777777" w:rsidR="007F2BF7" w:rsidRPr="00891A28" w:rsidRDefault="00EB5260">
      <w:pPr>
        <w:pStyle w:val="enumlev2"/>
        <w:rPr>
          <w:lang w:val="en-GB"/>
        </w:rPr>
      </w:pPr>
      <w:bookmarkStart w:id="1154" w:name="x1-204007x1"/>
      <w:bookmarkEnd w:id="1154"/>
      <w:r w:rsidRPr="00891A28">
        <w:rPr>
          <w:lang w:val="en-GB"/>
        </w:rPr>
        <w:t>a)</w:t>
      </w:r>
      <w:r w:rsidRPr="00891A28">
        <w:rPr>
          <w:lang w:val="en-GB"/>
        </w:rPr>
        <w:tab/>
        <w:t xml:space="preserve">Decode a bit with CX equal to "IAID </w:t>
      </w:r>
      <w:r w:rsidRPr="00891A28">
        <w:rPr>
          <w:rFonts w:ascii="Symbol" w:hAnsi="Symbol"/>
          <w:lang w:val="en-GB"/>
        </w:rPr>
        <w:t></w:t>
      </w:r>
      <w:r w:rsidRPr="00891A28">
        <w:rPr>
          <w:lang w:val="en-GB"/>
        </w:rPr>
        <w:t xml:space="preserve"> PREV" where "</w:t>
      </w:r>
      <w:r w:rsidRPr="00891A28">
        <w:rPr>
          <w:rFonts w:ascii="Symbol" w:hAnsi="Symbol"/>
          <w:lang w:val="en-GB"/>
        </w:rPr>
        <w:t></w:t>
      </w:r>
      <w:r w:rsidRPr="00891A28">
        <w:rPr>
          <w:lang w:val="en-GB"/>
        </w:rPr>
        <w:t xml:space="preserve">" represents concatenation, and the rightmost </w:t>
      </w:r>
      <w:r w:rsidRPr="00891A28">
        <w:rPr>
          <w:b/>
          <w:bCs/>
          <w:lang w:val="en-GB"/>
        </w:rPr>
        <w:t>SBSYMCODELEN</w:t>
      </w:r>
      <w:r w:rsidRPr="00891A28">
        <w:rPr>
          <w:lang w:val="en-GB"/>
        </w:rPr>
        <w:t xml:space="preserve"> </w:t>
      </w:r>
      <w:r w:rsidRPr="00891A28">
        <w:rPr>
          <w:rFonts w:ascii="Symbol" w:hAnsi="Symbol"/>
          <w:lang w:val="en-GB"/>
        </w:rPr>
        <w:t></w:t>
      </w:r>
      <w:r w:rsidRPr="00891A28">
        <w:rPr>
          <w:lang w:val="en-GB"/>
        </w:rPr>
        <w:t xml:space="preserve"> 1 bits of PREV are used.</w:t>
      </w:r>
    </w:p>
    <w:p w14:paraId="7794FFDC" w14:textId="77777777" w:rsidR="007F2BF7" w:rsidRPr="00891A28" w:rsidRDefault="00EB5260">
      <w:pPr>
        <w:pStyle w:val="enumlev2"/>
        <w:rPr>
          <w:lang w:val="en-GB"/>
        </w:rPr>
      </w:pPr>
      <w:bookmarkStart w:id="1155" w:name="x1-204009x2"/>
      <w:bookmarkEnd w:id="1155"/>
      <w:r w:rsidRPr="00891A28">
        <w:rPr>
          <w:lang w:val="en-GB"/>
        </w:rPr>
        <w:t>b)</w:t>
      </w:r>
      <w:r w:rsidRPr="00891A28">
        <w:rPr>
          <w:lang w:val="en-GB"/>
        </w:rPr>
        <w:tab/>
        <w:t>After each bit is decoded, set:</w:t>
      </w:r>
    </w:p>
    <w:p w14:paraId="2A28821A" w14:textId="77777777" w:rsidR="007F2BF7" w:rsidRPr="00891A28" w:rsidRDefault="00EB5260">
      <w:pPr>
        <w:pStyle w:val="Equation"/>
        <w:jc w:val="center"/>
        <w:rPr>
          <w:lang w:val="en-GB"/>
        </w:rPr>
      </w:pPr>
      <w:r w:rsidRPr="00891A28">
        <w:rPr>
          <w:lang w:val="en-GB"/>
        </w:rPr>
        <w:lastRenderedPageBreak/>
        <w:t xml:space="preserve">PREV  </w:t>
      </w:r>
      <w:r w:rsidRPr="00891A28">
        <w:rPr>
          <w:rFonts w:ascii="Symbol" w:hAnsi="Symbol"/>
          <w:lang w:val="en-GB"/>
        </w:rPr>
        <w:t></w:t>
      </w:r>
      <w:r w:rsidRPr="00891A28">
        <w:rPr>
          <w:lang w:val="en-GB"/>
        </w:rPr>
        <w:t xml:space="preserve">  (PREV &lt;&lt; 1) OR D</w:t>
      </w:r>
    </w:p>
    <w:p w14:paraId="6F13D790" w14:textId="77777777" w:rsidR="007F2BF7" w:rsidRPr="00891A28" w:rsidRDefault="00EB5260">
      <w:pPr>
        <w:pStyle w:val="enumlev3"/>
        <w:rPr>
          <w:lang w:val="en-GB"/>
        </w:rPr>
      </w:pPr>
      <w:r w:rsidRPr="00891A28">
        <w:rPr>
          <w:lang w:val="en-GB"/>
        </w:rPr>
        <w:t>where D represents the value of the just-decoded bit.</w:t>
      </w:r>
    </w:p>
    <w:p w14:paraId="6741B163" w14:textId="77777777" w:rsidR="007F2BF7" w:rsidRPr="00891A28" w:rsidRDefault="00EB5260">
      <w:pPr>
        <w:pStyle w:val="enumlev3"/>
        <w:ind w:left="1588" w:firstLine="0"/>
        <w:rPr>
          <w:lang w:val="en-GB"/>
        </w:rPr>
      </w:pPr>
      <w:r w:rsidRPr="00891A28">
        <w:rPr>
          <w:lang w:val="en-GB"/>
        </w:rPr>
        <w:t xml:space="preserve">Thus, PREV always contains the values of all the bits decoded so far, plus a leading </w:t>
      </w:r>
      <w:r w:rsidRPr="00891A28">
        <w:rPr>
          <w:b/>
          <w:bCs/>
          <w:lang w:val="en-GB"/>
        </w:rPr>
        <w:t>1</w:t>
      </w:r>
      <w:r w:rsidRPr="00891A28">
        <w:rPr>
          <w:lang w:val="en-GB"/>
        </w:rPr>
        <w:t xml:space="preserve"> bit, which is used to indicate the number of bits decoded so far.</w:t>
      </w:r>
    </w:p>
    <w:p w14:paraId="5E3F0964" w14:textId="77777777" w:rsidR="007F2BF7" w:rsidRPr="00891A28" w:rsidRDefault="00EB5260">
      <w:pPr>
        <w:pStyle w:val="enumlev1"/>
        <w:rPr>
          <w:lang w:val="en-GB"/>
        </w:rPr>
      </w:pPr>
      <w:bookmarkStart w:id="1156" w:name="x1-204011x3"/>
      <w:bookmarkEnd w:id="1156"/>
      <w:r w:rsidRPr="00891A28">
        <w:rPr>
          <w:lang w:val="en-GB"/>
        </w:rPr>
        <w:t>3)</w:t>
      </w:r>
      <w:r w:rsidRPr="00891A28">
        <w:rPr>
          <w:lang w:val="en-GB"/>
        </w:rPr>
        <w:tab/>
        <w:t xml:space="preserve">After </w:t>
      </w:r>
      <w:r w:rsidRPr="00891A28">
        <w:rPr>
          <w:b/>
          <w:bCs/>
          <w:lang w:val="en-GB"/>
        </w:rPr>
        <w:t>SBSYMCODELEN</w:t>
      </w:r>
      <w:r w:rsidRPr="00891A28">
        <w:rPr>
          <w:lang w:val="en-GB"/>
        </w:rPr>
        <w:t xml:space="preserve"> bits have been decoded, set:</w:t>
      </w:r>
    </w:p>
    <w:p w14:paraId="335826C8" w14:textId="77777777" w:rsidR="007F2BF7" w:rsidRPr="00891A28" w:rsidRDefault="00EB5260">
      <w:pPr>
        <w:pStyle w:val="Equation"/>
        <w:jc w:val="center"/>
        <w:rPr>
          <w:lang w:val="en-GB"/>
        </w:rPr>
      </w:pPr>
      <w:r w:rsidRPr="00891A28">
        <w:rPr>
          <w:lang w:val="en-GB"/>
        </w:rPr>
        <w:t xml:space="preserve">PREV  </w:t>
      </w:r>
      <w:r w:rsidRPr="00891A28">
        <w:rPr>
          <w:rFonts w:ascii="Symbol" w:hAnsi="Symbol"/>
          <w:lang w:val="en-GB"/>
        </w:rPr>
        <w:t></w:t>
      </w:r>
      <w:r w:rsidRPr="00891A28">
        <w:rPr>
          <w:lang w:val="en-GB"/>
        </w:rPr>
        <w:t xml:space="preserve">  PREV  –  2</w:t>
      </w:r>
      <w:r w:rsidRPr="00891A28">
        <w:rPr>
          <w:b/>
          <w:bCs/>
          <w:position w:val="6"/>
          <w:sz w:val="18"/>
          <w:lang w:val="en-GB"/>
        </w:rPr>
        <w:t>SBSYMCODELEN</w:t>
      </w:r>
    </w:p>
    <w:p w14:paraId="57D49E3F" w14:textId="77777777" w:rsidR="007F2BF7" w:rsidRPr="00891A28" w:rsidRDefault="00EB5260">
      <w:pPr>
        <w:pStyle w:val="enumlev2"/>
        <w:rPr>
          <w:lang w:val="en-GB"/>
        </w:rPr>
      </w:pPr>
      <w:r w:rsidRPr="00891A28">
        <w:rPr>
          <w:lang w:val="en-GB"/>
        </w:rPr>
        <w:t xml:space="preserve">This step has the effect of clearing the topmost (leading </w:t>
      </w:r>
      <w:r w:rsidRPr="00891A28">
        <w:rPr>
          <w:b/>
          <w:bCs/>
          <w:lang w:val="en-GB"/>
        </w:rPr>
        <w:t>1</w:t>
      </w:r>
      <w:r w:rsidRPr="00891A28">
        <w:rPr>
          <w:lang w:val="en-GB"/>
        </w:rPr>
        <w:t>) bit of PREV before returning it.</w:t>
      </w:r>
    </w:p>
    <w:p w14:paraId="12C7BDB1" w14:textId="77777777" w:rsidR="007F2BF7" w:rsidRPr="00891A28" w:rsidRDefault="00EB5260">
      <w:pPr>
        <w:pStyle w:val="enumlev1"/>
        <w:rPr>
          <w:lang w:val="en-GB"/>
        </w:rPr>
      </w:pPr>
      <w:bookmarkStart w:id="1157" w:name="x1-204013x4"/>
      <w:bookmarkEnd w:id="1157"/>
      <w:r w:rsidRPr="00891A28">
        <w:rPr>
          <w:lang w:val="en-GB"/>
        </w:rPr>
        <w:t>4)</w:t>
      </w:r>
      <w:r w:rsidRPr="00891A28">
        <w:rPr>
          <w:lang w:val="en-GB"/>
        </w:rPr>
        <w:tab/>
        <w:t>The contents of PREV are the result of this invocation of the IAID decoding procedure.</w:t>
      </w:r>
    </w:p>
    <w:p w14:paraId="13C4EADF" w14:textId="77777777" w:rsidR="007F2BF7" w:rsidRPr="00891A28" w:rsidRDefault="00EB5260">
      <w:pPr>
        <w:rPr>
          <w:lang w:val="en-GB"/>
        </w:rPr>
      </w:pPr>
      <w:r w:rsidRPr="00891A28">
        <w:rPr>
          <w:lang w:val="en-GB"/>
        </w:rPr>
        <w:t>The number of contexts required is 2</w:t>
      </w:r>
      <w:r w:rsidRPr="00891A28">
        <w:rPr>
          <w:b/>
          <w:bCs/>
          <w:position w:val="6"/>
          <w:sz w:val="16"/>
          <w:lang w:val="en-GB"/>
        </w:rPr>
        <w:t>SBSYMCODELEN</w:t>
      </w:r>
      <w:r w:rsidRPr="00891A28">
        <w:rPr>
          <w:lang w:val="en-GB"/>
        </w:rPr>
        <w:t>, which is less than twice the maximum symbol ID. Thus, the amount of memory needed for contexts can be calculated from the number of symbols, and is typically no more than two bytes per symbol.</w:t>
      </w:r>
    </w:p>
    <w:p w14:paraId="04733000" w14:textId="77777777" w:rsidR="007F2BF7" w:rsidRPr="00891A28" w:rsidRDefault="00EB5260">
      <w:pPr>
        <w:rPr>
          <w:lang w:val="en-GB"/>
        </w:rPr>
      </w:pPr>
      <w:r w:rsidRPr="00891A28">
        <w:rPr>
          <w:lang w:val="en-GB"/>
        </w:rPr>
        <w:t xml:space="preserve">EXAMPLE – Suppose that </w:t>
      </w:r>
      <w:r w:rsidRPr="00891A28">
        <w:rPr>
          <w:b/>
          <w:bCs/>
          <w:lang w:val="en-GB"/>
        </w:rPr>
        <w:t>SBSYMCODELEN</w:t>
      </w:r>
      <w:r w:rsidRPr="00891A28">
        <w:rPr>
          <w:lang w:val="en-GB"/>
        </w:rPr>
        <w:t xml:space="preserve"> </w:t>
      </w:r>
      <w:r w:rsidRPr="00891A28">
        <w:rPr>
          <w:rFonts w:ascii="Symbol" w:hAnsi="Symbol"/>
          <w:lang w:val="en-GB"/>
        </w:rPr>
        <w:t></w:t>
      </w:r>
      <w:r w:rsidRPr="00891A28">
        <w:rPr>
          <w:lang w:val="en-GB"/>
        </w:rPr>
        <w:t xml:space="preserve"> 3. An invocation of IAID might go as follows:</w:t>
      </w:r>
    </w:p>
    <w:p w14:paraId="52053250"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Using the adaptive probability estimate identified setting CX equal to "IAID</w:t>
      </w:r>
      <w:r w:rsidRPr="00891A28">
        <w:rPr>
          <w:b/>
          <w:bCs/>
          <w:lang w:val="en-GB"/>
        </w:rPr>
        <w:t>0001</w:t>
      </w:r>
      <w:r w:rsidRPr="00891A28">
        <w:rPr>
          <w:lang w:val="en-GB"/>
        </w:rPr>
        <w:t xml:space="preserve">", decode a bit. Suppose the value decoded is </w:t>
      </w:r>
      <w:r w:rsidRPr="00891A28">
        <w:rPr>
          <w:b/>
          <w:bCs/>
          <w:lang w:val="en-GB"/>
        </w:rPr>
        <w:t>0</w:t>
      </w:r>
      <w:r w:rsidRPr="00891A28">
        <w:rPr>
          <w:lang w:val="en-GB"/>
        </w:rPr>
        <w:t>.</w:t>
      </w:r>
    </w:p>
    <w:p w14:paraId="2C67F763"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ID</w:t>
      </w:r>
      <w:r w:rsidRPr="00891A28">
        <w:rPr>
          <w:b/>
          <w:bCs/>
          <w:lang w:val="en-GB"/>
        </w:rPr>
        <w:t>0010</w:t>
      </w:r>
      <w:r w:rsidRPr="00891A28">
        <w:rPr>
          <w:lang w:val="en-GB"/>
        </w:rPr>
        <w:t xml:space="preserve">, decode a bit; suppose the value decoded is </w:t>
      </w:r>
      <w:r w:rsidRPr="00891A28">
        <w:rPr>
          <w:b/>
          <w:bCs/>
          <w:lang w:val="en-GB"/>
        </w:rPr>
        <w:t>1</w:t>
      </w:r>
      <w:r w:rsidRPr="00891A28">
        <w:rPr>
          <w:lang w:val="en-GB"/>
        </w:rPr>
        <w:t>.</w:t>
      </w:r>
    </w:p>
    <w:p w14:paraId="2B8A6004"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Using CX </w:t>
      </w:r>
      <w:r w:rsidRPr="00891A28">
        <w:rPr>
          <w:rFonts w:ascii="Symbol" w:hAnsi="Symbol"/>
          <w:lang w:val="en-GB"/>
        </w:rPr>
        <w:t></w:t>
      </w:r>
      <w:r w:rsidRPr="00891A28">
        <w:rPr>
          <w:lang w:val="en-GB"/>
        </w:rPr>
        <w:t xml:space="preserve"> IAID</w:t>
      </w:r>
      <w:r w:rsidRPr="00891A28">
        <w:rPr>
          <w:b/>
          <w:bCs/>
          <w:lang w:val="en-GB"/>
        </w:rPr>
        <w:t>0101</w:t>
      </w:r>
      <w:r w:rsidRPr="00891A28">
        <w:rPr>
          <w:lang w:val="en-GB"/>
        </w:rPr>
        <w:t xml:space="preserve">, decode a bit; suppose the value decoded is </w:t>
      </w:r>
      <w:r w:rsidRPr="00891A28">
        <w:rPr>
          <w:b/>
          <w:bCs/>
          <w:lang w:val="en-GB"/>
        </w:rPr>
        <w:t>0</w:t>
      </w:r>
      <w:r w:rsidRPr="00891A28">
        <w:rPr>
          <w:lang w:val="en-GB"/>
        </w:rPr>
        <w:t>.</w:t>
      </w:r>
    </w:p>
    <w:p w14:paraId="76924521" w14:textId="77777777" w:rsidR="007F2BF7" w:rsidRPr="00891A28" w:rsidRDefault="00EB5260">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At this point, PREV </w:t>
      </w:r>
      <w:r w:rsidRPr="00891A28">
        <w:rPr>
          <w:rFonts w:ascii="Symbol" w:hAnsi="Symbol"/>
          <w:lang w:val="en-GB"/>
        </w:rPr>
        <w:t></w:t>
      </w:r>
      <w:r w:rsidRPr="00891A28">
        <w:rPr>
          <w:b/>
          <w:bCs/>
          <w:lang w:val="en-GB"/>
        </w:rPr>
        <w:t xml:space="preserve"> 1010</w:t>
      </w:r>
      <w:r w:rsidRPr="00891A28">
        <w:rPr>
          <w:lang w:val="en-GB"/>
        </w:rPr>
        <w:t xml:space="preserve">. Apply Step 3); PREV is now </w:t>
      </w:r>
      <w:r w:rsidRPr="00891A28">
        <w:rPr>
          <w:b/>
          <w:bCs/>
          <w:lang w:val="en-GB"/>
        </w:rPr>
        <w:t>010</w:t>
      </w:r>
      <w:r w:rsidRPr="00891A28">
        <w:rPr>
          <w:lang w:val="en-GB"/>
        </w:rPr>
        <w:t xml:space="preserve">. Thus, the result of this invocation of the IAID decoding procedure is the value </w:t>
      </w:r>
      <w:r w:rsidRPr="00891A28">
        <w:rPr>
          <w:b/>
          <w:bCs/>
          <w:lang w:val="en-GB"/>
        </w:rPr>
        <w:t>010</w:t>
      </w:r>
      <w:r w:rsidRPr="00891A28">
        <w:rPr>
          <w:lang w:val="en-GB"/>
        </w:rPr>
        <w:t>, or (in decimal) 2.</w:t>
      </w:r>
    </w:p>
    <w:p w14:paraId="6472EE5C" w14:textId="77777777" w:rsidR="007F2BF7" w:rsidRPr="00891A28" w:rsidRDefault="00EB5260">
      <w:pPr>
        <w:rPr>
          <w:lang w:val="en-GB"/>
        </w:rPr>
      </w:pPr>
      <w:r w:rsidRPr="00891A28">
        <w:rPr>
          <w:lang w:val="en-GB"/>
        </w:rPr>
        <w:t xml:space="preserve">The context identification used here depends on the value of </w:t>
      </w:r>
      <w:r w:rsidRPr="00891A28">
        <w:rPr>
          <w:b/>
          <w:bCs/>
          <w:lang w:val="en-GB"/>
        </w:rPr>
        <w:t>SBSYMCODELEN</w:t>
      </w:r>
      <w:r w:rsidRPr="00891A28">
        <w:rPr>
          <w:lang w:val="en-GB"/>
        </w:rPr>
        <w:t xml:space="preserve">. In all cases the arithmetic coder contexts will be reset in between changes of </w:t>
      </w:r>
      <w:r w:rsidRPr="00891A28">
        <w:rPr>
          <w:b/>
          <w:bCs/>
          <w:lang w:val="en-GB"/>
        </w:rPr>
        <w:t>SBSYMCODELEN</w:t>
      </w:r>
      <w:r w:rsidRPr="00891A28">
        <w:rPr>
          <w:lang w:val="en-GB"/>
        </w:rPr>
        <w:t xml:space="preserve">: </w:t>
      </w:r>
      <w:r w:rsidRPr="00891A28">
        <w:rPr>
          <w:b/>
          <w:bCs/>
          <w:lang w:val="en-GB"/>
        </w:rPr>
        <w:t>SBSYMCODELEN</w:t>
      </w:r>
      <w:r w:rsidRPr="00891A28">
        <w:rPr>
          <w:lang w:val="en-GB"/>
        </w:rPr>
        <w:t xml:space="preserve"> never changes during the decoding of a single segment (but may change between segments).</w:t>
      </w:r>
      <w:bookmarkStart w:id="1158" w:name="x1-204014r287"/>
      <w:bookmarkEnd w:id="1158"/>
    </w:p>
    <w:p w14:paraId="282F2480" w14:textId="77777777" w:rsidR="007F2BF7" w:rsidRPr="00891A28" w:rsidRDefault="007F2BF7">
      <w:pPr>
        <w:rPr>
          <w:lang w:val="en-GB"/>
        </w:rPr>
      </w:pPr>
    </w:p>
    <w:p w14:paraId="3580C58A" w14:textId="77777777" w:rsidR="00B413D0" w:rsidRPr="00891A28" w:rsidRDefault="00B413D0" w:rsidP="00B413D0">
      <w:pPr>
        <w:rPr>
          <w:sz w:val="24"/>
          <w:lang w:val="en-GB"/>
        </w:rPr>
      </w:pPr>
      <w:r w:rsidRPr="00891A28">
        <w:rPr>
          <w:lang w:val="en-GB"/>
        </w:rPr>
        <w:br w:type="page"/>
      </w:r>
    </w:p>
    <w:p w14:paraId="551396D8" w14:textId="2B6DFC9C" w:rsidR="007F2BF7" w:rsidRPr="00891A28" w:rsidRDefault="004E5060" w:rsidP="00B413D0">
      <w:pPr>
        <w:pStyle w:val="AppendixNoTitle"/>
      </w:pPr>
      <w:bookmarkStart w:id="1159" w:name="_Toc524615893"/>
      <w:r w:rsidRPr="00891A28">
        <w:lastRenderedPageBreak/>
        <w:t>Annex </w:t>
      </w:r>
      <w:r w:rsidR="00EB5260" w:rsidRPr="00891A28">
        <w:t>B</w:t>
      </w:r>
      <w:r w:rsidR="00EB5260" w:rsidRPr="00891A28">
        <w:br/>
      </w:r>
      <w:bookmarkStart w:id="1160" w:name="x1-205000B"/>
      <w:bookmarkStart w:id="1161" w:name="QQ1-1-296"/>
      <w:bookmarkEnd w:id="1160"/>
      <w:bookmarkEnd w:id="1161"/>
      <w:r w:rsidR="00EB5260" w:rsidRPr="00891A28">
        <w:br/>
        <w:t>Huffman Table Decoding Procedure</w:t>
      </w:r>
      <w:bookmarkEnd w:id="1159"/>
    </w:p>
    <w:p w14:paraId="6B8ED0FB" w14:textId="77777777" w:rsidR="007F2BF7" w:rsidRPr="00891A28" w:rsidRDefault="00EB5260" w:rsidP="00F4495A">
      <w:pPr>
        <w:pStyle w:val="AnnexRef"/>
        <w:rPr>
          <w:lang w:val="en-GB"/>
        </w:rPr>
      </w:pPr>
      <w:r w:rsidRPr="00891A28">
        <w:rPr>
          <w:lang w:val="en-GB"/>
        </w:rPr>
        <w:t>(This annex forms an integral part of this Recommendation | International Standard)</w:t>
      </w:r>
    </w:p>
    <w:p w14:paraId="60F41854" w14:textId="77777777" w:rsidR="007F2BF7" w:rsidRPr="00891A28" w:rsidRDefault="007F2BF7" w:rsidP="00F4495A">
      <w:pPr>
        <w:rPr>
          <w:lang w:val="en-GB"/>
        </w:rPr>
      </w:pPr>
    </w:p>
    <w:p w14:paraId="0F564521" w14:textId="77777777" w:rsidR="007F2BF7" w:rsidRPr="00891A28" w:rsidRDefault="00EB5260" w:rsidP="007949B8">
      <w:pPr>
        <w:pStyle w:val="Heading2"/>
        <w:rPr>
          <w:lang w:val="en-GB"/>
        </w:rPr>
      </w:pPr>
      <w:bookmarkStart w:id="1162" w:name="_Toc524615894"/>
      <w:r w:rsidRPr="00891A28">
        <w:rPr>
          <w:lang w:val="en-GB"/>
        </w:rPr>
        <w:t>B.1</w:t>
      </w:r>
      <w:r w:rsidRPr="00891A28">
        <w:rPr>
          <w:lang w:val="en-GB"/>
        </w:rPr>
        <w:tab/>
      </w:r>
      <w:bookmarkStart w:id="1163" w:name="x1-206000B.1"/>
      <w:bookmarkStart w:id="1164" w:name="QQ1-1-297"/>
      <w:bookmarkEnd w:id="1163"/>
      <w:bookmarkEnd w:id="1164"/>
      <w:r w:rsidRPr="00891A28">
        <w:rPr>
          <w:lang w:val="en-GB"/>
        </w:rPr>
        <w:t>General description</w:t>
      </w:r>
      <w:bookmarkEnd w:id="1162"/>
    </w:p>
    <w:p w14:paraId="7BA6CB11" w14:textId="77777777" w:rsidR="007F2BF7" w:rsidRPr="00891A28" w:rsidRDefault="00EB5260" w:rsidP="004772EF">
      <w:pPr>
        <w:rPr>
          <w:lang w:val="en-GB"/>
        </w:rPr>
      </w:pPr>
      <w:r w:rsidRPr="00891A28">
        <w:rPr>
          <w:lang w:val="en-GB"/>
        </w:rPr>
        <w:t>Code tables may be used for encoding any type of numerical data in the Huffman variant coders. In many locations where a table is used, the encoder has the option of using one of the standard tables, or sending its own table. A code table segment provides the means to send such a custom table. The code table is a list of code table lines, each describing how to encode a single value, or a value from a specified range. A table may optionally be able to code for an OOB, which is an out-of-band signal to the decoding procedure using the table.</w:t>
      </w:r>
    </w:p>
    <w:p w14:paraId="48C94156" w14:textId="77777777" w:rsidR="007F2BF7" w:rsidRPr="00891A28" w:rsidRDefault="00EB5260" w:rsidP="003C5524">
      <w:pPr>
        <w:pStyle w:val="Heading2"/>
        <w:rPr>
          <w:lang w:val="en-GB"/>
        </w:rPr>
      </w:pPr>
      <w:bookmarkStart w:id="1165" w:name="_Toc524615895"/>
      <w:r w:rsidRPr="00891A28">
        <w:rPr>
          <w:lang w:val="en-GB"/>
        </w:rPr>
        <w:t>B.2</w:t>
      </w:r>
      <w:r w:rsidRPr="00891A28">
        <w:rPr>
          <w:lang w:val="en-GB"/>
        </w:rPr>
        <w:tab/>
      </w:r>
      <w:bookmarkStart w:id="1166" w:name="x1-207000B.2"/>
      <w:bookmarkStart w:id="1167" w:name="QQ1-1-298"/>
      <w:bookmarkEnd w:id="1166"/>
      <w:bookmarkEnd w:id="1167"/>
      <w:r w:rsidRPr="00891A28">
        <w:rPr>
          <w:lang w:val="en-GB"/>
        </w:rPr>
        <w:t>Code table structure</w:t>
      </w:r>
      <w:bookmarkEnd w:id="1165"/>
    </w:p>
    <w:p w14:paraId="6BDC6B50" w14:textId="77777777" w:rsidR="007F2BF7" w:rsidRPr="00891A28" w:rsidRDefault="00EB5260" w:rsidP="002A68F3">
      <w:pPr>
        <w:rPr>
          <w:lang w:val="en-GB"/>
        </w:rPr>
      </w:pPr>
      <w:r w:rsidRPr="00891A28">
        <w:rPr>
          <w:lang w:val="en-GB"/>
        </w:rPr>
        <w:t>Figure B.1 shows the internal structure of an encoded Huffman table. It consists of a set of table lines, each of which describes the encoding for a range of numerical values. There are also, potentially, two special additional table lines that encode "open-ended" ranges. The smallest value that can be encoded in a table described according to this Recommendation | International Standard is –2147483648 (–2</w:t>
      </w:r>
      <w:r w:rsidRPr="00891A28">
        <w:rPr>
          <w:position w:val="6"/>
          <w:sz w:val="16"/>
          <w:lang w:val="en-GB"/>
        </w:rPr>
        <w:t>31</w:t>
      </w:r>
      <w:r w:rsidRPr="00891A28">
        <w:rPr>
          <w:lang w:val="en-GB"/>
        </w:rPr>
        <w:t>) and the largest value is 2147483647 (2</w:t>
      </w:r>
      <w:r w:rsidRPr="00891A28">
        <w:rPr>
          <w:position w:val="6"/>
          <w:sz w:val="16"/>
          <w:lang w:val="en-GB"/>
        </w:rPr>
        <w:t>31</w:t>
      </w:r>
      <w:r w:rsidRPr="00891A28">
        <w:rPr>
          <w:lang w:val="en-GB"/>
        </w:rPr>
        <w:t> – 1), so these ranges are not really open-ended. There is also, potentially, an additional special table line that encodes an out-of-band value OOB.</w:t>
      </w:r>
    </w:p>
    <w:p w14:paraId="020DCB8F" w14:textId="77777777" w:rsidR="007F2BF7" w:rsidRPr="00891A28" w:rsidRDefault="007F2BF7" w:rsidP="00AE2F96">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2"/>
      </w:tblGrid>
      <w:tr w:rsidR="007F2BF7" w:rsidRPr="00891A28" w14:paraId="49BA74A6" w14:textId="77777777">
        <w:trPr>
          <w:jc w:val="center"/>
        </w:trPr>
        <w:tc>
          <w:tcPr>
            <w:tcW w:w="3402" w:type="dxa"/>
          </w:tcPr>
          <w:p w14:paraId="6646EB36" w14:textId="77777777" w:rsidR="007F2BF7" w:rsidRPr="00891A28" w:rsidRDefault="00EB5260" w:rsidP="000655FE">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Code table flags </w:t>
            </w:r>
          </w:p>
        </w:tc>
      </w:tr>
      <w:tr w:rsidR="007F2BF7" w:rsidRPr="00891A28" w14:paraId="291B5B3A" w14:textId="77777777">
        <w:trPr>
          <w:jc w:val="center"/>
        </w:trPr>
        <w:tc>
          <w:tcPr>
            <w:tcW w:w="3402" w:type="dxa"/>
          </w:tcPr>
          <w:p w14:paraId="1119E2B8"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Code table lowest value </w:t>
            </w:r>
          </w:p>
        </w:tc>
      </w:tr>
      <w:tr w:rsidR="007F2BF7" w:rsidRPr="00891A28" w14:paraId="7EE996B0" w14:textId="77777777">
        <w:trPr>
          <w:jc w:val="center"/>
        </w:trPr>
        <w:tc>
          <w:tcPr>
            <w:tcW w:w="3402" w:type="dxa"/>
          </w:tcPr>
          <w:p w14:paraId="19878442"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Code table highest value</w:t>
            </w:r>
          </w:p>
        </w:tc>
      </w:tr>
      <w:tr w:rsidR="007F2BF7" w:rsidRPr="00891A28" w14:paraId="53F5BA8D" w14:textId="77777777">
        <w:trPr>
          <w:jc w:val="center"/>
        </w:trPr>
        <w:tc>
          <w:tcPr>
            <w:tcW w:w="3402" w:type="dxa"/>
          </w:tcPr>
          <w:p w14:paraId="6246DF69"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First table line </w:t>
            </w:r>
          </w:p>
        </w:tc>
      </w:tr>
      <w:tr w:rsidR="007F2BF7" w:rsidRPr="00891A28" w14:paraId="1ED905C1" w14:textId="77777777">
        <w:trPr>
          <w:jc w:val="center"/>
        </w:trPr>
        <w:tc>
          <w:tcPr>
            <w:tcW w:w="3402" w:type="dxa"/>
          </w:tcPr>
          <w:p w14:paraId="15029349"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Second table line </w:t>
            </w:r>
          </w:p>
        </w:tc>
      </w:tr>
      <w:tr w:rsidR="007F2BF7" w:rsidRPr="00891A28" w14:paraId="535C7DBE" w14:textId="77777777">
        <w:trPr>
          <w:jc w:val="center"/>
        </w:trPr>
        <w:tc>
          <w:tcPr>
            <w:tcW w:w="3402" w:type="dxa"/>
          </w:tcPr>
          <w:p w14:paraId="06BE735D"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 · · </w:t>
            </w:r>
          </w:p>
        </w:tc>
      </w:tr>
      <w:tr w:rsidR="007F2BF7" w:rsidRPr="00891A28" w14:paraId="1A57FE0E" w14:textId="77777777">
        <w:trPr>
          <w:jc w:val="center"/>
        </w:trPr>
        <w:tc>
          <w:tcPr>
            <w:tcW w:w="3402" w:type="dxa"/>
          </w:tcPr>
          <w:p w14:paraId="1E50BC64"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Last table line </w:t>
            </w:r>
          </w:p>
        </w:tc>
      </w:tr>
      <w:tr w:rsidR="007F2BF7" w:rsidRPr="00891A28" w14:paraId="4AC2C056" w14:textId="77777777">
        <w:trPr>
          <w:jc w:val="center"/>
        </w:trPr>
        <w:tc>
          <w:tcPr>
            <w:tcW w:w="3402" w:type="dxa"/>
          </w:tcPr>
          <w:p w14:paraId="3CBA1BA1"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Lower range table line </w:t>
            </w:r>
          </w:p>
        </w:tc>
      </w:tr>
      <w:tr w:rsidR="007F2BF7" w:rsidRPr="00891A28" w14:paraId="001200F4" w14:textId="77777777">
        <w:trPr>
          <w:jc w:val="center"/>
        </w:trPr>
        <w:tc>
          <w:tcPr>
            <w:tcW w:w="3402" w:type="dxa"/>
          </w:tcPr>
          <w:p w14:paraId="2C597CB5" w14:textId="77777777" w:rsidR="007F2BF7" w:rsidRPr="00891A28" w:rsidRDefault="00EB5260" w:rsidP="00F4495A">
            <w:pPr>
              <w:framePr w:hSpace="181" w:wrap="notBeside" w:vAnchor="text" w:hAnchor="text" w:xAlign="center" w:y="1"/>
              <w:spacing w:before="60" w:after="60"/>
              <w:jc w:val="center"/>
              <w:rPr>
                <w:rFonts w:ascii="Arial" w:hAnsi="Arial" w:cs="Arial"/>
                <w:sz w:val="16"/>
                <w:lang w:val="en-GB"/>
              </w:rPr>
            </w:pPr>
            <w:r w:rsidRPr="00891A28">
              <w:rPr>
                <w:rFonts w:ascii="Arial" w:hAnsi="Arial" w:cs="Arial"/>
                <w:sz w:val="16"/>
                <w:lang w:val="en-GB"/>
              </w:rPr>
              <w:t xml:space="preserve">Upper range table line </w:t>
            </w:r>
          </w:p>
        </w:tc>
      </w:tr>
      <w:tr w:rsidR="007F2BF7" w:rsidRPr="00891A28" w14:paraId="21768400" w14:textId="77777777">
        <w:trPr>
          <w:jc w:val="center"/>
        </w:trPr>
        <w:tc>
          <w:tcPr>
            <w:tcW w:w="3402" w:type="dxa"/>
          </w:tcPr>
          <w:p w14:paraId="4DBB31E9" w14:textId="77777777" w:rsidR="007F2BF7" w:rsidRPr="00891A28" w:rsidRDefault="00EB5260" w:rsidP="00F4495A">
            <w:pPr>
              <w:pStyle w:val="Figure"/>
              <w:framePr w:hSpace="181" w:wrap="notBeside" w:vAnchor="text" w:hAnchor="text" w:xAlign="center" w:y="1"/>
              <w:spacing w:before="60" w:after="60"/>
              <w:rPr>
                <w:rFonts w:ascii="Arial" w:hAnsi="Arial" w:cs="Arial"/>
                <w:sz w:val="16"/>
              </w:rPr>
            </w:pPr>
            <w:r w:rsidRPr="00891A28">
              <w:rPr>
                <w:rFonts w:ascii="Arial" w:hAnsi="Arial" w:cs="Arial"/>
                <w:sz w:val="16"/>
              </w:rPr>
              <w:t>Out-of-band table line</w:t>
            </w:r>
          </w:p>
        </w:tc>
      </w:tr>
    </w:tbl>
    <w:p w14:paraId="5AB2B8A2" w14:textId="77777777" w:rsidR="007F2BF7" w:rsidRPr="00891A28" w:rsidRDefault="007F2BF7" w:rsidP="00F4495A">
      <w:pPr>
        <w:pStyle w:val="TableFin"/>
        <w:rPr>
          <w:lang w:val="en-GB"/>
        </w:rPr>
      </w:pPr>
    </w:p>
    <w:p w14:paraId="15620761" w14:textId="77777777" w:rsidR="007F2BF7" w:rsidRPr="00891A28" w:rsidRDefault="00EB5260" w:rsidP="00EC7FA5">
      <w:pPr>
        <w:pStyle w:val="FigureNoTitle"/>
      </w:pPr>
      <w:bookmarkStart w:id="1168" w:name="_Toc524617833"/>
      <w:r w:rsidRPr="00891A28">
        <w:t>Figure B.1 – Coded structure of a Huffman table</w:t>
      </w:r>
      <w:bookmarkEnd w:id="1168"/>
    </w:p>
    <w:p w14:paraId="6CC1D69F" w14:textId="77777777" w:rsidR="007F2BF7" w:rsidRPr="00891A28" w:rsidRDefault="00EB5260" w:rsidP="004772EF">
      <w:pPr>
        <w:rPr>
          <w:lang w:val="en-GB"/>
        </w:rPr>
      </w:pPr>
      <w:r w:rsidRPr="00891A28">
        <w:rPr>
          <w:lang w:val="en-GB"/>
        </w:rPr>
        <w:t>Each table line specifies the length of the prefix that is associated with it and the number of bits that follow that prefix to encode a value.</w:t>
      </w:r>
    </w:p>
    <w:p w14:paraId="63538F6A" w14:textId="77777777" w:rsidR="007F2BF7" w:rsidRPr="00891A28" w:rsidRDefault="00EB5260" w:rsidP="003C5524">
      <w:pPr>
        <w:rPr>
          <w:lang w:val="en-GB"/>
        </w:rPr>
      </w:pPr>
      <w:r w:rsidRPr="00891A28">
        <w:rPr>
          <w:lang w:val="en-GB"/>
        </w:rPr>
        <w:t>A decoder decoding an encoded Huffman table shall decode the table that is produced by the following steps:</w:t>
      </w:r>
    </w:p>
    <w:p w14:paraId="17B1C6E1" w14:textId="77777777" w:rsidR="007F2BF7" w:rsidRPr="00891A28" w:rsidRDefault="00EB5260" w:rsidP="002A68F3">
      <w:pPr>
        <w:pStyle w:val="enumlev1"/>
        <w:rPr>
          <w:lang w:val="en-GB"/>
        </w:rPr>
      </w:pPr>
      <w:bookmarkStart w:id="1169" w:name="x1-207003x1"/>
      <w:bookmarkEnd w:id="1169"/>
      <w:r w:rsidRPr="00891A28">
        <w:rPr>
          <w:lang w:val="en-GB"/>
        </w:rPr>
        <w:t>1)</w:t>
      </w:r>
      <w:r w:rsidRPr="00891A28">
        <w:rPr>
          <w:lang w:val="en-GB"/>
        </w:rPr>
        <w:tab/>
        <w:t>Decode the code table flags field as described in B.2.1. This sets the values HTOOB, HTPS and HTRS.</w:t>
      </w:r>
    </w:p>
    <w:p w14:paraId="1A275266" w14:textId="77777777" w:rsidR="007F2BF7" w:rsidRPr="00891A28" w:rsidRDefault="00EB5260" w:rsidP="00AE2F96">
      <w:pPr>
        <w:pStyle w:val="enumlev1"/>
        <w:rPr>
          <w:lang w:val="en-GB"/>
        </w:rPr>
      </w:pPr>
      <w:bookmarkStart w:id="1170" w:name="x1-207005x2"/>
      <w:bookmarkEnd w:id="1170"/>
      <w:r w:rsidRPr="00891A28">
        <w:rPr>
          <w:lang w:val="en-GB"/>
        </w:rPr>
        <w:t>2)</w:t>
      </w:r>
      <w:r w:rsidRPr="00891A28">
        <w:rPr>
          <w:lang w:val="en-GB"/>
        </w:rPr>
        <w:tab/>
        <w:t>Decode the code table lowest value field as described in B.2.2. Let HTLOW be the value decoded.</w:t>
      </w:r>
    </w:p>
    <w:p w14:paraId="7190D06B" w14:textId="77777777" w:rsidR="007F2BF7" w:rsidRPr="00891A28" w:rsidRDefault="00EB5260" w:rsidP="000655FE">
      <w:pPr>
        <w:pStyle w:val="enumlev1"/>
        <w:rPr>
          <w:lang w:val="en-GB"/>
        </w:rPr>
      </w:pPr>
      <w:bookmarkStart w:id="1171" w:name="x1-207007x3"/>
      <w:bookmarkEnd w:id="1171"/>
      <w:r w:rsidRPr="00891A28">
        <w:rPr>
          <w:lang w:val="en-GB"/>
        </w:rPr>
        <w:t>3)</w:t>
      </w:r>
      <w:r w:rsidRPr="00891A28">
        <w:rPr>
          <w:lang w:val="en-GB"/>
        </w:rPr>
        <w:tab/>
        <w:t>Decode the code table highest value field as described in B.2.3. Let HTHIGH be the value decoded.</w:t>
      </w:r>
    </w:p>
    <w:p w14:paraId="5B989001" w14:textId="77777777" w:rsidR="007F2BF7" w:rsidRPr="00891A28" w:rsidRDefault="00EB5260" w:rsidP="000655FE">
      <w:pPr>
        <w:pStyle w:val="enumlev1"/>
        <w:rPr>
          <w:lang w:val="en-GB"/>
        </w:rPr>
      </w:pPr>
      <w:bookmarkStart w:id="1172" w:name="x1-207009x4"/>
      <w:bookmarkEnd w:id="1172"/>
      <w:r w:rsidRPr="00891A28">
        <w:rPr>
          <w:lang w:val="en-GB"/>
        </w:rPr>
        <w:t>4)</w:t>
      </w:r>
      <w:r w:rsidRPr="00891A28">
        <w:rPr>
          <w:lang w:val="en-GB"/>
        </w:rPr>
        <w:tab/>
        <w:t>Set:</w:t>
      </w:r>
    </w:p>
    <w:p w14:paraId="06D96F60" w14:textId="77777777" w:rsidR="007F2BF7" w:rsidRPr="00891A28" w:rsidRDefault="007F2BF7">
      <w:pPr>
        <w:pStyle w:val="Blanc"/>
        <w:rPr>
          <w:lang w:val="en-GB"/>
        </w:rPr>
      </w:pPr>
    </w:p>
    <w:tbl>
      <w:tblPr>
        <w:tblW w:w="0" w:type="auto"/>
        <w:jc w:val="center"/>
        <w:tblBorders>
          <w:insideH w:val="single" w:sz="4" w:space="0" w:color="auto"/>
        </w:tblBorders>
        <w:tblLayout w:type="fixed"/>
        <w:tblCellMar>
          <w:left w:w="0" w:type="dxa"/>
          <w:right w:w="0" w:type="dxa"/>
        </w:tblCellMar>
        <w:tblLook w:val="0000" w:firstRow="0" w:lastRow="0" w:firstColumn="0" w:lastColumn="0" w:noHBand="0" w:noVBand="0"/>
      </w:tblPr>
      <w:tblGrid>
        <w:gridCol w:w="3686"/>
        <w:gridCol w:w="340"/>
        <w:gridCol w:w="3686"/>
      </w:tblGrid>
      <w:tr w:rsidR="007F2BF7" w:rsidRPr="00891A28" w14:paraId="6CE1AEA7" w14:textId="77777777">
        <w:trPr>
          <w:jc w:val="center"/>
        </w:trPr>
        <w:tc>
          <w:tcPr>
            <w:tcW w:w="3686" w:type="dxa"/>
          </w:tcPr>
          <w:p w14:paraId="5E9276C3" w14:textId="77777777" w:rsidR="007F2BF7" w:rsidRPr="00891A28" w:rsidRDefault="00EB5260">
            <w:pPr>
              <w:pStyle w:val="Equation"/>
              <w:spacing w:before="0" w:after="0"/>
              <w:jc w:val="right"/>
              <w:rPr>
                <w:lang w:val="en-GB"/>
              </w:rPr>
            </w:pPr>
            <w:r w:rsidRPr="00891A28">
              <w:rPr>
                <w:lang w:val="en-GB"/>
              </w:rPr>
              <w:t>CURRANGELOW</w:t>
            </w:r>
            <w:r w:rsidRPr="00891A28">
              <w:rPr>
                <w:lang w:val="en-GB"/>
              </w:rPr>
              <w:br/>
              <w:t>NTEMP</w:t>
            </w:r>
          </w:p>
        </w:tc>
        <w:tc>
          <w:tcPr>
            <w:tcW w:w="340" w:type="dxa"/>
          </w:tcPr>
          <w:p w14:paraId="33E2FC38" w14:textId="77777777" w:rsidR="007F2BF7" w:rsidRPr="00891A28" w:rsidRDefault="00EB5260">
            <w:pPr>
              <w:pStyle w:val="Equation"/>
              <w:spacing w:before="0" w:after="0"/>
              <w:jc w:val="center"/>
              <w:rPr>
                <w:lang w:val="en-GB"/>
              </w:rPr>
            </w:pPr>
            <w:r w:rsidRPr="00891A28">
              <w:rPr>
                <w:rFonts w:ascii="Symbol" w:hAnsi="Symbol"/>
                <w:lang w:val="en-GB"/>
              </w:rPr>
              <w:t></w:t>
            </w:r>
            <w:r w:rsidRPr="00891A28">
              <w:rPr>
                <w:lang w:val="en-GB"/>
              </w:rPr>
              <w:br/>
            </w:r>
            <w:r w:rsidRPr="00891A28">
              <w:rPr>
                <w:rFonts w:ascii="Symbol" w:hAnsi="Symbol"/>
                <w:lang w:val="en-GB"/>
              </w:rPr>
              <w:t></w:t>
            </w:r>
          </w:p>
        </w:tc>
        <w:tc>
          <w:tcPr>
            <w:tcW w:w="3686" w:type="dxa"/>
          </w:tcPr>
          <w:p w14:paraId="25F2C0F8" w14:textId="77777777" w:rsidR="007F2BF7" w:rsidRPr="00891A28" w:rsidRDefault="00EB5260">
            <w:pPr>
              <w:pStyle w:val="Equation"/>
              <w:spacing w:before="0" w:after="0"/>
              <w:rPr>
                <w:lang w:val="en-GB"/>
              </w:rPr>
            </w:pPr>
            <w:r w:rsidRPr="00891A28">
              <w:rPr>
                <w:lang w:val="en-GB"/>
              </w:rPr>
              <w:t>HTLOW</w:t>
            </w:r>
            <w:r w:rsidRPr="00891A28">
              <w:rPr>
                <w:lang w:val="en-GB"/>
              </w:rPr>
              <w:br/>
              <w:t>0</w:t>
            </w:r>
          </w:p>
        </w:tc>
      </w:tr>
    </w:tbl>
    <w:p w14:paraId="28F61E3A" w14:textId="77777777" w:rsidR="007F2BF7" w:rsidRPr="00891A28" w:rsidRDefault="007F2BF7" w:rsidP="00F4495A">
      <w:pPr>
        <w:pStyle w:val="Blanc"/>
        <w:rPr>
          <w:lang w:val="en-GB"/>
        </w:rPr>
      </w:pPr>
      <w:bookmarkStart w:id="1173" w:name="x1-207012x5"/>
      <w:bookmarkEnd w:id="1173"/>
    </w:p>
    <w:p w14:paraId="04F25DBB" w14:textId="77777777" w:rsidR="007F2BF7" w:rsidRPr="00891A28" w:rsidRDefault="00EB5260" w:rsidP="007949B8">
      <w:pPr>
        <w:pStyle w:val="enumlev1"/>
        <w:rPr>
          <w:lang w:val="en-GB"/>
        </w:rPr>
      </w:pPr>
      <w:r w:rsidRPr="00891A28">
        <w:rPr>
          <w:lang w:val="en-GB"/>
        </w:rPr>
        <w:t>5)</w:t>
      </w:r>
      <w:r w:rsidRPr="00891A28">
        <w:rPr>
          <w:lang w:val="en-GB"/>
        </w:rPr>
        <w:tab/>
        <w:t>Decode each table line as follows:</w:t>
      </w:r>
    </w:p>
    <w:p w14:paraId="61028D6C" w14:textId="77777777" w:rsidR="007F2BF7" w:rsidRPr="00891A28" w:rsidRDefault="00EB5260" w:rsidP="004772EF">
      <w:pPr>
        <w:pStyle w:val="enumlev2"/>
        <w:rPr>
          <w:lang w:val="en-GB"/>
        </w:rPr>
      </w:pPr>
      <w:bookmarkStart w:id="1174" w:name="x1-207014x1"/>
      <w:bookmarkEnd w:id="1174"/>
      <w:r w:rsidRPr="00891A28">
        <w:rPr>
          <w:lang w:val="en-GB"/>
        </w:rPr>
        <w:t>a)</w:t>
      </w:r>
      <w:r w:rsidRPr="00891A28">
        <w:rPr>
          <w:lang w:val="en-GB"/>
        </w:rPr>
        <w:tab/>
        <w:t>Read HTPS bits. Set PREFLEN[NTEMP] to the value decoded.</w:t>
      </w:r>
    </w:p>
    <w:p w14:paraId="39F854CE" w14:textId="77777777" w:rsidR="007F2BF7" w:rsidRPr="00891A28" w:rsidRDefault="00EB5260" w:rsidP="003C5524">
      <w:pPr>
        <w:pStyle w:val="enumlev2"/>
        <w:rPr>
          <w:lang w:val="en-GB"/>
        </w:rPr>
      </w:pPr>
      <w:bookmarkStart w:id="1175" w:name="x1-207016x2"/>
      <w:bookmarkEnd w:id="1175"/>
      <w:r w:rsidRPr="00891A28">
        <w:rPr>
          <w:lang w:val="en-GB"/>
        </w:rPr>
        <w:t>b)</w:t>
      </w:r>
      <w:r w:rsidRPr="00891A28">
        <w:rPr>
          <w:lang w:val="en-GB"/>
        </w:rPr>
        <w:tab/>
        <w:t>Read HTRS bits. Let RANGELEN[NTEMP] be the value decoded.</w:t>
      </w:r>
    </w:p>
    <w:p w14:paraId="06DA443F" w14:textId="282702F2" w:rsidR="007F2BF7" w:rsidRPr="00891A28" w:rsidRDefault="00EB5260" w:rsidP="00B413D0">
      <w:pPr>
        <w:pStyle w:val="enumlev2"/>
        <w:keepNext/>
        <w:ind w:left="806" w:hanging="403"/>
        <w:rPr>
          <w:lang w:val="en-GB"/>
        </w:rPr>
      </w:pPr>
      <w:bookmarkStart w:id="1176" w:name="x1-207018x3"/>
      <w:bookmarkEnd w:id="1176"/>
      <w:r w:rsidRPr="00891A28">
        <w:rPr>
          <w:lang w:val="en-GB"/>
        </w:rPr>
        <w:lastRenderedPageBreak/>
        <w:t>c)</w:t>
      </w:r>
      <w:r w:rsidRPr="00891A28">
        <w:rPr>
          <w:lang w:val="en-GB"/>
        </w:rPr>
        <w:tab/>
        <w:t>Set:</w:t>
      </w:r>
    </w:p>
    <w:p w14:paraId="7E78DD74" w14:textId="77777777" w:rsidR="007F2BF7" w:rsidRPr="00891A28" w:rsidRDefault="007F2BF7" w:rsidP="002A68F3">
      <w:pPr>
        <w:pStyle w:val="TableFin"/>
        <w:rPr>
          <w:lang w:val="en-GB"/>
        </w:rPr>
      </w:pPr>
    </w:p>
    <w:tbl>
      <w:tblPr>
        <w:tblW w:w="0" w:type="auto"/>
        <w:jc w:val="center"/>
        <w:tblBorders>
          <w:insideH w:val="single" w:sz="4" w:space="0" w:color="auto"/>
        </w:tblBorders>
        <w:tblLayout w:type="fixed"/>
        <w:tblCellMar>
          <w:left w:w="0" w:type="dxa"/>
          <w:right w:w="0" w:type="dxa"/>
        </w:tblCellMar>
        <w:tblLook w:val="0000" w:firstRow="0" w:lastRow="0" w:firstColumn="0" w:lastColumn="0" w:noHBand="0" w:noVBand="0"/>
      </w:tblPr>
      <w:tblGrid>
        <w:gridCol w:w="3686"/>
        <w:gridCol w:w="340"/>
        <w:gridCol w:w="3969"/>
      </w:tblGrid>
      <w:tr w:rsidR="007F2BF7" w:rsidRPr="00891A28" w14:paraId="1173465F" w14:textId="77777777">
        <w:trPr>
          <w:jc w:val="center"/>
        </w:trPr>
        <w:tc>
          <w:tcPr>
            <w:tcW w:w="3686" w:type="dxa"/>
          </w:tcPr>
          <w:p w14:paraId="7DD4B0A9" w14:textId="77777777" w:rsidR="007F2BF7" w:rsidRPr="00891A28" w:rsidRDefault="00EB5260" w:rsidP="00AE2F96">
            <w:pPr>
              <w:pStyle w:val="Equation"/>
              <w:spacing w:before="0" w:after="0"/>
              <w:jc w:val="right"/>
              <w:rPr>
                <w:lang w:val="en-GB"/>
              </w:rPr>
            </w:pPr>
            <w:r w:rsidRPr="00891A28">
              <w:rPr>
                <w:lang w:val="en-GB"/>
              </w:rPr>
              <w:t>RANGELOW[NTEMP]</w:t>
            </w:r>
            <w:r w:rsidRPr="00891A28">
              <w:rPr>
                <w:lang w:val="en-GB"/>
              </w:rPr>
              <w:br/>
              <w:t>CURRANGELOW</w:t>
            </w:r>
            <w:r w:rsidRPr="00891A28">
              <w:rPr>
                <w:lang w:val="en-GB"/>
              </w:rPr>
              <w:br/>
              <w:t>NTEMP</w:t>
            </w:r>
          </w:p>
        </w:tc>
        <w:tc>
          <w:tcPr>
            <w:tcW w:w="340" w:type="dxa"/>
          </w:tcPr>
          <w:p w14:paraId="638A379B" w14:textId="77777777" w:rsidR="007F2BF7" w:rsidRPr="00891A28" w:rsidRDefault="00EB5260" w:rsidP="000655FE">
            <w:pPr>
              <w:pStyle w:val="Equation"/>
              <w:spacing w:before="0" w:after="0"/>
              <w:jc w:val="center"/>
              <w:rPr>
                <w:lang w:val="en-GB"/>
              </w:rPr>
            </w:pPr>
            <w:r w:rsidRPr="00891A28">
              <w:rPr>
                <w:rFonts w:ascii="Symbol" w:hAnsi="Symbol"/>
                <w:lang w:val="en-GB"/>
              </w:rPr>
              <w:t></w:t>
            </w:r>
            <w:r w:rsidRPr="00891A28">
              <w:rPr>
                <w:lang w:val="en-GB"/>
              </w:rPr>
              <w:br/>
            </w:r>
            <w:r w:rsidRPr="00891A28">
              <w:rPr>
                <w:rFonts w:ascii="Symbol" w:hAnsi="Symbol"/>
                <w:lang w:val="en-GB"/>
              </w:rPr>
              <w:t></w:t>
            </w:r>
            <w:r w:rsidRPr="00891A28">
              <w:rPr>
                <w:lang w:val="en-GB"/>
              </w:rPr>
              <w:br/>
            </w:r>
            <w:r w:rsidRPr="00891A28">
              <w:rPr>
                <w:rFonts w:ascii="Symbol" w:hAnsi="Symbol"/>
                <w:lang w:val="en-GB"/>
              </w:rPr>
              <w:t></w:t>
            </w:r>
          </w:p>
        </w:tc>
        <w:tc>
          <w:tcPr>
            <w:tcW w:w="3969" w:type="dxa"/>
          </w:tcPr>
          <w:p w14:paraId="48842B05" w14:textId="77777777" w:rsidR="007F2BF7" w:rsidRPr="00891A28" w:rsidRDefault="00EB5260" w:rsidP="000655FE">
            <w:pPr>
              <w:pStyle w:val="Equation"/>
              <w:spacing w:before="0" w:after="0"/>
              <w:rPr>
                <w:lang w:val="en-GB"/>
              </w:rPr>
            </w:pPr>
            <w:r w:rsidRPr="00891A28">
              <w:rPr>
                <w:lang w:val="en-GB"/>
              </w:rPr>
              <w:t>CURRANGELOW</w:t>
            </w:r>
            <w:r w:rsidRPr="00891A28">
              <w:rPr>
                <w:lang w:val="en-GB"/>
              </w:rPr>
              <w:br/>
              <w:t>CURRANGELOW  </w:t>
            </w:r>
            <w:r w:rsidRPr="00891A28">
              <w:rPr>
                <w:rFonts w:ascii="Symbol" w:hAnsi="Symbol"/>
                <w:lang w:val="en-GB"/>
              </w:rPr>
              <w:t></w:t>
            </w:r>
            <w:r w:rsidRPr="00891A28">
              <w:rPr>
                <w:lang w:val="en-GB"/>
              </w:rPr>
              <w:t>  2</w:t>
            </w:r>
            <w:r w:rsidRPr="00891A28">
              <w:rPr>
                <w:position w:val="6"/>
                <w:sz w:val="18"/>
                <w:lang w:val="en-GB"/>
              </w:rPr>
              <w:t>RANGELEN[NTEMP]</w:t>
            </w:r>
            <w:r w:rsidRPr="00891A28">
              <w:rPr>
                <w:position w:val="6"/>
                <w:sz w:val="18"/>
                <w:lang w:val="en-GB"/>
              </w:rPr>
              <w:br/>
            </w:r>
            <w:r w:rsidRPr="00891A28">
              <w:rPr>
                <w:lang w:val="en-GB"/>
              </w:rPr>
              <w:t>NTEMP  </w:t>
            </w:r>
            <w:r w:rsidRPr="00891A28">
              <w:rPr>
                <w:rFonts w:ascii="Symbol" w:hAnsi="Symbol"/>
                <w:lang w:val="en-GB"/>
              </w:rPr>
              <w:t></w:t>
            </w:r>
            <w:r w:rsidRPr="00891A28">
              <w:rPr>
                <w:lang w:val="en-GB"/>
              </w:rPr>
              <w:t>  1</w:t>
            </w:r>
          </w:p>
        </w:tc>
      </w:tr>
    </w:tbl>
    <w:p w14:paraId="0E5F5F0A" w14:textId="77777777" w:rsidR="007F2BF7" w:rsidRPr="00891A28" w:rsidRDefault="007F2BF7" w:rsidP="00F4495A">
      <w:pPr>
        <w:pStyle w:val="TableFin"/>
        <w:rPr>
          <w:lang w:val="en-GB"/>
        </w:rPr>
      </w:pPr>
      <w:bookmarkStart w:id="1177" w:name="x1-207021x4"/>
      <w:bookmarkEnd w:id="1177"/>
    </w:p>
    <w:p w14:paraId="7BCDC2C5" w14:textId="77777777" w:rsidR="007F2BF7" w:rsidRPr="00891A28" w:rsidRDefault="00EB5260" w:rsidP="007949B8">
      <w:pPr>
        <w:pStyle w:val="enumlev2"/>
        <w:rPr>
          <w:lang w:val="en-GB"/>
        </w:rPr>
      </w:pPr>
      <w:r w:rsidRPr="00891A28">
        <w:rPr>
          <w:lang w:val="en-GB"/>
        </w:rPr>
        <w:t>d)</w:t>
      </w:r>
      <w:r w:rsidRPr="00891A28">
        <w:rPr>
          <w:lang w:val="en-GB"/>
        </w:rPr>
        <w:tab/>
        <w:t xml:space="preserve">If CURRANGELOW </w:t>
      </w:r>
      <w:r w:rsidRPr="00891A28">
        <w:rPr>
          <w:rFonts w:ascii="Symbol" w:hAnsi="Symbol"/>
          <w:lang w:val="en-GB"/>
        </w:rPr>
        <w:t></w:t>
      </w:r>
      <w:r w:rsidRPr="00891A28">
        <w:rPr>
          <w:lang w:val="en-GB"/>
        </w:rPr>
        <w:t xml:space="preserve"> HTHIGH then proceed to step 6).</w:t>
      </w:r>
    </w:p>
    <w:p w14:paraId="1FB5EBFD" w14:textId="77777777" w:rsidR="007F2BF7" w:rsidRPr="00891A28" w:rsidRDefault="00EB5260" w:rsidP="004772EF">
      <w:pPr>
        <w:pStyle w:val="enumlev1"/>
        <w:rPr>
          <w:lang w:val="en-GB"/>
        </w:rPr>
      </w:pPr>
      <w:bookmarkStart w:id="1178" w:name="x1-207023x6"/>
      <w:bookmarkEnd w:id="1178"/>
      <w:r w:rsidRPr="00891A28">
        <w:rPr>
          <w:lang w:val="en-GB"/>
        </w:rPr>
        <w:t>6)</w:t>
      </w:r>
      <w:r w:rsidRPr="00891A28">
        <w:rPr>
          <w:lang w:val="en-GB"/>
        </w:rPr>
        <w:tab/>
        <w:t>Read HTPS bits. Let LOWPREFLEN be the value read.</w:t>
      </w:r>
    </w:p>
    <w:p w14:paraId="212B1C75" w14:textId="77777777" w:rsidR="007F2BF7" w:rsidRPr="00891A28" w:rsidRDefault="00EB5260" w:rsidP="003C5524">
      <w:pPr>
        <w:pStyle w:val="enumlev1"/>
        <w:rPr>
          <w:lang w:val="en-GB"/>
        </w:rPr>
      </w:pPr>
      <w:bookmarkStart w:id="1179" w:name="x1-207025x7"/>
      <w:bookmarkEnd w:id="1179"/>
      <w:r w:rsidRPr="00891A28">
        <w:rPr>
          <w:lang w:val="en-GB"/>
        </w:rPr>
        <w:t>7)</w:t>
      </w:r>
      <w:r w:rsidRPr="00891A28">
        <w:rPr>
          <w:lang w:val="en-GB"/>
        </w:rPr>
        <w:tab/>
        <w:t xml:space="preserve">Set: </w:t>
      </w:r>
    </w:p>
    <w:p w14:paraId="0DEF7C4A" w14:textId="77777777" w:rsidR="007F2BF7" w:rsidRPr="00891A28" w:rsidRDefault="007F2BF7" w:rsidP="002A68F3">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7CEB6A72" w14:textId="77777777">
        <w:trPr>
          <w:jc w:val="center"/>
        </w:trPr>
        <w:tc>
          <w:tcPr>
            <w:tcW w:w="3686" w:type="dxa"/>
          </w:tcPr>
          <w:p w14:paraId="377FD6CF" w14:textId="77777777" w:rsidR="007F2BF7" w:rsidRPr="00891A28" w:rsidRDefault="00EB5260" w:rsidP="00AE2F96">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PREFLEN[NTEMP]</w:t>
            </w:r>
          </w:p>
          <w:p w14:paraId="3E609851"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RANGELEN[NTEMP]</w:t>
            </w:r>
          </w:p>
          <w:p w14:paraId="1AC04274"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RANGELOW[NTEMP]</w:t>
            </w:r>
          </w:p>
          <w:p w14:paraId="5CC22C9D" w14:textId="77777777" w:rsidR="007F2BF7" w:rsidRPr="00891A28" w:rsidRDefault="00EB5260">
            <w:pPr>
              <w:pStyle w:val="Equation"/>
              <w:spacing w:before="0" w:after="0"/>
              <w:ind w:right="-113"/>
              <w:jc w:val="right"/>
              <w:rPr>
                <w:lang w:val="en-GB"/>
              </w:rPr>
            </w:pPr>
            <w:r w:rsidRPr="00891A28">
              <w:rPr>
                <w:lang w:val="en-GB"/>
              </w:rPr>
              <w:t>NTEMP</w:t>
            </w:r>
          </w:p>
        </w:tc>
        <w:tc>
          <w:tcPr>
            <w:tcW w:w="340" w:type="dxa"/>
          </w:tcPr>
          <w:p w14:paraId="20366006" w14:textId="77777777" w:rsidR="007F2BF7" w:rsidRPr="00891A28" w:rsidRDefault="00EB5260">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r w:rsidRPr="00891A28">
              <w:rPr>
                <w:lang w:val="en-GB"/>
              </w:rPr>
              <w:br/>
            </w:r>
            <w:r w:rsidRPr="00891A28">
              <w:rPr>
                <w:rFonts w:ascii="Symbol" w:hAnsi="Symbol"/>
                <w:lang w:val="en-GB"/>
              </w:rPr>
              <w:t></w:t>
            </w:r>
            <w:r w:rsidRPr="00891A28">
              <w:rPr>
                <w:lang w:val="en-GB"/>
              </w:rPr>
              <w:br/>
            </w:r>
            <w:r w:rsidRPr="00891A28">
              <w:rPr>
                <w:rFonts w:ascii="Symbol" w:hAnsi="Symbol"/>
                <w:lang w:val="en-GB"/>
              </w:rPr>
              <w:t></w:t>
            </w:r>
          </w:p>
        </w:tc>
        <w:tc>
          <w:tcPr>
            <w:tcW w:w="3969" w:type="dxa"/>
          </w:tcPr>
          <w:p w14:paraId="610E899D"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LOWPREFLEN</w:t>
            </w:r>
          </w:p>
          <w:p w14:paraId="05C23829"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32</w:t>
            </w:r>
          </w:p>
          <w:p w14:paraId="06F1347F"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HTLOW  –  1</w:t>
            </w:r>
          </w:p>
          <w:p w14:paraId="6E779711"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NTEMP  </w:t>
            </w:r>
            <w:r w:rsidRPr="00891A28">
              <w:rPr>
                <w:rFonts w:ascii="Symbol" w:hAnsi="Symbol"/>
                <w:lang w:val="en-GB"/>
              </w:rPr>
              <w:t></w:t>
            </w:r>
            <w:r w:rsidRPr="00891A28">
              <w:rPr>
                <w:lang w:val="en-GB"/>
              </w:rPr>
              <w:t>  1</w:t>
            </w:r>
          </w:p>
        </w:tc>
      </w:tr>
    </w:tbl>
    <w:p w14:paraId="6E5FA09B" w14:textId="77777777" w:rsidR="007F2BF7" w:rsidRPr="00891A28" w:rsidRDefault="007F2BF7" w:rsidP="00F4495A">
      <w:pPr>
        <w:pStyle w:val="TableFin"/>
        <w:rPr>
          <w:lang w:val="en-GB"/>
        </w:rPr>
      </w:pPr>
    </w:p>
    <w:p w14:paraId="65A14AA0" w14:textId="77777777" w:rsidR="007F2BF7" w:rsidRPr="00891A28" w:rsidRDefault="00EB5260" w:rsidP="007949B8">
      <w:pPr>
        <w:pStyle w:val="enumlev1"/>
        <w:rPr>
          <w:lang w:val="en-GB"/>
        </w:rPr>
      </w:pPr>
      <w:r w:rsidRPr="00891A28">
        <w:rPr>
          <w:lang w:val="en-GB"/>
        </w:rPr>
        <w:tab/>
        <w:t>This is the lower range table line for this table.</w:t>
      </w:r>
    </w:p>
    <w:p w14:paraId="77B8C0C0" w14:textId="77777777" w:rsidR="007F2BF7" w:rsidRPr="00891A28" w:rsidRDefault="00EB5260" w:rsidP="004772EF">
      <w:pPr>
        <w:pStyle w:val="enumlev1"/>
        <w:rPr>
          <w:lang w:val="en-GB"/>
        </w:rPr>
      </w:pPr>
      <w:bookmarkStart w:id="1180" w:name="x1-207028x8"/>
      <w:bookmarkEnd w:id="1180"/>
      <w:r w:rsidRPr="00891A28">
        <w:rPr>
          <w:lang w:val="en-GB"/>
        </w:rPr>
        <w:t>8)</w:t>
      </w:r>
      <w:r w:rsidRPr="00891A28">
        <w:rPr>
          <w:lang w:val="en-GB"/>
        </w:rPr>
        <w:tab/>
        <w:t>Read HTPS bits. Let HIGHPREFLEN be the value read.</w:t>
      </w:r>
    </w:p>
    <w:p w14:paraId="05C783C9" w14:textId="77777777" w:rsidR="007F2BF7" w:rsidRPr="00891A28" w:rsidRDefault="00EB5260" w:rsidP="003C5524">
      <w:pPr>
        <w:pStyle w:val="enumlev1"/>
        <w:rPr>
          <w:lang w:val="en-GB"/>
        </w:rPr>
      </w:pPr>
      <w:bookmarkStart w:id="1181" w:name="x1-207030x9"/>
      <w:bookmarkEnd w:id="1181"/>
      <w:r w:rsidRPr="00891A28">
        <w:rPr>
          <w:lang w:val="en-GB"/>
        </w:rPr>
        <w:t>9)</w:t>
      </w:r>
      <w:r w:rsidRPr="00891A28">
        <w:rPr>
          <w:lang w:val="en-GB"/>
        </w:rPr>
        <w:tab/>
        <w:t>Set:</w:t>
      </w:r>
    </w:p>
    <w:p w14:paraId="52175736" w14:textId="77777777" w:rsidR="007F2BF7" w:rsidRPr="00891A28" w:rsidRDefault="007F2BF7" w:rsidP="002A68F3">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4E0DF557" w14:textId="77777777">
        <w:trPr>
          <w:jc w:val="center"/>
        </w:trPr>
        <w:tc>
          <w:tcPr>
            <w:tcW w:w="3686" w:type="dxa"/>
          </w:tcPr>
          <w:p w14:paraId="64799E5D" w14:textId="77777777" w:rsidR="007F2BF7" w:rsidRPr="00891A28" w:rsidRDefault="00EB5260" w:rsidP="00AE2F96">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PREFLEN[NTEMP]</w:t>
            </w:r>
          </w:p>
          <w:p w14:paraId="28BD3745"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RANGELEN[NTEMP]</w:t>
            </w:r>
          </w:p>
          <w:p w14:paraId="7DFE119A"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RANGELOW[NTEMP]</w:t>
            </w:r>
          </w:p>
          <w:p w14:paraId="16F64259" w14:textId="77777777" w:rsidR="007F2BF7" w:rsidRPr="00891A28" w:rsidRDefault="00EB5260">
            <w:pPr>
              <w:pStyle w:val="Equation"/>
              <w:spacing w:before="0" w:after="0"/>
              <w:ind w:right="-113"/>
              <w:jc w:val="right"/>
              <w:rPr>
                <w:lang w:val="en-GB"/>
              </w:rPr>
            </w:pPr>
            <w:r w:rsidRPr="00891A28">
              <w:rPr>
                <w:lang w:val="en-GB"/>
              </w:rPr>
              <w:t>NTEMP</w:t>
            </w:r>
          </w:p>
        </w:tc>
        <w:tc>
          <w:tcPr>
            <w:tcW w:w="340" w:type="dxa"/>
          </w:tcPr>
          <w:p w14:paraId="005C1E7D" w14:textId="77777777" w:rsidR="007F2BF7" w:rsidRPr="00891A28" w:rsidRDefault="00EB5260">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r w:rsidRPr="00891A28">
              <w:rPr>
                <w:lang w:val="en-GB"/>
              </w:rPr>
              <w:br/>
            </w:r>
            <w:r w:rsidRPr="00891A28">
              <w:rPr>
                <w:rFonts w:ascii="Symbol" w:hAnsi="Symbol"/>
                <w:lang w:val="en-GB"/>
              </w:rPr>
              <w:t></w:t>
            </w:r>
            <w:r w:rsidRPr="00891A28">
              <w:rPr>
                <w:lang w:val="en-GB"/>
              </w:rPr>
              <w:br/>
            </w:r>
            <w:r w:rsidRPr="00891A28">
              <w:rPr>
                <w:rFonts w:ascii="Symbol" w:hAnsi="Symbol"/>
                <w:lang w:val="en-GB"/>
              </w:rPr>
              <w:t></w:t>
            </w:r>
          </w:p>
        </w:tc>
        <w:tc>
          <w:tcPr>
            <w:tcW w:w="3969" w:type="dxa"/>
          </w:tcPr>
          <w:p w14:paraId="690A3FD4"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HIGHPREFLEN</w:t>
            </w:r>
          </w:p>
          <w:p w14:paraId="493F9E7A"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32</w:t>
            </w:r>
          </w:p>
          <w:p w14:paraId="28AF9D37"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HTHIGH</w:t>
            </w:r>
          </w:p>
          <w:p w14:paraId="742F1A39"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NTEMP  </w:t>
            </w:r>
            <w:r w:rsidRPr="00891A28">
              <w:rPr>
                <w:rFonts w:ascii="Symbol" w:hAnsi="Symbol"/>
                <w:lang w:val="en-GB"/>
              </w:rPr>
              <w:t></w:t>
            </w:r>
            <w:r w:rsidRPr="00891A28">
              <w:rPr>
                <w:lang w:val="en-GB"/>
              </w:rPr>
              <w:t>  1</w:t>
            </w:r>
          </w:p>
        </w:tc>
      </w:tr>
    </w:tbl>
    <w:p w14:paraId="0889F588" w14:textId="77777777" w:rsidR="007F2BF7" w:rsidRPr="00891A28" w:rsidRDefault="007F2BF7" w:rsidP="00F4495A">
      <w:pPr>
        <w:pStyle w:val="TableFin"/>
        <w:rPr>
          <w:lang w:val="en-GB"/>
        </w:rPr>
      </w:pPr>
    </w:p>
    <w:p w14:paraId="2F9D1D9A" w14:textId="77777777" w:rsidR="007F2BF7" w:rsidRPr="00891A28" w:rsidRDefault="00EB5260" w:rsidP="007949B8">
      <w:pPr>
        <w:pStyle w:val="enumlev1"/>
        <w:rPr>
          <w:lang w:val="en-GB"/>
        </w:rPr>
      </w:pPr>
      <w:r w:rsidRPr="00891A28">
        <w:rPr>
          <w:lang w:val="en-GB"/>
        </w:rPr>
        <w:tab/>
        <w:t>This is the upper range table line for this table.</w:t>
      </w:r>
    </w:p>
    <w:p w14:paraId="39856374" w14:textId="77777777" w:rsidR="007F2BF7" w:rsidRPr="00891A28" w:rsidRDefault="00EB5260" w:rsidP="004772EF">
      <w:pPr>
        <w:pStyle w:val="enumlev1"/>
        <w:rPr>
          <w:lang w:val="en-GB"/>
        </w:rPr>
      </w:pPr>
      <w:bookmarkStart w:id="1182" w:name="x1-207033x10"/>
      <w:bookmarkEnd w:id="1182"/>
      <w:r w:rsidRPr="00891A28">
        <w:rPr>
          <w:lang w:val="en-GB"/>
        </w:rPr>
        <w:t>10)</w:t>
      </w:r>
      <w:r w:rsidRPr="00891A28">
        <w:rPr>
          <w:lang w:val="en-GB"/>
        </w:rPr>
        <w:tab/>
        <w:t xml:space="preserve">If HTOOB is </w:t>
      </w:r>
      <w:r w:rsidRPr="00891A28">
        <w:rPr>
          <w:b/>
          <w:bCs/>
          <w:lang w:val="en-GB"/>
        </w:rPr>
        <w:t>1</w:t>
      </w:r>
      <w:r w:rsidRPr="00891A28">
        <w:rPr>
          <w:lang w:val="en-GB"/>
        </w:rPr>
        <w:t>, then:</w:t>
      </w:r>
    </w:p>
    <w:p w14:paraId="4D45300F" w14:textId="77777777" w:rsidR="007F2BF7" w:rsidRPr="00891A28" w:rsidRDefault="00EB5260" w:rsidP="003C5524">
      <w:pPr>
        <w:pStyle w:val="enumlev2"/>
        <w:rPr>
          <w:lang w:val="en-GB"/>
        </w:rPr>
      </w:pPr>
      <w:bookmarkStart w:id="1183" w:name="x1-207035x1"/>
      <w:bookmarkEnd w:id="1183"/>
      <w:r w:rsidRPr="00891A28">
        <w:rPr>
          <w:lang w:val="en-GB"/>
        </w:rPr>
        <w:t>a)</w:t>
      </w:r>
      <w:r w:rsidRPr="00891A28">
        <w:rPr>
          <w:lang w:val="en-GB"/>
        </w:rPr>
        <w:tab/>
        <w:t>Read HTPS bits. Let OOBPREFLEN be the value read.</w:t>
      </w:r>
    </w:p>
    <w:p w14:paraId="72517DE5" w14:textId="77777777" w:rsidR="007F2BF7" w:rsidRPr="00891A28" w:rsidRDefault="00EB5260" w:rsidP="002A68F3">
      <w:pPr>
        <w:pStyle w:val="enumlev2"/>
        <w:rPr>
          <w:lang w:val="en-GB"/>
        </w:rPr>
      </w:pPr>
      <w:bookmarkStart w:id="1184" w:name="x1-207037x2"/>
      <w:bookmarkEnd w:id="1184"/>
      <w:r w:rsidRPr="00891A28">
        <w:rPr>
          <w:lang w:val="en-GB"/>
        </w:rPr>
        <w:t>b)</w:t>
      </w:r>
      <w:r w:rsidRPr="00891A28">
        <w:rPr>
          <w:lang w:val="en-GB"/>
        </w:rPr>
        <w:tab/>
        <w:t>Set:</w:t>
      </w:r>
    </w:p>
    <w:p w14:paraId="3B57C136" w14:textId="77777777" w:rsidR="007F2BF7" w:rsidRPr="00891A28" w:rsidRDefault="00EB5260" w:rsidP="00AE2F96">
      <w:pPr>
        <w:pStyle w:val="TableFin"/>
        <w:rPr>
          <w:lang w:val="en-GB"/>
        </w:rPr>
      </w:pPr>
      <w:r w:rsidRPr="00891A28">
        <w:rPr>
          <w:lang w:val="en-GB"/>
        </w:rPr>
        <w:t xml:space="preserve"> </w:t>
      </w: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59BA07AD" w14:textId="77777777">
        <w:trPr>
          <w:jc w:val="center"/>
        </w:trPr>
        <w:tc>
          <w:tcPr>
            <w:tcW w:w="3686" w:type="dxa"/>
          </w:tcPr>
          <w:p w14:paraId="309C1ABF"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PREFLEN[NTEMP]</w:t>
            </w:r>
            <w:r w:rsidRPr="00891A28">
              <w:rPr>
                <w:lang w:val="en-GB"/>
              </w:rPr>
              <w:br/>
              <w:t>NTEMP</w:t>
            </w:r>
          </w:p>
        </w:tc>
        <w:tc>
          <w:tcPr>
            <w:tcW w:w="340" w:type="dxa"/>
          </w:tcPr>
          <w:p w14:paraId="6FBADAF7" w14:textId="77777777" w:rsidR="007F2BF7" w:rsidRPr="00891A28" w:rsidRDefault="00EB5260" w:rsidP="000655FE">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p>
        </w:tc>
        <w:tc>
          <w:tcPr>
            <w:tcW w:w="3969" w:type="dxa"/>
          </w:tcPr>
          <w:p w14:paraId="6E6F1DCE"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OOBPREFLEN</w:t>
            </w:r>
          </w:p>
          <w:p w14:paraId="37D74D37"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NTEMP  </w:t>
            </w:r>
            <w:r w:rsidRPr="00891A28">
              <w:rPr>
                <w:rFonts w:ascii="Symbol" w:hAnsi="Symbol"/>
                <w:lang w:val="en-GB"/>
              </w:rPr>
              <w:t></w:t>
            </w:r>
            <w:r w:rsidRPr="00891A28">
              <w:rPr>
                <w:lang w:val="en-GB"/>
              </w:rPr>
              <w:t>  1</w:t>
            </w:r>
          </w:p>
        </w:tc>
      </w:tr>
    </w:tbl>
    <w:p w14:paraId="50C569BD" w14:textId="77777777" w:rsidR="007F2BF7" w:rsidRPr="00891A28" w:rsidRDefault="007F2BF7" w:rsidP="00F4495A">
      <w:pPr>
        <w:pStyle w:val="TableFin"/>
        <w:rPr>
          <w:lang w:val="en-GB"/>
        </w:rPr>
      </w:pPr>
    </w:p>
    <w:p w14:paraId="40765519" w14:textId="77777777" w:rsidR="007F2BF7" w:rsidRPr="00891A28" w:rsidRDefault="00EB5260" w:rsidP="007949B8">
      <w:pPr>
        <w:pStyle w:val="enumlev1"/>
        <w:rPr>
          <w:lang w:val="en-GB"/>
        </w:rPr>
      </w:pPr>
      <w:r w:rsidRPr="00891A28">
        <w:rPr>
          <w:lang w:val="en-GB"/>
        </w:rPr>
        <w:tab/>
        <w:t>This is the out-of-band table line for this table. Note that there is no range associated with this value.</w:t>
      </w:r>
    </w:p>
    <w:p w14:paraId="16AB66F8" w14:textId="77777777" w:rsidR="007F2BF7" w:rsidRPr="00891A28" w:rsidRDefault="00EB5260" w:rsidP="004772EF">
      <w:pPr>
        <w:pStyle w:val="enumlev1"/>
        <w:rPr>
          <w:lang w:val="en-GB"/>
        </w:rPr>
      </w:pPr>
      <w:bookmarkStart w:id="1185" w:name="x1-207040x11"/>
      <w:bookmarkEnd w:id="1185"/>
      <w:r w:rsidRPr="00891A28">
        <w:rPr>
          <w:lang w:val="en-GB"/>
        </w:rPr>
        <w:t>11)</w:t>
      </w:r>
      <w:r w:rsidRPr="00891A28">
        <w:rPr>
          <w:lang w:val="en-GB"/>
        </w:rPr>
        <w:tab/>
        <w:t>Create the prefix codes using the algorithm described in B.3.</w:t>
      </w:r>
    </w:p>
    <w:p w14:paraId="4899E520" w14:textId="77777777" w:rsidR="007F2BF7" w:rsidRPr="00891A28" w:rsidRDefault="00EB5260" w:rsidP="003C5524">
      <w:pPr>
        <w:pStyle w:val="Heading3"/>
        <w:rPr>
          <w:lang w:val="en-GB"/>
        </w:rPr>
      </w:pPr>
      <w:bookmarkStart w:id="1186" w:name="_Toc524615896"/>
      <w:r w:rsidRPr="00891A28">
        <w:rPr>
          <w:lang w:val="en-GB"/>
        </w:rPr>
        <w:t>B.2.1</w:t>
      </w:r>
      <w:r w:rsidRPr="00891A28">
        <w:rPr>
          <w:lang w:val="en-GB"/>
        </w:rPr>
        <w:tab/>
      </w:r>
      <w:bookmarkStart w:id="1187" w:name="x1-208000B.2.1"/>
      <w:bookmarkStart w:id="1188" w:name="QQ1-1-300"/>
      <w:bookmarkEnd w:id="1187"/>
      <w:bookmarkEnd w:id="1188"/>
      <w:r w:rsidRPr="00891A28">
        <w:rPr>
          <w:lang w:val="en-GB"/>
        </w:rPr>
        <w:t>Code table flags</w:t>
      </w:r>
      <w:bookmarkEnd w:id="1186"/>
    </w:p>
    <w:p w14:paraId="52F7DCD5" w14:textId="77777777" w:rsidR="007F2BF7" w:rsidRPr="00891A28" w:rsidRDefault="00EB5260" w:rsidP="002A68F3">
      <w:pPr>
        <w:rPr>
          <w:lang w:val="en-GB"/>
        </w:rPr>
      </w:pPr>
      <w:r w:rsidRPr="00891A28">
        <w:rPr>
          <w:lang w:val="en-GB"/>
        </w:rPr>
        <w:t>This one-byte field has the following bits defined:</w:t>
      </w:r>
    </w:p>
    <w:p w14:paraId="09DFB9EA" w14:textId="77777777" w:rsidR="007F2BF7" w:rsidRPr="00891A28" w:rsidRDefault="00EB5260" w:rsidP="00AE2F96">
      <w:pPr>
        <w:rPr>
          <w:lang w:val="en-GB"/>
        </w:rPr>
      </w:pPr>
      <w:r w:rsidRPr="00891A28">
        <w:rPr>
          <w:b/>
          <w:bCs/>
          <w:lang w:val="en-GB"/>
        </w:rPr>
        <w:t>Bit 0</w:t>
      </w:r>
      <w:r w:rsidRPr="00891A28">
        <w:rPr>
          <w:lang w:val="en-GB"/>
        </w:rPr>
        <w:tab/>
        <w:t xml:space="preserve">HTOOB. If this bit is </w:t>
      </w:r>
      <w:r w:rsidRPr="00891A28">
        <w:rPr>
          <w:b/>
          <w:bCs/>
          <w:lang w:val="en-GB"/>
        </w:rPr>
        <w:t>1</w:t>
      </w:r>
      <w:r w:rsidRPr="00891A28">
        <w:rPr>
          <w:lang w:val="en-GB"/>
        </w:rPr>
        <w:t>, the table can code for an out-of-band value.</w:t>
      </w:r>
    </w:p>
    <w:p w14:paraId="66EBF403" w14:textId="77777777" w:rsidR="007F2BF7" w:rsidRPr="00891A28" w:rsidRDefault="00EB5260" w:rsidP="000655FE">
      <w:pPr>
        <w:rPr>
          <w:lang w:val="en-GB"/>
        </w:rPr>
      </w:pPr>
      <w:r w:rsidRPr="00891A28">
        <w:rPr>
          <w:b/>
          <w:bCs/>
          <w:lang w:val="en-GB"/>
        </w:rPr>
        <w:t>Bits 1-3</w:t>
      </w:r>
      <w:r w:rsidRPr="00891A28">
        <w:rPr>
          <w:lang w:val="en-GB"/>
        </w:rPr>
        <w:tab/>
        <w:t>Number of bits used in code table line prefix size fields. The value of HTPS is the value of this field plus one.</w:t>
      </w:r>
    </w:p>
    <w:p w14:paraId="04FD052A" w14:textId="77777777" w:rsidR="007F2BF7" w:rsidRPr="00891A28" w:rsidRDefault="00EB5260" w:rsidP="000655FE">
      <w:pPr>
        <w:rPr>
          <w:lang w:val="en-GB"/>
        </w:rPr>
      </w:pPr>
      <w:r w:rsidRPr="00891A28">
        <w:rPr>
          <w:b/>
          <w:bCs/>
          <w:lang w:val="en-GB"/>
        </w:rPr>
        <w:t>Bits 4-6</w:t>
      </w:r>
      <w:r w:rsidRPr="00891A28">
        <w:rPr>
          <w:lang w:val="en-GB"/>
        </w:rPr>
        <w:tab/>
        <w:t>Number of bits used in code table line range size fields. The value of HTRS is the value of this field plus one.</w:t>
      </w:r>
    </w:p>
    <w:p w14:paraId="79BBC936" w14:textId="77777777" w:rsidR="007F2BF7" w:rsidRPr="00891A28" w:rsidRDefault="00EB5260">
      <w:pPr>
        <w:rPr>
          <w:lang w:val="en-GB"/>
        </w:rPr>
      </w:pPr>
      <w:r w:rsidRPr="00891A28">
        <w:rPr>
          <w:b/>
          <w:bCs/>
          <w:lang w:val="en-GB"/>
        </w:rPr>
        <w:t>Bit 7</w:t>
      </w:r>
      <w:r w:rsidRPr="00891A28">
        <w:rPr>
          <w:lang w:val="en-GB"/>
        </w:rPr>
        <w:tab/>
        <w:t>Reserved; must be zero.</w:t>
      </w:r>
    </w:p>
    <w:p w14:paraId="34231C39" w14:textId="77777777" w:rsidR="007F2BF7" w:rsidRPr="00891A28" w:rsidRDefault="00EB5260">
      <w:pPr>
        <w:pStyle w:val="Heading3"/>
        <w:rPr>
          <w:lang w:val="en-GB"/>
        </w:rPr>
      </w:pPr>
      <w:bookmarkStart w:id="1189" w:name="_Toc524615897"/>
      <w:r w:rsidRPr="00891A28">
        <w:rPr>
          <w:lang w:val="en-GB"/>
        </w:rPr>
        <w:t>B.2.2</w:t>
      </w:r>
      <w:r w:rsidRPr="00891A28">
        <w:rPr>
          <w:lang w:val="en-GB"/>
        </w:rPr>
        <w:tab/>
      </w:r>
      <w:bookmarkStart w:id="1190" w:name="x1-209000B.2.2"/>
      <w:bookmarkStart w:id="1191" w:name="QQ1-1-301"/>
      <w:bookmarkEnd w:id="1190"/>
      <w:bookmarkEnd w:id="1191"/>
      <w:r w:rsidRPr="00891A28">
        <w:rPr>
          <w:lang w:val="en-GB"/>
        </w:rPr>
        <w:t>Code table lowest value</w:t>
      </w:r>
      <w:bookmarkEnd w:id="1189"/>
    </w:p>
    <w:p w14:paraId="41FE7712" w14:textId="77777777" w:rsidR="007F2BF7" w:rsidRPr="00891A28" w:rsidRDefault="00EB5260">
      <w:pPr>
        <w:rPr>
          <w:lang w:val="en-GB"/>
        </w:rPr>
      </w:pPr>
      <w:r w:rsidRPr="00891A28">
        <w:rPr>
          <w:lang w:val="en-GB"/>
        </w:rPr>
        <w:t>This signed four-byte field is the lower bound of the first table line in the encoded table.</w:t>
      </w:r>
    </w:p>
    <w:p w14:paraId="5A2AC880" w14:textId="77777777" w:rsidR="007F2BF7" w:rsidRPr="00891A28" w:rsidRDefault="00EB5260">
      <w:pPr>
        <w:pStyle w:val="Heading3"/>
        <w:rPr>
          <w:lang w:val="en-GB"/>
        </w:rPr>
      </w:pPr>
      <w:bookmarkStart w:id="1192" w:name="_Toc524615898"/>
      <w:r w:rsidRPr="00891A28">
        <w:rPr>
          <w:lang w:val="en-GB"/>
        </w:rPr>
        <w:t>B.2.3</w:t>
      </w:r>
      <w:r w:rsidRPr="00891A28">
        <w:rPr>
          <w:lang w:val="en-GB"/>
        </w:rPr>
        <w:tab/>
      </w:r>
      <w:bookmarkStart w:id="1193" w:name="x1-210000B.2.3"/>
      <w:bookmarkStart w:id="1194" w:name="QQ1-1-302"/>
      <w:bookmarkEnd w:id="1193"/>
      <w:bookmarkEnd w:id="1194"/>
      <w:r w:rsidRPr="00891A28">
        <w:rPr>
          <w:lang w:val="en-GB"/>
        </w:rPr>
        <w:t>Code table highest value</w:t>
      </w:r>
      <w:bookmarkEnd w:id="1192"/>
    </w:p>
    <w:p w14:paraId="365AC3F9" w14:textId="77777777" w:rsidR="007F2BF7" w:rsidRPr="00891A28" w:rsidRDefault="00EB5260">
      <w:pPr>
        <w:rPr>
          <w:lang w:val="en-GB"/>
        </w:rPr>
      </w:pPr>
      <w:r w:rsidRPr="00891A28">
        <w:rPr>
          <w:lang w:val="en-GB"/>
        </w:rPr>
        <w:t>This signed four-byte field is one larger than the upper bound of the last normal table line in the encoded table.</w:t>
      </w:r>
    </w:p>
    <w:p w14:paraId="531CE965" w14:textId="77777777" w:rsidR="007F2BF7" w:rsidRPr="00891A28" w:rsidRDefault="00EB5260">
      <w:pPr>
        <w:pStyle w:val="Heading2"/>
        <w:rPr>
          <w:lang w:val="en-GB"/>
        </w:rPr>
      </w:pPr>
      <w:bookmarkStart w:id="1195" w:name="_Toc524615899"/>
      <w:r w:rsidRPr="00891A28">
        <w:rPr>
          <w:lang w:val="en-GB"/>
        </w:rPr>
        <w:t>B.3</w:t>
      </w:r>
      <w:r w:rsidRPr="00891A28">
        <w:rPr>
          <w:lang w:val="en-GB"/>
        </w:rPr>
        <w:tab/>
      </w:r>
      <w:bookmarkStart w:id="1196" w:name="x1-211000B.3"/>
      <w:bookmarkStart w:id="1197" w:name="QQ1-1-303"/>
      <w:bookmarkEnd w:id="1196"/>
      <w:bookmarkEnd w:id="1197"/>
      <w:r w:rsidRPr="00891A28">
        <w:rPr>
          <w:lang w:val="en-GB"/>
        </w:rPr>
        <w:t>Assigning the prefix codes</w:t>
      </w:r>
      <w:bookmarkEnd w:id="1195"/>
    </w:p>
    <w:p w14:paraId="17329B8A" w14:textId="77777777" w:rsidR="007F2BF7" w:rsidRPr="00891A28" w:rsidRDefault="00EB5260">
      <w:pPr>
        <w:rPr>
          <w:lang w:val="en-GB"/>
        </w:rPr>
      </w:pPr>
      <w:r w:rsidRPr="00891A28">
        <w:rPr>
          <w:lang w:val="en-GB"/>
        </w:rPr>
        <w:t>Given the table of prefix code lengths, PREFLEN, and the number of codes to be assigned, NTEMP, this algorithm assigns a unique prefix code to each table line, of the length given by PREFLEN for that table line.</w:t>
      </w:r>
    </w:p>
    <w:p w14:paraId="0B85BA6D" w14:textId="77777777" w:rsidR="007F2BF7" w:rsidRPr="00891A28" w:rsidRDefault="00EB5260">
      <w:pPr>
        <w:rPr>
          <w:lang w:val="en-GB"/>
        </w:rPr>
      </w:pPr>
      <w:r w:rsidRPr="00891A28">
        <w:rPr>
          <w:lang w:val="en-GB"/>
        </w:rPr>
        <w:t>Note that the PREFLEN value 0 indicates that the table line is never used.</w:t>
      </w:r>
    </w:p>
    <w:p w14:paraId="244DB167" w14:textId="77777777" w:rsidR="007F2BF7" w:rsidRPr="00891A28" w:rsidRDefault="00EB5260">
      <w:pPr>
        <w:pStyle w:val="enumlev1"/>
        <w:rPr>
          <w:lang w:val="en-GB"/>
        </w:rPr>
      </w:pPr>
      <w:bookmarkStart w:id="1198" w:name="x1-211002x1"/>
      <w:bookmarkEnd w:id="1198"/>
      <w:r w:rsidRPr="00891A28">
        <w:rPr>
          <w:lang w:val="en-GB"/>
        </w:rPr>
        <w:t>1)</w:t>
      </w:r>
      <w:r w:rsidRPr="00891A28">
        <w:rPr>
          <w:lang w:val="en-GB"/>
        </w:rPr>
        <w:tab/>
        <w:t>Build a histogram in the array LENCOUNT counting the number of times each prefix length value occurs in PREFLEN: LENCOUNT[</w:t>
      </w:r>
      <w:r w:rsidRPr="00891A28">
        <w:rPr>
          <w:i/>
          <w:iCs/>
          <w:lang w:val="en-GB"/>
        </w:rPr>
        <w:t>I</w:t>
      </w:r>
      <w:r w:rsidRPr="00891A28">
        <w:rPr>
          <w:lang w:val="en-GB"/>
        </w:rPr>
        <w:t xml:space="preserve">] is the number of times that the value </w:t>
      </w:r>
      <w:r w:rsidRPr="00891A28">
        <w:rPr>
          <w:i/>
          <w:iCs/>
          <w:lang w:val="en-GB"/>
        </w:rPr>
        <w:t>I</w:t>
      </w:r>
      <w:r w:rsidRPr="00891A28">
        <w:rPr>
          <w:lang w:val="en-GB"/>
        </w:rPr>
        <w:t xml:space="preserve"> occurs in the array PREFLEN.</w:t>
      </w:r>
    </w:p>
    <w:p w14:paraId="539B9309" w14:textId="3AF882EC" w:rsidR="007F2BF7" w:rsidRPr="00891A28" w:rsidRDefault="00EB5260">
      <w:pPr>
        <w:pStyle w:val="enumlev1"/>
        <w:rPr>
          <w:lang w:val="en-GB"/>
        </w:rPr>
      </w:pPr>
      <w:bookmarkStart w:id="1199" w:name="x1-211004x2"/>
      <w:bookmarkEnd w:id="1199"/>
      <w:r w:rsidRPr="00891A28">
        <w:rPr>
          <w:lang w:val="en-GB"/>
        </w:rPr>
        <w:t>2)</w:t>
      </w:r>
      <w:r w:rsidRPr="00891A28">
        <w:rPr>
          <w:lang w:val="en-GB"/>
        </w:rPr>
        <w:tab/>
        <w:t>Let LENMAX be the largest value for which LENCOUNT[LENMAX] &gt; 0. Set:</w:t>
      </w:r>
    </w:p>
    <w:p w14:paraId="12649936" w14:textId="77777777" w:rsidR="007F2BF7" w:rsidRPr="00891A28" w:rsidRDefault="007F2BF7">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5072B2FF" w14:textId="77777777">
        <w:trPr>
          <w:jc w:val="center"/>
        </w:trPr>
        <w:tc>
          <w:tcPr>
            <w:tcW w:w="3686" w:type="dxa"/>
          </w:tcPr>
          <w:p w14:paraId="38567765"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CURLEN</w:t>
            </w:r>
            <w:r w:rsidRPr="00891A28">
              <w:rPr>
                <w:lang w:val="en-GB"/>
              </w:rPr>
              <w:br/>
              <w:t>FIRSTCODE[0]</w:t>
            </w:r>
            <w:r w:rsidRPr="00891A28">
              <w:rPr>
                <w:lang w:val="en-GB"/>
              </w:rPr>
              <w:br/>
              <w:t>LENCOUNT[0]</w:t>
            </w:r>
          </w:p>
        </w:tc>
        <w:tc>
          <w:tcPr>
            <w:tcW w:w="340" w:type="dxa"/>
          </w:tcPr>
          <w:p w14:paraId="682F422B" w14:textId="77777777" w:rsidR="007F2BF7" w:rsidRPr="00891A28" w:rsidRDefault="00EB5260">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p>
          <w:p w14:paraId="780A5BB6" w14:textId="77777777" w:rsidR="007F2BF7" w:rsidRPr="00891A28" w:rsidRDefault="00EB5260">
            <w:pPr>
              <w:pStyle w:val="Equation"/>
              <w:spacing w:before="0" w:after="0"/>
              <w:rPr>
                <w:lang w:val="en-GB"/>
              </w:rPr>
            </w:pPr>
            <w:r w:rsidRPr="00891A28">
              <w:rPr>
                <w:rFonts w:ascii="Symbol" w:hAnsi="Symbol"/>
                <w:lang w:val="en-GB"/>
              </w:rPr>
              <w:t></w:t>
            </w:r>
          </w:p>
        </w:tc>
        <w:tc>
          <w:tcPr>
            <w:tcW w:w="3969" w:type="dxa"/>
          </w:tcPr>
          <w:p w14:paraId="406D4B21"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1</w:t>
            </w:r>
          </w:p>
          <w:p w14:paraId="3BE80E20" w14:textId="77777777" w:rsidR="007F2BF7" w:rsidRPr="00891A28" w:rsidRDefault="00EB5260">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0</w:t>
            </w:r>
            <w:r w:rsidRPr="00891A28">
              <w:rPr>
                <w:lang w:val="en-GB"/>
              </w:rPr>
              <w:br/>
              <w:t>0</w:t>
            </w:r>
          </w:p>
        </w:tc>
      </w:tr>
    </w:tbl>
    <w:p w14:paraId="5B49C484" w14:textId="77777777" w:rsidR="007F2BF7" w:rsidRPr="00891A28" w:rsidRDefault="007F2BF7" w:rsidP="00CC5BB5">
      <w:pPr>
        <w:pStyle w:val="TableFin"/>
        <w:rPr>
          <w:lang w:val="en-GB"/>
        </w:rPr>
      </w:pPr>
      <w:bookmarkStart w:id="1200" w:name="x1-211007x3"/>
      <w:bookmarkEnd w:id="1200"/>
    </w:p>
    <w:p w14:paraId="3804DAAA" w14:textId="77777777" w:rsidR="007F2BF7" w:rsidRPr="00891A28" w:rsidRDefault="00EB5260" w:rsidP="00A82806">
      <w:pPr>
        <w:pStyle w:val="enumlev1"/>
        <w:rPr>
          <w:lang w:val="en-GB"/>
        </w:rPr>
      </w:pPr>
      <w:r w:rsidRPr="00891A28">
        <w:rPr>
          <w:lang w:val="en-GB"/>
        </w:rPr>
        <w:t>3)</w:t>
      </w:r>
      <w:r w:rsidRPr="00891A28">
        <w:rPr>
          <w:lang w:val="en-GB"/>
        </w:rPr>
        <w:tab/>
        <w:t xml:space="preserve">While CURLEN </w:t>
      </w:r>
      <w:r w:rsidRPr="00891A28">
        <w:rPr>
          <w:rFonts w:ascii="Symbol" w:hAnsi="Symbol"/>
          <w:lang w:val="en-GB"/>
        </w:rPr>
        <w:t></w:t>
      </w:r>
      <w:r w:rsidRPr="00891A28">
        <w:rPr>
          <w:lang w:val="en-GB"/>
        </w:rPr>
        <w:t xml:space="preserve"> LENMAX, perform the following operations:</w:t>
      </w:r>
    </w:p>
    <w:p w14:paraId="2D457603" w14:textId="77777777" w:rsidR="007F2BF7" w:rsidRPr="00891A28" w:rsidRDefault="00EB5260" w:rsidP="00A82806">
      <w:pPr>
        <w:pStyle w:val="enumlev2"/>
        <w:rPr>
          <w:lang w:val="en-GB"/>
        </w:rPr>
      </w:pPr>
      <w:bookmarkStart w:id="1201" w:name="x1-211009x1"/>
      <w:bookmarkEnd w:id="1201"/>
      <w:r w:rsidRPr="00891A28">
        <w:rPr>
          <w:lang w:val="en-GB"/>
        </w:rPr>
        <w:t>a)</w:t>
      </w:r>
      <w:r w:rsidRPr="00891A28">
        <w:rPr>
          <w:lang w:val="en-GB"/>
        </w:rPr>
        <w:tab/>
        <w:t>Set:</w:t>
      </w:r>
    </w:p>
    <w:p w14:paraId="5CCD2B27" w14:textId="77777777" w:rsidR="007F2BF7" w:rsidRPr="00891A28" w:rsidRDefault="007F2BF7" w:rsidP="00F4495A">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2328"/>
        <w:gridCol w:w="340"/>
        <w:gridCol w:w="6521"/>
      </w:tblGrid>
      <w:tr w:rsidR="007F2BF7" w:rsidRPr="00891A28" w14:paraId="55A1D9F3" w14:textId="77777777">
        <w:trPr>
          <w:jc w:val="center"/>
        </w:trPr>
        <w:tc>
          <w:tcPr>
            <w:tcW w:w="2268" w:type="dxa"/>
          </w:tcPr>
          <w:p w14:paraId="45FD5DBF" w14:textId="77777777" w:rsidR="007F2BF7" w:rsidRPr="00891A28" w:rsidRDefault="00EB5260" w:rsidP="007949B8">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FIRSTCODE[CURLEN]</w:t>
            </w:r>
            <w:r w:rsidRPr="00891A28">
              <w:rPr>
                <w:lang w:val="en-GB"/>
              </w:rPr>
              <w:br/>
              <w:t>CURCODE</w:t>
            </w:r>
            <w:r w:rsidRPr="00891A28">
              <w:rPr>
                <w:lang w:val="en-GB"/>
              </w:rPr>
              <w:br/>
              <w:t>CURTEMP</w:t>
            </w:r>
          </w:p>
        </w:tc>
        <w:tc>
          <w:tcPr>
            <w:tcW w:w="340" w:type="dxa"/>
          </w:tcPr>
          <w:p w14:paraId="2402356A" w14:textId="77777777" w:rsidR="007F2BF7" w:rsidRPr="00891A28" w:rsidRDefault="00EB5260" w:rsidP="004772EF">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p>
          <w:p w14:paraId="03C7F2DC" w14:textId="77777777" w:rsidR="007F2BF7" w:rsidRPr="00891A28" w:rsidRDefault="00EB5260" w:rsidP="003C5524">
            <w:pPr>
              <w:pStyle w:val="Equation"/>
              <w:spacing w:before="0" w:after="0"/>
              <w:rPr>
                <w:lang w:val="en-GB"/>
              </w:rPr>
            </w:pPr>
            <w:r w:rsidRPr="00891A28">
              <w:rPr>
                <w:rFonts w:ascii="Symbol" w:hAnsi="Symbol"/>
                <w:lang w:val="en-GB"/>
              </w:rPr>
              <w:t></w:t>
            </w:r>
          </w:p>
        </w:tc>
        <w:tc>
          <w:tcPr>
            <w:tcW w:w="6521" w:type="dxa"/>
          </w:tcPr>
          <w:p w14:paraId="28BCA31C" w14:textId="77777777" w:rsidR="007F2BF7" w:rsidRPr="00891A28" w:rsidRDefault="00EB5260" w:rsidP="002A68F3">
            <w:pPr>
              <w:pStyle w:val="Equation"/>
              <w:tabs>
                <w:tab w:val="clear" w:pos="794"/>
                <w:tab w:val="clear" w:pos="1588"/>
                <w:tab w:val="clear" w:pos="4849"/>
                <w:tab w:val="clear" w:pos="9696"/>
                <w:tab w:val="right" w:pos="3323"/>
                <w:tab w:val="right" w:pos="3663"/>
                <w:tab w:val="right" w:pos="5900"/>
              </w:tabs>
              <w:spacing w:before="0" w:after="0"/>
              <w:ind w:left="-112" w:right="-57"/>
              <w:rPr>
                <w:lang w:val="en-GB"/>
              </w:rPr>
            </w:pPr>
            <w:r w:rsidRPr="00891A28">
              <w:rPr>
                <w:lang w:val="en-GB"/>
              </w:rPr>
              <w:t xml:space="preserve">(FIRSTCODE[CURLEN  –  1]  </w:t>
            </w:r>
            <w:r w:rsidRPr="00891A28">
              <w:rPr>
                <w:rFonts w:ascii="Symbol" w:hAnsi="Symbol"/>
                <w:lang w:val="en-GB"/>
              </w:rPr>
              <w:t></w:t>
            </w:r>
            <w:r w:rsidRPr="00891A28">
              <w:rPr>
                <w:lang w:val="en-GB"/>
              </w:rPr>
              <w:t xml:space="preserve">  LENCOUNT[CURLEN  –  1])  </w:t>
            </w:r>
            <w:r w:rsidRPr="00891A28">
              <w:rPr>
                <w:rFonts w:ascii="Symbol" w:hAnsi="Symbol"/>
                <w:lang w:val="en-GB"/>
              </w:rPr>
              <w:t></w:t>
            </w:r>
            <w:r w:rsidRPr="00891A28">
              <w:rPr>
                <w:lang w:val="en-GB"/>
              </w:rPr>
              <w:t xml:space="preserve">  2</w:t>
            </w:r>
          </w:p>
          <w:p w14:paraId="67CA440F" w14:textId="77777777" w:rsidR="007F2BF7" w:rsidRPr="00891A28" w:rsidRDefault="00EB5260" w:rsidP="00AE2F96">
            <w:pPr>
              <w:pStyle w:val="Equation"/>
              <w:tabs>
                <w:tab w:val="clear" w:pos="794"/>
                <w:tab w:val="clear" w:pos="1588"/>
                <w:tab w:val="clear" w:pos="4849"/>
                <w:tab w:val="clear" w:pos="9696"/>
                <w:tab w:val="right" w:pos="3323"/>
                <w:tab w:val="right" w:pos="3663"/>
                <w:tab w:val="right" w:pos="5900"/>
              </w:tabs>
              <w:spacing w:before="0" w:after="0"/>
              <w:ind w:left="-112" w:right="-57"/>
              <w:rPr>
                <w:lang w:val="en-GB"/>
              </w:rPr>
            </w:pPr>
            <w:r w:rsidRPr="00891A28">
              <w:rPr>
                <w:lang w:val="en-GB"/>
              </w:rPr>
              <w:t>FIRSTCODE[CURLEN]</w:t>
            </w:r>
            <w:r w:rsidRPr="00891A28">
              <w:rPr>
                <w:lang w:val="en-GB"/>
              </w:rPr>
              <w:br/>
              <w:t>0</w:t>
            </w:r>
          </w:p>
        </w:tc>
      </w:tr>
    </w:tbl>
    <w:p w14:paraId="3D332BB3" w14:textId="77777777" w:rsidR="007F2BF7" w:rsidRPr="00891A28" w:rsidRDefault="007F2BF7" w:rsidP="00CC5BB5">
      <w:pPr>
        <w:pStyle w:val="TableFin"/>
        <w:rPr>
          <w:lang w:val="en-GB"/>
        </w:rPr>
      </w:pPr>
    </w:p>
    <w:p w14:paraId="6F20457F" w14:textId="77777777" w:rsidR="007F2BF7" w:rsidRPr="00891A28" w:rsidRDefault="00EB5260" w:rsidP="00A82806">
      <w:pPr>
        <w:pStyle w:val="enumlev2"/>
        <w:rPr>
          <w:lang w:val="en-GB"/>
        </w:rPr>
      </w:pPr>
      <w:r w:rsidRPr="00891A28">
        <w:rPr>
          <w:lang w:val="en-GB"/>
        </w:rPr>
        <w:t>b)</w:t>
      </w:r>
      <w:r w:rsidRPr="00891A28">
        <w:rPr>
          <w:lang w:val="en-GB"/>
        </w:rPr>
        <w:tab/>
        <w:t>While CURTEMP &lt; NTEMP, perform the following operations:</w:t>
      </w:r>
    </w:p>
    <w:p w14:paraId="44170050" w14:textId="77777777" w:rsidR="007F2BF7" w:rsidRPr="00891A28" w:rsidRDefault="00EB5260" w:rsidP="00A82806">
      <w:pPr>
        <w:pStyle w:val="enumlev3"/>
        <w:rPr>
          <w:lang w:val="en-GB"/>
        </w:rPr>
      </w:pPr>
      <w:bookmarkStart w:id="1202" w:name="x1-211014x1"/>
      <w:bookmarkEnd w:id="1202"/>
      <w:r w:rsidRPr="00891A28">
        <w:rPr>
          <w:lang w:val="en-GB"/>
        </w:rPr>
        <w:t>i)</w:t>
      </w:r>
      <w:r w:rsidRPr="00891A28">
        <w:rPr>
          <w:lang w:val="en-GB"/>
        </w:rPr>
        <w:tab/>
        <w:t xml:space="preserve">If PREFLEN[CURTEMP] </w:t>
      </w:r>
      <w:r w:rsidRPr="00891A28">
        <w:rPr>
          <w:rFonts w:ascii="Symbol" w:hAnsi="Symbol"/>
          <w:lang w:val="en-GB"/>
        </w:rPr>
        <w:t></w:t>
      </w:r>
      <w:r w:rsidRPr="00891A28">
        <w:rPr>
          <w:lang w:val="en-GB"/>
        </w:rPr>
        <w:t xml:space="preserve"> CURLEN, then set:</w:t>
      </w:r>
    </w:p>
    <w:p w14:paraId="4173DB8C" w14:textId="77777777" w:rsidR="007F2BF7" w:rsidRPr="00891A28" w:rsidRDefault="007F2BF7" w:rsidP="00F4495A">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4831C10F" w14:textId="77777777">
        <w:trPr>
          <w:jc w:val="center"/>
        </w:trPr>
        <w:tc>
          <w:tcPr>
            <w:tcW w:w="3686" w:type="dxa"/>
          </w:tcPr>
          <w:p w14:paraId="14BA6593" w14:textId="77777777" w:rsidR="007F2BF7" w:rsidRPr="00891A28" w:rsidRDefault="00EB5260" w:rsidP="007949B8">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CODES[CURTEMP]</w:t>
            </w:r>
          </w:p>
          <w:p w14:paraId="4DD77877" w14:textId="77777777" w:rsidR="007F2BF7" w:rsidRPr="00891A28" w:rsidRDefault="00EB5260" w:rsidP="004772EF">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CURCODE</w:t>
            </w:r>
          </w:p>
        </w:tc>
        <w:tc>
          <w:tcPr>
            <w:tcW w:w="340" w:type="dxa"/>
          </w:tcPr>
          <w:p w14:paraId="5E3552AF" w14:textId="77777777" w:rsidR="007F2BF7" w:rsidRPr="00891A28" w:rsidRDefault="00EB5260" w:rsidP="003C5524">
            <w:pPr>
              <w:pStyle w:val="Equation"/>
              <w:spacing w:before="0" w:after="0"/>
              <w:rPr>
                <w:lang w:val="en-GB"/>
              </w:rPr>
            </w:pPr>
            <w:r w:rsidRPr="00891A28">
              <w:rPr>
                <w:rFonts w:ascii="Symbol" w:hAnsi="Symbol"/>
                <w:lang w:val="en-GB"/>
              </w:rPr>
              <w:t></w:t>
            </w:r>
            <w:r w:rsidRPr="00891A28">
              <w:rPr>
                <w:lang w:val="en-GB"/>
              </w:rPr>
              <w:br/>
            </w:r>
            <w:r w:rsidRPr="00891A28">
              <w:rPr>
                <w:rFonts w:ascii="Symbol" w:hAnsi="Symbol"/>
                <w:lang w:val="en-GB"/>
              </w:rPr>
              <w:t></w:t>
            </w:r>
          </w:p>
        </w:tc>
        <w:tc>
          <w:tcPr>
            <w:tcW w:w="3969" w:type="dxa"/>
          </w:tcPr>
          <w:p w14:paraId="3EB1DB2A" w14:textId="77777777" w:rsidR="007F2BF7" w:rsidRPr="00891A28" w:rsidRDefault="00EB5260" w:rsidP="002A68F3">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CURCODE</w:t>
            </w:r>
            <w:r w:rsidRPr="00891A28">
              <w:rPr>
                <w:lang w:val="en-GB"/>
              </w:rPr>
              <w:br/>
              <w:t xml:space="preserve">CURCODE  </w:t>
            </w:r>
            <w:r w:rsidRPr="00891A28">
              <w:rPr>
                <w:rFonts w:ascii="Symbol" w:hAnsi="Symbol"/>
                <w:lang w:val="en-GB"/>
              </w:rPr>
              <w:t></w:t>
            </w:r>
            <w:r w:rsidRPr="00891A28">
              <w:rPr>
                <w:lang w:val="en-GB"/>
              </w:rPr>
              <w:t xml:space="preserve">  1</w:t>
            </w:r>
          </w:p>
        </w:tc>
      </w:tr>
    </w:tbl>
    <w:p w14:paraId="37C83E62" w14:textId="77777777" w:rsidR="007F2BF7" w:rsidRPr="00891A28" w:rsidRDefault="007F2BF7" w:rsidP="00CC5BB5">
      <w:pPr>
        <w:pStyle w:val="TableFin"/>
        <w:rPr>
          <w:lang w:val="en-GB"/>
        </w:rPr>
      </w:pPr>
      <w:bookmarkStart w:id="1203" w:name="x1-211017x2"/>
      <w:bookmarkEnd w:id="1203"/>
    </w:p>
    <w:p w14:paraId="180DF897" w14:textId="77777777" w:rsidR="007F2BF7" w:rsidRPr="00891A28" w:rsidRDefault="00EB5260" w:rsidP="00A82806">
      <w:pPr>
        <w:pStyle w:val="enumlev3"/>
        <w:rPr>
          <w:lang w:val="en-GB"/>
        </w:rPr>
      </w:pPr>
      <w:r w:rsidRPr="00891A28">
        <w:rPr>
          <w:lang w:val="en-GB"/>
        </w:rPr>
        <w:t>ii)</w:t>
      </w:r>
      <w:r w:rsidRPr="00891A28">
        <w:rPr>
          <w:lang w:val="en-GB"/>
        </w:rPr>
        <w:tab/>
        <w:t xml:space="preserve">Set CURTEMP </w:t>
      </w:r>
      <w:r w:rsidRPr="00891A28">
        <w:rPr>
          <w:rFonts w:ascii="Symbol" w:hAnsi="Symbol"/>
          <w:lang w:val="en-GB"/>
        </w:rPr>
        <w:t></w:t>
      </w:r>
      <w:r w:rsidRPr="00891A28">
        <w:rPr>
          <w:lang w:val="en-GB"/>
        </w:rPr>
        <w:t xml:space="preserve"> CURTEMP </w:t>
      </w:r>
      <w:r w:rsidRPr="00891A28">
        <w:rPr>
          <w:rFonts w:ascii="Symbol" w:hAnsi="Symbol"/>
          <w:lang w:val="en-GB"/>
        </w:rPr>
        <w:t></w:t>
      </w:r>
      <w:r w:rsidRPr="00891A28">
        <w:rPr>
          <w:lang w:val="en-GB"/>
        </w:rPr>
        <w:t xml:space="preserve"> 1</w:t>
      </w:r>
    </w:p>
    <w:p w14:paraId="6B067B2A" w14:textId="77777777" w:rsidR="007F2BF7" w:rsidRPr="00891A28" w:rsidRDefault="00EB5260" w:rsidP="00A82806">
      <w:pPr>
        <w:pStyle w:val="enumlev2"/>
        <w:rPr>
          <w:lang w:val="en-GB"/>
        </w:rPr>
      </w:pPr>
      <w:bookmarkStart w:id="1204" w:name="x1-211019x3"/>
      <w:bookmarkEnd w:id="1204"/>
      <w:r w:rsidRPr="00891A28">
        <w:rPr>
          <w:lang w:val="en-GB"/>
        </w:rPr>
        <w:t>c)</w:t>
      </w:r>
      <w:r w:rsidRPr="00891A28">
        <w:rPr>
          <w:lang w:val="en-GB"/>
        </w:rPr>
        <w:tab/>
        <w:t>Set:</w:t>
      </w:r>
    </w:p>
    <w:p w14:paraId="72AFF0F1" w14:textId="77777777" w:rsidR="007F2BF7" w:rsidRPr="00891A28" w:rsidRDefault="007F2BF7" w:rsidP="00F4495A">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0"/>
        <w:gridCol w:w="3969"/>
      </w:tblGrid>
      <w:tr w:rsidR="007F2BF7" w:rsidRPr="00891A28" w14:paraId="4E00D510" w14:textId="77777777">
        <w:trPr>
          <w:jc w:val="center"/>
        </w:trPr>
        <w:tc>
          <w:tcPr>
            <w:tcW w:w="3686" w:type="dxa"/>
          </w:tcPr>
          <w:p w14:paraId="62BB42F6" w14:textId="77777777" w:rsidR="007F2BF7" w:rsidRPr="00891A28" w:rsidRDefault="00EB5260" w:rsidP="007949B8">
            <w:pPr>
              <w:pStyle w:val="Equation"/>
              <w:tabs>
                <w:tab w:val="clear" w:pos="794"/>
                <w:tab w:val="clear" w:pos="1588"/>
                <w:tab w:val="clear" w:pos="4849"/>
                <w:tab w:val="clear" w:pos="9696"/>
                <w:tab w:val="right" w:pos="3323"/>
                <w:tab w:val="right" w:pos="3663"/>
                <w:tab w:val="right" w:pos="6621"/>
              </w:tabs>
              <w:spacing w:before="0" w:after="0"/>
              <w:ind w:right="-113"/>
              <w:jc w:val="right"/>
              <w:rPr>
                <w:lang w:val="en-GB"/>
              </w:rPr>
            </w:pPr>
            <w:r w:rsidRPr="00891A28">
              <w:rPr>
                <w:lang w:val="en-GB"/>
              </w:rPr>
              <w:t>CURLEN</w:t>
            </w:r>
          </w:p>
        </w:tc>
        <w:tc>
          <w:tcPr>
            <w:tcW w:w="340" w:type="dxa"/>
          </w:tcPr>
          <w:p w14:paraId="4504C97C" w14:textId="77777777" w:rsidR="007F2BF7" w:rsidRPr="00891A28" w:rsidRDefault="00EB5260" w:rsidP="004772EF">
            <w:pPr>
              <w:pStyle w:val="Equation"/>
              <w:spacing w:before="0" w:after="0"/>
              <w:rPr>
                <w:lang w:val="en-GB"/>
              </w:rPr>
            </w:pPr>
            <w:r w:rsidRPr="00891A28">
              <w:rPr>
                <w:rFonts w:ascii="Symbol" w:hAnsi="Symbol"/>
                <w:lang w:val="en-GB"/>
              </w:rPr>
              <w:t></w:t>
            </w:r>
          </w:p>
        </w:tc>
        <w:tc>
          <w:tcPr>
            <w:tcW w:w="3969" w:type="dxa"/>
          </w:tcPr>
          <w:p w14:paraId="63B26606" w14:textId="77777777" w:rsidR="007F2BF7" w:rsidRPr="00891A28" w:rsidRDefault="00EB5260" w:rsidP="003C5524">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 xml:space="preserve">CURLEN  </w:t>
            </w:r>
            <w:r w:rsidRPr="00891A28">
              <w:rPr>
                <w:rFonts w:ascii="Symbol" w:hAnsi="Symbol"/>
                <w:lang w:val="en-GB"/>
              </w:rPr>
              <w:t></w:t>
            </w:r>
            <w:r w:rsidRPr="00891A28">
              <w:rPr>
                <w:lang w:val="en-GB"/>
              </w:rPr>
              <w:t xml:space="preserve">  1</w:t>
            </w:r>
          </w:p>
        </w:tc>
      </w:tr>
    </w:tbl>
    <w:p w14:paraId="10FA9B56" w14:textId="77777777" w:rsidR="007F2BF7" w:rsidRPr="00891A28" w:rsidRDefault="007F2BF7" w:rsidP="00CC5BB5">
      <w:pPr>
        <w:pStyle w:val="TableFin"/>
        <w:rPr>
          <w:lang w:val="en-GB"/>
        </w:rPr>
      </w:pPr>
    </w:p>
    <w:p w14:paraId="7925E185" w14:textId="77777777" w:rsidR="007F2BF7" w:rsidRPr="00891A28" w:rsidRDefault="00EB5260" w:rsidP="00A82806">
      <w:pPr>
        <w:rPr>
          <w:lang w:val="en-GB"/>
        </w:rPr>
      </w:pPr>
      <w:r w:rsidRPr="00891A28">
        <w:rPr>
          <w:lang w:val="en-GB"/>
        </w:rPr>
        <w:t xml:space="preserve">After this algorithm has executed, then table line number </w:t>
      </w:r>
      <w:r w:rsidRPr="00891A28">
        <w:rPr>
          <w:i/>
          <w:iCs/>
          <w:lang w:val="en-GB"/>
        </w:rPr>
        <w:t>I</w:t>
      </w:r>
      <w:r w:rsidRPr="00891A28">
        <w:rPr>
          <w:lang w:val="en-GB"/>
        </w:rPr>
        <w:t xml:space="preserve"> has been assigned a PREFLEN[</w:t>
      </w:r>
      <w:r w:rsidRPr="00891A28">
        <w:rPr>
          <w:i/>
          <w:iCs/>
          <w:lang w:val="en-GB"/>
        </w:rPr>
        <w:t>I</w:t>
      </w:r>
      <w:r w:rsidRPr="00891A28">
        <w:rPr>
          <w:lang w:val="en-GB"/>
        </w:rPr>
        <w:t>]-bit long code, whose value is stored in the PREFLEN[</w:t>
      </w:r>
      <w:r w:rsidRPr="00891A28">
        <w:rPr>
          <w:i/>
          <w:iCs/>
          <w:lang w:val="en-GB"/>
        </w:rPr>
        <w:t>I</w:t>
      </w:r>
      <w:r w:rsidRPr="00891A28">
        <w:rPr>
          <w:lang w:val="en-GB"/>
        </w:rPr>
        <w:t>] low-order bits of CODES[</w:t>
      </w:r>
      <w:r w:rsidRPr="00891A28">
        <w:rPr>
          <w:i/>
          <w:iCs/>
          <w:lang w:val="en-GB"/>
        </w:rPr>
        <w:t>I</w:t>
      </w:r>
      <w:r w:rsidRPr="00891A28">
        <w:rPr>
          <w:lang w:val="en-GB"/>
        </w:rPr>
        <w:t>], unless PREFLEN[</w:t>
      </w:r>
      <w:r w:rsidRPr="00891A28">
        <w:rPr>
          <w:i/>
          <w:iCs/>
          <w:lang w:val="en-GB"/>
        </w:rPr>
        <w:t>I</w:t>
      </w:r>
      <w:r w:rsidRPr="00891A28">
        <w:rPr>
          <w:lang w:val="en-GB"/>
        </w:rPr>
        <w:t>] was equal to zero, in which case that table line has not been assigned any code.</w:t>
      </w:r>
    </w:p>
    <w:p w14:paraId="3D499CC2" w14:textId="77777777" w:rsidR="007F2BF7" w:rsidRPr="00891A28" w:rsidRDefault="00EB5260" w:rsidP="00F4495A">
      <w:pPr>
        <w:pStyle w:val="Heading2"/>
        <w:rPr>
          <w:lang w:val="en-GB"/>
        </w:rPr>
      </w:pPr>
      <w:bookmarkStart w:id="1205" w:name="_Toc524615900"/>
      <w:r w:rsidRPr="00891A28">
        <w:rPr>
          <w:lang w:val="en-GB"/>
        </w:rPr>
        <w:t>B.4</w:t>
      </w:r>
      <w:r w:rsidRPr="00891A28">
        <w:rPr>
          <w:lang w:val="en-GB"/>
        </w:rPr>
        <w:tab/>
      </w:r>
      <w:bookmarkStart w:id="1206" w:name="x1-212000B.4"/>
      <w:bookmarkStart w:id="1207" w:name="QQ1-1-304"/>
      <w:bookmarkEnd w:id="1206"/>
      <w:bookmarkEnd w:id="1207"/>
      <w:r w:rsidRPr="00891A28">
        <w:rPr>
          <w:lang w:val="en-GB"/>
        </w:rPr>
        <w:t>Using a Huffman table</w:t>
      </w:r>
      <w:bookmarkEnd w:id="1205"/>
    </w:p>
    <w:p w14:paraId="4C0F989D" w14:textId="77777777" w:rsidR="007F2BF7" w:rsidRPr="00891A28" w:rsidRDefault="00EB5260" w:rsidP="007949B8">
      <w:pPr>
        <w:rPr>
          <w:lang w:val="en-GB"/>
        </w:rPr>
      </w:pPr>
      <w:r w:rsidRPr="00891A28">
        <w:rPr>
          <w:lang w:val="en-GB"/>
        </w:rPr>
        <w:t>To decode a value using a Huffman table, perform the following steps:</w:t>
      </w:r>
    </w:p>
    <w:p w14:paraId="0D5EAC95" w14:textId="77777777" w:rsidR="007F2BF7" w:rsidRPr="00891A28" w:rsidRDefault="00EB5260" w:rsidP="004772EF">
      <w:pPr>
        <w:pStyle w:val="enumlev1"/>
        <w:rPr>
          <w:lang w:val="en-GB"/>
        </w:rPr>
      </w:pPr>
      <w:bookmarkStart w:id="1208" w:name="x1-212002x1"/>
      <w:bookmarkEnd w:id="1208"/>
      <w:r w:rsidRPr="00891A28">
        <w:rPr>
          <w:lang w:val="en-GB"/>
        </w:rPr>
        <w:t>1)</w:t>
      </w:r>
      <w:r w:rsidRPr="00891A28">
        <w:rPr>
          <w:lang w:val="en-GB"/>
        </w:rPr>
        <w:tab/>
        <w:t xml:space="preserve">Read one bit at a time until the bit string read matches the code assigned to one of the table lines. Since no code forms a prefix of any other code, this is possible. Let </w:t>
      </w:r>
      <w:r w:rsidRPr="00891A28">
        <w:rPr>
          <w:i/>
          <w:iCs/>
          <w:lang w:val="en-GB"/>
        </w:rPr>
        <w:t>I</w:t>
      </w:r>
      <w:r w:rsidRPr="00891A28">
        <w:rPr>
          <w:lang w:val="en-GB"/>
        </w:rPr>
        <w:t xml:space="preserve"> be the index of the table line whose code was decoded.</w:t>
      </w:r>
    </w:p>
    <w:p w14:paraId="040F990A" w14:textId="77777777" w:rsidR="007F2BF7" w:rsidRPr="00891A28" w:rsidRDefault="00EB5260" w:rsidP="003C5524">
      <w:pPr>
        <w:pStyle w:val="enumlev1"/>
        <w:rPr>
          <w:lang w:val="en-GB"/>
        </w:rPr>
      </w:pPr>
      <w:bookmarkStart w:id="1209" w:name="x1-212004x2"/>
      <w:bookmarkEnd w:id="1209"/>
      <w:r w:rsidRPr="00891A28">
        <w:rPr>
          <w:lang w:val="en-GB"/>
        </w:rPr>
        <w:t>2)</w:t>
      </w:r>
      <w:r w:rsidRPr="00891A28">
        <w:rPr>
          <w:lang w:val="en-GB"/>
        </w:rPr>
        <w:tab/>
        <w:t>Read RANGELEN[</w:t>
      </w:r>
      <w:r w:rsidRPr="00891A28">
        <w:rPr>
          <w:i/>
          <w:iCs/>
          <w:lang w:val="en-GB"/>
        </w:rPr>
        <w:t>I</w:t>
      </w:r>
      <w:r w:rsidRPr="00891A28">
        <w:rPr>
          <w:lang w:val="en-GB"/>
        </w:rPr>
        <w:t>] bits. Let HTOFFSET be the value read.</w:t>
      </w:r>
    </w:p>
    <w:p w14:paraId="656EBDFE" w14:textId="77777777" w:rsidR="007F2BF7" w:rsidRPr="00891A28" w:rsidRDefault="00EB5260" w:rsidP="002A68F3">
      <w:pPr>
        <w:pStyle w:val="enumlev1"/>
        <w:rPr>
          <w:lang w:val="en-GB"/>
        </w:rPr>
      </w:pPr>
      <w:bookmarkStart w:id="1210" w:name="x1-212006x3"/>
      <w:bookmarkEnd w:id="1210"/>
      <w:r w:rsidRPr="00891A28">
        <w:rPr>
          <w:lang w:val="en-GB"/>
        </w:rPr>
        <w:t>3)</w:t>
      </w:r>
      <w:r w:rsidRPr="00891A28">
        <w:rPr>
          <w:lang w:val="en-GB"/>
        </w:rPr>
        <w:tab/>
        <w:t xml:space="preserve">If HTOOB is </w:t>
      </w:r>
      <w:r w:rsidRPr="00891A28">
        <w:rPr>
          <w:b/>
          <w:bCs/>
          <w:lang w:val="en-GB"/>
        </w:rPr>
        <w:t>1</w:t>
      </w:r>
      <w:r w:rsidRPr="00891A28">
        <w:rPr>
          <w:lang w:val="en-GB"/>
        </w:rPr>
        <w:t xml:space="preserve"> for this table, and table line </w:t>
      </w:r>
      <w:r w:rsidRPr="00891A28">
        <w:rPr>
          <w:i/>
          <w:iCs/>
          <w:lang w:val="en-GB"/>
        </w:rPr>
        <w:t>I</w:t>
      </w:r>
      <w:r w:rsidRPr="00891A28">
        <w:rPr>
          <w:lang w:val="en-GB"/>
        </w:rPr>
        <w:t xml:space="preserve"> is the out-of-band table line for this table, then set:</w:t>
      </w:r>
    </w:p>
    <w:p w14:paraId="647B9D4D" w14:textId="77777777" w:rsidR="007F2BF7" w:rsidRPr="00891A28" w:rsidRDefault="00EB5260" w:rsidP="00AE2F96">
      <w:pPr>
        <w:pStyle w:val="Equation"/>
        <w:spacing w:before="130" w:after="130"/>
        <w:jc w:val="center"/>
        <w:rPr>
          <w:lang w:val="en-GB"/>
        </w:rPr>
      </w:pPr>
      <w:r w:rsidRPr="00891A28">
        <w:rPr>
          <w:lang w:val="en-GB"/>
        </w:rPr>
        <w:t xml:space="preserve">HTVAL  </w:t>
      </w:r>
      <w:r w:rsidRPr="00891A28">
        <w:rPr>
          <w:rFonts w:ascii="Symbol" w:hAnsi="Symbol"/>
          <w:lang w:val="en-GB"/>
        </w:rPr>
        <w:t></w:t>
      </w:r>
      <w:r w:rsidRPr="00891A28">
        <w:rPr>
          <w:lang w:val="en-GB"/>
        </w:rPr>
        <w:t xml:space="preserve">  OOB</w:t>
      </w:r>
    </w:p>
    <w:p w14:paraId="754E7F9E" w14:textId="77777777" w:rsidR="007F2BF7" w:rsidRPr="00891A28" w:rsidRDefault="00EB5260" w:rsidP="000655FE">
      <w:pPr>
        <w:pStyle w:val="enumlev1"/>
        <w:rPr>
          <w:lang w:val="en-GB"/>
        </w:rPr>
      </w:pPr>
      <w:bookmarkStart w:id="1211" w:name="x1-212008x4"/>
      <w:bookmarkEnd w:id="1211"/>
      <w:r w:rsidRPr="00891A28">
        <w:rPr>
          <w:lang w:val="en-GB"/>
        </w:rPr>
        <w:t>4)</w:t>
      </w:r>
      <w:r w:rsidRPr="00891A28">
        <w:rPr>
          <w:lang w:val="en-GB"/>
        </w:rPr>
        <w:tab/>
        <w:t xml:space="preserve">Otherwise, if table line </w:t>
      </w:r>
      <w:r w:rsidRPr="00891A28">
        <w:rPr>
          <w:i/>
          <w:iCs/>
          <w:lang w:val="en-GB"/>
        </w:rPr>
        <w:t>I</w:t>
      </w:r>
      <w:r w:rsidRPr="00891A28">
        <w:rPr>
          <w:lang w:val="en-GB"/>
        </w:rPr>
        <w:t xml:space="preserve"> is the lower range table line for this table, then set:</w:t>
      </w:r>
    </w:p>
    <w:p w14:paraId="5F82B8C6" w14:textId="77777777" w:rsidR="007F2BF7" w:rsidRPr="00891A28" w:rsidRDefault="00EB5260" w:rsidP="000655FE">
      <w:pPr>
        <w:pStyle w:val="Equation"/>
        <w:spacing w:before="130" w:after="130"/>
        <w:jc w:val="center"/>
        <w:rPr>
          <w:lang w:val="en-GB"/>
        </w:rPr>
      </w:pPr>
      <w:r w:rsidRPr="00891A28">
        <w:rPr>
          <w:lang w:val="en-GB"/>
        </w:rPr>
        <w:t xml:space="preserve">HTVAL  </w:t>
      </w:r>
      <w:r w:rsidRPr="00891A28">
        <w:rPr>
          <w:rFonts w:ascii="Symbol" w:hAnsi="Symbol"/>
          <w:lang w:val="en-GB"/>
        </w:rPr>
        <w:t></w:t>
      </w:r>
      <w:r w:rsidRPr="00891A28">
        <w:rPr>
          <w:lang w:val="en-GB"/>
        </w:rPr>
        <w:t xml:space="preserve">  RANGELOW[</w:t>
      </w:r>
      <w:r w:rsidRPr="00891A28">
        <w:rPr>
          <w:i/>
          <w:iCs/>
          <w:lang w:val="en-GB"/>
        </w:rPr>
        <w:t>I</w:t>
      </w:r>
      <w:r w:rsidRPr="00891A28">
        <w:rPr>
          <w:lang w:val="en-GB"/>
        </w:rPr>
        <w:t>]  –  HTOFFSET</w:t>
      </w:r>
    </w:p>
    <w:p w14:paraId="34F75ED2" w14:textId="77777777" w:rsidR="007F2BF7" w:rsidRPr="00891A28" w:rsidRDefault="00EB5260">
      <w:pPr>
        <w:pStyle w:val="enumlev1"/>
        <w:rPr>
          <w:lang w:val="en-GB"/>
        </w:rPr>
      </w:pPr>
      <w:bookmarkStart w:id="1212" w:name="x1-212010x5"/>
      <w:bookmarkEnd w:id="1212"/>
      <w:r w:rsidRPr="00891A28">
        <w:rPr>
          <w:lang w:val="en-GB"/>
        </w:rPr>
        <w:t>5)</w:t>
      </w:r>
      <w:r w:rsidRPr="00891A28">
        <w:rPr>
          <w:lang w:val="en-GB"/>
        </w:rPr>
        <w:tab/>
        <w:t>Otherwise, set:</w:t>
      </w:r>
    </w:p>
    <w:p w14:paraId="10FD5E6E" w14:textId="77777777" w:rsidR="007F2BF7" w:rsidRPr="00891A28" w:rsidRDefault="00EB5260">
      <w:pPr>
        <w:pStyle w:val="Equation"/>
        <w:spacing w:before="130" w:after="130"/>
        <w:jc w:val="center"/>
        <w:rPr>
          <w:lang w:val="en-GB"/>
        </w:rPr>
      </w:pPr>
      <w:r w:rsidRPr="00891A28">
        <w:rPr>
          <w:lang w:val="en-GB"/>
        </w:rPr>
        <w:t xml:space="preserve">HTVAL  </w:t>
      </w:r>
      <w:r w:rsidRPr="00891A28">
        <w:rPr>
          <w:rFonts w:ascii="Symbol" w:hAnsi="Symbol"/>
          <w:lang w:val="en-GB"/>
        </w:rPr>
        <w:t></w:t>
      </w:r>
      <w:r w:rsidRPr="00891A28">
        <w:rPr>
          <w:lang w:val="en-GB"/>
        </w:rPr>
        <w:t xml:space="preserve">  RANGELOW[</w:t>
      </w:r>
      <w:r w:rsidRPr="00891A28">
        <w:rPr>
          <w:i/>
          <w:iCs/>
          <w:lang w:val="en-GB"/>
        </w:rPr>
        <w:t>I</w:t>
      </w:r>
      <w:r w:rsidRPr="00891A28">
        <w:rPr>
          <w:lang w:val="en-GB"/>
        </w:rPr>
        <w:t xml:space="preserve">]  </w:t>
      </w:r>
      <w:r w:rsidRPr="00891A28">
        <w:rPr>
          <w:rFonts w:ascii="Symbol" w:hAnsi="Symbol"/>
          <w:lang w:val="en-GB"/>
        </w:rPr>
        <w:t></w:t>
      </w:r>
      <w:r w:rsidRPr="00891A28">
        <w:rPr>
          <w:lang w:val="en-GB"/>
        </w:rPr>
        <w:t xml:space="preserve">  HTOFFSET</w:t>
      </w:r>
    </w:p>
    <w:p w14:paraId="631C6804" w14:textId="77777777" w:rsidR="007F2BF7" w:rsidRPr="00891A28" w:rsidRDefault="00EB5260">
      <w:pPr>
        <w:rPr>
          <w:lang w:val="en-GB"/>
        </w:rPr>
      </w:pPr>
      <w:r w:rsidRPr="00891A28">
        <w:rPr>
          <w:lang w:val="en-GB"/>
        </w:rPr>
        <w:t>The value of HTVAL is the value decoded using this table. Note that this may be a numerical value or the special value OOB.</w:t>
      </w:r>
    </w:p>
    <w:p w14:paraId="53CF5B49" w14:textId="77777777" w:rsidR="007F2BF7" w:rsidRPr="00891A28" w:rsidRDefault="00EB5260">
      <w:pPr>
        <w:rPr>
          <w:lang w:val="en-GB"/>
        </w:rPr>
      </w:pPr>
      <w:r w:rsidRPr="00891A28">
        <w:rPr>
          <w:lang w:val="en-GB"/>
        </w:rPr>
        <w:t>EXAMPLE – The encoding for Table B.1 might be the sequence of bytes, in hexadecimal:</w:t>
      </w:r>
    </w:p>
    <w:p w14:paraId="54EDE6B2" w14:textId="77777777" w:rsidR="007F2BF7" w:rsidRPr="00891A28" w:rsidRDefault="007F2BF7">
      <w:pPr>
        <w:pStyle w:val="TableFin"/>
        <w:rPr>
          <w:lang w:val="en-GB"/>
        </w:rPr>
      </w:pPr>
    </w:p>
    <w:tbl>
      <w:tblPr>
        <w:tblW w:w="0" w:type="auto"/>
        <w:jc w:val="center"/>
        <w:tblLook w:val="0000" w:firstRow="0" w:lastRow="0" w:firstColumn="0" w:lastColumn="0" w:noHBand="0" w:noVBand="0"/>
      </w:tblPr>
      <w:tblGrid>
        <w:gridCol w:w="696"/>
        <w:gridCol w:w="696"/>
        <w:gridCol w:w="696"/>
        <w:gridCol w:w="696"/>
        <w:gridCol w:w="696"/>
        <w:gridCol w:w="696"/>
        <w:gridCol w:w="696"/>
      </w:tblGrid>
      <w:tr w:rsidR="007F2BF7" w:rsidRPr="00891A28" w14:paraId="2C99DF4C" w14:textId="77777777">
        <w:trPr>
          <w:jc w:val="center"/>
        </w:trPr>
        <w:tc>
          <w:tcPr>
            <w:tcW w:w="567" w:type="dxa"/>
          </w:tcPr>
          <w:p w14:paraId="45B81913"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42</w:t>
            </w:r>
          </w:p>
        </w:tc>
        <w:tc>
          <w:tcPr>
            <w:tcW w:w="567" w:type="dxa"/>
          </w:tcPr>
          <w:p w14:paraId="42A6C2A5"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0</w:t>
            </w:r>
          </w:p>
        </w:tc>
        <w:tc>
          <w:tcPr>
            <w:tcW w:w="567" w:type="dxa"/>
          </w:tcPr>
          <w:p w14:paraId="12861E7E"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0</w:t>
            </w:r>
          </w:p>
        </w:tc>
        <w:tc>
          <w:tcPr>
            <w:tcW w:w="567" w:type="dxa"/>
          </w:tcPr>
          <w:p w14:paraId="3E4C867D"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0</w:t>
            </w:r>
          </w:p>
        </w:tc>
        <w:tc>
          <w:tcPr>
            <w:tcW w:w="567" w:type="dxa"/>
          </w:tcPr>
          <w:p w14:paraId="18D04487"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0</w:t>
            </w:r>
          </w:p>
        </w:tc>
        <w:tc>
          <w:tcPr>
            <w:tcW w:w="567" w:type="dxa"/>
          </w:tcPr>
          <w:p w14:paraId="08E19DBA" w14:textId="77777777" w:rsidR="007F2BF7" w:rsidRPr="00891A28" w:rsidRDefault="00EB5260">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0</w:t>
            </w:r>
          </w:p>
        </w:tc>
        <w:tc>
          <w:tcPr>
            <w:tcW w:w="567" w:type="dxa"/>
          </w:tcPr>
          <w:p w14:paraId="526CA244" w14:textId="77777777" w:rsidR="007F2BF7" w:rsidRPr="00891A28" w:rsidRDefault="00EB5260">
            <w:pPr>
              <w:tabs>
                <w:tab w:val="clear" w:pos="794"/>
                <w:tab w:val="clear" w:pos="1191"/>
                <w:tab w:val="clear" w:pos="1588"/>
                <w:tab w:val="clear" w:pos="1985"/>
              </w:tabs>
              <w:spacing w:before="80"/>
              <w:rPr>
                <w:rFonts w:ascii="Courier" w:eastAsia="Courier New" w:hAnsi="Courier" w:cs="Courier New"/>
                <w:lang w:val="en-GB"/>
              </w:rPr>
            </w:pPr>
            <w:r w:rsidRPr="00891A28">
              <w:rPr>
                <w:rFonts w:ascii="Courier" w:hAnsi="Courier"/>
                <w:lang w:val="en-GB"/>
              </w:rPr>
              <w:t xml:space="preserve">0x01 </w:t>
            </w:r>
          </w:p>
        </w:tc>
      </w:tr>
      <w:tr w:rsidR="007F2BF7" w:rsidRPr="00891A28" w14:paraId="76E14DA8" w14:textId="77777777">
        <w:trPr>
          <w:jc w:val="center"/>
        </w:trPr>
        <w:tc>
          <w:tcPr>
            <w:tcW w:w="567" w:type="dxa"/>
          </w:tcPr>
          <w:p w14:paraId="26184339" w14:textId="77777777" w:rsidR="007F2BF7" w:rsidRPr="00891A28" w:rsidRDefault="00EB5260" w:rsidP="00CC5BB5">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01</w:t>
            </w:r>
          </w:p>
        </w:tc>
        <w:tc>
          <w:tcPr>
            <w:tcW w:w="567" w:type="dxa"/>
          </w:tcPr>
          <w:p w14:paraId="0BD7A8AB" w14:textId="77777777" w:rsidR="007F2BF7" w:rsidRPr="00891A28" w:rsidRDefault="00EB5260" w:rsidP="00A82806">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10</w:t>
            </w:r>
          </w:p>
        </w:tc>
        <w:tc>
          <w:tcPr>
            <w:tcW w:w="567" w:type="dxa"/>
          </w:tcPr>
          <w:p w14:paraId="6B6E5C1E" w14:textId="77777777" w:rsidR="007F2BF7" w:rsidRPr="00891A28" w:rsidRDefault="00EB5260" w:rsidP="00A82806">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49</w:t>
            </w:r>
          </w:p>
        </w:tc>
        <w:tc>
          <w:tcPr>
            <w:tcW w:w="567" w:type="dxa"/>
          </w:tcPr>
          <w:p w14:paraId="03D0ED5A" w14:textId="77777777" w:rsidR="007F2BF7" w:rsidRPr="00891A28" w:rsidRDefault="00EB5260" w:rsidP="00F4495A">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23</w:t>
            </w:r>
          </w:p>
        </w:tc>
        <w:tc>
          <w:tcPr>
            <w:tcW w:w="567" w:type="dxa"/>
          </w:tcPr>
          <w:p w14:paraId="012E5251" w14:textId="77777777" w:rsidR="007F2BF7" w:rsidRPr="00891A28" w:rsidRDefault="00EB5260" w:rsidP="007949B8">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0x81</w:t>
            </w:r>
          </w:p>
        </w:tc>
        <w:tc>
          <w:tcPr>
            <w:tcW w:w="567" w:type="dxa"/>
          </w:tcPr>
          <w:p w14:paraId="69189EE0" w14:textId="77777777" w:rsidR="007F2BF7" w:rsidRPr="00891A28" w:rsidRDefault="00EB5260" w:rsidP="004772EF">
            <w:pPr>
              <w:tabs>
                <w:tab w:val="clear" w:pos="794"/>
                <w:tab w:val="clear" w:pos="1191"/>
                <w:tab w:val="clear" w:pos="1588"/>
                <w:tab w:val="clear" w:pos="1985"/>
              </w:tabs>
              <w:spacing w:before="80"/>
              <w:rPr>
                <w:rFonts w:ascii="Courier" w:hAnsi="Courier"/>
                <w:lang w:val="en-GB"/>
              </w:rPr>
            </w:pPr>
            <w:r w:rsidRPr="00891A28">
              <w:rPr>
                <w:rFonts w:ascii="Courier" w:hAnsi="Courier"/>
                <w:lang w:val="en-GB"/>
              </w:rPr>
              <w:t xml:space="preserve">0x80 </w:t>
            </w:r>
          </w:p>
        </w:tc>
        <w:tc>
          <w:tcPr>
            <w:tcW w:w="567" w:type="dxa"/>
          </w:tcPr>
          <w:p w14:paraId="7093F315" w14:textId="77777777" w:rsidR="007F2BF7" w:rsidRPr="00891A28" w:rsidRDefault="007F2BF7" w:rsidP="003C5524">
            <w:pPr>
              <w:tabs>
                <w:tab w:val="clear" w:pos="794"/>
                <w:tab w:val="clear" w:pos="1191"/>
                <w:tab w:val="clear" w:pos="1588"/>
                <w:tab w:val="clear" w:pos="1985"/>
              </w:tabs>
              <w:spacing w:before="80"/>
              <w:rPr>
                <w:rFonts w:ascii="Courier" w:hAnsi="Courier"/>
                <w:lang w:val="en-GB"/>
              </w:rPr>
            </w:pPr>
          </w:p>
        </w:tc>
      </w:tr>
    </w:tbl>
    <w:p w14:paraId="3C6D2EED" w14:textId="77777777" w:rsidR="007F2BF7" w:rsidRPr="00891A28" w:rsidRDefault="007F2BF7" w:rsidP="00CC5BB5">
      <w:pPr>
        <w:pStyle w:val="TableFin"/>
        <w:rPr>
          <w:lang w:val="en-GB"/>
        </w:rPr>
      </w:pPr>
    </w:p>
    <w:p w14:paraId="43AE0E8B" w14:textId="77777777" w:rsidR="007F2BF7" w:rsidRPr="00891A28" w:rsidRDefault="00EB5260" w:rsidP="00A82806">
      <w:pPr>
        <w:rPr>
          <w:lang w:val="en-GB"/>
        </w:rPr>
      </w:pPr>
      <w:r w:rsidRPr="00891A28">
        <w:rPr>
          <w:lang w:val="en-GB"/>
        </w:rPr>
        <w:t>Decoding this according to the algorithm of B.2 proceeds as follows:</w:t>
      </w:r>
    </w:p>
    <w:p w14:paraId="0770B92D" w14:textId="77777777" w:rsidR="007F2BF7" w:rsidRPr="00891A28" w:rsidRDefault="00EB5260" w:rsidP="00A82806">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The code table flags field, 0x42. This field itself breaks down into the fields, in binary, </w:t>
      </w:r>
      <w:r w:rsidRPr="00891A28">
        <w:rPr>
          <w:b/>
          <w:bCs/>
          <w:lang w:val="en-GB"/>
        </w:rPr>
        <w:t>0 100 001 0</w:t>
      </w:r>
      <w:r w:rsidRPr="00891A28">
        <w:rPr>
          <w:lang w:val="en-GB"/>
        </w:rPr>
        <w:t>, which decode to produce the assignments:</w:t>
      </w:r>
    </w:p>
    <w:p w14:paraId="0A7C9C30" w14:textId="77777777" w:rsidR="007F2BF7" w:rsidRPr="00891A28" w:rsidRDefault="007F2BF7" w:rsidP="00F4495A">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3686"/>
        <w:gridCol w:w="341"/>
        <w:gridCol w:w="3969"/>
      </w:tblGrid>
      <w:tr w:rsidR="007F2BF7" w:rsidRPr="00891A28" w14:paraId="3F519009" w14:textId="77777777">
        <w:trPr>
          <w:jc w:val="center"/>
        </w:trPr>
        <w:tc>
          <w:tcPr>
            <w:tcW w:w="3686" w:type="dxa"/>
          </w:tcPr>
          <w:p w14:paraId="698090B0" w14:textId="77777777" w:rsidR="007F2BF7" w:rsidRPr="00891A28" w:rsidRDefault="00EB5260" w:rsidP="007949B8">
            <w:pPr>
              <w:pStyle w:val="Equation"/>
              <w:tabs>
                <w:tab w:val="clear" w:pos="794"/>
                <w:tab w:val="clear" w:pos="1588"/>
                <w:tab w:val="clear" w:pos="4849"/>
                <w:tab w:val="clear" w:pos="9696"/>
                <w:tab w:val="right" w:pos="3323"/>
                <w:tab w:val="right" w:pos="3663"/>
                <w:tab w:val="right" w:pos="6621"/>
              </w:tabs>
              <w:spacing w:before="0" w:after="0"/>
              <w:ind w:right="-96"/>
              <w:jc w:val="right"/>
              <w:rPr>
                <w:lang w:val="en-GB"/>
              </w:rPr>
            </w:pPr>
            <w:r w:rsidRPr="00891A28">
              <w:rPr>
                <w:lang w:val="en-GB"/>
              </w:rPr>
              <w:t>HTOOB</w:t>
            </w:r>
            <w:r w:rsidRPr="00891A28">
              <w:rPr>
                <w:lang w:val="en-GB"/>
              </w:rPr>
              <w:br/>
              <w:t>HTPS</w:t>
            </w:r>
            <w:r w:rsidRPr="00891A28">
              <w:rPr>
                <w:lang w:val="en-GB"/>
              </w:rPr>
              <w:br/>
              <w:t>HTRS</w:t>
            </w:r>
          </w:p>
        </w:tc>
        <w:tc>
          <w:tcPr>
            <w:tcW w:w="341" w:type="dxa"/>
          </w:tcPr>
          <w:p w14:paraId="043B9312" w14:textId="77777777" w:rsidR="007F2BF7" w:rsidRPr="00891A28" w:rsidRDefault="00EB5260" w:rsidP="004772EF">
            <w:pPr>
              <w:pStyle w:val="Equation"/>
              <w:spacing w:before="0" w:after="0" w:line="240" w:lineRule="exact"/>
              <w:rPr>
                <w:lang w:val="en-GB"/>
              </w:rPr>
            </w:pPr>
            <w:r w:rsidRPr="00891A28">
              <w:rPr>
                <w:rFonts w:ascii="Symbol" w:hAnsi="Symbol"/>
                <w:lang w:val="en-GB"/>
              </w:rPr>
              <w:t></w:t>
            </w:r>
          </w:p>
          <w:p w14:paraId="7C85D8ED" w14:textId="77777777" w:rsidR="007F2BF7" w:rsidRPr="00891A28" w:rsidRDefault="00EB5260" w:rsidP="003C5524">
            <w:pPr>
              <w:pStyle w:val="Equation"/>
              <w:spacing w:before="0" w:after="0" w:line="240" w:lineRule="exact"/>
              <w:rPr>
                <w:lang w:val="en-GB"/>
              </w:rPr>
            </w:pPr>
            <w:r w:rsidRPr="00891A28">
              <w:rPr>
                <w:rFonts w:ascii="Symbol" w:hAnsi="Symbol"/>
                <w:lang w:val="en-GB"/>
              </w:rPr>
              <w:t></w:t>
            </w:r>
          </w:p>
          <w:p w14:paraId="35DFEF90" w14:textId="77777777" w:rsidR="007F2BF7" w:rsidRPr="00891A28" w:rsidRDefault="00EB5260" w:rsidP="002A68F3">
            <w:pPr>
              <w:pStyle w:val="Equation"/>
              <w:spacing w:before="0" w:after="0" w:line="240" w:lineRule="exact"/>
              <w:rPr>
                <w:lang w:val="en-GB"/>
              </w:rPr>
            </w:pPr>
            <w:r w:rsidRPr="00891A28">
              <w:rPr>
                <w:rFonts w:ascii="Symbol" w:hAnsi="Symbol"/>
                <w:lang w:val="en-GB"/>
              </w:rPr>
              <w:t></w:t>
            </w:r>
          </w:p>
        </w:tc>
        <w:tc>
          <w:tcPr>
            <w:tcW w:w="3969" w:type="dxa"/>
          </w:tcPr>
          <w:p w14:paraId="6AF63DB4" w14:textId="77777777" w:rsidR="007F2BF7" w:rsidRPr="00891A28" w:rsidRDefault="00EB5260" w:rsidP="00AE2F96">
            <w:pPr>
              <w:pStyle w:val="Equation"/>
              <w:tabs>
                <w:tab w:val="clear" w:pos="794"/>
                <w:tab w:val="clear" w:pos="1588"/>
                <w:tab w:val="clear" w:pos="4849"/>
                <w:tab w:val="clear" w:pos="9696"/>
                <w:tab w:val="right" w:pos="3323"/>
                <w:tab w:val="right" w:pos="3663"/>
                <w:tab w:val="right" w:pos="6621"/>
              </w:tabs>
              <w:spacing w:before="0" w:after="0"/>
              <w:ind w:left="-112" w:right="-57"/>
              <w:rPr>
                <w:b/>
                <w:bCs/>
                <w:lang w:val="en-GB"/>
              </w:rPr>
            </w:pPr>
            <w:r w:rsidRPr="00891A28">
              <w:rPr>
                <w:b/>
                <w:bCs/>
                <w:lang w:val="en-GB"/>
              </w:rPr>
              <w:t>0</w:t>
            </w:r>
          </w:p>
          <w:p w14:paraId="03AA0CCB"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2</w:t>
            </w:r>
          </w:p>
          <w:p w14:paraId="2DB97887" w14:textId="77777777" w:rsidR="007F2BF7" w:rsidRPr="00891A28" w:rsidRDefault="00EB5260" w:rsidP="000655FE">
            <w:pPr>
              <w:pStyle w:val="Equation"/>
              <w:tabs>
                <w:tab w:val="clear" w:pos="794"/>
                <w:tab w:val="clear" w:pos="1588"/>
                <w:tab w:val="clear" w:pos="4849"/>
                <w:tab w:val="clear" w:pos="9696"/>
                <w:tab w:val="right" w:pos="3323"/>
                <w:tab w:val="right" w:pos="3663"/>
                <w:tab w:val="right" w:pos="6621"/>
              </w:tabs>
              <w:spacing w:before="0" w:after="0"/>
              <w:ind w:left="-112" w:right="-57"/>
              <w:rPr>
                <w:lang w:val="en-GB"/>
              </w:rPr>
            </w:pPr>
            <w:r w:rsidRPr="00891A28">
              <w:rPr>
                <w:lang w:val="en-GB"/>
              </w:rPr>
              <w:t>5</w:t>
            </w:r>
          </w:p>
        </w:tc>
      </w:tr>
    </w:tbl>
    <w:p w14:paraId="370F7D91" w14:textId="6AC36B6D" w:rsidR="007F2BF7" w:rsidRPr="00891A28" w:rsidRDefault="00EB5260" w:rsidP="00CC5BB5">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The code table lowest value field, and the value of HTLOW, </w:t>
      </w:r>
      <w:r w:rsidRPr="00891A28">
        <w:rPr>
          <w:rFonts w:ascii="Courier" w:hAnsi="Courier"/>
          <w:lang w:val="en-GB"/>
        </w:rPr>
        <w:t>0x00000000</w:t>
      </w:r>
      <w:r w:rsidRPr="00891A28">
        <w:rPr>
          <w:lang w:val="en-GB"/>
        </w:rPr>
        <w:t>.</w:t>
      </w:r>
    </w:p>
    <w:p w14:paraId="6850E469" w14:textId="77777777" w:rsidR="007F2BF7" w:rsidRPr="00891A28" w:rsidRDefault="00EB5260" w:rsidP="00CC5BB5">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The code table highest value field, and the value of HTHIGH, </w:t>
      </w:r>
      <w:r w:rsidRPr="00891A28">
        <w:rPr>
          <w:rFonts w:ascii="Courier" w:hAnsi="Courier"/>
          <w:lang w:val="en-GB"/>
        </w:rPr>
        <w:t>0x00010110</w:t>
      </w:r>
      <w:r w:rsidRPr="00891A28">
        <w:rPr>
          <w:lang w:val="en-GB"/>
        </w:rPr>
        <w:t xml:space="preserve"> (which, in decimal, is 65808).</w:t>
      </w:r>
    </w:p>
    <w:p w14:paraId="02578DF4" w14:textId="77777777" w:rsidR="007F2BF7" w:rsidRPr="00891A28" w:rsidRDefault="00EB5260" w:rsidP="00A82806">
      <w:pPr>
        <w:pStyle w:val="enumlev1"/>
        <w:rPr>
          <w:lang w:val="en-GB"/>
        </w:rPr>
      </w:pPr>
      <w:r w:rsidRPr="00891A28">
        <w:rPr>
          <w:rFonts w:ascii="Symbol" w:hAnsi="Symbol"/>
          <w:lang w:val="en-GB"/>
        </w:rPr>
        <w:t></w:t>
      </w:r>
      <w:r w:rsidRPr="00891A28">
        <w:rPr>
          <w:rFonts w:ascii="Symbol" w:hAnsi="Symbol"/>
          <w:lang w:val="en-GB"/>
        </w:rPr>
        <w:tab/>
      </w:r>
      <w:r w:rsidRPr="00891A28">
        <w:rPr>
          <w:lang w:val="en-GB"/>
        </w:rPr>
        <w:t xml:space="preserve">Three table lines, the lower range table line and the upper range table line. These are encoded as the sequence of bytes </w:t>
      </w:r>
      <w:r w:rsidRPr="00891A28">
        <w:rPr>
          <w:rFonts w:ascii="Courier" w:hAnsi="Courier"/>
          <w:lang w:val="en-GB"/>
        </w:rPr>
        <w:t>0x49</w:t>
      </w:r>
      <w:r w:rsidRPr="00891A28">
        <w:rPr>
          <w:lang w:val="en-GB"/>
        </w:rPr>
        <w:t xml:space="preserve"> </w:t>
      </w:r>
      <w:r w:rsidRPr="00891A28">
        <w:rPr>
          <w:rFonts w:ascii="Courier" w:hAnsi="Courier"/>
          <w:lang w:val="en-GB"/>
        </w:rPr>
        <w:t>0x23</w:t>
      </w:r>
      <w:r w:rsidRPr="00891A28">
        <w:rPr>
          <w:lang w:val="en-GB"/>
        </w:rPr>
        <w:t xml:space="preserve"> </w:t>
      </w:r>
      <w:r w:rsidRPr="00891A28">
        <w:rPr>
          <w:rFonts w:ascii="Courier" w:hAnsi="Courier"/>
          <w:lang w:val="en-GB"/>
        </w:rPr>
        <w:t>0x81</w:t>
      </w:r>
      <w:r w:rsidRPr="00891A28">
        <w:rPr>
          <w:lang w:val="en-GB"/>
        </w:rPr>
        <w:t xml:space="preserve"> </w:t>
      </w:r>
      <w:r w:rsidRPr="00891A28">
        <w:rPr>
          <w:rFonts w:ascii="Courier" w:hAnsi="Courier"/>
          <w:lang w:val="en-GB"/>
        </w:rPr>
        <w:t>0x80</w:t>
      </w:r>
      <w:r w:rsidRPr="00891A28">
        <w:rPr>
          <w:lang w:val="en-GB"/>
        </w:rPr>
        <w:t xml:space="preserve">, or in binary, </w:t>
      </w:r>
      <w:r w:rsidRPr="00891A28">
        <w:rPr>
          <w:b/>
          <w:bCs/>
          <w:lang w:val="en-GB"/>
        </w:rPr>
        <w:t>01001001</w:t>
      </w:r>
      <w:r w:rsidRPr="00891A28">
        <w:rPr>
          <w:lang w:val="en-GB"/>
        </w:rPr>
        <w:t xml:space="preserve"> </w:t>
      </w:r>
      <w:r w:rsidRPr="00891A28">
        <w:rPr>
          <w:b/>
          <w:bCs/>
          <w:lang w:val="en-GB"/>
        </w:rPr>
        <w:t>00100011</w:t>
      </w:r>
      <w:r w:rsidRPr="00891A28">
        <w:rPr>
          <w:lang w:val="en-GB"/>
        </w:rPr>
        <w:t xml:space="preserve"> </w:t>
      </w:r>
      <w:r w:rsidRPr="00891A28">
        <w:rPr>
          <w:b/>
          <w:bCs/>
          <w:lang w:val="en-GB"/>
        </w:rPr>
        <w:t>10000001</w:t>
      </w:r>
      <w:r w:rsidRPr="00891A28">
        <w:rPr>
          <w:lang w:val="en-GB"/>
        </w:rPr>
        <w:t xml:space="preserve"> </w:t>
      </w:r>
      <w:r w:rsidRPr="00891A28">
        <w:rPr>
          <w:b/>
          <w:bCs/>
          <w:lang w:val="en-GB"/>
        </w:rPr>
        <w:t>10000000</w:t>
      </w:r>
      <w:r w:rsidRPr="00891A28">
        <w:rPr>
          <w:lang w:val="en-GB"/>
        </w:rPr>
        <w:t>. This bitstring is further broken down into the table lines as follows:</w:t>
      </w:r>
    </w:p>
    <w:p w14:paraId="73ED7C24" w14:textId="77777777" w:rsidR="007F2BF7" w:rsidRPr="00891A28" w:rsidRDefault="00EB5260" w:rsidP="00A82806">
      <w:pPr>
        <w:pStyle w:val="enumlev1"/>
        <w:tabs>
          <w:tab w:val="left" w:pos="1701"/>
        </w:tabs>
        <w:ind w:left="1701" w:hanging="1701"/>
        <w:rPr>
          <w:lang w:val="en-GB"/>
        </w:rPr>
      </w:pPr>
      <w:r w:rsidRPr="00891A28">
        <w:rPr>
          <w:rFonts w:ascii="Courier" w:hAnsi="Courier"/>
          <w:b/>
          <w:bCs/>
          <w:lang w:val="en-GB"/>
        </w:rPr>
        <w:tab/>
        <w:t>01 00100</w:t>
      </w:r>
      <w:r w:rsidRPr="00891A28">
        <w:rPr>
          <w:rFonts w:ascii="Courier" w:hAnsi="Courier"/>
          <w:b/>
          <w:bCs/>
          <w:lang w:val="en-GB"/>
        </w:rPr>
        <w:tab/>
      </w:r>
      <w:r w:rsidRPr="00891A28">
        <w:rPr>
          <w:lang w:val="en-GB"/>
        </w:rPr>
        <w:t>The first two (HTPS) bits of this table line indicate a prefix length of 1, and the last five (HTRS) bits of this table line indicate a range length of 4.</w:t>
      </w:r>
    </w:p>
    <w:p w14:paraId="78C05B40" w14:textId="77777777" w:rsidR="007F2BF7" w:rsidRPr="00891A28" w:rsidRDefault="00EB5260" w:rsidP="00F4495A">
      <w:pPr>
        <w:pStyle w:val="enumlev1"/>
        <w:tabs>
          <w:tab w:val="left" w:pos="1701"/>
        </w:tabs>
        <w:ind w:left="1701" w:hanging="1701"/>
        <w:rPr>
          <w:lang w:val="en-GB"/>
        </w:rPr>
      </w:pPr>
      <w:r w:rsidRPr="00891A28">
        <w:rPr>
          <w:rFonts w:ascii="Courier" w:hAnsi="Courier"/>
          <w:b/>
          <w:bCs/>
          <w:lang w:val="en-GB"/>
        </w:rPr>
        <w:tab/>
        <w:t>10 01000</w:t>
      </w:r>
      <w:r w:rsidRPr="00891A28">
        <w:rPr>
          <w:rFonts w:ascii="Courier" w:hAnsi="Courier"/>
          <w:b/>
          <w:bCs/>
          <w:lang w:val="en-GB"/>
        </w:rPr>
        <w:tab/>
      </w:r>
      <w:r w:rsidRPr="00891A28">
        <w:rPr>
          <w:lang w:val="en-GB"/>
        </w:rPr>
        <w:t xml:space="preserve">This table line has a prefix length of 2 and a range length of 8. </w:t>
      </w:r>
    </w:p>
    <w:p w14:paraId="0679A5DB" w14:textId="77777777" w:rsidR="007F2BF7" w:rsidRPr="00891A28" w:rsidRDefault="00EB5260" w:rsidP="007949B8">
      <w:pPr>
        <w:pStyle w:val="enumlev1"/>
        <w:tabs>
          <w:tab w:val="left" w:pos="1701"/>
        </w:tabs>
        <w:ind w:left="1701" w:hanging="1701"/>
        <w:rPr>
          <w:lang w:val="en-GB"/>
        </w:rPr>
      </w:pPr>
      <w:r w:rsidRPr="00891A28">
        <w:rPr>
          <w:rFonts w:ascii="Courier" w:hAnsi="Courier"/>
          <w:b/>
          <w:bCs/>
          <w:lang w:val="en-GB"/>
        </w:rPr>
        <w:tab/>
        <w:t>11 10000</w:t>
      </w:r>
      <w:r w:rsidRPr="00891A28">
        <w:rPr>
          <w:rFonts w:ascii="Courier" w:hAnsi="Courier"/>
          <w:b/>
          <w:bCs/>
          <w:lang w:val="en-GB"/>
        </w:rPr>
        <w:tab/>
      </w:r>
      <w:r w:rsidRPr="00891A28">
        <w:rPr>
          <w:lang w:val="en-GB"/>
        </w:rPr>
        <w:t xml:space="preserve">This table line has a prefix length of 3 and a range length of 16. </w:t>
      </w:r>
    </w:p>
    <w:p w14:paraId="03DC82ED" w14:textId="77777777" w:rsidR="007F2BF7" w:rsidRPr="00891A28" w:rsidRDefault="00EB5260" w:rsidP="004772EF">
      <w:pPr>
        <w:pStyle w:val="enumlev1"/>
        <w:tabs>
          <w:tab w:val="left" w:pos="1701"/>
        </w:tabs>
        <w:ind w:left="1701" w:hanging="1701"/>
        <w:rPr>
          <w:lang w:val="en-GB"/>
        </w:rPr>
      </w:pPr>
      <w:r w:rsidRPr="00891A28">
        <w:rPr>
          <w:rFonts w:ascii="Courier" w:hAnsi="Courier"/>
          <w:b/>
          <w:bCs/>
          <w:lang w:val="en-GB"/>
        </w:rPr>
        <w:tab/>
        <w:t>00</w:t>
      </w:r>
      <w:r w:rsidRPr="00891A28">
        <w:rPr>
          <w:rFonts w:ascii="Courier" w:hAnsi="Courier"/>
          <w:b/>
          <w:bCs/>
          <w:lang w:val="en-GB"/>
        </w:rPr>
        <w:tab/>
      </w:r>
      <w:r w:rsidRPr="00891A28">
        <w:rPr>
          <w:lang w:val="en-GB"/>
        </w:rPr>
        <w:t xml:space="preserve">The lower range table line has a prefix length of 0, indicating that this table line is not used. </w:t>
      </w:r>
    </w:p>
    <w:p w14:paraId="3D9772B3" w14:textId="77777777" w:rsidR="007F2BF7" w:rsidRPr="00891A28" w:rsidRDefault="00EB5260" w:rsidP="003C5524">
      <w:pPr>
        <w:pStyle w:val="enumlev1"/>
        <w:tabs>
          <w:tab w:val="left" w:pos="1701"/>
        </w:tabs>
        <w:ind w:left="1701" w:hanging="1701"/>
        <w:rPr>
          <w:lang w:val="en-GB"/>
        </w:rPr>
      </w:pPr>
      <w:r w:rsidRPr="00891A28">
        <w:rPr>
          <w:rFonts w:ascii="Courier" w:hAnsi="Courier"/>
          <w:b/>
          <w:bCs/>
          <w:lang w:val="en-GB"/>
        </w:rPr>
        <w:tab/>
        <w:t>11</w:t>
      </w:r>
      <w:r w:rsidRPr="00891A28">
        <w:rPr>
          <w:rFonts w:ascii="Courier" w:hAnsi="Courier"/>
          <w:b/>
          <w:bCs/>
          <w:lang w:val="en-GB"/>
        </w:rPr>
        <w:tab/>
      </w:r>
      <w:r w:rsidRPr="00891A28">
        <w:rPr>
          <w:lang w:val="en-GB"/>
        </w:rPr>
        <w:t xml:space="preserve">The upper range table line has a prefix length of 3. </w:t>
      </w:r>
    </w:p>
    <w:p w14:paraId="76180422" w14:textId="77777777" w:rsidR="007F2BF7" w:rsidRPr="00891A28" w:rsidRDefault="00EB5260" w:rsidP="002A68F3">
      <w:pPr>
        <w:pStyle w:val="enumlev1"/>
        <w:tabs>
          <w:tab w:val="left" w:pos="1701"/>
        </w:tabs>
        <w:ind w:left="1701" w:hanging="1701"/>
        <w:rPr>
          <w:lang w:val="en-GB"/>
        </w:rPr>
      </w:pPr>
      <w:r w:rsidRPr="00891A28">
        <w:rPr>
          <w:rFonts w:ascii="Courier" w:hAnsi="Courier"/>
          <w:b/>
          <w:bCs/>
          <w:lang w:val="en-GB"/>
        </w:rPr>
        <w:tab/>
        <w:t>0000000</w:t>
      </w:r>
      <w:r w:rsidRPr="00891A28">
        <w:rPr>
          <w:rFonts w:ascii="Courier" w:hAnsi="Courier"/>
          <w:b/>
          <w:bCs/>
          <w:lang w:val="en-GB"/>
        </w:rPr>
        <w:tab/>
      </w:r>
      <w:r w:rsidRPr="00891A28">
        <w:rPr>
          <w:lang w:val="en-GB"/>
        </w:rPr>
        <w:t>Seven bits of padding, to fill out the last byte.</w:t>
      </w:r>
    </w:p>
    <w:p w14:paraId="126374A8" w14:textId="77777777" w:rsidR="007F2BF7" w:rsidRPr="00891A28" w:rsidRDefault="00EB5260" w:rsidP="00AE2F96">
      <w:pPr>
        <w:rPr>
          <w:lang w:val="en-GB"/>
        </w:rPr>
      </w:pPr>
      <w:r w:rsidRPr="00891A28">
        <w:rPr>
          <w:lang w:val="en-GB"/>
        </w:rPr>
        <w:t>After decoding these table lines, the value of NTEMP is 5. The arrays PREFLEN, RANGELEN and RANGELOW are:</w:t>
      </w:r>
    </w:p>
    <w:p w14:paraId="0C7EFE84" w14:textId="77777777" w:rsidR="007F2BF7" w:rsidRPr="00891A28" w:rsidRDefault="007F2BF7" w:rsidP="000655FE">
      <w:pPr>
        <w:pStyle w:val="TableFin"/>
        <w:rPr>
          <w:lang w:val="en-GB"/>
        </w:rPr>
      </w:pPr>
    </w:p>
    <w:tbl>
      <w:tblPr>
        <w:tblW w:w="0" w:type="auto"/>
        <w:jc w:val="center"/>
        <w:tblLook w:val="0000" w:firstRow="0" w:lastRow="0" w:firstColumn="0" w:lastColumn="0" w:noHBand="0" w:noVBand="0"/>
      </w:tblPr>
      <w:tblGrid>
        <w:gridCol w:w="1361"/>
        <w:gridCol w:w="851"/>
        <w:gridCol w:w="851"/>
        <w:gridCol w:w="851"/>
        <w:gridCol w:w="851"/>
        <w:gridCol w:w="851"/>
      </w:tblGrid>
      <w:tr w:rsidR="007F2BF7" w:rsidRPr="00891A28" w14:paraId="377A7797" w14:textId="77777777">
        <w:trPr>
          <w:jc w:val="center"/>
        </w:trPr>
        <w:tc>
          <w:tcPr>
            <w:tcW w:w="1134" w:type="dxa"/>
          </w:tcPr>
          <w:p w14:paraId="7EF6CB3E" w14:textId="77777777" w:rsidR="007F2BF7" w:rsidRPr="00891A28" w:rsidRDefault="00EB5260" w:rsidP="000655FE">
            <w:pPr>
              <w:tabs>
                <w:tab w:val="clear" w:pos="794"/>
                <w:tab w:val="clear" w:pos="1191"/>
                <w:tab w:val="clear" w:pos="1588"/>
                <w:tab w:val="clear" w:pos="1985"/>
              </w:tabs>
              <w:spacing w:before="0"/>
              <w:jc w:val="left"/>
              <w:rPr>
                <w:lang w:val="en-GB"/>
              </w:rPr>
            </w:pPr>
            <w:r w:rsidRPr="00891A28">
              <w:rPr>
                <w:lang w:val="en-GB"/>
              </w:rPr>
              <w:t>PREFLEN</w:t>
            </w:r>
          </w:p>
        </w:tc>
        <w:tc>
          <w:tcPr>
            <w:tcW w:w="851" w:type="dxa"/>
          </w:tcPr>
          <w:p w14:paraId="5CDFF9B1" w14:textId="77777777" w:rsidR="007F2BF7" w:rsidRPr="00891A28" w:rsidRDefault="00EB5260">
            <w:pPr>
              <w:tabs>
                <w:tab w:val="clear" w:pos="794"/>
                <w:tab w:val="clear" w:pos="1191"/>
                <w:tab w:val="clear" w:pos="1588"/>
                <w:tab w:val="clear" w:pos="1985"/>
              </w:tabs>
              <w:spacing w:before="0"/>
              <w:jc w:val="right"/>
              <w:rPr>
                <w:lang w:val="en-GB"/>
              </w:rPr>
            </w:pPr>
            <w:r w:rsidRPr="00891A28">
              <w:rPr>
                <w:lang w:val="en-GB"/>
              </w:rPr>
              <w:t>1</w:t>
            </w:r>
          </w:p>
        </w:tc>
        <w:tc>
          <w:tcPr>
            <w:tcW w:w="851" w:type="dxa"/>
          </w:tcPr>
          <w:p w14:paraId="177AD1FF" w14:textId="77777777" w:rsidR="007F2BF7" w:rsidRPr="00891A28" w:rsidRDefault="00EB5260">
            <w:pPr>
              <w:tabs>
                <w:tab w:val="clear" w:pos="794"/>
                <w:tab w:val="clear" w:pos="1191"/>
                <w:tab w:val="clear" w:pos="1588"/>
                <w:tab w:val="clear" w:pos="1985"/>
              </w:tabs>
              <w:spacing w:before="0"/>
              <w:jc w:val="right"/>
              <w:rPr>
                <w:lang w:val="en-GB"/>
              </w:rPr>
            </w:pPr>
            <w:r w:rsidRPr="00891A28">
              <w:rPr>
                <w:lang w:val="en-GB"/>
              </w:rPr>
              <w:t>2</w:t>
            </w:r>
          </w:p>
        </w:tc>
        <w:tc>
          <w:tcPr>
            <w:tcW w:w="851" w:type="dxa"/>
          </w:tcPr>
          <w:p w14:paraId="5DD6DD2E" w14:textId="77777777" w:rsidR="007F2BF7" w:rsidRPr="00891A28" w:rsidRDefault="00EB5260">
            <w:pPr>
              <w:tabs>
                <w:tab w:val="clear" w:pos="794"/>
                <w:tab w:val="clear" w:pos="1191"/>
                <w:tab w:val="clear" w:pos="1588"/>
                <w:tab w:val="clear" w:pos="1985"/>
              </w:tabs>
              <w:spacing w:before="0"/>
              <w:jc w:val="right"/>
              <w:rPr>
                <w:lang w:val="en-GB"/>
              </w:rPr>
            </w:pPr>
            <w:r w:rsidRPr="00891A28">
              <w:rPr>
                <w:lang w:val="en-GB"/>
              </w:rPr>
              <w:t>3</w:t>
            </w:r>
          </w:p>
        </w:tc>
        <w:tc>
          <w:tcPr>
            <w:tcW w:w="851" w:type="dxa"/>
          </w:tcPr>
          <w:p w14:paraId="16F01ABC" w14:textId="77777777" w:rsidR="007F2BF7" w:rsidRPr="00891A28" w:rsidRDefault="00EB5260">
            <w:pPr>
              <w:tabs>
                <w:tab w:val="clear" w:pos="794"/>
                <w:tab w:val="clear" w:pos="1191"/>
                <w:tab w:val="clear" w:pos="1588"/>
                <w:tab w:val="clear" w:pos="1985"/>
              </w:tabs>
              <w:spacing w:before="0"/>
              <w:jc w:val="right"/>
              <w:rPr>
                <w:lang w:val="en-GB"/>
              </w:rPr>
            </w:pPr>
            <w:r w:rsidRPr="00891A28">
              <w:rPr>
                <w:lang w:val="en-GB"/>
              </w:rPr>
              <w:t>0</w:t>
            </w:r>
          </w:p>
        </w:tc>
        <w:tc>
          <w:tcPr>
            <w:tcW w:w="851" w:type="dxa"/>
          </w:tcPr>
          <w:p w14:paraId="143E5CCA" w14:textId="77777777" w:rsidR="007F2BF7" w:rsidRPr="00891A28" w:rsidRDefault="00EB5260">
            <w:pPr>
              <w:tabs>
                <w:tab w:val="clear" w:pos="794"/>
                <w:tab w:val="clear" w:pos="1191"/>
                <w:tab w:val="clear" w:pos="1588"/>
                <w:tab w:val="clear" w:pos="1985"/>
              </w:tabs>
              <w:spacing w:before="0"/>
              <w:jc w:val="right"/>
              <w:rPr>
                <w:lang w:val="en-GB"/>
              </w:rPr>
            </w:pPr>
            <w:r w:rsidRPr="00891A28">
              <w:rPr>
                <w:lang w:val="en-GB"/>
              </w:rPr>
              <w:t>3</w:t>
            </w:r>
          </w:p>
        </w:tc>
      </w:tr>
      <w:tr w:rsidR="007F2BF7" w:rsidRPr="00891A28" w14:paraId="2D565DCD" w14:textId="77777777">
        <w:trPr>
          <w:jc w:val="center"/>
        </w:trPr>
        <w:tc>
          <w:tcPr>
            <w:tcW w:w="1134" w:type="dxa"/>
          </w:tcPr>
          <w:p w14:paraId="704ABD42" w14:textId="77777777" w:rsidR="007F2BF7" w:rsidRPr="00891A28" w:rsidRDefault="00EB5260" w:rsidP="00CC5BB5">
            <w:pPr>
              <w:tabs>
                <w:tab w:val="clear" w:pos="794"/>
                <w:tab w:val="clear" w:pos="1191"/>
                <w:tab w:val="clear" w:pos="1588"/>
                <w:tab w:val="clear" w:pos="1985"/>
              </w:tabs>
              <w:spacing w:before="0"/>
              <w:jc w:val="left"/>
              <w:rPr>
                <w:lang w:val="en-GB"/>
              </w:rPr>
            </w:pPr>
            <w:r w:rsidRPr="00891A28">
              <w:rPr>
                <w:lang w:val="en-GB"/>
              </w:rPr>
              <w:t>RANGELEN</w:t>
            </w:r>
          </w:p>
        </w:tc>
        <w:tc>
          <w:tcPr>
            <w:tcW w:w="851" w:type="dxa"/>
          </w:tcPr>
          <w:p w14:paraId="7E4B9245" w14:textId="77777777" w:rsidR="007F2BF7" w:rsidRPr="00891A28" w:rsidRDefault="00EB5260" w:rsidP="00A82806">
            <w:pPr>
              <w:tabs>
                <w:tab w:val="clear" w:pos="794"/>
                <w:tab w:val="clear" w:pos="1191"/>
                <w:tab w:val="clear" w:pos="1588"/>
                <w:tab w:val="clear" w:pos="1985"/>
              </w:tabs>
              <w:spacing w:before="0"/>
              <w:jc w:val="right"/>
              <w:rPr>
                <w:lang w:val="en-GB"/>
              </w:rPr>
            </w:pPr>
            <w:r w:rsidRPr="00891A28">
              <w:rPr>
                <w:lang w:val="en-GB"/>
              </w:rPr>
              <w:t>4</w:t>
            </w:r>
          </w:p>
        </w:tc>
        <w:tc>
          <w:tcPr>
            <w:tcW w:w="851" w:type="dxa"/>
          </w:tcPr>
          <w:p w14:paraId="343766AA" w14:textId="77777777" w:rsidR="007F2BF7" w:rsidRPr="00891A28" w:rsidRDefault="00EB5260" w:rsidP="00A82806">
            <w:pPr>
              <w:tabs>
                <w:tab w:val="clear" w:pos="794"/>
                <w:tab w:val="clear" w:pos="1191"/>
                <w:tab w:val="clear" w:pos="1588"/>
                <w:tab w:val="clear" w:pos="1985"/>
              </w:tabs>
              <w:spacing w:before="0"/>
              <w:jc w:val="right"/>
              <w:rPr>
                <w:lang w:val="en-GB"/>
              </w:rPr>
            </w:pPr>
            <w:r w:rsidRPr="00891A28">
              <w:rPr>
                <w:lang w:val="en-GB"/>
              </w:rPr>
              <w:t>8</w:t>
            </w:r>
          </w:p>
        </w:tc>
        <w:tc>
          <w:tcPr>
            <w:tcW w:w="851" w:type="dxa"/>
          </w:tcPr>
          <w:p w14:paraId="4C6A5C80" w14:textId="77777777" w:rsidR="007F2BF7" w:rsidRPr="00891A28" w:rsidRDefault="00EB5260" w:rsidP="00F4495A">
            <w:pPr>
              <w:tabs>
                <w:tab w:val="clear" w:pos="794"/>
                <w:tab w:val="clear" w:pos="1191"/>
                <w:tab w:val="clear" w:pos="1588"/>
                <w:tab w:val="clear" w:pos="1985"/>
              </w:tabs>
              <w:spacing w:before="0"/>
              <w:jc w:val="right"/>
              <w:rPr>
                <w:lang w:val="en-GB"/>
              </w:rPr>
            </w:pPr>
            <w:r w:rsidRPr="00891A28">
              <w:rPr>
                <w:lang w:val="en-GB"/>
              </w:rPr>
              <w:t>16</w:t>
            </w:r>
          </w:p>
        </w:tc>
        <w:tc>
          <w:tcPr>
            <w:tcW w:w="851" w:type="dxa"/>
          </w:tcPr>
          <w:p w14:paraId="276B850D" w14:textId="77777777" w:rsidR="007F2BF7" w:rsidRPr="00891A28" w:rsidRDefault="00EB5260" w:rsidP="007949B8">
            <w:pPr>
              <w:tabs>
                <w:tab w:val="clear" w:pos="794"/>
                <w:tab w:val="clear" w:pos="1191"/>
                <w:tab w:val="clear" w:pos="1588"/>
                <w:tab w:val="clear" w:pos="1985"/>
              </w:tabs>
              <w:spacing w:before="0"/>
              <w:jc w:val="right"/>
              <w:rPr>
                <w:lang w:val="en-GB"/>
              </w:rPr>
            </w:pPr>
            <w:r w:rsidRPr="00891A28">
              <w:rPr>
                <w:lang w:val="en-GB"/>
              </w:rPr>
              <w:t>32</w:t>
            </w:r>
          </w:p>
        </w:tc>
        <w:tc>
          <w:tcPr>
            <w:tcW w:w="851" w:type="dxa"/>
          </w:tcPr>
          <w:p w14:paraId="62DC0270" w14:textId="77777777" w:rsidR="007F2BF7" w:rsidRPr="00891A28" w:rsidRDefault="00EB5260" w:rsidP="004772EF">
            <w:pPr>
              <w:tabs>
                <w:tab w:val="clear" w:pos="794"/>
                <w:tab w:val="clear" w:pos="1191"/>
                <w:tab w:val="clear" w:pos="1588"/>
                <w:tab w:val="clear" w:pos="1985"/>
              </w:tabs>
              <w:spacing w:before="0"/>
              <w:jc w:val="right"/>
              <w:rPr>
                <w:lang w:val="en-GB"/>
              </w:rPr>
            </w:pPr>
            <w:r w:rsidRPr="00891A28">
              <w:rPr>
                <w:lang w:val="en-GB"/>
              </w:rPr>
              <w:t>32</w:t>
            </w:r>
          </w:p>
        </w:tc>
      </w:tr>
      <w:tr w:rsidR="007F2BF7" w:rsidRPr="00891A28" w14:paraId="18D5B563" w14:textId="77777777">
        <w:trPr>
          <w:jc w:val="center"/>
        </w:trPr>
        <w:tc>
          <w:tcPr>
            <w:tcW w:w="1134" w:type="dxa"/>
          </w:tcPr>
          <w:p w14:paraId="65595684" w14:textId="77777777" w:rsidR="007F2BF7" w:rsidRPr="00891A28" w:rsidRDefault="00EB5260" w:rsidP="00CC5BB5">
            <w:pPr>
              <w:tabs>
                <w:tab w:val="clear" w:pos="794"/>
                <w:tab w:val="clear" w:pos="1191"/>
                <w:tab w:val="clear" w:pos="1588"/>
                <w:tab w:val="clear" w:pos="1985"/>
              </w:tabs>
              <w:spacing w:before="0"/>
              <w:jc w:val="left"/>
              <w:rPr>
                <w:lang w:val="en-GB"/>
              </w:rPr>
            </w:pPr>
            <w:r w:rsidRPr="00891A28">
              <w:rPr>
                <w:lang w:val="en-GB"/>
              </w:rPr>
              <w:t>RANGELOW</w:t>
            </w:r>
          </w:p>
        </w:tc>
        <w:tc>
          <w:tcPr>
            <w:tcW w:w="851" w:type="dxa"/>
          </w:tcPr>
          <w:p w14:paraId="2F58E603" w14:textId="77777777" w:rsidR="007F2BF7" w:rsidRPr="00891A28" w:rsidRDefault="00EB5260" w:rsidP="00A82806">
            <w:pPr>
              <w:tabs>
                <w:tab w:val="clear" w:pos="794"/>
                <w:tab w:val="clear" w:pos="1191"/>
                <w:tab w:val="clear" w:pos="1588"/>
                <w:tab w:val="clear" w:pos="1985"/>
              </w:tabs>
              <w:spacing w:before="0"/>
              <w:jc w:val="right"/>
              <w:rPr>
                <w:lang w:val="en-GB"/>
              </w:rPr>
            </w:pPr>
            <w:r w:rsidRPr="00891A28">
              <w:rPr>
                <w:lang w:val="en-GB"/>
              </w:rPr>
              <w:t>0</w:t>
            </w:r>
          </w:p>
        </w:tc>
        <w:tc>
          <w:tcPr>
            <w:tcW w:w="851" w:type="dxa"/>
          </w:tcPr>
          <w:p w14:paraId="007CD5B0" w14:textId="77777777" w:rsidR="007F2BF7" w:rsidRPr="00891A28" w:rsidRDefault="00EB5260" w:rsidP="00A82806">
            <w:pPr>
              <w:tabs>
                <w:tab w:val="clear" w:pos="794"/>
                <w:tab w:val="clear" w:pos="1191"/>
                <w:tab w:val="clear" w:pos="1588"/>
                <w:tab w:val="clear" w:pos="1985"/>
              </w:tabs>
              <w:spacing w:before="0"/>
              <w:jc w:val="right"/>
              <w:rPr>
                <w:lang w:val="en-GB"/>
              </w:rPr>
            </w:pPr>
            <w:r w:rsidRPr="00891A28">
              <w:rPr>
                <w:lang w:val="en-GB"/>
              </w:rPr>
              <w:t>16</w:t>
            </w:r>
          </w:p>
        </w:tc>
        <w:tc>
          <w:tcPr>
            <w:tcW w:w="851" w:type="dxa"/>
          </w:tcPr>
          <w:p w14:paraId="501E772F" w14:textId="77777777" w:rsidR="007F2BF7" w:rsidRPr="00891A28" w:rsidRDefault="00EB5260" w:rsidP="00F4495A">
            <w:pPr>
              <w:tabs>
                <w:tab w:val="clear" w:pos="794"/>
                <w:tab w:val="clear" w:pos="1191"/>
                <w:tab w:val="clear" w:pos="1588"/>
                <w:tab w:val="clear" w:pos="1985"/>
              </w:tabs>
              <w:spacing w:before="0"/>
              <w:jc w:val="right"/>
              <w:rPr>
                <w:lang w:val="en-GB"/>
              </w:rPr>
            </w:pPr>
            <w:r w:rsidRPr="00891A28">
              <w:rPr>
                <w:lang w:val="en-GB"/>
              </w:rPr>
              <w:t>272</w:t>
            </w:r>
          </w:p>
        </w:tc>
        <w:tc>
          <w:tcPr>
            <w:tcW w:w="851" w:type="dxa"/>
          </w:tcPr>
          <w:p w14:paraId="3BCF3365" w14:textId="77777777" w:rsidR="007F2BF7" w:rsidRPr="00891A28" w:rsidRDefault="00EB5260" w:rsidP="007949B8">
            <w:pPr>
              <w:tabs>
                <w:tab w:val="clear" w:pos="794"/>
                <w:tab w:val="clear" w:pos="1191"/>
                <w:tab w:val="clear" w:pos="1588"/>
                <w:tab w:val="clear" w:pos="1985"/>
              </w:tabs>
              <w:spacing w:before="0"/>
              <w:jc w:val="right"/>
              <w:rPr>
                <w:lang w:val="en-GB"/>
              </w:rPr>
            </w:pPr>
            <w:r w:rsidRPr="00891A28">
              <w:rPr>
                <w:lang w:val="en-GB"/>
              </w:rPr>
              <w:t>–1</w:t>
            </w:r>
          </w:p>
        </w:tc>
        <w:tc>
          <w:tcPr>
            <w:tcW w:w="851" w:type="dxa"/>
          </w:tcPr>
          <w:p w14:paraId="16F38F86" w14:textId="77777777" w:rsidR="007F2BF7" w:rsidRPr="00891A28" w:rsidRDefault="00EB5260" w:rsidP="004772EF">
            <w:pPr>
              <w:tabs>
                <w:tab w:val="clear" w:pos="794"/>
                <w:tab w:val="clear" w:pos="1191"/>
                <w:tab w:val="clear" w:pos="1588"/>
                <w:tab w:val="clear" w:pos="1985"/>
              </w:tabs>
              <w:spacing w:before="0"/>
              <w:jc w:val="right"/>
              <w:rPr>
                <w:lang w:val="en-GB"/>
              </w:rPr>
            </w:pPr>
            <w:r w:rsidRPr="00891A28">
              <w:rPr>
                <w:lang w:val="en-GB"/>
              </w:rPr>
              <w:t>65808</w:t>
            </w:r>
          </w:p>
        </w:tc>
      </w:tr>
    </w:tbl>
    <w:p w14:paraId="599C6929" w14:textId="77777777" w:rsidR="007F2BF7" w:rsidRPr="00891A28" w:rsidRDefault="007F2BF7" w:rsidP="00CC5BB5">
      <w:pPr>
        <w:pStyle w:val="TableFin"/>
        <w:rPr>
          <w:lang w:val="en-GB"/>
        </w:rPr>
      </w:pPr>
    </w:p>
    <w:p w14:paraId="607B2DB3" w14:textId="77777777" w:rsidR="007F2BF7" w:rsidRPr="00891A28" w:rsidRDefault="00EB5260" w:rsidP="00A82806">
      <w:pPr>
        <w:pStyle w:val="CommentText"/>
        <w:rPr>
          <w:lang w:val="en-GB"/>
        </w:rPr>
      </w:pPr>
      <w:r w:rsidRPr="00891A28">
        <w:rPr>
          <w:lang w:val="en-GB"/>
        </w:rPr>
        <w:t xml:space="preserve">Applying the algorithm of B.3 to this yields the array of codes, in binary, </w:t>
      </w:r>
    </w:p>
    <w:p w14:paraId="709503C4" w14:textId="77777777" w:rsidR="007F2BF7" w:rsidRPr="00891A28" w:rsidRDefault="007F2BF7" w:rsidP="00A82806">
      <w:pPr>
        <w:pStyle w:val="TableFin"/>
        <w:rPr>
          <w:lang w:val="en-GB"/>
        </w:rPr>
      </w:pPr>
    </w:p>
    <w:tbl>
      <w:tblPr>
        <w:tblW w:w="0" w:type="auto"/>
        <w:jc w:val="center"/>
        <w:tblBorders>
          <w:insideH w:val="single" w:sz="4" w:space="0" w:color="auto"/>
        </w:tblBorders>
        <w:tblLook w:val="0000" w:firstRow="0" w:lastRow="0" w:firstColumn="0" w:lastColumn="0" w:noHBand="0" w:noVBand="0"/>
      </w:tblPr>
      <w:tblGrid>
        <w:gridCol w:w="1134"/>
        <w:gridCol w:w="567"/>
        <w:gridCol w:w="567"/>
        <w:gridCol w:w="567"/>
        <w:gridCol w:w="567"/>
        <w:gridCol w:w="567"/>
      </w:tblGrid>
      <w:tr w:rsidR="007F2BF7" w:rsidRPr="00891A28" w14:paraId="6B0EC6A8" w14:textId="77777777">
        <w:trPr>
          <w:jc w:val="center"/>
        </w:trPr>
        <w:tc>
          <w:tcPr>
            <w:tcW w:w="1134" w:type="dxa"/>
          </w:tcPr>
          <w:p w14:paraId="1FBE6AF2" w14:textId="77777777" w:rsidR="007F2BF7" w:rsidRPr="00891A28" w:rsidRDefault="00EB5260" w:rsidP="00F4495A">
            <w:pPr>
              <w:tabs>
                <w:tab w:val="clear" w:pos="794"/>
                <w:tab w:val="clear" w:pos="1191"/>
                <w:tab w:val="clear" w:pos="1588"/>
                <w:tab w:val="clear" w:pos="1985"/>
              </w:tabs>
              <w:jc w:val="center"/>
              <w:rPr>
                <w:lang w:val="en-GB"/>
              </w:rPr>
            </w:pPr>
            <w:r w:rsidRPr="00891A28">
              <w:rPr>
                <w:lang w:val="en-GB"/>
              </w:rPr>
              <w:t>CODES</w:t>
            </w:r>
          </w:p>
        </w:tc>
        <w:tc>
          <w:tcPr>
            <w:tcW w:w="567" w:type="dxa"/>
          </w:tcPr>
          <w:p w14:paraId="67197963" w14:textId="77777777" w:rsidR="007F2BF7" w:rsidRPr="00891A28" w:rsidRDefault="00EB5260" w:rsidP="007949B8">
            <w:pPr>
              <w:tabs>
                <w:tab w:val="clear" w:pos="794"/>
                <w:tab w:val="clear" w:pos="1191"/>
                <w:tab w:val="clear" w:pos="1588"/>
                <w:tab w:val="clear" w:pos="1985"/>
              </w:tabs>
              <w:jc w:val="right"/>
              <w:rPr>
                <w:lang w:val="en-GB"/>
              </w:rPr>
            </w:pPr>
            <w:r w:rsidRPr="00891A28">
              <w:rPr>
                <w:b/>
                <w:bCs/>
                <w:lang w:val="en-GB"/>
              </w:rPr>
              <w:t>0</w:t>
            </w:r>
          </w:p>
        </w:tc>
        <w:tc>
          <w:tcPr>
            <w:tcW w:w="567" w:type="dxa"/>
          </w:tcPr>
          <w:p w14:paraId="5752C300" w14:textId="77777777" w:rsidR="007F2BF7" w:rsidRPr="00891A28" w:rsidRDefault="00EB5260" w:rsidP="004772EF">
            <w:pPr>
              <w:tabs>
                <w:tab w:val="clear" w:pos="794"/>
                <w:tab w:val="clear" w:pos="1191"/>
                <w:tab w:val="clear" w:pos="1588"/>
                <w:tab w:val="clear" w:pos="1985"/>
              </w:tabs>
              <w:jc w:val="right"/>
              <w:rPr>
                <w:lang w:val="en-GB"/>
              </w:rPr>
            </w:pPr>
            <w:r w:rsidRPr="00891A28">
              <w:rPr>
                <w:b/>
                <w:bCs/>
                <w:lang w:val="en-GB"/>
              </w:rPr>
              <w:t>10</w:t>
            </w:r>
          </w:p>
        </w:tc>
        <w:tc>
          <w:tcPr>
            <w:tcW w:w="567" w:type="dxa"/>
          </w:tcPr>
          <w:p w14:paraId="1D0FB064" w14:textId="77777777" w:rsidR="007F2BF7" w:rsidRPr="00891A28" w:rsidRDefault="00EB5260" w:rsidP="003C5524">
            <w:pPr>
              <w:tabs>
                <w:tab w:val="clear" w:pos="794"/>
                <w:tab w:val="clear" w:pos="1191"/>
                <w:tab w:val="clear" w:pos="1588"/>
                <w:tab w:val="clear" w:pos="1985"/>
              </w:tabs>
              <w:jc w:val="right"/>
              <w:rPr>
                <w:lang w:val="en-GB"/>
              </w:rPr>
            </w:pPr>
            <w:r w:rsidRPr="00891A28">
              <w:rPr>
                <w:b/>
                <w:bCs/>
                <w:lang w:val="en-GB"/>
              </w:rPr>
              <w:t>110</w:t>
            </w:r>
          </w:p>
        </w:tc>
        <w:tc>
          <w:tcPr>
            <w:tcW w:w="567" w:type="dxa"/>
          </w:tcPr>
          <w:p w14:paraId="7DEEBA8D" w14:textId="77777777" w:rsidR="007F2BF7" w:rsidRPr="00891A28" w:rsidRDefault="00EB5260" w:rsidP="002A68F3">
            <w:pPr>
              <w:tabs>
                <w:tab w:val="clear" w:pos="794"/>
                <w:tab w:val="clear" w:pos="1191"/>
                <w:tab w:val="clear" w:pos="1588"/>
                <w:tab w:val="clear" w:pos="1985"/>
              </w:tabs>
              <w:jc w:val="right"/>
              <w:rPr>
                <w:lang w:val="en-GB"/>
              </w:rPr>
            </w:pPr>
            <w:r w:rsidRPr="00891A28">
              <w:rPr>
                <w:lang w:val="en-GB"/>
              </w:rPr>
              <w:t>X</w:t>
            </w:r>
          </w:p>
        </w:tc>
        <w:tc>
          <w:tcPr>
            <w:tcW w:w="567" w:type="dxa"/>
          </w:tcPr>
          <w:p w14:paraId="4A77A557" w14:textId="77777777" w:rsidR="007F2BF7" w:rsidRPr="00891A28" w:rsidRDefault="00EB5260" w:rsidP="00AE2F96">
            <w:pPr>
              <w:tabs>
                <w:tab w:val="clear" w:pos="794"/>
                <w:tab w:val="clear" w:pos="1191"/>
                <w:tab w:val="clear" w:pos="1588"/>
                <w:tab w:val="clear" w:pos="1985"/>
              </w:tabs>
              <w:jc w:val="right"/>
              <w:rPr>
                <w:lang w:val="en-GB"/>
              </w:rPr>
            </w:pPr>
            <w:r w:rsidRPr="00891A28">
              <w:rPr>
                <w:b/>
                <w:bCs/>
                <w:lang w:val="en-GB"/>
              </w:rPr>
              <w:t>111</w:t>
            </w:r>
          </w:p>
        </w:tc>
      </w:tr>
    </w:tbl>
    <w:p w14:paraId="30E802E2" w14:textId="77777777" w:rsidR="007F2BF7" w:rsidRPr="00891A28" w:rsidRDefault="007F2BF7" w:rsidP="00CC5BB5">
      <w:pPr>
        <w:pStyle w:val="TableFin"/>
        <w:rPr>
          <w:lang w:val="en-GB"/>
        </w:rPr>
      </w:pPr>
    </w:p>
    <w:p w14:paraId="4FC368A6" w14:textId="77777777" w:rsidR="007F2BF7" w:rsidRPr="00891A28" w:rsidRDefault="00EB5260" w:rsidP="00A82806">
      <w:pPr>
        <w:rPr>
          <w:lang w:val="en-GB"/>
        </w:rPr>
      </w:pPr>
      <w:r w:rsidRPr="00891A28">
        <w:rPr>
          <w:lang w:val="en-GB"/>
        </w:rPr>
        <w:t xml:space="preserve">where the X indicates that the lower range table line has not been assigned a code. Thus, the prefix code </w:t>
      </w:r>
      <w:r w:rsidRPr="00891A28">
        <w:rPr>
          <w:b/>
          <w:bCs/>
          <w:lang w:val="en-GB"/>
        </w:rPr>
        <w:t>0</w:t>
      </w:r>
      <w:r w:rsidRPr="00891A28">
        <w:rPr>
          <w:lang w:val="en-GB"/>
        </w:rPr>
        <w:t xml:space="preserve"> precedes a 4</w:t>
      </w:r>
      <w:r w:rsidRPr="00891A28">
        <w:rPr>
          <w:lang w:val="en-GB"/>
        </w:rPr>
        <w:noBreakHyphen/>
        <w:t xml:space="preserve">bit field encoding a value from 0 to 15; the prefix code </w:t>
      </w:r>
      <w:r w:rsidRPr="00891A28">
        <w:rPr>
          <w:b/>
          <w:bCs/>
          <w:lang w:val="en-GB"/>
        </w:rPr>
        <w:t>10</w:t>
      </w:r>
      <w:r w:rsidRPr="00891A28">
        <w:rPr>
          <w:lang w:val="en-GB"/>
        </w:rPr>
        <w:t xml:space="preserve"> precedes an 8-bit field encoding a value from 16 to 271, and so on, as shown in Table B.1.</w:t>
      </w:r>
    </w:p>
    <w:p w14:paraId="16928C43" w14:textId="77777777" w:rsidR="007F2BF7" w:rsidRPr="00891A28" w:rsidRDefault="00EB5260" w:rsidP="00F4495A">
      <w:pPr>
        <w:pStyle w:val="Heading2"/>
        <w:rPr>
          <w:lang w:val="en-GB"/>
        </w:rPr>
      </w:pPr>
      <w:bookmarkStart w:id="1213" w:name="_Toc524615901"/>
      <w:r w:rsidRPr="00891A28">
        <w:rPr>
          <w:lang w:val="en-GB"/>
        </w:rPr>
        <w:t>B.5</w:t>
      </w:r>
      <w:r w:rsidRPr="00891A28">
        <w:rPr>
          <w:lang w:val="en-GB"/>
        </w:rPr>
        <w:tab/>
      </w:r>
      <w:bookmarkStart w:id="1214" w:name="x1-213000B.5"/>
      <w:bookmarkStart w:id="1215" w:name="QQ1-1-305"/>
      <w:bookmarkEnd w:id="1214"/>
      <w:bookmarkEnd w:id="1215"/>
      <w:r w:rsidRPr="00891A28">
        <w:rPr>
          <w:lang w:val="en-GB"/>
        </w:rPr>
        <w:t>Standard Huffman tables</w:t>
      </w:r>
      <w:bookmarkEnd w:id="1213"/>
    </w:p>
    <w:p w14:paraId="0F1BA5A8" w14:textId="77777777" w:rsidR="007F2BF7" w:rsidRPr="00891A28" w:rsidRDefault="00EB5260" w:rsidP="007949B8">
      <w:pPr>
        <w:rPr>
          <w:lang w:val="en-GB"/>
        </w:rPr>
      </w:pPr>
      <w:r w:rsidRPr="00891A28">
        <w:rPr>
          <w:lang w:val="en-GB"/>
        </w:rPr>
        <w:t>This subclause presents some standard Huffman tables that may be used in the appropriate contexts without having been previously transmitted.</w:t>
      </w:r>
    </w:p>
    <w:p w14:paraId="32AEE42A" w14:textId="77777777" w:rsidR="007F2BF7" w:rsidRPr="00891A28" w:rsidRDefault="00EB5260" w:rsidP="004772EF">
      <w:pPr>
        <w:rPr>
          <w:lang w:val="en-GB"/>
        </w:rPr>
      </w:pPr>
      <w:r w:rsidRPr="00891A28">
        <w:rPr>
          <w:lang w:val="en-GB"/>
        </w:rPr>
        <w:t>Each Huffman table is presented in a form that is similar to the table transmission described above. The table parameter HTOOB is given (HTPS, HTRS, HTLOW and HTHIGH can be derived from the values in the table), followed by a list of table lines, giving the range to which that table line applies, the table line prefix length, table line range length, and the actual encoding (prefix and base value) for that table line; these table lines are followed by a lower and upper range table line, and optionally (depending on HTOOB) an out-of-band table line. In some cases the lower or upper range table lines are omitted from the tables as shown, indicating that these table lines are not used in the table (and would be assigned a PREFLEN value of zero).</w:t>
      </w:r>
    </w:p>
    <w:p w14:paraId="7A73F9B1" w14:textId="77777777" w:rsidR="007F2BF7" w:rsidRPr="00891A28" w:rsidRDefault="00EB5260" w:rsidP="003C5524">
      <w:pPr>
        <w:pStyle w:val="TableTitle"/>
        <w:rPr>
          <w:lang w:val="en-GB"/>
        </w:rPr>
      </w:pPr>
      <w:bookmarkStart w:id="1216" w:name="_Toc524616004"/>
      <w:r w:rsidRPr="00891A28">
        <w:rPr>
          <w:lang w:val="en-GB"/>
        </w:rPr>
        <w:t>Table B.1 – Standard Huffman table A</w:t>
      </w:r>
      <w:bookmarkEnd w:id="12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6B0FE273" w14:textId="77777777">
        <w:trPr>
          <w:cantSplit/>
          <w:jc w:val="center"/>
        </w:trPr>
        <w:tc>
          <w:tcPr>
            <w:tcW w:w="1701" w:type="dxa"/>
            <w:tcBorders>
              <w:bottom w:val="single" w:sz="4" w:space="0" w:color="auto"/>
            </w:tcBorders>
          </w:tcPr>
          <w:p w14:paraId="4E3F04B8" w14:textId="77777777" w:rsidR="007F2BF7" w:rsidRPr="00891A28" w:rsidRDefault="00EB5260" w:rsidP="002A68F3">
            <w:pPr>
              <w:pStyle w:val="TableText"/>
              <w:framePr w:hSpace="181" w:wrap="notBeside" w:vAnchor="text" w:hAnchor="text" w:xAlign="center" w:y="1"/>
              <w:rPr>
                <w:lang w:val="en-GB"/>
              </w:rPr>
            </w:pPr>
            <w:r w:rsidRPr="00891A28">
              <w:rPr>
                <w:lang w:val="en-GB"/>
              </w:rPr>
              <w:t>HTOOB</w:t>
            </w:r>
          </w:p>
        </w:tc>
        <w:tc>
          <w:tcPr>
            <w:tcW w:w="8029" w:type="dxa"/>
            <w:gridSpan w:val="3"/>
            <w:tcBorders>
              <w:bottom w:val="single" w:sz="4" w:space="0" w:color="auto"/>
            </w:tcBorders>
          </w:tcPr>
          <w:p w14:paraId="62A4E5C7" w14:textId="77777777" w:rsidR="007F2BF7" w:rsidRPr="00891A28" w:rsidRDefault="00EB5260" w:rsidP="00AE2F96">
            <w:pPr>
              <w:pStyle w:val="TableText"/>
              <w:framePr w:hSpace="181" w:wrap="notBeside" w:vAnchor="text" w:hAnchor="text" w:xAlign="center" w:y="1"/>
              <w:rPr>
                <w:lang w:val="en-GB"/>
              </w:rPr>
            </w:pPr>
            <w:r w:rsidRPr="00891A28">
              <w:rPr>
                <w:b/>
                <w:bCs/>
                <w:lang w:val="en-GB"/>
              </w:rPr>
              <w:t>0</w:t>
            </w:r>
          </w:p>
        </w:tc>
      </w:tr>
      <w:tr w:rsidR="007F2BF7" w:rsidRPr="00891A28" w14:paraId="17723B89" w14:textId="77777777">
        <w:trPr>
          <w:cantSplit/>
          <w:jc w:val="center"/>
        </w:trPr>
        <w:tc>
          <w:tcPr>
            <w:tcW w:w="1701" w:type="dxa"/>
            <w:tcBorders>
              <w:left w:val="nil"/>
              <w:bottom w:val="nil"/>
              <w:right w:val="nil"/>
            </w:tcBorders>
          </w:tcPr>
          <w:p w14:paraId="5B6F49D7"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5770A4E1"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6144029B" w14:textId="77777777">
        <w:trPr>
          <w:jc w:val="center"/>
        </w:trPr>
        <w:tc>
          <w:tcPr>
            <w:tcW w:w="1701" w:type="dxa"/>
            <w:tcBorders>
              <w:bottom w:val="single" w:sz="4" w:space="0" w:color="auto"/>
            </w:tcBorders>
          </w:tcPr>
          <w:p w14:paraId="1462AA8C"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2835840B"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281762E7"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243A07A5"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4DC50F57" w14:textId="77777777">
        <w:trPr>
          <w:jc w:val="center"/>
        </w:trPr>
        <w:tc>
          <w:tcPr>
            <w:tcW w:w="1701" w:type="dxa"/>
            <w:tcBorders>
              <w:bottom w:val="nil"/>
            </w:tcBorders>
          </w:tcPr>
          <w:p w14:paraId="0924E0F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 . . 15 </w:t>
            </w:r>
          </w:p>
        </w:tc>
        <w:tc>
          <w:tcPr>
            <w:tcW w:w="1701" w:type="dxa"/>
            <w:tcBorders>
              <w:bottom w:val="nil"/>
            </w:tcBorders>
          </w:tcPr>
          <w:p w14:paraId="66D6D90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Borders>
              <w:bottom w:val="nil"/>
            </w:tcBorders>
          </w:tcPr>
          <w:p w14:paraId="5B50494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Borders>
              <w:bottom w:val="nil"/>
            </w:tcBorders>
          </w:tcPr>
          <w:p w14:paraId="3217953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w:t>
            </w:r>
            <w:r w:rsidRPr="00891A28">
              <w:rPr>
                <w:lang w:val="en-GB"/>
              </w:rPr>
              <w:t xml:space="preserve"> </w:t>
            </w:r>
            <w:r w:rsidRPr="00891A28">
              <w:rPr>
                <w:rFonts w:ascii="Symbol" w:hAnsi="Symbol"/>
                <w:lang w:val="en-GB"/>
              </w:rPr>
              <w:t></w:t>
            </w:r>
            <w:r w:rsidRPr="00891A28">
              <w:rPr>
                <w:lang w:val="en-GB"/>
              </w:rPr>
              <w:t xml:space="preserve"> VAL encoded as 4 bits </w:t>
            </w:r>
          </w:p>
        </w:tc>
      </w:tr>
      <w:tr w:rsidR="007F2BF7" w:rsidRPr="00891A28" w14:paraId="16210890" w14:textId="77777777">
        <w:trPr>
          <w:jc w:val="center"/>
        </w:trPr>
        <w:tc>
          <w:tcPr>
            <w:tcW w:w="1701" w:type="dxa"/>
            <w:tcBorders>
              <w:top w:val="nil"/>
              <w:bottom w:val="nil"/>
            </w:tcBorders>
          </w:tcPr>
          <w:p w14:paraId="1BEA4FB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6 . . . 271 </w:t>
            </w:r>
          </w:p>
        </w:tc>
        <w:tc>
          <w:tcPr>
            <w:tcW w:w="1701" w:type="dxa"/>
            <w:tcBorders>
              <w:top w:val="nil"/>
              <w:bottom w:val="nil"/>
            </w:tcBorders>
          </w:tcPr>
          <w:p w14:paraId="070070B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Borders>
              <w:top w:val="nil"/>
              <w:bottom w:val="nil"/>
            </w:tcBorders>
          </w:tcPr>
          <w:p w14:paraId="36F15C3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Borders>
              <w:top w:val="nil"/>
              <w:bottom w:val="nil"/>
            </w:tcBorders>
          </w:tcPr>
          <w:p w14:paraId="646BC99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w:t>
            </w:r>
            <w:r w:rsidRPr="00891A28">
              <w:rPr>
                <w:lang w:val="en-GB"/>
              </w:rPr>
              <w:t xml:space="preserve"> </w:t>
            </w:r>
            <w:r w:rsidRPr="00891A28">
              <w:rPr>
                <w:rFonts w:ascii="Symbol" w:hAnsi="Symbol"/>
                <w:lang w:val="en-GB"/>
              </w:rPr>
              <w:t></w:t>
            </w:r>
            <w:r w:rsidRPr="00891A28">
              <w:rPr>
                <w:lang w:val="en-GB"/>
              </w:rPr>
              <w:t xml:space="preserve"> (VAL – 16) encoded as 8 bits </w:t>
            </w:r>
          </w:p>
        </w:tc>
      </w:tr>
      <w:tr w:rsidR="007F2BF7" w:rsidRPr="00891A28" w14:paraId="45FE578E" w14:textId="77777777">
        <w:trPr>
          <w:jc w:val="center"/>
        </w:trPr>
        <w:tc>
          <w:tcPr>
            <w:tcW w:w="1701" w:type="dxa"/>
            <w:tcBorders>
              <w:top w:val="nil"/>
              <w:bottom w:val="nil"/>
            </w:tcBorders>
          </w:tcPr>
          <w:p w14:paraId="0C522EF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272 . . . 65807</w:t>
            </w:r>
          </w:p>
        </w:tc>
        <w:tc>
          <w:tcPr>
            <w:tcW w:w="1701" w:type="dxa"/>
            <w:tcBorders>
              <w:top w:val="nil"/>
              <w:bottom w:val="nil"/>
            </w:tcBorders>
          </w:tcPr>
          <w:p w14:paraId="47E08B7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Borders>
              <w:top w:val="nil"/>
              <w:bottom w:val="nil"/>
            </w:tcBorders>
          </w:tcPr>
          <w:p w14:paraId="0C53A7A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6</w:t>
            </w:r>
          </w:p>
        </w:tc>
        <w:tc>
          <w:tcPr>
            <w:tcW w:w="4627" w:type="dxa"/>
            <w:tcBorders>
              <w:top w:val="nil"/>
              <w:bottom w:val="nil"/>
            </w:tcBorders>
          </w:tcPr>
          <w:p w14:paraId="00548852"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w:t>
            </w:r>
            <w:r w:rsidRPr="00891A28">
              <w:rPr>
                <w:rFonts w:ascii="Courier" w:hAnsi="Courier"/>
                <w:lang w:val="en-GB"/>
              </w:rPr>
              <w:t xml:space="preserve"> </w:t>
            </w:r>
            <w:r w:rsidRPr="00891A28">
              <w:rPr>
                <w:rFonts w:ascii="Symbol" w:hAnsi="Symbol"/>
                <w:lang w:val="en-GB"/>
              </w:rPr>
              <w:t></w:t>
            </w:r>
            <w:r w:rsidRPr="00891A28">
              <w:rPr>
                <w:lang w:val="en-GB"/>
              </w:rPr>
              <w:t xml:space="preserve"> (VAL – 272) encoded as 16 bits </w:t>
            </w:r>
          </w:p>
        </w:tc>
      </w:tr>
      <w:tr w:rsidR="007F2BF7" w:rsidRPr="00891A28" w14:paraId="4C97F803" w14:textId="77777777">
        <w:trPr>
          <w:jc w:val="center"/>
        </w:trPr>
        <w:tc>
          <w:tcPr>
            <w:tcW w:w="1701" w:type="dxa"/>
            <w:tcBorders>
              <w:top w:val="nil"/>
            </w:tcBorders>
          </w:tcPr>
          <w:p w14:paraId="4971AB0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5808 . . . </w:t>
            </w:r>
            <w:r w:rsidRPr="00891A28">
              <w:rPr>
                <w:rFonts w:ascii="Symbol" w:hAnsi="Symbol"/>
                <w:lang w:val="en-GB"/>
              </w:rPr>
              <w:t></w:t>
            </w:r>
            <w:r w:rsidRPr="00891A28">
              <w:rPr>
                <w:lang w:val="en-GB"/>
              </w:rPr>
              <w:t xml:space="preserve"> </w:t>
            </w:r>
          </w:p>
        </w:tc>
        <w:tc>
          <w:tcPr>
            <w:tcW w:w="1701" w:type="dxa"/>
            <w:tcBorders>
              <w:top w:val="nil"/>
            </w:tcBorders>
          </w:tcPr>
          <w:p w14:paraId="28BB9FA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Borders>
              <w:top w:val="nil"/>
            </w:tcBorders>
          </w:tcPr>
          <w:p w14:paraId="40E8E7F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Borders>
              <w:top w:val="nil"/>
            </w:tcBorders>
          </w:tcPr>
          <w:p w14:paraId="4218CDB2"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w:t>
            </w:r>
            <w:r w:rsidRPr="00891A28">
              <w:rPr>
                <w:rFonts w:ascii="Courier" w:hAnsi="Courier"/>
                <w:lang w:val="en-GB"/>
              </w:rPr>
              <w:t xml:space="preserve"> </w:t>
            </w:r>
            <w:r w:rsidRPr="00891A28">
              <w:rPr>
                <w:rFonts w:ascii="Symbol" w:hAnsi="Symbol"/>
                <w:lang w:val="en-GB"/>
              </w:rPr>
              <w:t></w:t>
            </w:r>
            <w:r w:rsidRPr="00891A28">
              <w:rPr>
                <w:lang w:val="en-GB"/>
              </w:rPr>
              <w:t xml:space="preserve"> (VAL – 65808) encoded as 32 bits</w:t>
            </w:r>
          </w:p>
        </w:tc>
      </w:tr>
    </w:tbl>
    <w:p w14:paraId="7D125677" w14:textId="77777777" w:rsidR="007F2BF7" w:rsidRPr="00891A28" w:rsidRDefault="007F2BF7" w:rsidP="00CC5BB5">
      <w:pPr>
        <w:pStyle w:val="TableFin"/>
        <w:rPr>
          <w:lang w:val="en-GB"/>
        </w:rPr>
      </w:pPr>
    </w:p>
    <w:p w14:paraId="438C0918" w14:textId="65FD30AD" w:rsidR="007F2BF7" w:rsidRPr="00891A28" w:rsidRDefault="00EB5260" w:rsidP="00A82806">
      <w:pPr>
        <w:pStyle w:val="TableTitle"/>
        <w:rPr>
          <w:lang w:val="en-GB"/>
        </w:rPr>
      </w:pPr>
      <w:bookmarkStart w:id="1217" w:name="_Toc524616005"/>
      <w:r w:rsidRPr="00891A28">
        <w:rPr>
          <w:lang w:val="en-GB"/>
        </w:rPr>
        <w:t>Table B.2 – Standard Huffman table B</w:t>
      </w:r>
      <w:bookmarkEnd w:id="12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76B882AD" w14:textId="77777777">
        <w:trPr>
          <w:cantSplit/>
          <w:jc w:val="center"/>
        </w:trPr>
        <w:tc>
          <w:tcPr>
            <w:tcW w:w="1701" w:type="dxa"/>
          </w:tcPr>
          <w:p w14:paraId="6E45ACEA"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02078CFD" w14:textId="77777777" w:rsidR="007F2BF7" w:rsidRPr="00891A28" w:rsidRDefault="00EB5260" w:rsidP="00A82806">
            <w:pPr>
              <w:pStyle w:val="TableText"/>
              <w:framePr w:hSpace="181" w:wrap="notBeside" w:vAnchor="text" w:hAnchor="text" w:xAlign="center" w:y="1"/>
              <w:rPr>
                <w:lang w:val="en-GB"/>
              </w:rPr>
            </w:pPr>
            <w:r w:rsidRPr="00891A28">
              <w:rPr>
                <w:b/>
                <w:bCs/>
                <w:lang w:val="en-GB"/>
              </w:rPr>
              <w:t>1</w:t>
            </w:r>
          </w:p>
        </w:tc>
      </w:tr>
      <w:tr w:rsidR="007F2BF7" w:rsidRPr="00891A28" w14:paraId="13A223D9" w14:textId="77777777">
        <w:trPr>
          <w:cantSplit/>
          <w:jc w:val="center"/>
        </w:trPr>
        <w:tc>
          <w:tcPr>
            <w:tcW w:w="1701" w:type="dxa"/>
            <w:tcBorders>
              <w:left w:val="nil"/>
              <w:bottom w:val="nil"/>
              <w:right w:val="nil"/>
            </w:tcBorders>
          </w:tcPr>
          <w:p w14:paraId="1F7A0C9B"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28425420"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50DF020F" w14:textId="77777777">
        <w:trPr>
          <w:jc w:val="center"/>
        </w:trPr>
        <w:tc>
          <w:tcPr>
            <w:tcW w:w="1701" w:type="dxa"/>
            <w:tcBorders>
              <w:bottom w:val="single" w:sz="4" w:space="0" w:color="auto"/>
            </w:tcBorders>
          </w:tcPr>
          <w:p w14:paraId="4E45F59A"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6CEBF081"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327683B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07A7F141"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0633EE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4" w:space="0" w:color="auto"/>
              <w:left w:val="single" w:sz="4" w:space="0" w:color="auto"/>
              <w:right w:val="single" w:sz="4" w:space="0" w:color="auto"/>
            </w:tcBorders>
          </w:tcPr>
          <w:p w14:paraId="165EE32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w:t>
            </w:r>
          </w:p>
        </w:tc>
        <w:tc>
          <w:tcPr>
            <w:tcW w:w="1701" w:type="dxa"/>
            <w:tcBorders>
              <w:top w:val="single" w:sz="4" w:space="0" w:color="auto"/>
              <w:left w:val="single" w:sz="4" w:space="0" w:color="auto"/>
              <w:right w:val="single" w:sz="4" w:space="0" w:color="auto"/>
            </w:tcBorders>
          </w:tcPr>
          <w:p w14:paraId="513DF42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Borders>
              <w:top w:val="single" w:sz="4" w:space="0" w:color="auto"/>
              <w:left w:val="single" w:sz="4" w:space="0" w:color="auto"/>
              <w:right w:val="single" w:sz="4" w:space="0" w:color="auto"/>
            </w:tcBorders>
          </w:tcPr>
          <w:p w14:paraId="50CBC4C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top w:val="single" w:sz="4" w:space="0" w:color="auto"/>
              <w:left w:val="single" w:sz="4" w:space="0" w:color="auto"/>
              <w:right w:val="single" w:sz="4" w:space="0" w:color="auto"/>
            </w:tcBorders>
          </w:tcPr>
          <w:p w14:paraId="34499708"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0</w:t>
            </w:r>
          </w:p>
        </w:tc>
      </w:tr>
      <w:tr w:rsidR="007F2BF7" w:rsidRPr="00891A28" w14:paraId="1F92C4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right w:val="single" w:sz="4" w:space="0" w:color="auto"/>
            </w:tcBorders>
          </w:tcPr>
          <w:p w14:paraId="114B50A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Borders>
              <w:left w:val="single" w:sz="4" w:space="0" w:color="auto"/>
              <w:right w:val="single" w:sz="4" w:space="0" w:color="auto"/>
            </w:tcBorders>
          </w:tcPr>
          <w:p w14:paraId="1162EB3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Borders>
              <w:left w:val="single" w:sz="4" w:space="0" w:color="auto"/>
              <w:right w:val="single" w:sz="4" w:space="0" w:color="auto"/>
            </w:tcBorders>
          </w:tcPr>
          <w:p w14:paraId="1AE68C2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left w:val="single" w:sz="4" w:space="0" w:color="auto"/>
              <w:right w:val="single" w:sz="4" w:space="0" w:color="auto"/>
            </w:tcBorders>
          </w:tcPr>
          <w:p w14:paraId="199C631B" w14:textId="77777777" w:rsidR="007F2BF7" w:rsidRPr="00891A28" w:rsidRDefault="00EB5260" w:rsidP="00F4495A">
            <w:pPr>
              <w:pStyle w:val="TableText"/>
              <w:framePr w:hSpace="181" w:wrap="notBeside" w:vAnchor="text" w:hAnchor="text" w:xAlign="center" w:y="1"/>
              <w:spacing w:before="60" w:after="60"/>
              <w:rPr>
                <w:rFonts w:ascii="Courier" w:hAnsi="Courier"/>
                <w:b/>
                <w:bCs/>
                <w:lang w:val="en-GB"/>
              </w:rPr>
            </w:pPr>
            <w:r w:rsidRPr="00891A28">
              <w:rPr>
                <w:b/>
                <w:bCs/>
                <w:lang w:val="en-GB"/>
              </w:rPr>
              <w:t>10</w:t>
            </w:r>
          </w:p>
        </w:tc>
      </w:tr>
      <w:tr w:rsidR="007F2BF7" w:rsidRPr="00891A28" w14:paraId="48F63D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right w:val="single" w:sz="4" w:space="0" w:color="auto"/>
            </w:tcBorders>
          </w:tcPr>
          <w:p w14:paraId="5C8CE77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Borders>
              <w:left w:val="single" w:sz="4" w:space="0" w:color="auto"/>
              <w:right w:val="single" w:sz="4" w:space="0" w:color="auto"/>
            </w:tcBorders>
          </w:tcPr>
          <w:p w14:paraId="2499924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Borders>
              <w:left w:val="single" w:sz="4" w:space="0" w:color="auto"/>
              <w:right w:val="single" w:sz="4" w:space="0" w:color="auto"/>
            </w:tcBorders>
          </w:tcPr>
          <w:p w14:paraId="328EA9C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left w:val="single" w:sz="4" w:space="0" w:color="auto"/>
              <w:right w:val="single" w:sz="4" w:space="0" w:color="auto"/>
            </w:tcBorders>
          </w:tcPr>
          <w:p w14:paraId="26132EC7" w14:textId="77777777" w:rsidR="007F2BF7" w:rsidRPr="00891A28" w:rsidRDefault="00EB5260" w:rsidP="00F4495A">
            <w:pPr>
              <w:pStyle w:val="TableText"/>
              <w:framePr w:hSpace="181" w:wrap="notBeside" w:vAnchor="text" w:hAnchor="text" w:xAlign="center" w:y="1"/>
              <w:spacing w:before="60" w:after="60"/>
              <w:rPr>
                <w:rFonts w:ascii="Courier" w:hAnsi="Courier"/>
                <w:b/>
                <w:bCs/>
                <w:lang w:val="en-GB"/>
              </w:rPr>
            </w:pPr>
            <w:r w:rsidRPr="00891A28">
              <w:rPr>
                <w:b/>
                <w:bCs/>
                <w:lang w:val="en-GB"/>
              </w:rPr>
              <w:t>110</w:t>
            </w:r>
          </w:p>
        </w:tc>
      </w:tr>
      <w:tr w:rsidR="007F2BF7" w:rsidRPr="00891A28" w14:paraId="3C7EC2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right w:val="single" w:sz="4" w:space="0" w:color="auto"/>
            </w:tcBorders>
          </w:tcPr>
          <w:p w14:paraId="29AA82E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 . . 10 </w:t>
            </w:r>
          </w:p>
        </w:tc>
        <w:tc>
          <w:tcPr>
            <w:tcW w:w="1701" w:type="dxa"/>
            <w:tcBorders>
              <w:left w:val="single" w:sz="4" w:space="0" w:color="auto"/>
              <w:right w:val="single" w:sz="4" w:space="0" w:color="auto"/>
            </w:tcBorders>
          </w:tcPr>
          <w:p w14:paraId="0D6BACB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Borders>
              <w:left w:val="single" w:sz="4" w:space="0" w:color="auto"/>
              <w:right w:val="single" w:sz="4" w:space="0" w:color="auto"/>
            </w:tcBorders>
          </w:tcPr>
          <w:p w14:paraId="76CD73B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Borders>
              <w:left w:val="single" w:sz="4" w:space="0" w:color="auto"/>
              <w:right w:val="single" w:sz="4" w:space="0" w:color="auto"/>
            </w:tcBorders>
          </w:tcPr>
          <w:p w14:paraId="42DD3D2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w:t>
            </w:r>
            <w:r w:rsidRPr="00891A28">
              <w:rPr>
                <w:rFonts w:ascii="Courier" w:hAnsi="Courier"/>
                <w:lang w:val="en-GB"/>
              </w:rPr>
              <w:t xml:space="preserve"> </w:t>
            </w:r>
            <w:r w:rsidRPr="00891A28">
              <w:rPr>
                <w:rFonts w:ascii="Symbol" w:hAnsi="Symbol"/>
                <w:lang w:val="en-GB"/>
              </w:rPr>
              <w:t></w:t>
            </w:r>
            <w:r w:rsidRPr="00891A28">
              <w:rPr>
                <w:lang w:val="en-GB"/>
              </w:rPr>
              <w:t xml:space="preserve"> (VAL – 3) encoded as 3 bits</w:t>
            </w:r>
          </w:p>
        </w:tc>
      </w:tr>
      <w:tr w:rsidR="007F2BF7" w:rsidRPr="00891A28" w14:paraId="17F31A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right w:val="single" w:sz="4" w:space="0" w:color="auto"/>
            </w:tcBorders>
          </w:tcPr>
          <w:p w14:paraId="65E6525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11 . . . 74</w:t>
            </w:r>
          </w:p>
        </w:tc>
        <w:tc>
          <w:tcPr>
            <w:tcW w:w="1701" w:type="dxa"/>
            <w:tcBorders>
              <w:left w:val="single" w:sz="4" w:space="0" w:color="auto"/>
              <w:right w:val="single" w:sz="4" w:space="0" w:color="auto"/>
            </w:tcBorders>
          </w:tcPr>
          <w:p w14:paraId="4FF2D97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Borders>
              <w:left w:val="single" w:sz="4" w:space="0" w:color="auto"/>
              <w:right w:val="single" w:sz="4" w:space="0" w:color="auto"/>
            </w:tcBorders>
          </w:tcPr>
          <w:p w14:paraId="328D3A4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Borders>
              <w:left w:val="single" w:sz="4" w:space="0" w:color="auto"/>
              <w:right w:val="single" w:sz="4" w:space="0" w:color="auto"/>
            </w:tcBorders>
          </w:tcPr>
          <w:p w14:paraId="6F01179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VAL – 11) encoded as 6 bits</w:t>
            </w:r>
          </w:p>
        </w:tc>
      </w:tr>
      <w:tr w:rsidR="007F2BF7" w:rsidRPr="00891A28" w14:paraId="46FD37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right w:val="single" w:sz="4" w:space="0" w:color="auto"/>
            </w:tcBorders>
          </w:tcPr>
          <w:p w14:paraId="6454483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5 . . . </w:t>
            </w:r>
            <w:r w:rsidRPr="00891A28">
              <w:rPr>
                <w:rFonts w:ascii="Symbol" w:hAnsi="Symbol"/>
                <w:lang w:val="en-GB"/>
              </w:rPr>
              <w:t></w:t>
            </w:r>
          </w:p>
        </w:tc>
        <w:tc>
          <w:tcPr>
            <w:tcW w:w="1701" w:type="dxa"/>
            <w:tcBorders>
              <w:left w:val="single" w:sz="4" w:space="0" w:color="auto"/>
              <w:right w:val="single" w:sz="4" w:space="0" w:color="auto"/>
            </w:tcBorders>
          </w:tcPr>
          <w:p w14:paraId="1063B4F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Borders>
              <w:left w:val="single" w:sz="4" w:space="0" w:color="auto"/>
              <w:right w:val="single" w:sz="4" w:space="0" w:color="auto"/>
            </w:tcBorders>
          </w:tcPr>
          <w:p w14:paraId="5C2102D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Borders>
              <w:left w:val="single" w:sz="4" w:space="0" w:color="auto"/>
              <w:right w:val="single" w:sz="4" w:space="0" w:color="auto"/>
            </w:tcBorders>
          </w:tcPr>
          <w:p w14:paraId="797635D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w:t>
            </w:r>
            <w:r w:rsidRPr="00891A28">
              <w:rPr>
                <w:lang w:val="en-GB"/>
              </w:rPr>
              <w:t xml:space="preserve"> </w:t>
            </w:r>
            <w:r w:rsidRPr="00891A28">
              <w:rPr>
                <w:rFonts w:ascii="Symbol" w:hAnsi="Symbol"/>
                <w:lang w:val="en-GB"/>
              </w:rPr>
              <w:t></w:t>
            </w:r>
            <w:r w:rsidRPr="00891A28">
              <w:rPr>
                <w:lang w:val="en-GB"/>
              </w:rPr>
              <w:t xml:space="preserve"> (VAL – 75) encoded as 32 bits</w:t>
            </w:r>
          </w:p>
        </w:tc>
      </w:tr>
      <w:tr w:rsidR="007F2BF7" w:rsidRPr="00891A28" w14:paraId="3AADC8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left w:val="single" w:sz="4" w:space="0" w:color="auto"/>
              <w:bottom w:val="single" w:sz="4" w:space="0" w:color="auto"/>
              <w:right w:val="single" w:sz="4" w:space="0" w:color="auto"/>
            </w:tcBorders>
          </w:tcPr>
          <w:p w14:paraId="7B4BD4F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OOB </w:t>
            </w:r>
          </w:p>
        </w:tc>
        <w:tc>
          <w:tcPr>
            <w:tcW w:w="1701" w:type="dxa"/>
            <w:tcBorders>
              <w:left w:val="single" w:sz="4" w:space="0" w:color="auto"/>
              <w:bottom w:val="single" w:sz="4" w:space="0" w:color="auto"/>
              <w:right w:val="single" w:sz="4" w:space="0" w:color="auto"/>
            </w:tcBorders>
          </w:tcPr>
          <w:p w14:paraId="2735A10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Borders>
              <w:left w:val="single" w:sz="4" w:space="0" w:color="auto"/>
              <w:bottom w:val="single" w:sz="4" w:space="0" w:color="auto"/>
              <w:right w:val="single" w:sz="4" w:space="0" w:color="auto"/>
            </w:tcBorders>
          </w:tcPr>
          <w:p w14:paraId="4F707F36" w14:textId="77777777" w:rsidR="007F2BF7" w:rsidRPr="00891A28" w:rsidRDefault="007F2BF7" w:rsidP="00A82806">
            <w:pPr>
              <w:pStyle w:val="TableText"/>
              <w:framePr w:hSpace="181" w:wrap="notBeside" w:vAnchor="text" w:hAnchor="text" w:xAlign="center" w:y="1"/>
              <w:spacing w:before="60" w:after="60"/>
              <w:jc w:val="center"/>
              <w:rPr>
                <w:lang w:val="en-GB"/>
              </w:rPr>
            </w:pPr>
          </w:p>
        </w:tc>
        <w:tc>
          <w:tcPr>
            <w:tcW w:w="4627" w:type="dxa"/>
            <w:tcBorders>
              <w:left w:val="single" w:sz="4" w:space="0" w:color="auto"/>
              <w:bottom w:val="single" w:sz="4" w:space="0" w:color="auto"/>
              <w:right w:val="single" w:sz="4" w:space="0" w:color="auto"/>
            </w:tcBorders>
          </w:tcPr>
          <w:p w14:paraId="29CD0E64" w14:textId="77777777" w:rsidR="007F2BF7" w:rsidRPr="00891A28" w:rsidRDefault="00EB5260" w:rsidP="00F4495A">
            <w:pPr>
              <w:pStyle w:val="TableText"/>
              <w:framePr w:hSpace="181" w:wrap="notBeside" w:vAnchor="text" w:hAnchor="text" w:xAlign="center" w:y="1"/>
              <w:spacing w:before="60" w:after="60"/>
              <w:rPr>
                <w:rFonts w:ascii="Courier" w:hAnsi="Courier"/>
                <w:b/>
                <w:bCs/>
                <w:lang w:val="en-GB"/>
              </w:rPr>
            </w:pPr>
            <w:r w:rsidRPr="00891A28">
              <w:rPr>
                <w:b/>
                <w:bCs/>
                <w:lang w:val="en-GB"/>
              </w:rPr>
              <w:t>111111</w:t>
            </w:r>
          </w:p>
        </w:tc>
      </w:tr>
    </w:tbl>
    <w:p w14:paraId="37F77C98" w14:textId="77777777" w:rsidR="007F2BF7" w:rsidRPr="00891A28" w:rsidRDefault="007F2BF7" w:rsidP="00CC5BB5">
      <w:pPr>
        <w:pStyle w:val="TableFin"/>
        <w:rPr>
          <w:lang w:val="en-GB"/>
        </w:rPr>
      </w:pPr>
    </w:p>
    <w:p w14:paraId="2C73A976" w14:textId="77777777" w:rsidR="007F2BF7" w:rsidRPr="00891A28" w:rsidRDefault="00EB5260" w:rsidP="00A82806">
      <w:pPr>
        <w:pStyle w:val="TableTitle"/>
        <w:rPr>
          <w:lang w:val="en-GB"/>
        </w:rPr>
      </w:pPr>
      <w:bookmarkStart w:id="1218" w:name="_Toc524616006"/>
      <w:r w:rsidRPr="00891A28">
        <w:rPr>
          <w:lang w:val="en-GB"/>
        </w:rPr>
        <w:t>Table B.3 – Standard Huffman table C</w:t>
      </w:r>
      <w:bookmarkEnd w:id="12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4CB14B3C" w14:textId="77777777">
        <w:trPr>
          <w:cantSplit/>
          <w:jc w:val="center"/>
        </w:trPr>
        <w:tc>
          <w:tcPr>
            <w:tcW w:w="1701" w:type="dxa"/>
          </w:tcPr>
          <w:p w14:paraId="6C38F054"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5F68A5E6" w14:textId="77777777" w:rsidR="007F2BF7" w:rsidRPr="00891A28" w:rsidRDefault="00EB5260" w:rsidP="00F4495A">
            <w:pPr>
              <w:pStyle w:val="TableText"/>
              <w:framePr w:hSpace="181" w:wrap="notBeside" w:vAnchor="text" w:hAnchor="text" w:xAlign="center" w:y="1"/>
              <w:rPr>
                <w:lang w:val="en-GB"/>
              </w:rPr>
            </w:pPr>
            <w:r w:rsidRPr="00891A28">
              <w:rPr>
                <w:b/>
                <w:bCs/>
                <w:lang w:val="en-GB"/>
              </w:rPr>
              <w:t>1</w:t>
            </w:r>
          </w:p>
        </w:tc>
      </w:tr>
      <w:tr w:rsidR="007F2BF7" w:rsidRPr="00891A28" w14:paraId="4BEE6780" w14:textId="77777777">
        <w:trPr>
          <w:cantSplit/>
          <w:jc w:val="center"/>
        </w:trPr>
        <w:tc>
          <w:tcPr>
            <w:tcW w:w="1701" w:type="dxa"/>
            <w:tcBorders>
              <w:left w:val="nil"/>
              <w:bottom w:val="nil"/>
              <w:right w:val="nil"/>
            </w:tcBorders>
          </w:tcPr>
          <w:p w14:paraId="48A01F1A"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41D60E46"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4479AA16" w14:textId="77777777">
        <w:trPr>
          <w:jc w:val="center"/>
        </w:trPr>
        <w:tc>
          <w:tcPr>
            <w:tcW w:w="1701" w:type="dxa"/>
            <w:tcBorders>
              <w:bottom w:val="single" w:sz="4" w:space="0" w:color="auto"/>
            </w:tcBorders>
          </w:tcPr>
          <w:p w14:paraId="14056BB3"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2F016F7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651E2655"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50B17F9E"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3CACD5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top w:val="single" w:sz="4" w:space="0" w:color="auto"/>
              <w:left w:val="single" w:sz="4" w:space="0" w:color="auto"/>
              <w:right w:val="single" w:sz="4" w:space="0" w:color="auto"/>
            </w:tcBorders>
          </w:tcPr>
          <w:p w14:paraId="0A7EF81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6 . . . –1 </w:t>
            </w:r>
          </w:p>
        </w:tc>
        <w:tc>
          <w:tcPr>
            <w:tcW w:w="1701" w:type="dxa"/>
            <w:tcBorders>
              <w:top w:val="single" w:sz="4" w:space="0" w:color="auto"/>
              <w:left w:val="single" w:sz="4" w:space="0" w:color="auto"/>
              <w:right w:val="single" w:sz="4" w:space="0" w:color="auto"/>
            </w:tcBorders>
          </w:tcPr>
          <w:p w14:paraId="44006BF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Borders>
              <w:top w:val="single" w:sz="4" w:space="0" w:color="auto"/>
              <w:left w:val="single" w:sz="4" w:space="0" w:color="auto"/>
              <w:right w:val="single" w:sz="4" w:space="0" w:color="auto"/>
            </w:tcBorders>
          </w:tcPr>
          <w:p w14:paraId="5F3B966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Borders>
              <w:top w:val="single" w:sz="4" w:space="0" w:color="auto"/>
              <w:left w:val="single" w:sz="4" w:space="0" w:color="auto"/>
              <w:right w:val="single" w:sz="4" w:space="0" w:color="auto"/>
            </w:tcBorders>
          </w:tcPr>
          <w:p w14:paraId="0C0526C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0</w:t>
            </w:r>
            <w:r w:rsidRPr="00891A28">
              <w:rPr>
                <w:rFonts w:ascii="Courier" w:hAnsi="Courie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56) encoded as 8 bits </w:t>
            </w:r>
          </w:p>
        </w:tc>
      </w:tr>
      <w:tr w:rsidR="007F2BF7" w:rsidRPr="00891A28" w14:paraId="4FF352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4D8DB7E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w:t>
            </w:r>
          </w:p>
        </w:tc>
        <w:tc>
          <w:tcPr>
            <w:tcW w:w="1701" w:type="dxa"/>
            <w:tcBorders>
              <w:left w:val="single" w:sz="4" w:space="0" w:color="auto"/>
              <w:right w:val="single" w:sz="4" w:space="0" w:color="auto"/>
            </w:tcBorders>
          </w:tcPr>
          <w:p w14:paraId="50D49D9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Borders>
              <w:left w:val="single" w:sz="4" w:space="0" w:color="auto"/>
              <w:right w:val="single" w:sz="4" w:space="0" w:color="auto"/>
            </w:tcBorders>
          </w:tcPr>
          <w:p w14:paraId="07AD813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left w:val="single" w:sz="4" w:space="0" w:color="auto"/>
              <w:right w:val="single" w:sz="4" w:space="0" w:color="auto"/>
            </w:tcBorders>
          </w:tcPr>
          <w:p w14:paraId="26421383"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1FA480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44BE028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Borders>
              <w:left w:val="single" w:sz="4" w:space="0" w:color="auto"/>
              <w:right w:val="single" w:sz="4" w:space="0" w:color="auto"/>
            </w:tcBorders>
          </w:tcPr>
          <w:p w14:paraId="487401F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Borders>
              <w:left w:val="single" w:sz="4" w:space="0" w:color="auto"/>
              <w:right w:val="single" w:sz="4" w:space="0" w:color="auto"/>
            </w:tcBorders>
          </w:tcPr>
          <w:p w14:paraId="257CED9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left w:val="single" w:sz="4" w:space="0" w:color="auto"/>
              <w:right w:val="single" w:sz="4" w:space="0" w:color="auto"/>
            </w:tcBorders>
          </w:tcPr>
          <w:p w14:paraId="44B2EFC0"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 </w:t>
            </w:r>
          </w:p>
        </w:tc>
      </w:tr>
      <w:tr w:rsidR="007F2BF7" w:rsidRPr="00891A28" w14:paraId="677CC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04DAE4D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Borders>
              <w:left w:val="single" w:sz="4" w:space="0" w:color="auto"/>
              <w:right w:val="single" w:sz="4" w:space="0" w:color="auto"/>
            </w:tcBorders>
          </w:tcPr>
          <w:p w14:paraId="5C8AB26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Borders>
              <w:left w:val="single" w:sz="4" w:space="0" w:color="auto"/>
              <w:right w:val="single" w:sz="4" w:space="0" w:color="auto"/>
            </w:tcBorders>
          </w:tcPr>
          <w:p w14:paraId="4FEBC5A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left w:val="single" w:sz="4" w:space="0" w:color="auto"/>
              <w:right w:val="single" w:sz="4" w:space="0" w:color="auto"/>
            </w:tcBorders>
          </w:tcPr>
          <w:p w14:paraId="230A9181"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 </w:t>
            </w:r>
          </w:p>
        </w:tc>
      </w:tr>
      <w:tr w:rsidR="007F2BF7" w:rsidRPr="00891A28" w14:paraId="70383F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3845454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 . . 10 </w:t>
            </w:r>
          </w:p>
        </w:tc>
        <w:tc>
          <w:tcPr>
            <w:tcW w:w="1701" w:type="dxa"/>
            <w:tcBorders>
              <w:left w:val="single" w:sz="4" w:space="0" w:color="auto"/>
              <w:right w:val="single" w:sz="4" w:space="0" w:color="auto"/>
            </w:tcBorders>
          </w:tcPr>
          <w:p w14:paraId="547EC9B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Borders>
              <w:left w:val="single" w:sz="4" w:space="0" w:color="auto"/>
              <w:right w:val="single" w:sz="4" w:space="0" w:color="auto"/>
            </w:tcBorders>
          </w:tcPr>
          <w:p w14:paraId="1F0D826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Borders>
              <w:left w:val="single" w:sz="4" w:space="0" w:color="auto"/>
              <w:right w:val="single" w:sz="4" w:space="0" w:color="auto"/>
            </w:tcBorders>
          </w:tcPr>
          <w:p w14:paraId="64501B6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w:t>
            </w:r>
            <w:r w:rsidRPr="00891A28">
              <w:rPr>
                <w:rFonts w:ascii="Courier" w:hAnsi="Courier"/>
                <w:b/>
                <w:bCs/>
                <w:lang w:val="en-GB"/>
              </w:rPr>
              <w:t xml:space="preserve"> </w:t>
            </w:r>
            <w:r w:rsidRPr="00891A28">
              <w:rPr>
                <w:rFonts w:ascii="Symbol" w:hAnsi="Symbol"/>
                <w:lang w:val="en-GB"/>
              </w:rPr>
              <w:t></w:t>
            </w:r>
            <w:r w:rsidRPr="00891A28">
              <w:rPr>
                <w:lang w:val="en-GB"/>
              </w:rPr>
              <w:t xml:space="preserve"> (VAL – 3) encoded as 3 bits </w:t>
            </w:r>
          </w:p>
        </w:tc>
      </w:tr>
      <w:tr w:rsidR="007F2BF7" w:rsidRPr="00891A28" w14:paraId="50937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38F8093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1 . . . 74 </w:t>
            </w:r>
          </w:p>
        </w:tc>
        <w:tc>
          <w:tcPr>
            <w:tcW w:w="1701" w:type="dxa"/>
            <w:tcBorders>
              <w:left w:val="single" w:sz="4" w:space="0" w:color="auto"/>
              <w:right w:val="single" w:sz="4" w:space="0" w:color="auto"/>
            </w:tcBorders>
          </w:tcPr>
          <w:p w14:paraId="1E8722E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Borders>
              <w:left w:val="single" w:sz="4" w:space="0" w:color="auto"/>
              <w:right w:val="single" w:sz="4" w:space="0" w:color="auto"/>
            </w:tcBorders>
          </w:tcPr>
          <w:p w14:paraId="4153E00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Borders>
              <w:left w:val="single" w:sz="4" w:space="0" w:color="auto"/>
              <w:right w:val="single" w:sz="4" w:space="0" w:color="auto"/>
            </w:tcBorders>
          </w:tcPr>
          <w:p w14:paraId="49C61EA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rFonts w:ascii="Courier" w:hAnsi="Courier"/>
                <w:b/>
                <w:bCs/>
                <w:lang w:val="en-GB"/>
              </w:rPr>
              <w:t xml:space="preserve"> </w:t>
            </w:r>
            <w:r w:rsidRPr="00891A28">
              <w:rPr>
                <w:rFonts w:ascii="Symbol" w:hAnsi="Symbol"/>
                <w:lang w:val="en-GB"/>
              </w:rPr>
              <w:t></w:t>
            </w:r>
            <w:r w:rsidRPr="00891A28">
              <w:rPr>
                <w:lang w:val="en-GB"/>
              </w:rPr>
              <w:t xml:space="preserve"> (VAL – 11) encoded as 6 bits </w:t>
            </w:r>
          </w:p>
        </w:tc>
      </w:tr>
      <w:tr w:rsidR="007F2BF7" w:rsidRPr="00891A28" w14:paraId="515695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43CEEFC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257</w:t>
            </w:r>
          </w:p>
        </w:tc>
        <w:tc>
          <w:tcPr>
            <w:tcW w:w="1701" w:type="dxa"/>
            <w:tcBorders>
              <w:left w:val="single" w:sz="4" w:space="0" w:color="auto"/>
              <w:right w:val="single" w:sz="4" w:space="0" w:color="auto"/>
            </w:tcBorders>
          </w:tcPr>
          <w:p w14:paraId="74D1200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Borders>
              <w:left w:val="single" w:sz="4" w:space="0" w:color="auto"/>
              <w:right w:val="single" w:sz="4" w:space="0" w:color="auto"/>
            </w:tcBorders>
          </w:tcPr>
          <w:p w14:paraId="15C7512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Borders>
              <w:left w:val="single" w:sz="4" w:space="0" w:color="auto"/>
              <w:right w:val="single" w:sz="4" w:space="0" w:color="auto"/>
            </w:tcBorders>
          </w:tcPr>
          <w:p w14:paraId="1A809165"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1</w:t>
            </w:r>
            <w:r w:rsidRPr="00891A28">
              <w:rPr>
                <w:lang w:val="en-GB"/>
              </w:rPr>
              <w:t xml:space="preserve"> </w:t>
            </w:r>
            <w:r w:rsidRPr="00891A28">
              <w:rPr>
                <w:rFonts w:ascii="Symbol" w:hAnsi="Symbol"/>
                <w:lang w:val="en-GB"/>
              </w:rPr>
              <w:t></w:t>
            </w:r>
            <w:r w:rsidRPr="00891A28">
              <w:rPr>
                <w:lang w:val="en-GB"/>
              </w:rPr>
              <w:t xml:space="preserve"> (–257 – VAL) encoded as 32 bits</w:t>
            </w:r>
          </w:p>
        </w:tc>
      </w:tr>
      <w:tr w:rsidR="007F2BF7" w:rsidRPr="00891A28" w14:paraId="33EA27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right w:val="single" w:sz="4" w:space="0" w:color="auto"/>
            </w:tcBorders>
          </w:tcPr>
          <w:p w14:paraId="01BE9A1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5 . . . </w:t>
            </w:r>
            <w:r w:rsidRPr="00891A28">
              <w:rPr>
                <w:rFonts w:ascii="Symbol" w:hAnsi="Symbol"/>
                <w:lang w:val="en-GB"/>
              </w:rPr>
              <w:t></w:t>
            </w:r>
            <w:r w:rsidRPr="00891A28">
              <w:rPr>
                <w:lang w:val="en-GB"/>
              </w:rPr>
              <w:t xml:space="preserve"> </w:t>
            </w:r>
          </w:p>
        </w:tc>
        <w:tc>
          <w:tcPr>
            <w:tcW w:w="1701" w:type="dxa"/>
            <w:tcBorders>
              <w:left w:val="single" w:sz="4" w:space="0" w:color="auto"/>
              <w:right w:val="single" w:sz="4" w:space="0" w:color="auto"/>
            </w:tcBorders>
          </w:tcPr>
          <w:p w14:paraId="082A476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Borders>
              <w:left w:val="single" w:sz="4" w:space="0" w:color="auto"/>
              <w:right w:val="single" w:sz="4" w:space="0" w:color="auto"/>
            </w:tcBorders>
          </w:tcPr>
          <w:p w14:paraId="590265E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Borders>
              <w:left w:val="single" w:sz="4" w:space="0" w:color="auto"/>
              <w:right w:val="single" w:sz="4" w:space="0" w:color="auto"/>
            </w:tcBorders>
          </w:tcPr>
          <w:p w14:paraId="4C0D43A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w:t>
            </w:r>
            <w:r w:rsidRPr="00891A28">
              <w:rPr>
                <w:rFonts w:ascii="Courier" w:hAnsi="Courier"/>
                <w:lang w:val="en-GB"/>
              </w:rPr>
              <w:t xml:space="preserve"> </w:t>
            </w:r>
            <w:r w:rsidRPr="00891A28">
              <w:rPr>
                <w:rFonts w:ascii="Symbol" w:hAnsi="Symbol"/>
                <w:lang w:val="en-GB"/>
              </w:rPr>
              <w:t></w:t>
            </w:r>
            <w:r w:rsidRPr="00891A28">
              <w:rPr>
                <w:lang w:val="en-GB"/>
              </w:rPr>
              <w:t xml:space="preserve"> (VAL – 75) encoded as 32 bits </w:t>
            </w:r>
          </w:p>
        </w:tc>
      </w:tr>
      <w:tr w:rsidR="007F2BF7" w:rsidRPr="00891A28" w14:paraId="6673F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1" w:type="dxa"/>
            <w:tcBorders>
              <w:left w:val="single" w:sz="4" w:space="0" w:color="auto"/>
              <w:bottom w:val="single" w:sz="4" w:space="0" w:color="auto"/>
              <w:right w:val="single" w:sz="4" w:space="0" w:color="auto"/>
            </w:tcBorders>
          </w:tcPr>
          <w:p w14:paraId="3905C92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OOB </w:t>
            </w:r>
          </w:p>
        </w:tc>
        <w:tc>
          <w:tcPr>
            <w:tcW w:w="1701" w:type="dxa"/>
            <w:tcBorders>
              <w:left w:val="single" w:sz="4" w:space="0" w:color="auto"/>
              <w:bottom w:val="single" w:sz="4" w:space="0" w:color="auto"/>
              <w:right w:val="single" w:sz="4" w:space="0" w:color="auto"/>
            </w:tcBorders>
          </w:tcPr>
          <w:p w14:paraId="2E02A34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Borders>
              <w:left w:val="single" w:sz="4" w:space="0" w:color="auto"/>
              <w:bottom w:val="single" w:sz="4" w:space="0" w:color="auto"/>
              <w:right w:val="single" w:sz="4" w:space="0" w:color="auto"/>
            </w:tcBorders>
          </w:tcPr>
          <w:p w14:paraId="363F9B69" w14:textId="77777777" w:rsidR="007F2BF7" w:rsidRPr="00891A28" w:rsidRDefault="007F2BF7" w:rsidP="00A82806">
            <w:pPr>
              <w:pStyle w:val="TableText"/>
              <w:framePr w:hSpace="181" w:wrap="notBeside" w:vAnchor="text" w:hAnchor="text" w:xAlign="center" w:y="1"/>
              <w:spacing w:before="60" w:after="60"/>
              <w:jc w:val="center"/>
              <w:rPr>
                <w:lang w:val="en-GB"/>
              </w:rPr>
            </w:pPr>
          </w:p>
        </w:tc>
        <w:tc>
          <w:tcPr>
            <w:tcW w:w="4627" w:type="dxa"/>
            <w:tcBorders>
              <w:left w:val="single" w:sz="4" w:space="0" w:color="auto"/>
              <w:bottom w:val="single" w:sz="4" w:space="0" w:color="auto"/>
              <w:right w:val="single" w:sz="4" w:space="0" w:color="auto"/>
            </w:tcBorders>
          </w:tcPr>
          <w:p w14:paraId="4139EE33"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0 </w:t>
            </w:r>
          </w:p>
        </w:tc>
      </w:tr>
    </w:tbl>
    <w:p w14:paraId="0A30434A" w14:textId="77777777" w:rsidR="007F2BF7" w:rsidRPr="00891A28" w:rsidRDefault="007F2BF7" w:rsidP="00CC5BB5">
      <w:pPr>
        <w:jc w:val="left"/>
        <w:rPr>
          <w:lang w:val="en-GB"/>
        </w:rPr>
      </w:pPr>
    </w:p>
    <w:p w14:paraId="78921D76" w14:textId="77777777" w:rsidR="007F2BF7" w:rsidRPr="00891A28" w:rsidRDefault="00EB5260" w:rsidP="00A82806">
      <w:pPr>
        <w:pStyle w:val="TableTitle"/>
        <w:rPr>
          <w:lang w:val="en-GB"/>
        </w:rPr>
      </w:pPr>
      <w:bookmarkStart w:id="1219" w:name="_Toc524616007"/>
      <w:r w:rsidRPr="00891A28">
        <w:rPr>
          <w:lang w:val="en-GB"/>
        </w:rPr>
        <w:t>Table B.4 – Standard Huffman table D</w:t>
      </w:r>
      <w:bookmarkEnd w:id="12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7E713797" w14:textId="77777777">
        <w:trPr>
          <w:cantSplit/>
          <w:jc w:val="center"/>
        </w:trPr>
        <w:tc>
          <w:tcPr>
            <w:tcW w:w="1701" w:type="dxa"/>
          </w:tcPr>
          <w:p w14:paraId="18811ED2"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2C8827F2" w14:textId="77777777" w:rsidR="007F2BF7" w:rsidRPr="00891A28" w:rsidRDefault="00EB5260" w:rsidP="00F4495A">
            <w:pPr>
              <w:pStyle w:val="TableText"/>
              <w:framePr w:hSpace="181" w:wrap="notBeside" w:vAnchor="text" w:hAnchor="text" w:xAlign="center" w:y="1"/>
              <w:rPr>
                <w:lang w:val="en-GB"/>
              </w:rPr>
            </w:pPr>
            <w:r w:rsidRPr="00891A28">
              <w:rPr>
                <w:b/>
                <w:bCs/>
                <w:lang w:val="en-GB"/>
              </w:rPr>
              <w:t>0</w:t>
            </w:r>
          </w:p>
        </w:tc>
      </w:tr>
      <w:tr w:rsidR="007F2BF7" w:rsidRPr="00891A28" w14:paraId="5F0C90CE" w14:textId="77777777">
        <w:trPr>
          <w:cantSplit/>
          <w:jc w:val="center"/>
        </w:trPr>
        <w:tc>
          <w:tcPr>
            <w:tcW w:w="1701" w:type="dxa"/>
            <w:tcBorders>
              <w:left w:val="nil"/>
              <w:bottom w:val="nil"/>
              <w:right w:val="nil"/>
            </w:tcBorders>
          </w:tcPr>
          <w:p w14:paraId="586EA366"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277F7086"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64E8756C" w14:textId="77777777">
        <w:trPr>
          <w:jc w:val="center"/>
        </w:trPr>
        <w:tc>
          <w:tcPr>
            <w:tcW w:w="1701" w:type="dxa"/>
            <w:tcBorders>
              <w:bottom w:val="single" w:sz="4" w:space="0" w:color="auto"/>
            </w:tcBorders>
          </w:tcPr>
          <w:p w14:paraId="001C1DA9"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51AA824F"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1555E719"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1B8F5624"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4F1C0BEB" w14:textId="77777777">
        <w:tblPrEx>
          <w:tblBorders>
            <w:top w:val="none" w:sz="0" w:space="0" w:color="auto"/>
            <w:insideH w:val="none" w:sz="0" w:space="0" w:color="auto"/>
          </w:tblBorders>
        </w:tblPrEx>
        <w:trPr>
          <w:jc w:val="center"/>
        </w:trPr>
        <w:tc>
          <w:tcPr>
            <w:tcW w:w="1701" w:type="dxa"/>
          </w:tcPr>
          <w:p w14:paraId="44EDA1F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Pr>
          <w:p w14:paraId="6B6BC35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Pr>
          <w:p w14:paraId="2030EFE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1070B6A8"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4A7D4BFB" w14:textId="77777777">
        <w:tblPrEx>
          <w:tblBorders>
            <w:top w:val="none" w:sz="0" w:space="0" w:color="auto"/>
            <w:insideH w:val="none" w:sz="0" w:space="0" w:color="auto"/>
          </w:tblBorders>
        </w:tblPrEx>
        <w:trPr>
          <w:jc w:val="center"/>
        </w:trPr>
        <w:tc>
          <w:tcPr>
            <w:tcW w:w="1701" w:type="dxa"/>
          </w:tcPr>
          <w:p w14:paraId="02021BC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25EF656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6C10D86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5D4C12E2"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 </w:t>
            </w:r>
          </w:p>
        </w:tc>
      </w:tr>
      <w:tr w:rsidR="007F2BF7" w:rsidRPr="00891A28" w14:paraId="3819C253" w14:textId="77777777">
        <w:tblPrEx>
          <w:tblBorders>
            <w:top w:val="none" w:sz="0" w:space="0" w:color="auto"/>
            <w:insideH w:val="none" w:sz="0" w:space="0" w:color="auto"/>
          </w:tblBorders>
        </w:tblPrEx>
        <w:trPr>
          <w:jc w:val="center"/>
        </w:trPr>
        <w:tc>
          <w:tcPr>
            <w:tcW w:w="1701" w:type="dxa"/>
          </w:tcPr>
          <w:p w14:paraId="43D8BAE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6C86AD7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05B8C87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1CEFD70D"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 </w:t>
            </w:r>
          </w:p>
        </w:tc>
      </w:tr>
      <w:tr w:rsidR="007F2BF7" w:rsidRPr="00891A28" w14:paraId="38C010B0" w14:textId="77777777">
        <w:tblPrEx>
          <w:tblBorders>
            <w:top w:val="none" w:sz="0" w:space="0" w:color="auto"/>
            <w:insideH w:val="none" w:sz="0" w:space="0" w:color="auto"/>
          </w:tblBorders>
        </w:tblPrEx>
        <w:trPr>
          <w:jc w:val="center"/>
        </w:trPr>
        <w:tc>
          <w:tcPr>
            <w:tcW w:w="1701" w:type="dxa"/>
          </w:tcPr>
          <w:p w14:paraId="4F40B14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 . . 11 </w:t>
            </w:r>
          </w:p>
        </w:tc>
        <w:tc>
          <w:tcPr>
            <w:tcW w:w="1701" w:type="dxa"/>
          </w:tcPr>
          <w:p w14:paraId="7FDD194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01F8CA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Pr>
          <w:p w14:paraId="35632CF2"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w:t>
            </w:r>
            <w:r w:rsidRPr="00891A28">
              <w:rPr>
                <w:lang w:val="en-GB"/>
              </w:rPr>
              <w:t xml:space="preserve"> </w:t>
            </w:r>
            <w:r w:rsidRPr="00891A28">
              <w:rPr>
                <w:rFonts w:ascii="Symbol" w:hAnsi="Symbol"/>
                <w:lang w:val="en-GB"/>
              </w:rPr>
              <w:t></w:t>
            </w:r>
            <w:r w:rsidRPr="00891A28">
              <w:rPr>
                <w:lang w:val="en-GB"/>
              </w:rPr>
              <w:t xml:space="preserve"> (VAL – 4) encoded as 3 bits </w:t>
            </w:r>
          </w:p>
        </w:tc>
      </w:tr>
      <w:tr w:rsidR="007F2BF7" w:rsidRPr="00891A28" w14:paraId="43F5E900" w14:textId="77777777">
        <w:tblPrEx>
          <w:tblBorders>
            <w:top w:val="none" w:sz="0" w:space="0" w:color="auto"/>
            <w:insideH w:val="none" w:sz="0" w:space="0" w:color="auto"/>
          </w:tblBorders>
        </w:tblPrEx>
        <w:trPr>
          <w:jc w:val="center"/>
        </w:trPr>
        <w:tc>
          <w:tcPr>
            <w:tcW w:w="1701" w:type="dxa"/>
          </w:tcPr>
          <w:p w14:paraId="3B4D026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12 . . . 75</w:t>
            </w:r>
          </w:p>
        </w:tc>
        <w:tc>
          <w:tcPr>
            <w:tcW w:w="1701" w:type="dxa"/>
          </w:tcPr>
          <w:p w14:paraId="146335A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3D0D9BD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4E20309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VAL – 12) encoded as 6 bits </w:t>
            </w:r>
          </w:p>
        </w:tc>
      </w:tr>
      <w:tr w:rsidR="007F2BF7" w:rsidRPr="00891A28" w14:paraId="3632FC41" w14:textId="77777777">
        <w:tblPrEx>
          <w:tblBorders>
            <w:top w:val="none" w:sz="0" w:space="0" w:color="auto"/>
            <w:insideH w:val="none" w:sz="0" w:space="0" w:color="auto"/>
          </w:tblBorders>
        </w:tblPrEx>
        <w:trPr>
          <w:jc w:val="center"/>
        </w:trPr>
        <w:tc>
          <w:tcPr>
            <w:tcW w:w="1701" w:type="dxa"/>
          </w:tcPr>
          <w:p w14:paraId="4BF8896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6 . . . </w:t>
            </w:r>
            <w:r w:rsidRPr="00891A28">
              <w:rPr>
                <w:rFonts w:ascii="Symbol" w:hAnsi="Symbol"/>
                <w:lang w:val="en-GB"/>
              </w:rPr>
              <w:t></w:t>
            </w:r>
          </w:p>
        </w:tc>
        <w:tc>
          <w:tcPr>
            <w:tcW w:w="1701" w:type="dxa"/>
          </w:tcPr>
          <w:p w14:paraId="18BC1D8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03C6314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655CDA6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w:t>
            </w:r>
            <w:r w:rsidRPr="00891A28">
              <w:rPr>
                <w:lang w:val="en-GB"/>
              </w:rPr>
              <w:t xml:space="preserve"> </w:t>
            </w:r>
            <w:r w:rsidRPr="00891A28">
              <w:rPr>
                <w:rFonts w:ascii="Symbol" w:hAnsi="Symbol"/>
                <w:lang w:val="en-GB"/>
              </w:rPr>
              <w:t></w:t>
            </w:r>
            <w:r w:rsidRPr="00891A28">
              <w:rPr>
                <w:lang w:val="en-GB"/>
              </w:rPr>
              <w:t xml:space="preserve"> (VAL – 76) encoded as 32 bits</w:t>
            </w:r>
          </w:p>
        </w:tc>
      </w:tr>
    </w:tbl>
    <w:p w14:paraId="5D041FDB" w14:textId="77777777" w:rsidR="007F2BF7" w:rsidRPr="00891A28" w:rsidRDefault="007F2BF7" w:rsidP="00CC5BB5">
      <w:pPr>
        <w:pStyle w:val="TableFin"/>
        <w:rPr>
          <w:lang w:val="en-GB"/>
        </w:rPr>
      </w:pPr>
      <w:bookmarkStart w:id="1220" w:name="x1-2130055"/>
      <w:bookmarkEnd w:id="1220"/>
    </w:p>
    <w:p w14:paraId="0246F106" w14:textId="3D415542" w:rsidR="007F2BF7" w:rsidRPr="00891A28" w:rsidRDefault="00EB5260" w:rsidP="00A82806">
      <w:pPr>
        <w:pStyle w:val="TableTitle"/>
        <w:rPr>
          <w:lang w:val="en-GB"/>
        </w:rPr>
      </w:pPr>
      <w:bookmarkStart w:id="1221" w:name="_Toc524616008"/>
      <w:r w:rsidRPr="00891A28">
        <w:rPr>
          <w:lang w:val="en-GB"/>
        </w:rPr>
        <w:t>Table B.5 – Standard Huffman table E</w:t>
      </w:r>
      <w:bookmarkEnd w:id="12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0550A1C5" w14:textId="77777777">
        <w:trPr>
          <w:cantSplit/>
          <w:jc w:val="center"/>
        </w:trPr>
        <w:tc>
          <w:tcPr>
            <w:tcW w:w="1701" w:type="dxa"/>
          </w:tcPr>
          <w:p w14:paraId="76992C32"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6D418322" w14:textId="77777777" w:rsidR="007F2BF7" w:rsidRPr="00891A28" w:rsidRDefault="00EB5260" w:rsidP="00A82806">
            <w:pPr>
              <w:pStyle w:val="TableText"/>
              <w:framePr w:hSpace="181" w:wrap="notBeside" w:vAnchor="text" w:hAnchor="text" w:xAlign="center" w:y="1"/>
              <w:rPr>
                <w:lang w:val="en-GB"/>
              </w:rPr>
            </w:pPr>
            <w:r w:rsidRPr="00891A28">
              <w:rPr>
                <w:b/>
                <w:bCs/>
                <w:lang w:val="en-GB"/>
              </w:rPr>
              <w:t>0</w:t>
            </w:r>
          </w:p>
        </w:tc>
      </w:tr>
      <w:tr w:rsidR="007F2BF7" w:rsidRPr="00891A28" w14:paraId="635E5DF4" w14:textId="77777777">
        <w:trPr>
          <w:cantSplit/>
          <w:jc w:val="center"/>
        </w:trPr>
        <w:tc>
          <w:tcPr>
            <w:tcW w:w="1701" w:type="dxa"/>
            <w:tcBorders>
              <w:left w:val="nil"/>
              <w:bottom w:val="nil"/>
              <w:right w:val="nil"/>
            </w:tcBorders>
          </w:tcPr>
          <w:p w14:paraId="015AC422"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1222FD5C"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145C79E5" w14:textId="77777777">
        <w:trPr>
          <w:jc w:val="center"/>
        </w:trPr>
        <w:tc>
          <w:tcPr>
            <w:tcW w:w="1701" w:type="dxa"/>
            <w:tcBorders>
              <w:bottom w:val="single" w:sz="4" w:space="0" w:color="auto"/>
            </w:tcBorders>
          </w:tcPr>
          <w:p w14:paraId="36475370"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6958C029"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0CD0C1E2"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3FAABE8A"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1C7E359A" w14:textId="77777777">
        <w:tblPrEx>
          <w:tblBorders>
            <w:insideH w:val="none" w:sz="0" w:space="0" w:color="auto"/>
          </w:tblBorders>
        </w:tblPrEx>
        <w:trPr>
          <w:jc w:val="center"/>
        </w:trPr>
        <w:tc>
          <w:tcPr>
            <w:tcW w:w="1701" w:type="dxa"/>
            <w:tcBorders>
              <w:top w:val="nil"/>
              <w:bottom w:val="nil"/>
            </w:tcBorders>
          </w:tcPr>
          <w:p w14:paraId="3ABCFDC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5 . . . 0 </w:t>
            </w:r>
          </w:p>
        </w:tc>
        <w:tc>
          <w:tcPr>
            <w:tcW w:w="1701" w:type="dxa"/>
            <w:tcBorders>
              <w:top w:val="nil"/>
              <w:bottom w:val="nil"/>
            </w:tcBorders>
          </w:tcPr>
          <w:p w14:paraId="7F60FFA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Borders>
              <w:top w:val="nil"/>
              <w:bottom w:val="nil"/>
            </w:tcBorders>
          </w:tcPr>
          <w:p w14:paraId="473D931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Borders>
              <w:top w:val="nil"/>
              <w:bottom w:val="nil"/>
            </w:tcBorders>
          </w:tcPr>
          <w:p w14:paraId="2041EF1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55) encoded as 8 bits </w:t>
            </w:r>
          </w:p>
        </w:tc>
      </w:tr>
      <w:tr w:rsidR="007F2BF7" w:rsidRPr="00891A28" w14:paraId="5273B352" w14:textId="77777777">
        <w:tblPrEx>
          <w:tblBorders>
            <w:insideH w:val="none" w:sz="0" w:space="0" w:color="auto"/>
          </w:tblBorders>
        </w:tblPrEx>
        <w:trPr>
          <w:jc w:val="center"/>
        </w:trPr>
        <w:tc>
          <w:tcPr>
            <w:tcW w:w="1701" w:type="dxa"/>
            <w:tcBorders>
              <w:top w:val="nil"/>
            </w:tcBorders>
          </w:tcPr>
          <w:p w14:paraId="30DB0C2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Borders>
              <w:top w:val="nil"/>
            </w:tcBorders>
          </w:tcPr>
          <w:p w14:paraId="5E6EA27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Borders>
              <w:top w:val="nil"/>
            </w:tcBorders>
          </w:tcPr>
          <w:p w14:paraId="555A943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Borders>
              <w:top w:val="nil"/>
            </w:tcBorders>
          </w:tcPr>
          <w:p w14:paraId="0EF46FDA"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50A3812E" w14:textId="77777777">
        <w:tblPrEx>
          <w:tblBorders>
            <w:insideH w:val="none" w:sz="0" w:space="0" w:color="auto"/>
          </w:tblBorders>
        </w:tblPrEx>
        <w:trPr>
          <w:jc w:val="center"/>
        </w:trPr>
        <w:tc>
          <w:tcPr>
            <w:tcW w:w="1701" w:type="dxa"/>
          </w:tcPr>
          <w:p w14:paraId="3BB3225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6238228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1E90F86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3A97123D"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 </w:t>
            </w:r>
          </w:p>
        </w:tc>
      </w:tr>
      <w:tr w:rsidR="007F2BF7" w:rsidRPr="00891A28" w14:paraId="50471485" w14:textId="77777777">
        <w:tblPrEx>
          <w:tblBorders>
            <w:insideH w:val="none" w:sz="0" w:space="0" w:color="auto"/>
          </w:tblBorders>
        </w:tblPrEx>
        <w:trPr>
          <w:jc w:val="center"/>
        </w:trPr>
        <w:tc>
          <w:tcPr>
            <w:tcW w:w="1701" w:type="dxa"/>
          </w:tcPr>
          <w:p w14:paraId="2B9FA57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269AB0D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177E612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6661C81E"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 </w:t>
            </w:r>
          </w:p>
        </w:tc>
      </w:tr>
      <w:tr w:rsidR="007F2BF7" w:rsidRPr="00891A28" w14:paraId="7A8D6F46" w14:textId="77777777">
        <w:tblPrEx>
          <w:tblBorders>
            <w:insideH w:val="none" w:sz="0" w:space="0" w:color="auto"/>
          </w:tblBorders>
        </w:tblPrEx>
        <w:trPr>
          <w:jc w:val="center"/>
        </w:trPr>
        <w:tc>
          <w:tcPr>
            <w:tcW w:w="1701" w:type="dxa"/>
          </w:tcPr>
          <w:p w14:paraId="51EB023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 . . 11 </w:t>
            </w:r>
          </w:p>
        </w:tc>
        <w:tc>
          <w:tcPr>
            <w:tcW w:w="1701" w:type="dxa"/>
          </w:tcPr>
          <w:p w14:paraId="3FBFDD6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3E9D9CD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Pr>
          <w:p w14:paraId="3F960D6A"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w:t>
            </w:r>
            <w:r w:rsidRPr="00891A28">
              <w:rPr>
                <w:lang w:val="en-GB"/>
              </w:rPr>
              <w:t xml:space="preserve"> </w:t>
            </w:r>
            <w:r w:rsidRPr="00891A28">
              <w:rPr>
                <w:rFonts w:ascii="Symbol" w:hAnsi="Symbol"/>
                <w:lang w:val="en-GB"/>
              </w:rPr>
              <w:t></w:t>
            </w:r>
            <w:r w:rsidRPr="00891A28">
              <w:rPr>
                <w:lang w:val="en-GB"/>
              </w:rPr>
              <w:t xml:space="preserve"> (VAL – 4) encoded as 3 bits </w:t>
            </w:r>
          </w:p>
        </w:tc>
      </w:tr>
      <w:tr w:rsidR="007F2BF7" w:rsidRPr="00891A28" w14:paraId="2AEE192F" w14:textId="77777777">
        <w:tblPrEx>
          <w:tblBorders>
            <w:insideH w:val="none" w:sz="0" w:space="0" w:color="auto"/>
          </w:tblBorders>
        </w:tblPrEx>
        <w:trPr>
          <w:jc w:val="center"/>
        </w:trPr>
        <w:tc>
          <w:tcPr>
            <w:tcW w:w="1701" w:type="dxa"/>
          </w:tcPr>
          <w:p w14:paraId="1EF2D37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2 . . . 75 </w:t>
            </w:r>
          </w:p>
        </w:tc>
        <w:tc>
          <w:tcPr>
            <w:tcW w:w="1701" w:type="dxa"/>
          </w:tcPr>
          <w:p w14:paraId="64A7E3A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17D68DC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1D0A305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VAL – 12) encoded as 6 bits </w:t>
            </w:r>
          </w:p>
        </w:tc>
      </w:tr>
      <w:tr w:rsidR="007F2BF7" w:rsidRPr="00891A28" w14:paraId="6401A3A4" w14:textId="77777777">
        <w:tblPrEx>
          <w:tblBorders>
            <w:insideH w:val="none" w:sz="0" w:space="0" w:color="auto"/>
          </w:tblBorders>
        </w:tblPrEx>
        <w:trPr>
          <w:jc w:val="center"/>
        </w:trPr>
        <w:tc>
          <w:tcPr>
            <w:tcW w:w="1701" w:type="dxa"/>
          </w:tcPr>
          <w:p w14:paraId="0B48D8C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256</w:t>
            </w:r>
          </w:p>
        </w:tc>
        <w:tc>
          <w:tcPr>
            <w:tcW w:w="1701" w:type="dxa"/>
          </w:tcPr>
          <w:p w14:paraId="04B1D0D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34A5B3E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53F4738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w:t>
            </w:r>
            <w:r w:rsidRPr="00891A28">
              <w:rPr>
                <w:lang w:val="en-GB"/>
              </w:rPr>
              <w:t xml:space="preserve"> </w:t>
            </w:r>
            <w:r w:rsidRPr="00891A28">
              <w:rPr>
                <w:rFonts w:ascii="Symbol" w:hAnsi="Symbol"/>
                <w:lang w:val="en-GB"/>
              </w:rPr>
              <w:t></w:t>
            </w:r>
            <w:r w:rsidRPr="00891A28">
              <w:rPr>
                <w:lang w:val="en-GB"/>
              </w:rPr>
              <w:t xml:space="preserve"> (–256 – VAL) encoded as 32 bits</w:t>
            </w:r>
          </w:p>
        </w:tc>
      </w:tr>
      <w:tr w:rsidR="007F2BF7" w:rsidRPr="00891A28" w14:paraId="623241CD" w14:textId="77777777">
        <w:tblPrEx>
          <w:tblBorders>
            <w:insideH w:val="none" w:sz="0" w:space="0" w:color="auto"/>
          </w:tblBorders>
        </w:tblPrEx>
        <w:trPr>
          <w:jc w:val="center"/>
        </w:trPr>
        <w:tc>
          <w:tcPr>
            <w:tcW w:w="1701" w:type="dxa"/>
          </w:tcPr>
          <w:p w14:paraId="2DEFA5F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6 . . . </w:t>
            </w:r>
            <w:r w:rsidRPr="00891A28">
              <w:rPr>
                <w:rFonts w:ascii="Symbol" w:hAnsi="Symbol"/>
                <w:lang w:val="en-GB"/>
              </w:rPr>
              <w:t></w:t>
            </w:r>
            <w:r w:rsidRPr="00891A28">
              <w:rPr>
                <w:lang w:val="en-GB"/>
              </w:rPr>
              <w:t xml:space="preserve"> </w:t>
            </w:r>
          </w:p>
        </w:tc>
        <w:tc>
          <w:tcPr>
            <w:tcW w:w="1701" w:type="dxa"/>
          </w:tcPr>
          <w:p w14:paraId="5DBFCBD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21FB539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41C29DF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w:t>
            </w:r>
            <w:r w:rsidRPr="00891A28">
              <w:rPr>
                <w:lang w:val="en-GB"/>
              </w:rPr>
              <w:t xml:space="preserve"> </w:t>
            </w:r>
            <w:r w:rsidRPr="00891A28">
              <w:rPr>
                <w:rFonts w:ascii="Symbol" w:hAnsi="Symbol"/>
                <w:lang w:val="en-GB"/>
              </w:rPr>
              <w:t></w:t>
            </w:r>
            <w:r w:rsidRPr="00891A28">
              <w:rPr>
                <w:lang w:val="en-GB"/>
              </w:rPr>
              <w:t xml:space="preserve"> (VAL – 76) encoded as 32 bits </w:t>
            </w:r>
          </w:p>
        </w:tc>
      </w:tr>
    </w:tbl>
    <w:p w14:paraId="3D133D19" w14:textId="77777777" w:rsidR="007F2BF7" w:rsidRPr="00891A28" w:rsidRDefault="007F2BF7" w:rsidP="00CC5BB5">
      <w:pPr>
        <w:pStyle w:val="TableFin"/>
        <w:rPr>
          <w:lang w:val="en-GB"/>
        </w:rPr>
      </w:pPr>
    </w:p>
    <w:p w14:paraId="261BC9F1" w14:textId="77777777" w:rsidR="007F2BF7" w:rsidRPr="00891A28" w:rsidRDefault="007F2BF7" w:rsidP="00A82806">
      <w:pPr>
        <w:rPr>
          <w:lang w:val="en-GB"/>
        </w:rPr>
      </w:pPr>
    </w:p>
    <w:p w14:paraId="131EDE92" w14:textId="77777777" w:rsidR="007F2BF7" w:rsidRPr="00891A28" w:rsidRDefault="00EB5260" w:rsidP="00A82806">
      <w:pPr>
        <w:pStyle w:val="TableTitle"/>
        <w:rPr>
          <w:lang w:val="en-GB"/>
        </w:rPr>
      </w:pPr>
      <w:bookmarkStart w:id="1222" w:name="_Toc524616009"/>
      <w:r w:rsidRPr="00891A28">
        <w:rPr>
          <w:lang w:val="en-GB"/>
        </w:rPr>
        <w:t>Table B.6 – Standard Huffman table F</w:t>
      </w:r>
      <w:bookmarkEnd w:id="12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00BD98DB" w14:textId="77777777">
        <w:trPr>
          <w:cantSplit/>
          <w:jc w:val="center"/>
        </w:trPr>
        <w:tc>
          <w:tcPr>
            <w:tcW w:w="1701" w:type="dxa"/>
          </w:tcPr>
          <w:p w14:paraId="224D4D79" w14:textId="77777777" w:rsidR="007F2BF7" w:rsidRPr="00891A28" w:rsidRDefault="00EB5260" w:rsidP="00F4495A">
            <w:pPr>
              <w:pStyle w:val="TableText"/>
              <w:framePr w:hSpace="181" w:wrap="notBeside" w:vAnchor="text" w:hAnchor="text" w:xAlign="center" w:y="1"/>
              <w:rPr>
                <w:lang w:val="en-GB"/>
              </w:rPr>
            </w:pPr>
            <w:r w:rsidRPr="00891A28">
              <w:rPr>
                <w:lang w:val="en-GB"/>
              </w:rPr>
              <w:t>HTOOB</w:t>
            </w:r>
          </w:p>
        </w:tc>
        <w:tc>
          <w:tcPr>
            <w:tcW w:w="8029" w:type="dxa"/>
            <w:gridSpan w:val="3"/>
          </w:tcPr>
          <w:p w14:paraId="0AA1EAE9" w14:textId="77777777" w:rsidR="007F2BF7" w:rsidRPr="00891A28" w:rsidRDefault="00EB5260" w:rsidP="007949B8">
            <w:pPr>
              <w:pStyle w:val="TableText"/>
              <w:framePr w:hSpace="181" w:wrap="notBeside" w:vAnchor="text" w:hAnchor="text" w:xAlign="center" w:y="1"/>
              <w:rPr>
                <w:lang w:val="en-GB"/>
              </w:rPr>
            </w:pPr>
            <w:r w:rsidRPr="00891A28">
              <w:rPr>
                <w:b/>
                <w:bCs/>
                <w:lang w:val="en-GB"/>
              </w:rPr>
              <w:t>0</w:t>
            </w:r>
          </w:p>
        </w:tc>
      </w:tr>
      <w:tr w:rsidR="007F2BF7" w:rsidRPr="00891A28" w14:paraId="2C9C3C09" w14:textId="77777777">
        <w:trPr>
          <w:cantSplit/>
          <w:jc w:val="center"/>
        </w:trPr>
        <w:tc>
          <w:tcPr>
            <w:tcW w:w="1701" w:type="dxa"/>
            <w:tcBorders>
              <w:left w:val="nil"/>
              <w:bottom w:val="nil"/>
              <w:right w:val="nil"/>
            </w:tcBorders>
          </w:tcPr>
          <w:p w14:paraId="049DC37B"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336108D2"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1A405B42" w14:textId="77777777">
        <w:trPr>
          <w:jc w:val="center"/>
        </w:trPr>
        <w:tc>
          <w:tcPr>
            <w:tcW w:w="1701" w:type="dxa"/>
            <w:tcBorders>
              <w:bottom w:val="single" w:sz="4" w:space="0" w:color="auto"/>
            </w:tcBorders>
          </w:tcPr>
          <w:p w14:paraId="00B7F45C"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2C262967"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4F0F2A8C"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13E02D8E"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41DE9ED6" w14:textId="77777777">
        <w:tblPrEx>
          <w:tblBorders>
            <w:top w:val="none" w:sz="0" w:space="0" w:color="auto"/>
            <w:insideH w:val="none" w:sz="0" w:space="0" w:color="auto"/>
          </w:tblBorders>
        </w:tblPrEx>
        <w:trPr>
          <w:jc w:val="center"/>
        </w:trPr>
        <w:tc>
          <w:tcPr>
            <w:tcW w:w="1701" w:type="dxa"/>
          </w:tcPr>
          <w:p w14:paraId="31F9AF1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2048 . . . –1025</w:t>
            </w:r>
          </w:p>
        </w:tc>
        <w:tc>
          <w:tcPr>
            <w:tcW w:w="1701" w:type="dxa"/>
          </w:tcPr>
          <w:p w14:paraId="52BE12F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60E9736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0</w:t>
            </w:r>
          </w:p>
        </w:tc>
        <w:tc>
          <w:tcPr>
            <w:tcW w:w="4627" w:type="dxa"/>
          </w:tcPr>
          <w:p w14:paraId="76FC232E"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048) encoded as 10 bits </w:t>
            </w:r>
          </w:p>
        </w:tc>
      </w:tr>
      <w:tr w:rsidR="007F2BF7" w:rsidRPr="00891A28" w14:paraId="4AD404BA" w14:textId="77777777">
        <w:tblPrEx>
          <w:tblBorders>
            <w:top w:val="none" w:sz="0" w:space="0" w:color="auto"/>
            <w:insideH w:val="none" w:sz="0" w:space="0" w:color="auto"/>
          </w:tblBorders>
        </w:tblPrEx>
        <w:trPr>
          <w:jc w:val="center"/>
        </w:trPr>
        <w:tc>
          <w:tcPr>
            <w:tcW w:w="1701" w:type="dxa"/>
          </w:tcPr>
          <w:p w14:paraId="14804CC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024 . . . –513 </w:t>
            </w:r>
          </w:p>
        </w:tc>
        <w:tc>
          <w:tcPr>
            <w:tcW w:w="1701" w:type="dxa"/>
          </w:tcPr>
          <w:p w14:paraId="190E9B1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06022D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63262E8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024) encoded as 9 bits </w:t>
            </w:r>
          </w:p>
        </w:tc>
      </w:tr>
      <w:tr w:rsidR="007F2BF7" w:rsidRPr="00891A28" w14:paraId="486A8401" w14:textId="77777777">
        <w:tblPrEx>
          <w:tblBorders>
            <w:top w:val="none" w:sz="0" w:space="0" w:color="auto"/>
            <w:insideH w:val="none" w:sz="0" w:space="0" w:color="auto"/>
          </w:tblBorders>
        </w:tblPrEx>
        <w:trPr>
          <w:jc w:val="center"/>
        </w:trPr>
        <w:tc>
          <w:tcPr>
            <w:tcW w:w="1701" w:type="dxa"/>
          </w:tcPr>
          <w:p w14:paraId="42C62DE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12 . . . –257 </w:t>
            </w:r>
          </w:p>
        </w:tc>
        <w:tc>
          <w:tcPr>
            <w:tcW w:w="1701" w:type="dxa"/>
          </w:tcPr>
          <w:p w14:paraId="47DD05E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05389E8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6827581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001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512) encoded as 8 bits </w:t>
            </w:r>
          </w:p>
        </w:tc>
      </w:tr>
      <w:tr w:rsidR="007F2BF7" w:rsidRPr="00891A28" w14:paraId="521E7046" w14:textId="77777777">
        <w:tblPrEx>
          <w:tblBorders>
            <w:top w:val="none" w:sz="0" w:space="0" w:color="auto"/>
            <w:insideH w:val="none" w:sz="0" w:space="0" w:color="auto"/>
          </w:tblBorders>
        </w:tblPrEx>
        <w:trPr>
          <w:jc w:val="center"/>
        </w:trPr>
        <w:tc>
          <w:tcPr>
            <w:tcW w:w="1701" w:type="dxa"/>
          </w:tcPr>
          <w:p w14:paraId="3956EF8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6 . . . –129 </w:t>
            </w:r>
          </w:p>
        </w:tc>
        <w:tc>
          <w:tcPr>
            <w:tcW w:w="1701" w:type="dxa"/>
          </w:tcPr>
          <w:p w14:paraId="5731089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0F23087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4E09340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01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56) encoded as 7 bits </w:t>
            </w:r>
          </w:p>
        </w:tc>
      </w:tr>
      <w:tr w:rsidR="007F2BF7" w:rsidRPr="00891A28" w14:paraId="46DC365A" w14:textId="77777777">
        <w:tblPrEx>
          <w:tblBorders>
            <w:top w:val="none" w:sz="0" w:space="0" w:color="auto"/>
            <w:insideH w:val="none" w:sz="0" w:space="0" w:color="auto"/>
          </w:tblBorders>
        </w:tblPrEx>
        <w:trPr>
          <w:jc w:val="center"/>
        </w:trPr>
        <w:tc>
          <w:tcPr>
            <w:tcW w:w="1701" w:type="dxa"/>
          </w:tcPr>
          <w:p w14:paraId="74C604F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28 . . . –65 </w:t>
            </w:r>
          </w:p>
        </w:tc>
        <w:tc>
          <w:tcPr>
            <w:tcW w:w="1701" w:type="dxa"/>
          </w:tcPr>
          <w:p w14:paraId="6BB897B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23A2608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275D719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01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28) encoded as 6 bits </w:t>
            </w:r>
          </w:p>
        </w:tc>
      </w:tr>
      <w:tr w:rsidR="007F2BF7" w:rsidRPr="00891A28" w14:paraId="565E83DB" w14:textId="77777777">
        <w:tblPrEx>
          <w:tblBorders>
            <w:top w:val="none" w:sz="0" w:space="0" w:color="auto"/>
            <w:insideH w:val="none" w:sz="0" w:space="0" w:color="auto"/>
          </w:tblBorders>
        </w:tblPrEx>
        <w:trPr>
          <w:jc w:val="center"/>
        </w:trPr>
        <w:tc>
          <w:tcPr>
            <w:tcW w:w="1701" w:type="dxa"/>
          </w:tcPr>
          <w:p w14:paraId="091DFBE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4 . . . –33 </w:t>
            </w:r>
          </w:p>
        </w:tc>
        <w:tc>
          <w:tcPr>
            <w:tcW w:w="1701" w:type="dxa"/>
          </w:tcPr>
          <w:p w14:paraId="5E54B0C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20E3AB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26EFBE26"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64) encoded as 5 bits </w:t>
            </w:r>
          </w:p>
        </w:tc>
      </w:tr>
      <w:tr w:rsidR="007F2BF7" w:rsidRPr="00891A28" w14:paraId="22F65846" w14:textId="77777777">
        <w:tblPrEx>
          <w:tblBorders>
            <w:top w:val="none" w:sz="0" w:space="0" w:color="auto"/>
            <w:insideH w:val="none" w:sz="0" w:space="0" w:color="auto"/>
          </w:tblBorders>
        </w:tblPrEx>
        <w:trPr>
          <w:jc w:val="center"/>
        </w:trPr>
        <w:tc>
          <w:tcPr>
            <w:tcW w:w="1701" w:type="dxa"/>
          </w:tcPr>
          <w:p w14:paraId="02F5506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2 . . . –1 </w:t>
            </w:r>
          </w:p>
        </w:tc>
        <w:tc>
          <w:tcPr>
            <w:tcW w:w="1701" w:type="dxa"/>
          </w:tcPr>
          <w:p w14:paraId="181A9C8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4FF4568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6BA7E48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11</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32) encoded as 5 bits </w:t>
            </w:r>
          </w:p>
        </w:tc>
      </w:tr>
      <w:tr w:rsidR="007F2BF7" w:rsidRPr="00891A28" w14:paraId="6E3FF42B" w14:textId="77777777">
        <w:tblPrEx>
          <w:tblBorders>
            <w:top w:val="none" w:sz="0" w:space="0" w:color="auto"/>
            <w:insideH w:val="none" w:sz="0" w:space="0" w:color="auto"/>
          </w:tblBorders>
        </w:tblPrEx>
        <w:trPr>
          <w:jc w:val="center"/>
        </w:trPr>
        <w:tc>
          <w:tcPr>
            <w:tcW w:w="1701" w:type="dxa"/>
          </w:tcPr>
          <w:p w14:paraId="5FA5317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 . . 127 </w:t>
            </w:r>
          </w:p>
        </w:tc>
        <w:tc>
          <w:tcPr>
            <w:tcW w:w="1701" w:type="dxa"/>
          </w:tcPr>
          <w:p w14:paraId="5F66CF3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06281A9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4B8FFF3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0</w:t>
            </w:r>
            <w:r w:rsidRPr="00891A28">
              <w:rPr>
                <w:lang w:val="en-GB"/>
              </w:rPr>
              <w:t xml:space="preserve"> </w:t>
            </w:r>
            <w:r w:rsidRPr="00891A28">
              <w:rPr>
                <w:rFonts w:ascii="Symbol" w:hAnsi="Symbol"/>
                <w:lang w:val="en-GB"/>
              </w:rPr>
              <w:t></w:t>
            </w:r>
            <w:r w:rsidRPr="00891A28">
              <w:rPr>
                <w:lang w:val="en-GB"/>
              </w:rPr>
              <w:t xml:space="preserve"> VAL encoded as 7 bits </w:t>
            </w:r>
          </w:p>
        </w:tc>
      </w:tr>
      <w:tr w:rsidR="007F2BF7" w:rsidRPr="00891A28" w14:paraId="01E61C28" w14:textId="77777777">
        <w:tblPrEx>
          <w:tblBorders>
            <w:top w:val="none" w:sz="0" w:space="0" w:color="auto"/>
            <w:insideH w:val="none" w:sz="0" w:space="0" w:color="auto"/>
          </w:tblBorders>
        </w:tblPrEx>
        <w:trPr>
          <w:jc w:val="center"/>
        </w:trPr>
        <w:tc>
          <w:tcPr>
            <w:tcW w:w="1701" w:type="dxa"/>
          </w:tcPr>
          <w:p w14:paraId="2686FF1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28 . . . 255 </w:t>
            </w:r>
          </w:p>
        </w:tc>
        <w:tc>
          <w:tcPr>
            <w:tcW w:w="1701" w:type="dxa"/>
          </w:tcPr>
          <w:p w14:paraId="23F6188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331721A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1973934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10</w:t>
            </w:r>
            <w:r w:rsidRPr="00891A28">
              <w:rPr>
                <w:lang w:val="en-GB"/>
              </w:rPr>
              <w:t xml:space="preserve"> </w:t>
            </w:r>
            <w:r w:rsidRPr="00891A28">
              <w:rPr>
                <w:rFonts w:ascii="Symbol" w:hAnsi="Symbol"/>
                <w:lang w:val="en-GB"/>
              </w:rPr>
              <w:t></w:t>
            </w:r>
            <w:r w:rsidRPr="00891A28">
              <w:rPr>
                <w:lang w:val="en-GB"/>
              </w:rPr>
              <w:t xml:space="preserve"> (VAL – 128) encoded as 7 bits </w:t>
            </w:r>
          </w:p>
        </w:tc>
      </w:tr>
      <w:tr w:rsidR="007F2BF7" w:rsidRPr="00891A28" w14:paraId="37ED86D9" w14:textId="77777777">
        <w:tblPrEx>
          <w:tblBorders>
            <w:top w:val="none" w:sz="0" w:space="0" w:color="auto"/>
            <w:insideH w:val="none" w:sz="0" w:space="0" w:color="auto"/>
          </w:tblBorders>
        </w:tblPrEx>
        <w:trPr>
          <w:jc w:val="center"/>
        </w:trPr>
        <w:tc>
          <w:tcPr>
            <w:tcW w:w="1701" w:type="dxa"/>
          </w:tcPr>
          <w:p w14:paraId="73D2ECB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6 . . . 511 </w:t>
            </w:r>
          </w:p>
        </w:tc>
        <w:tc>
          <w:tcPr>
            <w:tcW w:w="1701" w:type="dxa"/>
          </w:tcPr>
          <w:p w14:paraId="7DCF2B0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0FB3801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7445E19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011 </w:t>
            </w:r>
            <w:r w:rsidRPr="00891A28">
              <w:rPr>
                <w:rFonts w:ascii="Symbol" w:hAnsi="Symbol"/>
                <w:lang w:val="en-GB"/>
              </w:rPr>
              <w:t></w:t>
            </w:r>
            <w:r w:rsidRPr="00891A28">
              <w:rPr>
                <w:lang w:val="en-GB"/>
              </w:rPr>
              <w:t xml:space="preserve"> (VAL – 256) encoded as 8 bits </w:t>
            </w:r>
          </w:p>
        </w:tc>
      </w:tr>
      <w:tr w:rsidR="007F2BF7" w:rsidRPr="00891A28" w14:paraId="2BB8252D" w14:textId="77777777">
        <w:tblPrEx>
          <w:tblBorders>
            <w:top w:val="none" w:sz="0" w:space="0" w:color="auto"/>
            <w:insideH w:val="none" w:sz="0" w:space="0" w:color="auto"/>
          </w:tblBorders>
        </w:tblPrEx>
        <w:trPr>
          <w:jc w:val="center"/>
        </w:trPr>
        <w:tc>
          <w:tcPr>
            <w:tcW w:w="1701" w:type="dxa"/>
          </w:tcPr>
          <w:p w14:paraId="2E5B16D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12 . . . 1023 </w:t>
            </w:r>
          </w:p>
        </w:tc>
        <w:tc>
          <w:tcPr>
            <w:tcW w:w="1701" w:type="dxa"/>
          </w:tcPr>
          <w:p w14:paraId="7788E29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5968BD0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2229769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0</w:t>
            </w:r>
            <w:r w:rsidRPr="00891A28">
              <w:rPr>
                <w:lang w:val="en-GB"/>
              </w:rPr>
              <w:t xml:space="preserve"> </w:t>
            </w:r>
            <w:r w:rsidRPr="00891A28">
              <w:rPr>
                <w:rFonts w:ascii="Symbol" w:hAnsi="Symbol"/>
                <w:lang w:val="en-GB"/>
              </w:rPr>
              <w:t></w:t>
            </w:r>
            <w:r w:rsidRPr="00891A28">
              <w:rPr>
                <w:lang w:val="en-GB"/>
              </w:rPr>
              <w:t xml:space="preserve"> (VAL – 512) encoded as 9 bits </w:t>
            </w:r>
          </w:p>
        </w:tc>
      </w:tr>
      <w:tr w:rsidR="007F2BF7" w:rsidRPr="00891A28" w14:paraId="40570579" w14:textId="77777777">
        <w:tblPrEx>
          <w:tblBorders>
            <w:top w:val="none" w:sz="0" w:space="0" w:color="auto"/>
            <w:insideH w:val="none" w:sz="0" w:space="0" w:color="auto"/>
          </w:tblBorders>
        </w:tblPrEx>
        <w:trPr>
          <w:jc w:val="center"/>
        </w:trPr>
        <w:tc>
          <w:tcPr>
            <w:tcW w:w="1701" w:type="dxa"/>
          </w:tcPr>
          <w:p w14:paraId="5276F56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024 . . . 2047 </w:t>
            </w:r>
          </w:p>
        </w:tc>
        <w:tc>
          <w:tcPr>
            <w:tcW w:w="1701" w:type="dxa"/>
          </w:tcPr>
          <w:p w14:paraId="38B16A4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0946006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0</w:t>
            </w:r>
          </w:p>
        </w:tc>
        <w:tc>
          <w:tcPr>
            <w:tcW w:w="4627" w:type="dxa"/>
          </w:tcPr>
          <w:p w14:paraId="5D8B340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w:t>
            </w:r>
            <w:r w:rsidRPr="00891A28">
              <w:rPr>
                <w:lang w:val="en-GB"/>
              </w:rPr>
              <w:t xml:space="preserve"> </w:t>
            </w:r>
            <w:r w:rsidRPr="00891A28">
              <w:rPr>
                <w:rFonts w:ascii="Symbol" w:hAnsi="Symbol"/>
                <w:lang w:val="en-GB"/>
              </w:rPr>
              <w:t></w:t>
            </w:r>
            <w:r w:rsidRPr="00891A28">
              <w:rPr>
                <w:lang w:val="en-GB"/>
              </w:rPr>
              <w:t xml:space="preserve"> (VAL – 1024) encoded as 10 bits </w:t>
            </w:r>
          </w:p>
        </w:tc>
      </w:tr>
      <w:tr w:rsidR="007F2BF7" w:rsidRPr="00891A28" w14:paraId="1E17739B" w14:textId="77777777">
        <w:tblPrEx>
          <w:tblBorders>
            <w:top w:val="none" w:sz="0" w:space="0" w:color="auto"/>
            <w:insideH w:val="none" w:sz="0" w:space="0" w:color="auto"/>
          </w:tblBorders>
        </w:tblPrEx>
        <w:trPr>
          <w:jc w:val="center"/>
        </w:trPr>
        <w:tc>
          <w:tcPr>
            <w:tcW w:w="1701" w:type="dxa"/>
          </w:tcPr>
          <w:p w14:paraId="6579B72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2049 </w:t>
            </w:r>
          </w:p>
        </w:tc>
        <w:tc>
          <w:tcPr>
            <w:tcW w:w="1701" w:type="dxa"/>
          </w:tcPr>
          <w:p w14:paraId="0973C52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395F6AA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1C8B10F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w:t>
            </w:r>
            <w:r w:rsidRPr="00891A28">
              <w:rPr>
                <w:lang w:val="en-GB"/>
              </w:rPr>
              <w:t xml:space="preserve"> </w:t>
            </w:r>
            <w:r w:rsidRPr="00891A28">
              <w:rPr>
                <w:rFonts w:ascii="Symbol" w:hAnsi="Symbol"/>
                <w:lang w:val="en-GB"/>
              </w:rPr>
              <w:t></w:t>
            </w:r>
            <w:r w:rsidRPr="00891A28">
              <w:rPr>
                <w:lang w:val="en-GB"/>
              </w:rPr>
              <w:t xml:space="preserve"> (–2049 – VAL) encoded as 32 bits</w:t>
            </w:r>
          </w:p>
        </w:tc>
      </w:tr>
      <w:tr w:rsidR="007F2BF7" w:rsidRPr="00891A28" w14:paraId="62D29EE4" w14:textId="77777777">
        <w:tblPrEx>
          <w:tblBorders>
            <w:top w:val="none" w:sz="0" w:space="0" w:color="auto"/>
            <w:insideH w:val="none" w:sz="0" w:space="0" w:color="auto"/>
          </w:tblBorders>
        </w:tblPrEx>
        <w:trPr>
          <w:jc w:val="center"/>
        </w:trPr>
        <w:tc>
          <w:tcPr>
            <w:tcW w:w="1701" w:type="dxa"/>
          </w:tcPr>
          <w:p w14:paraId="04BAD5E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048 . . . </w:t>
            </w:r>
            <w:r w:rsidRPr="00891A28">
              <w:rPr>
                <w:rFonts w:ascii="Symbol" w:hAnsi="Symbol"/>
                <w:lang w:val="en-GB"/>
              </w:rPr>
              <w:t></w:t>
            </w:r>
            <w:r w:rsidRPr="00891A28">
              <w:rPr>
                <w:lang w:val="en-GB"/>
              </w:rPr>
              <w:t xml:space="preserve"> </w:t>
            </w:r>
          </w:p>
        </w:tc>
        <w:tc>
          <w:tcPr>
            <w:tcW w:w="1701" w:type="dxa"/>
          </w:tcPr>
          <w:p w14:paraId="0EACDB8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186EB75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6A7D4525"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w:t>
            </w:r>
            <w:r w:rsidRPr="00891A28">
              <w:rPr>
                <w:lang w:val="en-GB"/>
              </w:rPr>
              <w:t xml:space="preserve"> </w:t>
            </w:r>
            <w:r w:rsidRPr="00891A28">
              <w:rPr>
                <w:rFonts w:ascii="Symbol" w:hAnsi="Symbol"/>
                <w:lang w:val="en-GB"/>
              </w:rPr>
              <w:t></w:t>
            </w:r>
            <w:r w:rsidRPr="00891A28">
              <w:rPr>
                <w:lang w:val="en-GB"/>
              </w:rPr>
              <w:t xml:space="preserve"> (VAL – 2048) encoded as 32 bits </w:t>
            </w:r>
          </w:p>
        </w:tc>
      </w:tr>
    </w:tbl>
    <w:p w14:paraId="452673BC" w14:textId="77777777" w:rsidR="007F2BF7" w:rsidRPr="00891A28" w:rsidRDefault="007F2BF7" w:rsidP="00CC5BB5">
      <w:pPr>
        <w:pStyle w:val="TableFin"/>
        <w:rPr>
          <w:lang w:val="en-GB"/>
        </w:rPr>
      </w:pPr>
    </w:p>
    <w:p w14:paraId="6F32C424" w14:textId="77777777" w:rsidR="007F2BF7" w:rsidRPr="00891A28" w:rsidRDefault="007F2BF7" w:rsidP="00A82806">
      <w:pPr>
        <w:rPr>
          <w:lang w:val="en-GB"/>
        </w:rPr>
      </w:pPr>
    </w:p>
    <w:p w14:paraId="099B98E9" w14:textId="77777777" w:rsidR="007F2BF7" w:rsidRPr="00891A28" w:rsidRDefault="007F2BF7" w:rsidP="00A82806">
      <w:pPr>
        <w:rPr>
          <w:lang w:val="en-GB"/>
        </w:rPr>
      </w:pPr>
    </w:p>
    <w:p w14:paraId="3145D1A0" w14:textId="77777777" w:rsidR="007F2BF7" w:rsidRPr="00891A28" w:rsidRDefault="007F2BF7" w:rsidP="00F4495A">
      <w:pPr>
        <w:rPr>
          <w:lang w:val="en-GB"/>
        </w:rPr>
      </w:pPr>
    </w:p>
    <w:p w14:paraId="5E87BCB1" w14:textId="77777777" w:rsidR="007F2BF7" w:rsidRPr="00891A28" w:rsidRDefault="007F2BF7" w:rsidP="007949B8">
      <w:pPr>
        <w:rPr>
          <w:lang w:val="en-GB"/>
        </w:rPr>
      </w:pPr>
    </w:p>
    <w:p w14:paraId="185EBCC7" w14:textId="77777777" w:rsidR="007F2BF7" w:rsidRPr="00891A28" w:rsidRDefault="007F2BF7" w:rsidP="004772EF">
      <w:pPr>
        <w:rPr>
          <w:lang w:val="en-GB"/>
        </w:rPr>
      </w:pPr>
    </w:p>
    <w:p w14:paraId="057CD60B" w14:textId="77777777" w:rsidR="007F2BF7" w:rsidRPr="00891A28" w:rsidRDefault="007F2BF7" w:rsidP="003C5524">
      <w:pPr>
        <w:rPr>
          <w:lang w:val="en-GB"/>
        </w:rPr>
      </w:pPr>
    </w:p>
    <w:p w14:paraId="212C1CDE" w14:textId="77777777" w:rsidR="007F2BF7" w:rsidRPr="00891A28" w:rsidRDefault="007F2BF7" w:rsidP="002A68F3">
      <w:pPr>
        <w:rPr>
          <w:lang w:val="en-GB"/>
        </w:rPr>
      </w:pPr>
    </w:p>
    <w:p w14:paraId="345C4552" w14:textId="0E709AD9" w:rsidR="007F2BF7" w:rsidRPr="00891A28" w:rsidRDefault="00EB5260" w:rsidP="00AE2F96">
      <w:pPr>
        <w:pStyle w:val="TableTitle"/>
        <w:rPr>
          <w:lang w:val="en-GB"/>
        </w:rPr>
      </w:pPr>
      <w:bookmarkStart w:id="1223" w:name="_Toc524616010"/>
      <w:r w:rsidRPr="00891A28">
        <w:rPr>
          <w:lang w:val="en-GB"/>
        </w:rPr>
        <w:t>Table B.7 – Standard Huffman table G</w:t>
      </w:r>
      <w:bookmarkEnd w:id="12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53A1BA0D" w14:textId="77777777">
        <w:trPr>
          <w:cantSplit/>
          <w:jc w:val="center"/>
        </w:trPr>
        <w:tc>
          <w:tcPr>
            <w:tcW w:w="1701" w:type="dxa"/>
          </w:tcPr>
          <w:p w14:paraId="52DC1801" w14:textId="77777777" w:rsidR="007F2BF7" w:rsidRPr="00891A28" w:rsidRDefault="00EB5260" w:rsidP="00AE2F96">
            <w:pPr>
              <w:pStyle w:val="TableText"/>
              <w:framePr w:hSpace="181" w:wrap="notBeside" w:vAnchor="text" w:hAnchor="text" w:xAlign="center" w:y="1"/>
              <w:rPr>
                <w:lang w:val="en-GB"/>
              </w:rPr>
            </w:pPr>
            <w:r w:rsidRPr="00891A28">
              <w:rPr>
                <w:lang w:val="en-GB"/>
              </w:rPr>
              <w:t>HTOOB</w:t>
            </w:r>
          </w:p>
        </w:tc>
        <w:tc>
          <w:tcPr>
            <w:tcW w:w="8029" w:type="dxa"/>
            <w:gridSpan w:val="3"/>
          </w:tcPr>
          <w:p w14:paraId="6091C790" w14:textId="77777777" w:rsidR="007F2BF7" w:rsidRPr="00891A28" w:rsidRDefault="00EB5260" w:rsidP="000655FE">
            <w:pPr>
              <w:pStyle w:val="TableText"/>
              <w:framePr w:hSpace="181" w:wrap="notBeside" w:vAnchor="text" w:hAnchor="text" w:xAlign="center" w:y="1"/>
              <w:rPr>
                <w:lang w:val="en-GB"/>
              </w:rPr>
            </w:pPr>
            <w:r w:rsidRPr="00891A28">
              <w:rPr>
                <w:b/>
                <w:bCs/>
                <w:lang w:val="en-GB"/>
              </w:rPr>
              <w:t>0</w:t>
            </w:r>
          </w:p>
        </w:tc>
      </w:tr>
      <w:tr w:rsidR="007F2BF7" w:rsidRPr="00891A28" w14:paraId="67B513DE" w14:textId="77777777">
        <w:trPr>
          <w:cantSplit/>
          <w:jc w:val="center"/>
        </w:trPr>
        <w:tc>
          <w:tcPr>
            <w:tcW w:w="1701" w:type="dxa"/>
            <w:tcBorders>
              <w:left w:val="nil"/>
              <w:bottom w:val="nil"/>
              <w:right w:val="nil"/>
            </w:tcBorders>
          </w:tcPr>
          <w:p w14:paraId="7E6B5D49"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77E6AE2E"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05E9FDCE" w14:textId="77777777">
        <w:trPr>
          <w:jc w:val="center"/>
        </w:trPr>
        <w:tc>
          <w:tcPr>
            <w:tcW w:w="1701" w:type="dxa"/>
            <w:tcBorders>
              <w:bottom w:val="single" w:sz="4" w:space="0" w:color="auto"/>
            </w:tcBorders>
          </w:tcPr>
          <w:p w14:paraId="28C820EA"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20A36EC0"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38DC8900"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7F80A940"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5509683B" w14:textId="77777777">
        <w:tblPrEx>
          <w:tblBorders>
            <w:top w:val="none" w:sz="0" w:space="0" w:color="auto"/>
            <w:insideH w:val="none" w:sz="0" w:space="0" w:color="auto"/>
          </w:tblBorders>
        </w:tblPrEx>
        <w:trPr>
          <w:jc w:val="center"/>
        </w:trPr>
        <w:tc>
          <w:tcPr>
            <w:tcW w:w="1701" w:type="dxa"/>
          </w:tcPr>
          <w:p w14:paraId="7CBA7D8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1024 . . . –513</w:t>
            </w:r>
          </w:p>
        </w:tc>
        <w:tc>
          <w:tcPr>
            <w:tcW w:w="1701" w:type="dxa"/>
          </w:tcPr>
          <w:p w14:paraId="196FB9D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E39D76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3C098A3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024) encoded as 9 bits </w:t>
            </w:r>
          </w:p>
        </w:tc>
      </w:tr>
      <w:tr w:rsidR="007F2BF7" w:rsidRPr="00891A28" w14:paraId="2B6286E4" w14:textId="77777777">
        <w:tblPrEx>
          <w:tblBorders>
            <w:top w:val="none" w:sz="0" w:space="0" w:color="auto"/>
            <w:insideH w:val="none" w:sz="0" w:space="0" w:color="auto"/>
          </w:tblBorders>
        </w:tblPrEx>
        <w:trPr>
          <w:jc w:val="center"/>
        </w:trPr>
        <w:tc>
          <w:tcPr>
            <w:tcW w:w="1701" w:type="dxa"/>
          </w:tcPr>
          <w:p w14:paraId="64F0750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12 . . . –257 </w:t>
            </w:r>
          </w:p>
        </w:tc>
        <w:tc>
          <w:tcPr>
            <w:tcW w:w="1701" w:type="dxa"/>
          </w:tcPr>
          <w:p w14:paraId="77C56B7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6BB8DF1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2E526E6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512) encoded as 8 bits </w:t>
            </w:r>
          </w:p>
        </w:tc>
      </w:tr>
      <w:tr w:rsidR="007F2BF7" w:rsidRPr="00891A28" w14:paraId="3AC9418E" w14:textId="77777777">
        <w:tblPrEx>
          <w:tblBorders>
            <w:top w:val="none" w:sz="0" w:space="0" w:color="auto"/>
            <w:insideH w:val="none" w:sz="0" w:space="0" w:color="auto"/>
          </w:tblBorders>
        </w:tblPrEx>
        <w:trPr>
          <w:jc w:val="center"/>
        </w:trPr>
        <w:tc>
          <w:tcPr>
            <w:tcW w:w="1701" w:type="dxa"/>
          </w:tcPr>
          <w:p w14:paraId="7DDD9D0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6 . . . –129 </w:t>
            </w:r>
          </w:p>
        </w:tc>
        <w:tc>
          <w:tcPr>
            <w:tcW w:w="1701" w:type="dxa"/>
          </w:tcPr>
          <w:p w14:paraId="39DD612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7CE589C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0CE4A63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01</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56) encoded as 7 bits </w:t>
            </w:r>
          </w:p>
        </w:tc>
      </w:tr>
      <w:tr w:rsidR="007F2BF7" w:rsidRPr="00891A28" w14:paraId="55FAF1B3" w14:textId="77777777">
        <w:tblPrEx>
          <w:tblBorders>
            <w:top w:val="none" w:sz="0" w:space="0" w:color="auto"/>
            <w:insideH w:val="none" w:sz="0" w:space="0" w:color="auto"/>
          </w:tblBorders>
        </w:tblPrEx>
        <w:trPr>
          <w:jc w:val="center"/>
        </w:trPr>
        <w:tc>
          <w:tcPr>
            <w:tcW w:w="1701" w:type="dxa"/>
          </w:tcPr>
          <w:p w14:paraId="55E4B98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28 . . . –65 </w:t>
            </w:r>
          </w:p>
        </w:tc>
        <w:tc>
          <w:tcPr>
            <w:tcW w:w="1701" w:type="dxa"/>
          </w:tcPr>
          <w:p w14:paraId="42AF55A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5B76A69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71E0BE8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28) encoded as 6 bits </w:t>
            </w:r>
          </w:p>
        </w:tc>
      </w:tr>
      <w:tr w:rsidR="007F2BF7" w:rsidRPr="00891A28" w14:paraId="27C4ABAF" w14:textId="77777777">
        <w:tblPrEx>
          <w:tblBorders>
            <w:top w:val="none" w:sz="0" w:space="0" w:color="auto"/>
            <w:insideH w:val="none" w:sz="0" w:space="0" w:color="auto"/>
          </w:tblBorders>
        </w:tblPrEx>
        <w:trPr>
          <w:jc w:val="center"/>
        </w:trPr>
        <w:tc>
          <w:tcPr>
            <w:tcW w:w="1701" w:type="dxa"/>
          </w:tcPr>
          <w:p w14:paraId="17174F2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4 . . . –32 </w:t>
            </w:r>
          </w:p>
        </w:tc>
        <w:tc>
          <w:tcPr>
            <w:tcW w:w="1701" w:type="dxa"/>
          </w:tcPr>
          <w:p w14:paraId="7444269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5895B2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3179C69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1</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64) encoded as 5 bits </w:t>
            </w:r>
          </w:p>
        </w:tc>
      </w:tr>
      <w:tr w:rsidR="007F2BF7" w:rsidRPr="00891A28" w14:paraId="1B2D4027" w14:textId="77777777">
        <w:tblPrEx>
          <w:tblBorders>
            <w:top w:val="none" w:sz="0" w:space="0" w:color="auto"/>
            <w:insideH w:val="none" w:sz="0" w:space="0" w:color="auto"/>
          </w:tblBorders>
        </w:tblPrEx>
        <w:trPr>
          <w:jc w:val="center"/>
        </w:trPr>
        <w:tc>
          <w:tcPr>
            <w:tcW w:w="1701" w:type="dxa"/>
          </w:tcPr>
          <w:p w14:paraId="3EFB12B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2 . . . –1 </w:t>
            </w:r>
          </w:p>
        </w:tc>
        <w:tc>
          <w:tcPr>
            <w:tcW w:w="1701" w:type="dxa"/>
          </w:tcPr>
          <w:p w14:paraId="4109F4E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36046C5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62BD81E6"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01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32) encoded as 5 bits </w:t>
            </w:r>
          </w:p>
        </w:tc>
      </w:tr>
      <w:tr w:rsidR="007F2BF7" w:rsidRPr="00891A28" w14:paraId="68940555" w14:textId="77777777">
        <w:tblPrEx>
          <w:tblBorders>
            <w:top w:val="none" w:sz="0" w:space="0" w:color="auto"/>
            <w:insideH w:val="none" w:sz="0" w:space="0" w:color="auto"/>
          </w:tblBorders>
        </w:tblPrEx>
        <w:trPr>
          <w:jc w:val="center"/>
        </w:trPr>
        <w:tc>
          <w:tcPr>
            <w:tcW w:w="1701" w:type="dxa"/>
          </w:tcPr>
          <w:p w14:paraId="3202EBB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 . . 31 </w:t>
            </w:r>
          </w:p>
        </w:tc>
        <w:tc>
          <w:tcPr>
            <w:tcW w:w="1701" w:type="dxa"/>
          </w:tcPr>
          <w:p w14:paraId="3519934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31334BA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17E9349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11</w:t>
            </w:r>
            <w:r w:rsidRPr="00891A28">
              <w:rPr>
                <w:lang w:val="en-GB"/>
              </w:rPr>
              <w:t xml:space="preserve"> </w:t>
            </w:r>
            <w:r w:rsidRPr="00891A28">
              <w:rPr>
                <w:rFonts w:ascii="Symbol" w:hAnsi="Symbol"/>
                <w:lang w:val="en-GB"/>
              </w:rPr>
              <w:t></w:t>
            </w:r>
            <w:r w:rsidRPr="00891A28">
              <w:rPr>
                <w:lang w:val="en-GB"/>
              </w:rPr>
              <w:t xml:space="preserve"> VAL encoded as 5 bits </w:t>
            </w:r>
          </w:p>
        </w:tc>
      </w:tr>
      <w:tr w:rsidR="007F2BF7" w:rsidRPr="00891A28" w14:paraId="6EB697B7" w14:textId="77777777">
        <w:tblPrEx>
          <w:tblBorders>
            <w:top w:val="none" w:sz="0" w:space="0" w:color="auto"/>
            <w:insideH w:val="none" w:sz="0" w:space="0" w:color="auto"/>
          </w:tblBorders>
        </w:tblPrEx>
        <w:trPr>
          <w:jc w:val="center"/>
        </w:trPr>
        <w:tc>
          <w:tcPr>
            <w:tcW w:w="1701" w:type="dxa"/>
          </w:tcPr>
          <w:p w14:paraId="119D84B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2 . . . 63 </w:t>
            </w:r>
          </w:p>
        </w:tc>
        <w:tc>
          <w:tcPr>
            <w:tcW w:w="1701" w:type="dxa"/>
          </w:tcPr>
          <w:p w14:paraId="62F93D7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0EB7E80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404D40AA"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w:t>
            </w:r>
            <w:r w:rsidRPr="00891A28">
              <w:rPr>
                <w:lang w:val="en-GB"/>
              </w:rPr>
              <w:t xml:space="preserve"> </w:t>
            </w:r>
            <w:r w:rsidRPr="00891A28">
              <w:rPr>
                <w:rFonts w:ascii="Symbol" w:hAnsi="Symbol"/>
                <w:lang w:val="en-GB"/>
              </w:rPr>
              <w:t></w:t>
            </w:r>
            <w:r w:rsidRPr="00891A28">
              <w:rPr>
                <w:lang w:val="en-GB"/>
              </w:rPr>
              <w:t xml:space="preserve"> (VAL – 32) encoded as 5 bits </w:t>
            </w:r>
          </w:p>
        </w:tc>
      </w:tr>
      <w:tr w:rsidR="007F2BF7" w:rsidRPr="00891A28" w14:paraId="1B500F99" w14:textId="77777777">
        <w:tblPrEx>
          <w:tblBorders>
            <w:top w:val="none" w:sz="0" w:space="0" w:color="auto"/>
            <w:insideH w:val="none" w:sz="0" w:space="0" w:color="auto"/>
          </w:tblBorders>
        </w:tblPrEx>
        <w:trPr>
          <w:jc w:val="center"/>
        </w:trPr>
        <w:tc>
          <w:tcPr>
            <w:tcW w:w="1701" w:type="dxa"/>
          </w:tcPr>
          <w:p w14:paraId="6DE73F2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4 . . . 127 </w:t>
            </w:r>
          </w:p>
        </w:tc>
        <w:tc>
          <w:tcPr>
            <w:tcW w:w="1701" w:type="dxa"/>
          </w:tcPr>
          <w:p w14:paraId="5B6E251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2B90C0B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6B3CECA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1</w:t>
            </w:r>
            <w:r w:rsidRPr="00891A28">
              <w:rPr>
                <w:lang w:val="en-GB"/>
              </w:rPr>
              <w:t xml:space="preserve"> </w:t>
            </w:r>
            <w:r w:rsidRPr="00891A28">
              <w:rPr>
                <w:rFonts w:ascii="Symbol" w:hAnsi="Symbol"/>
                <w:lang w:val="en-GB"/>
              </w:rPr>
              <w:t></w:t>
            </w:r>
            <w:r w:rsidRPr="00891A28">
              <w:rPr>
                <w:lang w:val="en-GB"/>
              </w:rPr>
              <w:t xml:space="preserve"> (VAL – 64) encoded as 6 bits </w:t>
            </w:r>
          </w:p>
        </w:tc>
      </w:tr>
      <w:tr w:rsidR="007F2BF7" w:rsidRPr="00891A28" w14:paraId="6B8D9904" w14:textId="77777777">
        <w:tblPrEx>
          <w:tblBorders>
            <w:top w:val="none" w:sz="0" w:space="0" w:color="auto"/>
            <w:insideH w:val="none" w:sz="0" w:space="0" w:color="auto"/>
          </w:tblBorders>
        </w:tblPrEx>
        <w:trPr>
          <w:jc w:val="center"/>
        </w:trPr>
        <w:tc>
          <w:tcPr>
            <w:tcW w:w="1701" w:type="dxa"/>
          </w:tcPr>
          <w:p w14:paraId="6973325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28 . . . 255 </w:t>
            </w:r>
          </w:p>
        </w:tc>
        <w:tc>
          <w:tcPr>
            <w:tcW w:w="1701" w:type="dxa"/>
          </w:tcPr>
          <w:p w14:paraId="035EA0E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04E7B7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3DE3E9D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00 </w:t>
            </w:r>
            <w:r w:rsidRPr="00891A28">
              <w:rPr>
                <w:rFonts w:ascii="Symbol" w:hAnsi="Symbol"/>
                <w:lang w:val="en-GB"/>
              </w:rPr>
              <w:t></w:t>
            </w:r>
            <w:r w:rsidRPr="00891A28">
              <w:rPr>
                <w:lang w:val="en-GB"/>
              </w:rPr>
              <w:t xml:space="preserve"> (VAL – 128) encoded as 7 bits </w:t>
            </w:r>
          </w:p>
        </w:tc>
      </w:tr>
      <w:tr w:rsidR="007F2BF7" w:rsidRPr="00891A28" w14:paraId="5B945878" w14:textId="77777777">
        <w:tblPrEx>
          <w:tblBorders>
            <w:top w:val="none" w:sz="0" w:space="0" w:color="auto"/>
            <w:insideH w:val="none" w:sz="0" w:space="0" w:color="auto"/>
          </w:tblBorders>
        </w:tblPrEx>
        <w:trPr>
          <w:jc w:val="center"/>
        </w:trPr>
        <w:tc>
          <w:tcPr>
            <w:tcW w:w="1701" w:type="dxa"/>
          </w:tcPr>
          <w:p w14:paraId="3234211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6 . . . 511 </w:t>
            </w:r>
          </w:p>
        </w:tc>
        <w:tc>
          <w:tcPr>
            <w:tcW w:w="1701" w:type="dxa"/>
          </w:tcPr>
          <w:p w14:paraId="14E66C4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66D4184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71B583F6"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01</w:t>
            </w:r>
            <w:r w:rsidRPr="00891A28">
              <w:rPr>
                <w:lang w:val="en-GB"/>
              </w:rPr>
              <w:t xml:space="preserve"> </w:t>
            </w:r>
            <w:r w:rsidRPr="00891A28">
              <w:rPr>
                <w:rFonts w:ascii="Symbol" w:hAnsi="Symbol"/>
                <w:lang w:val="en-GB"/>
              </w:rPr>
              <w:t></w:t>
            </w:r>
            <w:r w:rsidRPr="00891A28">
              <w:rPr>
                <w:lang w:val="en-GB"/>
              </w:rPr>
              <w:t xml:space="preserve"> (VAL – 256) encoded as 8 bits </w:t>
            </w:r>
          </w:p>
        </w:tc>
      </w:tr>
      <w:tr w:rsidR="007F2BF7" w:rsidRPr="00891A28" w14:paraId="6AD71640" w14:textId="77777777">
        <w:tblPrEx>
          <w:tblBorders>
            <w:top w:val="none" w:sz="0" w:space="0" w:color="auto"/>
            <w:insideH w:val="none" w:sz="0" w:space="0" w:color="auto"/>
          </w:tblBorders>
        </w:tblPrEx>
        <w:trPr>
          <w:jc w:val="center"/>
        </w:trPr>
        <w:tc>
          <w:tcPr>
            <w:tcW w:w="1701" w:type="dxa"/>
          </w:tcPr>
          <w:p w14:paraId="6512E73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12 . . . 1023 </w:t>
            </w:r>
          </w:p>
        </w:tc>
        <w:tc>
          <w:tcPr>
            <w:tcW w:w="1701" w:type="dxa"/>
          </w:tcPr>
          <w:p w14:paraId="213CC08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32B2166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7512BC8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10</w:t>
            </w:r>
            <w:r w:rsidRPr="00891A28">
              <w:rPr>
                <w:lang w:val="en-GB"/>
              </w:rPr>
              <w:t xml:space="preserve"> </w:t>
            </w:r>
            <w:r w:rsidRPr="00891A28">
              <w:rPr>
                <w:rFonts w:ascii="Symbol" w:hAnsi="Symbol"/>
                <w:lang w:val="en-GB"/>
              </w:rPr>
              <w:t></w:t>
            </w:r>
            <w:r w:rsidRPr="00891A28">
              <w:rPr>
                <w:lang w:val="en-GB"/>
              </w:rPr>
              <w:t xml:space="preserve"> (VAL – 512) encoded as 9 bits </w:t>
            </w:r>
          </w:p>
        </w:tc>
      </w:tr>
      <w:tr w:rsidR="007F2BF7" w:rsidRPr="00891A28" w14:paraId="099376FE" w14:textId="77777777">
        <w:tblPrEx>
          <w:tblBorders>
            <w:top w:val="none" w:sz="0" w:space="0" w:color="auto"/>
            <w:insideH w:val="none" w:sz="0" w:space="0" w:color="auto"/>
          </w:tblBorders>
        </w:tblPrEx>
        <w:trPr>
          <w:jc w:val="center"/>
        </w:trPr>
        <w:tc>
          <w:tcPr>
            <w:tcW w:w="1701" w:type="dxa"/>
          </w:tcPr>
          <w:p w14:paraId="587D90A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024 . . . 2047 </w:t>
            </w:r>
          </w:p>
        </w:tc>
        <w:tc>
          <w:tcPr>
            <w:tcW w:w="1701" w:type="dxa"/>
          </w:tcPr>
          <w:p w14:paraId="64235D2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3BB9EFD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0</w:t>
            </w:r>
          </w:p>
        </w:tc>
        <w:tc>
          <w:tcPr>
            <w:tcW w:w="4627" w:type="dxa"/>
          </w:tcPr>
          <w:p w14:paraId="673223C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11</w:t>
            </w:r>
            <w:r w:rsidRPr="00891A28">
              <w:rPr>
                <w:lang w:val="en-GB"/>
              </w:rPr>
              <w:t xml:space="preserve"> </w:t>
            </w:r>
            <w:r w:rsidRPr="00891A28">
              <w:rPr>
                <w:rFonts w:ascii="Symbol" w:hAnsi="Symbol"/>
                <w:lang w:val="en-GB"/>
              </w:rPr>
              <w:t></w:t>
            </w:r>
            <w:r w:rsidRPr="00891A28">
              <w:rPr>
                <w:lang w:val="en-GB"/>
              </w:rPr>
              <w:t xml:space="preserve"> (VAL – 1024) encoded as 10 bits </w:t>
            </w:r>
          </w:p>
        </w:tc>
      </w:tr>
      <w:tr w:rsidR="007F2BF7" w:rsidRPr="00891A28" w14:paraId="4922A957" w14:textId="77777777">
        <w:tblPrEx>
          <w:tblBorders>
            <w:top w:val="none" w:sz="0" w:space="0" w:color="auto"/>
            <w:insideH w:val="none" w:sz="0" w:space="0" w:color="auto"/>
          </w:tblBorders>
        </w:tblPrEx>
        <w:trPr>
          <w:jc w:val="center"/>
        </w:trPr>
        <w:tc>
          <w:tcPr>
            <w:tcW w:w="1701" w:type="dxa"/>
          </w:tcPr>
          <w:p w14:paraId="79489EC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1025 </w:t>
            </w:r>
          </w:p>
        </w:tc>
        <w:tc>
          <w:tcPr>
            <w:tcW w:w="1701" w:type="dxa"/>
          </w:tcPr>
          <w:p w14:paraId="71FF199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6285C12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404F9C0E"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w:t>
            </w:r>
            <w:r w:rsidRPr="00891A28">
              <w:rPr>
                <w:lang w:val="en-GB"/>
              </w:rPr>
              <w:t xml:space="preserve"> </w:t>
            </w:r>
            <w:r w:rsidRPr="00891A28">
              <w:rPr>
                <w:rFonts w:ascii="Symbol" w:hAnsi="Symbol"/>
                <w:lang w:val="en-GB"/>
              </w:rPr>
              <w:t></w:t>
            </w:r>
            <w:r w:rsidRPr="00891A28">
              <w:rPr>
                <w:lang w:val="en-GB"/>
              </w:rPr>
              <w:t xml:space="preserve"> (–1025 – VAL) encoded as 32 bits</w:t>
            </w:r>
          </w:p>
        </w:tc>
      </w:tr>
      <w:tr w:rsidR="007F2BF7" w:rsidRPr="00891A28" w14:paraId="00BB766A" w14:textId="77777777">
        <w:tblPrEx>
          <w:tblBorders>
            <w:top w:val="none" w:sz="0" w:space="0" w:color="auto"/>
            <w:insideH w:val="none" w:sz="0" w:space="0" w:color="auto"/>
          </w:tblBorders>
        </w:tblPrEx>
        <w:trPr>
          <w:jc w:val="center"/>
        </w:trPr>
        <w:tc>
          <w:tcPr>
            <w:tcW w:w="1701" w:type="dxa"/>
          </w:tcPr>
          <w:p w14:paraId="51C749C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048 . . . </w:t>
            </w:r>
            <w:r w:rsidRPr="00891A28">
              <w:rPr>
                <w:rFonts w:ascii="Symbol" w:hAnsi="Symbol"/>
                <w:lang w:val="en-GB"/>
              </w:rPr>
              <w:t></w:t>
            </w:r>
            <w:r w:rsidRPr="00891A28">
              <w:rPr>
                <w:lang w:val="en-GB"/>
              </w:rPr>
              <w:t xml:space="preserve"> </w:t>
            </w:r>
          </w:p>
        </w:tc>
        <w:tc>
          <w:tcPr>
            <w:tcW w:w="1701" w:type="dxa"/>
          </w:tcPr>
          <w:p w14:paraId="6566CCC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33CA0A6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68FE597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w:t>
            </w:r>
            <w:r w:rsidRPr="00891A28">
              <w:rPr>
                <w:lang w:val="en-GB"/>
              </w:rPr>
              <w:t xml:space="preserve"> </w:t>
            </w:r>
            <w:r w:rsidRPr="00891A28">
              <w:rPr>
                <w:rFonts w:ascii="Symbol" w:hAnsi="Symbol"/>
                <w:lang w:val="en-GB"/>
              </w:rPr>
              <w:t></w:t>
            </w:r>
            <w:r w:rsidRPr="00891A28">
              <w:rPr>
                <w:lang w:val="en-GB"/>
              </w:rPr>
              <w:t xml:space="preserve"> (VAL – 2048) encoded as 32 bits </w:t>
            </w:r>
          </w:p>
        </w:tc>
      </w:tr>
    </w:tbl>
    <w:p w14:paraId="32BA72DC" w14:textId="77777777" w:rsidR="007F2BF7" w:rsidRPr="00891A28" w:rsidRDefault="007F2BF7" w:rsidP="00CC5BB5">
      <w:pPr>
        <w:pStyle w:val="TableFin"/>
        <w:rPr>
          <w:lang w:val="en-GB"/>
        </w:rPr>
      </w:pPr>
    </w:p>
    <w:p w14:paraId="35D53E29" w14:textId="77777777" w:rsidR="007F2BF7" w:rsidRPr="00891A28" w:rsidRDefault="00EB5260" w:rsidP="00A82806">
      <w:pPr>
        <w:pStyle w:val="TableTitle"/>
        <w:rPr>
          <w:lang w:val="en-GB"/>
        </w:rPr>
      </w:pPr>
      <w:bookmarkStart w:id="1224" w:name="_Toc524616011"/>
      <w:r w:rsidRPr="00891A28">
        <w:rPr>
          <w:lang w:val="en-GB"/>
        </w:rPr>
        <w:t>Table B.8 – Standard Huffman table H</w:t>
      </w:r>
      <w:bookmarkEnd w:id="12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6881D32D" w14:textId="77777777">
        <w:trPr>
          <w:cantSplit/>
          <w:jc w:val="center"/>
        </w:trPr>
        <w:tc>
          <w:tcPr>
            <w:tcW w:w="1701" w:type="dxa"/>
          </w:tcPr>
          <w:p w14:paraId="50BE80E0"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3762E898" w14:textId="77777777" w:rsidR="007F2BF7" w:rsidRPr="00891A28" w:rsidRDefault="00EB5260" w:rsidP="00F4495A">
            <w:pPr>
              <w:pStyle w:val="TableText"/>
              <w:framePr w:hSpace="181" w:wrap="notBeside" w:vAnchor="text" w:hAnchor="text" w:xAlign="center" w:y="1"/>
              <w:rPr>
                <w:lang w:val="en-GB"/>
              </w:rPr>
            </w:pPr>
            <w:r w:rsidRPr="00891A28">
              <w:rPr>
                <w:b/>
                <w:bCs/>
                <w:lang w:val="en-GB"/>
              </w:rPr>
              <w:t>1</w:t>
            </w:r>
          </w:p>
        </w:tc>
      </w:tr>
      <w:tr w:rsidR="007F2BF7" w:rsidRPr="00891A28" w14:paraId="671C05AF" w14:textId="77777777">
        <w:trPr>
          <w:cantSplit/>
          <w:jc w:val="center"/>
        </w:trPr>
        <w:tc>
          <w:tcPr>
            <w:tcW w:w="1701" w:type="dxa"/>
            <w:tcBorders>
              <w:left w:val="nil"/>
              <w:bottom w:val="nil"/>
              <w:right w:val="nil"/>
            </w:tcBorders>
          </w:tcPr>
          <w:p w14:paraId="578F5BE2"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31C4D494"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51A3E1E4" w14:textId="77777777">
        <w:trPr>
          <w:jc w:val="center"/>
        </w:trPr>
        <w:tc>
          <w:tcPr>
            <w:tcW w:w="1701" w:type="dxa"/>
          </w:tcPr>
          <w:p w14:paraId="3912F533"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Pr>
          <w:p w14:paraId="27556B36"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Pr>
          <w:p w14:paraId="12FECD9D"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Pr>
          <w:p w14:paraId="5422AF17"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5E57B6ED" w14:textId="77777777">
        <w:tblPrEx>
          <w:tblBorders>
            <w:top w:val="none" w:sz="0" w:space="0" w:color="auto"/>
            <w:insideH w:val="none" w:sz="0" w:space="0" w:color="auto"/>
          </w:tblBorders>
        </w:tblPrEx>
        <w:trPr>
          <w:jc w:val="center"/>
        </w:trPr>
        <w:tc>
          <w:tcPr>
            <w:tcW w:w="1701" w:type="dxa"/>
          </w:tcPr>
          <w:p w14:paraId="171DCE2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5 . . . –8 </w:t>
            </w:r>
          </w:p>
        </w:tc>
        <w:tc>
          <w:tcPr>
            <w:tcW w:w="1701" w:type="dxa"/>
          </w:tcPr>
          <w:p w14:paraId="6D7B993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39B0EEE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Pr>
          <w:p w14:paraId="53C8EDC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0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5) encoded as 3 bits </w:t>
            </w:r>
          </w:p>
        </w:tc>
      </w:tr>
      <w:tr w:rsidR="007F2BF7" w:rsidRPr="00891A28" w14:paraId="2C9ED091" w14:textId="77777777">
        <w:tblPrEx>
          <w:tblBorders>
            <w:top w:val="none" w:sz="0" w:space="0" w:color="auto"/>
            <w:insideH w:val="none" w:sz="0" w:space="0" w:color="auto"/>
          </w:tblBorders>
        </w:tblPrEx>
        <w:trPr>
          <w:jc w:val="center"/>
        </w:trPr>
        <w:tc>
          <w:tcPr>
            <w:tcW w:w="1701" w:type="dxa"/>
          </w:tcPr>
          <w:p w14:paraId="661179B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 . . . –6 </w:t>
            </w:r>
          </w:p>
        </w:tc>
        <w:tc>
          <w:tcPr>
            <w:tcW w:w="1701" w:type="dxa"/>
          </w:tcPr>
          <w:p w14:paraId="47763BB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1DDEA39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0136C135"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10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7) encoded as 1 bit </w:t>
            </w:r>
          </w:p>
        </w:tc>
      </w:tr>
      <w:tr w:rsidR="007F2BF7" w:rsidRPr="00891A28" w14:paraId="5B31AEAB" w14:textId="77777777">
        <w:tblPrEx>
          <w:tblBorders>
            <w:top w:val="none" w:sz="0" w:space="0" w:color="auto"/>
            <w:insideH w:val="none" w:sz="0" w:space="0" w:color="auto"/>
          </w:tblBorders>
        </w:tblPrEx>
        <w:trPr>
          <w:jc w:val="center"/>
        </w:trPr>
        <w:tc>
          <w:tcPr>
            <w:tcW w:w="1701" w:type="dxa"/>
          </w:tcPr>
          <w:p w14:paraId="63B41B0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 . . –4 </w:t>
            </w:r>
          </w:p>
        </w:tc>
        <w:tc>
          <w:tcPr>
            <w:tcW w:w="1701" w:type="dxa"/>
          </w:tcPr>
          <w:p w14:paraId="0F7CA98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3C81609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4A63369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01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5) encoded as 1 bit </w:t>
            </w:r>
          </w:p>
        </w:tc>
      </w:tr>
      <w:tr w:rsidR="007F2BF7" w:rsidRPr="00891A28" w14:paraId="629FB92E" w14:textId="77777777">
        <w:tblPrEx>
          <w:tblBorders>
            <w:top w:val="none" w:sz="0" w:space="0" w:color="auto"/>
            <w:insideH w:val="none" w:sz="0" w:space="0" w:color="auto"/>
          </w:tblBorders>
        </w:tblPrEx>
        <w:trPr>
          <w:jc w:val="center"/>
        </w:trPr>
        <w:tc>
          <w:tcPr>
            <w:tcW w:w="1701" w:type="dxa"/>
          </w:tcPr>
          <w:p w14:paraId="1C06CD5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4C000F5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3959782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3863AAE4"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1101 </w:t>
            </w:r>
          </w:p>
        </w:tc>
      </w:tr>
      <w:tr w:rsidR="007F2BF7" w:rsidRPr="00891A28" w14:paraId="0C7F6A28" w14:textId="77777777">
        <w:tblPrEx>
          <w:tblBorders>
            <w:top w:val="none" w:sz="0" w:space="0" w:color="auto"/>
            <w:insideH w:val="none" w:sz="0" w:space="0" w:color="auto"/>
          </w:tblBorders>
        </w:tblPrEx>
        <w:trPr>
          <w:jc w:val="center"/>
        </w:trPr>
        <w:tc>
          <w:tcPr>
            <w:tcW w:w="1701" w:type="dxa"/>
          </w:tcPr>
          <w:p w14:paraId="248FF71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420653D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07CA507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777CDEE2"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00 </w:t>
            </w:r>
          </w:p>
        </w:tc>
      </w:tr>
      <w:tr w:rsidR="007F2BF7" w:rsidRPr="00891A28" w14:paraId="296F319C" w14:textId="77777777">
        <w:tblPrEx>
          <w:tblBorders>
            <w:top w:val="none" w:sz="0" w:space="0" w:color="auto"/>
            <w:insideH w:val="none" w:sz="0" w:space="0" w:color="auto"/>
          </w:tblBorders>
        </w:tblPrEx>
        <w:trPr>
          <w:jc w:val="center"/>
        </w:trPr>
        <w:tc>
          <w:tcPr>
            <w:tcW w:w="1701" w:type="dxa"/>
          </w:tcPr>
          <w:p w14:paraId="0F18434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Pr>
          <w:p w14:paraId="30DA680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45D53E2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20BDB901"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10 </w:t>
            </w:r>
          </w:p>
        </w:tc>
      </w:tr>
      <w:tr w:rsidR="007F2BF7" w:rsidRPr="00891A28" w14:paraId="2E8DE624" w14:textId="77777777">
        <w:tblPrEx>
          <w:tblBorders>
            <w:top w:val="none" w:sz="0" w:space="0" w:color="auto"/>
            <w:insideH w:val="none" w:sz="0" w:space="0" w:color="auto"/>
          </w:tblBorders>
        </w:tblPrEx>
        <w:trPr>
          <w:jc w:val="center"/>
        </w:trPr>
        <w:tc>
          <w:tcPr>
            <w:tcW w:w="1701" w:type="dxa"/>
          </w:tcPr>
          <w:p w14:paraId="29CEE3C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 . . 1 </w:t>
            </w:r>
          </w:p>
        </w:tc>
        <w:tc>
          <w:tcPr>
            <w:tcW w:w="1701" w:type="dxa"/>
          </w:tcPr>
          <w:p w14:paraId="0104DBF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3276DBE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14DE487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00 </w:t>
            </w:r>
            <w:r w:rsidRPr="00891A28">
              <w:rPr>
                <w:rFonts w:ascii="Symbol" w:hAnsi="Symbol"/>
                <w:lang w:val="en-GB"/>
              </w:rPr>
              <w:t></w:t>
            </w:r>
            <w:r w:rsidRPr="00891A28">
              <w:rPr>
                <w:lang w:val="en-GB"/>
              </w:rPr>
              <w:t xml:space="preserve"> VAL encoded as 1 bit </w:t>
            </w:r>
          </w:p>
        </w:tc>
      </w:tr>
      <w:tr w:rsidR="007F2BF7" w:rsidRPr="00891A28" w14:paraId="3D50E6F9" w14:textId="77777777">
        <w:tblPrEx>
          <w:tblBorders>
            <w:top w:val="none" w:sz="0" w:space="0" w:color="auto"/>
            <w:insideH w:val="none" w:sz="0" w:space="0" w:color="auto"/>
          </w:tblBorders>
        </w:tblPrEx>
        <w:trPr>
          <w:jc w:val="center"/>
        </w:trPr>
        <w:tc>
          <w:tcPr>
            <w:tcW w:w="1701" w:type="dxa"/>
          </w:tcPr>
          <w:p w14:paraId="14C2AF1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0BC2A89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45CA1AF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7578FB62"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10 </w:t>
            </w:r>
          </w:p>
        </w:tc>
      </w:tr>
      <w:tr w:rsidR="007F2BF7" w:rsidRPr="00891A28" w14:paraId="1667FE85" w14:textId="77777777">
        <w:tblPrEx>
          <w:tblBorders>
            <w:top w:val="none" w:sz="0" w:space="0" w:color="auto"/>
            <w:insideH w:val="none" w:sz="0" w:space="0" w:color="auto"/>
          </w:tblBorders>
        </w:tblPrEx>
        <w:trPr>
          <w:jc w:val="center"/>
        </w:trPr>
        <w:tc>
          <w:tcPr>
            <w:tcW w:w="1701" w:type="dxa"/>
          </w:tcPr>
          <w:p w14:paraId="63B9A86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647EA8B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6A1AABB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1C3ACA1A"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010 </w:t>
            </w:r>
          </w:p>
        </w:tc>
      </w:tr>
      <w:tr w:rsidR="007F2BF7" w:rsidRPr="00891A28" w14:paraId="03791D01" w14:textId="77777777">
        <w:tblPrEx>
          <w:tblBorders>
            <w:top w:val="none" w:sz="0" w:space="0" w:color="auto"/>
            <w:insideH w:val="none" w:sz="0" w:space="0" w:color="auto"/>
          </w:tblBorders>
        </w:tblPrEx>
        <w:trPr>
          <w:jc w:val="center"/>
        </w:trPr>
        <w:tc>
          <w:tcPr>
            <w:tcW w:w="1701" w:type="dxa"/>
          </w:tcPr>
          <w:p w14:paraId="2E9BFB3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 . . 19 </w:t>
            </w:r>
          </w:p>
        </w:tc>
        <w:tc>
          <w:tcPr>
            <w:tcW w:w="1701" w:type="dxa"/>
          </w:tcPr>
          <w:p w14:paraId="3100A6E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01108BF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Pr>
          <w:p w14:paraId="72D57F1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0</w:t>
            </w:r>
            <w:r w:rsidRPr="00891A28">
              <w:rPr>
                <w:lang w:val="en-GB"/>
              </w:rPr>
              <w:t xml:space="preserve"> </w:t>
            </w:r>
            <w:r w:rsidRPr="00891A28">
              <w:rPr>
                <w:rFonts w:ascii="Symbol" w:hAnsi="Symbol"/>
                <w:lang w:val="en-GB"/>
              </w:rPr>
              <w:t></w:t>
            </w:r>
            <w:r w:rsidRPr="00891A28">
              <w:rPr>
                <w:lang w:val="en-GB"/>
              </w:rPr>
              <w:t xml:space="preserve"> (VAL – 4) encoded as 4 bits </w:t>
            </w:r>
          </w:p>
        </w:tc>
      </w:tr>
      <w:tr w:rsidR="007F2BF7" w:rsidRPr="00891A28" w14:paraId="46F978C1" w14:textId="77777777">
        <w:tblPrEx>
          <w:tblBorders>
            <w:top w:val="none" w:sz="0" w:space="0" w:color="auto"/>
            <w:insideH w:val="none" w:sz="0" w:space="0" w:color="auto"/>
          </w:tblBorders>
        </w:tblPrEx>
        <w:trPr>
          <w:jc w:val="center"/>
        </w:trPr>
        <w:tc>
          <w:tcPr>
            <w:tcW w:w="1701" w:type="dxa"/>
          </w:tcPr>
          <w:p w14:paraId="585A5C3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0 . . . 21 </w:t>
            </w:r>
          </w:p>
        </w:tc>
        <w:tc>
          <w:tcPr>
            <w:tcW w:w="1701" w:type="dxa"/>
          </w:tcPr>
          <w:p w14:paraId="1D91AF2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78F97C4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16228FF5"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011 </w:t>
            </w:r>
            <w:r w:rsidRPr="00891A28">
              <w:rPr>
                <w:rFonts w:ascii="Symbol" w:hAnsi="Symbol"/>
                <w:lang w:val="en-GB"/>
              </w:rPr>
              <w:t></w:t>
            </w:r>
            <w:r w:rsidRPr="00891A28">
              <w:rPr>
                <w:lang w:val="en-GB"/>
              </w:rPr>
              <w:t xml:space="preserve"> (VAL – 20) encoded as 1 bit </w:t>
            </w:r>
          </w:p>
        </w:tc>
      </w:tr>
      <w:tr w:rsidR="007F2BF7" w:rsidRPr="00891A28" w14:paraId="57255FB6" w14:textId="77777777">
        <w:tblPrEx>
          <w:tblBorders>
            <w:top w:val="none" w:sz="0" w:space="0" w:color="auto"/>
            <w:insideH w:val="none" w:sz="0" w:space="0" w:color="auto"/>
          </w:tblBorders>
        </w:tblPrEx>
        <w:trPr>
          <w:jc w:val="center"/>
        </w:trPr>
        <w:tc>
          <w:tcPr>
            <w:tcW w:w="1701" w:type="dxa"/>
          </w:tcPr>
          <w:p w14:paraId="6B9A5A4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2 . . . 37 </w:t>
            </w:r>
          </w:p>
        </w:tc>
        <w:tc>
          <w:tcPr>
            <w:tcW w:w="1701" w:type="dxa"/>
          </w:tcPr>
          <w:p w14:paraId="1B8651A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0AF730E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Pr>
          <w:p w14:paraId="481B374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011 </w:t>
            </w:r>
            <w:r w:rsidRPr="00891A28">
              <w:rPr>
                <w:rFonts w:ascii="Symbol" w:hAnsi="Symbol"/>
                <w:lang w:val="en-GB"/>
              </w:rPr>
              <w:t></w:t>
            </w:r>
            <w:r w:rsidRPr="00891A28">
              <w:rPr>
                <w:lang w:val="en-GB"/>
              </w:rPr>
              <w:t xml:space="preserve"> (VAL – 22) encoded as 4 bits </w:t>
            </w:r>
          </w:p>
        </w:tc>
      </w:tr>
      <w:tr w:rsidR="007F2BF7" w:rsidRPr="00891A28" w14:paraId="22C09E72" w14:textId="77777777">
        <w:tblPrEx>
          <w:tblBorders>
            <w:top w:val="none" w:sz="0" w:space="0" w:color="auto"/>
            <w:insideH w:val="none" w:sz="0" w:space="0" w:color="auto"/>
          </w:tblBorders>
        </w:tblPrEx>
        <w:trPr>
          <w:jc w:val="center"/>
        </w:trPr>
        <w:tc>
          <w:tcPr>
            <w:tcW w:w="1701" w:type="dxa"/>
          </w:tcPr>
          <w:p w14:paraId="4FD5A1A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8 . . . 69 </w:t>
            </w:r>
          </w:p>
        </w:tc>
        <w:tc>
          <w:tcPr>
            <w:tcW w:w="1701" w:type="dxa"/>
          </w:tcPr>
          <w:p w14:paraId="51A884E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48FE581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60867EF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00 </w:t>
            </w:r>
            <w:r w:rsidRPr="00891A28">
              <w:rPr>
                <w:rFonts w:ascii="Symbol" w:hAnsi="Symbol"/>
                <w:lang w:val="en-GB"/>
              </w:rPr>
              <w:t></w:t>
            </w:r>
            <w:r w:rsidRPr="00891A28">
              <w:rPr>
                <w:lang w:val="en-GB"/>
              </w:rPr>
              <w:t xml:space="preserve"> (VAL – 38) encoded as 5 bits </w:t>
            </w:r>
          </w:p>
        </w:tc>
      </w:tr>
      <w:tr w:rsidR="007F2BF7" w:rsidRPr="00891A28" w14:paraId="65DECA39" w14:textId="77777777">
        <w:tblPrEx>
          <w:tblBorders>
            <w:top w:val="none" w:sz="0" w:space="0" w:color="auto"/>
            <w:insideH w:val="none" w:sz="0" w:space="0" w:color="auto"/>
          </w:tblBorders>
        </w:tblPrEx>
        <w:trPr>
          <w:jc w:val="center"/>
        </w:trPr>
        <w:tc>
          <w:tcPr>
            <w:tcW w:w="1701" w:type="dxa"/>
          </w:tcPr>
          <w:p w14:paraId="528B4C6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0 . . . 133 </w:t>
            </w:r>
          </w:p>
        </w:tc>
        <w:tc>
          <w:tcPr>
            <w:tcW w:w="1701" w:type="dxa"/>
          </w:tcPr>
          <w:p w14:paraId="44FF3F8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0F35AAD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18E6B5F2"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011 </w:t>
            </w:r>
            <w:r w:rsidRPr="00891A28">
              <w:rPr>
                <w:rFonts w:ascii="Symbol" w:hAnsi="Symbol"/>
                <w:lang w:val="en-GB"/>
              </w:rPr>
              <w:t></w:t>
            </w:r>
            <w:r w:rsidRPr="00891A28">
              <w:rPr>
                <w:lang w:val="en-GB"/>
              </w:rPr>
              <w:t xml:space="preserve"> (VAL – 70) encoded as 6 bits </w:t>
            </w:r>
          </w:p>
        </w:tc>
      </w:tr>
      <w:tr w:rsidR="007F2BF7" w:rsidRPr="00891A28" w14:paraId="43004D51" w14:textId="77777777">
        <w:tblPrEx>
          <w:tblBorders>
            <w:top w:val="none" w:sz="0" w:space="0" w:color="auto"/>
            <w:insideH w:val="none" w:sz="0" w:space="0" w:color="auto"/>
          </w:tblBorders>
        </w:tblPrEx>
        <w:trPr>
          <w:jc w:val="center"/>
        </w:trPr>
        <w:tc>
          <w:tcPr>
            <w:tcW w:w="1701" w:type="dxa"/>
          </w:tcPr>
          <w:p w14:paraId="2F00C73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34 . . . 261 </w:t>
            </w:r>
          </w:p>
        </w:tc>
        <w:tc>
          <w:tcPr>
            <w:tcW w:w="1701" w:type="dxa"/>
          </w:tcPr>
          <w:p w14:paraId="4BE7995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0EF385D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2F614E2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00 </w:t>
            </w:r>
            <w:r w:rsidRPr="00891A28">
              <w:rPr>
                <w:rFonts w:ascii="Symbol" w:hAnsi="Symbol"/>
                <w:lang w:val="en-GB"/>
              </w:rPr>
              <w:t></w:t>
            </w:r>
            <w:r w:rsidRPr="00891A28">
              <w:rPr>
                <w:lang w:val="en-GB"/>
              </w:rPr>
              <w:t xml:space="preserve"> (VAL – 134) encoded as 7 bits </w:t>
            </w:r>
          </w:p>
        </w:tc>
      </w:tr>
      <w:tr w:rsidR="007F2BF7" w:rsidRPr="00891A28" w14:paraId="53B04AF7" w14:textId="77777777">
        <w:tblPrEx>
          <w:tblBorders>
            <w:top w:val="none" w:sz="0" w:space="0" w:color="auto"/>
            <w:insideH w:val="none" w:sz="0" w:space="0" w:color="auto"/>
          </w:tblBorders>
        </w:tblPrEx>
        <w:trPr>
          <w:jc w:val="center"/>
        </w:trPr>
        <w:tc>
          <w:tcPr>
            <w:tcW w:w="1701" w:type="dxa"/>
          </w:tcPr>
          <w:p w14:paraId="7DA2EEC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62 . . . 389 </w:t>
            </w:r>
          </w:p>
        </w:tc>
        <w:tc>
          <w:tcPr>
            <w:tcW w:w="1701" w:type="dxa"/>
          </w:tcPr>
          <w:p w14:paraId="6EAEED4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47D2BF5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7B03967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00 </w:t>
            </w:r>
            <w:r w:rsidRPr="00891A28">
              <w:rPr>
                <w:rFonts w:ascii="Symbol" w:hAnsi="Symbol"/>
                <w:lang w:val="en-GB"/>
              </w:rPr>
              <w:t></w:t>
            </w:r>
            <w:r w:rsidRPr="00891A28">
              <w:rPr>
                <w:lang w:val="en-GB"/>
              </w:rPr>
              <w:t xml:space="preserve"> (VAL – 262) encoded as 7 bits </w:t>
            </w:r>
          </w:p>
        </w:tc>
      </w:tr>
      <w:tr w:rsidR="007F2BF7" w:rsidRPr="00891A28" w14:paraId="5171BCF2" w14:textId="77777777">
        <w:tblPrEx>
          <w:tblBorders>
            <w:top w:val="none" w:sz="0" w:space="0" w:color="auto"/>
            <w:insideH w:val="none" w:sz="0" w:space="0" w:color="auto"/>
          </w:tblBorders>
        </w:tblPrEx>
        <w:trPr>
          <w:jc w:val="center"/>
        </w:trPr>
        <w:tc>
          <w:tcPr>
            <w:tcW w:w="1701" w:type="dxa"/>
          </w:tcPr>
          <w:p w14:paraId="2D38C9C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90 . . . 645 </w:t>
            </w:r>
          </w:p>
        </w:tc>
        <w:tc>
          <w:tcPr>
            <w:tcW w:w="1701" w:type="dxa"/>
          </w:tcPr>
          <w:p w14:paraId="76A1041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1A2801A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0BD3A51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1</w:t>
            </w:r>
            <w:r w:rsidRPr="00891A28">
              <w:rPr>
                <w:lang w:val="en-GB"/>
              </w:rPr>
              <w:t xml:space="preserve"> </w:t>
            </w:r>
            <w:r w:rsidRPr="00891A28">
              <w:rPr>
                <w:rFonts w:ascii="Symbol" w:hAnsi="Symbol"/>
                <w:lang w:val="en-GB"/>
              </w:rPr>
              <w:t></w:t>
            </w:r>
            <w:r w:rsidRPr="00891A28">
              <w:rPr>
                <w:lang w:val="en-GB"/>
              </w:rPr>
              <w:t xml:space="preserve"> (VAL – 390) encoded as 8 bits </w:t>
            </w:r>
          </w:p>
        </w:tc>
      </w:tr>
      <w:tr w:rsidR="007F2BF7" w:rsidRPr="00891A28" w14:paraId="6734CFA5" w14:textId="77777777">
        <w:tblPrEx>
          <w:tblBorders>
            <w:top w:val="none" w:sz="0" w:space="0" w:color="auto"/>
            <w:insideH w:val="none" w:sz="0" w:space="0" w:color="auto"/>
          </w:tblBorders>
        </w:tblPrEx>
        <w:trPr>
          <w:jc w:val="center"/>
        </w:trPr>
        <w:tc>
          <w:tcPr>
            <w:tcW w:w="1701" w:type="dxa"/>
          </w:tcPr>
          <w:p w14:paraId="136A7C5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46 . . . 1669 </w:t>
            </w:r>
          </w:p>
        </w:tc>
        <w:tc>
          <w:tcPr>
            <w:tcW w:w="1701" w:type="dxa"/>
          </w:tcPr>
          <w:p w14:paraId="7730C2B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24AAA74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0</w:t>
            </w:r>
          </w:p>
        </w:tc>
        <w:tc>
          <w:tcPr>
            <w:tcW w:w="4627" w:type="dxa"/>
          </w:tcPr>
          <w:p w14:paraId="41E0C6B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01 </w:t>
            </w:r>
            <w:r w:rsidRPr="00891A28">
              <w:rPr>
                <w:rFonts w:ascii="Symbol" w:hAnsi="Symbol"/>
                <w:lang w:val="en-GB"/>
              </w:rPr>
              <w:t></w:t>
            </w:r>
            <w:r w:rsidRPr="00891A28">
              <w:rPr>
                <w:lang w:val="en-GB"/>
              </w:rPr>
              <w:t xml:space="preserve"> (VAL – 646) encoded as 10 bits </w:t>
            </w:r>
          </w:p>
        </w:tc>
      </w:tr>
      <w:tr w:rsidR="007F2BF7" w:rsidRPr="00891A28" w14:paraId="417939C0" w14:textId="77777777">
        <w:tblPrEx>
          <w:tblBorders>
            <w:top w:val="none" w:sz="0" w:space="0" w:color="auto"/>
            <w:insideH w:val="none" w:sz="0" w:space="0" w:color="auto"/>
          </w:tblBorders>
        </w:tblPrEx>
        <w:trPr>
          <w:jc w:val="center"/>
        </w:trPr>
        <w:tc>
          <w:tcPr>
            <w:tcW w:w="1701" w:type="dxa"/>
          </w:tcPr>
          <w:p w14:paraId="700ED35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16</w:t>
            </w:r>
          </w:p>
        </w:tc>
        <w:tc>
          <w:tcPr>
            <w:tcW w:w="1701" w:type="dxa"/>
          </w:tcPr>
          <w:p w14:paraId="03CFA29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4F9DC5B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72B5BF4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110 </w:t>
            </w:r>
            <w:r w:rsidRPr="00891A28">
              <w:rPr>
                <w:rFonts w:ascii="Symbol" w:hAnsi="Symbol"/>
                <w:lang w:val="en-GB"/>
              </w:rPr>
              <w:t></w:t>
            </w:r>
            <w:r w:rsidRPr="00891A28">
              <w:rPr>
                <w:lang w:val="en-GB"/>
              </w:rPr>
              <w:t xml:space="preserve"> (–16 – VAL) encoded as 32 bits </w:t>
            </w:r>
          </w:p>
        </w:tc>
      </w:tr>
      <w:tr w:rsidR="007F2BF7" w:rsidRPr="00891A28" w14:paraId="78F2856A" w14:textId="77777777">
        <w:tblPrEx>
          <w:tblBorders>
            <w:top w:val="none" w:sz="0" w:space="0" w:color="auto"/>
            <w:insideH w:val="none" w:sz="0" w:space="0" w:color="auto"/>
          </w:tblBorders>
        </w:tblPrEx>
        <w:trPr>
          <w:jc w:val="center"/>
        </w:trPr>
        <w:tc>
          <w:tcPr>
            <w:tcW w:w="1701" w:type="dxa"/>
          </w:tcPr>
          <w:p w14:paraId="62A964E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670 . . . </w:t>
            </w:r>
            <w:r w:rsidRPr="00891A28">
              <w:rPr>
                <w:rFonts w:ascii="Symbol" w:hAnsi="Symbol"/>
                <w:lang w:val="en-GB"/>
              </w:rPr>
              <w:t></w:t>
            </w:r>
            <w:r w:rsidRPr="00891A28">
              <w:rPr>
                <w:lang w:val="en-GB"/>
              </w:rPr>
              <w:t xml:space="preserve"> </w:t>
            </w:r>
          </w:p>
        </w:tc>
        <w:tc>
          <w:tcPr>
            <w:tcW w:w="1701" w:type="dxa"/>
          </w:tcPr>
          <w:p w14:paraId="17919A5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47DA9E9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290326C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111 </w:t>
            </w:r>
            <w:r w:rsidRPr="00891A28">
              <w:rPr>
                <w:rFonts w:ascii="Symbol" w:hAnsi="Symbol"/>
                <w:lang w:val="en-GB"/>
              </w:rPr>
              <w:t></w:t>
            </w:r>
            <w:r w:rsidRPr="00891A28">
              <w:rPr>
                <w:lang w:val="en-GB"/>
              </w:rPr>
              <w:t xml:space="preserve"> (VAL – 1670) encoded as 32 bits</w:t>
            </w:r>
          </w:p>
        </w:tc>
      </w:tr>
      <w:tr w:rsidR="007F2BF7" w:rsidRPr="00891A28" w14:paraId="20F529CA" w14:textId="77777777">
        <w:tblPrEx>
          <w:tblBorders>
            <w:top w:val="none" w:sz="0" w:space="0" w:color="auto"/>
            <w:insideH w:val="none" w:sz="0" w:space="0" w:color="auto"/>
          </w:tblBorders>
        </w:tblPrEx>
        <w:trPr>
          <w:jc w:val="center"/>
        </w:trPr>
        <w:tc>
          <w:tcPr>
            <w:tcW w:w="1701" w:type="dxa"/>
          </w:tcPr>
          <w:p w14:paraId="0AF5226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OOB </w:t>
            </w:r>
          </w:p>
        </w:tc>
        <w:tc>
          <w:tcPr>
            <w:tcW w:w="1701" w:type="dxa"/>
          </w:tcPr>
          <w:p w14:paraId="79359CA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18C7F808" w14:textId="77777777" w:rsidR="007F2BF7" w:rsidRPr="00891A28" w:rsidRDefault="007F2BF7" w:rsidP="00A82806">
            <w:pPr>
              <w:pStyle w:val="TableText"/>
              <w:framePr w:hSpace="181" w:wrap="notBeside" w:vAnchor="text" w:hAnchor="text" w:xAlign="center" w:y="1"/>
              <w:spacing w:before="60" w:after="60"/>
              <w:jc w:val="center"/>
              <w:rPr>
                <w:lang w:val="en-GB"/>
              </w:rPr>
            </w:pPr>
          </w:p>
        </w:tc>
        <w:tc>
          <w:tcPr>
            <w:tcW w:w="4627" w:type="dxa"/>
          </w:tcPr>
          <w:p w14:paraId="4A830F77"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1 </w:t>
            </w:r>
          </w:p>
        </w:tc>
      </w:tr>
    </w:tbl>
    <w:p w14:paraId="7850F0E3" w14:textId="77777777" w:rsidR="007F2BF7" w:rsidRPr="00891A28" w:rsidRDefault="007F2BF7" w:rsidP="00CC5BB5">
      <w:pPr>
        <w:pStyle w:val="TableFin"/>
        <w:rPr>
          <w:lang w:val="en-GB"/>
        </w:rPr>
      </w:pPr>
    </w:p>
    <w:p w14:paraId="543631BE" w14:textId="10F13075" w:rsidR="007F2BF7" w:rsidRPr="00891A28" w:rsidRDefault="00EB5260" w:rsidP="00A82806">
      <w:pPr>
        <w:pStyle w:val="TableTitle"/>
        <w:rPr>
          <w:lang w:val="en-GB"/>
        </w:rPr>
      </w:pPr>
      <w:bookmarkStart w:id="1225" w:name="_Toc524616012"/>
      <w:r w:rsidRPr="00891A28">
        <w:rPr>
          <w:lang w:val="en-GB"/>
        </w:rPr>
        <w:t>Table B.9 – Standard Huffman table I</w:t>
      </w:r>
      <w:bookmarkEnd w:id="12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40B2A308" w14:textId="77777777">
        <w:trPr>
          <w:cantSplit/>
          <w:jc w:val="center"/>
        </w:trPr>
        <w:tc>
          <w:tcPr>
            <w:tcW w:w="1701" w:type="dxa"/>
          </w:tcPr>
          <w:p w14:paraId="3E1F3AD6"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4F210466" w14:textId="77777777" w:rsidR="007F2BF7" w:rsidRPr="00891A28" w:rsidRDefault="00EB5260" w:rsidP="00A82806">
            <w:pPr>
              <w:pStyle w:val="TableText"/>
              <w:framePr w:hSpace="181" w:wrap="notBeside" w:vAnchor="text" w:hAnchor="text" w:xAlign="center" w:y="1"/>
              <w:rPr>
                <w:lang w:val="en-GB"/>
              </w:rPr>
            </w:pPr>
            <w:r w:rsidRPr="00891A28">
              <w:rPr>
                <w:b/>
                <w:bCs/>
                <w:lang w:val="en-GB"/>
              </w:rPr>
              <w:t>1</w:t>
            </w:r>
          </w:p>
        </w:tc>
      </w:tr>
      <w:tr w:rsidR="007F2BF7" w:rsidRPr="00891A28" w14:paraId="5096D6EC" w14:textId="77777777">
        <w:trPr>
          <w:cantSplit/>
          <w:jc w:val="center"/>
        </w:trPr>
        <w:tc>
          <w:tcPr>
            <w:tcW w:w="1701" w:type="dxa"/>
            <w:tcBorders>
              <w:left w:val="nil"/>
              <w:bottom w:val="nil"/>
              <w:right w:val="nil"/>
            </w:tcBorders>
          </w:tcPr>
          <w:p w14:paraId="20254BEA"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51DE19F6"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69162D90" w14:textId="77777777">
        <w:trPr>
          <w:jc w:val="center"/>
        </w:trPr>
        <w:tc>
          <w:tcPr>
            <w:tcW w:w="1701" w:type="dxa"/>
            <w:tcBorders>
              <w:bottom w:val="single" w:sz="4" w:space="0" w:color="auto"/>
            </w:tcBorders>
          </w:tcPr>
          <w:p w14:paraId="45BFEC6F"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6EDE29D9"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5BF86DA1"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6492A6CF"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118ED39C" w14:textId="77777777">
        <w:tblPrEx>
          <w:tblBorders>
            <w:top w:val="none" w:sz="0" w:space="0" w:color="auto"/>
            <w:insideH w:val="none" w:sz="0" w:space="0" w:color="auto"/>
          </w:tblBorders>
        </w:tblPrEx>
        <w:trPr>
          <w:jc w:val="center"/>
        </w:trPr>
        <w:tc>
          <w:tcPr>
            <w:tcW w:w="1701" w:type="dxa"/>
            <w:tcBorders>
              <w:top w:val="single" w:sz="4" w:space="0" w:color="auto"/>
              <w:bottom w:val="nil"/>
            </w:tcBorders>
          </w:tcPr>
          <w:p w14:paraId="12DEC96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1 . . . –16 </w:t>
            </w:r>
          </w:p>
        </w:tc>
        <w:tc>
          <w:tcPr>
            <w:tcW w:w="1701" w:type="dxa"/>
            <w:tcBorders>
              <w:top w:val="single" w:sz="4" w:space="0" w:color="auto"/>
              <w:bottom w:val="nil"/>
            </w:tcBorders>
          </w:tcPr>
          <w:p w14:paraId="07E130F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Borders>
              <w:top w:val="single" w:sz="4" w:space="0" w:color="auto"/>
              <w:bottom w:val="nil"/>
            </w:tcBorders>
          </w:tcPr>
          <w:p w14:paraId="65201E3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Borders>
              <w:top w:val="single" w:sz="4" w:space="0" w:color="auto"/>
              <w:bottom w:val="nil"/>
            </w:tcBorders>
          </w:tcPr>
          <w:p w14:paraId="1C33FD7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31) encoded as 4 bits </w:t>
            </w:r>
          </w:p>
        </w:tc>
      </w:tr>
      <w:tr w:rsidR="007F2BF7" w:rsidRPr="00891A28" w14:paraId="79D970B8" w14:textId="77777777">
        <w:tblPrEx>
          <w:tblBorders>
            <w:top w:val="none" w:sz="0" w:space="0" w:color="auto"/>
            <w:insideH w:val="none" w:sz="0" w:space="0" w:color="auto"/>
          </w:tblBorders>
        </w:tblPrEx>
        <w:trPr>
          <w:jc w:val="center"/>
        </w:trPr>
        <w:tc>
          <w:tcPr>
            <w:tcW w:w="1701" w:type="dxa"/>
            <w:tcBorders>
              <w:top w:val="nil"/>
            </w:tcBorders>
          </w:tcPr>
          <w:p w14:paraId="2F58CF4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5 . . . –12 </w:t>
            </w:r>
          </w:p>
        </w:tc>
        <w:tc>
          <w:tcPr>
            <w:tcW w:w="1701" w:type="dxa"/>
            <w:tcBorders>
              <w:top w:val="nil"/>
            </w:tcBorders>
          </w:tcPr>
          <w:p w14:paraId="7D15AFA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Borders>
              <w:top w:val="nil"/>
            </w:tcBorders>
          </w:tcPr>
          <w:p w14:paraId="4401D04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Borders>
              <w:top w:val="nil"/>
            </w:tcBorders>
          </w:tcPr>
          <w:p w14:paraId="14A0DA0A"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10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5) encoded as 2 bits </w:t>
            </w:r>
          </w:p>
        </w:tc>
      </w:tr>
      <w:tr w:rsidR="007F2BF7" w:rsidRPr="00891A28" w14:paraId="001DF2A2" w14:textId="77777777">
        <w:tblPrEx>
          <w:tblBorders>
            <w:top w:val="none" w:sz="0" w:space="0" w:color="auto"/>
            <w:insideH w:val="none" w:sz="0" w:space="0" w:color="auto"/>
          </w:tblBorders>
        </w:tblPrEx>
        <w:trPr>
          <w:jc w:val="center"/>
        </w:trPr>
        <w:tc>
          <w:tcPr>
            <w:tcW w:w="1701" w:type="dxa"/>
          </w:tcPr>
          <w:p w14:paraId="25C640C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1 . . . –8 </w:t>
            </w:r>
          </w:p>
        </w:tc>
        <w:tc>
          <w:tcPr>
            <w:tcW w:w="1701" w:type="dxa"/>
          </w:tcPr>
          <w:p w14:paraId="41B0B8F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33B5847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55A6EEA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1</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1) encoded as 2 bits </w:t>
            </w:r>
          </w:p>
        </w:tc>
      </w:tr>
      <w:tr w:rsidR="007F2BF7" w:rsidRPr="00891A28" w14:paraId="2C19A993" w14:textId="77777777">
        <w:tblPrEx>
          <w:tblBorders>
            <w:top w:val="none" w:sz="0" w:space="0" w:color="auto"/>
            <w:insideH w:val="none" w:sz="0" w:space="0" w:color="auto"/>
          </w:tblBorders>
        </w:tblPrEx>
        <w:trPr>
          <w:jc w:val="center"/>
        </w:trPr>
        <w:tc>
          <w:tcPr>
            <w:tcW w:w="1701" w:type="dxa"/>
          </w:tcPr>
          <w:p w14:paraId="17F1D74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 . . . –6 </w:t>
            </w:r>
          </w:p>
        </w:tc>
        <w:tc>
          <w:tcPr>
            <w:tcW w:w="1701" w:type="dxa"/>
          </w:tcPr>
          <w:p w14:paraId="33DD12B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4322EC3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2DCCFD2E"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01</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7) encoded as 1 bit </w:t>
            </w:r>
          </w:p>
        </w:tc>
      </w:tr>
      <w:tr w:rsidR="007F2BF7" w:rsidRPr="00891A28" w14:paraId="59C6AD03" w14:textId="77777777">
        <w:tblPrEx>
          <w:tblBorders>
            <w:top w:val="none" w:sz="0" w:space="0" w:color="auto"/>
            <w:insideH w:val="none" w:sz="0" w:space="0" w:color="auto"/>
          </w:tblBorders>
        </w:tblPrEx>
        <w:trPr>
          <w:jc w:val="center"/>
        </w:trPr>
        <w:tc>
          <w:tcPr>
            <w:tcW w:w="1701" w:type="dxa"/>
          </w:tcPr>
          <w:p w14:paraId="6F8B3A6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 . . –4 </w:t>
            </w:r>
          </w:p>
        </w:tc>
        <w:tc>
          <w:tcPr>
            <w:tcW w:w="1701" w:type="dxa"/>
          </w:tcPr>
          <w:p w14:paraId="4B4C5EA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4BD71ED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16C68AC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0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5) encoded as 1 bit </w:t>
            </w:r>
          </w:p>
        </w:tc>
      </w:tr>
      <w:tr w:rsidR="007F2BF7" w:rsidRPr="00891A28" w14:paraId="36563DD6" w14:textId="77777777">
        <w:tblPrEx>
          <w:tblBorders>
            <w:top w:val="none" w:sz="0" w:space="0" w:color="auto"/>
            <w:insideH w:val="none" w:sz="0" w:space="0" w:color="auto"/>
          </w:tblBorders>
        </w:tblPrEx>
        <w:trPr>
          <w:jc w:val="center"/>
        </w:trPr>
        <w:tc>
          <w:tcPr>
            <w:tcW w:w="1701" w:type="dxa"/>
          </w:tcPr>
          <w:p w14:paraId="35E8393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 . . –2 </w:t>
            </w:r>
          </w:p>
        </w:tc>
        <w:tc>
          <w:tcPr>
            <w:tcW w:w="1701" w:type="dxa"/>
          </w:tcPr>
          <w:p w14:paraId="28E6ABE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345D58A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7C1E6D5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010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3) encoded as 1 bit </w:t>
            </w:r>
          </w:p>
        </w:tc>
      </w:tr>
      <w:tr w:rsidR="007F2BF7" w:rsidRPr="00891A28" w14:paraId="68634FF0" w14:textId="77777777">
        <w:tblPrEx>
          <w:tblBorders>
            <w:top w:val="none" w:sz="0" w:space="0" w:color="auto"/>
            <w:insideH w:val="none" w:sz="0" w:space="0" w:color="auto"/>
          </w:tblBorders>
        </w:tblPrEx>
        <w:trPr>
          <w:jc w:val="center"/>
        </w:trPr>
        <w:tc>
          <w:tcPr>
            <w:tcW w:w="1701" w:type="dxa"/>
          </w:tcPr>
          <w:p w14:paraId="258F054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 . . 0 </w:t>
            </w:r>
          </w:p>
        </w:tc>
        <w:tc>
          <w:tcPr>
            <w:tcW w:w="1701" w:type="dxa"/>
          </w:tcPr>
          <w:p w14:paraId="7ACB042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596C552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2C0C213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1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1) encoded as 1 bit </w:t>
            </w:r>
          </w:p>
        </w:tc>
      </w:tr>
      <w:tr w:rsidR="007F2BF7" w:rsidRPr="00891A28" w14:paraId="604B888B" w14:textId="77777777">
        <w:tblPrEx>
          <w:tblBorders>
            <w:top w:val="none" w:sz="0" w:space="0" w:color="auto"/>
            <w:insideH w:val="none" w:sz="0" w:space="0" w:color="auto"/>
          </w:tblBorders>
        </w:tblPrEx>
        <w:trPr>
          <w:jc w:val="center"/>
        </w:trPr>
        <w:tc>
          <w:tcPr>
            <w:tcW w:w="1701" w:type="dxa"/>
          </w:tcPr>
          <w:p w14:paraId="44FE87E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 . . 2 </w:t>
            </w:r>
          </w:p>
        </w:tc>
        <w:tc>
          <w:tcPr>
            <w:tcW w:w="1701" w:type="dxa"/>
          </w:tcPr>
          <w:p w14:paraId="73B14B7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73A9E3A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5790925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011 </w:t>
            </w:r>
            <w:r w:rsidRPr="00891A28">
              <w:rPr>
                <w:rFonts w:ascii="Symbol" w:hAnsi="Symbol"/>
                <w:lang w:val="en-GB"/>
              </w:rPr>
              <w:t></w:t>
            </w:r>
            <w:r w:rsidRPr="00891A28">
              <w:rPr>
                <w:lang w:val="en-GB"/>
              </w:rPr>
              <w:t xml:space="preserve"> (VAL – 1) encoded as 1 bit </w:t>
            </w:r>
          </w:p>
        </w:tc>
      </w:tr>
      <w:tr w:rsidR="007F2BF7" w:rsidRPr="00891A28" w14:paraId="49767FF3" w14:textId="77777777">
        <w:tblPrEx>
          <w:tblBorders>
            <w:top w:val="none" w:sz="0" w:space="0" w:color="auto"/>
            <w:insideH w:val="none" w:sz="0" w:space="0" w:color="auto"/>
          </w:tblBorders>
        </w:tblPrEx>
        <w:trPr>
          <w:jc w:val="center"/>
        </w:trPr>
        <w:tc>
          <w:tcPr>
            <w:tcW w:w="1701" w:type="dxa"/>
          </w:tcPr>
          <w:p w14:paraId="4CC2346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 . . 4 </w:t>
            </w:r>
          </w:p>
        </w:tc>
        <w:tc>
          <w:tcPr>
            <w:tcW w:w="1701" w:type="dxa"/>
          </w:tcPr>
          <w:p w14:paraId="51605F0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92B728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12D67C9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0</w:t>
            </w:r>
            <w:r w:rsidRPr="00891A28">
              <w:rPr>
                <w:lang w:val="en-GB"/>
              </w:rPr>
              <w:t xml:space="preserve"> </w:t>
            </w:r>
            <w:r w:rsidRPr="00891A28">
              <w:rPr>
                <w:rFonts w:ascii="Symbol" w:hAnsi="Symbol"/>
                <w:lang w:val="en-GB"/>
              </w:rPr>
              <w:t></w:t>
            </w:r>
            <w:r w:rsidRPr="00891A28">
              <w:rPr>
                <w:lang w:val="en-GB"/>
              </w:rPr>
              <w:t xml:space="preserve"> (VAL – 3) encoded as 1 bit </w:t>
            </w:r>
          </w:p>
        </w:tc>
      </w:tr>
      <w:tr w:rsidR="007F2BF7" w:rsidRPr="00891A28" w14:paraId="3609DA37" w14:textId="77777777">
        <w:tblPrEx>
          <w:tblBorders>
            <w:top w:val="none" w:sz="0" w:space="0" w:color="auto"/>
            <w:insideH w:val="none" w:sz="0" w:space="0" w:color="auto"/>
          </w:tblBorders>
        </w:tblPrEx>
        <w:trPr>
          <w:jc w:val="center"/>
        </w:trPr>
        <w:tc>
          <w:tcPr>
            <w:tcW w:w="1701" w:type="dxa"/>
          </w:tcPr>
          <w:p w14:paraId="621777F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 . . 6 </w:t>
            </w:r>
          </w:p>
        </w:tc>
        <w:tc>
          <w:tcPr>
            <w:tcW w:w="1701" w:type="dxa"/>
          </w:tcPr>
          <w:p w14:paraId="39627E7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129ABAD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54FE2CC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010 </w:t>
            </w:r>
            <w:r w:rsidRPr="00891A28">
              <w:rPr>
                <w:rFonts w:ascii="Symbol" w:hAnsi="Symbol"/>
                <w:lang w:val="en-GB"/>
              </w:rPr>
              <w:t></w:t>
            </w:r>
            <w:r w:rsidRPr="00891A28">
              <w:rPr>
                <w:lang w:val="en-GB"/>
              </w:rPr>
              <w:t xml:space="preserve"> (VAL – 5) encoded as 1 bit </w:t>
            </w:r>
          </w:p>
        </w:tc>
      </w:tr>
      <w:tr w:rsidR="007F2BF7" w:rsidRPr="00891A28" w14:paraId="6FC1153C" w14:textId="77777777">
        <w:tblPrEx>
          <w:tblBorders>
            <w:top w:val="none" w:sz="0" w:space="0" w:color="auto"/>
            <w:insideH w:val="none" w:sz="0" w:space="0" w:color="auto"/>
          </w:tblBorders>
        </w:tblPrEx>
        <w:trPr>
          <w:jc w:val="center"/>
        </w:trPr>
        <w:tc>
          <w:tcPr>
            <w:tcW w:w="1701" w:type="dxa"/>
          </w:tcPr>
          <w:p w14:paraId="330541B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 . . . 38 </w:t>
            </w:r>
          </w:p>
        </w:tc>
        <w:tc>
          <w:tcPr>
            <w:tcW w:w="1701" w:type="dxa"/>
          </w:tcPr>
          <w:p w14:paraId="6BB75CE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7474E09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42D7E6E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0</w:t>
            </w:r>
            <w:r w:rsidRPr="00891A28">
              <w:rPr>
                <w:lang w:val="en-GB"/>
              </w:rPr>
              <w:t xml:space="preserve"> </w:t>
            </w:r>
            <w:r w:rsidRPr="00891A28">
              <w:rPr>
                <w:rFonts w:ascii="Symbol" w:hAnsi="Symbol"/>
                <w:lang w:val="en-GB"/>
              </w:rPr>
              <w:t></w:t>
            </w:r>
            <w:r w:rsidRPr="00891A28">
              <w:rPr>
                <w:lang w:val="en-GB"/>
              </w:rPr>
              <w:t xml:space="preserve"> (VAL – 7) encoded as 5 bits </w:t>
            </w:r>
          </w:p>
        </w:tc>
      </w:tr>
      <w:tr w:rsidR="007F2BF7" w:rsidRPr="00891A28" w14:paraId="29CECFEF" w14:textId="77777777">
        <w:tblPrEx>
          <w:tblBorders>
            <w:top w:val="none" w:sz="0" w:space="0" w:color="auto"/>
            <w:insideH w:val="none" w:sz="0" w:space="0" w:color="auto"/>
          </w:tblBorders>
        </w:tblPrEx>
        <w:trPr>
          <w:jc w:val="center"/>
        </w:trPr>
        <w:tc>
          <w:tcPr>
            <w:tcW w:w="1701" w:type="dxa"/>
          </w:tcPr>
          <w:p w14:paraId="5D58944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9 . . . 42 </w:t>
            </w:r>
          </w:p>
        </w:tc>
        <w:tc>
          <w:tcPr>
            <w:tcW w:w="1701" w:type="dxa"/>
          </w:tcPr>
          <w:p w14:paraId="2A3D872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15773D8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1A7F899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011 </w:t>
            </w:r>
            <w:r w:rsidRPr="00891A28">
              <w:rPr>
                <w:rFonts w:ascii="Symbol" w:hAnsi="Symbol"/>
                <w:lang w:val="en-GB"/>
              </w:rPr>
              <w:t></w:t>
            </w:r>
            <w:r w:rsidRPr="00891A28">
              <w:rPr>
                <w:lang w:val="en-GB"/>
              </w:rPr>
              <w:t xml:space="preserve"> (VAL – 39) encoded as 2 bits </w:t>
            </w:r>
          </w:p>
        </w:tc>
      </w:tr>
      <w:tr w:rsidR="007F2BF7" w:rsidRPr="00891A28" w14:paraId="4A91939F" w14:textId="77777777">
        <w:tblPrEx>
          <w:tblBorders>
            <w:top w:val="none" w:sz="0" w:space="0" w:color="auto"/>
            <w:insideH w:val="none" w:sz="0" w:space="0" w:color="auto"/>
          </w:tblBorders>
        </w:tblPrEx>
        <w:trPr>
          <w:jc w:val="center"/>
        </w:trPr>
        <w:tc>
          <w:tcPr>
            <w:tcW w:w="1701" w:type="dxa"/>
          </w:tcPr>
          <w:p w14:paraId="7E0BC86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3 . . . 74 </w:t>
            </w:r>
          </w:p>
        </w:tc>
        <w:tc>
          <w:tcPr>
            <w:tcW w:w="1701" w:type="dxa"/>
          </w:tcPr>
          <w:p w14:paraId="2513392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D84A08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1410261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11</w:t>
            </w:r>
            <w:r w:rsidRPr="00891A28">
              <w:rPr>
                <w:lang w:val="en-GB"/>
              </w:rPr>
              <w:t xml:space="preserve"> </w:t>
            </w:r>
            <w:r w:rsidRPr="00891A28">
              <w:rPr>
                <w:rFonts w:ascii="Symbol" w:hAnsi="Symbol"/>
                <w:lang w:val="en-GB"/>
              </w:rPr>
              <w:t></w:t>
            </w:r>
            <w:r w:rsidRPr="00891A28">
              <w:rPr>
                <w:lang w:val="en-GB"/>
              </w:rPr>
              <w:t xml:space="preserve"> (VAL – 43) encoded as 5 bits </w:t>
            </w:r>
          </w:p>
        </w:tc>
      </w:tr>
      <w:tr w:rsidR="007F2BF7" w:rsidRPr="00891A28" w14:paraId="44698954" w14:textId="77777777">
        <w:tblPrEx>
          <w:tblBorders>
            <w:top w:val="none" w:sz="0" w:space="0" w:color="auto"/>
            <w:insideH w:val="none" w:sz="0" w:space="0" w:color="auto"/>
          </w:tblBorders>
        </w:tblPrEx>
        <w:trPr>
          <w:jc w:val="center"/>
        </w:trPr>
        <w:tc>
          <w:tcPr>
            <w:tcW w:w="1701" w:type="dxa"/>
          </w:tcPr>
          <w:p w14:paraId="4DD92A1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5 . . . 138 </w:t>
            </w:r>
          </w:p>
        </w:tc>
        <w:tc>
          <w:tcPr>
            <w:tcW w:w="1701" w:type="dxa"/>
          </w:tcPr>
          <w:p w14:paraId="1F31248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3B52226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58FEDCC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0</w:t>
            </w:r>
            <w:r w:rsidRPr="00891A28">
              <w:rPr>
                <w:lang w:val="en-GB"/>
              </w:rPr>
              <w:t xml:space="preserve"> </w:t>
            </w:r>
            <w:r w:rsidRPr="00891A28">
              <w:rPr>
                <w:rFonts w:ascii="Symbol" w:hAnsi="Symbol"/>
                <w:lang w:val="en-GB"/>
              </w:rPr>
              <w:t></w:t>
            </w:r>
            <w:r w:rsidRPr="00891A28">
              <w:rPr>
                <w:lang w:val="en-GB"/>
              </w:rPr>
              <w:t xml:space="preserve"> (VAL – 75) encoded as 6 bits </w:t>
            </w:r>
          </w:p>
        </w:tc>
      </w:tr>
      <w:tr w:rsidR="007F2BF7" w:rsidRPr="00891A28" w14:paraId="68E11050" w14:textId="77777777">
        <w:tblPrEx>
          <w:tblBorders>
            <w:top w:val="none" w:sz="0" w:space="0" w:color="auto"/>
            <w:insideH w:val="none" w:sz="0" w:space="0" w:color="auto"/>
          </w:tblBorders>
        </w:tblPrEx>
        <w:trPr>
          <w:jc w:val="center"/>
        </w:trPr>
        <w:tc>
          <w:tcPr>
            <w:tcW w:w="1701" w:type="dxa"/>
          </w:tcPr>
          <w:p w14:paraId="1FC621B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39 . . . 266 </w:t>
            </w:r>
          </w:p>
        </w:tc>
        <w:tc>
          <w:tcPr>
            <w:tcW w:w="1701" w:type="dxa"/>
          </w:tcPr>
          <w:p w14:paraId="0F08979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57AD40F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2CA2494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1</w:t>
            </w:r>
            <w:r w:rsidRPr="00891A28">
              <w:rPr>
                <w:lang w:val="en-GB"/>
              </w:rPr>
              <w:t xml:space="preserve"> </w:t>
            </w:r>
            <w:r w:rsidRPr="00891A28">
              <w:rPr>
                <w:rFonts w:ascii="Symbol" w:hAnsi="Symbol"/>
                <w:lang w:val="en-GB"/>
              </w:rPr>
              <w:t></w:t>
            </w:r>
            <w:r w:rsidRPr="00891A28">
              <w:rPr>
                <w:lang w:val="en-GB"/>
              </w:rPr>
              <w:t xml:space="preserve"> (VAL – 139) encoded as 7 bits </w:t>
            </w:r>
          </w:p>
        </w:tc>
      </w:tr>
      <w:tr w:rsidR="007F2BF7" w:rsidRPr="00891A28" w14:paraId="40CA258D" w14:textId="77777777">
        <w:tblPrEx>
          <w:tblBorders>
            <w:top w:val="none" w:sz="0" w:space="0" w:color="auto"/>
            <w:insideH w:val="none" w:sz="0" w:space="0" w:color="auto"/>
          </w:tblBorders>
        </w:tblPrEx>
        <w:trPr>
          <w:jc w:val="center"/>
        </w:trPr>
        <w:tc>
          <w:tcPr>
            <w:tcW w:w="1701" w:type="dxa"/>
          </w:tcPr>
          <w:p w14:paraId="1D3BB4C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67 . . . 522 </w:t>
            </w:r>
          </w:p>
        </w:tc>
        <w:tc>
          <w:tcPr>
            <w:tcW w:w="1701" w:type="dxa"/>
          </w:tcPr>
          <w:p w14:paraId="169285A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0E1EA90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4946EBA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w:t>
            </w:r>
            <w:r w:rsidRPr="00891A28">
              <w:rPr>
                <w:lang w:val="en-GB"/>
              </w:rPr>
              <w:t xml:space="preserve"> </w:t>
            </w:r>
            <w:r w:rsidRPr="00891A28">
              <w:rPr>
                <w:rFonts w:ascii="Symbol" w:hAnsi="Symbol"/>
                <w:lang w:val="en-GB"/>
              </w:rPr>
              <w:t></w:t>
            </w:r>
            <w:r w:rsidRPr="00891A28">
              <w:rPr>
                <w:lang w:val="en-GB"/>
              </w:rPr>
              <w:t xml:space="preserve"> (VAL – 267) encoded as 8 bits </w:t>
            </w:r>
          </w:p>
        </w:tc>
      </w:tr>
      <w:tr w:rsidR="007F2BF7" w:rsidRPr="00891A28" w14:paraId="115BBF6C" w14:textId="77777777">
        <w:tblPrEx>
          <w:tblBorders>
            <w:top w:val="none" w:sz="0" w:space="0" w:color="auto"/>
            <w:insideH w:val="none" w:sz="0" w:space="0" w:color="auto"/>
          </w:tblBorders>
        </w:tblPrEx>
        <w:trPr>
          <w:jc w:val="center"/>
        </w:trPr>
        <w:tc>
          <w:tcPr>
            <w:tcW w:w="1701" w:type="dxa"/>
          </w:tcPr>
          <w:p w14:paraId="260F768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23 . . . 778 </w:t>
            </w:r>
          </w:p>
        </w:tc>
        <w:tc>
          <w:tcPr>
            <w:tcW w:w="1701" w:type="dxa"/>
          </w:tcPr>
          <w:p w14:paraId="3A43E16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592A1E2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3FD2B44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00 </w:t>
            </w:r>
            <w:r w:rsidRPr="00891A28">
              <w:rPr>
                <w:rFonts w:ascii="Symbol" w:hAnsi="Symbol"/>
                <w:lang w:val="en-GB"/>
              </w:rPr>
              <w:t></w:t>
            </w:r>
            <w:r w:rsidRPr="00891A28">
              <w:rPr>
                <w:lang w:val="en-GB"/>
              </w:rPr>
              <w:t xml:space="preserve"> (VAL – 523) encoded as 8 bits </w:t>
            </w:r>
          </w:p>
        </w:tc>
      </w:tr>
      <w:tr w:rsidR="007F2BF7" w:rsidRPr="00891A28" w14:paraId="48B36B0C" w14:textId="77777777">
        <w:tblPrEx>
          <w:tblBorders>
            <w:top w:val="none" w:sz="0" w:space="0" w:color="auto"/>
            <w:insideH w:val="none" w:sz="0" w:space="0" w:color="auto"/>
          </w:tblBorders>
        </w:tblPrEx>
        <w:trPr>
          <w:jc w:val="center"/>
        </w:trPr>
        <w:tc>
          <w:tcPr>
            <w:tcW w:w="1701" w:type="dxa"/>
          </w:tcPr>
          <w:p w14:paraId="07CB56B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79 . . . 1290 </w:t>
            </w:r>
          </w:p>
        </w:tc>
        <w:tc>
          <w:tcPr>
            <w:tcW w:w="1701" w:type="dxa"/>
          </w:tcPr>
          <w:p w14:paraId="1ECAAB6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601F8BF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3548E62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01 </w:t>
            </w:r>
            <w:r w:rsidRPr="00891A28">
              <w:rPr>
                <w:rFonts w:ascii="Symbol" w:hAnsi="Symbol"/>
                <w:lang w:val="en-GB"/>
              </w:rPr>
              <w:t></w:t>
            </w:r>
            <w:r w:rsidRPr="00891A28">
              <w:rPr>
                <w:lang w:val="en-GB"/>
              </w:rPr>
              <w:t xml:space="preserve"> (VAL – 779) encoded as 9 bits </w:t>
            </w:r>
          </w:p>
        </w:tc>
      </w:tr>
      <w:tr w:rsidR="007F2BF7" w:rsidRPr="00891A28" w14:paraId="46FE9E55" w14:textId="77777777">
        <w:tblPrEx>
          <w:tblBorders>
            <w:top w:val="none" w:sz="0" w:space="0" w:color="auto"/>
            <w:insideH w:val="none" w:sz="0" w:space="0" w:color="auto"/>
          </w:tblBorders>
        </w:tblPrEx>
        <w:trPr>
          <w:jc w:val="center"/>
        </w:trPr>
        <w:tc>
          <w:tcPr>
            <w:tcW w:w="1701" w:type="dxa"/>
          </w:tcPr>
          <w:p w14:paraId="261E7A4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1291 . . . 3338</w:t>
            </w:r>
          </w:p>
        </w:tc>
        <w:tc>
          <w:tcPr>
            <w:tcW w:w="1701" w:type="dxa"/>
          </w:tcPr>
          <w:p w14:paraId="7A451A1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480664E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1</w:t>
            </w:r>
          </w:p>
        </w:tc>
        <w:tc>
          <w:tcPr>
            <w:tcW w:w="4627" w:type="dxa"/>
          </w:tcPr>
          <w:p w14:paraId="3858F01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1</w:t>
            </w:r>
            <w:r w:rsidRPr="00891A28">
              <w:rPr>
                <w:lang w:val="en-GB"/>
              </w:rPr>
              <w:t xml:space="preserve"> </w:t>
            </w:r>
            <w:r w:rsidRPr="00891A28">
              <w:rPr>
                <w:rFonts w:ascii="Symbol" w:hAnsi="Symbol"/>
                <w:lang w:val="en-GB"/>
              </w:rPr>
              <w:t></w:t>
            </w:r>
            <w:r w:rsidRPr="00891A28">
              <w:rPr>
                <w:lang w:val="en-GB"/>
              </w:rPr>
              <w:t xml:space="preserve"> (VAL – 1291) encoded as 11 bits </w:t>
            </w:r>
          </w:p>
        </w:tc>
      </w:tr>
      <w:tr w:rsidR="007F2BF7" w:rsidRPr="00891A28" w14:paraId="6C46C952" w14:textId="77777777">
        <w:tblPrEx>
          <w:tblBorders>
            <w:top w:val="none" w:sz="0" w:space="0" w:color="auto"/>
            <w:insideH w:val="none" w:sz="0" w:space="0" w:color="auto"/>
          </w:tblBorders>
        </w:tblPrEx>
        <w:trPr>
          <w:jc w:val="center"/>
        </w:trPr>
        <w:tc>
          <w:tcPr>
            <w:tcW w:w="1701" w:type="dxa"/>
          </w:tcPr>
          <w:p w14:paraId="310CFAC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32 </w:t>
            </w:r>
          </w:p>
        </w:tc>
        <w:tc>
          <w:tcPr>
            <w:tcW w:w="1701" w:type="dxa"/>
          </w:tcPr>
          <w:p w14:paraId="59FD33E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61BC102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06C5C5E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10</w:t>
            </w:r>
            <w:r w:rsidRPr="00891A28">
              <w:rPr>
                <w:lang w:val="en-GB"/>
              </w:rPr>
              <w:t xml:space="preserve"> </w:t>
            </w:r>
            <w:r w:rsidRPr="00891A28">
              <w:rPr>
                <w:rFonts w:ascii="Symbol" w:hAnsi="Symbol"/>
                <w:lang w:val="en-GB"/>
              </w:rPr>
              <w:t></w:t>
            </w:r>
            <w:r w:rsidRPr="00891A28">
              <w:rPr>
                <w:lang w:val="en-GB"/>
              </w:rPr>
              <w:t xml:space="preserve"> (–32 – VAL) encoded as 32 bits </w:t>
            </w:r>
          </w:p>
        </w:tc>
      </w:tr>
      <w:tr w:rsidR="007F2BF7" w:rsidRPr="00891A28" w14:paraId="7F617FEB" w14:textId="77777777">
        <w:tblPrEx>
          <w:tblBorders>
            <w:top w:val="none" w:sz="0" w:space="0" w:color="auto"/>
            <w:insideH w:val="none" w:sz="0" w:space="0" w:color="auto"/>
          </w:tblBorders>
        </w:tblPrEx>
        <w:trPr>
          <w:jc w:val="center"/>
        </w:trPr>
        <w:tc>
          <w:tcPr>
            <w:tcW w:w="1701" w:type="dxa"/>
          </w:tcPr>
          <w:p w14:paraId="72A63FC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339 . . . </w:t>
            </w:r>
            <w:r w:rsidRPr="00891A28">
              <w:rPr>
                <w:rFonts w:ascii="Symbol" w:hAnsi="Symbol"/>
                <w:lang w:val="en-GB"/>
              </w:rPr>
              <w:t></w:t>
            </w:r>
            <w:r w:rsidRPr="00891A28">
              <w:rPr>
                <w:lang w:val="en-GB"/>
              </w:rPr>
              <w:t xml:space="preserve"> </w:t>
            </w:r>
          </w:p>
        </w:tc>
        <w:tc>
          <w:tcPr>
            <w:tcW w:w="1701" w:type="dxa"/>
          </w:tcPr>
          <w:p w14:paraId="6EE9B23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1701" w:type="dxa"/>
          </w:tcPr>
          <w:p w14:paraId="1666209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66FC7D5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11</w:t>
            </w:r>
            <w:r w:rsidRPr="00891A28">
              <w:rPr>
                <w:lang w:val="en-GB"/>
              </w:rPr>
              <w:t xml:space="preserve"> </w:t>
            </w:r>
            <w:r w:rsidRPr="00891A28">
              <w:rPr>
                <w:rFonts w:ascii="Symbol" w:hAnsi="Symbol"/>
                <w:lang w:val="en-GB"/>
              </w:rPr>
              <w:t></w:t>
            </w:r>
            <w:r w:rsidRPr="00891A28">
              <w:rPr>
                <w:lang w:val="en-GB"/>
              </w:rPr>
              <w:t xml:space="preserve"> (VAL – 3339) encoded as 32 bits</w:t>
            </w:r>
          </w:p>
        </w:tc>
      </w:tr>
      <w:tr w:rsidR="007F2BF7" w:rsidRPr="00891A28" w14:paraId="73C94F78" w14:textId="77777777">
        <w:tblPrEx>
          <w:tblBorders>
            <w:top w:val="none" w:sz="0" w:space="0" w:color="auto"/>
            <w:insideH w:val="none" w:sz="0" w:space="0" w:color="auto"/>
          </w:tblBorders>
        </w:tblPrEx>
        <w:trPr>
          <w:jc w:val="center"/>
        </w:trPr>
        <w:tc>
          <w:tcPr>
            <w:tcW w:w="1701" w:type="dxa"/>
          </w:tcPr>
          <w:p w14:paraId="5A754A3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OOB </w:t>
            </w:r>
          </w:p>
        </w:tc>
        <w:tc>
          <w:tcPr>
            <w:tcW w:w="1701" w:type="dxa"/>
          </w:tcPr>
          <w:p w14:paraId="60ADE75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0A90E500" w14:textId="77777777" w:rsidR="007F2BF7" w:rsidRPr="00891A28" w:rsidRDefault="007F2BF7" w:rsidP="00A82806">
            <w:pPr>
              <w:pStyle w:val="TableText"/>
              <w:framePr w:hSpace="181" w:wrap="notBeside" w:vAnchor="text" w:hAnchor="text" w:xAlign="center" w:y="1"/>
              <w:spacing w:before="60" w:after="60"/>
              <w:jc w:val="center"/>
              <w:rPr>
                <w:lang w:val="en-GB"/>
              </w:rPr>
            </w:pPr>
          </w:p>
        </w:tc>
        <w:tc>
          <w:tcPr>
            <w:tcW w:w="4627" w:type="dxa"/>
          </w:tcPr>
          <w:p w14:paraId="73ADF628"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0 </w:t>
            </w:r>
          </w:p>
        </w:tc>
      </w:tr>
    </w:tbl>
    <w:p w14:paraId="0CFAA103" w14:textId="77777777" w:rsidR="007F2BF7" w:rsidRPr="00891A28" w:rsidRDefault="007F2BF7" w:rsidP="00CC5BB5">
      <w:pPr>
        <w:pStyle w:val="TableFin"/>
        <w:rPr>
          <w:lang w:val="en-GB"/>
        </w:rPr>
      </w:pPr>
    </w:p>
    <w:p w14:paraId="05FFB1A8" w14:textId="77777777" w:rsidR="007F2BF7" w:rsidRPr="00891A28" w:rsidRDefault="007F2BF7" w:rsidP="00A82806">
      <w:pPr>
        <w:rPr>
          <w:lang w:val="en-GB"/>
        </w:rPr>
      </w:pPr>
    </w:p>
    <w:p w14:paraId="3D4F2B09" w14:textId="77777777" w:rsidR="007F2BF7" w:rsidRPr="00891A28" w:rsidRDefault="007F2BF7" w:rsidP="00A82806">
      <w:pPr>
        <w:rPr>
          <w:lang w:val="en-GB"/>
        </w:rPr>
      </w:pPr>
    </w:p>
    <w:p w14:paraId="2132CA2B" w14:textId="77777777" w:rsidR="007F2BF7" w:rsidRPr="00891A28" w:rsidRDefault="007F2BF7" w:rsidP="00F4495A">
      <w:pPr>
        <w:rPr>
          <w:lang w:val="en-GB"/>
        </w:rPr>
      </w:pPr>
    </w:p>
    <w:p w14:paraId="34829B8E" w14:textId="77777777" w:rsidR="007F2BF7" w:rsidRPr="00891A28" w:rsidRDefault="007F2BF7" w:rsidP="007949B8">
      <w:pPr>
        <w:rPr>
          <w:lang w:val="en-GB"/>
        </w:rPr>
      </w:pPr>
    </w:p>
    <w:p w14:paraId="11965873" w14:textId="77777777" w:rsidR="007F2BF7" w:rsidRPr="00891A28" w:rsidRDefault="007F2BF7" w:rsidP="004772EF">
      <w:pPr>
        <w:rPr>
          <w:lang w:val="en-GB"/>
        </w:rPr>
      </w:pPr>
    </w:p>
    <w:p w14:paraId="4FCC00A7" w14:textId="77777777" w:rsidR="007F2BF7" w:rsidRPr="00891A28" w:rsidRDefault="007F2BF7" w:rsidP="003C5524">
      <w:pPr>
        <w:rPr>
          <w:lang w:val="en-GB"/>
        </w:rPr>
      </w:pPr>
    </w:p>
    <w:p w14:paraId="6041EE71" w14:textId="77777777" w:rsidR="007F2BF7" w:rsidRPr="00891A28" w:rsidRDefault="007F2BF7" w:rsidP="002A68F3">
      <w:pPr>
        <w:rPr>
          <w:lang w:val="en-GB"/>
        </w:rPr>
      </w:pPr>
    </w:p>
    <w:p w14:paraId="5C6554D8" w14:textId="77777777" w:rsidR="007F2BF7" w:rsidRPr="00891A28" w:rsidRDefault="007F2BF7" w:rsidP="00AE2F96">
      <w:pPr>
        <w:rPr>
          <w:lang w:val="en-GB"/>
        </w:rPr>
      </w:pPr>
    </w:p>
    <w:p w14:paraId="3674BC9C" w14:textId="0FDC9FC5" w:rsidR="007F2BF7" w:rsidRPr="00891A28" w:rsidRDefault="00EB5260" w:rsidP="000655FE">
      <w:pPr>
        <w:pStyle w:val="TableTitle"/>
        <w:rPr>
          <w:lang w:val="en-GB"/>
        </w:rPr>
      </w:pPr>
      <w:bookmarkStart w:id="1226" w:name="_Toc524616013"/>
      <w:r w:rsidRPr="00891A28">
        <w:rPr>
          <w:lang w:val="en-GB"/>
        </w:rPr>
        <w:t>Table B.10 – Standard Huffman table J</w:t>
      </w:r>
      <w:bookmarkEnd w:id="12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0FE0E1F5" w14:textId="77777777">
        <w:trPr>
          <w:cantSplit/>
          <w:jc w:val="center"/>
        </w:trPr>
        <w:tc>
          <w:tcPr>
            <w:tcW w:w="1701" w:type="dxa"/>
          </w:tcPr>
          <w:p w14:paraId="377473DB" w14:textId="77777777" w:rsidR="007F2BF7" w:rsidRPr="00891A28" w:rsidRDefault="00EB5260" w:rsidP="000655FE">
            <w:pPr>
              <w:pStyle w:val="TableText"/>
              <w:framePr w:hSpace="181" w:wrap="notBeside" w:vAnchor="text" w:hAnchor="text" w:xAlign="center" w:y="1"/>
              <w:rPr>
                <w:lang w:val="en-GB"/>
              </w:rPr>
            </w:pPr>
            <w:r w:rsidRPr="00891A28">
              <w:rPr>
                <w:lang w:val="en-GB"/>
              </w:rPr>
              <w:t>HTOOB</w:t>
            </w:r>
          </w:p>
        </w:tc>
        <w:tc>
          <w:tcPr>
            <w:tcW w:w="8029" w:type="dxa"/>
            <w:gridSpan w:val="3"/>
          </w:tcPr>
          <w:p w14:paraId="098D6178" w14:textId="77777777" w:rsidR="007F2BF7" w:rsidRPr="00891A28" w:rsidRDefault="00EB5260" w:rsidP="000655FE">
            <w:pPr>
              <w:pStyle w:val="TableText"/>
              <w:framePr w:hSpace="181" w:wrap="notBeside" w:vAnchor="text" w:hAnchor="text" w:xAlign="center" w:y="1"/>
              <w:rPr>
                <w:lang w:val="en-GB"/>
              </w:rPr>
            </w:pPr>
            <w:r w:rsidRPr="00891A28">
              <w:rPr>
                <w:b/>
                <w:bCs/>
                <w:lang w:val="en-GB"/>
              </w:rPr>
              <w:t>1</w:t>
            </w:r>
          </w:p>
        </w:tc>
      </w:tr>
      <w:tr w:rsidR="007F2BF7" w:rsidRPr="00891A28" w14:paraId="0B979C95" w14:textId="77777777">
        <w:trPr>
          <w:cantSplit/>
          <w:jc w:val="center"/>
        </w:trPr>
        <w:tc>
          <w:tcPr>
            <w:tcW w:w="1701" w:type="dxa"/>
            <w:tcBorders>
              <w:left w:val="nil"/>
              <w:bottom w:val="nil"/>
              <w:right w:val="nil"/>
            </w:tcBorders>
          </w:tcPr>
          <w:p w14:paraId="414931AC"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300359C5"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18F33D0A" w14:textId="77777777">
        <w:trPr>
          <w:jc w:val="center"/>
        </w:trPr>
        <w:tc>
          <w:tcPr>
            <w:tcW w:w="1701" w:type="dxa"/>
            <w:tcBorders>
              <w:bottom w:val="single" w:sz="4" w:space="0" w:color="auto"/>
            </w:tcBorders>
          </w:tcPr>
          <w:p w14:paraId="525EB494"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1642714D"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0E01612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65F8E843"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6212718A" w14:textId="77777777">
        <w:tblPrEx>
          <w:tblBorders>
            <w:top w:val="none" w:sz="0" w:space="0" w:color="auto"/>
            <w:insideH w:val="none" w:sz="0" w:space="0" w:color="auto"/>
          </w:tblBorders>
        </w:tblPrEx>
        <w:trPr>
          <w:jc w:val="center"/>
        </w:trPr>
        <w:tc>
          <w:tcPr>
            <w:tcW w:w="1701" w:type="dxa"/>
          </w:tcPr>
          <w:p w14:paraId="4679754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1 . . . –6 </w:t>
            </w:r>
          </w:p>
        </w:tc>
        <w:tc>
          <w:tcPr>
            <w:tcW w:w="1701" w:type="dxa"/>
          </w:tcPr>
          <w:p w14:paraId="3C95446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456D861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Pr>
          <w:p w14:paraId="15BF2C4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1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1) encoded as 4 bits </w:t>
            </w:r>
          </w:p>
        </w:tc>
      </w:tr>
      <w:tr w:rsidR="007F2BF7" w:rsidRPr="00891A28" w14:paraId="6B07B7F9" w14:textId="77777777">
        <w:tblPrEx>
          <w:tblBorders>
            <w:top w:val="none" w:sz="0" w:space="0" w:color="auto"/>
            <w:insideH w:val="none" w:sz="0" w:space="0" w:color="auto"/>
          </w:tblBorders>
        </w:tblPrEx>
        <w:trPr>
          <w:jc w:val="center"/>
        </w:trPr>
        <w:tc>
          <w:tcPr>
            <w:tcW w:w="1701" w:type="dxa"/>
          </w:tcPr>
          <w:p w14:paraId="789A9B7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w:t>
            </w:r>
          </w:p>
        </w:tc>
        <w:tc>
          <w:tcPr>
            <w:tcW w:w="1701" w:type="dxa"/>
          </w:tcPr>
          <w:p w14:paraId="5E4BFAE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23E455F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09C1CDFA"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100 </w:t>
            </w:r>
          </w:p>
        </w:tc>
      </w:tr>
      <w:tr w:rsidR="007F2BF7" w:rsidRPr="00891A28" w14:paraId="6DDAB4F2" w14:textId="77777777">
        <w:tblPrEx>
          <w:tblBorders>
            <w:top w:val="none" w:sz="0" w:space="0" w:color="auto"/>
            <w:insideH w:val="none" w:sz="0" w:space="0" w:color="auto"/>
          </w:tblBorders>
        </w:tblPrEx>
        <w:trPr>
          <w:jc w:val="center"/>
        </w:trPr>
        <w:tc>
          <w:tcPr>
            <w:tcW w:w="1701" w:type="dxa"/>
          </w:tcPr>
          <w:p w14:paraId="2229C89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w:t>
            </w:r>
          </w:p>
        </w:tc>
        <w:tc>
          <w:tcPr>
            <w:tcW w:w="1701" w:type="dxa"/>
          </w:tcPr>
          <w:p w14:paraId="3801098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1AD703C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45B9395E"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011 </w:t>
            </w:r>
          </w:p>
        </w:tc>
      </w:tr>
      <w:tr w:rsidR="007F2BF7" w:rsidRPr="00891A28" w14:paraId="318EE465" w14:textId="77777777">
        <w:tblPrEx>
          <w:tblBorders>
            <w:top w:val="none" w:sz="0" w:space="0" w:color="auto"/>
            <w:insideH w:val="none" w:sz="0" w:space="0" w:color="auto"/>
          </w:tblBorders>
        </w:tblPrEx>
        <w:trPr>
          <w:jc w:val="center"/>
        </w:trPr>
        <w:tc>
          <w:tcPr>
            <w:tcW w:w="1701" w:type="dxa"/>
          </w:tcPr>
          <w:p w14:paraId="7A5C940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4CA7FB4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6360B7A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1073479C"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00 </w:t>
            </w:r>
          </w:p>
        </w:tc>
      </w:tr>
      <w:tr w:rsidR="007F2BF7" w:rsidRPr="00891A28" w14:paraId="484ABEA3" w14:textId="77777777">
        <w:tblPrEx>
          <w:tblBorders>
            <w:top w:val="none" w:sz="0" w:space="0" w:color="auto"/>
            <w:insideH w:val="none" w:sz="0" w:space="0" w:color="auto"/>
          </w:tblBorders>
        </w:tblPrEx>
        <w:trPr>
          <w:jc w:val="center"/>
        </w:trPr>
        <w:tc>
          <w:tcPr>
            <w:tcW w:w="1701" w:type="dxa"/>
          </w:tcPr>
          <w:p w14:paraId="51DCBD6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 . . 1 </w:t>
            </w:r>
          </w:p>
        </w:tc>
        <w:tc>
          <w:tcPr>
            <w:tcW w:w="1701" w:type="dxa"/>
          </w:tcPr>
          <w:p w14:paraId="1C5BC40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077D358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697BAA8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00</w:t>
            </w:r>
            <w:r w:rsidRPr="00891A28">
              <w:rP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 encoded as 2 bits </w:t>
            </w:r>
          </w:p>
        </w:tc>
      </w:tr>
      <w:tr w:rsidR="007F2BF7" w:rsidRPr="00891A28" w14:paraId="0B350DCA" w14:textId="77777777">
        <w:tblPrEx>
          <w:tblBorders>
            <w:top w:val="none" w:sz="0" w:space="0" w:color="auto"/>
            <w:insideH w:val="none" w:sz="0" w:space="0" w:color="auto"/>
          </w:tblBorders>
        </w:tblPrEx>
        <w:trPr>
          <w:jc w:val="center"/>
        </w:trPr>
        <w:tc>
          <w:tcPr>
            <w:tcW w:w="1701" w:type="dxa"/>
          </w:tcPr>
          <w:p w14:paraId="76803DC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30CE7E2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CCA015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6CA18340"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01 </w:t>
            </w:r>
          </w:p>
        </w:tc>
      </w:tr>
      <w:tr w:rsidR="007F2BF7" w:rsidRPr="00891A28" w14:paraId="0B042190" w14:textId="77777777">
        <w:tblPrEx>
          <w:tblBorders>
            <w:top w:val="none" w:sz="0" w:space="0" w:color="auto"/>
            <w:insideH w:val="none" w:sz="0" w:space="0" w:color="auto"/>
          </w:tblBorders>
        </w:tblPrEx>
        <w:trPr>
          <w:jc w:val="center"/>
        </w:trPr>
        <w:tc>
          <w:tcPr>
            <w:tcW w:w="1701" w:type="dxa"/>
          </w:tcPr>
          <w:p w14:paraId="0D5EA24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w:t>
            </w:r>
          </w:p>
        </w:tc>
        <w:tc>
          <w:tcPr>
            <w:tcW w:w="1701" w:type="dxa"/>
          </w:tcPr>
          <w:p w14:paraId="0284317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246B955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4E4D6AB9"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110 </w:t>
            </w:r>
          </w:p>
        </w:tc>
      </w:tr>
      <w:tr w:rsidR="007F2BF7" w:rsidRPr="00891A28" w14:paraId="2475E67E" w14:textId="77777777">
        <w:tblPrEx>
          <w:tblBorders>
            <w:top w:val="none" w:sz="0" w:space="0" w:color="auto"/>
            <w:insideH w:val="none" w:sz="0" w:space="0" w:color="auto"/>
          </w:tblBorders>
        </w:tblPrEx>
        <w:trPr>
          <w:jc w:val="center"/>
        </w:trPr>
        <w:tc>
          <w:tcPr>
            <w:tcW w:w="1701" w:type="dxa"/>
          </w:tcPr>
          <w:p w14:paraId="3888496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w:t>
            </w:r>
          </w:p>
        </w:tc>
        <w:tc>
          <w:tcPr>
            <w:tcW w:w="1701" w:type="dxa"/>
          </w:tcPr>
          <w:p w14:paraId="5F76030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4D5F56B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5D8DD01E"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00 </w:t>
            </w:r>
          </w:p>
        </w:tc>
      </w:tr>
      <w:tr w:rsidR="007F2BF7" w:rsidRPr="00891A28" w14:paraId="66EF2099" w14:textId="77777777">
        <w:tblPrEx>
          <w:tblBorders>
            <w:top w:val="none" w:sz="0" w:space="0" w:color="auto"/>
            <w:insideH w:val="none" w:sz="0" w:space="0" w:color="auto"/>
          </w:tblBorders>
        </w:tblPrEx>
        <w:trPr>
          <w:jc w:val="center"/>
        </w:trPr>
        <w:tc>
          <w:tcPr>
            <w:tcW w:w="1701" w:type="dxa"/>
          </w:tcPr>
          <w:p w14:paraId="5A18303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w:t>
            </w:r>
          </w:p>
        </w:tc>
        <w:tc>
          <w:tcPr>
            <w:tcW w:w="1701" w:type="dxa"/>
          </w:tcPr>
          <w:p w14:paraId="6CFE698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7724093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3C821F14"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111101 </w:t>
            </w:r>
          </w:p>
        </w:tc>
      </w:tr>
      <w:tr w:rsidR="007F2BF7" w:rsidRPr="00891A28" w14:paraId="1CF4E648" w14:textId="77777777">
        <w:tblPrEx>
          <w:tblBorders>
            <w:top w:val="none" w:sz="0" w:space="0" w:color="auto"/>
            <w:insideH w:val="none" w:sz="0" w:space="0" w:color="auto"/>
          </w:tblBorders>
        </w:tblPrEx>
        <w:trPr>
          <w:jc w:val="center"/>
        </w:trPr>
        <w:tc>
          <w:tcPr>
            <w:tcW w:w="1701" w:type="dxa"/>
          </w:tcPr>
          <w:p w14:paraId="7EC281B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6 . . . 69 </w:t>
            </w:r>
          </w:p>
        </w:tc>
        <w:tc>
          <w:tcPr>
            <w:tcW w:w="1701" w:type="dxa"/>
          </w:tcPr>
          <w:p w14:paraId="06F75E8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5AF1AC5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046E77C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01 </w:t>
            </w:r>
            <w:r w:rsidRPr="00891A28">
              <w:rPr>
                <w:rFonts w:ascii="Symbol" w:hAnsi="Symbol"/>
                <w:lang w:val="en-GB"/>
              </w:rPr>
              <w:t></w:t>
            </w:r>
            <w:r w:rsidRPr="00891A28">
              <w:rPr>
                <w:lang w:val="en-GB"/>
              </w:rPr>
              <w:t xml:space="preserve"> (VAL – 6) encoded as 6 bits </w:t>
            </w:r>
          </w:p>
        </w:tc>
      </w:tr>
      <w:tr w:rsidR="007F2BF7" w:rsidRPr="00891A28" w14:paraId="72CA6617" w14:textId="77777777">
        <w:tblPrEx>
          <w:tblBorders>
            <w:top w:val="none" w:sz="0" w:space="0" w:color="auto"/>
            <w:insideH w:val="none" w:sz="0" w:space="0" w:color="auto"/>
          </w:tblBorders>
        </w:tblPrEx>
        <w:trPr>
          <w:jc w:val="center"/>
        </w:trPr>
        <w:tc>
          <w:tcPr>
            <w:tcW w:w="1701" w:type="dxa"/>
          </w:tcPr>
          <w:p w14:paraId="7A33105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0 . . . 101 </w:t>
            </w:r>
          </w:p>
        </w:tc>
        <w:tc>
          <w:tcPr>
            <w:tcW w:w="1701" w:type="dxa"/>
          </w:tcPr>
          <w:p w14:paraId="14072F6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2B1584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1893A26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0</w:t>
            </w:r>
            <w:r w:rsidRPr="00891A28">
              <w:rPr>
                <w:lang w:val="en-GB"/>
              </w:rPr>
              <w:t xml:space="preserve"> </w:t>
            </w:r>
            <w:r w:rsidRPr="00891A28">
              <w:rPr>
                <w:rFonts w:ascii="Symbol" w:hAnsi="Symbol"/>
                <w:lang w:val="en-GB"/>
              </w:rPr>
              <w:t></w:t>
            </w:r>
            <w:r w:rsidRPr="00891A28">
              <w:rPr>
                <w:lang w:val="en-GB"/>
              </w:rPr>
              <w:t xml:space="preserve"> (VAL – 70) encoded as 5 bits </w:t>
            </w:r>
          </w:p>
        </w:tc>
      </w:tr>
      <w:tr w:rsidR="007F2BF7" w:rsidRPr="00891A28" w14:paraId="1828D20F" w14:textId="77777777">
        <w:tblPrEx>
          <w:tblBorders>
            <w:top w:val="none" w:sz="0" w:space="0" w:color="auto"/>
            <w:insideH w:val="none" w:sz="0" w:space="0" w:color="auto"/>
          </w:tblBorders>
        </w:tblPrEx>
        <w:trPr>
          <w:jc w:val="center"/>
        </w:trPr>
        <w:tc>
          <w:tcPr>
            <w:tcW w:w="1701" w:type="dxa"/>
          </w:tcPr>
          <w:p w14:paraId="59BB794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02 . . . 133 </w:t>
            </w:r>
          </w:p>
        </w:tc>
        <w:tc>
          <w:tcPr>
            <w:tcW w:w="1701" w:type="dxa"/>
          </w:tcPr>
          <w:p w14:paraId="0828EC5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24FEB08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59C5E68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0111</w:t>
            </w:r>
            <w:r w:rsidRPr="00891A28">
              <w:rPr>
                <w:lang w:val="en-GB"/>
              </w:rPr>
              <w:t xml:space="preserve"> </w:t>
            </w:r>
            <w:r w:rsidRPr="00891A28">
              <w:rPr>
                <w:rFonts w:ascii="Symbol" w:hAnsi="Symbol"/>
                <w:lang w:val="en-GB"/>
              </w:rPr>
              <w:t></w:t>
            </w:r>
            <w:r w:rsidRPr="00891A28">
              <w:rPr>
                <w:lang w:val="en-GB"/>
              </w:rPr>
              <w:t xml:space="preserve"> (VAL – 102) encoded as 5 bits </w:t>
            </w:r>
          </w:p>
        </w:tc>
      </w:tr>
      <w:tr w:rsidR="007F2BF7" w:rsidRPr="00891A28" w14:paraId="126707A3" w14:textId="77777777">
        <w:tblPrEx>
          <w:tblBorders>
            <w:top w:val="none" w:sz="0" w:space="0" w:color="auto"/>
            <w:insideH w:val="none" w:sz="0" w:space="0" w:color="auto"/>
          </w:tblBorders>
        </w:tblPrEx>
        <w:trPr>
          <w:jc w:val="center"/>
        </w:trPr>
        <w:tc>
          <w:tcPr>
            <w:tcW w:w="1701" w:type="dxa"/>
          </w:tcPr>
          <w:p w14:paraId="710F523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34 . . . 197 </w:t>
            </w:r>
          </w:p>
        </w:tc>
        <w:tc>
          <w:tcPr>
            <w:tcW w:w="1701" w:type="dxa"/>
          </w:tcPr>
          <w:p w14:paraId="73D17D0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46B6D50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6F184DA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0</w:t>
            </w:r>
            <w:r w:rsidRPr="00891A28">
              <w:rPr>
                <w:lang w:val="en-GB"/>
              </w:rPr>
              <w:t xml:space="preserve"> </w:t>
            </w:r>
            <w:r w:rsidRPr="00891A28">
              <w:rPr>
                <w:rFonts w:ascii="Symbol" w:hAnsi="Symbol"/>
                <w:lang w:val="en-GB"/>
              </w:rPr>
              <w:t></w:t>
            </w:r>
            <w:r w:rsidRPr="00891A28">
              <w:rPr>
                <w:lang w:val="en-GB"/>
              </w:rPr>
              <w:t xml:space="preserve"> (VAL – 134) encoded as 6 bits </w:t>
            </w:r>
          </w:p>
        </w:tc>
      </w:tr>
      <w:tr w:rsidR="007F2BF7" w:rsidRPr="00891A28" w14:paraId="69F76C27" w14:textId="77777777">
        <w:tblPrEx>
          <w:tblBorders>
            <w:top w:val="none" w:sz="0" w:space="0" w:color="auto"/>
            <w:insideH w:val="none" w:sz="0" w:space="0" w:color="auto"/>
          </w:tblBorders>
        </w:tblPrEx>
        <w:trPr>
          <w:jc w:val="center"/>
        </w:trPr>
        <w:tc>
          <w:tcPr>
            <w:tcW w:w="1701" w:type="dxa"/>
          </w:tcPr>
          <w:p w14:paraId="159CAC4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98 . . . 325 </w:t>
            </w:r>
          </w:p>
        </w:tc>
        <w:tc>
          <w:tcPr>
            <w:tcW w:w="1701" w:type="dxa"/>
          </w:tcPr>
          <w:p w14:paraId="368A75F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78DB56F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4627" w:type="dxa"/>
          </w:tcPr>
          <w:p w14:paraId="11A45FA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1</w:t>
            </w:r>
            <w:r w:rsidRPr="00891A28">
              <w:rPr>
                <w:lang w:val="en-GB"/>
              </w:rPr>
              <w:t xml:space="preserve"> </w:t>
            </w:r>
            <w:r w:rsidRPr="00891A28">
              <w:rPr>
                <w:rFonts w:ascii="Symbol" w:hAnsi="Symbol"/>
                <w:lang w:val="en-GB"/>
              </w:rPr>
              <w:t></w:t>
            </w:r>
            <w:r w:rsidRPr="00891A28">
              <w:rPr>
                <w:lang w:val="en-GB"/>
              </w:rPr>
              <w:t xml:space="preserve"> (VAL – 198) encoded as 7 bits </w:t>
            </w:r>
          </w:p>
        </w:tc>
      </w:tr>
      <w:tr w:rsidR="007F2BF7" w:rsidRPr="00891A28" w14:paraId="6EC8A5E8" w14:textId="77777777">
        <w:tblPrEx>
          <w:tblBorders>
            <w:top w:val="none" w:sz="0" w:space="0" w:color="auto"/>
            <w:insideH w:val="none" w:sz="0" w:space="0" w:color="auto"/>
          </w:tblBorders>
        </w:tblPrEx>
        <w:trPr>
          <w:jc w:val="center"/>
        </w:trPr>
        <w:tc>
          <w:tcPr>
            <w:tcW w:w="1701" w:type="dxa"/>
          </w:tcPr>
          <w:p w14:paraId="53FCFB1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26 . . . 581 </w:t>
            </w:r>
          </w:p>
        </w:tc>
        <w:tc>
          <w:tcPr>
            <w:tcW w:w="1701" w:type="dxa"/>
          </w:tcPr>
          <w:p w14:paraId="2B3A9DC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02C3495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4627" w:type="dxa"/>
          </w:tcPr>
          <w:p w14:paraId="18E0452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10</w:t>
            </w:r>
            <w:r w:rsidRPr="00891A28">
              <w:rPr>
                <w:lang w:val="en-GB"/>
              </w:rPr>
              <w:t xml:space="preserve"> </w:t>
            </w:r>
            <w:r w:rsidRPr="00891A28">
              <w:rPr>
                <w:rFonts w:ascii="Symbol" w:hAnsi="Symbol"/>
                <w:lang w:val="en-GB"/>
              </w:rPr>
              <w:t></w:t>
            </w:r>
            <w:r w:rsidRPr="00891A28">
              <w:rPr>
                <w:lang w:val="en-GB"/>
              </w:rPr>
              <w:t xml:space="preserve"> (VAL – 326) encoded as 8 bits </w:t>
            </w:r>
          </w:p>
        </w:tc>
      </w:tr>
      <w:tr w:rsidR="007F2BF7" w:rsidRPr="00891A28" w14:paraId="01A8C923" w14:textId="77777777">
        <w:tblPrEx>
          <w:tblBorders>
            <w:top w:val="none" w:sz="0" w:space="0" w:color="auto"/>
            <w:insideH w:val="none" w:sz="0" w:space="0" w:color="auto"/>
          </w:tblBorders>
        </w:tblPrEx>
        <w:trPr>
          <w:jc w:val="center"/>
        </w:trPr>
        <w:tc>
          <w:tcPr>
            <w:tcW w:w="1701" w:type="dxa"/>
          </w:tcPr>
          <w:p w14:paraId="2291987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82 . . . 1093 </w:t>
            </w:r>
          </w:p>
        </w:tc>
        <w:tc>
          <w:tcPr>
            <w:tcW w:w="1701" w:type="dxa"/>
          </w:tcPr>
          <w:p w14:paraId="4693B9C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2C4A838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9</w:t>
            </w:r>
          </w:p>
        </w:tc>
        <w:tc>
          <w:tcPr>
            <w:tcW w:w="4627" w:type="dxa"/>
          </w:tcPr>
          <w:p w14:paraId="41A5688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11</w:t>
            </w:r>
            <w:r w:rsidRPr="00891A28">
              <w:rPr>
                <w:lang w:val="en-GB"/>
              </w:rPr>
              <w:t xml:space="preserve"> </w:t>
            </w:r>
            <w:r w:rsidRPr="00891A28">
              <w:rPr>
                <w:rFonts w:ascii="Symbol" w:hAnsi="Symbol"/>
                <w:lang w:val="en-GB"/>
              </w:rPr>
              <w:t></w:t>
            </w:r>
            <w:r w:rsidRPr="00891A28">
              <w:rPr>
                <w:lang w:val="en-GB"/>
              </w:rPr>
              <w:t xml:space="preserve"> (VAL – 582) encoded as 9 bits </w:t>
            </w:r>
          </w:p>
        </w:tc>
      </w:tr>
      <w:tr w:rsidR="007F2BF7" w:rsidRPr="00891A28" w14:paraId="4B2E7F40" w14:textId="77777777">
        <w:tblPrEx>
          <w:tblBorders>
            <w:top w:val="none" w:sz="0" w:space="0" w:color="auto"/>
            <w:insideH w:val="none" w:sz="0" w:space="0" w:color="auto"/>
          </w:tblBorders>
        </w:tblPrEx>
        <w:trPr>
          <w:jc w:val="center"/>
        </w:trPr>
        <w:tc>
          <w:tcPr>
            <w:tcW w:w="1701" w:type="dxa"/>
          </w:tcPr>
          <w:p w14:paraId="4338E40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1094 . . . 2117</w:t>
            </w:r>
          </w:p>
        </w:tc>
        <w:tc>
          <w:tcPr>
            <w:tcW w:w="1701" w:type="dxa"/>
          </w:tcPr>
          <w:p w14:paraId="7890059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4832F6C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0</w:t>
            </w:r>
          </w:p>
        </w:tc>
        <w:tc>
          <w:tcPr>
            <w:tcW w:w="4627" w:type="dxa"/>
          </w:tcPr>
          <w:p w14:paraId="6632F00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00 </w:t>
            </w:r>
            <w:r w:rsidRPr="00891A28">
              <w:rPr>
                <w:rFonts w:ascii="Symbol" w:hAnsi="Symbol"/>
                <w:lang w:val="en-GB"/>
              </w:rPr>
              <w:t></w:t>
            </w:r>
            <w:r w:rsidRPr="00891A28">
              <w:rPr>
                <w:lang w:val="en-GB"/>
              </w:rPr>
              <w:t xml:space="preserve"> (VAL – 1094) encoded as 10 bits </w:t>
            </w:r>
          </w:p>
        </w:tc>
      </w:tr>
      <w:tr w:rsidR="007F2BF7" w:rsidRPr="00891A28" w14:paraId="374A7F71" w14:textId="77777777">
        <w:tblPrEx>
          <w:tblBorders>
            <w:top w:val="none" w:sz="0" w:space="0" w:color="auto"/>
            <w:insideH w:val="none" w:sz="0" w:space="0" w:color="auto"/>
          </w:tblBorders>
        </w:tblPrEx>
        <w:trPr>
          <w:jc w:val="center"/>
        </w:trPr>
        <w:tc>
          <w:tcPr>
            <w:tcW w:w="1701" w:type="dxa"/>
          </w:tcPr>
          <w:p w14:paraId="51D4A41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2118 . . . 4165</w:t>
            </w:r>
          </w:p>
        </w:tc>
        <w:tc>
          <w:tcPr>
            <w:tcW w:w="1701" w:type="dxa"/>
          </w:tcPr>
          <w:p w14:paraId="65A92C5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2617528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1</w:t>
            </w:r>
          </w:p>
        </w:tc>
        <w:tc>
          <w:tcPr>
            <w:tcW w:w="4627" w:type="dxa"/>
          </w:tcPr>
          <w:p w14:paraId="67C62370"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01 </w:t>
            </w:r>
            <w:r w:rsidRPr="00891A28">
              <w:rPr>
                <w:rFonts w:ascii="Symbol" w:hAnsi="Symbol"/>
                <w:lang w:val="en-GB"/>
              </w:rPr>
              <w:t></w:t>
            </w:r>
            <w:r w:rsidRPr="00891A28">
              <w:rPr>
                <w:lang w:val="en-GB"/>
              </w:rPr>
              <w:t xml:space="preserve"> (VAL – 2118) encoded as 11 bits </w:t>
            </w:r>
          </w:p>
        </w:tc>
      </w:tr>
      <w:tr w:rsidR="007F2BF7" w:rsidRPr="00891A28" w14:paraId="61D239A4" w14:textId="77777777">
        <w:tblPrEx>
          <w:tblBorders>
            <w:top w:val="none" w:sz="0" w:space="0" w:color="auto"/>
            <w:insideH w:val="none" w:sz="0" w:space="0" w:color="auto"/>
          </w:tblBorders>
        </w:tblPrEx>
        <w:trPr>
          <w:jc w:val="center"/>
        </w:trPr>
        <w:tc>
          <w:tcPr>
            <w:tcW w:w="1701" w:type="dxa"/>
          </w:tcPr>
          <w:p w14:paraId="4007E04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22 </w:t>
            </w:r>
          </w:p>
        </w:tc>
        <w:tc>
          <w:tcPr>
            <w:tcW w:w="1701" w:type="dxa"/>
          </w:tcPr>
          <w:p w14:paraId="0933CF8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23ADF9D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6456679F"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0</w:t>
            </w:r>
            <w:r w:rsidRPr="00891A28">
              <w:rPr>
                <w:lang w:val="en-GB"/>
              </w:rPr>
              <w:t xml:space="preserve"> </w:t>
            </w:r>
            <w:r w:rsidRPr="00891A28">
              <w:rPr>
                <w:rFonts w:ascii="Symbol" w:hAnsi="Symbol"/>
                <w:lang w:val="en-GB"/>
              </w:rPr>
              <w:t></w:t>
            </w:r>
            <w:r w:rsidRPr="00891A28">
              <w:rPr>
                <w:lang w:val="en-GB"/>
              </w:rPr>
              <w:t xml:space="preserve"> (–22 – VAL) encoded as 32 bits </w:t>
            </w:r>
          </w:p>
        </w:tc>
      </w:tr>
      <w:tr w:rsidR="007F2BF7" w:rsidRPr="00891A28" w14:paraId="41C31551" w14:textId="77777777">
        <w:tblPrEx>
          <w:tblBorders>
            <w:top w:val="none" w:sz="0" w:space="0" w:color="auto"/>
            <w:insideH w:val="none" w:sz="0" w:space="0" w:color="auto"/>
          </w:tblBorders>
        </w:tblPrEx>
        <w:trPr>
          <w:jc w:val="center"/>
        </w:trPr>
        <w:tc>
          <w:tcPr>
            <w:tcW w:w="1701" w:type="dxa"/>
          </w:tcPr>
          <w:p w14:paraId="58FA449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166 . . . </w:t>
            </w:r>
            <w:r w:rsidRPr="00891A28">
              <w:rPr>
                <w:rFonts w:ascii="Symbol" w:hAnsi="Symbol"/>
                <w:lang w:val="en-GB"/>
              </w:rPr>
              <w:t></w:t>
            </w:r>
            <w:r w:rsidRPr="00891A28">
              <w:rPr>
                <w:lang w:val="en-GB"/>
              </w:rPr>
              <w:t xml:space="preserve"> </w:t>
            </w:r>
          </w:p>
        </w:tc>
        <w:tc>
          <w:tcPr>
            <w:tcW w:w="1701" w:type="dxa"/>
          </w:tcPr>
          <w:p w14:paraId="1425F99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8</w:t>
            </w:r>
          </w:p>
        </w:tc>
        <w:tc>
          <w:tcPr>
            <w:tcW w:w="1701" w:type="dxa"/>
          </w:tcPr>
          <w:p w14:paraId="0FE4300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40135C2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111 </w:t>
            </w:r>
            <w:r w:rsidRPr="00891A28">
              <w:rPr>
                <w:rFonts w:ascii="Symbol" w:hAnsi="Symbol"/>
                <w:lang w:val="en-GB"/>
              </w:rPr>
              <w:t></w:t>
            </w:r>
            <w:r w:rsidRPr="00891A28">
              <w:rPr>
                <w:lang w:val="en-GB"/>
              </w:rPr>
              <w:t xml:space="preserve"> (VAL – 4166) encoded as 32 bits</w:t>
            </w:r>
          </w:p>
        </w:tc>
      </w:tr>
      <w:tr w:rsidR="007F2BF7" w:rsidRPr="00891A28" w14:paraId="10572D79" w14:textId="77777777">
        <w:tblPrEx>
          <w:tblBorders>
            <w:top w:val="none" w:sz="0" w:space="0" w:color="auto"/>
            <w:insideH w:val="none" w:sz="0" w:space="0" w:color="auto"/>
          </w:tblBorders>
        </w:tblPrEx>
        <w:trPr>
          <w:jc w:val="center"/>
        </w:trPr>
        <w:tc>
          <w:tcPr>
            <w:tcW w:w="1701" w:type="dxa"/>
          </w:tcPr>
          <w:p w14:paraId="7415936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OOB </w:t>
            </w:r>
          </w:p>
        </w:tc>
        <w:tc>
          <w:tcPr>
            <w:tcW w:w="1701" w:type="dxa"/>
          </w:tcPr>
          <w:p w14:paraId="7AC49B2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63800A31" w14:textId="77777777" w:rsidR="007F2BF7" w:rsidRPr="00891A28" w:rsidRDefault="007F2BF7" w:rsidP="00A82806">
            <w:pPr>
              <w:pStyle w:val="TableText"/>
              <w:framePr w:hSpace="181" w:wrap="notBeside" w:vAnchor="text" w:hAnchor="text" w:xAlign="center" w:y="1"/>
              <w:spacing w:before="60" w:after="60"/>
              <w:jc w:val="center"/>
              <w:rPr>
                <w:lang w:val="en-GB"/>
              </w:rPr>
            </w:pPr>
          </w:p>
        </w:tc>
        <w:tc>
          <w:tcPr>
            <w:tcW w:w="4627" w:type="dxa"/>
          </w:tcPr>
          <w:p w14:paraId="4213E579"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 </w:t>
            </w:r>
          </w:p>
        </w:tc>
      </w:tr>
    </w:tbl>
    <w:p w14:paraId="7B783E9D" w14:textId="77777777" w:rsidR="007F2BF7" w:rsidRPr="00891A28" w:rsidRDefault="007F2BF7" w:rsidP="00CC5BB5">
      <w:pPr>
        <w:pStyle w:val="TableFin"/>
        <w:rPr>
          <w:lang w:val="en-GB"/>
        </w:rPr>
      </w:pPr>
    </w:p>
    <w:p w14:paraId="4F070E10" w14:textId="77777777" w:rsidR="007F2BF7" w:rsidRPr="00891A28" w:rsidRDefault="00EB5260" w:rsidP="00A82806">
      <w:pPr>
        <w:pStyle w:val="TableTitle"/>
        <w:rPr>
          <w:lang w:val="en-GB"/>
        </w:rPr>
      </w:pPr>
      <w:bookmarkStart w:id="1227" w:name="_Toc524616014"/>
      <w:r w:rsidRPr="00891A28">
        <w:rPr>
          <w:lang w:val="en-GB"/>
        </w:rPr>
        <w:t>Table B.11 – Standard Huffman table K</w:t>
      </w:r>
      <w:bookmarkEnd w:id="12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29C36BCE" w14:textId="77777777">
        <w:trPr>
          <w:cantSplit/>
          <w:jc w:val="center"/>
        </w:trPr>
        <w:tc>
          <w:tcPr>
            <w:tcW w:w="1701" w:type="dxa"/>
          </w:tcPr>
          <w:p w14:paraId="5CB34D8F"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65B3474E" w14:textId="77777777" w:rsidR="007F2BF7" w:rsidRPr="00891A28" w:rsidRDefault="00EB5260" w:rsidP="00F4495A">
            <w:pPr>
              <w:pStyle w:val="TableText"/>
              <w:framePr w:hSpace="181" w:wrap="notBeside" w:vAnchor="text" w:hAnchor="text" w:xAlign="center" w:y="1"/>
              <w:rPr>
                <w:lang w:val="en-GB"/>
              </w:rPr>
            </w:pPr>
            <w:r w:rsidRPr="00891A28">
              <w:rPr>
                <w:b/>
                <w:bCs/>
                <w:lang w:val="en-GB"/>
              </w:rPr>
              <w:t>0</w:t>
            </w:r>
          </w:p>
        </w:tc>
      </w:tr>
      <w:tr w:rsidR="007F2BF7" w:rsidRPr="00891A28" w14:paraId="75A6AAB6" w14:textId="77777777">
        <w:trPr>
          <w:cantSplit/>
          <w:jc w:val="center"/>
        </w:trPr>
        <w:tc>
          <w:tcPr>
            <w:tcW w:w="1701" w:type="dxa"/>
            <w:tcBorders>
              <w:left w:val="nil"/>
              <w:bottom w:val="nil"/>
              <w:right w:val="nil"/>
            </w:tcBorders>
          </w:tcPr>
          <w:p w14:paraId="490B89F6"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5AB8912F"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5249B4DF" w14:textId="77777777">
        <w:trPr>
          <w:jc w:val="center"/>
        </w:trPr>
        <w:tc>
          <w:tcPr>
            <w:tcW w:w="1701" w:type="dxa"/>
            <w:tcBorders>
              <w:bottom w:val="single" w:sz="4" w:space="0" w:color="auto"/>
            </w:tcBorders>
          </w:tcPr>
          <w:p w14:paraId="15F004E0"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33F7C97C"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43F9782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548375C4"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6B273CA5" w14:textId="77777777">
        <w:tblPrEx>
          <w:tblBorders>
            <w:top w:val="none" w:sz="0" w:space="0" w:color="auto"/>
            <w:insideH w:val="none" w:sz="0" w:space="0" w:color="auto"/>
          </w:tblBorders>
        </w:tblPrEx>
        <w:trPr>
          <w:jc w:val="center"/>
        </w:trPr>
        <w:tc>
          <w:tcPr>
            <w:tcW w:w="1701" w:type="dxa"/>
          </w:tcPr>
          <w:p w14:paraId="70ACB29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Pr>
          <w:p w14:paraId="2C4C340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Pr>
          <w:p w14:paraId="0275D7D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7DE59237"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515E6326" w14:textId="77777777">
        <w:tblPrEx>
          <w:tblBorders>
            <w:top w:val="none" w:sz="0" w:space="0" w:color="auto"/>
            <w:insideH w:val="none" w:sz="0" w:space="0" w:color="auto"/>
          </w:tblBorders>
        </w:tblPrEx>
        <w:trPr>
          <w:jc w:val="center"/>
        </w:trPr>
        <w:tc>
          <w:tcPr>
            <w:tcW w:w="1701" w:type="dxa"/>
          </w:tcPr>
          <w:p w14:paraId="5B4E6FA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 . . 3 </w:t>
            </w:r>
          </w:p>
        </w:tc>
        <w:tc>
          <w:tcPr>
            <w:tcW w:w="1701" w:type="dxa"/>
          </w:tcPr>
          <w:p w14:paraId="6B1EB1F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1701" w:type="dxa"/>
          </w:tcPr>
          <w:p w14:paraId="139EF99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54DA2F88"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0</w:t>
            </w:r>
            <w:r w:rsidRPr="00891A28">
              <w:rPr>
                <w:lang w:val="en-GB"/>
              </w:rPr>
              <w:t xml:space="preserve"> </w:t>
            </w:r>
            <w:r w:rsidRPr="00891A28">
              <w:rPr>
                <w:rFonts w:ascii="Symbol" w:hAnsi="Symbol"/>
                <w:lang w:val="en-GB"/>
              </w:rPr>
              <w:t></w:t>
            </w:r>
            <w:r w:rsidRPr="00891A28">
              <w:rPr>
                <w:lang w:val="en-GB"/>
              </w:rPr>
              <w:t xml:space="preserve"> (VAL – 2) encoded as 1 bit </w:t>
            </w:r>
          </w:p>
        </w:tc>
      </w:tr>
      <w:tr w:rsidR="007F2BF7" w:rsidRPr="00891A28" w14:paraId="0865943B" w14:textId="77777777">
        <w:tblPrEx>
          <w:tblBorders>
            <w:top w:val="none" w:sz="0" w:space="0" w:color="auto"/>
            <w:insideH w:val="none" w:sz="0" w:space="0" w:color="auto"/>
          </w:tblBorders>
        </w:tblPrEx>
        <w:trPr>
          <w:jc w:val="center"/>
        </w:trPr>
        <w:tc>
          <w:tcPr>
            <w:tcW w:w="1701" w:type="dxa"/>
          </w:tcPr>
          <w:p w14:paraId="2D0E947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w:t>
            </w:r>
          </w:p>
        </w:tc>
        <w:tc>
          <w:tcPr>
            <w:tcW w:w="1701" w:type="dxa"/>
          </w:tcPr>
          <w:p w14:paraId="2362E6D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243E636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7" w:type="dxa"/>
          </w:tcPr>
          <w:p w14:paraId="08784116"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0 </w:t>
            </w:r>
          </w:p>
        </w:tc>
      </w:tr>
      <w:tr w:rsidR="007F2BF7" w:rsidRPr="00891A28" w14:paraId="77F53063" w14:textId="77777777">
        <w:tblPrEx>
          <w:tblBorders>
            <w:top w:val="none" w:sz="0" w:space="0" w:color="auto"/>
            <w:insideH w:val="none" w:sz="0" w:space="0" w:color="auto"/>
          </w:tblBorders>
        </w:tblPrEx>
        <w:trPr>
          <w:jc w:val="center"/>
        </w:trPr>
        <w:tc>
          <w:tcPr>
            <w:tcW w:w="1701" w:type="dxa"/>
          </w:tcPr>
          <w:p w14:paraId="3BF4477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 . . 6 </w:t>
            </w:r>
          </w:p>
        </w:tc>
        <w:tc>
          <w:tcPr>
            <w:tcW w:w="1701" w:type="dxa"/>
          </w:tcPr>
          <w:p w14:paraId="25677F1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0E8493A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0F20CA15"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01 </w:t>
            </w:r>
            <w:r w:rsidRPr="00891A28">
              <w:rPr>
                <w:rFonts w:ascii="Symbol" w:hAnsi="Symbol"/>
                <w:lang w:val="en-GB"/>
              </w:rPr>
              <w:t></w:t>
            </w:r>
            <w:r w:rsidRPr="00891A28">
              <w:rPr>
                <w:lang w:val="en-GB"/>
              </w:rPr>
              <w:t xml:space="preserve"> (VAL – 5) encoded as 1 bit </w:t>
            </w:r>
          </w:p>
        </w:tc>
      </w:tr>
      <w:tr w:rsidR="007F2BF7" w:rsidRPr="00891A28" w14:paraId="1C527196" w14:textId="77777777">
        <w:tblPrEx>
          <w:tblBorders>
            <w:top w:val="none" w:sz="0" w:space="0" w:color="auto"/>
            <w:insideH w:val="none" w:sz="0" w:space="0" w:color="auto"/>
          </w:tblBorders>
        </w:tblPrEx>
        <w:trPr>
          <w:jc w:val="center"/>
        </w:trPr>
        <w:tc>
          <w:tcPr>
            <w:tcW w:w="1701" w:type="dxa"/>
          </w:tcPr>
          <w:p w14:paraId="144E3EF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7 . . . 8 </w:t>
            </w:r>
          </w:p>
        </w:tc>
        <w:tc>
          <w:tcPr>
            <w:tcW w:w="1701" w:type="dxa"/>
          </w:tcPr>
          <w:p w14:paraId="18D2BDC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67C78E0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7" w:type="dxa"/>
          </w:tcPr>
          <w:p w14:paraId="6D9F88DD"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w:t>
            </w:r>
            <w:r w:rsidRPr="00891A28">
              <w:rPr>
                <w:lang w:val="en-GB"/>
              </w:rPr>
              <w:t xml:space="preserve"> </w:t>
            </w:r>
            <w:r w:rsidRPr="00891A28">
              <w:rPr>
                <w:rFonts w:ascii="Symbol" w:hAnsi="Symbol"/>
                <w:lang w:val="en-GB"/>
              </w:rPr>
              <w:t></w:t>
            </w:r>
            <w:r w:rsidRPr="00891A28">
              <w:rPr>
                <w:lang w:val="en-GB"/>
              </w:rPr>
              <w:t xml:space="preserve"> (VAL – 7) encoded as 1 bit </w:t>
            </w:r>
          </w:p>
        </w:tc>
      </w:tr>
      <w:tr w:rsidR="007F2BF7" w:rsidRPr="00891A28" w14:paraId="6F0957D4" w14:textId="77777777">
        <w:tblPrEx>
          <w:tblBorders>
            <w:top w:val="none" w:sz="0" w:space="0" w:color="auto"/>
            <w:insideH w:val="none" w:sz="0" w:space="0" w:color="auto"/>
          </w:tblBorders>
        </w:tblPrEx>
        <w:trPr>
          <w:jc w:val="center"/>
        </w:trPr>
        <w:tc>
          <w:tcPr>
            <w:tcW w:w="1701" w:type="dxa"/>
          </w:tcPr>
          <w:p w14:paraId="21DC3F2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9 . . . 12 </w:t>
            </w:r>
          </w:p>
        </w:tc>
        <w:tc>
          <w:tcPr>
            <w:tcW w:w="1701" w:type="dxa"/>
          </w:tcPr>
          <w:p w14:paraId="1970068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79B71B7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00A5ADCE"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1</w:t>
            </w:r>
            <w:r w:rsidRPr="00891A28">
              <w:rPr>
                <w:lang w:val="en-GB"/>
              </w:rPr>
              <w:t xml:space="preserve"> </w:t>
            </w:r>
            <w:r w:rsidRPr="00891A28">
              <w:rPr>
                <w:rFonts w:ascii="Symbol" w:hAnsi="Symbol"/>
                <w:lang w:val="en-GB"/>
              </w:rPr>
              <w:t></w:t>
            </w:r>
            <w:r w:rsidRPr="00891A28">
              <w:rPr>
                <w:lang w:val="en-GB"/>
              </w:rPr>
              <w:t xml:space="preserve"> (VAL – 9) encoded as 2 bits </w:t>
            </w:r>
          </w:p>
        </w:tc>
      </w:tr>
      <w:tr w:rsidR="007F2BF7" w:rsidRPr="00891A28" w14:paraId="484F599E" w14:textId="77777777">
        <w:tblPrEx>
          <w:tblBorders>
            <w:top w:val="none" w:sz="0" w:space="0" w:color="auto"/>
            <w:insideH w:val="none" w:sz="0" w:space="0" w:color="auto"/>
          </w:tblBorders>
        </w:tblPrEx>
        <w:trPr>
          <w:jc w:val="center"/>
        </w:trPr>
        <w:tc>
          <w:tcPr>
            <w:tcW w:w="1701" w:type="dxa"/>
          </w:tcPr>
          <w:p w14:paraId="547B4F5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3 . . . 16 </w:t>
            </w:r>
          </w:p>
        </w:tc>
        <w:tc>
          <w:tcPr>
            <w:tcW w:w="1701" w:type="dxa"/>
          </w:tcPr>
          <w:p w14:paraId="19A05EA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385C0B8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3E33123C"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00 </w:t>
            </w:r>
            <w:r w:rsidRPr="00891A28">
              <w:rPr>
                <w:rFonts w:ascii="Symbol" w:hAnsi="Symbol"/>
                <w:lang w:val="en-GB"/>
              </w:rPr>
              <w:t></w:t>
            </w:r>
            <w:r w:rsidRPr="00891A28">
              <w:rPr>
                <w:lang w:val="en-GB"/>
              </w:rPr>
              <w:t xml:space="preserve"> (VAL – 13) encoded as 2 bits </w:t>
            </w:r>
          </w:p>
        </w:tc>
      </w:tr>
      <w:tr w:rsidR="007F2BF7" w:rsidRPr="00891A28" w14:paraId="179915EC" w14:textId="77777777">
        <w:tblPrEx>
          <w:tblBorders>
            <w:top w:val="none" w:sz="0" w:space="0" w:color="auto"/>
            <w:insideH w:val="none" w:sz="0" w:space="0" w:color="auto"/>
          </w:tblBorders>
        </w:tblPrEx>
        <w:trPr>
          <w:jc w:val="center"/>
        </w:trPr>
        <w:tc>
          <w:tcPr>
            <w:tcW w:w="1701" w:type="dxa"/>
          </w:tcPr>
          <w:p w14:paraId="272DE9B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7 . . . 20 </w:t>
            </w:r>
          </w:p>
        </w:tc>
        <w:tc>
          <w:tcPr>
            <w:tcW w:w="1701" w:type="dxa"/>
          </w:tcPr>
          <w:p w14:paraId="276C4A8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0074F61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7" w:type="dxa"/>
          </w:tcPr>
          <w:p w14:paraId="2211954B"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10</w:t>
            </w:r>
            <w:r w:rsidRPr="00891A28">
              <w:rPr>
                <w:lang w:val="en-GB"/>
              </w:rPr>
              <w:t xml:space="preserve"> </w:t>
            </w:r>
            <w:r w:rsidRPr="00891A28">
              <w:rPr>
                <w:rFonts w:ascii="Symbol" w:hAnsi="Symbol"/>
                <w:lang w:val="en-GB"/>
              </w:rPr>
              <w:t></w:t>
            </w:r>
            <w:r w:rsidRPr="00891A28">
              <w:rPr>
                <w:lang w:val="en-GB"/>
              </w:rPr>
              <w:t xml:space="preserve"> (VAL – 17) encoded as 2 bits </w:t>
            </w:r>
          </w:p>
        </w:tc>
      </w:tr>
      <w:tr w:rsidR="007F2BF7" w:rsidRPr="00891A28" w14:paraId="2AC63420" w14:textId="77777777">
        <w:tblPrEx>
          <w:tblBorders>
            <w:top w:val="none" w:sz="0" w:space="0" w:color="auto"/>
            <w:insideH w:val="none" w:sz="0" w:space="0" w:color="auto"/>
          </w:tblBorders>
        </w:tblPrEx>
        <w:trPr>
          <w:jc w:val="center"/>
        </w:trPr>
        <w:tc>
          <w:tcPr>
            <w:tcW w:w="1701" w:type="dxa"/>
          </w:tcPr>
          <w:p w14:paraId="66EABC2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1 . . . 28 </w:t>
            </w:r>
          </w:p>
        </w:tc>
        <w:tc>
          <w:tcPr>
            <w:tcW w:w="1701" w:type="dxa"/>
          </w:tcPr>
          <w:p w14:paraId="5640722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016825D4"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4627" w:type="dxa"/>
          </w:tcPr>
          <w:p w14:paraId="137FD976"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11</w:t>
            </w:r>
            <w:r w:rsidRPr="00891A28">
              <w:rPr>
                <w:lang w:val="en-GB"/>
              </w:rPr>
              <w:t xml:space="preserve"> </w:t>
            </w:r>
            <w:r w:rsidRPr="00891A28">
              <w:rPr>
                <w:rFonts w:ascii="Symbol" w:hAnsi="Symbol"/>
                <w:lang w:val="en-GB"/>
              </w:rPr>
              <w:t></w:t>
            </w:r>
            <w:r w:rsidRPr="00891A28">
              <w:rPr>
                <w:lang w:val="en-GB"/>
              </w:rPr>
              <w:t xml:space="preserve"> (VAL – 21) encoded as 3 bits </w:t>
            </w:r>
          </w:p>
        </w:tc>
      </w:tr>
      <w:tr w:rsidR="007F2BF7" w:rsidRPr="00891A28" w14:paraId="4D972792" w14:textId="77777777">
        <w:tblPrEx>
          <w:tblBorders>
            <w:top w:val="none" w:sz="0" w:space="0" w:color="auto"/>
            <w:insideH w:val="none" w:sz="0" w:space="0" w:color="auto"/>
          </w:tblBorders>
        </w:tblPrEx>
        <w:trPr>
          <w:jc w:val="center"/>
        </w:trPr>
        <w:tc>
          <w:tcPr>
            <w:tcW w:w="1701" w:type="dxa"/>
          </w:tcPr>
          <w:p w14:paraId="10CA6DB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9 . . . 44 </w:t>
            </w:r>
          </w:p>
        </w:tc>
        <w:tc>
          <w:tcPr>
            <w:tcW w:w="1701" w:type="dxa"/>
          </w:tcPr>
          <w:p w14:paraId="40DF6BD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563815D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7" w:type="dxa"/>
          </w:tcPr>
          <w:p w14:paraId="40A9CFD6"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0</w:t>
            </w:r>
            <w:r w:rsidRPr="00891A28">
              <w:rPr>
                <w:lang w:val="en-GB"/>
              </w:rPr>
              <w:t xml:space="preserve"> </w:t>
            </w:r>
            <w:r w:rsidRPr="00891A28">
              <w:rPr>
                <w:rFonts w:ascii="Symbol" w:hAnsi="Symbol"/>
                <w:lang w:val="en-GB"/>
              </w:rPr>
              <w:t></w:t>
            </w:r>
            <w:r w:rsidRPr="00891A28">
              <w:rPr>
                <w:lang w:val="en-GB"/>
              </w:rPr>
              <w:t xml:space="preserve"> (VAL – 29) encoded as 4 bits </w:t>
            </w:r>
          </w:p>
        </w:tc>
      </w:tr>
      <w:tr w:rsidR="007F2BF7" w:rsidRPr="00891A28" w14:paraId="3AEE0DB8" w14:textId="77777777">
        <w:tblPrEx>
          <w:tblBorders>
            <w:top w:val="none" w:sz="0" w:space="0" w:color="auto"/>
            <w:insideH w:val="none" w:sz="0" w:space="0" w:color="auto"/>
          </w:tblBorders>
        </w:tblPrEx>
        <w:trPr>
          <w:jc w:val="center"/>
        </w:trPr>
        <w:tc>
          <w:tcPr>
            <w:tcW w:w="1701" w:type="dxa"/>
          </w:tcPr>
          <w:p w14:paraId="3AD5FC4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5 . . . 76 </w:t>
            </w:r>
          </w:p>
        </w:tc>
        <w:tc>
          <w:tcPr>
            <w:tcW w:w="1701" w:type="dxa"/>
          </w:tcPr>
          <w:p w14:paraId="3E3C33B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2699D4D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4627" w:type="dxa"/>
          </w:tcPr>
          <w:p w14:paraId="76872D9E"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 xml:space="preserve">1111101 </w:t>
            </w:r>
            <w:r w:rsidRPr="00891A28">
              <w:rPr>
                <w:rFonts w:ascii="Symbol" w:hAnsi="Symbol"/>
                <w:lang w:val="en-GB"/>
              </w:rPr>
              <w:t></w:t>
            </w:r>
            <w:r w:rsidRPr="00891A28">
              <w:rPr>
                <w:lang w:val="en-GB"/>
              </w:rPr>
              <w:t xml:space="preserve"> (VAL – 45) encoded as 5 bits </w:t>
            </w:r>
          </w:p>
        </w:tc>
      </w:tr>
      <w:tr w:rsidR="007F2BF7" w:rsidRPr="00891A28" w14:paraId="3A71AC6D" w14:textId="77777777">
        <w:tblPrEx>
          <w:tblBorders>
            <w:top w:val="none" w:sz="0" w:space="0" w:color="auto"/>
            <w:insideH w:val="none" w:sz="0" w:space="0" w:color="auto"/>
          </w:tblBorders>
        </w:tblPrEx>
        <w:trPr>
          <w:jc w:val="center"/>
        </w:trPr>
        <w:tc>
          <w:tcPr>
            <w:tcW w:w="1701" w:type="dxa"/>
          </w:tcPr>
          <w:p w14:paraId="5991277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77 . . . 140</w:t>
            </w:r>
          </w:p>
        </w:tc>
        <w:tc>
          <w:tcPr>
            <w:tcW w:w="1701" w:type="dxa"/>
          </w:tcPr>
          <w:p w14:paraId="30A47925"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30C843A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4627" w:type="dxa"/>
          </w:tcPr>
          <w:p w14:paraId="0DD834E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w:t>
            </w:r>
            <w:r w:rsidRPr="00891A28">
              <w:rPr>
                <w:lang w:val="en-GB"/>
              </w:rPr>
              <w:t xml:space="preserve"> </w:t>
            </w:r>
            <w:r w:rsidRPr="00891A28">
              <w:rPr>
                <w:rFonts w:ascii="Symbol" w:hAnsi="Symbol"/>
                <w:lang w:val="en-GB"/>
              </w:rPr>
              <w:t></w:t>
            </w:r>
            <w:r w:rsidRPr="00891A28">
              <w:rPr>
                <w:lang w:val="en-GB"/>
              </w:rPr>
              <w:t xml:space="preserve"> (VAL – 77) encoded as 6 bits </w:t>
            </w:r>
          </w:p>
        </w:tc>
      </w:tr>
      <w:tr w:rsidR="007F2BF7" w:rsidRPr="00891A28" w14:paraId="4DBDCE89" w14:textId="77777777">
        <w:tblPrEx>
          <w:tblBorders>
            <w:top w:val="none" w:sz="0" w:space="0" w:color="auto"/>
            <w:insideH w:val="none" w:sz="0" w:space="0" w:color="auto"/>
          </w:tblBorders>
        </w:tblPrEx>
        <w:trPr>
          <w:jc w:val="center"/>
        </w:trPr>
        <w:tc>
          <w:tcPr>
            <w:tcW w:w="1701" w:type="dxa"/>
          </w:tcPr>
          <w:p w14:paraId="35F0A1C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41 . . . </w:t>
            </w:r>
            <w:r w:rsidRPr="00891A28">
              <w:rPr>
                <w:rFonts w:ascii="Symbol" w:hAnsi="Symbol"/>
                <w:lang w:val="en-GB"/>
              </w:rPr>
              <w:t></w:t>
            </w:r>
          </w:p>
        </w:tc>
        <w:tc>
          <w:tcPr>
            <w:tcW w:w="1701" w:type="dxa"/>
          </w:tcPr>
          <w:p w14:paraId="6B7AEA0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65717BE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7" w:type="dxa"/>
          </w:tcPr>
          <w:p w14:paraId="4DABAAA1"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w:t>
            </w:r>
            <w:r w:rsidRPr="00891A28">
              <w:rPr>
                <w:lang w:val="en-GB"/>
              </w:rPr>
              <w:t xml:space="preserve"> </w:t>
            </w:r>
            <w:r w:rsidRPr="00891A28">
              <w:rPr>
                <w:rFonts w:ascii="Symbol" w:hAnsi="Symbol"/>
                <w:lang w:val="en-GB"/>
              </w:rPr>
              <w:t></w:t>
            </w:r>
            <w:r w:rsidRPr="00891A28">
              <w:rPr>
                <w:lang w:val="en-GB"/>
              </w:rPr>
              <w:t xml:space="preserve"> (VAL – 141) encoded as 32 bits</w:t>
            </w:r>
          </w:p>
        </w:tc>
      </w:tr>
    </w:tbl>
    <w:p w14:paraId="05A934C4" w14:textId="77777777" w:rsidR="007F2BF7" w:rsidRPr="00891A28" w:rsidRDefault="007F2BF7" w:rsidP="00CC5BB5">
      <w:pPr>
        <w:pStyle w:val="TableFin"/>
        <w:rPr>
          <w:lang w:val="en-GB"/>
        </w:rPr>
      </w:pPr>
    </w:p>
    <w:p w14:paraId="4759F242" w14:textId="1DEA02F0" w:rsidR="007F2BF7" w:rsidRPr="00891A28" w:rsidRDefault="00EB5260" w:rsidP="00A82806">
      <w:pPr>
        <w:pStyle w:val="TableTitle"/>
        <w:rPr>
          <w:lang w:val="en-GB"/>
        </w:rPr>
      </w:pPr>
      <w:bookmarkStart w:id="1228" w:name="_Toc524616015"/>
      <w:r w:rsidRPr="00891A28">
        <w:rPr>
          <w:lang w:val="en-GB"/>
        </w:rPr>
        <w:t>Table B.12 – Standard Huffman table L</w:t>
      </w:r>
      <w:bookmarkEnd w:id="12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30"/>
      </w:tblGrid>
      <w:tr w:rsidR="007F2BF7" w:rsidRPr="00891A28" w14:paraId="3A7A8109" w14:textId="77777777">
        <w:trPr>
          <w:cantSplit/>
          <w:jc w:val="center"/>
        </w:trPr>
        <w:tc>
          <w:tcPr>
            <w:tcW w:w="1701" w:type="dxa"/>
          </w:tcPr>
          <w:p w14:paraId="60AFAA83"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4E2D49F1" w14:textId="77777777" w:rsidR="007F2BF7" w:rsidRPr="00891A28" w:rsidRDefault="00EB5260" w:rsidP="00A82806">
            <w:pPr>
              <w:pStyle w:val="TableText"/>
              <w:framePr w:hSpace="181" w:wrap="notBeside" w:vAnchor="text" w:hAnchor="text" w:xAlign="center" w:y="1"/>
              <w:rPr>
                <w:lang w:val="en-GB"/>
              </w:rPr>
            </w:pPr>
            <w:r w:rsidRPr="00891A28">
              <w:rPr>
                <w:b/>
                <w:bCs/>
                <w:lang w:val="en-GB"/>
              </w:rPr>
              <w:t>0</w:t>
            </w:r>
          </w:p>
        </w:tc>
      </w:tr>
      <w:tr w:rsidR="007F2BF7" w:rsidRPr="00891A28" w14:paraId="2EA73620" w14:textId="77777777">
        <w:trPr>
          <w:cantSplit/>
          <w:jc w:val="center"/>
        </w:trPr>
        <w:tc>
          <w:tcPr>
            <w:tcW w:w="1701" w:type="dxa"/>
            <w:tcBorders>
              <w:left w:val="nil"/>
              <w:bottom w:val="nil"/>
              <w:right w:val="nil"/>
            </w:tcBorders>
          </w:tcPr>
          <w:p w14:paraId="08B511FC"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257FB09D"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4F4DE6A6" w14:textId="77777777">
        <w:trPr>
          <w:jc w:val="center"/>
        </w:trPr>
        <w:tc>
          <w:tcPr>
            <w:tcW w:w="1701" w:type="dxa"/>
            <w:tcBorders>
              <w:bottom w:val="single" w:sz="4" w:space="0" w:color="auto"/>
            </w:tcBorders>
          </w:tcPr>
          <w:p w14:paraId="5FD44137"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6CD6C1C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05D4F797"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30" w:type="dxa"/>
            <w:tcBorders>
              <w:bottom w:val="single" w:sz="4" w:space="0" w:color="auto"/>
            </w:tcBorders>
          </w:tcPr>
          <w:p w14:paraId="562B1EEA"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4684978B" w14:textId="77777777">
        <w:tblPrEx>
          <w:tblBorders>
            <w:top w:val="none" w:sz="0" w:space="0" w:color="auto"/>
            <w:insideH w:val="none" w:sz="0" w:space="0" w:color="auto"/>
          </w:tblBorders>
        </w:tblPrEx>
        <w:trPr>
          <w:jc w:val="center"/>
        </w:trPr>
        <w:tc>
          <w:tcPr>
            <w:tcW w:w="1701" w:type="dxa"/>
          </w:tcPr>
          <w:p w14:paraId="7A9660DE"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 </w:t>
            </w:r>
          </w:p>
        </w:tc>
        <w:tc>
          <w:tcPr>
            <w:tcW w:w="1701" w:type="dxa"/>
          </w:tcPr>
          <w:p w14:paraId="760F1A6F"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1701" w:type="dxa"/>
          </w:tcPr>
          <w:p w14:paraId="3C7602D8"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1657EF50"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0 </w:t>
            </w:r>
          </w:p>
        </w:tc>
      </w:tr>
      <w:tr w:rsidR="007F2BF7" w:rsidRPr="00891A28" w14:paraId="6B16DBC8" w14:textId="77777777">
        <w:tblPrEx>
          <w:tblBorders>
            <w:top w:val="none" w:sz="0" w:space="0" w:color="auto"/>
            <w:insideH w:val="none" w:sz="0" w:space="0" w:color="auto"/>
          </w:tblBorders>
        </w:tblPrEx>
        <w:trPr>
          <w:jc w:val="center"/>
        </w:trPr>
        <w:tc>
          <w:tcPr>
            <w:tcW w:w="1701" w:type="dxa"/>
          </w:tcPr>
          <w:p w14:paraId="67B69446"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 </w:t>
            </w:r>
          </w:p>
        </w:tc>
        <w:tc>
          <w:tcPr>
            <w:tcW w:w="1701" w:type="dxa"/>
          </w:tcPr>
          <w:p w14:paraId="62632708"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2</w:t>
            </w:r>
          </w:p>
        </w:tc>
        <w:tc>
          <w:tcPr>
            <w:tcW w:w="1701" w:type="dxa"/>
          </w:tcPr>
          <w:p w14:paraId="10DD4370"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1370D7E3"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0 </w:t>
            </w:r>
          </w:p>
        </w:tc>
      </w:tr>
      <w:tr w:rsidR="007F2BF7" w:rsidRPr="00891A28" w14:paraId="34571127" w14:textId="77777777">
        <w:tblPrEx>
          <w:tblBorders>
            <w:top w:val="none" w:sz="0" w:space="0" w:color="auto"/>
            <w:insideH w:val="none" w:sz="0" w:space="0" w:color="auto"/>
          </w:tblBorders>
        </w:tblPrEx>
        <w:trPr>
          <w:jc w:val="center"/>
        </w:trPr>
        <w:tc>
          <w:tcPr>
            <w:tcW w:w="1701" w:type="dxa"/>
          </w:tcPr>
          <w:p w14:paraId="66FA69F6"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3 . . . 4 </w:t>
            </w:r>
          </w:p>
        </w:tc>
        <w:tc>
          <w:tcPr>
            <w:tcW w:w="1701" w:type="dxa"/>
          </w:tcPr>
          <w:p w14:paraId="2FBFE832"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703B9A3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3998C1FE"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0</w:t>
            </w:r>
            <w:r w:rsidRPr="00891A28">
              <w:rPr>
                <w:rFonts w:ascii="Courier" w:hAnsi="Courier"/>
                <w:lang w:val="en-GB"/>
              </w:rPr>
              <w:t xml:space="preserve"> </w:t>
            </w:r>
            <w:r w:rsidRPr="00891A28">
              <w:rPr>
                <w:rFonts w:ascii="Symbol" w:hAnsi="Symbol"/>
                <w:lang w:val="en-GB"/>
              </w:rPr>
              <w:t></w:t>
            </w:r>
            <w:r w:rsidRPr="00891A28">
              <w:rPr>
                <w:lang w:val="en-GB"/>
              </w:rPr>
              <w:t xml:space="preserve"> (VAL – 3) encoded as 1 bit </w:t>
            </w:r>
          </w:p>
        </w:tc>
      </w:tr>
      <w:tr w:rsidR="007F2BF7" w:rsidRPr="00891A28" w14:paraId="5363DC51" w14:textId="77777777">
        <w:tblPrEx>
          <w:tblBorders>
            <w:top w:val="none" w:sz="0" w:space="0" w:color="auto"/>
            <w:insideH w:val="none" w:sz="0" w:space="0" w:color="auto"/>
          </w:tblBorders>
        </w:tblPrEx>
        <w:trPr>
          <w:jc w:val="center"/>
        </w:trPr>
        <w:tc>
          <w:tcPr>
            <w:tcW w:w="1701" w:type="dxa"/>
          </w:tcPr>
          <w:p w14:paraId="0B39E3E2"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5 </w:t>
            </w:r>
          </w:p>
        </w:tc>
        <w:tc>
          <w:tcPr>
            <w:tcW w:w="1701" w:type="dxa"/>
          </w:tcPr>
          <w:p w14:paraId="46E7F8FE"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5</w:t>
            </w:r>
          </w:p>
        </w:tc>
        <w:tc>
          <w:tcPr>
            <w:tcW w:w="1701" w:type="dxa"/>
          </w:tcPr>
          <w:p w14:paraId="4C480256"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018E83D3"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100 </w:t>
            </w:r>
          </w:p>
        </w:tc>
      </w:tr>
      <w:tr w:rsidR="007F2BF7" w:rsidRPr="00891A28" w14:paraId="61D00251" w14:textId="77777777">
        <w:tblPrEx>
          <w:tblBorders>
            <w:top w:val="none" w:sz="0" w:space="0" w:color="auto"/>
            <w:insideH w:val="none" w:sz="0" w:space="0" w:color="auto"/>
          </w:tblBorders>
        </w:tblPrEx>
        <w:trPr>
          <w:jc w:val="center"/>
        </w:trPr>
        <w:tc>
          <w:tcPr>
            <w:tcW w:w="1701" w:type="dxa"/>
          </w:tcPr>
          <w:p w14:paraId="3907DEC7"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6 . . . 7 </w:t>
            </w:r>
          </w:p>
        </w:tc>
        <w:tc>
          <w:tcPr>
            <w:tcW w:w="1701" w:type="dxa"/>
          </w:tcPr>
          <w:p w14:paraId="7DFA44F1"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5</w:t>
            </w:r>
          </w:p>
        </w:tc>
        <w:tc>
          <w:tcPr>
            <w:tcW w:w="1701" w:type="dxa"/>
          </w:tcPr>
          <w:p w14:paraId="0533CACA"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2EF756F7"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01</w:t>
            </w:r>
            <w:r w:rsidRPr="00891A28">
              <w:rPr>
                <w:rFonts w:ascii="Courier" w:hAnsi="Courier"/>
                <w:lang w:val="en-GB"/>
              </w:rPr>
              <w:t xml:space="preserve"> </w:t>
            </w:r>
            <w:r w:rsidRPr="00891A28">
              <w:rPr>
                <w:rFonts w:ascii="Symbol" w:hAnsi="Symbol"/>
                <w:lang w:val="en-GB"/>
              </w:rPr>
              <w:t></w:t>
            </w:r>
            <w:r w:rsidRPr="00891A28">
              <w:rPr>
                <w:lang w:val="en-GB"/>
              </w:rPr>
              <w:t xml:space="preserve"> (VAL – 6) encoded as 1 bit </w:t>
            </w:r>
          </w:p>
        </w:tc>
      </w:tr>
      <w:tr w:rsidR="007F2BF7" w:rsidRPr="00891A28" w14:paraId="3FE29FB3" w14:textId="77777777">
        <w:tblPrEx>
          <w:tblBorders>
            <w:top w:val="none" w:sz="0" w:space="0" w:color="auto"/>
            <w:insideH w:val="none" w:sz="0" w:space="0" w:color="auto"/>
          </w:tblBorders>
        </w:tblPrEx>
        <w:trPr>
          <w:jc w:val="center"/>
        </w:trPr>
        <w:tc>
          <w:tcPr>
            <w:tcW w:w="1701" w:type="dxa"/>
          </w:tcPr>
          <w:p w14:paraId="03F5CD4C"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8 . . . 9 </w:t>
            </w:r>
          </w:p>
        </w:tc>
        <w:tc>
          <w:tcPr>
            <w:tcW w:w="1701" w:type="dxa"/>
          </w:tcPr>
          <w:p w14:paraId="07D1975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0EA8411F"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67D70B8A"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00</w:t>
            </w:r>
            <w:r w:rsidRPr="00891A28">
              <w:rPr>
                <w:rFonts w:ascii="Courier" w:hAnsi="Courier"/>
                <w:lang w:val="en-GB"/>
              </w:rPr>
              <w:t xml:space="preserve"> </w:t>
            </w:r>
            <w:r w:rsidRPr="00891A28">
              <w:rPr>
                <w:rFonts w:ascii="Symbol" w:hAnsi="Symbol"/>
                <w:lang w:val="en-GB"/>
              </w:rPr>
              <w:t></w:t>
            </w:r>
            <w:r w:rsidRPr="00891A28">
              <w:rPr>
                <w:lang w:val="en-GB"/>
              </w:rPr>
              <w:t xml:space="preserve"> (VAL – 8) encoded as 1 bit </w:t>
            </w:r>
          </w:p>
        </w:tc>
      </w:tr>
      <w:tr w:rsidR="007F2BF7" w:rsidRPr="00891A28" w14:paraId="158B4E6A" w14:textId="77777777">
        <w:tblPrEx>
          <w:tblBorders>
            <w:top w:val="none" w:sz="0" w:space="0" w:color="auto"/>
            <w:insideH w:val="none" w:sz="0" w:space="0" w:color="auto"/>
          </w:tblBorders>
        </w:tblPrEx>
        <w:trPr>
          <w:jc w:val="center"/>
        </w:trPr>
        <w:tc>
          <w:tcPr>
            <w:tcW w:w="1701" w:type="dxa"/>
          </w:tcPr>
          <w:p w14:paraId="74156573"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0 </w:t>
            </w:r>
          </w:p>
        </w:tc>
        <w:tc>
          <w:tcPr>
            <w:tcW w:w="1701" w:type="dxa"/>
          </w:tcPr>
          <w:p w14:paraId="73E1DB4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3AA6C974"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2B8B2EB3"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11010 </w:t>
            </w:r>
          </w:p>
        </w:tc>
      </w:tr>
      <w:tr w:rsidR="007F2BF7" w:rsidRPr="00891A28" w14:paraId="07D82B13" w14:textId="77777777">
        <w:tblPrEx>
          <w:tblBorders>
            <w:top w:val="none" w:sz="0" w:space="0" w:color="auto"/>
            <w:insideH w:val="none" w:sz="0" w:space="0" w:color="auto"/>
          </w:tblBorders>
        </w:tblPrEx>
        <w:trPr>
          <w:jc w:val="center"/>
        </w:trPr>
        <w:tc>
          <w:tcPr>
            <w:tcW w:w="1701" w:type="dxa"/>
          </w:tcPr>
          <w:p w14:paraId="1C4BF3A1"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11 . . . 12</w:t>
            </w:r>
          </w:p>
        </w:tc>
        <w:tc>
          <w:tcPr>
            <w:tcW w:w="1701" w:type="dxa"/>
          </w:tcPr>
          <w:p w14:paraId="28CE2707"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07BC1296"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5521AC34"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011</w:t>
            </w:r>
            <w:r w:rsidRPr="00891A28">
              <w:rPr>
                <w:lang w:val="en-GB"/>
              </w:rPr>
              <w:t xml:space="preserve"> </w:t>
            </w:r>
            <w:r w:rsidRPr="00891A28">
              <w:rPr>
                <w:rFonts w:ascii="Symbol" w:hAnsi="Symbol"/>
                <w:lang w:val="en-GB"/>
              </w:rPr>
              <w:t></w:t>
            </w:r>
            <w:r w:rsidRPr="00891A28">
              <w:rPr>
                <w:lang w:val="en-GB"/>
              </w:rPr>
              <w:t xml:space="preserve"> (VAL – 11) encoded as 1 bit </w:t>
            </w:r>
          </w:p>
        </w:tc>
      </w:tr>
      <w:tr w:rsidR="007F2BF7" w:rsidRPr="00891A28" w14:paraId="19B5A738" w14:textId="77777777">
        <w:tblPrEx>
          <w:tblBorders>
            <w:top w:val="none" w:sz="0" w:space="0" w:color="auto"/>
            <w:insideH w:val="none" w:sz="0" w:space="0" w:color="auto"/>
          </w:tblBorders>
        </w:tblPrEx>
        <w:trPr>
          <w:jc w:val="center"/>
        </w:trPr>
        <w:tc>
          <w:tcPr>
            <w:tcW w:w="1701" w:type="dxa"/>
          </w:tcPr>
          <w:p w14:paraId="0AF925C3"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13 . . . 16</w:t>
            </w:r>
          </w:p>
        </w:tc>
        <w:tc>
          <w:tcPr>
            <w:tcW w:w="1701" w:type="dxa"/>
          </w:tcPr>
          <w:p w14:paraId="132A639D"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5C3C333C"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2</w:t>
            </w:r>
          </w:p>
        </w:tc>
        <w:tc>
          <w:tcPr>
            <w:tcW w:w="4626" w:type="dxa"/>
          </w:tcPr>
          <w:p w14:paraId="0C865D4A"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00</w:t>
            </w:r>
            <w:r w:rsidRPr="00891A28">
              <w:rPr>
                <w:lang w:val="en-GB"/>
              </w:rPr>
              <w:t xml:space="preserve"> </w:t>
            </w:r>
            <w:r w:rsidRPr="00891A28">
              <w:rPr>
                <w:rFonts w:ascii="Symbol" w:hAnsi="Symbol"/>
                <w:lang w:val="en-GB"/>
              </w:rPr>
              <w:t></w:t>
            </w:r>
            <w:r w:rsidRPr="00891A28">
              <w:rPr>
                <w:lang w:val="en-GB"/>
              </w:rPr>
              <w:t xml:space="preserve"> (VAL – 13) encoded as 2 bits </w:t>
            </w:r>
          </w:p>
        </w:tc>
      </w:tr>
      <w:tr w:rsidR="007F2BF7" w:rsidRPr="00891A28" w14:paraId="79131340" w14:textId="77777777">
        <w:tblPrEx>
          <w:tblBorders>
            <w:top w:val="none" w:sz="0" w:space="0" w:color="auto"/>
            <w:insideH w:val="none" w:sz="0" w:space="0" w:color="auto"/>
          </w:tblBorders>
        </w:tblPrEx>
        <w:trPr>
          <w:jc w:val="center"/>
        </w:trPr>
        <w:tc>
          <w:tcPr>
            <w:tcW w:w="1701" w:type="dxa"/>
          </w:tcPr>
          <w:p w14:paraId="68DCBFD2"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17 . . . 24</w:t>
            </w:r>
          </w:p>
        </w:tc>
        <w:tc>
          <w:tcPr>
            <w:tcW w:w="1701" w:type="dxa"/>
          </w:tcPr>
          <w:p w14:paraId="77B7C922"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60AC0221"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4626" w:type="dxa"/>
          </w:tcPr>
          <w:p w14:paraId="41DA91AB"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01</w:t>
            </w:r>
            <w:r w:rsidRPr="00891A28">
              <w:rPr>
                <w:lang w:val="en-GB"/>
              </w:rPr>
              <w:t xml:space="preserve"> </w:t>
            </w:r>
            <w:r w:rsidRPr="00891A28">
              <w:rPr>
                <w:rFonts w:ascii="Symbol" w:hAnsi="Symbol"/>
                <w:lang w:val="en-GB"/>
              </w:rPr>
              <w:t></w:t>
            </w:r>
            <w:r w:rsidRPr="00891A28">
              <w:rPr>
                <w:lang w:val="en-GB"/>
              </w:rPr>
              <w:t xml:space="preserve"> (VAL – 17) encoded as 3 bits </w:t>
            </w:r>
          </w:p>
        </w:tc>
      </w:tr>
      <w:tr w:rsidR="007F2BF7" w:rsidRPr="00891A28" w14:paraId="066BAC9A" w14:textId="77777777">
        <w:tblPrEx>
          <w:tblBorders>
            <w:top w:val="none" w:sz="0" w:space="0" w:color="auto"/>
            <w:insideH w:val="none" w:sz="0" w:space="0" w:color="auto"/>
          </w:tblBorders>
        </w:tblPrEx>
        <w:trPr>
          <w:jc w:val="center"/>
        </w:trPr>
        <w:tc>
          <w:tcPr>
            <w:tcW w:w="1701" w:type="dxa"/>
          </w:tcPr>
          <w:p w14:paraId="6BD67F0D"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25 . . . 40</w:t>
            </w:r>
          </w:p>
        </w:tc>
        <w:tc>
          <w:tcPr>
            <w:tcW w:w="1701" w:type="dxa"/>
          </w:tcPr>
          <w:p w14:paraId="1ED4F8D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6B5BA905"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4</w:t>
            </w:r>
          </w:p>
        </w:tc>
        <w:tc>
          <w:tcPr>
            <w:tcW w:w="4626" w:type="dxa"/>
          </w:tcPr>
          <w:p w14:paraId="36701F40"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 xml:space="preserve">1111110 </w:t>
            </w:r>
            <w:r w:rsidRPr="00891A28">
              <w:rPr>
                <w:rFonts w:ascii="Symbol" w:hAnsi="Symbol"/>
                <w:lang w:val="en-GB"/>
              </w:rPr>
              <w:t></w:t>
            </w:r>
            <w:r w:rsidRPr="00891A28">
              <w:rPr>
                <w:lang w:val="en-GB"/>
              </w:rPr>
              <w:t xml:space="preserve"> (VAL – 25) encoded as 4 bits </w:t>
            </w:r>
          </w:p>
        </w:tc>
      </w:tr>
      <w:tr w:rsidR="007F2BF7" w:rsidRPr="00891A28" w14:paraId="4C48D98B" w14:textId="77777777">
        <w:tblPrEx>
          <w:tblBorders>
            <w:top w:val="none" w:sz="0" w:space="0" w:color="auto"/>
            <w:insideH w:val="none" w:sz="0" w:space="0" w:color="auto"/>
          </w:tblBorders>
        </w:tblPrEx>
        <w:trPr>
          <w:jc w:val="center"/>
        </w:trPr>
        <w:tc>
          <w:tcPr>
            <w:tcW w:w="1701" w:type="dxa"/>
          </w:tcPr>
          <w:p w14:paraId="6BC934F5"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41 . . . 72</w:t>
            </w:r>
          </w:p>
        </w:tc>
        <w:tc>
          <w:tcPr>
            <w:tcW w:w="1701" w:type="dxa"/>
          </w:tcPr>
          <w:p w14:paraId="210190DE"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8</w:t>
            </w:r>
          </w:p>
        </w:tc>
        <w:tc>
          <w:tcPr>
            <w:tcW w:w="1701" w:type="dxa"/>
          </w:tcPr>
          <w:p w14:paraId="541F63D9"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5</w:t>
            </w:r>
          </w:p>
        </w:tc>
        <w:tc>
          <w:tcPr>
            <w:tcW w:w="4626" w:type="dxa"/>
          </w:tcPr>
          <w:p w14:paraId="53465572"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110</w:t>
            </w:r>
            <w:r w:rsidRPr="00891A28">
              <w:rPr>
                <w:lang w:val="en-GB"/>
              </w:rPr>
              <w:t xml:space="preserve"> </w:t>
            </w:r>
            <w:r w:rsidRPr="00891A28">
              <w:rPr>
                <w:rFonts w:ascii="Symbol" w:hAnsi="Symbol"/>
                <w:lang w:val="en-GB"/>
              </w:rPr>
              <w:t></w:t>
            </w:r>
            <w:r w:rsidRPr="00891A28">
              <w:rPr>
                <w:lang w:val="en-GB"/>
              </w:rPr>
              <w:t xml:space="preserve"> (VAL – 41) encoded as 5 bits </w:t>
            </w:r>
          </w:p>
        </w:tc>
      </w:tr>
      <w:tr w:rsidR="007F2BF7" w:rsidRPr="00891A28" w14:paraId="146AE595" w14:textId="77777777">
        <w:tblPrEx>
          <w:tblBorders>
            <w:top w:val="none" w:sz="0" w:space="0" w:color="auto"/>
            <w:insideH w:val="none" w:sz="0" w:space="0" w:color="auto"/>
          </w:tblBorders>
        </w:tblPrEx>
        <w:trPr>
          <w:jc w:val="center"/>
        </w:trPr>
        <w:tc>
          <w:tcPr>
            <w:tcW w:w="1701" w:type="dxa"/>
          </w:tcPr>
          <w:p w14:paraId="21CE8F40"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73 . . . </w:t>
            </w:r>
            <w:r w:rsidRPr="00891A28">
              <w:rPr>
                <w:rFonts w:ascii="Symbol" w:hAnsi="Symbol"/>
                <w:lang w:val="en-GB"/>
              </w:rPr>
              <w:t></w:t>
            </w:r>
          </w:p>
        </w:tc>
        <w:tc>
          <w:tcPr>
            <w:tcW w:w="1701" w:type="dxa"/>
          </w:tcPr>
          <w:p w14:paraId="0C5A575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8</w:t>
            </w:r>
          </w:p>
        </w:tc>
        <w:tc>
          <w:tcPr>
            <w:tcW w:w="1701" w:type="dxa"/>
          </w:tcPr>
          <w:p w14:paraId="00D5EE04"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2</w:t>
            </w:r>
          </w:p>
        </w:tc>
        <w:tc>
          <w:tcPr>
            <w:tcW w:w="4626" w:type="dxa"/>
          </w:tcPr>
          <w:p w14:paraId="2A18CC85"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 xml:space="preserve">11111111 </w:t>
            </w:r>
            <w:r w:rsidRPr="00891A28">
              <w:rPr>
                <w:rFonts w:ascii="Symbol" w:hAnsi="Symbol"/>
                <w:lang w:val="en-GB"/>
              </w:rPr>
              <w:t></w:t>
            </w:r>
            <w:r w:rsidRPr="00891A28">
              <w:rPr>
                <w:lang w:val="en-GB"/>
              </w:rPr>
              <w:t xml:space="preserve"> (VAL – 73) encoded as 32 bits</w:t>
            </w:r>
          </w:p>
        </w:tc>
      </w:tr>
    </w:tbl>
    <w:p w14:paraId="63F64D3F" w14:textId="77777777" w:rsidR="007F2BF7" w:rsidRPr="00891A28" w:rsidRDefault="007F2BF7" w:rsidP="00CC5BB5">
      <w:pPr>
        <w:pStyle w:val="TableFin"/>
        <w:rPr>
          <w:lang w:val="en-GB"/>
        </w:rPr>
      </w:pPr>
    </w:p>
    <w:p w14:paraId="7AFE5059" w14:textId="77777777" w:rsidR="007F2BF7" w:rsidRPr="00891A28" w:rsidRDefault="00EB5260" w:rsidP="00A82806">
      <w:pPr>
        <w:pStyle w:val="TableTitle"/>
        <w:rPr>
          <w:lang w:val="en-GB"/>
        </w:rPr>
      </w:pPr>
      <w:bookmarkStart w:id="1229" w:name="_Toc524616016"/>
      <w:r w:rsidRPr="00891A28">
        <w:rPr>
          <w:lang w:val="en-GB"/>
        </w:rPr>
        <w:t>Table B.13 – Standard Huffman table M</w:t>
      </w:r>
      <w:bookmarkEnd w:id="12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30"/>
      </w:tblGrid>
      <w:tr w:rsidR="007F2BF7" w:rsidRPr="00891A28" w14:paraId="20F37375" w14:textId="77777777">
        <w:trPr>
          <w:cantSplit/>
          <w:jc w:val="center"/>
        </w:trPr>
        <w:tc>
          <w:tcPr>
            <w:tcW w:w="1701" w:type="dxa"/>
          </w:tcPr>
          <w:p w14:paraId="095D626B"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5E954E8E" w14:textId="77777777" w:rsidR="007F2BF7" w:rsidRPr="00891A28" w:rsidRDefault="00EB5260" w:rsidP="00F4495A">
            <w:pPr>
              <w:pStyle w:val="TableText"/>
              <w:framePr w:hSpace="181" w:wrap="notBeside" w:vAnchor="text" w:hAnchor="text" w:xAlign="center" w:y="1"/>
              <w:rPr>
                <w:lang w:val="en-GB"/>
              </w:rPr>
            </w:pPr>
            <w:r w:rsidRPr="00891A28">
              <w:rPr>
                <w:b/>
                <w:bCs/>
                <w:lang w:val="en-GB"/>
              </w:rPr>
              <w:t>0</w:t>
            </w:r>
          </w:p>
        </w:tc>
      </w:tr>
      <w:tr w:rsidR="007F2BF7" w:rsidRPr="00891A28" w14:paraId="0C461DFC" w14:textId="77777777">
        <w:trPr>
          <w:cantSplit/>
          <w:jc w:val="center"/>
        </w:trPr>
        <w:tc>
          <w:tcPr>
            <w:tcW w:w="1701" w:type="dxa"/>
            <w:tcBorders>
              <w:left w:val="nil"/>
              <w:bottom w:val="nil"/>
              <w:right w:val="nil"/>
            </w:tcBorders>
          </w:tcPr>
          <w:p w14:paraId="36A10920"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5AE7DE40"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2EDCAE95" w14:textId="77777777">
        <w:trPr>
          <w:jc w:val="center"/>
        </w:trPr>
        <w:tc>
          <w:tcPr>
            <w:tcW w:w="1701" w:type="dxa"/>
            <w:tcBorders>
              <w:bottom w:val="single" w:sz="4" w:space="0" w:color="auto"/>
            </w:tcBorders>
          </w:tcPr>
          <w:p w14:paraId="78F91320"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065FB6E1"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20F779C8"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30" w:type="dxa"/>
            <w:tcBorders>
              <w:bottom w:val="single" w:sz="4" w:space="0" w:color="auto"/>
            </w:tcBorders>
          </w:tcPr>
          <w:p w14:paraId="5107AF4B"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757941C1" w14:textId="77777777">
        <w:tblPrEx>
          <w:tblBorders>
            <w:top w:val="none" w:sz="0" w:space="0" w:color="auto"/>
            <w:insideH w:val="none" w:sz="0" w:space="0" w:color="auto"/>
          </w:tblBorders>
        </w:tblPrEx>
        <w:trPr>
          <w:jc w:val="center"/>
        </w:trPr>
        <w:tc>
          <w:tcPr>
            <w:tcW w:w="1701" w:type="dxa"/>
          </w:tcPr>
          <w:p w14:paraId="632257E7"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 </w:t>
            </w:r>
          </w:p>
        </w:tc>
        <w:tc>
          <w:tcPr>
            <w:tcW w:w="1701" w:type="dxa"/>
          </w:tcPr>
          <w:p w14:paraId="37932797"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1701" w:type="dxa"/>
          </w:tcPr>
          <w:p w14:paraId="23628A33"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165C7ECD"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0 </w:t>
            </w:r>
          </w:p>
        </w:tc>
      </w:tr>
      <w:tr w:rsidR="007F2BF7" w:rsidRPr="00891A28" w14:paraId="74FD1C6E" w14:textId="77777777">
        <w:tblPrEx>
          <w:tblBorders>
            <w:top w:val="none" w:sz="0" w:space="0" w:color="auto"/>
            <w:insideH w:val="none" w:sz="0" w:space="0" w:color="auto"/>
          </w:tblBorders>
        </w:tblPrEx>
        <w:trPr>
          <w:jc w:val="center"/>
        </w:trPr>
        <w:tc>
          <w:tcPr>
            <w:tcW w:w="1701" w:type="dxa"/>
          </w:tcPr>
          <w:p w14:paraId="47DC8DA9"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 </w:t>
            </w:r>
          </w:p>
        </w:tc>
        <w:tc>
          <w:tcPr>
            <w:tcW w:w="1701" w:type="dxa"/>
          </w:tcPr>
          <w:p w14:paraId="733372A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17C30801"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3016C7D6"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00 </w:t>
            </w:r>
          </w:p>
        </w:tc>
      </w:tr>
      <w:tr w:rsidR="007F2BF7" w:rsidRPr="00891A28" w14:paraId="5E0602E0" w14:textId="77777777">
        <w:tblPrEx>
          <w:tblBorders>
            <w:top w:val="none" w:sz="0" w:space="0" w:color="auto"/>
            <w:insideH w:val="none" w:sz="0" w:space="0" w:color="auto"/>
          </w:tblBorders>
        </w:tblPrEx>
        <w:trPr>
          <w:jc w:val="center"/>
        </w:trPr>
        <w:tc>
          <w:tcPr>
            <w:tcW w:w="1701" w:type="dxa"/>
          </w:tcPr>
          <w:p w14:paraId="2D3890F0"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3 </w:t>
            </w:r>
          </w:p>
        </w:tc>
        <w:tc>
          <w:tcPr>
            <w:tcW w:w="1701" w:type="dxa"/>
          </w:tcPr>
          <w:p w14:paraId="6E1D0D18"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4</w:t>
            </w:r>
          </w:p>
        </w:tc>
        <w:tc>
          <w:tcPr>
            <w:tcW w:w="1701" w:type="dxa"/>
          </w:tcPr>
          <w:p w14:paraId="6B8C3D9D"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7E249F73"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00 </w:t>
            </w:r>
          </w:p>
        </w:tc>
      </w:tr>
      <w:tr w:rsidR="007F2BF7" w:rsidRPr="00891A28" w14:paraId="1529C5E2" w14:textId="77777777">
        <w:tblPrEx>
          <w:tblBorders>
            <w:top w:val="none" w:sz="0" w:space="0" w:color="auto"/>
            <w:insideH w:val="none" w:sz="0" w:space="0" w:color="auto"/>
          </w:tblBorders>
        </w:tblPrEx>
        <w:trPr>
          <w:jc w:val="center"/>
        </w:trPr>
        <w:tc>
          <w:tcPr>
            <w:tcW w:w="1701" w:type="dxa"/>
          </w:tcPr>
          <w:p w14:paraId="27A92E35"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4 </w:t>
            </w:r>
          </w:p>
        </w:tc>
        <w:tc>
          <w:tcPr>
            <w:tcW w:w="1701" w:type="dxa"/>
          </w:tcPr>
          <w:p w14:paraId="205E7123"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5</w:t>
            </w:r>
          </w:p>
        </w:tc>
        <w:tc>
          <w:tcPr>
            <w:tcW w:w="1701" w:type="dxa"/>
          </w:tcPr>
          <w:p w14:paraId="622702EF"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6" w:type="dxa"/>
          </w:tcPr>
          <w:p w14:paraId="0DA88602"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100 </w:t>
            </w:r>
          </w:p>
        </w:tc>
      </w:tr>
      <w:tr w:rsidR="007F2BF7" w:rsidRPr="00891A28" w14:paraId="78B96B78" w14:textId="77777777">
        <w:tblPrEx>
          <w:tblBorders>
            <w:top w:val="none" w:sz="0" w:space="0" w:color="auto"/>
            <w:insideH w:val="none" w:sz="0" w:space="0" w:color="auto"/>
          </w:tblBorders>
        </w:tblPrEx>
        <w:trPr>
          <w:jc w:val="center"/>
        </w:trPr>
        <w:tc>
          <w:tcPr>
            <w:tcW w:w="1701" w:type="dxa"/>
          </w:tcPr>
          <w:p w14:paraId="7E9929B1"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5 . . . 6 </w:t>
            </w:r>
          </w:p>
        </w:tc>
        <w:tc>
          <w:tcPr>
            <w:tcW w:w="1701" w:type="dxa"/>
          </w:tcPr>
          <w:p w14:paraId="54E16D27"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4</w:t>
            </w:r>
          </w:p>
        </w:tc>
        <w:tc>
          <w:tcPr>
            <w:tcW w:w="1701" w:type="dxa"/>
          </w:tcPr>
          <w:p w14:paraId="672542C3"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1B7F2BA0"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01</w:t>
            </w:r>
            <w:r w:rsidRPr="00891A28">
              <w:rPr>
                <w:rFonts w:ascii="Courier" w:hAnsi="Courier"/>
                <w:b/>
                <w:bCs/>
                <w:lang w:val="en-GB"/>
              </w:rPr>
              <w:t xml:space="preserve"> </w:t>
            </w:r>
            <w:r w:rsidRPr="00891A28">
              <w:rPr>
                <w:rFonts w:ascii="Symbol" w:hAnsi="Symbol"/>
                <w:lang w:val="en-GB"/>
              </w:rPr>
              <w:t></w:t>
            </w:r>
            <w:r w:rsidRPr="00891A28">
              <w:rPr>
                <w:lang w:val="en-GB"/>
              </w:rPr>
              <w:t xml:space="preserve"> (VAL – 5) encoded as 1 bit </w:t>
            </w:r>
          </w:p>
        </w:tc>
      </w:tr>
      <w:tr w:rsidR="007F2BF7" w:rsidRPr="00891A28" w14:paraId="5947AF53" w14:textId="77777777">
        <w:tblPrEx>
          <w:tblBorders>
            <w:top w:val="none" w:sz="0" w:space="0" w:color="auto"/>
            <w:insideH w:val="none" w:sz="0" w:space="0" w:color="auto"/>
          </w:tblBorders>
        </w:tblPrEx>
        <w:trPr>
          <w:jc w:val="center"/>
        </w:trPr>
        <w:tc>
          <w:tcPr>
            <w:tcW w:w="1701" w:type="dxa"/>
          </w:tcPr>
          <w:p w14:paraId="7C5CCC55"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7 . . . 14 </w:t>
            </w:r>
          </w:p>
        </w:tc>
        <w:tc>
          <w:tcPr>
            <w:tcW w:w="1701" w:type="dxa"/>
          </w:tcPr>
          <w:p w14:paraId="0F17CEE5"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1F68DDF7"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4626" w:type="dxa"/>
          </w:tcPr>
          <w:p w14:paraId="15181E1B"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01</w:t>
            </w:r>
            <w:r w:rsidRPr="00891A28">
              <w:rPr>
                <w:rFonts w:ascii="Courier" w:hAnsi="Courier"/>
                <w:lang w:val="en-GB"/>
              </w:rPr>
              <w:t xml:space="preserve"> </w:t>
            </w:r>
            <w:r w:rsidRPr="00891A28">
              <w:rPr>
                <w:rFonts w:ascii="Symbol" w:hAnsi="Symbol"/>
                <w:lang w:val="en-GB"/>
              </w:rPr>
              <w:t></w:t>
            </w:r>
            <w:r w:rsidRPr="00891A28">
              <w:rPr>
                <w:lang w:val="en-GB"/>
              </w:rPr>
              <w:t xml:space="preserve"> (VAL – 7) encoded as 3 bits </w:t>
            </w:r>
          </w:p>
        </w:tc>
      </w:tr>
      <w:tr w:rsidR="007F2BF7" w:rsidRPr="00891A28" w14:paraId="68369B1F" w14:textId="77777777">
        <w:tblPrEx>
          <w:tblBorders>
            <w:top w:val="none" w:sz="0" w:space="0" w:color="auto"/>
            <w:insideH w:val="none" w:sz="0" w:space="0" w:color="auto"/>
          </w:tblBorders>
        </w:tblPrEx>
        <w:trPr>
          <w:jc w:val="center"/>
        </w:trPr>
        <w:tc>
          <w:tcPr>
            <w:tcW w:w="1701" w:type="dxa"/>
          </w:tcPr>
          <w:p w14:paraId="2E1DE1DD"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5 . . . 16 </w:t>
            </w:r>
          </w:p>
        </w:tc>
        <w:tc>
          <w:tcPr>
            <w:tcW w:w="1701" w:type="dxa"/>
          </w:tcPr>
          <w:p w14:paraId="4B6EA58A"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6ED17932"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4626" w:type="dxa"/>
          </w:tcPr>
          <w:p w14:paraId="752359BD"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010</w:t>
            </w:r>
            <w:r w:rsidRPr="00891A28">
              <w:rPr>
                <w:rFonts w:ascii="Courier" w:hAnsi="Courier"/>
                <w:lang w:val="en-GB"/>
              </w:rPr>
              <w:t xml:space="preserve"> </w:t>
            </w:r>
            <w:r w:rsidRPr="00891A28">
              <w:rPr>
                <w:rFonts w:ascii="Symbol" w:hAnsi="Symbol"/>
                <w:lang w:val="en-GB"/>
              </w:rPr>
              <w:t></w:t>
            </w:r>
            <w:r w:rsidRPr="00891A28">
              <w:rPr>
                <w:lang w:val="en-GB"/>
              </w:rPr>
              <w:t xml:space="preserve"> (VAL – 15) encoded as 1 bit </w:t>
            </w:r>
          </w:p>
        </w:tc>
      </w:tr>
      <w:tr w:rsidR="007F2BF7" w:rsidRPr="00891A28" w14:paraId="232A11E1" w14:textId="77777777">
        <w:tblPrEx>
          <w:tblBorders>
            <w:top w:val="none" w:sz="0" w:space="0" w:color="auto"/>
            <w:insideH w:val="none" w:sz="0" w:space="0" w:color="auto"/>
          </w:tblBorders>
        </w:tblPrEx>
        <w:trPr>
          <w:jc w:val="center"/>
        </w:trPr>
        <w:tc>
          <w:tcPr>
            <w:tcW w:w="1701" w:type="dxa"/>
          </w:tcPr>
          <w:p w14:paraId="11E9F105"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7 . . . 20 </w:t>
            </w:r>
          </w:p>
        </w:tc>
        <w:tc>
          <w:tcPr>
            <w:tcW w:w="1701" w:type="dxa"/>
          </w:tcPr>
          <w:p w14:paraId="56D010DA"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07235257"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2</w:t>
            </w:r>
          </w:p>
        </w:tc>
        <w:tc>
          <w:tcPr>
            <w:tcW w:w="4626" w:type="dxa"/>
          </w:tcPr>
          <w:p w14:paraId="711A9098"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011</w:t>
            </w:r>
            <w:r w:rsidRPr="00891A28">
              <w:rPr>
                <w:rFonts w:ascii="Courier" w:hAnsi="Courier"/>
                <w:b/>
                <w:bCs/>
                <w:lang w:val="en-GB"/>
              </w:rPr>
              <w:t xml:space="preserve"> </w:t>
            </w:r>
            <w:r w:rsidRPr="00891A28">
              <w:rPr>
                <w:rFonts w:ascii="Symbol" w:hAnsi="Symbol"/>
                <w:lang w:val="en-GB"/>
              </w:rPr>
              <w:t></w:t>
            </w:r>
            <w:r w:rsidRPr="00891A28">
              <w:rPr>
                <w:lang w:val="en-GB"/>
              </w:rPr>
              <w:t xml:space="preserve"> (VAL – 17) encoded as 2 bits </w:t>
            </w:r>
          </w:p>
        </w:tc>
      </w:tr>
      <w:tr w:rsidR="007F2BF7" w:rsidRPr="00891A28" w14:paraId="45007448" w14:textId="77777777">
        <w:tblPrEx>
          <w:tblBorders>
            <w:top w:val="none" w:sz="0" w:space="0" w:color="auto"/>
            <w:insideH w:val="none" w:sz="0" w:space="0" w:color="auto"/>
          </w:tblBorders>
        </w:tblPrEx>
        <w:trPr>
          <w:jc w:val="center"/>
        </w:trPr>
        <w:tc>
          <w:tcPr>
            <w:tcW w:w="1701" w:type="dxa"/>
          </w:tcPr>
          <w:p w14:paraId="1FFCA58E"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1 . . . 28 </w:t>
            </w:r>
          </w:p>
        </w:tc>
        <w:tc>
          <w:tcPr>
            <w:tcW w:w="1701" w:type="dxa"/>
          </w:tcPr>
          <w:p w14:paraId="3A67F0A2"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40874B99"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4626" w:type="dxa"/>
          </w:tcPr>
          <w:p w14:paraId="216BF0C5"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00</w:t>
            </w:r>
            <w:r w:rsidRPr="00891A28">
              <w:rPr>
                <w:lang w:val="en-GB"/>
              </w:rPr>
              <w:t xml:space="preserve"> </w:t>
            </w:r>
            <w:r w:rsidRPr="00891A28">
              <w:rPr>
                <w:rFonts w:ascii="Symbol" w:hAnsi="Symbol"/>
                <w:lang w:val="en-GB"/>
              </w:rPr>
              <w:t></w:t>
            </w:r>
            <w:r w:rsidRPr="00891A28">
              <w:rPr>
                <w:lang w:val="en-GB"/>
              </w:rPr>
              <w:t xml:space="preserve"> (VAL – 21) encoded as 3 bits </w:t>
            </w:r>
          </w:p>
        </w:tc>
      </w:tr>
      <w:tr w:rsidR="007F2BF7" w:rsidRPr="00891A28" w14:paraId="28467C28" w14:textId="77777777">
        <w:tblPrEx>
          <w:tblBorders>
            <w:top w:val="none" w:sz="0" w:space="0" w:color="auto"/>
            <w:insideH w:val="none" w:sz="0" w:space="0" w:color="auto"/>
          </w:tblBorders>
        </w:tblPrEx>
        <w:trPr>
          <w:jc w:val="center"/>
        </w:trPr>
        <w:tc>
          <w:tcPr>
            <w:tcW w:w="1701" w:type="dxa"/>
          </w:tcPr>
          <w:p w14:paraId="3D79C945"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9 . . . 44 </w:t>
            </w:r>
          </w:p>
        </w:tc>
        <w:tc>
          <w:tcPr>
            <w:tcW w:w="1701" w:type="dxa"/>
          </w:tcPr>
          <w:p w14:paraId="042B311D"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0807DF3C"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4</w:t>
            </w:r>
          </w:p>
        </w:tc>
        <w:tc>
          <w:tcPr>
            <w:tcW w:w="4626" w:type="dxa"/>
          </w:tcPr>
          <w:p w14:paraId="310BAF07"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01</w:t>
            </w:r>
            <w:r w:rsidRPr="00891A28">
              <w:rPr>
                <w:rFonts w:ascii="Courier" w:hAnsi="Courier"/>
                <w:b/>
                <w:bCs/>
                <w:lang w:val="en-GB"/>
              </w:rPr>
              <w:t xml:space="preserve"> </w:t>
            </w:r>
            <w:r w:rsidRPr="00891A28">
              <w:rPr>
                <w:rFonts w:ascii="Symbol" w:hAnsi="Symbol"/>
                <w:lang w:val="en-GB"/>
              </w:rPr>
              <w:t></w:t>
            </w:r>
            <w:r w:rsidRPr="00891A28">
              <w:rPr>
                <w:lang w:val="en-GB"/>
              </w:rPr>
              <w:t xml:space="preserve"> (VAL – 29) encoded as 4 bits </w:t>
            </w:r>
          </w:p>
        </w:tc>
      </w:tr>
      <w:tr w:rsidR="007F2BF7" w:rsidRPr="00891A28" w14:paraId="4121F845" w14:textId="77777777">
        <w:tblPrEx>
          <w:tblBorders>
            <w:top w:val="none" w:sz="0" w:space="0" w:color="auto"/>
            <w:insideH w:val="none" w:sz="0" w:space="0" w:color="auto"/>
          </w:tblBorders>
        </w:tblPrEx>
        <w:trPr>
          <w:jc w:val="center"/>
        </w:trPr>
        <w:tc>
          <w:tcPr>
            <w:tcW w:w="1701" w:type="dxa"/>
          </w:tcPr>
          <w:p w14:paraId="3315D17D"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45 . . . 76 </w:t>
            </w:r>
          </w:p>
        </w:tc>
        <w:tc>
          <w:tcPr>
            <w:tcW w:w="1701" w:type="dxa"/>
          </w:tcPr>
          <w:p w14:paraId="671282C6"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1701" w:type="dxa"/>
          </w:tcPr>
          <w:p w14:paraId="4C2FC204"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5</w:t>
            </w:r>
          </w:p>
        </w:tc>
        <w:tc>
          <w:tcPr>
            <w:tcW w:w="4626" w:type="dxa"/>
          </w:tcPr>
          <w:p w14:paraId="5F32F65B"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0</w:t>
            </w:r>
            <w:r w:rsidRPr="00891A28">
              <w:rPr>
                <w:rFonts w:ascii="Courier" w:hAnsi="Courier"/>
                <w:b/>
                <w:bCs/>
                <w:lang w:val="en-GB"/>
              </w:rPr>
              <w:t xml:space="preserve"> </w:t>
            </w:r>
            <w:r w:rsidRPr="00891A28">
              <w:rPr>
                <w:rFonts w:ascii="Symbol" w:hAnsi="Symbol"/>
                <w:lang w:val="en-GB"/>
              </w:rPr>
              <w:t></w:t>
            </w:r>
            <w:r w:rsidRPr="00891A28">
              <w:rPr>
                <w:lang w:val="en-GB"/>
              </w:rPr>
              <w:t xml:space="preserve"> (VAL – 45) encoded as 5 bits </w:t>
            </w:r>
          </w:p>
        </w:tc>
      </w:tr>
      <w:tr w:rsidR="007F2BF7" w:rsidRPr="00891A28" w14:paraId="115EF743" w14:textId="77777777">
        <w:tblPrEx>
          <w:tblBorders>
            <w:top w:val="none" w:sz="0" w:space="0" w:color="auto"/>
            <w:insideH w:val="none" w:sz="0" w:space="0" w:color="auto"/>
          </w:tblBorders>
        </w:tblPrEx>
        <w:trPr>
          <w:jc w:val="center"/>
        </w:trPr>
        <w:tc>
          <w:tcPr>
            <w:tcW w:w="1701" w:type="dxa"/>
          </w:tcPr>
          <w:p w14:paraId="4F3E4888"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77 . . . 140</w:t>
            </w:r>
          </w:p>
        </w:tc>
        <w:tc>
          <w:tcPr>
            <w:tcW w:w="1701" w:type="dxa"/>
          </w:tcPr>
          <w:p w14:paraId="23715E9A"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4F470193"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6</w:t>
            </w:r>
          </w:p>
        </w:tc>
        <w:tc>
          <w:tcPr>
            <w:tcW w:w="4626" w:type="dxa"/>
          </w:tcPr>
          <w:p w14:paraId="7214571D"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10</w:t>
            </w:r>
            <w:r w:rsidRPr="00891A28">
              <w:rPr>
                <w:lang w:val="en-GB"/>
              </w:rPr>
              <w:t xml:space="preserve"> </w:t>
            </w:r>
            <w:r w:rsidRPr="00891A28">
              <w:rPr>
                <w:rFonts w:ascii="Symbol" w:hAnsi="Symbol"/>
                <w:lang w:val="en-GB"/>
              </w:rPr>
              <w:t></w:t>
            </w:r>
            <w:r w:rsidRPr="00891A28">
              <w:rPr>
                <w:lang w:val="en-GB"/>
              </w:rPr>
              <w:t xml:space="preserve"> (VAL – 77) encoded as 6 bits </w:t>
            </w:r>
          </w:p>
        </w:tc>
      </w:tr>
      <w:tr w:rsidR="007F2BF7" w:rsidRPr="00891A28" w14:paraId="3032D69E" w14:textId="77777777">
        <w:tblPrEx>
          <w:tblBorders>
            <w:top w:val="none" w:sz="0" w:space="0" w:color="auto"/>
            <w:insideH w:val="none" w:sz="0" w:space="0" w:color="auto"/>
          </w:tblBorders>
        </w:tblPrEx>
        <w:trPr>
          <w:jc w:val="center"/>
        </w:trPr>
        <w:tc>
          <w:tcPr>
            <w:tcW w:w="1701" w:type="dxa"/>
          </w:tcPr>
          <w:p w14:paraId="03408568"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41 . . . </w:t>
            </w:r>
            <w:r w:rsidRPr="00891A28">
              <w:rPr>
                <w:rFonts w:ascii="Symbol" w:hAnsi="Symbol"/>
                <w:lang w:val="en-GB"/>
              </w:rPr>
              <w:t></w:t>
            </w:r>
          </w:p>
        </w:tc>
        <w:tc>
          <w:tcPr>
            <w:tcW w:w="1701" w:type="dxa"/>
          </w:tcPr>
          <w:p w14:paraId="5D4AA5DF"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7</w:t>
            </w:r>
          </w:p>
        </w:tc>
        <w:tc>
          <w:tcPr>
            <w:tcW w:w="1701" w:type="dxa"/>
          </w:tcPr>
          <w:p w14:paraId="13CA339C"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2</w:t>
            </w:r>
          </w:p>
        </w:tc>
        <w:tc>
          <w:tcPr>
            <w:tcW w:w="4626" w:type="dxa"/>
          </w:tcPr>
          <w:p w14:paraId="4F2A98C0" w14:textId="77777777" w:rsidR="007F2BF7" w:rsidRPr="00891A28" w:rsidRDefault="00EB5260" w:rsidP="00F4495A">
            <w:pPr>
              <w:pStyle w:val="TableText"/>
              <w:framePr w:hSpace="181" w:wrap="notBeside" w:vAnchor="text" w:hAnchor="text" w:xAlign="center" w:y="1"/>
              <w:spacing w:before="50" w:after="50"/>
              <w:rPr>
                <w:lang w:val="en-GB"/>
              </w:rPr>
            </w:pPr>
            <w:r w:rsidRPr="00891A28">
              <w:rPr>
                <w:b/>
                <w:bCs/>
                <w:lang w:val="en-GB"/>
              </w:rPr>
              <w:t>1111111</w:t>
            </w:r>
            <w:r w:rsidRPr="00891A28">
              <w:rPr>
                <w:rFonts w:ascii="Courier" w:hAnsi="Courier"/>
                <w:b/>
                <w:bCs/>
                <w:lang w:val="en-GB"/>
              </w:rPr>
              <w:t xml:space="preserve"> </w:t>
            </w:r>
            <w:r w:rsidRPr="00891A28">
              <w:rPr>
                <w:rFonts w:ascii="Symbol" w:hAnsi="Symbol"/>
                <w:lang w:val="en-GB"/>
              </w:rPr>
              <w:t></w:t>
            </w:r>
            <w:r w:rsidRPr="00891A28">
              <w:rPr>
                <w:lang w:val="en-GB"/>
              </w:rPr>
              <w:t xml:space="preserve"> (VAL – 141) encoded as 32 bits</w:t>
            </w:r>
          </w:p>
        </w:tc>
      </w:tr>
    </w:tbl>
    <w:p w14:paraId="29602F36" w14:textId="77777777" w:rsidR="007F2BF7" w:rsidRPr="00891A28" w:rsidRDefault="007F2BF7" w:rsidP="00CC5BB5">
      <w:pPr>
        <w:pStyle w:val="TableFin"/>
        <w:rPr>
          <w:lang w:val="en-GB"/>
        </w:rPr>
      </w:pPr>
    </w:p>
    <w:p w14:paraId="69FFECDA" w14:textId="77777777" w:rsidR="007F2BF7" w:rsidRPr="00891A28" w:rsidRDefault="00EB5260" w:rsidP="00A82806">
      <w:pPr>
        <w:pStyle w:val="TableTitle"/>
        <w:rPr>
          <w:lang w:val="en-GB"/>
        </w:rPr>
      </w:pPr>
      <w:bookmarkStart w:id="1230" w:name="_Toc524616017"/>
      <w:r w:rsidRPr="00891A28">
        <w:rPr>
          <w:lang w:val="en-GB"/>
        </w:rPr>
        <w:t>Table B.14 – Standard Huffman table N</w:t>
      </w:r>
      <w:bookmarkEnd w:id="12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27"/>
      </w:tblGrid>
      <w:tr w:rsidR="007F2BF7" w:rsidRPr="00891A28" w14:paraId="05310A05" w14:textId="77777777">
        <w:trPr>
          <w:cantSplit/>
          <w:jc w:val="center"/>
        </w:trPr>
        <w:tc>
          <w:tcPr>
            <w:tcW w:w="1701" w:type="dxa"/>
          </w:tcPr>
          <w:p w14:paraId="1A2E56EB"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7EC9222D" w14:textId="77777777" w:rsidR="007F2BF7" w:rsidRPr="00891A28" w:rsidRDefault="00EB5260" w:rsidP="00F4495A">
            <w:pPr>
              <w:pStyle w:val="TableText"/>
              <w:framePr w:hSpace="181" w:wrap="notBeside" w:vAnchor="text" w:hAnchor="text" w:xAlign="center" w:y="1"/>
              <w:rPr>
                <w:lang w:val="en-GB"/>
              </w:rPr>
            </w:pPr>
            <w:r w:rsidRPr="00891A28">
              <w:rPr>
                <w:b/>
                <w:bCs/>
                <w:lang w:val="en-GB"/>
              </w:rPr>
              <w:t>0</w:t>
            </w:r>
          </w:p>
        </w:tc>
      </w:tr>
      <w:tr w:rsidR="007F2BF7" w:rsidRPr="00891A28" w14:paraId="11F980E9" w14:textId="77777777">
        <w:trPr>
          <w:cantSplit/>
          <w:jc w:val="center"/>
        </w:trPr>
        <w:tc>
          <w:tcPr>
            <w:tcW w:w="1701" w:type="dxa"/>
            <w:tcBorders>
              <w:left w:val="nil"/>
              <w:bottom w:val="nil"/>
              <w:right w:val="nil"/>
            </w:tcBorders>
          </w:tcPr>
          <w:p w14:paraId="455A040F"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295A8DAA"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0F50B53F" w14:textId="77777777">
        <w:trPr>
          <w:jc w:val="center"/>
        </w:trPr>
        <w:tc>
          <w:tcPr>
            <w:tcW w:w="1701" w:type="dxa"/>
            <w:tcBorders>
              <w:bottom w:val="single" w:sz="4" w:space="0" w:color="auto"/>
            </w:tcBorders>
          </w:tcPr>
          <w:p w14:paraId="2BD32F6E"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5FCF5F0F"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317EA2F5"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27" w:type="dxa"/>
            <w:tcBorders>
              <w:bottom w:val="single" w:sz="4" w:space="0" w:color="auto"/>
            </w:tcBorders>
          </w:tcPr>
          <w:p w14:paraId="623E690B"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1300F3A3" w14:textId="77777777">
        <w:tblPrEx>
          <w:tblBorders>
            <w:top w:val="none" w:sz="0" w:space="0" w:color="auto"/>
            <w:insideH w:val="none" w:sz="0" w:space="0" w:color="auto"/>
          </w:tblBorders>
        </w:tblPrEx>
        <w:trPr>
          <w:jc w:val="center"/>
        </w:trPr>
        <w:tc>
          <w:tcPr>
            <w:tcW w:w="1701" w:type="dxa"/>
          </w:tcPr>
          <w:p w14:paraId="2645FB18"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 </w:t>
            </w:r>
          </w:p>
        </w:tc>
        <w:tc>
          <w:tcPr>
            <w:tcW w:w="1701" w:type="dxa"/>
          </w:tcPr>
          <w:p w14:paraId="65BE8CF3"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5A32402F"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7" w:type="dxa"/>
          </w:tcPr>
          <w:p w14:paraId="54D53938"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00 </w:t>
            </w:r>
          </w:p>
        </w:tc>
      </w:tr>
      <w:tr w:rsidR="007F2BF7" w:rsidRPr="00891A28" w14:paraId="132B2CF5" w14:textId="77777777">
        <w:tblPrEx>
          <w:tblBorders>
            <w:top w:val="none" w:sz="0" w:space="0" w:color="auto"/>
            <w:insideH w:val="none" w:sz="0" w:space="0" w:color="auto"/>
          </w:tblBorders>
        </w:tblPrEx>
        <w:trPr>
          <w:jc w:val="center"/>
        </w:trPr>
        <w:tc>
          <w:tcPr>
            <w:tcW w:w="1701" w:type="dxa"/>
          </w:tcPr>
          <w:p w14:paraId="268F62F9"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 </w:t>
            </w:r>
          </w:p>
        </w:tc>
        <w:tc>
          <w:tcPr>
            <w:tcW w:w="1701" w:type="dxa"/>
          </w:tcPr>
          <w:p w14:paraId="65D4AB1E"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2AB594BD"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7" w:type="dxa"/>
          </w:tcPr>
          <w:p w14:paraId="1317CD49"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01 </w:t>
            </w:r>
          </w:p>
        </w:tc>
      </w:tr>
      <w:tr w:rsidR="007F2BF7" w:rsidRPr="00891A28" w14:paraId="53859015" w14:textId="77777777">
        <w:tblPrEx>
          <w:tblBorders>
            <w:top w:val="none" w:sz="0" w:space="0" w:color="auto"/>
            <w:insideH w:val="none" w:sz="0" w:space="0" w:color="auto"/>
          </w:tblBorders>
        </w:tblPrEx>
        <w:trPr>
          <w:jc w:val="center"/>
        </w:trPr>
        <w:tc>
          <w:tcPr>
            <w:tcW w:w="1701" w:type="dxa"/>
          </w:tcPr>
          <w:p w14:paraId="7A6878C2"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0 </w:t>
            </w:r>
          </w:p>
        </w:tc>
        <w:tc>
          <w:tcPr>
            <w:tcW w:w="1701" w:type="dxa"/>
          </w:tcPr>
          <w:p w14:paraId="14EDAECE"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1</w:t>
            </w:r>
          </w:p>
        </w:tc>
        <w:tc>
          <w:tcPr>
            <w:tcW w:w="1701" w:type="dxa"/>
          </w:tcPr>
          <w:p w14:paraId="7D57BFE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7" w:type="dxa"/>
          </w:tcPr>
          <w:p w14:paraId="2A6A8538"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0 </w:t>
            </w:r>
          </w:p>
        </w:tc>
      </w:tr>
      <w:tr w:rsidR="007F2BF7" w:rsidRPr="00891A28" w14:paraId="6AE52A64" w14:textId="77777777">
        <w:tblPrEx>
          <w:tblBorders>
            <w:top w:val="none" w:sz="0" w:space="0" w:color="auto"/>
            <w:insideH w:val="none" w:sz="0" w:space="0" w:color="auto"/>
          </w:tblBorders>
        </w:tblPrEx>
        <w:trPr>
          <w:jc w:val="center"/>
        </w:trPr>
        <w:tc>
          <w:tcPr>
            <w:tcW w:w="1701" w:type="dxa"/>
          </w:tcPr>
          <w:p w14:paraId="45F54E32"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1 </w:t>
            </w:r>
          </w:p>
        </w:tc>
        <w:tc>
          <w:tcPr>
            <w:tcW w:w="1701" w:type="dxa"/>
          </w:tcPr>
          <w:p w14:paraId="6EC5A276"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2EF681F4"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7" w:type="dxa"/>
          </w:tcPr>
          <w:p w14:paraId="41E4357F"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0 </w:t>
            </w:r>
          </w:p>
        </w:tc>
      </w:tr>
      <w:tr w:rsidR="007F2BF7" w:rsidRPr="00891A28" w14:paraId="4A378848" w14:textId="77777777">
        <w:tblPrEx>
          <w:tblBorders>
            <w:top w:val="none" w:sz="0" w:space="0" w:color="auto"/>
            <w:insideH w:val="none" w:sz="0" w:space="0" w:color="auto"/>
          </w:tblBorders>
        </w:tblPrEx>
        <w:trPr>
          <w:jc w:val="center"/>
        </w:trPr>
        <w:tc>
          <w:tcPr>
            <w:tcW w:w="1701" w:type="dxa"/>
          </w:tcPr>
          <w:p w14:paraId="749835B0" w14:textId="77777777" w:rsidR="007F2BF7" w:rsidRPr="00891A28" w:rsidRDefault="00EB5260" w:rsidP="00CC5BB5">
            <w:pPr>
              <w:pStyle w:val="TableText"/>
              <w:framePr w:hSpace="181" w:wrap="notBeside" w:vAnchor="text" w:hAnchor="text" w:xAlign="center" w:y="1"/>
              <w:spacing w:before="50" w:after="50"/>
              <w:rPr>
                <w:lang w:val="en-GB"/>
              </w:rPr>
            </w:pPr>
            <w:r w:rsidRPr="00891A28">
              <w:rPr>
                <w:lang w:val="en-GB"/>
              </w:rPr>
              <w:t xml:space="preserve">2 </w:t>
            </w:r>
          </w:p>
        </w:tc>
        <w:tc>
          <w:tcPr>
            <w:tcW w:w="1701" w:type="dxa"/>
          </w:tcPr>
          <w:p w14:paraId="0E50886B"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3</w:t>
            </w:r>
          </w:p>
        </w:tc>
        <w:tc>
          <w:tcPr>
            <w:tcW w:w="1701" w:type="dxa"/>
          </w:tcPr>
          <w:p w14:paraId="428E1E81" w14:textId="77777777" w:rsidR="007F2BF7" w:rsidRPr="00891A28" w:rsidRDefault="00EB5260" w:rsidP="00A82806">
            <w:pPr>
              <w:pStyle w:val="TableText"/>
              <w:framePr w:hSpace="181" w:wrap="notBeside" w:vAnchor="text" w:hAnchor="text" w:xAlign="center" w:y="1"/>
              <w:spacing w:before="50" w:after="50"/>
              <w:jc w:val="center"/>
              <w:rPr>
                <w:lang w:val="en-GB"/>
              </w:rPr>
            </w:pPr>
            <w:r w:rsidRPr="00891A28">
              <w:rPr>
                <w:lang w:val="en-GB"/>
              </w:rPr>
              <w:t>0</w:t>
            </w:r>
          </w:p>
        </w:tc>
        <w:tc>
          <w:tcPr>
            <w:tcW w:w="4627" w:type="dxa"/>
          </w:tcPr>
          <w:p w14:paraId="61350617" w14:textId="77777777" w:rsidR="007F2BF7" w:rsidRPr="00891A28" w:rsidRDefault="00EB5260" w:rsidP="00F4495A">
            <w:pPr>
              <w:pStyle w:val="TableText"/>
              <w:framePr w:hSpace="181" w:wrap="notBeside" w:vAnchor="text" w:hAnchor="text" w:xAlign="center" w:y="1"/>
              <w:spacing w:before="50" w:after="50"/>
              <w:rPr>
                <w:b/>
                <w:bCs/>
                <w:lang w:val="en-GB"/>
              </w:rPr>
            </w:pPr>
            <w:r w:rsidRPr="00891A28">
              <w:rPr>
                <w:b/>
                <w:bCs/>
                <w:lang w:val="en-GB"/>
              </w:rPr>
              <w:t xml:space="preserve">111 </w:t>
            </w:r>
          </w:p>
        </w:tc>
      </w:tr>
    </w:tbl>
    <w:p w14:paraId="4F740986" w14:textId="77777777" w:rsidR="007F2BF7" w:rsidRPr="00891A28" w:rsidRDefault="007F2BF7" w:rsidP="00CC5BB5">
      <w:pPr>
        <w:pStyle w:val="TableFin"/>
        <w:rPr>
          <w:lang w:val="en-GB"/>
        </w:rPr>
      </w:pPr>
      <w:bookmarkStart w:id="1231" w:name="x1-213016r287"/>
      <w:bookmarkEnd w:id="1231"/>
    </w:p>
    <w:p w14:paraId="319E2B94" w14:textId="357F77C5" w:rsidR="007F2BF7" w:rsidRPr="00891A28" w:rsidRDefault="00EB5260" w:rsidP="00A82806">
      <w:pPr>
        <w:pStyle w:val="TableTitle"/>
        <w:rPr>
          <w:lang w:val="en-GB"/>
        </w:rPr>
      </w:pPr>
      <w:bookmarkStart w:id="1232" w:name="_Toc524616018"/>
      <w:r w:rsidRPr="00891A28">
        <w:rPr>
          <w:lang w:val="en-GB"/>
        </w:rPr>
        <w:t>Table B.15 – Standard Huffman table O</w:t>
      </w:r>
      <w:bookmarkEnd w:id="1232"/>
      <w:r w:rsidRPr="00891A28">
        <w:rPr>
          <w:lang w:val="en-G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4630"/>
      </w:tblGrid>
      <w:tr w:rsidR="007F2BF7" w:rsidRPr="00891A28" w14:paraId="3B89EFB5" w14:textId="77777777">
        <w:trPr>
          <w:cantSplit/>
          <w:jc w:val="center"/>
        </w:trPr>
        <w:tc>
          <w:tcPr>
            <w:tcW w:w="1701" w:type="dxa"/>
          </w:tcPr>
          <w:p w14:paraId="1BFA94B3" w14:textId="77777777" w:rsidR="007F2BF7" w:rsidRPr="00891A28" w:rsidRDefault="00EB5260" w:rsidP="00A82806">
            <w:pPr>
              <w:pStyle w:val="TableText"/>
              <w:framePr w:hSpace="181" w:wrap="notBeside" w:vAnchor="text" w:hAnchor="text" w:xAlign="center" w:y="1"/>
              <w:rPr>
                <w:lang w:val="en-GB"/>
              </w:rPr>
            </w:pPr>
            <w:r w:rsidRPr="00891A28">
              <w:rPr>
                <w:lang w:val="en-GB"/>
              </w:rPr>
              <w:t>HTOOB</w:t>
            </w:r>
          </w:p>
        </w:tc>
        <w:tc>
          <w:tcPr>
            <w:tcW w:w="8029" w:type="dxa"/>
            <w:gridSpan w:val="3"/>
          </w:tcPr>
          <w:p w14:paraId="772758E3" w14:textId="77777777" w:rsidR="007F2BF7" w:rsidRPr="00891A28" w:rsidRDefault="00EB5260" w:rsidP="00A82806">
            <w:pPr>
              <w:pStyle w:val="TableText"/>
              <w:framePr w:hSpace="181" w:wrap="notBeside" w:vAnchor="text" w:hAnchor="text" w:xAlign="center" w:y="1"/>
              <w:rPr>
                <w:lang w:val="en-GB"/>
              </w:rPr>
            </w:pPr>
            <w:r w:rsidRPr="00891A28">
              <w:rPr>
                <w:b/>
                <w:bCs/>
                <w:lang w:val="en-GB"/>
              </w:rPr>
              <w:t>0</w:t>
            </w:r>
          </w:p>
        </w:tc>
      </w:tr>
      <w:tr w:rsidR="007F2BF7" w:rsidRPr="00891A28" w14:paraId="343063A5" w14:textId="77777777">
        <w:trPr>
          <w:cantSplit/>
          <w:jc w:val="center"/>
        </w:trPr>
        <w:tc>
          <w:tcPr>
            <w:tcW w:w="1701" w:type="dxa"/>
            <w:tcBorders>
              <w:left w:val="nil"/>
              <w:bottom w:val="nil"/>
              <w:right w:val="nil"/>
            </w:tcBorders>
          </w:tcPr>
          <w:p w14:paraId="35BDB451" w14:textId="77777777" w:rsidR="007F2BF7" w:rsidRPr="00891A28" w:rsidRDefault="007F2BF7" w:rsidP="00CC5BB5">
            <w:pPr>
              <w:pStyle w:val="Blanc"/>
              <w:framePr w:hSpace="181" w:wrap="notBeside" w:vAnchor="text" w:hAnchor="text" w:xAlign="center" w:y="1"/>
              <w:rPr>
                <w:lang w:val="en-GB"/>
              </w:rPr>
            </w:pPr>
          </w:p>
        </w:tc>
        <w:tc>
          <w:tcPr>
            <w:tcW w:w="8029" w:type="dxa"/>
            <w:gridSpan w:val="3"/>
            <w:tcBorders>
              <w:left w:val="nil"/>
              <w:bottom w:val="nil"/>
              <w:right w:val="nil"/>
            </w:tcBorders>
          </w:tcPr>
          <w:p w14:paraId="49BB5ECB" w14:textId="77777777" w:rsidR="007F2BF7" w:rsidRPr="00891A28" w:rsidRDefault="007F2BF7" w:rsidP="00A82806">
            <w:pPr>
              <w:pStyle w:val="Blanc"/>
              <w:framePr w:hSpace="181" w:wrap="notBeside" w:vAnchor="text" w:hAnchor="text" w:xAlign="center" w:y="1"/>
              <w:rPr>
                <w:b/>
                <w:bCs/>
                <w:lang w:val="en-GB"/>
              </w:rPr>
            </w:pPr>
          </w:p>
        </w:tc>
      </w:tr>
      <w:tr w:rsidR="007F2BF7" w:rsidRPr="00891A28" w14:paraId="78CE02C9" w14:textId="77777777">
        <w:trPr>
          <w:jc w:val="center"/>
        </w:trPr>
        <w:tc>
          <w:tcPr>
            <w:tcW w:w="1701" w:type="dxa"/>
            <w:tcBorders>
              <w:bottom w:val="single" w:sz="4" w:space="0" w:color="auto"/>
            </w:tcBorders>
          </w:tcPr>
          <w:p w14:paraId="3F6B78DF" w14:textId="77777777" w:rsidR="007F2BF7" w:rsidRPr="00891A28" w:rsidRDefault="00EB5260" w:rsidP="00CC5BB5">
            <w:pPr>
              <w:pStyle w:val="TableText"/>
              <w:framePr w:hSpace="181" w:wrap="notBeside" w:vAnchor="text" w:hAnchor="text" w:xAlign="center" w:y="1"/>
              <w:rPr>
                <w:lang w:val="en-GB"/>
              </w:rPr>
            </w:pPr>
            <w:r w:rsidRPr="00891A28">
              <w:rPr>
                <w:lang w:val="en-GB"/>
              </w:rPr>
              <w:t xml:space="preserve">VAL </w:t>
            </w:r>
          </w:p>
        </w:tc>
        <w:tc>
          <w:tcPr>
            <w:tcW w:w="1701" w:type="dxa"/>
            <w:tcBorders>
              <w:bottom w:val="single" w:sz="4" w:space="0" w:color="auto"/>
            </w:tcBorders>
          </w:tcPr>
          <w:p w14:paraId="1908EB3D"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PREFLEN</w:t>
            </w:r>
          </w:p>
        </w:tc>
        <w:tc>
          <w:tcPr>
            <w:tcW w:w="1701" w:type="dxa"/>
            <w:tcBorders>
              <w:bottom w:val="single" w:sz="4" w:space="0" w:color="auto"/>
            </w:tcBorders>
          </w:tcPr>
          <w:p w14:paraId="0635500A"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RANGELEN</w:t>
            </w:r>
          </w:p>
        </w:tc>
        <w:tc>
          <w:tcPr>
            <w:tcW w:w="4630" w:type="dxa"/>
            <w:tcBorders>
              <w:bottom w:val="single" w:sz="4" w:space="0" w:color="auto"/>
            </w:tcBorders>
          </w:tcPr>
          <w:p w14:paraId="464C510C"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Encoding</w:t>
            </w:r>
          </w:p>
        </w:tc>
      </w:tr>
      <w:tr w:rsidR="007F2BF7" w:rsidRPr="00891A28" w14:paraId="1DB842EA" w14:textId="77777777">
        <w:tblPrEx>
          <w:tblBorders>
            <w:top w:val="none" w:sz="0" w:space="0" w:color="auto"/>
            <w:insideH w:val="none" w:sz="0" w:space="0" w:color="auto"/>
          </w:tblBorders>
        </w:tblPrEx>
        <w:trPr>
          <w:jc w:val="center"/>
        </w:trPr>
        <w:tc>
          <w:tcPr>
            <w:tcW w:w="1701" w:type="dxa"/>
          </w:tcPr>
          <w:p w14:paraId="124DD98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24 . . . –9</w:t>
            </w:r>
          </w:p>
        </w:tc>
        <w:tc>
          <w:tcPr>
            <w:tcW w:w="1701" w:type="dxa"/>
          </w:tcPr>
          <w:p w14:paraId="4F9EB0F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15F6B71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6" w:type="dxa"/>
          </w:tcPr>
          <w:p w14:paraId="34D9AC6B"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1111100</w:t>
            </w:r>
            <w:r w:rsidRPr="00891A28">
              <w:rPr>
                <w:rFonts w:ascii="Courier" w:hAnsi="Courie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24) encoded as 4 bits</w:t>
            </w:r>
          </w:p>
        </w:tc>
      </w:tr>
      <w:tr w:rsidR="007F2BF7" w:rsidRPr="00891A28" w14:paraId="701A5534" w14:textId="77777777">
        <w:tblPrEx>
          <w:tblBorders>
            <w:top w:val="none" w:sz="0" w:space="0" w:color="auto"/>
            <w:insideH w:val="none" w:sz="0" w:space="0" w:color="auto"/>
          </w:tblBorders>
        </w:tblPrEx>
        <w:trPr>
          <w:jc w:val="center"/>
        </w:trPr>
        <w:tc>
          <w:tcPr>
            <w:tcW w:w="1701" w:type="dxa"/>
          </w:tcPr>
          <w:p w14:paraId="40EBCDC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8 . . . –5 </w:t>
            </w:r>
          </w:p>
        </w:tc>
        <w:tc>
          <w:tcPr>
            <w:tcW w:w="1701" w:type="dxa"/>
          </w:tcPr>
          <w:p w14:paraId="3141D256"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452F09E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6" w:type="dxa"/>
          </w:tcPr>
          <w:p w14:paraId="389CBD6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0</w:t>
            </w:r>
            <w:r w:rsidRPr="00891A28">
              <w:rPr>
                <w:rFonts w:ascii="Courier" w:hAnsi="Courie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8) encoded as 2 bits </w:t>
            </w:r>
          </w:p>
        </w:tc>
      </w:tr>
      <w:tr w:rsidR="007F2BF7" w:rsidRPr="00891A28" w14:paraId="1C67889D" w14:textId="77777777">
        <w:tblPrEx>
          <w:tblBorders>
            <w:top w:val="none" w:sz="0" w:space="0" w:color="auto"/>
            <w:insideH w:val="none" w:sz="0" w:space="0" w:color="auto"/>
          </w:tblBorders>
        </w:tblPrEx>
        <w:trPr>
          <w:jc w:val="center"/>
        </w:trPr>
        <w:tc>
          <w:tcPr>
            <w:tcW w:w="1701" w:type="dxa"/>
          </w:tcPr>
          <w:p w14:paraId="3D43AEB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4 . . . –3 </w:t>
            </w:r>
          </w:p>
        </w:tc>
        <w:tc>
          <w:tcPr>
            <w:tcW w:w="1701" w:type="dxa"/>
          </w:tcPr>
          <w:p w14:paraId="68928203"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57929DA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6" w:type="dxa"/>
          </w:tcPr>
          <w:p w14:paraId="2EB622F3"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0</w:t>
            </w:r>
            <w:r w:rsidRPr="00891A28">
              <w:rPr>
                <w:rFonts w:ascii="Courier" w:hAnsi="Courier"/>
                <w:lang w:val="en-GB"/>
              </w:rPr>
              <w:t xml:space="preserve"> </w:t>
            </w:r>
            <w:r w:rsidRPr="00891A28">
              <w:rPr>
                <w:rFonts w:ascii="Symbol" w:hAnsi="Symbol"/>
                <w:lang w:val="en-GB"/>
              </w:rPr>
              <w:t></w:t>
            </w:r>
            <w:r w:rsidRPr="00891A28">
              <w:rPr>
                <w:lang w:val="en-GB"/>
              </w:rPr>
              <w:t xml:space="preserve"> (VAL </w:t>
            </w:r>
            <w:r w:rsidRPr="00891A28">
              <w:rPr>
                <w:rFonts w:ascii="Symbol" w:hAnsi="Symbol"/>
                <w:lang w:val="en-GB"/>
              </w:rPr>
              <w:t></w:t>
            </w:r>
            <w:r w:rsidRPr="00891A28">
              <w:rPr>
                <w:lang w:val="en-GB"/>
              </w:rPr>
              <w:t xml:space="preserve"> 4) encoded as 1 bit </w:t>
            </w:r>
          </w:p>
        </w:tc>
      </w:tr>
      <w:tr w:rsidR="007F2BF7" w:rsidRPr="00891A28" w14:paraId="2D265CA2" w14:textId="77777777">
        <w:tblPrEx>
          <w:tblBorders>
            <w:top w:val="none" w:sz="0" w:space="0" w:color="auto"/>
            <w:insideH w:val="none" w:sz="0" w:space="0" w:color="auto"/>
          </w:tblBorders>
        </w:tblPrEx>
        <w:trPr>
          <w:jc w:val="center"/>
        </w:trPr>
        <w:tc>
          <w:tcPr>
            <w:tcW w:w="1701" w:type="dxa"/>
          </w:tcPr>
          <w:p w14:paraId="4AF0BBB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105D21D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5FE6D7F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6" w:type="dxa"/>
          </w:tcPr>
          <w:p w14:paraId="35F9044A"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0 </w:t>
            </w:r>
          </w:p>
        </w:tc>
      </w:tr>
      <w:tr w:rsidR="007F2BF7" w:rsidRPr="00891A28" w14:paraId="3F78D662" w14:textId="77777777">
        <w:tblPrEx>
          <w:tblBorders>
            <w:top w:val="none" w:sz="0" w:space="0" w:color="auto"/>
            <w:insideH w:val="none" w:sz="0" w:space="0" w:color="auto"/>
          </w:tblBorders>
        </w:tblPrEx>
        <w:trPr>
          <w:jc w:val="center"/>
        </w:trPr>
        <w:tc>
          <w:tcPr>
            <w:tcW w:w="1701" w:type="dxa"/>
          </w:tcPr>
          <w:p w14:paraId="33BC6CD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Pr>
          <w:p w14:paraId="5EA88AE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02E6E55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6" w:type="dxa"/>
          </w:tcPr>
          <w:p w14:paraId="6EF81CE1"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0 </w:t>
            </w:r>
          </w:p>
        </w:tc>
      </w:tr>
      <w:tr w:rsidR="007F2BF7" w:rsidRPr="00891A28" w14:paraId="4FAFC6B4" w14:textId="77777777">
        <w:tblPrEx>
          <w:tblBorders>
            <w:top w:val="none" w:sz="0" w:space="0" w:color="auto"/>
            <w:insideH w:val="none" w:sz="0" w:space="0" w:color="auto"/>
          </w:tblBorders>
        </w:tblPrEx>
        <w:trPr>
          <w:jc w:val="center"/>
        </w:trPr>
        <w:tc>
          <w:tcPr>
            <w:tcW w:w="1701" w:type="dxa"/>
          </w:tcPr>
          <w:p w14:paraId="19C534B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0 </w:t>
            </w:r>
          </w:p>
        </w:tc>
        <w:tc>
          <w:tcPr>
            <w:tcW w:w="1701" w:type="dxa"/>
          </w:tcPr>
          <w:p w14:paraId="3D83EC0E"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1701" w:type="dxa"/>
          </w:tcPr>
          <w:p w14:paraId="0903A8E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6" w:type="dxa"/>
          </w:tcPr>
          <w:p w14:paraId="6C74961D"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3776573D" w14:textId="77777777">
        <w:tblPrEx>
          <w:tblBorders>
            <w:top w:val="none" w:sz="0" w:space="0" w:color="auto"/>
            <w:insideH w:val="none" w:sz="0" w:space="0" w:color="auto"/>
          </w:tblBorders>
        </w:tblPrEx>
        <w:trPr>
          <w:jc w:val="center"/>
        </w:trPr>
        <w:tc>
          <w:tcPr>
            <w:tcW w:w="1701" w:type="dxa"/>
          </w:tcPr>
          <w:p w14:paraId="2566BE1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1 </w:t>
            </w:r>
          </w:p>
        </w:tc>
        <w:tc>
          <w:tcPr>
            <w:tcW w:w="1701" w:type="dxa"/>
          </w:tcPr>
          <w:p w14:paraId="71970B8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w:t>
            </w:r>
          </w:p>
        </w:tc>
        <w:tc>
          <w:tcPr>
            <w:tcW w:w="1701" w:type="dxa"/>
          </w:tcPr>
          <w:p w14:paraId="4AA273C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6" w:type="dxa"/>
          </w:tcPr>
          <w:p w14:paraId="5540F14F"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01 </w:t>
            </w:r>
          </w:p>
        </w:tc>
      </w:tr>
      <w:tr w:rsidR="007F2BF7" w:rsidRPr="00891A28" w14:paraId="69D3EAAB" w14:textId="77777777">
        <w:tblPrEx>
          <w:tblBorders>
            <w:top w:val="none" w:sz="0" w:space="0" w:color="auto"/>
            <w:insideH w:val="none" w:sz="0" w:space="0" w:color="auto"/>
          </w:tblBorders>
        </w:tblPrEx>
        <w:trPr>
          <w:jc w:val="center"/>
        </w:trPr>
        <w:tc>
          <w:tcPr>
            <w:tcW w:w="1701" w:type="dxa"/>
          </w:tcPr>
          <w:p w14:paraId="51FD9C7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 </w:t>
            </w:r>
          </w:p>
        </w:tc>
        <w:tc>
          <w:tcPr>
            <w:tcW w:w="1701" w:type="dxa"/>
          </w:tcPr>
          <w:p w14:paraId="0967A0B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1701" w:type="dxa"/>
          </w:tcPr>
          <w:p w14:paraId="678DB4D8"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0</w:t>
            </w:r>
          </w:p>
        </w:tc>
        <w:tc>
          <w:tcPr>
            <w:tcW w:w="4626" w:type="dxa"/>
          </w:tcPr>
          <w:p w14:paraId="425FA1ED" w14:textId="77777777" w:rsidR="007F2BF7" w:rsidRPr="00891A28" w:rsidRDefault="00EB5260" w:rsidP="00F4495A">
            <w:pPr>
              <w:pStyle w:val="TableText"/>
              <w:framePr w:hSpace="181" w:wrap="notBeside" w:vAnchor="text" w:hAnchor="text" w:xAlign="center" w:y="1"/>
              <w:spacing w:before="60" w:after="60"/>
              <w:rPr>
                <w:b/>
                <w:bCs/>
                <w:lang w:val="en-GB"/>
              </w:rPr>
            </w:pPr>
            <w:r w:rsidRPr="00891A28">
              <w:rPr>
                <w:b/>
                <w:bCs/>
                <w:lang w:val="en-GB"/>
              </w:rPr>
              <w:t xml:space="preserve">1101 </w:t>
            </w:r>
          </w:p>
        </w:tc>
      </w:tr>
      <w:tr w:rsidR="007F2BF7" w:rsidRPr="00891A28" w14:paraId="11BB3FD8" w14:textId="77777777">
        <w:tblPrEx>
          <w:tblBorders>
            <w:top w:val="none" w:sz="0" w:space="0" w:color="auto"/>
            <w:insideH w:val="none" w:sz="0" w:space="0" w:color="auto"/>
          </w:tblBorders>
        </w:tblPrEx>
        <w:trPr>
          <w:jc w:val="center"/>
        </w:trPr>
        <w:tc>
          <w:tcPr>
            <w:tcW w:w="1701" w:type="dxa"/>
          </w:tcPr>
          <w:p w14:paraId="01DE9FB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3 . . . 4 </w:t>
            </w:r>
          </w:p>
        </w:tc>
        <w:tc>
          <w:tcPr>
            <w:tcW w:w="1701" w:type="dxa"/>
          </w:tcPr>
          <w:p w14:paraId="54A1805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5</w:t>
            </w:r>
          </w:p>
        </w:tc>
        <w:tc>
          <w:tcPr>
            <w:tcW w:w="1701" w:type="dxa"/>
          </w:tcPr>
          <w:p w14:paraId="52C5CCDF"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4626" w:type="dxa"/>
          </w:tcPr>
          <w:p w14:paraId="09515F22"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01</w:t>
            </w:r>
            <w:r w:rsidRPr="00891A28">
              <w:rPr>
                <w:rFonts w:ascii="Courier" w:hAnsi="Courier"/>
                <w:lang w:val="en-GB"/>
              </w:rPr>
              <w:t xml:space="preserve"> </w:t>
            </w:r>
            <w:r w:rsidRPr="00891A28">
              <w:rPr>
                <w:rFonts w:ascii="Symbol" w:hAnsi="Symbol"/>
                <w:lang w:val="en-GB"/>
              </w:rPr>
              <w:t></w:t>
            </w:r>
            <w:r w:rsidRPr="00891A28">
              <w:rPr>
                <w:lang w:val="en-GB"/>
              </w:rPr>
              <w:t xml:space="preserve"> (VAL – 3) encoded as 1 bit </w:t>
            </w:r>
          </w:p>
        </w:tc>
      </w:tr>
      <w:tr w:rsidR="007F2BF7" w:rsidRPr="00891A28" w14:paraId="2DDB59FC" w14:textId="77777777">
        <w:tblPrEx>
          <w:tblBorders>
            <w:top w:val="none" w:sz="0" w:space="0" w:color="auto"/>
            <w:insideH w:val="none" w:sz="0" w:space="0" w:color="auto"/>
          </w:tblBorders>
        </w:tblPrEx>
        <w:trPr>
          <w:jc w:val="center"/>
        </w:trPr>
        <w:tc>
          <w:tcPr>
            <w:tcW w:w="1701" w:type="dxa"/>
          </w:tcPr>
          <w:p w14:paraId="578D068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5 . . . 8 </w:t>
            </w:r>
          </w:p>
        </w:tc>
        <w:tc>
          <w:tcPr>
            <w:tcW w:w="1701" w:type="dxa"/>
          </w:tcPr>
          <w:p w14:paraId="58413B31"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1701" w:type="dxa"/>
          </w:tcPr>
          <w:p w14:paraId="5988BD3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4626" w:type="dxa"/>
          </w:tcPr>
          <w:p w14:paraId="6DCEB3F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01</w:t>
            </w:r>
            <w:r w:rsidRPr="00891A28">
              <w:rPr>
                <w:rFonts w:ascii="Courier" w:hAnsi="Courier"/>
                <w:b/>
                <w:bCs/>
                <w:lang w:val="en-GB"/>
              </w:rPr>
              <w:t xml:space="preserve"> </w:t>
            </w:r>
            <w:r w:rsidRPr="00891A28">
              <w:rPr>
                <w:rFonts w:ascii="Symbol" w:hAnsi="Symbol"/>
                <w:lang w:val="en-GB"/>
              </w:rPr>
              <w:t></w:t>
            </w:r>
            <w:r w:rsidRPr="00891A28">
              <w:rPr>
                <w:lang w:val="en-GB"/>
              </w:rPr>
              <w:t xml:space="preserve"> (VAL – 5) encoded as 2 bits </w:t>
            </w:r>
          </w:p>
        </w:tc>
      </w:tr>
      <w:tr w:rsidR="007F2BF7" w:rsidRPr="00891A28" w14:paraId="354E014D" w14:textId="77777777">
        <w:tblPrEx>
          <w:tblBorders>
            <w:top w:val="none" w:sz="0" w:space="0" w:color="auto"/>
            <w:insideH w:val="none" w:sz="0" w:space="0" w:color="auto"/>
          </w:tblBorders>
        </w:tblPrEx>
        <w:trPr>
          <w:jc w:val="center"/>
        </w:trPr>
        <w:tc>
          <w:tcPr>
            <w:tcW w:w="1701" w:type="dxa"/>
          </w:tcPr>
          <w:p w14:paraId="5317DC3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9 . . . 24 </w:t>
            </w:r>
          </w:p>
        </w:tc>
        <w:tc>
          <w:tcPr>
            <w:tcW w:w="1701" w:type="dxa"/>
          </w:tcPr>
          <w:p w14:paraId="5567B7E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070783F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4</w:t>
            </w:r>
          </w:p>
        </w:tc>
        <w:tc>
          <w:tcPr>
            <w:tcW w:w="4626" w:type="dxa"/>
          </w:tcPr>
          <w:p w14:paraId="465E9384"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01</w:t>
            </w:r>
            <w:r w:rsidRPr="00891A28">
              <w:rPr>
                <w:rFonts w:ascii="Courier" w:hAnsi="Courier"/>
                <w:lang w:val="en-GB"/>
              </w:rPr>
              <w:t xml:space="preserve"> </w:t>
            </w:r>
            <w:r w:rsidRPr="00891A28">
              <w:rPr>
                <w:rFonts w:ascii="Symbol" w:hAnsi="Symbol"/>
                <w:lang w:val="en-GB"/>
              </w:rPr>
              <w:t></w:t>
            </w:r>
            <w:r w:rsidRPr="00891A28">
              <w:rPr>
                <w:lang w:val="en-GB"/>
              </w:rPr>
              <w:t xml:space="preserve"> (VAL – 9) encoded as 4 bits </w:t>
            </w:r>
          </w:p>
        </w:tc>
      </w:tr>
      <w:tr w:rsidR="007F2BF7" w:rsidRPr="00891A28" w14:paraId="42170A4B" w14:textId="77777777">
        <w:tblPrEx>
          <w:tblBorders>
            <w:top w:val="none" w:sz="0" w:space="0" w:color="auto"/>
            <w:insideH w:val="none" w:sz="0" w:space="0" w:color="auto"/>
          </w:tblBorders>
        </w:tblPrEx>
        <w:trPr>
          <w:jc w:val="center"/>
        </w:trPr>
        <w:tc>
          <w:tcPr>
            <w:tcW w:w="1701" w:type="dxa"/>
          </w:tcPr>
          <w:p w14:paraId="0C94B25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w:t>
            </w:r>
            <w:r w:rsidRPr="00891A28">
              <w:rPr>
                <w:rFonts w:ascii="Symbol" w:hAnsi="Symbol"/>
                <w:lang w:val="en-GB"/>
              </w:rPr>
              <w:t></w:t>
            </w:r>
            <w:r w:rsidRPr="00891A28">
              <w:rPr>
                <w:lang w:val="en-GB"/>
              </w:rPr>
              <w:t xml:space="preserve"> . . . –25</w:t>
            </w:r>
          </w:p>
        </w:tc>
        <w:tc>
          <w:tcPr>
            <w:tcW w:w="1701" w:type="dxa"/>
          </w:tcPr>
          <w:p w14:paraId="3F8AF632"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5113AB4A"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6" w:type="dxa"/>
          </w:tcPr>
          <w:p w14:paraId="7A9F0887"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0</w:t>
            </w:r>
            <w:r w:rsidRPr="00891A28">
              <w:rPr>
                <w:rFonts w:ascii="Courier" w:hAnsi="Courier"/>
                <w:lang w:val="en-GB"/>
              </w:rPr>
              <w:t xml:space="preserve"> </w:t>
            </w:r>
            <w:r w:rsidRPr="00891A28">
              <w:rPr>
                <w:rFonts w:ascii="Symbol" w:hAnsi="Symbol"/>
                <w:lang w:val="en-GB"/>
              </w:rPr>
              <w:t></w:t>
            </w:r>
            <w:r w:rsidRPr="00891A28">
              <w:rPr>
                <w:lang w:val="en-GB"/>
              </w:rPr>
              <w:t xml:space="preserve"> (–25 – VAL) encoded as 32 bits</w:t>
            </w:r>
          </w:p>
        </w:tc>
      </w:tr>
      <w:tr w:rsidR="007F2BF7" w:rsidRPr="00891A28" w14:paraId="5EB88138" w14:textId="77777777">
        <w:tblPrEx>
          <w:tblBorders>
            <w:top w:val="none" w:sz="0" w:space="0" w:color="auto"/>
            <w:insideH w:val="none" w:sz="0" w:space="0" w:color="auto"/>
          </w:tblBorders>
        </w:tblPrEx>
        <w:trPr>
          <w:jc w:val="center"/>
        </w:trPr>
        <w:tc>
          <w:tcPr>
            <w:tcW w:w="1701" w:type="dxa"/>
          </w:tcPr>
          <w:p w14:paraId="08F2C4C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25 . . . </w:t>
            </w:r>
            <w:r w:rsidRPr="00891A28">
              <w:rPr>
                <w:rFonts w:ascii="Symbol" w:hAnsi="Symbol"/>
                <w:lang w:val="en-GB"/>
              </w:rPr>
              <w:t></w:t>
            </w:r>
            <w:r w:rsidRPr="00891A28">
              <w:rPr>
                <w:lang w:val="en-GB"/>
              </w:rPr>
              <w:t xml:space="preserve"> </w:t>
            </w:r>
          </w:p>
        </w:tc>
        <w:tc>
          <w:tcPr>
            <w:tcW w:w="1701" w:type="dxa"/>
          </w:tcPr>
          <w:p w14:paraId="6473BE7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7</w:t>
            </w:r>
          </w:p>
        </w:tc>
        <w:tc>
          <w:tcPr>
            <w:tcW w:w="1701" w:type="dxa"/>
          </w:tcPr>
          <w:p w14:paraId="475FA41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4626" w:type="dxa"/>
          </w:tcPr>
          <w:p w14:paraId="3B26E8A9" w14:textId="77777777" w:rsidR="007F2BF7" w:rsidRPr="00891A28" w:rsidRDefault="00EB5260" w:rsidP="00F4495A">
            <w:pPr>
              <w:pStyle w:val="TableText"/>
              <w:framePr w:hSpace="181" w:wrap="notBeside" w:vAnchor="text" w:hAnchor="text" w:xAlign="center" w:y="1"/>
              <w:spacing w:before="60" w:after="60"/>
              <w:rPr>
                <w:lang w:val="en-GB"/>
              </w:rPr>
            </w:pPr>
            <w:r w:rsidRPr="00891A28">
              <w:rPr>
                <w:b/>
                <w:bCs/>
                <w:lang w:val="en-GB"/>
              </w:rPr>
              <w:t>1111111</w:t>
            </w:r>
            <w:r w:rsidRPr="00891A28">
              <w:rPr>
                <w:rFonts w:ascii="Courier" w:hAnsi="Courier"/>
                <w:lang w:val="en-GB"/>
              </w:rPr>
              <w:t xml:space="preserve"> </w:t>
            </w:r>
            <w:r w:rsidRPr="00891A28">
              <w:rPr>
                <w:rFonts w:ascii="Symbol" w:hAnsi="Symbol"/>
                <w:lang w:val="en-GB"/>
              </w:rPr>
              <w:t></w:t>
            </w:r>
            <w:r w:rsidRPr="00891A28">
              <w:rPr>
                <w:lang w:val="en-GB"/>
              </w:rPr>
              <w:t xml:space="preserve"> (VAL – 25) encoded as 32 bits </w:t>
            </w:r>
          </w:p>
        </w:tc>
      </w:tr>
    </w:tbl>
    <w:p w14:paraId="72FC137D" w14:textId="77777777" w:rsidR="007F2BF7" w:rsidRPr="00891A28" w:rsidRDefault="007F2BF7" w:rsidP="00A82806">
      <w:pPr>
        <w:rPr>
          <w:lang w:val="en-GB"/>
        </w:rPr>
      </w:pPr>
    </w:p>
    <w:p w14:paraId="4B848637" w14:textId="77777777" w:rsidR="007F2BF7" w:rsidRPr="00891A28" w:rsidRDefault="007F2BF7" w:rsidP="00A82806">
      <w:pPr>
        <w:rPr>
          <w:lang w:val="en-GB"/>
        </w:rPr>
      </w:pPr>
    </w:p>
    <w:p w14:paraId="2170E6A1" w14:textId="77777777" w:rsidR="00B413D0" w:rsidRPr="00891A28" w:rsidRDefault="00B413D0" w:rsidP="00B413D0">
      <w:pPr>
        <w:rPr>
          <w:lang w:val="en-GB"/>
        </w:rPr>
      </w:pPr>
      <w:r w:rsidRPr="00891A28">
        <w:rPr>
          <w:lang w:val="en-GB"/>
        </w:rPr>
        <w:br w:type="page"/>
      </w:r>
    </w:p>
    <w:p w14:paraId="713F2FE8" w14:textId="29259279" w:rsidR="007F2BF7" w:rsidRPr="00891A28" w:rsidRDefault="004E5060" w:rsidP="004E5060">
      <w:pPr>
        <w:pStyle w:val="AppendixNoTitle"/>
      </w:pPr>
      <w:bookmarkStart w:id="1233" w:name="_Toc524615902"/>
      <w:r w:rsidRPr="00891A28">
        <w:t>Annex </w:t>
      </w:r>
      <w:r w:rsidR="00EB5260" w:rsidRPr="00891A28">
        <w:t>C</w:t>
      </w:r>
      <w:r w:rsidR="00EB5260" w:rsidRPr="00891A28">
        <w:br/>
      </w:r>
      <w:bookmarkStart w:id="1234" w:name="x1-214000C"/>
      <w:bookmarkStart w:id="1235" w:name="QQ1-1-321"/>
      <w:bookmarkEnd w:id="1234"/>
      <w:bookmarkEnd w:id="1235"/>
      <w:r w:rsidR="00EB5260" w:rsidRPr="00891A28">
        <w:br/>
        <w:t>Gray-scale Image Decoding Procedure</w:t>
      </w:r>
      <w:bookmarkEnd w:id="1233"/>
    </w:p>
    <w:p w14:paraId="201DD46A" w14:textId="77777777" w:rsidR="007F2BF7" w:rsidRPr="00891A28" w:rsidRDefault="00EB5260" w:rsidP="00F4495A">
      <w:pPr>
        <w:pStyle w:val="AnnexRef"/>
        <w:rPr>
          <w:lang w:val="en-GB"/>
        </w:rPr>
      </w:pPr>
      <w:r w:rsidRPr="00891A28">
        <w:rPr>
          <w:lang w:val="en-GB"/>
        </w:rPr>
        <w:t>(This annex forms an integral part of this Recommendation | International Standard)</w:t>
      </w:r>
    </w:p>
    <w:p w14:paraId="336AA72C" w14:textId="77777777" w:rsidR="007F2BF7" w:rsidRPr="00891A28" w:rsidRDefault="007F2BF7" w:rsidP="00F4495A">
      <w:pPr>
        <w:rPr>
          <w:lang w:val="en-GB"/>
        </w:rPr>
      </w:pPr>
    </w:p>
    <w:p w14:paraId="1D9C1376" w14:textId="77777777" w:rsidR="007F2BF7" w:rsidRPr="00891A28" w:rsidRDefault="00EB5260" w:rsidP="007949B8">
      <w:pPr>
        <w:pStyle w:val="Heading2"/>
        <w:rPr>
          <w:lang w:val="en-GB"/>
        </w:rPr>
      </w:pPr>
      <w:bookmarkStart w:id="1236" w:name="_Toc524615903"/>
      <w:r w:rsidRPr="00891A28">
        <w:rPr>
          <w:lang w:val="en-GB"/>
        </w:rPr>
        <w:t>C.1</w:t>
      </w:r>
      <w:r w:rsidRPr="00891A28">
        <w:rPr>
          <w:lang w:val="en-GB"/>
        </w:rPr>
        <w:tab/>
      </w:r>
      <w:bookmarkStart w:id="1237" w:name="x1-215000C.1"/>
      <w:bookmarkStart w:id="1238" w:name="QQ1-1-322"/>
      <w:bookmarkEnd w:id="1237"/>
      <w:bookmarkEnd w:id="1238"/>
      <w:r w:rsidRPr="00891A28">
        <w:rPr>
          <w:lang w:val="en-GB"/>
        </w:rPr>
        <w:t>General description</w:t>
      </w:r>
      <w:bookmarkEnd w:id="1236"/>
    </w:p>
    <w:p w14:paraId="07A34C7E" w14:textId="77777777" w:rsidR="007F2BF7" w:rsidRPr="00891A28" w:rsidRDefault="00EB5260" w:rsidP="004772EF">
      <w:pPr>
        <w:rPr>
          <w:lang w:val="en-GB"/>
        </w:rPr>
      </w:pPr>
      <w:r w:rsidRPr="00891A28">
        <w:rPr>
          <w:lang w:val="en-GB"/>
        </w:rPr>
        <w:t>This decoding procedure is used by the halftone region decoding procedure to produce an array of gray-scale values, which are then used as indexes into a dictionary of patterns.</w:t>
      </w:r>
    </w:p>
    <w:p w14:paraId="1EBA4136" w14:textId="77777777" w:rsidR="007F2BF7" w:rsidRPr="00891A28" w:rsidRDefault="00EB5260" w:rsidP="003C5524">
      <w:pPr>
        <w:pStyle w:val="Heading2"/>
        <w:rPr>
          <w:lang w:val="en-GB"/>
        </w:rPr>
      </w:pPr>
      <w:bookmarkStart w:id="1239" w:name="_Toc524615904"/>
      <w:r w:rsidRPr="00891A28">
        <w:rPr>
          <w:lang w:val="en-GB"/>
        </w:rPr>
        <w:t>C.2</w:t>
      </w:r>
      <w:r w:rsidRPr="00891A28">
        <w:rPr>
          <w:lang w:val="en-GB"/>
        </w:rPr>
        <w:tab/>
      </w:r>
      <w:bookmarkStart w:id="1240" w:name="x1-216000C.2"/>
      <w:bookmarkStart w:id="1241" w:name="QQ1-1-323"/>
      <w:bookmarkEnd w:id="1240"/>
      <w:bookmarkEnd w:id="1241"/>
      <w:r w:rsidRPr="00891A28">
        <w:rPr>
          <w:lang w:val="en-GB"/>
        </w:rPr>
        <w:t>Input parameters</w:t>
      </w:r>
      <w:bookmarkEnd w:id="1239"/>
    </w:p>
    <w:p w14:paraId="6A647A60" w14:textId="77777777" w:rsidR="007F2BF7" w:rsidRPr="00891A28" w:rsidRDefault="00EB5260" w:rsidP="002A68F3">
      <w:pPr>
        <w:rPr>
          <w:lang w:val="en-GB"/>
        </w:rPr>
      </w:pPr>
      <w:r w:rsidRPr="00891A28">
        <w:rPr>
          <w:lang w:val="en-GB"/>
        </w:rPr>
        <w:t>The parameters to this decoding procedure are shown in Table C.1.</w:t>
      </w:r>
    </w:p>
    <w:p w14:paraId="2BB792D6" w14:textId="77777777" w:rsidR="007F2BF7" w:rsidRPr="00891A28" w:rsidRDefault="00EB5260" w:rsidP="00AE2F96">
      <w:pPr>
        <w:pStyle w:val="TableTitle"/>
        <w:rPr>
          <w:lang w:val="en-GB"/>
        </w:rPr>
      </w:pPr>
      <w:bookmarkStart w:id="1242" w:name="_Toc524616019"/>
      <w:r w:rsidRPr="00891A28">
        <w:rPr>
          <w:lang w:val="en-GB"/>
        </w:rPr>
        <w:t>Table C.1 – Parameters for the gray-scale image decoding procedure</w:t>
      </w:r>
      <w:bookmarkEnd w:id="124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2"/>
        <w:gridCol w:w="1049"/>
        <w:gridCol w:w="672"/>
        <w:gridCol w:w="985"/>
        <w:gridCol w:w="4891"/>
      </w:tblGrid>
      <w:tr w:rsidR="007F2BF7" w:rsidRPr="00891A28" w14:paraId="6D837194" w14:textId="77777777">
        <w:trPr>
          <w:jc w:val="center"/>
        </w:trPr>
        <w:tc>
          <w:tcPr>
            <w:tcW w:w="2042" w:type="dxa"/>
            <w:vAlign w:val="center"/>
          </w:tcPr>
          <w:p w14:paraId="3C88ED0A" w14:textId="77777777" w:rsidR="007F2BF7" w:rsidRPr="00891A28" w:rsidRDefault="00EB5260" w:rsidP="000655FE">
            <w:pPr>
              <w:pStyle w:val="TableHead"/>
              <w:framePr w:hSpace="181" w:wrap="notBeside" w:vAnchor="text" w:hAnchor="text" w:xAlign="center" w:y="1"/>
              <w:rPr>
                <w:lang w:val="en-GB"/>
              </w:rPr>
            </w:pPr>
            <w:r w:rsidRPr="00891A28">
              <w:rPr>
                <w:lang w:val="en-GB"/>
              </w:rPr>
              <w:t xml:space="preserve">Name </w:t>
            </w:r>
          </w:p>
        </w:tc>
        <w:tc>
          <w:tcPr>
            <w:tcW w:w="1049" w:type="dxa"/>
            <w:vAlign w:val="center"/>
          </w:tcPr>
          <w:p w14:paraId="6BFA758B" w14:textId="77777777" w:rsidR="007F2BF7" w:rsidRPr="00891A28" w:rsidRDefault="00EB5260" w:rsidP="000655FE">
            <w:pPr>
              <w:pStyle w:val="TableHead"/>
              <w:framePr w:hSpace="181" w:wrap="notBeside" w:vAnchor="text" w:hAnchor="text" w:xAlign="center" w:y="1"/>
              <w:rPr>
                <w:lang w:val="en-GB"/>
              </w:rPr>
            </w:pPr>
            <w:r w:rsidRPr="00891A28">
              <w:rPr>
                <w:lang w:val="en-GB"/>
              </w:rPr>
              <w:t xml:space="preserve">Type </w:t>
            </w:r>
          </w:p>
        </w:tc>
        <w:tc>
          <w:tcPr>
            <w:tcW w:w="672" w:type="dxa"/>
            <w:vAlign w:val="center"/>
          </w:tcPr>
          <w:p w14:paraId="027C3855" w14:textId="77777777" w:rsidR="007F2BF7" w:rsidRPr="00891A28" w:rsidRDefault="00EB5260">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85" w:type="dxa"/>
            <w:vAlign w:val="center"/>
          </w:tcPr>
          <w:p w14:paraId="7289B878" w14:textId="77777777" w:rsidR="007F2BF7" w:rsidRPr="00891A28" w:rsidRDefault="00EB5260">
            <w:pPr>
              <w:pStyle w:val="TableHead"/>
              <w:framePr w:hSpace="181" w:wrap="notBeside" w:vAnchor="text" w:hAnchor="text" w:xAlign="center" w:y="1"/>
              <w:rPr>
                <w:lang w:val="en-GB"/>
              </w:rPr>
            </w:pPr>
            <w:r w:rsidRPr="00891A28">
              <w:rPr>
                <w:lang w:val="en-GB"/>
              </w:rPr>
              <w:t>Signed?</w:t>
            </w:r>
          </w:p>
        </w:tc>
        <w:tc>
          <w:tcPr>
            <w:tcW w:w="4891" w:type="dxa"/>
            <w:vAlign w:val="center"/>
          </w:tcPr>
          <w:p w14:paraId="2876B827" w14:textId="77777777" w:rsidR="007F2BF7" w:rsidRPr="00891A28" w:rsidRDefault="00EB5260">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4FDCE876" w14:textId="77777777">
        <w:trPr>
          <w:jc w:val="center"/>
        </w:trPr>
        <w:tc>
          <w:tcPr>
            <w:tcW w:w="2042" w:type="dxa"/>
            <w:vAlign w:val="center"/>
          </w:tcPr>
          <w:p w14:paraId="66A92A8E" w14:textId="77777777" w:rsidR="007F2BF7" w:rsidRPr="00891A28" w:rsidRDefault="00EB5260" w:rsidP="00CC5BB5">
            <w:pPr>
              <w:pStyle w:val="TableText"/>
              <w:framePr w:hSpace="181" w:wrap="notBeside" w:vAnchor="text" w:hAnchor="text" w:xAlign="center" w:y="1"/>
              <w:spacing w:before="60" w:after="60"/>
              <w:rPr>
                <w:lang w:val="en-GB"/>
              </w:rPr>
            </w:pPr>
            <w:r w:rsidRPr="00891A28">
              <w:rPr>
                <w:b/>
                <w:bCs/>
                <w:lang w:val="en-GB"/>
              </w:rPr>
              <w:t>GSMMR</w:t>
            </w:r>
          </w:p>
        </w:tc>
        <w:tc>
          <w:tcPr>
            <w:tcW w:w="1049" w:type="dxa"/>
            <w:vAlign w:val="center"/>
          </w:tcPr>
          <w:p w14:paraId="02D28A18"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62085B89"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985" w:type="dxa"/>
            <w:vAlign w:val="center"/>
          </w:tcPr>
          <w:p w14:paraId="75AC860A"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769F145B"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Specifies whether MMR is used.</w:t>
            </w:r>
          </w:p>
        </w:tc>
      </w:tr>
      <w:tr w:rsidR="007F2BF7" w:rsidRPr="00891A28" w14:paraId="77CD533D" w14:textId="77777777">
        <w:trPr>
          <w:jc w:val="center"/>
        </w:trPr>
        <w:tc>
          <w:tcPr>
            <w:tcW w:w="2042" w:type="dxa"/>
            <w:vAlign w:val="center"/>
          </w:tcPr>
          <w:p w14:paraId="68CEC504"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USESKIP</w:t>
            </w:r>
          </w:p>
        </w:tc>
        <w:tc>
          <w:tcPr>
            <w:tcW w:w="1049" w:type="dxa"/>
            <w:vAlign w:val="center"/>
          </w:tcPr>
          <w:p w14:paraId="5F691599"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5D6E850B"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1</w:t>
            </w:r>
          </w:p>
        </w:tc>
        <w:tc>
          <w:tcPr>
            <w:tcW w:w="985" w:type="dxa"/>
            <w:vAlign w:val="center"/>
          </w:tcPr>
          <w:p w14:paraId="73F2D780"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464247E7"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Specifies whether skipping of gray-scale values may occur.</w:t>
            </w:r>
          </w:p>
        </w:tc>
      </w:tr>
      <w:tr w:rsidR="007F2BF7" w:rsidRPr="00891A28" w14:paraId="3EFFDDDB" w14:textId="77777777">
        <w:trPr>
          <w:jc w:val="center"/>
        </w:trPr>
        <w:tc>
          <w:tcPr>
            <w:tcW w:w="2042" w:type="dxa"/>
            <w:vAlign w:val="center"/>
          </w:tcPr>
          <w:p w14:paraId="1AFF41B3"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BPP</w:t>
            </w:r>
          </w:p>
        </w:tc>
        <w:tc>
          <w:tcPr>
            <w:tcW w:w="1049" w:type="dxa"/>
            <w:vAlign w:val="center"/>
          </w:tcPr>
          <w:p w14:paraId="4D88314A"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7CD7C5BC"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6</w:t>
            </w:r>
          </w:p>
        </w:tc>
        <w:tc>
          <w:tcPr>
            <w:tcW w:w="985" w:type="dxa"/>
            <w:vAlign w:val="center"/>
          </w:tcPr>
          <w:p w14:paraId="7CC9C60A"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63BF5A80"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The number of bits per gray-scale value.</w:t>
            </w:r>
          </w:p>
        </w:tc>
      </w:tr>
      <w:tr w:rsidR="007F2BF7" w:rsidRPr="00891A28" w14:paraId="26D74058" w14:textId="77777777">
        <w:trPr>
          <w:jc w:val="center"/>
        </w:trPr>
        <w:tc>
          <w:tcPr>
            <w:tcW w:w="2042" w:type="dxa"/>
            <w:vAlign w:val="center"/>
          </w:tcPr>
          <w:p w14:paraId="78EEEFF9"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W</w:t>
            </w:r>
          </w:p>
        </w:tc>
        <w:tc>
          <w:tcPr>
            <w:tcW w:w="1049" w:type="dxa"/>
            <w:vAlign w:val="center"/>
          </w:tcPr>
          <w:p w14:paraId="0179265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1FC1577D"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985" w:type="dxa"/>
            <w:vAlign w:val="center"/>
          </w:tcPr>
          <w:p w14:paraId="57461580"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36B3B298"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The width of the gray-scale image.</w:t>
            </w:r>
          </w:p>
        </w:tc>
      </w:tr>
      <w:tr w:rsidR="007F2BF7" w:rsidRPr="00891A28" w14:paraId="044FA085" w14:textId="77777777">
        <w:trPr>
          <w:jc w:val="center"/>
        </w:trPr>
        <w:tc>
          <w:tcPr>
            <w:tcW w:w="2042" w:type="dxa"/>
            <w:vAlign w:val="center"/>
          </w:tcPr>
          <w:p w14:paraId="2ACC429E"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H</w:t>
            </w:r>
          </w:p>
        </w:tc>
        <w:tc>
          <w:tcPr>
            <w:tcW w:w="1049" w:type="dxa"/>
            <w:vAlign w:val="center"/>
          </w:tcPr>
          <w:p w14:paraId="79246848"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04C19DE7"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32</w:t>
            </w:r>
          </w:p>
        </w:tc>
        <w:tc>
          <w:tcPr>
            <w:tcW w:w="985" w:type="dxa"/>
            <w:vAlign w:val="center"/>
          </w:tcPr>
          <w:p w14:paraId="12D35141"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4FE0F624"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The height of the gray-scale image.</w:t>
            </w:r>
          </w:p>
        </w:tc>
      </w:tr>
      <w:tr w:rsidR="007F2BF7" w:rsidRPr="00891A28" w14:paraId="285FA2D0" w14:textId="77777777">
        <w:trPr>
          <w:jc w:val="center"/>
        </w:trPr>
        <w:tc>
          <w:tcPr>
            <w:tcW w:w="2042" w:type="dxa"/>
            <w:vAlign w:val="center"/>
          </w:tcPr>
          <w:p w14:paraId="7DCDAED5"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TEMPLATE</w:t>
            </w:r>
          </w:p>
        </w:tc>
        <w:tc>
          <w:tcPr>
            <w:tcW w:w="1049" w:type="dxa"/>
            <w:vAlign w:val="center"/>
          </w:tcPr>
          <w:p w14:paraId="56B91B23"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Integer</w:t>
            </w:r>
          </w:p>
        </w:tc>
        <w:tc>
          <w:tcPr>
            <w:tcW w:w="672" w:type="dxa"/>
            <w:vAlign w:val="center"/>
          </w:tcPr>
          <w:p w14:paraId="1652EE00" w14:textId="77777777" w:rsidR="007F2BF7" w:rsidRPr="00891A28" w:rsidRDefault="00EB5260" w:rsidP="00A82806">
            <w:pPr>
              <w:pStyle w:val="TableText"/>
              <w:framePr w:hSpace="181" w:wrap="notBeside" w:vAnchor="text" w:hAnchor="text" w:xAlign="center" w:y="1"/>
              <w:spacing w:before="60" w:after="60"/>
              <w:jc w:val="center"/>
              <w:rPr>
                <w:lang w:val="en-GB"/>
              </w:rPr>
            </w:pPr>
            <w:r w:rsidRPr="00891A28">
              <w:rPr>
                <w:lang w:val="en-GB"/>
              </w:rPr>
              <w:t>2</w:t>
            </w:r>
          </w:p>
        </w:tc>
        <w:tc>
          <w:tcPr>
            <w:tcW w:w="985" w:type="dxa"/>
            <w:vAlign w:val="center"/>
          </w:tcPr>
          <w:p w14:paraId="06813924" w14:textId="77777777" w:rsidR="007F2BF7" w:rsidRPr="00891A28" w:rsidRDefault="00EB5260" w:rsidP="00F4495A">
            <w:pPr>
              <w:pStyle w:val="TableText"/>
              <w:framePr w:hSpace="181" w:wrap="notBeside" w:vAnchor="text" w:hAnchor="text" w:xAlign="center" w:y="1"/>
              <w:spacing w:before="60" w:after="60"/>
              <w:jc w:val="center"/>
              <w:rPr>
                <w:lang w:val="en-GB"/>
              </w:rPr>
            </w:pPr>
            <w:r w:rsidRPr="00891A28">
              <w:rPr>
                <w:lang w:val="en-GB"/>
              </w:rPr>
              <w:t>N</w:t>
            </w:r>
          </w:p>
        </w:tc>
        <w:tc>
          <w:tcPr>
            <w:tcW w:w="4891" w:type="dxa"/>
            <w:vAlign w:val="center"/>
          </w:tcPr>
          <w:p w14:paraId="2679C3F7"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The template used to code the gray-scale bitplanes.</w:t>
            </w:r>
            <w:r w:rsidRPr="00891A28">
              <w:rPr>
                <w:position w:val="6"/>
                <w:sz w:val="14"/>
                <w:lang w:val="en-GB"/>
              </w:rPr>
              <w:t>b)</w:t>
            </w:r>
          </w:p>
        </w:tc>
      </w:tr>
      <w:tr w:rsidR="007F2BF7" w:rsidRPr="00891A28" w14:paraId="00761572" w14:textId="77777777">
        <w:trPr>
          <w:cantSplit/>
          <w:jc w:val="center"/>
        </w:trPr>
        <w:tc>
          <w:tcPr>
            <w:tcW w:w="2042" w:type="dxa"/>
            <w:vAlign w:val="center"/>
          </w:tcPr>
          <w:p w14:paraId="77F5D55C"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SKIP</w:t>
            </w:r>
          </w:p>
        </w:tc>
        <w:tc>
          <w:tcPr>
            <w:tcW w:w="2706" w:type="dxa"/>
            <w:gridSpan w:val="3"/>
            <w:vAlign w:val="center"/>
          </w:tcPr>
          <w:p w14:paraId="2D07156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Bitmap</w:t>
            </w:r>
          </w:p>
        </w:tc>
        <w:tc>
          <w:tcPr>
            <w:tcW w:w="4891" w:type="dxa"/>
            <w:vAlign w:val="center"/>
          </w:tcPr>
          <w:p w14:paraId="03CD926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 mask indicating which values should be skipped. </w:t>
            </w:r>
            <w:r w:rsidRPr="00891A28">
              <w:rPr>
                <w:b/>
                <w:bCs/>
                <w:lang w:val="en-GB"/>
              </w:rPr>
              <w:t>GSW</w:t>
            </w:r>
            <w:r w:rsidRPr="00891A28">
              <w:rPr>
                <w:lang w:val="en-GB"/>
              </w:rPr>
              <w:t xml:space="preserve"> pixels wide, </w:t>
            </w:r>
            <w:r w:rsidRPr="00891A28">
              <w:rPr>
                <w:b/>
                <w:bCs/>
                <w:lang w:val="en-GB"/>
              </w:rPr>
              <w:t>GSH</w:t>
            </w:r>
            <w:r w:rsidRPr="00891A28">
              <w:rPr>
                <w:lang w:val="en-GB"/>
              </w:rPr>
              <w:t xml:space="preserve"> pixels high.</w:t>
            </w:r>
            <w:r w:rsidRPr="00891A28">
              <w:rPr>
                <w:position w:val="6"/>
                <w:sz w:val="14"/>
                <w:lang w:val="en-GB"/>
              </w:rPr>
              <w:t>a)</w:t>
            </w:r>
          </w:p>
        </w:tc>
      </w:tr>
      <w:tr w:rsidR="007F2BF7" w:rsidRPr="00891A28" w14:paraId="158665E7" w14:textId="77777777">
        <w:trPr>
          <w:cantSplit/>
          <w:jc w:val="center"/>
        </w:trPr>
        <w:tc>
          <w:tcPr>
            <w:tcW w:w="9639" w:type="dxa"/>
            <w:gridSpan w:val="5"/>
            <w:tcBorders>
              <w:bottom w:val="single" w:sz="4" w:space="0" w:color="auto"/>
            </w:tcBorders>
            <w:vAlign w:val="center"/>
          </w:tcPr>
          <w:p w14:paraId="4D216757" w14:textId="77777777" w:rsidR="007F2BF7" w:rsidRPr="00891A28" w:rsidRDefault="00EB5260" w:rsidP="00CC5BB5">
            <w:pPr>
              <w:pStyle w:val="TableLegend"/>
              <w:framePr w:hSpace="181" w:wrap="notBeside" w:vAnchor="text" w:hAnchor="text" w:xAlign="center" w:y="1"/>
              <w:spacing w:after="86"/>
              <w:jc w:val="left"/>
              <w:rPr>
                <w:lang w:val="en-GB"/>
              </w:rPr>
            </w:pPr>
            <w:r w:rsidRPr="00891A28">
              <w:rPr>
                <w:position w:val="6"/>
                <w:sz w:val="14"/>
                <w:lang w:val="en-GB"/>
              </w:rPr>
              <w:t>a)</w:t>
            </w:r>
            <w:r w:rsidRPr="00891A28">
              <w:rPr>
                <w:lang w:val="en-GB"/>
              </w:rPr>
              <w:tab/>
              <w:t xml:space="preserve">Unused if </w:t>
            </w:r>
            <w:r w:rsidRPr="00891A28">
              <w:rPr>
                <w:b/>
                <w:bCs/>
                <w:lang w:val="en-GB"/>
              </w:rPr>
              <w:t>GSUSESKIP</w:t>
            </w:r>
            <w:r w:rsidRPr="00891A28">
              <w:rPr>
                <w:lang w:val="en-GB"/>
              </w:rPr>
              <w:t xml:space="preserve"> </w:t>
            </w:r>
            <w:r w:rsidRPr="00891A28">
              <w:rPr>
                <w:rFonts w:ascii="Symbol" w:hAnsi="Symbol"/>
                <w:lang w:val="en-GB"/>
              </w:rPr>
              <w:t></w:t>
            </w:r>
            <w:r w:rsidRPr="00891A28">
              <w:rPr>
                <w:b/>
                <w:bCs/>
                <w:lang w:val="en-GB"/>
              </w:rPr>
              <w:t xml:space="preserve"> 0.</w:t>
            </w:r>
            <w:r w:rsidRPr="00891A28">
              <w:rPr>
                <w:b/>
                <w:bCs/>
                <w:lang w:val="en-GB"/>
              </w:rPr>
              <w:br/>
            </w:r>
            <w:r w:rsidRPr="00891A28">
              <w:rPr>
                <w:position w:val="6"/>
                <w:sz w:val="14"/>
                <w:lang w:val="en-GB"/>
              </w:rPr>
              <w:t>b)</w:t>
            </w:r>
            <w:r w:rsidRPr="00891A28">
              <w:rPr>
                <w:lang w:val="en-GB"/>
              </w:rPr>
              <w:tab/>
              <w:t xml:space="preserve">Unused if </w:t>
            </w:r>
            <w:r w:rsidRPr="00891A28">
              <w:rPr>
                <w:b/>
                <w:bCs/>
                <w:lang w:val="en-GB"/>
              </w:rPr>
              <w:t>GSMMR</w:t>
            </w:r>
            <w:r w:rsidRPr="00891A28">
              <w:rPr>
                <w:lang w:val="en-GB"/>
              </w:rPr>
              <w:t xml:space="preserve"> </w:t>
            </w:r>
            <w:r w:rsidRPr="00891A28">
              <w:rPr>
                <w:rFonts w:ascii="Symbol" w:hAnsi="Symbol"/>
                <w:lang w:val="en-GB"/>
              </w:rPr>
              <w:t></w:t>
            </w:r>
            <w:r w:rsidRPr="00891A28">
              <w:rPr>
                <w:b/>
                <w:bCs/>
                <w:lang w:val="en-GB"/>
              </w:rPr>
              <w:t xml:space="preserve"> 1.</w:t>
            </w:r>
          </w:p>
        </w:tc>
      </w:tr>
    </w:tbl>
    <w:p w14:paraId="60000012" w14:textId="77777777" w:rsidR="007F2BF7" w:rsidRPr="00891A28" w:rsidRDefault="007F2BF7" w:rsidP="00CC5BB5">
      <w:pPr>
        <w:pStyle w:val="TableFin"/>
        <w:rPr>
          <w:lang w:val="en-GB"/>
        </w:rPr>
      </w:pPr>
    </w:p>
    <w:p w14:paraId="7B0F925E" w14:textId="77777777" w:rsidR="007F2BF7" w:rsidRPr="00891A28" w:rsidRDefault="00EB5260" w:rsidP="00F4495A">
      <w:pPr>
        <w:pStyle w:val="Heading2"/>
        <w:rPr>
          <w:lang w:val="en-GB"/>
        </w:rPr>
      </w:pPr>
      <w:bookmarkStart w:id="1243" w:name="_Toc524615905"/>
      <w:r w:rsidRPr="00891A28">
        <w:rPr>
          <w:lang w:val="en-GB"/>
        </w:rPr>
        <w:t>C.3</w:t>
      </w:r>
      <w:r w:rsidRPr="00891A28">
        <w:rPr>
          <w:lang w:val="en-GB"/>
        </w:rPr>
        <w:tab/>
      </w:r>
      <w:bookmarkStart w:id="1244" w:name="x1-217000C.3"/>
      <w:bookmarkStart w:id="1245" w:name="QQ1-1-325"/>
      <w:bookmarkEnd w:id="1244"/>
      <w:bookmarkEnd w:id="1245"/>
      <w:r w:rsidRPr="00891A28">
        <w:rPr>
          <w:lang w:val="en-GB"/>
        </w:rPr>
        <w:t>Return value</w:t>
      </w:r>
      <w:bookmarkEnd w:id="1243"/>
    </w:p>
    <w:p w14:paraId="1F6F2C91" w14:textId="77777777" w:rsidR="007F2BF7" w:rsidRPr="00891A28" w:rsidRDefault="00EB5260" w:rsidP="007949B8">
      <w:pPr>
        <w:rPr>
          <w:lang w:val="en-GB"/>
        </w:rPr>
      </w:pPr>
      <w:r w:rsidRPr="00891A28">
        <w:rPr>
          <w:lang w:val="en-GB"/>
        </w:rPr>
        <w:t>The variable whose value is the result of this decoding procedure is shown in Table C.2.</w:t>
      </w:r>
    </w:p>
    <w:p w14:paraId="070D7971" w14:textId="77777777" w:rsidR="007F2BF7" w:rsidRPr="00891A28" w:rsidRDefault="00EB5260" w:rsidP="004772EF">
      <w:pPr>
        <w:pStyle w:val="TableTitle"/>
        <w:rPr>
          <w:lang w:val="en-GB"/>
        </w:rPr>
      </w:pPr>
      <w:bookmarkStart w:id="1246" w:name="_Toc524616020"/>
      <w:r w:rsidRPr="00891A28">
        <w:rPr>
          <w:lang w:val="en-GB"/>
        </w:rPr>
        <w:t>Table C.2 – Return value from the gray-scale image decoding procedure</w:t>
      </w:r>
      <w:bookmarkEnd w:id="124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2"/>
        <w:gridCol w:w="1049"/>
        <w:gridCol w:w="672"/>
        <w:gridCol w:w="985"/>
        <w:gridCol w:w="4891"/>
      </w:tblGrid>
      <w:tr w:rsidR="007F2BF7" w:rsidRPr="00891A28" w14:paraId="112E3591" w14:textId="77777777">
        <w:trPr>
          <w:jc w:val="center"/>
        </w:trPr>
        <w:tc>
          <w:tcPr>
            <w:tcW w:w="2042" w:type="dxa"/>
            <w:vAlign w:val="center"/>
          </w:tcPr>
          <w:p w14:paraId="2AF89175" w14:textId="77777777" w:rsidR="007F2BF7" w:rsidRPr="00891A28" w:rsidRDefault="00EB5260" w:rsidP="003C5524">
            <w:pPr>
              <w:pStyle w:val="TableHead"/>
              <w:framePr w:hSpace="181" w:wrap="notBeside" w:vAnchor="text" w:hAnchor="text" w:xAlign="center" w:y="1"/>
              <w:rPr>
                <w:lang w:val="en-GB"/>
              </w:rPr>
            </w:pPr>
            <w:r w:rsidRPr="00891A28">
              <w:rPr>
                <w:lang w:val="en-GB"/>
              </w:rPr>
              <w:t xml:space="preserve">Name </w:t>
            </w:r>
          </w:p>
        </w:tc>
        <w:tc>
          <w:tcPr>
            <w:tcW w:w="1049" w:type="dxa"/>
            <w:vAlign w:val="center"/>
          </w:tcPr>
          <w:p w14:paraId="1CF11231" w14:textId="77777777" w:rsidR="007F2BF7" w:rsidRPr="00891A28" w:rsidRDefault="00EB5260" w:rsidP="002A68F3">
            <w:pPr>
              <w:pStyle w:val="TableHead"/>
              <w:framePr w:hSpace="181" w:wrap="notBeside" w:vAnchor="text" w:hAnchor="text" w:xAlign="center" w:y="1"/>
              <w:rPr>
                <w:lang w:val="en-GB"/>
              </w:rPr>
            </w:pPr>
            <w:r w:rsidRPr="00891A28">
              <w:rPr>
                <w:lang w:val="en-GB"/>
              </w:rPr>
              <w:t xml:space="preserve">Type </w:t>
            </w:r>
          </w:p>
        </w:tc>
        <w:tc>
          <w:tcPr>
            <w:tcW w:w="672" w:type="dxa"/>
            <w:vAlign w:val="center"/>
          </w:tcPr>
          <w:p w14:paraId="6753AFB9" w14:textId="77777777" w:rsidR="007F2BF7" w:rsidRPr="00891A28" w:rsidRDefault="00EB5260" w:rsidP="00AE2F96">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85" w:type="dxa"/>
            <w:vAlign w:val="center"/>
          </w:tcPr>
          <w:p w14:paraId="108948D1" w14:textId="77777777" w:rsidR="007F2BF7" w:rsidRPr="00891A28" w:rsidRDefault="00EB5260" w:rsidP="000655FE">
            <w:pPr>
              <w:pStyle w:val="TableHead"/>
              <w:framePr w:hSpace="181" w:wrap="notBeside" w:vAnchor="text" w:hAnchor="text" w:xAlign="center" w:y="1"/>
              <w:rPr>
                <w:lang w:val="en-GB"/>
              </w:rPr>
            </w:pPr>
            <w:r w:rsidRPr="00891A28">
              <w:rPr>
                <w:lang w:val="en-GB"/>
              </w:rPr>
              <w:t>Signed?</w:t>
            </w:r>
          </w:p>
        </w:tc>
        <w:tc>
          <w:tcPr>
            <w:tcW w:w="4891" w:type="dxa"/>
            <w:vAlign w:val="center"/>
          </w:tcPr>
          <w:p w14:paraId="7DBB3005" w14:textId="77777777" w:rsidR="007F2BF7" w:rsidRPr="00891A28" w:rsidRDefault="00EB5260" w:rsidP="000655FE">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2546174A" w14:textId="77777777">
        <w:trPr>
          <w:cantSplit/>
          <w:jc w:val="center"/>
        </w:trPr>
        <w:tc>
          <w:tcPr>
            <w:tcW w:w="2042" w:type="dxa"/>
            <w:vAlign w:val="center"/>
          </w:tcPr>
          <w:p w14:paraId="34C9B7F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GSVALS</w:t>
            </w:r>
          </w:p>
        </w:tc>
        <w:tc>
          <w:tcPr>
            <w:tcW w:w="2706" w:type="dxa"/>
            <w:gridSpan w:val="3"/>
            <w:vAlign w:val="center"/>
          </w:tcPr>
          <w:p w14:paraId="39A46D94"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Array</w:t>
            </w:r>
          </w:p>
        </w:tc>
        <w:tc>
          <w:tcPr>
            <w:tcW w:w="4891" w:type="dxa"/>
            <w:vAlign w:val="center"/>
          </w:tcPr>
          <w:p w14:paraId="740CAC97"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The decoded gray-scale image. The array is </w:t>
            </w:r>
            <w:r w:rsidRPr="00891A28">
              <w:rPr>
                <w:b/>
                <w:bCs/>
                <w:lang w:val="en-GB"/>
              </w:rPr>
              <w:t>GSW</w:t>
            </w:r>
            <w:r w:rsidRPr="00891A28">
              <w:rPr>
                <w:lang w:val="en-GB"/>
              </w:rPr>
              <w:t xml:space="preserve"> wide, </w:t>
            </w:r>
            <w:r w:rsidRPr="00891A28">
              <w:rPr>
                <w:b/>
                <w:bCs/>
                <w:lang w:val="en-GB"/>
              </w:rPr>
              <w:t>GSH</w:t>
            </w:r>
            <w:r w:rsidRPr="00891A28">
              <w:rPr>
                <w:lang w:val="en-GB"/>
              </w:rPr>
              <w:t xml:space="preserve"> high.</w:t>
            </w:r>
          </w:p>
        </w:tc>
      </w:tr>
    </w:tbl>
    <w:p w14:paraId="0CF8443C" w14:textId="77777777" w:rsidR="007F2BF7" w:rsidRPr="00891A28" w:rsidRDefault="007F2BF7" w:rsidP="00CC5BB5">
      <w:pPr>
        <w:pStyle w:val="TableFin"/>
        <w:rPr>
          <w:lang w:val="en-GB"/>
        </w:rPr>
      </w:pPr>
    </w:p>
    <w:p w14:paraId="2B5E56D0" w14:textId="77777777" w:rsidR="007F2BF7" w:rsidRPr="00891A28" w:rsidRDefault="00EB5260" w:rsidP="00F4495A">
      <w:pPr>
        <w:pStyle w:val="Heading2"/>
        <w:rPr>
          <w:lang w:val="en-GB"/>
        </w:rPr>
      </w:pPr>
      <w:bookmarkStart w:id="1247" w:name="_Toc524615906"/>
      <w:r w:rsidRPr="00891A28">
        <w:rPr>
          <w:lang w:val="en-GB"/>
        </w:rPr>
        <w:t>C.4</w:t>
      </w:r>
      <w:r w:rsidRPr="00891A28">
        <w:rPr>
          <w:lang w:val="en-GB"/>
        </w:rPr>
        <w:tab/>
      </w:r>
      <w:bookmarkStart w:id="1248" w:name="x1-218000C.4"/>
      <w:bookmarkStart w:id="1249" w:name="QQ1-1-327"/>
      <w:bookmarkEnd w:id="1248"/>
      <w:bookmarkEnd w:id="1249"/>
      <w:r w:rsidRPr="00891A28">
        <w:rPr>
          <w:lang w:val="en-GB"/>
        </w:rPr>
        <w:t>Variables used in decoding</w:t>
      </w:r>
      <w:bookmarkEnd w:id="1247"/>
    </w:p>
    <w:p w14:paraId="5D35390F" w14:textId="77777777" w:rsidR="007F2BF7" w:rsidRPr="00891A28" w:rsidRDefault="00EB5260" w:rsidP="007949B8">
      <w:pPr>
        <w:rPr>
          <w:lang w:val="en-GB"/>
        </w:rPr>
      </w:pPr>
      <w:r w:rsidRPr="00891A28">
        <w:rPr>
          <w:lang w:val="en-GB"/>
        </w:rPr>
        <w:t>The variables used by this decoding procedure are shown in Table C.3.</w:t>
      </w:r>
    </w:p>
    <w:p w14:paraId="5DDAE9EF" w14:textId="77777777" w:rsidR="007F2BF7" w:rsidRPr="00891A28" w:rsidRDefault="00EB5260" w:rsidP="004772EF">
      <w:pPr>
        <w:pStyle w:val="TableTitle"/>
        <w:rPr>
          <w:lang w:val="en-GB"/>
        </w:rPr>
      </w:pPr>
      <w:bookmarkStart w:id="1250" w:name="_Toc524616021"/>
      <w:r w:rsidRPr="00891A28">
        <w:rPr>
          <w:lang w:val="en-GB"/>
        </w:rPr>
        <w:t>Table C.3 – Variables used in the gray-scale image decoding procedure</w:t>
      </w:r>
      <w:bookmarkEnd w:id="125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5"/>
        <w:gridCol w:w="1015"/>
        <w:gridCol w:w="1014"/>
        <w:gridCol w:w="953"/>
        <w:gridCol w:w="4692"/>
      </w:tblGrid>
      <w:tr w:rsidR="007F2BF7" w:rsidRPr="00891A28" w14:paraId="2B284678" w14:textId="77777777">
        <w:trPr>
          <w:jc w:val="center"/>
        </w:trPr>
        <w:tc>
          <w:tcPr>
            <w:tcW w:w="1965" w:type="dxa"/>
            <w:vAlign w:val="center"/>
          </w:tcPr>
          <w:p w14:paraId="324D6ED6" w14:textId="77777777" w:rsidR="007F2BF7" w:rsidRPr="00891A28" w:rsidRDefault="00EB5260" w:rsidP="003C5524">
            <w:pPr>
              <w:pStyle w:val="TableHead"/>
              <w:framePr w:hSpace="181" w:wrap="notBeside" w:vAnchor="text" w:hAnchor="text" w:xAlign="center" w:y="1"/>
              <w:rPr>
                <w:lang w:val="en-GB"/>
              </w:rPr>
            </w:pPr>
            <w:r w:rsidRPr="00891A28">
              <w:rPr>
                <w:lang w:val="en-GB"/>
              </w:rPr>
              <w:t xml:space="preserve">Name </w:t>
            </w:r>
          </w:p>
        </w:tc>
        <w:tc>
          <w:tcPr>
            <w:tcW w:w="1015" w:type="dxa"/>
            <w:vAlign w:val="center"/>
          </w:tcPr>
          <w:p w14:paraId="5FA1C8A1" w14:textId="77777777" w:rsidR="007F2BF7" w:rsidRPr="00891A28" w:rsidRDefault="00EB5260" w:rsidP="002A68F3">
            <w:pPr>
              <w:pStyle w:val="TableHead"/>
              <w:framePr w:hSpace="181" w:wrap="notBeside" w:vAnchor="text" w:hAnchor="text" w:xAlign="center" w:y="1"/>
              <w:rPr>
                <w:lang w:val="en-GB"/>
              </w:rPr>
            </w:pPr>
            <w:r w:rsidRPr="00891A28">
              <w:rPr>
                <w:lang w:val="en-GB"/>
              </w:rPr>
              <w:t xml:space="preserve">Type </w:t>
            </w:r>
          </w:p>
        </w:tc>
        <w:tc>
          <w:tcPr>
            <w:tcW w:w="1014" w:type="dxa"/>
            <w:vAlign w:val="center"/>
          </w:tcPr>
          <w:p w14:paraId="5C9AADDD" w14:textId="77777777" w:rsidR="007F2BF7" w:rsidRPr="00891A28" w:rsidRDefault="00EB5260" w:rsidP="00AE2F96">
            <w:pPr>
              <w:pStyle w:val="TableHead"/>
              <w:framePr w:hSpace="181" w:wrap="notBeside" w:vAnchor="text" w:hAnchor="text" w:xAlign="center" w:y="1"/>
              <w:rPr>
                <w:lang w:val="en-GB"/>
              </w:rPr>
            </w:pPr>
            <w:r w:rsidRPr="00891A28">
              <w:rPr>
                <w:lang w:val="en-GB"/>
              </w:rPr>
              <w:t>Size</w:t>
            </w:r>
            <w:r w:rsidRPr="00891A28">
              <w:rPr>
                <w:lang w:val="en-GB"/>
              </w:rPr>
              <w:br/>
              <w:t>(bits)</w:t>
            </w:r>
          </w:p>
        </w:tc>
        <w:tc>
          <w:tcPr>
            <w:tcW w:w="953" w:type="dxa"/>
            <w:vAlign w:val="center"/>
          </w:tcPr>
          <w:p w14:paraId="350CEE46" w14:textId="77777777" w:rsidR="007F2BF7" w:rsidRPr="00891A28" w:rsidRDefault="00EB5260" w:rsidP="000655FE">
            <w:pPr>
              <w:pStyle w:val="TableHead"/>
              <w:framePr w:hSpace="181" w:wrap="notBeside" w:vAnchor="text" w:hAnchor="text" w:xAlign="center" w:y="1"/>
              <w:rPr>
                <w:lang w:val="en-GB"/>
              </w:rPr>
            </w:pPr>
            <w:r w:rsidRPr="00891A28">
              <w:rPr>
                <w:lang w:val="en-GB"/>
              </w:rPr>
              <w:t>Signed?</w:t>
            </w:r>
          </w:p>
        </w:tc>
        <w:tc>
          <w:tcPr>
            <w:tcW w:w="4692" w:type="dxa"/>
            <w:vAlign w:val="center"/>
          </w:tcPr>
          <w:p w14:paraId="4C1DB7FD" w14:textId="77777777" w:rsidR="007F2BF7" w:rsidRPr="00891A28" w:rsidRDefault="00EB5260" w:rsidP="000655FE">
            <w:pPr>
              <w:pStyle w:val="TableHead"/>
              <w:framePr w:hSpace="181" w:wrap="notBeside" w:vAnchor="text" w:hAnchor="text" w:xAlign="center" w:y="1"/>
              <w:rPr>
                <w:lang w:val="en-GB"/>
              </w:rPr>
            </w:pPr>
            <w:r w:rsidRPr="00891A28">
              <w:rPr>
                <w:lang w:val="en-GB"/>
              </w:rPr>
              <w:t xml:space="preserve">Description and restrictions </w:t>
            </w:r>
          </w:p>
        </w:tc>
      </w:tr>
      <w:tr w:rsidR="007F2BF7" w:rsidRPr="00891A28" w14:paraId="70257074" w14:textId="77777777">
        <w:trPr>
          <w:cantSplit/>
          <w:jc w:val="center"/>
        </w:trPr>
        <w:tc>
          <w:tcPr>
            <w:tcW w:w="1965" w:type="dxa"/>
            <w:vAlign w:val="center"/>
          </w:tcPr>
          <w:p w14:paraId="4324301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GSPLANES</w:t>
            </w:r>
          </w:p>
        </w:tc>
        <w:tc>
          <w:tcPr>
            <w:tcW w:w="2982" w:type="dxa"/>
            <w:gridSpan w:val="3"/>
            <w:vAlign w:val="center"/>
          </w:tcPr>
          <w:p w14:paraId="5E562C5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Array of bitmaps</w:t>
            </w:r>
          </w:p>
        </w:tc>
        <w:tc>
          <w:tcPr>
            <w:tcW w:w="4692" w:type="dxa"/>
            <w:vAlign w:val="center"/>
          </w:tcPr>
          <w:p w14:paraId="2AF0BA3D"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Bitplanes of the gray-scale image. There are </w:t>
            </w:r>
            <w:r w:rsidRPr="00891A28">
              <w:rPr>
                <w:b/>
                <w:bCs/>
                <w:lang w:val="en-GB"/>
              </w:rPr>
              <w:t>GSBPP</w:t>
            </w:r>
            <w:r w:rsidRPr="00891A28">
              <w:rPr>
                <w:lang w:val="en-GB"/>
              </w:rPr>
              <w:t xml:space="preserve"> bitplanes in GSPLANES. Each bitplane is </w:t>
            </w:r>
            <w:r w:rsidRPr="00891A28">
              <w:rPr>
                <w:b/>
                <w:bCs/>
                <w:lang w:val="en-GB"/>
              </w:rPr>
              <w:t>GSW</w:t>
            </w:r>
            <w:r w:rsidRPr="00891A28">
              <w:rPr>
                <w:lang w:val="en-GB"/>
              </w:rPr>
              <w:t xml:space="preserve"> pixels wide, </w:t>
            </w:r>
            <w:r w:rsidRPr="00891A28">
              <w:rPr>
                <w:b/>
                <w:bCs/>
                <w:lang w:val="en-GB"/>
              </w:rPr>
              <w:t>GSH</w:t>
            </w:r>
            <w:r w:rsidRPr="00891A28">
              <w:rPr>
                <w:lang w:val="en-GB"/>
              </w:rPr>
              <w:t xml:space="preserve"> pixels high.</w:t>
            </w:r>
          </w:p>
        </w:tc>
      </w:tr>
      <w:tr w:rsidR="007F2BF7" w:rsidRPr="00891A28" w14:paraId="11FEEE97" w14:textId="77777777">
        <w:trPr>
          <w:cantSplit/>
          <w:jc w:val="center"/>
        </w:trPr>
        <w:tc>
          <w:tcPr>
            <w:tcW w:w="1965" w:type="dxa"/>
            <w:vAlign w:val="center"/>
          </w:tcPr>
          <w:p w14:paraId="6757F81E" w14:textId="77777777" w:rsidR="007F2BF7" w:rsidRPr="00891A28" w:rsidRDefault="00EB5260" w:rsidP="00CC5BB5">
            <w:pPr>
              <w:pStyle w:val="TableText"/>
              <w:framePr w:hSpace="181" w:wrap="notBeside" w:vAnchor="text" w:hAnchor="text" w:xAlign="center" w:y="1"/>
              <w:spacing w:before="60" w:after="60"/>
              <w:rPr>
                <w:i/>
                <w:iCs/>
                <w:lang w:val="en-GB"/>
              </w:rPr>
            </w:pPr>
            <w:r w:rsidRPr="00891A28">
              <w:rPr>
                <w:i/>
                <w:iCs/>
                <w:lang w:val="en-GB"/>
              </w:rPr>
              <w:t>J</w:t>
            </w:r>
          </w:p>
        </w:tc>
        <w:tc>
          <w:tcPr>
            <w:tcW w:w="1015" w:type="dxa"/>
            <w:vAlign w:val="center"/>
          </w:tcPr>
          <w:p w14:paraId="34D678FB" w14:textId="77777777" w:rsidR="007F2BF7" w:rsidRPr="00891A28" w:rsidRDefault="00EB5260" w:rsidP="00A82806">
            <w:pPr>
              <w:pStyle w:val="TableText"/>
              <w:framePr w:hSpace="181" w:wrap="notBeside" w:vAnchor="text" w:hAnchor="text" w:xAlign="center" w:y="1"/>
              <w:rPr>
                <w:lang w:val="en-GB"/>
              </w:rPr>
            </w:pPr>
            <w:r w:rsidRPr="00891A28">
              <w:rPr>
                <w:lang w:val="en-GB"/>
              </w:rPr>
              <w:t>Integer</w:t>
            </w:r>
          </w:p>
        </w:tc>
        <w:tc>
          <w:tcPr>
            <w:tcW w:w="1014" w:type="dxa"/>
            <w:vAlign w:val="center"/>
          </w:tcPr>
          <w:p w14:paraId="22EC061C" w14:textId="77777777" w:rsidR="007F2BF7" w:rsidRPr="00891A28" w:rsidRDefault="00EB5260" w:rsidP="00A82806">
            <w:pPr>
              <w:pStyle w:val="TableText"/>
              <w:framePr w:hSpace="181" w:wrap="notBeside" w:vAnchor="text" w:hAnchor="text" w:xAlign="center" w:y="1"/>
              <w:jc w:val="center"/>
              <w:rPr>
                <w:lang w:val="en-GB"/>
              </w:rPr>
            </w:pPr>
            <w:r w:rsidRPr="00891A28">
              <w:rPr>
                <w:lang w:val="en-GB"/>
              </w:rPr>
              <w:t>32</w:t>
            </w:r>
          </w:p>
        </w:tc>
        <w:tc>
          <w:tcPr>
            <w:tcW w:w="953" w:type="dxa"/>
            <w:vAlign w:val="center"/>
          </w:tcPr>
          <w:p w14:paraId="53B31A3E" w14:textId="77777777" w:rsidR="007F2BF7" w:rsidRPr="00891A28" w:rsidRDefault="00EB5260" w:rsidP="00F4495A">
            <w:pPr>
              <w:pStyle w:val="TableText"/>
              <w:framePr w:hSpace="181" w:wrap="notBeside" w:vAnchor="text" w:hAnchor="text" w:xAlign="center" w:y="1"/>
              <w:jc w:val="center"/>
              <w:rPr>
                <w:lang w:val="en-GB"/>
              </w:rPr>
            </w:pPr>
            <w:r w:rsidRPr="00891A28">
              <w:rPr>
                <w:lang w:val="en-GB"/>
              </w:rPr>
              <w:t>Y</w:t>
            </w:r>
          </w:p>
        </w:tc>
        <w:tc>
          <w:tcPr>
            <w:tcW w:w="4692" w:type="dxa"/>
            <w:vAlign w:val="center"/>
          </w:tcPr>
          <w:p w14:paraId="19028D99" w14:textId="77777777" w:rsidR="007F2BF7" w:rsidRPr="00891A28" w:rsidRDefault="00EB5260" w:rsidP="007949B8">
            <w:pPr>
              <w:pStyle w:val="TableText"/>
              <w:framePr w:hSpace="181" w:wrap="notBeside" w:vAnchor="text" w:hAnchor="text" w:xAlign="center" w:y="1"/>
              <w:spacing w:before="60" w:after="60"/>
              <w:rPr>
                <w:lang w:val="en-GB"/>
              </w:rPr>
            </w:pPr>
            <w:r w:rsidRPr="00891A28">
              <w:rPr>
                <w:lang w:val="en-GB"/>
              </w:rPr>
              <w:t>Bitplane counter.</w:t>
            </w:r>
          </w:p>
        </w:tc>
      </w:tr>
    </w:tbl>
    <w:p w14:paraId="7C13DFAF" w14:textId="77777777" w:rsidR="007F2BF7" w:rsidRPr="00891A28" w:rsidRDefault="007F2BF7" w:rsidP="00CC5BB5">
      <w:pPr>
        <w:pStyle w:val="TableFin"/>
        <w:rPr>
          <w:lang w:val="en-GB"/>
        </w:rPr>
      </w:pPr>
    </w:p>
    <w:p w14:paraId="21792BB2" w14:textId="034C6A96" w:rsidR="007F2BF7" w:rsidRPr="00891A28" w:rsidRDefault="00EB5260" w:rsidP="00F4495A">
      <w:pPr>
        <w:pStyle w:val="Heading2"/>
        <w:rPr>
          <w:lang w:val="en-GB"/>
        </w:rPr>
      </w:pPr>
      <w:bookmarkStart w:id="1251" w:name="_Toc524615907"/>
      <w:r w:rsidRPr="00891A28">
        <w:rPr>
          <w:lang w:val="en-GB"/>
        </w:rPr>
        <w:t>C.5</w:t>
      </w:r>
      <w:r w:rsidRPr="00891A28">
        <w:rPr>
          <w:lang w:val="en-GB"/>
        </w:rPr>
        <w:tab/>
      </w:r>
      <w:bookmarkStart w:id="1252" w:name="x1-219000C.5"/>
      <w:bookmarkStart w:id="1253" w:name="QQ1-1-329"/>
      <w:bookmarkEnd w:id="1252"/>
      <w:bookmarkEnd w:id="1253"/>
      <w:r w:rsidRPr="00891A28">
        <w:rPr>
          <w:lang w:val="en-GB"/>
        </w:rPr>
        <w:t>Decoding the gray-scale image</w:t>
      </w:r>
      <w:bookmarkEnd w:id="1251"/>
    </w:p>
    <w:p w14:paraId="408E0D87" w14:textId="77777777" w:rsidR="007F2BF7" w:rsidRPr="00891A28" w:rsidRDefault="00EB5260" w:rsidP="00A82806">
      <w:pPr>
        <w:rPr>
          <w:lang w:val="en-GB"/>
        </w:rPr>
      </w:pPr>
      <w:r w:rsidRPr="00891A28">
        <w:rPr>
          <w:lang w:val="en-GB"/>
        </w:rPr>
        <w:t xml:space="preserve">The gray-scale image is obtained by decoding </w:t>
      </w:r>
      <w:r w:rsidRPr="00891A28">
        <w:rPr>
          <w:b/>
          <w:bCs/>
          <w:lang w:val="en-GB"/>
        </w:rPr>
        <w:t>GSBPP</w:t>
      </w:r>
      <w:r w:rsidRPr="00891A28">
        <w:rPr>
          <w:lang w:val="en-GB"/>
        </w:rPr>
        <w:t xml:space="preserve"> bitplanes. These bitplanes are denoted (from least significant to most significant) GSPLANES[0], GSPLANES[1], . . . , GSPLANES[</w:t>
      </w:r>
      <w:r w:rsidRPr="00891A28">
        <w:rPr>
          <w:b/>
          <w:bCs/>
          <w:lang w:val="en-GB"/>
        </w:rPr>
        <w:t>GSBPP</w:t>
      </w:r>
      <w:r w:rsidRPr="00891A28">
        <w:rPr>
          <w:lang w:val="en-GB"/>
        </w:rPr>
        <w:t xml:space="preserve"> – 1]. The bitplanes are Gray-coded, so that each bitplane’s true value is equal to its coded value XORed with the next-more-significant bitplane.</w:t>
      </w:r>
    </w:p>
    <w:p w14:paraId="24A9C0EC" w14:textId="77777777" w:rsidR="007F2BF7" w:rsidRPr="00891A28" w:rsidRDefault="00EB5260" w:rsidP="00A82806">
      <w:pPr>
        <w:rPr>
          <w:lang w:val="en-GB"/>
        </w:rPr>
      </w:pPr>
      <w:r w:rsidRPr="00891A28">
        <w:rPr>
          <w:lang w:val="en-GB"/>
        </w:rPr>
        <w:t>The gray-scale image is obtained by the following procedure:</w:t>
      </w:r>
    </w:p>
    <w:p w14:paraId="1F5ADF26" w14:textId="77777777" w:rsidR="007F2BF7" w:rsidRPr="00891A28" w:rsidRDefault="00EB5260" w:rsidP="00F4495A">
      <w:pPr>
        <w:pStyle w:val="enumlev1"/>
        <w:rPr>
          <w:lang w:val="en-GB"/>
        </w:rPr>
      </w:pPr>
      <w:bookmarkStart w:id="1254" w:name="x1-219002x1"/>
      <w:bookmarkEnd w:id="1254"/>
      <w:r w:rsidRPr="00891A28">
        <w:rPr>
          <w:lang w:val="en-GB"/>
        </w:rPr>
        <w:t>1)</w:t>
      </w:r>
      <w:r w:rsidRPr="00891A28">
        <w:rPr>
          <w:lang w:val="en-GB"/>
        </w:rPr>
        <w:tab/>
        <w:t>Decode GSPLANES[</w:t>
      </w:r>
      <w:r w:rsidRPr="00891A28">
        <w:rPr>
          <w:b/>
          <w:bCs/>
          <w:lang w:val="en-GB"/>
        </w:rPr>
        <w:t>GSBPP</w:t>
      </w:r>
      <w:r w:rsidRPr="00891A28">
        <w:rPr>
          <w:lang w:val="en-GB"/>
        </w:rPr>
        <w:t xml:space="preserve"> – 1] using the generic region decoding procedure. The parameters to the generic region decoding procedure are as shown in Table C.4.</w:t>
      </w:r>
    </w:p>
    <w:p w14:paraId="7C2F7E3B" w14:textId="77777777" w:rsidR="007F2BF7" w:rsidRPr="00891A28" w:rsidRDefault="00EB5260" w:rsidP="007949B8">
      <w:pPr>
        <w:pStyle w:val="TableTitle"/>
        <w:rPr>
          <w:lang w:val="en-GB"/>
        </w:rPr>
      </w:pPr>
      <w:bookmarkStart w:id="1255" w:name="_Toc524616022"/>
      <w:r w:rsidRPr="00891A28">
        <w:rPr>
          <w:lang w:val="en-GB"/>
        </w:rPr>
        <w:t>Table C.4 – Parameters used to decode a bitplane of the gray-scale image</w:t>
      </w:r>
      <w:bookmarkEnd w:id="12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4253"/>
      </w:tblGrid>
      <w:tr w:rsidR="007F2BF7" w:rsidRPr="00891A28" w14:paraId="66453049" w14:textId="77777777">
        <w:tc>
          <w:tcPr>
            <w:tcW w:w="2835" w:type="dxa"/>
          </w:tcPr>
          <w:p w14:paraId="450A9DF0" w14:textId="77777777" w:rsidR="007F2BF7" w:rsidRPr="00891A28" w:rsidRDefault="00EB5260" w:rsidP="004772EF">
            <w:pPr>
              <w:pStyle w:val="TableHead"/>
              <w:framePr w:hSpace="181" w:wrap="notBeside" w:vAnchor="text" w:hAnchor="text" w:xAlign="center" w:y="1"/>
              <w:rPr>
                <w:lang w:val="en-GB"/>
              </w:rPr>
            </w:pPr>
            <w:r w:rsidRPr="00891A28">
              <w:rPr>
                <w:lang w:val="en-GB"/>
              </w:rPr>
              <w:t>Name</w:t>
            </w:r>
          </w:p>
        </w:tc>
        <w:tc>
          <w:tcPr>
            <w:tcW w:w="4253" w:type="dxa"/>
          </w:tcPr>
          <w:p w14:paraId="4359C772" w14:textId="77777777" w:rsidR="007F2BF7" w:rsidRPr="00891A28" w:rsidRDefault="00EB5260" w:rsidP="003C5524">
            <w:pPr>
              <w:pStyle w:val="TableHead"/>
              <w:framePr w:hSpace="181" w:wrap="notBeside" w:vAnchor="text" w:hAnchor="text" w:xAlign="center" w:y="1"/>
              <w:rPr>
                <w:lang w:val="en-GB"/>
              </w:rPr>
            </w:pPr>
            <w:r w:rsidRPr="00891A28">
              <w:rPr>
                <w:lang w:val="en-GB"/>
              </w:rPr>
              <w:t>Value</w:t>
            </w:r>
          </w:p>
        </w:tc>
      </w:tr>
      <w:tr w:rsidR="007F2BF7" w:rsidRPr="00891A28" w14:paraId="43F77BE7" w14:textId="77777777">
        <w:tc>
          <w:tcPr>
            <w:tcW w:w="2835" w:type="dxa"/>
          </w:tcPr>
          <w:p w14:paraId="075A527D"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MMR </w:t>
            </w:r>
          </w:p>
        </w:tc>
        <w:tc>
          <w:tcPr>
            <w:tcW w:w="4253" w:type="dxa"/>
          </w:tcPr>
          <w:p w14:paraId="2F1B4374"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MMR </w:t>
            </w:r>
          </w:p>
        </w:tc>
      </w:tr>
      <w:tr w:rsidR="007F2BF7" w:rsidRPr="00891A28" w14:paraId="05E7B40E" w14:textId="77777777">
        <w:tc>
          <w:tcPr>
            <w:tcW w:w="2835" w:type="dxa"/>
          </w:tcPr>
          <w:p w14:paraId="085920B1"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GBW </w:t>
            </w:r>
          </w:p>
        </w:tc>
        <w:tc>
          <w:tcPr>
            <w:tcW w:w="4253" w:type="dxa"/>
          </w:tcPr>
          <w:p w14:paraId="5E47DC9F"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W </w:t>
            </w:r>
          </w:p>
        </w:tc>
      </w:tr>
      <w:tr w:rsidR="007F2BF7" w:rsidRPr="00891A28" w14:paraId="41DC232F" w14:textId="77777777">
        <w:tc>
          <w:tcPr>
            <w:tcW w:w="2835" w:type="dxa"/>
          </w:tcPr>
          <w:p w14:paraId="24F32CF8"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GBH </w:t>
            </w:r>
          </w:p>
        </w:tc>
        <w:tc>
          <w:tcPr>
            <w:tcW w:w="4253" w:type="dxa"/>
          </w:tcPr>
          <w:p w14:paraId="2010DC32"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H </w:t>
            </w:r>
          </w:p>
        </w:tc>
      </w:tr>
      <w:tr w:rsidR="007F2BF7" w:rsidRPr="00891A28" w14:paraId="28DD1ECF" w14:textId="77777777">
        <w:tc>
          <w:tcPr>
            <w:tcW w:w="2835" w:type="dxa"/>
          </w:tcPr>
          <w:p w14:paraId="353EA4AE"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TEMPLATE</w:t>
            </w:r>
          </w:p>
        </w:tc>
        <w:tc>
          <w:tcPr>
            <w:tcW w:w="4253" w:type="dxa"/>
          </w:tcPr>
          <w:p w14:paraId="3F40828D"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TEMPLATE </w:t>
            </w:r>
          </w:p>
        </w:tc>
      </w:tr>
      <w:tr w:rsidR="007F2BF7" w:rsidRPr="00891A28" w14:paraId="1C9AB8B2" w14:textId="77777777">
        <w:tc>
          <w:tcPr>
            <w:tcW w:w="2835" w:type="dxa"/>
          </w:tcPr>
          <w:p w14:paraId="45F3BEE5"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TPGDON </w:t>
            </w:r>
          </w:p>
        </w:tc>
        <w:tc>
          <w:tcPr>
            <w:tcW w:w="4253" w:type="dxa"/>
          </w:tcPr>
          <w:p w14:paraId="32EF2CE9"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0 </w:t>
            </w:r>
          </w:p>
        </w:tc>
      </w:tr>
      <w:tr w:rsidR="007F2BF7" w:rsidRPr="00891A28" w14:paraId="6AC74902" w14:textId="77777777">
        <w:tc>
          <w:tcPr>
            <w:tcW w:w="2835" w:type="dxa"/>
          </w:tcPr>
          <w:p w14:paraId="76AC342A"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USESKIP </w:t>
            </w:r>
          </w:p>
        </w:tc>
        <w:tc>
          <w:tcPr>
            <w:tcW w:w="4253" w:type="dxa"/>
          </w:tcPr>
          <w:p w14:paraId="475A359B"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USESKIP </w:t>
            </w:r>
          </w:p>
        </w:tc>
      </w:tr>
      <w:tr w:rsidR="007F2BF7" w:rsidRPr="00891A28" w14:paraId="069ED493" w14:textId="77777777">
        <w:tc>
          <w:tcPr>
            <w:tcW w:w="2835" w:type="dxa"/>
          </w:tcPr>
          <w:p w14:paraId="7A48B96D"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SKIP </w:t>
            </w:r>
          </w:p>
        </w:tc>
        <w:tc>
          <w:tcPr>
            <w:tcW w:w="4253" w:type="dxa"/>
          </w:tcPr>
          <w:p w14:paraId="52FE736C"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b/>
                <w:bCs/>
                <w:lang w:val="en-GB"/>
              </w:rPr>
              <w:t xml:space="preserve">GSKIP </w:t>
            </w:r>
          </w:p>
        </w:tc>
      </w:tr>
      <w:tr w:rsidR="007F2BF7" w:rsidRPr="00891A28" w14:paraId="3361F023" w14:textId="77777777">
        <w:tc>
          <w:tcPr>
            <w:tcW w:w="2835" w:type="dxa"/>
          </w:tcPr>
          <w:p w14:paraId="164DB2D1"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X</w:t>
            </w:r>
            <w:r w:rsidRPr="00891A28">
              <w:rPr>
                <w:position w:val="-4"/>
                <w:sz w:val="14"/>
                <w:lang w:val="en-GB"/>
              </w:rPr>
              <w:t>1</w:t>
            </w:r>
            <w:r w:rsidRPr="00891A28">
              <w:rPr>
                <w:b/>
                <w:bCs/>
                <w:lang w:val="en-GB"/>
              </w:rPr>
              <w:t xml:space="preserve"> </w:t>
            </w:r>
          </w:p>
        </w:tc>
        <w:tc>
          <w:tcPr>
            <w:tcW w:w="4253" w:type="dxa"/>
          </w:tcPr>
          <w:p w14:paraId="3DD1C43B" w14:textId="77777777" w:rsidR="007F2BF7" w:rsidRPr="00891A28" w:rsidRDefault="00EB5260" w:rsidP="00A82806">
            <w:pPr>
              <w:pStyle w:val="TableText"/>
              <w:framePr w:hSpace="181" w:wrap="notBeside" w:vAnchor="text" w:hAnchor="text" w:xAlign="center" w:y="1"/>
              <w:spacing w:before="60" w:after="60"/>
              <w:rPr>
                <w:b/>
                <w:bCs/>
                <w:lang w:val="en-GB"/>
              </w:rPr>
            </w:pPr>
            <w:r w:rsidRPr="00891A28">
              <w:rPr>
                <w:lang w:val="en-GB"/>
              </w:rPr>
              <w:t>3 if</w:t>
            </w:r>
            <w:r w:rsidRPr="00891A28">
              <w:rPr>
                <w:b/>
                <w:bCs/>
                <w:lang w:val="en-GB"/>
              </w:rPr>
              <w:t xml:space="preserve"> GSTEMPLATE </w:t>
            </w:r>
            <w:r w:rsidRPr="00891A28">
              <w:rPr>
                <w:rFonts w:ascii="Symbol" w:hAnsi="Symbol"/>
                <w:lang w:val="en-GB"/>
              </w:rPr>
              <w:t></w:t>
            </w:r>
            <w:r w:rsidRPr="00891A28">
              <w:rPr>
                <w:lang w:val="en-GB"/>
              </w:rPr>
              <w:t xml:space="preserve"> 1; 2</w:t>
            </w:r>
            <w:r w:rsidRPr="00891A28">
              <w:rPr>
                <w:b/>
                <w:bCs/>
                <w:lang w:val="en-GB"/>
              </w:rPr>
              <w:t xml:space="preserve"> </w:t>
            </w:r>
            <w:r w:rsidRPr="00891A28">
              <w:rPr>
                <w:lang w:val="en-GB"/>
              </w:rPr>
              <w:t>if</w:t>
            </w:r>
            <w:r w:rsidRPr="00891A28">
              <w:rPr>
                <w:b/>
                <w:bCs/>
                <w:lang w:val="en-GB"/>
              </w:rPr>
              <w:t xml:space="preserve"> GSTEMPLATE </w:t>
            </w:r>
            <w:r w:rsidRPr="00891A28">
              <w:rPr>
                <w:rFonts w:ascii="Symbol" w:hAnsi="Symbol"/>
                <w:lang w:val="en-GB"/>
              </w:rPr>
              <w:t></w:t>
            </w:r>
            <w:r w:rsidRPr="00891A28">
              <w:rPr>
                <w:b/>
                <w:bCs/>
                <w:lang w:val="en-GB"/>
              </w:rPr>
              <w:t xml:space="preserve"> </w:t>
            </w:r>
            <w:r w:rsidRPr="00891A28">
              <w:rPr>
                <w:lang w:val="en-GB"/>
              </w:rPr>
              <w:t>2.</w:t>
            </w:r>
            <w:r w:rsidRPr="00891A28">
              <w:rPr>
                <w:b/>
                <w:bCs/>
                <w:lang w:val="en-GB"/>
              </w:rPr>
              <w:t xml:space="preserve"> </w:t>
            </w:r>
          </w:p>
        </w:tc>
      </w:tr>
      <w:tr w:rsidR="007F2BF7" w:rsidRPr="00891A28" w14:paraId="7120D35E" w14:textId="77777777">
        <w:tc>
          <w:tcPr>
            <w:tcW w:w="2835" w:type="dxa"/>
          </w:tcPr>
          <w:p w14:paraId="4F464D59"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Y</w:t>
            </w:r>
            <w:r w:rsidRPr="00891A28">
              <w:rPr>
                <w:position w:val="-4"/>
                <w:sz w:val="14"/>
                <w:lang w:val="en-GB"/>
              </w:rPr>
              <w:t>1</w:t>
            </w:r>
            <w:r w:rsidRPr="00891A28">
              <w:rPr>
                <w:b/>
                <w:bCs/>
                <w:lang w:val="en-GB"/>
              </w:rPr>
              <w:t xml:space="preserve"> </w:t>
            </w:r>
          </w:p>
        </w:tc>
        <w:tc>
          <w:tcPr>
            <w:tcW w:w="4253" w:type="dxa"/>
          </w:tcPr>
          <w:p w14:paraId="571238F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1 </w:t>
            </w:r>
          </w:p>
        </w:tc>
      </w:tr>
      <w:tr w:rsidR="007F2BF7" w:rsidRPr="00891A28" w14:paraId="56CA227A" w14:textId="77777777">
        <w:tc>
          <w:tcPr>
            <w:tcW w:w="2835" w:type="dxa"/>
          </w:tcPr>
          <w:p w14:paraId="1359A35B"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X</w:t>
            </w:r>
            <w:r w:rsidRPr="00891A28">
              <w:rPr>
                <w:position w:val="-4"/>
                <w:sz w:val="14"/>
                <w:lang w:val="en-GB"/>
              </w:rPr>
              <w:t>2</w:t>
            </w:r>
            <w:r w:rsidRPr="00891A28">
              <w:rPr>
                <w:b/>
                <w:bCs/>
                <w:lang w:val="en-GB"/>
              </w:rPr>
              <w:t xml:space="preserve"> </w:t>
            </w:r>
          </w:p>
        </w:tc>
        <w:tc>
          <w:tcPr>
            <w:tcW w:w="4253" w:type="dxa"/>
          </w:tcPr>
          <w:p w14:paraId="70DC843E"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3 </w:t>
            </w:r>
          </w:p>
        </w:tc>
      </w:tr>
      <w:tr w:rsidR="007F2BF7" w:rsidRPr="00891A28" w14:paraId="759A7C92" w14:textId="77777777">
        <w:tc>
          <w:tcPr>
            <w:tcW w:w="2835" w:type="dxa"/>
          </w:tcPr>
          <w:p w14:paraId="23998826"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Y</w:t>
            </w:r>
            <w:r w:rsidRPr="00891A28">
              <w:rPr>
                <w:position w:val="-4"/>
                <w:sz w:val="14"/>
                <w:lang w:val="en-GB"/>
              </w:rPr>
              <w:t>2</w:t>
            </w:r>
            <w:r w:rsidRPr="00891A28">
              <w:rPr>
                <w:b/>
                <w:bCs/>
                <w:lang w:val="en-GB"/>
              </w:rPr>
              <w:t xml:space="preserve"> </w:t>
            </w:r>
          </w:p>
        </w:tc>
        <w:tc>
          <w:tcPr>
            <w:tcW w:w="4253" w:type="dxa"/>
          </w:tcPr>
          <w:p w14:paraId="5408EDE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1 </w:t>
            </w:r>
          </w:p>
        </w:tc>
      </w:tr>
      <w:tr w:rsidR="007F2BF7" w:rsidRPr="00891A28" w14:paraId="1669D3FF" w14:textId="77777777">
        <w:tc>
          <w:tcPr>
            <w:tcW w:w="2835" w:type="dxa"/>
          </w:tcPr>
          <w:p w14:paraId="42A9D0D8"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X</w:t>
            </w:r>
            <w:r w:rsidRPr="00891A28">
              <w:rPr>
                <w:position w:val="-4"/>
                <w:sz w:val="14"/>
                <w:lang w:val="en-GB"/>
              </w:rPr>
              <w:t>3</w:t>
            </w:r>
            <w:r w:rsidRPr="00891A28">
              <w:rPr>
                <w:b/>
                <w:bCs/>
                <w:lang w:val="en-GB"/>
              </w:rPr>
              <w:t xml:space="preserve"> </w:t>
            </w:r>
          </w:p>
        </w:tc>
        <w:tc>
          <w:tcPr>
            <w:tcW w:w="4253" w:type="dxa"/>
          </w:tcPr>
          <w:p w14:paraId="07BDC637"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2 </w:t>
            </w:r>
          </w:p>
        </w:tc>
      </w:tr>
      <w:tr w:rsidR="007F2BF7" w:rsidRPr="00891A28" w14:paraId="2DA511DD" w14:textId="77777777">
        <w:tc>
          <w:tcPr>
            <w:tcW w:w="2835" w:type="dxa"/>
          </w:tcPr>
          <w:p w14:paraId="74F690F6"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Y</w:t>
            </w:r>
            <w:r w:rsidRPr="00891A28">
              <w:rPr>
                <w:position w:val="-4"/>
                <w:sz w:val="14"/>
                <w:lang w:val="en-GB"/>
              </w:rPr>
              <w:t>3</w:t>
            </w:r>
            <w:r w:rsidRPr="00891A28">
              <w:rPr>
                <w:b/>
                <w:bCs/>
                <w:lang w:val="en-GB"/>
              </w:rPr>
              <w:t xml:space="preserve"> </w:t>
            </w:r>
          </w:p>
        </w:tc>
        <w:tc>
          <w:tcPr>
            <w:tcW w:w="4253" w:type="dxa"/>
          </w:tcPr>
          <w:p w14:paraId="32241778"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2 </w:t>
            </w:r>
          </w:p>
        </w:tc>
      </w:tr>
      <w:tr w:rsidR="007F2BF7" w:rsidRPr="00891A28" w14:paraId="261B130B" w14:textId="77777777">
        <w:tc>
          <w:tcPr>
            <w:tcW w:w="2835" w:type="dxa"/>
          </w:tcPr>
          <w:p w14:paraId="30AB18C3"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X</w:t>
            </w:r>
            <w:r w:rsidRPr="00891A28">
              <w:rPr>
                <w:position w:val="-4"/>
                <w:sz w:val="14"/>
                <w:lang w:val="en-GB"/>
              </w:rPr>
              <w:t>4</w:t>
            </w:r>
            <w:r w:rsidRPr="00891A28">
              <w:rPr>
                <w:b/>
                <w:bCs/>
                <w:lang w:val="en-GB"/>
              </w:rPr>
              <w:t xml:space="preserve"> </w:t>
            </w:r>
          </w:p>
        </w:tc>
        <w:tc>
          <w:tcPr>
            <w:tcW w:w="4253" w:type="dxa"/>
          </w:tcPr>
          <w:p w14:paraId="2EE1C3A3"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2 </w:t>
            </w:r>
          </w:p>
        </w:tc>
      </w:tr>
      <w:tr w:rsidR="007F2BF7" w:rsidRPr="00891A28" w14:paraId="4CE7B437" w14:textId="77777777">
        <w:tc>
          <w:tcPr>
            <w:tcW w:w="2835" w:type="dxa"/>
          </w:tcPr>
          <w:p w14:paraId="77B643C4"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GBATY</w:t>
            </w:r>
            <w:r w:rsidRPr="00891A28">
              <w:rPr>
                <w:position w:val="-4"/>
                <w:sz w:val="14"/>
                <w:lang w:val="en-GB"/>
              </w:rPr>
              <w:t>4</w:t>
            </w:r>
            <w:r w:rsidRPr="00891A28">
              <w:rPr>
                <w:b/>
                <w:bCs/>
                <w:lang w:val="en-GB"/>
              </w:rPr>
              <w:t xml:space="preserve"> </w:t>
            </w:r>
          </w:p>
        </w:tc>
        <w:tc>
          <w:tcPr>
            <w:tcW w:w="4253" w:type="dxa"/>
          </w:tcPr>
          <w:p w14:paraId="2652ADF1"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2 </w:t>
            </w:r>
          </w:p>
        </w:tc>
      </w:tr>
    </w:tbl>
    <w:p w14:paraId="6FF98EA0" w14:textId="77777777" w:rsidR="007F2BF7" w:rsidRPr="00891A28" w:rsidRDefault="007F2BF7" w:rsidP="00CC5BB5">
      <w:pPr>
        <w:pStyle w:val="TableFin"/>
        <w:rPr>
          <w:lang w:val="en-GB"/>
        </w:rPr>
      </w:pPr>
    </w:p>
    <w:p w14:paraId="53E17880" w14:textId="77777777" w:rsidR="007F2BF7" w:rsidRPr="00891A28" w:rsidRDefault="00EB5260" w:rsidP="00A82806">
      <w:pPr>
        <w:pStyle w:val="enumlev1"/>
        <w:rPr>
          <w:lang w:val="en-GB"/>
        </w:rPr>
      </w:pPr>
      <w:bookmarkStart w:id="1256" w:name="x1-219005x2"/>
      <w:bookmarkEnd w:id="1256"/>
      <w:r w:rsidRPr="00891A28">
        <w:rPr>
          <w:lang w:val="en-GB"/>
        </w:rPr>
        <w:t>2)</w:t>
      </w:r>
      <w:r w:rsidRPr="00891A28">
        <w:rPr>
          <w:lang w:val="en-GB"/>
        </w:rPr>
        <w:tab/>
        <w:t xml:space="preserve">Set </w:t>
      </w:r>
      <w:r w:rsidRPr="00891A28">
        <w:rPr>
          <w:i/>
          <w:iCs/>
          <w:lang w:val="en-GB"/>
        </w:rPr>
        <w:t>J</w:t>
      </w:r>
      <w:r w:rsidRPr="00891A28">
        <w:rPr>
          <w:lang w:val="en-GB"/>
        </w:rPr>
        <w:t xml:space="preserve"> </w:t>
      </w:r>
      <w:r w:rsidRPr="00891A28">
        <w:rPr>
          <w:rFonts w:ascii="Symbol" w:hAnsi="Symbol"/>
          <w:lang w:val="en-GB"/>
        </w:rPr>
        <w:t></w:t>
      </w:r>
      <w:r w:rsidRPr="00891A28">
        <w:rPr>
          <w:lang w:val="en-GB"/>
        </w:rPr>
        <w:t xml:space="preserve"> </w:t>
      </w:r>
      <w:r w:rsidRPr="00891A28">
        <w:rPr>
          <w:b/>
          <w:bCs/>
          <w:lang w:val="en-GB"/>
        </w:rPr>
        <w:t>GSBPP</w:t>
      </w:r>
      <w:r w:rsidRPr="00891A28">
        <w:rPr>
          <w:lang w:val="en-GB"/>
        </w:rPr>
        <w:t xml:space="preserve"> – 2.</w:t>
      </w:r>
    </w:p>
    <w:p w14:paraId="0BD8A164" w14:textId="77777777" w:rsidR="007F2BF7" w:rsidRPr="00891A28" w:rsidRDefault="00EB5260" w:rsidP="00A82806">
      <w:pPr>
        <w:pStyle w:val="enumlev1"/>
        <w:rPr>
          <w:lang w:val="en-GB"/>
        </w:rPr>
      </w:pPr>
      <w:bookmarkStart w:id="1257" w:name="x1-219007x3"/>
      <w:bookmarkEnd w:id="1257"/>
      <w:r w:rsidRPr="00891A28">
        <w:rPr>
          <w:lang w:val="en-GB"/>
        </w:rPr>
        <w:t>3)</w:t>
      </w:r>
      <w:r w:rsidRPr="00891A28">
        <w:rPr>
          <w:lang w:val="en-GB"/>
        </w:rPr>
        <w:tab/>
        <w:t xml:space="preserve">While </w:t>
      </w:r>
      <w:r w:rsidRPr="00891A28">
        <w:rPr>
          <w:i/>
          <w:iCs/>
          <w:lang w:val="en-GB"/>
        </w:rPr>
        <w:t>J</w:t>
      </w:r>
      <w:r w:rsidRPr="00891A28">
        <w:rPr>
          <w:lang w:val="en-GB"/>
        </w:rPr>
        <w:t xml:space="preserve"> </w:t>
      </w:r>
      <w:r w:rsidRPr="00891A28">
        <w:rPr>
          <w:rFonts w:ascii="Symbol" w:hAnsi="Symbol"/>
          <w:lang w:val="en-GB"/>
        </w:rPr>
        <w:t></w:t>
      </w:r>
      <w:r w:rsidRPr="00891A28">
        <w:rPr>
          <w:lang w:val="en-GB"/>
        </w:rPr>
        <w:t xml:space="preserve"> 0, perform the following steps:</w:t>
      </w:r>
    </w:p>
    <w:p w14:paraId="10B43978" w14:textId="77777777" w:rsidR="007F2BF7" w:rsidRPr="00891A28" w:rsidRDefault="00EB5260" w:rsidP="00F4495A">
      <w:pPr>
        <w:pStyle w:val="enumlev2"/>
        <w:rPr>
          <w:lang w:val="en-GB"/>
        </w:rPr>
      </w:pPr>
      <w:bookmarkStart w:id="1258" w:name="x1-219009x1"/>
      <w:bookmarkEnd w:id="1258"/>
      <w:r w:rsidRPr="00891A28">
        <w:rPr>
          <w:lang w:val="en-GB"/>
        </w:rPr>
        <w:t>a)</w:t>
      </w:r>
      <w:r w:rsidRPr="00891A28">
        <w:rPr>
          <w:lang w:val="en-GB"/>
        </w:rPr>
        <w:tab/>
        <w:t>Decode GSPLANES[</w:t>
      </w:r>
      <w:r w:rsidRPr="00891A28">
        <w:rPr>
          <w:i/>
          <w:iCs/>
          <w:lang w:val="en-GB"/>
        </w:rPr>
        <w:t>J</w:t>
      </w:r>
      <w:r w:rsidRPr="00891A28">
        <w:rPr>
          <w:lang w:val="en-GB"/>
        </w:rPr>
        <w:t>] using the generic region decoding procedure. The parameters to the generic region decoding procedure are as shown in Table C.4.</w:t>
      </w:r>
    </w:p>
    <w:p w14:paraId="6D0D76A6" w14:textId="77777777" w:rsidR="007F2BF7" w:rsidRPr="00891A28" w:rsidRDefault="00EB5260" w:rsidP="007949B8">
      <w:pPr>
        <w:pStyle w:val="enumlev2"/>
        <w:rPr>
          <w:lang w:val="en-GB"/>
        </w:rPr>
      </w:pPr>
      <w:bookmarkStart w:id="1259" w:name="x1-219011x2"/>
      <w:bookmarkEnd w:id="1259"/>
      <w:r w:rsidRPr="00891A28">
        <w:rPr>
          <w:lang w:val="en-GB"/>
        </w:rPr>
        <w:t>b)</w:t>
      </w:r>
      <w:r w:rsidRPr="00891A28">
        <w:rPr>
          <w:lang w:val="en-GB"/>
        </w:rPr>
        <w:tab/>
        <w:t>For each pixel (</w:t>
      </w:r>
      <w:r w:rsidRPr="00891A28">
        <w:rPr>
          <w:i/>
          <w:iCs/>
          <w:lang w:val="en-GB"/>
        </w:rPr>
        <w:t>x</w:t>
      </w:r>
      <w:r w:rsidRPr="00891A28">
        <w:rPr>
          <w:lang w:val="en-GB"/>
        </w:rPr>
        <w:t xml:space="preserve">, </w:t>
      </w:r>
      <w:r w:rsidRPr="00891A28">
        <w:rPr>
          <w:i/>
          <w:iCs/>
          <w:lang w:val="en-GB"/>
        </w:rPr>
        <w:t>y</w:t>
      </w:r>
      <w:r w:rsidRPr="00891A28">
        <w:rPr>
          <w:lang w:val="en-GB"/>
        </w:rPr>
        <w:t>) in GSPLANES[</w:t>
      </w:r>
      <w:r w:rsidRPr="00891A28">
        <w:rPr>
          <w:i/>
          <w:iCs/>
          <w:lang w:val="en-GB"/>
        </w:rPr>
        <w:t>J</w:t>
      </w:r>
      <w:r w:rsidRPr="00891A28">
        <w:rPr>
          <w:lang w:val="en-GB"/>
        </w:rPr>
        <w:t>], set:</w:t>
      </w:r>
    </w:p>
    <w:p w14:paraId="388DB824" w14:textId="77777777" w:rsidR="007F2BF7" w:rsidRPr="00470934" w:rsidRDefault="00EB5260" w:rsidP="004772EF">
      <w:pPr>
        <w:pStyle w:val="Equation"/>
        <w:jc w:val="center"/>
        <w:rPr>
          <w:lang w:val="es-ES"/>
        </w:rPr>
      </w:pPr>
      <w:r w:rsidRPr="00891A28">
        <w:rPr>
          <w:lang w:val="en-GB"/>
        </w:rPr>
        <w:tab/>
      </w:r>
      <w:r w:rsidRPr="00470934">
        <w:rPr>
          <w:lang w:val="es-ES"/>
        </w:rPr>
        <w:t>GSPLANES[</w:t>
      </w:r>
      <w:r w:rsidRPr="00470934">
        <w:rPr>
          <w:i/>
          <w:iCs/>
          <w:lang w:val="es-ES"/>
        </w:rPr>
        <w:t>J</w:t>
      </w:r>
      <w:r w:rsidRPr="00470934">
        <w:rPr>
          <w:lang w:val="es-ES"/>
        </w:rPr>
        <w:t>][</w:t>
      </w:r>
      <w:r w:rsidRPr="00470934">
        <w:rPr>
          <w:i/>
          <w:iCs/>
          <w:lang w:val="es-ES"/>
        </w:rPr>
        <w:t>x</w:t>
      </w:r>
      <w:r w:rsidRPr="00470934">
        <w:rPr>
          <w:lang w:val="es-ES"/>
        </w:rPr>
        <w:t xml:space="preserve">, </w:t>
      </w:r>
      <w:r w:rsidRPr="00470934">
        <w:rPr>
          <w:i/>
          <w:iCs/>
          <w:lang w:val="es-ES"/>
        </w:rPr>
        <w:t>y</w:t>
      </w:r>
      <w:r w:rsidRPr="00470934">
        <w:rPr>
          <w:lang w:val="es-ES"/>
        </w:rPr>
        <w:t>]  </w:t>
      </w:r>
      <w:r w:rsidRPr="00891A28">
        <w:rPr>
          <w:rFonts w:ascii="Symbol" w:hAnsi="Symbol"/>
          <w:lang w:val="en-GB"/>
        </w:rPr>
        <w:t></w:t>
      </w:r>
      <w:r w:rsidRPr="00470934">
        <w:rPr>
          <w:lang w:val="es-ES"/>
        </w:rPr>
        <w:t>  GSPLANES[</w:t>
      </w:r>
      <w:r w:rsidRPr="00470934">
        <w:rPr>
          <w:i/>
          <w:iCs/>
          <w:lang w:val="es-ES"/>
        </w:rPr>
        <w:t>J</w:t>
      </w:r>
      <w:r w:rsidRPr="00470934">
        <w:rPr>
          <w:lang w:val="es-ES"/>
        </w:rPr>
        <w:t>  </w:t>
      </w:r>
      <w:r w:rsidRPr="00891A28">
        <w:rPr>
          <w:rFonts w:ascii="Symbol" w:hAnsi="Symbol"/>
          <w:lang w:val="en-GB"/>
        </w:rPr>
        <w:t></w:t>
      </w:r>
      <w:r w:rsidRPr="00470934">
        <w:rPr>
          <w:lang w:val="es-ES"/>
        </w:rPr>
        <w:t>  1][</w:t>
      </w:r>
      <w:r w:rsidRPr="00470934">
        <w:rPr>
          <w:i/>
          <w:iCs/>
          <w:lang w:val="es-ES"/>
        </w:rPr>
        <w:t>x</w:t>
      </w:r>
      <w:r w:rsidRPr="00470934">
        <w:rPr>
          <w:lang w:val="es-ES"/>
        </w:rPr>
        <w:t xml:space="preserve">, </w:t>
      </w:r>
      <w:r w:rsidRPr="00470934">
        <w:rPr>
          <w:i/>
          <w:iCs/>
          <w:lang w:val="es-ES"/>
        </w:rPr>
        <w:t>y</w:t>
      </w:r>
      <w:r w:rsidRPr="00470934">
        <w:rPr>
          <w:lang w:val="es-ES"/>
        </w:rPr>
        <w:t>] XOR GSPLANES[</w:t>
      </w:r>
      <w:r w:rsidRPr="00470934">
        <w:rPr>
          <w:i/>
          <w:iCs/>
          <w:lang w:val="es-ES"/>
        </w:rPr>
        <w:t>J</w:t>
      </w:r>
      <w:r w:rsidRPr="00470934">
        <w:rPr>
          <w:lang w:val="es-ES"/>
        </w:rPr>
        <w:t>][</w:t>
      </w:r>
      <w:r w:rsidRPr="00470934">
        <w:rPr>
          <w:i/>
          <w:iCs/>
          <w:lang w:val="es-ES"/>
        </w:rPr>
        <w:t>x</w:t>
      </w:r>
      <w:r w:rsidRPr="00470934">
        <w:rPr>
          <w:lang w:val="es-ES"/>
        </w:rPr>
        <w:t xml:space="preserve">, </w:t>
      </w:r>
      <w:r w:rsidRPr="00470934">
        <w:rPr>
          <w:i/>
          <w:iCs/>
          <w:lang w:val="es-ES"/>
        </w:rPr>
        <w:t>y</w:t>
      </w:r>
      <w:r w:rsidRPr="00470934">
        <w:rPr>
          <w:lang w:val="es-ES"/>
        </w:rPr>
        <w:t>]</w:t>
      </w:r>
    </w:p>
    <w:p w14:paraId="2FDDFE0B" w14:textId="77777777" w:rsidR="007F2BF7" w:rsidRPr="00891A28" w:rsidRDefault="00EB5260" w:rsidP="003C5524">
      <w:pPr>
        <w:pStyle w:val="enumlev2"/>
        <w:rPr>
          <w:lang w:val="en-GB"/>
        </w:rPr>
      </w:pPr>
      <w:bookmarkStart w:id="1260" w:name="x1-219013x3"/>
      <w:bookmarkEnd w:id="1260"/>
      <w:r w:rsidRPr="00891A28">
        <w:rPr>
          <w:lang w:val="en-GB"/>
        </w:rPr>
        <w:t>c)</w:t>
      </w:r>
      <w:r w:rsidRPr="00891A28">
        <w:rPr>
          <w:lang w:val="en-GB"/>
        </w:rPr>
        <w:tab/>
        <w:t xml:space="preserve">Set </w:t>
      </w:r>
      <w:r w:rsidRPr="00891A28">
        <w:rPr>
          <w:i/>
          <w:iCs/>
          <w:lang w:val="en-GB"/>
        </w:rPr>
        <w:t>J</w:t>
      </w:r>
      <w:r w:rsidRPr="00891A28">
        <w:rPr>
          <w:lang w:val="en-GB"/>
        </w:rPr>
        <w:t> </w:t>
      </w:r>
      <w:r w:rsidRPr="00891A28">
        <w:rPr>
          <w:rFonts w:ascii="Symbol" w:hAnsi="Symbol"/>
          <w:lang w:val="en-GB"/>
        </w:rPr>
        <w:t></w:t>
      </w:r>
      <w:r w:rsidRPr="00891A28">
        <w:rPr>
          <w:lang w:val="en-GB"/>
        </w:rPr>
        <w:t xml:space="preserve"> </w:t>
      </w:r>
      <w:r w:rsidRPr="00891A28">
        <w:rPr>
          <w:i/>
          <w:iCs/>
          <w:lang w:val="en-GB"/>
        </w:rPr>
        <w:t>J</w:t>
      </w:r>
      <w:r w:rsidRPr="00891A28">
        <w:rPr>
          <w:lang w:val="en-GB"/>
        </w:rPr>
        <w:t xml:space="preserve"> – 1.</w:t>
      </w:r>
    </w:p>
    <w:p w14:paraId="7267B1FA" w14:textId="77777777" w:rsidR="007F2BF7" w:rsidRPr="00891A28" w:rsidRDefault="00EB5260" w:rsidP="002A68F3">
      <w:pPr>
        <w:pStyle w:val="enumlev1"/>
        <w:rPr>
          <w:lang w:val="en-GB"/>
        </w:rPr>
      </w:pPr>
      <w:bookmarkStart w:id="1261" w:name="x1-219015x4"/>
      <w:bookmarkEnd w:id="1261"/>
      <w:r w:rsidRPr="00891A28">
        <w:rPr>
          <w:lang w:val="en-GB"/>
        </w:rPr>
        <w:t>4)</w:t>
      </w:r>
      <w:r w:rsidRPr="00891A28">
        <w:rPr>
          <w:lang w:val="en-GB"/>
        </w:rPr>
        <w:tab/>
        <w:t>For each (</w:t>
      </w:r>
      <w:r w:rsidRPr="00891A28">
        <w:rPr>
          <w:i/>
          <w:iCs/>
          <w:lang w:val="en-GB"/>
        </w:rPr>
        <w:t>x</w:t>
      </w:r>
      <w:r w:rsidRPr="00891A28">
        <w:rPr>
          <w:lang w:val="en-GB"/>
        </w:rPr>
        <w:t xml:space="preserve">, </w:t>
      </w:r>
      <w:r w:rsidRPr="00891A28">
        <w:rPr>
          <w:i/>
          <w:iCs/>
          <w:lang w:val="en-GB"/>
        </w:rPr>
        <w:t>y</w:t>
      </w:r>
      <w:r w:rsidRPr="00891A28">
        <w:rPr>
          <w:lang w:val="en-GB"/>
        </w:rPr>
        <w:t>), set:</w:t>
      </w:r>
    </w:p>
    <w:p w14:paraId="0F23B6B0" w14:textId="565DAD2E" w:rsidR="007F2BF7" w:rsidRPr="00891A28" w:rsidRDefault="00F73401" w:rsidP="002A68F3">
      <w:pPr>
        <w:pStyle w:val="Equation"/>
        <w:jc w:val="center"/>
        <w:rPr>
          <w:lang w:val="en-GB"/>
        </w:rPr>
      </w:pPr>
      <w:r w:rsidRPr="00891A28">
        <w:rPr>
          <w:noProof/>
          <w:position w:val="-32"/>
          <w:lang w:val="en-GB" w:eastAsia="zh-CN"/>
        </w:rPr>
        <w:drawing>
          <wp:inline distT="0" distB="0" distL="0" distR="0" wp14:anchorId="1F0E8252" wp14:editId="4063F93F">
            <wp:extent cx="2997835" cy="484505"/>
            <wp:effectExtent l="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97835" cy="484505"/>
                    </a:xfrm>
                    <a:prstGeom prst="rect">
                      <a:avLst/>
                    </a:prstGeom>
                    <a:noFill/>
                    <a:ln>
                      <a:noFill/>
                    </a:ln>
                  </pic:spPr>
                </pic:pic>
              </a:graphicData>
            </a:graphic>
          </wp:inline>
        </w:drawing>
      </w:r>
    </w:p>
    <w:p w14:paraId="682442F2" w14:textId="77777777" w:rsidR="007F2BF7" w:rsidRPr="00891A28" w:rsidRDefault="007F2BF7" w:rsidP="00AE2F96">
      <w:pPr>
        <w:rPr>
          <w:lang w:val="en-GB"/>
        </w:rPr>
      </w:pPr>
    </w:p>
    <w:p w14:paraId="522922EB" w14:textId="77777777" w:rsidR="007F2BF7" w:rsidRPr="00891A28" w:rsidRDefault="007F2BF7" w:rsidP="000655FE">
      <w:pPr>
        <w:rPr>
          <w:lang w:val="en-GB"/>
        </w:rPr>
      </w:pPr>
    </w:p>
    <w:p w14:paraId="0F2D6585" w14:textId="77777777" w:rsidR="007F2BF7" w:rsidRPr="00891A28" w:rsidRDefault="007F2BF7" w:rsidP="000655FE">
      <w:pPr>
        <w:rPr>
          <w:lang w:val="en-GB"/>
        </w:rPr>
      </w:pPr>
    </w:p>
    <w:p w14:paraId="61113BBE" w14:textId="77777777" w:rsidR="00B413D0" w:rsidRPr="00891A28" w:rsidRDefault="00B413D0" w:rsidP="00B413D0">
      <w:pPr>
        <w:rPr>
          <w:sz w:val="24"/>
          <w:lang w:val="en-GB"/>
        </w:rPr>
      </w:pPr>
      <w:bookmarkStart w:id="1262" w:name="x1-219016r287"/>
      <w:bookmarkEnd w:id="1262"/>
      <w:r w:rsidRPr="00891A28">
        <w:rPr>
          <w:lang w:val="en-GB"/>
        </w:rPr>
        <w:br w:type="page"/>
      </w:r>
    </w:p>
    <w:p w14:paraId="5B9C521E" w14:textId="450B643C" w:rsidR="007F2BF7" w:rsidRPr="00891A28" w:rsidRDefault="004E5060" w:rsidP="004E5060">
      <w:pPr>
        <w:pStyle w:val="AppendixNoTitle"/>
      </w:pPr>
      <w:bookmarkStart w:id="1263" w:name="_Toc524615908"/>
      <w:r w:rsidRPr="00891A28">
        <w:t>Annex </w:t>
      </w:r>
      <w:r w:rsidR="00EB5260" w:rsidRPr="00891A28">
        <w:t>D</w:t>
      </w:r>
      <w:r w:rsidR="00EB5260" w:rsidRPr="00891A28">
        <w:br/>
      </w:r>
      <w:bookmarkStart w:id="1264" w:name="x1-220000D"/>
      <w:bookmarkStart w:id="1265" w:name="QQ1-1-331"/>
      <w:bookmarkEnd w:id="1264"/>
      <w:bookmarkEnd w:id="1265"/>
      <w:r w:rsidR="00EB5260" w:rsidRPr="00891A28">
        <w:br/>
        <w:t>File Formats</w:t>
      </w:r>
      <w:bookmarkEnd w:id="1263"/>
    </w:p>
    <w:p w14:paraId="17072896" w14:textId="77777777" w:rsidR="007F2BF7" w:rsidRPr="00891A28" w:rsidRDefault="00EB5260" w:rsidP="007949B8">
      <w:pPr>
        <w:pStyle w:val="AnnexRef"/>
        <w:rPr>
          <w:lang w:val="en-GB"/>
        </w:rPr>
      </w:pPr>
      <w:r w:rsidRPr="00891A28">
        <w:rPr>
          <w:lang w:val="en-GB"/>
        </w:rPr>
        <w:t>(This annex forms an integral part of this Recommendation | International Standard)</w:t>
      </w:r>
    </w:p>
    <w:p w14:paraId="08ACB440" w14:textId="77777777" w:rsidR="007F2BF7" w:rsidRPr="00891A28" w:rsidRDefault="007F2BF7" w:rsidP="004772EF">
      <w:pPr>
        <w:rPr>
          <w:lang w:val="en-GB"/>
        </w:rPr>
      </w:pPr>
    </w:p>
    <w:p w14:paraId="648B9FBD" w14:textId="77777777" w:rsidR="007F2BF7" w:rsidRPr="00891A28" w:rsidRDefault="00EB5260" w:rsidP="004772EF">
      <w:pPr>
        <w:spacing w:before="100" w:beforeAutospacing="1" w:after="100" w:afterAutospacing="1"/>
        <w:rPr>
          <w:lang w:val="en-GB"/>
        </w:rPr>
      </w:pPr>
      <w:r w:rsidRPr="00891A28">
        <w:rPr>
          <w:lang w:val="en-GB"/>
        </w:rPr>
        <w:t>There are two standalone file organisations possible for a JBIG2 bitstream. There is also a third organisation, not intended for standalone usage, but instead to allow JBIG2-encoded data to be embedded in another file format.</w:t>
      </w:r>
    </w:p>
    <w:p w14:paraId="5B7C011B" w14:textId="77777777" w:rsidR="007F2BF7" w:rsidRPr="00891A28" w:rsidRDefault="00EB5260" w:rsidP="003C5524">
      <w:pPr>
        <w:pStyle w:val="Note1"/>
      </w:pPr>
      <w:r w:rsidRPr="00891A28">
        <w:t>NOTE – It is recommended that "</w:t>
      </w:r>
      <w:r w:rsidRPr="00891A28">
        <w:rPr>
          <w:rFonts w:ascii="Courier" w:hAnsi="Courier"/>
        </w:rPr>
        <w:t>.jbig2</w:t>
      </w:r>
      <w:r w:rsidRPr="00891A28">
        <w:t>" is used as the extension for JBIG2 files. In environments where only three characters are allowed, "</w:t>
      </w:r>
      <w:r w:rsidRPr="00891A28">
        <w:rPr>
          <w:rFonts w:ascii="Courier" w:hAnsi="Courier"/>
        </w:rPr>
        <w:t>.jb2</w:t>
      </w:r>
      <w:r w:rsidRPr="00891A28">
        <w:t>" is recommended. It is also recommended that JBIG2 decoders recognise both extensions.</w:t>
      </w:r>
    </w:p>
    <w:p w14:paraId="3F4354C8" w14:textId="77777777" w:rsidR="007F2BF7" w:rsidRPr="00891A28" w:rsidRDefault="00EB5260" w:rsidP="002A68F3">
      <w:pPr>
        <w:pStyle w:val="Heading2"/>
        <w:rPr>
          <w:lang w:val="en-GB"/>
        </w:rPr>
      </w:pPr>
      <w:bookmarkStart w:id="1266" w:name="_Toc524615909"/>
      <w:r w:rsidRPr="00891A28">
        <w:rPr>
          <w:lang w:val="en-GB"/>
        </w:rPr>
        <w:t>D.1</w:t>
      </w:r>
      <w:r w:rsidRPr="00891A28">
        <w:rPr>
          <w:lang w:val="en-GB"/>
        </w:rPr>
        <w:tab/>
      </w:r>
      <w:bookmarkStart w:id="1267" w:name="x1-221000D.1"/>
      <w:bookmarkStart w:id="1268" w:name="QQ1-1-332"/>
      <w:bookmarkEnd w:id="1267"/>
      <w:bookmarkEnd w:id="1268"/>
      <w:r w:rsidRPr="00891A28">
        <w:rPr>
          <w:lang w:val="en-GB"/>
        </w:rPr>
        <w:t>Sequential organisation</w:t>
      </w:r>
      <w:bookmarkEnd w:id="1266"/>
    </w:p>
    <w:p w14:paraId="15184CAF" w14:textId="77777777" w:rsidR="007F2BF7" w:rsidRPr="00891A28" w:rsidRDefault="00EB5260" w:rsidP="00AE2F96">
      <w:pPr>
        <w:rPr>
          <w:lang w:val="en-GB"/>
        </w:rPr>
      </w:pPr>
      <w:r w:rsidRPr="00891A28">
        <w:rPr>
          <w:lang w:val="en-GB"/>
        </w:rPr>
        <w:t>This is a standalone file organisation. This organisation is intended for streaming applications, where the decoder is guaranteed to begin at the start of the bitstream and decode everything up to the end of the bitstream.</w:t>
      </w:r>
    </w:p>
    <w:p w14:paraId="604288C0" w14:textId="77777777" w:rsidR="007F2BF7" w:rsidRPr="00891A28" w:rsidRDefault="00EB5260" w:rsidP="000655FE">
      <w:pPr>
        <w:rPr>
          <w:lang w:val="en-GB"/>
        </w:rPr>
      </w:pPr>
      <w:r w:rsidRPr="00891A28">
        <w:rPr>
          <w:lang w:val="en-GB"/>
        </w:rPr>
        <w:t>In this organisation, the file structure looks like Figure D.1. A file header is followed by a sequence of segments. The two parts of each segment are stored together: first the segment header then the segment data.</w:t>
      </w:r>
    </w:p>
    <w:p w14:paraId="738509E9" w14:textId="77777777" w:rsidR="007F2BF7" w:rsidRPr="00891A28" w:rsidRDefault="00EB5260" w:rsidP="000655FE">
      <w:pPr>
        <w:rPr>
          <w:lang w:val="en-GB"/>
        </w:rPr>
      </w:pPr>
      <w:r w:rsidRPr="00891A28">
        <w:rPr>
          <w:lang w:val="en-GB"/>
        </w:rPr>
        <w:t>The segments must appear in increasing order of their segment numbers: no segment may precede a segment having a lower number than it.</w:t>
      </w:r>
    </w:p>
    <w:p w14:paraId="51DA1984" w14:textId="77777777" w:rsidR="007F2BF7" w:rsidRPr="00891A28" w:rsidRDefault="007F2BF7">
      <w:pPr>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tblGrid>
      <w:tr w:rsidR="007F2BF7" w:rsidRPr="00891A28" w14:paraId="4169EFB5" w14:textId="77777777">
        <w:tc>
          <w:tcPr>
            <w:tcW w:w="2835" w:type="dxa"/>
          </w:tcPr>
          <w:p w14:paraId="3711D01E" w14:textId="77777777" w:rsidR="007F2BF7" w:rsidRPr="00891A28" w:rsidRDefault="00EB5260">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File header</w:t>
            </w:r>
          </w:p>
        </w:tc>
      </w:tr>
      <w:tr w:rsidR="007F2BF7" w:rsidRPr="00891A28" w14:paraId="48674A1A" w14:textId="77777777">
        <w:tc>
          <w:tcPr>
            <w:tcW w:w="2835" w:type="dxa"/>
          </w:tcPr>
          <w:p w14:paraId="181DC04F"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1 segment header</w:t>
            </w:r>
          </w:p>
        </w:tc>
      </w:tr>
      <w:tr w:rsidR="007F2BF7" w:rsidRPr="00891A28" w14:paraId="3AFD9951" w14:textId="77777777">
        <w:tc>
          <w:tcPr>
            <w:tcW w:w="2835" w:type="dxa"/>
          </w:tcPr>
          <w:p w14:paraId="3D929226"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1 data</w:t>
            </w:r>
          </w:p>
        </w:tc>
      </w:tr>
      <w:tr w:rsidR="007F2BF7" w:rsidRPr="00891A28" w14:paraId="58FF2111" w14:textId="77777777">
        <w:tc>
          <w:tcPr>
            <w:tcW w:w="2835" w:type="dxa"/>
          </w:tcPr>
          <w:p w14:paraId="2DEF8647"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2 segment header</w:t>
            </w:r>
          </w:p>
        </w:tc>
      </w:tr>
      <w:tr w:rsidR="007F2BF7" w:rsidRPr="00891A28" w14:paraId="147A167D" w14:textId="77777777">
        <w:tc>
          <w:tcPr>
            <w:tcW w:w="2835" w:type="dxa"/>
          </w:tcPr>
          <w:p w14:paraId="4EA469C2"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2 data</w:t>
            </w:r>
          </w:p>
        </w:tc>
      </w:tr>
      <w:tr w:rsidR="007F2BF7" w:rsidRPr="00891A28" w14:paraId="41DE7CED" w14:textId="77777777">
        <w:tc>
          <w:tcPr>
            <w:tcW w:w="2835" w:type="dxa"/>
          </w:tcPr>
          <w:p w14:paraId="2ABD792D"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 . .</w:t>
            </w:r>
          </w:p>
        </w:tc>
      </w:tr>
      <w:tr w:rsidR="007F2BF7" w:rsidRPr="00891A28" w14:paraId="28EE154A" w14:textId="77777777">
        <w:tc>
          <w:tcPr>
            <w:tcW w:w="2835" w:type="dxa"/>
          </w:tcPr>
          <w:p w14:paraId="0F6B782D"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N segment header</w:t>
            </w:r>
          </w:p>
        </w:tc>
      </w:tr>
      <w:tr w:rsidR="007F2BF7" w:rsidRPr="00891A28" w14:paraId="117D53D1" w14:textId="77777777">
        <w:tc>
          <w:tcPr>
            <w:tcW w:w="2835" w:type="dxa"/>
          </w:tcPr>
          <w:p w14:paraId="50B38189"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N data</w:t>
            </w:r>
          </w:p>
        </w:tc>
      </w:tr>
    </w:tbl>
    <w:p w14:paraId="100533BF" w14:textId="77777777" w:rsidR="007F2BF7" w:rsidRPr="00891A28" w:rsidRDefault="00EB5260" w:rsidP="00CC5BB5">
      <w:pPr>
        <w:pStyle w:val="TableTitle"/>
        <w:keepNext w:val="0"/>
        <w:spacing w:before="136" w:after="0"/>
        <w:rPr>
          <w:bCs/>
          <w:lang w:val="en-GB"/>
        </w:rPr>
      </w:pPr>
      <w:bookmarkStart w:id="1269" w:name="_Toc524616023"/>
      <w:r w:rsidRPr="00891A28">
        <w:rPr>
          <w:bCs/>
          <w:lang w:val="en-GB"/>
        </w:rPr>
        <w:t>Figure D.1 – Sequential organisation</w:t>
      </w:r>
      <w:bookmarkEnd w:id="1269"/>
    </w:p>
    <w:p w14:paraId="329EF06B" w14:textId="77777777" w:rsidR="007F2BF7" w:rsidRPr="00891A28" w:rsidRDefault="00EB5260" w:rsidP="00F4495A">
      <w:pPr>
        <w:pStyle w:val="Heading2"/>
        <w:rPr>
          <w:lang w:val="en-GB"/>
        </w:rPr>
      </w:pPr>
      <w:bookmarkStart w:id="1270" w:name="_Toc524615910"/>
      <w:r w:rsidRPr="00891A28">
        <w:rPr>
          <w:lang w:val="en-GB"/>
        </w:rPr>
        <w:t>D.2</w:t>
      </w:r>
      <w:r w:rsidRPr="00891A28">
        <w:rPr>
          <w:lang w:val="en-GB"/>
        </w:rPr>
        <w:tab/>
      </w:r>
      <w:bookmarkStart w:id="1271" w:name="x1-222000D.2"/>
      <w:bookmarkStart w:id="1272" w:name="QQ1-1-334"/>
      <w:bookmarkEnd w:id="1271"/>
      <w:bookmarkEnd w:id="1272"/>
      <w:r w:rsidRPr="00891A28">
        <w:rPr>
          <w:lang w:val="en-GB"/>
        </w:rPr>
        <w:t>Random-access organisation</w:t>
      </w:r>
      <w:bookmarkEnd w:id="1270"/>
    </w:p>
    <w:p w14:paraId="1679FE08" w14:textId="77777777" w:rsidR="007F2BF7" w:rsidRPr="00891A28" w:rsidRDefault="00EB5260" w:rsidP="007949B8">
      <w:pPr>
        <w:rPr>
          <w:lang w:val="en-GB"/>
        </w:rPr>
      </w:pPr>
      <w:r w:rsidRPr="00891A28">
        <w:rPr>
          <w:lang w:val="en-GB"/>
        </w:rPr>
        <w:t>This is a standalone file organisation. This organisation is intended for random-access applications, where the decoder might want to process parts of the file in an arbitrary order, such as decoding all the odd-numbered pages before any even-numbered page, or decode pages individually in response to some user input. The ability to perform random access is therefore important.</w:t>
      </w:r>
    </w:p>
    <w:p w14:paraId="6113457B" w14:textId="77777777" w:rsidR="007F2BF7" w:rsidRPr="00891A28" w:rsidRDefault="00EB5260" w:rsidP="004772EF">
      <w:pPr>
        <w:rPr>
          <w:lang w:val="en-GB"/>
        </w:rPr>
      </w:pPr>
      <w:r w:rsidRPr="00891A28">
        <w:rPr>
          <w:lang w:val="en-GB"/>
        </w:rPr>
        <w:t>In this organisation, the file structure looks like Figure D.2. A file header is followed by a sequence of segments headers; the last segment header is followed by the data for the first segment, then the data for the second segment, and so on. The last segment must be an end of file segment; otherwise, it is impossible for the decoder to determine when it has read the last segment header.</w:t>
      </w:r>
    </w:p>
    <w:p w14:paraId="3B5D71F3" w14:textId="77777777" w:rsidR="007F2BF7" w:rsidRPr="00891A28" w:rsidRDefault="00EB5260" w:rsidP="004772EF">
      <w:pPr>
        <w:rPr>
          <w:lang w:val="en-GB"/>
        </w:rPr>
      </w:pPr>
      <w:r w:rsidRPr="00891A28">
        <w:rPr>
          <w:lang w:val="en-GB"/>
        </w:rPr>
        <w:t>The segments must appear in increasing order of their segment numbers: no segment may precede a segment having a lower number than it.</w:t>
      </w:r>
    </w:p>
    <w:p w14:paraId="0AE95132" w14:textId="77777777" w:rsidR="007F2BF7" w:rsidRPr="00891A28" w:rsidRDefault="007F2BF7" w:rsidP="003C5524">
      <w:pPr>
        <w:rPr>
          <w:lang w:val="en-GB"/>
        </w:rPr>
      </w:pPr>
    </w:p>
    <w:p w14:paraId="33DC9D71" w14:textId="77777777" w:rsidR="007F2BF7" w:rsidRPr="00891A28" w:rsidRDefault="007F2BF7" w:rsidP="002A68F3">
      <w:pPr>
        <w:pStyle w:val="Blanc"/>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tblGrid>
      <w:tr w:rsidR="007F2BF7" w:rsidRPr="00891A28" w14:paraId="1B219164" w14:textId="77777777">
        <w:tc>
          <w:tcPr>
            <w:tcW w:w="2835" w:type="dxa"/>
          </w:tcPr>
          <w:p w14:paraId="3190CD52" w14:textId="77777777" w:rsidR="007F2BF7" w:rsidRPr="00891A28" w:rsidRDefault="00EB5260" w:rsidP="00AE2F96">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File header</w:t>
            </w:r>
          </w:p>
        </w:tc>
      </w:tr>
      <w:tr w:rsidR="007F2BF7" w:rsidRPr="00891A28" w14:paraId="57B858AF" w14:textId="77777777">
        <w:tc>
          <w:tcPr>
            <w:tcW w:w="2835" w:type="dxa"/>
          </w:tcPr>
          <w:p w14:paraId="71D3718E"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1 segment header</w:t>
            </w:r>
          </w:p>
        </w:tc>
      </w:tr>
      <w:tr w:rsidR="007F2BF7" w:rsidRPr="00891A28" w14:paraId="672EA3A9" w14:textId="77777777">
        <w:tc>
          <w:tcPr>
            <w:tcW w:w="2835" w:type="dxa"/>
          </w:tcPr>
          <w:p w14:paraId="562F1467"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2 segment header</w:t>
            </w:r>
          </w:p>
        </w:tc>
      </w:tr>
      <w:tr w:rsidR="007F2BF7" w:rsidRPr="00891A28" w14:paraId="3226DD01" w14:textId="77777777">
        <w:tc>
          <w:tcPr>
            <w:tcW w:w="2835" w:type="dxa"/>
          </w:tcPr>
          <w:p w14:paraId="034967FC"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 . .</w:t>
            </w:r>
          </w:p>
        </w:tc>
      </w:tr>
      <w:tr w:rsidR="007F2BF7" w:rsidRPr="00891A28" w14:paraId="4F46D1EA" w14:textId="77777777">
        <w:tc>
          <w:tcPr>
            <w:tcW w:w="2835" w:type="dxa"/>
          </w:tcPr>
          <w:p w14:paraId="17F93A85"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N segment header</w:t>
            </w:r>
          </w:p>
        </w:tc>
      </w:tr>
      <w:tr w:rsidR="007F2BF7" w:rsidRPr="00891A28" w14:paraId="0D1BDE50" w14:textId="77777777">
        <w:tc>
          <w:tcPr>
            <w:tcW w:w="2835" w:type="dxa"/>
          </w:tcPr>
          <w:p w14:paraId="6AEFD06D"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1 data</w:t>
            </w:r>
          </w:p>
        </w:tc>
      </w:tr>
      <w:tr w:rsidR="007F2BF7" w:rsidRPr="00891A28" w14:paraId="1AD8D6A3" w14:textId="77777777">
        <w:tc>
          <w:tcPr>
            <w:tcW w:w="2835" w:type="dxa"/>
          </w:tcPr>
          <w:p w14:paraId="012C4828"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2 data</w:t>
            </w:r>
          </w:p>
        </w:tc>
      </w:tr>
      <w:tr w:rsidR="007F2BF7" w:rsidRPr="00891A28" w14:paraId="5228A0DD" w14:textId="77777777">
        <w:tc>
          <w:tcPr>
            <w:tcW w:w="2835" w:type="dxa"/>
          </w:tcPr>
          <w:p w14:paraId="0BAEF639"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 . .</w:t>
            </w:r>
          </w:p>
        </w:tc>
      </w:tr>
      <w:tr w:rsidR="007F2BF7" w:rsidRPr="00891A28" w14:paraId="3147BAFB" w14:textId="77777777">
        <w:tc>
          <w:tcPr>
            <w:tcW w:w="2835" w:type="dxa"/>
          </w:tcPr>
          <w:p w14:paraId="7BB030A9" w14:textId="77777777" w:rsidR="007F2BF7" w:rsidRPr="00891A28" w:rsidRDefault="00EB5260" w:rsidP="00CC5BB5">
            <w:pPr>
              <w:framePr w:hSpace="181" w:wrap="notBeside" w:vAnchor="text" w:hAnchor="text" w:xAlign="center" w:y="1"/>
              <w:spacing w:before="20" w:after="20"/>
              <w:jc w:val="center"/>
              <w:rPr>
                <w:rFonts w:ascii="Arial" w:hAnsi="Arial" w:cs="Arial"/>
                <w:sz w:val="16"/>
                <w:lang w:val="en-GB"/>
              </w:rPr>
            </w:pPr>
            <w:r w:rsidRPr="00891A28">
              <w:rPr>
                <w:rFonts w:ascii="Arial" w:hAnsi="Arial" w:cs="Arial"/>
                <w:sz w:val="16"/>
                <w:lang w:val="en-GB"/>
              </w:rPr>
              <w:t>Segment N data</w:t>
            </w:r>
          </w:p>
        </w:tc>
      </w:tr>
    </w:tbl>
    <w:p w14:paraId="27DD0521" w14:textId="77777777" w:rsidR="007F2BF7" w:rsidRPr="00891A28" w:rsidRDefault="00EB5260" w:rsidP="00CC5BB5">
      <w:pPr>
        <w:pStyle w:val="TableTitle"/>
        <w:keepNext w:val="0"/>
        <w:spacing w:before="136" w:after="0"/>
        <w:rPr>
          <w:bCs/>
          <w:lang w:val="en-GB"/>
        </w:rPr>
      </w:pPr>
      <w:bookmarkStart w:id="1273" w:name="_Toc524616024"/>
      <w:r w:rsidRPr="00891A28">
        <w:rPr>
          <w:bCs/>
          <w:lang w:val="en-GB"/>
        </w:rPr>
        <w:t>Figure D.2 – Random-access organisation</w:t>
      </w:r>
      <w:bookmarkEnd w:id="1273"/>
    </w:p>
    <w:p w14:paraId="651A8393" w14:textId="6D2DE214" w:rsidR="007F2BF7" w:rsidRPr="00891A28" w:rsidRDefault="00EB5260" w:rsidP="00F4495A">
      <w:pPr>
        <w:pStyle w:val="Heading2"/>
        <w:rPr>
          <w:lang w:val="en-GB"/>
        </w:rPr>
      </w:pPr>
      <w:bookmarkStart w:id="1274" w:name="_Toc524615911"/>
      <w:r w:rsidRPr="00891A28">
        <w:rPr>
          <w:lang w:val="en-GB"/>
        </w:rPr>
        <w:t>D.3</w:t>
      </w:r>
      <w:r w:rsidRPr="00891A28">
        <w:rPr>
          <w:lang w:val="en-GB"/>
        </w:rPr>
        <w:tab/>
      </w:r>
      <w:bookmarkStart w:id="1275" w:name="x1-223000D.3"/>
      <w:bookmarkStart w:id="1276" w:name="QQ1-1-336"/>
      <w:bookmarkEnd w:id="1275"/>
      <w:bookmarkEnd w:id="1276"/>
      <w:r w:rsidRPr="00891A28">
        <w:rPr>
          <w:lang w:val="en-GB"/>
        </w:rPr>
        <w:t>Embedded organisation</w:t>
      </w:r>
      <w:bookmarkEnd w:id="1274"/>
    </w:p>
    <w:p w14:paraId="45368E45" w14:textId="77777777" w:rsidR="007F2BF7" w:rsidRPr="00891A28" w:rsidRDefault="00EB5260" w:rsidP="00A82806">
      <w:pPr>
        <w:rPr>
          <w:lang w:val="en-GB"/>
        </w:rPr>
      </w:pPr>
      <w:r w:rsidRPr="00891A28">
        <w:rPr>
          <w:lang w:val="en-GB"/>
        </w:rPr>
        <w:t>This is not a standalone file organisation, but relies on some other file format to carry the JBIG2 segments. Each segment is stored by concatenating its segment header and segment data parts, but there is no defined storage order for these segments. The embedding file format is allowed to store those segments in any order, and may separate them by arbitrary data.</w:t>
      </w:r>
    </w:p>
    <w:p w14:paraId="58FCCE2C" w14:textId="77777777" w:rsidR="007F2BF7" w:rsidRPr="00891A28" w:rsidRDefault="00EB5260" w:rsidP="00A82806">
      <w:pPr>
        <w:rPr>
          <w:lang w:val="en-GB"/>
        </w:rPr>
      </w:pPr>
      <w:r w:rsidRPr="00891A28">
        <w:rPr>
          <w:lang w:val="en-GB"/>
        </w:rPr>
        <w:t xml:space="preserve">Applications may wish to precede and follow JBIG2 data with a unique two-byte combination (marker) so that the JBIG2 data can be detected within other data streams. It is suggested to use </w:t>
      </w:r>
      <w:r w:rsidRPr="00891A28">
        <w:rPr>
          <w:rFonts w:ascii="Courier" w:hAnsi="Courier"/>
          <w:lang w:val="en-GB"/>
        </w:rPr>
        <w:t>0xFF</w:t>
      </w:r>
      <w:r w:rsidRPr="00891A28">
        <w:rPr>
          <w:lang w:val="en-GB"/>
        </w:rPr>
        <w:t xml:space="preserve"> </w:t>
      </w:r>
      <w:r w:rsidRPr="00891A28">
        <w:rPr>
          <w:rFonts w:ascii="Courier" w:hAnsi="Courier"/>
          <w:lang w:val="en-GB"/>
        </w:rPr>
        <w:t>0xAA</w:t>
      </w:r>
      <w:r w:rsidRPr="00891A28">
        <w:rPr>
          <w:lang w:val="en-GB"/>
        </w:rPr>
        <w:t xml:space="preserve"> for the starting marker and </w:t>
      </w:r>
      <w:r w:rsidRPr="00891A28">
        <w:rPr>
          <w:rFonts w:ascii="Courier" w:hAnsi="Courier"/>
          <w:lang w:val="en-GB"/>
        </w:rPr>
        <w:t>0xFF</w:t>
      </w:r>
      <w:r w:rsidRPr="00891A28">
        <w:rPr>
          <w:lang w:val="en-GB"/>
        </w:rPr>
        <w:t xml:space="preserve"> </w:t>
      </w:r>
      <w:r w:rsidRPr="00891A28">
        <w:rPr>
          <w:rFonts w:ascii="Courier" w:hAnsi="Courier"/>
          <w:lang w:val="en-GB"/>
        </w:rPr>
        <w:t>0xAB</w:t>
      </w:r>
      <w:r w:rsidRPr="00891A28">
        <w:rPr>
          <w:lang w:val="en-GB"/>
        </w:rPr>
        <w:t xml:space="preserve"> for the ending marker. These markers are not considered to be part of the JBIG2 data. It should be noted that the first byte of a segment header is unlikely to take on the value </w:t>
      </w:r>
      <w:r w:rsidRPr="00891A28">
        <w:rPr>
          <w:rFonts w:ascii="Courier" w:hAnsi="Courier"/>
          <w:lang w:val="en-GB"/>
        </w:rPr>
        <w:t>0xFF</w:t>
      </w:r>
      <w:r w:rsidRPr="00891A28">
        <w:rPr>
          <w:lang w:val="en-GB"/>
        </w:rPr>
        <w:t xml:space="preserve">. Note that the two-byte sequences </w:t>
      </w:r>
      <w:r w:rsidRPr="00891A28">
        <w:rPr>
          <w:rFonts w:ascii="Courier" w:hAnsi="Courier"/>
          <w:lang w:val="en-GB"/>
        </w:rPr>
        <w:t>0xFF</w:t>
      </w:r>
      <w:r w:rsidRPr="00891A28">
        <w:rPr>
          <w:lang w:val="en-GB"/>
        </w:rPr>
        <w:t xml:space="preserve"> </w:t>
      </w:r>
      <w:r w:rsidRPr="00891A28">
        <w:rPr>
          <w:rFonts w:ascii="Courier" w:hAnsi="Courier"/>
          <w:lang w:val="en-GB"/>
        </w:rPr>
        <w:t>0xAA</w:t>
      </w:r>
      <w:r w:rsidRPr="00891A28">
        <w:rPr>
          <w:lang w:val="en-GB"/>
        </w:rPr>
        <w:t xml:space="preserve"> and </w:t>
      </w:r>
      <w:r w:rsidRPr="00891A28">
        <w:rPr>
          <w:rFonts w:ascii="Courier" w:hAnsi="Courier"/>
          <w:lang w:val="en-GB"/>
        </w:rPr>
        <w:t>0xFF</w:t>
      </w:r>
      <w:r w:rsidRPr="00891A28">
        <w:rPr>
          <w:lang w:val="en-GB"/>
        </w:rPr>
        <w:t xml:space="preserve"> </w:t>
      </w:r>
      <w:r w:rsidRPr="00891A28">
        <w:rPr>
          <w:rFonts w:ascii="Courier" w:hAnsi="Courier"/>
          <w:lang w:val="en-GB"/>
        </w:rPr>
        <w:t>0xAB</w:t>
      </w:r>
      <w:r w:rsidRPr="00891A28">
        <w:rPr>
          <w:lang w:val="en-GB"/>
        </w:rPr>
        <w:t xml:space="preserve"> may occur by chance within JBIG2 segments.</w:t>
      </w:r>
    </w:p>
    <w:p w14:paraId="757E5768" w14:textId="77777777" w:rsidR="007F2BF7" w:rsidRPr="00891A28" w:rsidRDefault="00EB5260" w:rsidP="00F4495A">
      <w:pPr>
        <w:pStyle w:val="Note1"/>
      </w:pPr>
      <w:r w:rsidRPr="00891A28">
        <w:t>NOTE – The intent of the embedded organisation is that many current systems can benefit from incorporating improved bi-level image compression. However, the best way to do this is not always to incorporate an entire JBIG2 bitstream as a monolithic entity, as this can conflict with other constraints. For example, the system might have its own ideas of how pages must be divided up, which might not agree with JBIG2’s ideas. Thus, JBIG2 is flexible in allowing the embedding system to store JBIG2 data in whatever way is most convenient.</w:t>
      </w:r>
    </w:p>
    <w:p w14:paraId="0AEC206E" w14:textId="77777777" w:rsidR="007F2BF7" w:rsidRPr="00891A28" w:rsidRDefault="00EB5260" w:rsidP="00F4495A">
      <w:pPr>
        <w:pStyle w:val="Heading2"/>
        <w:rPr>
          <w:lang w:val="en-GB"/>
        </w:rPr>
      </w:pPr>
      <w:bookmarkStart w:id="1277" w:name="_Toc524615912"/>
      <w:r w:rsidRPr="00891A28">
        <w:rPr>
          <w:lang w:val="en-GB"/>
        </w:rPr>
        <w:t>D.4</w:t>
      </w:r>
      <w:r w:rsidRPr="00891A28">
        <w:rPr>
          <w:lang w:val="en-GB"/>
        </w:rPr>
        <w:tab/>
      </w:r>
      <w:bookmarkStart w:id="1278" w:name="x1-224000D.4"/>
      <w:bookmarkStart w:id="1279" w:name="QQ1-1-337"/>
      <w:bookmarkEnd w:id="1278"/>
      <w:bookmarkEnd w:id="1279"/>
      <w:r w:rsidRPr="00891A28">
        <w:rPr>
          <w:lang w:val="en-GB"/>
        </w:rPr>
        <w:t>File header syntax</w:t>
      </w:r>
      <w:bookmarkEnd w:id="1277"/>
    </w:p>
    <w:p w14:paraId="1FA4C1F4" w14:textId="77777777" w:rsidR="007F2BF7" w:rsidRPr="00891A28" w:rsidRDefault="00EB5260" w:rsidP="007949B8">
      <w:pPr>
        <w:rPr>
          <w:lang w:val="en-GB"/>
        </w:rPr>
      </w:pPr>
      <w:r w:rsidRPr="00891A28">
        <w:rPr>
          <w:lang w:val="en-GB"/>
        </w:rPr>
        <w:t>A file header contains the following fields, in order:</w:t>
      </w:r>
    </w:p>
    <w:p w14:paraId="0EB164A4" w14:textId="77777777" w:rsidR="007F2BF7" w:rsidRPr="00891A28" w:rsidRDefault="00EB5260" w:rsidP="004772EF">
      <w:pPr>
        <w:rPr>
          <w:lang w:val="en-GB"/>
        </w:rPr>
      </w:pPr>
      <w:r w:rsidRPr="00891A28">
        <w:rPr>
          <w:b/>
          <w:bCs/>
          <w:lang w:val="en-GB"/>
        </w:rPr>
        <w:t>ID string</w:t>
      </w:r>
      <w:r w:rsidRPr="00891A28">
        <w:rPr>
          <w:lang w:val="en-GB"/>
        </w:rPr>
        <w:t xml:space="preserve"> – see D.4.1.</w:t>
      </w:r>
    </w:p>
    <w:p w14:paraId="466EA77E" w14:textId="77777777" w:rsidR="007F2BF7" w:rsidRPr="00891A28" w:rsidRDefault="00EB5260" w:rsidP="004772EF">
      <w:pPr>
        <w:pStyle w:val="CommentText"/>
        <w:rPr>
          <w:lang w:val="en-GB"/>
        </w:rPr>
      </w:pPr>
      <w:r w:rsidRPr="00891A28">
        <w:rPr>
          <w:b/>
          <w:bCs/>
          <w:lang w:val="en-GB"/>
        </w:rPr>
        <w:t>File header flags</w:t>
      </w:r>
      <w:r w:rsidRPr="00891A28">
        <w:rPr>
          <w:lang w:val="en-GB"/>
        </w:rPr>
        <w:t xml:space="preserve"> – see D.4.2.</w:t>
      </w:r>
    </w:p>
    <w:p w14:paraId="1E1C644B" w14:textId="77777777" w:rsidR="007F2BF7" w:rsidRPr="00891A28" w:rsidRDefault="00EB5260" w:rsidP="003C5524">
      <w:pPr>
        <w:pStyle w:val="CommentText"/>
        <w:rPr>
          <w:lang w:val="en-GB"/>
        </w:rPr>
      </w:pPr>
      <w:r w:rsidRPr="00891A28">
        <w:rPr>
          <w:b/>
          <w:bCs/>
          <w:lang w:val="en-GB"/>
        </w:rPr>
        <w:t>Number of pages</w:t>
      </w:r>
      <w:r w:rsidRPr="00891A28">
        <w:rPr>
          <w:lang w:val="en-GB"/>
        </w:rPr>
        <w:t xml:space="preserve"> – see D.4.3.</w:t>
      </w:r>
    </w:p>
    <w:p w14:paraId="42404AB7" w14:textId="77777777" w:rsidR="007F2BF7" w:rsidRPr="00891A28" w:rsidRDefault="00EB5260" w:rsidP="002A68F3">
      <w:pPr>
        <w:pStyle w:val="Heading3"/>
        <w:rPr>
          <w:lang w:val="en-GB"/>
        </w:rPr>
      </w:pPr>
      <w:bookmarkStart w:id="1280" w:name="_Toc524615913"/>
      <w:r w:rsidRPr="00891A28">
        <w:rPr>
          <w:lang w:val="en-GB"/>
        </w:rPr>
        <w:t>D.4.1</w:t>
      </w:r>
      <w:r w:rsidRPr="00891A28">
        <w:rPr>
          <w:lang w:val="en-GB"/>
        </w:rPr>
        <w:tab/>
      </w:r>
      <w:bookmarkStart w:id="1281" w:name="x1-225000D.4.1"/>
      <w:bookmarkStart w:id="1282" w:name="QQ1-1-338"/>
      <w:bookmarkEnd w:id="1281"/>
      <w:bookmarkEnd w:id="1282"/>
      <w:r w:rsidRPr="00891A28">
        <w:rPr>
          <w:lang w:val="en-GB"/>
        </w:rPr>
        <w:t>ID string</w:t>
      </w:r>
      <w:bookmarkEnd w:id="1280"/>
    </w:p>
    <w:p w14:paraId="377F3489" w14:textId="77777777" w:rsidR="007F2BF7" w:rsidRPr="00891A28" w:rsidRDefault="00EB5260" w:rsidP="00AE2F96">
      <w:pPr>
        <w:rPr>
          <w:lang w:val="en-GB"/>
        </w:rPr>
      </w:pPr>
      <w:r w:rsidRPr="00891A28">
        <w:rPr>
          <w:lang w:val="en-GB"/>
        </w:rPr>
        <w:t xml:space="preserve">This is an 8-byte sequence containing </w:t>
      </w:r>
      <w:r w:rsidRPr="00891A28">
        <w:rPr>
          <w:rFonts w:ascii="Courier" w:hAnsi="Courier"/>
          <w:lang w:val="en-GB"/>
        </w:rPr>
        <w:t>0x97</w:t>
      </w:r>
      <w:r w:rsidRPr="00891A28">
        <w:rPr>
          <w:lang w:val="en-GB"/>
        </w:rPr>
        <w:t xml:space="preserve"> </w:t>
      </w:r>
      <w:r w:rsidRPr="00891A28">
        <w:rPr>
          <w:rFonts w:ascii="Courier" w:hAnsi="Courier"/>
          <w:lang w:val="en-GB"/>
        </w:rPr>
        <w:t>0x4A</w:t>
      </w:r>
      <w:r w:rsidRPr="00891A28">
        <w:rPr>
          <w:lang w:val="en-GB"/>
        </w:rPr>
        <w:t xml:space="preserve"> </w:t>
      </w:r>
      <w:r w:rsidRPr="00891A28">
        <w:rPr>
          <w:rFonts w:ascii="Courier" w:hAnsi="Courier"/>
          <w:lang w:val="en-GB"/>
        </w:rPr>
        <w:t>0x42</w:t>
      </w:r>
      <w:r w:rsidRPr="00891A28">
        <w:rPr>
          <w:lang w:val="en-GB"/>
        </w:rPr>
        <w:t xml:space="preserve"> </w:t>
      </w:r>
      <w:r w:rsidRPr="00891A28">
        <w:rPr>
          <w:rFonts w:ascii="Courier" w:hAnsi="Courier"/>
          <w:lang w:val="en-GB"/>
        </w:rPr>
        <w:t>0x32</w:t>
      </w:r>
      <w:r w:rsidRPr="00891A28">
        <w:rPr>
          <w:lang w:val="en-GB"/>
        </w:rPr>
        <w:t xml:space="preserve"> </w:t>
      </w:r>
      <w:r w:rsidRPr="00891A28">
        <w:rPr>
          <w:rFonts w:ascii="Courier" w:hAnsi="Courier"/>
          <w:lang w:val="en-GB"/>
        </w:rPr>
        <w:t>0x0D</w:t>
      </w:r>
      <w:r w:rsidRPr="00891A28">
        <w:rPr>
          <w:lang w:val="en-GB"/>
        </w:rPr>
        <w:t xml:space="preserve"> </w:t>
      </w:r>
      <w:r w:rsidRPr="00891A28">
        <w:rPr>
          <w:rFonts w:ascii="Courier" w:hAnsi="Courier"/>
          <w:lang w:val="en-GB"/>
        </w:rPr>
        <w:t>0x0A</w:t>
      </w:r>
      <w:r w:rsidRPr="00891A28">
        <w:rPr>
          <w:lang w:val="en-GB"/>
        </w:rPr>
        <w:t xml:space="preserve"> </w:t>
      </w:r>
      <w:r w:rsidRPr="00891A28">
        <w:rPr>
          <w:rFonts w:ascii="Courier" w:hAnsi="Courier"/>
          <w:lang w:val="en-GB"/>
        </w:rPr>
        <w:t>0x1A</w:t>
      </w:r>
      <w:r w:rsidRPr="00891A28">
        <w:rPr>
          <w:lang w:val="en-GB"/>
        </w:rPr>
        <w:t xml:space="preserve"> </w:t>
      </w:r>
      <w:r w:rsidRPr="00891A28">
        <w:rPr>
          <w:rFonts w:ascii="Courier" w:hAnsi="Courier"/>
          <w:lang w:val="en-GB"/>
        </w:rPr>
        <w:t>0x0A</w:t>
      </w:r>
      <w:r w:rsidRPr="00891A28">
        <w:rPr>
          <w:lang w:val="en-GB"/>
        </w:rPr>
        <w:t>.</w:t>
      </w:r>
    </w:p>
    <w:p w14:paraId="260F2E62" w14:textId="77777777" w:rsidR="007F2BF7" w:rsidRPr="00891A28" w:rsidRDefault="00EB5260" w:rsidP="000655FE">
      <w:pPr>
        <w:pStyle w:val="Note1"/>
      </w:pPr>
      <w:r w:rsidRPr="00891A28">
        <w:t xml:space="preserve">NOTE – This is similar to the PNG ID string. The first character is non-printable, so that the file cannot be mistaken for ASCII. The first character’s high bit is set, to detect passing through a 7-bit channel. The next three bytes are </w:t>
      </w:r>
      <w:r w:rsidRPr="00891A28">
        <w:rPr>
          <w:rFonts w:ascii="Courier" w:hAnsi="Courier"/>
        </w:rPr>
        <w:t>JB2</w:t>
      </w:r>
      <w:r w:rsidRPr="00891A28">
        <w:t xml:space="preserve">, and are intended to allow a human looking at the header to guess the file type. The following bytes are </w:t>
      </w:r>
      <w:r w:rsidRPr="00891A28">
        <w:rPr>
          <w:rFonts w:ascii="Courier" w:hAnsi="Courier"/>
        </w:rPr>
        <w:t>CR LF CONTROL-Z LF</w:t>
      </w:r>
      <w:r w:rsidRPr="00891A28">
        <w:t>; any corruption by CR/LF translation and DOS file truncation can be detected immediately.</w:t>
      </w:r>
    </w:p>
    <w:p w14:paraId="2F732B70" w14:textId="77777777" w:rsidR="007F2BF7" w:rsidRPr="00891A28" w:rsidRDefault="00EB5260" w:rsidP="000655FE">
      <w:pPr>
        <w:pStyle w:val="Heading3"/>
        <w:rPr>
          <w:lang w:val="en-GB"/>
        </w:rPr>
      </w:pPr>
      <w:bookmarkStart w:id="1283" w:name="_Toc524615914"/>
      <w:r w:rsidRPr="00891A28">
        <w:rPr>
          <w:lang w:val="en-GB"/>
        </w:rPr>
        <w:t>D.4.2</w:t>
      </w:r>
      <w:r w:rsidRPr="00891A28">
        <w:rPr>
          <w:lang w:val="en-GB"/>
        </w:rPr>
        <w:tab/>
      </w:r>
      <w:bookmarkStart w:id="1284" w:name="x1-226000D.4.2"/>
      <w:bookmarkStart w:id="1285" w:name="QQ1-1-339"/>
      <w:bookmarkEnd w:id="1284"/>
      <w:bookmarkEnd w:id="1285"/>
      <w:r w:rsidRPr="00891A28">
        <w:rPr>
          <w:lang w:val="en-GB"/>
        </w:rPr>
        <w:t>File header flags</w:t>
      </w:r>
      <w:bookmarkEnd w:id="1283"/>
    </w:p>
    <w:p w14:paraId="70562640" w14:textId="77777777" w:rsidR="007F2BF7" w:rsidRPr="00891A28" w:rsidRDefault="00EB5260">
      <w:pPr>
        <w:rPr>
          <w:lang w:val="en-GB"/>
        </w:rPr>
      </w:pPr>
      <w:r w:rsidRPr="00891A28">
        <w:rPr>
          <w:lang w:val="en-GB"/>
        </w:rPr>
        <w:t>This is a 1-byte field. The bits that are defined are:</w:t>
      </w:r>
    </w:p>
    <w:p w14:paraId="340658CA" w14:textId="77777777" w:rsidR="007F2BF7" w:rsidRPr="00891A28" w:rsidRDefault="00EB5260">
      <w:pPr>
        <w:ind w:left="794" w:hanging="794"/>
        <w:rPr>
          <w:lang w:val="en-GB"/>
        </w:rPr>
      </w:pPr>
      <w:r w:rsidRPr="00891A28">
        <w:rPr>
          <w:b/>
          <w:bCs/>
          <w:lang w:val="en-GB"/>
        </w:rPr>
        <w:t>Bit 0</w:t>
      </w:r>
      <w:r w:rsidRPr="00891A28">
        <w:rPr>
          <w:lang w:val="en-GB"/>
        </w:rPr>
        <w:tab/>
        <w:t xml:space="preserve">File organisation type. If this bit is </w:t>
      </w:r>
      <w:r w:rsidRPr="00891A28">
        <w:rPr>
          <w:b/>
          <w:bCs/>
          <w:lang w:val="en-GB"/>
        </w:rPr>
        <w:t>0</w:t>
      </w:r>
      <w:r w:rsidRPr="00891A28">
        <w:rPr>
          <w:lang w:val="en-GB"/>
        </w:rPr>
        <w:t xml:space="preserve">, the file uses the random-access organisation. If this bit is </w:t>
      </w:r>
      <w:r w:rsidRPr="00891A28">
        <w:rPr>
          <w:b/>
          <w:bCs/>
          <w:lang w:val="en-GB"/>
        </w:rPr>
        <w:t>1</w:t>
      </w:r>
      <w:r w:rsidRPr="00891A28">
        <w:rPr>
          <w:lang w:val="en-GB"/>
        </w:rPr>
        <w:t>, the file uses the sequential organisation.</w:t>
      </w:r>
    </w:p>
    <w:p w14:paraId="72891AD1" w14:textId="77777777" w:rsidR="007F2BF7" w:rsidRPr="00891A28" w:rsidRDefault="00EB5260">
      <w:pPr>
        <w:pStyle w:val="Note2"/>
      </w:pPr>
      <w:r w:rsidRPr="00891A28">
        <w:t>NOTE – Note that there is no way to indicate the embedded organisation, as that organisation does not include a JBIG2 file header.</w:t>
      </w:r>
    </w:p>
    <w:p w14:paraId="10D6B12D" w14:textId="77777777" w:rsidR="007F2BF7" w:rsidRPr="00891A28" w:rsidRDefault="00EB5260">
      <w:pPr>
        <w:ind w:left="794" w:hanging="794"/>
        <w:rPr>
          <w:lang w:val="en-GB"/>
        </w:rPr>
      </w:pPr>
      <w:r w:rsidRPr="00891A28">
        <w:rPr>
          <w:b/>
          <w:bCs/>
          <w:lang w:val="en-GB"/>
        </w:rPr>
        <w:t>Bit 1</w:t>
      </w:r>
      <w:r w:rsidRPr="00891A28">
        <w:rPr>
          <w:lang w:val="en-GB"/>
        </w:rPr>
        <w:tab/>
        <w:t xml:space="preserve">Unknown number of pages. If this bit is </w:t>
      </w:r>
      <w:r w:rsidRPr="00891A28">
        <w:rPr>
          <w:b/>
          <w:bCs/>
          <w:lang w:val="en-GB"/>
        </w:rPr>
        <w:t>0</w:t>
      </w:r>
      <w:r w:rsidRPr="00891A28">
        <w:rPr>
          <w:lang w:val="en-GB"/>
        </w:rPr>
        <w:t>, then the number of pages contained in the file is known. If this bit is </w:t>
      </w:r>
      <w:r w:rsidRPr="00891A28">
        <w:rPr>
          <w:b/>
          <w:bCs/>
          <w:lang w:val="en-GB"/>
        </w:rPr>
        <w:t>1</w:t>
      </w:r>
      <w:r w:rsidRPr="00891A28">
        <w:rPr>
          <w:lang w:val="en-GB"/>
        </w:rPr>
        <w:t>, then the number of pages contained in the file was not known at the time that the file header was coded.</w:t>
      </w:r>
    </w:p>
    <w:p w14:paraId="74AB556B" w14:textId="2BD931EC" w:rsidR="00BA7169" w:rsidRPr="00891A28" w:rsidRDefault="00BA7169">
      <w:pPr>
        <w:ind w:left="794" w:hanging="794"/>
        <w:rPr>
          <w:lang w:val="en-GB"/>
        </w:rPr>
      </w:pPr>
      <w:r w:rsidRPr="00891A28">
        <w:rPr>
          <w:b/>
          <w:bCs/>
          <w:lang w:val="en-GB"/>
        </w:rPr>
        <w:t>Bit 2</w:t>
      </w:r>
      <w:r w:rsidRPr="00891A28">
        <w:rPr>
          <w:lang w:val="en-GB"/>
        </w:rPr>
        <w:tab/>
        <w:t xml:space="preserve">If this bit is </w:t>
      </w:r>
      <w:r w:rsidRPr="00891A28">
        <w:rPr>
          <w:b/>
          <w:bCs/>
          <w:lang w:val="en-GB"/>
        </w:rPr>
        <w:t>0</w:t>
      </w:r>
      <w:r w:rsidRPr="00891A28">
        <w:rPr>
          <w:lang w:val="en-GB"/>
        </w:rPr>
        <w:t xml:space="preserve">, no generic region segments uses the templates with 12 AT pixels. If the file contains one or more generic region segments using such templates, this bit must be </w:t>
      </w:r>
      <w:r w:rsidRPr="00891A28">
        <w:rPr>
          <w:b/>
          <w:bCs/>
          <w:lang w:val="en-GB"/>
        </w:rPr>
        <w:t>1</w:t>
      </w:r>
      <w:r w:rsidRPr="00891A28">
        <w:rPr>
          <w:lang w:val="en-GB"/>
        </w:rPr>
        <w:t>.</w:t>
      </w:r>
    </w:p>
    <w:p w14:paraId="4E9C9A8B" w14:textId="77777777" w:rsidR="00B2141F" w:rsidRPr="00891A28" w:rsidRDefault="00B2141F">
      <w:pPr>
        <w:tabs>
          <w:tab w:val="left" w:pos="8110"/>
        </w:tabs>
        <w:ind w:left="794" w:hanging="794"/>
        <w:rPr>
          <w:lang w:val="en-GB"/>
        </w:rPr>
      </w:pPr>
      <w:r w:rsidRPr="00891A28">
        <w:rPr>
          <w:b/>
          <w:lang w:val="en-GB"/>
        </w:rPr>
        <w:t>Bit 3</w:t>
      </w:r>
      <w:r w:rsidRPr="00891A28">
        <w:rPr>
          <w:lang w:val="en-GB"/>
        </w:rPr>
        <w:tab/>
        <w:t>If this bit is 0, no region segment is extended to be coloured. If the file contains one or more coloured region segments, this bit must be 1.</w:t>
      </w:r>
    </w:p>
    <w:p w14:paraId="1757B888" w14:textId="7F7E0AD2" w:rsidR="007F2BF7" w:rsidRPr="00891A28" w:rsidRDefault="00EB5260">
      <w:pPr>
        <w:rPr>
          <w:lang w:val="en-GB"/>
        </w:rPr>
      </w:pPr>
      <w:r w:rsidRPr="00891A28">
        <w:rPr>
          <w:b/>
          <w:bCs/>
          <w:lang w:val="en-GB"/>
        </w:rPr>
        <w:t xml:space="preserve">Bits </w:t>
      </w:r>
      <w:r w:rsidR="00B2141F" w:rsidRPr="00891A28">
        <w:rPr>
          <w:b/>
          <w:bCs/>
          <w:lang w:val="en-GB"/>
        </w:rPr>
        <w:t>4</w:t>
      </w:r>
      <w:r w:rsidRPr="00891A28">
        <w:rPr>
          <w:b/>
          <w:bCs/>
          <w:lang w:val="en-GB"/>
        </w:rPr>
        <w:t>-7</w:t>
      </w:r>
      <w:r w:rsidRPr="00891A28">
        <w:rPr>
          <w:lang w:val="en-GB"/>
        </w:rPr>
        <w:tab/>
        <w:t xml:space="preserve">Reserved; must be </w:t>
      </w:r>
      <w:r w:rsidRPr="00891A28">
        <w:rPr>
          <w:b/>
          <w:bCs/>
          <w:lang w:val="en-GB"/>
        </w:rPr>
        <w:t>0</w:t>
      </w:r>
      <w:r w:rsidRPr="00891A28">
        <w:rPr>
          <w:lang w:val="en-GB"/>
        </w:rPr>
        <w:t>.</w:t>
      </w:r>
    </w:p>
    <w:p w14:paraId="1B4F0131" w14:textId="77777777" w:rsidR="007F2BF7" w:rsidRPr="00891A28" w:rsidRDefault="00EB5260">
      <w:pPr>
        <w:pStyle w:val="Heading3"/>
        <w:rPr>
          <w:lang w:val="en-GB"/>
        </w:rPr>
      </w:pPr>
      <w:bookmarkStart w:id="1286" w:name="_Toc524615915"/>
      <w:r w:rsidRPr="00891A28">
        <w:rPr>
          <w:lang w:val="en-GB"/>
        </w:rPr>
        <w:t>D.4.3</w:t>
      </w:r>
      <w:r w:rsidRPr="00891A28">
        <w:rPr>
          <w:lang w:val="en-GB"/>
        </w:rPr>
        <w:tab/>
      </w:r>
      <w:bookmarkStart w:id="1287" w:name="x1-227000D.4.3"/>
      <w:bookmarkStart w:id="1288" w:name="QQ1-1-340"/>
      <w:bookmarkEnd w:id="1287"/>
      <w:bookmarkEnd w:id="1288"/>
      <w:r w:rsidRPr="00891A28">
        <w:rPr>
          <w:lang w:val="en-GB"/>
        </w:rPr>
        <w:t>Number of pages</w:t>
      </w:r>
      <w:bookmarkEnd w:id="1286"/>
    </w:p>
    <w:p w14:paraId="40ED68BA" w14:textId="77777777" w:rsidR="007F2BF7" w:rsidRPr="00891A28" w:rsidRDefault="00EB5260">
      <w:pPr>
        <w:rPr>
          <w:lang w:val="en-GB"/>
        </w:rPr>
      </w:pPr>
      <w:r w:rsidRPr="00891A28">
        <w:rPr>
          <w:lang w:val="en-GB"/>
        </w:rPr>
        <w:t xml:space="preserve">This is a 4-byte field, and is not present if the "unknown number of pages" bit was </w:t>
      </w:r>
      <w:r w:rsidRPr="00891A28">
        <w:rPr>
          <w:b/>
          <w:bCs/>
          <w:lang w:val="en-GB"/>
        </w:rPr>
        <w:t>1</w:t>
      </w:r>
      <w:r w:rsidRPr="00891A28">
        <w:rPr>
          <w:lang w:val="en-GB"/>
        </w:rPr>
        <w:t>. If present, it must equal the number of pages contained in the file.</w:t>
      </w:r>
      <w:bookmarkStart w:id="1289" w:name="x1-227001r287"/>
      <w:bookmarkEnd w:id="1289"/>
    </w:p>
    <w:p w14:paraId="6ED77CB0" w14:textId="77777777" w:rsidR="007F2BF7" w:rsidRPr="00891A28" w:rsidRDefault="007F2BF7">
      <w:pPr>
        <w:rPr>
          <w:lang w:val="en-GB"/>
        </w:rPr>
      </w:pPr>
    </w:p>
    <w:p w14:paraId="5BD752F6" w14:textId="77777777" w:rsidR="007F2BF7" w:rsidRPr="00891A28" w:rsidRDefault="007F2BF7">
      <w:pPr>
        <w:rPr>
          <w:lang w:val="en-GB"/>
        </w:rPr>
      </w:pPr>
    </w:p>
    <w:p w14:paraId="7428EA2F" w14:textId="1447155A" w:rsidR="00BA3A3A" w:rsidRPr="00891A28" w:rsidRDefault="00BA3A3A">
      <w:pPr>
        <w:tabs>
          <w:tab w:val="clear" w:pos="794"/>
          <w:tab w:val="clear" w:pos="1191"/>
          <w:tab w:val="clear" w:pos="1588"/>
          <w:tab w:val="clear" w:pos="1985"/>
        </w:tabs>
        <w:overflowPunct/>
        <w:autoSpaceDE/>
        <w:autoSpaceDN/>
        <w:adjustRightInd/>
        <w:spacing w:before="0"/>
        <w:jc w:val="left"/>
        <w:textAlignment w:val="auto"/>
        <w:rPr>
          <w:lang w:val="en-GB"/>
        </w:rPr>
      </w:pPr>
    </w:p>
    <w:p w14:paraId="66DC641B" w14:textId="77777777" w:rsidR="00B413D0" w:rsidRPr="00891A28" w:rsidRDefault="00B413D0" w:rsidP="00B413D0">
      <w:pPr>
        <w:rPr>
          <w:sz w:val="24"/>
          <w:lang w:val="en-GB"/>
        </w:rPr>
      </w:pPr>
      <w:r w:rsidRPr="00891A28">
        <w:rPr>
          <w:lang w:val="en-GB"/>
        </w:rPr>
        <w:br w:type="page"/>
      </w:r>
    </w:p>
    <w:p w14:paraId="0E6D780E" w14:textId="060AC962" w:rsidR="007F2BF7" w:rsidRPr="00891A28" w:rsidRDefault="004E5060" w:rsidP="004E5060">
      <w:pPr>
        <w:pStyle w:val="AppendixNoTitle"/>
      </w:pPr>
      <w:bookmarkStart w:id="1290" w:name="_Toc524615916"/>
      <w:r w:rsidRPr="00891A28">
        <w:t>Annex </w:t>
      </w:r>
      <w:r w:rsidR="00EB5260" w:rsidRPr="00891A28">
        <w:t>E</w:t>
      </w:r>
      <w:r w:rsidR="00EB5260" w:rsidRPr="00891A28">
        <w:br/>
      </w:r>
      <w:bookmarkStart w:id="1291" w:name="x1-228000E"/>
      <w:bookmarkStart w:id="1292" w:name="QQ1-1-341"/>
      <w:bookmarkEnd w:id="1291"/>
      <w:bookmarkEnd w:id="1292"/>
      <w:r w:rsidR="00EB5260" w:rsidRPr="00891A28">
        <w:br/>
        <w:t>Arithmetic Coding</w:t>
      </w:r>
      <w:bookmarkEnd w:id="1290"/>
    </w:p>
    <w:p w14:paraId="18A35CEC" w14:textId="46F40576" w:rsidR="007F2BF7" w:rsidRPr="00891A28" w:rsidRDefault="00EB5260" w:rsidP="007949B8">
      <w:pPr>
        <w:pStyle w:val="AnnexRef"/>
        <w:rPr>
          <w:lang w:val="en-GB"/>
        </w:rPr>
      </w:pPr>
      <w:r w:rsidRPr="00891A28">
        <w:rPr>
          <w:lang w:val="en-GB"/>
        </w:rPr>
        <w:t>(This annex forms an integral part of this Recommendation | International Standard)</w:t>
      </w:r>
    </w:p>
    <w:p w14:paraId="4E30872D" w14:textId="058128BA" w:rsidR="007F2BF7" w:rsidRPr="00891A28" w:rsidRDefault="007F2BF7" w:rsidP="004772EF">
      <w:pPr>
        <w:rPr>
          <w:lang w:val="en-GB"/>
        </w:rPr>
      </w:pPr>
    </w:p>
    <w:p w14:paraId="36BEA117" w14:textId="7FCE04F6" w:rsidR="007F2BF7" w:rsidRPr="00891A28" w:rsidRDefault="00EB5260" w:rsidP="003C5524">
      <w:pPr>
        <w:spacing w:before="100" w:beforeAutospacing="1" w:after="100" w:afterAutospacing="1"/>
        <w:rPr>
          <w:lang w:val="en-GB"/>
        </w:rPr>
      </w:pPr>
      <w:r w:rsidRPr="00891A28">
        <w:rPr>
          <w:lang w:val="en-GB"/>
        </w:rPr>
        <w:t>An adaptive binary arithmetic coder may be used as the entropy coder when allowed by the models. The models used with adaptive binary arithmetic coding are defined in 6.2, 6.3 and Annex A. In this annex the basic arithmetic coding procedures are defined.</w:t>
      </w:r>
    </w:p>
    <w:p w14:paraId="4A36BDBB" w14:textId="59CA6050" w:rsidR="007F2BF7" w:rsidRPr="00891A28" w:rsidRDefault="00EB5260" w:rsidP="002A68F3">
      <w:pPr>
        <w:rPr>
          <w:lang w:val="en-GB"/>
        </w:rPr>
      </w:pPr>
      <w:r w:rsidRPr="00891A28">
        <w:rPr>
          <w:lang w:val="en-GB"/>
        </w:rPr>
        <w:t>In this annex and all of its subclauses, the flow charts and tables are normative only in the sense that they are defining an output that alternative implementations shall duplicate. In H.2 a simple test example is given which should be helpful in determining if a given implementation is correct.</w:t>
      </w:r>
    </w:p>
    <w:p w14:paraId="311988A0" w14:textId="19C9C555" w:rsidR="007F2BF7" w:rsidRPr="00891A28" w:rsidRDefault="00EB5260" w:rsidP="00AE2F96">
      <w:pPr>
        <w:pStyle w:val="Heading2"/>
        <w:rPr>
          <w:lang w:val="en-GB"/>
        </w:rPr>
      </w:pPr>
      <w:bookmarkStart w:id="1293" w:name="_Toc524615917"/>
      <w:r w:rsidRPr="00891A28">
        <w:rPr>
          <w:lang w:val="en-GB"/>
        </w:rPr>
        <w:t>E.1</w:t>
      </w:r>
      <w:r w:rsidRPr="00891A28">
        <w:rPr>
          <w:lang w:val="en-GB"/>
        </w:rPr>
        <w:tab/>
      </w:r>
      <w:bookmarkStart w:id="1294" w:name="x1-229000E.1"/>
      <w:bookmarkStart w:id="1295" w:name="QQ1-1-342"/>
      <w:bookmarkEnd w:id="1294"/>
      <w:bookmarkEnd w:id="1295"/>
      <w:r w:rsidRPr="00891A28">
        <w:rPr>
          <w:lang w:val="en-GB"/>
        </w:rPr>
        <w:t>Binary encoding</w:t>
      </w:r>
      <w:bookmarkEnd w:id="1293"/>
    </w:p>
    <w:p w14:paraId="3B9B25DC" w14:textId="69834A49" w:rsidR="007F2BF7" w:rsidRPr="00891A28" w:rsidRDefault="00EB5260" w:rsidP="000655FE">
      <w:pPr>
        <w:rPr>
          <w:lang w:val="en-GB"/>
        </w:rPr>
      </w:pPr>
      <w:r w:rsidRPr="00891A28">
        <w:rPr>
          <w:lang w:val="en-GB"/>
        </w:rPr>
        <w:t>Figure E.1 shows a simple block diagram of the binary adaptive arithmetic encoder. The decision (D) and context (CX) pairs are processed together to produce compressed data (CD) output. Both D and CX are provided by the model unit (not shown). CX selects the probability estimate to use during the coding of D. In this Recommendation | International Standard, CX is a label for a context, formed by some character string followed by a string of bits.</w:t>
      </w:r>
    </w:p>
    <w:p w14:paraId="4A084A8E" w14:textId="77777777" w:rsidR="007F2BF7" w:rsidRPr="00891A28" w:rsidRDefault="00EB5260" w:rsidP="000655FE">
      <w:pPr>
        <w:rPr>
          <w:lang w:val="en-GB"/>
        </w:rPr>
      </w:pPr>
      <w:r w:rsidRPr="00891A28">
        <w:rPr>
          <w:lang w:val="en-GB"/>
        </w:rPr>
        <w:t>EXAMPLE – Two possible values of CX are "IADW</w:t>
      </w:r>
      <w:r w:rsidRPr="00891A28">
        <w:rPr>
          <w:b/>
          <w:bCs/>
          <w:lang w:val="en-GB"/>
        </w:rPr>
        <w:t>001010100</w:t>
      </w:r>
      <w:r w:rsidRPr="00891A28">
        <w:rPr>
          <w:lang w:val="en-GB"/>
        </w:rPr>
        <w:t>" and "GB</w:t>
      </w:r>
      <w:r w:rsidRPr="00891A28">
        <w:rPr>
          <w:b/>
          <w:bCs/>
          <w:lang w:val="en-GB"/>
        </w:rPr>
        <w:t>1110110010000000</w:t>
      </w:r>
      <w:r w:rsidRPr="00891A28">
        <w:rPr>
          <w:lang w:val="en-GB"/>
        </w:rPr>
        <w:t>".</w:t>
      </w:r>
    </w:p>
    <w:p w14:paraId="3B20F710" w14:textId="58B10A3F" w:rsidR="007F2BF7" w:rsidRPr="00891A28" w:rsidRDefault="007F2BF7">
      <w:pPr>
        <w:rPr>
          <w:lang w:val="en-GB"/>
        </w:rPr>
      </w:pPr>
    </w:p>
    <w:p w14:paraId="673A2646" w14:textId="25DF262C" w:rsidR="00B77BE0" w:rsidRPr="00891A28" w:rsidRDefault="00B77BE0">
      <w:pPr>
        <w:rPr>
          <w:lang w:val="en-GB"/>
        </w:rPr>
      </w:pPr>
      <w:r w:rsidRPr="00891A28">
        <w:rPr>
          <w:noProof/>
          <w:lang w:val="en-GB" w:eastAsia="zh-CN"/>
        </w:rPr>
        <mc:AlternateContent>
          <mc:Choice Requires="wpg">
            <w:drawing>
              <wp:anchor distT="0" distB="0" distL="114300" distR="114300" simplePos="0" relativeHeight="251653120" behindDoc="0" locked="0" layoutInCell="1" allowOverlap="1" wp14:anchorId="0F6F222A" wp14:editId="33A0A9FD">
                <wp:simplePos x="0" y="0"/>
                <wp:positionH relativeFrom="margin">
                  <wp:align>center</wp:align>
                </wp:positionH>
                <wp:positionV relativeFrom="paragraph">
                  <wp:posOffset>90170</wp:posOffset>
                </wp:positionV>
                <wp:extent cx="2801620" cy="1022350"/>
                <wp:effectExtent l="0" t="0" r="17780" b="6350"/>
                <wp:wrapNone/>
                <wp:docPr id="3" name="グループ化 1"/>
                <wp:cNvGraphicFramePr/>
                <a:graphic xmlns:a="http://schemas.openxmlformats.org/drawingml/2006/main">
                  <a:graphicData uri="http://schemas.microsoft.com/office/word/2010/wordprocessingGroup">
                    <wpg:wgp>
                      <wpg:cNvGrpSpPr/>
                      <wpg:grpSpPr>
                        <a:xfrm>
                          <a:off x="0" y="0"/>
                          <a:ext cx="2801620" cy="1022350"/>
                          <a:chOff x="0" y="0"/>
                          <a:chExt cx="2801620" cy="1022350"/>
                        </a:xfrm>
                      </wpg:grpSpPr>
                      <wps:wsp>
                        <wps:cNvPr id="7" name="AutoShape 3"/>
                        <wps:cNvSpPr>
                          <a:spLocks noChangeAspect="1" noChangeArrowheads="1" noTextEdit="1"/>
                        </wps:cNvSpPr>
                        <wps:spPr bwMode="auto">
                          <a:xfrm>
                            <a:off x="0" y="0"/>
                            <a:ext cx="2800350" cy="10223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8" name="Rectangle 5"/>
                        <wps:cNvSpPr>
                          <a:spLocks noChangeArrowheads="1"/>
                        </wps:cNvSpPr>
                        <wps:spPr bwMode="auto">
                          <a:xfrm>
                            <a:off x="841375" y="3175"/>
                            <a:ext cx="1081088"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9" name="Freeform 6"/>
                        <wps:cNvSpPr>
                          <a:spLocks/>
                        </wps:cNvSpPr>
                        <wps:spPr bwMode="auto">
                          <a:xfrm>
                            <a:off x="838200" y="0"/>
                            <a:ext cx="1084263" cy="546100"/>
                          </a:xfrm>
                          <a:custGeom>
                            <a:avLst/>
                            <a:gdLst>
                              <a:gd name="T0" fmla="*/ 0 w 683"/>
                              <a:gd name="T1" fmla="*/ 0 h 344"/>
                              <a:gd name="T2" fmla="*/ 0 w 683"/>
                              <a:gd name="T3" fmla="*/ 344 h 344"/>
                              <a:gd name="T4" fmla="*/ 683 w 683"/>
                              <a:gd name="T5" fmla="*/ 344 h 344"/>
                              <a:gd name="T6" fmla="*/ 683 w 683"/>
                              <a:gd name="T7" fmla="*/ 0 h 344"/>
                              <a:gd name="T8" fmla="*/ 0 w 683"/>
                              <a:gd name="T9" fmla="*/ 0 h 344"/>
                              <a:gd name="T10" fmla="*/ 2 w 683"/>
                              <a:gd name="T11" fmla="*/ 4 h 344"/>
                              <a:gd name="T12" fmla="*/ 681 w 683"/>
                              <a:gd name="T13" fmla="*/ 4 h 344"/>
                              <a:gd name="T14" fmla="*/ 679 w 683"/>
                              <a:gd name="T15" fmla="*/ 2 h 344"/>
                              <a:gd name="T16" fmla="*/ 679 w 683"/>
                              <a:gd name="T17" fmla="*/ 342 h 344"/>
                              <a:gd name="T18" fmla="*/ 681 w 683"/>
                              <a:gd name="T19" fmla="*/ 340 h 344"/>
                              <a:gd name="T20" fmla="*/ 2 w 683"/>
                              <a:gd name="T21" fmla="*/ 340 h 344"/>
                              <a:gd name="T22" fmla="*/ 4 w 683"/>
                              <a:gd name="T23" fmla="*/ 342 h 344"/>
                              <a:gd name="T24" fmla="*/ 4 w 683"/>
                              <a:gd name="T25" fmla="*/ 2 h 344"/>
                              <a:gd name="T26" fmla="*/ 2 w 683"/>
                              <a:gd name="T27" fmla="*/ 4 h 344"/>
                              <a:gd name="T28" fmla="*/ 0 w 683"/>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44">
                                <a:moveTo>
                                  <a:pt x="0" y="0"/>
                                </a:moveTo>
                                <a:lnTo>
                                  <a:pt x="0" y="344"/>
                                </a:lnTo>
                                <a:lnTo>
                                  <a:pt x="683" y="344"/>
                                </a:lnTo>
                                <a:lnTo>
                                  <a:pt x="683" y="0"/>
                                </a:lnTo>
                                <a:lnTo>
                                  <a:pt x="0" y="0"/>
                                </a:lnTo>
                                <a:lnTo>
                                  <a:pt x="2" y="4"/>
                                </a:lnTo>
                                <a:lnTo>
                                  <a:pt x="681" y="4"/>
                                </a:lnTo>
                                <a:lnTo>
                                  <a:pt x="679" y="2"/>
                                </a:lnTo>
                                <a:lnTo>
                                  <a:pt x="679" y="342"/>
                                </a:lnTo>
                                <a:lnTo>
                                  <a:pt x="681"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 name="Rectangle 7"/>
                        <wps:cNvSpPr>
                          <a:spLocks noChangeArrowheads="1"/>
                        </wps:cNvSpPr>
                        <wps:spPr bwMode="auto">
                          <a:xfrm>
                            <a:off x="1919288" y="271463"/>
                            <a:ext cx="4460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1" name="Freeform 8"/>
                        <wps:cNvSpPr>
                          <a:spLocks/>
                        </wps:cNvSpPr>
                        <wps:spPr bwMode="auto">
                          <a:xfrm>
                            <a:off x="2349500" y="250825"/>
                            <a:ext cx="52388" cy="50800"/>
                          </a:xfrm>
                          <a:custGeom>
                            <a:avLst/>
                            <a:gdLst>
                              <a:gd name="T0" fmla="*/ 0 w 33"/>
                              <a:gd name="T1" fmla="*/ 32 h 32"/>
                              <a:gd name="T2" fmla="*/ 33 w 33"/>
                              <a:gd name="T3" fmla="*/ 15 h 32"/>
                              <a:gd name="T4" fmla="*/ 0 w 33"/>
                              <a:gd name="T5" fmla="*/ 0 h 32"/>
                              <a:gd name="T6" fmla="*/ 0 w 33"/>
                              <a:gd name="T7" fmla="*/ 32 h 32"/>
                            </a:gdLst>
                            <a:ahLst/>
                            <a:cxnLst>
                              <a:cxn ang="0">
                                <a:pos x="T0" y="T1"/>
                              </a:cxn>
                              <a:cxn ang="0">
                                <a:pos x="T2" y="T3"/>
                              </a:cxn>
                              <a:cxn ang="0">
                                <a:pos x="T4" y="T5"/>
                              </a:cxn>
                              <a:cxn ang="0">
                                <a:pos x="T6" y="T7"/>
                              </a:cxn>
                            </a:cxnLst>
                            <a:rect l="0" t="0" r="r" b="b"/>
                            <a:pathLst>
                              <a:path w="33" h="32">
                                <a:moveTo>
                                  <a:pt x="0" y="32"/>
                                </a:moveTo>
                                <a:lnTo>
                                  <a:pt x="33"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 name="Rectangle 9"/>
                        <wps:cNvSpPr>
                          <a:spLocks noChangeArrowheads="1"/>
                        </wps:cNvSpPr>
                        <wps:spPr bwMode="auto">
                          <a:xfrm>
                            <a:off x="354013" y="134938"/>
                            <a:ext cx="441325"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 name="Freeform 10"/>
                        <wps:cNvSpPr>
                          <a:spLocks/>
                        </wps:cNvSpPr>
                        <wps:spPr bwMode="auto">
                          <a:xfrm>
                            <a:off x="782638" y="109538"/>
                            <a:ext cx="52388" cy="52388"/>
                          </a:xfrm>
                          <a:custGeom>
                            <a:avLst/>
                            <a:gdLst>
                              <a:gd name="T0" fmla="*/ 0 w 33"/>
                              <a:gd name="T1" fmla="*/ 33 h 33"/>
                              <a:gd name="T2" fmla="*/ 33 w 33"/>
                              <a:gd name="T3" fmla="*/ 18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8"/>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 name="Rectangle 11"/>
                        <wps:cNvSpPr>
                          <a:spLocks noChangeArrowheads="1"/>
                        </wps:cNvSpPr>
                        <wps:spPr bwMode="auto">
                          <a:xfrm>
                            <a:off x="354013" y="403225"/>
                            <a:ext cx="4413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 name="Freeform 12"/>
                        <wps:cNvSpPr>
                          <a:spLocks/>
                        </wps:cNvSpPr>
                        <wps:spPr bwMode="auto">
                          <a:xfrm>
                            <a:off x="782638" y="381000"/>
                            <a:ext cx="52388" cy="52388"/>
                          </a:xfrm>
                          <a:custGeom>
                            <a:avLst/>
                            <a:gdLst>
                              <a:gd name="T0" fmla="*/ 0 w 33"/>
                              <a:gd name="T1" fmla="*/ 33 h 33"/>
                              <a:gd name="T2" fmla="*/ 33 w 33"/>
                              <a:gd name="T3" fmla="*/ 16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 name="Rectangle 14"/>
                        <wps:cNvSpPr>
                          <a:spLocks noChangeArrowheads="1"/>
                        </wps:cNvSpPr>
                        <wps:spPr bwMode="auto">
                          <a:xfrm>
                            <a:off x="2442911" y="219010"/>
                            <a:ext cx="1473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5514E3A"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D</w:t>
                              </w:r>
                            </w:p>
                          </w:txbxContent>
                        </wps:txbx>
                        <wps:bodyPr vert="horz" wrap="none" lIns="0" tIns="0" rIns="0" bIns="0" numCol="1" anchor="t" anchorCtr="0" compatLnSpc="1">
                          <a:prstTxWarp prst="textNoShape">
                            <a:avLst/>
                          </a:prstTxWarp>
                          <a:spAutoFit/>
                        </wps:bodyPr>
                      </wps:wsp>
                      <wps:wsp>
                        <wps:cNvPr id="17" name="Rectangle 15"/>
                        <wps:cNvSpPr>
                          <a:spLocks noChangeArrowheads="1"/>
                        </wps:cNvSpPr>
                        <wps:spPr bwMode="auto">
                          <a:xfrm>
                            <a:off x="179369" y="350733"/>
                            <a:ext cx="1416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3FD609B"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X</w:t>
                              </w:r>
                            </w:p>
                          </w:txbxContent>
                        </wps:txbx>
                        <wps:bodyPr vert="horz" wrap="none" lIns="0" tIns="0" rIns="0" bIns="0" numCol="1" anchor="t" anchorCtr="0" compatLnSpc="1">
                          <a:prstTxWarp prst="textNoShape">
                            <a:avLst/>
                          </a:prstTxWarp>
                          <a:spAutoFit/>
                        </wps:bodyPr>
                      </wps:wsp>
                      <wps:wsp>
                        <wps:cNvPr id="18" name="Rectangle 16"/>
                        <wps:cNvSpPr>
                          <a:spLocks noChangeArrowheads="1"/>
                        </wps:cNvSpPr>
                        <wps:spPr bwMode="auto">
                          <a:xfrm>
                            <a:off x="212703" y="76177"/>
                            <a:ext cx="736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C873D18"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w:t>
                              </w:r>
                            </w:p>
                          </w:txbxContent>
                        </wps:txbx>
                        <wps:bodyPr vert="horz" wrap="none" lIns="0" tIns="0" rIns="0" bIns="0" numCol="1" anchor="t" anchorCtr="0" compatLnSpc="1">
                          <a:prstTxWarp prst="textNoShape">
                            <a:avLst/>
                          </a:prstTxWarp>
                          <a:spAutoFit/>
                        </wps:bodyPr>
                      </wps:wsp>
                      <wps:wsp>
                        <wps:cNvPr id="19" name="Rectangle 17"/>
                        <wps:cNvSpPr>
                          <a:spLocks noChangeArrowheads="1"/>
                        </wps:cNvSpPr>
                        <wps:spPr bwMode="auto">
                          <a:xfrm>
                            <a:off x="1127009" y="215836"/>
                            <a:ext cx="508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D154A1D"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ENCODER</w:t>
                              </w:r>
                            </w:p>
                          </w:txbxContent>
                        </wps:txbx>
                        <wps:bodyPr vert="horz" wrap="none" lIns="0" tIns="0" rIns="0" bIns="0" numCol="1" anchor="t" anchorCtr="0" compatLnSpc="1">
                          <a:prstTxWarp prst="textNoShape">
                            <a:avLst/>
                          </a:prstTxWarp>
                          <a:spAutoFit/>
                        </wps:bodyPr>
                      </wps:wsp>
                      <wps:wsp>
                        <wps:cNvPr id="23" name="Rectangle 18"/>
                        <wps:cNvSpPr>
                          <a:spLocks noChangeArrowheads="1"/>
                        </wps:cNvSpPr>
                        <wps:spPr bwMode="auto">
                          <a:xfrm>
                            <a:off x="0" y="872631"/>
                            <a:ext cx="280162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DAFE01F" w14:textId="77777777" w:rsidR="00306BE6" w:rsidRDefault="00306BE6" w:rsidP="00BA3A3A">
                              <w:pPr>
                                <w:pStyle w:val="FigureNoTitle"/>
                                <w:spacing w:before="0" w:after="0"/>
                              </w:pPr>
                              <w:bookmarkStart w:id="1296" w:name="_Toc524617834"/>
                              <w:r>
                                <w:t>Figure E.1 – Arithmetic encoder inputs and outputs</w:t>
                              </w:r>
                              <w:bookmarkEnd w:id="1296"/>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F6F222A" id="_x0000_s2087" style="position:absolute;left:0;text-align:left;margin-left:0;margin-top:7.1pt;width:220.6pt;height:80.5pt;z-index:251653120;mso-position-horizontal:center;mso-position-horizontal-relative:margin;mso-position-vertical-relative:text;mso-width-relative:margin;mso-height-relative:margin" coordsize="28016,10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">
                <v:rect id="AutoShape 3" o:spid="_x0000_s2088" style="position:absolute;width:28003;height:10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o:lock v:ext="edit" aspectratio="t" text="t"/>
                </v:rect>
                <v:rect id="Rectangle 5" o:spid="_x0000_s2089" style="position:absolute;left:8413;top:31;width:10811;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shape id="Freeform 6" o:spid="_x0000_s2090" style="position:absolute;left:8382;width:10842;height:5461;visibility:visible;mso-wrap-style:square;v-text-anchor:top" coordsize="68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tQ8MA&#10;AADaAAAADwAAAGRycy9kb3ducmV2LnhtbESPQWvCQBSE74L/YXmCN7OpQqmpq1RBKIiHWiV4e2Rf&#10;k5js27C7jfHfdwuFHoeZ+YZZbQbTip6cry0reEpSEMSF1TWXCs6f+9kLCB+QNbaWScGDPGzW49EK&#10;M23v/EH9KZQiQthnqKAKocuk9EVFBn1iO+LofVlnMETpSqkd3iPctHKeps/SYM1xocKOdhUVzenb&#10;KNC7w0IfG7e87S+37fXIfJZ5rtR0Mry9ggg0hP/wX/tdK1jC75V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KtQ8MAAADaAAAADwAAAAAAAAAAAAAAAACYAgAAZHJzL2Rv&#10;d25yZXYueG1sUEsFBgAAAAAEAAQA9QAAAIgDAAAAAA==&#10;" path="m,l,344r683,l683,,,,2,4r679,l679,2r,340l681,340,2,340r2,2l4,2,2,4,,xe" fillcolor="black" stroked="f">
                  <v:path arrowok="t" o:connecttype="custom" o:connectlocs="0,0;0,546100;1084263,546100;1084263,0;0,0;3175,6350;1081088,6350;1077913,3175;1077913,542925;1081088,539750;3175,539750;6350,542925;6350,3175;3175,6350;0,0" o:connectangles="0,0,0,0,0,0,0,0,0,0,0,0,0,0,0"/>
                </v:shape>
                <v:rect id="Rectangle 7" o:spid="_x0000_s2091" style="position:absolute;left:19192;top:2714;width:4461;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8uYsYA&#10;AADbAAAADwAAAGRycy9kb3ducmV2LnhtbESPT2/CMAzF70j7DpEncYN0iCHWERBMmrTLpPHnADfT&#10;eG1F45Qkg26ffj4gcbP1nt/7ebboXKMuFGLt2cDTMANFXHhbc2lgt30fTEHFhGyx8UwGfinCYv7Q&#10;m2Fu/ZXXdNmkUkkIxxwNVCm1udaxqMhhHPqWWLRvHxwmWUOpbcCrhLtGj7Jsoh3WLA0VtvRWUXHa&#10;/DgDq5fp6vw15s+/9fFAh/3x9DwKmTH9x275CipRl+7m2/WHFXyhl19kAD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8uYsYAAADbAAAADwAAAAAAAAAAAAAAAACYAgAAZHJz&#10;L2Rvd25yZXYueG1sUEsFBgAAAAAEAAQA9QAAAIsDAAAAAA==&#10;" fillcolor="black" stroked="f"/>
                <v:shape id="Freeform 8" o:spid="_x0000_s2092" style="position:absolute;left:23495;top:2508;width:523;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lUMEA&#10;AADbAAAADwAAAGRycy9kb3ducmV2LnhtbERP32vCMBB+H+x/CDfwZcykQ0Q6U5ExmT6JOtjr0dya&#10;0uZSmszW/94Igm/38f285Wp0rThTH2rPGrKpAkFcelNzpeHntHlbgAgR2WDrmTRcKMCqeH5aYm78&#10;wAc6H2MlUgiHHDXYGLtcylBachimviNO3J/vHcYE+0qaHocU7lr5rtRcOqw5NVjs6NNS2Rz/nYZu&#10;9z18zTa/66GRi+zVerU/tUrrycu4/gARaYwP8d29NWl+Brdf0gGyu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KZVDBAAAA2wAAAA8AAAAAAAAAAAAAAAAAmAIAAGRycy9kb3du&#10;cmV2LnhtbFBLBQYAAAAABAAEAPUAAACGAwAAAAA=&#10;" path="m,32l33,15,,,,32xe" fillcolor="black" strokeweight="0">
                  <v:path arrowok="t" o:connecttype="custom" o:connectlocs="0,50800;52388,23813;0,0;0,50800" o:connectangles="0,0,0,0"/>
                </v:shape>
                <v:rect id="Rectangle 9" o:spid="_x0000_s2093" style="position:absolute;left:3540;top:1349;width:4413;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EVjsMA&#10;AADbAAAADwAAAGRycy9kb3ducmV2LnhtbERPTWvCQBC9C/6HZYTedGOoRWNWqYLQi1BtD/U2yY5J&#10;MDub7m417a/vFoTe5vE+J1/3phVXcr6xrGA6SUAQl1Y3XCl4f9uN5yB8QNbYWiYF3+RhvRoOcsy0&#10;vfGBrsdQiRjCPkMFdQhdJqUvazLoJ7YjjtzZOoMhQldJ7fAWw00r0yR5kgYbjg01drStqbwcv4yC&#10;zWK++Xx95P3PoTjR6aO4zFKXKPUw6p+XIAL14V98d7/oOD+Fv1/i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EVjsMAAADbAAAADwAAAAAAAAAAAAAAAACYAgAAZHJzL2Rv&#10;d25yZXYueG1sUEsFBgAAAAAEAAQA9QAAAIgDAAAAAA==&#10;" fillcolor="black" stroked="f"/>
                <v:shape id="Freeform 10" o:spid="_x0000_s2094" style="position:absolute;left:7826;top:1095;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3qcAA&#10;AADbAAAADwAAAGRycy9kb3ducmV2LnhtbERPTWvCQBC9C/0PyxS86cRKbUldpRQEoSA0FnKdZsdN&#10;MDsbsmtM/71bKHibx/uc9XZ0rRq4D40XDYt5Boql8qYRq+H7uJu9ggqRxFDrhTX8coDt5mGyptz4&#10;q3zxUESrUoiEnDTUMXY5YqhqdhTmvmNJ3Mn3jmKCvUXT0zWFuxafsmyFjhpJDTV1/FFzdS4uTsPP&#10;UkJ7QPt8Lg0usCxeBnv61Hr6OL6/gYo8xrv43703af4S/n5JB+Dm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D3qcAAAADbAAAADwAAAAAAAAAAAAAAAACYAgAAZHJzL2Rvd25y&#10;ZXYueG1sUEsFBgAAAAAEAAQA9QAAAIUDAAAAAA==&#10;" path="m,33l33,18,,,,33xe" fillcolor="black" strokeweight="0">
                  <v:path arrowok="t" o:connecttype="custom" o:connectlocs="0,52388;52388,28575;0,0;0,52388" o:connectangles="0,0,0,0"/>
                </v:shape>
                <v:rect id="Rectangle 11" o:spid="_x0000_s2095" style="position:absolute;left:3540;top:4032;width:441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oYcMA&#10;AADbAAAADwAAAGRycy9kb3ducmV2LnhtbERPS2vCQBC+F/wPyxS81U3Fio3ZiApCL4X6ONTbmB2T&#10;YHY27m41+uvdQqG3+fiek80604gLOV9bVvA6SEAQF1bXXCrYbVcvExA+IGtsLJOCG3mY5b2nDFNt&#10;r7ymyyaUIoawT1FBFUKbSumLigz6gW2JI3e0zmCI0JVSO7zGcNPIYZKMpcGaY0OFLS0rKk6bH6Ng&#10;8T5ZnL9G/HlfH/a0/z6c3oYuUar/3M2nIAJ14V/85/7Qcf4Ifn+JB8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QoYcMAAADbAAAADwAAAAAAAAAAAAAAAACYAgAAZHJzL2Rv&#10;d25yZXYueG1sUEsFBgAAAAAEAAQA9QAAAIgDAAAAAA==&#10;" fillcolor="black" stroked="f"/>
                <v:shape id="Freeform 12" o:spid="_x0000_s2096" style="position:absolute;left:7826;top:3810;width:524;height:523;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XKRsAA&#10;AADbAAAADwAAAGRycy9kb3ducmV2LnhtbERPTWvCQBC9C/0PyxR604mKtqSuUgRBKBQaC7lOs+Mm&#10;mJ0N2TWm/75bKHibx/uczW50rRq4D40XDfNZBoql8qYRq+HrdJi+gAqRxFDrhTX8cIDd9mGyodz4&#10;m3zyUESrUoiEnDTUMXY5YqhqdhRmvmNJ3Nn3jmKCvUXT0y2FuxYXWbZGR42khpo63tdcXYqr0/C9&#10;lNB+oF1dSoNzLIvnwZ7ftX56HN9eQUUe41387z6aNH8Ff7+kA3D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jXKRsAAAADbAAAADwAAAAAAAAAAAAAAAACYAgAAZHJzL2Rvd25y&#10;ZXYueG1sUEsFBgAAAAAEAAQA9QAAAIUDAAAAAA==&#10;" path="m,33l33,16,,,,33xe" fillcolor="black" strokeweight="0">
                  <v:path arrowok="t" o:connecttype="custom" o:connectlocs="0,52388;52388,25400;0,0;0,52388" o:connectangles="0,0,0,0"/>
                </v:shape>
                <v:rect id="Rectangle 14" o:spid="_x0000_s2097" style="position:absolute;left:24429;top:2190;width:147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05514E3A"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D</w:t>
                        </w:r>
                      </w:p>
                    </w:txbxContent>
                  </v:textbox>
                </v:rect>
                <v:rect id="Rectangle 15" o:spid="_x0000_s2098" style="position:absolute;left:1793;top:3507;width:141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03FD609B"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X</w:t>
                        </w:r>
                      </w:p>
                    </w:txbxContent>
                  </v:textbox>
                </v:rect>
                <v:rect id="Rectangle 16" o:spid="_x0000_s2099" style="position:absolute;left:2127;top:761;width:73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14:paraId="1C873D18"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w:t>
                        </w:r>
                      </w:p>
                    </w:txbxContent>
                  </v:textbox>
                </v:rect>
                <v:rect id="Rectangle 17" o:spid="_x0000_s2100" style="position:absolute;left:11270;top:2158;width:508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14:paraId="1D154A1D" w14:textId="77777777" w:rsidR="00306BE6" w:rsidRDefault="00306BE6" w:rsidP="00B77BE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ENCODER</w:t>
                        </w:r>
                      </w:p>
                    </w:txbxContent>
                  </v:textbox>
                </v:rect>
                <v:rect id="Rectangle 18" o:spid="_x0000_s2101" style="position:absolute;top:8726;width:2801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14:paraId="3DAFE01F" w14:textId="77777777" w:rsidR="00306BE6" w:rsidRDefault="00306BE6" w:rsidP="00BA3A3A">
                        <w:pPr>
                          <w:pStyle w:val="FigureNoTitle"/>
                          <w:spacing w:before="0" w:after="0"/>
                        </w:pPr>
                        <w:bookmarkStart w:id="1313" w:name="_Toc524617834"/>
                        <w:r>
                          <w:t>Figure E.1 – Arithmetic encoder inputs and outputs</w:t>
                        </w:r>
                        <w:bookmarkEnd w:id="1313"/>
                      </w:p>
                    </w:txbxContent>
                  </v:textbox>
                </v:rect>
                <w10:wrap anchorx="margin"/>
              </v:group>
            </w:pict>
          </mc:Fallback>
        </mc:AlternateContent>
      </w:r>
    </w:p>
    <w:p w14:paraId="690D67CA" w14:textId="51EDABA8" w:rsidR="00B77BE0" w:rsidRPr="00891A28" w:rsidRDefault="00B77BE0">
      <w:pPr>
        <w:rPr>
          <w:lang w:val="en-GB"/>
        </w:rPr>
      </w:pPr>
    </w:p>
    <w:p w14:paraId="71FBE280" w14:textId="015E1E64" w:rsidR="00B77BE0" w:rsidRPr="00891A28" w:rsidRDefault="00B77BE0">
      <w:pPr>
        <w:rPr>
          <w:lang w:val="en-GB"/>
        </w:rPr>
      </w:pPr>
    </w:p>
    <w:p w14:paraId="78022748" w14:textId="77777777" w:rsidR="00B77BE0" w:rsidRPr="00891A28" w:rsidRDefault="00B77BE0">
      <w:pPr>
        <w:rPr>
          <w:lang w:val="en-GB"/>
        </w:rPr>
      </w:pPr>
    </w:p>
    <w:p w14:paraId="672D3A2A" w14:textId="55F83A42" w:rsidR="00B77BE0" w:rsidRPr="00891A28" w:rsidRDefault="00B77BE0">
      <w:pPr>
        <w:rPr>
          <w:lang w:val="en-GB"/>
        </w:rPr>
      </w:pPr>
    </w:p>
    <w:p w14:paraId="2EDFDA9B" w14:textId="0B17AFE2" w:rsidR="00BA3A3A" w:rsidRPr="00891A28" w:rsidRDefault="00BA3A3A">
      <w:pPr>
        <w:rPr>
          <w:lang w:val="en-GB"/>
        </w:rPr>
      </w:pPr>
    </w:p>
    <w:p w14:paraId="3E38767F" w14:textId="77777777" w:rsidR="007F2BF7" w:rsidRPr="00891A28" w:rsidRDefault="00EB5260">
      <w:pPr>
        <w:pStyle w:val="Heading3"/>
        <w:rPr>
          <w:lang w:val="en-GB"/>
        </w:rPr>
      </w:pPr>
      <w:bookmarkStart w:id="1297" w:name="x1-2290011"/>
      <w:bookmarkStart w:id="1298" w:name="_Toc524615918"/>
      <w:bookmarkEnd w:id="1297"/>
      <w:r w:rsidRPr="00891A28">
        <w:rPr>
          <w:lang w:val="en-GB"/>
        </w:rPr>
        <w:t>E.1.1</w:t>
      </w:r>
      <w:r w:rsidRPr="00891A28">
        <w:rPr>
          <w:lang w:val="en-GB"/>
        </w:rPr>
        <w:tab/>
      </w:r>
      <w:bookmarkStart w:id="1299" w:name="x1-230000E.1.1"/>
      <w:bookmarkStart w:id="1300" w:name="QQ1-1-344"/>
      <w:bookmarkEnd w:id="1299"/>
      <w:bookmarkEnd w:id="1300"/>
      <w:r w:rsidRPr="00891A28">
        <w:rPr>
          <w:lang w:val="en-GB"/>
        </w:rPr>
        <w:t>Recursive interval subdivision</w:t>
      </w:r>
      <w:bookmarkEnd w:id="1298"/>
    </w:p>
    <w:p w14:paraId="1726C347" w14:textId="77777777" w:rsidR="007F2BF7" w:rsidRPr="00891A28" w:rsidRDefault="00EB5260">
      <w:pPr>
        <w:rPr>
          <w:lang w:val="en-GB"/>
        </w:rPr>
      </w:pPr>
      <w:r w:rsidRPr="00891A28">
        <w:rPr>
          <w:lang w:val="en-GB"/>
        </w:rPr>
        <w:t>The recursive probability interval subdivision of Elias coding is the basis for the binary arithmetic coding process. With each binary decision the current probability interval is subdivided into two sub-intervals, and the code string is modified (if necessary) so that it points to the base (the lower bound) of the probability sub-interval assigned to the symbol which occurred.</w:t>
      </w:r>
    </w:p>
    <w:p w14:paraId="451E25CD" w14:textId="77777777" w:rsidR="007F2BF7" w:rsidRPr="00891A28" w:rsidRDefault="00EB5260">
      <w:pPr>
        <w:rPr>
          <w:lang w:val="en-GB"/>
        </w:rPr>
      </w:pPr>
      <w:r w:rsidRPr="00891A28">
        <w:rPr>
          <w:lang w:val="en-GB"/>
        </w:rPr>
        <w:t>In the partitioning of the current interval into two sub-intervals, the sub-interval for the more probable symbol (MPS) is ordered above the sub-interval for the less probable symbol (LPS). Therefore, when the MPS is coded, the LPS sub-interval is added to the code string. This coding convention requires that symbols be recognised as either MPS or LPS, rather than 0 or 1. Consequently, the size of the LPS interval and the sense of the MPS for each decision must be known in order to code that decision.</w:t>
      </w:r>
    </w:p>
    <w:p w14:paraId="309D0D5A" w14:textId="77777777" w:rsidR="007F2BF7" w:rsidRPr="00891A28" w:rsidRDefault="00EB5260">
      <w:pPr>
        <w:rPr>
          <w:lang w:val="en-GB"/>
        </w:rPr>
      </w:pPr>
      <w:r w:rsidRPr="00891A28">
        <w:rPr>
          <w:lang w:val="en-GB"/>
        </w:rPr>
        <w:t>Since the code string always points to the base of the current interval, the decoding process is a matter of determining, for each decision, which sub-interval is pointed to by the code string. This is also done recursively, using the same interval sub-division process as in the encoder. Each time a decision is decoded, the decoder subtracts any interval the encoder added to the code string. Therefore, the code string in the decoder is a pointer into the current interval relative to the base of the current interval. Since the coding process involves addition of binary fractions rather than concatenation of integer code words, the more probable binary decisions can often be coded at a cost of much less than one bit per decision.</w:t>
      </w:r>
    </w:p>
    <w:p w14:paraId="14161468" w14:textId="77777777" w:rsidR="007F2BF7" w:rsidRPr="00891A28" w:rsidRDefault="00EB5260">
      <w:pPr>
        <w:pStyle w:val="Heading3"/>
        <w:rPr>
          <w:lang w:val="en-GB"/>
        </w:rPr>
      </w:pPr>
      <w:bookmarkStart w:id="1301" w:name="_Toc524615919"/>
      <w:r w:rsidRPr="00891A28">
        <w:rPr>
          <w:lang w:val="en-GB"/>
        </w:rPr>
        <w:t>E.1.2</w:t>
      </w:r>
      <w:r w:rsidRPr="00891A28">
        <w:rPr>
          <w:lang w:val="en-GB"/>
        </w:rPr>
        <w:tab/>
      </w:r>
      <w:bookmarkStart w:id="1302" w:name="x1-231000E.1.2"/>
      <w:bookmarkStart w:id="1303" w:name="QQ1-1-345"/>
      <w:bookmarkEnd w:id="1302"/>
      <w:bookmarkEnd w:id="1303"/>
      <w:r w:rsidRPr="00891A28">
        <w:rPr>
          <w:lang w:val="en-GB"/>
        </w:rPr>
        <w:t>Coding conventions and approximations</w:t>
      </w:r>
      <w:bookmarkEnd w:id="1301"/>
    </w:p>
    <w:p w14:paraId="2E19A409" w14:textId="77777777" w:rsidR="007F2BF7" w:rsidRPr="00891A28" w:rsidRDefault="00EB5260">
      <w:pPr>
        <w:rPr>
          <w:lang w:val="en-GB"/>
        </w:rPr>
      </w:pPr>
      <w:r w:rsidRPr="00891A28">
        <w:rPr>
          <w:lang w:val="en-GB"/>
        </w:rPr>
        <w:t xml:space="preserve">The coding operations are done using fixed precision integer arithmetic and using an integer representation of fractional values in which </w:t>
      </w:r>
      <w:r w:rsidRPr="00891A28">
        <w:rPr>
          <w:rFonts w:ascii="Courier" w:hAnsi="Courier"/>
          <w:lang w:val="en-GB"/>
        </w:rPr>
        <w:t>0x8000</w:t>
      </w:r>
      <w:r w:rsidRPr="00891A28">
        <w:rPr>
          <w:lang w:val="en-GB"/>
        </w:rPr>
        <w:t xml:space="preserve"> is equivalent to decimal 0.75. The interval A is kept in the range 0.75 </w:t>
      </w:r>
      <w:r w:rsidRPr="00891A28">
        <w:rPr>
          <w:rFonts w:ascii="Symbol" w:hAnsi="Symbol"/>
          <w:lang w:val="en-GB"/>
        </w:rPr>
        <w:t></w:t>
      </w:r>
      <w:r w:rsidRPr="00891A28">
        <w:rPr>
          <w:lang w:val="en-GB"/>
        </w:rPr>
        <w:t xml:space="preserve"> A &lt; 1.5 by doubling it whenever the integer value falls below </w:t>
      </w:r>
      <w:r w:rsidRPr="00891A28">
        <w:rPr>
          <w:rFonts w:ascii="Courier" w:hAnsi="Courier"/>
          <w:lang w:val="en-GB"/>
        </w:rPr>
        <w:t>0x8000</w:t>
      </w:r>
      <w:r w:rsidRPr="00891A28">
        <w:rPr>
          <w:lang w:val="en-GB"/>
        </w:rPr>
        <w:t>.</w:t>
      </w:r>
    </w:p>
    <w:p w14:paraId="28B6C756" w14:textId="77777777" w:rsidR="007F2BF7" w:rsidRPr="00891A28" w:rsidRDefault="00EB5260">
      <w:pPr>
        <w:rPr>
          <w:lang w:val="en-GB"/>
        </w:rPr>
      </w:pPr>
      <w:r w:rsidRPr="00891A28">
        <w:rPr>
          <w:lang w:val="en-GB"/>
        </w:rPr>
        <w:t>The code register C is also doubled each time A is doubled. Periodically, to keep C from overflowing, a byte of data is removed from the high order bits of the C-register and placed in an external compressed data buffer. Carry-over into the external buffer is resolved by a bit-stuffing procedure.</w:t>
      </w:r>
    </w:p>
    <w:p w14:paraId="0709EE76" w14:textId="2FF93FCB" w:rsidR="007F2BF7" w:rsidRPr="00891A28" w:rsidRDefault="00EB5260">
      <w:pPr>
        <w:rPr>
          <w:lang w:val="en-GB"/>
        </w:rPr>
      </w:pPr>
      <w:r w:rsidRPr="00891A28">
        <w:rPr>
          <w:lang w:val="en-GB"/>
        </w:rPr>
        <w:t xml:space="preserve">Keeping A in the range 0.75 </w:t>
      </w:r>
      <w:r w:rsidRPr="00891A28">
        <w:rPr>
          <w:rFonts w:ascii="Symbol" w:hAnsi="Symbol"/>
          <w:lang w:val="en-GB"/>
        </w:rPr>
        <w:t></w:t>
      </w:r>
      <w:r w:rsidRPr="00891A28">
        <w:rPr>
          <w:lang w:val="en-GB"/>
        </w:rPr>
        <w:t xml:space="preserve"> A &lt; 1.5 allows a simple arithmetic approximation to be used in the interval subdivision. If the interval is A and the current estimate of the LPS probability is Qe, a precise calculation of the sub-intervals would require: </w:t>
      </w:r>
    </w:p>
    <w:tbl>
      <w:tblPr>
        <w:tblW w:w="0" w:type="auto"/>
        <w:jc w:val="center"/>
        <w:tblBorders>
          <w:insideH w:val="single" w:sz="4" w:space="0" w:color="auto"/>
        </w:tblBorders>
        <w:tblLayout w:type="fixed"/>
        <w:tblCellMar>
          <w:left w:w="0" w:type="dxa"/>
          <w:right w:w="0" w:type="dxa"/>
        </w:tblCellMar>
        <w:tblLook w:val="0000" w:firstRow="0" w:lastRow="0" w:firstColumn="0" w:lastColumn="0" w:noHBand="0" w:noVBand="0"/>
      </w:tblPr>
      <w:tblGrid>
        <w:gridCol w:w="3686"/>
        <w:gridCol w:w="340"/>
        <w:gridCol w:w="3686"/>
      </w:tblGrid>
      <w:tr w:rsidR="007F2BF7" w:rsidRPr="00891A28" w14:paraId="1305A2A6" w14:textId="77777777">
        <w:trPr>
          <w:jc w:val="center"/>
        </w:trPr>
        <w:tc>
          <w:tcPr>
            <w:tcW w:w="3686" w:type="dxa"/>
          </w:tcPr>
          <w:p w14:paraId="230DCB88" w14:textId="77777777" w:rsidR="007F2BF7" w:rsidRPr="00891A28" w:rsidRDefault="00EB5260">
            <w:pPr>
              <w:pStyle w:val="Equation"/>
              <w:spacing w:before="0" w:after="0"/>
              <w:jc w:val="right"/>
              <w:rPr>
                <w:lang w:val="en-GB"/>
              </w:rPr>
            </w:pPr>
            <w:r w:rsidRPr="00891A28">
              <w:rPr>
                <w:lang w:val="en-GB"/>
              </w:rPr>
              <w:t>A  –  (Qe  </w:t>
            </w:r>
            <w:r w:rsidRPr="00891A28">
              <w:rPr>
                <w:rFonts w:ascii="Symbol" w:hAnsi="Symbol"/>
                <w:lang w:val="en-GB"/>
              </w:rPr>
              <w:t></w:t>
            </w:r>
            <w:r w:rsidRPr="00891A28">
              <w:rPr>
                <w:lang w:val="en-GB"/>
              </w:rPr>
              <w:t>  A)</w:t>
            </w:r>
            <w:r w:rsidRPr="00891A28">
              <w:rPr>
                <w:lang w:val="en-GB"/>
              </w:rPr>
              <w:br/>
              <w:t>Qe  </w:t>
            </w:r>
            <w:r w:rsidRPr="00891A28">
              <w:rPr>
                <w:rFonts w:ascii="Symbol" w:hAnsi="Symbol"/>
                <w:lang w:val="en-GB"/>
              </w:rPr>
              <w:t></w:t>
            </w:r>
            <w:r w:rsidRPr="00891A28">
              <w:rPr>
                <w:lang w:val="en-GB"/>
              </w:rPr>
              <w:t>  A</w:t>
            </w:r>
          </w:p>
        </w:tc>
        <w:tc>
          <w:tcPr>
            <w:tcW w:w="340" w:type="dxa"/>
          </w:tcPr>
          <w:p w14:paraId="6345EFC1" w14:textId="77777777" w:rsidR="007F2BF7" w:rsidRPr="00891A28" w:rsidRDefault="00EB5260">
            <w:pPr>
              <w:pStyle w:val="Equation"/>
              <w:spacing w:before="0" w:after="0"/>
              <w:jc w:val="center"/>
              <w:rPr>
                <w:lang w:val="en-GB"/>
              </w:rPr>
            </w:pPr>
            <w:r w:rsidRPr="00891A28">
              <w:rPr>
                <w:rFonts w:ascii="Symbol" w:hAnsi="Symbol"/>
                <w:lang w:val="en-GB"/>
              </w:rPr>
              <w:t></w:t>
            </w:r>
            <w:r w:rsidRPr="00891A28">
              <w:rPr>
                <w:lang w:val="en-GB"/>
              </w:rPr>
              <w:br/>
            </w:r>
            <w:r w:rsidRPr="00891A28">
              <w:rPr>
                <w:rFonts w:ascii="Symbol" w:hAnsi="Symbol"/>
                <w:lang w:val="en-GB"/>
              </w:rPr>
              <w:t></w:t>
            </w:r>
          </w:p>
        </w:tc>
        <w:tc>
          <w:tcPr>
            <w:tcW w:w="3686" w:type="dxa"/>
          </w:tcPr>
          <w:p w14:paraId="0D0BA6AB" w14:textId="77777777" w:rsidR="007F2BF7" w:rsidRPr="00891A28" w:rsidRDefault="00EB5260">
            <w:pPr>
              <w:pStyle w:val="Equation"/>
              <w:spacing w:before="0" w:after="0"/>
              <w:rPr>
                <w:lang w:val="en-GB"/>
              </w:rPr>
            </w:pPr>
            <w:r w:rsidRPr="00891A28">
              <w:rPr>
                <w:lang w:val="en-GB"/>
              </w:rPr>
              <w:t>sub-interval for the MPS</w:t>
            </w:r>
            <w:r w:rsidRPr="00891A28">
              <w:rPr>
                <w:lang w:val="en-GB"/>
              </w:rPr>
              <w:br/>
              <w:t>sub-interval for the LPS</w:t>
            </w:r>
          </w:p>
        </w:tc>
      </w:tr>
    </w:tbl>
    <w:p w14:paraId="5A3D7A71" w14:textId="77777777" w:rsidR="007F2BF7" w:rsidRPr="00891A28" w:rsidRDefault="00EB5260" w:rsidP="00CC5BB5">
      <w:pPr>
        <w:spacing w:before="100" w:beforeAutospacing="1" w:after="100" w:afterAutospacing="1"/>
        <w:rPr>
          <w:lang w:val="en-GB"/>
        </w:rPr>
      </w:pPr>
      <w:r w:rsidRPr="00891A28">
        <w:rPr>
          <w:lang w:val="en-GB"/>
        </w:rPr>
        <w:t>Because the value of A is of order unity, these are approximated by:</w:t>
      </w:r>
    </w:p>
    <w:tbl>
      <w:tblPr>
        <w:tblW w:w="0" w:type="auto"/>
        <w:jc w:val="center"/>
        <w:tblBorders>
          <w:insideH w:val="single" w:sz="4" w:space="0" w:color="auto"/>
        </w:tblBorders>
        <w:tblLayout w:type="fixed"/>
        <w:tblCellMar>
          <w:left w:w="0" w:type="dxa"/>
          <w:right w:w="0" w:type="dxa"/>
        </w:tblCellMar>
        <w:tblLook w:val="0000" w:firstRow="0" w:lastRow="0" w:firstColumn="0" w:lastColumn="0" w:noHBand="0" w:noVBand="0"/>
      </w:tblPr>
      <w:tblGrid>
        <w:gridCol w:w="3686"/>
        <w:gridCol w:w="340"/>
        <w:gridCol w:w="3686"/>
      </w:tblGrid>
      <w:tr w:rsidR="007F2BF7" w:rsidRPr="00891A28" w14:paraId="40D49457" w14:textId="77777777">
        <w:trPr>
          <w:jc w:val="center"/>
        </w:trPr>
        <w:tc>
          <w:tcPr>
            <w:tcW w:w="3686" w:type="dxa"/>
          </w:tcPr>
          <w:p w14:paraId="038F2D7A" w14:textId="77777777" w:rsidR="007F2BF7" w:rsidRPr="00891A28" w:rsidRDefault="00EB5260" w:rsidP="00A82806">
            <w:pPr>
              <w:pStyle w:val="Equation"/>
              <w:spacing w:before="0" w:after="0"/>
              <w:jc w:val="right"/>
              <w:rPr>
                <w:lang w:val="en-GB"/>
              </w:rPr>
            </w:pPr>
            <w:r w:rsidRPr="00891A28">
              <w:rPr>
                <w:lang w:val="en-GB"/>
              </w:rPr>
              <w:t>A  –  Qe</w:t>
            </w:r>
            <w:r w:rsidRPr="00891A28">
              <w:rPr>
                <w:lang w:val="en-GB"/>
              </w:rPr>
              <w:br/>
              <w:t>Qe</w:t>
            </w:r>
          </w:p>
        </w:tc>
        <w:tc>
          <w:tcPr>
            <w:tcW w:w="340" w:type="dxa"/>
          </w:tcPr>
          <w:p w14:paraId="26D04E6E" w14:textId="77777777" w:rsidR="007F2BF7" w:rsidRPr="00891A28" w:rsidRDefault="00EB5260" w:rsidP="00A82806">
            <w:pPr>
              <w:pStyle w:val="Equation"/>
              <w:spacing w:before="0" w:after="0"/>
              <w:jc w:val="center"/>
              <w:rPr>
                <w:lang w:val="en-GB"/>
              </w:rPr>
            </w:pPr>
            <w:r w:rsidRPr="00891A28">
              <w:rPr>
                <w:rFonts w:ascii="Symbol" w:hAnsi="Symbol"/>
                <w:lang w:val="en-GB"/>
              </w:rPr>
              <w:t></w:t>
            </w:r>
            <w:r w:rsidRPr="00891A28">
              <w:rPr>
                <w:lang w:val="en-GB"/>
              </w:rPr>
              <w:br/>
            </w:r>
            <w:r w:rsidRPr="00891A28">
              <w:rPr>
                <w:rFonts w:ascii="Symbol" w:hAnsi="Symbol"/>
                <w:lang w:val="en-GB"/>
              </w:rPr>
              <w:t></w:t>
            </w:r>
          </w:p>
        </w:tc>
        <w:tc>
          <w:tcPr>
            <w:tcW w:w="3686" w:type="dxa"/>
          </w:tcPr>
          <w:p w14:paraId="205D92C7" w14:textId="77777777" w:rsidR="007F2BF7" w:rsidRPr="00891A28" w:rsidRDefault="00EB5260" w:rsidP="00F4495A">
            <w:pPr>
              <w:pStyle w:val="Equation"/>
              <w:spacing w:before="0" w:after="0"/>
              <w:rPr>
                <w:lang w:val="en-GB"/>
              </w:rPr>
            </w:pPr>
            <w:r w:rsidRPr="00891A28">
              <w:rPr>
                <w:lang w:val="en-GB"/>
              </w:rPr>
              <w:t>sub-interval for the MPS</w:t>
            </w:r>
            <w:r w:rsidRPr="00891A28">
              <w:rPr>
                <w:lang w:val="en-GB"/>
              </w:rPr>
              <w:br/>
              <w:t>sub-interval for the LPS</w:t>
            </w:r>
          </w:p>
        </w:tc>
      </w:tr>
    </w:tbl>
    <w:p w14:paraId="364BA25A" w14:textId="77777777" w:rsidR="007F2BF7" w:rsidRPr="00891A28" w:rsidRDefault="00EB5260" w:rsidP="00CC5BB5">
      <w:pPr>
        <w:rPr>
          <w:lang w:val="en-GB"/>
        </w:rPr>
      </w:pPr>
      <w:r w:rsidRPr="00891A28">
        <w:rPr>
          <w:lang w:val="en-GB"/>
        </w:rPr>
        <w:t>Whenever the MPS is coded, the value of Qe is added to the code register and the interval is reduced to A – Qe. Whenever the LPS is coded, the code register is left unchanged and the interval is reduced to Qe. The precision range required for A is then restored, if necessary, by renormalisation of both A and C.</w:t>
      </w:r>
    </w:p>
    <w:p w14:paraId="0EA01AE2" w14:textId="77777777" w:rsidR="007F2BF7" w:rsidRPr="00891A28" w:rsidRDefault="00EB5260" w:rsidP="00A82806">
      <w:pPr>
        <w:rPr>
          <w:lang w:val="en-GB"/>
        </w:rPr>
      </w:pPr>
      <w:r w:rsidRPr="00891A28">
        <w:rPr>
          <w:lang w:val="en-GB"/>
        </w:rPr>
        <w:t>With the process illustrated above, the approximations in the interval subdivision process can sometimes make the LPS sub-interval larger than the MPS sub-interval. If, for example, the value of Qe is 0.5 and A is at the minimum allowed value of 0.75, the approximate scaling gives 1/3 of the interval to the MPS and 2/3 to the LPS. To avoid this size inversion, the MPS and LPS intervals are exchanged whenever the LPS interval is larger than the MPS interval. This MPS/LPS conditional exchange can only occur when a renormalisation is needed.</w:t>
      </w:r>
    </w:p>
    <w:p w14:paraId="2F340ED1" w14:textId="77777777" w:rsidR="007F2BF7" w:rsidRPr="00891A28" w:rsidRDefault="00EB5260" w:rsidP="00A82806">
      <w:pPr>
        <w:rPr>
          <w:lang w:val="en-GB"/>
        </w:rPr>
      </w:pPr>
      <w:r w:rsidRPr="00891A28">
        <w:rPr>
          <w:lang w:val="en-GB"/>
        </w:rPr>
        <w:t>Whenever a renormalisation occurs, a probability estimation process is invoked which determines a new probability estimate for the context currently being coded. No explicit symbol counts are needed for the estimation. The relative probabilities of renormalisation after coding an LPS and MPS provide an approximate symbol counting mechanism which is used to directly estimate the probabilities.</w:t>
      </w:r>
    </w:p>
    <w:p w14:paraId="7B294309" w14:textId="77777777" w:rsidR="007F2BF7" w:rsidRPr="00891A28" w:rsidRDefault="00EB5260" w:rsidP="00F4495A">
      <w:pPr>
        <w:pStyle w:val="Heading2"/>
        <w:rPr>
          <w:lang w:val="en-GB"/>
        </w:rPr>
      </w:pPr>
      <w:bookmarkStart w:id="1304" w:name="_Toc524615920"/>
      <w:r w:rsidRPr="00891A28">
        <w:rPr>
          <w:lang w:val="en-GB"/>
        </w:rPr>
        <w:t>E.2</w:t>
      </w:r>
      <w:r w:rsidRPr="00891A28">
        <w:rPr>
          <w:lang w:val="en-GB"/>
        </w:rPr>
        <w:tab/>
      </w:r>
      <w:bookmarkStart w:id="1305" w:name="x1-232000E.2"/>
      <w:bookmarkStart w:id="1306" w:name="QQ1-1-346"/>
      <w:bookmarkEnd w:id="1305"/>
      <w:bookmarkEnd w:id="1306"/>
      <w:r w:rsidRPr="00891A28">
        <w:rPr>
          <w:lang w:val="en-GB"/>
        </w:rPr>
        <w:t>Description of the arithmetic encoder</w:t>
      </w:r>
      <w:bookmarkEnd w:id="1304"/>
    </w:p>
    <w:p w14:paraId="78FDABAC" w14:textId="77777777" w:rsidR="007F2BF7" w:rsidRPr="00891A28" w:rsidRDefault="00EB5260" w:rsidP="007949B8">
      <w:pPr>
        <w:rPr>
          <w:lang w:val="en-GB"/>
        </w:rPr>
      </w:pPr>
      <w:r w:rsidRPr="00891A28">
        <w:rPr>
          <w:lang w:val="en-GB"/>
        </w:rPr>
        <w:t>The ENCODER (Figure E.2) initialises the encoder through the INITENC procedure. CX and D pairs are read and passed on to ENCODE until all pairs have been read. The probability estimation procedures which provide adaptive estimates of the probability for each context are embedded in ENCODE. Bytes of compressed data are output when no longer modifiable. When all of the CX and D pairs have been read (Finished?), FLUSH sets the contents of the C</w:t>
      </w:r>
      <w:r w:rsidRPr="00891A28">
        <w:rPr>
          <w:lang w:val="en-GB"/>
        </w:rPr>
        <w:noBreakHyphen/>
        <w:t>register to as many 1-bits as possible and then outputs the final bytes. FLUSH also terminates the encoding operations and generates the required terminating marker.</w:t>
      </w:r>
    </w:p>
    <w:p w14:paraId="36AFEBFB" w14:textId="6C5F6415" w:rsidR="007F2BF7" w:rsidRPr="00891A28" w:rsidRDefault="007F2BF7" w:rsidP="004772EF">
      <w:pPr>
        <w:rPr>
          <w:lang w:val="en-GB"/>
        </w:rPr>
      </w:pPr>
    </w:p>
    <w:p w14:paraId="1C9E48F5" w14:textId="740E77D0" w:rsidR="00D0001E" w:rsidRPr="00891A28" w:rsidRDefault="00D0001E" w:rsidP="003C5524">
      <w:pPr>
        <w:rPr>
          <w:lang w:val="en-GB" w:eastAsia="ja-JP"/>
        </w:rPr>
      </w:pPr>
      <w:r w:rsidRPr="00891A28">
        <w:rPr>
          <w:noProof/>
          <w:lang w:val="en-GB" w:eastAsia="zh-CN"/>
        </w:rPr>
        <mc:AlternateContent>
          <mc:Choice Requires="wpg">
            <w:drawing>
              <wp:anchor distT="0" distB="0" distL="114300" distR="114300" simplePos="0" relativeHeight="251654144" behindDoc="0" locked="0" layoutInCell="1" allowOverlap="1" wp14:anchorId="34C98D05" wp14:editId="69E4C594">
                <wp:simplePos x="0" y="0"/>
                <wp:positionH relativeFrom="margin">
                  <wp:align>center</wp:align>
                </wp:positionH>
                <wp:positionV relativeFrom="paragraph">
                  <wp:posOffset>167005</wp:posOffset>
                </wp:positionV>
                <wp:extent cx="2149475" cy="3498850"/>
                <wp:effectExtent l="0" t="0" r="3175" b="6350"/>
                <wp:wrapNone/>
                <wp:docPr id="559" name="グループ化 64"/>
                <wp:cNvGraphicFramePr/>
                <a:graphic xmlns:a="http://schemas.openxmlformats.org/drawingml/2006/main">
                  <a:graphicData uri="http://schemas.microsoft.com/office/word/2010/wordprocessingGroup">
                    <wpg:wgp>
                      <wpg:cNvGrpSpPr/>
                      <wpg:grpSpPr>
                        <a:xfrm>
                          <a:off x="0" y="0"/>
                          <a:ext cx="2149475" cy="3498850"/>
                          <a:chOff x="0" y="0"/>
                          <a:chExt cx="2149475" cy="3498850"/>
                        </a:xfrm>
                      </wpg:grpSpPr>
                      <wps:wsp>
                        <wps:cNvPr id="560" name="AutoShape 3"/>
                        <wps:cNvSpPr>
                          <a:spLocks noChangeAspect="1" noChangeArrowheads="1" noTextEdit="1"/>
                        </wps:cNvSpPr>
                        <wps:spPr bwMode="auto">
                          <a:xfrm>
                            <a:off x="0" y="0"/>
                            <a:ext cx="2149475" cy="34988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61" name="Rectangle 5"/>
                        <wps:cNvSpPr>
                          <a:spLocks noChangeArrowheads="1"/>
                        </wps:cNvSpPr>
                        <wps:spPr bwMode="auto">
                          <a:xfrm>
                            <a:off x="490538" y="1228725"/>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62" name="Freeform 6"/>
                        <wps:cNvSpPr>
                          <a:spLocks/>
                        </wps:cNvSpPr>
                        <wps:spPr bwMode="auto">
                          <a:xfrm>
                            <a:off x="487363" y="1225550"/>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6 h 140"/>
                              <a:gd name="T20" fmla="*/ 2 w 685"/>
                              <a:gd name="T21" fmla="*/ 136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63" name="Freeform 7"/>
                        <wps:cNvSpPr>
                          <a:spLocks/>
                        </wps:cNvSpPr>
                        <wps:spPr bwMode="auto">
                          <a:xfrm>
                            <a:off x="490538" y="3175"/>
                            <a:ext cx="1081088" cy="215900"/>
                          </a:xfrm>
                          <a:custGeom>
                            <a:avLst/>
                            <a:gdLst>
                              <a:gd name="T0" fmla="*/ 69 w 681"/>
                              <a:gd name="T1" fmla="*/ 0 h 136"/>
                              <a:gd name="T2" fmla="*/ 55 w 681"/>
                              <a:gd name="T3" fmla="*/ 2 h 136"/>
                              <a:gd name="T4" fmla="*/ 42 w 681"/>
                              <a:gd name="T5" fmla="*/ 6 h 136"/>
                              <a:gd name="T6" fmla="*/ 21 w 681"/>
                              <a:gd name="T7" fmla="*/ 21 h 136"/>
                              <a:gd name="T8" fmla="*/ 6 w 681"/>
                              <a:gd name="T9" fmla="*/ 42 h 136"/>
                              <a:gd name="T10" fmla="*/ 2 w 681"/>
                              <a:gd name="T11" fmla="*/ 56 h 136"/>
                              <a:gd name="T12" fmla="*/ 0 w 681"/>
                              <a:gd name="T13" fmla="*/ 69 h 136"/>
                              <a:gd name="T14" fmla="*/ 2 w 681"/>
                              <a:gd name="T15" fmla="*/ 82 h 136"/>
                              <a:gd name="T16" fmla="*/ 6 w 681"/>
                              <a:gd name="T17" fmla="*/ 94 h 136"/>
                              <a:gd name="T18" fmla="*/ 21 w 681"/>
                              <a:gd name="T19" fmla="*/ 117 h 136"/>
                              <a:gd name="T20" fmla="*/ 42 w 681"/>
                              <a:gd name="T21" fmla="*/ 130 h 136"/>
                              <a:gd name="T22" fmla="*/ 55 w 681"/>
                              <a:gd name="T23" fmla="*/ 134 h 136"/>
                              <a:gd name="T24" fmla="*/ 69 w 681"/>
                              <a:gd name="T25" fmla="*/ 136 h 136"/>
                              <a:gd name="T26" fmla="*/ 612 w 681"/>
                              <a:gd name="T27" fmla="*/ 136 h 136"/>
                              <a:gd name="T28" fmla="*/ 625 w 681"/>
                              <a:gd name="T29" fmla="*/ 134 h 136"/>
                              <a:gd name="T30" fmla="*/ 638 w 681"/>
                              <a:gd name="T31" fmla="*/ 130 h 136"/>
                              <a:gd name="T32" fmla="*/ 661 w 681"/>
                              <a:gd name="T33" fmla="*/ 117 h 136"/>
                              <a:gd name="T34" fmla="*/ 675 w 681"/>
                              <a:gd name="T35" fmla="*/ 94 h 136"/>
                              <a:gd name="T36" fmla="*/ 679 w 681"/>
                              <a:gd name="T37" fmla="*/ 82 h 136"/>
                              <a:gd name="T38" fmla="*/ 681 w 681"/>
                              <a:gd name="T39" fmla="*/ 69 h 136"/>
                              <a:gd name="T40" fmla="*/ 679 w 681"/>
                              <a:gd name="T41" fmla="*/ 56 h 136"/>
                              <a:gd name="T42" fmla="*/ 675 w 681"/>
                              <a:gd name="T43" fmla="*/ 42 h 136"/>
                              <a:gd name="T44" fmla="*/ 661 w 681"/>
                              <a:gd name="T45" fmla="*/ 21 h 136"/>
                              <a:gd name="T46" fmla="*/ 638 w 681"/>
                              <a:gd name="T47" fmla="*/ 6 h 136"/>
                              <a:gd name="T48" fmla="*/ 625 w 681"/>
                              <a:gd name="T49" fmla="*/ 2 h 136"/>
                              <a:gd name="T50" fmla="*/ 612 w 681"/>
                              <a:gd name="T51" fmla="*/ 0 h 136"/>
                              <a:gd name="T52" fmla="*/ 69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9" y="0"/>
                                </a:moveTo>
                                <a:lnTo>
                                  <a:pt x="55" y="2"/>
                                </a:lnTo>
                                <a:lnTo>
                                  <a:pt x="42" y="6"/>
                                </a:lnTo>
                                <a:lnTo>
                                  <a:pt x="21" y="21"/>
                                </a:lnTo>
                                <a:lnTo>
                                  <a:pt x="6" y="42"/>
                                </a:lnTo>
                                <a:lnTo>
                                  <a:pt x="2" y="56"/>
                                </a:lnTo>
                                <a:lnTo>
                                  <a:pt x="0" y="69"/>
                                </a:lnTo>
                                <a:lnTo>
                                  <a:pt x="2" y="82"/>
                                </a:lnTo>
                                <a:lnTo>
                                  <a:pt x="6" y="94"/>
                                </a:lnTo>
                                <a:lnTo>
                                  <a:pt x="21" y="117"/>
                                </a:lnTo>
                                <a:lnTo>
                                  <a:pt x="42" y="130"/>
                                </a:lnTo>
                                <a:lnTo>
                                  <a:pt x="55" y="134"/>
                                </a:lnTo>
                                <a:lnTo>
                                  <a:pt x="69" y="136"/>
                                </a:lnTo>
                                <a:lnTo>
                                  <a:pt x="612" y="136"/>
                                </a:lnTo>
                                <a:lnTo>
                                  <a:pt x="625" y="134"/>
                                </a:lnTo>
                                <a:lnTo>
                                  <a:pt x="638" y="130"/>
                                </a:lnTo>
                                <a:lnTo>
                                  <a:pt x="661" y="117"/>
                                </a:lnTo>
                                <a:lnTo>
                                  <a:pt x="675" y="94"/>
                                </a:lnTo>
                                <a:lnTo>
                                  <a:pt x="679" y="82"/>
                                </a:lnTo>
                                <a:lnTo>
                                  <a:pt x="681" y="69"/>
                                </a:lnTo>
                                <a:lnTo>
                                  <a:pt x="679" y="56"/>
                                </a:lnTo>
                                <a:lnTo>
                                  <a:pt x="675" y="42"/>
                                </a:lnTo>
                                <a:lnTo>
                                  <a:pt x="661" y="21"/>
                                </a:lnTo>
                                <a:lnTo>
                                  <a:pt x="638" y="6"/>
                                </a:lnTo>
                                <a:lnTo>
                                  <a:pt x="625"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64" name="Freeform 8"/>
                        <wps:cNvSpPr>
                          <a:spLocks/>
                        </wps:cNvSpPr>
                        <wps:spPr bwMode="auto">
                          <a:xfrm>
                            <a:off x="487363" y="0"/>
                            <a:ext cx="1087438" cy="222250"/>
                          </a:xfrm>
                          <a:custGeom>
                            <a:avLst/>
                            <a:gdLst>
                              <a:gd name="T0" fmla="*/ 71 w 685"/>
                              <a:gd name="T1" fmla="*/ 0 h 140"/>
                              <a:gd name="T2" fmla="*/ 57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4 h 140"/>
                              <a:gd name="T16" fmla="*/ 6 w 685"/>
                              <a:gd name="T17" fmla="*/ 96 h 140"/>
                              <a:gd name="T18" fmla="*/ 21 w 685"/>
                              <a:gd name="T19" fmla="*/ 121 h 140"/>
                              <a:gd name="T20" fmla="*/ 44 w 685"/>
                              <a:gd name="T21" fmla="*/ 134 h 140"/>
                              <a:gd name="T22" fmla="*/ 57 w 685"/>
                              <a:gd name="T23" fmla="*/ 138 h 140"/>
                              <a:gd name="T24" fmla="*/ 71 w 685"/>
                              <a:gd name="T25" fmla="*/ 140 h 140"/>
                              <a:gd name="T26" fmla="*/ 614 w 685"/>
                              <a:gd name="T27" fmla="*/ 140 h 140"/>
                              <a:gd name="T28" fmla="*/ 627 w 685"/>
                              <a:gd name="T29" fmla="*/ 138 h 140"/>
                              <a:gd name="T30" fmla="*/ 640 w 685"/>
                              <a:gd name="T31" fmla="*/ 134 h 140"/>
                              <a:gd name="T32" fmla="*/ 665 w 685"/>
                              <a:gd name="T33" fmla="*/ 121 h 140"/>
                              <a:gd name="T34" fmla="*/ 679 w 685"/>
                              <a:gd name="T35" fmla="*/ 96 h 140"/>
                              <a:gd name="T36" fmla="*/ 683 w 685"/>
                              <a:gd name="T37" fmla="*/ 84 h 140"/>
                              <a:gd name="T38" fmla="*/ 685 w 685"/>
                              <a:gd name="T39" fmla="*/ 71 h 140"/>
                              <a:gd name="T40" fmla="*/ 683 w 685"/>
                              <a:gd name="T41" fmla="*/ 58 h 140"/>
                              <a:gd name="T42" fmla="*/ 679 w 685"/>
                              <a:gd name="T43" fmla="*/ 44 h 140"/>
                              <a:gd name="T44" fmla="*/ 665 w 685"/>
                              <a:gd name="T45" fmla="*/ 21 h 140"/>
                              <a:gd name="T46" fmla="*/ 640 w 685"/>
                              <a:gd name="T47" fmla="*/ 6 h 140"/>
                              <a:gd name="T48" fmla="*/ 627 w 685"/>
                              <a:gd name="T49" fmla="*/ 2 h 140"/>
                              <a:gd name="T50" fmla="*/ 614 w 685"/>
                              <a:gd name="T51" fmla="*/ 0 h 140"/>
                              <a:gd name="T52" fmla="*/ 71 w 685"/>
                              <a:gd name="T53" fmla="*/ 0 h 140"/>
                              <a:gd name="T54" fmla="*/ 71 w 685"/>
                              <a:gd name="T55" fmla="*/ 4 h 140"/>
                              <a:gd name="T56" fmla="*/ 614 w 685"/>
                              <a:gd name="T57" fmla="*/ 4 h 140"/>
                              <a:gd name="T58" fmla="*/ 627 w 685"/>
                              <a:gd name="T59" fmla="*/ 6 h 140"/>
                              <a:gd name="T60" fmla="*/ 640 w 685"/>
                              <a:gd name="T61" fmla="*/ 10 h 140"/>
                              <a:gd name="T62" fmla="*/ 638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4 h 140"/>
                              <a:gd name="T76" fmla="*/ 675 w 685"/>
                              <a:gd name="T77" fmla="*/ 96 h 140"/>
                              <a:gd name="T78" fmla="*/ 675 w 685"/>
                              <a:gd name="T79" fmla="*/ 94 h 140"/>
                              <a:gd name="T80" fmla="*/ 662 w 685"/>
                              <a:gd name="T81" fmla="*/ 117 h 140"/>
                              <a:gd name="T82" fmla="*/ 638 w 685"/>
                              <a:gd name="T83" fmla="*/ 131 h 140"/>
                              <a:gd name="T84" fmla="*/ 640 w 685"/>
                              <a:gd name="T85" fmla="*/ 131 h 140"/>
                              <a:gd name="T86" fmla="*/ 627 w 685"/>
                              <a:gd name="T87" fmla="*/ 134 h 140"/>
                              <a:gd name="T88" fmla="*/ 614 w 685"/>
                              <a:gd name="T89" fmla="*/ 136 h 140"/>
                              <a:gd name="T90" fmla="*/ 71 w 685"/>
                              <a:gd name="T91" fmla="*/ 136 h 140"/>
                              <a:gd name="T92" fmla="*/ 57 w 685"/>
                              <a:gd name="T93" fmla="*/ 134 h 140"/>
                              <a:gd name="T94" fmla="*/ 44 w 685"/>
                              <a:gd name="T95" fmla="*/ 131 h 140"/>
                              <a:gd name="T96" fmla="*/ 46 w 685"/>
                              <a:gd name="T97" fmla="*/ 131 h 140"/>
                              <a:gd name="T98" fmla="*/ 25 w 685"/>
                              <a:gd name="T99" fmla="*/ 117 h 140"/>
                              <a:gd name="T100" fmla="*/ 9 w 685"/>
                              <a:gd name="T101" fmla="*/ 94 h 140"/>
                              <a:gd name="T102" fmla="*/ 9 w 685"/>
                              <a:gd name="T103" fmla="*/ 96 h 140"/>
                              <a:gd name="T104" fmla="*/ 6 w 685"/>
                              <a:gd name="T105" fmla="*/ 84 h 140"/>
                              <a:gd name="T106" fmla="*/ 4 w 685"/>
                              <a:gd name="T107" fmla="*/ 71 h 140"/>
                              <a:gd name="T108" fmla="*/ 6 w 685"/>
                              <a:gd name="T109" fmla="*/ 58 h 140"/>
                              <a:gd name="T110" fmla="*/ 9 w 685"/>
                              <a:gd name="T111" fmla="*/ 44 h 140"/>
                              <a:gd name="T112" fmla="*/ 9 w 685"/>
                              <a:gd name="T113" fmla="*/ 46 h 140"/>
                              <a:gd name="T114" fmla="*/ 25 w 685"/>
                              <a:gd name="T115" fmla="*/ 25 h 140"/>
                              <a:gd name="T116" fmla="*/ 46 w 685"/>
                              <a:gd name="T117" fmla="*/ 10 h 140"/>
                              <a:gd name="T118" fmla="*/ 44 w 685"/>
                              <a:gd name="T119" fmla="*/ 10 h 140"/>
                              <a:gd name="T120" fmla="*/ 57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7" y="2"/>
                                </a:lnTo>
                                <a:lnTo>
                                  <a:pt x="44" y="6"/>
                                </a:lnTo>
                                <a:lnTo>
                                  <a:pt x="21" y="21"/>
                                </a:lnTo>
                                <a:lnTo>
                                  <a:pt x="6" y="44"/>
                                </a:lnTo>
                                <a:lnTo>
                                  <a:pt x="2" y="58"/>
                                </a:lnTo>
                                <a:lnTo>
                                  <a:pt x="0" y="71"/>
                                </a:lnTo>
                                <a:lnTo>
                                  <a:pt x="2" y="84"/>
                                </a:lnTo>
                                <a:lnTo>
                                  <a:pt x="6" y="96"/>
                                </a:lnTo>
                                <a:lnTo>
                                  <a:pt x="21" y="121"/>
                                </a:lnTo>
                                <a:lnTo>
                                  <a:pt x="44" y="134"/>
                                </a:lnTo>
                                <a:lnTo>
                                  <a:pt x="57" y="138"/>
                                </a:lnTo>
                                <a:lnTo>
                                  <a:pt x="71" y="140"/>
                                </a:lnTo>
                                <a:lnTo>
                                  <a:pt x="614" y="140"/>
                                </a:lnTo>
                                <a:lnTo>
                                  <a:pt x="627" y="138"/>
                                </a:lnTo>
                                <a:lnTo>
                                  <a:pt x="640" y="134"/>
                                </a:lnTo>
                                <a:lnTo>
                                  <a:pt x="665" y="121"/>
                                </a:lnTo>
                                <a:lnTo>
                                  <a:pt x="679" y="96"/>
                                </a:lnTo>
                                <a:lnTo>
                                  <a:pt x="683" y="84"/>
                                </a:lnTo>
                                <a:lnTo>
                                  <a:pt x="685" y="71"/>
                                </a:lnTo>
                                <a:lnTo>
                                  <a:pt x="683" y="58"/>
                                </a:lnTo>
                                <a:lnTo>
                                  <a:pt x="679" y="44"/>
                                </a:lnTo>
                                <a:lnTo>
                                  <a:pt x="665" y="21"/>
                                </a:lnTo>
                                <a:lnTo>
                                  <a:pt x="640" y="6"/>
                                </a:lnTo>
                                <a:lnTo>
                                  <a:pt x="627" y="2"/>
                                </a:lnTo>
                                <a:lnTo>
                                  <a:pt x="614" y="0"/>
                                </a:lnTo>
                                <a:lnTo>
                                  <a:pt x="71" y="0"/>
                                </a:lnTo>
                                <a:lnTo>
                                  <a:pt x="71" y="4"/>
                                </a:lnTo>
                                <a:lnTo>
                                  <a:pt x="614" y="4"/>
                                </a:lnTo>
                                <a:lnTo>
                                  <a:pt x="627" y="6"/>
                                </a:lnTo>
                                <a:lnTo>
                                  <a:pt x="640" y="10"/>
                                </a:lnTo>
                                <a:lnTo>
                                  <a:pt x="638" y="10"/>
                                </a:lnTo>
                                <a:lnTo>
                                  <a:pt x="662" y="25"/>
                                </a:lnTo>
                                <a:lnTo>
                                  <a:pt x="675" y="46"/>
                                </a:lnTo>
                                <a:lnTo>
                                  <a:pt x="675" y="44"/>
                                </a:lnTo>
                                <a:lnTo>
                                  <a:pt x="679" y="58"/>
                                </a:lnTo>
                                <a:lnTo>
                                  <a:pt x="681" y="71"/>
                                </a:lnTo>
                                <a:lnTo>
                                  <a:pt x="679" y="84"/>
                                </a:lnTo>
                                <a:lnTo>
                                  <a:pt x="675" y="96"/>
                                </a:lnTo>
                                <a:lnTo>
                                  <a:pt x="675" y="94"/>
                                </a:lnTo>
                                <a:lnTo>
                                  <a:pt x="662" y="117"/>
                                </a:lnTo>
                                <a:lnTo>
                                  <a:pt x="638" y="131"/>
                                </a:lnTo>
                                <a:lnTo>
                                  <a:pt x="640" y="131"/>
                                </a:lnTo>
                                <a:lnTo>
                                  <a:pt x="627" y="134"/>
                                </a:lnTo>
                                <a:lnTo>
                                  <a:pt x="614" y="136"/>
                                </a:lnTo>
                                <a:lnTo>
                                  <a:pt x="71" y="136"/>
                                </a:lnTo>
                                <a:lnTo>
                                  <a:pt x="57" y="134"/>
                                </a:lnTo>
                                <a:lnTo>
                                  <a:pt x="44" y="131"/>
                                </a:lnTo>
                                <a:lnTo>
                                  <a:pt x="46" y="131"/>
                                </a:lnTo>
                                <a:lnTo>
                                  <a:pt x="25" y="117"/>
                                </a:lnTo>
                                <a:lnTo>
                                  <a:pt x="9" y="94"/>
                                </a:lnTo>
                                <a:lnTo>
                                  <a:pt x="9" y="96"/>
                                </a:lnTo>
                                <a:lnTo>
                                  <a:pt x="6" y="84"/>
                                </a:lnTo>
                                <a:lnTo>
                                  <a:pt x="4" y="71"/>
                                </a:lnTo>
                                <a:lnTo>
                                  <a:pt x="6" y="58"/>
                                </a:lnTo>
                                <a:lnTo>
                                  <a:pt x="9" y="44"/>
                                </a:lnTo>
                                <a:lnTo>
                                  <a:pt x="9" y="46"/>
                                </a:lnTo>
                                <a:lnTo>
                                  <a:pt x="25" y="25"/>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65" name="Rectangle 9"/>
                        <wps:cNvSpPr>
                          <a:spLocks noChangeArrowheads="1"/>
                        </wps:cNvSpPr>
                        <wps:spPr bwMode="auto">
                          <a:xfrm>
                            <a:off x="490538" y="361950"/>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66" name="Freeform 10"/>
                        <wps:cNvSpPr>
                          <a:spLocks/>
                        </wps:cNvSpPr>
                        <wps:spPr bwMode="auto">
                          <a:xfrm>
                            <a:off x="487363" y="360363"/>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3 h 140"/>
                              <a:gd name="T12" fmla="*/ 683 w 685"/>
                              <a:gd name="T13" fmla="*/ 3 h 140"/>
                              <a:gd name="T14" fmla="*/ 681 w 685"/>
                              <a:gd name="T15" fmla="*/ 1 h 140"/>
                              <a:gd name="T16" fmla="*/ 681 w 685"/>
                              <a:gd name="T17" fmla="*/ 138 h 140"/>
                              <a:gd name="T18" fmla="*/ 683 w 685"/>
                              <a:gd name="T19" fmla="*/ 136 h 140"/>
                              <a:gd name="T20" fmla="*/ 2 w 685"/>
                              <a:gd name="T21" fmla="*/ 136 h 140"/>
                              <a:gd name="T22" fmla="*/ 4 w 685"/>
                              <a:gd name="T23" fmla="*/ 138 h 140"/>
                              <a:gd name="T24" fmla="*/ 4 w 685"/>
                              <a:gd name="T25" fmla="*/ 1 h 140"/>
                              <a:gd name="T26" fmla="*/ 2 w 685"/>
                              <a:gd name="T27" fmla="*/ 3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3"/>
                                </a:lnTo>
                                <a:lnTo>
                                  <a:pt x="683" y="3"/>
                                </a:lnTo>
                                <a:lnTo>
                                  <a:pt x="681" y="1"/>
                                </a:lnTo>
                                <a:lnTo>
                                  <a:pt x="681" y="138"/>
                                </a:lnTo>
                                <a:lnTo>
                                  <a:pt x="683"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67" name="Rectangle 11"/>
                        <wps:cNvSpPr>
                          <a:spLocks noChangeArrowheads="1"/>
                        </wps:cNvSpPr>
                        <wps:spPr bwMode="auto">
                          <a:xfrm>
                            <a:off x="1028700" y="579438"/>
                            <a:ext cx="6350" cy="246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68" name="Freeform 12"/>
                        <wps:cNvSpPr>
                          <a:spLocks/>
                        </wps:cNvSpPr>
                        <wps:spPr bwMode="auto">
                          <a:xfrm>
                            <a:off x="1004888" y="811213"/>
                            <a:ext cx="53975" cy="50800"/>
                          </a:xfrm>
                          <a:custGeom>
                            <a:avLst/>
                            <a:gdLst>
                              <a:gd name="T0" fmla="*/ 0 w 34"/>
                              <a:gd name="T1" fmla="*/ 0 h 32"/>
                              <a:gd name="T2" fmla="*/ 17 w 34"/>
                              <a:gd name="T3" fmla="*/ 32 h 32"/>
                              <a:gd name="T4" fmla="*/ 34 w 34"/>
                              <a:gd name="T5" fmla="*/ 0 h 32"/>
                              <a:gd name="T6" fmla="*/ 0 w 34"/>
                              <a:gd name="T7" fmla="*/ 0 h 32"/>
                            </a:gdLst>
                            <a:ahLst/>
                            <a:cxnLst>
                              <a:cxn ang="0">
                                <a:pos x="T0" y="T1"/>
                              </a:cxn>
                              <a:cxn ang="0">
                                <a:pos x="T2" y="T3"/>
                              </a:cxn>
                              <a:cxn ang="0">
                                <a:pos x="T4" y="T5"/>
                              </a:cxn>
                              <a:cxn ang="0">
                                <a:pos x="T6" y="T7"/>
                              </a:cxn>
                            </a:cxnLst>
                            <a:rect l="0" t="0" r="r" b="b"/>
                            <a:pathLst>
                              <a:path w="34" h="32">
                                <a:moveTo>
                                  <a:pt x="0" y="0"/>
                                </a:moveTo>
                                <a:lnTo>
                                  <a:pt x="17" y="32"/>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69" name="Rectangle 13"/>
                        <wps:cNvSpPr>
                          <a:spLocks noChangeArrowheads="1"/>
                        </wps:cNvSpPr>
                        <wps:spPr bwMode="auto">
                          <a:xfrm>
                            <a:off x="1028700"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70" name="Freeform 14"/>
                        <wps:cNvSpPr>
                          <a:spLocks/>
                        </wps:cNvSpPr>
                        <wps:spPr bwMode="auto">
                          <a:xfrm>
                            <a:off x="1004888" y="307975"/>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71" name="Freeform 15"/>
                        <wps:cNvSpPr>
                          <a:spLocks/>
                        </wps:cNvSpPr>
                        <wps:spPr bwMode="auto">
                          <a:xfrm>
                            <a:off x="493713" y="1597025"/>
                            <a:ext cx="1077913" cy="630238"/>
                          </a:xfrm>
                          <a:custGeom>
                            <a:avLst/>
                            <a:gdLst>
                              <a:gd name="T0" fmla="*/ 339 w 679"/>
                              <a:gd name="T1" fmla="*/ 0 h 397"/>
                              <a:gd name="T2" fmla="*/ 0 w 679"/>
                              <a:gd name="T3" fmla="*/ 198 h 397"/>
                              <a:gd name="T4" fmla="*/ 339 w 679"/>
                              <a:gd name="T5" fmla="*/ 397 h 397"/>
                              <a:gd name="T6" fmla="*/ 679 w 679"/>
                              <a:gd name="T7" fmla="*/ 198 h 397"/>
                              <a:gd name="T8" fmla="*/ 339 w 679"/>
                              <a:gd name="T9" fmla="*/ 0 h 397"/>
                            </a:gdLst>
                            <a:ahLst/>
                            <a:cxnLst>
                              <a:cxn ang="0">
                                <a:pos x="T0" y="T1"/>
                              </a:cxn>
                              <a:cxn ang="0">
                                <a:pos x="T2" y="T3"/>
                              </a:cxn>
                              <a:cxn ang="0">
                                <a:pos x="T4" y="T5"/>
                              </a:cxn>
                              <a:cxn ang="0">
                                <a:pos x="T6" y="T7"/>
                              </a:cxn>
                              <a:cxn ang="0">
                                <a:pos x="T8" y="T9"/>
                              </a:cxn>
                            </a:cxnLst>
                            <a:rect l="0" t="0" r="r" b="b"/>
                            <a:pathLst>
                              <a:path w="679" h="397">
                                <a:moveTo>
                                  <a:pt x="339" y="0"/>
                                </a:moveTo>
                                <a:lnTo>
                                  <a:pt x="0" y="198"/>
                                </a:lnTo>
                                <a:lnTo>
                                  <a:pt x="339" y="397"/>
                                </a:lnTo>
                                <a:lnTo>
                                  <a:pt x="679" y="198"/>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72" name="Freeform 16"/>
                        <wps:cNvSpPr>
                          <a:spLocks/>
                        </wps:cNvSpPr>
                        <wps:spPr bwMode="auto">
                          <a:xfrm>
                            <a:off x="490538" y="1593850"/>
                            <a:ext cx="1084263" cy="636588"/>
                          </a:xfrm>
                          <a:custGeom>
                            <a:avLst/>
                            <a:gdLst>
                              <a:gd name="T0" fmla="*/ 341 w 683"/>
                              <a:gd name="T1" fmla="*/ 0 h 401"/>
                              <a:gd name="T2" fmla="*/ 0 w 683"/>
                              <a:gd name="T3" fmla="*/ 200 h 401"/>
                              <a:gd name="T4" fmla="*/ 341 w 683"/>
                              <a:gd name="T5" fmla="*/ 401 h 401"/>
                              <a:gd name="T6" fmla="*/ 683 w 683"/>
                              <a:gd name="T7" fmla="*/ 200 h 401"/>
                              <a:gd name="T8" fmla="*/ 341 w 683"/>
                              <a:gd name="T9" fmla="*/ 0 h 401"/>
                              <a:gd name="T10" fmla="*/ 339 w 683"/>
                              <a:gd name="T11" fmla="*/ 4 h 401"/>
                              <a:gd name="T12" fmla="*/ 679 w 683"/>
                              <a:gd name="T13" fmla="*/ 202 h 401"/>
                              <a:gd name="T14" fmla="*/ 679 w 683"/>
                              <a:gd name="T15" fmla="*/ 198 h 401"/>
                              <a:gd name="T16" fmla="*/ 339 w 683"/>
                              <a:gd name="T17" fmla="*/ 397 h 401"/>
                              <a:gd name="T18" fmla="*/ 343 w 683"/>
                              <a:gd name="T19" fmla="*/ 397 h 401"/>
                              <a:gd name="T20" fmla="*/ 4 w 683"/>
                              <a:gd name="T21" fmla="*/ 198 h 401"/>
                              <a:gd name="T22" fmla="*/ 4 w 683"/>
                              <a:gd name="T23" fmla="*/ 202 h 401"/>
                              <a:gd name="T24" fmla="*/ 343 w 683"/>
                              <a:gd name="T25" fmla="*/ 4 h 401"/>
                              <a:gd name="T26" fmla="*/ 339 w 683"/>
                              <a:gd name="T27" fmla="*/ 4 h 401"/>
                              <a:gd name="T28" fmla="*/ 341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1" y="0"/>
                                </a:moveTo>
                                <a:lnTo>
                                  <a:pt x="0" y="200"/>
                                </a:lnTo>
                                <a:lnTo>
                                  <a:pt x="341" y="401"/>
                                </a:lnTo>
                                <a:lnTo>
                                  <a:pt x="683" y="200"/>
                                </a:lnTo>
                                <a:lnTo>
                                  <a:pt x="341" y="0"/>
                                </a:lnTo>
                                <a:lnTo>
                                  <a:pt x="339" y="4"/>
                                </a:lnTo>
                                <a:lnTo>
                                  <a:pt x="679" y="202"/>
                                </a:lnTo>
                                <a:lnTo>
                                  <a:pt x="679" y="198"/>
                                </a:lnTo>
                                <a:lnTo>
                                  <a:pt x="339" y="397"/>
                                </a:lnTo>
                                <a:lnTo>
                                  <a:pt x="343" y="397"/>
                                </a:lnTo>
                                <a:lnTo>
                                  <a:pt x="4" y="198"/>
                                </a:lnTo>
                                <a:lnTo>
                                  <a:pt x="4" y="202"/>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73" name="Rectangle 17"/>
                        <wps:cNvSpPr>
                          <a:spLocks noChangeArrowheads="1"/>
                        </wps:cNvSpPr>
                        <wps:spPr bwMode="auto">
                          <a:xfrm>
                            <a:off x="1028700" y="1435100"/>
                            <a:ext cx="6350"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74" name="Freeform 18"/>
                        <wps:cNvSpPr>
                          <a:spLocks/>
                        </wps:cNvSpPr>
                        <wps:spPr bwMode="auto">
                          <a:xfrm>
                            <a:off x="1004888" y="1539875"/>
                            <a:ext cx="53975" cy="50800"/>
                          </a:xfrm>
                          <a:custGeom>
                            <a:avLst/>
                            <a:gdLst>
                              <a:gd name="T0" fmla="*/ 0 w 34"/>
                              <a:gd name="T1" fmla="*/ 0 h 32"/>
                              <a:gd name="T2" fmla="*/ 17 w 34"/>
                              <a:gd name="T3" fmla="*/ 32 h 32"/>
                              <a:gd name="T4" fmla="*/ 34 w 34"/>
                              <a:gd name="T5" fmla="*/ 0 h 32"/>
                              <a:gd name="T6" fmla="*/ 0 w 34"/>
                              <a:gd name="T7" fmla="*/ 0 h 32"/>
                            </a:gdLst>
                            <a:ahLst/>
                            <a:cxnLst>
                              <a:cxn ang="0">
                                <a:pos x="T0" y="T1"/>
                              </a:cxn>
                              <a:cxn ang="0">
                                <a:pos x="T2" y="T3"/>
                              </a:cxn>
                              <a:cxn ang="0">
                                <a:pos x="T4" y="T5"/>
                              </a:cxn>
                              <a:cxn ang="0">
                                <a:pos x="T6" y="T7"/>
                              </a:cxn>
                            </a:cxnLst>
                            <a:rect l="0" t="0" r="r" b="b"/>
                            <a:pathLst>
                              <a:path w="34" h="32">
                                <a:moveTo>
                                  <a:pt x="0" y="0"/>
                                </a:moveTo>
                                <a:lnTo>
                                  <a:pt x="17" y="32"/>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75" name="Rectangle 19"/>
                        <wps:cNvSpPr>
                          <a:spLocks noChangeArrowheads="1"/>
                        </wps:cNvSpPr>
                        <wps:spPr bwMode="auto">
                          <a:xfrm>
                            <a:off x="1028700" y="2227263"/>
                            <a:ext cx="6350" cy="11112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76" name="Freeform 20"/>
                        <wps:cNvSpPr>
                          <a:spLocks/>
                        </wps:cNvSpPr>
                        <wps:spPr bwMode="auto">
                          <a:xfrm>
                            <a:off x="1004888" y="23225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77" name="Rectangle 21"/>
                        <wps:cNvSpPr>
                          <a:spLocks noChangeArrowheads="1"/>
                        </wps:cNvSpPr>
                        <wps:spPr bwMode="auto">
                          <a:xfrm>
                            <a:off x="1028700" y="1084263"/>
                            <a:ext cx="6350" cy="11112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78" name="Freeform 22"/>
                        <wps:cNvSpPr>
                          <a:spLocks/>
                        </wps:cNvSpPr>
                        <wps:spPr bwMode="auto">
                          <a:xfrm>
                            <a:off x="1004888" y="11795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79" name="Rectangle 23"/>
                        <wps:cNvSpPr>
                          <a:spLocks noChangeArrowheads="1"/>
                        </wps:cNvSpPr>
                        <wps:spPr bwMode="auto">
                          <a:xfrm>
                            <a:off x="490538" y="2379663"/>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0" name="Freeform 24"/>
                        <wps:cNvSpPr>
                          <a:spLocks/>
                        </wps:cNvSpPr>
                        <wps:spPr bwMode="auto">
                          <a:xfrm>
                            <a:off x="487363" y="2376488"/>
                            <a:ext cx="1087438" cy="223838"/>
                          </a:xfrm>
                          <a:custGeom>
                            <a:avLst/>
                            <a:gdLst>
                              <a:gd name="T0" fmla="*/ 0 w 685"/>
                              <a:gd name="T1" fmla="*/ 0 h 141"/>
                              <a:gd name="T2" fmla="*/ 0 w 685"/>
                              <a:gd name="T3" fmla="*/ 141 h 141"/>
                              <a:gd name="T4" fmla="*/ 685 w 685"/>
                              <a:gd name="T5" fmla="*/ 141 h 141"/>
                              <a:gd name="T6" fmla="*/ 685 w 685"/>
                              <a:gd name="T7" fmla="*/ 0 h 141"/>
                              <a:gd name="T8" fmla="*/ 0 w 685"/>
                              <a:gd name="T9" fmla="*/ 0 h 141"/>
                              <a:gd name="T10" fmla="*/ 2 w 685"/>
                              <a:gd name="T11" fmla="*/ 4 h 141"/>
                              <a:gd name="T12" fmla="*/ 683 w 685"/>
                              <a:gd name="T13" fmla="*/ 4 h 141"/>
                              <a:gd name="T14" fmla="*/ 681 w 685"/>
                              <a:gd name="T15" fmla="*/ 2 h 141"/>
                              <a:gd name="T16" fmla="*/ 681 w 685"/>
                              <a:gd name="T17" fmla="*/ 139 h 141"/>
                              <a:gd name="T18" fmla="*/ 683 w 685"/>
                              <a:gd name="T19" fmla="*/ 137 h 141"/>
                              <a:gd name="T20" fmla="*/ 2 w 685"/>
                              <a:gd name="T21" fmla="*/ 137 h 141"/>
                              <a:gd name="T22" fmla="*/ 4 w 685"/>
                              <a:gd name="T23" fmla="*/ 139 h 141"/>
                              <a:gd name="T24" fmla="*/ 4 w 685"/>
                              <a:gd name="T25" fmla="*/ 2 h 141"/>
                              <a:gd name="T26" fmla="*/ 2 w 685"/>
                              <a:gd name="T27" fmla="*/ 4 h 141"/>
                              <a:gd name="T28" fmla="*/ 0 w 685"/>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1">
                                <a:moveTo>
                                  <a:pt x="0" y="0"/>
                                </a:moveTo>
                                <a:lnTo>
                                  <a:pt x="0" y="141"/>
                                </a:lnTo>
                                <a:lnTo>
                                  <a:pt x="685" y="141"/>
                                </a:lnTo>
                                <a:lnTo>
                                  <a:pt x="685" y="0"/>
                                </a:lnTo>
                                <a:lnTo>
                                  <a:pt x="0" y="0"/>
                                </a:lnTo>
                                <a:lnTo>
                                  <a:pt x="2" y="4"/>
                                </a:lnTo>
                                <a:lnTo>
                                  <a:pt x="683" y="4"/>
                                </a:lnTo>
                                <a:lnTo>
                                  <a:pt x="681" y="2"/>
                                </a:lnTo>
                                <a:lnTo>
                                  <a:pt x="681" y="139"/>
                                </a:lnTo>
                                <a:lnTo>
                                  <a:pt x="683"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81" name="Rectangle 25"/>
                        <wps:cNvSpPr>
                          <a:spLocks noChangeArrowheads="1"/>
                        </wps:cNvSpPr>
                        <wps:spPr bwMode="auto">
                          <a:xfrm>
                            <a:off x="1028700" y="2597150"/>
                            <a:ext cx="6350"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2" name="Freeform 26"/>
                        <wps:cNvSpPr>
                          <a:spLocks/>
                        </wps:cNvSpPr>
                        <wps:spPr bwMode="auto">
                          <a:xfrm>
                            <a:off x="1004888" y="26908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83" name="Freeform 27"/>
                        <wps:cNvSpPr>
                          <a:spLocks/>
                        </wps:cNvSpPr>
                        <wps:spPr bwMode="auto">
                          <a:xfrm>
                            <a:off x="274638" y="719138"/>
                            <a:ext cx="714375" cy="1195388"/>
                          </a:xfrm>
                          <a:custGeom>
                            <a:avLst/>
                            <a:gdLst>
                              <a:gd name="T0" fmla="*/ 450 w 450"/>
                              <a:gd name="T1" fmla="*/ 0 h 753"/>
                              <a:gd name="T2" fmla="*/ 0 w 450"/>
                              <a:gd name="T3" fmla="*/ 0 h 753"/>
                              <a:gd name="T4" fmla="*/ 0 w 450"/>
                              <a:gd name="T5" fmla="*/ 753 h 753"/>
                              <a:gd name="T6" fmla="*/ 136 w 450"/>
                              <a:gd name="T7" fmla="*/ 753 h 753"/>
                              <a:gd name="T8" fmla="*/ 136 w 450"/>
                              <a:gd name="T9" fmla="*/ 749 h 753"/>
                              <a:gd name="T10" fmla="*/ 2 w 450"/>
                              <a:gd name="T11" fmla="*/ 749 h 753"/>
                              <a:gd name="T12" fmla="*/ 3 w 450"/>
                              <a:gd name="T13" fmla="*/ 751 h 753"/>
                              <a:gd name="T14" fmla="*/ 3 w 450"/>
                              <a:gd name="T15" fmla="*/ 2 h 753"/>
                              <a:gd name="T16" fmla="*/ 2 w 450"/>
                              <a:gd name="T17" fmla="*/ 4 h 753"/>
                              <a:gd name="T18" fmla="*/ 450 w 450"/>
                              <a:gd name="T19" fmla="*/ 4 h 753"/>
                              <a:gd name="T20" fmla="*/ 450 w 450"/>
                              <a:gd name="T21" fmla="*/ 0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0" h="753">
                                <a:moveTo>
                                  <a:pt x="450" y="0"/>
                                </a:moveTo>
                                <a:lnTo>
                                  <a:pt x="0" y="0"/>
                                </a:lnTo>
                                <a:lnTo>
                                  <a:pt x="0" y="753"/>
                                </a:lnTo>
                                <a:lnTo>
                                  <a:pt x="136" y="753"/>
                                </a:lnTo>
                                <a:lnTo>
                                  <a:pt x="136" y="749"/>
                                </a:lnTo>
                                <a:lnTo>
                                  <a:pt x="2" y="749"/>
                                </a:lnTo>
                                <a:lnTo>
                                  <a:pt x="3" y="751"/>
                                </a:lnTo>
                                <a:lnTo>
                                  <a:pt x="3" y="2"/>
                                </a:lnTo>
                                <a:lnTo>
                                  <a:pt x="2" y="4"/>
                                </a:lnTo>
                                <a:lnTo>
                                  <a:pt x="450" y="4"/>
                                </a:lnTo>
                                <a:lnTo>
                                  <a:pt x="45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84" name="Freeform 28"/>
                        <wps:cNvSpPr>
                          <a:spLocks/>
                        </wps:cNvSpPr>
                        <wps:spPr bwMode="auto">
                          <a:xfrm>
                            <a:off x="974725" y="698500"/>
                            <a:ext cx="50800" cy="50800"/>
                          </a:xfrm>
                          <a:custGeom>
                            <a:avLst/>
                            <a:gdLst>
                              <a:gd name="T0" fmla="*/ 0 w 32"/>
                              <a:gd name="T1" fmla="*/ 32 h 32"/>
                              <a:gd name="T2" fmla="*/ 32 w 32"/>
                              <a:gd name="T3" fmla="*/ 15 h 32"/>
                              <a:gd name="T4" fmla="*/ 0 w 32"/>
                              <a:gd name="T5" fmla="*/ 0 h 32"/>
                              <a:gd name="T6" fmla="*/ 0 w 32"/>
                              <a:gd name="T7" fmla="*/ 32 h 32"/>
                            </a:gdLst>
                            <a:ahLst/>
                            <a:cxnLst>
                              <a:cxn ang="0">
                                <a:pos x="T0" y="T1"/>
                              </a:cxn>
                              <a:cxn ang="0">
                                <a:pos x="T2" y="T3"/>
                              </a:cxn>
                              <a:cxn ang="0">
                                <a:pos x="T4" y="T5"/>
                              </a:cxn>
                              <a:cxn ang="0">
                                <a:pos x="T6" y="T7"/>
                              </a:cxn>
                            </a:cxnLst>
                            <a:rect l="0" t="0" r="r" b="b"/>
                            <a:pathLst>
                              <a:path w="32" h="32">
                                <a:moveTo>
                                  <a:pt x="0" y="32"/>
                                </a:moveTo>
                                <a:lnTo>
                                  <a:pt x="32"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585" name="Rectangle 29"/>
                        <wps:cNvSpPr>
                          <a:spLocks noChangeArrowheads="1"/>
                        </wps:cNvSpPr>
                        <wps:spPr bwMode="auto">
                          <a:xfrm>
                            <a:off x="523875" y="3619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6" name="Rectangle 30"/>
                        <wps:cNvSpPr>
                          <a:spLocks noChangeArrowheads="1"/>
                        </wps:cNvSpPr>
                        <wps:spPr bwMode="auto">
                          <a:xfrm>
                            <a:off x="1531938" y="3619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7" name="Rectangle 31"/>
                        <wps:cNvSpPr>
                          <a:spLocks noChangeArrowheads="1"/>
                        </wps:cNvSpPr>
                        <wps:spPr bwMode="auto">
                          <a:xfrm>
                            <a:off x="523875" y="12287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8" name="Rectangle 32"/>
                        <wps:cNvSpPr>
                          <a:spLocks noChangeArrowheads="1"/>
                        </wps:cNvSpPr>
                        <wps:spPr bwMode="auto">
                          <a:xfrm>
                            <a:off x="1531938" y="12287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89" name="Rectangle 33"/>
                        <wps:cNvSpPr>
                          <a:spLocks noChangeArrowheads="1"/>
                        </wps:cNvSpPr>
                        <wps:spPr bwMode="auto">
                          <a:xfrm>
                            <a:off x="523875" y="2379663"/>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90" name="Rectangle 34"/>
                        <wps:cNvSpPr>
                          <a:spLocks noChangeArrowheads="1"/>
                        </wps:cNvSpPr>
                        <wps:spPr bwMode="auto">
                          <a:xfrm>
                            <a:off x="1531938" y="2379663"/>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91" name="Freeform 35"/>
                        <wps:cNvSpPr>
                          <a:spLocks/>
                        </wps:cNvSpPr>
                        <wps:spPr bwMode="auto">
                          <a:xfrm>
                            <a:off x="490538" y="2740025"/>
                            <a:ext cx="1081088" cy="215900"/>
                          </a:xfrm>
                          <a:custGeom>
                            <a:avLst/>
                            <a:gdLst>
                              <a:gd name="T0" fmla="*/ 69 w 681"/>
                              <a:gd name="T1" fmla="*/ 0 h 136"/>
                              <a:gd name="T2" fmla="*/ 55 w 681"/>
                              <a:gd name="T3" fmla="*/ 2 h 136"/>
                              <a:gd name="T4" fmla="*/ 42 w 681"/>
                              <a:gd name="T5" fmla="*/ 6 h 136"/>
                              <a:gd name="T6" fmla="*/ 21 w 681"/>
                              <a:gd name="T7" fmla="*/ 19 h 136"/>
                              <a:gd name="T8" fmla="*/ 6 w 681"/>
                              <a:gd name="T9" fmla="*/ 42 h 136"/>
                              <a:gd name="T10" fmla="*/ 2 w 681"/>
                              <a:gd name="T11" fmla="*/ 54 h 136"/>
                              <a:gd name="T12" fmla="*/ 0 w 681"/>
                              <a:gd name="T13" fmla="*/ 67 h 136"/>
                              <a:gd name="T14" fmla="*/ 2 w 681"/>
                              <a:gd name="T15" fmla="*/ 81 h 136"/>
                              <a:gd name="T16" fmla="*/ 6 w 681"/>
                              <a:gd name="T17" fmla="*/ 94 h 136"/>
                              <a:gd name="T18" fmla="*/ 21 w 681"/>
                              <a:gd name="T19" fmla="*/ 117 h 136"/>
                              <a:gd name="T20" fmla="*/ 42 w 681"/>
                              <a:gd name="T21" fmla="*/ 131 h 136"/>
                              <a:gd name="T22" fmla="*/ 55 w 681"/>
                              <a:gd name="T23" fmla="*/ 134 h 136"/>
                              <a:gd name="T24" fmla="*/ 69 w 681"/>
                              <a:gd name="T25" fmla="*/ 136 h 136"/>
                              <a:gd name="T26" fmla="*/ 612 w 681"/>
                              <a:gd name="T27" fmla="*/ 136 h 136"/>
                              <a:gd name="T28" fmla="*/ 625 w 681"/>
                              <a:gd name="T29" fmla="*/ 134 h 136"/>
                              <a:gd name="T30" fmla="*/ 638 w 681"/>
                              <a:gd name="T31" fmla="*/ 131 h 136"/>
                              <a:gd name="T32" fmla="*/ 661 w 681"/>
                              <a:gd name="T33" fmla="*/ 117 h 136"/>
                              <a:gd name="T34" fmla="*/ 675 w 681"/>
                              <a:gd name="T35" fmla="*/ 94 h 136"/>
                              <a:gd name="T36" fmla="*/ 679 w 681"/>
                              <a:gd name="T37" fmla="*/ 81 h 136"/>
                              <a:gd name="T38" fmla="*/ 681 w 681"/>
                              <a:gd name="T39" fmla="*/ 67 h 136"/>
                              <a:gd name="T40" fmla="*/ 679 w 681"/>
                              <a:gd name="T41" fmla="*/ 54 h 136"/>
                              <a:gd name="T42" fmla="*/ 675 w 681"/>
                              <a:gd name="T43" fmla="*/ 42 h 136"/>
                              <a:gd name="T44" fmla="*/ 661 w 681"/>
                              <a:gd name="T45" fmla="*/ 19 h 136"/>
                              <a:gd name="T46" fmla="*/ 638 w 681"/>
                              <a:gd name="T47" fmla="*/ 6 h 136"/>
                              <a:gd name="T48" fmla="*/ 625 w 681"/>
                              <a:gd name="T49" fmla="*/ 2 h 136"/>
                              <a:gd name="T50" fmla="*/ 612 w 681"/>
                              <a:gd name="T51" fmla="*/ 0 h 136"/>
                              <a:gd name="T52" fmla="*/ 69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9" y="0"/>
                                </a:moveTo>
                                <a:lnTo>
                                  <a:pt x="55" y="2"/>
                                </a:lnTo>
                                <a:lnTo>
                                  <a:pt x="42" y="6"/>
                                </a:lnTo>
                                <a:lnTo>
                                  <a:pt x="21" y="19"/>
                                </a:lnTo>
                                <a:lnTo>
                                  <a:pt x="6" y="42"/>
                                </a:lnTo>
                                <a:lnTo>
                                  <a:pt x="2" y="54"/>
                                </a:lnTo>
                                <a:lnTo>
                                  <a:pt x="0" y="67"/>
                                </a:lnTo>
                                <a:lnTo>
                                  <a:pt x="2" y="81"/>
                                </a:lnTo>
                                <a:lnTo>
                                  <a:pt x="6" y="94"/>
                                </a:lnTo>
                                <a:lnTo>
                                  <a:pt x="21" y="117"/>
                                </a:lnTo>
                                <a:lnTo>
                                  <a:pt x="42" y="131"/>
                                </a:lnTo>
                                <a:lnTo>
                                  <a:pt x="55" y="134"/>
                                </a:lnTo>
                                <a:lnTo>
                                  <a:pt x="69" y="136"/>
                                </a:lnTo>
                                <a:lnTo>
                                  <a:pt x="612" y="136"/>
                                </a:lnTo>
                                <a:lnTo>
                                  <a:pt x="625" y="134"/>
                                </a:lnTo>
                                <a:lnTo>
                                  <a:pt x="638" y="131"/>
                                </a:lnTo>
                                <a:lnTo>
                                  <a:pt x="661" y="117"/>
                                </a:lnTo>
                                <a:lnTo>
                                  <a:pt x="675" y="94"/>
                                </a:lnTo>
                                <a:lnTo>
                                  <a:pt x="679" y="81"/>
                                </a:lnTo>
                                <a:lnTo>
                                  <a:pt x="681" y="67"/>
                                </a:lnTo>
                                <a:lnTo>
                                  <a:pt x="679" y="54"/>
                                </a:lnTo>
                                <a:lnTo>
                                  <a:pt x="675" y="42"/>
                                </a:lnTo>
                                <a:lnTo>
                                  <a:pt x="661" y="19"/>
                                </a:lnTo>
                                <a:lnTo>
                                  <a:pt x="638" y="6"/>
                                </a:lnTo>
                                <a:lnTo>
                                  <a:pt x="625"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92" name="Freeform 36"/>
                        <wps:cNvSpPr>
                          <a:spLocks/>
                        </wps:cNvSpPr>
                        <wps:spPr bwMode="auto">
                          <a:xfrm>
                            <a:off x="487363" y="2736850"/>
                            <a:ext cx="1087438" cy="222250"/>
                          </a:xfrm>
                          <a:custGeom>
                            <a:avLst/>
                            <a:gdLst>
                              <a:gd name="T0" fmla="*/ 71 w 685"/>
                              <a:gd name="T1" fmla="*/ 0 h 140"/>
                              <a:gd name="T2" fmla="*/ 57 w 685"/>
                              <a:gd name="T3" fmla="*/ 2 h 140"/>
                              <a:gd name="T4" fmla="*/ 44 w 685"/>
                              <a:gd name="T5" fmla="*/ 6 h 140"/>
                              <a:gd name="T6" fmla="*/ 21 w 685"/>
                              <a:gd name="T7" fmla="*/ 19 h 140"/>
                              <a:gd name="T8" fmla="*/ 6 w 685"/>
                              <a:gd name="T9" fmla="*/ 44 h 140"/>
                              <a:gd name="T10" fmla="*/ 2 w 685"/>
                              <a:gd name="T11" fmla="*/ 56 h 140"/>
                              <a:gd name="T12" fmla="*/ 0 w 685"/>
                              <a:gd name="T13" fmla="*/ 69 h 140"/>
                              <a:gd name="T14" fmla="*/ 2 w 685"/>
                              <a:gd name="T15" fmla="*/ 83 h 140"/>
                              <a:gd name="T16" fmla="*/ 6 w 685"/>
                              <a:gd name="T17" fmla="*/ 96 h 140"/>
                              <a:gd name="T18" fmla="*/ 21 w 685"/>
                              <a:gd name="T19" fmla="*/ 121 h 140"/>
                              <a:gd name="T20" fmla="*/ 44 w 685"/>
                              <a:gd name="T21" fmla="*/ 134 h 140"/>
                              <a:gd name="T22" fmla="*/ 57 w 685"/>
                              <a:gd name="T23" fmla="*/ 138 h 140"/>
                              <a:gd name="T24" fmla="*/ 71 w 685"/>
                              <a:gd name="T25" fmla="*/ 140 h 140"/>
                              <a:gd name="T26" fmla="*/ 614 w 685"/>
                              <a:gd name="T27" fmla="*/ 140 h 140"/>
                              <a:gd name="T28" fmla="*/ 627 w 685"/>
                              <a:gd name="T29" fmla="*/ 138 h 140"/>
                              <a:gd name="T30" fmla="*/ 640 w 685"/>
                              <a:gd name="T31" fmla="*/ 134 h 140"/>
                              <a:gd name="T32" fmla="*/ 665 w 685"/>
                              <a:gd name="T33" fmla="*/ 121 h 140"/>
                              <a:gd name="T34" fmla="*/ 679 w 685"/>
                              <a:gd name="T35" fmla="*/ 96 h 140"/>
                              <a:gd name="T36" fmla="*/ 683 w 685"/>
                              <a:gd name="T37" fmla="*/ 83 h 140"/>
                              <a:gd name="T38" fmla="*/ 685 w 685"/>
                              <a:gd name="T39" fmla="*/ 69 h 140"/>
                              <a:gd name="T40" fmla="*/ 683 w 685"/>
                              <a:gd name="T41" fmla="*/ 56 h 140"/>
                              <a:gd name="T42" fmla="*/ 679 w 685"/>
                              <a:gd name="T43" fmla="*/ 44 h 140"/>
                              <a:gd name="T44" fmla="*/ 665 w 685"/>
                              <a:gd name="T45" fmla="*/ 19 h 140"/>
                              <a:gd name="T46" fmla="*/ 640 w 685"/>
                              <a:gd name="T47" fmla="*/ 6 h 140"/>
                              <a:gd name="T48" fmla="*/ 627 w 685"/>
                              <a:gd name="T49" fmla="*/ 2 h 140"/>
                              <a:gd name="T50" fmla="*/ 614 w 685"/>
                              <a:gd name="T51" fmla="*/ 0 h 140"/>
                              <a:gd name="T52" fmla="*/ 71 w 685"/>
                              <a:gd name="T53" fmla="*/ 0 h 140"/>
                              <a:gd name="T54" fmla="*/ 71 w 685"/>
                              <a:gd name="T55" fmla="*/ 4 h 140"/>
                              <a:gd name="T56" fmla="*/ 614 w 685"/>
                              <a:gd name="T57" fmla="*/ 4 h 140"/>
                              <a:gd name="T58" fmla="*/ 627 w 685"/>
                              <a:gd name="T59" fmla="*/ 6 h 140"/>
                              <a:gd name="T60" fmla="*/ 640 w 685"/>
                              <a:gd name="T61" fmla="*/ 10 h 140"/>
                              <a:gd name="T62" fmla="*/ 638 w 685"/>
                              <a:gd name="T63" fmla="*/ 10 h 140"/>
                              <a:gd name="T64" fmla="*/ 662 w 685"/>
                              <a:gd name="T65" fmla="*/ 23 h 140"/>
                              <a:gd name="T66" fmla="*/ 675 w 685"/>
                              <a:gd name="T67" fmla="*/ 46 h 140"/>
                              <a:gd name="T68" fmla="*/ 675 w 685"/>
                              <a:gd name="T69" fmla="*/ 44 h 140"/>
                              <a:gd name="T70" fmla="*/ 679 w 685"/>
                              <a:gd name="T71" fmla="*/ 56 h 140"/>
                              <a:gd name="T72" fmla="*/ 681 w 685"/>
                              <a:gd name="T73" fmla="*/ 69 h 140"/>
                              <a:gd name="T74" fmla="*/ 679 w 685"/>
                              <a:gd name="T75" fmla="*/ 83 h 140"/>
                              <a:gd name="T76" fmla="*/ 675 w 685"/>
                              <a:gd name="T77" fmla="*/ 96 h 140"/>
                              <a:gd name="T78" fmla="*/ 675 w 685"/>
                              <a:gd name="T79" fmla="*/ 94 h 140"/>
                              <a:gd name="T80" fmla="*/ 662 w 685"/>
                              <a:gd name="T81" fmla="*/ 117 h 140"/>
                              <a:gd name="T82" fmla="*/ 638 w 685"/>
                              <a:gd name="T83" fmla="*/ 131 h 140"/>
                              <a:gd name="T84" fmla="*/ 640 w 685"/>
                              <a:gd name="T85" fmla="*/ 131 h 140"/>
                              <a:gd name="T86" fmla="*/ 627 w 685"/>
                              <a:gd name="T87" fmla="*/ 134 h 140"/>
                              <a:gd name="T88" fmla="*/ 614 w 685"/>
                              <a:gd name="T89" fmla="*/ 136 h 140"/>
                              <a:gd name="T90" fmla="*/ 71 w 685"/>
                              <a:gd name="T91" fmla="*/ 136 h 140"/>
                              <a:gd name="T92" fmla="*/ 57 w 685"/>
                              <a:gd name="T93" fmla="*/ 134 h 140"/>
                              <a:gd name="T94" fmla="*/ 44 w 685"/>
                              <a:gd name="T95" fmla="*/ 131 h 140"/>
                              <a:gd name="T96" fmla="*/ 46 w 685"/>
                              <a:gd name="T97" fmla="*/ 131 h 140"/>
                              <a:gd name="T98" fmla="*/ 25 w 685"/>
                              <a:gd name="T99" fmla="*/ 117 h 140"/>
                              <a:gd name="T100" fmla="*/ 9 w 685"/>
                              <a:gd name="T101" fmla="*/ 94 h 140"/>
                              <a:gd name="T102" fmla="*/ 9 w 685"/>
                              <a:gd name="T103" fmla="*/ 96 h 140"/>
                              <a:gd name="T104" fmla="*/ 6 w 685"/>
                              <a:gd name="T105" fmla="*/ 83 h 140"/>
                              <a:gd name="T106" fmla="*/ 4 w 685"/>
                              <a:gd name="T107" fmla="*/ 69 h 140"/>
                              <a:gd name="T108" fmla="*/ 6 w 685"/>
                              <a:gd name="T109" fmla="*/ 56 h 140"/>
                              <a:gd name="T110" fmla="*/ 9 w 685"/>
                              <a:gd name="T111" fmla="*/ 44 h 140"/>
                              <a:gd name="T112" fmla="*/ 9 w 685"/>
                              <a:gd name="T113" fmla="*/ 46 h 140"/>
                              <a:gd name="T114" fmla="*/ 25 w 685"/>
                              <a:gd name="T115" fmla="*/ 23 h 140"/>
                              <a:gd name="T116" fmla="*/ 46 w 685"/>
                              <a:gd name="T117" fmla="*/ 10 h 140"/>
                              <a:gd name="T118" fmla="*/ 44 w 685"/>
                              <a:gd name="T119" fmla="*/ 10 h 140"/>
                              <a:gd name="T120" fmla="*/ 57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7" y="2"/>
                                </a:lnTo>
                                <a:lnTo>
                                  <a:pt x="44" y="6"/>
                                </a:lnTo>
                                <a:lnTo>
                                  <a:pt x="21" y="19"/>
                                </a:lnTo>
                                <a:lnTo>
                                  <a:pt x="6" y="44"/>
                                </a:lnTo>
                                <a:lnTo>
                                  <a:pt x="2" y="56"/>
                                </a:lnTo>
                                <a:lnTo>
                                  <a:pt x="0" y="69"/>
                                </a:lnTo>
                                <a:lnTo>
                                  <a:pt x="2" y="83"/>
                                </a:lnTo>
                                <a:lnTo>
                                  <a:pt x="6" y="96"/>
                                </a:lnTo>
                                <a:lnTo>
                                  <a:pt x="21" y="121"/>
                                </a:lnTo>
                                <a:lnTo>
                                  <a:pt x="44" y="134"/>
                                </a:lnTo>
                                <a:lnTo>
                                  <a:pt x="57" y="138"/>
                                </a:lnTo>
                                <a:lnTo>
                                  <a:pt x="71" y="140"/>
                                </a:lnTo>
                                <a:lnTo>
                                  <a:pt x="614" y="140"/>
                                </a:lnTo>
                                <a:lnTo>
                                  <a:pt x="627" y="138"/>
                                </a:lnTo>
                                <a:lnTo>
                                  <a:pt x="640" y="134"/>
                                </a:lnTo>
                                <a:lnTo>
                                  <a:pt x="665" y="121"/>
                                </a:lnTo>
                                <a:lnTo>
                                  <a:pt x="679" y="96"/>
                                </a:lnTo>
                                <a:lnTo>
                                  <a:pt x="683" y="83"/>
                                </a:lnTo>
                                <a:lnTo>
                                  <a:pt x="685" y="69"/>
                                </a:lnTo>
                                <a:lnTo>
                                  <a:pt x="683" y="56"/>
                                </a:lnTo>
                                <a:lnTo>
                                  <a:pt x="679" y="44"/>
                                </a:lnTo>
                                <a:lnTo>
                                  <a:pt x="665" y="19"/>
                                </a:lnTo>
                                <a:lnTo>
                                  <a:pt x="640" y="6"/>
                                </a:lnTo>
                                <a:lnTo>
                                  <a:pt x="627" y="2"/>
                                </a:lnTo>
                                <a:lnTo>
                                  <a:pt x="614" y="0"/>
                                </a:lnTo>
                                <a:lnTo>
                                  <a:pt x="71" y="0"/>
                                </a:lnTo>
                                <a:lnTo>
                                  <a:pt x="71" y="4"/>
                                </a:lnTo>
                                <a:lnTo>
                                  <a:pt x="614" y="4"/>
                                </a:lnTo>
                                <a:lnTo>
                                  <a:pt x="627" y="6"/>
                                </a:lnTo>
                                <a:lnTo>
                                  <a:pt x="640" y="10"/>
                                </a:lnTo>
                                <a:lnTo>
                                  <a:pt x="638" y="10"/>
                                </a:lnTo>
                                <a:lnTo>
                                  <a:pt x="662" y="23"/>
                                </a:lnTo>
                                <a:lnTo>
                                  <a:pt x="675" y="46"/>
                                </a:lnTo>
                                <a:lnTo>
                                  <a:pt x="675" y="44"/>
                                </a:lnTo>
                                <a:lnTo>
                                  <a:pt x="679" y="56"/>
                                </a:lnTo>
                                <a:lnTo>
                                  <a:pt x="681" y="69"/>
                                </a:lnTo>
                                <a:lnTo>
                                  <a:pt x="679" y="83"/>
                                </a:lnTo>
                                <a:lnTo>
                                  <a:pt x="675" y="96"/>
                                </a:lnTo>
                                <a:lnTo>
                                  <a:pt x="675" y="94"/>
                                </a:lnTo>
                                <a:lnTo>
                                  <a:pt x="662" y="117"/>
                                </a:lnTo>
                                <a:lnTo>
                                  <a:pt x="638" y="131"/>
                                </a:lnTo>
                                <a:lnTo>
                                  <a:pt x="640" y="131"/>
                                </a:lnTo>
                                <a:lnTo>
                                  <a:pt x="627" y="134"/>
                                </a:lnTo>
                                <a:lnTo>
                                  <a:pt x="614" y="136"/>
                                </a:lnTo>
                                <a:lnTo>
                                  <a:pt x="71" y="136"/>
                                </a:lnTo>
                                <a:lnTo>
                                  <a:pt x="57" y="134"/>
                                </a:lnTo>
                                <a:lnTo>
                                  <a:pt x="44" y="131"/>
                                </a:lnTo>
                                <a:lnTo>
                                  <a:pt x="46" y="131"/>
                                </a:lnTo>
                                <a:lnTo>
                                  <a:pt x="25" y="117"/>
                                </a:lnTo>
                                <a:lnTo>
                                  <a:pt x="9" y="94"/>
                                </a:lnTo>
                                <a:lnTo>
                                  <a:pt x="9" y="96"/>
                                </a:lnTo>
                                <a:lnTo>
                                  <a:pt x="6" y="83"/>
                                </a:lnTo>
                                <a:lnTo>
                                  <a:pt x="4" y="69"/>
                                </a:lnTo>
                                <a:lnTo>
                                  <a:pt x="6" y="56"/>
                                </a:lnTo>
                                <a:lnTo>
                                  <a:pt x="9" y="44"/>
                                </a:lnTo>
                                <a:lnTo>
                                  <a:pt x="9" y="46"/>
                                </a:lnTo>
                                <a:lnTo>
                                  <a:pt x="25" y="23"/>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93" name="Rectangle 38"/>
                        <wps:cNvSpPr>
                          <a:spLocks noChangeArrowheads="1"/>
                        </wps:cNvSpPr>
                        <wps:spPr bwMode="auto">
                          <a:xfrm>
                            <a:off x="490538" y="868363"/>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594" name="Freeform 39"/>
                        <wps:cNvSpPr>
                          <a:spLocks/>
                        </wps:cNvSpPr>
                        <wps:spPr bwMode="auto">
                          <a:xfrm>
                            <a:off x="487363" y="865188"/>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7 h 140"/>
                              <a:gd name="T20" fmla="*/ 2 w 685"/>
                              <a:gd name="T21" fmla="*/ 137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7"/>
                                </a:lnTo>
                                <a:lnTo>
                                  <a:pt x="2" y="137"/>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95" name="Rectangle 40"/>
                        <wps:cNvSpPr>
                          <a:spLocks noChangeArrowheads="1"/>
                        </wps:cNvSpPr>
                        <wps:spPr bwMode="auto">
                          <a:xfrm>
                            <a:off x="776185" y="55558"/>
                            <a:ext cx="508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C474EE8"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R</w:t>
                              </w:r>
                            </w:p>
                          </w:txbxContent>
                        </wps:txbx>
                        <wps:bodyPr vert="horz" wrap="none" lIns="0" tIns="0" rIns="0" bIns="0" numCol="1" anchor="t" anchorCtr="0" compatLnSpc="1">
                          <a:prstTxWarp prst="textNoShape">
                            <a:avLst/>
                          </a:prstTxWarp>
                          <a:spAutoFit/>
                        </wps:bodyPr>
                      </wps:wsp>
                      <wps:wsp>
                        <wps:cNvPr id="596" name="Rectangle 41"/>
                        <wps:cNvSpPr>
                          <a:spLocks noChangeArrowheads="1"/>
                        </wps:cNvSpPr>
                        <wps:spPr bwMode="auto">
                          <a:xfrm>
                            <a:off x="812692" y="1276236"/>
                            <a:ext cx="434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AAF65E"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w:t>
                              </w:r>
                            </w:p>
                          </w:txbxContent>
                        </wps:txbx>
                        <wps:bodyPr vert="horz" wrap="none" lIns="0" tIns="0" rIns="0" bIns="0" numCol="1" anchor="t" anchorCtr="0" compatLnSpc="1">
                          <a:prstTxWarp prst="textNoShape">
                            <a:avLst/>
                          </a:prstTxWarp>
                          <a:spAutoFit/>
                        </wps:bodyPr>
                      </wps:wsp>
                      <wps:wsp>
                        <wps:cNvPr id="597" name="Rectangle 42"/>
                        <wps:cNvSpPr>
                          <a:spLocks noChangeArrowheads="1"/>
                        </wps:cNvSpPr>
                        <wps:spPr bwMode="auto">
                          <a:xfrm>
                            <a:off x="828565" y="414301"/>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7BA570D"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ENC</w:t>
                              </w:r>
                            </w:p>
                          </w:txbxContent>
                        </wps:txbx>
                        <wps:bodyPr vert="horz" wrap="none" lIns="0" tIns="0" rIns="0" bIns="0" numCol="1" anchor="t" anchorCtr="0" compatLnSpc="1">
                          <a:prstTxWarp prst="textNoShape">
                            <a:avLst/>
                          </a:prstTxWarp>
                          <a:spAutoFit/>
                        </wps:bodyPr>
                      </wps:wsp>
                      <wps:wsp>
                        <wps:cNvPr id="598" name="Rectangle 43"/>
                        <wps:cNvSpPr>
                          <a:spLocks noChangeArrowheads="1"/>
                        </wps:cNvSpPr>
                        <wps:spPr bwMode="auto">
                          <a:xfrm>
                            <a:off x="760312" y="917493"/>
                            <a:ext cx="542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AA84F0"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ad CX, D</w:t>
                              </w:r>
                            </w:p>
                          </w:txbxContent>
                        </wps:txbx>
                        <wps:bodyPr vert="horz" wrap="none" lIns="0" tIns="0" rIns="0" bIns="0" numCol="1" anchor="t" anchorCtr="0" compatLnSpc="1">
                          <a:prstTxWarp prst="textNoShape">
                            <a:avLst/>
                          </a:prstTxWarp>
                          <a:spAutoFit/>
                        </wps:bodyPr>
                      </wps:wsp>
                      <wps:wsp>
                        <wps:cNvPr id="599" name="Rectangle 44"/>
                        <wps:cNvSpPr>
                          <a:spLocks noChangeArrowheads="1"/>
                        </wps:cNvSpPr>
                        <wps:spPr bwMode="auto">
                          <a:xfrm>
                            <a:off x="812692" y="1855622"/>
                            <a:ext cx="4406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BA9E4B"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Finished?</w:t>
                              </w:r>
                            </w:p>
                          </w:txbxContent>
                        </wps:txbx>
                        <wps:bodyPr vert="horz" wrap="none" lIns="0" tIns="0" rIns="0" bIns="0" numCol="1" anchor="t" anchorCtr="0" compatLnSpc="1">
                          <a:prstTxWarp prst="textNoShape">
                            <a:avLst/>
                          </a:prstTxWarp>
                          <a:spAutoFit/>
                        </wps:bodyPr>
                      </wps:wsp>
                      <wps:wsp>
                        <wps:cNvPr id="600" name="Rectangle 45"/>
                        <wps:cNvSpPr>
                          <a:spLocks noChangeArrowheads="1"/>
                        </wps:cNvSpPr>
                        <wps:spPr bwMode="auto">
                          <a:xfrm>
                            <a:off x="347617" y="1776254"/>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C575213"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601" name="Rectangle 46"/>
                        <wps:cNvSpPr>
                          <a:spLocks noChangeArrowheads="1"/>
                        </wps:cNvSpPr>
                        <wps:spPr bwMode="auto">
                          <a:xfrm>
                            <a:off x="1317450" y="2066740"/>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CF490E6"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602" name="Rectangle 47"/>
                        <wps:cNvSpPr>
                          <a:spLocks noChangeArrowheads="1"/>
                        </wps:cNvSpPr>
                        <wps:spPr bwMode="auto">
                          <a:xfrm>
                            <a:off x="861899" y="2428657"/>
                            <a:ext cx="3390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67AAE8"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FLUSH</w:t>
                              </w:r>
                            </w:p>
                          </w:txbxContent>
                        </wps:txbx>
                        <wps:bodyPr vert="horz" wrap="none" lIns="0" tIns="0" rIns="0" bIns="0" numCol="1" anchor="t" anchorCtr="0" compatLnSpc="1">
                          <a:prstTxWarp prst="textNoShape">
                            <a:avLst/>
                          </a:prstTxWarp>
                          <a:spAutoFit/>
                        </wps:bodyPr>
                      </wps:wsp>
                      <wps:wsp>
                        <wps:cNvPr id="603" name="Rectangle 48"/>
                        <wps:cNvSpPr>
                          <a:spLocks noChangeArrowheads="1"/>
                        </wps:cNvSpPr>
                        <wps:spPr bwMode="auto">
                          <a:xfrm>
                            <a:off x="909517" y="2792163"/>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1480F0"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604" name="Rectangle 49"/>
                        <wps:cNvSpPr>
                          <a:spLocks noChangeArrowheads="1"/>
                        </wps:cNvSpPr>
                        <wps:spPr bwMode="auto">
                          <a:xfrm>
                            <a:off x="0" y="3352499"/>
                            <a:ext cx="214820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6A35E4A" w14:textId="77777777" w:rsidR="00306BE6" w:rsidRDefault="00306BE6" w:rsidP="00BA3A3A">
                              <w:pPr>
                                <w:pStyle w:val="FigureNoTitle"/>
                                <w:spacing w:before="0" w:after="0"/>
                              </w:pPr>
                              <w:bookmarkStart w:id="1307" w:name="_Toc524617835"/>
                              <w:r>
                                <w:rPr>
                                  <w:rFonts w:eastAsiaTheme="minorEastAsia" w:cstheme="minorBidi"/>
                                  <w:bCs/>
                                  <w:color w:val="000000"/>
                                  <w:kern w:val="24"/>
                                </w:rPr>
                                <w:t xml:space="preserve">Figure E.2 – </w:t>
                              </w:r>
                              <w:r w:rsidRPr="00BA3A3A">
                                <w:t>Encoder</w:t>
                              </w:r>
                              <w:r>
                                <w:rPr>
                                  <w:rFonts w:eastAsiaTheme="minorEastAsia" w:cstheme="minorBidi"/>
                                  <w:bCs/>
                                  <w:color w:val="000000"/>
                                  <w:kern w:val="24"/>
                                </w:rPr>
                                <w:t xml:space="preserve"> for the MQ-coder</w:t>
                              </w:r>
                              <w:bookmarkEnd w:id="1307"/>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4C98D05" id="_x0000_s2102" style="position:absolute;left:0;text-align:left;margin-left:0;margin-top:13.15pt;width:169.25pt;height:275.5pt;z-index:251654144;mso-position-horizontal:center;mso-position-horizontal-relative:margin;mso-position-vertical-relative:text;mso-width-relative:margin;mso-height-relative:margin" coordsize="21494,34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">
                <v:rect id="AutoShape 3" o:spid="_x0000_s2103" style="position:absolute;width:21494;height:34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LSq8MA&#10;AADcAAAADwAAAGRycy9kb3ducmV2LnhtbERPTWuDQBC9F/oflin0Upq1hUgw2YQSKJUQkGrqeXAn&#10;KnVnjbtV8++zh0CPj/e92c2mEyMNrrWs4G0RgSCurG65VnAqPl9XIJxH1thZJgVXcrDbPj5sMNF2&#10;4m8ac1+LEMIuQQWN930ipasaMugWticO3NkOBn2AQy31gFMIN518j6JYGmw5NDTY076h6jf/Mwqm&#10;KhvL4vgls5cytXxJL/v856DU89P8sQbhafb/4rs71QqWcZgf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LSq8MAAADcAAAADwAAAAAAAAAAAAAAAACYAgAAZHJzL2Rv&#10;d25yZXYueG1sUEsFBgAAAAAEAAQA9QAAAIgDAAAAAA==&#10;" filled="f" stroked="f">
                  <o:lock v:ext="edit" aspectratio="t" text="t"/>
                </v:rect>
                <v:rect id="Rectangle 5" o:spid="_x0000_s2104" style="position:absolute;left:4905;top:12287;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RMEsUA&#10;AADcAAAADwAAAGRycy9kb3ducmV2LnhtbESPzWrDMBCE74W8g9hCb42UJjGNE9mUQKDQ9pAf6HWx&#10;NraptXIsxXbfPioUchxm5htmk4+2ET11vnasYTZVIIgLZ2ouNZyOu+dXED4gG2wck4Zf8pBnk4cN&#10;psYNvKf+EEoRIexT1FCF0KZS+qIii37qWuLonV1nMUTZldJ0OES4beSLUom0WHNcqLClbUXFz+Fq&#10;NWCyMJev8/zz+HFNcFWOarf8Vlo/PY5vaxCBxnAP/7ffjYZlMoO/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EwSxQAAANwAAAAPAAAAAAAAAAAAAAAAAJgCAABkcnMv&#10;ZG93bnJldi54bWxQSwUGAAAAAAQABAD1AAAAigMAAAAA&#10;" stroked="f"/>
                <v:shape id="Freeform 6" o:spid="_x0000_s2105" style="position:absolute;left:4873;top:12255;width:10875;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Vh8UA&#10;AADcAAAADwAAAGRycy9kb3ducmV2LnhtbESPQWvCQBSE7wX/w/IKvdWNgUpNXSUIWsWTsbTXR/Y1&#10;SZt9G3e3Mf57Vyh4HGbmG2a+HEwrenK+saxgMk5AEJdWN1wp+Diun19B+ICssbVMCi7kYbkYPcwx&#10;0/bMB+qLUIkIYZ+hgjqELpPSlzUZ9GPbEUfv2zqDIUpXSe3wHOGmlWmSTKXBhuNCjR2taip/iz+j&#10;4Mv9nE7vl7xIJ7PPfLfpS097r9TT45C/gQg0hHv4v73VCl6mKdzOx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9WHxQAAANwAAAAPAAAAAAAAAAAAAAAAAJgCAABkcnMv&#10;ZG93bnJldi54bWxQSwUGAAAAAAQABAD1AAAAigMAAAAA&#10;" path="m,l,140r685,l685,,,,2,4r681,l681,2r,136l683,136,2,136r2,2l4,2,2,4,,xe" fillcolor="black" stroked="f">
                  <v:path arrowok="t" o:connecttype="custom" o:connectlocs="0,0;0,222250;1087438,222250;1087438,0;0,0;3175,6350;1084263,6350;1081088,3175;1081088,219075;1084263,215900;3175,215900;6350,219075;6350,3175;3175,6350;0,0" o:connectangles="0,0,0,0,0,0,0,0,0,0,0,0,0,0,0"/>
                </v:shape>
                <v:shape id="Freeform 7" o:spid="_x0000_s2106" style="position:absolute;left:4905;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wDWccA&#10;AADcAAAADwAAAGRycy9kb3ducmV2LnhtbESPQWvCQBSE74X+h+UVvBTdVKlIdJVSEKLtoY3x4O2R&#10;fSah2bch+9T033cLhR6HmfmGWW0G16or9aHxbOBpkoAiLr1tuDJQHLbjBaggyBZbz2TgmwJs1vd3&#10;K0ytv/EnXXOpVIRwSNFALdKlWoeyJodh4jvi6J1971Ci7Ctte7xFuGv1NEnm2mHDcaHGjl5rKr/y&#10;izNwlDw5Zm9+/1GcdtusyC97eX80ZvQwvCxBCQ3yH/5rZ9bA83wGv2fiEd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MA1nHAAAA3AAAAA8AAAAAAAAAAAAAAAAAmAIAAGRy&#10;cy9kb3ducmV2LnhtbFBLBQYAAAAABAAEAPUAAACMAwAAAAA=&#10;" path="m69,l55,2,42,6,21,21,6,42,2,56,,69,2,82,6,94r15,23l42,130r13,4l69,136r543,l625,134r13,-4l661,117,675,94r4,-12l681,69,679,56,675,42,661,21,638,6,625,2,612,,69,xe" stroked="f">
                  <v:path arrowok="t" o:connecttype="custom" o:connectlocs="109538,0;87313,3175;66675,9525;33338,33338;9525,66675;3175,88900;0,109538;3175,130175;9525,149225;33338,185738;66675,206375;87313,212725;109538,215900;971550,215900;992188,212725;1012825,206375;1049338,185738;1071563,149225;1077913,130175;1081088,109538;1077913,88900;1071563,66675;1049338,33338;1012825,9525;992188,3175;971550,0;109538,0" o:connectangles="0,0,0,0,0,0,0,0,0,0,0,0,0,0,0,0,0,0,0,0,0,0,0,0,0,0,0"/>
                </v:shape>
                <v:shape id="Freeform 8" o:spid="_x0000_s2107" style="position:absolute;left:4873;width:10875;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oaMUA&#10;AADcAAAADwAAAGRycy9kb3ducmV2LnhtbESPT2vCQBTE7wW/w/KE3upGaUWjqwTB/qGnRtHrI/tM&#10;otm3cXcb47fvFgo9DjPzG2a57k0jOnK+tqxgPEpAEBdW11wq2O+2TzMQPiBrbCyTgjt5WK8GD0tM&#10;tb3xF3V5KEWEsE9RQRVCm0rpi4oM+pFtiaN3ss5giNKVUju8Rbhp5CRJptJgzXGhwpY2FRWX/Nso&#10;OLrz9fp2z/LJeH7IPl67wtOnV+px2GcLEIH68B/+a79rBS/TZ/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uhoxQAAANwAAAAPAAAAAAAAAAAAAAAAAJgCAABkcnMv&#10;ZG93bnJldi54bWxQSwUGAAAAAAQABAD1AAAAigMAAAAA&#10;" path="m71,l57,2,44,6,21,21,6,44,2,58,,71,2,84,6,96r15,25l44,134r13,4l71,140r543,l627,138r13,-4l665,121,679,96r4,-12l685,71,683,58,679,44,665,21,640,6,627,2,614,,71,r,4l614,4r13,2l640,10r-2,l662,25r13,21l675,44r4,14l681,71r-2,13l675,96r,-2l662,117r-24,14l640,131r-13,3l614,136r-543,l57,134,44,131r2,l25,117,9,94r,2l6,84,4,71,6,58,9,44r,2l25,25,46,10r-2,l57,6,71,4,71,xe" fillcolor="black" stroked="f">
                  <v:path arrowok="t" o:connecttype="custom" o:connectlocs="112713,0;90488,3175;69850,9525;33338,33338;9525,69850;3175,92075;0,112713;3175,133350;9525,152400;33338,192088;69850,212725;90488,219075;112713,222250;974725,222250;995363,219075;1016000,212725;1055688,192088;1077913,152400;1084263,133350;1087438,112713;1084263,92075;1077913,69850;1055688,33338;1016000,9525;995363,3175;974725,0;112713,0;112713,6350;974725,6350;995363,9525;1016000,15875;1012825,15875;1050925,39688;1071563,73025;1071563,69850;1077913,92075;1081088,112713;1077913,133350;1071563,152400;1071563,149225;1050925,185738;1012825,207963;1016000,207963;995363,212725;974725,215900;112713,215900;90488,212725;69850,207963;73025,207963;39688,185738;14288,149225;14288,152400;9525,133350;6350,112713;9525,92075;14288,69850;14288,73025;39688,39688;73025,15875;69850,15875;90488,9525;112713,6350;112713,0" o:connectangles="0,0,0,0,0,0,0,0,0,0,0,0,0,0,0,0,0,0,0,0,0,0,0,0,0,0,0,0,0,0,0,0,0,0,0,0,0,0,0,0,0,0,0,0,0,0,0,0,0,0,0,0,0,0,0,0,0,0,0,0,0,0,0"/>
                </v:shape>
                <v:rect id="Rectangle 9" o:spid="_x0000_s2108" style="position:absolute;left:4905;top:3619;width:10843;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9KEcQA&#10;AADcAAAADwAAAGRycy9kb3ducmV2LnhtbESPQWvCQBSE7wX/w/KE3uqu1oSauglSEAraQ7Xg9ZF9&#10;JqHZtzG7avz3rlDocZiZb5hlMdhWXKj3jWMN04kCQVw603Cl4We/fnkD4QOywdYxabiRhyIfPS0x&#10;M+7K33TZhUpECPsMNdQhdJmUvqzJop+4jjh6R9dbDFH2lTQ9XiPctnKmVCotNhwXauzoo6byd3e2&#10;GjCdm9PX8XW735xTXFSDWicHpfXzeFi9gwg0hP/wX/vTaEjSBB5n4h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vShHEAAAA3AAAAA8AAAAAAAAAAAAAAAAAmAIAAGRycy9k&#10;b3ducmV2LnhtbFBLBQYAAAAABAAEAPUAAACJAwAAAAA=&#10;" stroked="f"/>
                <v:shape id="Freeform 10" o:spid="_x0000_s2109" style="position:absolute;left:4873;top:3603;width:10875;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hMUA&#10;AADcAAAADwAAAGRycy9kb3ducmV2LnhtbESPQWvCQBSE7wX/w/IKvdWNQkNNXSUIWsWTsbTXR/Y1&#10;SZt9G3e3Mf57Vyh4HGbmG2a+HEwrenK+saxgMk5AEJdWN1wp+Diun19B+ICssbVMCi7kYbkYPcwx&#10;0/bMB+qLUIkIYZ+hgjqELpPSlzUZ9GPbEUfv2zqDIUpXSe3wHOGmldMkSaXBhuNCjR2taip/iz+j&#10;4Mv9nE7vl7yYTmaf+W7Tl572XqmnxyF/AxFoCPfwf3urFbykKdzOx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NOExQAAANwAAAAPAAAAAAAAAAAAAAAAAJgCAABkcnMv&#10;ZG93bnJldi54bWxQSwUGAAAAAAQABAD1AAAAigMAAAAA&#10;" path="m,l,140r685,l685,,,,2,3r681,l681,1r,137l683,136,2,136r2,2l4,1,2,3,,xe" fillcolor="black" stroked="f">
                  <v:path arrowok="t" o:connecttype="custom" o:connectlocs="0,0;0,222250;1087438,222250;1087438,0;0,0;3175,4763;1084263,4763;1081088,1588;1081088,219075;1084263,215900;3175,215900;6350,219075;6350,1588;3175,4763;0,0" o:connectangles="0,0,0,0,0,0,0,0,0,0,0,0,0,0,0"/>
                </v:shape>
                <v:rect id="Rectangle 11" o:spid="_x0000_s2110" style="position:absolute;left:10287;top:5794;width:63;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C4MYA&#10;AADcAAAADwAAAGRycy9kb3ducmV2LnhtbESPQWsCMRSE70L/Q3gFb5qtqLVbo6ggeCmo7aHenpvX&#10;3cXNy5pE3frrjSB4HGbmG2Y8bUwlzuR8aVnBWzcBQZxZXXKu4Od72RmB8AFZY2WZFPyTh+nkpTXG&#10;VNsLb+i8DbmIEPYpKihCqFMpfVaQQd+1NXH0/qwzGKJ0udQOLxFuKtlLkqE0WHJcKLCmRUHZYXsy&#10;CuYfo/lx3eev62a/o93v/jDouUSp9msz+wQRqAnP8KO90goGw3e4n4lH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SC4MYAAADcAAAADwAAAAAAAAAAAAAAAACYAgAAZHJz&#10;L2Rvd25yZXYueG1sUEsFBgAAAAAEAAQA9QAAAIsDAAAAAA==&#10;" fillcolor="black" stroked="f"/>
                <v:shape id="Freeform 12" o:spid="_x0000_s2111" style="position:absolute;left:10048;top:8112;width:540;height:508;visibility:visible;mso-wrap-style:square;v-text-anchor:top" coordsize="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e2sMIA&#10;AADcAAAADwAAAGRycy9kb3ducmV2LnhtbERPu27CMBTdkfgH6yJ1A4eWIggYRFErMRTEa2G7ii+J&#10;RXwdYgPp39cDEuPReU/njS3FnWpvHCvo9xIQxJnThnMFx8NPdwTCB2SNpWNS8Ece5rN2a4qpdg/e&#10;0X0fchFD2KeooAihSqX0WUEWfc9VxJE7u9piiLDOpa7xEcNtKd+TZCgtGo4NBVa0LCi77G9WwZeR&#10;H7ff8Yb7ZnDZHk7X9fdOr5V66zSLCYhATXiJn+6VVvA5jGvjmXg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x7awwgAAANwAAAAPAAAAAAAAAAAAAAAAAJgCAABkcnMvZG93&#10;bnJldi54bWxQSwUGAAAAAAQABAD1AAAAhwMAAAAA&#10;" path="m,l17,32,34,,,xe" fillcolor="black" strokeweight="0">
                  <v:path arrowok="t" o:connecttype="custom" o:connectlocs="0,0;26988,50800;53975,0;0,0" o:connectangles="0,0,0,0"/>
                </v:shape>
                <v:rect id="Rectangle 13" o:spid="_x0000_s2112" style="position:absolute;left:10287;top:2190;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ezCcYA&#10;AADcAAAADwAAAGRycy9kb3ducmV2LnhtbESPQWvCQBSE7wX/w/IEb3WjqGiaVaog9CKo7aHeXrLP&#10;JJh9m+5uNfbXu4VCj8PMfMNkq8404krO15YVjIYJCOLC6ppLBR/v2+c5CB+QNTaWScGdPKyWvacM&#10;U21vfKDrMZQiQtinqKAKoU2l9EVFBv3QtsTRO1tnMETpSqkd3iLcNHKcJDNpsOa4UGFLm4qKy/Hb&#10;KFgv5uuv/YR3P4f8RKfP/DIdu0SpQb97fQERqAv/4b/2m1YwnS3g90w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ezCcYAAADcAAAADwAAAAAAAAAAAAAAAACYAgAAZHJz&#10;L2Rvd25yZXYueG1sUEsFBgAAAAAEAAQA9QAAAIsDAAAAAA==&#10;" fillcolor="black" stroked="f"/>
                <v:shape id="Freeform 14" o:spid="_x0000_s2113" style="position:absolute;left:10048;top:3079;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J+rsAA&#10;AADcAAAADwAAAGRycy9kb3ducmV2LnhtbERPTYvCMBC9C/sfwix401RB3a1GEUUQEXTr4nloZtuu&#10;zaQkUeu/NwfB4+N9zxatqcWNnK8sKxj0ExDEudUVFwp+T5veFwgfkDXWlknBgzws5h+dGaba3vmH&#10;blkoRAxhn6KCMoQmldLnJRn0fdsQR+7POoMhQldI7fAew00th0kylgYrjg0lNrQqKb9kV6NAnnfN&#10;IRz2rTvtdwl/D9dHz/9KdT/b5RREoDa8xS/3VisYTeL8eCYeA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EJ+rsAAAADcAAAADwAAAAAAAAAAAAAAAACYAgAAZHJzL2Rvd25y&#10;ZXYueG1sUEsFBgAAAAAEAAQA9QAAAIUDAAAAAA==&#10;" path="m,l17,33,34,,,xe" fillcolor="black" strokeweight="0">
                  <v:path arrowok="t" o:connecttype="custom" o:connectlocs="0,0;26988,52388;53975,0;0,0" o:connectangles="0,0,0,0"/>
                </v:shape>
                <v:shape id="Freeform 15" o:spid="_x0000_s2114" style="position:absolute;left:4937;top:15970;width:10779;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ymcYA&#10;AADcAAAADwAAAGRycy9kb3ducmV2LnhtbESPQWvCQBSE7wX/w/KE3urGUqukrqKFQqEUNAri7TX7&#10;TKLZt3F3G+O/7woFj8PMfMNM552pRUvOV5YVDAcJCOLc6ooLBdvNx9MEhA/IGmvLpOBKHuaz3sMU&#10;U20vvKY2C4WIEPYpKihDaFIpfV6SQT+wDXH0DtYZDFG6QmqHlwg3tXxOkldpsOK4UGJD7yXlp+zX&#10;KHCn9vv8ssvyc33V+9Fx+bPaNV9KPfa7xRuIQF24h//bn1rBaDyE25l4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OymcYAAADcAAAADwAAAAAAAAAAAAAAAACYAgAAZHJz&#10;L2Rvd25yZXYueG1sUEsFBgAAAAAEAAQA9QAAAIsDAAAAAA==&#10;" path="m339,l,198,339,397,679,198,339,xe" stroked="f">
                  <v:path arrowok="t" o:connecttype="custom" o:connectlocs="538163,0;0,314325;538163,630238;1077913,314325;538163,0" o:connectangles="0,0,0,0,0"/>
                </v:shape>
                <v:shape id="Freeform 16" o:spid="_x0000_s2115" style="position:absolute;left:4905;top:15938;width:10843;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EtcUA&#10;AADcAAAADwAAAGRycy9kb3ducmV2LnhtbESPT2vCQBTE7wW/w/IKvRTdNKgpqatIStWrfw4eH9nX&#10;JJh9G7JrTL69Kwgeh5n5DbNY9aYWHbWusqzgaxKBIM6trrhQcDr+jb9BOI+ssbZMCgZysFqO3haY&#10;anvjPXUHX4gAYZeigtL7JpXS5SUZdBPbEAfv37YGfZBtIXWLtwA3tYyjaC4NVhwWSmwoKym/HK5G&#10;wbbvztch2Ux/3XaaXZLdID/jTKmP9379A8JT71/hZ3unFcySGB5nw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YS1xQAAANwAAAAPAAAAAAAAAAAAAAAAAJgCAABkcnMv&#10;ZG93bnJldi54bWxQSwUGAAAAAAQABAD1AAAAigMAAAAA&#10;" path="m341,l,200,341,401,683,200,341,r-2,4l679,202r,-4l339,397r4,l4,198r,4l343,4r-4,l341,xe" fillcolor="black" stroked="f">
                  <v:path arrowok="t" o:connecttype="custom" o:connectlocs="541338,0;0,317500;541338,636588;1084263,317500;541338,0;538163,6350;1077913,320675;1077913,314325;538163,630238;544513,630238;6350,314325;6350,320675;544513,6350;538163,6350;541338,0" o:connectangles="0,0,0,0,0,0,0,0,0,0,0,0,0,0,0"/>
                </v:shape>
                <v:rect id="Rectangle 17" o:spid="_x0000_s2116" style="position:absolute;left:10287;top:14351;width:63;height:1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PscA&#10;AADcAAAADwAAAGRycy9kb3ducmV2LnhtbESPS2/CMBCE75X6H6ytxK1xyqPQFIMKEhKXSrwOcFvi&#10;bRIRr1PbQNpfjysh9TiamW8042lranEh5yvLCl6SFARxbnXFhYLddvE8AuEDssbaMin4IQ/TyePD&#10;GDNtr7ymyyYUIkLYZ6igDKHJpPR5SQZ9Yhvi6H1ZZzBE6QqpHV4j3NSym6av0mDFcaHEhuYl5afN&#10;2SiYvY1m36s+f/6ujwc67I+nQdelSnWe2o93EIHa8B++t5dawWDYg78z8Qj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2Ej7HAAAA3AAAAA8AAAAAAAAAAAAAAAAAmAIAAGRy&#10;cy9kb3ducmV2LnhtbFBLBQYAAAAABAAEAPUAAACMAwAAAAA=&#10;" fillcolor="black" stroked="f"/>
                <v:shape id="Freeform 18" o:spid="_x0000_s2117" style="position:absolute;left:10048;top:15398;width:540;height:508;visibility:visible;mso-wrap-style:square;v-text-anchor:top" coordsize="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MqaMYA&#10;AADcAAAADwAAAGRycy9kb3ducmV2LnhtbESPS2/CMBCE75X4D9Yi9QYOz7YBg0pVpB4A8eiF2ype&#10;Eot4ncYGwr+vKyH1OJqZbzTTeWNLcaXaG8cKet0EBHHmtOFcwfdh2XkF4QOyxtIxKbiTh/ms9TTF&#10;VLsb7+i6D7mIEPYpKihCqFIpfVaQRd91FXH0Tq62GKKsc6lrvEW4LWU/ScbSouG4UGBFHwVl5/3F&#10;KlgYObis3jbcM8Pz9nD8WX/u9Fqp53bzPgERqAn/4Uf7SysYvQzh70w8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MqaMYAAADcAAAADwAAAAAAAAAAAAAAAACYAgAAZHJz&#10;L2Rvd25yZXYueG1sUEsFBgAAAAAEAAQA9QAAAIsDAAAAAA==&#10;" path="m,l17,32,34,,,xe" fillcolor="black" strokeweight="0">
                  <v:path arrowok="t" o:connecttype="custom" o:connectlocs="0,0;26988,50800;53975,0;0,0" o:connectangles="0,0,0,0"/>
                </v:shape>
                <v:rect id="Rectangle 19" o:spid="_x0000_s2118" style="position:absolute;left:10287;top:22272;width:63;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Mv0ccA&#10;AADcAAAADwAAAGRycy9kb3ducmV2LnhtbESPT2sCMRTE7wW/Q3iCt5pV3KqrUbRQ6KVQ/xz09tw8&#10;dxc3L9sk1W0/fSMUPA4z8xtmvmxNLa7kfGVZwaCfgCDOra64ULDfvT1PQPiArLG2TAp+yMNy0Xma&#10;Y6btjTd03YZCRAj7DBWUITSZlD4vyaDv24Y4emfrDIYoXSG1w1uEm1oOk+RFGqw4LpTY0GtJ+WX7&#10;bRSsp5P11+eIP343pyMdD6dLOnSJUr1uu5qBCNSGR/i//a4VpOMU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TL9HHAAAA3AAAAA8AAAAAAAAAAAAAAAAAmAIAAGRy&#10;cy9kb3ducmV2LnhtbFBLBQYAAAAABAAEAPUAAACMAwAAAAA=&#10;" fillcolor="black" stroked="f"/>
                <v:shape id="Freeform 20" o:spid="_x0000_s2119" style="position:absolute;left:10048;top:23225;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DQcMA&#10;AADcAAAADwAAAGRycy9kb3ducmV2LnhtbESPW4vCMBSE3xf8D+EIvq2pgrdqFFGERQSv+Hxojm21&#10;OSlJVrv/fiMs7OMwM98ws0VjKvEk50vLCnrdBARxZnXJuYLLefM5BuEDssbKMin4IQ+Leetjhqm2&#10;Lz7S8xRyESHsU1RQhFCnUvqsIIO+a2vi6N2sMxiidLnUDl8RbirZT5KhNFhyXCiwplVB2eP0bRTI&#10;67beh/2ucefdNuFJf33wfFeq026WUxCBmvAf/mt/aQWD0RDeZ+IR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dDQcMAAADcAAAADwAAAAAAAAAAAAAAAACYAgAAZHJzL2Rv&#10;d25yZXYueG1sUEsFBgAAAAAEAAQA9QAAAIgDAAAAAA==&#10;" path="m,l17,33,34,,,xe" fillcolor="black" strokeweight="0">
                  <v:path arrowok="t" o:connecttype="custom" o:connectlocs="0,0;26988,52388;53975,0;0,0" o:connectangles="0,0,0,0"/>
                </v:shape>
                <v:rect id="Rectangle 21" o:spid="_x0000_s2120" style="position:absolute;left:10287;top:10842;width:63;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0UPcYA&#10;AADcAAAADwAAAGRycy9kb3ducmV2LnhtbESPT2sCMRTE70K/Q3gFb5qt+K9bo6ggeCmo7aHenpvX&#10;3cXNy5pE3frpjSD0OMzMb5jJrDGVuJDzpWUFb90EBHFmdcm5gu+vVWcMwgdkjZVlUvBHHmbTl9YE&#10;U22vvKXLLuQiQtinqKAIoU6l9FlBBn3X1sTR+7XOYIjS5VI7vEa4qWQvSYbSYMlxocCalgVlx93Z&#10;KFi8jxenTZ8/b9vDnvY/h+Og5xKl2q/N/ANEoCb8h5/ttVYwGI3gcS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0UPcYAAADcAAAADwAAAAAAAAAAAAAAAACYAgAAZHJz&#10;L2Rvd25yZXYueG1sUEsFBgAAAAAEAAQA9QAAAIsDAAAAAA==&#10;" fillcolor="black" stroked="f"/>
                <v:shape id="Freeform 22" o:spid="_x0000_s2121" style="position:absolute;left:10048;top:11795;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yqMAA&#10;AADcAAAADwAAAGRycy9kb3ducmV2LnhtbERPTYvCMBC9C/sfwix401RB3a1GEUUQEXTr4nloZtuu&#10;zaQkUeu/NwfB4+N9zxatqcWNnK8sKxj0ExDEudUVFwp+T5veFwgfkDXWlknBgzws5h+dGaba3vmH&#10;blkoRAxhn6KCMoQmldLnJRn0fdsQR+7POoMhQldI7fAew00th0kylgYrjg0lNrQqKb9kV6NAnnfN&#10;IRz2rTvtdwl/D9dHz/9KdT/b5RREoDa8xS/3VisYTeLaeCYeA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jRyqMAAAADcAAAADwAAAAAAAAAAAAAAAACYAgAAZHJzL2Rvd25y&#10;ZXYueG1sUEsFBgAAAAAEAAQA9QAAAIUDAAAAAA==&#10;" path="m,l17,33,34,,,xe" fillcolor="black" strokeweight="0">
                  <v:path arrowok="t" o:connecttype="custom" o:connectlocs="0,0;26988,52388;53975,0;0,0" o:connectangles="0,0,0,0"/>
                </v:shape>
                <v:rect id="Rectangle 23" o:spid="_x0000_s2122" style="position:absolute;left:4905;top:23796;width:10843;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WycUA&#10;AADcAAAADwAAAGRycy9kb3ducmV2LnhtbESPT2sCMRTE74V+h/AK3mrSWld3NUoRBKH20FXw+ti8&#10;/YObl+0m6vbbN0Khx2FmfsMs14NtxZV63zjW8DJWIIgLZxquNBwP2+c5CB+QDbaOScMPeVivHh+W&#10;mBl34y+65qESEcI+Qw11CF0mpS9qsujHriOOXul6iyHKvpKmx1uE21a+KpVIiw3HhRo72tRUnPOL&#10;1YDJm/n+LCf7w8clwbQa1HZ6UlqPnob3BYhAQ/gP/7V3RsN0lsL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9bJxQAAANwAAAAPAAAAAAAAAAAAAAAAAJgCAABkcnMv&#10;ZG93bnJldi54bWxQSwUGAAAAAAQABAD1AAAAigMAAAAA&#10;" stroked="f"/>
                <v:shape id="Freeform 24" o:spid="_x0000_s2123" style="position:absolute;left:4873;top:23764;width:10875;height:2239;visibility:visible;mso-wrap-style:square;v-text-anchor:top" coordsize="685,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sscAA&#10;AADcAAAADwAAAGRycy9kb3ducmV2LnhtbERPy4rCMBTdD/gP4QruxtQBi3SM4oNBB9xUXbi809xp&#10;yzQ3JYlt/XuzGHB5OO/lejCN6Mj52rKC2TQBQVxYXXOp4Hr5el+A8AFZY2OZFDzIw3o1eltipm3P&#10;OXXnUIoYwj5DBVUIbSalLyoy6Ke2JY7cr3UGQ4SulNphH8NNIz+SJJUGa44NFba0q6j4O9+NgvDz&#10;jfmeTjfcpEipneNhm6NSk/Gw+QQRaAgv8b/7qBXMF3F+PBOP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psscAAAADcAAAADwAAAAAAAAAAAAAAAACYAgAAZHJzL2Rvd25y&#10;ZXYueG1sUEsFBgAAAAAEAAQA9QAAAIUDAAAAAA==&#10;" path="m,l,141r685,l685,,,,2,4r681,l681,2r,137l683,137,2,137r2,2l4,2,2,4,,xe" fillcolor="black" stroked="f">
                  <v:path arrowok="t" o:connecttype="custom" o:connectlocs="0,0;0,223838;1087438,223838;1087438,0;0,0;3175,6350;1084263,6350;1081088,3175;1081088,220663;1084263,217488;3175,217488;6350,220663;6350,3175;3175,6350;0,0" o:connectangles="0,0,0,0,0,0,0,0,0,0,0,0,0,0,0"/>
                </v:shape>
                <v:rect id="Rectangle 25" o:spid="_x0000_s2124" style="position:absolute;left:10287;top:25971;width:63;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1Z9cYA&#10;AADcAAAADwAAAGRycy9kb3ducmV2LnhtbESPT2sCMRTE74LfITyhN80qtayrUbRQ8CL4p4d6e26e&#10;u4ubl22S6rafvhEEj8PM/IaZLVpTiys5X1lWMBwkIIhzqysuFHwePvopCB+QNdaWScEveVjMu50Z&#10;ZtreeEfXfShEhLDPUEEZQpNJ6fOSDPqBbYijd7bOYIjSFVI7vEW4qeUoSd6kwYrjQokNvZeUX/Y/&#10;RsFqkq6+t6+8+dudjnT8Ol3GI5co9dJrl1MQgdrwDD/aa61gnA7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1Z9cYAAADcAAAADwAAAAAAAAAAAAAAAACYAgAAZHJz&#10;L2Rvd25yZXYueG1sUEsFBgAAAAAEAAQA9QAAAIsDAAAAAA==&#10;" fillcolor="black" stroked="f"/>
                <v:shape id="Freeform 26" o:spid="_x0000_s2125" style="position:absolute;left:10048;top:26908;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1ZcQA&#10;AADcAAAADwAAAGRycy9kb3ducmV2LnhtbESPQWvCQBSE74X+h+UVeqsbA5U0uoq0CCUItiqeH9ln&#10;Es2+Dbtrkv57t1DocZiZb5jFajSt6Mn5xrKC6SQBQVxa3XCl4HjYvGQgfEDW2FomBT/kYbV8fFhg&#10;ru3A39TvQyUihH2OCuoQulxKX9Zk0E9sRxy9s3UGQ5SuktrhEOGmlWmSzKTBhuNCjR2911Re9zej&#10;QJ6Kbhd229EdtkXCb+nHl+eLUs9P43oOItAY/sN/7U+t4DVL4fd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JNWXEAAAA3AAAAA8AAAAAAAAAAAAAAAAAmAIAAGRycy9k&#10;b3ducmV2LnhtbFBLBQYAAAAABAAEAPUAAACJAwAAAAA=&#10;" path="m,l17,33,34,,,xe" fillcolor="black" strokeweight="0">
                  <v:path arrowok="t" o:connecttype="custom" o:connectlocs="0,0;26988,52388;53975,0;0,0" o:connectangles="0,0,0,0"/>
                </v:shape>
                <v:shape id="Freeform 27" o:spid="_x0000_s2126" style="position:absolute;left:2746;top:7191;width:7144;height:11954;visibility:visible;mso-wrap-style:square;v-text-anchor:top" coordsize="450,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moMMA&#10;AADcAAAADwAAAGRycy9kb3ducmV2LnhtbESPT2sCMRTE70K/Q3iF3mpWbUVWo4gg1aN/0Otj89yN&#10;bl7WJOr67ZtCweMwM79hJrPW1uJOPhjHCnrdDARx4bThUsF+t/wcgQgRWWPtmBQ8KcBs+taZYK7d&#10;gzd038ZSJAiHHBVUMTa5lKGoyGLouoY4eSfnLcYkfSm1x0eC21r2s2woLRpOCxU2tKiouGxvVkFY&#10;D35MuB3l+VrW3gy/VvPNwSn18d7OxyAitfEV/m+vtILv0QD+zqQjIK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hmoMMAAADcAAAADwAAAAAAAAAAAAAAAACYAgAAZHJzL2Rv&#10;d25yZXYueG1sUEsFBgAAAAAEAAQA9QAAAIgDAAAAAA==&#10;" path="m450,l,,,753r136,l136,749,2,749r1,2l3,2,2,4r448,l450,xe" fillcolor="black" stroked="f">
                  <v:path arrowok="t" o:connecttype="custom" o:connectlocs="714375,0;0,0;0,1195388;215900,1195388;215900,1189038;3175,1189038;4763,1192213;4763,3175;3175,6350;714375,6350;714375,0" o:connectangles="0,0,0,0,0,0,0,0,0,0,0"/>
                </v:shape>
                <v:shape id="Freeform 28" o:spid="_x0000_s2127" style="position:absolute;left:9747;top:6985;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aQ8YA&#10;AADcAAAADwAAAGRycy9kb3ducmV2LnhtbESPQWsCMRSE70L/Q3iFXkSzFRXZGqUtCEIF0Rbs8ZE8&#10;d0M3L9tNXFd/fVMQPA4z8w0zX3auEi01wXpW8DzMQBBrbywXCr4+V4MZiBCRDVaeScGFAiwXD705&#10;5safeUftPhYiQTjkqKCMsc6lDLokh2Hoa+LkHX3jMCbZFNI0eE5wV8lRlk2lQ8tpocSa3kvSP/uT&#10;U9DqDzxeJ31/0NuTXX/rt4397ZR6euxeX0BE6uI9fGuvjYLJbAz/Z9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5aQ8YAAADcAAAADwAAAAAAAAAAAAAAAACYAgAAZHJz&#10;L2Rvd25yZXYueG1sUEsFBgAAAAAEAAQA9QAAAIsDAAAAAA==&#10;" path="m,32l32,15,,,,32xe" fillcolor="black" strokeweight="0">
                  <v:path arrowok="t" o:connecttype="custom" o:connectlocs="0,50800;50800,23813;0,0;0,50800" o:connectangles="0,0,0,0"/>
                </v:shape>
                <v:rect id="Rectangle 29" o:spid="_x0000_s2128" style="position:absolute;left:5238;top:3619;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Zf9sYA&#10;AADcAAAADwAAAGRycy9kb3ducmV2LnhtbESPQWvCQBSE7wX/w/IKvTWbiilpdBUVhF4K1fZQb8/s&#10;Mwlm38bdrUZ/fbcgeBxm5htmMutNK07kfGNZwUuSgiAurW64UvD9tXrOQfiArLG1TAou5GE2HTxM&#10;sND2zGs6bUIlIoR9gQrqELpCSl/WZNAntiOO3t46gyFKV0nt8BzhppXDNH2VBhuOCzV2tKypPGx+&#10;jYLFW744fo7447rebWn7sztkQ5cq9fTYz8cgAvXhHr6137WCLM/g/0w8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Zf9sYAAADcAAAADwAAAAAAAAAAAAAAAACYAgAAZHJz&#10;L2Rvd25yZXYueG1sUEsFBgAAAAAEAAQA9QAAAIsDAAAAAA==&#10;" fillcolor="black" stroked="f"/>
                <v:rect id="Rectangle 30" o:spid="_x0000_s2129" style="position:absolute;left:15319;top:3619;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TBgcYA&#10;AADcAAAADwAAAGRycy9kb3ducmV2LnhtbESPT2sCMRTE70K/Q3gFb5qtqKyrUbRQ6KXgnx7q7bl5&#10;3V3cvKxJqls/vREEj8PM/IaZLVpTizM5X1lW8NZPQBDnVldcKPjeffRSED4ga6wtk4J/8rCYv3Rm&#10;mGl74Q2dt6EQEcI+QwVlCE0mpc9LMuj7tiGO3q91BkOUrpDa4SXCTS0HSTKWBiuOCyU29F5Sftz+&#10;GQWrSbo6rYf8dd0c9rT/ORxHA5co1X1tl1MQgdrwDD/an1rBKB3D/U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TBgcYAAADcAAAADwAAAAAAAAAAAAAAAACYAgAAZHJz&#10;L2Rvd25yZXYueG1sUEsFBgAAAAAEAAQA9QAAAIsDAAAAAA==&#10;" fillcolor="black" stroked="f"/>
                <v:rect id="Rectangle 31" o:spid="_x0000_s2130" style="position:absolute;left:5238;top:12287;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hkGscA&#10;AADcAAAADwAAAGRycy9kb3ducmV2LnhtbESPQWvCQBSE7wX/w/KE3pqNUtuYuooKQi9CtT3o7Zl9&#10;TYLZt3F31dRf3xUKPQ4z8w0zmXWmERdyvrasYJCkIIgLq2suFXx9rp4yED4ga2wsk4If8jCb9h4m&#10;mGt75Q1dtqEUEcI+RwVVCG0upS8qMugT2xJH79s6gyFKV0rt8BrhppHDNH2RBmuOCxW2tKyoOG7P&#10;RsFinC1OH8+8vm0Oe9rvDsfR0KVKPfa7+RuIQF34D/+137WCUfYK9zPxCM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YZBrHAAAA3AAAAA8AAAAAAAAAAAAAAAAAmAIAAGRy&#10;cy9kb3ducmV2LnhtbFBLBQYAAAAABAAEAPUAAACMAwAAAAA=&#10;" fillcolor="black" stroked="f"/>
                <v:rect id="Rectangle 32" o:spid="_x0000_s2131" style="position:absolute;left:15319;top:12287;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fwaMMA&#10;AADcAAAADwAAAGRycy9kb3ducmV2LnhtbERPy4rCMBTdC/5DuAOz03REpXaMogPCbAZ8LXR3be60&#10;xeamk2S0+vVmIbg8nPd03ppaXMj5yrKCj34Cgji3uuJCwX636qUgfEDWWFsmBTfyMJ91O1PMtL3y&#10;hi7bUIgYwj5DBWUITSalz0sy6Pu2IY7cr3UGQ4SukNrhNYabWg6SZCwNVhwbSmzoq6T8vP03CpaT&#10;dPm3HvLPfXM60vFwOo8GLlHq/a1dfIII1IaX+On+1gpGaVwb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fwaMMAAADcAAAADwAAAAAAAAAAAAAAAACYAgAAZHJzL2Rv&#10;d25yZXYueG1sUEsFBgAAAAAEAAQA9QAAAIgDAAAAAA==&#10;" fillcolor="black" stroked="f"/>
                <v:rect id="Rectangle 33" o:spid="_x0000_s2132" style="position:absolute;left:5238;top:23796;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tV88YA&#10;AADcAAAADwAAAGRycy9kb3ducmV2LnhtbESPT2sCMRTE70K/Q3iF3jRbqWVdjVILBS+C/w56e26e&#10;u4ubl22S6uqnbwTB4zAzv2HG09bU4kzOV5YVvPcSEMS51RUXCrabn24KwgdkjbVlUnAlD9PJS2eM&#10;mbYXXtF5HQoRIewzVFCG0GRS+rwkg75nG+LoHa0zGKJ0hdQOLxFuatlPkk9psOK4UGJD3yXlp/Wf&#10;UTAbprPf5QcvbqvDnva7w2nQd4lSb6/t1whEoDY8w4/2XCsYpEO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tV88YAAADcAAAADwAAAAAAAAAAAAAAAACYAgAAZHJz&#10;L2Rvd25yZXYueG1sUEsFBgAAAAAEAAQA9QAAAIsDAAAAAA==&#10;" fillcolor="black" stroked="f"/>
                <v:rect id="Rectangle 34" o:spid="_x0000_s2133" style="position:absolute;left:15319;top:23796;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qs8QA&#10;AADcAAAADwAAAGRycy9kb3ducmV2LnhtbERPz2vCMBS+D/Y/hDfwNtOVKbYayxQGXoTpdlhvz+bZ&#10;FpuXmkTt9tcvB2HHj+/3ohhMJ67kfGtZwcs4AUFcWd1yreDr8/15BsIHZI2dZVLwQx6K5ePDAnNt&#10;b7yj6z7UIoawz1FBE0KfS+mrhgz6se2JI3e0zmCI0NVSO7zFcNPJNEmm0mDLsaHBntYNVaf9xShY&#10;ZbPV+eOVt7+7Q0nl9+E0SV2i1OhpeJuDCDSEf/HdvdEKJlmcH8/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oarPEAAAA3AAAAA8AAAAAAAAAAAAAAAAAmAIAAGRycy9k&#10;b3ducmV2LnhtbFBLBQYAAAAABAAEAPUAAACJAwAAAAA=&#10;" fillcolor="black" stroked="f"/>
                <v:shape id="Freeform 35" o:spid="_x0000_s2134" style="position:absolute;left:4905;top:27400;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IkscA&#10;AADcAAAADwAAAGRycy9kb3ducmV2LnhtbESPQWvCQBSE74X+h+UVeim6sWCp0VVEEKLtoU3jwdsj&#10;+0yC2bch+9T033cLhR6HmfmGWawG16or9aHxbGAyTkARl942XBkovrajV1BBkC22nsnANwVYLe/v&#10;Fphaf+NPuuZSqQjhkKKBWqRLtQ5lTQ7D2HfE0Tv53qFE2Vfa9niLcNfq5yR50Q4bjgs1drSpqTzn&#10;F2fgIHlyyN78/qM47rZZkV/28v5kzOPDsJ6DEhrkP/zXzqyB6WwCv2fiEd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HSJLHAAAA3AAAAA8AAAAAAAAAAAAAAAAAmAIAAGRy&#10;cy9kb3ducmV2LnhtbFBLBQYAAAAABAAEAPUAAACMAwAAAAA=&#10;" path="m69,l55,2,42,6,21,19,6,42,2,54,,67,2,81,6,94r15,23l42,131r13,3l69,136r543,l625,134r13,-3l661,117,675,94r4,-13l681,67,679,54,675,42,661,19,638,6,625,2,612,,69,xe" stroked="f">
                  <v:path arrowok="t" o:connecttype="custom" o:connectlocs="109538,0;87313,3175;66675,9525;33338,30163;9525,66675;3175,85725;0,106363;3175,128588;9525,149225;33338,185738;66675,207963;87313,212725;109538,215900;971550,215900;992188,212725;1012825,207963;1049338,185738;1071563,149225;1077913,128588;1081088,106363;1077913,85725;1071563,66675;1049338,30163;1012825,9525;992188,3175;971550,0;109538,0" o:connectangles="0,0,0,0,0,0,0,0,0,0,0,0,0,0,0,0,0,0,0,0,0,0,0,0,0,0,0"/>
                </v:shape>
                <v:shape id="Freeform 36" o:spid="_x0000_s2135" style="position:absolute;left:4873;top:27368;width:10875;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loMUA&#10;AADcAAAADwAAAGRycy9kb3ducmV2LnhtbESPT2vCQBTE7wW/w/KE3urGQEtNXSUI9g+ejNJeH9nX&#10;JJp9G3e3MX57Vyh4HGbmN8x8OZhW9OR8Y1nBdJKAIC6tbrhSsN+tn15B+ICssbVMCi7kYbkYPcwx&#10;0/bMW+qLUIkIYZ+hgjqELpPSlzUZ9BPbEUfv1zqDIUpXSe3wHOGmlWmSvEiDDceFGjta1VQeiz+j&#10;4McdTqePS16k09l3/vXel542XqnH8ZC/gQg0hHv4v/2pFTzPUridi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qWgxQAAANwAAAAPAAAAAAAAAAAAAAAAAJgCAABkcnMv&#10;ZG93bnJldi54bWxQSwUGAAAAAAQABAD1AAAAigMAAAAA&#10;" path="m71,l57,2,44,6,21,19,6,44,2,56,,69,2,83,6,96r15,25l44,134r13,4l71,140r543,l627,138r13,-4l665,121,679,96r4,-13l685,69,683,56,679,44,665,19,640,6,627,2,614,,71,r,4l614,4r13,2l640,10r-2,l662,23r13,23l675,44r4,12l681,69r-2,14l675,96r,-2l662,117r-24,14l640,131r-13,3l614,136r-543,l57,134,44,131r2,l25,117,9,94r,2l6,83,4,69,6,56,9,44r,2l25,23,46,10r-2,l57,6,71,4,71,xe" fillcolor="black" stroked="f">
                  <v:path arrowok="t" o:connecttype="custom" o:connectlocs="112713,0;90488,3175;69850,9525;33338,30163;9525,69850;3175,88900;0,109538;3175,131763;9525,152400;33338,192088;69850,212725;90488,219075;112713,222250;974725,222250;995363,219075;1016000,212725;1055688,192088;1077913,152400;1084263,131763;1087438,109538;1084263,88900;1077913,69850;1055688,30163;1016000,9525;995363,3175;974725,0;112713,0;112713,6350;974725,6350;995363,9525;1016000,15875;1012825,15875;1050925,36513;1071563,73025;1071563,69850;1077913,88900;1081088,109538;1077913,131763;1071563,152400;1071563,149225;1050925,185738;1012825,207963;1016000,207963;995363,212725;974725,215900;112713,215900;90488,212725;69850,207963;73025,207963;39688,185738;14288,149225;14288,152400;9525,131763;6350,109538;9525,88900;14288,69850;14288,73025;39688,36513;73025,15875;69850,15875;90488,9525;112713,6350;112713,0" o:connectangles="0,0,0,0,0,0,0,0,0,0,0,0,0,0,0,0,0,0,0,0,0,0,0,0,0,0,0,0,0,0,0,0,0,0,0,0,0,0,0,0,0,0,0,0,0,0,0,0,0,0,0,0,0,0,0,0,0,0,0,0,0,0,0"/>
                </v:shape>
                <v:rect id="Rectangle 38" o:spid="_x0000_s2136" style="position:absolute;left:4905;top:8683;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8H2cQA&#10;AADcAAAADwAAAGRycy9kb3ducmV2LnhtbESPT4vCMBTE7wt+h/AEb2viuhatRpEFQdA9+Ae8Pppn&#10;W2xeahO1fvuNsOBxmJnfMLNFaytxp8aXjjUM+goEceZMybmG42H1OQbhA7LByjFpeJKHxbzzMcPU&#10;uAfv6L4PuYgQ9ilqKEKoUyl9VpBF33c1cfTOrrEYomxyaRp8RLit5JdSibRYclwosKafgrLL/mY1&#10;YPJtrr/n4fawuSU4yVu1Gp2U1r1uu5yCCNSGd/i/vTYaRpMh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fB9nEAAAA3AAAAA8AAAAAAAAAAAAAAAAAmAIAAGRycy9k&#10;b3ducmV2LnhtbFBLBQYAAAAABAAEAPUAAACJAwAAAAA=&#10;" stroked="f"/>
                <v:shape id="Freeform 39" o:spid="_x0000_s2137" style="position:absolute;left:4873;top:8651;width:10875;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YT8UA&#10;AADcAAAADwAAAGRycy9kb3ducmV2LnhtbESPQWvCQBSE74X+h+UJ3upG0VKjq4RCW8WTaanXR/Y1&#10;Sc2+jbvbGP+9KxQ8DjPzDbNc96YRHTlfW1YwHiUgiAuray4VfH2+Pb2A8AFZY2OZFFzIw3r1+LDE&#10;VNsz76nLQykihH2KCqoQ2lRKX1Rk0I9sSxy9H+sMhihdKbXDc4SbRk6S5FkarDkuVNjSa0XFMf8z&#10;Cg7u93T6uGT5ZDz/zrbvXeFp55UaDvpsASJQH+7h//ZGK5jNp3A7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5hPxQAAANwAAAAPAAAAAAAAAAAAAAAAAJgCAABkcnMv&#10;ZG93bnJldi54bWxQSwUGAAAAAAQABAD1AAAAigMAAAAA&#10;" path="m,l,140r685,l685,,,,2,4r681,l681,2r,136l683,137,2,137r2,1l4,2,2,4,,xe" fillcolor="black" stroked="f">
                  <v:path arrowok="t" o:connecttype="custom" o:connectlocs="0,0;0,222250;1087438,222250;1087438,0;0,0;3175,6350;1084263,6350;1081088,3175;1081088,219075;1084263,217488;3175,217488;6350,219075;6350,3175;3175,6350;0,0" o:connectangles="0,0,0,0,0,0,0,0,0,0,0,0,0,0,0"/>
                </v:shape>
                <v:rect id="Rectangle 40" o:spid="_x0000_s2138" style="position:absolute;left:7761;top:555;width:508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6MIA&#10;AADcAAAADwAAAGRycy9kb3ducmV2LnhtbESPzYoCMRCE7wu+Q2jB25pRc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6SXowgAAANwAAAAPAAAAAAAAAAAAAAAAAJgCAABkcnMvZG93&#10;bnJldi54bWxQSwUGAAAAAAQABAD1AAAAhwMAAAAA&#10;" filled="f" stroked="f">
                  <v:textbox style="mso-fit-shape-to-text:t" inset="0,0,0,0">
                    <w:txbxContent>
                      <w:p w14:paraId="5C474EE8"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R</w:t>
                        </w:r>
                      </w:p>
                    </w:txbxContent>
                  </v:textbox>
                </v:rect>
                <v:rect id="Rectangle 41" o:spid="_x0000_s2139" style="position:absolute;left:8126;top:12762;width:435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7n8IA&#10;AADcAAAADwAAAGRycy9kb3ducmV2LnhtbESPzYoCMRCE74LvEFrwphkFxR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7ufwgAAANwAAAAPAAAAAAAAAAAAAAAAAJgCAABkcnMvZG93&#10;bnJldi54bWxQSwUGAAAAAAQABAD1AAAAhwMAAAAA&#10;" filled="f" stroked="f">
                  <v:textbox style="mso-fit-shape-to-text:t" inset="0,0,0,0">
                    <w:txbxContent>
                      <w:p w14:paraId="36AAF65E"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w:t>
                        </w:r>
                      </w:p>
                    </w:txbxContent>
                  </v:textbox>
                </v:rect>
                <v:rect id="Rectangle 42" o:spid="_x0000_s2140" style="position:absolute;left:8285;top:4143;width:407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eBMIA&#10;AADcAAAADwAAAGRycy9kb3ducmV2LnhtbESP3WoCMRSE7wu+QziCdzWrY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x4EwgAAANwAAAAPAAAAAAAAAAAAAAAAAJgCAABkcnMvZG93&#10;bnJldi54bWxQSwUGAAAAAAQABAD1AAAAhwMAAAAA&#10;" filled="f" stroked="f">
                  <v:textbox style="mso-fit-shape-to-text:t" inset="0,0,0,0">
                    <w:txbxContent>
                      <w:p w14:paraId="57BA570D"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ENC</w:t>
                        </w:r>
                      </w:p>
                    </w:txbxContent>
                  </v:textbox>
                </v:rect>
                <v:rect id="Rectangle 43" o:spid="_x0000_s2141" style="position:absolute;left:7603;top:9174;width:542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Kdr4A&#10;AADcAAAADwAAAGRycy9kb3ducmV2LnhtbERPy4rCMBTdC/5DuII7TUdQ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oina+AAAA3AAAAA8AAAAAAAAAAAAAAAAAmAIAAGRycy9kb3ducmV2&#10;LnhtbFBLBQYAAAAABAAEAPUAAACDAwAAAAA=&#10;" filled="f" stroked="f">
                  <v:textbox style="mso-fit-shape-to-text:t" inset="0,0,0,0">
                    <w:txbxContent>
                      <w:p w14:paraId="22AA84F0"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ad CX, D</w:t>
                        </w:r>
                      </w:p>
                    </w:txbxContent>
                  </v:textbox>
                </v:rect>
                <v:rect id="Rectangle 44" o:spid="_x0000_s2142" style="position:absolute;left:8126;top:18556;width:440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v7cIA&#10;AADcAAAADwAAAGRycy9kb3ducmV2LnhtbESPzYoCMRCE74LvEFrwphkFF5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C/twgAAANwAAAAPAAAAAAAAAAAAAAAAAJgCAABkcnMvZG93&#10;bnJldi54bWxQSwUGAAAAAAQABAD1AAAAhwMAAAAA&#10;" filled="f" stroked="f">
                  <v:textbox style="mso-fit-shape-to-text:t" inset="0,0,0,0">
                    <w:txbxContent>
                      <w:p w14:paraId="02BA9E4B"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Finished?</w:t>
                        </w:r>
                      </w:p>
                    </w:txbxContent>
                  </v:textbox>
                </v:rect>
                <v:rect id="Rectangle 45" o:spid="_x0000_s2143" style="position:absolute;left:3476;top:17762;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Fyi74A&#10;AADcAAAADwAAAGRycy9kb3ducmV2LnhtbERPS4oCMRDdD3iHUMLsxmRciLRGkQFBxY2tByg61R9M&#10;Kk0S7fb2ZjHg8vH+6+3orHhSiJ1nDb8zBYK48qbjRsPtuv9ZgogJ2aD1TBpeFGG7mXytsTB+4As9&#10;y9SIHMKxQA1tSn0hZaxachhnvifOXO2Dw5RhaKQJOORwZ+VcqYV02HFuaLGnv5aqe/lwGuS13A/L&#10;0gblT/P6bI+HS01e6+/puFuBSDSmj/jffTAaFirPz2fyEZCb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ixcou+AAAA3AAAAA8AAAAAAAAAAAAAAAAAmAIAAGRycy9kb3ducmV2&#10;LnhtbFBLBQYAAAAABAAEAPUAAACDAwAAAAA=&#10;" filled="f" stroked="f">
                  <v:textbox style="mso-fit-shape-to-text:t" inset="0,0,0,0">
                    <w:txbxContent>
                      <w:p w14:paraId="4C575213"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6" o:spid="_x0000_s2144" style="position:absolute;left:13174;top:20667;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EMEA&#10;AADcAAAADwAAAGRycy9kb3ducmV2LnhtbESPzYoCMRCE78K+Q+gFb5roQWQ0yrIgqHhx9AGaSc8P&#10;m3SGJOuMb28WFjwWVfUVtd2PzooHhdh51rCYKxDElTcdNxrut8NsDSImZIPWM2l4UoT97mOyxcL4&#10;ga/0KFMjMoRjgRralPpCyli15DDOfU+cvdoHhynL0EgTcMhwZ+VSqZV02HFeaLGn75aqn/LXaZC3&#10;8jCsSxuUPy/riz0drzV5raef49cGRKIxvcP/7aPRsFIL+DuTj4D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91xDBAAAA3AAAAA8AAAAAAAAAAAAAAAAAmAIAAGRycy9kb3du&#10;cmV2LnhtbFBLBQYAAAAABAAEAPUAAACGAwAAAAA=&#10;" filled="f" stroked="f">
                  <v:textbox style="mso-fit-shape-to-text:t" inset="0,0,0,0">
                    <w:txbxContent>
                      <w:p w14:paraId="4CF490E6"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7" o:spid="_x0000_s2145" style="position:absolute;left:8618;top:24286;width:339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9JZ8IA&#10;AADcAAAADwAAAGRycy9kb3ducmV2LnhtbESPzWrDMBCE74W+g9hCb7VUH0Jwo5gQMKSllzh5gMVa&#10;/1BpZSQ1dt++KhRyHGbmG2ZXr86KG4U4edbwWigQxJ03Ew8arpfmZQsiJmSD1jNp+KEI9f7xYYeV&#10;8Quf6damQWQIxwo1jCnNlZSxG8lhLPxMnL3eB4cpyzBIE3DJcGdlqdRGOpw4L4w403Gk7qv9dhrk&#10;pW2WbWuD8h9l/2nfT+eevNbPT+vhDUSiNd3D/+2T0bBRJ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L0lnwgAAANwAAAAPAAAAAAAAAAAAAAAAAJgCAABkcnMvZG93&#10;bnJldi54bWxQSwUGAAAAAAQABAD1AAAAhwMAAAAA&#10;" filled="f" stroked="f">
                  <v:textbox style="mso-fit-shape-to-text:t" inset="0,0,0,0">
                    <w:txbxContent>
                      <w:p w14:paraId="5D67AAE8"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FLUSH</w:t>
                        </w:r>
                      </w:p>
                    </w:txbxContent>
                  </v:textbox>
                </v:rect>
                <v:rect id="Rectangle 48" o:spid="_x0000_s2146" style="position:absolute;left:9095;top:27921;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s/MEA&#10;AADcAAAADwAAAGRycy9kb3ducmV2LnhtbESP3WoCMRSE74W+QzhC7zTRgs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j7PzBAAAA3AAAAA8AAAAAAAAAAAAAAAAAmAIAAGRycy9kb3du&#10;cmV2LnhtbFBLBQYAAAAABAAEAPUAAACGAwAAAAA=&#10;" filled="f" stroked="f">
                  <v:textbox style="mso-fit-shape-to-text:t" inset="0,0,0,0">
                    <w:txbxContent>
                      <w:p w14:paraId="6D1480F0" w14:textId="77777777" w:rsidR="00306BE6" w:rsidRDefault="00306BE6" w:rsidP="00D0001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49" o:spid="_x0000_s2147" style="position:absolute;top:33524;width:2148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p0iMEA&#10;AADcAAAADwAAAGRycy9kb3ducmV2LnhtbESP3WoCMRSE74W+QzhC7zRRis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KdIjBAAAA3AAAAA8AAAAAAAAAAAAAAAAAmAIAAGRycy9kb3du&#10;cmV2LnhtbFBLBQYAAAAABAAEAPUAAACGAwAAAAA=&#10;" filled="f" stroked="f">
                  <v:textbox style="mso-fit-shape-to-text:t" inset="0,0,0,0">
                    <w:txbxContent>
                      <w:p w14:paraId="46A35E4A" w14:textId="77777777" w:rsidR="00306BE6" w:rsidRDefault="00306BE6" w:rsidP="00BA3A3A">
                        <w:pPr>
                          <w:pStyle w:val="FigureNoTitle"/>
                          <w:spacing w:before="0" w:after="0"/>
                        </w:pPr>
                        <w:bookmarkStart w:id="1325" w:name="_Toc524617835"/>
                        <w:r>
                          <w:rPr>
                            <w:rFonts w:eastAsiaTheme="minorEastAsia" w:cstheme="minorBidi"/>
                            <w:bCs/>
                            <w:color w:val="000000"/>
                            <w:kern w:val="24"/>
                          </w:rPr>
                          <w:t xml:space="preserve">Figure E.2 – </w:t>
                        </w:r>
                        <w:r w:rsidRPr="00BA3A3A">
                          <w:t>Encoder</w:t>
                        </w:r>
                        <w:r>
                          <w:rPr>
                            <w:rFonts w:eastAsiaTheme="minorEastAsia" w:cstheme="minorBidi"/>
                            <w:bCs/>
                            <w:color w:val="000000"/>
                            <w:kern w:val="24"/>
                          </w:rPr>
                          <w:t xml:space="preserve"> for the MQ-coder</w:t>
                        </w:r>
                        <w:bookmarkEnd w:id="1325"/>
                      </w:p>
                    </w:txbxContent>
                  </v:textbox>
                </v:rect>
                <w10:wrap anchorx="margin"/>
              </v:group>
            </w:pict>
          </mc:Fallback>
        </mc:AlternateContent>
      </w:r>
      <w:r w:rsidRPr="00891A28">
        <w:rPr>
          <w:rFonts w:hint="eastAsia"/>
          <w:lang w:val="en-GB" w:eastAsia="ja-JP"/>
        </w:rPr>
        <w:t xml:space="preserve">                                  </w:t>
      </w:r>
    </w:p>
    <w:p w14:paraId="3E6BE3F7" w14:textId="04816BBA" w:rsidR="00D0001E" w:rsidRPr="00891A28" w:rsidRDefault="00D0001E" w:rsidP="002A68F3">
      <w:pPr>
        <w:rPr>
          <w:lang w:val="en-GB"/>
        </w:rPr>
      </w:pPr>
    </w:p>
    <w:p w14:paraId="4C154A9B" w14:textId="77777777" w:rsidR="00D0001E" w:rsidRPr="00891A28" w:rsidRDefault="00D0001E" w:rsidP="00AE2F96">
      <w:pPr>
        <w:rPr>
          <w:lang w:val="en-GB"/>
        </w:rPr>
      </w:pPr>
    </w:p>
    <w:p w14:paraId="67DBE7E9" w14:textId="77777777" w:rsidR="00D0001E" w:rsidRPr="00891A28" w:rsidRDefault="00D0001E" w:rsidP="000655FE">
      <w:pPr>
        <w:rPr>
          <w:lang w:val="en-GB"/>
        </w:rPr>
      </w:pPr>
    </w:p>
    <w:p w14:paraId="7A5CBA0C" w14:textId="77777777" w:rsidR="00D0001E" w:rsidRPr="00891A28" w:rsidRDefault="00D0001E" w:rsidP="000655FE">
      <w:pPr>
        <w:rPr>
          <w:lang w:val="en-GB"/>
        </w:rPr>
      </w:pPr>
    </w:p>
    <w:p w14:paraId="525A477C" w14:textId="77777777" w:rsidR="00D0001E" w:rsidRPr="00891A28" w:rsidRDefault="00D0001E">
      <w:pPr>
        <w:rPr>
          <w:lang w:val="en-GB"/>
        </w:rPr>
      </w:pPr>
    </w:p>
    <w:p w14:paraId="6C7533E4" w14:textId="77777777" w:rsidR="00D0001E" w:rsidRPr="00891A28" w:rsidRDefault="00D0001E">
      <w:pPr>
        <w:rPr>
          <w:lang w:val="en-GB"/>
        </w:rPr>
      </w:pPr>
    </w:p>
    <w:p w14:paraId="6754957B" w14:textId="77777777" w:rsidR="00D0001E" w:rsidRPr="00891A28" w:rsidRDefault="00D0001E">
      <w:pPr>
        <w:rPr>
          <w:lang w:val="en-GB"/>
        </w:rPr>
      </w:pPr>
    </w:p>
    <w:p w14:paraId="32F78001" w14:textId="77777777" w:rsidR="00D0001E" w:rsidRPr="00891A28" w:rsidRDefault="00D0001E">
      <w:pPr>
        <w:rPr>
          <w:lang w:val="en-GB"/>
        </w:rPr>
      </w:pPr>
    </w:p>
    <w:p w14:paraId="5BF6648D" w14:textId="77777777" w:rsidR="00D0001E" w:rsidRPr="00891A28" w:rsidRDefault="00D0001E">
      <w:pPr>
        <w:rPr>
          <w:lang w:val="en-GB"/>
        </w:rPr>
      </w:pPr>
    </w:p>
    <w:p w14:paraId="167C6C49" w14:textId="77777777" w:rsidR="00D0001E" w:rsidRPr="00891A28" w:rsidRDefault="00D0001E">
      <w:pPr>
        <w:rPr>
          <w:lang w:val="en-GB"/>
        </w:rPr>
      </w:pPr>
    </w:p>
    <w:p w14:paraId="3E52F80C" w14:textId="77777777" w:rsidR="00D0001E" w:rsidRPr="00891A28" w:rsidRDefault="00D0001E">
      <w:pPr>
        <w:rPr>
          <w:lang w:val="en-GB"/>
        </w:rPr>
      </w:pPr>
    </w:p>
    <w:p w14:paraId="1002C1CC" w14:textId="77777777" w:rsidR="00D0001E" w:rsidRPr="00891A28" w:rsidRDefault="00D0001E">
      <w:pPr>
        <w:rPr>
          <w:lang w:val="en-GB"/>
        </w:rPr>
      </w:pPr>
    </w:p>
    <w:p w14:paraId="54D175FE" w14:textId="77777777" w:rsidR="00D0001E" w:rsidRPr="00891A28" w:rsidRDefault="00D0001E">
      <w:pPr>
        <w:rPr>
          <w:lang w:val="en-GB"/>
        </w:rPr>
      </w:pPr>
    </w:p>
    <w:p w14:paraId="02A864AC" w14:textId="77777777" w:rsidR="00D0001E" w:rsidRPr="00891A28" w:rsidRDefault="00D0001E">
      <w:pPr>
        <w:rPr>
          <w:lang w:val="en-GB"/>
        </w:rPr>
      </w:pPr>
    </w:p>
    <w:p w14:paraId="112AD455" w14:textId="77777777" w:rsidR="00D0001E" w:rsidRPr="00891A28" w:rsidRDefault="00D0001E">
      <w:pPr>
        <w:rPr>
          <w:lang w:val="en-GB"/>
        </w:rPr>
      </w:pPr>
    </w:p>
    <w:p w14:paraId="666EF2F5" w14:textId="08111C60" w:rsidR="007F2BF7" w:rsidRPr="00891A28" w:rsidRDefault="00EB5260">
      <w:pPr>
        <w:pStyle w:val="Heading3"/>
        <w:rPr>
          <w:lang w:val="en-GB"/>
        </w:rPr>
      </w:pPr>
      <w:bookmarkStart w:id="1308" w:name="_Toc524615921"/>
      <w:r w:rsidRPr="00891A28">
        <w:rPr>
          <w:lang w:val="en-GB"/>
        </w:rPr>
        <w:t>E.2.1</w:t>
      </w:r>
      <w:r w:rsidRPr="00891A28">
        <w:rPr>
          <w:lang w:val="en-GB"/>
        </w:rPr>
        <w:tab/>
      </w:r>
      <w:bookmarkStart w:id="1309" w:name="x1-233000E.2.1"/>
      <w:bookmarkStart w:id="1310" w:name="QQ1-1-348"/>
      <w:bookmarkEnd w:id="1309"/>
      <w:bookmarkEnd w:id="1310"/>
      <w:r w:rsidRPr="00891A28">
        <w:rPr>
          <w:lang w:val="en-GB"/>
        </w:rPr>
        <w:t>Encoder code register conventions</w:t>
      </w:r>
      <w:bookmarkEnd w:id="1308"/>
    </w:p>
    <w:p w14:paraId="496B9E95" w14:textId="77777777" w:rsidR="007F2BF7" w:rsidRPr="00891A28" w:rsidRDefault="00EB5260" w:rsidP="00B413D0">
      <w:pPr>
        <w:keepNext/>
        <w:rPr>
          <w:lang w:val="en-GB"/>
        </w:rPr>
      </w:pPr>
      <w:r w:rsidRPr="00891A28">
        <w:rPr>
          <w:lang w:val="en-GB"/>
        </w:rPr>
        <w:t xml:space="preserve">The flow charts given in this annex assume the following register structures for the encoder: </w:t>
      </w:r>
    </w:p>
    <w:p w14:paraId="40AFA474" w14:textId="77777777" w:rsidR="007F2BF7" w:rsidRPr="00891A28" w:rsidRDefault="007F2BF7">
      <w:pPr>
        <w:pStyle w:val="Blanc"/>
        <w:rPr>
          <w:lang w:val="en-GB"/>
        </w:rPr>
      </w:pPr>
    </w:p>
    <w:tbl>
      <w:tblPr>
        <w:tblW w:w="0" w:type="auto"/>
        <w:jc w:val="center"/>
        <w:tblLook w:val="0000" w:firstRow="0" w:lastRow="0" w:firstColumn="0" w:lastColumn="0" w:noHBand="0" w:noVBand="0"/>
      </w:tblPr>
      <w:tblGrid>
        <w:gridCol w:w="1418"/>
        <w:gridCol w:w="1418"/>
        <w:gridCol w:w="1418"/>
        <w:gridCol w:w="1418"/>
        <w:gridCol w:w="1418"/>
      </w:tblGrid>
      <w:tr w:rsidR="007F2BF7" w:rsidRPr="00891A28" w14:paraId="6ADF1D72" w14:textId="77777777">
        <w:trPr>
          <w:jc w:val="center"/>
        </w:trPr>
        <w:tc>
          <w:tcPr>
            <w:tcW w:w="1418" w:type="dxa"/>
          </w:tcPr>
          <w:p w14:paraId="2D44C651" w14:textId="77777777" w:rsidR="007F2BF7" w:rsidRPr="00891A28" w:rsidRDefault="007F2BF7">
            <w:pPr>
              <w:spacing w:before="60" w:after="60"/>
              <w:jc w:val="left"/>
              <w:rPr>
                <w:lang w:val="en-GB"/>
              </w:rPr>
            </w:pPr>
          </w:p>
        </w:tc>
        <w:tc>
          <w:tcPr>
            <w:tcW w:w="1418" w:type="dxa"/>
          </w:tcPr>
          <w:p w14:paraId="4278D28A" w14:textId="77777777" w:rsidR="007F2BF7" w:rsidRPr="00891A28" w:rsidRDefault="00EB5260">
            <w:pPr>
              <w:pStyle w:val="Index1"/>
              <w:spacing w:before="60" w:after="60"/>
              <w:rPr>
                <w:lang w:val="en-GB"/>
              </w:rPr>
            </w:pPr>
            <w:r w:rsidRPr="00891A28">
              <w:rPr>
                <w:lang w:val="en-GB"/>
              </w:rPr>
              <w:t>MSB</w:t>
            </w:r>
          </w:p>
        </w:tc>
        <w:tc>
          <w:tcPr>
            <w:tcW w:w="1418" w:type="dxa"/>
          </w:tcPr>
          <w:p w14:paraId="3031CC0E" w14:textId="77777777" w:rsidR="007F2BF7" w:rsidRPr="00891A28" w:rsidRDefault="007F2BF7">
            <w:pPr>
              <w:spacing w:before="60" w:after="60"/>
              <w:jc w:val="left"/>
              <w:rPr>
                <w:lang w:val="en-GB"/>
              </w:rPr>
            </w:pPr>
          </w:p>
        </w:tc>
        <w:tc>
          <w:tcPr>
            <w:tcW w:w="1418" w:type="dxa"/>
          </w:tcPr>
          <w:p w14:paraId="016DF95A" w14:textId="77777777" w:rsidR="007F2BF7" w:rsidRPr="00891A28" w:rsidRDefault="007F2BF7">
            <w:pPr>
              <w:pStyle w:val="AnnexRef"/>
              <w:tabs>
                <w:tab w:val="left" w:pos="794"/>
                <w:tab w:val="left" w:pos="1191"/>
                <w:tab w:val="left" w:pos="1588"/>
                <w:tab w:val="left" w:pos="1985"/>
              </w:tabs>
              <w:spacing w:before="60" w:after="60"/>
              <w:rPr>
                <w:lang w:val="en-GB"/>
              </w:rPr>
            </w:pPr>
          </w:p>
        </w:tc>
        <w:tc>
          <w:tcPr>
            <w:tcW w:w="1418" w:type="dxa"/>
          </w:tcPr>
          <w:p w14:paraId="73039103" w14:textId="77777777" w:rsidR="007F2BF7" w:rsidRPr="00891A28" w:rsidRDefault="00EB5260">
            <w:pPr>
              <w:spacing w:before="60" w:after="60"/>
              <w:ind w:right="-369"/>
              <w:jc w:val="center"/>
              <w:rPr>
                <w:lang w:val="en-GB"/>
              </w:rPr>
            </w:pPr>
            <w:r w:rsidRPr="00891A28">
              <w:rPr>
                <w:lang w:val="en-GB"/>
              </w:rPr>
              <w:t>LSB</w:t>
            </w:r>
          </w:p>
        </w:tc>
      </w:tr>
      <w:tr w:rsidR="007F2BF7" w:rsidRPr="00891A28" w14:paraId="0847F392" w14:textId="77777777">
        <w:trPr>
          <w:jc w:val="center"/>
        </w:trPr>
        <w:tc>
          <w:tcPr>
            <w:tcW w:w="1418" w:type="dxa"/>
          </w:tcPr>
          <w:p w14:paraId="0C797F73" w14:textId="77777777" w:rsidR="007F2BF7" w:rsidRPr="00891A28" w:rsidRDefault="00EB5260" w:rsidP="00F4495A">
            <w:pPr>
              <w:spacing w:before="60" w:after="60"/>
              <w:jc w:val="left"/>
              <w:rPr>
                <w:lang w:val="en-GB"/>
              </w:rPr>
            </w:pPr>
            <w:r w:rsidRPr="00891A28">
              <w:rPr>
                <w:lang w:val="en-GB"/>
              </w:rPr>
              <w:t>C-register</w:t>
            </w:r>
          </w:p>
        </w:tc>
        <w:tc>
          <w:tcPr>
            <w:tcW w:w="1418" w:type="dxa"/>
          </w:tcPr>
          <w:p w14:paraId="2C1B1AF2" w14:textId="77777777" w:rsidR="007F2BF7" w:rsidRPr="00891A28" w:rsidRDefault="00EB5260" w:rsidP="007949B8">
            <w:pPr>
              <w:spacing w:before="60" w:after="60"/>
              <w:jc w:val="left"/>
              <w:rPr>
                <w:rFonts w:ascii="Courier" w:hAnsi="Courier"/>
                <w:lang w:val="en-GB"/>
              </w:rPr>
            </w:pPr>
            <w:r w:rsidRPr="00891A28">
              <w:rPr>
                <w:rFonts w:ascii="Courier" w:hAnsi="Courier"/>
                <w:lang w:val="en-GB"/>
              </w:rPr>
              <w:t>0000cbbb</w:t>
            </w:r>
          </w:p>
        </w:tc>
        <w:tc>
          <w:tcPr>
            <w:tcW w:w="1418" w:type="dxa"/>
          </w:tcPr>
          <w:p w14:paraId="26E58A49" w14:textId="77777777" w:rsidR="007F2BF7" w:rsidRPr="00891A28" w:rsidRDefault="00EB5260" w:rsidP="004772EF">
            <w:pPr>
              <w:spacing w:before="60" w:after="60"/>
              <w:jc w:val="left"/>
              <w:rPr>
                <w:rFonts w:ascii="Courier" w:hAnsi="Courier"/>
                <w:lang w:val="en-GB"/>
              </w:rPr>
            </w:pPr>
            <w:r w:rsidRPr="00891A28">
              <w:rPr>
                <w:rFonts w:ascii="Courier" w:hAnsi="Courier"/>
                <w:lang w:val="en-GB"/>
              </w:rPr>
              <w:t>bbbbbsss</w:t>
            </w:r>
          </w:p>
        </w:tc>
        <w:tc>
          <w:tcPr>
            <w:tcW w:w="1418" w:type="dxa"/>
          </w:tcPr>
          <w:p w14:paraId="4EF6DA3A" w14:textId="77777777" w:rsidR="007F2BF7" w:rsidRPr="00891A28" w:rsidRDefault="00EB5260" w:rsidP="003C5524">
            <w:pPr>
              <w:spacing w:before="60" w:after="60"/>
              <w:jc w:val="left"/>
              <w:rPr>
                <w:rFonts w:ascii="Courier" w:hAnsi="Courier"/>
                <w:lang w:val="en-GB"/>
              </w:rPr>
            </w:pPr>
            <w:r w:rsidRPr="00891A28">
              <w:rPr>
                <w:rFonts w:ascii="Courier" w:hAnsi="Courier"/>
                <w:lang w:val="en-GB"/>
              </w:rPr>
              <w:t>xxxxxxxx</w:t>
            </w:r>
          </w:p>
        </w:tc>
        <w:tc>
          <w:tcPr>
            <w:tcW w:w="1418" w:type="dxa"/>
          </w:tcPr>
          <w:p w14:paraId="6F1EB663" w14:textId="77777777" w:rsidR="007F2BF7" w:rsidRPr="00891A28" w:rsidRDefault="00EB5260" w:rsidP="002A68F3">
            <w:pPr>
              <w:spacing w:before="60" w:after="60"/>
              <w:jc w:val="left"/>
              <w:rPr>
                <w:rFonts w:ascii="Courier" w:hAnsi="Courier"/>
                <w:lang w:val="en-GB"/>
              </w:rPr>
            </w:pPr>
            <w:r w:rsidRPr="00891A28">
              <w:rPr>
                <w:rFonts w:ascii="Courier" w:hAnsi="Courier"/>
                <w:lang w:val="en-GB"/>
              </w:rPr>
              <w:t>xxxxxxxx</w:t>
            </w:r>
          </w:p>
        </w:tc>
      </w:tr>
      <w:tr w:rsidR="007F2BF7" w:rsidRPr="00891A28" w14:paraId="7F54121D" w14:textId="77777777">
        <w:trPr>
          <w:jc w:val="center"/>
        </w:trPr>
        <w:tc>
          <w:tcPr>
            <w:tcW w:w="1418" w:type="dxa"/>
          </w:tcPr>
          <w:p w14:paraId="4B57E867" w14:textId="77777777" w:rsidR="007F2BF7" w:rsidRPr="00891A28" w:rsidRDefault="00EB5260" w:rsidP="00F4495A">
            <w:pPr>
              <w:spacing w:before="60" w:after="60"/>
              <w:jc w:val="left"/>
              <w:rPr>
                <w:lang w:val="en-GB"/>
              </w:rPr>
            </w:pPr>
            <w:r w:rsidRPr="00891A28">
              <w:rPr>
                <w:lang w:val="en-GB"/>
              </w:rPr>
              <w:t>A-register</w:t>
            </w:r>
          </w:p>
        </w:tc>
        <w:tc>
          <w:tcPr>
            <w:tcW w:w="1418" w:type="dxa"/>
          </w:tcPr>
          <w:p w14:paraId="067B9262" w14:textId="77777777" w:rsidR="007F2BF7" w:rsidRPr="00891A28" w:rsidRDefault="00EB5260" w:rsidP="007949B8">
            <w:pPr>
              <w:spacing w:before="60" w:after="60"/>
              <w:jc w:val="left"/>
              <w:rPr>
                <w:rFonts w:ascii="Courier" w:hAnsi="Courier"/>
                <w:lang w:val="en-GB"/>
              </w:rPr>
            </w:pPr>
            <w:r w:rsidRPr="00891A28">
              <w:rPr>
                <w:rFonts w:ascii="Courier" w:hAnsi="Courier"/>
                <w:lang w:val="en-GB"/>
              </w:rPr>
              <w:t>00000000</w:t>
            </w:r>
          </w:p>
        </w:tc>
        <w:tc>
          <w:tcPr>
            <w:tcW w:w="1418" w:type="dxa"/>
          </w:tcPr>
          <w:p w14:paraId="4DAB80B5" w14:textId="77777777" w:rsidR="007F2BF7" w:rsidRPr="00891A28" w:rsidRDefault="00EB5260" w:rsidP="004772EF">
            <w:pPr>
              <w:spacing w:before="60" w:after="60"/>
              <w:jc w:val="left"/>
              <w:rPr>
                <w:rFonts w:ascii="Courier" w:hAnsi="Courier"/>
                <w:lang w:val="en-GB"/>
              </w:rPr>
            </w:pPr>
            <w:r w:rsidRPr="00891A28">
              <w:rPr>
                <w:rFonts w:ascii="Courier" w:hAnsi="Courier"/>
                <w:lang w:val="en-GB"/>
              </w:rPr>
              <w:t>00000000</w:t>
            </w:r>
          </w:p>
        </w:tc>
        <w:tc>
          <w:tcPr>
            <w:tcW w:w="1418" w:type="dxa"/>
          </w:tcPr>
          <w:p w14:paraId="4775880E" w14:textId="77777777" w:rsidR="007F2BF7" w:rsidRPr="00891A28" w:rsidRDefault="00EB5260" w:rsidP="003C5524">
            <w:pPr>
              <w:spacing w:before="60" w:after="60"/>
              <w:jc w:val="left"/>
              <w:rPr>
                <w:rFonts w:ascii="Courier" w:hAnsi="Courier"/>
                <w:lang w:val="en-GB"/>
              </w:rPr>
            </w:pPr>
            <w:r w:rsidRPr="00891A28">
              <w:rPr>
                <w:rFonts w:ascii="Courier" w:hAnsi="Courier"/>
                <w:lang w:val="en-GB"/>
              </w:rPr>
              <w:t>aaaaaaaa</w:t>
            </w:r>
          </w:p>
        </w:tc>
        <w:tc>
          <w:tcPr>
            <w:tcW w:w="1418" w:type="dxa"/>
          </w:tcPr>
          <w:p w14:paraId="02F154EF" w14:textId="77777777" w:rsidR="007F2BF7" w:rsidRPr="00891A28" w:rsidRDefault="00EB5260" w:rsidP="002A68F3">
            <w:pPr>
              <w:spacing w:before="60" w:after="60"/>
              <w:jc w:val="left"/>
              <w:rPr>
                <w:rFonts w:ascii="Courier" w:hAnsi="Courier"/>
                <w:lang w:val="en-GB"/>
              </w:rPr>
            </w:pPr>
            <w:r w:rsidRPr="00891A28">
              <w:rPr>
                <w:rFonts w:ascii="Courier" w:hAnsi="Courier"/>
                <w:lang w:val="en-GB"/>
              </w:rPr>
              <w:t>aaaaaaaa</w:t>
            </w:r>
          </w:p>
        </w:tc>
      </w:tr>
    </w:tbl>
    <w:p w14:paraId="5747D2B4" w14:textId="77777777" w:rsidR="007F2BF7" w:rsidRPr="00891A28" w:rsidRDefault="007F2BF7" w:rsidP="00F4495A">
      <w:pPr>
        <w:pStyle w:val="TableFin"/>
        <w:rPr>
          <w:lang w:val="en-GB"/>
        </w:rPr>
      </w:pPr>
    </w:p>
    <w:p w14:paraId="796B3102" w14:textId="77777777" w:rsidR="007F2BF7" w:rsidRPr="00891A28" w:rsidRDefault="00EB5260" w:rsidP="007949B8">
      <w:pPr>
        <w:rPr>
          <w:lang w:val="en-GB"/>
        </w:rPr>
      </w:pPr>
      <w:r w:rsidRPr="00891A28">
        <w:rPr>
          <w:lang w:val="en-GB"/>
        </w:rPr>
        <w:t>The "a" bits are the fractional bits in the A-register (the current interval value) and the "x" bits are the fractional bits in the code register. The "s" bits are spacer bits which provide useful constraints on carry-over, and the "b" bits indicate the bit positions from which the completed bytes of the data are removed from the C-register. The "c" bit is a carry bit.</w:t>
      </w:r>
    </w:p>
    <w:p w14:paraId="20440FF7" w14:textId="77777777" w:rsidR="007F2BF7" w:rsidRPr="00891A28" w:rsidRDefault="00EB5260" w:rsidP="004772EF">
      <w:pPr>
        <w:rPr>
          <w:lang w:val="en-GB"/>
        </w:rPr>
      </w:pPr>
      <w:r w:rsidRPr="00891A28">
        <w:rPr>
          <w:lang w:val="en-GB"/>
        </w:rPr>
        <w:t>The detailed description of bit stuffing and the handling of carry-over will be given in a later part of this annex.</w:t>
      </w:r>
    </w:p>
    <w:p w14:paraId="6E25427B" w14:textId="77777777" w:rsidR="007F2BF7" w:rsidRPr="00891A28" w:rsidRDefault="00EB5260" w:rsidP="003C5524">
      <w:pPr>
        <w:pStyle w:val="Heading3"/>
        <w:rPr>
          <w:lang w:val="en-GB"/>
        </w:rPr>
      </w:pPr>
      <w:bookmarkStart w:id="1311" w:name="_Toc524615922"/>
      <w:r w:rsidRPr="00891A28">
        <w:rPr>
          <w:lang w:val="en-GB"/>
        </w:rPr>
        <w:t>E.2.2</w:t>
      </w:r>
      <w:r w:rsidRPr="00891A28">
        <w:rPr>
          <w:lang w:val="en-GB"/>
        </w:rPr>
        <w:tab/>
      </w:r>
      <w:bookmarkStart w:id="1312" w:name="x1-234000E.2.2"/>
      <w:bookmarkStart w:id="1313" w:name="QQ1-1-349"/>
      <w:bookmarkEnd w:id="1312"/>
      <w:bookmarkEnd w:id="1313"/>
      <w:r w:rsidRPr="00891A28">
        <w:rPr>
          <w:lang w:val="en-GB"/>
        </w:rPr>
        <w:t>Encoding a decision (ENCODE)</w:t>
      </w:r>
      <w:bookmarkEnd w:id="1311"/>
    </w:p>
    <w:p w14:paraId="26745B07" w14:textId="77777777" w:rsidR="007F2BF7" w:rsidRPr="00891A28" w:rsidRDefault="00EB5260" w:rsidP="002A68F3">
      <w:pPr>
        <w:rPr>
          <w:lang w:val="en-GB"/>
        </w:rPr>
      </w:pPr>
      <w:r w:rsidRPr="00891A28">
        <w:rPr>
          <w:lang w:val="en-GB"/>
        </w:rPr>
        <w:t>The ENCODE procedure determines whether the decision D is a 0 or not. Then a CODE0 or a CODE1 procedure is called appropriately. Often embodiments will not have an ENCODE procedure, but will call the CODE0 or CODE1 procedures directly to code a 0-decision or a 1-decision.</w:t>
      </w:r>
    </w:p>
    <w:p w14:paraId="58D4D636" w14:textId="77777777" w:rsidR="007F2BF7" w:rsidRPr="00891A28" w:rsidRDefault="00EB5260" w:rsidP="00AE2F96">
      <w:pPr>
        <w:pStyle w:val="Heading3"/>
        <w:rPr>
          <w:lang w:val="en-GB"/>
        </w:rPr>
      </w:pPr>
      <w:bookmarkStart w:id="1314" w:name="_Toc524615923"/>
      <w:r w:rsidRPr="00891A28">
        <w:rPr>
          <w:lang w:val="en-GB"/>
        </w:rPr>
        <w:t>E.2.3</w:t>
      </w:r>
      <w:r w:rsidRPr="00891A28">
        <w:rPr>
          <w:lang w:val="en-GB"/>
        </w:rPr>
        <w:tab/>
      </w:r>
      <w:bookmarkStart w:id="1315" w:name="x1-235000E.2.3"/>
      <w:bookmarkStart w:id="1316" w:name="QQ1-1-351"/>
      <w:bookmarkEnd w:id="1315"/>
      <w:bookmarkEnd w:id="1316"/>
      <w:r w:rsidRPr="00891A28">
        <w:rPr>
          <w:lang w:val="en-GB"/>
        </w:rPr>
        <w:t>Encoding a 1 or 0 (CODE1 and CODE0)</w:t>
      </w:r>
      <w:bookmarkEnd w:id="1314"/>
    </w:p>
    <w:p w14:paraId="782AB812" w14:textId="77777777" w:rsidR="007F2BF7" w:rsidRPr="00891A28" w:rsidRDefault="00EB5260" w:rsidP="000655FE">
      <w:pPr>
        <w:rPr>
          <w:lang w:val="en-GB"/>
        </w:rPr>
      </w:pPr>
      <w:r w:rsidRPr="00891A28">
        <w:rPr>
          <w:lang w:val="en-GB"/>
        </w:rPr>
        <w:t>When a given binary decision is coded, one of two possibilities occurs: the symbol is either the more probable symbol, or it is the less probable symbol. CODE1 and CODE0 are illustrated in Figures E.4 and E.5. In these figures, CX is the context. For each context, the index of the probability estimate which is to be used in the coding operations and the MPS value are stored. MPS(CX) is the sense (</w:t>
      </w:r>
      <w:r w:rsidRPr="00891A28">
        <w:rPr>
          <w:b/>
          <w:bCs/>
          <w:lang w:val="en-GB"/>
        </w:rPr>
        <w:t>0</w:t>
      </w:r>
      <w:r w:rsidRPr="00891A28">
        <w:rPr>
          <w:lang w:val="en-GB"/>
        </w:rPr>
        <w:t xml:space="preserve"> or </w:t>
      </w:r>
      <w:r w:rsidRPr="00891A28">
        <w:rPr>
          <w:b/>
          <w:bCs/>
          <w:lang w:val="en-GB"/>
        </w:rPr>
        <w:t>1</w:t>
      </w:r>
      <w:r w:rsidRPr="00891A28">
        <w:rPr>
          <w:lang w:val="en-GB"/>
        </w:rPr>
        <w:t>) of the MPS for context CX.</w:t>
      </w:r>
    </w:p>
    <w:p w14:paraId="19E47E4E" w14:textId="1E893137" w:rsidR="007F2BF7" w:rsidRPr="00891A28" w:rsidRDefault="00F31C30" w:rsidP="000655FE">
      <w:pPr>
        <w:rPr>
          <w:lang w:val="en-GB"/>
        </w:rPr>
      </w:pPr>
      <w:r w:rsidRPr="00891A28">
        <w:rPr>
          <w:noProof/>
          <w:lang w:val="en-GB" w:eastAsia="zh-CN"/>
        </w:rPr>
        <mc:AlternateContent>
          <mc:Choice Requires="wpg">
            <w:drawing>
              <wp:anchor distT="0" distB="0" distL="114300" distR="114300" simplePos="0" relativeHeight="251655168" behindDoc="0" locked="0" layoutInCell="1" allowOverlap="1" wp14:anchorId="1FB09B65" wp14:editId="1AD30B17">
                <wp:simplePos x="0" y="0"/>
                <wp:positionH relativeFrom="margin">
                  <wp:align>center</wp:align>
                </wp:positionH>
                <wp:positionV relativeFrom="paragraph">
                  <wp:posOffset>224790</wp:posOffset>
                </wp:positionV>
                <wp:extent cx="3622675" cy="2257425"/>
                <wp:effectExtent l="0" t="0" r="0" b="9525"/>
                <wp:wrapNone/>
                <wp:docPr id="605" name="グループ化 100"/>
                <wp:cNvGraphicFramePr/>
                <a:graphic xmlns:a="http://schemas.openxmlformats.org/drawingml/2006/main">
                  <a:graphicData uri="http://schemas.microsoft.com/office/word/2010/wordprocessingGroup">
                    <wpg:wgp>
                      <wpg:cNvGrpSpPr/>
                      <wpg:grpSpPr>
                        <a:xfrm>
                          <a:off x="0" y="0"/>
                          <a:ext cx="3622675" cy="2257425"/>
                          <a:chOff x="0" y="0"/>
                          <a:chExt cx="3622675" cy="2257425"/>
                        </a:xfrm>
                      </wpg:grpSpPr>
                      <wps:wsp>
                        <wps:cNvPr id="606" name="AutoShape 51"/>
                        <wps:cNvSpPr>
                          <a:spLocks noChangeAspect="1" noChangeArrowheads="1" noTextEdit="1"/>
                        </wps:cNvSpPr>
                        <wps:spPr bwMode="auto">
                          <a:xfrm>
                            <a:off x="0" y="0"/>
                            <a:ext cx="3622675" cy="22574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55" name="Freeform 53"/>
                        <wps:cNvSpPr>
                          <a:spLocks/>
                        </wps:cNvSpPr>
                        <wps:spPr bwMode="auto">
                          <a:xfrm>
                            <a:off x="1266825" y="373063"/>
                            <a:ext cx="1079500" cy="627063"/>
                          </a:xfrm>
                          <a:custGeom>
                            <a:avLst/>
                            <a:gdLst>
                              <a:gd name="T0" fmla="*/ 340 w 680"/>
                              <a:gd name="T1" fmla="*/ 0 h 395"/>
                              <a:gd name="T2" fmla="*/ 0 w 680"/>
                              <a:gd name="T3" fmla="*/ 198 h 395"/>
                              <a:gd name="T4" fmla="*/ 340 w 680"/>
                              <a:gd name="T5" fmla="*/ 395 h 395"/>
                              <a:gd name="T6" fmla="*/ 680 w 680"/>
                              <a:gd name="T7" fmla="*/ 198 h 395"/>
                              <a:gd name="T8" fmla="*/ 340 w 680"/>
                              <a:gd name="T9" fmla="*/ 0 h 395"/>
                            </a:gdLst>
                            <a:ahLst/>
                            <a:cxnLst>
                              <a:cxn ang="0">
                                <a:pos x="T0" y="T1"/>
                              </a:cxn>
                              <a:cxn ang="0">
                                <a:pos x="T2" y="T3"/>
                              </a:cxn>
                              <a:cxn ang="0">
                                <a:pos x="T4" y="T5"/>
                              </a:cxn>
                              <a:cxn ang="0">
                                <a:pos x="T6" y="T7"/>
                              </a:cxn>
                              <a:cxn ang="0">
                                <a:pos x="T8" y="T9"/>
                              </a:cxn>
                            </a:cxnLst>
                            <a:rect l="0" t="0" r="r" b="b"/>
                            <a:pathLst>
                              <a:path w="680" h="395">
                                <a:moveTo>
                                  <a:pt x="340" y="0"/>
                                </a:moveTo>
                                <a:lnTo>
                                  <a:pt x="0" y="198"/>
                                </a:lnTo>
                                <a:lnTo>
                                  <a:pt x="340" y="395"/>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56" name="Freeform 54"/>
                        <wps:cNvSpPr>
                          <a:spLocks/>
                        </wps:cNvSpPr>
                        <wps:spPr bwMode="auto">
                          <a:xfrm>
                            <a:off x="1263650" y="369888"/>
                            <a:ext cx="1085850" cy="633413"/>
                          </a:xfrm>
                          <a:custGeom>
                            <a:avLst/>
                            <a:gdLst>
                              <a:gd name="T0" fmla="*/ 342 w 684"/>
                              <a:gd name="T1" fmla="*/ 0 h 399"/>
                              <a:gd name="T2" fmla="*/ 0 w 684"/>
                              <a:gd name="T3" fmla="*/ 200 h 399"/>
                              <a:gd name="T4" fmla="*/ 342 w 684"/>
                              <a:gd name="T5" fmla="*/ 399 h 399"/>
                              <a:gd name="T6" fmla="*/ 684 w 684"/>
                              <a:gd name="T7" fmla="*/ 200 h 399"/>
                              <a:gd name="T8" fmla="*/ 342 w 684"/>
                              <a:gd name="T9" fmla="*/ 0 h 399"/>
                              <a:gd name="T10" fmla="*/ 340 w 684"/>
                              <a:gd name="T11" fmla="*/ 4 h 399"/>
                              <a:gd name="T12" fmla="*/ 680 w 684"/>
                              <a:gd name="T13" fmla="*/ 201 h 399"/>
                              <a:gd name="T14" fmla="*/ 680 w 684"/>
                              <a:gd name="T15" fmla="*/ 198 h 399"/>
                              <a:gd name="T16" fmla="*/ 340 w 684"/>
                              <a:gd name="T17" fmla="*/ 395 h 399"/>
                              <a:gd name="T18" fmla="*/ 344 w 684"/>
                              <a:gd name="T19" fmla="*/ 395 h 399"/>
                              <a:gd name="T20" fmla="*/ 4 w 684"/>
                              <a:gd name="T21" fmla="*/ 198 h 399"/>
                              <a:gd name="T22" fmla="*/ 4 w 684"/>
                              <a:gd name="T23" fmla="*/ 201 h 399"/>
                              <a:gd name="T24" fmla="*/ 344 w 684"/>
                              <a:gd name="T25" fmla="*/ 4 h 399"/>
                              <a:gd name="T26" fmla="*/ 340 w 684"/>
                              <a:gd name="T27" fmla="*/ 4 h 399"/>
                              <a:gd name="T28" fmla="*/ 342 w 684"/>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99">
                                <a:moveTo>
                                  <a:pt x="342" y="0"/>
                                </a:moveTo>
                                <a:lnTo>
                                  <a:pt x="0" y="200"/>
                                </a:lnTo>
                                <a:lnTo>
                                  <a:pt x="342" y="399"/>
                                </a:lnTo>
                                <a:lnTo>
                                  <a:pt x="684" y="200"/>
                                </a:lnTo>
                                <a:lnTo>
                                  <a:pt x="342" y="0"/>
                                </a:lnTo>
                                <a:lnTo>
                                  <a:pt x="340" y="4"/>
                                </a:lnTo>
                                <a:lnTo>
                                  <a:pt x="680" y="201"/>
                                </a:lnTo>
                                <a:lnTo>
                                  <a:pt x="680" y="198"/>
                                </a:lnTo>
                                <a:lnTo>
                                  <a:pt x="340" y="395"/>
                                </a:lnTo>
                                <a:lnTo>
                                  <a:pt x="344" y="395"/>
                                </a:lnTo>
                                <a:lnTo>
                                  <a:pt x="4" y="198"/>
                                </a:lnTo>
                                <a:lnTo>
                                  <a:pt x="4" y="201"/>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57" name="Rectangle 55"/>
                        <wps:cNvSpPr>
                          <a:spLocks noChangeArrowheads="1"/>
                        </wps:cNvSpPr>
                        <wps:spPr bwMode="auto">
                          <a:xfrm>
                            <a:off x="1803400"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58" name="Freeform 56"/>
                        <wps:cNvSpPr>
                          <a:spLocks/>
                        </wps:cNvSpPr>
                        <wps:spPr bwMode="auto">
                          <a:xfrm>
                            <a:off x="1779588" y="3159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59" name="Rectangle 57"/>
                        <wps:cNvSpPr>
                          <a:spLocks noChangeArrowheads="1"/>
                        </wps:cNvSpPr>
                        <wps:spPr bwMode="auto">
                          <a:xfrm>
                            <a:off x="3175" y="1008063"/>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60" name="Freeform 58"/>
                        <wps:cNvSpPr>
                          <a:spLocks/>
                        </wps:cNvSpPr>
                        <wps:spPr bwMode="auto">
                          <a:xfrm>
                            <a:off x="0" y="1004888"/>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2 w 686"/>
                              <a:gd name="T15" fmla="*/ 2 h 140"/>
                              <a:gd name="T16" fmla="*/ 682 w 686"/>
                              <a:gd name="T17" fmla="*/ 138 h 140"/>
                              <a:gd name="T18" fmla="*/ 684 w 686"/>
                              <a:gd name="T19" fmla="*/ 136 h 140"/>
                              <a:gd name="T20" fmla="*/ 2 w 686"/>
                              <a:gd name="T21" fmla="*/ 136 h 140"/>
                              <a:gd name="T22" fmla="*/ 4 w 686"/>
                              <a:gd name="T23" fmla="*/ 138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2" y="2"/>
                                </a:lnTo>
                                <a:lnTo>
                                  <a:pt x="682" y="138"/>
                                </a:lnTo>
                                <a:lnTo>
                                  <a:pt x="684"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1" name="Rectangle 59"/>
                        <wps:cNvSpPr>
                          <a:spLocks noChangeArrowheads="1"/>
                        </wps:cNvSpPr>
                        <wps:spPr bwMode="auto">
                          <a:xfrm>
                            <a:off x="1803400" y="1366838"/>
                            <a:ext cx="6350" cy="920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62" name="Freeform 60"/>
                        <wps:cNvSpPr>
                          <a:spLocks/>
                        </wps:cNvSpPr>
                        <wps:spPr bwMode="auto">
                          <a:xfrm>
                            <a:off x="1779588" y="1443038"/>
                            <a:ext cx="53975" cy="55563"/>
                          </a:xfrm>
                          <a:custGeom>
                            <a:avLst/>
                            <a:gdLst>
                              <a:gd name="T0" fmla="*/ 0 w 34"/>
                              <a:gd name="T1" fmla="*/ 0 h 35"/>
                              <a:gd name="T2" fmla="*/ 17 w 34"/>
                              <a:gd name="T3" fmla="*/ 35 h 35"/>
                              <a:gd name="T4" fmla="*/ 34 w 34"/>
                              <a:gd name="T5" fmla="*/ 0 h 35"/>
                              <a:gd name="T6" fmla="*/ 0 w 34"/>
                              <a:gd name="T7" fmla="*/ 0 h 35"/>
                            </a:gdLst>
                            <a:ahLst/>
                            <a:cxnLst>
                              <a:cxn ang="0">
                                <a:pos x="T0" y="T1"/>
                              </a:cxn>
                              <a:cxn ang="0">
                                <a:pos x="T2" y="T3"/>
                              </a:cxn>
                              <a:cxn ang="0">
                                <a:pos x="T4" y="T5"/>
                              </a:cxn>
                              <a:cxn ang="0">
                                <a:pos x="T6" y="T7"/>
                              </a:cxn>
                            </a:cxnLst>
                            <a:rect l="0" t="0" r="r" b="b"/>
                            <a:pathLst>
                              <a:path w="34" h="35">
                                <a:moveTo>
                                  <a:pt x="0" y="0"/>
                                </a:moveTo>
                                <a:lnTo>
                                  <a:pt x="17" y="35"/>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63" name="Rectangle 61"/>
                        <wps:cNvSpPr>
                          <a:spLocks noChangeArrowheads="1"/>
                        </wps:cNvSpPr>
                        <wps:spPr bwMode="auto">
                          <a:xfrm>
                            <a:off x="36513" y="1008063"/>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64" name="Rectangle 62"/>
                        <wps:cNvSpPr>
                          <a:spLocks noChangeArrowheads="1"/>
                        </wps:cNvSpPr>
                        <wps:spPr bwMode="auto">
                          <a:xfrm>
                            <a:off x="1046163" y="1008063"/>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65" name="Freeform 63"/>
                        <wps:cNvSpPr>
                          <a:spLocks/>
                        </wps:cNvSpPr>
                        <wps:spPr bwMode="auto">
                          <a:xfrm>
                            <a:off x="1266825" y="1509713"/>
                            <a:ext cx="1079500" cy="215900"/>
                          </a:xfrm>
                          <a:custGeom>
                            <a:avLst/>
                            <a:gdLst>
                              <a:gd name="T0" fmla="*/ 67 w 680"/>
                              <a:gd name="T1" fmla="*/ 0 h 136"/>
                              <a:gd name="T2" fmla="*/ 54 w 680"/>
                              <a:gd name="T3" fmla="*/ 2 h 136"/>
                              <a:gd name="T4" fmla="*/ 40 w 680"/>
                              <a:gd name="T5" fmla="*/ 6 h 136"/>
                              <a:gd name="T6" fmla="*/ 19 w 680"/>
                              <a:gd name="T7" fmla="*/ 21 h 136"/>
                              <a:gd name="T8" fmla="*/ 6 w 680"/>
                              <a:gd name="T9" fmla="*/ 42 h 136"/>
                              <a:gd name="T10" fmla="*/ 2 w 680"/>
                              <a:gd name="T11" fmla="*/ 56 h 136"/>
                              <a:gd name="T12" fmla="*/ 0 w 680"/>
                              <a:gd name="T13" fmla="*/ 69 h 136"/>
                              <a:gd name="T14" fmla="*/ 6 w 680"/>
                              <a:gd name="T15" fmla="*/ 94 h 136"/>
                              <a:gd name="T16" fmla="*/ 19 w 680"/>
                              <a:gd name="T17" fmla="*/ 117 h 136"/>
                              <a:gd name="T18" fmla="*/ 40 w 680"/>
                              <a:gd name="T19" fmla="*/ 130 h 136"/>
                              <a:gd name="T20" fmla="*/ 54 w 680"/>
                              <a:gd name="T21" fmla="*/ 134 h 136"/>
                              <a:gd name="T22" fmla="*/ 67 w 680"/>
                              <a:gd name="T23" fmla="*/ 136 h 136"/>
                              <a:gd name="T24" fmla="*/ 611 w 680"/>
                              <a:gd name="T25" fmla="*/ 136 h 136"/>
                              <a:gd name="T26" fmla="*/ 625 w 680"/>
                              <a:gd name="T27" fmla="*/ 134 h 136"/>
                              <a:gd name="T28" fmla="*/ 638 w 680"/>
                              <a:gd name="T29" fmla="*/ 130 h 136"/>
                              <a:gd name="T30" fmla="*/ 661 w 680"/>
                              <a:gd name="T31" fmla="*/ 117 h 136"/>
                              <a:gd name="T32" fmla="*/ 675 w 680"/>
                              <a:gd name="T33" fmla="*/ 94 h 136"/>
                              <a:gd name="T34" fmla="*/ 678 w 680"/>
                              <a:gd name="T35" fmla="*/ 82 h 136"/>
                              <a:gd name="T36" fmla="*/ 680 w 680"/>
                              <a:gd name="T37" fmla="*/ 69 h 136"/>
                              <a:gd name="T38" fmla="*/ 678 w 680"/>
                              <a:gd name="T39" fmla="*/ 56 h 136"/>
                              <a:gd name="T40" fmla="*/ 675 w 680"/>
                              <a:gd name="T41" fmla="*/ 42 h 136"/>
                              <a:gd name="T42" fmla="*/ 661 w 680"/>
                              <a:gd name="T43" fmla="*/ 21 h 136"/>
                              <a:gd name="T44" fmla="*/ 638 w 680"/>
                              <a:gd name="T45" fmla="*/ 6 h 136"/>
                              <a:gd name="T46" fmla="*/ 625 w 680"/>
                              <a:gd name="T47" fmla="*/ 2 h 136"/>
                              <a:gd name="T48" fmla="*/ 611 w 680"/>
                              <a:gd name="T49" fmla="*/ 0 h 136"/>
                              <a:gd name="T50" fmla="*/ 67 w 680"/>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0" h="136">
                                <a:moveTo>
                                  <a:pt x="67" y="0"/>
                                </a:moveTo>
                                <a:lnTo>
                                  <a:pt x="54" y="2"/>
                                </a:lnTo>
                                <a:lnTo>
                                  <a:pt x="40" y="6"/>
                                </a:lnTo>
                                <a:lnTo>
                                  <a:pt x="19" y="21"/>
                                </a:lnTo>
                                <a:lnTo>
                                  <a:pt x="6" y="42"/>
                                </a:lnTo>
                                <a:lnTo>
                                  <a:pt x="2" y="56"/>
                                </a:lnTo>
                                <a:lnTo>
                                  <a:pt x="0" y="69"/>
                                </a:lnTo>
                                <a:lnTo>
                                  <a:pt x="6" y="94"/>
                                </a:lnTo>
                                <a:lnTo>
                                  <a:pt x="19" y="117"/>
                                </a:lnTo>
                                <a:lnTo>
                                  <a:pt x="40" y="130"/>
                                </a:lnTo>
                                <a:lnTo>
                                  <a:pt x="54" y="134"/>
                                </a:lnTo>
                                <a:lnTo>
                                  <a:pt x="67" y="136"/>
                                </a:lnTo>
                                <a:lnTo>
                                  <a:pt x="611" y="136"/>
                                </a:lnTo>
                                <a:lnTo>
                                  <a:pt x="625" y="134"/>
                                </a:lnTo>
                                <a:lnTo>
                                  <a:pt x="638" y="130"/>
                                </a:lnTo>
                                <a:lnTo>
                                  <a:pt x="661" y="117"/>
                                </a:lnTo>
                                <a:lnTo>
                                  <a:pt x="675" y="94"/>
                                </a:lnTo>
                                <a:lnTo>
                                  <a:pt x="678" y="82"/>
                                </a:lnTo>
                                <a:lnTo>
                                  <a:pt x="680" y="69"/>
                                </a:lnTo>
                                <a:lnTo>
                                  <a:pt x="678" y="56"/>
                                </a:lnTo>
                                <a:lnTo>
                                  <a:pt x="675" y="42"/>
                                </a:lnTo>
                                <a:lnTo>
                                  <a:pt x="661" y="21"/>
                                </a:lnTo>
                                <a:lnTo>
                                  <a:pt x="638" y="6"/>
                                </a:lnTo>
                                <a:lnTo>
                                  <a:pt x="625" y="2"/>
                                </a:lnTo>
                                <a:lnTo>
                                  <a:pt x="611"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6" name="Freeform 64"/>
                        <wps:cNvSpPr>
                          <a:spLocks/>
                        </wps:cNvSpPr>
                        <wps:spPr bwMode="auto">
                          <a:xfrm>
                            <a:off x="1263650" y="1506538"/>
                            <a:ext cx="1085850" cy="222250"/>
                          </a:xfrm>
                          <a:custGeom>
                            <a:avLst/>
                            <a:gdLst>
                              <a:gd name="T0" fmla="*/ 69 w 684"/>
                              <a:gd name="T1" fmla="*/ 0 h 140"/>
                              <a:gd name="T2" fmla="*/ 56 w 684"/>
                              <a:gd name="T3" fmla="*/ 2 h 140"/>
                              <a:gd name="T4" fmla="*/ 42 w 684"/>
                              <a:gd name="T5" fmla="*/ 6 h 140"/>
                              <a:gd name="T6" fmla="*/ 19 w 684"/>
                              <a:gd name="T7" fmla="*/ 21 h 140"/>
                              <a:gd name="T8" fmla="*/ 6 w 684"/>
                              <a:gd name="T9" fmla="*/ 44 h 140"/>
                              <a:gd name="T10" fmla="*/ 2 w 684"/>
                              <a:gd name="T11" fmla="*/ 58 h 140"/>
                              <a:gd name="T12" fmla="*/ 0 w 684"/>
                              <a:gd name="T13" fmla="*/ 71 h 140"/>
                              <a:gd name="T14" fmla="*/ 6 w 684"/>
                              <a:gd name="T15" fmla="*/ 96 h 140"/>
                              <a:gd name="T16" fmla="*/ 19 w 684"/>
                              <a:gd name="T17" fmla="*/ 121 h 140"/>
                              <a:gd name="T18" fmla="*/ 42 w 684"/>
                              <a:gd name="T19" fmla="*/ 134 h 140"/>
                              <a:gd name="T20" fmla="*/ 56 w 684"/>
                              <a:gd name="T21" fmla="*/ 138 h 140"/>
                              <a:gd name="T22" fmla="*/ 69 w 684"/>
                              <a:gd name="T23" fmla="*/ 140 h 140"/>
                              <a:gd name="T24" fmla="*/ 613 w 684"/>
                              <a:gd name="T25" fmla="*/ 140 h 140"/>
                              <a:gd name="T26" fmla="*/ 627 w 684"/>
                              <a:gd name="T27" fmla="*/ 138 h 140"/>
                              <a:gd name="T28" fmla="*/ 640 w 684"/>
                              <a:gd name="T29" fmla="*/ 134 h 140"/>
                              <a:gd name="T30" fmla="*/ 665 w 684"/>
                              <a:gd name="T31" fmla="*/ 121 h 140"/>
                              <a:gd name="T32" fmla="*/ 679 w 684"/>
                              <a:gd name="T33" fmla="*/ 96 h 140"/>
                              <a:gd name="T34" fmla="*/ 682 w 684"/>
                              <a:gd name="T35" fmla="*/ 84 h 140"/>
                              <a:gd name="T36" fmla="*/ 684 w 684"/>
                              <a:gd name="T37" fmla="*/ 71 h 140"/>
                              <a:gd name="T38" fmla="*/ 682 w 684"/>
                              <a:gd name="T39" fmla="*/ 58 h 140"/>
                              <a:gd name="T40" fmla="*/ 679 w 684"/>
                              <a:gd name="T41" fmla="*/ 44 h 140"/>
                              <a:gd name="T42" fmla="*/ 665 w 684"/>
                              <a:gd name="T43" fmla="*/ 21 h 140"/>
                              <a:gd name="T44" fmla="*/ 640 w 684"/>
                              <a:gd name="T45" fmla="*/ 6 h 140"/>
                              <a:gd name="T46" fmla="*/ 627 w 684"/>
                              <a:gd name="T47" fmla="*/ 2 h 140"/>
                              <a:gd name="T48" fmla="*/ 613 w 684"/>
                              <a:gd name="T49" fmla="*/ 0 h 140"/>
                              <a:gd name="T50" fmla="*/ 69 w 684"/>
                              <a:gd name="T51" fmla="*/ 0 h 140"/>
                              <a:gd name="T52" fmla="*/ 69 w 684"/>
                              <a:gd name="T53" fmla="*/ 4 h 140"/>
                              <a:gd name="T54" fmla="*/ 613 w 684"/>
                              <a:gd name="T55" fmla="*/ 4 h 140"/>
                              <a:gd name="T56" fmla="*/ 627 w 684"/>
                              <a:gd name="T57" fmla="*/ 6 h 140"/>
                              <a:gd name="T58" fmla="*/ 640 w 684"/>
                              <a:gd name="T59" fmla="*/ 10 h 140"/>
                              <a:gd name="T60" fmla="*/ 638 w 684"/>
                              <a:gd name="T61" fmla="*/ 10 h 140"/>
                              <a:gd name="T62" fmla="*/ 661 w 684"/>
                              <a:gd name="T63" fmla="*/ 25 h 140"/>
                              <a:gd name="T64" fmla="*/ 675 w 684"/>
                              <a:gd name="T65" fmla="*/ 46 h 140"/>
                              <a:gd name="T66" fmla="*/ 675 w 684"/>
                              <a:gd name="T67" fmla="*/ 44 h 140"/>
                              <a:gd name="T68" fmla="*/ 679 w 684"/>
                              <a:gd name="T69" fmla="*/ 58 h 140"/>
                              <a:gd name="T70" fmla="*/ 680 w 684"/>
                              <a:gd name="T71" fmla="*/ 71 h 140"/>
                              <a:gd name="T72" fmla="*/ 679 w 684"/>
                              <a:gd name="T73" fmla="*/ 84 h 140"/>
                              <a:gd name="T74" fmla="*/ 675 w 684"/>
                              <a:gd name="T75" fmla="*/ 96 h 140"/>
                              <a:gd name="T76" fmla="*/ 675 w 684"/>
                              <a:gd name="T77" fmla="*/ 94 h 140"/>
                              <a:gd name="T78" fmla="*/ 661 w 684"/>
                              <a:gd name="T79" fmla="*/ 117 h 140"/>
                              <a:gd name="T80" fmla="*/ 638 w 684"/>
                              <a:gd name="T81" fmla="*/ 130 h 140"/>
                              <a:gd name="T82" fmla="*/ 640 w 684"/>
                              <a:gd name="T83" fmla="*/ 130 h 140"/>
                              <a:gd name="T84" fmla="*/ 627 w 684"/>
                              <a:gd name="T85" fmla="*/ 134 h 140"/>
                              <a:gd name="T86" fmla="*/ 613 w 684"/>
                              <a:gd name="T87" fmla="*/ 136 h 140"/>
                              <a:gd name="T88" fmla="*/ 69 w 684"/>
                              <a:gd name="T89" fmla="*/ 136 h 140"/>
                              <a:gd name="T90" fmla="*/ 56 w 684"/>
                              <a:gd name="T91" fmla="*/ 134 h 140"/>
                              <a:gd name="T92" fmla="*/ 42 w 684"/>
                              <a:gd name="T93" fmla="*/ 130 h 140"/>
                              <a:gd name="T94" fmla="*/ 44 w 684"/>
                              <a:gd name="T95" fmla="*/ 130 h 140"/>
                              <a:gd name="T96" fmla="*/ 23 w 684"/>
                              <a:gd name="T97" fmla="*/ 117 h 140"/>
                              <a:gd name="T98" fmla="*/ 10 w 684"/>
                              <a:gd name="T99" fmla="*/ 94 h 140"/>
                              <a:gd name="T100" fmla="*/ 10 w 684"/>
                              <a:gd name="T101" fmla="*/ 96 h 140"/>
                              <a:gd name="T102" fmla="*/ 4 w 684"/>
                              <a:gd name="T103" fmla="*/ 71 h 140"/>
                              <a:gd name="T104" fmla="*/ 6 w 684"/>
                              <a:gd name="T105" fmla="*/ 58 h 140"/>
                              <a:gd name="T106" fmla="*/ 10 w 684"/>
                              <a:gd name="T107" fmla="*/ 44 h 140"/>
                              <a:gd name="T108" fmla="*/ 10 w 684"/>
                              <a:gd name="T109" fmla="*/ 46 h 140"/>
                              <a:gd name="T110" fmla="*/ 23 w 684"/>
                              <a:gd name="T111" fmla="*/ 25 h 140"/>
                              <a:gd name="T112" fmla="*/ 44 w 684"/>
                              <a:gd name="T113" fmla="*/ 10 h 140"/>
                              <a:gd name="T114" fmla="*/ 42 w 684"/>
                              <a:gd name="T115" fmla="*/ 10 h 140"/>
                              <a:gd name="T116" fmla="*/ 56 w 684"/>
                              <a:gd name="T117" fmla="*/ 6 h 140"/>
                              <a:gd name="T118" fmla="*/ 69 w 684"/>
                              <a:gd name="T119" fmla="*/ 4 h 140"/>
                              <a:gd name="T120" fmla="*/ 69 w 684"/>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140">
                                <a:moveTo>
                                  <a:pt x="69" y="0"/>
                                </a:moveTo>
                                <a:lnTo>
                                  <a:pt x="56" y="2"/>
                                </a:lnTo>
                                <a:lnTo>
                                  <a:pt x="42" y="6"/>
                                </a:lnTo>
                                <a:lnTo>
                                  <a:pt x="19" y="21"/>
                                </a:lnTo>
                                <a:lnTo>
                                  <a:pt x="6" y="44"/>
                                </a:lnTo>
                                <a:lnTo>
                                  <a:pt x="2" y="58"/>
                                </a:lnTo>
                                <a:lnTo>
                                  <a:pt x="0" y="71"/>
                                </a:lnTo>
                                <a:lnTo>
                                  <a:pt x="6" y="96"/>
                                </a:lnTo>
                                <a:lnTo>
                                  <a:pt x="19" y="121"/>
                                </a:lnTo>
                                <a:lnTo>
                                  <a:pt x="42" y="134"/>
                                </a:lnTo>
                                <a:lnTo>
                                  <a:pt x="56" y="138"/>
                                </a:lnTo>
                                <a:lnTo>
                                  <a:pt x="69" y="140"/>
                                </a:lnTo>
                                <a:lnTo>
                                  <a:pt x="613" y="140"/>
                                </a:lnTo>
                                <a:lnTo>
                                  <a:pt x="627" y="138"/>
                                </a:lnTo>
                                <a:lnTo>
                                  <a:pt x="640" y="134"/>
                                </a:lnTo>
                                <a:lnTo>
                                  <a:pt x="665" y="121"/>
                                </a:lnTo>
                                <a:lnTo>
                                  <a:pt x="679" y="96"/>
                                </a:lnTo>
                                <a:lnTo>
                                  <a:pt x="682" y="84"/>
                                </a:lnTo>
                                <a:lnTo>
                                  <a:pt x="684" y="71"/>
                                </a:lnTo>
                                <a:lnTo>
                                  <a:pt x="682" y="58"/>
                                </a:lnTo>
                                <a:lnTo>
                                  <a:pt x="679" y="44"/>
                                </a:lnTo>
                                <a:lnTo>
                                  <a:pt x="665" y="21"/>
                                </a:lnTo>
                                <a:lnTo>
                                  <a:pt x="640" y="6"/>
                                </a:lnTo>
                                <a:lnTo>
                                  <a:pt x="627" y="2"/>
                                </a:lnTo>
                                <a:lnTo>
                                  <a:pt x="613" y="0"/>
                                </a:lnTo>
                                <a:lnTo>
                                  <a:pt x="69" y="0"/>
                                </a:lnTo>
                                <a:lnTo>
                                  <a:pt x="69" y="4"/>
                                </a:lnTo>
                                <a:lnTo>
                                  <a:pt x="613" y="4"/>
                                </a:lnTo>
                                <a:lnTo>
                                  <a:pt x="627" y="6"/>
                                </a:lnTo>
                                <a:lnTo>
                                  <a:pt x="640" y="10"/>
                                </a:lnTo>
                                <a:lnTo>
                                  <a:pt x="638" y="10"/>
                                </a:lnTo>
                                <a:lnTo>
                                  <a:pt x="661" y="25"/>
                                </a:lnTo>
                                <a:lnTo>
                                  <a:pt x="675" y="46"/>
                                </a:lnTo>
                                <a:lnTo>
                                  <a:pt x="675" y="44"/>
                                </a:lnTo>
                                <a:lnTo>
                                  <a:pt x="679" y="58"/>
                                </a:lnTo>
                                <a:lnTo>
                                  <a:pt x="680" y="71"/>
                                </a:lnTo>
                                <a:lnTo>
                                  <a:pt x="679" y="84"/>
                                </a:lnTo>
                                <a:lnTo>
                                  <a:pt x="675" y="96"/>
                                </a:lnTo>
                                <a:lnTo>
                                  <a:pt x="675" y="94"/>
                                </a:lnTo>
                                <a:lnTo>
                                  <a:pt x="661" y="117"/>
                                </a:lnTo>
                                <a:lnTo>
                                  <a:pt x="638" y="130"/>
                                </a:lnTo>
                                <a:lnTo>
                                  <a:pt x="640" y="130"/>
                                </a:lnTo>
                                <a:lnTo>
                                  <a:pt x="627" y="134"/>
                                </a:lnTo>
                                <a:lnTo>
                                  <a:pt x="613" y="136"/>
                                </a:lnTo>
                                <a:lnTo>
                                  <a:pt x="69" y="136"/>
                                </a:lnTo>
                                <a:lnTo>
                                  <a:pt x="56" y="134"/>
                                </a:lnTo>
                                <a:lnTo>
                                  <a:pt x="42" y="130"/>
                                </a:lnTo>
                                <a:lnTo>
                                  <a:pt x="44" y="130"/>
                                </a:lnTo>
                                <a:lnTo>
                                  <a:pt x="23" y="117"/>
                                </a:lnTo>
                                <a:lnTo>
                                  <a:pt x="10" y="94"/>
                                </a:lnTo>
                                <a:lnTo>
                                  <a:pt x="10" y="96"/>
                                </a:lnTo>
                                <a:lnTo>
                                  <a:pt x="4" y="71"/>
                                </a:lnTo>
                                <a:lnTo>
                                  <a:pt x="6" y="58"/>
                                </a:lnTo>
                                <a:lnTo>
                                  <a:pt x="10" y="44"/>
                                </a:lnTo>
                                <a:lnTo>
                                  <a:pt x="10" y="46"/>
                                </a:lnTo>
                                <a:lnTo>
                                  <a:pt x="23" y="25"/>
                                </a:lnTo>
                                <a:lnTo>
                                  <a:pt x="44" y="10"/>
                                </a:lnTo>
                                <a:lnTo>
                                  <a:pt x="42"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7" name="Rectangle 65"/>
                        <wps:cNvSpPr>
                          <a:spLocks noChangeArrowheads="1"/>
                        </wps:cNvSpPr>
                        <wps:spPr bwMode="auto">
                          <a:xfrm>
                            <a:off x="2527300" y="1008063"/>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68" name="Freeform 66"/>
                        <wps:cNvSpPr>
                          <a:spLocks/>
                        </wps:cNvSpPr>
                        <wps:spPr bwMode="auto">
                          <a:xfrm>
                            <a:off x="2524125" y="1004888"/>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2 w 684"/>
                              <a:gd name="T11" fmla="*/ 4 h 140"/>
                              <a:gd name="T12" fmla="*/ 682 w 684"/>
                              <a:gd name="T13" fmla="*/ 4 h 140"/>
                              <a:gd name="T14" fmla="*/ 680 w 684"/>
                              <a:gd name="T15" fmla="*/ 2 h 140"/>
                              <a:gd name="T16" fmla="*/ 680 w 684"/>
                              <a:gd name="T17" fmla="*/ 138 h 140"/>
                              <a:gd name="T18" fmla="*/ 682 w 684"/>
                              <a:gd name="T19" fmla="*/ 136 h 140"/>
                              <a:gd name="T20" fmla="*/ 2 w 684"/>
                              <a:gd name="T21" fmla="*/ 136 h 140"/>
                              <a:gd name="T22" fmla="*/ 4 w 684"/>
                              <a:gd name="T23" fmla="*/ 138 h 140"/>
                              <a:gd name="T24" fmla="*/ 4 w 684"/>
                              <a:gd name="T25" fmla="*/ 2 h 140"/>
                              <a:gd name="T26" fmla="*/ 2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2" y="4"/>
                                </a:lnTo>
                                <a:lnTo>
                                  <a:pt x="682" y="4"/>
                                </a:lnTo>
                                <a:lnTo>
                                  <a:pt x="680" y="2"/>
                                </a:lnTo>
                                <a:lnTo>
                                  <a:pt x="680" y="138"/>
                                </a:lnTo>
                                <a:lnTo>
                                  <a:pt x="682"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9" name="Rectangle 67"/>
                        <wps:cNvSpPr>
                          <a:spLocks noChangeArrowheads="1"/>
                        </wps:cNvSpPr>
                        <wps:spPr bwMode="auto">
                          <a:xfrm>
                            <a:off x="2560638" y="1008063"/>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70" name="Rectangle 68"/>
                        <wps:cNvSpPr>
                          <a:spLocks noChangeArrowheads="1"/>
                        </wps:cNvSpPr>
                        <wps:spPr bwMode="auto">
                          <a:xfrm>
                            <a:off x="3567113" y="1008063"/>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71" name="Freeform 69"/>
                        <wps:cNvSpPr>
                          <a:spLocks/>
                        </wps:cNvSpPr>
                        <wps:spPr bwMode="auto">
                          <a:xfrm>
                            <a:off x="539750" y="1223963"/>
                            <a:ext cx="2530475" cy="146050"/>
                          </a:xfrm>
                          <a:custGeom>
                            <a:avLst/>
                            <a:gdLst>
                              <a:gd name="T0" fmla="*/ 0 w 1594"/>
                              <a:gd name="T1" fmla="*/ 0 h 92"/>
                              <a:gd name="T2" fmla="*/ 0 w 1594"/>
                              <a:gd name="T3" fmla="*/ 92 h 92"/>
                              <a:gd name="T4" fmla="*/ 1594 w 1594"/>
                              <a:gd name="T5" fmla="*/ 92 h 92"/>
                              <a:gd name="T6" fmla="*/ 1594 w 1594"/>
                              <a:gd name="T7" fmla="*/ 0 h 92"/>
                              <a:gd name="T8" fmla="*/ 1590 w 1594"/>
                              <a:gd name="T9" fmla="*/ 0 h 92"/>
                              <a:gd name="T10" fmla="*/ 1590 w 1594"/>
                              <a:gd name="T11" fmla="*/ 90 h 92"/>
                              <a:gd name="T12" fmla="*/ 1592 w 1594"/>
                              <a:gd name="T13" fmla="*/ 88 h 92"/>
                              <a:gd name="T14" fmla="*/ 2 w 1594"/>
                              <a:gd name="T15" fmla="*/ 88 h 92"/>
                              <a:gd name="T16" fmla="*/ 4 w 1594"/>
                              <a:gd name="T17" fmla="*/ 90 h 92"/>
                              <a:gd name="T18" fmla="*/ 4 w 1594"/>
                              <a:gd name="T19" fmla="*/ 0 h 92"/>
                              <a:gd name="T20" fmla="*/ 0 w 1594"/>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4" h="92">
                                <a:moveTo>
                                  <a:pt x="0" y="0"/>
                                </a:moveTo>
                                <a:lnTo>
                                  <a:pt x="0" y="92"/>
                                </a:lnTo>
                                <a:lnTo>
                                  <a:pt x="1594" y="92"/>
                                </a:lnTo>
                                <a:lnTo>
                                  <a:pt x="1594" y="0"/>
                                </a:lnTo>
                                <a:lnTo>
                                  <a:pt x="1590" y="0"/>
                                </a:lnTo>
                                <a:lnTo>
                                  <a:pt x="1590" y="90"/>
                                </a:lnTo>
                                <a:lnTo>
                                  <a:pt x="1592" y="88"/>
                                </a:lnTo>
                                <a:lnTo>
                                  <a:pt x="2" y="88"/>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72" name="Freeform 70"/>
                        <wps:cNvSpPr>
                          <a:spLocks/>
                        </wps:cNvSpPr>
                        <wps:spPr bwMode="auto">
                          <a:xfrm>
                            <a:off x="539750" y="684213"/>
                            <a:ext cx="727075" cy="282575"/>
                          </a:xfrm>
                          <a:custGeom>
                            <a:avLst/>
                            <a:gdLst>
                              <a:gd name="T0" fmla="*/ 4 w 458"/>
                              <a:gd name="T1" fmla="*/ 178 h 178"/>
                              <a:gd name="T2" fmla="*/ 4 w 458"/>
                              <a:gd name="T3" fmla="*/ 2 h 178"/>
                              <a:gd name="T4" fmla="*/ 2 w 458"/>
                              <a:gd name="T5" fmla="*/ 3 h 178"/>
                              <a:gd name="T6" fmla="*/ 458 w 458"/>
                              <a:gd name="T7" fmla="*/ 3 h 178"/>
                              <a:gd name="T8" fmla="*/ 458 w 458"/>
                              <a:gd name="T9" fmla="*/ 0 h 178"/>
                              <a:gd name="T10" fmla="*/ 0 w 458"/>
                              <a:gd name="T11" fmla="*/ 0 h 178"/>
                              <a:gd name="T12" fmla="*/ 0 w 458"/>
                              <a:gd name="T13" fmla="*/ 178 h 178"/>
                              <a:gd name="T14" fmla="*/ 4 w 458"/>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8" h="178">
                                <a:moveTo>
                                  <a:pt x="4" y="178"/>
                                </a:moveTo>
                                <a:lnTo>
                                  <a:pt x="4" y="2"/>
                                </a:lnTo>
                                <a:lnTo>
                                  <a:pt x="2" y="3"/>
                                </a:lnTo>
                                <a:lnTo>
                                  <a:pt x="458" y="3"/>
                                </a:lnTo>
                                <a:lnTo>
                                  <a:pt x="458"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73" name="Freeform 71"/>
                        <wps:cNvSpPr>
                          <a:spLocks/>
                        </wps:cNvSpPr>
                        <wps:spPr bwMode="auto">
                          <a:xfrm>
                            <a:off x="519113" y="950913"/>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74" name="Freeform 72"/>
                        <wps:cNvSpPr>
                          <a:spLocks/>
                        </wps:cNvSpPr>
                        <wps:spPr bwMode="auto">
                          <a:xfrm>
                            <a:off x="2346325" y="684213"/>
                            <a:ext cx="723900" cy="282575"/>
                          </a:xfrm>
                          <a:custGeom>
                            <a:avLst/>
                            <a:gdLst>
                              <a:gd name="T0" fmla="*/ 456 w 456"/>
                              <a:gd name="T1" fmla="*/ 178 h 178"/>
                              <a:gd name="T2" fmla="*/ 456 w 456"/>
                              <a:gd name="T3" fmla="*/ 0 h 178"/>
                              <a:gd name="T4" fmla="*/ 0 w 456"/>
                              <a:gd name="T5" fmla="*/ 0 h 178"/>
                              <a:gd name="T6" fmla="*/ 0 w 456"/>
                              <a:gd name="T7" fmla="*/ 3 h 178"/>
                              <a:gd name="T8" fmla="*/ 454 w 456"/>
                              <a:gd name="T9" fmla="*/ 3 h 178"/>
                              <a:gd name="T10" fmla="*/ 452 w 456"/>
                              <a:gd name="T11" fmla="*/ 2 h 178"/>
                              <a:gd name="T12" fmla="*/ 452 w 456"/>
                              <a:gd name="T13" fmla="*/ 178 h 178"/>
                              <a:gd name="T14" fmla="*/ 456 w 456"/>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6" h="178">
                                <a:moveTo>
                                  <a:pt x="456" y="178"/>
                                </a:moveTo>
                                <a:lnTo>
                                  <a:pt x="456" y="0"/>
                                </a:lnTo>
                                <a:lnTo>
                                  <a:pt x="0" y="0"/>
                                </a:lnTo>
                                <a:lnTo>
                                  <a:pt x="0" y="3"/>
                                </a:lnTo>
                                <a:lnTo>
                                  <a:pt x="454" y="3"/>
                                </a:lnTo>
                                <a:lnTo>
                                  <a:pt x="452" y="2"/>
                                </a:lnTo>
                                <a:lnTo>
                                  <a:pt x="452" y="178"/>
                                </a:lnTo>
                                <a:lnTo>
                                  <a:pt x="456"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75" name="Freeform 73"/>
                        <wps:cNvSpPr>
                          <a:spLocks/>
                        </wps:cNvSpPr>
                        <wps:spPr bwMode="auto">
                          <a:xfrm>
                            <a:off x="3043238" y="950913"/>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76" name="Freeform 74"/>
                        <wps:cNvSpPr>
                          <a:spLocks/>
                        </wps:cNvSpPr>
                        <wps:spPr bwMode="auto">
                          <a:xfrm>
                            <a:off x="1266825" y="3175"/>
                            <a:ext cx="1079500" cy="215900"/>
                          </a:xfrm>
                          <a:custGeom>
                            <a:avLst/>
                            <a:gdLst>
                              <a:gd name="T0" fmla="*/ 67 w 680"/>
                              <a:gd name="T1" fmla="*/ 0 h 136"/>
                              <a:gd name="T2" fmla="*/ 54 w 680"/>
                              <a:gd name="T3" fmla="*/ 2 h 136"/>
                              <a:gd name="T4" fmla="*/ 40 w 680"/>
                              <a:gd name="T5" fmla="*/ 6 h 136"/>
                              <a:gd name="T6" fmla="*/ 19 w 680"/>
                              <a:gd name="T7" fmla="*/ 21 h 136"/>
                              <a:gd name="T8" fmla="*/ 6 w 680"/>
                              <a:gd name="T9" fmla="*/ 42 h 136"/>
                              <a:gd name="T10" fmla="*/ 2 w 680"/>
                              <a:gd name="T11" fmla="*/ 55 h 136"/>
                              <a:gd name="T12" fmla="*/ 0 w 680"/>
                              <a:gd name="T13" fmla="*/ 69 h 136"/>
                              <a:gd name="T14" fmla="*/ 6 w 680"/>
                              <a:gd name="T15" fmla="*/ 94 h 136"/>
                              <a:gd name="T16" fmla="*/ 19 w 680"/>
                              <a:gd name="T17" fmla="*/ 117 h 136"/>
                              <a:gd name="T18" fmla="*/ 40 w 680"/>
                              <a:gd name="T19" fmla="*/ 130 h 136"/>
                              <a:gd name="T20" fmla="*/ 54 w 680"/>
                              <a:gd name="T21" fmla="*/ 134 h 136"/>
                              <a:gd name="T22" fmla="*/ 67 w 680"/>
                              <a:gd name="T23" fmla="*/ 136 h 136"/>
                              <a:gd name="T24" fmla="*/ 611 w 680"/>
                              <a:gd name="T25" fmla="*/ 136 h 136"/>
                              <a:gd name="T26" fmla="*/ 625 w 680"/>
                              <a:gd name="T27" fmla="*/ 134 h 136"/>
                              <a:gd name="T28" fmla="*/ 638 w 680"/>
                              <a:gd name="T29" fmla="*/ 130 h 136"/>
                              <a:gd name="T30" fmla="*/ 661 w 680"/>
                              <a:gd name="T31" fmla="*/ 117 h 136"/>
                              <a:gd name="T32" fmla="*/ 675 w 680"/>
                              <a:gd name="T33" fmla="*/ 94 h 136"/>
                              <a:gd name="T34" fmla="*/ 678 w 680"/>
                              <a:gd name="T35" fmla="*/ 82 h 136"/>
                              <a:gd name="T36" fmla="*/ 680 w 680"/>
                              <a:gd name="T37" fmla="*/ 69 h 136"/>
                              <a:gd name="T38" fmla="*/ 678 w 680"/>
                              <a:gd name="T39" fmla="*/ 55 h 136"/>
                              <a:gd name="T40" fmla="*/ 675 w 680"/>
                              <a:gd name="T41" fmla="*/ 42 h 136"/>
                              <a:gd name="T42" fmla="*/ 661 w 680"/>
                              <a:gd name="T43" fmla="*/ 21 h 136"/>
                              <a:gd name="T44" fmla="*/ 638 w 680"/>
                              <a:gd name="T45" fmla="*/ 6 h 136"/>
                              <a:gd name="T46" fmla="*/ 625 w 680"/>
                              <a:gd name="T47" fmla="*/ 2 h 136"/>
                              <a:gd name="T48" fmla="*/ 611 w 680"/>
                              <a:gd name="T49" fmla="*/ 0 h 136"/>
                              <a:gd name="T50" fmla="*/ 67 w 680"/>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0" h="136">
                                <a:moveTo>
                                  <a:pt x="67" y="0"/>
                                </a:moveTo>
                                <a:lnTo>
                                  <a:pt x="54" y="2"/>
                                </a:lnTo>
                                <a:lnTo>
                                  <a:pt x="40" y="6"/>
                                </a:lnTo>
                                <a:lnTo>
                                  <a:pt x="19" y="21"/>
                                </a:lnTo>
                                <a:lnTo>
                                  <a:pt x="6" y="42"/>
                                </a:lnTo>
                                <a:lnTo>
                                  <a:pt x="2" y="55"/>
                                </a:lnTo>
                                <a:lnTo>
                                  <a:pt x="0" y="69"/>
                                </a:lnTo>
                                <a:lnTo>
                                  <a:pt x="6" y="94"/>
                                </a:lnTo>
                                <a:lnTo>
                                  <a:pt x="19" y="117"/>
                                </a:lnTo>
                                <a:lnTo>
                                  <a:pt x="40" y="130"/>
                                </a:lnTo>
                                <a:lnTo>
                                  <a:pt x="54" y="134"/>
                                </a:lnTo>
                                <a:lnTo>
                                  <a:pt x="67" y="136"/>
                                </a:lnTo>
                                <a:lnTo>
                                  <a:pt x="611" y="136"/>
                                </a:lnTo>
                                <a:lnTo>
                                  <a:pt x="625" y="134"/>
                                </a:lnTo>
                                <a:lnTo>
                                  <a:pt x="638" y="130"/>
                                </a:lnTo>
                                <a:lnTo>
                                  <a:pt x="661" y="117"/>
                                </a:lnTo>
                                <a:lnTo>
                                  <a:pt x="675" y="94"/>
                                </a:lnTo>
                                <a:lnTo>
                                  <a:pt x="678" y="82"/>
                                </a:lnTo>
                                <a:lnTo>
                                  <a:pt x="680" y="69"/>
                                </a:lnTo>
                                <a:lnTo>
                                  <a:pt x="678" y="55"/>
                                </a:lnTo>
                                <a:lnTo>
                                  <a:pt x="675" y="42"/>
                                </a:lnTo>
                                <a:lnTo>
                                  <a:pt x="661" y="21"/>
                                </a:lnTo>
                                <a:lnTo>
                                  <a:pt x="638" y="6"/>
                                </a:lnTo>
                                <a:lnTo>
                                  <a:pt x="625" y="2"/>
                                </a:lnTo>
                                <a:lnTo>
                                  <a:pt x="611"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77" name="Freeform 75"/>
                        <wps:cNvSpPr>
                          <a:spLocks/>
                        </wps:cNvSpPr>
                        <wps:spPr bwMode="auto">
                          <a:xfrm>
                            <a:off x="1263650" y="0"/>
                            <a:ext cx="1085850" cy="222250"/>
                          </a:xfrm>
                          <a:custGeom>
                            <a:avLst/>
                            <a:gdLst>
                              <a:gd name="T0" fmla="*/ 69 w 684"/>
                              <a:gd name="T1" fmla="*/ 0 h 140"/>
                              <a:gd name="T2" fmla="*/ 56 w 684"/>
                              <a:gd name="T3" fmla="*/ 2 h 140"/>
                              <a:gd name="T4" fmla="*/ 42 w 684"/>
                              <a:gd name="T5" fmla="*/ 6 h 140"/>
                              <a:gd name="T6" fmla="*/ 19 w 684"/>
                              <a:gd name="T7" fmla="*/ 21 h 140"/>
                              <a:gd name="T8" fmla="*/ 6 w 684"/>
                              <a:gd name="T9" fmla="*/ 44 h 140"/>
                              <a:gd name="T10" fmla="*/ 2 w 684"/>
                              <a:gd name="T11" fmla="*/ 57 h 140"/>
                              <a:gd name="T12" fmla="*/ 0 w 684"/>
                              <a:gd name="T13" fmla="*/ 71 h 140"/>
                              <a:gd name="T14" fmla="*/ 6 w 684"/>
                              <a:gd name="T15" fmla="*/ 96 h 140"/>
                              <a:gd name="T16" fmla="*/ 19 w 684"/>
                              <a:gd name="T17" fmla="*/ 121 h 140"/>
                              <a:gd name="T18" fmla="*/ 42 w 684"/>
                              <a:gd name="T19" fmla="*/ 134 h 140"/>
                              <a:gd name="T20" fmla="*/ 56 w 684"/>
                              <a:gd name="T21" fmla="*/ 138 h 140"/>
                              <a:gd name="T22" fmla="*/ 69 w 684"/>
                              <a:gd name="T23" fmla="*/ 140 h 140"/>
                              <a:gd name="T24" fmla="*/ 613 w 684"/>
                              <a:gd name="T25" fmla="*/ 140 h 140"/>
                              <a:gd name="T26" fmla="*/ 627 w 684"/>
                              <a:gd name="T27" fmla="*/ 138 h 140"/>
                              <a:gd name="T28" fmla="*/ 640 w 684"/>
                              <a:gd name="T29" fmla="*/ 134 h 140"/>
                              <a:gd name="T30" fmla="*/ 665 w 684"/>
                              <a:gd name="T31" fmla="*/ 121 h 140"/>
                              <a:gd name="T32" fmla="*/ 679 w 684"/>
                              <a:gd name="T33" fmla="*/ 96 h 140"/>
                              <a:gd name="T34" fmla="*/ 682 w 684"/>
                              <a:gd name="T35" fmla="*/ 84 h 140"/>
                              <a:gd name="T36" fmla="*/ 684 w 684"/>
                              <a:gd name="T37" fmla="*/ 71 h 140"/>
                              <a:gd name="T38" fmla="*/ 682 w 684"/>
                              <a:gd name="T39" fmla="*/ 57 h 140"/>
                              <a:gd name="T40" fmla="*/ 679 w 684"/>
                              <a:gd name="T41" fmla="*/ 44 h 140"/>
                              <a:gd name="T42" fmla="*/ 665 w 684"/>
                              <a:gd name="T43" fmla="*/ 21 h 140"/>
                              <a:gd name="T44" fmla="*/ 640 w 684"/>
                              <a:gd name="T45" fmla="*/ 6 h 140"/>
                              <a:gd name="T46" fmla="*/ 627 w 684"/>
                              <a:gd name="T47" fmla="*/ 2 h 140"/>
                              <a:gd name="T48" fmla="*/ 613 w 684"/>
                              <a:gd name="T49" fmla="*/ 0 h 140"/>
                              <a:gd name="T50" fmla="*/ 69 w 684"/>
                              <a:gd name="T51" fmla="*/ 0 h 140"/>
                              <a:gd name="T52" fmla="*/ 69 w 684"/>
                              <a:gd name="T53" fmla="*/ 4 h 140"/>
                              <a:gd name="T54" fmla="*/ 613 w 684"/>
                              <a:gd name="T55" fmla="*/ 4 h 140"/>
                              <a:gd name="T56" fmla="*/ 627 w 684"/>
                              <a:gd name="T57" fmla="*/ 6 h 140"/>
                              <a:gd name="T58" fmla="*/ 640 w 684"/>
                              <a:gd name="T59" fmla="*/ 10 h 140"/>
                              <a:gd name="T60" fmla="*/ 638 w 684"/>
                              <a:gd name="T61" fmla="*/ 10 h 140"/>
                              <a:gd name="T62" fmla="*/ 661 w 684"/>
                              <a:gd name="T63" fmla="*/ 25 h 140"/>
                              <a:gd name="T64" fmla="*/ 675 w 684"/>
                              <a:gd name="T65" fmla="*/ 46 h 140"/>
                              <a:gd name="T66" fmla="*/ 675 w 684"/>
                              <a:gd name="T67" fmla="*/ 44 h 140"/>
                              <a:gd name="T68" fmla="*/ 679 w 684"/>
                              <a:gd name="T69" fmla="*/ 57 h 140"/>
                              <a:gd name="T70" fmla="*/ 680 w 684"/>
                              <a:gd name="T71" fmla="*/ 71 h 140"/>
                              <a:gd name="T72" fmla="*/ 679 w 684"/>
                              <a:gd name="T73" fmla="*/ 84 h 140"/>
                              <a:gd name="T74" fmla="*/ 675 w 684"/>
                              <a:gd name="T75" fmla="*/ 96 h 140"/>
                              <a:gd name="T76" fmla="*/ 675 w 684"/>
                              <a:gd name="T77" fmla="*/ 94 h 140"/>
                              <a:gd name="T78" fmla="*/ 661 w 684"/>
                              <a:gd name="T79" fmla="*/ 117 h 140"/>
                              <a:gd name="T80" fmla="*/ 638 w 684"/>
                              <a:gd name="T81" fmla="*/ 130 h 140"/>
                              <a:gd name="T82" fmla="*/ 640 w 684"/>
                              <a:gd name="T83" fmla="*/ 130 h 140"/>
                              <a:gd name="T84" fmla="*/ 627 w 684"/>
                              <a:gd name="T85" fmla="*/ 134 h 140"/>
                              <a:gd name="T86" fmla="*/ 613 w 684"/>
                              <a:gd name="T87" fmla="*/ 136 h 140"/>
                              <a:gd name="T88" fmla="*/ 69 w 684"/>
                              <a:gd name="T89" fmla="*/ 136 h 140"/>
                              <a:gd name="T90" fmla="*/ 56 w 684"/>
                              <a:gd name="T91" fmla="*/ 134 h 140"/>
                              <a:gd name="T92" fmla="*/ 42 w 684"/>
                              <a:gd name="T93" fmla="*/ 130 h 140"/>
                              <a:gd name="T94" fmla="*/ 44 w 684"/>
                              <a:gd name="T95" fmla="*/ 130 h 140"/>
                              <a:gd name="T96" fmla="*/ 23 w 684"/>
                              <a:gd name="T97" fmla="*/ 117 h 140"/>
                              <a:gd name="T98" fmla="*/ 10 w 684"/>
                              <a:gd name="T99" fmla="*/ 94 h 140"/>
                              <a:gd name="T100" fmla="*/ 10 w 684"/>
                              <a:gd name="T101" fmla="*/ 96 h 140"/>
                              <a:gd name="T102" fmla="*/ 4 w 684"/>
                              <a:gd name="T103" fmla="*/ 71 h 140"/>
                              <a:gd name="T104" fmla="*/ 6 w 684"/>
                              <a:gd name="T105" fmla="*/ 57 h 140"/>
                              <a:gd name="T106" fmla="*/ 10 w 684"/>
                              <a:gd name="T107" fmla="*/ 44 h 140"/>
                              <a:gd name="T108" fmla="*/ 10 w 684"/>
                              <a:gd name="T109" fmla="*/ 46 h 140"/>
                              <a:gd name="T110" fmla="*/ 23 w 684"/>
                              <a:gd name="T111" fmla="*/ 25 h 140"/>
                              <a:gd name="T112" fmla="*/ 44 w 684"/>
                              <a:gd name="T113" fmla="*/ 10 h 140"/>
                              <a:gd name="T114" fmla="*/ 42 w 684"/>
                              <a:gd name="T115" fmla="*/ 10 h 140"/>
                              <a:gd name="T116" fmla="*/ 56 w 684"/>
                              <a:gd name="T117" fmla="*/ 6 h 140"/>
                              <a:gd name="T118" fmla="*/ 69 w 684"/>
                              <a:gd name="T119" fmla="*/ 4 h 140"/>
                              <a:gd name="T120" fmla="*/ 69 w 684"/>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140">
                                <a:moveTo>
                                  <a:pt x="69" y="0"/>
                                </a:moveTo>
                                <a:lnTo>
                                  <a:pt x="56" y="2"/>
                                </a:lnTo>
                                <a:lnTo>
                                  <a:pt x="42" y="6"/>
                                </a:lnTo>
                                <a:lnTo>
                                  <a:pt x="19" y="21"/>
                                </a:lnTo>
                                <a:lnTo>
                                  <a:pt x="6" y="44"/>
                                </a:lnTo>
                                <a:lnTo>
                                  <a:pt x="2" y="57"/>
                                </a:lnTo>
                                <a:lnTo>
                                  <a:pt x="0" y="71"/>
                                </a:lnTo>
                                <a:lnTo>
                                  <a:pt x="6" y="96"/>
                                </a:lnTo>
                                <a:lnTo>
                                  <a:pt x="19" y="121"/>
                                </a:lnTo>
                                <a:lnTo>
                                  <a:pt x="42" y="134"/>
                                </a:lnTo>
                                <a:lnTo>
                                  <a:pt x="56" y="138"/>
                                </a:lnTo>
                                <a:lnTo>
                                  <a:pt x="69" y="140"/>
                                </a:lnTo>
                                <a:lnTo>
                                  <a:pt x="613" y="140"/>
                                </a:lnTo>
                                <a:lnTo>
                                  <a:pt x="627" y="138"/>
                                </a:lnTo>
                                <a:lnTo>
                                  <a:pt x="640" y="134"/>
                                </a:lnTo>
                                <a:lnTo>
                                  <a:pt x="665" y="121"/>
                                </a:lnTo>
                                <a:lnTo>
                                  <a:pt x="679" y="96"/>
                                </a:lnTo>
                                <a:lnTo>
                                  <a:pt x="682" y="84"/>
                                </a:lnTo>
                                <a:lnTo>
                                  <a:pt x="684" y="71"/>
                                </a:lnTo>
                                <a:lnTo>
                                  <a:pt x="682" y="57"/>
                                </a:lnTo>
                                <a:lnTo>
                                  <a:pt x="679" y="44"/>
                                </a:lnTo>
                                <a:lnTo>
                                  <a:pt x="665" y="21"/>
                                </a:lnTo>
                                <a:lnTo>
                                  <a:pt x="640" y="6"/>
                                </a:lnTo>
                                <a:lnTo>
                                  <a:pt x="627" y="2"/>
                                </a:lnTo>
                                <a:lnTo>
                                  <a:pt x="613" y="0"/>
                                </a:lnTo>
                                <a:lnTo>
                                  <a:pt x="69" y="0"/>
                                </a:lnTo>
                                <a:lnTo>
                                  <a:pt x="69" y="4"/>
                                </a:lnTo>
                                <a:lnTo>
                                  <a:pt x="613" y="4"/>
                                </a:lnTo>
                                <a:lnTo>
                                  <a:pt x="627" y="6"/>
                                </a:lnTo>
                                <a:lnTo>
                                  <a:pt x="640" y="10"/>
                                </a:lnTo>
                                <a:lnTo>
                                  <a:pt x="638" y="10"/>
                                </a:lnTo>
                                <a:lnTo>
                                  <a:pt x="661" y="25"/>
                                </a:lnTo>
                                <a:lnTo>
                                  <a:pt x="675" y="46"/>
                                </a:lnTo>
                                <a:lnTo>
                                  <a:pt x="675" y="44"/>
                                </a:lnTo>
                                <a:lnTo>
                                  <a:pt x="679" y="57"/>
                                </a:lnTo>
                                <a:lnTo>
                                  <a:pt x="680" y="71"/>
                                </a:lnTo>
                                <a:lnTo>
                                  <a:pt x="679" y="84"/>
                                </a:lnTo>
                                <a:lnTo>
                                  <a:pt x="675" y="96"/>
                                </a:lnTo>
                                <a:lnTo>
                                  <a:pt x="675" y="94"/>
                                </a:lnTo>
                                <a:lnTo>
                                  <a:pt x="661" y="117"/>
                                </a:lnTo>
                                <a:lnTo>
                                  <a:pt x="638" y="130"/>
                                </a:lnTo>
                                <a:lnTo>
                                  <a:pt x="640" y="130"/>
                                </a:lnTo>
                                <a:lnTo>
                                  <a:pt x="627" y="134"/>
                                </a:lnTo>
                                <a:lnTo>
                                  <a:pt x="613" y="136"/>
                                </a:lnTo>
                                <a:lnTo>
                                  <a:pt x="69" y="136"/>
                                </a:lnTo>
                                <a:lnTo>
                                  <a:pt x="56" y="134"/>
                                </a:lnTo>
                                <a:lnTo>
                                  <a:pt x="42" y="130"/>
                                </a:lnTo>
                                <a:lnTo>
                                  <a:pt x="44" y="130"/>
                                </a:lnTo>
                                <a:lnTo>
                                  <a:pt x="23" y="117"/>
                                </a:lnTo>
                                <a:lnTo>
                                  <a:pt x="10" y="94"/>
                                </a:lnTo>
                                <a:lnTo>
                                  <a:pt x="10" y="96"/>
                                </a:lnTo>
                                <a:lnTo>
                                  <a:pt x="4" y="71"/>
                                </a:lnTo>
                                <a:lnTo>
                                  <a:pt x="6" y="57"/>
                                </a:lnTo>
                                <a:lnTo>
                                  <a:pt x="10" y="44"/>
                                </a:lnTo>
                                <a:lnTo>
                                  <a:pt x="10" y="46"/>
                                </a:lnTo>
                                <a:lnTo>
                                  <a:pt x="23" y="25"/>
                                </a:lnTo>
                                <a:lnTo>
                                  <a:pt x="44" y="10"/>
                                </a:lnTo>
                                <a:lnTo>
                                  <a:pt x="42"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78" name="Rectangle 77"/>
                        <wps:cNvSpPr>
                          <a:spLocks noChangeArrowheads="1"/>
                        </wps:cNvSpPr>
                        <wps:spPr bwMode="auto">
                          <a:xfrm>
                            <a:off x="1657350" y="628562"/>
                            <a:ext cx="302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C3F6E9"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0?</w:t>
                              </w:r>
                            </w:p>
                          </w:txbxContent>
                        </wps:txbx>
                        <wps:bodyPr vert="horz" wrap="none" lIns="0" tIns="0" rIns="0" bIns="0" numCol="1" anchor="t" anchorCtr="0" compatLnSpc="1">
                          <a:prstTxWarp prst="textNoShape">
                            <a:avLst/>
                          </a:prstTxWarp>
                          <a:spAutoFit/>
                        </wps:bodyPr>
                      </wps:wsp>
                      <wps:wsp>
                        <wps:cNvPr id="1379" name="Rectangle 78"/>
                        <wps:cNvSpPr>
                          <a:spLocks noChangeArrowheads="1"/>
                        </wps:cNvSpPr>
                        <wps:spPr bwMode="auto">
                          <a:xfrm>
                            <a:off x="1590675" y="52381"/>
                            <a:ext cx="434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5CF636F"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w:t>
                              </w:r>
                            </w:p>
                          </w:txbxContent>
                        </wps:txbx>
                        <wps:bodyPr vert="horz" wrap="none" lIns="0" tIns="0" rIns="0" bIns="0" numCol="1" anchor="t" anchorCtr="0" compatLnSpc="1">
                          <a:prstTxWarp prst="textNoShape">
                            <a:avLst/>
                          </a:prstTxWarp>
                          <a:spAutoFit/>
                        </wps:bodyPr>
                      </wps:wsp>
                      <wps:wsp>
                        <wps:cNvPr id="1380" name="Rectangle 79"/>
                        <wps:cNvSpPr>
                          <a:spLocks noChangeArrowheads="1"/>
                        </wps:cNvSpPr>
                        <wps:spPr bwMode="auto">
                          <a:xfrm>
                            <a:off x="1085850" y="515866"/>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F8433C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381" name="Rectangle 80"/>
                        <wps:cNvSpPr>
                          <a:spLocks noChangeArrowheads="1"/>
                        </wps:cNvSpPr>
                        <wps:spPr bwMode="auto">
                          <a:xfrm>
                            <a:off x="2420938" y="515866"/>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CA54A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382" name="Rectangle 81"/>
                        <wps:cNvSpPr>
                          <a:spLocks noChangeArrowheads="1"/>
                        </wps:cNvSpPr>
                        <wps:spPr bwMode="auto">
                          <a:xfrm>
                            <a:off x="366713" y="1057128"/>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4E6665"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1</w:t>
                              </w:r>
                            </w:p>
                          </w:txbxContent>
                        </wps:txbx>
                        <wps:bodyPr vert="horz" wrap="none" lIns="0" tIns="0" rIns="0" bIns="0" numCol="1" anchor="t" anchorCtr="0" compatLnSpc="1">
                          <a:prstTxWarp prst="textNoShape">
                            <a:avLst/>
                          </a:prstTxWarp>
                          <a:spAutoFit/>
                        </wps:bodyPr>
                      </wps:wsp>
                      <wps:wsp>
                        <wps:cNvPr id="1383" name="Rectangle 82"/>
                        <wps:cNvSpPr>
                          <a:spLocks noChangeArrowheads="1"/>
                        </wps:cNvSpPr>
                        <wps:spPr bwMode="auto">
                          <a:xfrm>
                            <a:off x="2890838" y="1057128"/>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AF4826"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0</w:t>
                              </w:r>
                            </w:p>
                          </w:txbxContent>
                        </wps:txbx>
                        <wps:bodyPr vert="horz" wrap="none" lIns="0" tIns="0" rIns="0" bIns="0" numCol="1" anchor="t" anchorCtr="0" compatLnSpc="1">
                          <a:prstTxWarp prst="textNoShape">
                            <a:avLst/>
                          </a:prstTxWarp>
                          <a:spAutoFit/>
                        </wps:bodyPr>
                      </wps:wsp>
                      <wps:wsp>
                        <wps:cNvPr id="1384" name="Rectangle 83"/>
                        <wps:cNvSpPr>
                          <a:spLocks noChangeArrowheads="1"/>
                        </wps:cNvSpPr>
                        <wps:spPr bwMode="auto">
                          <a:xfrm>
                            <a:off x="1684338" y="1561882"/>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EF60489"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385" name="Rectangle 84"/>
                        <wps:cNvSpPr>
                          <a:spLocks noChangeArrowheads="1"/>
                        </wps:cNvSpPr>
                        <wps:spPr bwMode="auto">
                          <a:xfrm>
                            <a:off x="847725" y="2107906"/>
                            <a:ext cx="183134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A2B78D" w14:textId="77777777" w:rsidR="00306BE6" w:rsidRDefault="00306BE6" w:rsidP="00BA3A3A">
                              <w:pPr>
                                <w:pStyle w:val="FigureNoTitle"/>
                                <w:spacing w:before="0" w:after="0"/>
                              </w:pPr>
                              <w:bookmarkStart w:id="1317" w:name="_Toc524617836"/>
                              <w:r>
                                <w:rPr>
                                  <w:rFonts w:eastAsiaTheme="minorEastAsia" w:cstheme="minorBidi"/>
                                  <w:bCs/>
                                  <w:color w:val="000000"/>
                                  <w:kern w:val="24"/>
                                </w:rPr>
                                <w:t xml:space="preserve">Figure E.3 – ENCODE </w:t>
                              </w:r>
                              <w:r w:rsidRPr="00BA3A3A">
                                <w:t>procedure</w:t>
                              </w:r>
                              <w:bookmarkEnd w:id="1317"/>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FB09B65" id="グループ化 100" o:spid="_x0000_s2148" style="position:absolute;left:0;text-align:left;margin-left:0;margin-top:17.7pt;width:285.25pt;height:177.75pt;z-index:251655168;mso-position-horizontal:center;mso-position-horizontal-relative:margin;mso-position-vertical-relative:text;mso-width-relative:margin;mso-height-relative:margin" coordsize="36226,2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">
                <v:rect id="AutoShape 51" o:spid="_x0000_s2149" style="position:absolute;width:36226;height:22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rmMUA&#10;AADcAAAADwAAAGRycy9kb3ducmV2LnhtbESPQWvCQBSE74X+h+UVeim6sYdQoqsUoRiKICbq+ZF9&#10;JsHs25jdJvHfu4LQ4zAz3zCL1Wga0VPnassKZtMIBHFhdc2lgkP+M/kC4TyyxsYyKbiRg9Xy9WWB&#10;ibYD76nPfCkChF2CCirv20RKV1Rk0E1tSxy8s+0M+iC7UuoOhwA3jfyMolgarDksVNjSuqLikv0Z&#10;BUOx60/5diN3H6fU8jW9rrPjr1Lvb+P3HISn0f+Hn+1UK4ijGB5nw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fWuYxQAAANwAAAAPAAAAAAAAAAAAAAAAAJgCAABkcnMv&#10;ZG93bnJldi54bWxQSwUGAAAAAAQABAD1AAAAigMAAAAA&#10;" filled="f" stroked="f">
                  <o:lock v:ext="edit" aspectratio="t" text="t"/>
                </v:rect>
                <v:shape id="Freeform 53" o:spid="_x0000_s2150" style="position:absolute;left:12668;top:3730;width:10795;height:6271;visibility:visible;mso-wrap-style:square;v-text-anchor:top" coordsize="680,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i8MA&#10;AADdAAAADwAAAGRycy9kb3ducmV2LnhtbERP22rCQBB9L/gPywh9qxstaSS6hqAopfTFywcM2TEJ&#10;ZmdDdk2iX98tFPo2h3OddTaaRvTUudqygvksAkFcWF1zqeBy3r8tQTiPrLGxTAoe5CDbTF7WmGo7&#10;8JH6ky9FCGGXooLK+zaV0hUVGXQz2xIH7mo7gz7ArpS6wyGEm0YuouhDGqw5NFTY0rai4na6GwWH&#10;5J58x/S18Ad9uR6f5S7Jx51Sr9MxX4HwNPp/8Z/7U4f573EM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mhi8MAAADdAAAADwAAAAAAAAAAAAAAAACYAgAAZHJzL2Rv&#10;d25yZXYueG1sUEsFBgAAAAAEAAQA9QAAAIgDAAAAAA==&#10;" path="m340,l,198,340,395,680,198,340,xe" stroked="f">
                  <v:path arrowok="t" o:connecttype="custom" o:connectlocs="539750,0;0,314325;539750,627063;1079500,314325;539750,0" o:connectangles="0,0,0,0,0"/>
                </v:shape>
                <v:shape id="Freeform 54" o:spid="_x0000_s2151" style="position:absolute;left:12636;top:3698;width:10859;height:6335;visibility:visible;mso-wrap-style:square;v-text-anchor:top" coordsize="68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z8AsQA&#10;AADdAAAADwAAAGRycy9kb3ducmV2LnhtbERP22rCQBB9L/gPywi+1V1rKxJdxQpCoaTgFR+H7JhE&#10;s7Mhu8b077uFQt/mcK4zX3a2Ei01vnSsYTRUIIgzZ0rONRz2m+cpCB+QDVaOScM3eVguek9zTIx7&#10;8JbaXchFDGGfoIYihDqR0mcFWfRDVxNH7uIaiyHCJpemwUcMt5V8UWoiLZYcGwqsaV1QdtvdrYbV&#10;12s9Ta+n83bcfqb0flRplyqtB/1uNQMRqAv/4j/3h4nzx28T+P0mni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s/ALEAAAA3QAAAA8AAAAAAAAAAAAAAAAAmAIAAGRycy9k&#10;b3ducmV2LnhtbFBLBQYAAAAABAAEAPUAAACJAwAAAAA=&#10;" path="m342,l,200,342,399,684,200,342,r-2,4l680,201r,-3l340,395r4,l4,198r,3l344,4r-4,l342,xe" fillcolor="black" stroked="f">
                  <v:path arrowok="t" o:connecttype="custom" o:connectlocs="542925,0;0,317500;542925,633413;1085850,317500;542925,0;539750,6350;1079500,319088;1079500,314325;539750,627063;546100,627063;6350,314325;6350,319088;546100,6350;539750,6350;542925,0" o:connectangles="0,0,0,0,0,0,0,0,0,0,0,0,0,0,0"/>
                </v:shape>
                <v:rect id="Rectangle 55" o:spid="_x0000_s2152" style="position:absolute;left:18034;top:2127;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r/MUA&#10;AADdAAAADwAAAGRycy9kb3ducmV2LnhtbERPTWsCMRC9C/6HMEJvmtVWq6tRtFDoRai2h3obN+Pu&#10;4mayJqmu/vpGKHibx/uc2aIxlTiT86VlBf1eAoI4s7rkXMH313t3DMIHZI2VZVJwJQ+Lebs1w1Tb&#10;C2/ovA25iCHsU1RQhFCnUvqsIIO+Z2viyB2sMxgidLnUDi8x3FRykCQjabDk2FBgTW8FZcftr1Gw&#10;moxXp88XXt82+x3tfvbH4cAlSj11muUURKAmPMT/7g8d5z8PX+H+TT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5av8xQAAAN0AAAAPAAAAAAAAAAAAAAAAAJgCAABkcnMv&#10;ZG93bnJldi54bWxQSwUGAAAAAAQABAD1AAAAigMAAAAA&#10;" fillcolor="black" stroked="f"/>
                <v:shape id="Freeform 56" o:spid="_x0000_s2153" style="position:absolute;left:17795;top:3159;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O3pMUA&#10;AADdAAAADwAAAGRycy9kb3ducmV2LnhtbESPQWsCQQyF74X+hyEFbzqrorSro4giFBG0WjyHnXR3&#10;605mmZnq+u+bQ6G3hPfy3pf5snONulGItWcDw0EGirjwtubSwOd5238FFROyxcYzGXhQhOXi+WmO&#10;ufV3/qDbKZVKQjjmaKBKqc21jkVFDuPAt8SiffngMMkaSm0D3iXcNXqUZVPtsGZpqLCldUXF9fTj&#10;DOjLrj2kw74L5/0u47fR5hj525jeS7eagUrUpX/z3/W7FfzxRHDlGxlB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7ekxQAAAN0AAAAPAAAAAAAAAAAAAAAAAJgCAABkcnMv&#10;ZG93bnJldi54bWxQSwUGAAAAAAQABAD1AAAAigMAAAAA&#10;" path="m,l17,33,34,,,xe" fillcolor="black" strokeweight="0">
                  <v:path arrowok="t" o:connecttype="custom" o:connectlocs="0,0;26988,52388;53975,0;0,0" o:connectangles="0,0,0,0"/>
                </v:shape>
                <v:rect id="Rectangle 57" o:spid="_x0000_s2154" style="position:absolute;left:31;top:10080;width:1085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gt8QA&#10;AADdAAAADwAAAGRycy9kb3ducmV2LnhtbERPTWvCQBC9C/0PyxR6092qCTW6ShEChdZDteB1yI5J&#10;aHY2za5J+u/dgtDbPN7nbHajbURPna8da3ieKRDEhTM1lxq+Tvn0BYQPyAYbx6Thlzzstg+TDWbG&#10;DfxJ/TGUIoawz1BDFUKbSemLiiz6mWuJI3dxncUQYVdK0+EQw20j50ql0mLNsaHClvYVFd/Hq9WA&#10;6dL8HC6Lj9P7NcVVOao8OSutnx7H1zWIQGP4F9/dbybOXyQr+Psmni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04LfEAAAA3QAAAA8AAAAAAAAAAAAAAAAAmAIAAGRycy9k&#10;b3ducmV2LnhtbFBLBQYAAAAABAAEAPUAAACJAwAAAAA=&#10;" stroked="f"/>
                <v:shape id="Freeform 58" o:spid="_x0000_s2155" style="position:absolute;top:10048;width:10890;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l0rccA&#10;AADdAAAADwAAAGRycy9kb3ducmV2LnhtbESPQUsDMRCF74L/IUyhN5utxSLbpqUogr0IVvfgbdhM&#10;N0s3k7iJ3W1/vXMQvM3w3rz3zXo7+k6dqU9tYAPzWQGKuA625cbA58fL3SOolJEtdoHJwIUSbDe3&#10;N2ssbRj4nc6H3CgJ4VSiAZdzLLVOtSOPaRYisWjH0HvMsvaNtj0OEu47fV8US+2xZWlwGOnJUX06&#10;/HgD/s0NNDbD9WtX7Z+vMVbfD/PKmOlk3K1AZRrzv/nv+tUK/mIp/PKNjK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pdK3HAAAA3QAAAA8AAAAAAAAAAAAAAAAAmAIAAGRy&#10;cy9kb3ducmV2LnhtbFBLBQYAAAAABAAEAPUAAACMAwAAAAA=&#10;" path="m,l,140r686,l686,,,,2,4r682,l682,2r,136l684,136,2,136r2,2l4,2,2,4,,xe" fillcolor="black" stroked="f">
                  <v:path arrowok="t" o:connecttype="custom" o:connectlocs="0,0;0,222250;1089025,222250;1089025,0;0,0;3175,6350;1085850,6350;1082675,3175;1082675,219075;1085850,215900;3175,215900;6350,219075;6350,3175;3175,6350;0,0" o:connectangles="0,0,0,0,0,0,0,0,0,0,0,0,0,0,0"/>
                </v:shape>
                <v:rect id="Rectangle 59" o:spid="_x0000_s2156" style="position:absolute;left:18034;top:13668;width:6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crsUA&#10;AADdAAAADwAAAGRycy9kb3ducmV2LnhtbERPTWvCQBC9F/wPywi91Y3Wik2zihYKXgpVe6i3MTsm&#10;IdnZdHerqb/eFQRv83ifk80704gjOV9ZVjAcJCCIc6srLhR8bz+epiB8QNbYWCYF/+RhPus9ZJhq&#10;e+I1HTehEDGEfYoKyhDaVEqfl2TQD2xLHLmDdQZDhK6Q2uEphptGjpJkIg1WHBtKbOm9pLze/BkF&#10;y9fp8vdrzJ/n9X5Hu599/TJyiVKP/W7xBiJQF+7im3ul4/znyRC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FyuxQAAAN0AAAAPAAAAAAAAAAAAAAAAAJgCAABkcnMv&#10;ZG93bnJldi54bWxQSwUGAAAAAAQABAD1AAAAigMAAAAA&#10;" fillcolor="black" stroked="f"/>
                <v:shape id="Freeform 60" o:spid="_x0000_s2157" style="position:absolute;left:17795;top:14430;width:540;height:556;visibility:visible;mso-wrap-style:square;v-text-anchor:top" coordsize="3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ZWcMA&#10;AADdAAAADwAAAGRycy9kb3ducmV2LnhtbERPTWvCQBC9F/wPywje6kalYlNXsdaCJzGpB3sbstMk&#10;dHc2ZFeN/94VBG/zeJ8zX3bWiDO1vnasYDRMQBAXTtdcKjj8fL/OQPiArNE4JgVX8rBc9F7mmGp3&#10;4YzOeShFDGGfooIqhCaV0hcVWfRD1xBH7s+1FkOEbSl1i5cYbo0cJ8lUWqw5NlTY0Lqi4j8/WQXd&#10;p93ufzP62h/N226zK0y+fjdKDfrd6gNEoC48xQ/3Vsf5k+kY7t/E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FZWcMAAADdAAAADwAAAAAAAAAAAAAAAACYAgAAZHJzL2Rv&#10;d25yZXYueG1sUEsFBgAAAAAEAAQA9QAAAIgDAAAAAA==&#10;" path="m,l17,35,34,,,xe" fillcolor="black" strokeweight="0">
                  <v:path arrowok="t" o:connecttype="custom" o:connectlocs="0,0;26988,55563;53975,0;0,0" o:connectangles="0,0,0,0"/>
                </v:shape>
                <v:rect id="Rectangle 61" o:spid="_x0000_s2158" style="position:absolute;left:365;top:10080;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nQsUA&#10;AADdAAAADwAAAGRycy9kb3ducmV2LnhtbERPTWvCQBC9C/0PyxS86aZaxaZZRQWhF0FtD/U2ZqdJ&#10;SHY27q4a++u7hUJv83ifky0604grOV9ZVvA0TEAQ51ZXXCj4eN8MZiB8QNbYWCYFd/KwmD/0Mky1&#10;vfGerodQiBjCPkUFZQhtKqXPSzLoh7YljtyXdQZDhK6Q2uEthptGjpJkKg1WHBtKbGldUl4fLkbB&#10;6mW2Ou+eefu9Px3p+HmqJyOXKNV/7JavIAJ14V/8537Tcf54Oobfb+IJ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mdCxQAAAN0AAAAPAAAAAAAAAAAAAAAAAJgCAABkcnMv&#10;ZG93bnJldi54bWxQSwUGAAAAAAQABAD1AAAAigMAAAAA&#10;" fillcolor="black" stroked="f"/>
                <v:rect id="Rectangle 62" o:spid="_x0000_s2159" style="position:absolute;left:10461;top:10080;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NsQA&#10;AADdAAAADwAAAGRycy9kb3ducmV2LnhtbERPS2sCMRC+C/0PYQreNFtf2K1RVBC8FNT2UG/jZrq7&#10;uJmsSdStv94IQm/z8T1nMmtMJS7kfGlZwVs3AUGcWV1yruD7a9UZg/ABWWNlmRT8kYfZ9KU1wVTb&#10;K2/psgu5iCHsU1RQhFCnUvqsIIO+a2viyP1aZzBE6HKpHV5juKlkL0lG0mDJsaHAmpYFZcfd2ShY&#10;vI8Xp82AP2/bw572P4fjsOcSpdqvzfwDRKAm/Iuf7rWO8/ujATy+i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bEAAAA3QAAAA8AAAAAAAAAAAAAAAAAmAIAAGRycy9k&#10;b3ducmV2LnhtbFBLBQYAAAAABAAEAPUAAACJAwAAAAA=&#10;" fillcolor="black" stroked="f"/>
                <v:shape id="Freeform 63" o:spid="_x0000_s2160" style="position:absolute;left:12668;top:15097;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nfsQA&#10;AADdAAAADwAAAGRycy9kb3ducmV2LnhtbERPS2sCMRC+F/ofwhR6q4m2FV2NYgtKT1ofCN6Gzbi7&#10;upksm1Tjv2+EQm/z8T1nPI22FhdqfeVYQ7ejQBDnzlRcaNht5y8DED4gG6wdk4YbeZhOHh/GmBl3&#10;5TVdNqEQKYR9hhrKEJpMSp+XZNF3XEOcuKNrLYYE20KaFq8p3Nayp1RfWqw4NZTY0GdJ+XnzYzUc&#10;lsPbN5OKiw912su32FvNZwutn5/ibAQiUAz/4j/3l0nzX/vvcP8mn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X537EAAAA3QAAAA8AAAAAAAAAAAAAAAAAmAIAAGRycy9k&#10;b3ducmV2LnhtbFBLBQYAAAAABAAEAPUAAACJAwAAAAA=&#10;" path="m67,l54,2,40,6,19,21,6,42,2,56,,69,6,94r13,23l40,130r14,4l67,136r544,l625,134r13,-4l661,117,675,94r3,-12l680,69,678,56,675,42,661,21,638,6,625,2,611,,67,xe" stroked="f">
                  <v:path arrowok="t" o:connecttype="custom" o:connectlocs="106363,0;85725,3175;63500,9525;30163,33338;9525,66675;3175,88900;0,109538;9525,149225;30163,185738;63500,206375;85725,212725;106363,215900;969963,215900;992188,212725;1012825,206375;1049338,185738;1071563,149225;1076325,130175;1079500,109538;1076325,88900;1071563,66675;1049338,33338;1012825,9525;992188,3175;969963,0;106363,0" o:connectangles="0,0,0,0,0,0,0,0,0,0,0,0,0,0,0,0,0,0,0,0,0,0,0,0,0,0"/>
                </v:shape>
                <v:shape id="Freeform 64" o:spid="_x0000_s2161" style="position:absolute;left:12636;top:15065;width:10859;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wfcYA&#10;AADdAAAADwAAAGRycy9kb3ducmV2LnhtbESPQWvCQBCF74L/YRmhN92oECV1FVEKUvDQRA+9Ddlp&#10;NjU7G7Jbk/77rlDwNsN78943m91gG3GnzteOFcxnCQji0umaKwWX4m26BuEDssbGMSn4JQ+77Xi0&#10;wUy7nj/onodKxBD2GSowIbSZlL40ZNHPXEsctS/XWQxx7SqpO+xjuG3kIklSabHm2GCwpYOh8pb/&#10;WAVHcz3pnAt/Tj7fF9/9oVotI496mQz7VxCBhvA0/1+fdMRfpik8vokj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2wfcYAAADdAAAADwAAAAAAAAAAAAAAAACYAgAAZHJz&#10;L2Rvd25yZXYueG1sUEsFBgAAAAAEAAQA9QAAAIsDAAAAAA==&#10;" path="m69,l56,2,42,6,19,21,6,44,2,58,,71,6,96r13,25l42,134r14,4l69,140r544,l627,138r13,-4l665,121,679,96r3,-12l684,71,682,58,679,44,665,21,640,6,627,2,613,,69,r,4l613,4r14,2l640,10r-2,l661,25r14,21l675,44r4,14l680,71r-1,13l675,96r,-2l661,117r-23,13l640,130r-13,4l613,136r-544,l56,134,42,130r2,l23,117,10,94r,2l4,71,6,58,10,44r,2l23,25,44,10r-2,l56,6,69,4,69,xe" fillcolor="black" stroked="f">
                  <v:path arrowok="t" o:connecttype="custom" o:connectlocs="109538,0;88900,3175;66675,9525;30163,33338;9525,69850;3175,92075;0,112713;9525,152400;30163,192088;66675,212725;88900,219075;109538,222250;973138,222250;995363,219075;1016000,212725;1055688,192088;1077913,152400;1082675,133350;1085850,112713;1082675,92075;1077913,69850;1055688,33338;1016000,9525;995363,3175;973138,0;109538,0;109538,6350;973138,6350;995363,9525;1016000,15875;1012825,15875;1049338,39688;1071563,73025;1071563,69850;1077913,92075;1079500,112713;1077913,133350;1071563,152400;1071563,149225;1049338,185738;1012825,206375;1016000,206375;995363,212725;973138,215900;109538,215900;88900,212725;66675,206375;69850,206375;36513,185738;15875,149225;15875,152400;6350,112713;9525,92075;15875,69850;15875,73025;36513,39688;69850,15875;66675,15875;88900,9525;109538,6350;109538,0" o:connectangles="0,0,0,0,0,0,0,0,0,0,0,0,0,0,0,0,0,0,0,0,0,0,0,0,0,0,0,0,0,0,0,0,0,0,0,0,0,0,0,0,0,0,0,0,0,0,0,0,0,0,0,0,0,0,0,0,0,0,0,0,0"/>
                </v:shape>
                <v:rect id="Rectangle 65" o:spid="_x0000_s2162" style="position:absolute;left:25273;top:10080;width:1082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sb48MA&#10;AADdAAAADwAAAGRycy9kb3ducmV2LnhtbERPTYvCMBC9L+x/CCN408RVq3aNIoIgqAd1Ya9DM7Zl&#10;m0ltonb//UYQ9jaP9znzZWsrcafGl441DPoKBHHmTMm5hq/zpjcF4QOywcoxafglD8vF+9scU+Me&#10;fKT7KeQihrBPUUMRQp1K6bOCLPq+q4kjd3GNxRBhk0vT4COG20p+KJVIiyXHhgJrWheU/ZxuVgMm&#10;I3M9XIb78+6W4Cxv1Wb8rbTudtrVJ4hAbfgXv9xbE+cPkwk8v4kn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sb48MAAADdAAAADwAAAAAAAAAAAAAAAACYAgAAZHJzL2Rv&#10;d25yZXYueG1sUEsFBgAAAAAEAAQA9QAAAIgDAAAAAA==&#10;" stroked="f"/>
                <v:shape id="Freeform 66" o:spid="_x0000_s2163" style="position:absolute;left:25241;top:10048;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6BlMUA&#10;AADdAAAADwAAAGRycy9kb3ducmV2LnhtbESPQWvCQBCF7wX/wzJCb3VTBZXUVYqlIIIHoz30NmSn&#10;2bTZ2ZDdmvjvnYPg7Q3z5s33VpvBN+pCXawDG3idZKCIy2BrrgycT58vS1AxIVtsApOBK0XYrEdP&#10;K8xt6PlIlyJVSkI45mjApdTmWsfSkcc4CS2x7H5C5zHJ2FXadthLuG/0NMvm2mPN8sFhS1tH5V/x&#10;7w18uK+dLfgUD9n3fvrbb6vFTHjM83h4fwOVaEgP8/16ZwV/NhdcaSMS9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oGUxQAAAN0AAAAPAAAAAAAAAAAAAAAAAJgCAABkcnMv&#10;ZG93bnJldi54bWxQSwUGAAAAAAQABAD1AAAAigMAAAAA&#10;" path="m,l,140r684,l684,,,,2,4r680,l680,2r,136l682,136,2,136r2,2l4,2,2,4,,xe" fillcolor="black" stroked="f">
                  <v:path arrowok="t" o:connecttype="custom" o:connectlocs="0,0;0,222250;1085850,222250;1085850,0;0,0;3175,6350;1082675,6350;1079500,3175;1079500,219075;1082675,215900;3175,215900;6350,219075;6350,3175;3175,6350;0,0" o:connectangles="0,0,0,0,0,0,0,0,0,0,0,0,0,0,0"/>
                </v:shape>
                <v:rect id="Rectangle 67" o:spid="_x0000_s2164" style="position:absolute;left:25606;top:10080;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QqMUA&#10;AADdAAAADwAAAGRycy9kb3ducmV2LnhtbERPS2vCQBC+F/oflhG81Y1PNM0qtVDwUlDbQ71NstMk&#10;mJ1Nd7ea+utdQehtPr7nZKvONOJEzteWFQwHCQjiwuqaSwWfH29PcxA+IGtsLJOCP/KwWj4+ZJhq&#10;e+YdnfahFDGEfYoKqhDaVEpfVGTQD2xLHLlv6wyGCF0ptcNzDDeNHCXJTBqsOTZU2NJrRcVx/2sU&#10;rBfz9c92wu+XXX6gw1d+nI5colS/1708gwjUhX/x3b3Rcf54toDbN/EE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WlCoxQAAAN0AAAAPAAAAAAAAAAAAAAAAAJgCAABkcnMv&#10;ZG93bnJldi54bWxQSwUGAAAAAAQABAD1AAAAigMAAAAA&#10;" fillcolor="black" stroked="f"/>
                <v:rect id="Rectangle 68" o:spid="_x0000_s2165" style="position:absolute;left:35671;top:10080;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v6MkA&#10;AADdAAAADwAAAGRycy9kb3ducmV2LnhtbESPT0/DMAzF75P4DpGRuG0pG3+20mxiSEhckNjgsN3c&#10;xrTVGqdLwlb49PiAxM3We37v52I1uE6dKMTWs4HrSQaKuPK25drAx/vzeA4qJmSLnWcy8E0RVsuL&#10;UYG59Wfe0GmbaiUhHHM00KTU51rHqiGHceJ7YtE+fXCYZA21tgHPEu46Pc2yO+2wZWlosKenhqrD&#10;9ssZWC/m6+PbDb/+bMo97Xfl4XYaMmOuLofHB1CJhvRv/rt+sYI/uxd++UZG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blv6MkAAADdAAAADwAAAAAAAAAAAAAAAACYAgAA&#10;ZHJzL2Rvd25yZXYueG1sUEsFBgAAAAAEAAQA9QAAAI4DAAAAAA==&#10;" fillcolor="black" stroked="f"/>
                <v:shape id="Freeform 69" o:spid="_x0000_s2166" style="position:absolute;left:5397;top:12239;width:25305;height:1461;visibility:visible;mso-wrap-style:square;v-text-anchor:top" coordsize="159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n+cQA&#10;AADdAAAADwAAAGRycy9kb3ducmV2LnhtbERPTWvCQBC9C/6HZYTezMYGVGJWKYVCoVBq1ENv090x&#10;Cc3Oxuw2pv/eLRS8zeN9TrEbbSsG6n3jWMEiSUEQa2carhQcDy/zNQgfkA22jknBL3nYbaeTAnPj&#10;rrynoQyViCHsc1RQh9DlUnpdk0WfuI44cmfXWwwR9pU0PV5juG3lY5oupcWGY0ONHT3XpL/LH6vg&#10;0lzeunev5bJ1lc4+fXb6+siUepiNTxsQgcZwF/+7X02cn60W8PdNP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5/nEAAAA3QAAAA8AAAAAAAAAAAAAAAAAmAIAAGRycy9k&#10;b3ducmV2LnhtbFBLBQYAAAAABAAEAPUAAACJAwAAAAA=&#10;" path="m,l,92r1594,l1594,r-4,l1590,90r2,-2l2,88r2,2l4,,,xe" fillcolor="black" stroked="f">
                  <v:path arrowok="t" o:connecttype="custom" o:connectlocs="0,0;0,146050;2530475,146050;2530475,0;2524125,0;2524125,142875;2527300,139700;3175,139700;6350,142875;6350,0;0,0" o:connectangles="0,0,0,0,0,0,0,0,0,0,0"/>
                </v:shape>
                <v:shape id="Freeform 70" o:spid="_x0000_s2167" style="position:absolute;left:5397;top:6842;width:7271;height:2825;visibility:visible;mso-wrap-style:square;v-text-anchor:top" coordsize="458,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ZGcAA&#10;AADdAAAADwAAAGRycy9kb3ducmV2LnhtbERPTWsCMRC9F/ofwgheima1oLIapRQW7LEqnodk3A27&#10;mSybVOO/NwXB2zze52x2yXXiSkOwnhXMpgUIYu2N5VrB6VhNViBCRDbYeSYFdwqw276/bbA0/sa/&#10;dD3EWuQQDiUqaGLsSymDbshhmPqeOHMXPziMGQ61NAPecrjr5LwoFtKh5dzQYE/fDen28OcU7D/a&#10;6ue8sq0/V/WpsDZpfUlKjUfpaw0iUoov8dO9N3n+53IO/9/kE+T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BZGcAAAADdAAAADwAAAAAAAAAAAAAAAACYAgAAZHJzL2Rvd25y&#10;ZXYueG1sUEsFBgAAAAAEAAQA9QAAAIUDAAAAAA==&#10;" path="m4,178l4,2,2,3r456,l458,,,,,178r4,xe" fillcolor="black" stroked="f">
                  <v:path arrowok="t" o:connecttype="custom" o:connectlocs="6350,282575;6350,3175;3175,4763;727075,4763;727075,0;0,0;0,282575;6350,282575" o:connectangles="0,0,0,0,0,0,0,0"/>
                </v:shape>
                <v:shape id="Freeform 71" o:spid="_x0000_s2168" style="position:absolute;left:5191;top:950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oDcIA&#10;AADdAAAADwAAAGRycy9kb3ducmV2LnhtbERPTWvCQBC9F/wPywje6sSGVomuIgVBKBSaFryO2XET&#10;zM6G7BrTf98tFHqbx/uczW50rRq4D40XDYt5Boql8qYRq+Hr8/C4AhUiiaHWC2v45gC77eRhQ4Xx&#10;d/ngoYxWpRAJBWmoY+wKxFDV7CjMfceSuIvvHcUEe4ump3sKdy0+ZdkLOmokNdTU8WvN1bW8OQ3n&#10;XEL7jvb5ejK4wFO5HOzlTevZdNyvQUUe47/4z300aX6+zOH3m3QC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igNwgAAAN0AAAAPAAAAAAAAAAAAAAAAAJgCAABkcnMvZG93&#10;bnJldi54bWxQSwUGAAAAAAQABAD1AAAAhwMAAAAA&#10;" path="m,l15,33,33,,,xe" fillcolor="black" strokeweight="0">
                  <v:path arrowok="t" o:connecttype="custom" o:connectlocs="0,0;23813,52388;52388,0;0,0" o:connectangles="0,0,0,0"/>
                </v:shape>
                <v:shape id="Freeform 72" o:spid="_x0000_s2169" style="position:absolute;left:23463;top:6842;width:7239;height:2825;visibility:visible;mso-wrap-style:square;v-text-anchor:top" coordsize="456,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5oksQA&#10;AADdAAAADwAAAGRycy9kb3ducmV2LnhtbERPS2sCMRC+F/ofwhS81aSrrboapRQEW0/1hcdxM26W&#10;bibLJur23zeFQm/z8T1ntuhcLa7Uhsqzhqe+AkFceFNxqWG3XT6OQYSIbLD2TBq+KcBifn83w9z4&#10;G3/SdRNLkUI45KjBxtjkUobCksPQ9w1x4s6+dRgTbEtpWrylcFfLTKkX6bDi1GCxoTdLxdfm4jSc&#10;1Ee2yy6H98lwva/IFiocn5XWvYfudQoiUhf/xX/ulUnzB6Mh/H6TTp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aJLEAAAA3QAAAA8AAAAAAAAAAAAAAAAAmAIAAGRycy9k&#10;b3ducmV2LnhtbFBLBQYAAAAABAAEAPUAAACJAwAAAAA=&#10;" path="m456,178l456,,,,,3r454,l452,2r,176l456,178xe" fillcolor="black" stroked="f">
                  <v:path arrowok="t" o:connecttype="custom" o:connectlocs="723900,282575;723900,0;0,0;0,4763;720725,4763;717550,3175;717550,282575;723900,282575" o:connectangles="0,0,0,0,0,0,0,0"/>
                </v:shape>
                <v:shape id="Freeform 73" o:spid="_x0000_s2170" style="position:absolute;left:30432;top:9509;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vDsIA&#10;AADdAAAADwAAAGRycy9kb3ducmV2LnhtbERPS4vCMBC+C/sfwix403R91LUaZVFET4LV3fPQzLbF&#10;ZlKaqPXfG0HwNh/fc+bL1lTiSo0rLSv46kcgiDOrS84VnI6b3jcI55E1VpZJwZ0cLBcfnTkm2t74&#10;QNfU5yKEsEtQQeF9nUjpsoIMur6tiQP3bxuDPsAml7rBWwg3lRxEUSwNlhwaCqxpVVB2Ti9Gwbid&#10;xqdqO/ibajn6Ha7lPl6tL0p1P9ufGQhPrX+LX+6dDvOHkzE8vw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ke8OwgAAAN0AAAAPAAAAAAAAAAAAAAAAAJgCAABkcnMvZG93&#10;bnJldi54bWxQSwUGAAAAAAQABAD1AAAAhwMAAAAA&#10;" path="m,l15,33,32,,,xe" fillcolor="black" strokeweight="0">
                  <v:path arrowok="t" o:connecttype="custom" o:connectlocs="0,0;23813,52388;50800,0;0,0" o:connectangles="0,0,0,0"/>
                </v:shape>
                <v:shape id="Freeform 74" o:spid="_x0000_s2171" style="position:absolute;left:12668;top:31;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zv1MQA&#10;AADdAAAADwAAAGRycy9kb3ducmV2LnhtbERPS2sCMRC+F/ofwhR6q4m2WF2NYgtKT1ofCN6Gzbi7&#10;upksm1Tjv2+EQm/z8T1nPI22FhdqfeVYQ7ejQBDnzlRcaNht5y8DED4gG6wdk4YbeZhOHh/GmBl3&#10;5TVdNqEQKYR9hhrKEJpMSp+XZNF3XEOcuKNrLYYE20KaFq8p3Nayp1RfWqw4NZTY0GdJ+XnzYzUc&#10;lsPbN5OKiw912su32FvNZwutn5/ibAQiUAz/4j/3l0nzX9/7cP8mn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79TEAAAA3QAAAA8AAAAAAAAAAAAAAAAAmAIAAGRycy9k&#10;b3ducmV2LnhtbFBLBQYAAAAABAAEAPUAAACJAwAAAAA=&#10;" path="m67,l54,2,40,6,19,21,6,42,2,55,,69,6,94r13,23l40,130r14,4l67,136r544,l625,134r13,-4l661,117,675,94r3,-12l680,69,678,55,675,42,661,21,638,6,625,2,611,,67,xe" stroked="f">
                  <v:path arrowok="t" o:connecttype="custom" o:connectlocs="106363,0;85725,3175;63500,9525;30163,33338;9525,66675;3175,87313;0,109538;9525,149225;30163,185738;63500,206375;85725,212725;106363,215900;969963,215900;992188,212725;1012825,206375;1049338,185738;1071563,149225;1076325,130175;1079500,109538;1076325,87313;1071563,66675;1049338,33338;1012825,9525;992188,3175;969963,0;106363,0" o:connectangles="0,0,0,0,0,0,0,0,0,0,0,0,0,0,0,0,0,0,0,0,0,0,0,0,0,0"/>
                </v:shape>
                <v:shape id="Freeform 75" o:spid="_x0000_s2172" style="position:absolute;left:12636;width:10859;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DO8YA&#10;AADdAAAADwAAAGRycy9kb3ducmV2LnhtbESPQWvCQBCF74L/YRmhN92oYCR1FVEKUvDQRA+9Ddlp&#10;NjU7G7Jbk/77bkHwNsN78943m91gG3GnzteOFcxnCQji0umaKwWX4m26BuEDssbGMSn4JQ+77Xi0&#10;wUy7nj/onodKxBD2GSowIbSZlL40ZNHPXEsctS/XWQxx7SqpO+xjuG3kIklW0mLNscFgSwdD5S3/&#10;sQqO5nrSORf+nHy+L777Q5UuI496mQz7VxCBhvA0P65POuIv0xT+v4kj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iDO8YAAADdAAAADwAAAAAAAAAAAAAAAACYAgAAZHJz&#10;L2Rvd25yZXYueG1sUEsFBgAAAAAEAAQA9QAAAIsDAAAAAA==&#10;" path="m69,l56,2,42,6,19,21,6,44,2,57,,71,6,96r13,25l42,134r14,4l69,140r544,l627,138r13,-4l665,121,679,96r3,-12l684,71,682,57,679,44,665,21,640,6,627,2,613,,69,r,4l613,4r14,2l640,10r-2,l661,25r14,21l675,44r4,13l680,71r-1,13l675,96r,-2l661,117r-23,13l640,130r-13,4l613,136r-544,l56,134,42,130r2,l23,117,10,94r,2l4,71,6,57,10,44r,2l23,25,44,10r-2,l56,6,69,4,69,xe" fillcolor="black" stroked="f">
                  <v:path arrowok="t" o:connecttype="custom" o:connectlocs="109538,0;88900,3175;66675,9525;30163,33338;9525,69850;3175,90488;0,112713;9525,152400;30163,192088;66675,212725;88900,219075;109538,222250;973138,222250;995363,219075;1016000,212725;1055688,192088;1077913,152400;1082675,133350;1085850,112713;1082675,90488;1077913,69850;1055688,33338;1016000,9525;995363,3175;973138,0;109538,0;109538,6350;973138,6350;995363,9525;1016000,15875;1012825,15875;1049338,39688;1071563,73025;1071563,69850;1077913,90488;1079500,112713;1077913,133350;1071563,152400;1071563,149225;1049338,185738;1012825,206375;1016000,206375;995363,212725;973138,215900;109538,215900;88900,212725;66675,206375;69850,206375;36513,185738;15875,149225;15875,152400;6350,112713;9525,90488;15875,69850;15875,73025;36513,39688;69850,15875;66675,15875;88900,9525;109538,6350;109538,0" o:connectangles="0,0,0,0,0,0,0,0,0,0,0,0,0,0,0,0,0,0,0,0,0,0,0,0,0,0,0,0,0,0,0,0,0,0,0,0,0,0,0,0,0,0,0,0,0,0,0,0,0,0,0,0,0,0,0,0,0,0,0,0,0"/>
                </v:shape>
                <v:rect id="Rectangle 77" o:spid="_x0000_s2173" style="position:absolute;left:16573;top:6285;width:302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ixsQA&#10;AADdAAAADwAAAGRycy9kb3ducmV2LnhtbESP3WoCMRCF74W+Q5hC72q2Cla2RpGCoMUb1z7AsJn9&#10;wWSyJKm7ffvORcG7Gc6Zc77Z7Cbv1J1i6gMbeJsXoIjrYHtuDXxfD69rUCkjW3SBycAvJdhtn2Yb&#10;LG0Y+UL3KrdKQjiVaKDLeSi1TnVHHtM8DMSiNSF6zLLGVtuIo4R7pxdFsdIee5aGDgf67Ki+VT/e&#10;gL5Wh3FduViEr0VzdqfjpaFgzMvztP8AlWnKD/P/9dEK/vJd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osbEAAAA3QAAAA8AAAAAAAAAAAAAAAAAmAIAAGRycy9k&#10;b3ducmV2LnhtbFBLBQYAAAAABAAEAPUAAACJAwAAAAA=&#10;" filled="f" stroked="f">
                  <v:textbox style="mso-fit-shape-to-text:t" inset="0,0,0,0">
                    <w:txbxContent>
                      <w:p w14:paraId="3BC3F6E9"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0?</w:t>
                        </w:r>
                      </w:p>
                    </w:txbxContent>
                  </v:textbox>
                </v:rect>
                <v:rect id="Rectangle 78" o:spid="_x0000_s2174" style="position:absolute;left:15906;top:523;width:43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HXcEA&#10;AADdAAAADwAAAGRycy9kb3ducmV2LnhtbERP22oCMRB9L/gPYQTfalaFqqtRpCDY4ourHzBsZi+Y&#10;TJYkdbd/3xQE3+ZwrrPdD9aIB/nQOlYwm2YgiEunW64V3K7H9xWIEJE1Gsek4JcC7Hejty3m2vV8&#10;oUcRa5FCOOSooImxy6UMZUMWw9R1xImrnLcYE/S11B77FG6NnGfZh7TYcmposKPPhsp78WMVyGtx&#10;7FeF8Zn7nldn83W6VOSUmoyHwwZEpCG+xE/3Saf5i+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XB13BAAAA3QAAAA8AAAAAAAAAAAAAAAAAmAIAAGRycy9kb3du&#10;cmV2LnhtbFBLBQYAAAAABAAEAPUAAACGAwAAAAA=&#10;" filled="f" stroked="f">
                  <v:textbox style="mso-fit-shape-to-text:t" inset="0,0,0,0">
                    <w:txbxContent>
                      <w:p w14:paraId="35CF636F"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NCODE</w:t>
                        </w:r>
                      </w:p>
                    </w:txbxContent>
                  </v:textbox>
                </v:rect>
                <v:rect id="Rectangle 79" o:spid="_x0000_s2175" style="position:absolute;left:10858;top:5158;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e58QA&#10;AADdAAAADwAAAGRycy9kb3ducmV2LnhtbESPzWoDMQyE74W+g1Ggt8abFMqyiRNCIJCWXrLJA4i1&#10;9ofY8mK72e3bV4dCbxIzmvm03c/eqQfFNAQ2sFoWoIibYAfuDNyup9cSVMrIFl1gMvBDCfa756ct&#10;VjZMfKFHnTslIZwqNNDnPFZap6Ynj2kZRmLR2hA9Zlljp23EScK90+uieNceB5aGHkc69tTc629v&#10;QF/r01TWLhbhc91+uY/zpaVgzMtiPmxAZZrzv/nv+mwF/60U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43ufEAAAA3QAAAA8AAAAAAAAAAAAAAAAAmAIAAGRycy9k&#10;b3ducmV2LnhtbFBLBQYAAAAABAAEAPUAAACJAwAAAAA=&#10;" filled="f" stroked="f">
                  <v:textbox style="mso-fit-shape-to-text:t" inset="0,0,0,0">
                    <w:txbxContent>
                      <w:p w14:paraId="0F8433C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80" o:spid="_x0000_s2176" style="position:absolute;left:24209;top:5158;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R7fMAA&#10;AADdAAAADwAAAGRycy9kb3ducmV2LnhtbERP24rCMBB9X/Afwgi+rakKS6lGEUFwZV+sfsDQTC+Y&#10;TEqStfXvjbCwb3M419nsRmvEg3zoHCtYzDMQxJXTHTcKbtfjZw4iRGSNxjEpeFKA3XbyscFCu4Ev&#10;9ChjI1IIhwIVtDH2hZShaslimLueOHG18xZjgr6R2uOQwq2Ryyz7khY7Tg0t9nRoqbqXv1aBvJbH&#10;IS+Nz9x5Wf+Y79OlJqfUbDru1yAijfFf/Oc+6TR/lS/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3R7fMAAAADdAAAADwAAAAAAAAAAAAAAAACYAgAAZHJzL2Rvd25y&#10;ZXYueG1sUEsFBgAAAAAEAAQA9QAAAIUDAAAAAA==&#10;" filled="f" stroked="f">
                  <v:textbox style="mso-fit-shape-to-text:t" inset="0,0,0,0">
                    <w:txbxContent>
                      <w:p w14:paraId="10CA54A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81" o:spid="_x0000_s2177" style="position:absolute;left:3667;top:10571;width:350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blC8EA&#10;AADdAAAADwAAAGRycy9kb3ducmV2LnhtbERP3WrCMBS+F3yHcITd2XQdSKlGGQNBx26sPsChOf1h&#10;yUlJou3efhkMvDsf3+/ZHWZrxIN8GBwreM1yEMSN0wN3Cm7X47oEESKyRuOYFPxQgMN+udhhpd3E&#10;F3rUsRMphEOFCvoYx0rK0PRkMWRuJE5c67zFmKDvpPY4pXBrZJHnG2lx4NTQ40gfPTXf9d0qkNf6&#10;OJW18bn7LNovcz5dWnJKvazm9y2ISHN8iv/dJ53mv5U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m5QvBAAAA3QAAAA8AAAAAAAAAAAAAAAAAmAIAAGRycy9kb3du&#10;cmV2LnhtbFBLBQYAAAAABAAEAPUAAACGAwAAAAA=&#10;" filled="f" stroked="f">
                  <v:textbox style="mso-fit-shape-to-text:t" inset="0,0,0,0">
                    <w:txbxContent>
                      <w:p w14:paraId="3B4E6665"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1</w:t>
                        </w:r>
                      </w:p>
                    </w:txbxContent>
                  </v:textbox>
                </v:rect>
                <v:rect id="Rectangle 82" o:spid="_x0000_s2178" style="position:absolute;left:28908;top:10571;width:350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AkMAA&#10;AADdAAAADwAAAGRycy9kb3ducmV2LnhtbERP24rCMBB9X/Afwgi+rakKS6lGEUFwZV+sfsDQTC+Y&#10;TEoSbffvjbCwb3M419nsRmvEk3zoHCtYzDMQxJXTHTcKbtfjZw4iRGSNxjEp+KUAu+3kY4OFdgNf&#10;6FnGRqQQDgUqaGPsCylD1ZLFMHc9ceJq5y3GBH0jtcchhVsjl1n2JS12nBpa7OnQUnUvH1aBvJbH&#10;IS+Nz9x5Wf+Y79OlJqfUbDru1yAijfFf/Oc+6TR/l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pAkMAAAADdAAAADwAAAAAAAAAAAAAAAACYAgAAZHJzL2Rvd25y&#10;ZXYueG1sUEsFBgAAAAAEAAQA9QAAAIUDAAAAAA==&#10;" filled="f" stroked="f">
                  <v:textbox style="mso-fit-shape-to-text:t" inset="0,0,0,0">
                    <w:txbxContent>
                      <w:p w14:paraId="28AF4826"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0</w:t>
                        </w:r>
                      </w:p>
                    </w:txbxContent>
                  </v:textbox>
                </v:rect>
                <v:rect id="Rectangle 83" o:spid="_x0000_s2179" style="position:absolute;left:16843;top:15618;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PY5MAA&#10;AADdAAAADwAAAGRycy9kb3ducmV2LnhtbERP22oCMRB9F/oPYQq+abYqsqxGKYJgiy+ufsCwmb1g&#10;MlmS6G7/vikUfJvDuc52P1ojnuRD51jBxzwDQVw53XGj4HY9znIQISJrNI5JwQ8F2O/eJlsstBv4&#10;Qs8yNiKFcChQQRtjX0gZqpYshrnriRNXO28xJugbqT0OKdwauciytbTYcWposadDS9W9fFgF8loe&#10;h7w0PnPfi/psvk6XmpxS0/fxcwMi0hhf4n/3Saf5y3w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PY5MAAAADdAAAADwAAAAAAAAAAAAAAAACYAgAAZHJzL2Rvd25y&#10;ZXYueG1sUEsFBgAAAAAEAAQA9QAAAIUDAAAAAA==&#10;" filled="f" stroked="f">
                  <v:textbox style="mso-fit-shape-to-text:t" inset="0,0,0,0">
                    <w:txbxContent>
                      <w:p w14:paraId="3EF60489"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84" o:spid="_x0000_s2180" style="position:absolute;left:8477;top:21079;width:1831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99f8AA&#10;AADdAAAADwAAAGRycy9kb3ducmV2LnhtbERP22oCMRB9F/oPYQq+abaKsqxGKYJgiy+ufsCwmb1g&#10;MlmS6G7/vikUfJvDuc52P1ojnuRD51jBxzwDQVw53XGj4HY9znIQISJrNI5JwQ8F2O/eJlsstBv4&#10;Qs8yNiKFcChQQRtjX0gZqpYshrnriRNXO28xJugbqT0OKdwauciytbTYcWposadDS9W9fFgF8loe&#10;h7w0PnPfi/psvk6XmpxS0/fxcwMi0hhf4n/3Saf5y3w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99f8AAAADdAAAADwAAAAAAAAAAAAAAAACYAgAAZHJzL2Rvd25y&#10;ZXYueG1sUEsFBgAAAAAEAAQA9QAAAIUDAAAAAA==&#10;" filled="f" stroked="f">
                  <v:textbox style="mso-fit-shape-to-text:t" inset="0,0,0,0">
                    <w:txbxContent>
                      <w:p w14:paraId="73A2B78D" w14:textId="77777777" w:rsidR="00306BE6" w:rsidRDefault="00306BE6" w:rsidP="00BA3A3A">
                        <w:pPr>
                          <w:pStyle w:val="FigureNoTitle"/>
                          <w:spacing w:before="0" w:after="0"/>
                        </w:pPr>
                        <w:bookmarkStart w:id="1336" w:name="_Toc524617836"/>
                        <w:r>
                          <w:rPr>
                            <w:rFonts w:eastAsiaTheme="minorEastAsia" w:cstheme="minorBidi"/>
                            <w:bCs/>
                            <w:color w:val="000000"/>
                            <w:kern w:val="24"/>
                          </w:rPr>
                          <w:t xml:space="preserve">Figure E.3 – ENCODE </w:t>
                        </w:r>
                        <w:r w:rsidRPr="00BA3A3A">
                          <w:t>procedure</w:t>
                        </w:r>
                        <w:bookmarkEnd w:id="1336"/>
                      </w:p>
                    </w:txbxContent>
                  </v:textbox>
                </v:rect>
                <w10:wrap anchorx="margin"/>
              </v:group>
            </w:pict>
          </mc:Fallback>
        </mc:AlternateContent>
      </w:r>
    </w:p>
    <w:p w14:paraId="70F67CA4" w14:textId="2C8251CF" w:rsidR="00F31C30" w:rsidRPr="00891A28" w:rsidRDefault="00F31C30">
      <w:pPr>
        <w:rPr>
          <w:lang w:val="en-GB"/>
        </w:rPr>
      </w:pPr>
    </w:p>
    <w:p w14:paraId="3B18A58D" w14:textId="77777777" w:rsidR="00F31C30" w:rsidRPr="00891A28" w:rsidRDefault="00F31C30">
      <w:pPr>
        <w:rPr>
          <w:lang w:val="en-GB"/>
        </w:rPr>
      </w:pPr>
    </w:p>
    <w:p w14:paraId="3B93E35F" w14:textId="77777777" w:rsidR="00F31C30" w:rsidRPr="00891A28" w:rsidRDefault="00F31C30">
      <w:pPr>
        <w:rPr>
          <w:lang w:val="en-GB"/>
        </w:rPr>
      </w:pPr>
    </w:p>
    <w:p w14:paraId="3386827D" w14:textId="77777777" w:rsidR="00F31C30" w:rsidRPr="00891A28" w:rsidRDefault="00F31C30">
      <w:pPr>
        <w:rPr>
          <w:lang w:val="en-GB"/>
        </w:rPr>
      </w:pPr>
    </w:p>
    <w:p w14:paraId="4A48BA1E" w14:textId="77777777" w:rsidR="00F31C30" w:rsidRPr="00891A28" w:rsidRDefault="00F31C30">
      <w:pPr>
        <w:rPr>
          <w:lang w:val="en-GB"/>
        </w:rPr>
      </w:pPr>
    </w:p>
    <w:p w14:paraId="63190064" w14:textId="77777777" w:rsidR="00F31C30" w:rsidRPr="00891A28" w:rsidRDefault="00F31C30">
      <w:pPr>
        <w:rPr>
          <w:lang w:val="en-GB"/>
        </w:rPr>
      </w:pPr>
    </w:p>
    <w:p w14:paraId="5130E0F5" w14:textId="77777777" w:rsidR="00F31C30" w:rsidRPr="00891A28" w:rsidRDefault="00F31C30">
      <w:pPr>
        <w:rPr>
          <w:lang w:val="en-GB"/>
        </w:rPr>
      </w:pPr>
    </w:p>
    <w:p w14:paraId="5B32EEAB" w14:textId="77777777" w:rsidR="00F31C30" w:rsidRPr="00891A28" w:rsidRDefault="00F31C30">
      <w:pPr>
        <w:rPr>
          <w:lang w:val="en-GB"/>
        </w:rPr>
      </w:pPr>
    </w:p>
    <w:p w14:paraId="4BFB03E4" w14:textId="77777777" w:rsidR="00F31C30" w:rsidRPr="00891A28" w:rsidRDefault="00F31C30">
      <w:pPr>
        <w:rPr>
          <w:lang w:val="en-GB"/>
        </w:rPr>
      </w:pPr>
    </w:p>
    <w:p w14:paraId="77D11FA3" w14:textId="77777777" w:rsidR="00F31C30" w:rsidRPr="00891A28" w:rsidRDefault="00F31C30">
      <w:pPr>
        <w:rPr>
          <w:lang w:val="en-GB"/>
        </w:rPr>
      </w:pPr>
    </w:p>
    <w:p w14:paraId="2CB799F1" w14:textId="159A8057" w:rsidR="00F31C30" w:rsidRPr="00891A28" w:rsidRDefault="00F31C30">
      <w:pPr>
        <w:rPr>
          <w:lang w:val="en-GB"/>
        </w:rPr>
      </w:pPr>
      <w:r w:rsidRPr="00891A28">
        <w:rPr>
          <w:noProof/>
          <w:lang w:val="en-GB" w:eastAsia="zh-CN"/>
        </w:rPr>
        <mc:AlternateContent>
          <mc:Choice Requires="wpg">
            <w:drawing>
              <wp:anchor distT="0" distB="0" distL="114300" distR="114300" simplePos="0" relativeHeight="251656192" behindDoc="0" locked="0" layoutInCell="1" allowOverlap="1" wp14:anchorId="6296677F" wp14:editId="5BBFC29E">
                <wp:simplePos x="0" y="0"/>
                <wp:positionH relativeFrom="margin">
                  <wp:align>center</wp:align>
                </wp:positionH>
                <wp:positionV relativeFrom="paragraph">
                  <wp:posOffset>173355</wp:posOffset>
                </wp:positionV>
                <wp:extent cx="3623945" cy="2241550"/>
                <wp:effectExtent l="0" t="0" r="0" b="6350"/>
                <wp:wrapNone/>
                <wp:docPr id="1386" name="グループ化 136"/>
                <wp:cNvGraphicFramePr/>
                <a:graphic xmlns:a="http://schemas.openxmlformats.org/drawingml/2006/main">
                  <a:graphicData uri="http://schemas.microsoft.com/office/word/2010/wordprocessingGroup">
                    <wpg:wgp>
                      <wpg:cNvGrpSpPr/>
                      <wpg:grpSpPr>
                        <a:xfrm>
                          <a:off x="0" y="0"/>
                          <a:ext cx="3623945" cy="2241550"/>
                          <a:chOff x="0" y="0"/>
                          <a:chExt cx="3624262" cy="2241550"/>
                        </a:xfrm>
                      </wpg:grpSpPr>
                      <wps:wsp>
                        <wps:cNvPr id="1387" name="AutoShape 86"/>
                        <wps:cNvSpPr>
                          <a:spLocks noChangeAspect="1" noChangeArrowheads="1" noTextEdit="1"/>
                        </wps:cNvSpPr>
                        <wps:spPr bwMode="auto">
                          <a:xfrm>
                            <a:off x="0" y="0"/>
                            <a:ext cx="3624262" cy="22415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88" name="Freeform 88"/>
                        <wps:cNvSpPr>
                          <a:spLocks/>
                        </wps:cNvSpPr>
                        <wps:spPr bwMode="auto">
                          <a:xfrm>
                            <a:off x="1266825" y="374650"/>
                            <a:ext cx="1081087" cy="627063"/>
                          </a:xfrm>
                          <a:custGeom>
                            <a:avLst/>
                            <a:gdLst>
                              <a:gd name="T0" fmla="*/ 341 w 681"/>
                              <a:gd name="T1" fmla="*/ 0 h 395"/>
                              <a:gd name="T2" fmla="*/ 0 w 681"/>
                              <a:gd name="T3" fmla="*/ 198 h 395"/>
                              <a:gd name="T4" fmla="*/ 341 w 681"/>
                              <a:gd name="T5" fmla="*/ 395 h 395"/>
                              <a:gd name="T6" fmla="*/ 681 w 681"/>
                              <a:gd name="T7" fmla="*/ 198 h 395"/>
                              <a:gd name="T8" fmla="*/ 341 w 681"/>
                              <a:gd name="T9" fmla="*/ 0 h 395"/>
                            </a:gdLst>
                            <a:ahLst/>
                            <a:cxnLst>
                              <a:cxn ang="0">
                                <a:pos x="T0" y="T1"/>
                              </a:cxn>
                              <a:cxn ang="0">
                                <a:pos x="T2" y="T3"/>
                              </a:cxn>
                              <a:cxn ang="0">
                                <a:pos x="T4" y="T5"/>
                              </a:cxn>
                              <a:cxn ang="0">
                                <a:pos x="T6" y="T7"/>
                              </a:cxn>
                              <a:cxn ang="0">
                                <a:pos x="T8" y="T9"/>
                              </a:cxn>
                            </a:cxnLst>
                            <a:rect l="0" t="0" r="r" b="b"/>
                            <a:pathLst>
                              <a:path w="681" h="395">
                                <a:moveTo>
                                  <a:pt x="341" y="0"/>
                                </a:moveTo>
                                <a:lnTo>
                                  <a:pt x="0" y="198"/>
                                </a:lnTo>
                                <a:lnTo>
                                  <a:pt x="341" y="395"/>
                                </a:lnTo>
                                <a:lnTo>
                                  <a:pt x="681" y="198"/>
                                </a:lnTo>
                                <a:lnTo>
                                  <a:pt x="341"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89" name="Freeform 89"/>
                        <wps:cNvSpPr>
                          <a:spLocks/>
                        </wps:cNvSpPr>
                        <wps:spPr bwMode="auto">
                          <a:xfrm>
                            <a:off x="1263650" y="371475"/>
                            <a:ext cx="1087437" cy="633413"/>
                          </a:xfrm>
                          <a:custGeom>
                            <a:avLst/>
                            <a:gdLst>
                              <a:gd name="T0" fmla="*/ 343 w 685"/>
                              <a:gd name="T1" fmla="*/ 0 h 399"/>
                              <a:gd name="T2" fmla="*/ 0 w 685"/>
                              <a:gd name="T3" fmla="*/ 200 h 399"/>
                              <a:gd name="T4" fmla="*/ 343 w 685"/>
                              <a:gd name="T5" fmla="*/ 399 h 399"/>
                              <a:gd name="T6" fmla="*/ 685 w 685"/>
                              <a:gd name="T7" fmla="*/ 200 h 399"/>
                              <a:gd name="T8" fmla="*/ 343 w 685"/>
                              <a:gd name="T9" fmla="*/ 0 h 399"/>
                              <a:gd name="T10" fmla="*/ 341 w 685"/>
                              <a:gd name="T11" fmla="*/ 4 h 399"/>
                              <a:gd name="T12" fmla="*/ 681 w 685"/>
                              <a:gd name="T13" fmla="*/ 201 h 399"/>
                              <a:gd name="T14" fmla="*/ 681 w 685"/>
                              <a:gd name="T15" fmla="*/ 198 h 399"/>
                              <a:gd name="T16" fmla="*/ 341 w 685"/>
                              <a:gd name="T17" fmla="*/ 395 h 399"/>
                              <a:gd name="T18" fmla="*/ 345 w 685"/>
                              <a:gd name="T19" fmla="*/ 395 h 399"/>
                              <a:gd name="T20" fmla="*/ 4 w 685"/>
                              <a:gd name="T21" fmla="*/ 198 h 399"/>
                              <a:gd name="T22" fmla="*/ 4 w 685"/>
                              <a:gd name="T23" fmla="*/ 201 h 399"/>
                              <a:gd name="T24" fmla="*/ 345 w 685"/>
                              <a:gd name="T25" fmla="*/ 4 h 399"/>
                              <a:gd name="T26" fmla="*/ 341 w 685"/>
                              <a:gd name="T27" fmla="*/ 4 h 399"/>
                              <a:gd name="T28" fmla="*/ 343 w 685"/>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399">
                                <a:moveTo>
                                  <a:pt x="343" y="0"/>
                                </a:moveTo>
                                <a:lnTo>
                                  <a:pt x="0" y="200"/>
                                </a:lnTo>
                                <a:lnTo>
                                  <a:pt x="343" y="399"/>
                                </a:lnTo>
                                <a:lnTo>
                                  <a:pt x="685" y="200"/>
                                </a:lnTo>
                                <a:lnTo>
                                  <a:pt x="343" y="0"/>
                                </a:lnTo>
                                <a:lnTo>
                                  <a:pt x="341" y="4"/>
                                </a:lnTo>
                                <a:lnTo>
                                  <a:pt x="681" y="201"/>
                                </a:lnTo>
                                <a:lnTo>
                                  <a:pt x="681" y="198"/>
                                </a:lnTo>
                                <a:lnTo>
                                  <a:pt x="341" y="395"/>
                                </a:lnTo>
                                <a:lnTo>
                                  <a:pt x="345" y="395"/>
                                </a:lnTo>
                                <a:lnTo>
                                  <a:pt x="4" y="198"/>
                                </a:lnTo>
                                <a:lnTo>
                                  <a:pt x="4" y="201"/>
                                </a:lnTo>
                                <a:lnTo>
                                  <a:pt x="345" y="4"/>
                                </a:lnTo>
                                <a:lnTo>
                                  <a:pt x="341" y="4"/>
                                </a:lnTo>
                                <a:lnTo>
                                  <a:pt x="34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90" name="Rectangle 90"/>
                        <wps:cNvSpPr>
                          <a:spLocks noChangeArrowheads="1"/>
                        </wps:cNvSpPr>
                        <wps:spPr bwMode="auto">
                          <a:xfrm>
                            <a:off x="1804987"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91" name="Freeform 91"/>
                        <wps:cNvSpPr>
                          <a:spLocks/>
                        </wps:cNvSpPr>
                        <wps:spPr bwMode="auto">
                          <a:xfrm>
                            <a:off x="1779587" y="317500"/>
                            <a:ext cx="55562" cy="50800"/>
                          </a:xfrm>
                          <a:custGeom>
                            <a:avLst/>
                            <a:gdLst>
                              <a:gd name="T0" fmla="*/ 0 w 35"/>
                              <a:gd name="T1" fmla="*/ 0 h 32"/>
                              <a:gd name="T2" fmla="*/ 18 w 35"/>
                              <a:gd name="T3" fmla="*/ 32 h 32"/>
                              <a:gd name="T4" fmla="*/ 35 w 35"/>
                              <a:gd name="T5" fmla="*/ 0 h 32"/>
                              <a:gd name="T6" fmla="*/ 0 w 35"/>
                              <a:gd name="T7" fmla="*/ 0 h 32"/>
                            </a:gdLst>
                            <a:ahLst/>
                            <a:cxnLst>
                              <a:cxn ang="0">
                                <a:pos x="T0" y="T1"/>
                              </a:cxn>
                              <a:cxn ang="0">
                                <a:pos x="T2" y="T3"/>
                              </a:cxn>
                              <a:cxn ang="0">
                                <a:pos x="T4" y="T5"/>
                              </a:cxn>
                              <a:cxn ang="0">
                                <a:pos x="T6" y="T7"/>
                              </a:cxn>
                            </a:cxnLst>
                            <a:rect l="0" t="0" r="r" b="b"/>
                            <a:pathLst>
                              <a:path w="35" h="32">
                                <a:moveTo>
                                  <a:pt x="0" y="0"/>
                                </a:moveTo>
                                <a:lnTo>
                                  <a:pt x="18" y="32"/>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92" name="Rectangle 92"/>
                        <wps:cNvSpPr>
                          <a:spLocks noChangeArrowheads="1"/>
                        </wps:cNvSpPr>
                        <wps:spPr bwMode="auto">
                          <a:xfrm>
                            <a:off x="3175" y="1011238"/>
                            <a:ext cx="1087437"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93" name="Freeform 93"/>
                        <wps:cNvSpPr>
                          <a:spLocks/>
                        </wps:cNvSpPr>
                        <wps:spPr bwMode="auto">
                          <a:xfrm>
                            <a:off x="0" y="1008063"/>
                            <a:ext cx="1090612" cy="222250"/>
                          </a:xfrm>
                          <a:custGeom>
                            <a:avLst/>
                            <a:gdLst>
                              <a:gd name="T0" fmla="*/ 0 w 687"/>
                              <a:gd name="T1" fmla="*/ 0 h 140"/>
                              <a:gd name="T2" fmla="*/ 0 w 687"/>
                              <a:gd name="T3" fmla="*/ 140 h 140"/>
                              <a:gd name="T4" fmla="*/ 687 w 687"/>
                              <a:gd name="T5" fmla="*/ 140 h 140"/>
                              <a:gd name="T6" fmla="*/ 687 w 687"/>
                              <a:gd name="T7" fmla="*/ 0 h 140"/>
                              <a:gd name="T8" fmla="*/ 0 w 687"/>
                              <a:gd name="T9" fmla="*/ 0 h 140"/>
                              <a:gd name="T10" fmla="*/ 2 w 687"/>
                              <a:gd name="T11" fmla="*/ 4 h 140"/>
                              <a:gd name="T12" fmla="*/ 685 w 687"/>
                              <a:gd name="T13" fmla="*/ 4 h 140"/>
                              <a:gd name="T14" fmla="*/ 683 w 687"/>
                              <a:gd name="T15" fmla="*/ 2 h 140"/>
                              <a:gd name="T16" fmla="*/ 683 w 687"/>
                              <a:gd name="T17" fmla="*/ 138 h 140"/>
                              <a:gd name="T18" fmla="*/ 685 w 687"/>
                              <a:gd name="T19" fmla="*/ 136 h 140"/>
                              <a:gd name="T20" fmla="*/ 2 w 687"/>
                              <a:gd name="T21" fmla="*/ 136 h 140"/>
                              <a:gd name="T22" fmla="*/ 4 w 687"/>
                              <a:gd name="T23" fmla="*/ 138 h 140"/>
                              <a:gd name="T24" fmla="*/ 4 w 687"/>
                              <a:gd name="T25" fmla="*/ 2 h 140"/>
                              <a:gd name="T26" fmla="*/ 2 w 687"/>
                              <a:gd name="T27" fmla="*/ 4 h 140"/>
                              <a:gd name="T28" fmla="*/ 0 w 687"/>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140">
                                <a:moveTo>
                                  <a:pt x="0" y="0"/>
                                </a:moveTo>
                                <a:lnTo>
                                  <a:pt x="0" y="140"/>
                                </a:lnTo>
                                <a:lnTo>
                                  <a:pt x="687" y="140"/>
                                </a:lnTo>
                                <a:lnTo>
                                  <a:pt x="687" y="0"/>
                                </a:lnTo>
                                <a:lnTo>
                                  <a:pt x="0" y="0"/>
                                </a:lnTo>
                                <a:lnTo>
                                  <a:pt x="2" y="4"/>
                                </a:lnTo>
                                <a:lnTo>
                                  <a:pt x="685" y="4"/>
                                </a:lnTo>
                                <a:lnTo>
                                  <a:pt x="683" y="2"/>
                                </a:lnTo>
                                <a:lnTo>
                                  <a:pt x="683" y="138"/>
                                </a:lnTo>
                                <a:lnTo>
                                  <a:pt x="685"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94" name="Rectangle 94"/>
                        <wps:cNvSpPr>
                          <a:spLocks noChangeArrowheads="1"/>
                        </wps:cNvSpPr>
                        <wps:spPr bwMode="auto">
                          <a:xfrm>
                            <a:off x="1804987" y="1370013"/>
                            <a:ext cx="6350" cy="920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95" name="Freeform 95"/>
                        <wps:cNvSpPr>
                          <a:spLocks/>
                        </wps:cNvSpPr>
                        <wps:spPr bwMode="auto">
                          <a:xfrm>
                            <a:off x="1779587" y="1446213"/>
                            <a:ext cx="55562" cy="55563"/>
                          </a:xfrm>
                          <a:custGeom>
                            <a:avLst/>
                            <a:gdLst>
                              <a:gd name="T0" fmla="*/ 0 w 35"/>
                              <a:gd name="T1" fmla="*/ 0 h 35"/>
                              <a:gd name="T2" fmla="*/ 18 w 35"/>
                              <a:gd name="T3" fmla="*/ 35 h 35"/>
                              <a:gd name="T4" fmla="*/ 35 w 35"/>
                              <a:gd name="T5" fmla="*/ 0 h 35"/>
                              <a:gd name="T6" fmla="*/ 0 w 35"/>
                              <a:gd name="T7" fmla="*/ 0 h 35"/>
                            </a:gdLst>
                            <a:ahLst/>
                            <a:cxnLst>
                              <a:cxn ang="0">
                                <a:pos x="T0" y="T1"/>
                              </a:cxn>
                              <a:cxn ang="0">
                                <a:pos x="T2" y="T3"/>
                              </a:cxn>
                              <a:cxn ang="0">
                                <a:pos x="T4" y="T5"/>
                              </a:cxn>
                              <a:cxn ang="0">
                                <a:pos x="T6" y="T7"/>
                              </a:cxn>
                            </a:cxnLst>
                            <a:rect l="0" t="0" r="r" b="b"/>
                            <a:pathLst>
                              <a:path w="35" h="35">
                                <a:moveTo>
                                  <a:pt x="0" y="0"/>
                                </a:moveTo>
                                <a:lnTo>
                                  <a:pt x="18" y="35"/>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96" name="Rectangle 96"/>
                        <wps:cNvSpPr>
                          <a:spLocks noChangeArrowheads="1"/>
                        </wps:cNvSpPr>
                        <wps:spPr bwMode="auto">
                          <a:xfrm>
                            <a:off x="36512"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97" name="Rectangle 97"/>
                        <wps:cNvSpPr>
                          <a:spLocks noChangeArrowheads="1"/>
                        </wps:cNvSpPr>
                        <wps:spPr bwMode="auto">
                          <a:xfrm>
                            <a:off x="1047750"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398" name="Freeform 98"/>
                        <wps:cNvSpPr>
                          <a:spLocks/>
                        </wps:cNvSpPr>
                        <wps:spPr bwMode="auto">
                          <a:xfrm>
                            <a:off x="1266825" y="1512888"/>
                            <a:ext cx="1081087" cy="217488"/>
                          </a:xfrm>
                          <a:custGeom>
                            <a:avLst/>
                            <a:gdLst>
                              <a:gd name="T0" fmla="*/ 68 w 681"/>
                              <a:gd name="T1" fmla="*/ 0 h 137"/>
                              <a:gd name="T2" fmla="*/ 54 w 681"/>
                              <a:gd name="T3" fmla="*/ 2 h 137"/>
                              <a:gd name="T4" fmla="*/ 41 w 681"/>
                              <a:gd name="T5" fmla="*/ 6 h 137"/>
                              <a:gd name="T6" fmla="*/ 19 w 681"/>
                              <a:gd name="T7" fmla="*/ 22 h 137"/>
                              <a:gd name="T8" fmla="*/ 6 w 681"/>
                              <a:gd name="T9" fmla="*/ 43 h 137"/>
                              <a:gd name="T10" fmla="*/ 2 w 681"/>
                              <a:gd name="T11" fmla="*/ 56 h 137"/>
                              <a:gd name="T12" fmla="*/ 0 w 681"/>
                              <a:gd name="T13" fmla="*/ 70 h 137"/>
                              <a:gd name="T14" fmla="*/ 6 w 681"/>
                              <a:gd name="T15" fmla="*/ 94 h 137"/>
                              <a:gd name="T16" fmla="*/ 19 w 681"/>
                              <a:gd name="T17" fmla="*/ 118 h 137"/>
                              <a:gd name="T18" fmla="*/ 41 w 681"/>
                              <a:gd name="T19" fmla="*/ 131 h 137"/>
                              <a:gd name="T20" fmla="*/ 54 w 681"/>
                              <a:gd name="T21" fmla="*/ 135 h 137"/>
                              <a:gd name="T22" fmla="*/ 68 w 681"/>
                              <a:gd name="T23" fmla="*/ 137 h 137"/>
                              <a:gd name="T24" fmla="*/ 612 w 681"/>
                              <a:gd name="T25" fmla="*/ 137 h 137"/>
                              <a:gd name="T26" fmla="*/ 625 w 681"/>
                              <a:gd name="T27" fmla="*/ 135 h 137"/>
                              <a:gd name="T28" fmla="*/ 639 w 681"/>
                              <a:gd name="T29" fmla="*/ 131 h 137"/>
                              <a:gd name="T30" fmla="*/ 662 w 681"/>
                              <a:gd name="T31" fmla="*/ 118 h 137"/>
                              <a:gd name="T32" fmla="*/ 675 w 681"/>
                              <a:gd name="T33" fmla="*/ 94 h 137"/>
                              <a:gd name="T34" fmla="*/ 679 w 681"/>
                              <a:gd name="T35" fmla="*/ 83 h 137"/>
                              <a:gd name="T36" fmla="*/ 681 w 681"/>
                              <a:gd name="T37" fmla="*/ 70 h 137"/>
                              <a:gd name="T38" fmla="*/ 679 w 681"/>
                              <a:gd name="T39" fmla="*/ 56 h 137"/>
                              <a:gd name="T40" fmla="*/ 675 w 681"/>
                              <a:gd name="T41" fmla="*/ 43 h 137"/>
                              <a:gd name="T42" fmla="*/ 662 w 681"/>
                              <a:gd name="T43" fmla="*/ 22 h 137"/>
                              <a:gd name="T44" fmla="*/ 639 w 681"/>
                              <a:gd name="T45" fmla="*/ 6 h 137"/>
                              <a:gd name="T46" fmla="*/ 625 w 681"/>
                              <a:gd name="T47" fmla="*/ 2 h 137"/>
                              <a:gd name="T48" fmla="*/ 612 w 681"/>
                              <a:gd name="T49" fmla="*/ 0 h 137"/>
                              <a:gd name="T50" fmla="*/ 68 w 681"/>
                              <a:gd name="T51"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7">
                                <a:moveTo>
                                  <a:pt x="68" y="0"/>
                                </a:moveTo>
                                <a:lnTo>
                                  <a:pt x="54" y="2"/>
                                </a:lnTo>
                                <a:lnTo>
                                  <a:pt x="41" y="6"/>
                                </a:lnTo>
                                <a:lnTo>
                                  <a:pt x="19" y="22"/>
                                </a:lnTo>
                                <a:lnTo>
                                  <a:pt x="6" y="43"/>
                                </a:lnTo>
                                <a:lnTo>
                                  <a:pt x="2" y="56"/>
                                </a:lnTo>
                                <a:lnTo>
                                  <a:pt x="0" y="70"/>
                                </a:lnTo>
                                <a:lnTo>
                                  <a:pt x="6" y="94"/>
                                </a:lnTo>
                                <a:lnTo>
                                  <a:pt x="19" y="118"/>
                                </a:lnTo>
                                <a:lnTo>
                                  <a:pt x="41" y="131"/>
                                </a:lnTo>
                                <a:lnTo>
                                  <a:pt x="54" y="135"/>
                                </a:lnTo>
                                <a:lnTo>
                                  <a:pt x="68" y="137"/>
                                </a:lnTo>
                                <a:lnTo>
                                  <a:pt x="612" y="137"/>
                                </a:lnTo>
                                <a:lnTo>
                                  <a:pt x="625" y="135"/>
                                </a:lnTo>
                                <a:lnTo>
                                  <a:pt x="639" y="131"/>
                                </a:lnTo>
                                <a:lnTo>
                                  <a:pt x="662" y="118"/>
                                </a:lnTo>
                                <a:lnTo>
                                  <a:pt x="675" y="94"/>
                                </a:lnTo>
                                <a:lnTo>
                                  <a:pt x="679" y="83"/>
                                </a:lnTo>
                                <a:lnTo>
                                  <a:pt x="681" y="70"/>
                                </a:lnTo>
                                <a:lnTo>
                                  <a:pt x="679" y="56"/>
                                </a:lnTo>
                                <a:lnTo>
                                  <a:pt x="675" y="43"/>
                                </a:lnTo>
                                <a:lnTo>
                                  <a:pt x="662" y="22"/>
                                </a:lnTo>
                                <a:lnTo>
                                  <a:pt x="639" y="6"/>
                                </a:lnTo>
                                <a:lnTo>
                                  <a:pt x="625" y="2"/>
                                </a:lnTo>
                                <a:lnTo>
                                  <a:pt x="612"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99" name="Freeform 99"/>
                        <wps:cNvSpPr>
                          <a:spLocks/>
                        </wps:cNvSpPr>
                        <wps:spPr bwMode="auto">
                          <a:xfrm>
                            <a:off x="1263650" y="1511300"/>
                            <a:ext cx="1087437" cy="222250"/>
                          </a:xfrm>
                          <a:custGeom>
                            <a:avLst/>
                            <a:gdLst>
                              <a:gd name="T0" fmla="*/ 70 w 685"/>
                              <a:gd name="T1" fmla="*/ 0 h 140"/>
                              <a:gd name="T2" fmla="*/ 56 w 685"/>
                              <a:gd name="T3" fmla="*/ 1 h 140"/>
                              <a:gd name="T4" fmla="*/ 43 w 685"/>
                              <a:gd name="T5" fmla="*/ 5 h 140"/>
                              <a:gd name="T6" fmla="*/ 19 w 685"/>
                              <a:gd name="T7" fmla="*/ 21 h 140"/>
                              <a:gd name="T8" fmla="*/ 6 w 685"/>
                              <a:gd name="T9" fmla="*/ 44 h 140"/>
                              <a:gd name="T10" fmla="*/ 2 w 685"/>
                              <a:gd name="T11" fmla="*/ 57 h 140"/>
                              <a:gd name="T12" fmla="*/ 0 w 685"/>
                              <a:gd name="T13" fmla="*/ 71 h 140"/>
                              <a:gd name="T14" fmla="*/ 6 w 685"/>
                              <a:gd name="T15" fmla="*/ 95 h 140"/>
                              <a:gd name="T16" fmla="*/ 19 w 685"/>
                              <a:gd name="T17" fmla="*/ 120 h 140"/>
                              <a:gd name="T18" fmla="*/ 43 w 685"/>
                              <a:gd name="T19" fmla="*/ 134 h 140"/>
                              <a:gd name="T20" fmla="*/ 56 w 685"/>
                              <a:gd name="T21" fmla="*/ 138 h 140"/>
                              <a:gd name="T22" fmla="*/ 70 w 685"/>
                              <a:gd name="T23" fmla="*/ 140 h 140"/>
                              <a:gd name="T24" fmla="*/ 614 w 685"/>
                              <a:gd name="T25" fmla="*/ 140 h 140"/>
                              <a:gd name="T26" fmla="*/ 627 w 685"/>
                              <a:gd name="T27" fmla="*/ 138 h 140"/>
                              <a:gd name="T28" fmla="*/ 641 w 685"/>
                              <a:gd name="T29" fmla="*/ 134 h 140"/>
                              <a:gd name="T30" fmla="*/ 666 w 685"/>
                              <a:gd name="T31" fmla="*/ 120 h 140"/>
                              <a:gd name="T32" fmla="*/ 679 w 685"/>
                              <a:gd name="T33" fmla="*/ 95 h 140"/>
                              <a:gd name="T34" fmla="*/ 683 w 685"/>
                              <a:gd name="T35" fmla="*/ 84 h 140"/>
                              <a:gd name="T36" fmla="*/ 685 w 685"/>
                              <a:gd name="T37" fmla="*/ 71 h 140"/>
                              <a:gd name="T38" fmla="*/ 683 w 685"/>
                              <a:gd name="T39" fmla="*/ 57 h 140"/>
                              <a:gd name="T40" fmla="*/ 679 w 685"/>
                              <a:gd name="T41" fmla="*/ 44 h 140"/>
                              <a:gd name="T42" fmla="*/ 666 w 685"/>
                              <a:gd name="T43" fmla="*/ 21 h 140"/>
                              <a:gd name="T44" fmla="*/ 641 w 685"/>
                              <a:gd name="T45" fmla="*/ 5 h 140"/>
                              <a:gd name="T46" fmla="*/ 627 w 685"/>
                              <a:gd name="T47" fmla="*/ 1 h 140"/>
                              <a:gd name="T48" fmla="*/ 614 w 685"/>
                              <a:gd name="T49" fmla="*/ 0 h 140"/>
                              <a:gd name="T50" fmla="*/ 70 w 685"/>
                              <a:gd name="T51" fmla="*/ 0 h 140"/>
                              <a:gd name="T52" fmla="*/ 70 w 685"/>
                              <a:gd name="T53" fmla="*/ 3 h 140"/>
                              <a:gd name="T54" fmla="*/ 614 w 685"/>
                              <a:gd name="T55" fmla="*/ 3 h 140"/>
                              <a:gd name="T56" fmla="*/ 627 w 685"/>
                              <a:gd name="T57" fmla="*/ 5 h 140"/>
                              <a:gd name="T58" fmla="*/ 641 w 685"/>
                              <a:gd name="T59" fmla="*/ 9 h 140"/>
                              <a:gd name="T60" fmla="*/ 639 w 685"/>
                              <a:gd name="T61" fmla="*/ 9 h 140"/>
                              <a:gd name="T62" fmla="*/ 662 w 685"/>
                              <a:gd name="T63" fmla="*/ 25 h 140"/>
                              <a:gd name="T64" fmla="*/ 675 w 685"/>
                              <a:gd name="T65" fmla="*/ 46 h 140"/>
                              <a:gd name="T66" fmla="*/ 675 w 685"/>
                              <a:gd name="T67" fmla="*/ 44 h 140"/>
                              <a:gd name="T68" fmla="*/ 679 w 685"/>
                              <a:gd name="T69" fmla="*/ 57 h 140"/>
                              <a:gd name="T70" fmla="*/ 681 w 685"/>
                              <a:gd name="T71" fmla="*/ 71 h 140"/>
                              <a:gd name="T72" fmla="*/ 679 w 685"/>
                              <a:gd name="T73" fmla="*/ 84 h 140"/>
                              <a:gd name="T74" fmla="*/ 675 w 685"/>
                              <a:gd name="T75" fmla="*/ 95 h 140"/>
                              <a:gd name="T76" fmla="*/ 675 w 685"/>
                              <a:gd name="T77" fmla="*/ 94 h 140"/>
                              <a:gd name="T78" fmla="*/ 662 w 685"/>
                              <a:gd name="T79" fmla="*/ 117 h 140"/>
                              <a:gd name="T80" fmla="*/ 639 w 685"/>
                              <a:gd name="T81" fmla="*/ 130 h 140"/>
                              <a:gd name="T82" fmla="*/ 641 w 685"/>
                              <a:gd name="T83" fmla="*/ 130 h 140"/>
                              <a:gd name="T84" fmla="*/ 627 w 685"/>
                              <a:gd name="T85" fmla="*/ 134 h 140"/>
                              <a:gd name="T86" fmla="*/ 614 w 685"/>
                              <a:gd name="T87" fmla="*/ 136 h 140"/>
                              <a:gd name="T88" fmla="*/ 70 w 685"/>
                              <a:gd name="T89" fmla="*/ 136 h 140"/>
                              <a:gd name="T90" fmla="*/ 56 w 685"/>
                              <a:gd name="T91" fmla="*/ 134 h 140"/>
                              <a:gd name="T92" fmla="*/ 43 w 685"/>
                              <a:gd name="T93" fmla="*/ 130 h 140"/>
                              <a:gd name="T94" fmla="*/ 44 w 685"/>
                              <a:gd name="T95" fmla="*/ 130 h 140"/>
                              <a:gd name="T96" fmla="*/ 23 w 685"/>
                              <a:gd name="T97" fmla="*/ 117 h 140"/>
                              <a:gd name="T98" fmla="*/ 10 w 685"/>
                              <a:gd name="T99" fmla="*/ 94 h 140"/>
                              <a:gd name="T100" fmla="*/ 10 w 685"/>
                              <a:gd name="T101" fmla="*/ 95 h 140"/>
                              <a:gd name="T102" fmla="*/ 4 w 685"/>
                              <a:gd name="T103" fmla="*/ 71 h 140"/>
                              <a:gd name="T104" fmla="*/ 6 w 685"/>
                              <a:gd name="T105" fmla="*/ 57 h 140"/>
                              <a:gd name="T106" fmla="*/ 10 w 685"/>
                              <a:gd name="T107" fmla="*/ 44 h 140"/>
                              <a:gd name="T108" fmla="*/ 10 w 685"/>
                              <a:gd name="T109" fmla="*/ 46 h 140"/>
                              <a:gd name="T110" fmla="*/ 23 w 685"/>
                              <a:gd name="T111" fmla="*/ 25 h 140"/>
                              <a:gd name="T112" fmla="*/ 44 w 685"/>
                              <a:gd name="T113" fmla="*/ 9 h 140"/>
                              <a:gd name="T114" fmla="*/ 43 w 685"/>
                              <a:gd name="T115" fmla="*/ 9 h 140"/>
                              <a:gd name="T116" fmla="*/ 56 w 685"/>
                              <a:gd name="T117" fmla="*/ 5 h 140"/>
                              <a:gd name="T118" fmla="*/ 70 w 685"/>
                              <a:gd name="T119" fmla="*/ 3 h 140"/>
                              <a:gd name="T120" fmla="*/ 70 w 685"/>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5" h="140">
                                <a:moveTo>
                                  <a:pt x="70" y="0"/>
                                </a:moveTo>
                                <a:lnTo>
                                  <a:pt x="56" y="1"/>
                                </a:lnTo>
                                <a:lnTo>
                                  <a:pt x="43" y="5"/>
                                </a:lnTo>
                                <a:lnTo>
                                  <a:pt x="19" y="21"/>
                                </a:lnTo>
                                <a:lnTo>
                                  <a:pt x="6" y="44"/>
                                </a:lnTo>
                                <a:lnTo>
                                  <a:pt x="2" y="57"/>
                                </a:lnTo>
                                <a:lnTo>
                                  <a:pt x="0" y="71"/>
                                </a:lnTo>
                                <a:lnTo>
                                  <a:pt x="6" y="95"/>
                                </a:lnTo>
                                <a:lnTo>
                                  <a:pt x="19" y="120"/>
                                </a:lnTo>
                                <a:lnTo>
                                  <a:pt x="43" y="134"/>
                                </a:lnTo>
                                <a:lnTo>
                                  <a:pt x="56" y="138"/>
                                </a:lnTo>
                                <a:lnTo>
                                  <a:pt x="70" y="140"/>
                                </a:lnTo>
                                <a:lnTo>
                                  <a:pt x="614" y="140"/>
                                </a:lnTo>
                                <a:lnTo>
                                  <a:pt x="627" y="138"/>
                                </a:lnTo>
                                <a:lnTo>
                                  <a:pt x="641" y="134"/>
                                </a:lnTo>
                                <a:lnTo>
                                  <a:pt x="666" y="120"/>
                                </a:lnTo>
                                <a:lnTo>
                                  <a:pt x="679" y="95"/>
                                </a:lnTo>
                                <a:lnTo>
                                  <a:pt x="683" y="84"/>
                                </a:lnTo>
                                <a:lnTo>
                                  <a:pt x="685" y="71"/>
                                </a:lnTo>
                                <a:lnTo>
                                  <a:pt x="683" y="57"/>
                                </a:lnTo>
                                <a:lnTo>
                                  <a:pt x="679" y="44"/>
                                </a:lnTo>
                                <a:lnTo>
                                  <a:pt x="666" y="21"/>
                                </a:lnTo>
                                <a:lnTo>
                                  <a:pt x="641" y="5"/>
                                </a:lnTo>
                                <a:lnTo>
                                  <a:pt x="627" y="1"/>
                                </a:lnTo>
                                <a:lnTo>
                                  <a:pt x="614" y="0"/>
                                </a:lnTo>
                                <a:lnTo>
                                  <a:pt x="70" y="0"/>
                                </a:lnTo>
                                <a:lnTo>
                                  <a:pt x="70" y="3"/>
                                </a:lnTo>
                                <a:lnTo>
                                  <a:pt x="614" y="3"/>
                                </a:lnTo>
                                <a:lnTo>
                                  <a:pt x="627" y="5"/>
                                </a:lnTo>
                                <a:lnTo>
                                  <a:pt x="641" y="9"/>
                                </a:lnTo>
                                <a:lnTo>
                                  <a:pt x="639" y="9"/>
                                </a:lnTo>
                                <a:lnTo>
                                  <a:pt x="662" y="25"/>
                                </a:lnTo>
                                <a:lnTo>
                                  <a:pt x="675" y="46"/>
                                </a:lnTo>
                                <a:lnTo>
                                  <a:pt x="675" y="44"/>
                                </a:lnTo>
                                <a:lnTo>
                                  <a:pt x="679" y="57"/>
                                </a:lnTo>
                                <a:lnTo>
                                  <a:pt x="681" y="71"/>
                                </a:lnTo>
                                <a:lnTo>
                                  <a:pt x="679" y="84"/>
                                </a:lnTo>
                                <a:lnTo>
                                  <a:pt x="675" y="95"/>
                                </a:lnTo>
                                <a:lnTo>
                                  <a:pt x="675" y="94"/>
                                </a:lnTo>
                                <a:lnTo>
                                  <a:pt x="662" y="117"/>
                                </a:lnTo>
                                <a:lnTo>
                                  <a:pt x="639" y="130"/>
                                </a:lnTo>
                                <a:lnTo>
                                  <a:pt x="641" y="130"/>
                                </a:lnTo>
                                <a:lnTo>
                                  <a:pt x="627" y="134"/>
                                </a:lnTo>
                                <a:lnTo>
                                  <a:pt x="614" y="136"/>
                                </a:lnTo>
                                <a:lnTo>
                                  <a:pt x="70" y="136"/>
                                </a:lnTo>
                                <a:lnTo>
                                  <a:pt x="56" y="134"/>
                                </a:lnTo>
                                <a:lnTo>
                                  <a:pt x="43" y="130"/>
                                </a:lnTo>
                                <a:lnTo>
                                  <a:pt x="44" y="130"/>
                                </a:lnTo>
                                <a:lnTo>
                                  <a:pt x="23" y="117"/>
                                </a:lnTo>
                                <a:lnTo>
                                  <a:pt x="10" y="94"/>
                                </a:lnTo>
                                <a:lnTo>
                                  <a:pt x="10" y="95"/>
                                </a:lnTo>
                                <a:lnTo>
                                  <a:pt x="4" y="71"/>
                                </a:lnTo>
                                <a:lnTo>
                                  <a:pt x="6" y="57"/>
                                </a:lnTo>
                                <a:lnTo>
                                  <a:pt x="10" y="44"/>
                                </a:lnTo>
                                <a:lnTo>
                                  <a:pt x="10" y="46"/>
                                </a:lnTo>
                                <a:lnTo>
                                  <a:pt x="23" y="25"/>
                                </a:lnTo>
                                <a:lnTo>
                                  <a:pt x="44" y="9"/>
                                </a:lnTo>
                                <a:lnTo>
                                  <a:pt x="43" y="9"/>
                                </a:lnTo>
                                <a:lnTo>
                                  <a:pt x="56" y="5"/>
                                </a:lnTo>
                                <a:lnTo>
                                  <a:pt x="70" y="3"/>
                                </a:lnTo>
                                <a:lnTo>
                                  <a:pt x="7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0" name="Rectangle 100"/>
                        <wps:cNvSpPr>
                          <a:spLocks noChangeArrowheads="1"/>
                        </wps:cNvSpPr>
                        <wps:spPr bwMode="auto">
                          <a:xfrm>
                            <a:off x="2528887" y="1011238"/>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01" name="Freeform 101"/>
                        <wps:cNvSpPr>
                          <a:spLocks/>
                        </wps:cNvSpPr>
                        <wps:spPr bwMode="auto">
                          <a:xfrm>
                            <a:off x="2525712" y="1008063"/>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2 w 684"/>
                              <a:gd name="T11" fmla="*/ 4 h 140"/>
                              <a:gd name="T12" fmla="*/ 682 w 684"/>
                              <a:gd name="T13" fmla="*/ 4 h 140"/>
                              <a:gd name="T14" fmla="*/ 680 w 684"/>
                              <a:gd name="T15" fmla="*/ 2 h 140"/>
                              <a:gd name="T16" fmla="*/ 680 w 684"/>
                              <a:gd name="T17" fmla="*/ 138 h 140"/>
                              <a:gd name="T18" fmla="*/ 682 w 684"/>
                              <a:gd name="T19" fmla="*/ 136 h 140"/>
                              <a:gd name="T20" fmla="*/ 2 w 684"/>
                              <a:gd name="T21" fmla="*/ 136 h 140"/>
                              <a:gd name="T22" fmla="*/ 3 w 684"/>
                              <a:gd name="T23" fmla="*/ 138 h 140"/>
                              <a:gd name="T24" fmla="*/ 3 w 684"/>
                              <a:gd name="T25" fmla="*/ 2 h 140"/>
                              <a:gd name="T26" fmla="*/ 2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2" y="4"/>
                                </a:lnTo>
                                <a:lnTo>
                                  <a:pt x="682" y="4"/>
                                </a:lnTo>
                                <a:lnTo>
                                  <a:pt x="680" y="2"/>
                                </a:lnTo>
                                <a:lnTo>
                                  <a:pt x="680" y="138"/>
                                </a:lnTo>
                                <a:lnTo>
                                  <a:pt x="682" y="136"/>
                                </a:lnTo>
                                <a:lnTo>
                                  <a:pt x="2" y="136"/>
                                </a:lnTo>
                                <a:lnTo>
                                  <a:pt x="3" y="138"/>
                                </a:lnTo>
                                <a:lnTo>
                                  <a:pt x="3"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2" name="Rectangle 102"/>
                        <wps:cNvSpPr>
                          <a:spLocks noChangeArrowheads="1"/>
                        </wps:cNvSpPr>
                        <wps:spPr bwMode="auto">
                          <a:xfrm>
                            <a:off x="2562225"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03" name="Rectangle 103"/>
                        <wps:cNvSpPr>
                          <a:spLocks noChangeArrowheads="1"/>
                        </wps:cNvSpPr>
                        <wps:spPr bwMode="auto">
                          <a:xfrm>
                            <a:off x="3568700"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04" name="Freeform 104"/>
                        <wps:cNvSpPr>
                          <a:spLocks/>
                        </wps:cNvSpPr>
                        <wps:spPr bwMode="auto">
                          <a:xfrm>
                            <a:off x="539750" y="1227138"/>
                            <a:ext cx="2532062" cy="146050"/>
                          </a:xfrm>
                          <a:custGeom>
                            <a:avLst/>
                            <a:gdLst>
                              <a:gd name="T0" fmla="*/ 0 w 1595"/>
                              <a:gd name="T1" fmla="*/ 0 h 92"/>
                              <a:gd name="T2" fmla="*/ 0 w 1595"/>
                              <a:gd name="T3" fmla="*/ 92 h 92"/>
                              <a:gd name="T4" fmla="*/ 1595 w 1595"/>
                              <a:gd name="T5" fmla="*/ 92 h 92"/>
                              <a:gd name="T6" fmla="*/ 1595 w 1595"/>
                              <a:gd name="T7" fmla="*/ 0 h 92"/>
                              <a:gd name="T8" fmla="*/ 1591 w 1595"/>
                              <a:gd name="T9" fmla="*/ 0 h 92"/>
                              <a:gd name="T10" fmla="*/ 1591 w 1595"/>
                              <a:gd name="T11" fmla="*/ 90 h 92"/>
                              <a:gd name="T12" fmla="*/ 1593 w 1595"/>
                              <a:gd name="T13" fmla="*/ 88 h 92"/>
                              <a:gd name="T14" fmla="*/ 2 w 1595"/>
                              <a:gd name="T15" fmla="*/ 88 h 92"/>
                              <a:gd name="T16" fmla="*/ 4 w 1595"/>
                              <a:gd name="T17" fmla="*/ 90 h 92"/>
                              <a:gd name="T18" fmla="*/ 4 w 1595"/>
                              <a:gd name="T19" fmla="*/ 0 h 92"/>
                              <a:gd name="T20" fmla="*/ 0 w 1595"/>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5" h="92">
                                <a:moveTo>
                                  <a:pt x="0" y="0"/>
                                </a:moveTo>
                                <a:lnTo>
                                  <a:pt x="0" y="92"/>
                                </a:lnTo>
                                <a:lnTo>
                                  <a:pt x="1595" y="92"/>
                                </a:lnTo>
                                <a:lnTo>
                                  <a:pt x="1595" y="0"/>
                                </a:lnTo>
                                <a:lnTo>
                                  <a:pt x="1591" y="0"/>
                                </a:lnTo>
                                <a:lnTo>
                                  <a:pt x="1591" y="90"/>
                                </a:lnTo>
                                <a:lnTo>
                                  <a:pt x="1593" y="88"/>
                                </a:lnTo>
                                <a:lnTo>
                                  <a:pt x="2" y="88"/>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5" name="Freeform 105"/>
                        <wps:cNvSpPr>
                          <a:spLocks/>
                        </wps:cNvSpPr>
                        <wps:spPr bwMode="auto">
                          <a:xfrm>
                            <a:off x="539750" y="685800"/>
                            <a:ext cx="727075" cy="282575"/>
                          </a:xfrm>
                          <a:custGeom>
                            <a:avLst/>
                            <a:gdLst>
                              <a:gd name="T0" fmla="*/ 4 w 458"/>
                              <a:gd name="T1" fmla="*/ 178 h 178"/>
                              <a:gd name="T2" fmla="*/ 4 w 458"/>
                              <a:gd name="T3" fmla="*/ 2 h 178"/>
                              <a:gd name="T4" fmla="*/ 2 w 458"/>
                              <a:gd name="T5" fmla="*/ 3 h 178"/>
                              <a:gd name="T6" fmla="*/ 458 w 458"/>
                              <a:gd name="T7" fmla="*/ 3 h 178"/>
                              <a:gd name="T8" fmla="*/ 458 w 458"/>
                              <a:gd name="T9" fmla="*/ 0 h 178"/>
                              <a:gd name="T10" fmla="*/ 0 w 458"/>
                              <a:gd name="T11" fmla="*/ 0 h 178"/>
                              <a:gd name="T12" fmla="*/ 0 w 458"/>
                              <a:gd name="T13" fmla="*/ 178 h 178"/>
                              <a:gd name="T14" fmla="*/ 4 w 458"/>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8" h="178">
                                <a:moveTo>
                                  <a:pt x="4" y="178"/>
                                </a:moveTo>
                                <a:lnTo>
                                  <a:pt x="4" y="2"/>
                                </a:lnTo>
                                <a:lnTo>
                                  <a:pt x="2" y="3"/>
                                </a:lnTo>
                                <a:lnTo>
                                  <a:pt x="458" y="3"/>
                                </a:lnTo>
                                <a:lnTo>
                                  <a:pt x="458"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6" name="Freeform 106"/>
                        <wps:cNvSpPr>
                          <a:spLocks/>
                        </wps:cNvSpPr>
                        <wps:spPr bwMode="auto">
                          <a:xfrm>
                            <a:off x="519112" y="952500"/>
                            <a:ext cx="52387"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07" name="Freeform 107"/>
                        <wps:cNvSpPr>
                          <a:spLocks/>
                        </wps:cNvSpPr>
                        <wps:spPr bwMode="auto">
                          <a:xfrm>
                            <a:off x="2347912" y="685800"/>
                            <a:ext cx="723900" cy="282575"/>
                          </a:xfrm>
                          <a:custGeom>
                            <a:avLst/>
                            <a:gdLst>
                              <a:gd name="T0" fmla="*/ 456 w 456"/>
                              <a:gd name="T1" fmla="*/ 178 h 178"/>
                              <a:gd name="T2" fmla="*/ 456 w 456"/>
                              <a:gd name="T3" fmla="*/ 0 h 178"/>
                              <a:gd name="T4" fmla="*/ 0 w 456"/>
                              <a:gd name="T5" fmla="*/ 0 h 178"/>
                              <a:gd name="T6" fmla="*/ 0 w 456"/>
                              <a:gd name="T7" fmla="*/ 3 h 178"/>
                              <a:gd name="T8" fmla="*/ 454 w 456"/>
                              <a:gd name="T9" fmla="*/ 3 h 178"/>
                              <a:gd name="T10" fmla="*/ 452 w 456"/>
                              <a:gd name="T11" fmla="*/ 2 h 178"/>
                              <a:gd name="T12" fmla="*/ 452 w 456"/>
                              <a:gd name="T13" fmla="*/ 178 h 178"/>
                              <a:gd name="T14" fmla="*/ 456 w 456"/>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6" h="178">
                                <a:moveTo>
                                  <a:pt x="456" y="178"/>
                                </a:moveTo>
                                <a:lnTo>
                                  <a:pt x="456" y="0"/>
                                </a:lnTo>
                                <a:lnTo>
                                  <a:pt x="0" y="0"/>
                                </a:lnTo>
                                <a:lnTo>
                                  <a:pt x="0" y="3"/>
                                </a:lnTo>
                                <a:lnTo>
                                  <a:pt x="454" y="3"/>
                                </a:lnTo>
                                <a:lnTo>
                                  <a:pt x="452" y="2"/>
                                </a:lnTo>
                                <a:lnTo>
                                  <a:pt x="452" y="178"/>
                                </a:lnTo>
                                <a:lnTo>
                                  <a:pt x="456"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8" name="Freeform 108"/>
                        <wps:cNvSpPr>
                          <a:spLocks/>
                        </wps:cNvSpPr>
                        <wps:spPr bwMode="auto">
                          <a:xfrm>
                            <a:off x="3044825" y="952500"/>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09" name="Freeform 109"/>
                        <wps:cNvSpPr>
                          <a:spLocks/>
                        </wps:cNvSpPr>
                        <wps:spPr bwMode="auto">
                          <a:xfrm>
                            <a:off x="1266825" y="3175"/>
                            <a:ext cx="1081087" cy="215900"/>
                          </a:xfrm>
                          <a:custGeom>
                            <a:avLst/>
                            <a:gdLst>
                              <a:gd name="T0" fmla="*/ 68 w 681"/>
                              <a:gd name="T1" fmla="*/ 0 h 136"/>
                              <a:gd name="T2" fmla="*/ 54 w 681"/>
                              <a:gd name="T3" fmla="*/ 2 h 136"/>
                              <a:gd name="T4" fmla="*/ 41 w 681"/>
                              <a:gd name="T5" fmla="*/ 6 h 136"/>
                              <a:gd name="T6" fmla="*/ 19 w 681"/>
                              <a:gd name="T7" fmla="*/ 21 h 136"/>
                              <a:gd name="T8" fmla="*/ 6 w 681"/>
                              <a:gd name="T9" fmla="*/ 42 h 136"/>
                              <a:gd name="T10" fmla="*/ 2 w 681"/>
                              <a:gd name="T11" fmla="*/ 56 h 136"/>
                              <a:gd name="T12" fmla="*/ 0 w 681"/>
                              <a:gd name="T13" fmla="*/ 69 h 136"/>
                              <a:gd name="T14" fmla="*/ 6 w 681"/>
                              <a:gd name="T15" fmla="*/ 94 h 136"/>
                              <a:gd name="T16" fmla="*/ 19 w 681"/>
                              <a:gd name="T17" fmla="*/ 117 h 136"/>
                              <a:gd name="T18" fmla="*/ 41 w 681"/>
                              <a:gd name="T19" fmla="*/ 130 h 136"/>
                              <a:gd name="T20" fmla="*/ 54 w 681"/>
                              <a:gd name="T21" fmla="*/ 134 h 136"/>
                              <a:gd name="T22" fmla="*/ 68 w 681"/>
                              <a:gd name="T23" fmla="*/ 136 h 136"/>
                              <a:gd name="T24" fmla="*/ 612 w 681"/>
                              <a:gd name="T25" fmla="*/ 136 h 136"/>
                              <a:gd name="T26" fmla="*/ 625 w 681"/>
                              <a:gd name="T27" fmla="*/ 134 h 136"/>
                              <a:gd name="T28" fmla="*/ 639 w 681"/>
                              <a:gd name="T29" fmla="*/ 130 h 136"/>
                              <a:gd name="T30" fmla="*/ 662 w 681"/>
                              <a:gd name="T31" fmla="*/ 117 h 136"/>
                              <a:gd name="T32" fmla="*/ 675 w 681"/>
                              <a:gd name="T33" fmla="*/ 94 h 136"/>
                              <a:gd name="T34" fmla="*/ 679 w 681"/>
                              <a:gd name="T35" fmla="*/ 82 h 136"/>
                              <a:gd name="T36" fmla="*/ 681 w 681"/>
                              <a:gd name="T37" fmla="*/ 69 h 136"/>
                              <a:gd name="T38" fmla="*/ 679 w 681"/>
                              <a:gd name="T39" fmla="*/ 56 h 136"/>
                              <a:gd name="T40" fmla="*/ 675 w 681"/>
                              <a:gd name="T41" fmla="*/ 42 h 136"/>
                              <a:gd name="T42" fmla="*/ 662 w 681"/>
                              <a:gd name="T43" fmla="*/ 21 h 136"/>
                              <a:gd name="T44" fmla="*/ 639 w 681"/>
                              <a:gd name="T45" fmla="*/ 6 h 136"/>
                              <a:gd name="T46" fmla="*/ 625 w 681"/>
                              <a:gd name="T47" fmla="*/ 2 h 136"/>
                              <a:gd name="T48" fmla="*/ 612 w 681"/>
                              <a:gd name="T49" fmla="*/ 0 h 136"/>
                              <a:gd name="T50" fmla="*/ 68 w 681"/>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6">
                                <a:moveTo>
                                  <a:pt x="68" y="0"/>
                                </a:moveTo>
                                <a:lnTo>
                                  <a:pt x="54" y="2"/>
                                </a:lnTo>
                                <a:lnTo>
                                  <a:pt x="41" y="6"/>
                                </a:lnTo>
                                <a:lnTo>
                                  <a:pt x="19" y="21"/>
                                </a:lnTo>
                                <a:lnTo>
                                  <a:pt x="6" y="42"/>
                                </a:lnTo>
                                <a:lnTo>
                                  <a:pt x="2" y="56"/>
                                </a:lnTo>
                                <a:lnTo>
                                  <a:pt x="0" y="69"/>
                                </a:lnTo>
                                <a:lnTo>
                                  <a:pt x="6" y="94"/>
                                </a:lnTo>
                                <a:lnTo>
                                  <a:pt x="19" y="117"/>
                                </a:lnTo>
                                <a:lnTo>
                                  <a:pt x="41" y="130"/>
                                </a:lnTo>
                                <a:lnTo>
                                  <a:pt x="54" y="134"/>
                                </a:lnTo>
                                <a:lnTo>
                                  <a:pt x="68" y="136"/>
                                </a:lnTo>
                                <a:lnTo>
                                  <a:pt x="612" y="136"/>
                                </a:lnTo>
                                <a:lnTo>
                                  <a:pt x="625" y="134"/>
                                </a:lnTo>
                                <a:lnTo>
                                  <a:pt x="639" y="130"/>
                                </a:lnTo>
                                <a:lnTo>
                                  <a:pt x="662" y="117"/>
                                </a:lnTo>
                                <a:lnTo>
                                  <a:pt x="675" y="94"/>
                                </a:lnTo>
                                <a:lnTo>
                                  <a:pt x="679" y="82"/>
                                </a:lnTo>
                                <a:lnTo>
                                  <a:pt x="681" y="69"/>
                                </a:lnTo>
                                <a:lnTo>
                                  <a:pt x="679" y="56"/>
                                </a:lnTo>
                                <a:lnTo>
                                  <a:pt x="675" y="42"/>
                                </a:lnTo>
                                <a:lnTo>
                                  <a:pt x="662" y="21"/>
                                </a:lnTo>
                                <a:lnTo>
                                  <a:pt x="639" y="6"/>
                                </a:lnTo>
                                <a:lnTo>
                                  <a:pt x="625" y="2"/>
                                </a:lnTo>
                                <a:lnTo>
                                  <a:pt x="612"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10" name="Freeform 110"/>
                        <wps:cNvSpPr>
                          <a:spLocks/>
                        </wps:cNvSpPr>
                        <wps:spPr bwMode="auto">
                          <a:xfrm>
                            <a:off x="1263650" y="0"/>
                            <a:ext cx="1087437" cy="222250"/>
                          </a:xfrm>
                          <a:custGeom>
                            <a:avLst/>
                            <a:gdLst>
                              <a:gd name="T0" fmla="*/ 70 w 685"/>
                              <a:gd name="T1" fmla="*/ 0 h 140"/>
                              <a:gd name="T2" fmla="*/ 56 w 685"/>
                              <a:gd name="T3" fmla="*/ 2 h 140"/>
                              <a:gd name="T4" fmla="*/ 43 w 685"/>
                              <a:gd name="T5" fmla="*/ 6 h 140"/>
                              <a:gd name="T6" fmla="*/ 19 w 685"/>
                              <a:gd name="T7" fmla="*/ 21 h 140"/>
                              <a:gd name="T8" fmla="*/ 6 w 685"/>
                              <a:gd name="T9" fmla="*/ 44 h 140"/>
                              <a:gd name="T10" fmla="*/ 2 w 685"/>
                              <a:gd name="T11" fmla="*/ 58 h 140"/>
                              <a:gd name="T12" fmla="*/ 0 w 685"/>
                              <a:gd name="T13" fmla="*/ 71 h 140"/>
                              <a:gd name="T14" fmla="*/ 6 w 685"/>
                              <a:gd name="T15" fmla="*/ 96 h 140"/>
                              <a:gd name="T16" fmla="*/ 19 w 685"/>
                              <a:gd name="T17" fmla="*/ 121 h 140"/>
                              <a:gd name="T18" fmla="*/ 43 w 685"/>
                              <a:gd name="T19" fmla="*/ 134 h 140"/>
                              <a:gd name="T20" fmla="*/ 56 w 685"/>
                              <a:gd name="T21" fmla="*/ 138 h 140"/>
                              <a:gd name="T22" fmla="*/ 70 w 685"/>
                              <a:gd name="T23" fmla="*/ 140 h 140"/>
                              <a:gd name="T24" fmla="*/ 614 w 685"/>
                              <a:gd name="T25" fmla="*/ 140 h 140"/>
                              <a:gd name="T26" fmla="*/ 627 w 685"/>
                              <a:gd name="T27" fmla="*/ 138 h 140"/>
                              <a:gd name="T28" fmla="*/ 641 w 685"/>
                              <a:gd name="T29" fmla="*/ 134 h 140"/>
                              <a:gd name="T30" fmla="*/ 666 w 685"/>
                              <a:gd name="T31" fmla="*/ 121 h 140"/>
                              <a:gd name="T32" fmla="*/ 679 w 685"/>
                              <a:gd name="T33" fmla="*/ 96 h 140"/>
                              <a:gd name="T34" fmla="*/ 683 w 685"/>
                              <a:gd name="T35" fmla="*/ 84 h 140"/>
                              <a:gd name="T36" fmla="*/ 685 w 685"/>
                              <a:gd name="T37" fmla="*/ 71 h 140"/>
                              <a:gd name="T38" fmla="*/ 683 w 685"/>
                              <a:gd name="T39" fmla="*/ 58 h 140"/>
                              <a:gd name="T40" fmla="*/ 679 w 685"/>
                              <a:gd name="T41" fmla="*/ 44 h 140"/>
                              <a:gd name="T42" fmla="*/ 666 w 685"/>
                              <a:gd name="T43" fmla="*/ 21 h 140"/>
                              <a:gd name="T44" fmla="*/ 641 w 685"/>
                              <a:gd name="T45" fmla="*/ 6 h 140"/>
                              <a:gd name="T46" fmla="*/ 627 w 685"/>
                              <a:gd name="T47" fmla="*/ 2 h 140"/>
                              <a:gd name="T48" fmla="*/ 614 w 685"/>
                              <a:gd name="T49" fmla="*/ 0 h 140"/>
                              <a:gd name="T50" fmla="*/ 70 w 685"/>
                              <a:gd name="T51" fmla="*/ 0 h 140"/>
                              <a:gd name="T52" fmla="*/ 70 w 685"/>
                              <a:gd name="T53" fmla="*/ 4 h 140"/>
                              <a:gd name="T54" fmla="*/ 614 w 685"/>
                              <a:gd name="T55" fmla="*/ 4 h 140"/>
                              <a:gd name="T56" fmla="*/ 627 w 685"/>
                              <a:gd name="T57" fmla="*/ 6 h 140"/>
                              <a:gd name="T58" fmla="*/ 641 w 685"/>
                              <a:gd name="T59" fmla="*/ 10 h 140"/>
                              <a:gd name="T60" fmla="*/ 639 w 685"/>
                              <a:gd name="T61" fmla="*/ 10 h 140"/>
                              <a:gd name="T62" fmla="*/ 662 w 685"/>
                              <a:gd name="T63" fmla="*/ 25 h 140"/>
                              <a:gd name="T64" fmla="*/ 675 w 685"/>
                              <a:gd name="T65" fmla="*/ 46 h 140"/>
                              <a:gd name="T66" fmla="*/ 675 w 685"/>
                              <a:gd name="T67" fmla="*/ 44 h 140"/>
                              <a:gd name="T68" fmla="*/ 679 w 685"/>
                              <a:gd name="T69" fmla="*/ 58 h 140"/>
                              <a:gd name="T70" fmla="*/ 681 w 685"/>
                              <a:gd name="T71" fmla="*/ 71 h 140"/>
                              <a:gd name="T72" fmla="*/ 679 w 685"/>
                              <a:gd name="T73" fmla="*/ 84 h 140"/>
                              <a:gd name="T74" fmla="*/ 675 w 685"/>
                              <a:gd name="T75" fmla="*/ 96 h 140"/>
                              <a:gd name="T76" fmla="*/ 675 w 685"/>
                              <a:gd name="T77" fmla="*/ 94 h 140"/>
                              <a:gd name="T78" fmla="*/ 662 w 685"/>
                              <a:gd name="T79" fmla="*/ 117 h 140"/>
                              <a:gd name="T80" fmla="*/ 639 w 685"/>
                              <a:gd name="T81" fmla="*/ 130 h 140"/>
                              <a:gd name="T82" fmla="*/ 641 w 685"/>
                              <a:gd name="T83" fmla="*/ 130 h 140"/>
                              <a:gd name="T84" fmla="*/ 627 w 685"/>
                              <a:gd name="T85" fmla="*/ 134 h 140"/>
                              <a:gd name="T86" fmla="*/ 614 w 685"/>
                              <a:gd name="T87" fmla="*/ 136 h 140"/>
                              <a:gd name="T88" fmla="*/ 70 w 685"/>
                              <a:gd name="T89" fmla="*/ 136 h 140"/>
                              <a:gd name="T90" fmla="*/ 56 w 685"/>
                              <a:gd name="T91" fmla="*/ 134 h 140"/>
                              <a:gd name="T92" fmla="*/ 43 w 685"/>
                              <a:gd name="T93" fmla="*/ 130 h 140"/>
                              <a:gd name="T94" fmla="*/ 44 w 685"/>
                              <a:gd name="T95" fmla="*/ 130 h 140"/>
                              <a:gd name="T96" fmla="*/ 23 w 685"/>
                              <a:gd name="T97" fmla="*/ 117 h 140"/>
                              <a:gd name="T98" fmla="*/ 10 w 685"/>
                              <a:gd name="T99" fmla="*/ 94 h 140"/>
                              <a:gd name="T100" fmla="*/ 10 w 685"/>
                              <a:gd name="T101" fmla="*/ 96 h 140"/>
                              <a:gd name="T102" fmla="*/ 4 w 685"/>
                              <a:gd name="T103" fmla="*/ 71 h 140"/>
                              <a:gd name="T104" fmla="*/ 6 w 685"/>
                              <a:gd name="T105" fmla="*/ 58 h 140"/>
                              <a:gd name="T106" fmla="*/ 10 w 685"/>
                              <a:gd name="T107" fmla="*/ 44 h 140"/>
                              <a:gd name="T108" fmla="*/ 10 w 685"/>
                              <a:gd name="T109" fmla="*/ 46 h 140"/>
                              <a:gd name="T110" fmla="*/ 23 w 685"/>
                              <a:gd name="T111" fmla="*/ 25 h 140"/>
                              <a:gd name="T112" fmla="*/ 44 w 685"/>
                              <a:gd name="T113" fmla="*/ 10 h 140"/>
                              <a:gd name="T114" fmla="*/ 43 w 685"/>
                              <a:gd name="T115" fmla="*/ 10 h 140"/>
                              <a:gd name="T116" fmla="*/ 56 w 685"/>
                              <a:gd name="T117" fmla="*/ 6 h 140"/>
                              <a:gd name="T118" fmla="*/ 70 w 685"/>
                              <a:gd name="T119" fmla="*/ 4 h 140"/>
                              <a:gd name="T120" fmla="*/ 70 w 685"/>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5" h="140">
                                <a:moveTo>
                                  <a:pt x="70" y="0"/>
                                </a:moveTo>
                                <a:lnTo>
                                  <a:pt x="56" y="2"/>
                                </a:lnTo>
                                <a:lnTo>
                                  <a:pt x="43" y="6"/>
                                </a:lnTo>
                                <a:lnTo>
                                  <a:pt x="19" y="21"/>
                                </a:lnTo>
                                <a:lnTo>
                                  <a:pt x="6" y="44"/>
                                </a:lnTo>
                                <a:lnTo>
                                  <a:pt x="2" y="58"/>
                                </a:lnTo>
                                <a:lnTo>
                                  <a:pt x="0" y="71"/>
                                </a:lnTo>
                                <a:lnTo>
                                  <a:pt x="6" y="96"/>
                                </a:lnTo>
                                <a:lnTo>
                                  <a:pt x="19" y="121"/>
                                </a:lnTo>
                                <a:lnTo>
                                  <a:pt x="43" y="134"/>
                                </a:lnTo>
                                <a:lnTo>
                                  <a:pt x="56" y="138"/>
                                </a:lnTo>
                                <a:lnTo>
                                  <a:pt x="70" y="140"/>
                                </a:lnTo>
                                <a:lnTo>
                                  <a:pt x="614" y="140"/>
                                </a:lnTo>
                                <a:lnTo>
                                  <a:pt x="627" y="138"/>
                                </a:lnTo>
                                <a:lnTo>
                                  <a:pt x="641" y="134"/>
                                </a:lnTo>
                                <a:lnTo>
                                  <a:pt x="666" y="121"/>
                                </a:lnTo>
                                <a:lnTo>
                                  <a:pt x="679" y="96"/>
                                </a:lnTo>
                                <a:lnTo>
                                  <a:pt x="683" y="84"/>
                                </a:lnTo>
                                <a:lnTo>
                                  <a:pt x="685" y="71"/>
                                </a:lnTo>
                                <a:lnTo>
                                  <a:pt x="683" y="58"/>
                                </a:lnTo>
                                <a:lnTo>
                                  <a:pt x="679" y="44"/>
                                </a:lnTo>
                                <a:lnTo>
                                  <a:pt x="666" y="21"/>
                                </a:lnTo>
                                <a:lnTo>
                                  <a:pt x="641" y="6"/>
                                </a:lnTo>
                                <a:lnTo>
                                  <a:pt x="627" y="2"/>
                                </a:lnTo>
                                <a:lnTo>
                                  <a:pt x="614" y="0"/>
                                </a:lnTo>
                                <a:lnTo>
                                  <a:pt x="70" y="0"/>
                                </a:lnTo>
                                <a:lnTo>
                                  <a:pt x="70" y="4"/>
                                </a:lnTo>
                                <a:lnTo>
                                  <a:pt x="614" y="4"/>
                                </a:lnTo>
                                <a:lnTo>
                                  <a:pt x="627" y="6"/>
                                </a:lnTo>
                                <a:lnTo>
                                  <a:pt x="641" y="10"/>
                                </a:lnTo>
                                <a:lnTo>
                                  <a:pt x="639" y="10"/>
                                </a:lnTo>
                                <a:lnTo>
                                  <a:pt x="662" y="25"/>
                                </a:lnTo>
                                <a:lnTo>
                                  <a:pt x="675" y="46"/>
                                </a:lnTo>
                                <a:lnTo>
                                  <a:pt x="675" y="44"/>
                                </a:lnTo>
                                <a:lnTo>
                                  <a:pt x="679" y="58"/>
                                </a:lnTo>
                                <a:lnTo>
                                  <a:pt x="681" y="71"/>
                                </a:lnTo>
                                <a:lnTo>
                                  <a:pt x="679" y="84"/>
                                </a:lnTo>
                                <a:lnTo>
                                  <a:pt x="675" y="96"/>
                                </a:lnTo>
                                <a:lnTo>
                                  <a:pt x="675" y="94"/>
                                </a:lnTo>
                                <a:lnTo>
                                  <a:pt x="662" y="117"/>
                                </a:lnTo>
                                <a:lnTo>
                                  <a:pt x="639" y="130"/>
                                </a:lnTo>
                                <a:lnTo>
                                  <a:pt x="641" y="130"/>
                                </a:lnTo>
                                <a:lnTo>
                                  <a:pt x="627" y="134"/>
                                </a:lnTo>
                                <a:lnTo>
                                  <a:pt x="614" y="136"/>
                                </a:lnTo>
                                <a:lnTo>
                                  <a:pt x="70" y="136"/>
                                </a:lnTo>
                                <a:lnTo>
                                  <a:pt x="56" y="134"/>
                                </a:lnTo>
                                <a:lnTo>
                                  <a:pt x="43" y="130"/>
                                </a:lnTo>
                                <a:lnTo>
                                  <a:pt x="44" y="130"/>
                                </a:lnTo>
                                <a:lnTo>
                                  <a:pt x="23" y="117"/>
                                </a:lnTo>
                                <a:lnTo>
                                  <a:pt x="10" y="94"/>
                                </a:lnTo>
                                <a:lnTo>
                                  <a:pt x="10" y="96"/>
                                </a:lnTo>
                                <a:lnTo>
                                  <a:pt x="4" y="71"/>
                                </a:lnTo>
                                <a:lnTo>
                                  <a:pt x="6" y="58"/>
                                </a:lnTo>
                                <a:lnTo>
                                  <a:pt x="10" y="44"/>
                                </a:lnTo>
                                <a:lnTo>
                                  <a:pt x="10" y="46"/>
                                </a:lnTo>
                                <a:lnTo>
                                  <a:pt x="23" y="25"/>
                                </a:lnTo>
                                <a:lnTo>
                                  <a:pt x="44" y="10"/>
                                </a:lnTo>
                                <a:lnTo>
                                  <a:pt x="43" y="10"/>
                                </a:lnTo>
                                <a:lnTo>
                                  <a:pt x="56" y="6"/>
                                </a:lnTo>
                                <a:lnTo>
                                  <a:pt x="70" y="4"/>
                                </a:lnTo>
                                <a:lnTo>
                                  <a:pt x="7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11" name="Rectangle 112"/>
                        <wps:cNvSpPr>
                          <a:spLocks noChangeArrowheads="1"/>
                        </wps:cNvSpPr>
                        <wps:spPr bwMode="auto">
                          <a:xfrm>
                            <a:off x="1481007" y="630150"/>
                            <a:ext cx="6578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402218"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w:t>
                              </w:r>
                            </w:p>
                          </w:txbxContent>
                        </wps:txbx>
                        <wps:bodyPr vert="horz" wrap="none" lIns="0" tIns="0" rIns="0" bIns="0" numCol="1" anchor="t" anchorCtr="0" compatLnSpc="1">
                          <a:prstTxWarp prst="textNoShape">
                            <a:avLst/>
                          </a:prstTxWarp>
                          <a:spAutoFit/>
                        </wps:bodyPr>
                      </wps:wsp>
                      <wps:wsp>
                        <wps:cNvPr id="1412" name="Rectangle 113"/>
                        <wps:cNvSpPr>
                          <a:spLocks noChangeArrowheads="1"/>
                        </wps:cNvSpPr>
                        <wps:spPr bwMode="auto">
                          <a:xfrm>
                            <a:off x="952417" y="2092034"/>
                            <a:ext cx="171831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6006A2A" w14:textId="77777777" w:rsidR="00306BE6" w:rsidRDefault="00306BE6" w:rsidP="00BA3A3A">
                              <w:pPr>
                                <w:pStyle w:val="FigureNoTitle"/>
                                <w:spacing w:before="0" w:after="0"/>
                              </w:pPr>
                              <w:bookmarkStart w:id="1318" w:name="_Toc524617837"/>
                              <w:r w:rsidRPr="007424F7">
                                <w:t xml:space="preserve">Figure E.4 – CODE1 </w:t>
                              </w:r>
                              <w:r w:rsidRPr="00BA3A3A">
                                <w:t>procedure</w:t>
                              </w:r>
                              <w:bookmarkEnd w:id="1318"/>
                            </w:p>
                          </w:txbxContent>
                        </wps:txbx>
                        <wps:bodyPr vert="horz" wrap="none" lIns="0" tIns="0" rIns="0" bIns="0" numCol="1" anchor="t" anchorCtr="0" compatLnSpc="1">
                          <a:prstTxWarp prst="textNoShape">
                            <a:avLst/>
                          </a:prstTxWarp>
                          <a:spAutoFit/>
                        </wps:bodyPr>
                      </wps:wsp>
                      <wps:wsp>
                        <wps:cNvPr id="1413" name="Rectangle 114"/>
                        <wps:cNvSpPr>
                          <a:spLocks noChangeArrowheads="1"/>
                        </wps:cNvSpPr>
                        <wps:spPr bwMode="auto">
                          <a:xfrm>
                            <a:off x="1630219" y="52388"/>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0243DC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1</w:t>
                              </w:r>
                            </w:p>
                          </w:txbxContent>
                        </wps:txbx>
                        <wps:bodyPr vert="horz" wrap="none" lIns="0" tIns="0" rIns="0" bIns="0" numCol="1" anchor="t" anchorCtr="0" compatLnSpc="1">
                          <a:prstTxWarp prst="textNoShape">
                            <a:avLst/>
                          </a:prstTxWarp>
                          <a:spAutoFit/>
                        </wps:bodyPr>
                      </wps:wsp>
                      <wps:wsp>
                        <wps:cNvPr id="1414" name="Rectangle 115"/>
                        <wps:cNvSpPr>
                          <a:spLocks noChangeArrowheads="1"/>
                        </wps:cNvSpPr>
                        <wps:spPr bwMode="auto">
                          <a:xfrm>
                            <a:off x="1130201" y="566738"/>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B9A1C2"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415" name="Rectangle 116"/>
                        <wps:cNvSpPr>
                          <a:spLocks noChangeArrowheads="1"/>
                        </wps:cNvSpPr>
                        <wps:spPr bwMode="auto">
                          <a:xfrm>
                            <a:off x="2369930" y="56673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6D46C2"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416" name="Rectangle 117"/>
                        <wps:cNvSpPr>
                          <a:spLocks noChangeArrowheads="1"/>
                        </wps:cNvSpPr>
                        <wps:spPr bwMode="auto">
                          <a:xfrm>
                            <a:off x="298424" y="1060450"/>
                            <a:ext cx="491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50CF2AE"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wps:txbx>
                        <wps:bodyPr vert="horz" wrap="none" lIns="0" tIns="0" rIns="0" bIns="0" numCol="1" anchor="t" anchorCtr="0" compatLnSpc="1">
                          <a:prstTxWarp prst="textNoShape">
                            <a:avLst/>
                          </a:prstTxWarp>
                          <a:spAutoFit/>
                        </wps:bodyPr>
                      </wps:wsp>
                      <wps:wsp>
                        <wps:cNvPr id="1417" name="Rectangle 118"/>
                        <wps:cNvSpPr>
                          <a:spLocks noChangeArrowheads="1"/>
                        </wps:cNvSpPr>
                        <wps:spPr bwMode="auto">
                          <a:xfrm>
                            <a:off x="2811216" y="1060450"/>
                            <a:ext cx="5137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4BB2DA"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wps:txbx>
                        <wps:bodyPr vert="horz" wrap="none" lIns="0" tIns="0" rIns="0" bIns="0" numCol="1" anchor="t" anchorCtr="0" compatLnSpc="1">
                          <a:prstTxWarp prst="textNoShape">
                            <a:avLst/>
                          </a:prstTxWarp>
                          <a:spAutoFit/>
                        </wps:bodyPr>
                      </wps:wsp>
                      <wps:wsp>
                        <wps:cNvPr id="1418" name="Rectangle 119"/>
                        <wps:cNvSpPr>
                          <a:spLocks noChangeArrowheads="1"/>
                        </wps:cNvSpPr>
                        <wps:spPr bwMode="auto">
                          <a:xfrm>
                            <a:off x="1685778" y="1565275"/>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9B2FA85"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296677F" id="グループ化 136" o:spid="_x0000_s2181" style="position:absolute;left:0;text-align:left;margin-left:0;margin-top:13.65pt;width:285.35pt;height:176.5pt;z-index:251656192;mso-position-horizontal:center;mso-position-horizontal-relative:margin;mso-position-vertical-relative:text;mso-width-relative:margin;mso-height-relative:margin" coordsize="36242,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">
                <v:rect id="AutoShape 86" o:spid="_x0000_s2182" style="position:absolute;width:36242;height:22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FDMQA&#10;AADdAAAADwAAAGRycy9kb3ducmV2LnhtbERPTWvCQBC9C/0PyxR6kbppBZXUVYogBhHE2HoestMk&#10;NDsbs2sS/70rCN7m8T5nvuxNJVpqXGlZwccoAkGcWV1yruDnuH6fgXAeWWNlmRRcycFy8TKYY6xt&#10;xwdqU5+LEMIuRgWF93UspcsKMuhGtiYO3J9tDPoAm1zqBrsQbir5GUUTabDk0FBgTauCsv/0YhR0&#10;2b49HXcbuR+eEsvn5LxKf7dKvb32318gPPX+KX64Ex3mj2dTuH8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RBQzEAAAA3QAAAA8AAAAAAAAAAAAAAAAAmAIAAGRycy9k&#10;b3ducmV2LnhtbFBLBQYAAAAABAAEAPUAAACJAwAAAAA=&#10;" filled="f" stroked="f">
                  <o:lock v:ext="edit" aspectratio="t" text="t"/>
                </v:rect>
                <v:shape id="Freeform 88" o:spid="_x0000_s2183" style="position:absolute;left:12668;top:3746;width:10811;height:6271;visibility:visible;mso-wrap-style:square;v-text-anchor:top" coordsize="681,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YB4sYA&#10;AADdAAAADwAAAGRycy9kb3ducmV2LnhtbESPT0sDMRDF70K/QxjBm81aoS5r0yIFoSgerH/Ow2bc&#10;LCaTbRK723565yB4m+G9ee83q80UvDpSyn1kAzfzChRxG23PnYH3t8frGlQuyBZ9ZDJwogyb9exi&#10;hY2NI7/ScV86JSGcGzTgShkarXPrKGCex4FYtK+YAhZZU6dtwlHCg9eLqlrqgD1Lg8OBto7a7/1P&#10;MHB42dbhYzemO+/8mZ/D59PSLYy5upwe7kEVmsq/+e96ZwX/thZ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YB4sYAAADdAAAADwAAAAAAAAAAAAAAAACYAgAAZHJz&#10;L2Rvd25yZXYueG1sUEsFBgAAAAAEAAQA9QAAAIsDAAAAAA==&#10;" path="m341,l,198,341,395,681,198,341,xe" stroked="f">
                  <v:path arrowok="t" o:connecttype="custom" o:connectlocs="541337,0;0,314325;541337,627063;1081087,314325;541337,0" o:connectangles="0,0,0,0,0"/>
                </v:shape>
                <v:shape id="Freeform 89" o:spid="_x0000_s2184" style="position:absolute;left:12636;top:3714;width:10874;height:6334;visibility:visible;mso-wrap-style:square;v-text-anchor:top" coordsize="685,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rDMMA&#10;AADdAAAADwAAAGRycy9kb3ducmV2LnhtbERPTWuDQBC9F/oflgnk1qxpaLDWTUgDAU+B2uJ5cCcq&#10;urPWXY3tr88WCrnN431Oup9NJyYaXGNZwXoVgSAurW64UvD1eXqKQTiPrLGzTAp+yMF+9/iQYqLt&#10;lT9oyn0lQgi7BBXU3veJlK6syaBb2Z44cBc7GPQBDpXUA15DuOnkcxRtpcGGQ0ONPR1rKtt8NAqy&#10;l/cCD1ns2ryo/PhdTOPv+aLUcjEf3kB4mv1d/O/OdJi/iV/h75twgt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irDMMAAADdAAAADwAAAAAAAAAAAAAAAACYAgAAZHJzL2Rv&#10;d25yZXYueG1sUEsFBgAAAAAEAAQA9QAAAIgDAAAAAA==&#10;" path="m343,l,200,343,399,685,200,343,r-2,4l681,201r,-3l341,395r4,l4,198r,3l345,4r-4,l343,xe" fillcolor="black" stroked="f">
                  <v:path arrowok="t" o:connecttype="custom" o:connectlocs="544512,0;0,317500;544512,633413;1087437,317500;544512,0;541337,6350;1081087,319088;1081087,314325;541337,627063;547687,627063;6350,314325;6350,319088;547687,6350;541337,6350;544512,0" o:connectangles="0,0,0,0,0,0,0,0,0,0,0,0,0,0,0"/>
                </v:shape>
                <v:rect id="Rectangle 90" o:spid="_x0000_s2185" style="position:absolute;left:18049;top:2127;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WJEsgA&#10;AADdAAAADwAAAGRycy9kb3ducmV2LnhtbESPQW/CMAyF75P2HyJP4jbSwZigENCYhLTLJGA7jJtp&#10;TFvROF0SoOPX48Ok3Wy95/c+zxada9SZQqw9G3jqZ6CIC29rLg18fa4ex6BiQrbYeCYDvxRhMb+/&#10;m2Fu/YU3dN6mUkkIxxwNVCm1udaxqMhh7PuWWLSDDw6TrKHUNuBFwl2jB1n2oh3WLA0VtvRWUXHc&#10;npyB5WS8/Fk/88d1s9/R7nt/HA1CZkzvoXudgkrUpX/z3/W7FfzhRPjlGxlBz2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YkSyAAAAN0AAAAPAAAAAAAAAAAAAAAAAJgCAABk&#10;cnMvZG93bnJldi54bWxQSwUGAAAAAAQABAD1AAAAjQMAAAAA&#10;" fillcolor="black" stroked="f"/>
                <v:shape id="Freeform 91" o:spid="_x0000_s2186" style="position:absolute;left:17795;top:3175;width:556;height:508;visibility:visible;mso-wrap-style:square;v-text-anchor:top" coordsize="3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KzsIA&#10;AADdAAAADwAAAGRycy9kb3ducmV2LnhtbERP32vCMBB+H/g/hBP2tqbdQFw1ikwKYz5ph89HcrbV&#10;5lKSTLv99Ysw2Nt9fD9vuR5tL67kQ+dYQZHlIIi1Mx03Cj7r6mkOIkRkg71jUvBNAdarycMSS+Nu&#10;vKfrITYihXAoUUEb41BKGXRLFkPmBuLEnZy3GBP0jTQebync9vI5z2fSYsepocWB3lrSl8OXVVCd&#10;P1xTbf2W+x27H2RdHOu5Uo/TcbMAEWmM/+I/97tJ819eC7h/k06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crOwgAAAN0AAAAPAAAAAAAAAAAAAAAAAJgCAABkcnMvZG93&#10;bnJldi54bWxQSwUGAAAAAAQABAD1AAAAhwMAAAAA&#10;" path="m,l18,32,35,,,xe" fillcolor="black" strokeweight="0">
                  <v:path arrowok="t" o:connecttype="custom" o:connectlocs="0,0;28575,50800;55562,0;0,0" o:connectangles="0,0,0,0"/>
                </v:shape>
                <v:rect id="Rectangle 92" o:spid="_x0000_s2187" style="position:absolute;left:31;top:10112;width:1087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IXMQA&#10;AADdAAAADwAAAGRycy9kb3ducmV2LnhtbERPTWvCQBC9C/0PyxR6091qDTW6CaUQKFQPasHrkB2T&#10;0Oxsmt1o+u/dQsHbPN7nbPLRtuJCvW8ca3ieKRDEpTMNVxq+jsX0FYQPyAZbx6Thlzzk2cNkg6lx&#10;V97T5RAqEUPYp6ihDqFLpfRlTRb9zHXEkTu73mKIsK+k6fEaw20r50ol0mLDsaHGjt5rKr8Pg9WA&#10;yYv52Z0X2+PnkOCqGlWxPCmtnx7HtzWIQGO4i//dHybOX6zm8PdNP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pyFzEAAAA3QAAAA8AAAAAAAAAAAAAAAAAmAIAAGRycy9k&#10;b3ducmV2LnhtbFBLBQYAAAAABAAEAPUAAACJAwAAAAA=&#10;" stroked="f"/>
                <v:shape id="Freeform 93" o:spid="_x0000_s2188" style="position:absolute;top:10080;width:10906;height:2223;visibility:visible;mso-wrap-style:square;v-text-anchor:top" coordsize="687,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Jz8MA&#10;AADdAAAADwAAAGRycy9kb3ducmV2LnhtbERP24rCMBB9F/yHMIIvi6beFu0aRRYEXwQv+wFjM7Z1&#10;m0lpsrX1642w4NscznWW68YUoqbK5ZYVjIYRCOLE6pxTBT/n7WAOwnlkjYVlUtCSg/Wq21lirO2d&#10;j1SffCpCCLsYFWTel7GULsnIoBvakjhwV1sZ9AFWqdQV3kO4KeQ4ij6lwZxDQ4YlfWeU/J7+jIJF&#10;fanNrp3tKfeHadE+zreP/U2pfq/ZfIHw1Pi3+N+902H+ZDGB1zfhB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lJz8MAAADdAAAADwAAAAAAAAAAAAAAAACYAgAAZHJzL2Rv&#10;d25yZXYueG1sUEsFBgAAAAAEAAQA9QAAAIgDAAAAAA==&#10;" path="m,l,140r687,l687,,,,2,4r683,l683,2r,136l685,136,2,136r2,2l4,2,2,4,,xe" fillcolor="black" stroked="f">
                  <v:path arrowok="t" o:connecttype="custom" o:connectlocs="0,0;0,222250;1090612,222250;1090612,0;0,0;3175,6350;1087437,6350;1084262,3175;1084262,219075;1087437,215900;3175,215900;6350,219075;6350,3175;3175,6350;0,0" o:connectangles="0,0,0,0,0,0,0,0,0,0,0,0,0,0,0"/>
                </v:shape>
                <v:rect id="Rectangle 94" o:spid="_x0000_s2189" style="position:absolute;left:18049;top:13700;width:64;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6PEcUA&#10;AADdAAAADwAAAGRycy9kb3ducmV2LnhtbERPTWvCQBC9F/oflin0Vje1tmjMKlUQvBTUetDbJDsm&#10;wexs3F019te7hUJv83ifk00704gLOV9bVvDaS0AQF1bXXCrYfi9ehiB8QNbYWCYFN/IwnTw+ZJhq&#10;e+U1XTahFDGEfYoKqhDaVEpfVGTQ92xLHLmDdQZDhK6U2uE1hptG9pPkQxqsOTZU2NK8ouK4ORsF&#10;s9FwdloN+Otnne9pv8uP732XKPX81H2OQQTqwr/4z73Ucf7baAC/38QT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o8RxQAAAN0AAAAPAAAAAAAAAAAAAAAAAJgCAABkcnMv&#10;ZG93bnJldi54bWxQSwUGAAAAAAQABAD1AAAAigMAAAAA&#10;" fillcolor="black" stroked="f"/>
                <v:shape id="Freeform 95" o:spid="_x0000_s2190" style="position:absolute;left:17795;top:14462;width:556;height:555;visibility:visible;mso-wrap-style:square;v-text-anchor:top" coordsize="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pD8EA&#10;AADdAAAADwAAAGRycy9kb3ducmV2LnhtbERP24rCMBB9X/Afwgi+ral3rUYRwUUEH7b6AUMzvWAz&#10;qU3U7t8bQdi3OZzrrDatqcSDGldaVjDoRyCIU6tLzhVczvvvOQjnkTVWlknBHznYrDtfK4y1ffIv&#10;PRKfixDCLkYFhfd1LKVLCzLo+rYmDlxmG4M+wCaXusFnCDeVHEbRVBosOTQUWNOuoPSa3I2Cw/H2&#10;YzjJxqcJjrJT7S9mPLsq1eu22yUIT63/F3/cBx3mjxYTeH8TT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GqQ/BAAAA3QAAAA8AAAAAAAAAAAAAAAAAmAIAAGRycy9kb3du&#10;cmV2LnhtbFBLBQYAAAAABAAEAPUAAACGAwAAAAA=&#10;" path="m,l18,35,35,,,xe" fillcolor="black" strokeweight="0">
                  <v:path arrowok="t" o:connecttype="custom" o:connectlocs="0,0;28575,55563;55562,0;0,0" o:connectangles="0,0,0,0"/>
                </v:shape>
                <v:rect id="Rectangle 96" o:spid="_x0000_s2191" style="position:absolute;left:365;top:10112;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0/cUA&#10;AADdAAAADwAAAGRycy9kb3ducmV2LnhtbERPS2vCQBC+F/oflhG81Y1PNM0qtVDwUlDbQ71NstMk&#10;mJ1Nd7ea+utdQehtPr7nZKvONOJEzteWFQwHCQjiwuqaSwWfH29PcxA+IGtsLJOCP/KwWj4+ZJhq&#10;e+YdnfahFDGEfYoKqhDaVEpfVGTQD2xLHLlv6wyGCF0ptcNzDDeNHCXJTBqsOTZU2NJrRcVx/2sU&#10;rBfz9c92wu+XXX6gw1d+nI5colS/1708gwjUhX/x3b3Rcf54MYPbN/EE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LT9xQAAAN0AAAAPAAAAAAAAAAAAAAAAAJgCAABkcnMv&#10;ZG93bnJldi54bWxQSwUGAAAAAAQABAD1AAAAigMAAAAA&#10;" fillcolor="black" stroked="f"/>
                <v:rect id="Rectangle 97" o:spid="_x0000_s2192" style="position:absolute;left:10477;top:10112;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RZsYA&#10;AADdAAAADwAAAGRycy9kb3ducmV2LnhtbERPS2sCMRC+F/ofwhS8dbP10erWKFUQvAhqe6i3cTPd&#10;XdxM1iTq2l9vCkJv8/E9ZzxtTS3O5HxlWcFLkoIgzq2uuFDw9bl4HoLwAVljbZkUXMnDdPL4MMZM&#10;2wtv6LwNhYgh7DNUUIbQZFL6vCSDPrENceR+rDMYInSF1A4vMdzUspumr9JgxbGhxIbmJeWH7cko&#10;mI2Gs+O6z6vfzX5Hu+/9YdB1qVKdp/bjHUSgNvyL7+6ljvN7ozf4+yae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wRZsYAAADdAAAADwAAAAAAAAAAAAAAAACYAgAAZHJz&#10;L2Rvd25yZXYueG1sUEsFBgAAAAAEAAQA9QAAAIsDAAAAAA==&#10;" fillcolor="black" stroked="f"/>
                <v:shape id="Freeform 98" o:spid="_x0000_s2193" style="position:absolute;left:12668;top:15128;width:10811;height:2175;visibility:visible;mso-wrap-style:square;v-text-anchor:top" coordsize="68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gsYA&#10;AADdAAAADwAAAGRycy9kb3ducmV2LnhtbESPTU8CMRCG7yb+h2ZMuBjpCmJkpRBCYiIXCUg8T7bj&#10;dnU73bQFFn49czDxNpN5P56ZLXrfqiPF1AQ28DgsQBFXwTZcG9h/vj28gEoZ2WIbmAycKcFifnsz&#10;w9KGE2/puMu1khBOJRpwOXel1qly5DENQ0cst+8QPWZZY61txJOE+1aPiuJZe2xYGhx2tHJU/e4O&#10;Xnq3T2s/3eTR+uMrbn4uk72b3BfGDO765SuoTH3+F/+5363gj6eCK9/ICH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gsYAAADdAAAADwAAAAAAAAAAAAAAAACYAgAAZHJz&#10;L2Rvd25yZXYueG1sUEsFBgAAAAAEAAQA9QAAAIsDAAAAAA==&#10;" path="m68,l54,2,41,6,19,22,6,43,2,56,,70,6,94r13,24l41,131r13,4l68,137r544,l625,135r14,-4l662,118,675,94r4,-11l681,70,679,56,675,43,662,22,639,6,625,2,612,,68,xe" stroked="f">
                  <v:path arrowok="t" o:connecttype="custom" o:connectlocs="107950,0;85725,3175;65087,9525;30162,34925;9525,68263;3175,88900;0,111125;9525,149225;30162,187325;65087,207963;85725,214313;107950,217488;971550,217488;992187,214313;1014412,207963;1050925,187325;1071562,149225;1077912,131763;1081087,111125;1077912,88900;1071562,68263;1050925,34925;1014412,9525;992187,3175;971550,0;107950,0" o:connectangles="0,0,0,0,0,0,0,0,0,0,0,0,0,0,0,0,0,0,0,0,0,0,0,0,0,0"/>
                </v:shape>
                <v:shape id="Freeform 99" o:spid="_x0000_s2194" style="position:absolute;left:12636;top:15113;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ygsMA&#10;AADdAAAADwAAAGRycy9kb3ducmV2LnhtbERPTWvCQBC9F/wPywje6kaF0qSuEgRbS0+N0l6H7DSJ&#10;Zmfj7hrjv+8WCt7m8T5nuR5MK3pyvrGsYDZNQBCXVjdcKTjst4/PIHxA1thaJgU38rBejR6WmGl7&#10;5U/qi1CJGMI+QwV1CF0mpS9rMuintiOO3I91BkOErpLa4TWGm1bOk+RJGmw4NtTY0aam8lRcjIJv&#10;dzyf3255MZ+lX/n7a196+vBKTcZD/gIi0BDu4n/3Tsf5izSF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GygsMAAADdAAAADwAAAAAAAAAAAAAAAACYAgAAZHJzL2Rv&#10;d25yZXYueG1sUEsFBgAAAAAEAAQA9QAAAIgDAAAAAA==&#10;" path="m70,l56,1,43,5,19,21,6,44,2,57,,71,6,95r13,25l43,134r13,4l70,140r544,l627,138r14,-4l666,120,679,95r4,-11l685,71,683,57,679,44,666,21,641,5,627,1,614,,70,r,3l614,3r13,2l641,9r-2,l662,25r13,21l675,44r4,13l681,71r-2,13l675,95r,-1l662,117r-23,13l641,130r-14,4l614,136r-544,l56,134,43,130r1,l23,117,10,94r,1l4,71,6,57,10,44r,2l23,25,44,9r-1,l56,5,70,3,70,xe" fillcolor="black" stroked="f">
                  <v:path arrowok="t" o:connecttype="custom" o:connectlocs="111125,0;88900,1588;68262,7938;30162,33338;9525,69850;3175,90488;0,112713;9525,150813;30162,190500;68262,212725;88900,219075;111125,222250;974725,222250;995362,219075;1017587,212725;1057275,190500;1077912,150813;1084262,133350;1087437,112713;1084262,90488;1077912,69850;1057275,33338;1017587,7938;995362,1588;974725,0;111125,0;111125,4763;974725,4763;995362,7938;1017587,14288;1014412,14288;1050925,39688;1071562,73025;1071562,69850;1077912,90488;1081087,112713;1077912,133350;1071562,150813;1071562,149225;1050925,185738;1014412,206375;1017587,206375;995362,212725;974725,215900;111125,215900;88900,212725;68262,206375;69850,206375;36512,185738;15875,149225;15875,150813;6350,112713;9525,90488;15875,69850;15875,73025;36512,39688;69850,14288;68262,14288;88900,7938;111125,4763;111125,0" o:connectangles="0,0,0,0,0,0,0,0,0,0,0,0,0,0,0,0,0,0,0,0,0,0,0,0,0,0,0,0,0,0,0,0,0,0,0,0,0,0,0,0,0,0,0,0,0,0,0,0,0,0,0,0,0,0,0,0,0,0,0,0,0"/>
                </v:shape>
                <v:rect id="Rectangle 100" o:spid="_x0000_s2195" style="position:absolute;left:25288;top:10112;width:1082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rUsYA&#10;AADdAAAADwAAAGRycy9kb3ducmV2LnhtbESPQWvCQBCF74L/YZlCb7rbVoNNXaUUhEL1YBR6HbJj&#10;EpqdjdlV03/vHAq9zfDevPfNcj34Vl2pj01gC09TA4q4DK7hysLxsJksQMWE7LANTBZ+KcJ6NR4t&#10;MXfhxnu6FqlSEsIxRwt1Sl2udSxr8hinoSMW7RR6j0nWvtKux5uE+1Y/G5Npjw1LQ40dfdRU/hQX&#10;bwGzmTvvTi/bw9clw9dqMJv5t7H28WF4fwOVaEj/5r/rTyf4MyP88o2Mo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erUsYAAADdAAAADwAAAAAAAAAAAAAAAACYAgAAZHJz&#10;L2Rvd25yZXYueG1sUEsFBgAAAAAEAAQA9QAAAIsDAAAAAA==&#10;" stroked="f"/>
                <v:shape id="Freeform 101" o:spid="_x0000_s2196" style="position:absolute;left:25257;top:10080;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AzMYA&#10;AADdAAAADwAAAGRycy9kb3ducmV2LnhtbESPQWsCMRCF74L/IUyhN020pZbVKGIpSMFDd+3B27CZ&#10;brbdTJZN6m7/vREEbzO8N+99s9oMrhFn6kLtWcNsqkAQl97UXGk4Fu+TVxAhIhtsPJOGfwqwWY9H&#10;K8yM7/mTznmsRArhkKEGG2ObSRlKSw7D1LfESfv2ncOY1q6SpsM+hbtGzpV6kQ5rTg0WW9pZKn/z&#10;P6fhzX7tTc5FOKjTx/yn31WLp8SjHx+G7RJEpCHezbfrvUn4z2oG12/SCHJ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EAzMYAAADdAAAADwAAAAAAAAAAAAAAAACYAgAAZHJz&#10;L2Rvd25yZXYueG1sUEsFBgAAAAAEAAQA9QAAAIsDAAAAAA==&#10;" path="m,l,140r684,l684,,,,2,4r680,l680,2r,136l682,136,2,136r1,2l3,2,2,4,,xe" fillcolor="black" stroked="f">
                  <v:path arrowok="t" o:connecttype="custom" o:connectlocs="0,0;0,222250;1085850,222250;1085850,0;0,0;3175,6350;1082675,6350;1079500,3175;1079500,219075;1082675,215900;3175,215900;4763,219075;4763,3175;3175,6350;0,0" o:connectangles="0,0,0,0,0,0,0,0,0,0,0,0,0,0,0"/>
                </v:shape>
                <v:rect id="Rectangle 102" o:spid="_x0000_s2197" style="position:absolute;left:25622;top:10112;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qHMQA&#10;AADdAAAADwAAAGRycy9kb3ducmV2LnhtbERPTWsCMRC9F/wPYQq91aSLLboaRYVCLwW1Peht3Iy7&#10;i5vJmqS6+usbodDbPN7nTGadbcSZfKgda3jpKxDEhTM1lxq+v96fhyBCRDbYOCYNVwowm/YeJpgb&#10;d+E1nTexFCmEQ44aqhjbXMpQVGQx9F1LnLiD8xZjgr6UxuMlhdtGZkq9SYs1p4YKW1pWVBw3P1bD&#10;YjRcnFYD/ryt9zvabffH18wrrZ8eu/kYRKQu/ov/3B8mzR+oDO7fp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L6hzEAAAA3QAAAA8AAAAAAAAAAAAAAAAAmAIAAGRycy9k&#10;b3ducmV2LnhtbFBLBQYAAAAABAAEAPUAAACJAwAAAAA=&#10;" fillcolor="black" stroked="f"/>
                <v:rect id="Rectangle 103" o:spid="_x0000_s2198" style="position:absolute;left:35687;top:10112;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dPh8UA&#10;AADdAAAADwAAAGRycy9kb3ducmV2LnhtbERPS2sCMRC+C/0PYYTeNNFa0a1RaqHQi1AfB72Nm+nu&#10;4mayTVLd+usboeBtPr7nzBatrcWZfKgcaxj0FQji3JmKCw277XtvAiJEZIO1Y9LwSwEW84fODDPj&#10;Lrym8yYWIoVwyFBDGWOTSRnykiyGvmuIE/flvMWYoC+k8XhJ4baWQ6XG0mLFqaHEht5Kyk+bH6th&#10;OZ0svz9HvLqujwc67I+n56FXWj9229cXEJHaeBf/uz9Mmj9ST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0+HxQAAAN0AAAAPAAAAAAAAAAAAAAAAAJgCAABkcnMv&#10;ZG93bnJldi54bWxQSwUGAAAAAAQABAD1AAAAigMAAAAA&#10;" fillcolor="black" stroked="f"/>
                <v:shape id="Freeform 104" o:spid="_x0000_s2199" style="position:absolute;left:5397;top:12271;width:25321;height:1460;visibility:visible;mso-wrap-style:square;v-text-anchor:top" coordsize="15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1ZBcQA&#10;AADdAAAADwAAAGRycy9kb3ducmV2LnhtbERPS2vCQBC+C/0PyxS86aYiNU2zShEF0YM09dDjkJ08&#10;aHY27K4m7a/vFgre5uN7Tr4ZTSdu5HxrWcHTPAFBXFrdcq3g8rGfpSB8QNbYWSYF3+Rhs36Y5Jhp&#10;O/A73YpQixjCPkMFTQh9JqUvGzLo57YnjlxlncEQoauldjjEcNPJRZI8S4Mtx4YGe9o2VH4VV6Og&#10;c5+r09AeKT0fsUqHy+708rNTavo4vr2CCDSGu/jffdBx/jJZwt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WQXEAAAA3QAAAA8AAAAAAAAAAAAAAAAAmAIAAGRycy9k&#10;b3ducmV2LnhtbFBLBQYAAAAABAAEAPUAAACJAwAAAAA=&#10;" path="m,l,92r1595,l1595,r-4,l1591,90r2,-2l2,88r2,2l4,,,xe" fillcolor="black" stroked="f">
                  <v:path arrowok="t" o:connecttype="custom" o:connectlocs="0,0;0,146050;2532062,146050;2532062,0;2525712,0;2525712,142875;2528887,139700;3175,139700;6350,142875;6350,0;0,0" o:connectangles="0,0,0,0,0,0,0,0,0,0,0"/>
                </v:shape>
                <v:shape id="Freeform 105" o:spid="_x0000_s2200" style="position:absolute;left:5397;top:6858;width:7271;height:2825;visibility:visible;mso-wrap-style:square;v-text-anchor:top" coordsize="458,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dcEA&#10;AADdAAAADwAAAGRycy9kb3ducmV2LnhtbERPTWsCMRC9C/0PYQq9SE0sVmRrlCIs2KN28Twk427Y&#10;zWTZpJr++6ZQ6G0e73O2++wHcaMpusAalgsFgtgE67jV0HzWzxsQMSFbHAKThm+KsN89zLZY2XDn&#10;E93OqRUlhGOFGrqUxkrKaDryGBdhJC7cNUweU4FTK+2E9xLuB/mi1Fp6dFwaOhzp0JHpz19ew3He&#10;1x+XjevDpW4b5Vw25pq1fnrM728gEuX0L/5zH22Zv1Kv8PtNOUH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1f3XBAAAA3QAAAA8AAAAAAAAAAAAAAAAAmAIAAGRycy9kb3du&#10;cmV2LnhtbFBLBQYAAAAABAAEAPUAAACGAwAAAAA=&#10;" path="m4,178l4,2,2,3r456,l458,,,,,178r4,xe" fillcolor="black" stroked="f">
                  <v:path arrowok="t" o:connecttype="custom" o:connectlocs="6350,282575;6350,3175;3175,4763;727075,4763;727075,0;0,0;0,282575;6350,282575" o:connectangles="0,0,0,0,0,0,0,0"/>
                </v:shape>
                <v:shape id="Freeform 106" o:spid="_x0000_s2201" style="position:absolute;left:5191;top:9525;width:523;height:523;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1jcIA&#10;AADdAAAADwAAAGRycy9kb3ducmV2LnhtbERPTWvCQBC9F/wPywi91Yna2pK6ighCoVBoFLxOs+Mm&#10;mJ0N2TWm/75bELzN433Ocj24RvXchdqLhukkA8VSelOL1XDY757eQIVIYqjxwhp+OcB6NXpYUm78&#10;Vb65L6JVKURCThqqGNscMZQVOwoT37Ik7uQ7RzHBzqLp6JrCXYOzLFugo1pSQ0Utbysuz8XFafiZ&#10;S2i+0L6cjwaneCxee3v61PpxPGzeQUUe4l18c3+YNP85W8D/N+kE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TWNwgAAAN0AAAAPAAAAAAAAAAAAAAAAAJgCAABkcnMvZG93&#10;bnJldi54bWxQSwUGAAAAAAQABAD1AAAAhwMAAAAA&#10;" path="m,l15,33,33,,,xe" fillcolor="black" strokeweight="0">
                  <v:path arrowok="t" o:connecttype="custom" o:connectlocs="0,0;23812,52388;52387,0;0,0" o:connectangles="0,0,0,0"/>
                </v:shape>
                <v:shape id="Freeform 107" o:spid="_x0000_s2202" style="position:absolute;left:23479;top:6858;width:7239;height:2825;visibility:visible;mso-wrap-style:square;v-text-anchor:top" coordsize="456,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I/cMA&#10;AADdAAAADwAAAGRycy9kb3ducmV2LnhtbERPS2sCMRC+F/ofwhR6q0kXH+1qFBEKrZ6qtngcN+Nm&#10;6WaybKKu/94IQm/z8T1nMutcLU7UhsqzhteeAkFceFNxqWG7+Xh5AxEissHaM2m4UIDZ9PFhgrnx&#10;Z/6m0zqWIoVwyFGDjbHJpQyFJYeh5xvixB186zAm2JbStHhO4a6WmVJD6bDi1GCxoYWl4m99dBr2&#10;aplts+Pv13t/9VORLVTYDZTWz0/dfAwiUhf/xXf3p0nz+2oEt2/SCX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I/cMAAADdAAAADwAAAAAAAAAAAAAAAACYAgAAZHJzL2Rv&#10;d25yZXYueG1sUEsFBgAAAAAEAAQA9QAAAIgDAAAAAA==&#10;" path="m456,178l456,,,,,3r454,l452,2r,176l456,178xe" fillcolor="black" stroked="f">
                  <v:path arrowok="t" o:connecttype="custom" o:connectlocs="723900,282575;723900,0;0,0;0,4763;720725,4763;717550,3175;717550,282575;723900,282575" o:connectangles="0,0,0,0,0,0,0,0"/>
                </v:shape>
                <v:shape id="Freeform 108" o:spid="_x0000_s2203" style="position:absolute;left:30448;top:9525;width:508;height:523;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iMUA&#10;AADdAAAADwAAAGRycy9kb3ducmV2LnhtbESPS2/CQAyE75X6H1auxK1seDSClAUhEKKnSjzPVtZN&#10;IrLeKLtA+Pf1AYmbrRnPfJ4tOlerG7Wh8mxg0E9AEefeVlwYOB42nxNQISJbrD2TgQcFWMzf32aY&#10;WX/nHd32sVASwiFDA2WMTaZ1yEtyGPq+IRbtz7cOo6xtoW2Ldwl3tR4mSaodViwNJTa0Kim/7K/O&#10;wFc3TY/1dnieWj0+jdb6N12tr8b0PrrlN6hIXXyZn9c/VvDHieDKNzKCn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P6IxQAAAN0AAAAPAAAAAAAAAAAAAAAAAJgCAABkcnMv&#10;ZG93bnJldi54bWxQSwUGAAAAAAQABAD1AAAAigMAAAAA&#10;" path="m,l15,33,32,,,xe" fillcolor="black" strokeweight="0">
                  <v:path arrowok="t" o:connecttype="custom" o:connectlocs="0,0;23813,52388;50800,0;0,0" o:connectangles="0,0,0,0"/>
                </v:shape>
                <v:shape id="Freeform 109" o:spid="_x0000_s2204" style="position:absolute;left:12668;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oEsUA&#10;AADdAAAADwAAAGRycy9kb3ducmV2LnhtbERPTUvDQBC9C/6HZQQv0u5WRDR2W6RQiK2HGtNDb0N2&#10;TILZ2ZCdtvHfuwXB2zze58yXo+/UiYbYBrYwmxpQxFVwLdcWys/15AlUFGSHXWCy8EMRlovrqzlm&#10;Lpz5g06F1CqFcMzQQiPSZ1rHqiGPcRp64sR9hcGjJDjU2g14TuG+0/fGPGqPLaeGBntaNVR9F0dv&#10;YS+F2efbsNmVh7d1XhbHjbzfWXt7M76+gBIa5V/8585dmv9gnuHyTTpB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pagSxQAAAN0AAAAPAAAAAAAAAAAAAAAAAJgCAABkcnMv&#10;ZG93bnJldi54bWxQSwUGAAAAAAQABAD1AAAAigMAAAAA&#10;" path="m68,l54,2,41,6,19,21,6,42,2,56,,69,6,94r13,23l41,130r13,4l68,136r544,l625,134r14,-4l662,117,675,94r4,-12l681,69,679,56,675,42,662,21,639,6,625,2,612,,68,xe" stroked="f">
                  <v:path arrowok="t" o:connecttype="custom" o:connectlocs="107950,0;85725,3175;65087,9525;30162,33338;9525,66675;3175,88900;0,109538;9525,149225;30162,185738;65087,206375;85725,212725;107950,215900;971550,215900;992187,212725;1014412,206375;1050925,185738;1071562,149225;1077912,130175;1081087,109538;1077912,88900;1071562,66675;1050925,33338;1014412,9525;992187,3175;971550,0;107950,0" o:connectangles="0,0,0,0,0,0,0,0,0,0,0,0,0,0,0,0,0,0,0,0,0,0,0,0,0,0"/>
                </v:shape>
                <v:shape id="Freeform 110" o:spid="_x0000_s2205" style="position:absolute;left:12636;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VIMYA&#10;AADdAAAADwAAAGRycy9kb3ducmV2LnhtbESPT0/DMAzF70h8h8hI3FjaCSHWLZsqJP5pJzrErlZj&#10;2kLjdEnoum+PD5N2s/We3/t5tZlcr0YKsfNsIJ9loIhrbztuDHzunu8eQcWEbLH3TAZOFGGzvr5a&#10;YWH9kT9orFKjJIRjgQbalIZC61i35DDO/EAs2rcPDpOsodE24FHCXa/nWfagHXYsDS0O9NRS/Vv9&#10;OQP78HM4vJ7Kap4vvsr3l7GOtI3G3N5M5RJUoildzOfrNyv497nwyzcyg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LVIMYAAADdAAAADwAAAAAAAAAAAAAAAACYAgAAZHJz&#10;L2Rvd25yZXYueG1sUEsFBgAAAAAEAAQA9QAAAIsDAAAAAA==&#10;" path="m70,l56,2,43,6,19,21,6,44,2,58,,71,6,96r13,25l43,134r13,4l70,140r544,l627,138r14,-4l666,121,679,96r4,-12l685,71,683,58,679,44,666,21,641,6,627,2,614,,70,r,4l614,4r13,2l641,10r-2,l662,25r13,21l675,44r4,14l681,71r-2,13l675,96r,-2l662,117r-23,13l641,130r-14,4l614,136r-544,l56,134,43,130r1,l23,117,10,94r,2l4,71,6,58,10,44r,2l23,25,44,10r-1,l56,6,70,4,70,xe" fillcolor="black" stroked="f">
                  <v:path arrowok="t" o:connecttype="custom" o:connectlocs="111125,0;88900,3175;68262,9525;30162,33338;9525,69850;3175,92075;0,112713;9525,152400;30162,192088;68262,212725;88900,219075;111125,222250;974725,222250;995362,219075;1017587,212725;1057275,192088;1077912,152400;1084262,133350;1087437,112713;1084262,92075;1077912,69850;1057275,33338;1017587,9525;995362,3175;974725,0;111125,0;111125,6350;974725,6350;995362,9525;1017587,15875;1014412,15875;1050925,39688;1071562,73025;1071562,69850;1077912,92075;1081087,112713;1077912,133350;1071562,152400;1071562,149225;1050925,185738;1014412,206375;1017587,206375;995362,212725;974725,215900;111125,215900;88900,212725;68262,206375;69850,206375;36512,185738;15875,149225;15875,152400;6350,112713;9525,92075;15875,69850;15875,73025;36512,39688;69850,15875;68262,15875;88900,9525;111125,6350;111125,0" o:connectangles="0,0,0,0,0,0,0,0,0,0,0,0,0,0,0,0,0,0,0,0,0,0,0,0,0,0,0,0,0,0,0,0,0,0,0,0,0,0,0,0,0,0,0,0,0,0,0,0,0,0,0,0,0,0,0,0,0,0,0,0,0"/>
                </v:shape>
                <v:rect id="Rectangle 112" o:spid="_x0000_s2206" style="position:absolute;left:14810;top:6301;width:657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jnsAA&#10;AADdAAAADwAAAGRycy9kb3ducmV2LnhtbERP24rCMBB9X/Afwgi+rWlFFqlGEUFwZV+sfsDQTC+Y&#10;TEqStfXvjbCwb3M419nsRmvEg3zoHCvI5xkI4srpjhsFt+vxcwUiRGSNxjEpeFKA3XbyscFCu4Ev&#10;9ChjI1IIhwIVtDH2hZShaslimLueOHG18xZjgr6R2uOQwq2Riyz7khY7Tg0t9nRoqbqXv1aBvJbH&#10;YVUan7nzov4x36dLTU6p2XTcr0FEGuO/+M990mn+Ms/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9QjnsAAAADdAAAADwAAAAAAAAAAAAAAAACYAgAAZHJzL2Rvd25y&#10;ZXYueG1sUEsFBgAAAAAEAAQA9QAAAIUDAAAAAA==&#10;" filled="f" stroked="f">
                  <v:textbox style="mso-fit-shape-to-text:t" inset="0,0,0,0">
                    <w:txbxContent>
                      <w:p w14:paraId="6A402218"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w:t>
                        </w:r>
                      </w:p>
                    </w:txbxContent>
                  </v:textbox>
                </v:rect>
                <v:rect id="Rectangle 113" o:spid="_x0000_s2207" style="position:absolute;left:9524;top:20920;width:1718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6cAA&#10;AADdAAAADwAAAGRycy9kb3ducmV2LnhtbERP24rCMBB9X/Afwgi+ralFFukaZVkQVHyx+gFDM72w&#10;yaQk0da/N4Kwb3M411lvR2vEnXzoHCtYzDMQxJXTHTcKrpfd5wpEiMgajWNS8KAA283kY42FdgOf&#10;6V7GRqQQDgUqaGPsCylD1ZLFMHc9ceJq5y3GBH0jtcchhVsj8yz7khY7Tg0t9vTbUvVX3qwCeSl3&#10;w6o0PnPHvD6Zw/5ck1NqNh1/vkFEGuO/+O3e6zR/ucj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6cAAAADdAAAADwAAAAAAAAAAAAAAAACYAgAAZHJzL2Rvd25y&#10;ZXYueG1sUEsFBgAAAAAEAAQA9QAAAIUDAAAAAA==&#10;" filled="f" stroked="f">
                  <v:textbox style="mso-fit-shape-to-text:t" inset="0,0,0,0">
                    <w:txbxContent>
                      <w:p w14:paraId="06006A2A" w14:textId="77777777" w:rsidR="00306BE6" w:rsidRDefault="00306BE6" w:rsidP="00BA3A3A">
                        <w:pPr>
                          <w:pStyle w:val="FigureNoTitle"/>
                          <w:spacing w:before="0" w:after="0"/>
                        </w:pPr>
                        <w:bookmarkStart w:id="1338" w:name="_Toc524617837"/>
                        <w:r w:rsidRPr="007424F7">
                          <w:t xml:space="preserve">Figure E.4 – CODE1 </w:t>
                        </w:r>
                        <w:r w:rsidRPr="00BA3A3A">
                          <w:t>procedure</w:t>
                        </w:r>
                        <w:bookmarkEnd w:id="1338"/>
                      </w:p>
                    </w:txbxContent>
                  </v:textbox>
                </v:rect>
                <v:rect id="Rectangle 114" o:spid="_x0000_s2208" style="position:absolute;left:16302;top:523;width:35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YcsAA&#10;AADdAAAADwAAAGRycy9kb3ducmV2LnhtbERP24rCMBB9F/yHMIJvmnphkWoUEQR38cXqBwzN9ILJ&#10;pCTRdv9+s7Cwb3M419kdBmvEm3xoHStYzDMQxKXTLdcKHvfzbAMiRGSNxjEp+KYAh/14tMNcu55v&#10;9C5iLVIIhxwVNDF2uZShbMhimLuOOHGV8xZjgr6W2mOfwq2Ryyz7kBZbTg0NdnRqqHwWL6tA3otz&#10;vymMz9zXsrqaz8utIqfUdDIctyAiDfFf/Oe+6DR/vVjB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EoYcsAAAADdAAAADwAAAAAAAAAAAAAAAACYAgAAZHJzL2Rvd25y&#10;ZXYueG1sUEsFBgAAAAAEAAQA9QAAAIUDAAAAAA==&#10;" filled="f" stroked="f">
                  <v:textbox style="mso-fit-shape-to-text:t" inset="0,0,0,0">
                    <w:txbxContent>
                      <w:p w14:paraId="60243DC4"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1</w:t>
                        </w:r>
                      </w:p>
                    </w:txbxContent>
                  </v:textbox>
                </v:rect>
                <v:rect id="Rectangle 115" o:spid="_x0000_s2209" style="position:absolute;left:11302;top:5667;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OABsAA&#10;AADdAAAADwAAAGRycy9kb3ducmV2LnhtbERP24rCMBB9F/Yfwgi+2VSRRbpGWQRBxRfrfsDQTC9s&#10;MilJ1ta/N4Kwb3M419nsRmvEnXzoHCtYZDkI4srpjhsFP7fDfA0iRGSNxjEpeFCA3fZjssFCu4Gv&#10;dC9jI1IIhwIVtDH2hZShasliyFxPnLjaeYsxQd9I7XFI4dbIZZ5/Sosdp4YWe9q3VP2Wf1aBvJWH&#10;YV0an7vzsr6Y0/Fak1NqNh2/v0BEGuO/+O0+6jR/tVj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6OABsAAAADdAAAADwAAAAAAAAAAAAAAAACYAgAAZHJzL2Rvd25y&#10;ZXYueG1sUEsFBgAAAAAEAAQA9QAAAIUDAAAAAA==&#10;" filled="f" stroked="f">
                  <v:textbox style="mso-fit-shape-to-text:t" inset="0,0,0,0">
                    <w:txbxContent>
                      <w:p w14:paraId="7FB9A1C2"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116" o:spid="_x0000_s2210" style="position:absolute;left:23699;top:5667;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8lncAA&#10;AADdAAAADwAAAGRycy9kb3ducmV2LnhtbERP24rCMBB9F/yHMIJvmiq6SDWKCIK7+GL1A4ZmesFk&#10;UpJou3+/WVjYtzmc6+wOgzXiTT60jhUs5hkI4tLplmsFj/t5tgERIrJG45gUfFOAw3482mGuXc83&#10;ehexFimEQ44Kmhi7XMpQNmQxzF1HnLjKeYsxQV9L7bFP4dbIZZZ9SIstp4YGOzo1VD6Ll1Ug78W5&#10;3xTGZ+5rWV3N5+VWkVNqOhmOWxCRhvgv/nNfdJq/Wq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8lncAAAADdAAAADwAAAAAAAAAAAAAAAACYAgAAZHJzL2Rvd25y&#10;ZXYueG1sUEsFBgAAAAAEAAQA9QAAAIUDAAAAAA==&#10;" filled="f" stroked="f">
                  <v:textbox style="mso-fit-shape-to-text:t" inset="0,0,0,0">
                    <w:txbxContent>
                      <w:p w14:paraId="2A6D46C2"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117" o:spid="_x0000_s2211" style="position:absolute;left:2984;top:10604;width:49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76r8A&#10;AADdAAAADwAAAGRycy9kb3ducmV2LnhtbERP24rCMBB9X/Afwgi+rakiItUoIgiu7IvVDxia6QWT&#10;SUmi7f69WRB8m8O5zmY3WCOe5EPrWMFsmoEgLp1uuVZwux6/VyBCRNZoHJOCPwqw246+Nphr1/OF&#10;nkWsRQrhkKOCJsYulzKUDVkMU9cRJ65y3mJM0NdSe+xTuDVynmVLabHl1NBgR4eGynvxsArktTj2&#10;q8L4zJ3n1a/5OV0qckpNxsN+DSLSED/it/uk0/zFbA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PbvqvwAAAN0AAAAPAAAAAAAAAAAAAAAAAJgCAABkcnMvZG93bnJl&#10;di54bWxQSwUGAAAAAAQABAD1AAAAhAMAAAAA&#10;" filled="f" stroked="f">
                  <v:textbox style="mso-fit-shape-to-text:t" inset="0,0,0,0">
                    <w:txbxContent>
                      <w:p w14:paraId="650CF2AE"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v:textbox>
                </v:rect>
                <v:rect id="Rectangle 118" o:spid="_x0000_s2212" style="position:absolute;left:28112;top:10604;width:51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eccAA&#10;AADdAAAADwAAAGRycy9kb3ducmV2LnhtbERP24rCMBB9F/yHMIJvmiriSjWKCIK7+GL1A4ZmesFk&#10;UpJou3+/WVjYtzmc6+wOgzXiTT60jhUs5hkI4tLplmsFj/t5tgERIrJG45gUfFOAw3482mGuXc83&#10;ehexFimEQ44Kmhi7XMpQNmQxzF1HnLjKeYsxQV9L7bFP4dbIZZatpcWWU0ODHZ0aKp/FyyqQ9+Lc&#10;bwrjM/e1rK7m83KryCk1nQzHLYhIQ/wX/7kvOs1fLT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3EeccAAAADdAAAADwAAAAAAAAAAAAAAAACYAgAAZHJzL2Rvd25y&#10;ZXYueG1sUEsFBgAAAAAEAAQA9QAAAIUDAAAAAA==&#10;" filled="f" stroked="f">
                  <v:textbox style="mso-fit-shape-to-text:t" inset="0,0,0,0">
                    <w:txbxContent>
                      <w:p w14:paraId="344BB2DA"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v:textbox>
                </v:rect>
                <v:rect id="Rectangle 119" o:spid="_x0000_s2213" style="position:absolute;left:16857;top:15652;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6KA8MA&#10;AADdAAAADwAAAGRycy9kb3ducmV2LnhtbESP3WoCMRCF74W+Q5hC7zSrFJHVKKUgaOmNqw8wbGZ/&#10;aDJZktRd375zUfBuhnPmnG92h8k7daeY+sAGlosCFHEdbM+tgdv1ON+AShnZogtMBh6U4LB/me2w&#10;tGHkC92r3CoJ4VSigS7nodQ61R15TIswEIvWhOgxyxpbbSOOEu6dXhXFWnvsWRo6HOizo/qn+vUG&#10;9LU6jpvKxSJ8rZpvdz5dGgrGvL1OH1tQmab8NP9fn6zgvy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6KA8MAAADdAAAADwAAAAAAAAAAAAAAAACYAgAAZHJzL2Rv&#10;d25yZXYueG1sUEsFBgAAAAAEAAQA9QAAAIgDAAAAAA==&#10;" filled="f" stroked="f">
                  <v:textbox style="mso-fit-shape-to-text:t" inset="0,0,0,0">
                    <w:txbxContent>
                      <w:p w14:paraId="79B2FA85" w14:textId="77777777" w:rsidR="00306BE6" w:rsidRDefault="00306BE6" w:rsidP="00F31C30">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w10:wrap anchorx="margin"/>
              </v:group>
            </w:pict>
          </mc:Fallback>
        </mc:AlternateContent>
      </w:r>
    </w:p>
    <w:p w14:paraId="1A99716B" w14:textId="043237FC" w:rsidR="00F31C30" w:rsidRPr="00891A28" w:rsidRDefault="00F31C30">
      <w:pPr>
        <w:rPr>
          <w:lang w:val="en-GB"/>
        </w:rPr>
      </w:pPr>
    </w:p>
    <w:p w14:paraId="0BA0D890" w14:textId="62BB2BC7" w:rsidR="00F31C30" w:rsidRPr="00891A28" w:rsidRDefault="00F31C30">
      <w:pPr>
        <w:rPr>
          <w:lang w:val="en-GB"/>
        </w:rPr>
      </w:pPr>
    </w:p>
    <w:p w14:paraId="34A0B2C0" w14:textId="77777777" w:rsidR="00F31C30" w:rsidRPr="00891A28" w:rsidRDefault="00F31C30">
      <w:pPr>
        <w:rPr>
          <w:lang w:val="en-GB"/>
        </w:rPr>
      </w:pPr>
    </w:p>
    <w:p w14:paraId="13F6508F" w14:textId="77777777" w:rsidR="00F31C30" w:rsidRPr="00891A28" w:rsidRDefault="00F31C30">
      <w:pPr>
        <w:rPr>
          <w:lang w:val="en-GB"/>
        </w:rPr>
      </w:pPr>
    </w:p>
    <w:p w14:paraId="6B7D4B7F" w14:textId="77777777" w:rsidR="00F31C30" w:rsidRPr="00891A28" w:rsidRDefault="00F31C30">
      <w:pPr>
        <w:rPr>
          <w:lang w:val="en-GB"/>
        </w:rPr>
      </w:pPr>
    </w:p>
    <w:p w14:paraId="40C64744" w14:textId="77777777" w:rsidR="00F31C30" w:rsidRPr="00891A28" w:rsidRDefault="00F31C30">
      <w:pPr>
        <w:rPr>
          <w:lang w:val="en-GB"/>
        </w:rPr>
      </w:pPr>
    </w:p>
    <w:p w14:paraId="11A8C68F" w14:textId="77777777" w:rsidR="00F31C30" w:rsidRPr="00891A28" w:rsidRDefault="00F31C30">
      <w:pPr>
        <w:rPr>
          <w:lang w:val="en-GB"/>
        </w:rPr>
      </w:pPr>
    </w:p>
    <w:p w14:paraId="12D62109" w14:textId="77777777" w:rsidR="00F31C30" w:rsidRPr="00891A28" w:rsidRDefault="00F31C30">
      <w:pPr>
        <w:rPr>
          <w:lang w:val="en-GB"/>
        </w:rPr>
      </w:pPr>
    </w:p>
    <w:p w14:paraId="3BBE1BE1" w14:textId="77777777" w:rsidR="00F31C30" w:rsidRPr="00891A28" w:rsidRDefault="00F31C30">
      <w:pPr>
        <w:rPr>
          <w:lang w:val="en-GB"/>
        </w:rPr>
      </w:pPr>
    </w:p>
    <w:p w14:paraId="074056C4" w14:textId="77777777" w:rsidR="00F31C30" w:rsidRPr="00891A28" w:rsidRDefault="00F31C30">
      <w:pPr>
        <w:rPr>
          <w:lang w:val="en-GB"/>
        </w:rPr>
      </w:pPr>
    </w:p>
    <w:p w14:paraId="7DDEFCA8" w14:textId="3FBBB914" w:rsidR="002C6A6B" w:rsidRPr="00891A28" w:rsidRDefault="002C6A6B" w:rsidP="007424F7">
      <w:pPr>
        <w:jc w:val="center"/>
        <w:rPr>
          <w:lang w:val="en-GB" w:eastAsia="ja-JP"/>
        </w:rPr>
      </w:pPr>
      <w:r w:rsidRPr="00891A28">
        <w:rPr>
          <w:noProof/>
          <w:lang w:val="en-GB" w:eastAsia="zh-CN"/>
        </w:rPr>
        <mc:AlternateContent>
          <mc:Choice Requires="wpg">
            <w:drawing>
              <wp:inline distT="0" distB="0" distL="0" distR="0" wp14:anchorId="4B113F42" wp14:editId="40818385">
                <wp:extent cx="3632200" cy="2225675"/>
                <wp:effectExtent l="0" t="0" r="6350" b="3175"/>
                <wp:docPr id="1419" name="グループ化 172"/>
                <wp:cNvGraphicFramePr/>
                <a:graphic xmlns:a="http://schemas.openxmlformats.org/drawingml/2006/main">
                  <a:graphicData uri="http://schemas.microsoft.com/office/word/2010/wordprocessingGroup">
                    <wpg:wgp>
                      <wpg:cNvGrpSpPr/>
                      <wpg:grpSpPr>
                        <a:xfrm>
                          <a:off x="0" y="0"/>
                          <a:ext cx="3632200" cy="2225675"/>
                          <a:chOff x="0" y="0"/>
                          <a:chExt cx="3632200" cy="2225675"/>
                        </a:xfrm>
                      </wpg:grpSpPr>
                      <wps:wsp>
                        <wps:cNvPr id="1420" name="AutoShape 121"/>
                        <wps:cNvSpPr>
                          <a:spLocks noChangeAspect="1" noChangeArrowheads="1" noTextEdit="1"/>
                        </wps:cNvSpPr>
                        <wps:spPr bwMode="auto">
                          <a:xfrm>
                            <a:off x="0" y="0"/>
                            <a:ext cx="3632200" cy="2225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21" name="Freeform 123"/>
                        <wps:cNvSpPr>
                          <a:spLocks/>
                        </wps:cNvSpPr>
                        <wps:spPr bwMode="auto">
                          <a:xfrm>
                            <a:off x="1266825" y="374650"/>
                            <a:ext cx="1081088" cy="627063"/>
                          </a:xfrm>
                          <a:custGeom>
                            <a:avLst/>
                            <a:gdLst>
                              <a:gd name="T0" fmla="*/ 340 w 681"/>
                              <a:gd name="T1" fmla="*/ 0 h 395"/>
                              <a:gd name="T2" fmla="*/ 0 w 681"/>
                              <a:gd name="T3" fmla="*/ 197 h 395"/>
                              <a:gd name="T4" fmla="*/ 340 w 681"/>
                              <a:gd name="T5" fmla="*/ 395 h 395"/>
                              <a:gd name="T6" fmla="*/ 681 w 681"/>
                              <a:gd name="T7" fmla="*/ 197 h 395"/>
                              <a:gd name="T8" fmla="*/ 340 w 681"/>
                              <a:gd name="T9" fmla="*/ 0 h 395"/>
                            </a:gdLst>
                            <a:ahLst/>
                            <a:cxnLst>
                              <a:cxn ang="0">
                                <a:pos x="T0" y="T1"/>
                              </a:cxn>
                              <a:cxn ang="0">
                                <a:pos x="T2" y="T3"/>
                              </a:cxn>
                              <a:cxn ang="0">
                                <a:pos x="T4" y="T5"/>
                              </a:cxn>
                              <a:cxn ang="0">
                                <a:pos x="T6" y="T7"/>
                              </a:cxn>
                              <a:cxn ang="0">
                                <a:pos x="T8" y="T9"/>
                              </a:cxn>
                            </a:cxnLst>
                            <a:rect l="0" t="0" r="r" b="b"/>
                            <a:pathLst>
                              <a:path w="681" h="395">
                                <a:moveTo>
                                  <a:pt x="340" y="0"/>
                                </a:moveTo>
                                <a:lnTo>
                                  <a:pt x="0" y="197"/>
                                </a:lnTo>
                                <a:lnTo>
                                  <a:pt x="340" y="395"/>
                                </a:lnTo>
                                <a:lnTo>
                                  <a:pt x="681" y="197"/>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22" name="Freeform 124"/>
                        <wps:cNvSpPr>
                          <a:spLocks/>
                        </wps:cNvSpPr>
                        <wps:spPr bwMode="auto">
                          <a:xfrm>
                            <a:off x="1263650" y="371475"/>
                            <a:ext cx="1085850" cy="633413"/>
                          </a:xfrm>
                          <a:custGeom>
                            <a:avLst/>
                            <a:gdLst>
                              <a:gd name="T0" fmla="*/ 342 w 684"/>
                              <a:gd name="T1" fmla="*/ 0 h 399"/>
                              <a:gd name="T2" fmla="*/ 0 w 684"/>
                              <a:gd name="T3" fmla="*/ 199 h 399"/>
                              <a:gd name="T4" fmla="*/ 342 w 684"/>
                              <a:gd name="T5" fmla="*/ 399 h 399"/>
                              <a:gd name="T6" fmla="*/ 684 w 684"/>
                              <a:gd name="T7" fmla="*/ 199 h 399"/>
                              <a:gd name="T8" fmla="*/ 342 w 684"/>
                              <a:gd name="T9" fmla="*/ 0 h 399"/>
                              <a:gd name="T10" fmla="*/ 340 w 684"/>
                              <a:gd name="T11" fmla="*/ 4 h 399"/>
                              <a:gd name="T12" fmla="*/ 681 w 684"/>
                              <a:gd name="T13" fmla="*/ 201 h 399"/>
                              <a:gd name="T14" fmla="*/ 681 w 684"/>
                              <a:gd name="T15" fmla="*/ 198 h 399"/>
                              <a:gd name="T16" fmla="*/ 340 w 684"/>
                              <a:gd name="T17" fmla="*/ 395 h 399"/>
                              <a:gd name="T18" fmla="*/ 344 w 684"/>
                              <a:gd name="T19" fmla="*/ 395 h 399"/>
                              <a:gd name="T20" fmla="*/ 4 w 684"/>
                              <a:gd name="T21" fmla="*/ 198 h 399"/>
                              <a:gd name="T22" fmla="*/ 4 w 684"/>
                              <a:gd name="T23" fmla="*/ 201 h 399"/>
                              <a:gd name="T24" fmla="*/ 344 w 684"/>
                              <a:gd name="T25" fmla="*/ 4 h 399"/>
                              <a:gd name="T26" fmla="*/ 340 w 684"/>
                              <a:gd name="T27" fmla="*/ 4 h 399"/>
                              <a:gd name="T28" fmla="*/ 342 w 684"/>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99">
                                <a:moveTo>
                                  <a:pt x="342" y="0"/>
                                </a:moveTo>
                                <a:lnTo>
                                  <a:pt x="0" y="199"/>
                                </a:lnTo>
                                <a:lnTo>
                                  <a:pt x="342" y="399"/>
                                </a:lnTo>
                                <a:lnTo>
                                  <a:pt x="684" y="199"/>
                                </a:lnTo>
                                <a:lnTo>
                                  <a:pt x="342" y="0"/>
                                </a:lnTo>
                                <a:lnTo>
                                  <a:pt x="340" y="4"/>
                                </a:lnTo>
                                <a:lnTo>
                                  <a:pt x="681" y="201"/>
                                </a:lnTo>
                                <a:lnTo>
                                  <a:pt x="681" y="198"/>
                                </a:lnTo>
                                <a:lnTo>
                                  <a:pt x="340" y="395"/>
                                </a:lnTo>
                                <a:lnTo>
                                  <a:pt x="344" y="395"/>
                                </a:lnTo>
                                <a:lnTo>
                                  <a:pt x="4" y="198"/>
                                </a:lnTo>
                                <a:lnTo>
                                  <a:pt x="4" y="201"/>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23" name="Rectangle 125"/>
                        <wps:cNvSpPr>
                          <a:spLocks noChangeArrowheads="1"/>
                        </wps:cNvSpPr>
                        <wps:spPr bwMode="auto">
                          <a:xfrm>
                            <a:off x="1803400"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24" name="Freeform 126"/>
                        <wps:cNvSpPr>
                          <a:spLocks/>
                        </wps:cNvSpPr>
                        <wps:spPr bwMode="auto">
                          <a:xfrm>
                            <a:off x="1779588" y="315913"/>
                            <a:ext cx="55563" cy="52388"/>
                          </a:xfrm>
                          <a:custGeom>
                            <a:avLst/>
                            <a:gdLst>
                              <a:gd name="T0" fmla="*/ 0 w 35"/>
                              <a:gd name="T1" fmla="*/ 0 h 33"/>
                              <a:gd name="T2" fmla="*/ 17 w 35"/>
                              <a:gd name="T3" fmla="*/ 33 h 33"/>
                              <a:gd name="T4" fmla="*/ 35 w 35"/>
                              <a:gd name="T5" fmla="*/ 0 h 33"/>
                              <a:gd name="T6" fmla="*/ 0 w 35"/>
                              <a:gd name="T7" fmla="*/ 0 h 33"/>
                            </a:gdLst>
                            <a:ahLst/>
                            <a:cxnLst>
                              <a:cxn ang="0">
                                <a:pos x="T0" y="T1"/>
                              </a:cxn>
                              <a:cxn ang="0">
                                <a:pos x="T2" y="T3"/>
                              </a:cxn>
                              <a:cxn ang="0">
                                <a:pos x="T4" y="T5"/>
                              </a:cxn>
                              <a:cxn ang="0">
                                <a:pos x="T6" y="T7"/>
                              </a:cxn>
                            </a:cxnLst>
                            <a:rect l="0" t="0" r="r" b="b"/>
                            <a:pathLst>
                              <a:path w="35" h="33">
                                <a:moveTo>
                                  <a:pt x="0" y="0"/>
                                </a:moveTo>
                                <a:lnTo>
                                  <a:pt x="17" y="33"/>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25" name="Rectangle 127"/>
                        <wps:cNvSpPr>
                          <a:spLocks noChangeArrowheads="1"/>
                        </wps:cNvSpPr>
                        <wps:spPr bwMode="auto">
                          <a:xfrm>
                            <a:off x="3175" y="1011238"/>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26" name="Freeform 128"/>
                        <wps:cNvSpPr>
                          <a:spLocks/>
                        </wps:cNvSpPr>
                        <wps:spPr bwMode="auto">
                          <a:xfrm>
                            <a:off x="0" y="1008063"/>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3 w 686"/>
                              <a:gd name="T15" fmla="*/ 2 h 140"/>
                              <a:gd name="T16" fmla="*/ 683 w 686"/>
                              <a:gd name="T17" fmla="*/ 138 h 140"/>
                              <a:gd name="T18" fmla="*/ 684 w 686"/>
                              <a:gd name="T19" fmla="*/ 136 h 140"/>
                              <a:gd name="T20" fmla="*/ 2 w 686"/>
                              <a:gd name="T21" fmla="*/ 136 h 140"/>
                              <a:gd name="T22" fmla="*/ 4 w 686"/>
                              <a:gd name="T23" fmla="*/ 138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3" y="2"/>
                                </a:lnTo>
                                <a:lnTo>
                                  <a:pt x="683" y="138"/>
                                </a:lnTo>
                                <a:lnTo>
                                  <a:pt x="684"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27" name="Rectangle 129"/>
                        <wps:cNvSpPr>
                          <a:spLocks noChangeArrowheads="1"/>
                        </wps:cNvSpPr>
                        <wps:spPr bwMode="auto">
                          <a:xfrm>
                            <a:off x="1803400" y="1370013"/>
                            <a:ext cx="6350" cy="920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28" name="Freeform 130"/>
                        <wps:cNvSpPr>
                          <a:spLocks/>
                        </wps:cNvSpPr>
                        <wps:spPr bwMode="auto">
                          <a:xfrm>
                            <a:off x="1779588" y="1446213"/>
                            <a:ext cx="55563" cy="55563"/>
                          </a:xfrm>
                          <a:custGeom>
                            <a:avLst/>
                            <a:gdLst>
                              <a:gd name="T0" fmla="*/ 0 w 35"/>
                              <a:gd name="T1" fmla="*/ 0 h 35"/>
                              <a:gd name="T2" fmla="*/ 17 w 35"/>
                              <a:gd name="T3" fmla="*/ 35 h 35"/>
                              <a:gd name="T4" fmla="*/ 35 w 35"/>
                              <a:gd name="T5" fmla="*/ 0 h 35"/>
                              <a:gd name="T6" fmla="*/ 0 w 35"/>
                              <a:gd name="T7" fmla="*/ 0 h 35"/>
                            </a:gdLst>
                            <a:ahLst/>
                            <a:cxnLst>
                              <a:cxn ang="0">
                                <a:pos x="T0" y="T1"/>
                              </a:cxn>
                              <a:cxn ang="0">
                                <a:pos x="T2" y="T3"/>
                              </a:cxn>
                              <a:cxn ang="0">
                                <a:pos x="T4" y="T5"/>
                              </a:cxn>
                              <a:cxn ang="0">
                                <a:pos x="T6" y="T7"/>
                              </a:cxn>
                            </a:cxnLst>
                            <a:rect l="0" t="0" r="r" b="b"/>
                            <a:pathLst>
                              <a:path w="35" h="35">
                                <a:moveTo>
                                  <a:pt x="0" y="0"/>
                                </a:moveTo>
                                <a:lnTo>
                                  <a:pt x="17" y="35"/>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29" name="Rectangle 131"/>
                        <wps:cNvSpPr>
                          <a:spLocks noChangeArrowheads="1"/>
                        </wps:cNvSpPr>
                        <wps:spPr bwMode="auto">
                          <a:xfrm>
                            <a:off x="36513"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0" name="Rectangle 132"/>
                        <wps:cNvSpPr>
                          <a:spLocks noChangeArrowheads="1"/>
                        </wps:cNvSpPr>
                        <wps:spPr bwMode="auto">
                          <a:xfrm>
                            <a:off x="1046163"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1" name="Freeform 133"/>
                        <wps:cNvSpPr>
                          <a:spLocks/>
                        </wps:cNvSpPr>
                        <wps:spPr bwMode="auto">
                          <a:xfrm>
                            <a:off x="1266825" y="1512888"/>
                            <a:ext cx="1081088" cy="215900"/>
                          </a:xfrm>
                          <a:custGeom>
                            <a:avLst/>
                            <a:gdLst>
                              <a:gd name="T0" fmla="*/ 67 w 681"/>
                              <a:gd name="T1" fmla="*/ 0 h 136"/>
                              <a:gd name="T2" fmla="*/ 54 w 681"/>
                              <a:gd name="T3" fmla="*/ 2 h 136"/>
                              <a:gd name="T4" fmla="*/ 40 w 681"/>
                              <a:gd name="T5" fmla="*/ 6 h 136"/>
                              <a:gd name="T6" fmla="*/ 19 w 681"/>
                              <a:gd name="T7" fmla="*/ 21 h 136"/>
                              <a:gd name="T8" fmla="*/ 6 w 681"/>
                              <a:gd name="T9" fmla="*/ 42 h 136"/>
                              <a:gd name="T10" fmla="*/ 2 w 681"/>
                              <a:gd name="T11" fmla="*/ 56 h 136"/>
                              <a:gd name="T12" fmla="*/ 0 w 681"/>
                              <a:gd name="T13" fmla="*/ 69 h 136"/>
                              <a:gd name="T14" fmla="*/ 6 w 681"/>
                              <a:gd name="T15" fmla="*/ 94 h 136"/>
                              <a:gd name="T16" fmla="*/ 19 w 681"/>
                              <a:gd name="T17" fmla="*/ 117 h 136"/>
                              <a:gd name="T18" fmla="*/ 40 w 681"/>
                              <a:gd name="T19" fmla="*/ 131 h 136"/>
                              <a:gd name="T20" fmla="*/ 54 w 681"/>
                              <a:gd name="T21" fmla="*/ 134 h 136"/>
                              <a:gd name="T22" fmla="*/ 67 w 681"/>
                              <a:gd name="T23" fmla="*/ 136 h 136"/>
                              <a:gd name="T24" fmla="*/ 611 w 681"/>
                              <a:gd name="T25" fmla="*/ 136 h 136"/>
                              <a:gd name="T26" fmla="*/ 625 w 681"/>
                              <a:gd name="T27" fmla="*/ 134 h 136"/>
                              <a:gd name="T28" fmla="*/ 638 w 681"/>
                              <a:gd name="T29" fmla="*/ 131 h 136"/>
                              <a:gd name="T30" fmla="*/ 661 w 681"/>
                              <a:gd name="T31" fmla="*/ 117 h 136"/>
                              <a:gd name="T32" fmla="*/ 675 w 681"/>
                              <a:gd name="T33" fmla="*/ 94 h 136"/>
                              <a:gd name="T34" fmla="*/ 679 w 681"/>
                              <a:gd name="T35" fmla="*/ 83 h 136"/>
                              <a:gd name="T36" fmla="*/ 681 w 681"/>
                              <a:gd name="T37" fmla="*/ 69 h 136"/>
                              <a:gd name="T38" fmla="*/ 679 w 681"/>
                              <a:gd name="T39" fmla="*/ 56 h 136"/>
                              <a:gd name="T40" fmla="*/ 675 w 681"/>
                              <a:gd name="T41" fmla="*/ 42 h 136"/>
                              <a:gd name="T42" fmla="*/ 661 w 681"/>
                              <a:gd name="T43" fmla="*/ 21 h 136"/>
                              <a:gd name="T44" fmla="*/ 638 w 681"/>
                              <a:gd name="T45" fmla="*/ 6 h 136"/>
                              <a:gd name="T46" fmla="*/ 625 w 681"/>
                              <a:gd name="T47" fmla="*/ 2 h 136"/>
                              <a:gd name="T48" fmla="*/ 611 w 681"/>
                              <a:gd name="T49" fmla="*/ 0 h 136"/>
                              <a:gd name="T50" fmla="*/ 67 w 681"/>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6">
                                <a:moveTo>
                                  <a:pt x="67" y="0"/>
                                </a:moveTo>
                                <a:lnTo>
                                  <a:pt x="54" y="2"/>
                                </a:lnTo>
                                <a:lnTo>
                                  <a:pt x="40" y="6"/>
                                </a:lnTo>
                                <a:lnTo>
                                  <a:pt x="19" y="21"/>
                                </a:lnTo>
                                <a:lnTo>
                                  <a:pt x="6" y="42"/>
                                </a:lnTo>
                                <a:lnTo>
                                  <a:pt x="2" y="56"/>
                                </a:lnTo>
                                <a:lnTo>
                                  <a:pt x="0" y="69"/>
                                </a:lnTo>
                                <a:lnTo>
                                  <a:pt x="6" y="94"/>
                                </a:lnTo>
                                <a:lnTo>
                                  <a:pt x="19" y="117"/>
                                </a:lnTo>
                                <a:lnTo>
                                  <a:pt x="40" y="131"/>
                                </a:lnTo>
                                <a:lnTo>
                                  <a:pt x="54" y="134"/>
                                </a:lnTo>
                                <a:lnTo>
                                  <a:pt x="67" y="136"/>
                                </a:lnTo>
                                <a:lnTo>
                                  <a:pt x="611" y="136"/>
                                </a:lnTo>
                                <a:lnTo>
                                  <a:pt x="625" y="134"/>
                                </a:lnTo>
                                <a:lnTo>
                                  <a:pt x="638" y="131"/>
                                </a:lnTo>
                                <a:lnTo>
                                  <a:pt x="661" y="117"/>
                                </a:lnTo>
                                <a:lnTo>
                                  <a:pt x="675" y="94"/>
                                </a:lnTo>
                                <a:lnTo>
                                  <a:pt x="679" y="83"/>
                                </a:lnTo>
                                <a:lnTo>
                                  <a:pt x="681" y="69"/>
                                </a:lnTo>
                                <a:lnTo>
                                  <a:pt x="679" y="56"/>
                                </a:lnTo>
                                <a:lnTo>
                                  <a:pt x="675" y="42"/>
                                </a:lnTo>
                                <a:lnTo>
                                  <a:pt x="661" y="21"/>
                                </a:lnTo>
                                <a:lnTo>
                                  <a:pt x="638" y="6"/>
                                </a:lnTo>
                                <a:lnTo>
                                  <a:pt x="625" y="2"/>
                                </a:lnTo>
                                <a:lnTo>
                                  <a:pt x="611"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32" name="Freeform 134"/>
                        <wps:cNvSpPr>
                          <a:spLocks/>
                        </wps:cNvSpPr>
                        <wps:spPr bwMode="auto">
                          <a:xfrm>
                            <a:off x="1263650" y="1509713"/>
                            <a:ext cx="1085850" cy="222250"/>
                          </a:xfrm>
                          <a:custGeom>
                            <a:avLst/>
                            <a:gdLst>
                              <a:gd name="T0" fmla="*/ 69 w 684"/>
                              <a:gd name="T1" fmla="*/ 0 h 140"/>
                              <a:gd name="T2" fmla="*/ 56 w 684"/>
                              <a:gd name="T3" fmla="*/ 2 h 140"/>
                              <a:gd name="T4" fmla="*/ 42 w 684"/>
                              <a:gd name="T5" fmla="*/ 6 h 140"/>
                              <a:gd name="T6" fmla="*/ 19 w 684"/>
                              <a:gd name="T7" fmla="*/ 21 h 140"/>
                              <a:gd name="T8" fmla="*/ 6 w 684"/>
                              <a:gd name="T9" fmla="*/ 44 h 140"/>
                              <a:gd name="T10" fmla="*/ 2 w 684"/>
                              <a:gd name="T11" fmla="*/ 58 h 140"/>
                              <a:gd name="T12" fmla="*/ 0 w 684"/>
                              <a:gd name="T13" fmla="*/ 71 h 140"/>
                              <a:gd name="T14" fmla="*/ 6 w 684"/>
                              <a:gd name="T15" fmla="*/ 96 h 140"/>
                              <a:gd name="T16" fmla="*/ 19 w 684"/>
                              <a:gd name="T17" fmla="*/ 121 h 140"/>
                              <a:gd name="T18" fmla="*/ 42 w 684"/>
                              <a:gd name="T19" fmla="*/ 135 h 140"/>
                              <a:gd name="T20" fmla="*/ 56 w 684"/>
                              <a:gd name="T21" fmla="*/ 138 h 140"/>
                              <a:gd name="T22" fmla="*/ 69 w 684"/>
                              <a:gd name="T23" fmla="*/ 140 h 140"/>
                              <a:gd name="T24" fmla="*/ 613 w 684"/>
                              <a:gd name="T25" fmla="*/ 140 h 140"/>
                              <a:gd name="T26" fmla="*/ 627 w 684"/>
                              <a:gd name="T27" fmla="*/ 138 h 140"/>
                              <a:gd name="T28" fmla="*/ 640 w 684"/>
                              <a:gd name="T29" fmla="*/ 135 h 140"/>
                              <a:gd name="T30" fmla="*/ 665 w 684"/>
                              <a:gd name="T31" fmla="*/ 121 h 140"/>
                              <a:gd name="T32" fmla="*/ 679 w 684"/>
                              <a:gd name="T33" fmla="*/ 96 h 140"/>
                              <a:gd name="T34" fmla="*/ 683 w 684"/>
                              <a:gd name="T35" fmla="*/ 85 h 140"/>
                              <a:gd name="T36" fmla="*/ 684 w 684"/>
                              <a:gd name="T37" fmla="*/ 71 h 140"/>
                              <a:gd name="T38" fmla="*/ 683 w 684"/>
                              <a:gd name="T39" fmla="*/ 58 h 140"/>
                              <a:gd name="T40" fmla="*/ 679 w 684"/>
                              <a:gd name="T41" fmla="*/ 44 h 140"/>
                              <a:gd name="T42" fmla="*/ 665 w 684"/>
                              <a:gd name="T43" fmla="*/ 21 h 140"/>
                              <a:gd name="T44" fmla="*/ 640 w 684"/>
                              <a:gd name="T45" fmla="*/ 6 h 140"/>
                              <a:gd name="T46" fmla="*/ 627 w 684"/>
                              <a:gd name="T47" fmla="*/ 2 h 140"/>
                              <a:gd name="T48" fmla="*/ 613 w 684"/>
                              <a:gd name="T49" fmla="*/ 0 h 140"/>
                              <a:gd name="T50" fmla="*/ 69 w 684"/>
                              <a:gd name="T51" fmla="*/ 0 h 140"/>
                              <a:gd name="T52" fmla="*/ 69 w 684"/>
                              <a:gd name="T53" fmla="*/ 4 h 140"/>
                              <a:gd name="T54" fmla="*/ 613 w 684"/>
                              <a:gd name="T55" fmla="*/ 4 h 140"/>
                              <a:gd name="T56" fmla="*/ 627 w 684"/>
                              <a:gd name="T57" fmla="*/ 6 h 140"/>
                              <a:gd name="T58" fmla="*/ 640 w 684"/>
                              <a:gd name="T59" fmla="*/ 10 h 140"/>
                              <a:gd name="T60" fmla="*/ 638 w 684"/>
                              <a:gd name="T61" fmla="*/ 10 h 140"/>
                              <a:gd name="T62" fmla="*/ 661 w 684"/>
                              <a:gd name="T63" fmla="*/ 25 h 140"/>
                              <a:gd name="T64" fmla="*/ 675 w 684"/>
                              <a:gd name="T65" fmla="*/ 46 h 140"/>
                              <a:gd name="T66" fmla="*/ 675 w 684"/>
                              <a:gd name="T67" fmla="*/ 44 h 140"/>
                              <a:gd name="T68" fmla="*/ 679 w 684"/>
                              <a:gd name="T69" fmla="*/ 58 h 140"/>
                              <a:gd name="T70" fmla="*/ 681 w 684"/>
                              <a:gd name="T71" fmla="*/ 71 h 140"/>
                              <a:gd name="T72" fmla="*/ 679 w 684"/>
                              <a:gd name="T73" fmla="*/ 85 h 140"/>
                              <a:gd name="T74" fmla="*/ 675 w 684"/>
                              <a:gd name="T75" fmla="*/ 96 h 140"/>
                              <a:gd name="T76" fmla="*/ 675 w 684"/>
                              <a:gd name="T77" fmla="*/ 94 h 140"/>
                              <a:gd name="T78" fmla="*/ 661 w 684"/>
                              <a:gd name="T79" fmla="*/ 117 h 140"/>
                              <a:gd name="T80" fmla="*/ 638 w 684"/>
                              <a:gd name="T81" fmla="*/ 131 h 140"/>
                              <a:gd name="T82" fmla="*/ 640 w 684"/>
                              <a:gd name="T83" fmla="*/ 131 h 140"/>
                              <a:gd name="T84" fmla="*/ 627 w 684"/>
                              <a:gd name="T85" fmla="*/ 135 h 140"/>
                              <a:gd name="T86" fmla="*/ 613 w 684"/>
                              <a:gd name="T87" fmla="*/ 136 h 140"/>
                              <a:gd name="T88" fmla="*/ 69 w 684"/>
                              <a:gd name="T89" fmla="*/ 136 h 140"/>
                              <a:gd name="T90" fmla="*/ 56 w 684"/>
                              <a:gd name="T91" fmla="*/ 135 h 140"/>
                              <a:gd name="T92" fmla="*/ 42 w 684"/>
                              <a:gd name="T93" fmla="*/ 131 h 140"/>
                              <a:gd name="T94" fmla="*/ 44 w 684"/>
                              <a:gd name="T95" fmla="*/ 131 h 140"/>
                              <a:gd name="T96" fmla="*/ 23 w 684"/>
                              <a:gd name="T97" fmla="*/ 117 h 140"/>
                              <a:gd name="T98" fmla="*/ 10 w 684"/>
                              <a:gd name="T99" fmla="*/ 94 h 140"/>
                              <a:gd name="T100" fmla="*/ 10 w 684"/>
                              <a:gd name="T101" fmla="*/ 96 h 140"/>
                              <a:gd name="T102" fmla="*/ 4 w 684"/>
                              <a:gd name="T103" fmla="*/ 71 h 140"/>
                              <a:gd name="T104" fmla="*/ 6 w 684"/>
                              <a:gd name="T105" fmla="*/ 58 h 140"/>
                              <a:gd name="T106" fmla="*/ 10 w 684"/>
                              <a:gd name="T107" fmla="*/ 44 h 140"/>
                              <a:gd name="T108" fmla="*/ 10 w 684"/>
                              <a:gd name="T109" fmla="*/ 46 h 140"/>
                              <a:gd name="T110" fmla="*/ 23 w 684"/>
                              <a:gd name="T111" fmla="*/ 25 h 140"/>
                              <a:gd name="T112" fmla="*/ 44 w 684"/>
                              <a:gd name="T113" fmla="*/ 10 h 140"/>
                              <a:gd name="T114" fmla="*/ 42 w 684"/>
                              <a:gd name="T115" fmla="*/ 10 h 140"/>
                              <a:gd name="T116" fmla="*/ 56 w 684"/>
                              <a:gd name="T117" fmla="*/ 6 h 140"/>
                              <a:gd name="T118" fmla="*/ 69 w 684"/>
                              <a:gd name="T119" fmla="*/ 4 h 140"/>
                              <a:gd name="T120" fmla="*/ 69 w 684"/>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140">
                                <a:moveTo>
                                  <a:pt x="69" y="0"/>
                                </a:moveTo>
                                <a:lnTo>
                                  <a:pt x="56" y="2"/>
                                </a:lnTo>
                                <a:lnTo>
                                  <a:pt x="42" y="6"/>
                                </a:lnTo>
                                <a:lnTo>
                                  <a:pt x="19" y="21"/>
                                </a:lnTo>
                                <a:lnTo>
                                  <a:pt x="6" y="44"/>
                                </a:lnTo>
                                <a:lnTo>
                                  <a:pt x="2" y="58"/>
                                </a:lnTo>
                                <a:lnTo>
                                  <a:pt x="0" y="71"/>
                                </a:lnTo>
                                <a:lnTo>
                                  <a:pt x="6" y="96"/>
                                </a:lnTo>
                                <a:lnTo>
                                  <a:pt x="19" y="121"/>
                                </a:lnTo>
                                <a:lnTo>
                                  <a:pt x="42" y="135"/>
                                </a:lnTo>
                                <a:lnTo>
                                  <a:pt x="56" y="138"/>
                                </a:lnTo>
                                <a:lnTo>
                                  <a:pt x="69" y="140"/>
                                </a:lnTo>
                                <a:lnTo>
                                  <a:pt x="613" y="140"/>
                                </a:lnTo>
                                <a:lnTo>
                                  <a:pt x="627" y="138"/>
                                </a:lnTo>
                                <a:lnTo>
                                  <a:pt x="640" y="135"/>
                                </a:lnTo>
                                <a:lnTo>
                                  <a:pt x="665" y="121"/>
                                </a:lnTo>
                                <a:lnTo>
                                  <a:pt x="679" y="96"/>
                                </a:lnTo>
                                <a:lnTo>
                                  <a:pt x="683" y="85"/>
                                </a:lnTo>
                                <a:lnTo>
                                  <a:pt x="684" y="71"/>
                                </a:lnTo>
                                <a:lnTo>
                                  <a:pt x="683" y="58"/>
                                </a:lnTo>
                                <a:lnTo>
                                  <a:pt x="679" y="44"/>
                                </a:lnTo>
                                <a:lnTo>
                                  <a:pt x="665" y="21"/>
                                </a:lnTo>
                                <a:lnTo>
                                  <a:pt x="640" y="6"/>
                                </a:lnTo>
                                <a:lnTo>
                                  <a:pt x="627" y="2"/>
                                </a:lnTo>
                                <a:lnTo>
                                  <a:pt x="613" y="0"/>
                                </a:lnTo>
                                <a:lnTo>
                                  <a:pt x="69" y="0"/>
                                </a:lnTo>
                                <a:lnTo>
                                  <a:pt x="69" y="4"/>
                                </a:lnTo>
                                <a:lnTo>
                                  <a:pt x="613" y="4"/>
                                </a:lnTo>
                                <a:lnTo>
                                  <a:pt x="627" y="6"/>
                                </a:lnTo>
                                <a:lnTo>
                                  <a:pt x="640" y="10"/>
                                </a:lnTo>
                                <a:lnTo>
                                  <a:pt x="638" y="10"/>
                                </a:lnTo>
                                <a:lnTo>
                                  <a:pt x="661" y="25"/>
                                </a:lnTo>
                                <a:lnTo>
                                  <a:pt x="675" y="46"/>
                                </a:lnTo>
                                <a:lnTo>
                                  <a:pt x="675" y="44"/>
                                </a:lnTo>
                                <a:lnTo>
                                  <a:pt x="679" y="58"/>
                                </a:lnTo>
                                <a:lnTo>
                                  <a:pt x="681" y="71"/>
                                </a:lnTo>
                                <a:lnTo>
                                  <a:pt x="679" y="85"/>
                                </a:lnTo>
                                <a:lnTo>
                                  <a:pt x="675" y="96"/>
                                </a:lnTo>
                                <a:lnTo>
                                  <a:pt x="675" y="94"/>
                                </a:lnTo>
                                <a:lnTo>
                                  <a:pt x="661" y="117"/>
                                </a:lnTo>
                                <a:lnTo>
                                  <a:pt x="638" y="131"/>
                                </a:lnTo>
                                <a:lnTo>
                                  <a:pt x="640" y="131"/>
                                </a:lnTo>
                                <a:lnTo>
                                  <a:pt x="627" y="135"/>
                                </a:lnTo>
                                <a:lnTo>
                                  <a:pt x="613" y="136"/>
                                </a:lnTo>
                                <a:lnTo>
                                  <a:pt x="69" y="136"/>
                                </a:lnTo>
                                <a:lnTo>
                                  <a:pt x="56" y="135"/>
                                </a:lnTo>
                                <a:lnTo>
                                  <a:pt x="42" y="131"/>
                                </a:lnTo>
                                <a:lnTo>
                                  <a:pt x="44" y="131"/>
                                </a:lnTo>
                                <a:lnTo>
                                  <a:pt x="23" y="117"/>
                                </a:lnTo>
                                <a:lnTo>
                                  <a:pt x="10" y="94"/>
                                </a:lnTo>
                                <a:lnTo>
                                  <a:pt x="10" y="96"/>
                                </a:lnTo>
                                <a:lnTo>
                                  <a:pt x="4" y="71"/>
                                </a:lnTo>
                                <a:lnTo>
                                  <a:pt x="6" y="58"/>
                                </a:lnTo>
                                <a:lnTo>
                                  <a:pt x="10" y="44"/>
                                </a:lnTo>
                                <a:lnTo>
                                  <a:pt x="10" y="46"/>
                                </a:lnTo>
                                <a:lnTo>
                                  <a:pt x="23" y="25"/>
                                </a:lnTo>
                                <a:lnTo>
                                  <a:pt x="44" y="10"/>
                                </a:lnTo>
                                <a:lnTo>
                                  <a:pt x="42"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33" name="Rectangle 135"/>
                        <wps:cNvSpPr>
                          <a:spLocks noChangeArrowheads="1"/>
                        </wps:cNvSpPr>
                        <wps:spPr bwMode="auto">
                          <a:xfrm>
                            <a:off x="2527300" y="1011238"/>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4" name="Freeform 136"/>
                        <wps:cNvSpPr>
                          <a:spLocks/>
                        </wps:cNvSpPr>
                        <wps:spPr bwMode="auto">
                          <a:xfrm>
                            <a:off x="2524125" y="1008063"/>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6 h 140"/>
                              <a:gd name="T20" fmla="*/ 2 w 685"/>
                              <a:gd name="T21" fmla="*/ 136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35" name="Rectangle 137"/>
                        <wps:cNvSpPr>
                          <a:spLocks noChangeArrowheads="1"/>
                        </wps:cNvSpPr>
                        <wps:spPr bwMode="auto">
                          <a:xfrm>
                            <a:off x="2560638" y="1011238"/>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6" name="Rectangle 138"/>
                        <wps:cNvSpPr>
                          <a:spLocks noChangeArrowheads="1"/>
                        </wps:cNvSpPr>
                        <wps:spPr bwMode="auto">
                          <a:xfrm>
                            <a:off x="3568700" y="1011238"/>
                            <a:ext cx="4763"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7" name="Freeform 139"/>
                        <wps:cNvSpPr>
                          <a:spLocks/>
                        </wps:cNvSpPr>
                        <wps:spPr bwMode="auto">
                          <a:xfrm>
                            <a:off x="539750" y="1227138"/>
                            <a:ext cx="2530475" cy="146050"/>
                          </a:xfrm>
                          <a:custGeom>
                            <a:avLst/>
                            <a:gdLst>
                              <a:gd name="T0" fmla="*/ 0 w 1594"/>
                              <a:gd name="T1" fmla="*/ 0 h 92"/>
                              <a:gd name="T2" fmla="*/ 0 w 1594"/>
                              <a:gd name="T3" fmla="*/ 92 h 92"/>
                              <a:gd name="T4" fmla="*/ 1594 w 1594"/>
                              <a:gd name="T5" fmla="*/ 92 h 92"/>
                              <a:gd name="T6" fmla="*/ 1594 w 1594"/>
                              <a:gd name="T7" fmla="*/ 0 h 92"/>
                              <a:gd name="T8" fmla="*/ 1590 w 1594"/>
                              <a:gd name="T9" fmla="*/ 0 h 92"/>
                              <a:gd name="T10" fmla="*/ 1590 w 1594"/>
                              <a:gd name="T11" fmla="*/ 90 h 92"/>
                              <a:gd name="T12" fmla="*/ 1592 w 1594"/>
                              <a:gd name="T13" fmla="*/ 88 h 92"/>
                              <a:gd name="T14" fmla="*/ 2 w 1594"/>
                              <a:gd name="T15" fmla="*/ 88 h 92"/>
                              <a:gd name="T16" fmla="*/ 4 w 1594"/>
                              <a:gd name="T17" fmla="*/ 90 h 92"/>
                              <a:gd name="T18" fmla="*/ 4 w 1594"/>
                              <a:gd name="T19" fmla="*/ 0 h 92"/>
                              <a:gd name="T20" fmla="*/ 0 w 1594"/>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4" h="92">
                                <a:moveTo>
                                  <a:pt x="0" y="0"/>
                                </a:moveTo>
                                <a:lnTo>
                                  <a:pt x="0" y="92"/>
                                </a:lnTo>
                                <a:lnTo>
                                  <a:pt x="1594" y="92"/>
                                </a:lnTo>
                                <a:lnTo>
                                  <a:pt x="1594" y="0"/>
                                </a:lnTo>
                                <a:lnTo>
                                  <a:pt x="1590" y="0"/>
                                </a:lnTo>
                                <a:lnTo>
                                  <a:pt x="1590" y="90"/>
                                </a:lnTo>
                                <a:lnTo>
                                  <a:pt x="1592" y="88"/>
                                </a:lnTo>
                                <a:lnTo>
                                  <a:pt x="2" y="88"/>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38" name="Freeform 140"/>
                        <wps:cNvSpPr>
                          <a:spLocks/>
                        </wps:cNvSpPr>
                        <wps:spPr bwMode="auto">
                          <a:xfrm>
                            <a:off x="539750" y="685800"/>
                            <a:ext cx="727075" cy="282575"/>
                          </a:xfrm>
                          <a:custGeom>
                            <a:avLst/>
                            <a:gdLst>
                              <a:gd name="T0" fmla="*/ 4 w 458"/>
                              <a:gd name="T1" fmla="*/ 178 h 178"/>
                              <a:gd name="T2" fmla="*/ 4 w 458"/>
                              <a:gd name="T3" fmla="*/ 1 h 178"/>
                              <a:gd name="T4" fmla="*/ 2 w 458"/>
                              <a:gd name="T5" fmla="*/ 3 h 178"/>
                              <a:gd name="T6" fmla="*/ 458 w 458"/>
                              <a:gd name="T7" fmla="*/ 3 h 178"/>
                              <a:gd name="T8" fmla="*/ 458 w 458"/>
                              <a:gd name="T9" fmla="*/ 0 h 178"/>
                              <a:gd name="T10" fmla="*/ 0 w 458"/>
                              <a:gd name="T11" fmla="*/ 0 h 178"/>
                              <a:gd name="T12" fmla="*/ 0 w 458"/>
                              <a:gd name="T13" fmla="*/ 178 h 178"/>
                              <a:gd name="T14" fmla="*/ 4 w 458"/>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8" h="178">
                                <a:moveTo>
                                  <a:pt x="4" y="178"/>
                                </a:moveTo>
                                <a:lnTo>
                                  <a:pt x="4" y="1"/>
                                </a:lnTo>
                                <a:lnTo>
                                  <a:pt x="2" y="3"/>
                                </a:lnTo>
                                <a:lnTo>
                                  <a:pt x="458" y="3"/>
                                </a:lnTo>
                                <a:lnTo>
                                  <a:pt x="458"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39" name="Freeform 141"/>
                        <wps:cNvSpPr>
                          <a:spLocks/>
                        </wps:cNvSpPr>
                        <wps:spPr bwMode="auto">
                          <a:xfrm>
                            <a:off x="519113" y="952500"/>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28" name="Freeform 142"/>
                        <wps:cNvSpPr>
                          <a:spLocks/>
                        </wps:cNvSpPr>
                        <wps:spPr bwMode="auto">
                          <a:xfrm>
                            <a:off x="2347913" y="685800"/>
                            <a:ext cx="722313" cy="282575"/>
                          </a:xfrm>
                          <a:custGeom>
                            <a:avLst/>
                            <a:gdLst>
                              <a:gd name="T0" fmla="*/ 455 w 455"/>
                              <a:gd name="T1" fmla="*/ 178 h 178"/>
                              <a:gd name="T2" fmla="*/ 455 w 455"/>
                              <a:gd name="T3" fmla="*/ 0 h 178"/>
                              <a:gd name="T4" fmla="*/ 0 w 455"/>
                              <a:gd name="T5" fmla="*/ 0 h 178"/>
                              <a:gd name="T6" fmla="*/ 0 w 455"/>
                              <a:gd name="T7" fmla="*/ 3 h 178"/>
                              <a:gd name="T8" fmla="*/ 453 w 455"/>
                              <a:gd name="T9" fmla="*/ 3 h 178"/>
                              <a:gd name="T10" fmla="*/ 451 w 455"/>
                              <a:gd name="T11" fmla="*/ 1 h 178"/>
                              <a:gd name="T12" fmla="*/ 451 w 455"/>
                              <a:gd name="T13" fmla="*/ 178 h 178"/>
                              <a:gd name="T14" fmla="*/ 455 w 455"/>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178">
                                <a:moveTo>
                                  <a:pt x="455" y="178"/>
                                </a:moveTo>
                                <a:lnTo>
                                  <a:pt x="455" y="0"/>
                                </a:lnTo>
                                <a:lnTo>
                                  <a:pt x="0" y="0"/>
                                </a:lnTo>
                                <a:lnTo>
                                  <a:pt x="0" y="3"/>
                                </a:lnTo>
                                <a:lnTo>
                                  <a:pt x="453" y="3"/>
                                </a:lnTo>
                                <a:lnTo>
                                  <a:pt x="451" y="1"/>
                                </a:lnTo>
                                <a:lnTo>
                                  <a:pt x="451" y="178"/>
                                </a:lnTo>
                                <a:lnTo>
                                  <a:pt x="455"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 name="Freeform 143"/>
                        <wps:cNvSpPr>
                          <a:spLocks/>
                        </wps:cNvSpPr>
                        <wps:spPr bwMode="auto">
                          <a:xfrm>
                            <a:off x="3043238" y="952500"/>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30" name="Freeform 144"/>
                        <wps:cNvSpPr>
                          <a:spLocks/>
                        </wps:cNvSpPr>
                        <wps:spPr bwMode="auto">
                          <a:xfrm>
                            <a:off x="1266825" y="3175"/>
                            <a:ext cx="1081088" cy="215900"/>
                          </a:xfrm>
                          <a:custGeom>
                            <a:avLst/>
                            <a:gdLst>
                              <a:gd name="T0" fmla="*/ 67 w 681"/>
                              <a:gd name="T1" fmla="*/ 0 h 136"/>
                              <a:gd name="T2" fmla="*/ 54 w 681"/>
                              <a:gd name="T3" fmla="*/ 2 h 136"/>
                              <a:gd name="T4" fmla="*/ 40 w 681"/>
                              <a:gd name="T5" fmla="*/ 6 h 136"/>
                              <a:gd name="T6" fmla="*/ 19 w 681"/>
                              <a:gd name="T7" fmla="*/ 21 h 136"/>
                              <a:gd name="T8" fmla="*/ 6 w 681"/>
                              <a:gd name="T9" fmla="*/ 42 h 136"/>
                              <a:gd name="T10" fmla="*/ 2 w 681"/>
                              <a:gd name="T11" fmla="*/ 56 h 136"/>
                              <a:gd name="T12" fmla="*/ 0 w 681"/>
                              <a:gd name="T13" fmla="*/ 69 h 136"/>
                              <a:gd name="T14" fmla="*/ 6 w 681"/>
                              <a:gd name="T15" fmla="*/ 94 h 136"/>
                              <a:gd name="T16" fmla="*/ 19 w 681"/>
                              <a:gd name="T17" fmla="*/ 117 h 136"/>
                              <a:gd name="T18" fmla="*/ 40 w 681"/>
                              <a:gd name="T19" fmla="*/ 130 h 136"/>
                              <a:gd name="T20" fmla="*/ 54 w 681"/>
                              <a:gd name="T21" fmla="*/ 134 h 136"/>
                              <a:gd name="T22" fmla="*/ 67 w 681"/>
                              <a:gd name="T23" fmla="*/ 136 h 136"/>
                              <a:gd name="T24" fmla="*/ 611 w 681"/>
                              <a:gd name="T25" fmla="*/ 136 h 136"/>
                              <a:gd name="T26" fmla="*/ 625 w 681"/>
                              <a:gd name="T27" fmla="*/ 134 h 136"/>
                              <a:gd name="T28" fmla="*/ 638 w 681"/>
                              <a:gd name="T29" fmla="*/ 130 h 136"/>
                              <a:gd name="T30" fmla="*/ 661 w 681"/>
                              <a:gd name="T31" fmla="*/ 117 h 136"/>
                              <a:gd name="T32" fmla="*/ 675 w 681"/>
                              <a:gd name="T33" fmla="*/ 94 h 136"/>
                              <a:gd name="T34" fmla="*/ 679 w 681"/>
                              <a:gd name="T35" fmla="*/ 82 h 136"/>
                              <a:gd name="T36" fmla="*/ 681 w 681"/>
                              <a:gd name="T37" fmla="*/ 69 h 136"/>
                              <a:gd name="T38" fmla="*/ 679 w 681"/>
                              <a:gd name="T39" fmla="*/ 56 h 136"/>
                              <a:gd name="T40" fmla="*/ 675 w 681"/>
                              <a:gd name="T41" fmla="*/ 42 h 136"/>
                              <a:gd name="T42" fmla="*/ 661 w 681"/>
                              <a:gd name="T43" fmla="*/ 21 h 136"/>
                              <a:gd name="T44" fmla="*/ 638 w 681"/>
                              <a:gd name="T45" fmla="*/ 6 h 136"/>
                              <a:gd name="T46" fmla="*/ 625 w 681"/>
                              <a:gd name="T47" fmla="*/ 2 h 136"/>
                              <a:gd name="T48" fmla="*/ 611 w 681"/>
                              <a:gd name="T49" fmla="*/ 0 h 136"/>
                              <a:gd name="T50" fmla="*/ 67 w 681"/>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6">
                                <a:moveTo>
                                  <a:pt x="67" y="0"/>
                                </a:moveTo>
                                <a:lnTo>
                                  <a:pt x="54" y="2"/>
                                </a:lnTo>
                                <a:lnTo>
                                  <a:pt x="40" y="6"/>
                                </a:lnTo>
                                <a:lnTo>
                                  <a:pt x="19" y="21"/>
                                </a:lnTo>
                                <a:lnTo>
                                  <a:pt x="6" y="42"/>
                                </a:lnTo>
                                <a:lnTo>
                                  <a:pt x="2" y="56"/>
                                </a:lnTo>
                                <a:lnTo>
                                  <a:pt x="0" y="69"/>
                                </a:lnTo>
                                <a:lnTo>
                                  <a:pt x="6" y="94"/>
                                </a:lnTo>
                                <a:lnTo>
                                  <a:pt x="19" y="117"/>
                                </a:lnTo>
                                <a:lnTo>
                                  <a:pt x="40" y="130"/>
                                </a:lnTo>
                                <a:lnTo>
                                  <a:pt x="54" y="134"/>
                                </a:lnTo>
                                <a:lnTo>
                                  <a:pt x="67" y="136"/>
                                </a:lnTo>
                                <a:lnTo>
                                  <a:pt x="611" y="136"/>
                                </a:lnTo>
                                <a:lnTo>
                                  <a:pt x="625" y="134"/>
                                </a:lnTo>
                                <a:lnTo>
                                  <a:pt x="638" y="130"/>
                                </a:lnTo>
                                <a:lnTo>
                                  <a:pt x="661" y="117"/>
                                </a:lnTo>
                                <a:lnTo>
                                  <a:pt x="675" y="94"/>
                                </a:lnTo>
                                <a:lnTo>
                                  <a:pt x="679" y="82"/>
                                </a:lnTo>
                                <a:lnTo>
                                  <a:pt x="681" y="69"/>
                                </a:lnTo>
                                <a:lnTo>
                                  <a:pt x="679" y="56"/>
                                </a:lnTo>
                                <a:lnTo>
                                  <a:pt x="675" y="42"/>
                                </a:lnTo>
                                <a:lnTo>
                                  <a:pt x="661" y="21"/>
                                </a:lnTo>
                                <a:lnTo>
                                  <a:pt x="638" y="6"/>
                                </a:lnTo>
                                <a:lnTo>
                                  <a:pt x="625" y="2"/>
                                </a:lnTo>
                                <a:lnTo>
                                  <a:pt x="611"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 name="Freeform 145"/>
                        <wps:cNvSpPr>
                          <a:spLocks/>
                        </wps:cNvSpPr>
                        <wps:spPr bwMode="auto">
                          <a:xfrm>
                            <a:off x="1263650" y="0"/>
                            <a:ext cx="1085850" cy="222250"/>
                          </a:xfrm>
                          <a:custGeom>
                            <a:avLst/>
                            <a:gdLst>
                              <a:gd name="T0" fmla="*/ 69 w 684"/>
                              <a:gd name="T1" fmla="*/ 0 h 140"/>
                              <a:gd name="T2" fmla="*/ 56 w 684"/>
                              <a:gd name="T3" fmla="*/ 2 h 140"/>
                              <a:gd name="T4" fmla="*/ 42 w 684"/>
                              <a:gd name="T5" fmla="*/ 6 h 140"/>
                              <a:gd name="T6" fmla="*/ 19 w 684"/>
                              <a:gd name="T7" fmla="*/ 21 h 140"/>
                              <a:gd name="T8" fmla="*/ 6 w 684"/>
                              <a:gd name="T9" fmla="*/ 44 h 140"/>
                              <a:gd name="T10" fmla="*/ 2 w 684"/>
                              <a:gd name="T11" fmla="*/ 58 h 140"/>
                              <a:gd name="T12" fmla="*/ 0 w 684"/>
                              <a:gd name="T13" fmla="*/ 71 h 140"/>
                              <a:gd name="T14" fmla="*/ 6 w 684"/>
                              <a:gd name="T15" fmla="*/ 96 h 140"/>
                              <a:gd name="T16" fmla="*/ 19 w 684"/>
                              <a:gd name="T17" fmla="*/ 121 h 140"/>
                              <a:gd name="T18" fmla="*/ 42 w 684"/>
                              <a:gd name="T19" fmla="*/ 134 h 140"/>
                              <a:gd name="T20" fmla="*/ 56 w 684"/>
                              <a:gd name="T21" fmla="*/ 138 h 140"/>
                              <a:gd name="T22" fmla="*/ 69 w 684"/>
                              <a:gd name="T23" fmla="*/ 140 h 140"/>
                              <a:gd name="T24" fmla="*/ 613 w 684"/>
                              <a:gd name="T25" fmla="*/ 140 h 140"/>
                              <a:gd name="T26" fmla="*/ 627 w 684"/>
                              <a:gd name="T27" fmla="*/ 138 h 140"/>
                              <a:gd name="T28" fmla="*/ 640 w 684"/>
                              <a:gd name="T29" fmla="*/ 134 h 140"/>
                              <a:gd name="T30" fmla="*/ 665 w 684"/>
                              <a:gd name="T31" fmla="*/ 121 h 140"/>
                              <a:gd name="T32" fmla="*/ 679 w 684"/>
                              <a:gd name="T33" fmla="*/ 96 h 140"/>
                              <a:gd name="T34" fmla="*/ 683 w 684"/>
                              <a:gd name="T35" fmla="*/ 84 h 140"/>
                              <a:gd name="T36" fmla="*/ 684 w 684"/>
                              <a:gd name="T37" fmla="*/ 71 h 140"/>
                              <a:gd name="T38" fmla="*/ 683 w 684"/>
                              <a:gd name="T39" fmla="*/ 58 h 140"/>
                              <a:gd name="T40" fmla="*/ 679 w 684"/>
                              <a:gd name="T41" fmla="*/ 44 h 140"/>
                              <a:gd name="T42" fmla="*/ 665 w 684"/>
                              <a:gd name="T43" fmla="*/ 21 h 140"/>
                              <a:gd name="T44" fmla="*/ 640 w 684"/>
                              <a:gd name="T45" fmla="*/ 6 h 140"/>
                              <a:gd name="T46" fmla="*/ 627 w 684"/>
                              <a:gd name="T47" fmla="*/ 2 h 140"/>
                              <a:gd name="T48" fmla="*/ 613 w 684"/>
                              <a:gd name="T49" fmla="*/ 0 h 140"/>
                              <a:gd name="T50" fmla="*/ 69 w 684"/>
                              <a:gd name="T51" fmla="*/ 0 h 140"/>
                              <a:gd name="T52" fmla="*/ 69 w 684"/>
                              <a:gd name="T53" fmla="*/ 4 h 140"/>
                              <a:gd name="T54" fmla="*/ 613 w 684"/>
                              <a:gd name="T55" fmla="*/ 4 h 140"/>
                              <a:gd name="T56" fmla="*/ 627 w 684"/>
                              <a:gd name="T57" fmla="*/ 6 h 140"/>
                              <a:gd name="T58" fmla="*/ 640 w 684"/>
                              <a:gd name="T59" fmla="*/ 10 h 140"/>
                              <a:gd name="T60" fmla="*/ 638 w 684"/>
                              <a:gd name="T61" fmla="*/ 10 h 140"/>
                              <a:gd name="T62" fmla="*/ 661 w 684"/>
                              <a:gd name="T63" fmla="*/ 25 h 140"/>
                              <a:gd name="T64" fmla="*/ 675 w 684"/>
                              <a:gd name="T65" fmla="*/ 46 h 140"/>
                              <a:gd name="T66" fmla="*/ 675 w 684"/>
                              <a:gd name="T67" fmla="*/ 44 h 140"/>
                              <a:gd name="T68" fmla="*/ 679 w 684"/>
                              <a:gd name="T69" fmla="*/ 58 h 140"/>
                              <a:gd name="T70" fmla="*/ 681 w 684"/>
                              <a:gd name="T71" fmla="*/ 71 h 140"/>
                              <a:gd name="T72" fmla="*/ 679 w 684"/>
                              <a:gd name="T73" fmla="*/ 84 h 140"/>
                              <a:gd name="T74" fmla="*/ 675 w 684"/>
                              <a:gd name="T75" fmla="*/ 96 h 140"/>
                              <a:gd name="T76" fmla="*/ 675 w 684"/>
                              <a:gd name="T77" fmla="*/ 94 h 140"/>
                              <a:gd name="T78" fmla="*/ 661 w 684"/>
                              <a:gd name="T79" fmla="*/ 117 h 140"/>
                              <a:gd name="T80" fmla="*/ 638 w 684"/>
                              <a:gd name="T81" fmla="*/ 130 h 140"/>
                              <a:gd name="T82" fmla="*/ 640 w 684"/>
                              <a:gd name="T83" fmla="*/ 130 h 140"/>
                              <a:gd name="T84" fmla="*/ 627 w 684"/>
                              <a:gd name="T85" fmla="*/ 134 h 140"/>
                              <a:gd name="T86" fmla="*/ 613 w 684"/>
                              <a:gd name="T87" fmla="*/ 136 h 140"/>
                              <a:gd name="T88" fmla="*/ 69 w 684"/>
                              <a:gd name="T89" fmla="*/ 136 h 140"/>
                              <a:gd name="T90" fmla="*/ 56 w 684"/>
                              <a:gd name="T91" fmla="*/ 134 h 140"/>
                              <a:gd name="T92" fmla="*/ 42 w 684"/>
                              <a:gd name="T93" fmla="*/ 130 h 140"/>
                              <a:gd name="T94" fmla="*/ 44 w 684"/>
                              <a:gd name="T95" fmla="*/ 130 h 140"/>
                              <a:gd name="T96" fmla="*/ 23 w 684"/>
                              <a:gd name="T97" fmla="*/ 117 h 140"/>
                              <a:gd name="T98" fmla="*/ 10 w 684"/>
                              <a:gd name="T99" fmla="*/ 94 h 140"/>
                              <a:gd name="T100" fmla="*/ 10 w 684"/>
                              <a:gd name="T101" fmla="*/ 96 h 140"/>
                              <a:gd name="T102" fmla="*/ 4 w 684"/>
                              <a:gd name="T103" fmla="*/ 71 h 140"/>
                              <a:gd name="T104" fmla="*/ 6 w 684"/>
                              <a:gd name="T105" fmla="*/ 58 h 140"/>
                              <a:gd name="T106" fmla="*/ 10 w 684"/>
                              <a:gd name="T107" fmla="*/ 44 h 140"/>
                              <a:gd name="T108" fmla="*/ 10 w 684"/>
                              <a:gd name="T109" fmla="*/ 46 h 140"/>
                              <a:gd name="T110" fmla="*/ 23 w 684"/>
                              <a:gd name="T111" fmla="*/ 25 h 140"/>
                              <a:gd name="T112" fmla="*/ 44 w 684"/>
                              <a:gd name="T113" fmla="*/ 10 h 140"/>
                              <a:gd name="T114" fmla="*/ 42 w 684"/>
                              <a:gd name="T115" fmla="*/ 10 h 140"/>
                              <a:gd name="T116" fmla="*/ 56 w 684"/>
                              <a:gd name="T117" fmla="*/ 6 h 140"/>
                              <a:gd name="T118" fmla="*/ 69 w 684"/>
                              <a:gd name="T119" fmla="*/ 4 h 140"/>
                              <a:gd name="T120" fmla="*/ 69 w 684"/>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4" h="140">
                                <a:moveTo>
                                  <a:pt x="69" y="0"/>
                                </a:moveTo>
                                <a:lnTo>
                                  <a:pt x="56" y="2"/>
                                </a:lnTo>
                                <a:lnTo>
                                  <a:pt x="42" y="6"/>
                                </a:lnTo>
                                <a:lnTo>
                                  <a:pt x="19" y="21"/>
                                </a:lnTo>
                                <a:lnTo>
                                  <a:pt x="6" y="44"/>
                                </a:lnTo>
                                <a:lnTo>
                                  <a:pt x="2" y="58"/>
                                </a:lnTo>
                                <a:lnTo>
                                  <a:pt x="0" y="71"/>
                                </a:lnTo>
                                <a:lnTo>
                                  <a:pt x="6" y="96"/>
                                </a:lnTo>
                                <a:lnTo>
                                  <a:pt x="19" y="121"/>
                                </a:lnTo>
                                <a:lnTo>
                                  <a:pt x="42" y="134"/>
                                </a:lnTo>
                                <a:lnTo>
                                  <a:pt x="56" y="138"/>
                                </a:lnTo>
                                <a:lnTo>
                                  <a:pt x="69" y="140"/>
                                </a:lnTo>
                                <a:lnTo>
                                  <a:pt x="613" y="140"/>
                                </a:lnTo>
                                <a:lnTo>
                                  <a:pt x="627" y="138"/>
                                </a:lnTo>
                                <a:lnTo>
                                  <a:pt x="640" y="134"/>
                                </a:lnTo>
                                <a:lnTo>
                                  <a:pt x="665" y="121"/>
                                </a:lnTo>
                                <a:lnTo>
                                  <a:pt x="679" y="96"/>
                                </a:lnTo>
                                <a:lnTo>
                                  <a:pt x="683" y="84"/>
                                </a:lnTo>
                                <a:lnTo>
                                  <a:pt x="684" y="71"/>
                                </a:lnTo>
                                <a:lnTo>
                                  <a:pt x="683" y="58"/>
                                </a:lnTo>
                                <a:lnTo>
                                  <a:pt x="679" y="44"/>
                                </a:lnTo>
                                <a:lnTo>
                                  <a:pt x="665" y="21"/>
                                </a:lnTo>
                                <a:lnTo>
                                  <a:pt x="640" y="6"/>
                                </a:lnTo>
                                <a:lnTo>
                                  <a:pt x="627" y="2"/>
                                </a:lnTo>
                                <a:lnTo>
                                  <a:pt x="613" y="0"/>
                                </a:lnTo>
                                <a:lnTo>
                                  <a:pt x="69" y="0"/>
                                </a:lnTo>
                                <a:lnTo>
                                  <a:pt x="69" y="4"/>
                                </a:lnTo>
                                <a:lnTo>
                                  <a:pt x="613" y="4"/>
                                </a:lnTo>
                                <a:lnTo>
                                  <a:pt x="627" y="6"/>
                                </a:lnTo>
                                <a:lnTo>
                                  <a:pt x="640" y="10"/>
                                </a:lnTo>
                                <a:lnTo>
                                  <a:pt x="638" y="10"/>
                                </a:lnTo>
                                <a:lnTo>
                                  <a:pt x="661" y="25"/>
                                </a:lnTo>
                                <a:lnTo>
                                  <a:pt x="675" y="46"/>
                                </a:lnTo>
                                <a:lnTo>
                                  <a:pt x="675" y="44"/>
                                </a:lnTo>
                                <a:lnTo>
                                  <a:pt x="679" y="58"/>
                                </a:lnTo>
                                <a:lnTo>
                                  <a:pt x="681" y="71"/>
                                </a:lnTo>
                                <a:lnTo>
                                  <a:pt x="679" y="84"/>
                                </a:lnTo>
                                <a:lnTo>
                                  <a:pt x="675" y="96"/>
                                </a:lnTo>
                                <a:lnTo>
                                  <a:pt x="675" y="94"/>
                                </a:lnTo>
                                <a:lnTo>
                                  <a:pt x="661" y="117"/>
                                </a:lnTo>
                                <a:lnTo>
                                  <a:pt x="638" y="130"/>
                                </a:lnTo>
                                <a:lnTo>
                                  <a:pt x="640" y="130"/>
                                </a:lnTo>
                                <a:lnTo>
                                  <a:pt x="627" y="134"/>
                                </a:lnTo>
                                <a:lnTo>
                                  <a:pt x="613" y="136"/>
                                </a:lnTo>
                                <a:lnTo>
                                  <a:pt x="69" y="136"/>
                                </a:lnTo>
                                <a:lnTo>
                                  <a:pt x="56" y="134"/>
                                </a:lnTo>
                                <a:lnTo>
                                  <a:pt x="42" y="130"/>
                                </a:lnTo>
                                <a:lnTo>
                                  <a:pt x="44" y="130"/>
                                </a:lnTo>
                                <a:lnTo>
                                  <a:pt x="23" y="117"/>
                                </a:lnTo>
                                <a:lnTo>
                                  <a:pt x="10" y="94"/>
                                </a:lnTo>
                                <a:lnTo>
                                  <a:pt x="10" y="96"/>
                                </a:lnTo>
                                <a:lnTo>
                                  <a:pt x="4" y="71"/>
                                </a:lnTo>
                                <a:lnTo>
                                  <a:pt x="6" y="58"/>
                                </a:lnTo>
                                <a:lnTo>
                                  <a:pt x="10" y="44"/>
                                </a:lnTo>
                                <a:lnTo>
                                  <a:pt x="10" y="46"/>
                                </a:lnTo>
                                <a:lnTo>
                                  <a:pt x="23" y="25"/>
                                </a:lnTo>
                                <a:lnTo>
                                  <a:pt x="44" y="10"/>
                                </a:lnTo>
                                <a:lnTo>
                                  <a:pt x="42"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2" name="Rectangle 147"/>
                        <wps:cNvSpPr>
                          <a:spLocks noChangeArrowheads="1"/>
                        </wps:cNvSpPr>
                        <wps:spPr bwMode="auto">
                          <a:xfrm>
                            <a:off x="1481138" y="630150"/>
                            <a:ext cx="6578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1BEA1A"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0?</w:t>
                              </w:r>
                            </w:p>
                          </w:txbxContent>
                        </wps:txbx>
                        <wps:bodyPr vert="horz" wrap="none" lIns="0" tIns="0" rIns="0" bIns="0" numCol="1" anchor="t" anchorCtr="0" compatLnSpc="1">
                          <a:prstTxWarp prst="textNoShape">
                            <a:avLst/>
                          </a:prstTxWarp>
                          <a:spAutoFit/>
                        </wps:bodyPr>
                      </wps:wsp>
                      <wps:wsp>
                        <wps:cNvPr id="133" name="Rectangle 148"/>
                        <wps:cNvSpPr>
                          <a:spLocks noChangeArrowheads="1"/>
                        </wps:cNvSpPr>
                        <wps:spPr bwMode="auto">
                          <a:xfrm>
                            <a:off x="1630363" y="52381"/>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D1497A2"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0</w:t>
                              </w:r>
                            </w:p>
                          </w:txbxContent>
                        </wps:txbx>
                        <wps:bodyPr vert="horz" wrap="none" lIns="0" tIns="0" rIns="0" bIns="0" numCol="1" anchor="t" anchorCtr="0" compatLnSpc="1">
                          <a:prstTxWarp prst="textNoShape">
                            <a:avLst/>
                          </a:prstTxWarp>
                          <a:spAutoFit/>
                        </wps:bodyPr>
                      </wps:wsp>
                      <wps:wsp>
                        <wps:cNvPr id="134" name="Rectangle 149"/>
                        <wps:cNvSpPr>
                          <a:spLocks noChangeArrowheads="1"/>
                        </wps:cNvSpPr>
                        <wps:spPr bwMode="auto">
                          <a:xfrm>
                            <a:off x="1128713" y="566659"/>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B5D3B4"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35" name="Rectangle 150"/>
                        <wps:cNvSpPr>
                          <a:spLocks noChangeArrowheads="1"/>
                        </wps:cNvSpPr>
                        <wps:spPr bwMode="auto">
                          <a:xfrm>
                            <a:off x="2368550" y="566659"/>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F4F1C46"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36" name="Rectangle 151"/>
                        <wps:cNvSpPr>
                          <a:spLocks noChangeArrowheads="1"/>
                        </wps:cNvSpPr>
                        <wps:spPr bwMode="auto">
                          <a:xfrm>
                            <a:off x="298450" y="1058715"/>
                            <a:ext cx="491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42E4ED"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wps:txbx>
                        <wps:bodyPr vert="horz" wrap="none" lIns="0" tIns="0" rIns="0" bIns="0" numCol="1" anchor="t" anchorCtr="0" compatLnSpc="1">
                          <a:prstTxWarp prst="textNoShape">
                            <a:avLst/>
                          </a:prstTxWarp>
                          <a:spAutoFit/>
                        </wps:bodyPr>
                      </wps:wsp>
                      <wps:wsp>
                        <wps:cNvPr id="137" name="Rectangle 152"/>
                        <wps:cNvSpPr>
                          <a:spLocks noChangeArrowheads="1"/>
                        </wps:cNvSpPr>
                        <wps:spPr bwMode="auto">
                          <a:xfrm>
                            <a:off x="2811463" y="1058715"/>
                            <a:ext cx="5137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0D1778"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wps:txbx>
                        <wps:bodyPr vert="horz" wrap="none" lIns="0" tIns="0" rIns="0" bIns="0" numCol="1" anchor="t" anchorCtr="0" compatLnSpc="1">
                          <a:prstTxWarp prst="textNoShape">
                            <a:avLst/>
                          </a:prstTxWarp>
                          <a:spAutoFit/>
                        </wps:bodyPr>
                      </wps:wsp>
                      <wps:wsp>
                        <wps:cNvPr id="138" name="Rectangle 153"/>
                        <wps:cNvSpPr>
                          <a:spLocks noChangeArrowheads="1"/>
                        </wps:cNvSpPr>
                        <wps:spPr bwMode="auto">
                          <a:xfrm>
                            <a:off x="1684338" y="1565056"/>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B854EF"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39" name="Rectangle 154"/>
                        <wps:cNvSpPr>
                          <a:spLocks noChangeArrowheads="1"/>
                        </wps:cNvSpPr>
                        <wps:spPr bwMode="auto">
                          <a:xfrm>
                            <a:off x="820738" y="2075885"/>
                            <a:ext cx="171831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E6DB5B" w14:textId="77777777" w:rsidR="00306BE6" w:rsidRDefault="00306BE6" w:rsidP="007424F7">
                              <w:pPr>
                                <w:pStyle w:val="FigureNoTitle"/>
                                <w:spacing w:before="0" w:after="0"/>
                              </w:pPr>
                              <w:bookmarkStart w:id="1319" w:name="_Toc524617838"/>
                              <w:r>
                                <w:t>Figure E.5 – CODE0 procedure</w:t>
                              </w:r>
                              <w:bookmarkEnd w:id="1319"/>
                              <w:r>
                                <w:t xml:space="preserve"> </w:t>
                              </w:r>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4B113F42" id="グループ化 172" o:spid="_x0000_s2214" style="width:286pt;height:175.25pt;mso-position-horizontal-relative:char;mso-position-vertical-relative:line" coordsize="36322,22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">
                <v:rect id="AutoShape 121" o:spid="_x0000_s2215" style="position:absolute;width:36322;height:22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QPJ8YA&#10;AADdAAAADwAAAGRycy9kb3ducmV2LnhtbESPQWvCQBCF74X+h2UKXkrdVKRIdJUilAYpSKP1PGTH&#10;JDQ7G7PbJP33zkHwNsN78943q83oGtVTF2rPBl6nCSjiwtuaSwPHw8fLAlSIyBYbz2TgnwJs1o8P&#10;K0ytH/ib+jyWSkI4pGigirFNtQ5FRQ7D1LfEop195zDK2pXadjhIuGv0LEnetMOapaHClrYVFb/5&#10;nzMwFPv+dPj61PvnU+b5kl22+c/OmMnT+L4EFWmMd/PtOrOCP58Jv3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QPJ8YAAADdAAAADwAAAAAAAAAAAAAAAACYAgAAZHJz&#10;L2Rvd25yZXYueG1sUEsFBgAAAAAEAAQA9QAAAIsDAAAAAA==&#10;" filled="f" stroked="f">
                  <o:lock v:ext="edit" aspectratio="t" text="t"/>
                </v:rect>
                <v:shape id="Freeform 123" o:spid="_x0000_s2216" style="position:absolute;left:12668;top:3746;width:10811;height:6271;visibility:visible;mso-wrap-style:square;v-text-anchor:top" coordsize="681,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A6IMMA&#10;AADdAAAADwAAAGRycy9kb3ducmV2LnhtbERPS0sDMRC+C/6HMII3m+0itWybXaQglIoH6+M8bKab&#10;xWSyJml39debQsHbfHzPWTeTs+JEIfaeFcxnBQji1uueOwXvb093SxAxIWu0nknBD0Vo6uurNVba&#10;j/xKp33qRA7hWKECk9JQSRlbQw7jzA/EmTv44DBlGDqpA4453FlZFsVCOuw5NxgcaGOo/dofnYLv&#10;l83SfWzH8GCN/eVn97lbmFKp25vpcQUi0ZT+xRf3Vuf59+Uczt/kE2T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A6IMMAAADdAAAADwAAAAAAAAAAAAAAAACYAgAAZHJzL2Rv&#10;d25yZXYueG1sUEsFBgAAAAAEAAQA9QAAAIgDAAAAAA==&#10;" path="m340,l,197,340,395,681,197,340,xe" stroked="f">
                  <v:path arrowok="t" o:connecttype="custom" o:connectlocs="539750,0;0,312738;539750,627063;1081088,312738;539750,0" o:connectangles="0,0,0,0,0"/>
                </v:shape>
                <v:shape id="Freeform 124" o:spid="_x0000_s2217" style="position:absolute;left:12636;top:3714;width:10859;height:6334;visibility:visible;mso-wrap-style:square;v-text-anchor:top" coordsize="68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tEGcQA&#10;AADdAAAADwAAAGRycy9kb3ducmV2LnhtbERP32vCMBB+H+x/CDfY20zsRKQaxQ0GA6mgm+Lj0Zxt&#10;tbmUJtbuv18Ewbf7+H7ebNHbWnTU+sqxhuFAgSDOnam40PD78/U2AeEDssHaMWn4Iw+L+fPTDFPj&#10;rryhbhsKEUPYp6ihDKFJpfR5SRb9wDXEkTu61mKIsC2kafEaw20tE6XG0mLFsaHEhj5Lys/bi9Ww&#10;XI+aSXbaHzbv3Sqjj53K+kxp/frSL6cgAvXhIb67v02cP0oSuH0TT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7RBnEAAAA3QAAAA8AAAAAAAAAAAAAAAAAmAIAAGRycy9k&#10;b3ducmV2LnhtbFBLBQYAAAAABAAEAPUAAACJAwAAAAA=&#10;" path="m342,l,199,342,399,684,199,342,r-2,4l681,201r,-3l340,395r4,l4,198r,3l344,4r-4,l342,xe" fillcolor="black" stroked="f">
                  <v:path arrowok="t" o:connecttype="custom" o:connectlocs="542925,0;0,315913;542925,633413;1085850,315913;542925,0;539750,6350;1081088,319088;1081088,314325;539750,627063;546100,627063;6350,314325;6350,319088;546100,6350;539750,6350;542925,0" o:connectangles="0,0,0,0,0,0,0,0,0,0,0,0,0,0,0"/>
                </v:shape>
                <v:rect id="Rectangle 125" o:spid="_x0000_s2218" style="position:absolute;left:18034;top:2127;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T58UA&#10;AADdAAAADwAAAGRycy9kb3ducmV2LnhtbERPS2sCMRC+F/wPYQRvNetqRVejaKHQS6E+DnobN+Pu&#10;4mayTVLd9tc3QsHbfHzPmS9bU4srOV9ZVjDoJyCIc6srLhTsd2/PExA+IGusLZOCH/KwXHSe5php&#10;e+MNXbehEDGEfYYKyhCaTEqfl2TQ921DHLmzdQZDhK6Q2uEthptapkkylgYrjg0lNvRaUn7ZfhsF&#10;6+lk/fU54o/fzelIx8Pp8pK6RKlet13NQARqw0P8737Xcf4oHcL9m3iC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hPnxQAAAN0AAAAPAAAAAAAAAAAAAAAAAJgCAABkcnMv&#10;ZG93bnJldi54bWxQSwUGAAAAAAQABAD1AAAAigMAAAAA&#10;" fillcolor="black" stroked="f"/>
                <v:shape id="Freeform 126" o:spid="_x0000_s2219" style="position:absolute;left:17795;top:3159;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ax8IA&#10;AADdAAAADwAAAGRycy9kb3ducmV2LnhtbERPS2sCMRC+F/wPYQRvNesi0q5GEUEp4kXrweO4mX3o&#10;ZrIkqa7+elMo9DYf33Nmi8404kbO15YVjIYJCOLc6ppLBcfv9fsHCB+QNTaWScGDPCzmvbcZZtre&#10;eU+3QyhFDGGfoYIqhDaT0ucVGfRD2xJHrrDOYIjQlVI7vMdw08g0SSbSYM2xocKWVhXl18OPUbC5&#10;bI/phHRxXj3x5ArcfTbXnVKDfrecggjUhX/xn/tLx/njdAy/38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prHwgAAAN0AAAAPAAAAAAAAAAAAAAAAAJgCAABkcnMvZG93&#10;bnJldi54bWxQSwUGAAAAAAQABAD1AAAAhwMAAAAA&#10;" path="m,l17,33,35,,,xe" fillcolor="black" strokeweight="0">
                  <v:path arrowok="t" o:connecttype="custom" o:connectlocs="0,0;26988,52388;55563,0;0,0" o:connectangles="0,0,0,0"/>
                </v:shape>
                <v:rect id="Rectangle 127" o:spid="_x0000_s2220" style="position:absolute;left:31;top:10112;width:1085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UqsIA&#10;AADdAAAADwAAAGRycy9kb3ducmV2LnhtbERPS4vCMBC+C/sfwix402R9FK1GWRYEwfXgA7wOzdgW&#10;m0m3iVr/vVkQvM3H95z5srWVuFHjS8cavvoKBHHmTMm5huNh1ZuA8AHZYOWYNDzIw3Lx0Zljatyd&#10;d3Tbh1zEEPYpaihCqFMpfVaQRd93NXHkzq6xGCJscmkavMdwW8mBUom0WHJsKLCmn4Kyy/5qNWAy&#10;Mn/b8/D3sLkmOM1btRqflNbdz/Z7BiJQG97il3tt4vzRYAz/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VVSqwgAAAN0AAAAPAAAAAAAAAAAAAAAAAJgCAABkcnMvZG93&#10;bnJldi54bWxQSwUGAAAAAAQABAD1AAAAhwMAAAAA&#10;" stroked="f"/>
                <v:shape id="Freeform 128" o:spid="_x0000_s2221" style="position:absolute;top:10080;width:10890;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958QA&#10;AADdAAAADwAAAGRycy9kb3ducmV2LnhtbERPS2sCMRC+F/wPYYTeNKtUKVujiKXQXgQfe+ht2Ew3&#10;i5tJuknd1V9vBKG3+fies1j1thFnakPtWMFknIEgLp2uuVJwPHyMXkGEiKyxcUwKLhRgtRw8LTDX&#10;ruMdnfexEimEQ44KTIw+lzKUhiyGsfPEiftxrcWYYFtJ3WKXwm0jp1k2lxZrTg0GPW0Mlaf9n1Vg&#10;t6ajvuqu3+vi6/3qffE7mxRKPQ/79RuISH38Fz/cnzrNf5nO4f5NOk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MPefEAAAA3QAAAA8AAAAAAAAAAAAAAAAAmAIAAGRycy9k&#10;b3ducmV2LnhtbFBLBQYAAAAABAAEAPUAAACJAwAAAAA=&#10;" path="m,l,140r686,l686,,,,2,4r682,l683,2r,136l684,136,2,136r2,2l4,2,2,4,,xe" fillcolor="black" stroked="f">
                  <v:path arrowok="t" o:connecttype="custom" o:connectlocs="0,0;0,222250;1089025,222250;1089025,0;0,0;3175,6350;1085850,6350;1084263,3175;1084263,219075;1085850,215900;3175,215900;6350,219075;6350,3175;3175,6350;0,0" o:connectangles="0,0,0,0,0,0,0,0,0,0,0,0,0,0,0"/>
                </v:shape>
                <v:rect id="Rectangle 129" o:spid="_x0000_s2222" style="position:absolute;left:18034;top:13700;width:6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V5MUA&#10;AADdAAAADwAAAGRycy9kb3ducmV2LnhtbERPTWvCQBC9C/6HZQq9mU2Dtpq6igqFXgpqe9DbmJ0m&#10;wexs3N1q7K93hUJv83ifM513phFncr62rOApSUEQF1bXXCr4+nwbjEH4gKyxsUwKruRhPuv3pphr&#10;e+ENnbehFDGEfY4KqhDaXEpfVGTQJ7Yljty3dQZDhK6U2uElhptGZmn6LA3WHBsqbGlVUXHc/hgF&#10;y8l4eVoP+eN3c9jTfnc4jjKXKvX40C1eQQTqwr/4z/2u4/xh9gL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SRXkxQAAAN0AAAAPAAAAAAAAAAAAAAAAAJgCAABkcnMv&#10;ZG93bnJldi54bWxQSwUGAAAAAAQABAD1AAAAigMAAAAA&#10;" fillcolor="black" stroked="f"/>
                <v:shape id="Freeform 130" o:spid="_x0000_s2223" style="position:absolute;left:17795;top:14462;width:556;height:555;visibility:visible;mso-wrap-style:square;v-text-anchor:top" coordsize="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CE8UA&#10;AADdAAAADwAAAGRycy9kb3ducmV2LnhtbESP3WrCQBCF7wu+wzJC7+qmmtqSuooIFhG8MPoAQ3by&#10;g9nZmF01ffvOhdC7Gc6Zc75ZrAbXqjv1ofFs4H2SgCIuvG24MnA+bd++QIWIbLH1TAZ+KcBqOXpZ&#10;YGb9g490z2OlJIRDhgbqGLtM61DU5DBMfEcsWul7h1HWvtK2x4eEu1ZPk2SuHTYsDTV2tKmpuOQ3&#10;Z2C3v/44zsv08IGz8tDFs0s/L8a8jof1N6hIQ/w3P693VvDTqeDKNzKC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gITxQAAAN0AAAAPAAAAAAAAAAAAAAAAAJgCAABkcnMv&#10;ZG93bnJldi54bWxQSwUGAAAAAAQABAD1AAAAigMAAAAA&#10;" path="m,l17,35,35,,,xe" fillcolor="black" strokeweight="0">
                  <v:path arrowok="t" o:connecttype="custom" o:connectlocs="0,0;26988,55563;55563,0;0,0" o:connectangles="0,0,0,0"/>
                </v:shape>
                <v:rect id="Rectangle 131" o:spid="_x0000_s2224" style="position:absolute;left:365;top:10112;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okDcUA&#10;AADdAAAADwAAAGRycy9kb3ducmV2LnhtbERPTWvCQBC9F/wPyxR6q5uGVDS6ihEKvRSq9lBvY3ZM&#10;gtnZuLvVtL/eLQje5vE+Z7boTSvO5HxjWcHLMAFBXFrdcKXga/v2PAbhA7LG1jIp+CUPi/ngYYa5&#10;thde03kTKhFD2OeooA6hy6X0ZU0G/dB2xJE7WGcwROgqqR1eYrhpZZokI2mw4dhQY0ermsrj5sco&#10;KCbj4vSZ8cffer+j3ff++Jq6RKmnx345BRGoD3fxzf2u4/wsncD/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miQNxQAAAN0AAAAPAAAAAAAAAAAAAAAAAJgCAABkcnMv&#10;ZG93bnJldi54bWxQSwUGAAAAAAQABAD1AAAAigMAAAAA&#10;" fillcolor="black" stroked="f"/>
                <v:rect id="Rectangle 132" o:spid="_x0000_s2225" style="position:absolute;left:10461;top:10112;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kbTcgA&#10;AADdAAAADwAAAGRycy9kb3ducmV2LnhtbESPT2/CMAzF75P2HSJP2m2kYwxBIaAxadIuk8afA9xM&#10;47UVjdMlGXR8enxA4mbrPb/383TeuUYdKcTas4HnXgaKuPC25tLAZv3xNAIVE7LFxjMZ+KcI89n9&#10;3RRz60+8pOMqlUpCOOZooEqpzbWORUUOY8+3xKL9+OAwyRpKbQOeJNw1up9lQ+2wZmmosKX3iorD&#10;6s8ZWIxHi9/vAX+dl/sd7bb7w2s/ZMY8PnRvE1CJunQzX68/reAPXoRfvpER9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RtNyAAAAN0AAAAPAAAAAAAAAAAAAAAAAJgCAABk&#10;cnMvZG93bnJldi54bWxQSwUGAAAAAAQABAD1AAAAjQMAAAAA&#10;" fillcolor="black" stroked="f"/>
                <v:shape id="Freeform 133" o:spid="_x0000_s2226" style="position:absolute;left:12668;top:15128;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uqcUA&#10;AADdAAAADwAAAGRycy9kb3ducmV2LnhtbERPTWvCQBC9F/oflin0UnRjLUWiq4ggRNtDm8aDtyE7&#10;JsHsbMiOmv77bqHQ2zze5yxWg2vVlfrQeDYwGSegiEtvG64MFF/b0QxUEGSLrWcy8E0BVsv7uwWm&#10;1t/4k665VCqGcEjRQC3SpVqHsiaHYew74sidfO9QIuwrbXu8xXDX6uckedUOG44NNXa0qak85xdn&#10;4CB5csje/P6jOO62WZFf9vL+ZMzjw7CegxIa5F/8585snP8yncDvN/EEv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26pxQAAAN0AAAAPAAAAAAAAAAAAAAAAAJgCAABkcnMv&#10;ZG93bnJldi54bWxQSwUGAAAAAAQABAD1AAAAigMAAAAA&#10;" path="m67,l54,2,40,6,19,21,6,42,2,56,,69,6,94r13,23l40,131r14,3l67,136r544,l625,134r13,-3l661,117,675,94r4,-11l681,69,679,56,675,42,661,21,638,6,625,2,611,,67,xe" stroked="f">
                  <v:path arrowok="t" o:connecttype="custom" o:connectlocs="106363,0;85725,3175;63500,9525;30163,33338;9525,66675;3175,88900;0,109538;9525,149225;30163,185738;63500,207963;85725,212725;106363,215900;969963,215900;992188,212725;1012825,207963;1049338,185738;1071563,149225;1077913,131763;1081088,109538;1077913,88900;1071563,66675;1049338,33338;1012825,9525;992188,3175;969963,0;106363,0" o:connectangles="0,0,0,0,0,0,0,0,0,0,0,0,0,0,0,0,0,0,0,0,0,0,0,0,0,0"/>
                </v:shape>
                <v:shape id="Freeform 134" o:spid="_x0000_s2227" style="position:absolute;left:12636;top:15097;width:10859;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9UBsYA&#10;AADdAAAADwAAAGRycy9kb3ducmV2LnhtbESPQWvCQBCF74X+h2UKvdWNUVqJ2YgoBRF6aKwHb0N2&#10;zEazsyG7Nem/7xYK3mZ4b977Jl+NthU36n3jWMF0koAgrpxuuFbwdXh/WYDwAVlj65gU/JCHVfH4&#10;kGOm3cCfdCtDLWII+wwVmBC6TEpfGbLoJ64jjtrZ9RZDXPta6h6HGG5bmSbJq7TYcGww2NHGUHUt&#10;v62CrTnudMkH/5Gc9ull2NRvs8ijnp/G9RJEoDHczf/XOx3x57MU/r6JI8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9UBsYAAADdAAAADwAAAAAAAAAAAAAAAACYAgAAZHJz&#10;L2Rvd25yZXYueG1sUEsFBgAAAAAEAAQA9QAAAIsDAAAAAA==&#10;" path="m69,l56,2,42,6,19,21,6,44,2,58,,71,6,96r13,25l42,135r14,3l69,140r544,l627,138r13,-3l665,121,679,96r4,-11l684,71,683,58,679,44,665,21,640,6,627,2,613,,69,r,4l613,4r14,2l640,10r-2,l661,25r14,21l675,44r4,14l681,71r-2,14l675,96r,-2l661,117r-23,14l640,131r-13,4l613,136r-544,l56,135,42,131r2,l23,117,10,94r,2l4,71,6,58,10,44r,2l23,25,44,10r-2,l56,6,69,4,69,xe" fillcolor="black" stroked="f">
                  <v:path arrowok="t" o:connecttype="custom" o:connectlocs="109538,0;88900,3175;66675,9525;30163,33338;9525,69850;3175,92075;0,112713;9525,152400;30163,192088;66675,214313;88900,219075;109538,222250;973138,222250;995363,219075;1016000,214313;1055688,192088;1077913,152400;1084263,134938;1085850,112713;1084263,92075;1077913,69850;1055688,33338;1016000,9525;995363,3175;973138,0;109538,0;109538,6350;973138,6350;995363,9525;1016000,15875;1012825,15875;1049338,39688;1071563,73025;1071563,69850;1077913,92075;1081088,112713;1077913,134938;1071563,152400;1071563,149225;1049338,185738;1012825,207963;1016000,207963;995363,214313;973138,215900;109538,215900;88900,214313;66675,207963;69850,207963;36513,185738;15875,149225;15875,152400;6350,112713;9525,92075;15875,69850;15875,73025;36513,39688;69850,15875;66675,15875;88900,9525;109538,6350;109538,0" o:connectangles="0,0,0,0,0,0,0,0,0,0,0,0,0,0,0,0,0,0,0,0,0,0,0,0,0,0,0,0,0,0,0,0,0,0,0,0,0,0,0,0,0,0,0,0,0,0,0,0,0,0,0,0,0,0,0,0,0,0,0,0,0"/>
                </v:shape>
                <v:rect id="Rectangle 135" o:spid="_x0000_s2228" style="position:absolute;left:25273;top:10112;width:10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mMMA&#10;AADdAAAADwAAAGRycy9kb3ducmV2LnhtbERPS2sCMRC+F/ofwhS81aSuLu12oxRBENRDtdDrsJl9&#10;0M1ku4m6/nsjCN7m43tOvhhsK07U+8axhrexAkFcONNwpeHnsHp9B+EDssHWMWm4kIfF/Pkpx8y4&#10;M3/TaR8qEUPYZ6ihDqHLpPRFTRb92HXEkStdbzFE2FfS9HiO4baVE6VSabHh2FBjR8uair/90WrA&#10;dGr+d2WyPWyOKX5Ug1rNfpXWo5fh6xNEoCE8xHf32sT50ySB2zfxBD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n/mMMAAADdAAAADwAAAAAAAAAAAAAAAACYAgAAZHJzL2Rv&#10;d25yZXYueG1sUEsFBgAAAAAEAAQA9QAAAIgDAAAAAA==&#10;" stroked="f"/>
                <v:shape id="Freeform 136" o:spid="_x0000_s2229" style="position:absolute;left:25241;top:10080;width:10874;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PQ8MA&#10;AADdAAAADwAAAGRycy9kb3ducmV2LnhtbERPS2vCQBC+F/wPywi91Y1WikZXCYJ90FOj6HXIjkk0&#10;Oxt3tzH++26h0Nt8fM9ZrnvTiI6cry0rGI8SEMSF1TWXCva77dMMhA/IGhvLpOBOHtarwcMSU21v&#10;/EVdHkoRQ9inqKAKoU2l9EVFBv3ItsSRO1lnMEToSqkd3mK4aeQkSV6kwZpjQ4UtbSoqLvm3UXB0&#10;5+v17Z7lk/H8kH28doWnT6/U47DPFiAC9eFf/Od+13H+9HkK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yPQ8MAAADdAAAADwAAAAAAAAAAAAAAAACYAgAAZHJzL2Rv&#10;d25yZXYueG1sUEsFBgAAAAAEAAQA9QAAAIgDAAAAAA==&#10;" path="m,l,140r685,l685,,,,2,4r681,l681,2r,136l683,136,2,136r2,2l4,2,2,4,,xe" fillcolor="black" stroked="f">
                  <v:path arrowok="t" o:connecttype="custom" o:connectlocs="0,0;0,222250;1087438,222250;1087438,0;0,0;3175,6350;1084263,6350;1081088,3175;1081088,219075;1084263,215900;3175,215900;6350,219075;6350,3175;3175,6350;0,0" o:connectangles="0,0,0,0,0,0,0,0,0,0,0,0,0,0,0"/>
                </v:shape>
                <v:rect id="Rectangle 137" o:spid="_x0000_s2230" style="position:absolute;left:25606;top:10112;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641cUA&#10;AADdAAAADwAAAGRycy9kb3ducmV2LnhtbERPS2sCMRC+C/0PYQreNFsfxW6NooLgpaC2h3obN9Pd&#10;xc1kTaJu/fVGELzNx/ec8bQxlTiT86VlBW/dBARxZnXJuYKf72VnBMIHZI2VZVLwTx6mk5fWGFNt&#10;L7yh8zbkIoawT1FBEUKdSumzggz6rq2JI/dnncEQoculdniJ4aaSvSR5lwZLjg0F1rQoKDtsT0bB&#10;/GM0P64H/HXd7He0+90fhj2XKNV+bWafIAI14Sl+uFc6zh/0h3D/Jp4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rjVxQAAAN0AAAAPAAAAAAAAAAAAAAAAAJgCAABkcnMv&#10;ZG93bnJldi54bWxQSwUGAAAAAAQABAD1AAAAigMAAAAA&#10;" fillcolor="black" stroked="f"/>
                <v:rect id="Rectangle 138" o:spid="_x0000_s2231" style="position:absolute;left:35687;top:10112;width:47;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wmosQA&#10;AADdAAAADwAAAGRycy9kb3ducmV2LnhtbERPS2sCMRC+C/0PYQreNFtf2K1RVBC8FNT2UG/jZrq7&#10;uJmsSdStv94IQm/z8T1nMmtMJS7kfGlZwVs3AUGcWV1yruD7a9UZg/ABWWNlmRT8kYfZ9KU1wVTb&#10;K2/psgu5iCHsU1RQhFCnUvqsIIO+a2viyP1aZzBE6HKpHV5juKlkL0lG0mDJsaHAmpYFZcfd2ShY&#10;vI8Xp82AP2/bw572P4fjsOcSpdqvzfwDRKAm/Iuf7rWO8wf9ETy+i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JqLEAAAA3QAAAA8AAAAAAAAAAAAAAAAAmAIAAGRycy9k&#10;b3ducmV2LnhtbFBLBQYAAAAABAAEAPUAAACJAwAAAAA=&#10;" fillcolor="black" stroked="f"/>
                <v:shape id="Freeform 139" o:spid="_x0000_s2232" style="position:absolute;left:5397;top:12271;width:25305;height:1460;visibility:visible;mso-wrap-style:square;v-text-anchor:top" coordsize="159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us8QA&#10;AADdAAAADwAAAGRycy9kb3ducmV2LnhtbERPTWvCQBC9C/6HZYTezMZGbEldQykUCoKobQ+9TXen&#10;STA7m2RXjf/eFYTe5vE+Z1kMthEn6n3tWMEsSUEQa2dqLhV8fb5Pn0H4gGywcUwKLuShWI1HS8yN&#10;O/OOTvtQihjCPkcFVQhtLqXXFVn0iWuJI/fneoshwr6UpsdzDLeNfEzThbRYc2yosKW3ivRhf7QK&#10;urpbtxuv5aJxpc5+fPb9u82UepgMry8gAg3hX3x3f5g4f549we2beIJ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yrrPEAAAA3QAAAA8AAAAAAAAAAAAAAAAAmAIAAGRycy9k&#10;b3ducmV2LnhtbFBLBQYAAAAABAAEAPUAAACJAwAAAAA=&#10;" path="m,l,92r1594,l1594,r-4,l1590,90r2,-2l2,88r2,2l4,,,xe" fillcolor="black" stroked="f">
                  <v:path arrowok="t" o:connecttype="custom" o:connectlocs="0,0;0,146050;2530475,146050;2530475,0;2524125,0;2524125,142875;2527300,139700;3175,139700;6350,142875;6350,0;0,0" o:connectangles="0,0,0,0,0,0,0,0,0,0,0"/>
                </v:shape>
                <v:shape id="Freeform 140" o:spid="_x0000_s2233" style="position:absolute;left:5397;top:6858;width:7271;height:2825;visibility:visible;mso-wrap-style:square;v-text-anchor:top" coordsize="458,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aVsQA&#10;AADdAAAADwAAAGRycy9kb3ducmV2LnhtbESPQWvDMAyF74P+B6NCL2N11o1R0rqlDALdcV3pWdhq&#10;YhLLIfZa799Ph8FuEu/pvU/bfQmDutGUfGQDz8sKFLGNznNr4PzVPK1BpYzscIhMBn4owX43e9hi&#10;7eKdP+l2yq2SEE41GuhyHmutk+0oYFrGkVi0a5wCZlmnVrsJ7xIeBr2qqjcd0LM0dDjSe0e2P30H&#10;A8fHvvm4rH0fL017rrwv1l6LMYt5OWxAZSr53/x3fXSC//oi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YGlbEAAAA3QAAAA8AAAAAAAAAAAAAAAAAmAIAAGRycy9k&#10;b3ducmV2LnhtbFBLBQYAAAAABAAEAPUAAACJAwAAAAA=&#10;" path="m4,178l4,1,2,3r456,l458,,,,,178r4,xe" fillcolor="black" stroked="f">
                  <v:path arrowok="t" o:connecttype="custom" o:connectlocs="6350,282575;6350,1588;3175,4763;727075,4763;727075,0;0,0;0,282575;6350,282575" o:connectangles="0,0,0,0,0,0,0,0"/>
                </v:shape>
                <v:shape id="Freeform 141" o:spid="_x0000_s2234" style="position:absolute;left:5191;top:9525;width:524;height:523;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prQsMA&#10;AADdAAAADwAAAGRycy9kb3ducmV2LnhtbERPTWvCQBC9F/oflil4qxNrWzW6ShGEQqFgKngds+Mm&#10;mJ0N2TWm/75bKPQ2j/c5q83gGtVzF2ovGibjDBRL6U0tVsPha/c4BxUiiaHGC2v45gCb9f3dinLj&#10;b7LnvohWpRAJOWmoYmxzxFBW7CiMfcuSuLPvHMUEO4umo1sKdw0+ZdkrOqolNVTU8rbi8lJcnYbT&#10;VELzifblcjQ4wWMx6+35Q+vRw/C2BBV5iP/iP/e7SfOfpwv4/Sadg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prQsMAAADdAAAADwAAAAAAAAAAAAAAAACYAgAAZHJzL2Rv&#10;d25yZXYueG1sUEsFBgAAAAAEAAQA9QAAAIgDAAAAAA==&#10;" path="m,l15,33,33,,,xe" fillcolor="black" strokeweight="0">
                  <v:path arrowok="t" o:connecttype="custom" o:connectlocs="0,0;23813,52388;52388,0;0,0" o:connectangles="0,0,0,0"/>
                </v:shape>
                <v:shape id="Freeform 142" o:spid="_x0000_s2235" style="position:absolute;left:23479;top:6858;width:7223;height:2825;visibility:visible;mso-wrap-style:square;v-text-anchor:top" coordsize="455,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szsUA&#10;AADcAAAADwAAAGRycy9kb3ducmV2LnhtbESPQUvDQBCF70L/wzKCN7tpBLGx2yKFQtCDmBb1OGTH&#10;bDA7G3fXJv575yB4m+G9ee+bzW72gzpTTH1gA6tlAYq4DbbnzsDpeLi+A5UyssUhMBn4oQS77eJi&#10;g5UNE7/QucmdkhBOFRpwOY+V1ql15DEtw0gs2keIHrOssdM24iThftBlUdxqjz1Lg8OR9o7az+bb&#10;G4j1+7N+mw439fqxeXX9XK6evrwxV5fzwz2oTHP+N/9d11bwS6GVZ2QC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n+zOxQAAANwAAAAPAAAAAAAAAAAAAAAAAJgCAABkcnMv&#10;ZG93bnJldi54bWxQSwUGAAAAAAQABAD1AAAAigMAAAAA&#10;" path="m455,178l455,,,,,3r453,l451,1r,177l455,178xe" fillcolor="black" stroked="f">
                  <v:path arrowok="t" o:connecttype="custom" o:connectlocs="722313,282575;722313,0;0,0;0,4763;719138,4763;715963,1588;715963,282575;722313,282575" o:connectangles="0,0,0,0,0,0,0,0"/>
                </v:shape>
                <v:shape id="Freeform 143" o:spid="_x0000_s2236" style="position:absolute;left:30432;top:9525;width:524;height:523;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B28EA&#10;AADcAAAADwAAAGRycy9kb3ducmV2LnhtbERPTWvCQBC9F/wPyxS81YlKq01dRQqCUCg0Cl6n2XET&#10;zM6G7DbGf+8WCr3N433OajO4RvXchdqLhukkA8VSelOL1XA87J6WoEIkMdR4YQ03DrBZjx5WlBt/&#10;lS/ui2hVCpGQk4YqxjZHDGXFjsLEtyyJO/vOUUyws2g6uqZw1+Asy17QUS2poaKW3ysuL8WP0/A9&#10;l9B8on2+nAxO8VQsenv+0Hr8OGzfQEUe4r/4z703af7sFX6fSRfg+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6wdvBAAAA3AAAAA8AAAAAAAAAAAAAAAAAmAIAAGRycy9kb3du&#10;cmV2LnhtbFBLBQYAAAAABAAEAPUAAACGAwAAAAA=&#10;" path="m,l15,33,33,,,xe" fillcolor="black" strokeweight="0">
                  <v:path arrowok="t" o:connecttype="custom" o:connectlocs="0,0;23813,52388;52388,0;0,0" o:connectangles="0,0,0,0"/>
                </v:shape>
                <v:shape id="Freeform 144" o:spid="_x0000_s2237" style="position:absolute;left:12668;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IeKsYA&#10;AADcAAAADwAAAGRycy9kb3ducmV2LnhtbESPQUvDQBCF74L/YRnBi9hNFaTEbosUCrF6sGl68DZk&#10;xySYnQ3ZaRv/vXMQvM3w3rz3zXI9hd6caUxdZAfzWQaGuI6+48ZBddjeL8AkQfbYRyYHP5Rgvbq+&#10;WmLu44X3dC6lMRrCKUcHrciQW5vqlgKmWRyIVfuKY0DRdWysH/Gi4aG3D1n2ZAN2rA0tDrRpqf4u&#10;T8HBUcrsWLzF3Uf1+botqvK0k/c7525vppdnMEKT/Jv/rguv+I+Kr8/oBHb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IeKsYAAADcAAAADwAAAAAAAAAAAAAAAACYAgAAZHJz&#10;L2Rvd25yZXYueG1sUEsFBgAAAAAEAAQA9QAAAIsDAAAAAA==&#10;" path="m67,l54,2,40,6,19,21,6,42,2,56,,69,6,94r13,23l40,130r14,4l67,136r544,l625,134r13,-4l661,117,675,94r4,-12l681,69,679,56,675,42,661,21,638,6,625,2,611,,67,xe" stroked="f">
                  <v:path arrowok="t" o:connecttype="custom" o:connectlocs="106363,0;85725,3175;63500,9525;30163,33338;9525,66675;3175,88900;0,109538;9525,149225;30163,185738;63500,206375;85725,212725;106363,215900;969963,215900;992188,212725;1012825,206375;1049338,185738;1071563,149225;1077913,130175;1081088,109538;1077913,88900;1071563,66675;1049338,33338;1012825,9525;992188,3175;969963,0;106363,0" o:connectangles="0,0,0,0,0,0,0,0,0,0,0,0,0,0,0,0,0,0,0,0,0,0,0,0,0,0"/>
                </v:shape>
                <v:shape id="Freeform 145" o:spid="_x0000_s2238" style="position:absolute;left:12636;width:10859;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9iGMYA&#10;AADcAAAADwAAAGRycy9kb3ducmV2LnhtbESPQWvDMAyF74P9B6NBb4vTFraR1i2lpRAGOyzpDr2J&#10;WI3TxnKI3ST79/NgsJvEe3rv03o72VYM1PvGsYJ5koIgrpxuuFZwKo/PbyB8QNbYOiYF3+Rhu3l8&#10;WGOm3cifNBShFjGEfYYKTAhdJqWvDFn0ieuIo3ZxvcUQ176WuscxhttWLtL0RVpsODYY7GhvqLoV&#10;d6vgYL5yXXDpP9Lz++I67uvXZeRRs6dptwIRaAr/5r/rXEf85Rx+n4kT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9iGMYAAADcAAAADwAAAAAAAAAAAAAAAACYAgAAZHJz&#10;L2Rvd25yZXYueG1sUEsFBgAAAAAEAAQA9QAAAIsDAAAAAA==&#10;" path="m69,l56,2,42,6,19,21,6,44,2,58,,71,6,96r13,25l42,134r14,4l69,140r544,l627,138r13,-4l665,121,679,96r4,-12l684,71,683,58,679,44,665,21,640,6,627,2,613,,69,r,4l613,4r14,2l640,10r-2,l661,25r14,21l675,44r4,14l681,71r-2,13l675,96r,-2l661,117r-23,13l640,130r-13,4l613,136r-544,l56,134,42,130r2,l23,117,10,94r,2l4,71,6,58,10,44r,2l23,25,44,10r-2,l56,6,69,4,69,xe" fillcolor="black" stroked="f">
                  <v:path arrowok="t" o:connecttype="custom" o:connectlocs="109538,0;88900,3175;66675,9525;30163,33338;9525,69850;3175,92075;0,112713;9525,152400;30163,192088;66675,212725;88900,219075;109538,222250;973138,222250;995363,219075;1016000,212725;1055688,192088;1077913,152400;1084263,133350;1085850,112713;1084263,92075;1077913,69850;1055688,33338;1016000,9525;995363,3175;973138,0;109538,0;109538,6350;973138,6350;995363,9525;1016000,15875;1012825,15875;1049338,39688;1071563,73025;1071563,69850;1077913,92075;1081088,112713;1077913,133350;1071563,152400;1071563,149225;1049338,185738;1012825,206375;1016000,206375;995363,212725;973138,215900;109538,215900;88900,212725;66675,206375;69850,206375;36513,185738;15875,149225;15875,152400;6350,112713;9525,92075;15875,69850;15875,73025;36513,39688;69850,15875;66675,15875;88900,9525;109538,6350;109538,0" o:connectangles="0,0,0,0,0,0,0,0,0,0,0,0,0,0,0,0,0,0,0,0,0,0,0,0,0,0,0,0,0,0,0,0,0,0,0,0,0,0,0,0,0,0,0,0,0,0,0,0,0,0,0,0,0,0,0,0,0,0,0,0,0"/>
                </v:shape>
                <v:rect id="Rectangle 147" o:spid="_x0000_s2239" style="position:absolute;left:14811;top:6301;width:657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Ov78A&#10;AADcAAAADwAAAGRycy9kb3ducmV2LnhtbERP24rCMBB9F/yHMMK+aWqF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6U6/vwAAANwAAAAPAAAAAAAAAAAAAAAAAJgCAABkcnMvZG93bnJl&#10;di54bWxQSwUGAAAAAAQABAD1AAAAhAMAAAAA&#10;" filled="f" stroked="f">
                  <v:textbox style="mso-fit-shape-to-text:t" inset="0,0,0,0">
                    <w:txbxContent>
                      <w:p w14:paraId="431BEA1A"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0?</w:t>
                        </w:r>
                      </w:p>
                    </w:txbxContent>
                  </v:textbox>
                </v:rect>
                <v:rect id="Rectangle 148" o:spid="_x0000_s2240" style="position:absolute;left:16303;top:523;width:35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rJL4A&#10;AADcAAAADwAAAGRycy9kb3ducmV2LnhtbERP24rCMBB9X/Afwgi+rakK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l6yS+AAAA3AAAAA8AAAAAAAAAAAAAAAAAmAIAAGRycy9kb3ducmV2&#10;LnhtbFBLBQYAAAAABAAEAPUAAACDAwAAAAA=&#10;" filled="f" stroked="f">
                  <v:textbox style="mso-fit-shape-to-text:t" inset="0,0,0,0">
                    <w:txbxContent>
                      <w:p w14:paraId="4D1497A2"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0</w:t>
                        </w:r>
                      </w:p>
                    </w:txbxContent>
                  </v:textbox>
                </v:rect>
                <v:rect id="Rectangle 149" o:spid="_x0000_s2241" style="position:absolute;left:11287;top:5666;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xzUL8A&#10;AADcAAAADwAAAGRycy9kb3ducmV2LnhtbERP24rCMBB9F/yHMIJvmqrL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THNQvwAAANwAAAAPAAAAAAAAAAAAAAAAAJgCAABkcnMvZG93bnJl&#10;di54bWxQSwUGAAAAAAQABAD1AAAAhAMAAAAA&#10;" filled="f" stroked="f">
                  <v:textbox style="mso-fit-shape-to-text:t" inset="0,0,0,0">
                    <w:txbxContent>
                      <w:p w14:paraId="5DB5D3B4"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150" o:spid="_x0000_s2242" style="position:absolute;left:23685;top:5666;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Wy78A&#10;AADcAAAADwAAAGRycy9kb3ducmV2LnhtbERP24rCMBB9F/yHMIJvmqrs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ANbLvwAAANwAAAAPAAAAAAAAAAAAAAAAAJgCAABkcnMvZG93bnJl&#10;di54bWxQSwUGAAAAAAQABAD1AAAAhAMAAAAA&#10;" filled="f" stroked="f">
                  <v:textbox style="mso-fit-shape-to-text:t" inset="0,0,0,0">
                    <w:txbxContent>
                      <w:p w14:paraId="1F4F1C46"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151" o:spid="_x0000_s2243" style="position:absolute;left:2984;top:10587;width:49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14:paraId="4442E4ED"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v:textbox>
                </v:rect>
                <v:rect id="Rectangle 152" o:spid="_x0000_s2244" style="position:absolute;left:28114;top:10587;width:51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14:paraId="430D1778"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v:textbox>
                </v:rect>
                <v:rect id="Rectangle 153" o:spid="_x0000_s2245" style="position:absolute;left:16843;top:15650;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14:paraId="7FB854EF" w14:textId="77777777" w:rsidR="00306BE6" w:rsidRDefault="00306BE6" w:rsidP="002C6A6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154" o:spid="_x0000_s2246" style="position:absolute;left:8207;top:20758;width:1718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14:paraId="44E6DB5B" w14:textId="77777777" w:rsidR="00306BE6" w:rsidRDefault="00306BE6" w:rsidP="007424F7">
                        <w:pPr>
                          <w:pStyle w:val="FigureNoTitle"/>
                          <w:spacing w:before="0" w:after="0"/>
                        </w:pPr>
                        <w:bookmarkStart w:id="1340" w:name="_Toc524617838"/>
                        <w:r>
                          <w:t>Figure E.5 – CODE0 procedure</w:t>
                        </w:r>
                        <w:bookmarkEnd w:id="1340"/>
                        <w:r>
                          <w:t xml:space="preserve"> </w:t>
                        </w:r>
                      </w:p>
                    </w:txbxContent>
                  </v:textbox>
                </v:rect>
                <w10:anchorlock/>
              </v:group>
            </w:pict>
          </mc:Fallback>
        </mc:AlternateContent>
      </w:r>
      <w:r w:rsidRPr="00891A28">
        <w:rPr>
          <w:noProof/>
          <w:lang w:val="en-GB" w:eastAsia="zh-CN"/>
        </w:rPr>
        <mc:AlternateContent>
          <mc:Choice Requires="wps">
            <w:drawing>
              <wp:anchor distT="0" distB="0" distL="114300" distR="114300" simplePos="0" relativeHeight="251657216" behindDoc="0" locked="0" layoutInCell="1" allowOverlap="1" wp14:anchorId="3A7EA501" wp14:editId="2071229D">
                <wp:simplePos x="0" y="0"/>
                <wp:positionH relativeFrom="column">
                  <wp:posOffset>1235710</wp:posOffset>
                </wp:positionH>
                <wp:positionV relativeFrom="paragraph">
                  <wp:posOffset>208280</wp:posOffset>
                </wp:positionV>
                <wp:extent cx="3632200" cy="2225675"/>
                <wp:effectExtent l="0" t="0" r="0" b="3175"/>
                <wp:wrapNone/>
                <wp:docPr id="140" name="AutoShape 12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3632200" cy="2225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w14:anchorId="35AA6175" id="AutoShape 121" o:spid="_x0000_s1026" style="position:absolute;margin-left:97.3pt;margin-top:16.4pt;width:286pt;height:17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" filled="f" stroked="f">
                <o:lock v:ext="edit" aspectratio="t" text="t"/>
              </v:rect>
            </w:pict>
          </mc:Fallback>
        </mc:AlternateContent>
      </w:r>
    </w:p>
    <w:p w14:paraId="6D9813A9" w14:textId="77777777" w:rsidR="002C6A6B" w:rsidRPr="00891A28" w:rsidRDefault="002C6A6B">
      <w:pPr>
        <w:rPr>
          <w:lang w:val="en-GB"/>
        </w:rPr>
      </w:pPr>
    </w:p>
    <w:p w14:paraId="22F60933" w14:textId="77777777" w:rsidR="002C6A6B" w:rsidRPr="00891A28" w:rsidRDefault="002C6A6B">
      <w:pPr>
        <w:rPr>
          <w:lang w:val="en-GB"/>
        </w:rPr>
      </w:pPr>
    </w:p>
    <w:p w14:paraId="598C5DE2" w14:textId="77777777" w:rsidR="007F2BF7" w:rsidRPr="00891A28" w:rsidRDefault="00EB5260">
      <w:pPr>
        <w:pStyle w:val="Heading3"/>
        <w:rPr>
          <w:lang w:val="en-GB"/>
        </w:rPr>
      </w:pPr>
      <w:bookmarkStart w:id="1320" w:name="_Toc524615924"/>
      <w:r w:rsidRPr="00891A28">
        <w:rPr>
          <w:lang w:val="en-GB"/>
        </w:rPr>
        <w:t>E.2.4</w:t>
      </w:r>
      <w:r w:rsidRPr="00891A28">
        <w:rPr>
          <w:lang w:val="en-GB"/>
        </w:rPr>
        <w:tab/>
      </w:r>
      <w:bookmarkStart w:id="1321" w:name="x1-236000E.2.4"/>
      <w:bookmarkStart w:id="1322" w:name="QQ1-1-354"/>
      <w:bookmarkEnd w:id="1321"/>
      <w:bookmarkEnd w:id="1322"/>
      <w:r w:rsidRPr="00891A28">
        <w:rPr>
          <w:lang w:val="en-GB"/>
        </w:rPr>
        <w:t>Encoding an MPS or LPS (CODEMPS and CODELPS)</w:t>
      </w:r>
      <w:bookmarkEnd w:id="1320"/>
    </w:p>
    <w:p w14:paraId="78FA838F" w14:textId="1E32D5DB" w:rsidR="007F2BF7" w:rsidRPr="00891A28" w:rsidRDefault="00EB5260">
      <w:pPr>
        <w:rPr>
          <w:lang w:val="en-GB"/>
        </w:rPr>
      </w:pPr>
      <w:r w:rsidRPr="00891A28">
        <w:rPr>
          <w:lang w:val="en-GB"/>
        </w:rPr>
        <w:t>The CODELPS (Figure E.6) procedure usually consists of a scaling of the interval to Qe(I(CX)), the probability estimate of the LPS determined from the index I stored for context CX. The upper interval is first calculated so it can be compared to the lower interval to confirm that Qe has the smaller size. It is always followed by a renormalisation (RENORME). In the event that the interval sizes are inverted, however, the conditional MPS/LPS exchange occurs and the upper interval is coded. In either case, the probability estimate is updated. If the SWITCH flag for the index I(CX) is set, then the MPS(CX) is inverted. A new index I is saved at CX as determined from the next LPS index (NLPS) column in Table E.1.</w:t>
      </w:r>
    </w:p>
    <w:p w14:paraId="40253158" w14:textId="1D0B5988" w:rsidR="007F2BF7" w:rsidRPr="00891A28" w:rsidRDefault="007F2BF7">
      <w:pPr>
        <w:rPr>
          <w:lang w:val="en-GB"/>
        </w:rPr>
      </w:pPr>
    </w:p>
    <w:p w14:paraId="4049BD47" w14:textId="57767160" w:rsidR="00B01FEA" w:rsidRPr="00891A28" w:rsidRDefault="00B01FEA">
      <w:pPr>
        <w:rPr>
          <w:lang w:val="en-GB"/>
        </w:rPr>
      </w:pPr>
      <w:r w:rsidRPr="00891A28">
        <w:rPr>
          <w:noProof/>
          <w:lang w:val="en-GB" w:eastAsia="zh-CN"/>
        </w:rPr>
        <mc:AlternateContent>
          <mc:Choice Requires="wpg">
            <w:drawing>
              <wp:anchor distT="0" distB="0" distL="114300" distR="114300" simplePos="0" relativeHeight="251658240" behindDoc="0" locked="0" layoutInCell="1" allowOverlap="1" wp14:anchorId="7BD1AF3B" wp14:editId="7BE61145">
                <wp:simplePos x="0" y="0"/>
                <wp:positionH relativeFrom="margin">
                  <wp:align>center</wp:align>
                </wp:positionH>
                <wp:positionV relativeFrom="paragraph">
                  <wp:posOffset>29210</wp:posOffset>
                </wp:positionV>
                <wp:extent cx="3903345" cy="4333875"/>
                <wp:effectExtent l="0" t="0" r="1905" b="9525"/>
                <wp:wrapNone/>
                <wp:docPr id="141" name="グループ化 236"/>
                <wp:cNvGraphicFramePr/>
                <a:graphic xmlns:a="http://schemas.openxmlformats.org/drawingml/2006/main">
                  <a:graphicData uri="http://schemas.microsoft.com/office/word/2010/wordprocessingGroup">
                    <wpg:wgp>
                      <wpg:cNvGrpSpPr/>
                      <wpg:grpSpPr>
                        <a:xfrm>
                          <a:off x="0" y="0"/>
                          <a:ext cx="3903345" cy="4333875"/>
                          <a:chOff x="0" y="0"/>
                          <a:chExt cx="3903663" cy="4333875"/>
                        </a:xfrm>
                      </wpg:grpSpPr>
                      <wps:wsp>
                        <wps:cNvPr id="142" name="AutoShape 156"/>
                        <wps:cNvSpPr>
                          <a:spLocks noChangeAspect="1" noChangeArrowheads="1" noTextEdit="1"/>
                        </wps:cNvSpPr>
                        <wps:spPr bwMode="auto">
                          <a:xfrm>
                            <a:off x="0" y="0"/>
                            <a:ext cx="3903663" cy="43338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3" name="Rectangle 158"/>
                        <wps:cNvSpPr>
                          <a:spLocks noChangeArrowheads="1"/>
                        </wps:cNvSpPr>
                        <wps:spPr bwMode="auto">
                          <a:xfrm>
                            <a:off x="2063750" y="2489200"/>
                            <a:ext cx="6350" cy="354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4" name="Freeform 159"/>
                        <wps:cNvSpPr>
                          <a:spLocks/>
                        </wps:cNvSpPr>
                        <wps:spPr bwMode="auto">
                          <a:xfrm>
                            <a:off x="2041525" y="2827338"/>
                            <a:ext cx="52388" cy="55563"/>
                          </a:xfrm>
                          <a:custGeom>
                            <a:avLst/>
                            <a:gdLst>
                              <a:gd name="T0" fmla="*/ 0 w 33"/>
                              <a:gd name="T1" fmla="*/ 2 h 35"/>
                              <a:gd name="T2" fmla="*/ 16 w 33"/>
                              <a:gd name="T3" fmla="*/ 35 h 35"/>
                              <a:gd name="T4" fmla="*/ 33 w 33"/>
                              <a:gd name="T5" fmla="*/ 0 h 35"/>
                              <a:gd name="T6" fmla="*/ 0 w 33"/>
                              <a:gd name="T7" fmla="*/ 2 h 35"/>
                            </a:gdLst>
                            <a:ahLst/>
                            <a:cxnLst>
                              <a:cxn ang="0">
                                <a:pos x="T0" y="T1"/>
                              </a:cxn>
                              <a:cxn ang="0">
                                <a:pos x="T2" y="T3"/>
                              </a:cxn>
                              <a:cxn ang="0">
                                <a:pos x="T4" y="T5"/>
                              </a:cxn>
                              <a:cxn ang="0">
                                <a:pos x="T6" y="T7"/>
                              </a:cxn>
                            </a:cxnLst>
                            <a:rect l="0" t="0" r="r" b="b"/>
                            <a:pathLst>
                              <a:path w="33" h="35">
                                <a:moveTo>
                                  <a:pt x="0" y="2"/>
                                </a:moveTo>
                                <a:lnTo>
                                  <a:pt x="16" y="35"/>
                                </a:lnTo>
                                <a:lnTo>
                                  <a:pt x="33" y="0"/>
                                </a:lnTo>
                                <a:lnTo>
                                  <a:pt x="0" y="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5" name="Rectangle 160"/>
                        <wps:cNvSpPr>
                          <a:spLocks noChangeArrowheads="1"/>
                        </wps:cNvSpPr>
                        <wps:spPr bwMode="auto">
                          <a:xfrm>
                            <a:off x="82550" y="2525713"/>
                            <a:ext cx="144621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6" name="Freeform 161"/>
                        <wps:cNvSpPr>
                          <a:spLocks/>
                        </wps:cNvSpPr>
                        <wps:spPr bwMode="auto">
                          <a:xfrm>
                            <a:off x="79375" y="2522538"/>
                            <a:ext cx="1449388" cy="222250"/>
                          </a:xfrm>
                          <a:custGeom>
                            <a:avLst/>
                            <a:gdLst>
                              <a:gd name="T0" fmla="*/ 0 w 913"/>
                              <a:gd name="T1" fmla="*/ 0 h 140"/>
                              <a:gd name="T2" fmla="*/ 0 w 913"/>
                              <a:gd name="T3" fmla="*/ 140 h 140"/>
                              <a:gd name="T4" fmla="*/ 913 w 913"/>
                              <a:gd name="T5" fmla="*/ 140 h 140"/>
                              <a:gd name="T6" fmla="*/ 913 w 913"/>
                              <a:gd name="T7" fmla="*/ 0 h 140"/>
                              <a:gd name="T8" fmla="*/ 0 w 913"/>
                              <a:gd name="T9" fmla="*/ 0 h 140"/>
                              <a:gd name="T10" fmla="*/ 2 w 913"/>
                              <a:gd name="T11" fmla="*/ 4 h 140"/>
                              <a:gd name="T12" fmla="*/ 911 w 913"/>
                              <a:gd name="T13" fmla="*/ 4 h 140"/>
                              <a:gd name="T14" fmla="*/ 909 w 913"/>
                              <a:gd name="T15" fmla="*/ 2 h 140"/>
                              <a:gd name="T16" fmla="*/ 909 w 913"/>
                              <a:gd name="T17" fmla="*/ 138 h 140"/>
                              <a:gd name="T18" fmla="*/ 911 w 913"/>
                              <a:gd name="T19" fmla="*/ 136 h 140"/>
                              <a:gd name="T20" fmla="*/ 2 w 913"/>
                              <a:gd name="T21" fmla="*/ 136 h 140"/>
                              <a:gd name="T22" fmla="*/ 4 w 913"/>
                              <a:gd name="T23" fmla="*/ 138 h 140"/>
                              <a:gd name="T24" fmla="*/ 4 w 913"/>
                              <a:gd name="T25" fmla="*/ 2 h 140"/>
                              <a:gd name="T26" fmla="*/ 2 w 913"/>
                              <a:gd name="T27" fmla="*/ 4 h 140"/>
                              <a:gd name="T28" fmla="*/ 0 w 913"/>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3" h="140">
                                <a:moveTo>
                                  <a:pt x="0" y="0"/>
                                </a:moveTo>
                                <a:lnTo>
                                  <a:pt x="0" y="140"/>
                                </a:lnTo>
                                <a:lnTo>
                                  <a:pt x="913" y="140"/>
                                </a:lnTo>
                                <a:lnTo>
                                  <a:pt x="913" y="0"/>
                                </a:lnTo>
                                <a:lnTo>
                                  <a:pt x="0" y="0"/>
                                </a:lnTo>
                                <a:lnTo>
                                  <a:pt x="2" y="4"/>
                                </a:lnTo>
                                <a:lnTo>
                                  <a:pt x="911" y="4"/>
                                </a:lnTo>
                                <a:lnTo>
                                  <a:pt x="909" y="2"/>
                                </a:lnTo>
                                <a:lnTo>
                                  <a:pt x="909" y="138"/>
                                </a:lnTo>
                                <a:lnTo>
                                  <a:pt x="911"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7" name="Rectangle 162"/>
                        <wps:cNvSpPr>
                          <a:spLocks noChangeArrowheads="1"/>
                        </wps:cNvSpPr>
                        <wps:spPr bwMode="auto">
                          <a:xfrm>
                            <a:off x="1525588" y="363538"/>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8" name="Freeform 163"/>
                        <wps:cNvSpPr>
                          <a:spLocks/>
                        </wps:cNvSpPr>
                        <wps:spPr bwMode="auto">
                          <a:xfrm>
                            <a:off x="1522413" y="360363"/>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6 h 140"/>
                              <a:gd name="T20" fmla="*/ 2 w 685"/>
                              <a:gd name="T21" fmla="*/ 136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 name="Rectangle 164"/>
                        <wps:cNvSpPr>
                          <a:spLocks noChangeArrowheads="1"/>
                        </wps:cNvSpPr>
                        <wps:spPr bwMode="auto">
                          <a:xfrm>
                            <a:off x="1525588" y="2628900"/>
                            <a:ext cx="49847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0" name="Freeform 165"/>
                        <wps:cNvSpPr>
                          <a:spLocks/>
                        </wps:cNvSpPr>
                        <wps:spPr bwMode="auto">
                          <a:xfrm>
                            <a:off x="2008188" y="2608263"/>
                            <a:ext cx="55563" cy="50800"/>
                          </a:xfrm>
                          <a:custGeom>
                            <a:avLst/>
                            <a:gdLst>
                              <a:gd name="T0" fmla="*/ 0 w 35"/>
                              <a:gd name="T1" fmla="*/ 32 h 32"/>
                              <a:gd name="T2" fmla="*/ 35 w 35"/>
                              <a:gd name="T3" fmla="*/ 15 h 32"/>
                              <a:gd name="T4" fmla="*/ 0 w 35"/>
                              <a:gd name="T5" fmla="*/ 0 h 32"/>
                              <a:gd name="T6" fmla="*/ 0 w 35"/>
                              <a:gd name="T7" fmla="*/ 32 h 32"/>
                            </a:gdLst>
                            <a:ahLst/>
                            <a:cxnLst>
                              <a:cxn ang="0">
                                <a:pos x="T0" y="T1"/>
                              </a:cxn>
                              <a:cxn ang="0">
                                <a:pos x="T2" y="T3"/>
                              </a:cxn>
                              <a:cxn ang="0">
                                <a:pos x="T4" y="T5"/>
                              </a:cxn>
                              <a:cxn ang="0">
                                <a:pos x="T6" y="T7"/>
                              </a:cxn>
                            </a:cxnLst>
                            <a:rect l="0" t="0" r="r" b="b"/>
                            <a:pathLst>
                              <a:path w="35" h="32">
                                <a:moveTo>
                                  <a:pt x="0" y="32"/>
                                </a:moveTo>
                                <a:lnTo>
                                  <a:pt x="35"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1" name="Rectangle 166"/>
                        <wps:cNvSpPr>
                          <a:spLocks noChangeArrowheads="1"/>
                        </wps:cNvSpPr>
                        <wps:spPr bwMode="auto">
                          <a:xfrm>
                            <a:off x="2063750"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2" name="Freeform 167"/>
                        <wps:cNvSpPr>
                          <a:spLocks/>
                        </wps:cNvSpPr>
                        <wps:spPr bwMode="auto">
                          <a:xfrm>
                            <a:off x="2041525" y="307975"/>
                            <a:ext cx="52388" cy="52388"/>
                          </a:xfrm>
                          <a:custGeom>
                            <a:avLst/>
                            <a:gdLst>
                              <a:gd name="T0" fmla="*/ 0 w 33"/>
                              <a:gd name="T1" fmla="*/ 0 h 33"/>
                              <a:gd name="T2" fmla="*/ 16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6"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3" name="Freeform 168"/>
                        <wps:cNvSpPr>
                          <a:spLocks/>
                        </wps:cNvSpPr>
                        <wps:spPr bwMode="auto">
                          <a:xfrm>
                            <a:off x="1525588" y="735013"/>
                            <a:ext cx="1084263" cy="628650"/>
                          </a:xfrm>
                          <a:custGeom>
                            <a:avLst/>
                            <a:gdLst>
                              <a:gd name="T0" fmla="*/ 341 w 683"/>
                              <a:gd name="T1" fmla="*/ 0 h 396"/>
                              <a:gd name="T2" fmla="*/ 0 w 683"/>
                              <a:gd name="T3" fmla="*/ 198 h 396"/>
                              <a:gd name="T4" fmla="*/ 341 w 683"/>
                              <a:gd name="T5" fmla="*/ 396 h 396"/>
                              <a:gd name="T6" fmla="*/ 683 w 683"/>
                              <a:gd name="T7" fmla="*/ 198 h 396"/>
                              <a:gd name="T8" fmla="*/ 341 w 683"/>
                              <a:gd name="T9" fmla="*/ 0 h 396"/>
                            </a:gdLst>
                            <a:ahLst/>
                            <a:cxnLst>
                              <a:cxn ang="0">
                                <a:pos x="T0" y="T1"/>
                              </a:cxn>
                              <a:cxn ang="0">
                                <a:pos x="T2" y="T3"/>
                              </a:cxn>
                              <a:cxn ang="0">
                                <a:pos x="T4" y="T5"/>
                              </a:cxn>
                              <a:cxn ang="0">
                                <a:pos x="T6" y="T7"/>
                              </a:cxn>
                              <a:cxn ang="0">
                                <a:pos x="T8" y="T9"/>
                              </a:cxn>
                            </a:cxnLst>
                            <a:rect l="0" t="0" r="r" b="b"/>
                            <a:pathLst>
                              <a:path w="683" h="396">
                                <a:moveTo>
                                  <a:pt x="341" y="0"/>
                                </a:moveTo>
                                <a:lnTo>
                                  <a:pt x="0" y="198"/>
                                </a:lnTo>
                                <a:lnTo>
                                  <a:pt x="341" y="396"/>
                                </a:lnTo>
                                <a:lnTo>
                                  <a:pt x="683" y="198"/>
                                </a:lnTo>
                                <a:lnTo>
                                  <a:pt x="341"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4" name="Freeform 169"/>
                        <wps:cNvSpPr>
                          <a:spLocks/>
                        </wps:cNvSpPr>
                        <wps:spPr bwMode="auto">
                          <a:xfrm>
                            <a:off x="1522413" y="731838"/>
                            <a:ext cx="1090613" cy="635000"/>
                          </a:xfrm>
                          <a:custGeom>
                            <a:avLst/>
                            <a:gdLst>
                              <a:gd name="T0" fmla="*/ 343 w 687"/>
                              <a:gd name="T1" fmla="*/ 0 h 400"/>
                              <a:gd name="T2" fmla="*/ 0 w 687"/>
                              <a:gd name="T3" fmla="*/ 200 h 400"/>
                              <a:gd name="T4" fmla="*/ 343 w 687"/>
                              <a:gd name="T5" fmla="*/ 400 h 400"/>
                              <a:gd name="T6" fmla="*/ 687 w 687"/>
                              <a:gd name="T7" fmla="*/ 200 h 400"/>
                              <a:gd name="T8" fmla="*/ 343 w 687"/>
                              <a:gd name="T9" fmla="*/ 0 h 400"/>
                              <a:gd name="T10" fmla="*/ 341 w 687"/>
                              <a:gd name="T11" fmla="*/ 4 h 400"/>
                              <a:gd name="T12" fmla="*/ 683 w 687"/>
                              <a:gd name="T13" fmla="*/ 202 h 400"/>
                              <a:gd name="T14" fmla="*/ 683 w 687"/>
                              <a:gd name="T15" fmla="*/ 198 h 400"/>
                              <a:gd name="T16" fmla="*/ 341 w 687"/>
                              <a:gd name="T17" fmla="*/ 396 h 400"/>
                              <a:gd name="T18" fmla="*/ 345 w 687"/>
                              <a:gd name="T19" fmla="*/ 396 h 400"/>
                              <a:gd name="T20" fmla="*/ 4 w 687"/>
                              <a:gd name="T21" fmla="*/ 198 h 400"/>
                              <a:gd name="T22" fmla="*/ 4 w 687"/>
                              <a:gd name="T23" fmla="*/ 202 h 400"/>
                              <a:gd name="T24" fmla="*/ 345 w 687"/>
                              <a:gd name="T25" fmla="*/ 4 h 400"/>
                              <a:gd name="T26" fmla="*/ 341 w 687"/>
                              <a:gd name="T27" fmla="*/ 4 h 400"/>
                              <a:gd name="T28" fmla="*/ 343 w 687"/>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400">
                                <a:moveTo>
                                  <a:pt x="343" y="0"/>
                                </a:moveTo>
                                <a:lnTo>
                                  <a:pt x="0" y="200"/>
                                </a:lnTo>
                                <a:lnTo>
                                  <a:pt x="343" y="400"/>
                                </a:lnTo>
                                <a:lnTo>
                                  <a:pt x="687" y="200"/>
                                </a:lnTo>
                                <a:lnTo>
                                  <a:pt x="343" y="0"/>
                                </a:lnTo>
                                <a:lnTo>
                                  <a:pt x="341" y="4"/>
                                </a:lnTo>
                                <a:lnTo>
                                  <a:pt x="683" y="202"/>
                                </a:lnTo>
                                <a:lnTo>
                                  <a:pt x="683" y="198"/>
                                </a:lnTo>
                                <a:lnTo>
                                  <a:pt x="341" y="396"/>
                                </a:lnTo>
                                <a:lnTo>
                                  <a:pt x="345" y="396"/>
                                </a:lnTo>
                                <a:lnTo>
                                  <a:pt x="4" y="198"/>
                                </a:lnTo>
                                <a:lnTo>
                                  <a:pt x="4" y="202"/>
                                </a:lnTo>
                                <a:lnTo>
                                  <a:pt x="345" y="4"/>
                                </a:lnTo>
                                <a:lnTo>
                                  <a:pt x="341" y="4"/>
                                </a:lnTo>
                                <a:lnTo>
                                  <a:pt x="34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 name="Rectangle 170"/>
                        <wps:cNvSpPr>
                          <a:spLocks noChangeArrowheads="1"/>
                        </wps:cNvSpPr>
                        <wps:spPr bwMode="auto">
                          <a:xfrm>
                            <a:off x="2063750" y="573088"/>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6" name="Freeform 171"/>
                        <wps:cNvSpPr>
                          <a:spLocks/>
                        </wps:cNvSpPr>
                        <wps:spPr bwMode="auto">
                          <a:xfrm>
                            <a:off x="2041525" y="677863"/>
                            <a:ext cx="52388" cy="50800"/>
                          </a:xfrm>
                          <a:custGeom>
                            <a:avLst/>
                            <a:gdLst>
                              <a:gd name="T0" fmla="*/ 0 w 33"/>
                              <a:gd name="T1" fmla="*/ 0 h 32"/>
                              <a:gd name="T2" fmla="*/ 16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6"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7" name="Rectangle 172"/>
                        <wps:cNvSpPr>
                          <a:spLocks noChangeArrowheads="1"/>
                        </wps:cNvSpPr>
                        <wps:spPr bwMode="auto">
                          <a:xfrm>
                            <a:off x="265113" y="1373188"/>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8" name="Freeform 173"/>
                        <wps:cNvSpPr>
                          <a:spLocks/>
                        </wps:cNvSpPr>
                        <wps:spPr bwMode="auto">
                          <a:xfrm>
                            <a:off x="261938" y="1370013"/>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3 h 140"/>
                              <a:gd name="T12" fmla="*/ 683 w 685"/>
                              <a:gd name="T13" fmla="*/ 3 h 140"/>
                              <a:gd name="T14" fmla="*/ 681 w 685"/>
                              <a:gd name="T15" fmla="*/ 2 h 140"/>
                              <a:gd name="T16" fmla="*/ 681 w 685"/>
                              <a:gd name="T17" fmla="*/ 138 h 140"/>
                              <a:gd name="T18" fmla="*/ 683 w 685"/>
                              <a:gd name="T19" fmla="*/ 136 h 140"/>
                              <a:gd name="T20" fmla="*/ 2 w 685"/>
                              <a:gd name="T21" fmla="*/ 136 h 140"/>
                              <a:gd name="T22" fmla="*/ 4 w 685"/>
                              <a:gd name="T23" fmla="*/ 138 h 140"/>
                              <a:gd name="T24" fmla="*/ 4 w 685"/>
                              <a:gd name="T25" fmla="*/ 2 h 140"/>
                              <a:gd name="T26" fmla="*/ 2 w 685"/>
                              <a:gd name="T27" fmla="*/ 3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3"/>
                                </a:lnTo>
                                <a:lnTo>
                                  <a:pt x="683" y="3"/>
                                </a:lnTo>
                                <a:lnTo>
                                  <a:pt x="681" y="2"/>
                                </a:lnTo>
                                <a:lnTo>
                                  <a:pt x="681" y="138"/>
                                </a:lnTo>
                                <a:lnTo>
                                  <a:pt x="683"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 name="Freeform 174"/>
                        <wps:cNvSpPr>
                          <a:spLocks/>
                        </wps:cNvSpPr>
                        <wps:spPr bwMode="auto">
                          <a:xfrm>
                            <a:off x="1525588" y="3605213"/>
                            <a:ext cx="1081088" cy="215900"/>
                          </a:xfrm>
                          <a:custGeom>
                            <a:avLst/>
                            <a:gdLst>
                              <a:gd name="T0" fmla="*/ 68 w 681"/>
                              <a:gd name="T1" fmla="*/ 0 h 136"/>
                              <a:gd name="T2" fmla="*/ 54 w 681"/>
                              <a:gd name="T3" fmla="*/ 2 h 136"/>
                              <a:gd name="T4" fmla="*/ 43 w 681"/>
                              <a:gd name="T5" fmla="*/ 6 h 136"/>
                              <a:gd name="T6" fmla="*/ 20 w 681"/>
                              <a:gd name="T7" fmla="*/ 21 h 136"/>
                              <a:gd name="T8" fmla="*/ 6 w 681"/>
                              <a:gd name="T9" fmla="*/ 42 h 136"/>
                              <a:gd name="T10" fmla="*/ 2 w 681"/>
                              <a:gd name="T11" fmla="*/ 56 h 136"/>
                              <a:gd name="T12" fmla="*/ 0 w 681"/>
                              <a:gd name="T13" fmla="*/ 69 h 136"/>
                              <a:gd name="T14" fmla="*/ 2 w 681"/>
                              <a:gd name="T15" fmla="*/ 82 h 136"/>
                              <a:gd name="T16" fmla="*/ 6 w 681"/>
                              <a:gd name="T17" fmla="*/ 94 h 136"/>
                              <a:gd name="T18" fmla="*/ 20 w 681"/>
                              <a:gd name="T19" fmla="*/ 117 h 136"/>
                              <a:gd name="T20" fmla="*/ 43 w 681"/>
                              <a:gd name="T21" fmla="*/ 130 h 136"/>
                              <a:gd name="T22" fmla="*/ 54 w 681"/>
                              <a:gd name="T23" fmla="*/ 134 h 136"/>
                              <a:gd name="T24" fmla="*/ 68 w 681"/>
                              <a:gd name="T25" fmla="*/ 136 h 136"/>
                              <a:gd name="T26" fmla="*/ 614 w 681"/>
                              <a:gd name="T27" fmla="*/ 136 h 136"/>
                              <a:gd name="T28" fmla="*/ 627 w 681"/>
                              <a:gd name="T29" fmla="*/ 134 h 136"/>
                              <a:gd name="T30" fmla="*/ 639 w 681"/>
                              <a:gd name="T31" fmla="*/ 130 h 136"/>
                              <a:gd name="T32" fmla="*/ 662 w 681"/>
                              <a:gd name="T33" fmla="*/ 117 h 136"/>
                              <a:gd name="T34" fmla="*/ 675 w 681"/>
                              <a:gd name="T35" fmla="*/ 94 h 136"/>
                              <a:gd name="T36" fmla="*/ 679 w 681"/>
                              <a:gd name="T37" fmla="*/ 82 h 136"/>
                              <a:gd name="T38" fmla="*/ 681 w 681"/>
                              <a:gd name="T39" fmla="*/ 69 h 136"/>
                              <a:gd name="T40" fmla="*/ 679 w 681"/>
                              <a:gd name="T41" fmla="*/ 56 h 136"/>
                              <a:gd name="T42" fmla="*/ 675 w 681"/>
                              <a:gd name="T43" fmla="*/ 42 h 136"/>
                              <a:gd name="T44" fmla="*/ 662 w 681"/>
                              <a:gd name="T45" fmla="*/ 21 h 136"/>
                              <a:gd name="T46" fmla="*/ 639 w 681"/>
                              <a:gd name="T47" fmla="*/ 6 h 136"/>
                              <a:gd name="T48" fmla="*/ 627 w 681"/>
                              <a:gd name="T49" fmla="*/ 2 h 136"/>
                              <a:gd name="T50" fmla="*/ 614 w 681"/>
                              <a:gd name="T51" fmla="*/ 0 h 136"/>
                              <a:gd name="T52" fmla="*/ 68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8" y="0"/>
                                </a:moveTo>
                                <a:lnTo>
                                  <a:pt x="54" y="2"/>
                                </a:lnTo>
                                <a:lnTo>
                                  <a:pt x="43" y="6"/>
                                </a:lnTo>
                                <a:lnTo>
                                  <a:pt x="20" y="21"/>
                                </a:lnTo>
                                <a:lnTo>
                                  <a:pt x="6" y="42"/>
                                </a:lnTo>
                                <a:lnTo>
                                  <a:pt x="2" y="56"/>
                                </a:lnTo>
                                <a:lnTo>
                                  <a:pt x="0" y="69"/>
                                </a:lnTo>
                                <a:lnTo>
                                  <a:pt x="2" y="82"/>
                                </a:lnTo>
                                <a:lnTo>
                                  <a:pt x="6" y="94"/>
                                </a:lnTo>
                                <a:lnTo>
                                  <a:pt x="20" y="117"/>
                                </a:lnTo>
                                <a:lnTo>
                                  <a:pt x="43" y="130"/>
                                </a:lnTo>
                                <a:lnTo>
                                  <a:pt x="54" y="134"/>
                                </a:lnTo>
                                <a:lnTo>
                                  <a:pt x="68" y="136"/>
                                </a:lnTo>
                                <a:lnTo>
                                  <a:pt x="614" y="136"/>
                                </a:lnTo>
                                <a:lnTo>
                                  <a:pt x="627" y="134"/>
                                </a:lnTo>
                                <a:lnTo>
                                  <a:pt x="639" y="130"/>
                                </a:lnTo>
                                <a:lnTo>
                                  <a:pt x="662" y="117"/>
                                </a:lnTo>
                                <a:lnTo>
                                  <a:pt x="675" y="94"/>
                                </a:lnTo>
                                <a:lnTo>
                                  <a:pt x="679" y="82"/>
                                </a:lnTo>
                                <a:lnTo>
                                  <a:pt x="681" y="69"/>
                                </a:lnTo>
                                <a:lnTo>
                                  <a:pt x="679" y="56"/>
                                </a:lnTo>
                                <a:lnTo>
                                  <a:pt x="675" y="42"/>
                                </a:lnTo>
                                <a:lnTo>
                                  <a:pt x="662" y="21"/>
                                </a:lnTo>
                                <a:lnTo>
                                  <a:pt x="639" y="6"/>
                                </a:lnTo>
                                <a:lnTo>
                                  <a:pt x="627" y="2"/>
                                </a:lnTo>
                                <a:lnTo>
                                  <a:pt x="614"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0" name="Freeform 175"/>
                        <wps:cNvSpPr>
                          <a:spLocks/>
                        </wps:cNvSpPr>
                        <wps:spPr bwMode="auto">
                          <a:xfrm>
                            <a:off x="1522413" y="3602038"/>
                            <a:ext cx="1087438" cy="222250"/>
                          </a:xfrm>
                          <a:custGeom>
                            <a:avLst/>
                            <a:gdLst>
                              <a:gd name="T0" fmla="*/ 70 w 685"/>
                              <a:gd name="T1" fmla="*/ 0 h 140"/>
                              <a:gd name="T2" fmla="*/ 56 w 685"/>
                              <a:gd name="T3" fmla="*/ 2 h 140"/>
                              <a:gd name="T4" fmla="*/ 45 w 685"/>
                              <a:gd name="T5" fmla="*/ 6 h 140"/>
                              <a:gd name="T6" fmla="*/ 20 w 685"/>
                              <a:gd name="T7" fmla="*/ 21 h 140"/>
                              <a:gd name="T8" fmla="*/ 6 w 685"/>
                              <a:gd name="T9" fmla="*/ 44 h 140"/>
                              <a:gd name="T10" fmla="*/ 2 w 685"/>
                              <a:gd name="T11" fmla="*/ 58 h 140"/>
                              <a:gd name="T12" fmla="*/ 0 w 685"/>
                              <a:gd name="T13" fmla="*/ 71 h 140"/>
                              <a:gd name="T14" fmla="*/ 2 w 685"/>
                              <a:gd name="T15" fmla="*/ 84 h 140"/>
                              <a:gd name="T16" fmla="*/ 6 w 685"/>
                              <a:gd name="T17" fmla="*/ 96 h 140"/>
                              <a:gd name="T18" fmla="*/ 20 w 685"/>
                              <a:gd name="T19" fmla="*/ 121 h 140"/>
                              <a:gd name="T20" fmla="*/ 45 w 685"/>
                              <a:gd name="T21" fmla="*/ 134 h 140"/>
                              <a:gd name="T22" fmla="*/ 56 w 685"/>
                              <a:gd name="T23" fmla="*/ 138 h 140"/>
                              <a:gd name="T24" fmla="*/ 70 w 685"/>
                              <a:gd name="T25" fmla="*/ 140 h 140"/>
                              <a:gd name="T26" fmla="*/ 616 w 685"/>
                              <a:gd name="T27" fmla="*/ 140 h 140"/>
                              <a:gd name="T28" fmla="*/ 629 w 685"/>
                              <a:gd name="T29" fmla="*/ 138 h 140"/>
                              <a:gd name="T30" fmla="*/ 641 w 685"/>
                              <a:gd name="T31" fmla="*/ 134 h 140"/>
                              <a:gd name="T32" fmla="*/ 666 w 685"/>
                              <a:gd name="T33" fmla="*/ 121 h 140"/>
                              <a:gd name="T34" fmla="*/ 679 w 685"/>
                              <a:gd name="T35" fmla="*/ 96 h 140"/>
                              <a:gd name="T36" fmla="*/ 683 w 685"/>
                              <a:gd name="T37" fmla="*/ 84 h 140"/>
                              <a:gd name="T38" fmla="*/ 685 w 685"/>
                              <a:gd name="T39" fmla="*/ 71 h 140"/>
                              <a:gd name="T40" fmla="*/ 683 w 685"/>
                              <a:gd name="T41" fmla="*/ 58 h 140"/>
                              <a:gd name="T42" fmla="*/ 679 w 685"/>
                              <a:gd name="T43" fmla="*/ 44 h 140"/>
                              <a:gd name="T44" fmla="*/ 666 w 685"/>
                              <a:gd name="T45" fmla="*/ 21 h 140"/>
                              <a:gd name="T46" fmla="*/ 641 w 685"/>
                              <a:gd name="T47" fmla="*/ 6 h 140"/>
                              <a:gd name="T48" fmla="*/ 629 w 685"/>
                              <a:gd name="T49" fmla="*/ 2 h 140"/>
                              <a:gd name="T50" fmla="*/ 616 w 685"/>
                              <a:gd name="T51" fmla="*/ 0 h 140"/>
                              <a:gd name="T52" fmla="*/ 70 w 685"/>
                              <a:gd name="T53" fmla="*/ 0 h 140"/>
                              <a:gd name="T54" fmla="*/ 70 w 685"/>
                              <a:gd name="T55" fmla="*/ 4 h 140"/>
                              <a:gd name="T56" fmla="*/ 616 w 685"/>
                              <a:gd name="T57" fmla="*/ 4 h 140"/>
                              <a:gd name="T58" fmla="*/ 629 w 685"/>
                              <a:gd name="T59" fmla="*/ 6 h 140"/>
                              <a:gd name="T60" fmla="*/ 641 w 685"/>
                              <a:gd name="T61" fmla="*/ 10 h 140"/>
                              <a:gd name="T62" fmla="*/ 639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4 h 140"/>
                              <a:gd name="T76" fmla="*/ 675 w 685"/>
                              <a:gd name="T77" fmla="*/ 96 h 140"/>
                              <a:gd name="T78" fmla="*/ 675 w 685"/>
                              <a:gd name="T79" fmla="*/ 94 h 140"/>
                              <a:gd name="T80" fmla="*/ 662 w 685"/>
                              <a:gd name="T81" fmla="*/ 117 h 140"/>
                              <a:gd name="T82" fmla="*/ 639 w 685"/>
                              <a:gd name="T83" fmla="*/ 131 h 140"/>
                              <a:gd name="T84" fmla="*/ 641 w 685"/>
                              <a:gd name="T85" fmla="*/ 131 h 140"/>
                              <a:gd name="T86" fmla="*/ 629 w 685"/>
                              <a:gd name="T87" fmla="*/ 134 h 140"/>
                              <a:gd name="T88" fmla="*/ 616 w 685"/>
                              <a:gd name="T89" fmla="*/ 136 h 140"/>
                              <a:gd name="T90" fmla="*/ 70 w 685"/>
                              <a:gd name="T91" fmla="*/ 136 h 140"/>
                              <a:gd name="T92" fmla="*/ 56 w 685"/>
                              <a:gd name="T93" fmla="*/ 134 h 140"/>
                              <a:gd name="T94" fmla="*/ 45 w 685"/>
                              <a:gd name="T95" fmla="*/ 131 h 140"/>
                              <a:gd name="T96" fmla="*/ 47 w 685"/>
                              <a:gd name="T97" fmla="*/ 131 h 140"/>
                              <a:gd name="T98" fmla="*/ 23 w 685"/>
                              <a:gd name="T99" fmla="*/ 117 h 140"/>
                              <a:gd name="T100" fmla="*/ 10 w 685"/>
                              <a:gd name="T101" fmla="*/ 94 h 140"/>
                              <a:gd name="T102" fmla="*/ 10 w 685"/>
                              <a:gd name="T103" fmla="*/ 96 h 140"/>
                              <a:gd name="T104" fmla="*/ 6 w 685"/>
                              <a:gd name="T105" fmla="*/ 84 h 140"/>
                              <a:gd name="T106" fmla="*/ 4 w 685"/>
                              <a:gd name="T107" fmla="*/ 71 h 140"/>
                              <a:gd name="T108" fmla="*/ 6 w 685"/>
                              <a:gd name="T109" fmla="*/ 58 h 140"/>
                              <a:gd name="T110" fmla="*/ 10 w 685"/>
                              <a:gd name="T111" fmla="*/ 44 h 140"/>
                              <a:gd name="T112" fmla="*/ 10 w 685"/>
                              <a:gd name="T113" fmla="*/ 46 h 140"/>
                              <a:gd name="T114" fmla="*/ 23 w 685"/>
                              <a:gd name="T115" fmla="*/ 25 h 140"/>
                              <a:gd name="T116" fmla="*/ 47 w 685"/>
                              <a:gd name="T117" fmla="*/ 10 h 140"/>
                              <a:gd name="T118" fmla="*/ 45 w 685"/>
                              <a:gd name="T119" fmla="*/ 10 h 140"/>
                              <a:gd name="T120" fmla="*/ 56 w 685"/>
                              <a:gd name="T121" fmla="*/ 6 h 140"/>
                              <a:gd name="T122" fmla="*/ 70 w 685"/>
                              <a:gd name="T123" fmla="*/ 4 h 140"/>
                              <a:gd name="T124" fmla="*/ 70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0" y="0"/>
                                </a:moveTo>
                                <a:lnTo>
                                  <a:pt x="56" y="2"/>
                                </a:lnTo>
                                <a:lnTo>
                                  <a:pt x="45" y="6"/>
                                </a:lnTo>
                                <a:lnTo>
                                  <a:pt x="20" y="21"/>
                                </a:lnTo>
                                <a:lnTo>
                                  <a:pt x="6" y="44"/>
                                </a:lnTo>
                                <a:lnTo>
                                  <a:pt x="2" y="58"/>
                                </a:lnTo>
                                <a:lnTo>
                                  <a:pt x="0" y="71"/>
                                </a:lnTo>
                                <a:lnTo>
                                  <a:pt x="2" y="84"/>
                                </a:lnTo>
                                <a:lnTo>
                                  <a:pt x="6" y="96"/>
                                </a:lnTo>
                                <a:lnTo>
                                  <a:pt x="20" y="121"/>
                                </a:lnTo>
                                <a:lnTo>
                                  <a:pt x="45" y="134"/>
                                </a:lnTo>
                                <a:lnTo>
                                  <a:pt x="56" y="138"/>
                                </a:lnTo>
                                <a:lnTo>
                                  <a:pt x="70" y="140"/>
                                </a:lnTo>
                                <a:lnTo>
                                  <a:pt x="616" y="140"/>
                                </a:lnTo>
                                <a:lnTo>
                                  <a:pt x="629" y="138"/>
                                </a:lnTo>
                                <a:lnTo>
                                  <a:pt x="641" y="134"/>
                                </a:lnTo>
                                <a:lnTo>
                                  <a:pt x="666" y="121"/>
                                </a:lnTo>
                                <a:lnTo>
                                  <a:pt x="679" y="96"/>
                                </a:lnTo>
                                <a:lnTo>
                                  <a:pt x="683" y="84"/>
                                </a:lnTo>
                                <a:lnTo>
                                  <a:pt x="685" y="71"/>
                                </a:lnTo>
                                <a:lnTo>
                                  <a:pt x="683" y="58"/>
                                </a:lnTo>
                                <a:lnTo>
                                  <a:pt x="679" y="44"/>
                                </a:lnTo>
                                <a:lnTo>
                                  <a:pt x="666" y="21"/>
                                </a:lnTo>
                                <a:lnTo>
                                  <a:pt x="641" y="6"/>
                                </a:lnTo>
                                <a:lnTo>
                                  <a:pt x="629" y="2"/>
                                </a:lnTo>
                                <a:lnTo>
                                  <a:pt x="616" y="0"/>
                                </a:lnTo>
                                <a:lnTo>
                                  <a:pt x="70" y="0"/>
                                </a:lnTo>
                                <a:lnTo>
                                  <a:pt x="70" y="4"/>
                                </a:lnTo>
                                <a:lnTo>
                                  <a:pt x="616" y="4"/>
                                </a:lnTo>
                                <a:lnTo>
                                  <a:pt x="629" y="6"/>
                                </a:lnTo>
                                <a:lnTo>
                                  <a:pt x="641" y="10"/>
                                </a:lnTo>
                                <a:lnTo>
                                  <a:pt x="639" y="10"/>
                                </a:lnTo>
                                <a:lnTo>
                                  <a:pt x="662" y="25"/>
                                </a:lnTo>
                                <a:lnTo>
                                  <a:pt x="675" y="46"/>
                                </a:lnTo>
                                <a:lnTo>
                                  <a:pt x="675" y="44"/>
                                </a:lnTo>
                                <a:lnTo>
                                  <a:pt x="679" y="58"/>
                                </a:lnTo>
                                <a:lnTo>
                                  <a:pt x="681" y="71"/>
                                </a:lnTo>
                                <a:lnTo>
                                  <a:pt x="679" y="84"/>
                                </a:lnTo>
                                <a:lnTo>
                                  <a:pt x="675" y="96"/>
                                </a:lnTo>
                                <a:lnTo>
                                  <a:pt x="675" y="94"/>
                                </a:lnTo>
                                <a:lnTo>
                                  <a:pt x="662" y="117"/>
                                </a:lnTo>
                                <a:lnTo>
                                  <a:pt x="639" y="131"/>
                                </a:lnTo>
                                <a:lnTo>
                                  <a:pt x="641" y="131"/>
                                </a:lnTo>
                                <a:lnTo>
                                  <a:pt x="629" y="134"/>
                                </a:lnTo>
                                <a:lnTo>
                                  <a:pt x="616" y="136"/>
                                </a:lnTo>
                                <a:lnTo>
                                  <a:pt x="70" y="136"/>
                                </a:lnTo>
                                <a:lnTo>
                                  <a:pt x="56" y="134"/>
                                </a:lnTo>
                                <a:lnTo>
                                  <a:pt x="45" y="131"/>
                                </a:lnTo>
                                <a:lnTo>
                                  <a:pt x="47" y="131"/>
                                </a:lnTo>
                                <a:lnTo>
                                  <a:pt x="23" y="117"/>
                                </a:lnTo>
                                <a:lnTo>
                                  <a:pt x="10" y="94"/>
                                </a:lnTo>
                                <a:lnTo>
                                  <a:pt x="10" y="96"/>
                                </a:lnTo>
                                <a:lnTo>
                                  <a:pt x="6" y="84"/>
                                </a:lnTo>
                                <a:lnTo>
                                  <a:pt x="4" y="71"/>
                                </a:lnTo>
                                <a:lnTo>
                                  <a:pt x="6" y="58"/>
                                </a:lnTo>
                                <a:lnTo>
                                  <a:pt x="10" y="44"/>
                                </a:lnTo>
                                <a:lnTo>
                                  <a:pt x="10" y="46"/>
                                </a:lnTo>
                                <a:lnTo>
                                  <a:pt x="23" y="25"/>
                                </a:lnTo>
                                <a:lnTo>
                                  <a:pt x="47" y="10"/>
                                </a:lnTo>
                                <a:lnTo>
                                  <a:pt x="45" y="10"/>
                                </a:lnTo>
                                <a:lnTo>
                                  <a:pt x="56" y="6"/>
                                </a:lnTo>
                                <a:lnTo>
                                  <a:pt x="70" y="4"/>
                                </a:lnTo>
                                <a:lnTo>
                                  <a:pt x="7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1" name="Rectangle 176"/>
                        <wps:cNvSpPr>
                          <a:spLocks noChangeArrowheads="1"/>
                        </wps:cNvSpPr>
                        <wps:spPr bwMode="auto">
                          <a:xfrm>
                            <a:off x="2786063" y="1373188"/>
                            <a:ext cx="108743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42" name="Freeform 177"/>
                        <wps:cNvSpPr>
                          <a:spLocks/>
                        </wps:cNvSpPr>
                        <wps:spPr bwMode="auto">
                          <a:xfrm>
                            <a:off x="2782888" y="1370013"/>
                            <a:ext cx="1090613" cy="222250"/>
                          </a:xfrm>
                          <a:custGeom>
                            <a:avLst/>
                            <a:gdLst>
                              <a:gd name="T0" fmla="*/ 0 w 687"/>
                              <a:gd name="T1" fmla="*/ 0 h 140"/>
                              <a:gd name="T2" fmla="*/ 0 w 687"/>
                              <a:gd name="T3" fmla="*/ 140 h 140"/>
                              <a:gd name="T4" fmla="*/ 687 w 687"/>
                              <a:gd name="T5" fmla="*/ 140 h 140"/>
                              <a:gd name="T6" fmla="*/ 687 w 687"/>
                              <a:gd name="T7" fmla="*/ 0 h 140"/>
                              <a:gd name="T8" fmla="*/ 0 w 687"/>
                              <a:gd name="T9" fmla="*/ 0 h 140"/>
                              <a:gd name="T10" fmla="*/ 2 w 687"/>
                              <a:gd name="T11" fmla="*/ 3 h 140"/>
                              <a:gd name="T12" fmla="*/ 685 w 687"/>
                              <a:gd name="T13" fmla="*/ 3 h 140"/>
                              <a:gd name="T14" fmla="*/ 683 w 687"/>
                              <a:gd name="T15" fmla="*/ 2 h 140"/>
                              <a:gd name="T16" fmla="*/ 683 w 687"/>
                              <a:gd name="T17" fmla="*/ 138 h 140"/>
                              <a:gd name="T18" fmla="*/ 685 w 687"/>
                              <a:gd name="T19" fmla="*/ 136 h 140"/>
                              <a:gd name="T20" fmla="*/ 2 w 687"/>
                              <a:gd name="T21" fmla="*/ 136 h 140"/>
                              <a:gd name="T22" fmla="*/ 4 w 687"/>
                              <a:gd name="T23" fmla="*/ 138 h 140"/>
                              <a:gd name="T24" fmla="*/ 4 w 687"/>
                              <a:gd name="T25" fmla="*/ 2 h 140"/>
                              <a:gd name="T26" fmla="*/ 2 w 687"/>
                              <a:gd name="T27" fmla="*/ 3 h 140"/>
                              <a:gd name="T28" fmla="*/ 0 w 687"/>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140">
                                <a:moveTo>
                                  <a:pt x="0" y="0"/>
                                </a:moveTo>
                                <a:lnTo>
                                  <a:pt x="0" y="140"/>
                                </a:lnTo>
                                <a:lnTo>
                                  <a:pt x="687" y="140"/>
                                </a:lnTo>
                                <a:lnTo>
                                  <a:pt x="687" y="0"/>
                                </a:lnTo>
                                <a:lnTo>
                                  <a:pt x="0" y="0"/>
                                </a:lnTo>
                                <a:lnTo>
                                  <a:pt x="2" y="3"/>
                                </a:lnTo>
                                <a:lnTo>
                                  <a:pt x="685" y="3"/>
                                </a:lnTo>
                                <a:lnTo>
                                  <a:pt x="683" y="2"/>
                                </a:lnTo>
                                <a:lnTo>
                                  <a:pt x="683" y="138"/>
                                </a:lnTo>
                                <a:lnTo>
                                  <a:pt x="685"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3" name="Freeform 178"/>
                        <wps:cNvSpPr>
                          <a:spLocks/>
                        </wps:cNvSpPr>
                        <wps:spPr bwMode="auto">
                          <a:xfrm>
                            <a:off x="803275" y="1589088"/>
                            <a:ext cx="2527300" cy="146050"/>
                          </a:xfrm>
                          <a:custGeom>
                            <a:avLst/>
                            <a:gdLst>
                              <a:gd name="T0" fmla="*/ 0 w 1592"/>
                              <a:gd name="T1" fmla="*/ 0 h 92"/>
                              <a:gd name="T2" fmla="*/ 0 w 1592"/>
                              <a:gd name="T3" fmla="*/ 92 h 92"/>
                              <a:gd name="T4" fmla="*/ 1592 w 1592"/>
                              <a:gd name="T5" fmla="*/ 92 h 92"/>
                              <a:gd name="T6" fmla="*/ 1592 w 1592"/>
                              <a:gd name="T7" fmla="*/ 0 h 92"/>
                              <a:gd name="T8" fmla="*/ 1588 w 1592"/>
                              <a:gd name="T9" fmla="*/ 0 h 92"/>
                              <a:gd name="T10" fmla="*/ 1588 w 1592"/>
                              <a:gd name="T11" fmla="*/ 90 h 92"/>
                              <a:gd name="T12" fmla="*/ 1590 w 1592"/>
                              <a:gd name="T13" fmla="*/ 88 h 92"/>
                              <a:gd name="T14" fmla="*/ 2 w 1592"/>
                              <a:gd name="T15" fmla="*/ 88 h 92"/>
                              <a:gd name="T16" fmla="*/ 3 w 1592"/>
                              <a:gd name="T17" fmla="*/ 90 h 92"/>
                              <a:gd name="T18" fmla="*/ 3 w 1592"/>
                              <a:gd name="T19" fmla="*/ 0 h 92"/>
                              <a:gd name="T20" fmla="*/ 0 w 1592"/>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2" h="92">
                                <a:moveTo>
                                  <a:pt x="0" y="0"/>
                                </a:moveTo>
                                <a:lnTo>
                                  <a:pt x="0" y="92"/>
                                </a:lnTo>
                                <a:lnTo>
                                  <a:pt x="1592" y="92"/>
                                </a:lnTo>
                                <a:lnTo>
                                  <a:pt x="1592" y="0"/>
                                </a:lnTo>
                                <a:lnTo>
                                  <a:pt x="1588" y="0"/>
                                </a:lnTo>
                                <a:lnTo>
                                  <a:pt x="1588" y="90"/>
                                </a:lnTo>
                                <a:lnTo>
                                  <a:pt x="1590" y="88"/>
                                </a:lnTo>
                                <a:lnTo>
                                  <a:pt x="2" y="88"/>
                                </a:lnTo>
                                <a:lnTo>
                                  <a:pt x="3" y="90"/>
                                </a:lnTo>
                                <a:lnTo>
                                  <a:pt x="3"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4" name="Freeform 179"/>
                        <wps:cNvSpPr>
                          <a:spLocks/>
                        </wps:cNvSpPr>
                        <wps:spPr bwMode="auto">
                          <a:xfrm>
                            <a:off x="803275" y="1046163"/>
                            <a:ext cx="722313" cy="284163"/>
                          </a:xfrm>
                          <a:custGeom>
                            <a:avLst/>
                            <a:gdLst>
                              <a:gd name="T0" fmla="*/ 3 w 455"/>
                              <a:gd name="T1" fmla="*/ 179 h 179"/>
                              <a:gd name="T2" fmla="*/ 3 w 455"/>
                              <a:gd name="T3" fmla="*/ 2 h 179"/>
                              <a:gd name="T4" fmla="*/ 2 w 455"/>
                              <a:gd name="T5" fmla="*/ 4 h 179"/>
                              <a:gd name="T6" fmla="*/ 455 w 455"/>
                              <a:gd name="T7" fmla="*/ 4 h 179"/>
                              <a:gd name="T8" fmla="*/ 455 w 455"/>
                              <a:gd name="T9" fmla="*/ 0 h 179"/>
                              <a:gd name="T10" fmla="*/ 0 w 455"/>
                              <a:gd name="T11" fmla="*/ 0 h 179"/>
                              <a:gd name="T12" fmla="*/ 0 w 455"/>
                              <a:gd name="T13" fmla="*/ 179 h 179"/>
                              <a:gd name="T14" fmla="*/ 3 w 455"/>
                              <a:gd name="T15" fmla="*/ 179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179">
                                <a:moveTo>
                                  <a:pt x="3" y="179"/>
                                </a:moveTo>
                                <a:lnTo>
                                  <a:pt x="3" y="2"/>
                                </a:lnTo>
                                <a:lnTo>
                                  <a:pt x="2" y="4"/>
                                </a:lnTo>
                                <a:lnTo>
                                  <a:pt x="455" y="4"/>
                                </a:lnTo>
                                <a:lnTo>
                                  <a:pt x="455" y="0"/>
                                </a:lnTo>
                                <a:lnTo>
                                  <a:pt x="0" y="0"/>
                                </a:lnTo>
                                <a:lnTo>
                                  <a:pt x="0" y="179"/>
                                </a:lnTo>
                                <a:lnTo>
                                  <a:pt x="3" y="17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5" name="Freeform 180"/>
                        <wps:cNvSpPr>
                          <a:spLocks/>
                        </wps:cNvSpPr>
                        <wps:spPr bwMode="auto">
                          <a:xfrm>
                            <a:off x="777875" y="1314450"/>
                            <a:ext cx="52388" cy="55563"/>
                          </a:xfrm>
                          <a:custGeom>
                            <a:avLst/>
                            <a:gdLst>
                              <a:gd name="T0" fmla="*/ 0 w 33"/>
                              <a:gd name="T1" fmla="*/ 0 h 35"/>
                              <a:gd name="T2" fmla="*/ 18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8"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46" name="Freeform 181"/>
                        <wps:cNvSpPr>
                          <a:spLocks/>
                        </wps:cNvSpPr>
                        <wps:spPr bwMode="auto">
                          <a:xfrm>
                            <a:off x="2606675" y="1046163"/>
                            <a:ext cx="723900" cy="284163"/>
                          </a:xfrm>
                          <a:custGeom>
                            <a:avLst/>
                            <a:gdLst>
                              <a:gd name="T0" fmla="*/ 456 w 456"/>
                              <a:gd name="T1" fmla="*/ 179 h 179"/>
                              <a:gd name="T2" fmla="*/ 456 w 456"/>
                              <a:gd name="T3" fmla="*/ 0 h 179"/>
                              <a:gd name="T4" fmla="*/ 0 w 456"/>
                              <a:gd name="T5" fmla="*/ 0 h 179"/>
                              <a:gd name="T6" fmla="*/ 0 w 456"/>
                              <a:gd name="T7" fmla="*/ 4 h 179"/>
                              <a:gd name="T8" fmla="*/ 454 w 456"/>
                              <a:gd name="T9" fmla="*/ 4 h 179"/>
                              <a:gd name="T10" fmla="*/ 452 w 456"/>
                              <a:gd name="T11" fmla="*/ 2 h 179"/>
                              <a:gd name="T12" fmla="*/ 452 w 456"/>
                              <a:gd name="T13" fmla="*/ 179 h 179"/>
                              <a:gd name="T14" fmla="*/ 456 w 456"/>
                              <a:gd name="T15" fmla="*/ 179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6" h="179">
                                <a:moveTo>
                                  <a:pt x="456" y="179"/>
                                </a:moveTo>
                                <a:lnTo>
                                  <a:pt x="456" y="0"/>
                                </a:lnTo>
                                <a:lnTo>
                                  <a:pt x="0" y="0"/>
                                </a:lnTo>
                                <a:lnTo>
                                  <a:pt x="0" y="4"/>
                                </a:lnTo>
                                <a:lnTo>
                                  <a:pt x="454" y="4"/>
                                </a:lnTo>
                                <a:lnTo>
                                  <a:pt x="452" y="2"/>
                                </a:lnTo>
                                <a:lnTo>
                                  <a:pt x="452" y="179"/>
                                </a:lnTo>
                                <a:lnTo>
                                  <a:pt x="456" y="17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7" name="Freeform 182"/>
                        <wps:cNvSpPr>
                          <a:spLocks/>
                        </wps:cNvSpPr>
                        <wps:spPr bwMode="auto">
                          <a:xfrm>
                            <a:off x="3302000" y="1314450"/>
                            <a:ext cx="52388" cy="55563"/>
                          </a:xfrm>
                          <a:custGeom>
                            <a:avLst/>
                            <a:gdLst>
                              <a:gd name="T0" fmla="*/ 0 w 33"/>
                              <a:gd name="T1" fmla="*/ 0 h 35"/>
                              <a:gd name="T2" fmla="*/ 16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6"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48" name="Freeform 183"/>
                        <wps:cNvSpPr>
                          <a:spLocks/>
                        </wps:cNvSpPr>
                        <wps:spPr bwMode="auto">
                          <a:xfrm>
                            <a:off x="1525588" y="3175"/>
                            <a:ext cx="1081088" cy="215900"/>
                          </a:xfrm>
                          <a:custGeom>
                            <a:avLst/>
                            <a:gdLst>
                              <a:gd name="T0" fmla="*/ 68 w 681"/>
                              <a:gd name="T1" fmla="*/ 0 h 136"/>
                              <a:gd name="T2" fmla="*/ 54 w 681"/>
                              <a:gd name="T3" fmla="*/ 2 h 136"/>
                              <a:gd name="T4" fmla="*/ 43 w 681"/>
                              <a:gd name="T5" fmla="*/ 6 h 136"/>
                              <a:gd name="T6" fmla="*/ 20 w 681"/>
                              <a:gd name="T7" fmla="*/ 21 h 136"/>
                              <a:gd name="T8" fmla="*/ 6 w 681"/>
                              <a:gd name="T9" fmla="*/ 42 h 136"/>
                              <a:gd name="T10" fmla="*/ 2 w 681"/>
                              <a:gd name="T11" fmla="*/ 56 h 136"/>
                              <a:gd name="T12" fmla="*/ 0 w 681"/>
                              <a:gd name="T13" fmla="*/ 69 h 136"/>
                              <a:gd name="T14" fmla="*/ 2 w 681"/>
                              <a:gd name="T15" fmla="*/ 83 h 136"/>
                              <a:gd name="T16" fmla="*/ 6 w 681"/>
                              <a:gd name="T17" fmla="*/ 94 h 136"/>
                              <a:gd name="T18" fmla="*/ 20 w 681"/>
                              <a:gd name="T19" fmla="*/ 117 h 136"/>
                              <a:gd name="T20" fmla="*/ 43 w 681"/>
                              <a:gd name="T21" fmla="*/ 131 h 136"/>
                              <a:gd name="T22" fmla="*/ 54 w 681"/>
                              <a:gd name="T23" fmla="*/ 134 h 136"/>
                              <a:gd name="T24" fmla="*/ 68 w 681"/>
                              <a:gd name="T25" fmla="*/ 136 h 136"/>
                              <a:gd name="T26" fmla="*/ 614 w 681"/>
                              <a:gd name="T27" fmla="*/ 136 h 136"/>
                              <a:gd name="T28" fmla="*/ 627 w 681"/>
                              <a:gd name="T29" fmla="*/ 134 h 136"/>
                              <a:gd name="T30" fmla="*/ 639 w 681"/>
                              <a:gd name="T31" fmla="*/ 131 h 136"/>
                              <a:gd name="T32" fmla="*/ 662 w 681"/>
                              <a:gd name="T33" fmla="*/ 117 h 136"/>
                              <a:gd name="T34" fmla="*/ 675 w 681"/>
                              <a:gd name="T35" fmla="*/ 94 h 136"/>
                              <a:gd name="T36" fmla="*/ 679 w 681"/>
                              <a:gd name="T37" fmla="*/ 83 h 136"/>
                              <a:gd name="T38" fmla="*/ 681 w 681"/>
                              <a:gd name="T39" fmla="*/ 69 h 136"/>
                              <a:gd name="T40" fmla="*/ 679 w 681"/>
                              <a:gd name="T41" fmla="*/ 56 h 136"/>
                              <a:gd name="T42" fmla="*/ 675 w 681"/>
                              <a:gd name="T43" fmla="*/ 42 h 136"/>
                              <a:gd name="T44" fmla="*/ 662 w 681"/>
                              <a:gd name="T45" fmla="*/ 21 h 136"/>
                              <a:gd name="T46" fmla="*/ 639 w 681"/>
                              <a:gd name="T47" fmla="*/ 6 h 136"/>
                              <a:gd name="T48" fmla="*/ 627 w 681"/>
                              <a:gd name="T49" fmla="*/ 2 h 136"/>
                              <a:gd name="T50" fmla="*/ 614 w 681"/>
                              <a:gd name="T51" fmla="*/ 0 h 136"/>
                              <a:gd name="T52" fmla="*/ 68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8" y="0"/>
                                </a:moveTo>
                                <a:lnTo>
                                  <a:pt x="54" y="2"/>
                                </a:lnTo>
                                <a:lnTo>
                                  <a:pt x="43" y="6"/>
                                </a:lnTo>
                                <a:lnTo>
                                  <a:pt x="20" y="21"/>
                                </a:lnTo>
                                <a:lnTo>
                                  <a:pt x="6" y="42"/>
                                </a:lnTo>
                                <a:lnTo>
                                  <a:pt x="2" y="56"/>
                                </a:lnTo>
                                <a:lnTo>
                                  <a:pt x="0" y="69"/>
                                </a:lnTo>
                                <a:lnTo>
                                  <a:pt x="2" y="83"/>
                                </a:lnTo>
                                <a:lnTo>
                                  <a:pt x="6" y="94"/>
                                </a:lnTo>
                                <a:lnTo>
                                  <a:pt x="20" y="117"/>
                                </a:lnTo>
                                <a:lnTo>
                                  <a:pt x="43" y="131"/>
                                </a:lnTo>
                                <a:lnTo>
                                  <a:pt x="54" y="134"/>
                                </a:lnTo>
                                <a:lnTo>
                                  <a:pt x="68" y="136"/>
                                </a:lnTo>
                                <a:lnTo>
                                  <a:pt x="614" y="136"/>
                                </a:lnTo>
                                <a:lnTo>
                                  <a:pt x="627" y="134"/>
                                </a:lnTo>
                                <a:lnTo>
                                  <a:pt x="639" y="131"/>
                                </a:lnTo>
                                <a:lnTo>
                                  <a:pt x="662" y="117"/>
                                </a:lnTo>
                                <a:lnTo>
                                  <a:pt x="675" y="94"/>
                                </a:lnTo>
                                <a:lnTo>
                                  <a:pt x="679" y="83"/>
                                </a:lnTo>
                                <a:lnTo>
                                  <a:pt x="681" y="69"/>
                                </a:lnTo>
                                <a:lnTo>
                                  <a:pt x="679" y="56"/>
                                </a:lnTo>
                                <a:lnTo>
                                  <a:pt x="675" y="42"/>
                                </a:lnTo>
                                <a:lnTo>
                                  <a:pt x="662" y="21"/>
                                </a:lnTo>
                                <a:lnTo>
                                  <a:pt x="639" y="6"/>
                                </a:lnTo>
                                <a:lnTo>
                                  <a:pt x="627" y="2"/>
                                </a:lnTo>
                                <a:lnTo>
                                  <a:pt x="614"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9" name="Freeform 184"/>
                        <wps:cNvSpPr>
                          <a:spLocks/>
                        </wps:cNvSpPr>
                        <wps:spPr bwMode="auto">
                          <a:xfrm>
                            <a:off x="1522413" y="0"/>
                            <a:ext cx="1087438" cy="222250"/>
                          </a:xfrm>
                          <a:custGeom>
                            <a:avLst/>
                            <a:gdLst>
                              <a:gd name="T0" fmla="*/ 70 w 685"/>
                              <a:gd name="T1" fmla="*/ 0 h 140"/>
                              <a:gd name="T2" fmla="*/ 56 w 685"/>
                              <a:gd name="T3" fmla="*/ 2 h 140"/>
                              <a:gd name="T4" fmla="*/ 45 w 685"/>
                              <a:gd name="T5" fmla="*/ 6 h 140"/>
                              <a:gd name="T6" fmla="*/ 20 w 685"/>
                              <a:gd name="T7" fmla="*/ 21 h 140"/>
                              <a:gd name="T8" fmla="*/ 6 w 685"/>
                              <a:gd name="T9" fmla="*/ 44 h 140"/>
                              <a:gd name="T10" fmla="*/ 2 w 685"/>
                              <a:gd name="T11" fmla="*/ 58 h 140"/>
                              <a:gd name="T12" fmla="*/ 0 w 685"/>
                              <a:gd name="T13" fmla="*/ 71 h 140"/>
                              <a:gd name="T14" fmla="*/ 2 w 685"/>
                              <a:gd name="T15" fmla="*/ 85 h 140"/>
                              <a:gd name="T16" fmla="*/ 6 w 685"/>
                              <a:gd name="T17" fmla="*/ 96 h 140"/>
                              <a:gd name="T18" fmla="*/ 20 w 685"/>
                              <a:gd name="T19" fmla="*/ 121 h 140"/>
                              <a:gd name="T20" fmla="*/ 45 w 685"/>
                              <a:gd name="T21" fmla="*/ 134 h 140"/>
                              <a:gd name="T22" fmla="*/ 56 w 685"/>
                              <a:gd name="T23" fmla="*/ 138 h 140"/>
                              <a:gd name="T24" fmla="*/ 70 w 685"/>
                              <a:gd name="T25" fmla="*/ 140 h 140"/>
                              <a:gd name="T26" fmla="*/ 616 w 685"/>
                              <a:gd name="T27" fmla="*/ 140 h 140"/>
                              <a:gd name="T28" fmla="*/ 629 w 685"/>
                              <a:gd name="T29" fmla="*/ 138 h 140"/>
                              <a:gd name="T30" fmla="*/ 641 w 685"/>
                              <a:gd name="T31" fmla="*/ 134 h 140"/>
                              <a:gd name="T32" fmla="*/ 666 w 685"/>
                              <a:gd name="T33" fmla="*/ 121 h 140"/>
                              <a:gd name="T34" fmla="*/ 679 w 685"/>
                              <a:gd name="T35" fmla="*/ 96 h 140"/>
                              <a:gd name="T36" fmla="*/ 683 w 685"/>
                              <a:gd name="T37" fmla="*/ 85 h 140"/>
                              <a:gd name="T38" fmla="*/ 685 w 685"/>
                              <a:gd name="T39" fmla="*/ 71 h 140"/>
                              <a:gd name="T40" fmla="*/ 683 w 685"/>
                              <a:gd name="T41" fmla="*/ 58 h 140"/>
                              <a:gd name="T42" fmla="*/ 679 w 685"/>
                              <a:gd name="T43" fmla="*/ 44 h 140"/>
                              <a:gd name="T44" fmla="*/ 666 w 685"/>
                              <a:gd name="T45" fmla="*/ 21 h 140"/>
                              <a:gd name="T46" fmla="*/ 641 w 685"/>
                              <a:gd name="T47" fmla="*/ 6 h 140"/>
                              <a:gd name="T48" fmla="*/ 629 w 685"/>
                              <a:gd name="T49" fmla="*/ 2 h 140"/>
                              <a:gd name="T50" fmla="*/ 616 w 685"/>
                              <a:gd name="T51" fmla="*/ 0 h 140"/>
                              <a:gd name="T52" fmla="*/ 70 w 685"/>
                              <a:gd name="T53" fmla="*/ 0 h 140"/>
                              <a:gd name="T54" fmla="*/ 70 w 685"/>
                              <a:gd name="T55" fmla="*/ 4 h 140"/>
                              <a:gd name="T56" fmla="*/ 616 w 685"/>
                              <a:gd name="T57" fmla="*/ 4 h 140"/>
                              <a:gd name="T58" fmla="*/ 629 w 685"/>
                              <a:gd name="T59" fmla="*/ 6 h 140"/>
                              <a:gd name="T60" fmla="*/ 641 w 685"/>
                              <a:gd name="T61" fmla="*/ 10 h 140"/>
                              <a:gd name="T62" fmla="*/ 639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5 h 140"/>
                              <a:gd name="T76" fmla="*/ 675 w 685"/>
                              <a:gd name="T77" fmla="*/ 96 h 140"/>
                              <a:gd name="T78" fmla="*/ 675 w 685"/>
                              <a:gd name="T79" fmla="*/ 94 h 140"/>
                              <a:gd name="T80" fmla="*/ 662 w 685"/>
                              <a:gd name="T81" fmla="*/ 117 h 140"/>
                              <a:gd name="T82" fmla="*/ 639 w 685"/>
                              <a:gd name="T83" fmla="*/ 131 h 140"/>
                              <a:gd name="T84" fmla="*/ 641 w 685"/>
                              <a:gd name="T85" fmla="*/ 131 h 140"/>
                              <a:gd name="T86" fmla="*/ 629 w 685"/>
                              <a:gd name="T87" fmla="*/ 134 h 140"/>
                              <a:gd name="T88" fmla="*/ 616 w 685"/>
                              <a:gd name="T89" fmla="*/ 136 h 140"/>
                              <a:gd name="T90" fmla="*/ 70 w 685"/>
                              <a:gd name="T91" fmla="*/ 136 h 140"/>
                              <a:gd name="T92" fmla="*/ 56 w 685"/>
                              <a:gd name="T93" fmla="*/ 134 h 140"/>
                              <a:gd name="T94" fmla="*/ 45 w 685"/>
                              <a:gd name="T95" fmla="*/ 131 h 140"/>
                              <a:gd name="T96" fmla="*/ 47 w 685"/>
                              <a:gd name="T97" fmla="*/ 131 h 140"/>
                              <a:gd name="T98" fmla="*/ 23 w 685"/>
                              <a:gd name="T99" fmla="*/ 117 h 140"/>
                              <a:gd name="T100" fmla="*/ 10 w 685"/>
                              <a:gd name="T101" fmla="*/ 94 h 140"/>
                              <a:gd name="T102" fmla="*/ 10 w 685"/>
                              <a:gd name="T103" fmla="*/ 96 h 140"/>
                              <a:gd name="T104" fmla="*/ 6 w 685"/>
                              <a:gd name="T105" fmla="*/ 85 h 140"/>
                              <a:gd name="T106" fmla="*/ 4 w 685"/>
                              <a:gd name="T107" fmla="*/ 71 h 140"/>
                              <a:gd name="T108" fmla="*/ 6 w 685"/>
                              <a:gd name="T109" fmla="*/ 58 h 140"/>
                              <a:gd name="T110" fmla="*/ 10 w 685"/>
                              <a:gd name="T111" fmla="*/ 44 h 140"/>
                              <a:gd name="T112" fmla="*/ 10 w 685"/>
                              <a:gd name="T113" fmla="*/ 46 h 140"/>
                              <a:gd name="T114" fmla="*/ 23 w 685"/>
                              <a:gd name="T115" fmla="*/ 25 h 140"/>
                              <a:gd name="T116" fmla="*/ 47 w 685"/>
                              <a:gd name="T117" fmla="*/ 10 h 140"/>
                              <a:gd name="T118" fmla="*/ 45 w 685"/>
                              <a:gd name="T119" fmla="*/ 10 h 140"/>
                              <a:gd name="T120" fmla="*/ 56 w 685"/>
                              <a:gd name="T121" fmla="*/ 6 h 140"/>
                              <a:gd name="T122" fmla="*/ 70 w 685"/>
                              <a:gd name="T123" fmla="*/ 4 h 140"/>
                              <a:gd name="T124" fmla="*/ 70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0" y="0"/>
                                </a:moveTo>
                                <a:lnTo>
                                  <a:pt x="56" y="2"/>
                                </a:lnTo>
                                <a:lnTo>
                                  <a:pt x="45" y="6"/>
                                </a:lnTo>
                                <a:lnTo>
                                  <a:pt x="20" y="21"/>
                                </a:lnTo>
                                <a:lnTo>
                                  <a:pt x="6" y="44"/>
                                </a:lnTo>
                                <a:lnTo>
                                  <a:pt x="2" y="58"/>
                                </a:lnTo>
                                <a:lnTo>
                                  <a:pt x="0" y="71"/>
                                </a:lnTo>
                                <a:lnTo>
                                  <a:pt x="2" y="85"/>
                                </a:lnTo>
                                <a:lnTo>
                                  <a:pt x="6" y="96"/>
                                </a:lnTo>
                                <a:lnTo>
                                  <a:pt x="20" y="121"/>
                                </a:lnTo>
                                <a:lnTo>
                                  <a:pt x="45" y="134"/>
                                </a:lnTo>
                                <a:lnTo>
                                  <a:pt x="56" y="138"/>
                                </a:lnTo>
                                <a:lnTo>
                                  <a:pt x="70" y="140"/>
                                </a:lnTo>
                                <a:lnTo>
                                  <a:pt x="616" y="140"/>
                                </a:lnTo>
                                <a:lnTo>
                                  <a:pt x="629" y="138"/>
                                </a:lnTo>
                                <a:lnTo>
                                  <a:pt x="641" y="134"/>
                                </a:lnTo>
                                <a:lnTo>
                                  <a:pt x="666" y="121"/>
                                </a:lnTo>
                                <a:lnTo>
                                  <a:pt x="679" y="96"/>
                                </a:lnTo>
                                <a:lnTo>
                                  <a:pt x="683" y="85"/>
                                </a:lnTo>
                                <a:lnTo>
                                  <a:pt x="685" y="71"/>
                                </a:lnTo>
                                <a:lnTo>
                                  <a:pt x="683" y="58"/>
                                </a:lnTo>
                                <a:lnTo>
                                  <a:pt x="679" y="44"/>
                                </a:lnTo>
                                <a:lnTo>
                                  <a:pt x="666" y="21"/>
                                </a:lnTo>
                                <a:lnTo>
                                  <a:pt x="641" y="6"/>
                                </a:lnTo>
                                <a:lnTo>
                                  <a:pt x="629" y="2"/>
                                </a:lnTo>
                                <a:lnTo>
                                  <a:pt x="616" y="0"/>
                                </a:lnTo>
                                <a:lnTo>
                                  <a:pt x="70" y="0"/>
                                </a:lnTo>
                                <a:lnTo>
                                  <a:pt x="70" y="4"/>
                                </a:lnTo>
                                <a:lnTo>
                                  <a:pt x="616" y="4"/>
                                </a:lnTo>
                                <a:lnTo>
                                  <a:pt x="629" y="6"/>
                                </a:lnTo>
                                <a:lnTo>
                                  <a:pt x="641" y="10"/>
                                </a:lnTo>
                                <a:lnTo>
                                  <a:pt x="639" y="10"/>
                                </a:lnTo>
                                <a:lnTo>
                                  <a:pt x="662" y="25"/>
                                </a:lnTo>
                                <a:lnTo>
                                  <a:pt x="675" y="46"/>
                                </a:lnTo>
                                <a:lnTo>
                                  <a:pt x="675" y="44"/>
                                </a:lnTo>
                                <a:lnTo>
                                  <a:pt x="679" y="58"/>
                                </a:lnTo>
                                <a:lnTo>
                                  <a:pt x="681" y="71"/>
                                </a:lnTo>
                                <a:lnTo>
                                  <a:pt x="679" y="85"/>
                                </a:lnTo>
                                <a:lnTo>
                                  <a:pt x="675" y="96"/>
                                </a:lnTo>
                                <a:lnTo>
                                  <a:pt x="675" y="94"/>
                                </a:lnTo>
                                <a:lnTo>
                                  <a:pt x="662" y="117"/>
                                </a:lnTo>
                                <a:lnTo>
                                  <a:pt x="639" y="131"/>
                                </a:lnTo>
                                <a:lnTo>
                                  <a:pt x="641" y="131"/>
                                </a:lnTo>
                                <a:lnTo>
                                  <a:pt x="629" y="134"/>
                                </a:lnTo>
                                <a:lnTo>
                                  <a:pt x="616" y="136"/>
                                </a:lnTo>
                                <a:lnTo>
                                  <a:pt x="70" y="136"/>
                                </a:lnTo>
                                <a:lnTo>
                                  <a:pt x="56" y="134"/>
                                </a:lnTo>
                                <a:lnTo>
                                  <a:pt x="45" y="131"/>
                                </a:lnTo>
                                <a:lnTo>
                                  <a:pt x="47" y="131"/>
                                </a:lnTo>
                                <a:lnTo>
                                  <a:pt x="23" y="117"/>
                                </a:lnTo>
                                <a:lnTo>
                                  <a:pt x="10" y="94"/>
                                </a:lnTo>
                                <a:lnTo>
                                  <a:pt x="10" y="96"/>
                                </a:lnTo>
                                <a:lnTo>
                                  <a:pt x="6" y="85"/>
                                </a:lnTo>
                                <a:lnTo>
                                  <a:pt x="4" y="71"/>
                                </a:lnTo>
                                <a:lnTo>
                                  <a:pt x="6" y="58"/>
                                </a:lnTo>
                                <a:lnTo>
                                  <a:pt x="10" y="44"/>
                                </a:lnTo>
                                <a:lnTo>
                                  <a:pt x="10" y="46"/>
                                </a:lnTo>
                                <a:lnTo>
                                  <a:pt x="23" y="25"/>
                                </a:lnTo>
                                <a:lnTo>
                                  <a:pt x="47" y="10"/>
                                </a:lnTo>
                                <a:lnTo>
                                  <a:pt x="45" y="10"/>
                                </a:lnTo>
                                <a:lnTo>
                                  <a:pt x="56" y="6"/>
                                </a:lnTo>
                                <a:lnTo>
                                  <a:pt x="70" y="4"/>
                                </a:lnTo>
                                <a:lnTo>
                                  <a:pt x="7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0" name="Freeform 185"/>
                        <wps:cNvSpPr>
                          <a:spLocks/>
                        </wps:cNvSpPr>
                        <wps:spPr bwMode="auto">
                          <a:xfrm>
                            <a:off x="1525588" y="1887538"/>
                            <a:ext cx="1084263" cy="628650"/>
                          </a:xfrm>
                          <a:custGeom>
                            <a:avLst/>
                            <a:gdLst>
                              <a:gd name="T0" fmla="*/ 341 w 683"/>
                              <a:gd name="T1" fmla="*/ 0 h 396"/>
                              <a:gd name="T2" fmla="*/ 0 w 683"/>
                              <a:gd name="T3" fmla="*/ 198 h 396"/>
                              <a:gd name="T4" fmla="*/ 341 w 683"/>
                              <a:gd name="T5" fmla="*/ 396 h 396"/>
                              <a:gd name="T6" fmla="*/ 683 w 683"/>
                              <a:gd name="T7" fmla="*/ 198 h 396"/>
                              <a:gd name="T8" fmla="*/ 341 w 683"/>
                              <a:gd name="T9" fmla="*/ 0 h 396"/>
                            </a:gdLst>
                            <a:ahLst/>
                            <a:cxnLst>
                              <a:cxn ang="0">
                                <a:pos x="T0" y="T1"/>
                              </a:cxn>
                              <a:cxn ang="0">
                                <a:pos x="T2" y="T3"/>
                              </a:cxn>
                              <a:cxn ang="0">
                                <a:pos x="T4" y="T5"/>
                              </a:cxn>
                              <a:cxn ang="0">
                                <a:pos x="T6" y="T7"/>
                              </a:cxn>
                              <a:cxn ang="0">
                                <a:pos x="T8" y="T9"/>
                              </a:cxn>
                            </a:cxnLst>
                            <a:rect l="0" t="0" r="r" b="b"/>
                            <a:pathLst>
                              <a:path w="683" h="396">
                                <a:moveTo>
                                  <a:pt x="341" y="0"/>
                                </a:moveTo>
                                <a:lnTo>
                                  <a:pt x="0" y="198"/>
                                </a:lnTo>
                                <a:lnTo>
                                  <a:pt x="341" y="396"/>
                                </a:lnTo>
                                <a:lnTo>
                                  <a:pt x="683" y="198"/>
                                </a:lnTo>
                                <a:lnTo>
                                  <a:pt x="341"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1" name="Freeform 186"/>
                        <wps:cNvSpPr>
                          <a:spLocks/>
                        </wps:cNvSpPr>
                        <wps:spPr bwMode="auto">
                          <a:xfrm>
                            <a:off x="1522413" y="1884363"/>
                            <a:ext cx="1090613" cy="635000"/>
                          </a:xfrm>
                          <a:custGeom>
                            <a:avLst/>
                            <a:gdLst>
                              <a:gd name="T0" fmla="*/ 343 w 687"/>
                              <a:gd name="T1" fmla="*/ 0 h 400"/>
                              <a:gd name="T2" fmla="*/ 0 w 687"/>
                              <a:gd name="T3" fmla="*/ 200 h 400"/>
                              <a:gd name="T4" fmla="*/ 343 w 687"/>
                              <a:gd name="T5" fmla="*/ 400 h 400"/>
                              <a:gd name="T6" fmla="*/ 687 w 687"/>
                              <a:gd name="T7" fmla="*/ 200 h 400"/>
                              <a:gd name="T8" fmla="*/ 343 w 687"/>
                              <a:gd name="T9" fmla="*/ 0 h 400"/>
                              <a:gd name="T10" fmla="*/ 341 w 687"/>
                              <a:gd name="T11" fmla="*/ 4 h 400"/>
                              <a:gd name="T12" fmla="*/ 683 w 687"/>
                              <a:gd name="T13" fmla="*/ 202 h 400"/>
                              <a:gd name="T14" fmla="*/ 683 w 687"/>
                              <a:gd name="T15" fmla="*/ 198 h 400"/>
                              <a:gd name="T16" fmla="*/ 341 w 687"/>
                              <a:gd name="T17" fmla="*/ 396 h 400"/>
                              <a:gd name="T18" fmla="*/ 345 w 687"/>
                              <a:gd name="T19" fmla="*/ 396 h 400"/>
                              <a:gd name="T20" fmla="*/ 4 w 687"/>
                              <a:gd name="T21" fmla="*/ 198 h 400"/>
                              <a:gd name="T22" fmla="*/ 4 w 687"/>
                              <a:gd name="T23" fmla="*/ 202 h 400"/>
                              <a:gd name="T24" fmla="*/ 345 w 687"/>
                              <a:gd name="T25" fmla="*/ 4 h 400"/>
                              <a:gd name="T26" fmla="*/ 341 w 687"/>
                              <a:gd name="T27" fmla="*/ 4 h 400"/>
                              <a:gd name="T28" fmla="*/ 343 w 687"/>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400">
                                <a:moveTo>
                                  <a:pt x="343" y="0"/>
                                </a:moveTo>
                                <a:lnTo>
                                  <a:pt x="0" y="200"/>
                                </a:lnTo>
                                <a:lnTo>
                                  <a:pt x="343" y="400"/>
                                </a:lnTo>
                                <a:lnTo>
                                  <a:pt x="687" y="200"/>
                                </a:lnTo>
                                <a:lnTo>
                                  <a:pt x="343" y="0"/>
                                </a:lnTo>
                                <a:lnTo>
                                  <a:pt x="341" y="4"/>
                                </a:lnTo>
                                <a:lnTo>
                                  <a:pt x="683" y="202"/>
                                </a:lnTo>
                                <a:lnTo>
                                  <a:pt x="683" y="198"/>
                                </a:lnTo>
                                <a:lnTo>
                                  <a:pt x="341" y="396"/>
                                </a:lnTo>
                                <a:lnTo>
                                  <a:pt x="345" y="396"/>
                                </a:lnTo>
                                <a:lnTo>
                                  <a:pt x="4" y="198"/>
                                </a:lnTo>
                                <a:lnTo>
                                  <a:pt x="4" y="202"/>
                                </a:lnTo>
                                <a:lnTo>
                                  <a:pt x="345" y="4"/>
                                </a:lnTo>
                                <a:lnTo>
                                  <a:pt x="341" y="4"/>
                                </a:lnTo>
                                <a:lnTo>
                                  <a:pt x="34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2" name="Rectangle 187"/>
                        <wps:cNvSpPr>
                          <a:spLocks noChangeArrowheads="1"/>
                        </wps:cNvSpPr>
                        <wps:spPr bwMode="auto">
                          <a:xfrm>
                            <a:off x="2063750" y="1725613"/>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53" name="Freeform 188"/>
                        <wps:cNvSpPr>
                          <a:spLocks/>
                        </wps:cNvSpPr>
                        <wps:spPr bwMode="auto">
                          <a:xfrm>
                            <a:off x="2041525" y="1830388"/>
                            <a:ext cx="52388" cy="50800"/>
                          </a:xfrm>
                          <a:custGeom>
                            <a:avLst/>
                            <a:gdLst>
                              <a:gd name="T0" fmla="*/ 0 w 33"/>
                              <a:gd name="T1" fmla="*/ 0 h 32"/>
                              <a:gd name="T2" fmla="*/ 16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6"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54" name="Freeform 189"/>
                        <wps:cNvSpPr>
                          <a:spLocks/>
                        </wps:cNvSpPr>
                        <wps:spPr bwMode="auto">
                          <a:xfrm>
                            <a:off x="803275" y="2198688"/>
                            <a:ext cx="722313" cy="284163"/>
                          </a:xfrm>
                          <a:custGeom>
                            <a:avLst/>
                            <a:gdLst>
                              <a:gd name="T0" fmla="*/ 3 w 455"/>
                              <a:gd name="T1" fmla="*/ 179 h 179"/>
                              <a:gd name="T2" fmla="*/ 3 w 455"/>
                              <a:gd name="T3" fmla="*/ 2 h 179"/>
                              <a:gd name="T4" fmla="*/ 2 w 455"/>
                              <a:gd name="T5" fmla="*/ 4 h 179"/>
                              <a:gd name="T6" fmla="*/ 455 w 455"/>
                              <a:gd name="T7" fmla="*/ 4 h 179"/>
                              <a:gd name="T8" fmla="*/ 455 w 455"/>
                              <a:gd name="T9" fmla="*/ 0 h 179"/>
                              <a:gd name="T10" fmla="*/ 0 w 455"/>
                              <a:gd name="T11" fmla="*/ 0 h 179"/>
                              <a:gd name="T12" fmla="*/ 0 w 455"/>
                              <a:gd name="T13" fmla="*/ 179 h 179"/>
                              <a:gd name="T14" fmla="*/ 3 w 455"/>
                              <a:gd name="T15" fmla="*/ 179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179">
                                <a:moveTo>
                                  <a:pt x="3" y="179"/>
                                </a:moveTo>
                                <a:lnTo>
                                  <a:pt x="3" y="2"/>
                                </a:lnTo>
                                <a:lnTo>
                                  <a:pt x="2" y="4"/>
                                </a:lnTo>
                                <a:lnTo>
                                  <a:pt x="455" y="4"/>
                                </a:lnTo>
                                <a:lnTo>
                                  <a:pt x="455" y="0"/>
                                </a:lnTo>
                                <a:lnTo>
                                  <a:pt x="0" y="0"/>
                                </a:lnTo>
                                <a:lnTo>
                                  <a:pt x="0" y="179"/>
                                </a:lnTo>
                                <a:lnTo>
                                  <a:pt x="3" y="17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5" name="Freeform 190"/>
                        <wps:cNvSpPr>
                          <a:spLocks/>
                        </wps:cNvSpPr>
                        <wps:spPr bwMode="auto">
                          <a:xfrm>
                            <a:off x="777875" y="246697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56" name="Rectangle 191"/>
                        <wps:cNvSpPr>
                          <a:spLocks noChangeArrowheads="1"/>
                        </wps:cNvSpPr>
                        <wps:spPr bwMode="auto">
                          <a:xfrm>
                            <a:off x="1525588" y="2884488"/>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57" name="Freeform 192"/>
                        <wps:cNvSpPr>
                          <a:spLocks/>
                        </wps:cNvSpPr>
                        <wps:spPr bwMode="auto">
                          <a:xfrm>
                            <a:off x="1522413" y="2882900"/>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3 h 140"/>
                              <a:gd name="T12" fmla="*/ 683 w 685"/>
                              <a:gd name="T13" fmla="*/ 3 h 140"/>
                              <a:gd name="T14" fmla="*/ 681 w 685"/>
                              <a:gd name="T15" fmla="*/ 1 h 140"/>
                              <a:gd name="T16" fmla="*/ 681 w 685"/>
                              <a:gd name="T17" fmla="*/ 138 h 140"/>
                              <a:gd name="T18" fmla="*/ 683 w 685"/>
                              <a:gd name="T19" fmla="*/ 136 h 140"/>
                              <a:gd name="T20" fmla="*/ 2 w 685"/>
                              <a:gd name="T21" fmla="*/ 136 h 140"/>
                              <a:gd name="T22" fmla="*/ 4 w 685"/>
                              <a:gd name="T23" fmla="*/ 138 h 140"/>
                              <a:gd name="T24" fmla="*/ 4 w 685"/>
                              <a:gd name="T25" fmla="*/ 1 h 140"/>
                              <a:gd name="T26" fmla="*/ 2 w 685"/>
                              <a:gd name="T27" fmla="*/ 3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3"/>
                                </a:lnTo>
                                <a:lnTo>
                                  <a:pt x="683" y="3"/>
                                </a:lnTo>
                                <a:lnTo>
                                  <a:pt x="681" y="1"/>
                                </a:lnTo>
                                <a:lnTo>
                                  <a:pt x="681" y="138"/>
                                </a:lnTo>
                                <a:lnTo>
                                  <a:pt x="683"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8" name="Rectangle 193"/>
                        <wps:cNvSpPr>
                          <a:spLocks noChangeArrowheads="1"/>
                        </wps:cNvSpPr>
                        <wps:spPr bwMode="auto">
                          <a:xfrm>
                            <a:off x="1525588" y="3244850"/>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59" name="Freeform 194"/>
                        <wps:cNvSpPr>
                          <a:spLocks/>
                        </wps:cNvSpPr>
                        <wps:spPr bwMode="auto">
                          <a:xfrm>
                            <a:off x="1522413" y="3241675"/>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9 h 140"/>
                              <a:gd name="T18" fmla="*/ 683 w 685"/>
                              <a:gd name="T19" fmla="*/ 137 h 140"/>
                              <a:gd name="T20" fmla="*/ 2 w 685"/>
                              <a:gd name="T21" fmla="*/ 137 h 140"/>
                              <a:gd name="T22" fmla="*/ 4 w 685"/>
                              <a:gd name="T23" fmla="*/ 139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9"/>
                                </a:lnTo>
                                <a:lnTo>
                                  <a:pt x="683"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60" name="Rectangle 195"/>
                        <wps:cNvSpPr>
                          <a:spLocks noChangeArrowheads="1"/>
                        </wps:cNvSpPr>
                        <wps:spPr bwMode="auto">
                          <a:xfrm>
                            <a:off x="2063750" y="310197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61" name="Freeform 196"/>
                        <wps:cNvSpPr>
                          <a:spLocks/>
                        </wps:cNvSpPr>
                        <wps:spPr bwMode="auto">
                          <a:xfrm>
                            <a:off x="2041525" y="3190875"/>
                            <a:ext cx="52388" cy="50800"/>
                          </a:xfrm>
                          <a:custGeom>
                            <a:avLst/>
                            <a:gdLst>
                              <a:gd name="T0" fmla="*/ 0 w 33"/>
                              <a:gd name="T1" fmla="*/ 0 h 32"/>
                              <a:gd name="T2" fmla="*/ 16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6"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62" name="Rectangle 197"/>
                        <wps:cNvSpPr>
                          <a:spLocks noChangeArrowheads="1"/>
                        </wps:cNvSpPr>
                        <wps:spPr bwMode="auto">
                          <a:xfrm>
                            <a:off x="2063750" y="3462338"/>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63" name="Freeform 198"/>
                        <wps:cNvSpPr>
                          <a:spLocks/>
                        </wps:cNvSpPr>
                        <wps:spPr bwMode="auto">
                          <a:xfrm>
                            <a:off x="2041525" y="3549650"/>
                            <a:ext cx="52388" cy="52388"/>
                          </a:xfrm>
                          <a:custGeom>
                            <a:avLst/>
                            <a:gdLst>
                              <a:gd name="T0" fmla="*/ 0 w 33"/>
                              <a:gd name="T1" fmla="*/ 0 h 33"/>
                              <a:gd name="T2" fmla="*/ 16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6"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64" name="Rectangle 199"/>
                        <wps:cNvSpPr>
                          <a:spLocks noChangeArrowheads="1"/>
                        </wps:cNvSpPr>
                        <wps:spPr bwMode="auto">
                          <a:xfrm>
                            <a:off x="1558925" y="32448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65" name="Rectangle 200"/>
                        <wps:cNvSpPr>
                          <a:spLocks noChangeArrowheads="1"/>
                        </wps:cNvSpPr>
                        <wps:spPr bwMode="auto">
                          <a:xfrm>
                            <a:off x="2566988" y="32448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66" name="Rectangle 202"/>
                        <wps:cNvSpPr>
                          <a:spLocks noChangeArrowheads="1"/>
                        </wps:cNvSpPr>
                        <wps:spPr bwMode="auto">
                          <a:xfrm>
                            <a:off x="1666752" y="414308"/>
                            <a:ext cx="804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79F1BAC"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wps:txbx>
                        <wps:bodyPr vert="horz" wrap="none" lIns="0" tIns="0" rIns="0" bIns="0" numCol="1" anchor="t" anchorCtr="0" compatLnSpc="1">
                          <a:prstTxWarp prst="textNoShape">
                            <a:avLst/>
                          </a:prstTxWarp>
                          <a:spAutoFit/>
                        </wps:bodyPr>
                      </wps:wsp>
                      <wps:wsp>
                        <wps:cNvPr id="1467" name="Rectangle 203"/>
                        <wps:cNvSpPr>
                          <a:spLocks noChangeArrowheads="1"/>
                        </wps:cNvSpPr>
                        <wps:spPr bwMode="auto">
                          <a:xfrm>
                            <a:off x="493676" y="1414360"/>
                            <a:ext cx="624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1E7BF1"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wps:txbx>
                        <wps:bodyPr vert="horz" wrap="none" lIns="0" tIns="0" rIns="0" bIns="0" numCol="1" anchor="t" anchorCtr="0" compatLnSpc="1">
                          <a:prstTxWarp prst="textNoShape">
                            <a:avLst/>
                          </a:prstTxWarp>
                          <a:spAutoFit/>
                        </wps:bodyPr>
                      </wps:wsp>
                      <wps:wsp>
                        <wps:cNvPr id="1468" name="Rectangle 204"/>
                        <wps:cNvSpPr>
                          <a:spLocks noChangeArrowheads="1"/>
                        </wps:cNvSpPr>
                        <wps:spPr bwMode="auto">
                          <a:xfrm>
                            <a:off x="1727072" y="990528"/>
                            <a:ext cx="6807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F50512"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wps:txbx>
                        <wps:bodyPr vert="horz" wrap="none" lIns="0" tIns="0" rIns="0" bIns="0" numCol="1" anchor="t" anchorCtr="0" compatLnSpc="1">
                          <a:prstTxWarp prst="textNoShape">
                            <a:avLst/>
                          </a:prstTxWarp>
                          <a:spAutoFit/>
                        </wps:bodyPr>
                      </wps:wsp>
                      <wps:wsp>
                        <wps:cNvPr id="1469" name="Rectangle 205"/>
                        <wps:cNvSpPr>
                          <a:spLocks noChangeArrowheads="1"/>
                        </wps:cNvSpPr>
                        <wps:spPr bwMode="auto">
                          <a:xfrm>
                            <a:off x="2917609" y="1423885"/>
                            <a:ext cx="8191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C978D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wps:txbx>
                        <wps:bodyPr vert="horz" wrap="none" lIns="0" tIns="0" rIns="0" bIns="0" numCol="1" anchor="t" anchorCtr="0" compatLnSpc="1">
                          <a:prstTxWarp prst="textNoShape">
                            <a:avLst/>
                          </a:prstTxWarp>
                          <a:spAutoFit/>
                        </wps:bodyPr>
                      </wps:wsp>
                      <wps:wsp>
                        <wps:cNvPr id="1470" name="Rectangle 206"/>
                        <wps:cNvSpPr>
                          <a:spLocks noChangeArrowheads="1"/>
                        </wps:cNvSpPr>
                        <wps:spPr bwMode="auto">
                          <a:xfrm>
                            <a:off x="231758" y="2576326"/>
                            <a:ext cx="1143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3DB15A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wps:txbx>
                        <wps:bodyPr vert="horz" wrap="none" lIns="0" tIns="0" rIns="0" bIns="0" numCol="1" anchor="t" anchorCtr="0" compatLnSpc="1">
                          <a:prstTxWarp prst="textNoShape">
                            <a:avLst/>
                          </a:prstTxWarp>
                          <a:spAutoFit/>
                        </wps:bodyPr>
                      </wps:wsp>
                      <wps:wsp>
                        <wps:cNvPr id="1471" name="Rectangle 207"/>
                        <wps:cNvSpPr>
                          <a:spLocks noChangeArrowheads="1"/>
                        </wps:cNvSpPr>
                        <wps:spPr bwMode="auto">
                          <a:xfrm>
                            <a:off x="1604844" y="2927137"/>
                            <a:ext cx="923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F0D4CF7"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wps:txbx>
                        <wps:bodyPr vert="horz" wrap="none" lIns="0" tIns="0" rIns="0" bIns="0" numCol="1" anchor="t" anchorCtr="0" compatLnSpc="1">
                          <a:prstTxWarp prst="textNoShape">
                            <a:avLst/>
                          </a:prstTxWarp>
                          <a:spAutoFit/>
                        </wps:bodyPr>
                      </wps:wsp>
                      <wps:wsp>
                        <wps:cNvPr id="1472" name="Rectangle 208"/>
                        <wps:cNvSpPr>
                          <a:spLocks noChangeArrowheads="1"/>
                        </wps:cNvSpPr>
                        <wps:spPr bwMode="auto">
                          <a:xfrm>
                            <a:off x="1822315" y="55559"/>
                            <a:ext cx="491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56D57D2"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wps:txbx>
                        <wps:bodyPr vert="horz" wrap="none" lIns="0" tIns="0" rIns="0" bIns="0" numCol="1" anchor="t" anchorCtr="0" compatLnSpc="1">
                          <a:prstTxWarp prst="textNoShape">
                            <a:avLst/>
                          </a:prstTxWarp>
                          <a:spAutoFit/>
                        </wps:bodyPr>
                      </wps:wsp>
                      <wps:wsp>
                        <wps:cNvPr id="1473" name="Rectangle 209"/>
                        <wps:cNvSpPr>
                          <a:spLocks noChangeArrowheads="1"/>
                        </wps:cNvSpPr>
                        <wps:spPr bwMode="auto">
                          <a:xfrm>
                            <a:off x="2246147" y="2427112"/>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321200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474" name="Rectangle 210"/>
                        <wps:cNvSpPr>
                          <a:spLocks noChangeArrowheads="1"/>
                        </wps:cNvSpPr>
                        <wps:spPr bwMode="auto">
                          <a:xfrm>
                            <a:off x="2606482" y="914334"/>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EC7FF9"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475" name="Rectangle 211"/>
                        <wps:cNvSpPr>
                          <a:spLocks noChangeArrowheads="1"/>
                        </wps:cNvSpPr>
                        <wps:spPr bwMode="auto">
                          <a:xfrm>
                            <a:off x="1723898" y="2085823"/>
                            <a:ext cx="70548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C1CECF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w:t>
                              </w:r>
                            </w:p>
                          </w:txbxContent>
                        </wps:txbx>
                        <wps:bodyPr vert="horz" wrap="none" lIns="0" tIns="0" rIns="0" bIns="0" numCol="1" anchor="t" anchorCtr="0" compatLnSpc="1">
                          <a:prstTxWarp prst="textNoShape">
                            <a:avLst/>
                          </a:prstTxWarp>
                          <a:spAutoFit/>
                        </wps:bodyPr>
                      </wps:wsp>
                      <wps:wsp>
                        <wps:cNvPr id="1476" name="Rectangle 212"/>
                        <wps:cNvSpPr>
                          <a:spLocks noChangeArrowheads="1"/>
                        </wps:cNvSpPr>
                        <wps:spPr bwMode="auto">
                          <a:xfrm>
                            <a:off x="1977879" y="2201703"/>
                            <a:ext cx="2006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FF401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1?</w:t>
                              </w:r>
                            </w:p>
                          </w:txbxContent>
                        </wps:txbx>
                        <wps:bodyPr vert="horz" wrap="none" lIns="0" tIns="0" rIns="0" bIns="0" numCol="1" anchor="t" anchorCtr="0" compatLnSpc="1">
                          <a:prstTxWarp prst="textNoShape">
                            <a:avLst/>
                          </a:prstTxWarp>
                          <a:spAutoFit/>
                        </wps:bodyPr>
                      </wps:wsp>
                      <wps:wsp>
                        <wps:cNvPr id="1477" name="Rectangle 213"/>
                        <wps:cNvSpPr>
                          <a:spLocks noChangeArrowheads="1"/>
                        </wps:cNvSpPr>
                        <wps:spPr bwMode="auto">
                          <a:xfrm>
                            <a:off x="1346100" y="2068363"/>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D1B12B"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478" name="Rectangle 214"/>
                        <wps:cNvSpPr>
                          <a:spLocks noChangeArrowheads="1"/>
                        </wps:cNvSpPr>
                        <wps:spPr bwMode="auto">
                          <a:xfrm>
                            <a:off x="1806441" y="3296998"/>
                            <a:ext cx="5194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F3A1A18"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wps:txbx>
                        <wps:bodyPr vert="horz" wrap="none" lIns="0" tIns="0" rIns="0" bIns="0" numCol="1" anchor="t" anchorCtr="0" compatLnSpc="1">
                          <a:prstTxWarp prst="textNoShape">
                            <a:avLst/>
                          </a:prstTxWarp>
                          <a:spAutoFit/>
                        </wps:bodyPr>
                      </wps:wsp>
                      <wps:wsp>
                        <wps:cNvPr id="1479" name="Rectangle 215"/>
                        <wps:cNvSpPr>
                          <a:spLocks noChangeArrowheads="1"/>
                        </wps:cNvSpPr>
                        <wps:spPr bwMode="auto">
                          <a:xfrm>
                            <a:off x="1944544" y="3654159"/>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FCCBFA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480" name="Rectangle 216"/>
                        <wps:cNvSpPr>
                          <a:spLocks noChangeArrowheads="1"/>
                        </wps:cNvSpPr>
                        <wps:spPr bwMode="auto">
                          <a:xfrm>
                            <a:off x="1388960" y="900048"/>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084789"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481" name="Rectangle 217"/>
                        <wps:cNvSpPr>
                          <a:spLocks noChangeArrowheads="1"/>
                        </wps:cNvSpPr>
                        <wps:spPr bwMode="auto">
                          <a:xfrm>
                            <a:off x="0" y="4184346"/>
                            <a:ext cx="389826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8F4318" w14:textId="77777777" w:rsidR="00306BE6" w:rsidRDefault="00306BE6" w:rsidP="00B01FE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6 – CODELPS procedure with conditional MPS/LPS exchange</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BD1AF3B" id="グループ化 236" o:spid="_x0000_s2247" style="position:absolute;left:0;text-align:left;margin-left:0;margin-top:2.3pt;width:307.35pt;height:341.25pt;z-index:251658240;mso-position-horizontal:center;mso-position-horizontal-relative:margin;mso-position-vertical-relative:text;mso-width-relative:margin;mso-height-relative:margin" coordsize="39036,43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">
                <v:rect id="AutoShape 156" o:spid="_x0000_s2248" style="position:absolute;width:39036;height:4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YZPsIA&#10;AADcAAAADwAAAGRycy9kb3ducmV2LnhtbERPTWvCQBC9F/wPywheSt0opUjqKiKIQQRptJ6H7DQJ&#10;Zmdjdk3iv+8Kgrd5vM+ZL3tTiZYaV1pWMBlHIIgzq0vOFZyOm48ZCOeRNVaWScGdHCwXg7c5xtp2&#10;/ENt6nMRQtjFqKDwvo6ldFlBBt3Y1sSB+7ONQR9gk0vdYBfCTSWnUfQlDZYcGgqsaV1QdklvRkGX&#10;Hdrzcb+Vh/dzYvmaXNfp706p0bBffYPw1PuX+OlOdJj/OYXHM+EC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hk+wgAAANwAAAAPAAAAAAAAAAAAAAAAAJgCAABkcnMvZG93&#10;bnJldi54bWxQSwUGAAAAAAQABAD1AAAAhwMAAAAA&#10;" filled="f" stroked="f">
                  <o:lock v:ext="edit" aspectratio="t" text="t"/>
                </v:rect>
                <v:rect id="Rectangle 158" o:spid="_x0000_s2249" style="position:absolute;left:20637;top:24892;width:64;height:3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0msUA&#10;AADcAAAADwAAAGRycy9kb3ducmV2LnhtbERPS2vCQBC+F/oflil4q5v6KJpmlSoUein4OuhtzE6T&#10;YHY27m5j2l/vCkJv8/E9J5t3phYtOV9ZVvDST0AQ51ZXXCjYbT+eJyB8QNZYWyYFv+RhPnt8yDDV&#10;9sJrajehEDGEfYoKyhCaVEqfl2TQ921DHLlv6wyGCF0htcNLDDe1HCTJqzRYcWwosaFlSflp82MU&#10;LKaTxXk14q+/9fFAh/3xNB64RKneU/f+BiJQF/7Fd/enjvNHQ7g9Ey+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XSaxQAAANwAAAAPAAAAAAAAAAAAAAAAAJgCAABkcnMv&#10;ZG93bnJldi54bWxQSwUGAAAAAAQABAD1AAAAigMAAAAA&#10;" fillcolor="black" stroked="f"/>
                <v:shape id="Freeform 159" o:spid="_x0000_s2250" style="position:absolute;left:20415;top:28273;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2MQA&#10;AADcAAAADwAAAGRycy9kb3ducmV2LnhtbERPS2vCQBC+F/wPywheSrOxipQ0q4glpQhSqh7sbchO&#10;HpidDdk1xn/vCoXe5uN7TroaTCN66lxtWcE0ikEQ51bXXCo4HrKXNxDOI2tsLJOCGzlYLUdPKSba&#10;XvmH+r0vRQhhl6CCyvs2kdLlFRl0kW2JA1fYzqAPsCul7vAawk0jX+N4IQ3WHBoqbGlTUX7eX4yC&#10;ze47uxXNaR3/yuKDnz9nuHUzpSbjYf0OwtPg/8V/7i8d5s/n8HgmX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Y89jEAAAA3AAAAA8AAAAAAAAAAAAAAAAAmAIAAGRycy9k&#10;b3ducmV2LnhtbFBLBQYAAAAABAAEAPUAAACJAwAAAAA=&#10;" path="m,2l16,35,33,,,2xe" fillcolor="black" strokeweight="0">
                  <v:path arrowok="t" o:connecttype="custom" o:connectlocs="0,3175;25400,55563;52388,0;0,3175" o:connectangles="0,0,0,0"/>
                </v:shape>
                <v:rect id="Rectangle 160" o:spid="_x0000_s2251" style="position:absolute;left:825;top:25257;width:14462;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6aMEA&#10;AADcAAAADwAAAGRycy9kb3ducmV2LnhtbERPTYvCMBC9C/sfwizsTRNdLVqNIoKwoB5WF7wOzdgW&#10;m0ltonb/vREEb/N4nzNbtLYSN2p86VhDv6dAEGfOlJxr+Dusu2MQPiAbrByThn/ysJh/dGaYGnfn&#10;X7rtQy5iCPsUNRQh1KmUPivIou+5mjhyJ9dYDBE2uTQN3mO4reRAqURaLDk2FFjTqqDsvL9aDZgM&#10;zWV3+t4eNtcEJ3mr1qOj0vrrs11OQQRqw1v8cv+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VumjBAAAA3AAAAA8AAAAAAAAAAAAAAAAAmAIAAGRycy9kb3du&#10;cmV2LnhtbFBLBQYAAAAABAAEAPUAAACGAwAAAAA=&#10;" stroked="f"/>
                <v:shape id="Freeform 161" o:spid="_x0000_s2252" style="position:absolute;left:793;top:25225;width:14494;height:2222;visibility:visible;mso-wrap-style:square;v-text-anchor:top" coordsize="91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P1vMIA&#10;AADcAAAADwAAAGRycy9kb3ducmV2LnhtbERPTWsCMRC9C/6HMII3TaxFZDWKCAWxPXS1eh434+7i&#10;ZrIkUbf/vikUepvH+5zlurONeJAPtWMNk7ECQVw4U3Op4ev4NpqDCBHZYOOYNHxTgPWq31tiZtyT&#10;c3ocYilSCIcMNVQxtpmUoajIYhi7ljhxV+ctxgR9KY3HZwq3jXxRaiYt1pwaKmxpW1FxO9yths/9&#10;cX66TFV9fW92txOr/Pzhc62Hg26zABGpi//iP/fOpPmvM/h9Jl0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o/W8wgAAANwAAAAPAAAAAAAAAAAAAAAAAJgCAABkcnMvZG93&#10;bnJldi54bWxQSwUGAAAAAAQABAD1AAAAhwMAAAAA&#10;" path="m,l,140r913,l913,,,,2,4r909,l909,2r,136l911,136,2,136r2,2l4,2,2,4,,xe" fillcolor="black" stroked="f">
                  <v:path arrowok="t" o:connecttype="custom" o:connectlocs="0,0;0,222250;1449388,222250;1449388,0;0,0;3175,6350;1446213,6350;1443038,3175;1443038,219075;1446213,215900;3175,215900;6350,219075;6350,3175;3175,6350;0,0" o:connectangles="0,0,0,0,0,0,0,0,0,0,0,0,0,0,0"/>
                </v:shape>
                <v:rect id="Rectangle 162" o:spid="_x0000_s2253" style="position:absolute;left:15255;top:3635;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BhMIA&#10;AADcAAAADwAAAGRycy9kb3ducmV2LnhtbERPTYvCMBC9L+x/CLPgTZNdtavVKIsgCOphVfA6NGNb&#10;bCbdJmr990YQ9jaP9znTeWsrcaXGl441fPYUCOLMmZJzDYf9sjsC4QOywcoxabiTh/ns/W2KqXE3&#10;/qXrLuQihrBPUUMRQp1K6bOCLPqeq4kjd3KNxRBhk0vT4C2G20p+KZVIiyXHhgJrWhSUnXcXqwGT&#10;gfnbnvqb/fqS4Dhv1XJ4VFp3PtqfCYhAbfgXv9wrE+cPvuH5TLx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4GEwgAAANwAAAAPAAAAAAAAAAAAAAAAAJgCAABkcnMvZG93&#10;bnJldi54bWxQSwUGAAAAAAQABAD1AAAAhwMAAAAA&#10;" stroked="f"/>
                <v:shape id="Freeform 163" o:spid="_x0000_s2254" style="position:absolute;left:15224;top:3603;width:10874;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SFMUA&#10;AADcAAAADwAAAGRycy9kb3ducmV2LnhtbESPQU/DMAyF75P4D5GRuG3ppmliZdlUIcFAnOgQXK3G&#10;tIXG6ZLQdf9+PiDtZus9v/d5sxtdpwYKsfVsYD7LQBFX3rZcG/g4PE3vQcWEbLHzTAbOFGG3vZls&#10;MLf+xO80lKlWEsIxRwNNSn2udawachhnvicW7dsHh0nWUGsb8CThrtOLLFtphy1LQ4M9PTZU/ZZ/&#10;zsBX+Dke9+eiXMzXn8Xr81BFeovG3N2OxQOoRGO6mv+vX6zgL4VWnpEJ9P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RIUxQAAANwAAAAPAAAAAAAAAAAAAAAAAJgCAABkcnMv&#10;ZG93bnJldi54bWxQSwUGAAAAAAQABAD1AAAAigMAAAAA&#10;" path="m,l,140r685,l685,,,,2,4r681,l681,2r,136l683,136,2,136r2,2l4,2,2,4,,xe" fillcolor="black" stroked="f">
                  <v:path arrowok="t" o:connecttype="custom" o:connectlocs="0,0;0,222250;1087438,222250;1087438,0;0,0;3175,6350;1084263,6350;1081088,3175;1081088,219075;1084263,215900;3175,215900;6350,219075;6350,3175;3175,6350;0,0" o:connectangles="0,0,0,0,0,0,0,0,0,0,0,0,0,0,0"/>
                </v:shape>
                <v:rect id="Rectangle 164" o:spid="_x0000_s2255" style="position:absolute;left:15255;top:26289;width:4985;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cMQA&#10;AADcAAAADwAAAGRycy9kb3ducmV2LnhtbERPTWvCQBC9F/oflil4azYVKxqzSi0IXgrVetDbJDsm&#10;wexsurtq2l/vFoTe5vE+J1/0phUXcr6xrOAlSUEQl1Y3XCnYfa2eJyB8QNbYWiYFP+RhMX98yDHT&#10;9sobumxDJWII+wwV1CF0mZS+rMmgT2xHHLmjdQZDhK6S2uE1hptWDtN0LA02HBtq7Oi9pvK0PRsF&#10;y+lk+f054o/fTXGgw744vQ5dqtTgqX+bgQjUh3/x3b3Wcf5oCn/PxA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9Q3DEAAAA3AAAAA8AAAAAAAAAAAAAAAAAmAIAAGRycy9k&#10;b3ducmV2LnhtbFBLBQYAAAAABAAEAPUAAACJAwAAAAA=&#10;" fillcolor="black" stroked="f"/>
                <v:shape id="Freeform 165" o:spid="_x0000_s2256" style="position:absolute;left:20081;top:26082;width:556;height:508;visibility:visible;mso-wrap-style:square;v-text-anchor:top" coordsize="3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AzZMMA&#10;AADcAAAADwAAAGRycy9kb3ducmV2LnhtbESPQWvDMAyF74P9B6PBbouTwUZJ64axEhjraW3pWcRq&#10;kjaWg+212X59dSj0JvGe3vu0qCY3qDOF2Hs2UGQ5KOLG255bA7tt/TIDFROyxcEzGfijCNXy8WGB&#10;pfUX/qHzJrVKQjiWaKBLaSy1jk1HDmPmR2LRDj44TLKGVtuAFwl3g37N83ftsGdp6HCkz46a0+bX&#10;GaiP376tV2HFw5r9P3JT7LczY56fpo85qERTuptv119W8N8EX56RCf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AzZMMAAADcAAAADwAAAAAAAAAAAAAAAACYAgAAZHJzL2Rv&#10;d25yZXYueG1sUEsFBgAAAAAEAAQA9QAAAIgDAAAAAA==&#10;" path="m,32l35,15,,,,32xe" fillcolor="black" strokeweight="0">
                  <v:path arrowok="t" o:connecttype="custom" o:connectlocs="0,50800;55563,23813;0,0;0,50800" o:connectangles="0,0,0,0"/>
                </v:shape>
                <v:rect id="Rectangle 166" o:spid="_x0000_s2257" style="position:absolute;left:20637;top:2190;width:64;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Zq8QA&#10;AADcAAAADwAAAGRycy9kb3ducmV2LnhtbERPTWvCQBC9F/wPywje6kapxabZiBYKXoRqPehtzI5J&#10;MDub7q4a/fXdgtDbPN7nZLPONOJCzteWFYyGCQjiwuqaSwXb78/nKQgfkDU2lknBjTzM8t5Thqm2&#10;V17TZRNKEUPYp6igCqFNpfRFRQb90LbEkTtaZzBE6EqpHV5juGnkOElepcGaY0OFLX1UVJw2Z6Ng&#10;8TZd/Hy98Oq+PuxpvzucJmOXKDXod/N3EIG68C9+uJc6zp+M4O+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S2avEAAAA3AAAAA8AAAAAAAAAAAAAAAAAmAIAAGRycy9k&#10;b3ducmV2LnhtbFBLBQYAAAAABAAEAPUAAACJAwAAAAA=&#10;" fillcolor="black" stroked="f"/>
                <v:shape id="Freeform 167" o:spid="_x0000_s2258" style="position:absolute;left:20415;top:307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g18EA&#10;AADcAAAADwAAAGRycy9kb3ducmV2LnhtbERPTWvCQBC9F/oflin0VicqVkldRQRBKBSMgtdpdtwE&#10;s7Mhu8b033cLQm/zeJ+zXA+uUT13ofaiYTzKQLGU3tRiNZyOu7cFqBBJDDVeWMMPB1ivnp+WlBt/&#10;lwP3RbQqhUjISUMVY5sjhrJiR2HkW5bEXXznKCbYWTQd3VO4a3CSZe/oqJbUUFHL24rLa3FzGr6n&#10;EpovtLPr2eAYz8W8t5dPrV9fhs0HqMhD/Bc/3HuT5s8m8PdMug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YINfBAAAA3AAAAA8AAAAAAAAAAAAAAAAAmAIAAGRycy9kb3du&#10;cmV2LnhtbFBLBQYAAAAABAAEAPUAAACGAwAAAAA=&#10;" path="m,l16,33,33,,,xe" fillcolor="black" strokeweight="0">
                  <v:path arrowok="t" o:connecttype="custom" o:connectlocs="0,0;25400,52388;52388,0;0,0" o:connectangles="0,0,0,0"/>
                </v:shape>
                <v:shape id="Freeform 168" o:spid="_x0000_s2259" style="position:absolute;left:15255;top:7350;width:10843;height:6286;visibility:visible;mso-wrap-style:square;v-text-anchor:top" coordsize="683,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Y8OsIA&#10;AADcAAAADwAAAGRycy9kb3ducmV2LnhtbERPS2vCQBC+C/6HZQRvurGhpaSuIgVp8CJqDx7H7ORR&#10;s7Mhu83j33cFobf5+J6z3g6mFh21rrKsYLWMQBBnVldcKPi+7BfvIJxH1lhbJgUjOdhuppM1Jtr2&#10;fKLu7AsRQtglqKD0vkmkdFlJBt3SNsSBy21r0AfYFlK32IdwU8uXKHqTBisODSU29FlSdj//GgV5&#10;iqfO0fV+i6Pj4Svb5z84HpWaz4bdBwhPg/8XP92pDvNfY3g8Ey6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pjw6wgAAANwAAAAPAAAAAAAAAAAAAAAAAJgCAABkcnMvZG93&#10;bnJldi54bWxQSwUGAAAAAAQABAD1AAAAhwMAAAAA&#10;" path="m341,l,198,341,396,683,198,341,xe" stroked="f">
                  <v:path arrowok="t" o:connecttype="custom" o:connectlocs="541338,0;0,314325;541338,628650;1084263,314325;541338,0" o:connectangles="0,0,0,0,0"/>
                </v:shape>
                <v:shape id="Freeform 169" o:spid="_x0000_s2260" style="position:absolute;left:15224;top:7318;width:10906;height:6350;visibility:visible;mso-wrap-style:square;v-text-anchor:top" coordsize="687,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WmGcIA&#10;AADcAAAADwAAAGRycy9kb3ducmV2LnhtbERPTWvCQBC9F/wPywje6kaxVaOrSEHooZdoELwN2TEJ&#10;ZmfD7jbG/PpuodDbPN7nbPe9aURHzteWFcymCQjiwuqaSwX5+fi6AuEDssbGMil4kof9bvSyxVTb&#10;B2fUnUIpYgj7FBVUIbSplL6oyKCf2pY4cjfrDIYIXSm1w0cMN42cJ8m7NFhzbKiwpY+Kivvp2yi4&#10;f7nLed3l1yy3Aw6ZLZZDt1JqMu4PGxCB+vAv/nN/6jj/bQG/z8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aYZwgAAANwAAAAPAAAAAAAAAAAAAAAAAJgCAABkcnMvZG93&#10;bnJldi54bWxQSwUGAAAAAAQABAD1AAAAhwMAAAAA&#10;" path="m343,l,200,343,400,687,200,343,r-2,4l683,202r,-4l341,396r4,l4,198r,4l345,4r-4,l343,xe" fillcolor="black" stroked="f">
                  <v:path arrowok="t" o:connecttype="custom" o:connectlocs="544513,0;0,317500;544513,635000;1090613,317500;544513,0;541338,6350;1084263,320675;1084263,314325;541338,628650;547688,628650;6350,314325;6350,320675;547688,6350;541338,6350;544513,0" o:connectangles="0,0,0,0,0,0,0,0,0,0,0,0,0,0,0"/>
                </v:shape>
                <v:rect id="Rectangle 170" o:spid="_x0000_s2261" style="position:absolute;left:20637;top:5730;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fqMQA&#10;AADcAAAADwAAAGRycy9kb3ducmV2LnhtbERPS2vCQBC+F/wPyxS81U3FiE3diBaEXgr1cai3MTtN&#10;QrKz6e6qaX+9WxC8zcf3nPmiN604k/O1ZQXPowQEcWF1zaWC/W79NAPhA7LG1jIp+CUPi3zwMMdM&#10;2wtv6LwNpYgh7DNUUIXQZVL6oiKDfmQ74sh9W2cwROhKqR1eYrhp5ThJptJgzbGhwo7eKiqa7cko&#10;WL3MVj+fE/742xwPdPg6NunYJUoNH/vlK4hAfbiLb+53HeenKfw/Ey+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p36jEAAAA3AAAAA8AAAAAAAAAAAAAAAAAmAIAAGRycy9k&#10;b3ducmV2LnhtbFBLBQYAAAAABAAEAPUAAACJAwAAAAA=&#10;" fillcolor="black" stroked="f"/>
                <v:shape id="Freeform 171" o:spid="_x0000_s2262" style="position:absolute;left:20415;top:6778;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AjcIA&#10;AADcAAAADwAAAGRycy9kb3ducmV2LnhtbERPS2sCMRC+C/6HMIIX0cTSLrIaRUSxPRUf4HXYjJvF&#10;zWTZpO723zeFQm/z8T1nteldLZ7UhsqzhvlMgSAuvKm41HC9HKYLECEiG6w9k4ZvCrBZDwcrzI3v&#10;+ETPcyxFCuGQowYbY5NLGQpLDsPMN8SJu/vWYUywLaVpsUvhrpYvSmXSYcWpwWJDO0vF4/zlNDQf&#10;x27/erhtu4dczCfWq89LrbQej/rtEkSkPv6L/9zvJs1/y+D3mXSB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4CNwgAAANwAAAAPAAAAAAAAAAAAAAAAAJgCAABkcnMvZG93&#10;bnJldi54bWxQSwUGAAAAAAQABAD1AAAAhwMAAAAA&#10;" path="m,l16,32,33,,,xe" fillcolor="black" strokeweight="0">
                  <v:path arrowok="t" o:connecttype="custom" o:connectlocs="0,0;25400,50800;52388,0;0,0" o:connectangles="0,0,0,0"/>
                </v:shape>
                <v:rect id="Rectangle 172" o:spid="_x0000_s2263" style="position:absolute;left:2651;top:13731;width:10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shape id="Freeform 173" o:spid="_x0000_s2264" style="position:absolute;left:2619;top:13700;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EycUA&#10;AADcAAAADwAAAGRycy9kb3ducmV2LnhtbESPQU/DMAyF75P4D5GRuG3pJm1iZdlUIcFAnOgQXK3G&#10;tIXG6ZLQdf9+PiDtZus9v/d5sxtdpwYKsfVsYD7LQBFX3rZcG/g4PE3vQcWEbLHzTAbOFGG3vZls&#10;MLf+xO80lKlWEsIxRwNNSn2udawachhnvicW7dsHh0nWUGsb8CThrtOLLFtphy1LQ4M9PTZU/ZZ/&#10;zsBX+Dke9+eiXMzXn8Xr81BFeovG3N2OxQOoRGO6mv+vX6zgL4VWnpEJ9P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ITJxQAAANwAAAAPAAAAAAAAAAAAAAAAAJgCAABkcnMv&#10;ZG93bnJldi54bWxQSwUGAAAAAAQABAD1AAAAigMAAAAA&#10;" path="m,l,140r685,l685,,,,2,3r681,l681,2r,136l683,136,2,136r2,2l4,2,2,3,,xe" fillcolor="black" stroked="f">
                  <v:path arrowok="t" o:connecttype="custom" o:connectlocs="0,0;0,222250;1087438,222250;1087438,0;0,0;3175,4763;1084263,4763;1081088,3175;1081088,219075;1084263,215900;3175,215900;6350,219075;6350,3175;3175,4763;0,0" o:connectangles="0,0,0,0,0,0,0,0,0,0,0,0,0,0,0"/>
                </v:shape>
                <v:shape id="Freeform 174" o:spid="_x0000_s2265" style="position:absolute;left:15255;top:36052;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SF8QA&#10;AADcAAAADwAAAGRycy9kb3ducmV2LnhtbERPTWvCQBC9F/oflin0UnTTQqVGVykFIbUebIwHb0N2&#10;TEKzsyE7avz3bqHQ2zze58yXg2vVmfrQeDbwPE5AEZfeNlwZKHar0RuoIMgWW89k4EoBlov7uzmm&#10;1l/4m865VCqGcEjRQC3SpVqHsiaHYew74sgdfe9QIuwrbXu8xHDX6pckmWiHDceGGjv6qKn8yU/O&#10;wF7yZJ99+fW2OHyusiI/rWXzZMzjw/A+AyU0yL/4z53ZOP91Cr/PxAv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UhfEAAAA3AAAAA8AAAAAAAAAAAAAAAAAmAIAAGRycy9k&#10;b3ducmV2LnhtbFBLBQYAAAAABAAEAPUAAACJAwAAAAA=&#10;" path="m68,l54,2,43,6,20,21,6,42,2,56,,69,2,82,6,94r14,23l43,130r11,4l68,136r546,l627,134r12,-4l662,117,675,94r4,-12l681,69,679,56,675,42,662,21,639,6,627,2,614,,68,xe" stroked="f">
                  <v:path arrowok="t" o:connecttype="custom" o:connectlocs="107950,0;85725,3175;68263,9525;31750,33338;9525,66675;3175,88900;0,109538;3175,130175;9525,149225;31750,185738;68263,206375;85725,212725;107950,215900;974725,215900;995363,212725;1014413,206375;1050925,185738;1071563,149225;1077913,130175;1081088,109538;1077913,88900;1071563,66675;1050925,33338;1014413,9525;995363,3175;974725,0;107950,0" o:connectangles="0,0,0,0,0,0,0,0,0,0,0,0,0,0,0,0,0,0,0,0,0,0,0,0,0,0,0"/>
                </v:shape>
                <v:shape id="Freeform 175" o:spid="_x0000_s2266" style="position:absolute;left:15224;top:36020;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6PcYA&#10;AADdAAAADwAAAGRycy9kb3ducmV2LnhtbESPQU/DMAyF70j8h8hIu7F004SgLJuqSdtAO1EQXK3G&#10;tIXG6ZKs6/49PkziZus9v/d5uR5dpwYKsfVsYDbNQBFX3rZcG/h4394/gooJ2WLnmQxcKMJ6dXuz&#10;xNz6M7/RUKZaSQjHHA00KfW51rFqyGGc+p5YtG8fHCZZQ61twLOEu07Ps+xBO2xZGhrsadNQ9Vue&#10;nIGv8HM87i9FOZ89fRavu6GKdIjGTO7G4hlUojH9m6/XL1bwFwvhl29k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H6PcYAAADdAAAADwAAAAAAAAAAAAAAAACYAgAAZHJz&#10;L2Rvd25yZXYueG1sUEsFBgAAAAAEAAQA9QAAAIsDAAAAAA==&#10;" path="m70,l56,2,45,6,20,21,6,44,2,58,,71,2,84,6,96r14,25l45,134r11,4l70,140r546,l629,138r12,-4l666,121,679,96r4,-12l685,71,683,58,679,44,666,21,641,6,629,2,616,,70,r,4l616,4r13,2l641,10r-2,l662,25r13,21l675,44r4,14l681,71r-2,13l675,96r,-2l662,117r-23,14l641,131r-12,3l616,136r-546,l56,134,45,131r2,l23,117,10,94r,2l6,84,4,71,6,58,10,44r,2l23,25,47,10r-2,l56,6,70,4,70,xe" fillcolor="black" stroked="f">
                  <v:path arrowok="t" o:connecttype="custom" o:connectlocs="111125,0;88900,3175;71438,9525;31750,33338;9525,69850;3175,92075;0,112713;3175,133350;9525,152400;31750,192088;71438,212725;88900,219075;111125,222250;977900,222250;998538,219075;1017588,212725;1057275,192088;1077913,152400;1084263,133350;1087438,112713;1084263,92075;1077913,69850;1057275,33338;1017588,9525;998538,3175;977900,0;111125,0;111125,6350;977900,6350;998538,9525;1017588,15875;1014413,15875;1050925,39688;1071563,73025;1071563,69850;1077913,92075;1081088,112713;1077913,133350;1071563,152400;1071563,149225;1050925,185738;1014413,207963;1017588,207963;998538,212725;977900,215900;111125,215900;88900,212725;71438,207963;74613,207963;36513,185738;15875,149225;15875,152400;9525,133350;6350,112713;9525,92075;15875,69850;15875,73025;36513,39688;74613,15875;71438,15875;88900,9525;111125,6350;111125,0" o:connectangles="0,0,0,0,0,0,0,0,0,0,0,0,0,0,0,0,0,0,0,0,0,0,0,0,0,0,0,0,0,0,0,0,0,0,0,0,0,0,0,0,0,0,0,0,0,0,0,0,0,0,0,0,0,0,0,0,0,0,0,0,0,0,0"/>
                </v:shape>
                <v:rect id="Rectangle 176" o:spid="_x0000_s2267" style="position:absolute;left:27860;top:13731;width:1087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G3CcMA&#10;AADdAAAADwAAAGRycy9kb3ducmV2LnhtbERPS2sCMRC+F/wPYQRvNbFul3a7UYogCLYHH9DrsJl9&#10;4GaybqKu/74pFLzNx/ecfDnYVlyp941jDbOpAkFcONNwpeF4WD+/gfAB2WDrmDTcycNyMXrKMTPu&#10;xju67kMlYgj7DDXUIXSZlL6oyaKfuo44cqXrLYYI+0qaHm8x3LbyRalUWmw4NtTY0aqm4rS/WA2Y&#10;Jub8Xc6/DttLiu/VoNavP0rryXj4/AARaAgP8b97Y+L8JJnB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G3CcMAAADdAAAADwAAAAAAAAAAAAAAAACYAgAAZHJzL2Rv&#10;d25yZXYueG1sUEsFBgAAAAAEAAQA9QAAAIgDAAAAAA==&#10;" stroked="f"/>
                <v:shape id="Freeform 177" o:spid="_x0000_s2268" style="position:absolute;left:27828;top:13700;width:10907;height:2222;visibility:visible;mso-wrap-style:square;v-text-anchor:top" coordsize="687,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8NdsQA&#10;AADdAAAADwAAAGRycy9kb3ducmV2LnhtbERP22rCQBB9L/gPyxT6UupGSUtNs4oIQl4CVvsBY3aa&#10;S7OzIbvGpF/vFgq+zeFcJ92MphUD9a62rGAxj0AQF1bXXCr4Ou1f3kE4j6yxtUwKJnKwWc8eUky0&#10;vfInDUdfihDCLkEFlfddIqUrKjLo5rYjDty37Q36APtS6h6vIdy0chlFb9JgzaGhwo52FRU/x4tR&#10;sBrOg8mm15xqf4jb6ffUPOeNUk+P4/YDhKfR38X/7kyH+XG8hL9vwgl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fDXbEAAAA3QAAAA8AAAAAAAAAAAAAAAAAmAIAAGRycy9k&#10;b3ducmV2LnhtbFBLBQYAAAAABAAEAPUAAACJAwAAAAA=&#10;" path="m,l,140r687,l687,,,,2,3r683,l683,2r,136l685,136,2,136r2,2l4,2,2,3,,xe" fillcolor="black" stroked="f">
                  <v:path arrowok="t" o:connecttype="custom" o:connectlocs="0,0;0,222250;1090613,222250;1090613,0;0,0;3175,4763;1087438,4763;1084263,3175;1084263,219075;1087438,215900;3175,215900;6350,219075;6350,3175;3175,4763;0,0" o:connectangles="0,0,0,0,0,0,0,0,0,0,0,0,0,0,0"/>
                </v:shape>
                <v:shape id="Freeform 178" o:spid="_x0000_s2269" style="position:absolute;left:8032;top:15890;width:25273;height:1461;visibility:visible;mso-wrap-style:square;v-text-anchor:top" coordsize="159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lMQA&#10;AADdAAAADwAAAGRycy9kb3ducmV2LnhtbERPS4vCMBC+C/6HMAveNHVXZekaRVwWFBTWx2VvQzPb&#10;FptJSVJb/70RBG/z8T1nvuxMJa7kfGlZwXiUgCDOrC45V3A+/Qw/QfiArLGyTApu5GG56PfmmGrb&#10;8oGux5CLGMI+RQVFCHUqpc8KMuhHtiaO3L91BkOELpfaYRvDTSXfk2QmDZYcGwqsaV1Qdjk2RsHq&#10;lp8Pu2/XtOPZabr/u+ya7a9XavDWrb5ABOrCS/x0b3ScP5l8wOO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JTEAAAA3QAAAA8AAAAAAAAAAAAAAAAAmAIAAGRycy9k&#10;b3ducmV2LnhtbFBLBQYAAAAABAAEAPUAAACJAwAAAAA=&#10;" path="m,l,92r1592,l1592,r-4,l1588,90r2,-2l2,88r1,2l3,,,xe" fillcolor="black" stroked="f">
                  <v:path arrowok="t" o:connecttype="custom" o:connectlocs="0,0;0,146050;2527300,146050;2527300,0;2520950,0;2520950,142875;2524125,139700;3175,139700;4763,142875;4763,0;0,0" o:connectangles="0,0,0,0,0,0,0,0,0,0,0"/>
                </v:shape>
                <v:shape id="Freeform 179" o:spid="_x0000_s2270" style="position:absolute;left:8032;top:10461;width:7223;height:2842;visibility:visible;mso-wrap-style:square;v-text-anchor:top" coordsize="455,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XnKsQA&#10;AADdAAAADwAAAGRycy9kb3ducmV2LnhtbERPTWvCQBC9F/wPywi91Y02SEjdBBGFYE/aojkO2WmS&#10;NjsbsltN++tdodDbPN7nrPLRdOJCg2stK5jPIhDEldUt1wre33ZPCQjnkTV2lknBDznIs8nDClNt&#10;r3ygy9HXIoSwS1FB432fSumqhgy6me2JA/dhB4M+wKGWesBrCDedXETRUhpsOTQ02NOmoerr+G0U&#10;7M/P2+T3syTmxeuu3M/LU7EulHqcjusXEJ5G/y/+cxc6zI/jGO7fh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l5yrEAAAA3QAAAA8AAAAAAAAAAAAAAAAAmAIAAGRycy9k&#10;b3ducmV2LnhtbFBLBQYAAAAABAAEAPUAAACJAwAAAAA=&#10;" path="m3,179l3,2,2,4r453,l455,,,,,179r3,xe" fillcolor="black" stroked="f">
                  <v:path arrowok="t" o:connecttype="custom" o:connectlocs="4763,284163;4763,3175;3175,6350;722313,6350;722313,0;0,0;0,284163;4763,284163" o:connectangles="0,0,0,0,0,0,0,0"/>
                </v:shape>
                <v:shape id="Freeform 180" o:spid="_x0000_s2271" style="position:absolute;left:7778;top:13144;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FQMMA&#10;AADdAAAADwAAAGRycy9kb3ducmV2LnhtbERPS4vCMBC+C/6HMIIXWVOfLNUoorgsgojuHvQ2NNMH&#10;NpPSZLX++40geJuP7znzZWNKcaPaFZYVDPoRCOLE6oIzBb8/249PEM4jaywtk4IHOVgu2q05xtre&#10;+Ui3k89ECGEXo4Lc+yqW0iU5GXR9WxEHLrW1QR9gnUld4z2Em1IOo2gqDRYcGnKsaJ1Tcj39GQXr&#10;/WH7SMvzKrrIdMO9rxHu3EipbqdZzUB4avxb/HJ/6zB/PJ7A85tw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NFQMMAAADdAAAADwAAAAAAAAAAAAAAAACYAgAAZHJzL2Rv&#10;d25yZXYueG1sUEsFBgAAAAAEAAQA9QAAAIgDAAAAAA==&#10;" path="m,l18,35,33,,,xe" fillcolor="black" strokeweight="0">
                  <v:path arrowok="t" o:connecttype="custom" o:connectlocs="0,0;28575,55563;52388,0;0,0" o:connectangles="0,0,0,0"/>
                </v:shape>
                <v:shape id="Freeform 181" o:spid="_x0000_s2272" style="position:absolute;left:26066;top:10461;width:7239;height:2842;visibility:visible;mso-wrap-style:square;v-text-anchor:top" coordsize="456,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rscIA&#10;AADdAAAADwAAAGRycy9kb3ducmV2LnhtbERPTWsCMRC9F/wPYQQvRbMVWcpqFJEWPFm6tj0PyXSz&#10;dTNZknRd/31TKPQ2j/c5m93oOjFQiK1nBQ+LAgSx9qblRsHb+Xn+CCImZIOdZ1Jwowi77eRug5Xx&#10;V36loU6NyCEcK1RgU+orKaO25DAufE+cuU8fHKYMQyNNwGsOd51cFkUpHbacGyz2dLCkL/W3U6Dv&#10;P3z4OtXLp+ZQhs7ql/ieBqVm03G/BpFoTP/iP/fR5PmrVQm/3+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4+uxwgAAAN0AAAAPAAAAAAAAAAAAAAAAAJgCAABkcnMvZG93&#10;bnJldi54bWxQSwUGAAAAAAQABAD1AAAAhwMAAAAA&#10;" path="m456,179l456,,,,,4r454,l452,2r,177l456,179xe" fillcolor="black" stroked="f">
                  <v:path arrowok="t" o:connecttype="custom" o:connectlocs="723900,284163;723900,0;0,0;0,6350;720725,6350;717550,3175;717550,284163;723900,284163" o:connectangles="0,0,0,0,0,0,0,0"/>
                </v:shape>
                <v:shape id="Freeform 182" o:spid="_x0000_s2273" style="position:absolute;left:33020;top:13144;width:523;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1+rMQA&#10;AADdAAAADwAAAGRycy9kb3ducmV2LnhtbERPS4vCMBC+C/6HMIIXWVMf6FKNIorLIojo7kFvQzN9&#10;YDMpTVbrv98Igrf5+J4zXzamFDeqXWFZwaAfgSBOrC44U/D7s/34BOE8ssbSMil4kIPlot2aY6zt&#10;nY90O/lMhBB2MSrIva9iKV2Sk0HXtxVx4FJbG/QB1pnUNd5DuCnlMIom0mDBoSHHitY5JdfTn1Gw&#10;3h+2j7Q8r6KLTDfc+xrhzo2U6naa1QyEp8a/xS/3tw7zx+MpPL8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dfqzEAAAA3QAAAA8AAAAAAAAAAAAAAAAAmAIAAGRycy9k&#10;b3ducmV2LnhtbFBLBQYAAAAABAAEAPUAAACJAwAAAAA=&#10;" path="m,l16,35,33,,,xe" fillcolor="black" strokeweight="0">
                  <v:path arrowok="t" o:connecttype="custom" o:connectlocs="0,0;25400,55563;52388,0;0,0" o:connectangles="0,0,0,0"/>
                </v:shape>
                <v:shape id="Freeform 183" o:spid="_x0000_s2274" style="position:absolute;left:15255;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0SccA&#10;AADdAAAADwAAAGRycy9kb3ducmV2LnhtbESPQUvDQBCF74L/YZmCF7GbShGJ3ZYiFNLqQWN68DZk&#10;xySYnQ3ZaRv/vXMQvM3w3rz3zWozhd6caUxdZAeLeQaGuI6+48ZB9bG7ewSTBNljH5kc/FCCzfr6&#10;aoW5jxd+p3MpjdEQTjk6aEWG3NpUtxQwzeNArNpXHAOKrmNj/YgXDQ+9vc+yBxuwY21ocaDnlurv&#10;8hQcHKXMjsVLPLxVn/tdUZWng7zeOnczm7ZPYIQm+Tf/XRde8ZdLxdVvdAS7/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DtEnHAAAA3QAAAA8AAAAAAAAAAAAAAAAAmAIAAGRy&#10;cy9kb3ducmV2LnhtbFBLBQYAAAAABAAEAPUAAACMAwAAAAA=&#10;" path="m68,l54,2,43,6,20,21,6,42,2,56,,69,2,83,6,94r14,23l43,131r11,3l68,136r546,l627,134r12,-3l662,117,675,94r4,-11l681,69,679,56,675,42,662,21,639,6,627,2,614,,68,xe" stroked="f">
                  <v:path arrowok="t" o:connecttype="custom" o:connectlocs="107950,0;85725,3175;68263,9525;31750,33338;9525,66675;3175,88900;0,109538;3175,131763;9525,149225;31750,185738;68263,207963;85725,212725;107950,215900;974725,215900;995363,212725;1014413,207963;1050925,185738;1071563,149225;1077913,131763;1081088,109538;1077913,88900;1071563,66675;1050925,33338;1014413,9525;995363,3175;974725,0;107950,0" o:connectangles="0,0,0,0,0,0,0,0,0,0,0,0,0,0,0,0,0,0,0,0,0,0,0,0,0,0,0"/>
                </v:shape>
                <v:shape id="Freeform 184" o:spid="_x0000_s2275" style="position:absolute;left:15224;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tToMMA&#10;AADdAAAADwAAAGRycy9kb3ducmV2LnhtbERPTWvCQBC9F/wPywje6kaRotFVgtDa0lNT0euQHZNo&#10;djbubmP8992C0Ns83uesNr1pREfO15YVTMYJCOLC6ppLBfvv1+c5CB+QNTaWScGdPGzWg6cVptre&#10;+Iu6PJQihrBPUUEVQptK6YuKDPqxbYkjd7LOYIjQlVI7vMVw08hpkrxIgzXHhgpb2lZUXPIfo+Do&#10;ztfr7p7l08nikH28dYWnT6/UaNhnSxCB+vAvfrjfdZw/my3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tToMMAAADdAAAADwAAAAAAAAAAAAAAAACYAgAAZHJzL2Rv&#10;d25yZXYueG1sUEsFBgAAAAAEAAQA9QAAAIgDAAAAAA==&#10;" path="m70,l56,2,45,6,20,21,6,44,2,58,,71,2,85,6,96r14,25l45,134r11,4l70,140r546,l629,138r12,-4l666,121,679,96r4,-11l685,71,683,58,679,44,666,21,641,6,629,2,616,,70,r,4l616,4r13,2l641,10r-2,l662,25r13,21l675,44r4,14l681,71r-2,14l675,96r,-2l662,117r-23,14l641,131r-12,3l616,136r-546,l56,134,45,131r2,l23,117,10,94r,2l6,85,4,71,6,58,10,44r,2l23,25,47,10r-2,l56,6,70,4,70,xe" fillcolor="black" stroked="f">
                  <v:path arrowok="t" o:connecttype="custom" o:connectlocs="111125,0;88900,3175;71438,9525;31750,33338;9525,69850;3175,92075;0,112713;3175,134938;9525,152400;31750,192088;71438,212725;88900,219075;111125,222250;977900,222250;998538,219075;1017588,212725;1057275,192088;1077913,152400;1084263,134938;1087438,112713;1084263,92075;1077913,69850;1057275,33338;1017588,9525;998538,3175;977900,0;111125,0;111125,6350;977900,6350;998538,9525;1017588,15875;1014413,15875;1050925,39688;1071563,73025;1071563,69850;1077913,92075;1081088,112713;1077913,134938;1071563,152400;1071563,149225;1050925,185738;1014413,207963;1017588,207963;998538,212725;977900,215900;111125,215900;88900,212725;71438,207963;74613,207963;36513,185738;15875,149225;15875,152400;9525,134938;6350,112713;9525,92075;15875,69850;15875,73025;36513,39688;74613,15875;71438,15875;88900,9525;111125,6350;111125,0" o:connectangles="0,0,0,0,0,0,0,0,0,0,0,0,0,0,0,0,0,0,0,0,0,0,0,0,0,0,0,0,0,0,0,0,0,0,0,0,0,0,0,0,0,0,0,0,0,0,0,0,0,0,0,0,0,0,0,0,0,0,0,0,0,0,0"/>
                </v:shape>
                <v:shape id="Freeform 185" o:spid="_x0000_s2276" style="position:absolute;left:15255;top:18875;width:10843;height:6286;visibility:visible;mso-wrap-style:square;v-text-anchor:top" coordsize="683,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1XGcUA&#10;AADdAAAADwAAAGRycy9kb3ducmV2LnhtbESPT2sCQQzF70K/w5CCN52tVpGtoxRBKr2I2kOPcSf7&#10;p+5klp3pun57cxC8JbyX935ZrntXq47aUHk28DZOQBFn3lZcGPg5bUcLUCEiW6w9k4EbBVivXgZL&#10;TK2/8oG6YyyUhHBI0UAZY5NqHbKSHIaxb4hFy33rMMraFtq2eJVwV+tJksy1w4qlocSGNiVll+O/&#10;M5Dv8NAF+r2cp8n++yvb5n942xszfO0/P0BF6uPT/LjeWcF/nwm/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VcZxQAAAN0AAAAPAAAAAAAAAAAAAAAAAJgCAABkcnMv&#10;ZG93bnJldi54bWxQSwUGAAAAAAQABAD1AAAAigMAAAAA&#10;" path="m341,l,198,341,396,683,198,341,xe" stroked="f">
                  <v:path arrowok="t" o:connecttype="custom" o:connectlocs="541338,0;0,314325;541338,628650;1084263,314325;541338,0" o:connectangles="0,0,0,0,0"/>
                </v:shape>
                <v:shape id="Freeform 186" o:spid="_x0000_s2277" style="position:absolute;left:15224;top:18843;width:10906;height:6350;visibility:visible;mso-wrap-style:square;v-text-anchor:top" coordsize="687,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p73MMA&#10;AADdAAAADwAAAGRycy9kb3ducmV2LnhtbERPTWvCQBC9F/wPywje6sZi1UZXKQWhh16iQehtyI5J&#10;MDsbdrcx5td3BcHbPN7nbHa9aURHzteWFcymCQjiwuqaSwX5cf+6AuEDssbGMim4kYfddvSywVTb&#10;K2fUHUIpYgj7FBVUIbSplL6oyKCf2pY4cmfrDIYIXSm1w2sMN418S5KFNFhzbKiwpa+Kisvhzyi4&#10;/LjT8aPLf7PcDjhktlgO3Uqpybj/XIMI1Ien+OH+1nH+/H0G92/iCX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p73MMAAADdAAAADwAAAAAAAAAAAAAAAACYAgAAZHJzL2Rv&#10;d25yZXYueG1sUEsFBgAAAAAEAAQA9QAAAIgDAAAAAA==&#10;" path="m343,l,200,343,400,687,200,343,r-2,4l683,202r,-4l341,396r4,l4,198r,4l345,4r-4,l343,xe" fillcolor="black" stroked="f">
                  <v:path arrowok="t" o:connecttype="custom" o:connectlocs="544513,0;0,317500;544513,635000;1090613,317500;544513,0;541338,6350;1084263,320675;1084263,314325;541338,628650;547688,628650;6350,314325;6350,320675;547688,6350;541338,6350;544513,0" o:connectangles="0,0,0,0,0,0,0,0,0,0,0,0,0,0,0"/>
                </v:shape>
                <v:rect id="Rectangle 187" o:spid="_x0000_s2278" style="position:absolute;left:20637;top:17256;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FAcUA&#10;AADdAAAADwAAAGRycy9kb3ducmV2LnhtbERPS2sCMRC+F/ofwhR6q1kXFV2NooLQS8FHD/U2bsbd&#10;xc1kTVLd9tcbQfA2H99zJrPW1OJCzleWFXQ7CQji3OqKCwXfu9XHEIQPyBpry6TgjzzMpq8vE8y0&#10;vfKGLttQiBjCPkMFZQhNJqXPSzLoO7YhjtzROoMhQldI7fAaw00t0yQZSIMVx4YSG1qWlJ+2v0bB&#10;YjRcnNc9/vrfHPa0/zmc+qlLlHp/a+djEIHa8BQ/3J86zu/1U7h/E0+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OMUBxQAAAN0AAAAPAAAAAAAAAAAAAAAAAJgCAABkcnMv&#10;ZG93bnJldi54bWxQSwUGAAAAAAQABAD1AAAAigMAAAAA&#10;" fillcolor="black" stroked="f"/>
                <v:shape id="Freeform 188" o:spid="_x0000_s2279" style="position:absolute;left:20415;top:18303;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YcQA&#10;AADdAAAADwAAAGRycy9kb3ducmV2LnhtbERP32vCMBB+F/Y/hBvsRTRxcyK1UWRMNp9kKvh6NGdT&#10;2lxKk9nuv18GA9/u4/t5+WZwjbhRFyrPGmZTBYK48KbiUsP5tJssQYSIbLDxTBp+KMBm/TDKMTO+&#10;5y+6HWMpUgiHDDXYGNtMylBYchimviVO3NV3DmOCXSlNh30Kd418VmohHVacGiy29GapqI/fTkO7&#10;/+jf57vLtq/lcja2Xh1OjdL66XHYrkBEGuJd/O/+NGn+/PUF/r5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55mHEAAAA3QAAAA8AAAAAAAAAAAAAAAAAmAIAAGRycy9k&#10;b3ducmV2LnhtbFBLBQYAAAAABAAEAPUAAACJAwAAAAA=&#10;" path="m,l16,32,33,,,xe" fillcolor="black" strokeweight="0">
                  <v:path arrowok="t" o:connecttype="custom" o:connectlocs="0,0;25400,50800;52388,0;0,0" o:connectangles="0,0,0,0"/>
                </v:shape>
                <v:shape id="Freeform 189" o:spid="_x0000_s2280" style="position:absolute;left:8032;top:21986;width:7223;height:2842;visibility:visible;mso-wrap-style:square;v-text-anchor:top" coordsize="455,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x98QA&#10;AADdAAAADwAAAGRycy9kb3ducmV2LnhtbERPTWvCQBC9C/6HZQq9NRutFUmzEZEKQU/V0uY4ZMck&#10;NjsbsltN++vdguBtHu9z0uVgWnGm3jWWFUyiGARxaXXDlYKPw+ZpAcJ5ZI2tZVLwSw6W2XiUYqLt&#10;hd/pvPeVCCHsElRQe98lUrqyJoMush1x4I62N+gD7Cupe7yEcNPKaRzPpcGGQ0ONHa1rKr/3P0bB&#10;9uv5bfF3Koh5utsU20nxma9ypR4fhtUrCE+Dv4tv7lyH+bOXGfx/E06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8cffEAAAA3QAAAA8AAAAAAAAAAAAAAAAAmAIAAGRycy9k&#10;b3ducmV2LnhtbFBLBQYAAAAABAAEAPUAAACJAwAAAAA=&#10;" path="m3,179l3,2,2,4r453,l455,,,,,179r3,xe" fillcolor="black" stroked="f">
                  <v:path arrowok="t" o:connecttype="custom" o:connectlocs="4763,284163;4763,3175;3175,6350;722313,6350;722313,0;0,0;0,284163;4763,284163" o:connectangles="0,0,0,0,0,0,0,0"/>
                </v:shape>
                <v:shape id="Freeform 190" o:spid="_x0000_s2281" style="position:absolute;left:7778;top:2466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E58IA&#10;AADdAAAADwAAAGRycy9kb3ducmV2LnhtbERPTWvCQBC9F/oflin0Vie2xkrqKqVQKAhCY8HrmB03&#10;wexsyG5j+u9dQehtHu9zluvRtWrgPjReNEwnGSiWyptGrIaf3efTAlSIJIZaL6zhjwOsV/d3SyqM&#10;P8s3D2W0KoVIKEhDHWNXIIaqZkdh4juWxB197ygm2Fs0PZ1TuGvxOcvm6KiR1FBTxx81V6fy12k4&#10;vEhot2jz097gFPfl62CPG60fH8b3N1CRx/gvvrm/TJo/y3O4fpNOw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OITnwgAAAN0AAAAPAAAAAAAAAAAAAAAAAJgCAABkcnMvZG93&#10;bnJldi54bWxQSwUGAAAAAAQABAD1AAAAhwMAAAAA&#10;" path="m,l18,33,33,,,xe" fillcolor="black" strokeweight="0">
                  <v:path arrowok="t" o:connecttype="custom" o:connectlocs="0,0;28575,52388;52388,0;0,0" o:connectangles="0,0,0,0"/>
                </v:shape>
                <v:rect id="Rectangle 191" o:spid="_x0000_s2282" style="position:absolute;left:15255;top:28844;width:10843;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5oMQA&#10;AADdAAAADwAAAGRycy9kb3ducmV2LnhtbERPS2vCQBC+F/wPywje6m5rDDW6SikEhLYHH9DrkB2T&#10;0Oxsml2T+O+7hYK3+fies9mNthE9db52rOFprkAQF87UXGo4n/LHFxA+IBtsHJOGG3nYbScPG8yM&#10;G/hA/TGUIoawz1BDFUKbSemLiiz6uWuJI3dxncUQYVdK0+EQw20jn5VKpcWaY0OFLb1VVHwfr1YD&#10;pon5+bwsPk7v1xRX5ajy5ZfSejYdX9cgAo3hLv53702cnyxT+Psmn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BuaDEAAAA3QAAAA8AAAAAAAAAAAAAAAAAmAIAAGRycy9k&#10;b3ducmV2LnhtbFBLBQYAAAAABAAEAPUAAACJAwAAAAA=&#10;" stroked="f"/>
                <v:shape id="Freeform 192" o:spid="_x0000_s2283" style="position:absolute;left:15224;top:28829;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0lMQA&#10;AADdAAAADwAAAGRycy9kb3ducmV2LnhtbERPS0vDQBC+C/0PyxR6s5uW+kqzKUFoq3gyir0O2TGJ&#10;ZmfT3W2a/ntXELzNx/ecbDOaTgzkfGtZwWKegCCurG65VvD+tr2+B+EDssbOMim4kIdNPrnKMNX2&#10;zK80lKEWMYR9igqaEPpUSl81ZNDPbU8cuU/rDIYIXS21w3MMN51cJsmtNNhybGiwp8eGqu/yZBQc&#10;3NfxuL8U5XLx8FE874bK04tXajYdizWIQGP4F/+5n3Scv7q5g99v4gk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R9JTEAAAA3QAAAA8AAAAAAAAAAAAAAAAAmAIAAGRycy9k&#10;b3ducmV2LnhtbFBLBQYAAAAABAAEAPUAAACJAwAAAAA=&#10;" path="m,l,140r685,l685,,,,2,3r681,l681,1r,137l683,136,2,136r2,2l4,1,2,3,,xe" fillcolor="black" stroked="f">
                  <v:path arrowok="t" o:connecttype="custom" o:connectlocs="0,0;0,222250;1087438,222250;1087438,0;0,0;3175,4763;1084263,4763;1081088,1588;1081088,219075;1084263,215900;3175,215900;6350,219075;6350,1588;3175,4763;0,0" o:connectangles="0,0,0,0,0,0,0,0,0,0,0,0,0,0,0"/>
                </v:shape>
                <v:rect id="Rectangle 193" o:spid="_x0000_s2284" style="position:absolute;left:15255;top:32448;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IScYA&#10;AADdAAAADwAAAGRycy9kb3ducmV2LnhtbESPT2vCQBDF70K/wzKF3nS3VkObuooIgtB68A/0OmTH&#10;JDQ7G7Orxm/fORS8zfDevPeb2aL3jbpSF+vAFl5HBhRxEVzNpYXjYT18BxUTssMmMFm4U4TF/Gkw&#10;w9yFG+/ouk+lkhCOOVqoUmpzrWNRkcc4Ci2xaKfQeUyydqV2Hd4k3Dd6bEymPdYsDRW2tKqo+N1f&#10;vAXMJu68Pb19H74uGX6UvVlPf4y1L8/98hNUoj49zP/XGyf4k6ngyjcygp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KIScYAAADdAAAADwAAAAAAAAAAAAAAAACYAgAAZHJz&#10;L2Rvd25yZXYueG1sUEsFBgAAAAAEAAQA9QAAAIsDAAAAAA==&#10;" stroked="f"/>
                <v:shape id="Freeform 194" o:spid="_x0000_s2285" style="position:absolute;left:15224;top:32416;width:10874;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FfcQA&#10;AADdAAAADwAAAGRycy9kb3ducmV2LnhtbERPTWvCQBC9F/oflhG81Y2ipUZXCYW2iifTUq9Ddpqk&#10;Zmfj7jbGf+8KBW/zeJ+zXPemER05X1tWMB4lIIgLq2suFXx9vj29gPABWWNjmRRcyMN69fiwxFTb&#10;M++py0MpYgj7FBVUIbSplL6oyKAf2ZY4cj/WGQwRulJqh+cYbho5SZJnabDm2FBhS68VFcf8zyg4&#10;uN/T6eOS5ZPx/DvbvneFp51XajjoswWIQH24i//dGx3nT2dzuH0TT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CxX3EAAAA3QAAAA8AAAAAAAAAAAAAAAAAmAIAAGRycy9k&#10;b3ducmV2LnhtbFBLBQYAAAAABAAEAPUAAACJAwAAAAA=&#10;" path="m,l,140r685,l685,,,,2,4r681,l681,2r,137l683,137,2,137r2,2l4,2,2,4,,xe" fillcolor="black" stroked="f">
                  <v:path arrowok="t" o:connecttype="custom" o:connectlocs="0,0;0,222250;1087438,222250;1087438,0;0,0;3175,6350;1084263,6350;1081088,3175;1081088,220663;1084263,217488;3175,217488;6350,220663;6350,3175;3175,6350;0,0" o:connectangles="0,0,0,0,0,0,0,0,0,0,0,0,0,0,0"/>
                </v:shape>
                <v:rect id="Rectangle 195" o:spid="_x0000_s2286" style="position:absolute;left:20637;top:31019;width:64;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0UMcA&#10;AADdAAAADwAAAGRycy9kb3ducmV2LnhtbESPQW/CMAyF75P2HyJP2m2kIIagENBAQuKCBGyHcTON&#10;aSsap0sy6Pj182HSbrbe83ufZ4vONepKIdaeDfR7GSjiwtuaSwMf7+uXMaiYkC02nsnAD0VYzB8f&#10;Zphbf+M9XQ+pVBLCMUcDVUptrnUsKnIYe74lFu3sg8Mkayi1DXiTcNfoQZaNtMOapaHCllYVFZfD&#10;tzOwnIyXX7shb+/705GOn6fL6yBkxjw/dW9TUIm69G/+u95YwR+OhF++kRH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KNFDHAAAA3QAAAA8AAAAAAAAAAAAAAAAAmAIAAGRy&#10;cy9kb3ducmV2LnhtbFBLBQYAAAAABAAEAPUAAACMAwAAAAA=&#10;" fillcolor="black" stroked="f"/>
                <v:shape id="Freeform 196" o:spid="_x0000_s2287" style="position:absolute;left:20415;top:31908;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XMMIA&#10;AADdAAAADwAAAGRycy9kb3ducmV2LnhtbERP32vCMBB+H/g/hBN8GTOpiEhnFJGJ25OsCr4ezdkU&#10;m0tpMlv/+2Ug7O0+vp+32gyuEXfqQu1ZQzZVIIhLb2quNJxP+7cliBCRDTaeScODAmzWo5cV5sb3&#10;/E33IlYihXDIUYONsc2lDKUlh2HqW+LEXX3nMCbYVdJ02Kdw18iZUgvpsObUYLGlnaXyVvw4De3X&#10;of+Y7y/b/iaX2av16nhqlNaT8bB9BxFpiP/ip/vTpPnzRQZ/36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CxcwwgAAAN0AAAAPAAAAAAAAAAAAAAAAAJgCAABkcnMvZG93&#10;bnJldi54bWxQSwUGAAAAAAQABAD1AAAAhwMAAAAA&#10;" path="m,l16,32,33,,,xe" fillcolor="black" strokeweight="0">
                  <v:path arrowok="t" o:connecttype="custom" o:connectlocs="0,0;25400,50800;52388,0;0,0" o:connectangles="0,0,0,0"/>
                </v:shape>
                <v:rect id="Rectangle 197" o:spid="_x0000_s2288" style="position:absolute;left:20637;top:34623;width:64;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QPvMQA&#10;AADdAAAADwAAAGRycy9kb3ducmV2LnhtbERPTWsCMRC9F/ofwhR6q1kXFV2NooLQS6FqD/U2bsbd&#10;xc1kTVJd/fWNIHibx/ucyaw1tTiT85VlBd1OAoI4t7riQsHPdvUxBOEDssbaMim4kofZ9PVlgpm2&#10;F17TeRMKEUPYZ6igDKHJpPR5SQZ9xzbEkTtYZzBE6AqpHV5iuKllmiQDabDi2FBiQ8uS8uPmzyhY&#10;jIaL03ePv27r/Y52v/tjP3WJUu9v7XwMIlAbnuKH+1PH+b1BCv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UD7zEAAAA3QAAAA8AAAAAAAAAAAAAAAAAmAIAAGRycy9k&#10;b3ducmV2LnhtbFBLBQYAAAAABAAEAPUAAACJAwAAAAA=&#10;" fillcolor="black" stroked="f"/>
                <v:shape id="Freeform 198" o:spid="_x0000_s2289" style="position:absolute;left:20415;top:35496;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tcIA&#10;AADdAAAADwAAAGRycy9kb3ducmV2LnhtbERPTWvCQBC9F/oflil4qxOrtZK6SikUBKHQWPA6ZsdN&#10;MDsbstsY/71bELzN433Ocj24RvXchdqLhsk4A8VSelOL1fC7+3pegAqRxFDjhTVcOMB69fiwpNz4&#10;s/xwX0SrUoiEnDRUMbY5YigrdhTGvmVJ3NF3jmKCnUXT0TmFuwZfsmyOjmpJDRW1/FlxeSr+nIbD&#10;VELzjfb1tDc4wX3x1tvjVuvR0/DxDiryEO/im3tj0vzZfAr/36QTcH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8XO1wgAAAN0AAAAPAAAAAAAAAAAAAAAAAJgCAABkcnMvZG93&#10;bnJldi54bWxQSwUGAAAAAAQABAD1AAAAhwMAAAAA&#10;" path="m,l16,33,33,,,xe" fillcolor="black" strokeweight="0">
                  <v:path arrowok="t" o:connecttype="custom" o:connectlocs="0,0;25400,52388;52388,0;0,0" o:connectangles="0,0,0,0"/>
                </v:shape>
                <v:rect id="Rectangle 199" o:spid="_x0000_s2290" style="position:absolute;left:15589;top:32448;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U8QA&#10;AADdAAAADwAAAGRycy9kb3ducmV2LnhtbERPTWsCMRC9F/ofwhS81ayyiq5G0UKhl0LVHupt3Iy7&#10;i5vJmkRd/fWNIHibx/uc6bw1tTiT85VlBb1uAoI4t7riQsHv5vN9BMIHZI21ZVJwJQ/z2evLFDNt&#10;L7yi8zoUIoawz1BBGUKTSenzkgz6rm2II7e3zmCI0BVSO7zEcFPLfpIMpcGKY0OJDX2UlB/WJ6Ng&#10;OR4tjz8pf99Wuy1t/3aHQd8lSnXe2sUERKA2PMUP95eO89NhCvdv4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xMlPEAAAA3QAAAA8AAAAAAAAAAAAAAAAAmAIAAGRycy9k&#10;b3ducmV2LnhtbFBLBQYAAAAABAAEAPUAAACJAwAAAAA=&#10;" fillcolor="black" stroked="f"/>
                <v:rect id="Rectangle 200" o:spid="_x0000_s2291" style="position:absolute;left:25669;top:32448;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2XyMUA&#10;AADdAAAADwAAAGRycy9kb3ducmV2LnhtbERPTWvCQBC9F/wPyxS8NZuKik2zERWEXoRqe6i3MTtN&#10;gtnZuLvV2F/fLQje5vE+J5/3phVncr6xrOA5SUEQl1Y3XCn4/Fg/zUD4gKyxtUwKruRhXgwecsy0&#10;vfCWzrtQiRjCPkMFdQhdJqUvazLoE9sRR+7bOoMhQldJ7fASw00rR2k6lQYbjg01drSqqTzufoyC&#10;5ctseXof8+Z3e9jT/utwnIxcqtTwsV+8ggjUh7v45n7Tcf54OoH/b+IJ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ZfIxQAAAN0AAAAPAAAAAAAAAAAAAAAAAJgCAABkcnMv&#10;ZG93bnJldi54bWxQSwUGAAAAAAQABAD1AAAAigMAAAAA&#10;" fillcolor="black" stroked="f"/>
                <v:rect id="Rectangle 202" o:spid="_x0000_s2292" style="position:absolute;left:16667;top:4143;width:804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Il8AA&#10;AADdAAAADwAAAGRycy9kb3ducmV2LnhtbERP24rCMBB9X/Afwgi+rakiRapRlgVBl32x+gFDM71g&#10;MilJtPXvNwuCb3M419nuR2vEg3zoHCtYzDMQxJXTHTcKrpfD5xpEiMgajWNS8KQA+93kY4uFdgOf&#10;6VHGRqQQDgUqaGPsCylD1ZLFMHc9ceJq5y3GBH0jtcchhVsjl1mWS4sdp4YWe/puqbqVd6tAXsrD&#10;sC6Nz9zPsv41p+O5JqfUbDp+bUBEGuNb/HIfdZq/ynP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vIl8AAAADdAAAADwAAAAAAAAAAAAAAAACYAgAAZHJzL2Rvd25y&#10;ZXYueG1sUEsFBgAAAAAEAAQA9QAAAIUDAAAAAA==&#10;" filled="f" stroked="f">
                  <v:textbox style="mso-fit-shape-to-text:t" inset="0,0,0,0">
                    <w:txbxContent>
                      <w:p w14:paraId="579F1BAC"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v:textbox>
                </v:rect>
                <v:rect id="Rectangle 203" o:spid="_x0000_s2293" style="position:absolute;left:4936;top:14143;width:624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tDMAA&#10;AADdAAAADwAAAGRycy9kb3ducmV2LnhtbERP24rCMBB9F/yHMMK+aaqIK12jiCCo+GLdDxia6QWT&#10;SUmytvv3G0HYtzmc62x2gzXiST60jhXMZxkI4tLplmsF3/fjdA0iRGSNxjEp+KUAu+14tMFcu55v&#10;9CxiLVIIhxwVNDF2uZShbMhimLmOOHGV8xZjgr6W2mOfwq2RiyxbSYstp4YGOzo0VD6KH6tA3otj&#10;vy6Mz9xlUV3N+XSryCn1MRn2XyAiDfFf/HafdJq/XH3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3dtDMAAAADdAAAADwAAAAAAAAAAAAAAAACYAgAAZHJzL2Rvd25y&#10;ZXYueG1sUEsFBgAAAAAEAAQA9QAAAIUDAAAAAA==&#10;" filled="f" stroked="f">
                  <v:textbox style="mso-fit-shape-to-text:t" inset="0,0,0,0">
                    <w:txbxContent>
                      <w:p w14:paraId="1B1E7BF1"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v:textbox>
                </v:rect>
                <v:rect id="Rectangle 204" o:spid="_x0000_s2294" style="position:absolute;left:17270;top:9905;width:680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5fsMA&#10;AADdAAAADwAAAGRycy9kb3ducmV2LnhtbESP3WoCMRCF74W+Q5hC7zRbKSKrUaQg2NIbVx9g2Mz+&#10;YDJZktRd3965KPRuhnPmnG+2+8k7daeY+sAG3hcFKOI62J5bA9fLcb4GlTKyRReYDDwowX73Mtti&#10;acPIZ7pXuVUSwqlEA13OQ6l1qjvymBZhIBatCdFjljW22kYcJdw7vSyKlfbYszR0ONBnR/Wt+vUG&#10;9KU6juvKxSJ8L5sf93U6NxSMeXudDhtQmab8b/67PlnB/1gJ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5fsMAAADdAAAADwAAAAAAAAAAAAAAAACYAgAAZHJzL2Rv&#10;d25yZXYueG1sUEsFBgAAAAAEAAQA9QAAAIgDAAAAAA==&#10;" filled="f" stroked="f">
                  <v:textbox style="mso-fit-shape-to-text:t" inset="0,0,0,0">
                    <w:txbxContent>
                      <w:p w14:paraId="4AF50512"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v:textbox>
                </v:rect>
                <v:rect id="Rectangle 205" o:spid="_x0000_s2295" style="position:absolute;left:29176;top:14238;width:819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c5cAA&#10;AADdAAAADwAAAGRycy9kb3ducmV2LnhtbERP24rCMBB9F/yHMIJvmioibjWKCIIu+2LdDxia6QWT&#10;SUmirX+/WVjYtzmc6+wOgzXiRT60jhUs5hkI4tLplmsF3/fzbAMiRGSNxjEpeFOAw3482mGuXc83&#10;ehWxFimEQ44Kmhi7XMpQNmQxzF1HnLjKeYsxQV9L7bFP4dbIZZatpcWWU0ODHZ0aKh/F0yqQ9+Lc&#10;bwrjM/e5rL7M9XKryCk1nQzHLYhIQ/wX/7kvOs1frT/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Rc5cAAAADdAAAADwAAAAAAAAAAAAAAAACYAgAAZHJzL2Rvd25y&#10;ZXYueG1sUEsFBgAAAAAEAAQA9QAAAIUDAAAAAA==&#10;" filled="f" stroked="f">
                  <v:textbox style="mso-fit-shape-to-text:t" inset="0,0,0,0">
                    <w:txbxContent>
                      <w:p w14:paraId="36C978D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v:textbox>
                </v:rect>
                <v:rect id="Rectangle 206" o:spid="_x0000_s2296" style="position:absolute;left:2317;top:25763;width:114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djpcQA&#10;AADdAAAADwAAAGRycy9kb3ducmV2LnhtbESP3WoCMRCF74W+Q5hC72q2Ila2RpGCoMUb1z7AsJn9&#10;wWSyJKm7ffvORcG7Gc6Zc77Z7Cbv1J1i6gMbeJsXoIjrYHtuDXxfD69rUCkjW3SBycAvJdhtn2Yb&#10;LG0Y+UL3KrdKQjiVaKDLeSi1TnVHHtM8DMSiNSF6zLLGVtuIo4R7pxdFsdIee5aGDgf67Ki+VT/e&#10;gL5Wh3FduViEr0VzdqfjpaFgzMvztP8AlWnKD/P/9dEK/vJd+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HY6XEAAAA3QAAAA8AAAAAAAAAAAAAAAAAmAIAAGRycy9k&#10;b3ducmV2LnhtbFBLBQYAAAAABAAEAPUAAACJAwAAAAA=&#10;" filled="f" stroked="f">
                  <v:textbox style="mso-fit-shape-to-text:t" inset="0,0,0,0">
                    <w:txbxContent>
                      <w:p w14:paraId="13DB15A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v:textbox>
                </v:rect>
                <v:rect id="Rectangle 207" o:spid="_x0000_s2297" style="position:absolute;left:16048;top:29271;width:923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vGPsAA&#10;AADdAAAADwAAAGRycy9kb3ducmV2LnhtbERP24rCMBB9F/yHMIJvmiriSjWKCIK7+GL1A4ZmesFk&#10;UpJou3+/WVjYtzmc6+wOgzXiTT60jhUs5hkI4tLplmsFj/t5tgERIrJG45gUfFOAw3482mGuXc83&#10;ehexFimEQ44Kmhi7XMpQNmQxzF1HnLjKeYsxQV9L7bFP4dbIZZatpcWWU0ODHZ0aKp/FyyqQ9+Lc&#10;bwrjM/e1rK7m83KryCk1nQzHLYhIQ/wX/7kvOs1ffS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vGPsAAAADdAAAADwAAAAAAAAAAAAAAAACYAgAAZHJzL2Rvd25y&#10;ZXYueG1sUEsFBgAAAAAEAAQA9QAAAIUDAAAAAA==&#10;" filled="f" stroked="f">
                  <v:textbox style="mso-fit-shape-to-text:t" inset="0,0,0,0">
                    <w:txbxContent>
                      <w:p w14:paraId="0F0D4CF7"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v:textbox>
                </v:rect>
                <v:rect id="Rectangle 208" o:spid="_x0000_s2298" style="position:absolute;left:18223;top:555;width:49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YScAA&#10;AADdAAAADwAAAGRycy9kb3ducmV2LnhtbERP22oCMRB9F/yHMIJvmnWRVlajiCDY0hdXP2DYzF4w&#10;mSxJdLd/3xQKfZvDuc7uMFojXuRD51jBapmBIK6c7rhRcL+dFxsQISJrNI5JwTcFOOynkx0W2g18&#10;pVcZG5FCOBSooI2xL6QMVUsWw9L1xImrnbcYE/SN1B6HFG6NzLPsTVrsODW02NOppepRPq0CeSvP&#10;w6Y0PnOfef1lPi7XmpxS89l43IKINMZ/8Z/7otP89Xs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lYScAAAADdAAAADwAAAAAAAAAAAAAAAACYAgAAZHJzL2Rvd25y&#10;ZXYueG1sUEsFBgAAAAAEAAQA9QAAAIUDAAAAAA==&#10;" filled="f" stroked="f">
                  <v:textbox style="mso-fit-shape-to-text:t" inset="0,0,0,0">
                    <w:txbxContent>
                      <w:p w14:paraId="356D57D2"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LPS</w:t>
                        </w:r>
                      </w:p>
                    </w:txbxContent>
                  </v:textbox>
                </v:rect>
                <v:rect id="Rectangle 209" o:spid="_x0000_s2299" style="position:absolute;left:22461;top:24271;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90sEA&#10;AADdAAAADwAAAGRycy9kb3ducmV2LnhtbERP22oCMRB9L/gPYQTfalYtKqtRpCDY4ourHzBsZi+Y&#10;TJYkdbd/3xQE3+ZwrrPdD9aIB/nQOlYwm2YgiEunW64V3K7H9zWIEJE1Gsek4JcC7Hejty3m2vV8&#10;oUcRa5FCOOSooImxy6UMZUMWw9R1xImrnLcYE/S11B77FG6NnGfZUlpsOTU02NFnQ+W9+LEK5LU4&#10;9uvC+Mx9z6uz+TpdKnJKTcbDYQMi0hBf4qf7pNP8j9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V/dLBAAAA3QAAAA8AAAAAAAAAAAAAAAAAmAIAAGRycy9kb3du&#10;cmV2LnhtbFBLBQYAAAAABAAEAPUAAACGAwAAAAA=&#10;" filled="f" stroked="f">
                  <v:textbox style="mso-fit-shape-to-text:t" inset="0,0,0,0">
                    <w:txbxContent>
                      <w:p w14:paraId="2321200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210" o:spid="_x0000_s2300" style="position:absolute;left:26064;top:9143;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psAA&#10;AADdAAAADwAAAGRycy9kb3ducmV2LnhtbERP24rCMBB9F/yHMIJvmiqi0jWKCIIuvlj3A4ZmesFk&#10;UpKs7f79ZmHBtzmc6+wOgzXiRT60jhUs5hkI4tLplmsFX4/zbAsiRGSNxjEp+KEAh/14tMNcu57v&#10;9CpiLVIIhxwVNDF2uZShbMhimLuOOHGV8xZjgr6W2mOfwq2RyyxbS4stp4YGOzo1VD6Lb6tAPopz&#10;vy2Mz9znsrqZ6+VekVNqOhmOHyAiDfEt/ndfdJq/2qz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lpsAAAADdAAAADwAAAAAAAAAAAAAAAACYAgAAZHJzL2Rvd25y&#10;ZXYueG1sUEsFBgAAAAAEAAQA9QAAAIUDAAAAAA==&#10;" filled="f" stroked="f">
                  <v:textbox style="mso-fit-shape-to-text:t" inset="0,0,0,0">
                    <w:txbxContent>
                      <w:p w14:paraId="61EC7FF9"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211" o:spid="_x0000_s2301" style="position:absolute;left:17238;top:20858;width:705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APcEA&#10;AADdAAAADwAAAGRycy9kb3ducmV2LnhtbERP22oCMRB9L/gPYQTfalaxKqtRpCDY4ourHzBsZi+Y&#10;TJYkdbd/3xQE3+ZwrrPdD9aIB/nQOlYwm2YgiEunW64V3K7H9zWIEJE1Gsek4JcC7Hejty3m2vV8&#10;oUcRa5FCOOSooImxy6UMZUMWw9R1xImrnLcYE/S11B77FG6NnGfZUlpsOTU02NFnQ+W9+LEK5LU4&#10;9uvC+Mx9z6uz+TpdKnJKTcbDYQMi0hBf4qf7pNP8xe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wwD3BAAAA3QAAAA8AAAAAAAAAAAAAAAAAmAIAAGRycy9kb3du&#10;cmV2LnhtbFBLBQYAAAAABAAEAPUAAACGAwAAAAA=&#10;" filled="f" stroked="f">
                  <v:textbox style="mso-fit-shape-to-text:t" inset="0,0,0,0">
                    <w:txbxContent>
                      <w:p w14:paraId="2C1CECF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w:t>
                        </w:r>
                      </w:p>
                    </w:txbxContent>
                  </v:textbox>
                </v:rect>
                <v:rect id="Rectangle 212" o:spid="_x0000_s2302" style="position:absolute;left:19778;top:22017;width:200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eSsAA&#10;AADdAAAADwAAAGRycy9kb3ducmV2LnhtbERP24rCMBB9F/yHMMK+aaqIK12jiCCo+GLdDxia6QWT&#10;SUmytvv3G0HYtzmc62x2gzXiST60jhXMZxkI4tLplmsF3/fjdA0iRGSNxjEp+KUAu+14tMFcu55v&#10;9CxiLVIIhxwVNDF2uZShbMhimLmOOHGV8xZjgr6W2mOfwq2RiyxbSYstp4YGOzo0VD6KH6tA3otj&#10;vy6Mz9xlUV3N+XSryCn1MRn2XyAiDfFf/HafdJq//F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eJeSsAAAADdAAAADwAAAAAAAAAAAAAAAACYAgAAZHJzL2Rvd25y&#10;ZXYueG1sUEsFBgAAAAAEAAQA9QAAAIUDAAAAAA==&#10;" filled="f" stroked="f">
                  <v:textbox style="mso-fit-shape-to-text:t" inset="0,0,0,0">
                    <w:txbxContent>
                      <w:p w14:paraId="15FF401D"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1?</w:t>
                        </w:r>
                      </w:p>
                    </w:txbxContent>
                  </v:textbox>
                </v:rect>
                <v:rect id="Rectangle 213" o:spid="_x0000_s2303" style="position:absolute;left:13461;top:20683;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70cAA&#10;AADdAAAADwAAAGRycy9kb3ducmV2LnhtbERP24rCMBB9F/yHMIJvmiqyStcoIgi6+GLdDxia6QWT&#10;SUmytvv3ZkHYtzmc62z3gzXiST60jhUs5hkI4tLplmsF3/fTbAMiRGSNxjEp+KUA+914tMVcu55v&#10;9CxiLVIIhxwVNDF2uZShbMhimLuOOHGV8xZjgr6W2mOfwq2Ryyz7kBZbTg0NdnRsqHwUP1aBvBen&#10;flMYn7mvZXU1l/OtIqfUdDIcPkFEGuK/+O0+6zR/tV7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770cAAAADdAAAADwAAAAAAAAAAAAAAAACYAgAAZHJzL2Rvd25y&#10;ZXYueG1sUEsFBgAAAAAEAAQA9QAAAIUDAAAAAA==&#10;" filled="f" stroked="f">
                  <v:textbox style="mso-fit-shape-to-text:t" inset="0,0,0,0">
                    <w:txbxContent>
                      <w:p w14:paraId="73D1B12B"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214" o:spid="_x0000_s2304" style="position:absolute;left:18064;top:32969;width:519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vo8QA&#10;AADdAAAADwAAAGRycy9kb3ducmV2LnhtbESP3WoCMRCF74W+Q5hC72q2Ila2RpGCoMUb1z7AsJn9&#10;wWSyJKm7ffvORcG7Gc6Zc77Z7Cbv1J1i6gMbeJsXoIjrYHtuDXxfD69rUCkjW3SBycAvJdhtn2Yb&#10;LG0Y+UL3KrdKQjiVaKDLeSi1TnVHHtM8DMSiNSF6zLLGVtuIo4R7pxdFsdIee5aGDgf67Ki+VT/e&#10;gL5Wh3FduViEr0VzdqfjpaFgzMvztP8AlWnKD/P/9dEK/vJd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xb6PEAAAA3QAAAA8AAAAAAAAAAAAAAAAAmAIAAGRycy9k&#10;b3ducmV2LnhtbFBLBQYAAAAABAAEAPUAAACJAwAAAAA=&#10;" filled="f" stroked="f">
                  <v:textbox style="mso-fit-shape-to-text:t" inset="0,0,0,0">
                    <w:txbxContent>
                      <w:p w14:paraId="1F3A1A18"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v:textbox>
                </v:rect>
                <v:rect id="Rectangle 215" o:spid="_x0000_s2305" style="position:absolute;left:19445;top:36541;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KOMEA&#10;AADdAAAADwAAAGRycy9kb3ducmV2LnhtbERP22oCMRB9L/gPYQTfalaRqqtRpCDY4ourHzBsZi+Y&#10;TJYkdbd/3xQE3+ZwrrPdD9aIB/nQOlYwm2YgiEunW64V3K7H9xWIEJE1Gsek4JcC7Hejty3m2vV8&#10;oUcRa5FCOOSooImxy6UMZUMWw9R1xImrnLcYE/S11B77FG6NnGfZh7TYcmposKPPhsp78WMVyGtx&#10;7FeF8Zn7nldn83W6VOSUmoyHwwZEpCG+xE/3Saf5i+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9yjjBAAAA3QAAAA8AAAAAAAAAAAAAAAAAmAIAAGRycy9kb3du&#10;cmV2LnhtbFBLBQYAAAAABAAEAPUAAACGAwAAAAA=&#10;" filled="f" stroked="f">
                  <v:textbox style="mso-fit-shape-to-text:t" inset="0,0,0,0">
                    <w:txbxContent>
                      <w:p w14:paraId="2FCCBFA6"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216" o:spid="_x0000_s2306" style="position:absolute;left:13889;top:9000;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ITgsQA&#10;AADdAAAADwAAAGRycy9kb3ducmV2LnhtbESPzWoDMQyE74W+g1Ggt8abUMqyiRNCIJCWXrLJA4i1&#10;9ofY8mK72e3bV4dCbxIzmvm03c/eqQfFNAQ2sFoWoIibYAfuDNyup9cSVMrIFl1gMvBDCfa756ct&#10;VjZMfKFHnTslIZwqNNDnPFZap6Ynj2kZRmLR2hA9Zlljp23EScK90+uieNceB5aGHkc69tTc629v&#10;QF/r01TWLhbhc91+uY/zpaVgzMtiPmxAZZrzv/nv+mwF/60U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SE4LEAAAA3QAAAA8AAAAAAAAAAAAAAAAAmAIAAGRycy9k&#10;b3ducmV2LnhtbFBLBQYAAAAABAAEAPUAAACJAwAAAAA=&#10;" filled="f" stroked="f">
                  <v:textbox style="mso-fit-shape-to-text:t" inset="0,0,0,0">
                    <w:txbxContent>
                      <w:p w14:paraId="43084789" w14:textId="77777777" w:rsidR="00306BE6" w:rsidRDefault="00306BE6" w:rsidP="00B01FEA">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217" o:spid="_x0000_s2307" style="position:absolute;top:41843;width:3898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62GcAA&#10;AADdAAAADwAAAGRycy9kb3ducmV2LnhtbERP24rCMBB9X/Afwgi+rakiS6lGEUFwZV+sfsDQTC+Y&#10;TEqStfXvjbCwb3M419nsRmvEg3zoHCtYzDMQxJXTHTcKbtfjZw4iRGSNxjEpeFKA3XbyscFCu4Ev&#10;9ChjI1IIhwIVtDH2hZShaslimLueOHG18xZjgr6R2uOQwq2Ryyz7khY7Tg0t9nRoqbqXv1aBvJbH&#10;IS+Nz9x5Wf+Y79OlJqfUbDru1yAijfFf/Oc+6TR/lS/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62GcAAAADdAAAADwAAAAAAAAAAAAAAAACYAgAAZHJzL2Rvd25y&#10;ZXYueG1sUEsFBgAAAAAEAAQA9QAAAIUDAAAAAA==&#10;" filled="f" stroked="f">
                  <v:textbox style="mso-fit-shape-to-text:t" inset="0,0,0,0">
                    <w:txbxContent>
                      <w:p w14:paraId="228F4318" w14:textId="77777777" w:rsidR="00306BE6" w:rsidRDefault="00306BE6" w:rsidP="00B01FE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6 – CODELPS procedure with conditional MPS/LPS exchange</w:t>
                        </w:r>
                      </w:p>
                    </w:txbxContent>
                  </v:textbox>
                </v:rect>
                <w10:wrap anchorx="margin"/>
              </v:group>
            </w:pict>
          </mc:Fallback>
        </mc:AlternateContent>
      </w:r>
    </w:p>
    <w:p w14:paraId="67EF3338" w14:textId="77777777" w:rsidR="00B01FEA" w:rsidRPr="00891A28" w:rsidRDefault="00B01FEA">
      <w:pPr>
        <w:rPr>
          <w:lang w:val="en-GB"/>
        </w:rPr>
      </w:pPr>
    </w:p>
    <w:p w14:paraId="5E8CD0CC" w14:textId="77777777" w:rsidR="00B01FEA" w:rsidRPr="00891A28" w:rsidRDefault="00B01FEA">
      <w:pPr>
        <w:rPr>
          <w:lang w:val="en-GB"/>
        </w:rPr>
      </w:pPr>
    </w:p>
    <w:p w14:paraId="5B32F9B3" w14:textId="77777777" w:rsidR="00B01FEA" w:rsidRPr="00891A28" w:rsidRDefault="00B01FEA">
      <w:pPr>
        <w:rPr>
          <w:lang w:val="en-GB"/>
        </w:rPr>
      </w:pPr>
    </w:p>
    <w:p w14:paraId="4DA22ED4" w14:textId="77777777" w:rsidR="00B01FEA" w:rsidRPr="00891A28" w:rsidRDefault="00B01FEA">
      <w:pPr>
        <w:rPr>
          <w:lang w:val="en-GB"/>
        </w:rPr>
      </w:pPr>
    </w:p>
    <w:p w14:paraId="61EB5CF2" w14:textId="77777777" w:rsidR="00B01FEA" w:rsidRPr="00891A28" w:rsidRDefault="00B01FEA">
      <w:pPr>
        <w:rPr>
          <w:lang w:val="en-GB"/>
        </w:rPr>
      </w:pPr>
    </w:p>
    <w:p w14:paraId="1D599944" w14:textId="77777777" w:rsidR="00B01FEA" w:rsidRPr="00891A28" w:rsidRDefault="00B01FEA">
      <w:pPr>
        <w:rPr>
          <w:lang w:val="en-GB"/>
        </w:rPr>
      </w:pPr>
    </w:p>
    <w:p w14:paraId="11598805" w14:textId="77777777" w:rsidR="00B01FEA" w:rsidRPr="00891A28" w:rsidRDefault="00B01FEA">
      <w:pPr>
        <w:rPr>
          <w:lang w:val="en-GB"/>
        </w:rPr>
      </w:pPr>
    </w:p>
    <w:p w14:paraId="32C3D1C7" w14:textId="77777777" w:rsidR="00B01FEA" w:rsidRPr="00891A28" w:rsidRDefault="00B01FEA">
      <w:pPr>
        <w:rPr>
          <w:lang w:val="en-GB"/>
        </w:rPr>
      </w:pPr>
    </w:p>
    <w:p w14:paraId="1D538E58" w14:textId="77777777" w:rsidR="00B01FEA" w:rsidRPr="00891A28" w:rsidRDefault="00B01FEA">
      <w:pPr>
        <w:rPr>
          <w:lang w:val="en-GB"/>
        </w:rPr>
      </w:pPr>
    </w:p>
    <w:p w14:paraId="298891A6" w14:textId="77777777" w:rsidR="00B01FEA" w:rsidRPr="00891A28" w:rsidRDefault="00B01FEA">
      <w:pPr>
        <w:rPr>
          <w:lang w:val="en-GB"/>
        </w:rPr>
      </w:pPr>
    </w:p>
    <w:p w14:paraId="77485250" w14:textId="77777777" w:rsidR="00B01FEA" w:rsidRPr="00891A28" w:rsidRDefault="00B01FEA">
      <w:pPr>
        <w:rPr>
          <w:lang w:val="en-GB"/>
        </w:rPr>
      </w:pPr>
    </w:p>
    <w:p w14:paraId="2C8AAC11" w14:textId="77777777" w:rsidR="00B01FEA" w:rsidRPr="00891A28" w:rsidRDefault="00B01FEA">
      <w:pPr>
        <w:rPr>
          <w:lang w:val="en-GB"/>
        </w:rPr>
      </w:pPr>
    </w:p>
    <w:p w14:paraId="5EF7DC52" w14:textId="77777777" w:rsidR="00B01FEA" w:rsidRPr="00891A28" w:rsidRDefault="00B01FEA">
      <w:pPr>
        <w:rPr>
          <w:lang w:val="en-GB"/>
        </w:rPr>
      </w:pPr>
    </w:p>
    <w:p w14:paraId="65CC0EF4" w14:textId="77777777" w:rsidR="00B01FEA" w:rsidRPr="00891A28" w:rsidRDefault="00B01FEA">
      <w:pPr>
        <w:rPr>
          <w:lang w:val="en-GB"/>
        </w:rPr>
      </w:pPr>
    </w:p>
    <w:p w14:paraId="60668653" w14:textId="77777777" w:rsidR="00B01FEA" w:rsidRPr="00891A28" w:rsidRDefault="00B01FEA">
      <w:pPr>
        <w:rPr>
          <w:lang w:val="en-GB"/>
        </w:rPr>
      </w:pPr>
    </w:p>
    <w:p w14:paraId="583BF644" w14:textId="77777777" w:rsidR="00B01FEA" w:rsidRPr="00891A28" w:rsidRDefault="00B01FEA">
      <w:pPr>
        <w:rPr>
          <w:lang w:val="en-GB"/>
        </w:rPr>
      </w:pPr>
    </w:p>
    <w:p w14:paraId="772F45D1" w14:textId="280C020C" w:rsidR="00B01FEA" w:rsidRPr="00891A28" w:rsidRDefault="00B01FEA">
      <w:pPr>
        <w:rPr>
          <w:lang w:val="en-GB"/>
        </w:rPr>
      </w:pPr>
    </w:p>
    <w:p w14:paraId="6FB75CD3" w14:textId="77777777" w:rsidR="00611DAB" w:rsidRPr="00891A28" w:rsidRDefault="00611DAB">
      <w:pPr>
        <w:rPr>
          <w:lang w:val="en-GB"/>
        </w:rPr>
      </w:pPr>
    </w:p>
    <w:p w14:paraId="6DE2DF46" w14:textId="77777777" w:rsidR="007F2BF7" w:rsidRPr="00891A28" w:rsidRDefault="00EB5260">
      <w:pPr>
        <w:rPr>
          <w:lang w:val="en-GB"/>
        </w:rPr>
      </w:pPr>
      <w:r w:rsidRPr="00891A28">
        <w:rPr>
          <w:lang w:val="en-GB"/>
        </w:rPr>
        <w:t>The CODEMPS (Figure E.7) procedure usually reduces the size of the interval to the MPS sub-interval and adjusts the code register so that it points to the base of the MPS sub-interval. However, if the interval sizes are inverted, the LPS sub-interval is coded instead. Note that the size inversion cannot occur unless a renormalisation (RENORME) is required after the coding of the symbol. The probability estimate update changes the index I(CX) according to the next MPS index (NMPS) column in Table E.1.</w:t>
      </w:r>
    </w:p>
    <w:p w14:paraId="120BC620" w14:textId="06D79782" w:rsidR="007F2BF7" w:rsidRPr="00891A28" w:rsidRDefault="00222F27" w:rsidP="007424F7">
      <w:pPr>
        <w:jc w:val="center"/>
        <w:rPr>
          <w:lang w:val="en-GB"/>
        </w:rPr>
      </w:pPr>
      <w:r w:rsidRPr="00891A28">
        <w:rPr>
          <w:noProof/>
          <w:lang w:val="en-GB" w:eastAsia="zh-CN"/>
        </w:rPr>
        <mc:AlternateContent>
          <mc:Choice Requires="wpg">
            <w:drawing>
              <wp:inline distT="0" distB="0" distL="0" distR="0" wp14:anchorId="17DC0F40" wp14:editId="2B2D0268">
                <wp:extent cx="4867275" cy="3952875"/>
                <wp:effectExtent l="0" t="0" r="9525" b="9525"/>
                <wp:docPr id="1482" name="グループ化 68"/>
                <wp:cNvGraphicFramePr/>
                <a:graphic xmlns:a="http://schemas.openxmlformats.org/drawingml/2006/main">
                  <a:graphicData uri="http://schemas.microsoft.com/office/word/2010/wordprocessingGroup">
                    <wpg:wgp>
                      <wpg:cNvGrpSpPr/>
                      <wpg:grpSpPr>
                        <a:xfrm>
                          <a:off x="0" y="0"/>
                          <a:ext cx="4867275" cy="3952875"/>
                          <a:chOff x="0" y="0"/>
                          <a:chExt cx="4867275" cy="3952875"/>
                        </a:xfrm>
                      </wpg:grpSpPr>
                      <wps:wsp>
                        <wps:cNvPr id="1483" name="AutoShape 3"/>
                        <wps:cNvSpPr>
                          <a:spLocks noChangeAspect="1" noChangeArrowheads="1" noTextEdit="1"/>
                        </wps:cNvSpPr>
                        <wps:spPr bwMode="auto">
                          <a:xfrm>
                            <a:off x="0" y="0"/>
                            <a:ext cx="4867275" cy="39528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84" name="Rectangle 5"/>
                        <wps:cNvSpPr>
                          <a:spLocks noChangeArrowheads="1"/>
                        </wps:cNvSpPr>
                        <wps:spPr bwMode="auto">
                          <a:xfrm>
                            <a:off x="1798638" y="2024063"/>
                            <a:ext cx="6350" cy="2444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85" name="Freeform 6"/>
                        <wps:cNvSpPr>
                          <a:spLocks/>
                        </wps:cNvSpPr>
                        <wps:spPr bwMode="auto">
                          <a:xfrm>
                            <a:off x="1774825" y="2252663"/>
                            <a:ext cx="50800" cy="55563"/>
                          </a:xfrm>
                          <a:custGeom>
                            <a:avLst/>
                            <a:gdLst>
                              <a:gd name="T0" fmla="*/ 0 w 32"/>
                              <a:gd name="T1" fmla="*/ 0 h 35"/>
                              <a:gd name="T2" fmla="*/ 17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7"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86" name="Rectangle 7"/>
                        <wps:cNvSpPr>
                          <a:spLocks noChangeArrowheads="1"/>
                        </wps:cNvSpPr>
                        <wps:spPr bwMode="auto">
                          <a:xfrm>
                            <a:off x="1084263" y="2311400"/>
                            <a:ext cx="14398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87" name="Freeform 8"/>
                        <wps:cNvSpPr>
                          <a:spLocks/>
                        </wps:cNvSpPr>
                        <wps:spPr bwMode="auto">
                          <a:xfrm>
                            <a:off x="1081088" y="2308225"/>
                            <a:ext cx="1443038" cy="222250"/>
                          </a:xfrm>
                          <a:custGeom>
                            <a:avLst/>
                            <a:gdLst>
                              <a:gd name="T0" fmla="*/ 0 w 909"/>
                              <a:gd name="T1" fmla="*/ 0 h 140"/>
                              <a:gd name="T2" fmla="*/ 0 w 909"/>
                              <a:gd name="T3" fmla="*/ 140 h 140"/>
                              <a:gd name="T4" fmla="*/ 909 w 909"/>
                              <a:gd name="T5" fmla="*/ 140 h 140"/>
                              <a:gd name="T6" fmla="*/ 909 w 909"/>
                              <a:gd name="T7" fmla="*/ 0 h 140"/>
                              <a:gd name="T8" fmla="*/ 0 w 909"/>
                              <a:gd name="T9" fmla="*/ 0 h 140"/>
                              <a:gd name="T10" fmla="*/ 2 w 909"/>
                              <a:gd name="T11" fmla="*/ 3 h 140"/>
                              <a:gd name="T12" fmla="*/ 907 w 909"/>
                              <a:gd name="T13" fmla="*/ 3 h 140"/>
                              <a:gd name="T14" fmla="*/ 905 w 909"/>
                              <a:gd name="T15" fmla="*/ 2 h 140"/>
                              <a:gd name="T16" fmla="*/ 905 w 909"/>
                              <a:gd name="T17" fmla="*/ 138 h 140"/>
                              <a:gd name="T18" fmla="*/ 907 w 909"/>
                              <a:gd name="T19" fmla="*/ 136 h 140"/>
                              <a:gd name="T20" fmla="*/ 2 w 909"/>
                              <a:gd name="T21" fmla="*/ 136 h 140"/>
                              <a:gd name="T22" fmla="*/ 4 w 909"/>
                              <a:gd name="T23" fmla="*/ 138 h 140"/>
                              <a:gd name="T24" fmla="*/ 4 w 909"/>
                              <a:gd name="T25" fmla="*/ 2 h 140"/>
                              <a:gd name="T26" fmla="*/ 2 w 909"/>
                              <a:gd name="T27" fmla="*/ 3 h 140"/>
                              <a:gd name="T28" fmla="*/ 0 w 909"/>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09" h="140">
                                <a:moveTo>
                                  <a:pt x="0" y="0"/>
                                </a:moveTo>
                                <a:lnTo>
                                  <a:pt x="0" y="140"/>
                                </a:lnTo>
                                <a:lnTo>
                                  <a:pt x="909" y="140"/>
                                </a:lnTo>
                                <a:lnTo>
                                  <a:pt x="909" y="0"/>
                                </a:lnTo>
                                <a:lnTo>
                                  <a:pt x="0" y="0"/>
                                </a:lnTo>
                                <a:lnTo>
                                  <a:pt x="2" y="3"/>
                                </a:lnTo>
                                <a:lnTo>
                                  <a:pt x="907" y="3"/>
                                </a:lnTo>
                                <a:lnTo>
                                  <a:pt x="905" y="2"/>
                                </a:lnTo>
                                <a:lnTo>
                                  <a:pt x="905" y="138"/>
                                </a:lnTo>
                                <a:lnTo>
                                  <a:pt x="907"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88" name="Rectangle 9"/>
                        <wps:cNvSpPr>
                          <a:spLocks noChangeArrowheads="1"/>
                        </wps:cNvSpPr>
                        <wps:spPr bwMode="auto">
                          <a:xfrm>
                            <a:off x="1263650" y="363538"/>
                            <a:ext cx="107950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89" name="Freeform 10"/>
                        <wps:cNvSpPr>
                          <a:spLocks/>
                        </wps:cNvSpPr>
                        <wps:spPr bwMode="auto">
                          <a:xfrm>
                            <a:off x="1260475" y="360363"/>
                            <a:ext cx="1082675" cy="222250"/>
                          </a:xfrm>
                          <a:custGeom>
                            <a:avLst/>
                            <a:gdLst>
                              <a:gd name="T0" fmla="*/ 0 w 682"/>
                              <a:gd name="T1" fmla="*/ 0 h 140"/>
                              <a:gd name="T2" fmla="*/ 0 w 682"/>
                              <a:gd name="T3" fmla="*/ 140 h 140"/>
                              <a:gd name="T4" fmla="*/ 682 w 682"/>
                              <a:gd name="T5" fmla="*/ 140 h 140"/>
                              <a:gd name="T6" fmla="*/ 682 w 682"/>
                              <a:gd name="T7" fmla="*/ 0 h 140"/>
                              <a:gd name="T8" fmla="*/ 0 w 682"/>
                              <a:gd name="T9" fmla="*/ 0 h 140"/>
                              <a:gd name="T10" fmla="*/ 2 w 682"/>
                              <a:gd name="T11" fmla="*/ 4 h 140"/>
                              <a:gd name="T12" fmla="*/ 681 w 682"/>
                              <a:gd name="T13" fmla="*/ 4 h 140"/>
                              <a:gd name="T14" fmla="*/ 679 w 682"/>
                              <a:gd name="T15" fmla="*/ 2 h 140"/>
                              <a:gd name="T16" fmla="*/ 679 w 682"/>
                              <a:gd name="T17" fmla="*/ 138 h 140"/>
                              <a:gd name="T18" fmla="*/ 681 w 682"/>
                              <a:gd name="T19" fmla="*/ 136 h 140"/>
                              <a:gd name="T20" fmla="*/ 2 w 682"/>
                              <a:gd name="T21" fmla="*/ 136 h 140"/>
                              <a:gd name="T22" fmla="*/ 4 w 682"/>
                              <a:gd name="T23" fmla="*/ 138 h 140"/>
                              <a:gd name="T24" fmla="*/ 4 w 682"/>
                              <a:gd name="T25" fmla="*/ 2 h 140"/>
                              <a:gd name="T26" fmla="*/ 2 w 682"/>
                              <a:gd name="T27" fmla="*/ 4 h 140"/>
                              <a:gd name="T28" fmla="*/ 0 w 68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2" h="140">
                                <a:moveTo>
                                  <a:pt x="0" y="0"/>
                                </a:moveTo>
                                <a:lnTo>
                                  <a:pt x="0" y="140"/>
                                </a:lnTo>
                                <a:lnTo>
                                  <a:pt x="682" y="140"/>
                                </a:lnTo>
                                <a:lnTo>
                                  <a:pt x="682" y="0"/>
                                </a:lnTo>
                                <a:lnTo>
                                  <a:pt x="0" y="0"/>
                                </a:lnTo>
                                <a:lnTo>
                                  <a:pt x="2" y="4"/>
                                </a:lnTo>
                                <a:lnTo>
                                  <a:pt x="681" y="4"/>
                                </a:lnTo>
                                <a:lnTo>
                                  <a:pt x="679" y="2"/>
                                </a:lnTo>
                                <a:lnTo>
                                  <a:pt x="679" y="138"/>
                                </a:lnTo>
                                <a:lnTo>
                                  <a:pt x="681"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0" name="Rectangle 11"/>
                        <wps:cNvSpPr>
                          <a:spLocks noChangeArrowheads="1"/>
                        </wps:cNvSpPr>
                        <wps:spPr bwMode="auto">
                          <a:xfrm>
                            <a:off x="1798638"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91" name="Freeform 12"/>
                        <wps:cNvSpPr>
                          <a:spLocks/>
                        </wps:cNvSpPr>
                        <wps:spPr bwMode="auto">
                          <a:xfrm>
                            <a:off x="1774825" y="307975"/>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92" name="Freeform 13"/>
                        <wps:cNvSpPr>
                          <a:spLocks/>
                        </wps:cNvSpPr>
                        <wps:spPr bwMode="auto">
                          <a:xfrm>
                            <a:off x="1263650" y="735013"/>
                            <a:ext cx="1077913" cy="628650"/>
                          </a:xfrm>
                          <a:custGeom>
                            <a:avLst/>
                            <a:gdLst>
                              <a:gd name="T0" fmla="*/ 339 w 679"/>
                              <a:gd name="T1" fmla="*/ 0 h 396"/>
                              <a:gd name="T2" fmla="*/ 0 w 679"/>
                              <a:gd name="T3" fmla="*/ 198 h 396"/>
                              <a:gd name="T4" fmla="*/ 339 w 679"/>
                              <a:gd name="T5" fmla="*/ 396 h 396"/>
                              <a:gd name="T6" fmla="*/ 679 w 679"/>
                              <a:gd name="T7" fmla="*/ 198 h 396"/>
                              <a:gd name="T8" fmla="*/ 339 w 679"/>
                              <a:gd name="T9" fmla="*/ 0 h 396"/>
                            </a:gdLst>
                            <a:ahLst/>
                            <a:cxnLst>
                              <a:cxn ang="0">
                                <a:pos x="T0" y="T1"/>
                              </a:cxn>
                              <a:cxn ang="0">
                                <a:pos x="T2" y="T3"/>
                              </a:cxn>
                              <a:cxn ang="0">
                                <a:pos x="T4" y="T5"/>
                              </a:cxn>
                              <a:cxn ang="0">
                                <a:pos x="T6" y="T7"/>
                              </a:cxn>
                              <a:cxn ang="0">
                                <a:pos x="T8" y="T9"/>
                              </a:cxn>
                            </a:cxnLst>
                            <a:rect l="0" t="0" r="r" b="b"/>
                            <a:pathLst>
                              <a:path w="679" h="396">
                                <a:moveTo>
                                  <a:pt x="339" y="0"/>
                                </a:moveTo>
                                <a:lnTo>
                                  <a:pt x="0" y="198"/>
                                </a:lnTo>
                                <a:lnTo>
                                  <a:pt x="339" y="396"/>
                                </a:lnTo>
                                <a:lnTo>
                                  <a:pt x="679" y="198"/>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3" name="Freeform 14"/>
                        <wps:cNvSpPr>
                          <a:spLocks/>
                        </wps:cNvSpPr>
                        <wps:spPr bwMode="auto">
                          <a:xfrm>
                            <a:off x="1260475" y="731838"/>
                            <a:ext cx="1082675" cy="635000"/>
                          </a:xfrm>
                          <a:custGeom>
                            <a:avLst/>
                            <a:gdLst>
                              <a:gd name="T0" fmla="*/ 341 w 682"/>
                              <a:gd name="T1" fmla="*/ 0 h 400"/>
                              <a:gd name="T2" fmla="*/ 0 w 682"/>
                              <a:gd name="T3" fmla="*/ 200 h 400"/>
                              <a:gd name="T4" fmla="*/ 341 w 682"/>
                              <a:gd name="T5" fmla="*/ 400 h 400"/>
                              <a:gd name="T6" fmla="*/ 682 w 682"/>
                              <a:gd name="T7" fmla="*/ 200 h 400"/>
                              <a:gd name="T8" fmla="*/ 341 w 682"/>
                              <a:gd name="T9" fmla="*/ 0 h 400"/>
                              <a:gd name="T10" fmla="*/ 339 w 682"/>
                              <a:gd name="T11" fmla="*/ 4 h 400"/>
                              <a:gd name="T12" fmla="*/ 679 w 682"/>
                              <a:gd name="T13" fmla="*/ 202 h 400"/>
                              <a:gd name="T14" fmla="*/ 679 w 682"/>
                              <a:gd name="T15" fmla="*/ 199 h 400"/>
                              <a:gd name="T16" fmla="*/ 339 w 682"/>
                              <a:gd name="T17" fmla="*/ 397 h 400"/>
                              <a:gd name="T18" fmla="*/ 343 w 682"/>
                              <a:gd name="T19" fmla="*/ 397 h 400"/>
                              <a:gd name="T20" fmla="*/ 4 w 682"/>
                              <a:gd name="T21" fmla="*/ 199 h 400"/>
                              <a:gd name="T22" fmla="*/ 4 w 682"/>
                              <a:gd name="T23" fmla="*/ 202 h 400"/>
                              <a:gd name="T24" fmla="*/ 343 w 682"/>
                              <a:gd name="T25" fmla="*/ 4 h 400"/>
                              <a:gd name="T26" fmla="*/ 339 w 682"/>
                              <a:gd name="T27" fmla="*/ 4 h 400"/>
                              <a:gd name="T28" fmla="*/ 341 w 682"/>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2" h="400">
                                <a:moveTo>
                                  <a:pt x="341" y="0"/>
                                </a:moveTo>
                                <a:lnTo>
                                  <a:pt x="0" y="200"/>
                                </a:lnTo>
                                <a:lnTo>
                                  <a:pt x="341" y="400"/>
                                </a:lnTo>
                                <a:lnTo>
                                  <a:pt x="682" y="200"/>
                                </a:lnTo>
                                <a:lnTo>
                                  <a:pt x="341" y="0"/>
                                </a:lnTo>
                                <a:lnTo>
                                  <a:pt x="339" y="4"/>
                                </a:lnTo>
                                <a:lnTo>
                                  <a:pt x="679" y="202"/>
                                </a:lnTo>
                                <a:lnTo>
                                  <a:pt x="679" y="199"/>
                                </a:lnTo>
                                <a:lnTo>
                                  <a:pt x="339" y="397"/>
                                </a:lnTo>
                                <a:lnTo>
                                  <a:pt x="343" y="397"/>
                                </a:lnTo>
                                <a:lnTo>
                                  <a:pt x="4" y="199"/>
                                </a:lnTo>
                                <a:lnTo>
                                  <a:pt x="4" y="202"/>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4" name="Rectangle 15"/>
                        <wps:cNvSpPr>
                          <a:spLocks noChangeArrowheads="1"/>
                        </wps:cNvSpPr>
                        <wps:spPr bwMode="auto">
                          <a:xfrm>
                            <a:off x="1798638" y="573088"/>
                            <a:ext cx="6350" cy="1174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95" name="Freeform 16"/>
                        <wps:cNvSpPr>
                          <a:spLocks/>
                        </wps:cNvSpPr>
                        <wps:spPr bwMode="auto">
                          <a:xfrm>
                            <a:off x="1774825" y="67786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496" name="Rectangle 17"/>
                        <wps:cNvSpPr>
                          <a:spLocks noChangeArrowheads="1"/>
                        </wps:cNvSpPr>
                        <wps:spPr bwMode="auto">
                          <a:xfrm>
                            <a:off x="3175" y="1373188"/>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497" name="Freeform 18"/>
                        <wps:cNvSpPr>
                          <a:spLocks/>
                        </wps:cNvSpPr>
                        <wps:spPr bwMode="auto">
                          <a:xfrm>
                            <a:off x="0" y="1370013"/>
                            <a:ext cx="1087438" cy="223838"/>
                          </a:xfrm>
                          <a:custGeom>
                            <a:avLst/>
                            <a:gdLst>
                              <a:gd name="T0" fmla="*/ 0 w 685"/>
                              <a:gd name="T1" fmla="*/ 0 h 141"/>
                              <a:gd name="T2" fmla="*/ 0 w 685"/>
                              <a:gd name="T3" fmla="*/ 141 h 141"/>
                              <a:gd name="T4" fmla="*/ 685 w 685"/>
                              <a:gd name="T5" fmla="*/ 141 h 141"/>
                              <a:gd name="T6" fmla="*/ 685 w 685"/>
                              <a:gd name="T7" fmla="*/ 0 h 141"/>
                              <a:gd name="T8" fmla="*/ 0 w 685"/>
                              <a:gd name="T9" fmla="*/ 0 h 141"/>
                              <a:gd name="T10" fmla="*/ 2 w 685"/>
                              <a:gd name="T11" fmla="*/ 4 h 141"/>
                              <a:gd name="T12" fmla="*/ 683 w 685"/>
                              <a:gd name="T13" fmla="*/ 4 h 141"/>
                              <a:gd name="T14" fmla="*/ 681 w 685"/>
                              <a:gd name="T15" fmla="*/ 2 h 141"/>
                              <a:gd name="T16" fmla="*/ 681 w 685"/>
                              <a:gd name="T17" fmla="*/ 139 h 141"/>
                              <a:gd name="T18" fmla="*/ 683 w 685"/>
                              <a:gd name="T19" fmla="*/ 137 h 141"/>
                              <a:gd name="T20" fmla="*/ 2 w 685"/>
                              <a:gd name="T21" fmla="*/ 137 h 141"/>
                              <a:gd name="T22" fmla="*/ 4 w 685"/>
                              <a:gd name="T23" fmla="*/ 139 h 141"/>
                              <a:gd name="T24" fmla="*/ 4 w 685"/>
                              <a:gd name="T25" fmla="*/ 2 h 141"/>
                              <a:gd name="T26" fmla="*/ 2 w 685"/>
                              <a:gd name="T27" fmla="*/ 4 h 141"/>
                              <a:gd name="T28" fmla="*/ 0 w 685"/>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1">
                                <a:moveTo>
                                  <a:pt x="0" y="0"/>
                                </a:moveTo>
                                <a:lnTo>
                                  <a:pt x="0" y="141"/>
                                </a:lnTo>
                                <a:lnTo>
                                  <a:pt x="685" y="141"/>
                                </a:lnTo>
                                <a:lnTo>
                                  <a:pt x="685" y="0"/>
                                </a:lnTo>
                                <a:lnTo>
                                  <a:pt x="0" y="0"/>
                                </a:lnTo>
                                <a:lnTo>
                                  <a:pt x="2" y="4"/>
                                </a:lnTo>
                                <a:lnTo>
                                  <a:pt x="683" y="4"/>
                                </a:lnTo>
                                <a:lnTo>
                                  <a:pt x="681" y="2"/>
                                </a:lnTo>
                                <a:lnTo>
                                  <a:pt x="681" y="139"/>
                                </a:lnTo>
                                <a:lnTo>
                                  <a:pt x="683"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8" name="Freeform 19"/>
                        <wps:cNvSpPr>
                          <a:spLocks/>
                        </wps:cNvSpPr>
                        <wps:spPr bwMode="auto">
                          <a:xfrm>
                            <a:off x="1263650" y="3178175"/>
                            <a:ext cx="1077913" cy="212725"/>
                          </a:xfrm>
                          <a:custGeom>
                            <a:avLst/>
                            <a:gdLst>
                              <a:gd name="T0" fmla="*/ 67 w 679"/>
                              <a:gd name="T1" fmla="*/ 0 h 134"/>
                              <a:gd name="T2" fmla="*/ 53 w 679"/>
                              <a:gd name="T3" fmla="*/ 2 h 134"/>
                              <a:gd name="T4" fmla="*/ 40 w 679"/>
                              <a:gd name="T5" fmla="*/ 5 h 134"/>
                              <a:gd name="T6" fmla="*/ 19 w 679"/>
                              <a:gd name="T7" fmla="*/ 19 h 134"/>
                              <a:gd name="T8" fmla="*/ 5 w 679"/>
                              <a:gd name="T9" fmla="*/ 40 h 134"/>
                              <a:gd name="T10" fmla="*/ 2 w 679"/>
                              <a:gd name="T11" fmla="*/ 53 h 134"/>
                              <a:gd name="T12" fmla="*/ 0 w 679"/>
                              <a:gd name="T13" fmla="*/ 67 h 134"/>
                              <a:gd name="T14" fmla="*/ 2 w 679"/>
                              <a:gd name="T15" fmla="*/ 80 h 134"/>
                              <a:gd name="T16" fmla="*/ 5 w 679"/>
                              <a:gd name="T17" fmla="*/ 94 h 134"/>
                              <a:gd name="T18" fmla="*/ 19 w 679"/>
                              <a:gd name="T19" fmla="*/ 115 h 134"/>
                              <a:gd name="T20" fmla="*/ 40 w 679"/>
                              <a:gd name="T21" fmla="*/ 128 h 134"/>
                              <a:gd name="T22" fmla="*/ 53 w 679"/>
                              <a:gd name="T23" fmla="*/ 132 h 134"/>
                              <a:gd name="T24" fmla="*/ 67 w 679"/>
                              <a:gd name="T25" fmla="*/ 134 h 134"/>
                              <a:gd name="T26" fmla="*/ 609 w 679"/>
                              <a:gd name="T27" fmla="*/ 134 h 134"/>
                              <a:gd name="T28" fmla="*/ 623 w 679"/>
                              <a:gd name="T29" fmla="*/ 132 h 134"/>
                              <a:gd name="T30" fmla="*/ 636 w 679"/>
                              <a:gd name="T31" fmla="*/ 128 h 134"/>
                              <a:gd name="T32" fmla="*/ 659 w 679"/>
                              <a:gd name="T33" fmla="*/ 115 h 134"/>
                              <a:gd name="T34" fmla="*/ 673 w 679"/>
                              <a:gd name="T35" fmla="*/ 94 h 134"/>
                              <a:gd name="T36" fmla="*/ 677 w 679"/>
                              <a:gd name="T37" fmla="*/ 80 h 134"/>
                              <a:gd name="T38" fmla="*/ 679 w 679"/>
                              <a:gd name="T39" fmla="*/ 67 h 134"/>
                              <a:gd name="T40" fmla="*/ 677 w 679"/>
                              <a:gd name="T41" fmla="*/ 53 h 134"/>
                              <a:gd name="T42" fmla="*/ 673 w 679"/>
                              <a:gd name="T43" fmla="*/ 40 h 134"/>
                              <a:gd name="T44" fmla="*/ 659 w 679"/>
                              <a:gd name="T45" fmla="*/ 19 h 134"/>
                              <a:gd name="T46" fmla="*/ 636 w 679"/>
                              <a:gd name="T47" fmla="*/ 5 h 134"/>
                              <a:gd name="T48" fmla="*/ 623 w 679"/>
                              <a:gd name="T49" fmla="*/ 2 h 134"/>
                              <a:gd name="T50" fmla="*/ 609 w 679"/>
                              <a:gd name="T51" fmla="*/ 0 h 134"/>
                              <a:gd name="T52" fmla="*/ 67 w 679"/>
                              <a:gd name="T53"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4">
                                <a:moveTo>
                                  <a:pt x="67" y="0"/>
                                </a:moveTo>
                                <a:lnTo>
                                  <a:pt x="53" y="2"/>
                                </a:lnTo>
                                <a:lnTo>
                                  <a:pt x="40" y="5"/>
                                </a:lnTo>
                                <a:lnTo>
                                  <a:pt x="19" y="19"/>
                                </a:lnTo>
                                <a:lnTo>
                                  <a:pt x="5" y="40"/>
                                </a:lnTo>
                                <a:lnTo>
                                  <a:pt x="2" y="53"/>
                                </a:lnTo>
                                <a:lnTo>
                                  <a:pt x="0" y="67"/>
                                </a:lnTo>
                                <a:lnTo>
                                  <a:pt x="2" y="80"/>
                                </a:lnTo>
                                <a:lnTo>
                                  <a:pt x="5" y="94"/>
                                </a:lnTo>
                                <a:lnTo>
                                  <a:pt x="19" y="115"/>
                                </a:lnTo>
                                <a:lnTo>
                                  <a:pt x="40" y="128"/>
                                </a:lnTo>
                                <a:lnTo>
                                  <a:pt x="53" y="132"/>
                                </a:lnTo>
                                <a:lnTo>
                                  <a:pt x="67" y="134"/>
                                </a:lnTo>
                                <a:lnTo>
                                  <a:pt x="609" y="134"/>
                                </a:lnTo>
                                <a:lnTo>
                                  <a:pt x="623" y="132"/>
                                </a:lnTo>
                                <a:lnTo>
                                  <a:pt x="636" y="128"/>
                                </a:lnTo>
                                <a:lnTo>
                                  <a:pt x="659" y="115"/>
                                </a:lnTo>
                                <a:lnTo>
                                  <a:pt x="673" y="94"/>
                                </a:lnTo>
                                <a:lnTo>
                                  <a:pt x="677" y="80"/>
                                </a:lnTo>
                                <a:lnTo>
                                  <a:pt x="679" y="67"/>
                                </a:lnTo>
                                <a:lnTo>
                                  <a:pt x="677" y="53"/>
                                </a:lnTo>
                                <a:lnTo>
                                  <a:pt x="673" y="40"/>
                                </a:lnTo>
                                <a:lnTo>
                                  <a:pt x="659" y="19"/>
                                </a:lnTo>
                                <a:lnTo>
                                  <a:pt x="636" y="5"/>
                                </a:lnTo>
                                <a:lnTo>
                                  <a:pt x="623" y="2"/>
                                </a:lnTo>
                                <a:lnTo>
                                  <a:pt x="609"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99" name="Freeform 20"/>
                        <wps:cNvSpPr>
                          <a:spLocks/>
                        </wps:cNvSpPr>
                        <wps:spPr bwMode="auto">
                          <a:xfrm>
                            <a:off x="1260475" y="3175000"/>
                            <a:ext cx="1082675" cy="219075"/>
                          </a:xfrm>
                          <a:custGeom>
                            <a:avLst/>
                            <a:gdLst>
                              <a:gd name="T0" fmla="*/ 69 w 682"/>
                              <a:gd name="T1" fmla="*/ 0 h 138"/>
                              <a:gd name="T2" fmla="*/ 55 w 682"/>
                              <a:gd name="T3" fmla="*/ 2 h 138"/>
                              <a:gd name="T4" fmla="*/ 42 w 682"/>
                              <a:gd name="T5" fmla="*/ 5 h 138"/>
                              <a:gd name="T6" fmla="*/ 19 w 682"/>
                              <a:gd name="T7" fmla="*/ 19 h 138"/>
                              <a:gd name="T8" fmla="*/ 6 w 682"/>
                              <a:gd name="T9" fmla="*/ 42 h 138"/>
                              <a:gd name="T10" fmla="*/ 2 w 682"/>
                              <a:gd name="T11" fmla="*/ 55 h 138"/>
                              <a:gd name="T12" fmla="*/ 0 w 682"/>
                              <a:gd name="T13" fmla="*/ 69 h 138"/>
                              <a:gd name="T14" fmla="*/ 2 w 682"/>
                              <a:gd name="T15" fmla="*/ 82 h 138"/>
                              <a:gd name="T16" fmla="*/ 6 w 682"/>
                              <a:gd name="T17" fmla="*/ 96 h 138"/>
                              <a:gd name="T18" fmla="*/ 19 w 682"/>
                              <a:gd name="T19" fmla="*/ 119 h 138"/>
                              <a:gd name="T20" fmla="*/ 42 w 682"/>
                              <a:gd name="T21" fmla="*/ 132 h 138"/>
                              <a:gd name="T22" fmla="*/ 55 w 682"/>
                              <a:gd name="T23" fmla="*/ 136 h 138"/>
                              <a:gd name="T24" fmla="*/ 69 w 682"/>
                              <a:gd name="T25" fmla="*/ 138 h 138"/>
                              <a:gd name="T26" fmla="*/ 611 w 682"/>
                              <a:gd name="T27" fmla="*/ 138 h 138"/>
                              <a:gd name="T28" fmla="*/ 625 w 682"/>
                              <a:gd name="T29" fmla="*/ 136 h 138"/>
                              <a:gd name="T30" fmla="*/ 638 w 682"/>
                              <a:gd name="T31" fmla="*/ 132 h 138"/>
                              <a:gd name="T32" fmla="*/ 663 w 682"/>
                              <a:gd name="T33" fmla="*/ 119 h 138"/>
                              <a:gd name="T34" fmla="*/ 677 w 682"/>
                              <a:gd name="T35" fmla="*/ 96 h 138"/>
                              <a:gd name="T36" fmla="*/ 681 w 682"/>
                              <a:gd name="T37" fmla="*/ 82 h 138"/>
                              <a:gd name="T38" fmla="*/ 682 w 682"/>
                              <a:gd name="T39" fmla="*/ 69 h 138"/>
                              <a:gd name="T40" fmla="*/ 681 w 682"/>
                              <a:gd name="T41" fmla="*/ 55 h 138"/>
                              <a:gd name="T42" fmla="*/ 677 w 682"/>
                              <a:gd name="T43" fmla="*/ 42 h 138"/>
                              <a:gd name="T44" fmla="*/ 663 w 682"/>
                              <a:gd name="T45" fmla="*/ 19 h 138"/>
                              <a:gd name="T46" fmla="*/ 638 w 682"/>
                              <a:gd name="T47" fmla="*/ 5 h 138"/>
                              <a:gd name="T48" fmla="*/ 625 w 682"/>
                              <a:gd name="T49" fmla="*/ 2 h 138"/>
                              <a:gd name="T50" fmla="*/ 611 w 682"/>
                              <a:gd name="T51" fmla="*/ 0 h 138"/>
                              <a:gd name="T52" fmla="*/ 69 w 682"/>
                              <a:gd name="T53" fmla="*/ 0 h 138"/>
                              <a:gd name="T54" fmla="*/ 69 w 682"/>
                              <a:gd name="T55" fmla="*/ 4 h 138"/>
                              <a:gd name="T56" fmla="*/ 611 w 682"/>
                              <a:gd name="T57" fmla="*/ 4 h 138"/>
                              <a:gd name="T58" fmla="*/ 625 w 682"/>
                              <a:gd name="T59" fmla="*/ 5 h 138"/>
                              <a:gd name="T60" fmla="*/ 638 w 682"/>
                              <a:gd name="T61" fmla="*/ 9 h 138"/>
                              <a:gd name="T62" fmla="*/ 636 w 682"/>
                              <a:gd name="T63" fmla="*/ 9 h 138"/>
                              <a:gd name="T64" fmla="*/ 659 w 682"/>
                              <a:gd name="T65" fmla="*/ 23 h 138"/>
                              <a:gd name="T66" fmla="*/ 673 w 682"/>
                              <a:gd name="T67" fmla="*/ 44 h 138"/>
                              <a:gd name="T68" fmla="*/ 673 w 682"/>
                              <a:gd name="T69" fmla="*/ 42 h 138"/>
                              <a:gd name="T70" fmla="*/ 677 w 682"/>
                              <a:gd name="T71" fmla="*/ 55 h 138"/>
                              <a:gd name="T72" fmla="*/ 679 w 682"/>
                              <a:gd name="T73" fmla="*/ 69 h 138"/>
                              <a:gd name="T74" fmla="*/ 677 w 682"/>
                              <a:gd name="T75" fmla="*/ 82 h 138"/>
                              <a:gd name="T76" fmla="*/ 673 w 682"/>
                              <a:gd name="T77" fmla="*/ 96 h 138"/>
                              <a:gd name="T78" fmla="*/ 673 w 682"/>
                              <a:gd name="T79" fmla="*/ 94 h 138"/>
                              <a:gd name="T80" fmla="*/ 659 w 682"/>
                              <a:gd name="T81" fmla="*/ 115 h 138"/>
                              <a:gd name="T82" fmla="*/ 636 w 682"/>
                              <a:gd name="T83" fmla="*/ 129 h 138"/>
                              <a:gd name="T84" fmla="*/ 638 w 682"/>
                              <a:gd name="T85" fmla="*/ 129 h 138"/>
                              <a:gd name="T86" fmla="*/ 625 w 682"/>
                              <a:gd name="T87" fmla="*/ 132 h 138"/>
                              <a:gd name="T88" fmla="*/ 611 w 682"/>
                              <a:gd name="T89" fmla="*/ 134 h 138"/>
                              <a:gd name="T90" fmla="*/ 69 w 682"/>
                              <a:gd name="T91" fmla="*/ 134 h 138"/>
                              <a:gd name="T92" fmla="*/ 55 w 682"/>
                              <a:gd name="T93" fmla="*/ 132 h 138"/>
                              <a:gd name="T94" fmla="*/ 42 w 682"/>
                              <a:gd name="T95" fmla="*/ 129 h 138"/>
                              <a:gd name="T96" fmla="*/ 44 w 682"/>
                              <a:gd name="T97" fmla="*/ 129 h 138"/>
                              <a:gd name="T98" fmla="*/ 23 w 682"/>
                              <a:gd name="T99" fmla="*/ 115 h 138"/>
                              <a:gd name="T100" fmla="*/ 9 w 682"/>
                              <a:gd name="T101" fmla="*/ 94 h 138"/>
                              <a:gd name="T102" fmla="*/ 9 w 682"/>
                              <a:gd name="T103" fmla="*/ 96 h 138"/>
                              <a:gd name="T104" fmla="*/ 6 w 682"/>
                              <a:gd name="T105" fmla="*/ 82 h 138"/>
                              <a:gd name="T106" fmla="*/ 4 w 682"/>
                              <a:gd name="T107" fmla="*/ 69 h 138"/>
                              <a:gd name="T108" fmla="*/ 6 w 682"/>
                              <a:gd name="T109" fmla="*/ 55 h 138"/>
                              <a:gd name="T110" fmla="*/ 9 w 682"/>
                              <a:gd name="T111" fmla="*/ 42 h 138"/>
                              <a:gd name="T112" fmla="*/ 9 w 682"/>
                              <a:gd name="T113" fmla="*/ 44 h 138"/>
                              <a:gd name="T114" fmla="*/ 23 w 682"/>
                              <a:gd name="T115" fmla="*/ 23 h 138"/>
                              <a:gd name="T116" fmla="*/ 44 w 682"/>
                              <a:gd name="T117" fmla="*/ 9 h 138"/>
                              <a:gd name="T118" fmla="*/ 42 w 682"/>
                              <a:gd name="T119" fmla="*/ 9 h 138"/>
                              <a:gd name="T120" fmla="*/ 55 w 682"/>
                              <a:gd name="T121" fmla="*/ 5 h 138"/>
                              <a:gd name="T122" fmla="*/ 69 w 682"/>
                              <a:gd name="T123" fmla="*/ 4 h 138"/>
                              <a:gd name="T124" fmla="*/ 69 w 682"/>
                              <a:gd name="T12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2" h="138">
                                <a:moveTo>
                                  <a:pt x="69" y="0"/>
                                </a:moveTo>
                                <a:lnTo>
                                  <a:pt x="55" y="2"/>
                                </a:lnTo>
                                <a:lnTo>
                                  <a:pt x="42" y="5"/>
                                </a:lnTo>
                                <a:lnTo>
                                  <a:pt x="19" y="19"/>
                                </a:lnTo>
                                <a:lnTo>
                                  <a:pt x="6" y="42"/>
                                </a:lnTo>
                                <a:lnTo>
                                  <a:pt x="2" y="55"/>
                                </a:lnTo>
                                <a:lnTo>
                                  <a:pt x="0" y="69"/>
                                </a:lnTo>
                                <a:lnTo>
                                  <a:pt x="2" y="82"/>
                                </a:lnTo>
                                <a:lnTo>
                                  <a:pt x="6" y="96"/>
                                </a:lnTo>
                                <a:lnTo>
                                  <a:pt x="19" y="119"/>
                                </a:lnTo>
                                <a:lnTo>
                                  <a:pt x="42" y="132"/>
                                </a:lnTo>
                                <a:lnTo>
                                  <a:pt x="55" y="136"/>
                                </a:lnTo>
                                <a:lnTo>
                                  <a:pt x="69" y="138"/>
                                </a:lnTo>
                                <a:lnTo>
                                  <a:pt x="611" y="138"/>
                                </a:lnTo>
                                <a:lnTo>
                                  <a:pt x="625" y="136"/>
                                </a:lnTo>
                                <a:lnTo>
                                  <a:pt x="638" y="132"/>
                                </a:lnTo>
                                <a:lnTo>
                                  <a:pt x="663" y="119"/>
                                </a:lnTo>
                                <a:lnTo>
                                  <a:pt x="677" y="96"/>
                                </a:lnTo>
                                <a:lnTo>
                                  <a:pt x="681" y="82"/>
                                </a:lnTo>
                                <a:lnTo>
                                  <a:pt x="682" y="69"/>
                                </a:lnTo>
                                <a:lnTo>
                                  <a:pt x="681" y="55"/>
                                </a:lnTo>
                                <a:lnTo>
                                  <a:pt x="677" y="42"/>
                                </a:lnTo>
                                <a:lnTo>
                                  <a:pt x="663" y="19"/>
                                </a:lnTo>
                                <a:lnTo>
                                  <a:pt x="638" y="5"/>
                                </a:lnTo>
                                <a:lnTo>
                                  <a:pt x="625" y="2"/>
                                </a:lnTo>
                                <a:lnTo>
                                  <a:pt x="611" y="0"/>
                                </a:lnTo>
                                <a:lnTo>
                                  <a:pt x="69" y="0"/>
                                </a:lnTo>
                                <a:lnTo>
                                  <a:pt x="69" y="4"/>
                                </a:lnTo>
                                <a:lnTo>
                                  <a:pt x="611" y="4"/>
                                </a:lnTo>
                                <a:lnTo>
                                  <a:pt x="625" y="5"/>
                                </a:lnTo>
                                <a:lnTo>
                                  <a:pt x="638" y="9"/>
                                </a:lnTo>
                                <a:lnTo>
                                  <a:pt x="636" y="9"/>
                                </a:lnTo>
                                <a:lnTo>
                                  <a:pt x="659" y="23"/>
                                </a:lnTo>
                                <a:lnTo>
                                  <a:pt x="673" y="44"/>
                                </a:lnTo>
                                <a:lnTo>
                                  <a:pt x="673" y="42"/>
                                </a:lnTo>
                                <a:lnTo>
                                  <a:pt x="677" y="55"/>
                                </a:lnTo>
                                <a:lnTo>
                                  <a:pt x="679" y="69"/>
                                </a:lnTo>
                                <a:lnTo>
                                  <a:pt x="677" y="82"/>
                                </a:lnTo>
                                <a:lnTo>
                                  <a:pt x="673" y="96"/>
                                </a:lnTo>
                                <a:lnTo>
                                  <a:pt x="673" y="94"/>
                                </a:lnTo>
                                <a:lnTo>
                                  <a:pt x="659" y="115"/>
                                </a:lnTo>
                                <a:lnTo>
                                  <a:pt x="636" y="129"/>
                                </a:lnTo>
                                <a:lnTo>
                                  <a:pt x="638" y="129"/>
                                </a:lnTo>
                                <a:lnTo>
                                  <a:pt x="625" y="132"/>
                                </a:lnTo>
                                <a:lnTo>
                                  <a:pt x="611" y="134"/>
                                </a:lnTo>
                                <a:lnTo>
                                  <a:pt x="69" y="134"/>
                                </a:lnTo>
                                <a:lnTo>
                                  <a:pt x="55" y="132"/>
                                </a:lnTo>
                                <a:lnTo>
                                  <a:pt x="42" y="129"/>
                                </a:lnTo>
                                <a:lnTo>
                                  <a:pt x="44" y="129"/>
                                </a:lnTo>
                                <a:lnTo>
                                  <a:pt x="23" y="115"/>
                                </a:lnTo>
                                <a:lnTo>
                                  <a:pt x="9" y="94"/>
                                </a:lnTo>
                                <a:lnTo>
                                  <a:pt x="9" y="96"/>
                                </a:lnTo>
                                <a:lnTo>
                                  <a:pt x="6" y="82"/>
                                </a:lnTo>
                                <a:lnTo>
                                  <a:pt x="4" y="69"/>
                                </a:lnTo>
                                <a:lnTo>
                                  <a:pt x="6" y="55"/>
                                </a:lnTo>
                                <a:lnTo>
                                  <a:pt x="9" y="42"/>
                                </a:lnTo>
                                <a:lnTo>
                                  <a:pt x="9" y="44"/>
                                </a:lnTo>
                                <a:lnTo>
                                  <a:pt x="23" y="23"/>
                                </a:lnTo>
                                <a:lnTo>
                                  <a:pt x="44" y="9"/>
                                </a:lnTo>
                                <a:lnTo>
                                  <a:pt x="42" y="9"/>
                                </a:lnTo>
                                <a:lnTo>
                                  <a:pt x="55" y="5"/>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0" name="Freeform 21"/>
                        <wps:cNvSpPr>
                          <a:spLocks/>
                        </wps:cNvSpPr>
                        <wps:spPr bwMode="auto">
                          <a:xfrm>
                            <a:off x="538163" y="1047750"/>
                            <a:ext cx="725488" cy="282575"/>
                          </a:xfrm>
                          <a:custGeom>
                            <a:avLst/>
                            <a:gdLst>
                              <a:gd name="T0" fmla="*/ 4 w 457"/>
                              <a:gd name="T1" fmla="*/ 178 h 178"/>
                              <a:gd name="T2" fmla="*/ 4 w 457"/>
                              <a:gd name="T3" fmla="*/ 1 h 178"/>
                              <a:gd name="T4" fmla="*/ 2 w 457"/>
                              <a:gd name="T5" fmla="*/ 3 h 178"/>
                              <a:gd name="T6" fmla="*/ 457 w 457"/>
                              <a:gd name="T7" fmla="*/ 3 h 178"/>
                              <a:gd name="T8" fmla="*/ 457 w 457"/>
                              <a:gd name="T9" fmla="*/ 0 h 178"/>
                              <a:gd name="T10" fmla="*/ 0 w 457"/>
                              <a:gd name="T11" fmla="*/ 0 h 178"/>
                              <a:gd name="T12" fmla="*/ 0 w 457"/>
                              <a:gd name="T13" fmla="*/ 178 h 178"/>
                              <a:gd name="T14" fmla="*/ 4 w 457"/>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7" h="178">
                                <a:moveTo>
                                  <a:pt x="4" y="178"/>
                                </a:moveTo>
                                <a:lnTo>
                                  <a:pt x="4" y="1"/>
                                </a:lnTo>
                                <a:lnTo>
                                  <a:pt x="2" y="3"/>
                                </a:lnTo>
                                <a:lnTo>
                                  <a:pt x="457" y="3"/>
                                </a:lnTo>
                                <a:lnTo>
                                  <a:pt x="457"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1" name="Freeform 22"/>
                        <wps:cNvSpPr>
                          <a:spLocks/>
                        </wps:cNvSpPr>
                        <wps:spPr bwMode="auto">
                          <a:xfrm>
                            <a:off x="517525" y="1316038"/>
                            <a:ext cx="52388" cy="53975"/>
                          </a:xfrm>
                          <a:custGeom>
                            <a:avLst/>
                            <a:gdLst>
                              <a:gd name="T0" fmla="*/ 0 w 33"/>
                              <a:gd name="T1" fmla="*/ 0 h 34"/>
                              <a:gd name="T2" fmla="*/ 15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5"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02" name="Freeform 23"/>
                        <wps:cNvSpPr>
                          <a:spLocks/>
                        </wps:cNvSpPr>
                        <wps:spPr bwMode="auto">
                          <a:xfrm>
                            <a:off x="2341563" y="1047750"/>
                            <a:ext cx="720725" cy="79375"/>
                          </a:xfrm>
                          <a:custGeom>
                            <a:avLst/>
                            <a:gdLst>
                              <a:gd name="T0" fmla="*/ 454 w 454"/>
                              <a:gd name="T1" fmla="*/ 50 h 50"/>
                              <a:gd name="T2" fmla="*/ 454 w 454"/>
                              <a:gd name="T3" fmla="*/ 0 h 50"/>
                              <a:gd name="T4" fmla="*/ 0 w 454"/>
                              <a:gd name="T5" fmla="*/ 0 h 50"/>
                              <a:gd name="T6" fmla="*/ 0 w 454"/>
                              <a:gd name="T7" fmla="*/ 3 h 50"/>
                              <a:gd name="T8" fmla="*/ 452 w 454"/>
                              <a:gd name="T9" fmla="*/ 3 h 50"/>
                              <a:gd name="T10" fmla="*/ 450 w 454"/>
                              <a:gd name="T11" fmla="*/ 1 h 50"/>
                              <a:gd name="T12" fmla="*/ 450 w 454"/>
                              <a:gd name="T13" fmla="*/ 50 h 50"/>
                              <a:gd name="T14" fmla="*/ 454 w 454"/>
                              <a:gd name="T15" fmla="*/ 50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50">
                                <a:moveTo>
                                  <a:pt x="454" y="50"/>
                                </a:moveTo>
                                <a:lnTo>
                                  <a:pt x="454" y="0"/>
                                </a:lnTo>
                                <a:lnTo>
                                  <a:pt x="0" y="0"/>
                                </a:lnTo>
                                <a:lnTo>
                                  <a:pt x="0" y="3"/>
                                </a:lnTo>
                                <a:lnTo>
                                  <a:pt x="452" y="3"/>
                                </a:lnTo>
                                <a:lnTo>
                                  <a:pt x="450" y="1"/>
                                </a:lnTo>
                                <a:lnTo>
                                  <a:pt x="450" y="50"/>
                                </a:lnTo>
                                <a:lnTo>
                                  <a:pt x="454" y="5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3" name="Freeform 24"/>
                        <wps:cNvSpPr>
                          <a:spLocks/>
                        </wps:cNvSpPr>
                        <wps:spPr bwMode="auto">
                          <a:xfrm>
                            <a:off x="3035300" y="1111250"/>
                            <a:ext cx="50800" cy="55563"/>
                          </a:xfrm>
                          <a:custGeom>
                            <a:avLst/>
                            <a:gdLst>
                              <a:gd name="T0" fmla="*/ 0 w 32"/>
                              <a:gd name="T1" fmla="*/ 0 h 35"/>
                              <a:gd name="T2" fmla="*/ 15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5"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04" name="Freeform 25"/>
                        <wps:cNvSpPr>
                          <a:spLocks/>
                        </wps:cNvSpPr>
                        <wps:spPr bwMode="auto">
                          <a:xfrm>
                            <a:off x="1263650" y="3175"/>
                            <a:ext cx="1077913" cy="215900"/>
                          </a:xfrm>
                          <a:custGeom>
                            <a:avLst/>
                            <a:gdLst>
                              <a:gd name="T0" fmla="*/ 67 w 679"/>
                              <a:gd name="T1" fmla="*/ 0 h 136"/>
                              <a:gd name="T2" fmla="*/ 53 w 679"/>
                              <a:gd name="T3" fmla="*/ 2 h 136"/>
                              <a:gd name="T4" fmla="*/ 40 w 679"/>
                              <a:gd name="T5" fmla="*/ 6 h 136"/>
                              <a:gd name="T6" fmla="*/ 19 w 679"/>
                              <a:gd name="T7" fmla="*/ 21 h 136"/>
                              <a:gd name="T8" fmla="*/ 5 w 679"/>
                              <a:gd name="T9" fmla="*/ 42 h 136"/>
                              <a:gd name="T10" fmla="*/ 2 w 679"/>
                              <a:gd name="T11" fmla="*/ 56 h 136"/>
                              <a:gd name="T12" fmla="*/ 0 w 679"/>
                              <a:gd name="T13" fmla="*/ 69 h 136"/>
                              <a:gd name="T14" fmla="*/ 5 w 679"/>
                              <a:gd name="T15" fmla="*/ 94 h 136"/>
                              <a:gd name="T16" fmla="*/ 19 w 679"/>
                              <a:gd name="T17" fmla="*/ 117 h 136"/>
                              <a:gd name="T18" fmla="*/ 40 w 679"/>
                              <a:gd name="T19" fmla="*/ 131 h 136"/>
                              <a:gd name="T20" fmla="*/ 53 w 679"/>
                              <a:gd name="T21" fmla="*/ 135 h 136"/>
                              <a:gd name="T22" fmla="*/ 67 w 679"/>
                              <a:gd name="T23" fmla="*/ 136 h 136"/>
                              <a:gd name="T24" fmla="*/ 609 w 679"/>
                              <a:gd name="T25" fmla="*/ 136 h 136"/>
                              <a:gd name="T26" fmla="*/ 623 w 679"/>
                              <a:gd name="T27" fmla="*/ 135 h 136"/>
                              <a:gd name="T28" fmla="*/ 636 w 679"/>
                              <a:gd name="T29" fmla="*/ 131 h 136"/>
                              <a:gd name="T30" fmla="*/ 659 w 679"/>
                              <a:gd name="T31" fmla="*/ 117 h 136"/>
                              <a:gd name="T32" fmla="*/ 673 w 679"/>
                              <a:gd name="T33" fmla="*/ 94 h 136"/>
                              <a:gd name="T34" fmla="*/ 677 w 679"/>
                              <a:gd name="T35" fmla="*/ 83 h 136"/>
                              <a:gd name="T36" fmla="*/ 679 w 679"/>
                              <a:gd name="T37" fmla="*/ 69 h 136"/>
                              <a:gd name="T38" fmla="*/ 677 w 679"/>
                              <a:gd name="T39" fmla="*/ 56 h 136"/>
                              <a:gd name="T40" fmla="*/ 673 w 679"/>
                              <a:gd name="T41" fmla="*/ 42 h 136"/>
                              <a:gd name="T42" fmla="*/ 659 w 679"/>
                              <a:gd name="T43" fmla="*/ 21 h 136"/>
                              <a:gd name="T44" fmla="*/ 636 w 679"/>
                              <a:gd name="T45" fmla="*/ 6 h 136"/>
                              <a:gd name="T46" fmla="*/ 623 w 679"/>
                              <a:gd name="T47" fmla="*/ 2 h 136"/>
                              <a:gd name="T48" fmla="*/ 609 w 679"/>
                              <a:gd name="T49" fmla="*/ 0 h 136"/>
                              <a:gd name="T50" fmla="*/ 67 w 679"/>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79" h="136">
                                <a:moveTo>
                                  <a:pt x="67" y="0"/>
                                </a:moveTo>
                                <a:lnTo>
                                  <a:pt x="53" y="2"/>
                                </a:lnTo>
                                <a:lnTo>
                                  <a:pt x="40" y="6"/>
                                </a:lnTo>
                                <a:lnTo>
                                  <a:pt x="19" y="21"/>
                                </a:lnTo>
                                <a:lnTo>
                                  <a:pt x="5" y="42"/>
                                </a:lnTo>
                                <a:lnTo>
                                  <a:pt x="2" y="56"/>
                                </a:lnTo>
                                <a:lnTo>
                                  <a:pt x="0" y="69"/>
                                </a:lnTo>
                                <a:lnTo>
                                  <a:pt x="5" y="94"/>
                                </a:lnTo>
                                <a:lnTo>
                                  <a:pt x="19" y="117"/>
                                </a:lnTo>
                                <a:lnTo>
                                  <a:pt x="40" y="131"/>
                                </a:lnTo>
                                <a:lnTo>
                                  <a:pt x="53" y="135"/>
                                </a:lnTo>
                                <a:lnTo>
                                  <a:pt x="67" y="136"/>
                                </a:lnTo>
                                <a:lnTo>
                                  <a:pt x="609" y="136"/>
                                </a:lnTo>
                                <a:lnTo>
                                  <a:pt x="623" y="135"/>
                                </a:lnTo>
                                <a:lnTo>
                                  <a:pt x="636" y="131"/>
                                </a:lnTo>
                                <a:lnTo>
                                  <a:pt x="659" y="117"/>
                                </a:lnTo>
                                <a:lnTo>
                                  <a:pt x="673" y="94"/>
                                </a:lnTo>
                                <a:lnTo>
                                  <a:pt x="677" y="83"/>
                                </a:lnTo>
                                <a:lnTo>
                                  <a:pt x="679" y="69"/>
                                </a:lnTo>
                                <a:lnTo>
                                  <a:pt x="677" y="56"/>
                                </a:lnTo>
                                <a:lnTo>
                                  <a:pt x="673" y="42"/>
                                </a:lnTo>
                                <a:lnTo>
                                  <a:pt x="659" y="21"/>
                                </a:lnTo>
                                <a:lnTo>
                                  <a:pt x="636" y="6"/>
                                </a:lnTo>
                                <a:lnTo>
                                  <a:pt x="623" y="2"/>
                                </a:lnTo>
                                <a:lnTo>
                                  <a:pt x="609"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5" name="Freeform 26"/>
                        <wps:cNvSpPr>
                          <a:spLocks/>
                        </wps:cNvSpPr>
                        <wps:spPr bwMode="auto">
                          <a:xfrm>
                            <a:off x="1260475" y="0"/>
                            <a:ext cx="1082675" cy="222250"/>
                          </a:xfrm>
                          <a:custGeom>
                            <a:avLst/>
                            <a:gdLst>
                              <a:gd name="T0" fmla="*/ 69 w 682"/>
                              <a:gd name="T1" fmla="*/ 0 h 140"/>
                              <a:gd name="T2" fmla="*/ 55 w 682"/>
                              <a:gd name="T3" fmla="*/ 2 h 140"/>
                              <a:gd name="T4" fmla="*/ 42 w 682"/>
                              <a:gd name="T5" fmla="*/ 6 h 140"/>
                              <a:gd name="T6" fmla="*/ 19 w 682"/>
                              <a:gd name="T7" fmla="*/ 21 h 140"/>
                              <a:gd name="T8" fmla="*/ 6 w 682"/>
                              <a:gd name="T9" fmla="*/ 44 h 140"/>
                              <a:gd name="T10" fmla="*/ 2 w 682"/>
                              <a:gd name="T11" fmla="*/ 58 h 140"/>
                              <a:gd name="T12" fmla="*/ 0 w 682"/>
                              <a:gd name="T13" fmla="*/ 71 h 140"/>
                              <a:gd name="T14" fmla="*/ 6 w 682"/>
                              <a:gd name="T15" fmla="*/ 96 h 140"/>
                              <a:gd name="T16" fmla="*/ 19 w 682"/>
                              <a:gd name="T17" fmla="*/ 121 h 140"/>
                              <a:gd name="T18" fmla="*/ 42 w 682"/>
                              <a:gd name="T19" fmla="*/ 135 h 140"/>
                              <a:gd name="T20" fmla="*/ 55 w 682"/>
                              <a:gd name="T21" fmla="*/ 138 h 140"/>
                              <a:gd name="T22" fmla="*/ 69 w 682"/>
                              <a:gd name="T23" fmla="*/ 140 h 140"/>
                              <a:gd name="T24" fmla="*/ 611 w 682"/>
                              <a:gd name="T25" fmla="*/ 140 h 140"/>
                              <a:gd name="T26" fmla="*/ 625 w 682"/>
                              <a:gd name="T27" fmla="*/ 138 h 140"/>
                              <a:gd name="T28" fmla="*/ 638 w 682"/>
                              <a:gd name="T29" fmla="*/ 135 h 140"/>
                              <a:gd name="T30" fmla="*/ 663 w 682"/>
                              <a:gd name="T31" fmla="*/ 121 h 140"/>
                              <a:gd name="T32" fmla="*/ 677 w 682"/>
                              <a:gd name="T33" fmla="*/ 96 h 140"/>
                              <a:gd name="T34" fmla="*/ 681 w 682"/>
                              <a:gd name="T35" fmla="*/ 85 h 140"/>
                              <a:gd name="T36" fmla="*/ 682 w 682"/>
                              <a:gd name="T37" fmla="*/ 71 h 140"/>
                              <a:gd name="T38" fmla="*/ 681 w 682"/>
                              <a:gd name="T39" fmla="*/ 58 h 140"/>
                              <a:gd name="T40" fmla="*/ 677 w 682"/>
                              <a:gd name="T41" fmla="*/ 44 h 140"/>
                              <a:gd name="T42" fmla="*/ 663 w 682"/>
                              <a:gd name="T43" fmla="*/ 21 h 140"/>
                              <a:gd name="T44" fmla="*/ 638 w 682"/>
                              <a:gd name="T45" fmla="*/ 6 h 140"/>
                              <a:gd name="T46" fmla="*/ 625 w 682"/>
                              <a:gd name="T47" fmla="*/ 2 h 140"/>
                              <a:gd name="T48" fmla="*/ 611 w 682"/>
                              <a:gd name="T49" fmla="*/ 0 h 140"/>
                              <a:gd name="T50" fmla="*/ 69 w 682"/>
                              <a:gd name="T51" fmla="*/ 0 h 140"/>
                              <a:gd name="T52" fmla="*/ 69 w 682"/>
                              <a:gd name="T53" fmla="*/ 4 h 140"/>
                              <a:gd name="T54" fmla="*/ 611 w 682"/>
                              <a:gd name="T55" fmla="*/ 4 h 140"/>
                              <a:gd name="T56" fmla="*/ 625 w 682"/>
                              <a:gd name="T57" fmla="*/ 6 h 140"/>
                              <a:gd name="T58" fmla="*/ 638 w 682"/>
                              <a:gd name="T59" fmla="*/ 10 h 140"/>
                              <a:gd name="T60" fmla="*/ 636 w 682"/>
                              <a:gd name="T61" fmla="*/ 10 h 140"/>
                              <a:gd name="T62" fmla="*/ 659 w 682"/>
                              <a:gd name="T63" fmla="*/ 25 h 140"/>
                              <a:gd name="T64" fmla="*/ 673 w 682"/>
                              <a:gd name="T65" fmla="*/ 46 h 140"/>
                              <a:gd name="T66" fmla="*/ 673 w 682"/>
                              <a:gd name="T67" fmla="*/ 44 h 140"/>
                              <a:gd name="T68" fmla="*/ 677 w 682"/>
                              <a:gd name="T69" fmla="*/ 58 h 140"/>
                              <a:gd name="T70" fmla="*/ 679 w 682"/>
                              <a:gd name="T71" fmla="*/ 71 h 140"/>
                              <a:gd name="T72" fmla="*/ 677 w 682"/>
                              <a:gd name="T73" fmla="*/ 85 h 140"/>
                              <a:gd name="T74" fmla="*/ 673 w 682"/>
                              <a:gd name="T75" fmla="*/ 96 h 140"/>
                              <a:gd name="T76" fmla="*/ 636 w 682"/>
                              <a:gd name="T77" fmla="*/ 131 h 140"/>
                              <a:gd name="T78" fmla="*/ 638 w 682"/>
                              <a:gd name="T79" fmla="*/ 131 h 140"/>
                              <a:gd name="T80" fmla="*/ 625 w 682"/>
                              <a:gd name="T81" fmla="*/ 135 h 140"/>
                              <a:gd name="T82" fmla="*/ 611 w 682"/>
                              <a:gd name="T83" fmla="*/ 137 h 140"/>
                              <a:gd name="T84" fmla="*/ 69 w 682"/>
                              <a:gd name="T85" fmla="*/ 137 h 140"/>
                              <a:gd name="T86" fmla="*/ 55 w 682"/>
                              <a:gd name="T87" fmla="*/ 135 h 140"/>
                              <a:gd name="T88" fmla="*/ 42 w 682"/>
                              <a:gd name="T89" fmla="*/ 131 h 140"/>
                              <a:gd name="T90" fmla="*/ 44 w 682"/>
                              <a:gd name="T91" fmla="*/ 131 h 140"/>
                              <a:gd name="T92" fmla="*/ 23 w 682"/>
                              <a:gd name="T93" fmla="*/ 117 h 140"/>
                              <a:gd name="T94" fmla="*/ 9 w 682"/>
                              <a:gd name="T95" fmla="*/ 94 h 140"/>
                              <a:gd name="T96" fmla="*/ 9 w 682"/>
                              <a:gd name="T97" fmla="*/ 96 h 140"/>
                              <a:gd name="T98" fmla="*/ 4 w 682"/>
                              <a:gd name="T99" fmla="*/ 71 h 140"/>
                              <a:gd name="T100" fmla="*/ 6 w 682"/>
                              <a:gd name="T101" fmla="*/ 58 h 140"/>
                              <a:gd name="T102" fmla="*/ 9 w 682"/>
                              <a:gd name="T103" fmla="*/ 44 h 140"/>
                              <a:gd name="T104" fmla="*/ 9 w 682"/>
                              <a:gd name="T105" fmla="*/ 46 h 140"/>
                              <a:gd name="T106" fmla="*/ 23 w 682"/>
                              <a:gd name="T107" fmla="*/ 25 h 140"/>
                              <a:gd name="T108" fmla="*/ 44 w 682"/>
                              <a:gd name="T109" fmla="*/ 10 h 140"/>
                              <a:gd name="T110" fmla="*/ 42 w 682"/>
                              <a:gd name="T111" fmla="*/ 10 h 140"/>
                              <a:gd name="T112" fmla="*/ 55 w 682"/>
                              <a:gd name="T113" fmla="*/ 6 h 140"/>
                              <a:gd name="T114" fmla="*/ 69 w 682"/>
                              <a:gd name="T115" fmla="*/ 4 h 140"/>
                              <a:gd name="T116" fmla="*/ 69 w 682"/>
                              <a:gd name="T117"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2" h="140">
                                <a:moveTo>
                                  <a:pt x="69" y="0"/>
                                </a:moveTo>
                                <a:lnTo>
                                  <a:pt x="55" y="2"/>
                                </a:lnTo>
                                <a:lnTo>
                                  <a:pt x="42" y="6"/>
                                </a:lnTo>
                                <a:lnTo>
                                  <a:pt x="19" y="21"/>
                                </a:lnTo>
                                <a:lnTo>
                                  <a:pt x="6" y="44"/>
                                </a:lnTo>
                                <a:lnTo>
                                  <a:pt x="2" y="58"/>
                                </a:lnTo>
                                <a:lnTo>
                                  <a:pt x="0" y="71"/>
                                </a:lnTo>
                                <a:lnTo>
                                  <a:pt x="6" y="96"/>
                                </a:lnTo>
                                <a:lnTo>
                                  <a:pt x="19" y="121"/>
                                </a:lnTo>
                                <a:lnTo>
                                  <a:pt x="42" y="135"/>
                                </a:lnTo>
                                <a:lnTo>
                                  <a:pt x="55" y="138"/>
                                </a:lnTo>
                                <a:lnTo>
                                  <a:pt x="69" y="140"/>
                                </a:lnTo>
                                <a:lnTo>
                                  <a:pt x="611" y="140"/>
                                </a:lnTo>
                                <a:lnTo>
                                  <a:pt x="625" y="138"/>
                                </a:lnTo>
                                <a:lnTo>
                                  <a:pt x="638" y="135"/>
                                </a:lnTo>
                                <a:lnTo>
                                  <a:pt x="663" y="121"/>
                                </a:lnTo>
                                <a:lnTo>
                                  <a:pt x="677" y="96"/>
                                </a:lnTo>
                                <a:lnTo>
                                  <a:pt x="681" y="85"/>
                                </a:lnTo>
                                <a:lnTo>
                                  <a:pt x="682" y="71"/>
                                </a:lnTo>
                                <a:lnTo>
                                  <a:pt x="681" y="58"/>
                                </a:lnTo>
                                <a:lnTo>
                                  <a:pt x="677" y="44"/>
                                </a:lnTo>
                                <a:lnTo>
                                  <a:pt x="663" y="21"/>
                                </a:lnTo>
                                <a:lnTo>
                                  <a:pt x="638" y="6"/>
                                </a:lnTo>
                                <a:lnTo>
                                  <a:pt x="625" y="2"/>
                                </a:lnTo>
                                <a:lnTo>
                                  <a:pt x="611" y="0"/>
                                </a:lnTo>
                                <a:lnTo>
                                  <a:pt x="69" y="0"/>
                                </a:lnTo>
                                <a:lnTo>
                                  <a:pt x="69" y="4"/>
                                </a:lnTo>
                                <a:lnTo>
                                  <a:pt x="611" y="4"/>
                                </a:lnTo>
                                <a:lnTo>
                                  <a:pt x="625" y="6"/>
                                </a:lnTo>
                                <a:lnTo>
                                  <a:pt x="638" y="10"/>
                                </a:lnTo>
                                <a:lnTo>
                                  <a:pt x="636" y="10"/>
                                </a:lnTo>
                                <a:lnTo>
                                  <a:pt x="659" y="25"/>
                                </a:lnTo>
                                <a:lnTo>
                                  <a:pt x="673" y="46"/>
                                </a:lnTo>
                                <a:lnTo>
                                  <a:pt x="673" y="44"/>
                                </a:lnTo>
                                <a:lnTo>
                                  <a:pt x="677" y="58"/>
                                </a:lnTo>
                                <a:lnTo>
                                  <a:pt x="679" y="71"/>
                                </a:lnTo>
                                <a:lnTo>
                                  <a:pt x="677" y="85"/>
                                </a:lnTo>
                                <a:lnTo>
                                  <a:pt x="673" y="96"/>
                                </a:lnTo>
                                <a:lnTo>
                                  <a:pt x="636" y="131"/>
                                </a:lnTo>
                                <a:lnTo>
                                  <a:pt x="638" y="131"/>
                                </a:lnTo>
                                <a:lnTo>
                                  <a:pt x="625" y="135"/>
                                </a:lnTo>
                                <a:lnTo>
                                  <a:pt x="611" y="137"/>
                                </a:lnTo>
                                <a:lnTo>
                                  <a:pt x="69" y="137"/>
                                </a:lnTo>
                                <a:lnTo>
                                  <a:pt x="55" y="135"/>
                                </a:lnTo>
                                <a:lnTo>
                                  <a:pt x="42" y="131"/>
                                </a:lnTo>
                                <a:lnTo>
                                  <a:pt x="44" y="131"/>
                                </a:lnTo>
                                <a:lnTo>
                                  <a:pt x="23" y="117"/>
                                </a:lnTo>
                                <a:lnTo>
                                  <a:pt x="9" y="94"/>
                                </a:lnTo>
                                <a:lnTo>
                                  <a:pt x="9" y="96"/>
                                </a:lnTo>
                                <a:lnTo>
                                  <a:pt x="4" y="71"/>
                                </a:lnTo>
                                <a:lnTo>
                                  <a:pt x="6" y="58"/>
                                </a:lnTo>
                                <a:lnTo>
                                  <a:pt x="9" y="44"/>
                                </a:lnTo>
                                <a:lnTo>
                                  <a:pt x="9" y="46"/>
                                </a:lnTo>
                                <a:lnTo>
                                  <a:pt x="23" y="25"/>
                                </a:lnTo>
                                <a:lnTo>
                                  <a:pt x="44" y="10"/>
                                </a:lnTo>
                                <a:lnTo>
                                  <a:pt x="42" y="10"/>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6" name="Freeform 27"/>
                        <wps:cNvSpPr>
                          <a:spLocks/>
                        </wps:cNvSpPr>
                        <wps:spPr bwMode="auto">
                          <a:xfrm>
                            <a:off x="2520950" y="1166813"/>
                            <a:ext cx="1079500" cy="631825"/>
                          </a:xfrm>
                          <a:custGeom>
                            <a:avLst/>
                            <a:gdLst>
                              <a:gd name="T0" fmla="*/ 341 w 680"/>
                              <a:gd name="T1" fmla="*/ 0 h 398"/>
                              <a:gd name="T2" fmla="*/ 0 w 680"/>
                              <a:gd name="T3" fmla="*/ 199 h 398"/>
                              <a:gd name="T4" fmla="*/ 341 w 680"/>
                              <a:gd name="T5" fmla="*/ 398 h 398"/>
                              <a:gd name="T6" fmla="*/ 680 w 680"/>
                              <a:gd name="T7" fmla="*/ 199 h 398"/>
                              <a:gd name="T8" fmla="*/ 341 w 680"/>
                              <a:gd name="T9" fmla="*/ 0 h 398"/>
                            </a:gdLst>
                            <a:ahLst/>
                            <a:cxnLst>
                              <a:cxn ang="0">
                                <a:pos x="T0" y="T1"/>
                              </a:cxn>
                              <a:cxn ang="0">
                                <a:pos x="T2" y="T3"/>
                              </a:cxn>
                              <a:cxn ang="0">
                                <a:pos x="T4" y="T5"/>
                              </a:cxn>
                              <a:cxn ang="0">
                                <a:pos x="T6" y="T7"/>
                              </a:cxn>
                              <a:cxn ang="0">
                                <a:pos x="T8" y="T9"/>
                              </a:cxn>
                            </a:cxnLst>
                            <a:rect l="0" t="0" r="r" b="b"/>
                            <a:pathLst>
                              <a:path w="680" h="398">
                                <a:moveTo>
                                  <a:pt x="341" y="0"/>
                                </a:moveTo>
                                <a:lnTo>
                                  <a:pt x="0" y="199"/>
                                </a:lnTo>
                                <a:lnTo>
                                  <a:pt x="341" y="398"/>
                                </a:lnTo>
                                <a:lnTo>
                                  <a:pt x="680" y="199"/>
                                </a:lnTo>
                                <a:lnTo>
                                  <a:pt x="341"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7" name="Freeform 28"/>
                        <wps:cNvSpPr>
                          <a:spLocks/>
                        </wps:cNvSpPr>
                        <wps:spPr bwMode="auto">
                          <a:xfrm>
                            <a:off x="2517775" y="1163638"/>
                            <a:ext cx="1085850" cy="636588"/>
                          </a:xfrm>
                          <a:custGeom>
                            <a:avLst/>
                            <a:gdLst>
                              <a:gd name="T0" fmla="*/ 343 w 684"/>
                              <a:gd name="T1" fmla="*/ 0 h 401"/>
                              <a:gd name="T2" fmla="*/ 0 w 684"/>
                              <a:gd name="T3" fmla="*/ 201 h 401"/>
                              <a:gd name="T4" fmla="*/ 343 w 684"/>
                              <a:gd name="T5" fmla="*/ 401 h 401"/>
                              <a:gd name="T6" fmla="*/ 684 w 684"/>
                              <a:gd name="T7" fmla="*/ 201 h 401"/>
                              <a:gd name="T8" fmla="*/ 343 w 684"/>
                              <a:gd name="T9" fmla="*/ 0 h 401"/>
                              <a:gd name="T10" fmla="*/ 341 w 684"/>
                              <a:gd name="T11" fmla="*/ 3 h 401"/>
                              <a:gd name="T12" fmla="*/ 680 w 684"/>
                              <a:gd name="T13" fmla="*/ 203 h 401"/>
                              <a:gd name="T14" fmla="*/ 680 w 684"/>
                              <a:gd name="T15" fmla="*/ 200 h 401"/>
                              <a:gd name="T16" fmla="*/ 341 w 684"/>
                              <a:gd name="T17" fmla="*/ 398 h 401"/>
                              <a:gd name="T18" fmla="*/ 345 w 684"/>
                              <a:gd name="T19" fmla="*/ 398 h 401"/>
                              <a:gd name="T20" fmla="*/ 4 w 684"/>
                              <a:gd name="T21" fmla="*/ 200 h 401"/>
                              <a:gd name="T22" fmla="*/ 4 w 684"/>
                              <a:gd name="T23" fmla="*/ 203 h 401"/>
                              <a:gd name="T24" fmla="*/ 345 w 684"/>
                              <a:gd name="T25" fmla="*/ 3 h 401"/>
                              <a:gd name="T26" fmla="*/ 341 w 684"/>
                              <a:gd name="T27" fmla="*/ 3 h 401"/>
                              <a:gd name="T28" fmla="*/ 343 w 684"/>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1">
                                <a:moveTo>
                                  <a:pt x="343" y="0"/>
                                </a:moveTo>
                                <a:lnTo>
                                  <a:pt x="0" y="201"/>
                                </a:lnTo>
                                <a:lnTo>
                                  <a:pt x="343" y="401"/>
                                </a:lnTo>
                                <a:lnTo>
                                  <a:pt x="684" y="201"/>
                                </a:lnTo>
                                <a:lnTo>
                                  <a:pt x="343" y="0"/>
                                </a:lnTo>
                                <a:lnTo>
                                  <a:pt x="341" y="3"/>
                                </a:lnTo>
                                <a:lnTo>
                                  <a:pt x="680" y="203"/>
                                </a:lnTo>
                                <a:lnTo>
                                  <a:pt x="680" y="200"/>
                                </a:lnTo>
                                <a:lnTo>
                                  <a:pt x="341" y="398"/>
                                </a:lnTo>
                                <a:lnTo>
                                  <a:pt x="345" y="398"/>
                                </a:lnTo>
                                <a:lnTo>
                                  <a:pt x="4" y="200"/>
                                </a:lnTo>
                                <a:lnTo>
                                  <a:pt x="4" y="203"/>
                                </a:lnTo>
                                <a:lnTo>
                                  <a:pt x="345" y="3"/>
                                </a:lnTo>
                                <a:lnTo>
                                  <a:pt x="341" y="3"/>
                                </a:lnTo>
                                <a:lnTo>
                                  <a:pt x="34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8" name="Freeform 29"/>
                        <wps:cNvSpPr>
                          <a:spLocks/>
                        </wps:cNvSpPr>
                        <wps:spPr bwMode="auto">
                          <a:xfrm>
                            <a:off x="1798638" y="1477963"/>
                            <a:ext cx="722313" cy="285750"/>
                          </a:xfrm>
                          <a:custGeom>
                            <a:avLst/>
                            <a:gdLst>
                              <a:gd name="T0" fmla="*/ 4 w 455"/>
                              <a:gd name="T1" fmla="*/ 180 h 180"/>
                              <a:gd name="T2" fmla="*/ 4 w 455"/>
                              <a:gd name="T3" fmla="*/ 2 h 180"/>
                              <a:gd name="T4" fmla="*/ 2 w 455"/>
                              <a:gd name="T5" fmla="*/ 3 h 180"/>
                              <a:gd name="T6" fmla="*/ 455 w 455"/>
                              <a:gd name="T7" fmla="*/ 3 h 180"/>
                              <a:gd name="T8" fmla="*/ 455 w 455"/>
                              <a:gd name="T9" fmla="*/ 0 h 180"/>
                              <a:gd name="T10" fmla="*/ 0 w 455"/>
                              <a:gd name="T11" fmla="*/ 0 h 180"/>
                              <a:gd name="T12" fmla="*/ 0 w 455"/>
                              <a:gd name="T13" fmla="*/ 180 h 180"/>
                              <a:gd name="T14" fmla="*/ 4 w 455"/>
                              <a:gd name="T15" fmla="*/ 180 h 1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180">
                                <a:moveTo>
                                  <a:pt x="4" y="180"/>
                                </a:moveTo>
                                <a:lnTo>
                                  <a:pt x="4" y="2"/>
                                </a:lnTo>
                                <a:lnTo>
                                  <a:pt x="2" y="3"/>
                                </a:lnTo>
                                <a:lnTo>
                                  <a:pt x="455" y="3"/>
                                </a:lnTo>
                                <a:lnTo>
                                  <a:pt x="455" y="0"/>
                                </a:lnTo>
                                <a:lnTo>
                                  <a:pt x="0" y="0"/>
                                </a:lnTo>
                                <a:lnTo>
                                  <a:pt x="0" y="180"/>
                                </a:lnTo>
                                <a:lnTo>
                                  <a:pt x="4" y="18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09" name="Freeform 30"/>
                        <wps:cNvSpPr>
                          <a:spLocks/>
                        </wps:cNvSpPr>
                        <wps:spPr bwMode="auto">
                          <a:xfrm>
                            <a:off x="1774825" y="1749425"/>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10" name="Rectangle 31"/>
                        <wps:cNvSpPr>
                          <a:spLocks noChangeArrowheads="1"/>
                        </wps:cNvSpPr>
                        <wps:spPr bwMode="auto">
                          <a:xfrm>
                            <a:off x="1263650" y="2670175"/>
                            <a:ext cx="107950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1" name="Freeform 32"/>
                        <wps:cNvSpPr>
                          <a:spLocks/>
                        </wps:cNvSpPr>
                        <wps:spPr bwMode="auto">
                          <a:xfrm>
                            <a:off x="1260475" y="2668588"/>
                            <a:ext cx="1082675" cy="222250"/>
                          </a:xfrm>
                          <a:custGeom>
                            <a:avLst/>
                            <a:gdLst>
                              <a:gd name="T0" fmla="*/ 0 w 682"/>
                              <a:gd name="T1" fmla="*/ 0 h 140"/>
                              <a:gd name="T2" fmla="*/ 0 w 682"/>
                              <a:gd name="T3" fmla="*/ 140 h 140"/>
                              <a:gd name="T4" fmla="*/ 682 w 682"/>
                              <a:gd name="T5" fmla="*/ 140 h 140"/>
                              <a:gd name="T6" fmla="*/ 682 w 682"/>
                              <a:gd name="T7" fmla="*/ 0 h 140"/>
                              <a:gd name="T8" fmla="*/ 0 w 682"/>
                              <a:gd name="T9" fmla="*/ 0 h 140"/>
                              <a:gd name="T10" fmla="*/ 2 w 682"/>
                              <a:gd name="T11" fmla="*/ 3 h 140"/>
                              <a:gd name="T12" fmla="*/ 681 w 682"/>
                              <a:gd name="T13" fmla="*/ 3 h 140"/>
                              <a:gd name="T14" fmla="*/ 679 w 682"/>
                              <a:gd name="T15" fmla="*/ 1 h 140"/>
                              <a:gd name="T16" fmla="*/ 679 w 682"/>
                              <a:gd name="T17" fmla="*/ 138 h 140"/>
                              <a:gd name="T18" fmla="*/ 681 w 682"/>
                              <a:gd name="T19" fmla="*/ 136 h 140"/>
                              <a:gd name="T20" fmla="*/ 2 w 682"/>
                              <a:gd name="T21" fmla="*/ 136 h 140"/>
                              <a:gd name="T22" fmla="*/ 4 w 682"/>
                              <a:gd name="T23" fmla="*/ 138 h 140"/>
                              <a:gd name="T24" fmla="*/ 4 w 682"/>
                              <a:gd name="T25" fmla="*/ 1 h 140"/>
                              <a:gd name="T26" fmla="*/ 2 w 682"/>
                              <a:gd name="T27" fmla="*/ 3 h 140"/>
                              <a:gd name="T28" fmla="*/ 0 w 68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2" h="140">
                                <a:moveTo>
                                  <a:pt x="0" y="0"/>
                                </a:moveTo>
                                <a:lnTo>
                                  <a:pt x="0" y="140"/>
                                </a:lnTo>
                                <a:lnTo>
                                  <a:pt x="682" y="140"/>
                                </a:lnTo>
                                <a:lnTo>
                                  <a:pt x="682" y="0"/>
                                </a:lnTo>
                                <a:lnTo>
                                  <a:pt x="0" y="0"/>
                                </a:lnTo>
                                <a:lnTo>
                                  <a:pt x="2" y="3"/>
                                </a:lnTo>
                                <a:lnTo>
                                  <a:pt x="681" y="3"/>
                                </a:lnTo>
                                <a:lnTo>
                                  <a:pt x="679" y="1"/>
                                </a:lnTo>
                                <a:lnTo>
                                  <a:pt x="679" y="138"/>
                                </a:lnTo>
                                <a:lnTo>
                                  <a:pt x="681"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12" name="Rectangle 33"/>
                        <wps:cNvSpPr>
                          <a:spLocks noChangeArrowheads="1"/>
                        </wps:cNvSpPr>
                        <wps:spPr bwMode="auto">
                          <a:xfrm>
                            <a:off x="1798638" y="2527300"/>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3" name="Freeform 34"/>
                        <wps:cNvSpPr>
                          <a:spLocks/>
                        </wps:cNvSpPr>
                        <wps:spPr bwMode="auto">
                          <a:xfrm>
                            <a:off x="1774825" y="2616200"/>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14" name="Rectangle 35"/>
                        <wps:cNvSpPr>
                          <a:spLocks noChangeArrowheads="1"/>
                        </wps:cNvSpPr>
                        <wps:spPr bwMode="auto">
                          <a:xfrm>
                            <a:off x="1798638" y="2887663"/>
                            <a:ext cx="6350" cy="2476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5" name="Freeform 36"/>
                        <wps:cNvSpPr>
                          <a:spLocks/>
                        </wps:cNvSpPr>
                        <wps:spPr bwMode="auto">
                          <a:xfrm>
                            <a:off x="1774825" y="3119438"/>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16" name="Rectangle 37"/>
                        <wps:cNvSpPr>
                          <a:spLocks noChangeArrowheads="1"/>
                        </wps:cNvSpPr>
                        <wps:spPr bwMode="auto">
                          <a:xfrm>
                            <a:off x="1293813" y="2670175"/>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7" name="Rectangle 38"/>
                        <wps:cNvSpPr>
                          <a:spLocks noChangeArrowheads="1"/>
                        </wps:cNvSpPr>
                        <wps:spPr bwMode="auto">
                          <a:xfrm>
                            <a:off x="2301875" y="2670175"/>
                            <a:ext cx="4763"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8" name="Rectangle 39"/>
                        <wps:cNvSpPr>
                          <a:spLocks noChangeArrowheads="1"/>
                        </wps:cNvSpPr>
                        <wps:spPr bwMode="auto">
                          <a:xfrm>
                            <a:off x="1263650" y="1806575"/>
                            <a:ext cx="107950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19" name="Freeform 40"/>
                        <wps:cNvSpPr>
                          <a:spLocks/>
                        </wps:cNvSpPr>
                        <wps:spPr bwMode="auto">
                          <a:xfrm>
                            <a:off x="1260475" y="1803400"/>
                            <a:ext cx="1082675" cy="223838"/>
                          </a:xfrm>
                          <a:custGeom>
                            <a:avLst/>
                            <a:gdLst>
                              <a:gd name="T0" fmla="*/ 0 w 682"/>
                              <a:gd name="T1" fmla="*/ 0 h 141"/>
                              <a:gd name="T2" fmla="*/ 0 w 682"/>
                              <a:gd name="T3" fmla="*/ 141 h 141"/>
                              <a:gd name="T4" fmla="*/ 682 w 682"/>
                              <a:gd name="T5" fmla="*/ 141 h 141"/>
                              <a:gd name="T6" fmla="*/ 682 w 682"/>
                              <a:gd name="T7" fmla="*/ 0 h 141"/>
                              <a:gd name="T8" fmla="*/ 0 w 682"/>
                              <a:gd name="T9" fmla="*/ 0 h 141"/>
                              <a:gd name="T10" fmla="*/ 2 w 682"/>
                              <a:gd name="T11" fmla="*/ 4 h 141"/>
                              <a:gd name="T12" fmla="*/ 681 w 682"/>
                              <a:gd name="T13" fmla="*/ 4 h 141"/>
                              <a:gd name="T14" fmla="*/ 679 w 682"/>
                              <a:gd name="T15" fmla="*/ 2 h 141"/>
                              <a:gd name="T16" fmla="*/ 679 w 682"/>
                              <a:gd name="T17" fmla="*/ 139 h 141"/>
                              <a:gd name="T18" fmla="*/ 681 w 682"/>
                              <a:gd name="T19" fmla="*/ 137 h 141"/>
                              <a:gd name="T20" fmla="*/ 2 w 682"/>
                              <a:gd name="T21" fmla="*/ 137 h 141"/>
                              <a:gd name="T22" fmla="*/ 4 w 682"/>
                              <a:gd name="T23" fmla="*/ 139 h 141"/>
                              <a:gd name="T24" fmla="*/ 4 w 682"/>
                              <a:gd name="T25" fmla="*/ 2 h 141"/>
                              <a:gd name="T26" fmla="*/ 2 w 682"/>
                              <a:gd name="T27" fmla="*/ 4 h 141"/>
                              <a:gd name="T28" fmla="*/ 0 w 682"/>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2" h="141">
                                <a:moveTo>
                                  <a:pt x="0" y="0"/>
                                </a:moveTo>
                                <a:lnTo>
                                  <a:pt x="0" y="141"/>
                                </a:lnTo>
                                <a:lnTo>
                                  <a:pt x="682" y="141"/>
                                </a:lnTo>
                                <a:lnTo>
                                  <a:pt x="682" y="0"/>
                                </a:lnTo>
                                <a:lnTo>
                                  <a:pt x="0" y="0"/>
                                </a:lnTo>
                                <a:lnTo>
                                  <a:pt x="2" y="4"/>
                                </a:lnTo>
                                <a:lnTo>
                                  <a:pt x="681" y="4"/>
                                </a:lnTo>
                                <a:lnTo>
                                  <a:pt x="679" y="2"/>
                                </a:lnTo>
                                <a:lnTo>
                                  <a:pt x="679" y="139"/>
                                </a:lnTo>
                                <a:lnTo>
                                  <a:pt x="681"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20" name="Rectangle 41"/>
                        <wps:cNvSpPr>
                          <a:spLocks noChangeArrowheads="1"/>
                        </wps:cNvSpPr>
                        <wps:spPr bwMode="auto">
                          <a:xfrm>
                            <a:off x="3778250" y="1806575"/>
                            <a:ext cx="1082675"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21" name="Freeform 42"/>
                        <wps:cNvSpPr>
                          <a:spLocks/>
                        </wps:cNvSpPr>
                        <wps:spPr bwMode="auto">
                          <a:xfrm>
                            <a:off x="3775075" y="1803400"/>
                            <a:ext cx="1085850" cy="223838"/>
                          </a:xfrm>
                          <a:custGeom>
                            <a:avLst/>
                            <a:gdLst>
                              <a:gd name="T0" fmla="*/ 0 w 684"/>
                              <a:gd name="T1" fmla="*/ 0 h 141"/>
                              <a:gd name="T2" fmla="*/ 0 w 684"/>
                              <a:gd name="T3" fmla="*/ 141 h 141"/>
                              <a:gd name="T4" fmla="*/ 684 w 684"/>
                              <a:gd name="T5" fmla="*/ 141 h 141"/>
                              <a:gd name="T6" fmla="*/ 684 w 684"/>
                              <a:gd name="T7" fmla="*/ 0 h 141"/>
                              <a:gd name="T8" fmla="*/ 0 w 684"/>
                              <a:gd name="T9" fmla="*/ 0 h 141"/>
                              <a:gd name="T10" fmla="*/ 2 w 684"/>
                              <a:gd name="T11" fmla="*/ 4 h 141"/>
                              <a:gd name="T12" fmla="*/ 682 w 684"/>
                              <a:gd name="T13" fmla="*/ 4 h 141"/>
                              <a:gd name="T14" fmla="*/ 680 w 684"/>
                              <a:gd name="T15" fmla="*/ 2 h 141"/>
                              <a:gd name="T16" fmla="*/ 680 w 684"/>
                              <a:gd name="T17" fmla="*/ 139 h 141"/>
                              <a:gd name="T18" fmla="*/ 682 w 684"/>
                              <a:gd name="T19" fmla="*/ 137 h 141"/>
                              <a:gd name="T20" fmla="*/ 2 w 684"/>
                              <a:gd name="T21" fmla="*/ 137 h 141"/>
                              <a:gd name="T22" fmla="*/ 3 w 684"/>
                              <a:gd name="T23" fmla="*/ 139 h 141"/>
                              <a:gd name="T24" fmla="*/ 3 w 684"/>
                              <a:gd name="T25" fmla="*/ 2 h 141"/>
                              <a:gd name="T26" fmla="*/ 2 w 684"/>
                              <a:gd name="T27" fmla="*/ 4 h 141"/>
                              <a:gd name="T28" fmla="*/ 0 w 684"/>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1">
                                <a:moveTo>
                                  <a:pt x="0" y="0"/>
                                </a:moveTo>
                                <a:lnTo>
                                  <a:pt x="0" y="141"/>
                                </a:lnTo>
                                <a:lnTo>
                                  <a:pt x="684" y="141"/>
                                </a:lnTo>
                                <a:lnTo>
                                  <a:pt x="684" y="0"/>
                                </a:lnTo>
                                <a:lnTo>
                                  <a:pt x="0" y="0"/>
                                </a:lnTo>
                                <a:lnTo>
                                  <a:pt x="2" y="4"/>
                                </a:lnTo>
                                <a:lnTo>
                                  <a:pt x="682" y="4"/>
                                </a:lnTo>
                                <a:lnTo>
                                  <a:pt x="680" y="2"/>
                                </a:lnTo>
                                <a:lnTo>
                                  <a:pt x="680" y="139"/>
                                </a:lnTo>
                                <a:lnTo>
                                  <a:pt x="682" y="137"/>
                                </a:lnTo>
                                <a:lnTo>
                                  <a:pt x="2" y="137"/>
                                </a:lnTo>
                                <a:lnTo>
                                  <a:pt x="3" y="139"/>
                                </a:lnTo>
                                <a:lnTo>
                                  <a:pt x="3"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22" name="Freeform 43"/>
                        <wps:cNvSpPr>
                          <a:spLocks/>
                        </wps:cNvSpPr>
                        <wps:spPr bwMode="auto">
                          <a:xfrm>
                            <a:off x="3597275" y="1477963"/>
                            <a:ext cx="725488" cy="285750"/>
                          </a:xfrm>
                          <a:custGeom>
                            <a:avLst/>
                            <a:gdLst>
                              <a:gd name="T0" fmla="*/ 457 w 457"/>
                              <a:gd name="T1" fmla="*/ 180 h 180"/>
                              <a:gd name="T2" fmla="*/ 457 w 457"/>
                              <a:gd name="T3" fmla="*/ 0 h 180"/>
                              <a:gd name="T4" fmla="*/ 0 w 457"/>
                              <a:gd name="T5" fmla="*/ 0 h 180"/>
                              <a:gd name="T6" fmla="*/ 0 w 457"/>
                              <a:gd name="T7" fmla="*/ 3 h 180"/>
                              <a:gd name="T8" fmla="*/ 455 w 457"/>
                              <a:gd name="T9" fmla="*/ 3 h 180"/>
                              <a:gd name="T10" fmla="*/ 453 w 457"/>
                              <a:gd name="T11" fmla="*/ 2 h 180"/>
                              <a:gd name="T12" fmla="*/ 453 w 457"/>
                              <a:gd name="T13" fmla="*/ 180 h 180"/>
                              <a:gd name="T14" fmla="*/ 457 w 457"/>
                              <a:gd name="T15" fmla="*/ 180 h 1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7" h="180">
                                <a:moveTo>
                                  <a:pt x="457" y="180"/>
                                </a:moveTo>
                                <a:lnTo>
                                  <a:pt x="457" y="0"/>
                                </a:lnTo>
                                <a:lnTo>
                                  <a:pt x="0" y="0"/>
                                </a:lnTo>
                                <a:lnTo>
                                  <a:pt x="0" y="3"/>
                                </a:lnTo>
                                <a:lnTo>
                                  <a:pt x="455" y="3"/>
                                </a:lnTo>
                                <a:lnTo>
                                  <a:pt x="453" y="2"/>
                                </a:lnTo>
                                <a:lnTo>
                                  <a:pt x="453" y="180"/>
                                </a:lnTo>
                                <a:lnTo>
                                  <a:pt x="457" y="18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23" name="Freeform 44"/>
                        <wps:cNvSpPr>
                          <a:spLocks/>
                        </wps:cNvSpPr>
                        <wps:spPr bwMode="auto">
                          <a:xfrm>
                            <a:off x="4292600" y="1749425"/>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24" name="Freeform 45"/>
                        <wps:cNvSpPr>
                          <a:spLocks/>
                        </wps:cNvSpPr>
                        <wps:spPr bwMode="auto">
                          <a:xfrm>
                            <a:off x="1844675" y="2024063"/>
                            <a:ext cx="2478088" cy="146050"/>
                          </a:xfrm>
                          <a:custGeom>
                            <a:avLst/>
                            <a:gdLst>
                              <a:gd name="T0" fmla="*/ 0 w 1561"/>
                              <a:gd name="T1" fmla="*/ 92 h 92"/>
                              <a:gd name="T2" fmla="*/ 1561 w 1561"/>
                              <a:gd name="T3" fmla="*/ 92 h 92"/>
                              <a:gd name="T4" fmla="*/ 1561 w 1561"/>
                              <a:gd name="T5" fmla="*/ 0 h 92"/>
                              <a:gd name="T6" fmla="*/ 1557 w 1561"/>
                              <a:gd name="T7" fmla="*/ 0 h 92"/>
                              <a:gd name="T8" fmla="*/ 1557 w 1561"/>
                              <a:gd name="T9" fmla="*/ 90 h 92"/>
                              <a:gd name="T10" fmla="*/ 1559 w 1561"/>
                              <a:gd name="T11" fmla="*/ 88 h 92"/>
                              <a:gd name="T12" fmla="*/ 0 w 1561"/>
                              <a:gd name="T13" fmla="*/ 88 h 92"/>
                              <a:gd name="T14" fmla="*/ 0 w 1561"/>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1" h="92">
                                <a:moveTo>
                                  <a:pt x="0" y="92"/>
                                </a:moveTo>
                                <a:lnTo>
                                  <a:pt x="1561" y="92"/>
                                </a:lnTo>
                                <a:lnTo>
                                  <a:pt x="1561" y="0"/>
                                </a:lnTo>
                                <a:lnTo>
                                  <a:pt x="1557" y="0"/>
                                </a:lnTo>
                                <a:lnTo>
                                  <a:pt x="1557" y="90"/>
                                </a:lnTo>
                                <a:lnTo>
                                  <a:pt x="1559" y="88"/>
                                </a:lnTo>
                                <a:lnTo>
                                  <a:pt x="0" y="88"/>
                                </a:lnTo>
                                <a:lnTo>
                                  <a:pt x="0" y="9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25" name="Freeform 46"/>
                        <wps:cNvSpPr>
                          <a:spLocks/>
                        </wps:cNvSpPr>
                        <wps:spPr bwMode="auto">
                          <a:xfrm>
                            <a:off x="1804988" y="2139950"/>
                            <a:ext cx="52388" cy="52388"/>
                          </a:xfrm>
                          <a:custGeom>
                            <a:avLst/>
                            <a:gdLst>
                              <a:gd name="T0" fmla="*/ 33 w 33"/>
                              <a:gd name="T1" fmla="*/ 0 h 33"/>
                              <a:gd name="T2" fmla="*/ 0 w 33"/>
                              <a:gd name="T3" fmla="*/ 17 h 33"/>
                              <a:gd name="T4" fmla="*/ 33 w 33"/>
                              <a:gd name="T5" fmla="*/ 33 h 33"/>
                              <a:gd name="T6" fmla="*/ 33 w 33"/>
                              <a:gd name="T7" fmla="*/ 0 h 33"/>
                            </a:gdLst>
                            <a:ahLst/>
                            <a:cxnLst>
                              <a:cxn ang="0">
                                <a:pos x="T0" y="T1"/>
                              </a:cxn>
                              <a:cxn ang="0">
                                <a:pos x="T2" y="T3"/>
                              </a:cxn>
                              <a:cxn ang="0">
                                <a:pos x="T4" y="T5"/>
                              </a:cxn>
                              <a:cxn ang="0">
                                <a:pos x="T6" y="T7"/>
                              </a:cxn>
                            </a:cxnLst>
                            <a:rect l="0" t="0" r="r" b="b"/>
                            <a:pathLst>
                              <a:path w="33" h="33">
                                <a:moveTo>
                                  <a:pt x="33" y="0"/>
                                </a:moveTo>
                                <a:lnTo>
                                  <a:pt x="0" y="17"/>
                                </a:lnTo>
                                <a:lnTo>
                                  <a:pt x="33" y="33"/>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26" name="Freeform 47"/>
                        <wps:cNvSpPr>
                          <a:spLocks/>
                        </wps:cNvSpPr>
                        <wps:spPr bwMode="auto">
                          <a:xfrm>
                            <a:off x="538163" y="1590675"/>
                            <a:ext cx="1220788" cy="1443038"/>
                          </a:xfrm>
                          <a:custGeom>
                            <a:avLst/>
                            <a:gdLst>
                              <a:gd name="T0" fmla="*/ 769 w 769"/>
                              <a:gd name="T1" fmla="*/ 905 h 909"/>
                              <a:gd name="T2" fmla="*/ 2 w 769"/>
                              <a:gd name="T3" fmla="*/ 905 h 909"/>
                              <a:gd name="T4" fmla="*/ 4 w 769"/>
                              <a:gd name="T5" fmla="*/ 907 h 909"/>
                              <a:gd name="T6" fmla="*/ 4 w 769"/>
                              <a:gd name="T7" fmla="*/ 0 h 909"/>
                              <a:gd name="T8" fmla="*/ 0 w 769"/>
                              <a:gd name="T9" fmla="*/ 0 h 909"/>
                              <a:gd name="T10" fmla="*/ 0 w 769"/>
                              <a:gd name="T11" fmla="*/ 909 h 909"/>
                              <a:gd name="T12" fmla="*/ 769 w 769"/>
                              <a:gd name="T13" fmla="*/ 909 h 909"/>
                              <a:gd name="T14" fmla="*/ 769 w 769"/>
                              <a:gd name="T15" fmla="*/ 905 h 9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9" h="909">
                                <a:moveTo>
                                  <a:pt x="769" y="905"/>
                                </a:moveTo>
                                <a:lnTo>
                                  <a:pt x="2" y="905"/>
                                </a:lnTo>
                                <a:lnTo>
                                  <a:pt x="4" y="907"/>
                                </a:lnTo>
                                <a:lnTo>
                                  <a:pt x="4" y="0"/>
                                </a:lnTo>
                                <a:lnTo>
                                  <a:pt x="0" y="0"/>
                                </a:lnTo>
                                <a:lnTo>
                                  <a:pt x="0" y="909"/>
                                </a:lnTo>
                                <a:lnTo>
                                  <a:pt x="769" y="909"/>
                                </a:lnTo>
                                <a:lnTo>
                                  <a:pt x="769" y="90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27" name="Freeform 48"/>
                        <wps:cNvSpPr>
                          <a:spLocks/>
                        </wps:cNvSpPr>
                        <wps:spPr bwMode="auto">
                          <a:xfrm>
                            <a:off x="1744663" y="3006725"/>
                            <a:ext cx="50800" cy="52388"/>
                          </a:xfrm>
                          <a:custGeom>
                            <a:avLst/>
                            <a:gdLst>
                              <a:gd name="T0" fmla="*/ 0 w 32"/>
                              <a:gd name="T1" fmla="*/ 33 h 33"/>
                              <a:gd name="T2" fmla="*/ 32 w 32"/>
                              <a:gd name="T3" fmla="*/ 15 h 33"/>
                              <a:gd name="T4" fmla="*/ 0 w 32"/>
                              <a:gd name="T5" fmla="*/ 0 h 33"/>
                              <a:gd name="T6" fmla="*/ 0 w 32"/>
                              <a:gd name="T7" fmla="*/ 33 h 33"/>
                            </a:gdLst>
                            <a:ahLst/>
                            <a:cxnLst>
                              <a:cxn ang="0">
                                <a:pos x="T0" y="T1"/>
                              </a:cxn>
                              <a:cxn ang="0">
                                <a:pos x="T2" y="T3"/>
                              </a:cxn>
                              <a:cxn ang="0">
                                <a:pos x="T4" y="T5"/>
                              </a:cxn>
                              <a:cxn ang="0">
                                <a:pos x="T6" y="T7"/>
                              </a:cxn>
                            </a:cxnLst>
                            <a:rect l="0" t="0" r="r" b="b"/>
                            <a:pathLst>
                              <a:path w="32" h="33">
                                <a:moveTo>
                                  <a:pt x="0" y="33"/>
                                </a:moveTo>
                                <a:lnTo>
                                  <a:pt x="32" y="15"/>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28" name="Rectangle 50"/>
                        <wps:cNvSpPr>
                          <a:spLocks noChangeArrowheads="1"/>
                        </wps:cNvSpPr>
                        <wps:spPr bwMode="auto">
                          <a:xfrm>
                            <a:off x="1400175" y="412717"/>
                            <a:ext cx="804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F0F17D"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wps:txbx>
                        <wps:bodyPr vert="horz" wrap="none" lIns="0" tIns="0" rIns="0" bIns="0" numCol="1" anchor="t" anchorCtr="0" compatLnSpc="1">
                          <a:prstTxWarp prst="textNoShape">
                            <a:avLst/>
                          </a:prstTxWarp>
                          <a:spAutoFit/>
                        </wps:bodyPr>
                      </wps:wsp>
                      <wps:wsp>
                        <wps:cNvPr id="1529" name="Rectangle 51"/>
                        <wps:cNvSpPr>
                          <a:spLocks noChangeArrowheads="1"/>
                        </wps:cNvSpPr>
                        <wps:spPr bwMode="auto">
                          <a:xfrm>
                            <a:off x="133350" y="1422287"/>
                            <a:ext cx="8191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69953A"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wps:txbx>
                        <wps:bodyPr vert="horz" wrap="none" lIns="0" tIns="0" rIns="0" bIns="0" numCol="1" anchor="t" anchorCtr="0" compatLnSpc="1">
                          <a:prstTxWarp prst="textNoShape">
                            <a:avLst/>
                          </a:prstTxWarp>
                          <a:spAutoFit/>
                        </wps:bodyPr>
                      </wps:wsp>
                      <wps:wsp>
                        <wps:cNvPr id="1530" name="Rectangle 52"/>
                        <wps:cNvSpPr>
                          <a:spLocks noChangeArrowheads="1"/>
                        </wps:cNvSpPr>
                        <wps:spPr bwMode="auto">
                          <a:xfrm>
                            <a:off x="1327150" y="2365187"/>
                            <a:ext cx="951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DB07F9"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wps:txbx>
                        <wps:bodyPr vert="horz" wrap="none" lIns="0" tIns="0" rIns="0" bIns="0" numCol="1" anchor="t" anchorCtr="0" compatLnSpc="1">
                          <a:prstTxWarp prst="textNoShape">
                            <a:avLst/>
                          </a:prstTxWarp>
                          <a:spAutoFit/>
                        </wps:bodyPr>
                      </wps:wsp>
                      <wps:wsp>
                        <wps:cNvPr id="1531" name="Rectangle 53"/>
                        <wps:cNvSpPr>
                          <a:spLocks noChangeArrowheads="1"/>
                        </wps:cNvSpPr>
                        <wps:spPr bwMode="auto">
                          <a:xfrm>
                            <a:off x="1393825" y="1852466"/>
                            <a:ext cx="8191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A7FFA7"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wps:txbx>
                        <wps:bodyPr vert="horz" wrap="none" lIns="0" tIns="0" rIns="0" bIns="0" numCol="1" anchor="t" anchorCtr="0" compatLnSpc="1">
                          <a:prstTxWarp prst="textNoShape">
                            <a:avLst/>
                          </a:prstTxWarp>
                          <a:spAutoFit/>
                        </wps:bodyPr>
                      </wps:wsp>
                      <wps:wsp>
                        <wps:cNvPr id="1532" name="Rectangle 54"/>
                        <wps:cNvSpPr>
                          <a:spLocks noChangeArrowheads="1"/>
                        </wps:cNvSpPr>
                        <wps:spPr bwMode="auto">
                          <a:xfrm>
                            <a:off x="4005263" y="1852466"/>
                            <a:ext cx="624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A3F992"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wps:txbx>
                        <wps:bodyPr vert="horz" wrap="none" lIns="0" tIns="0" rIns="0" bIns="0" numCol="1" anchor="t" anchorCtr="0" compatLnSpc="1">
                          <a:prstTxWarp prst="textNoShape">
                            <a:avLst/>
                          </a:prstTxWarp>
                          <a:spAutoFit/>
                        </wps:bodyPr>
                      </wps:wsp>
                      <wps:wsp>
                        <wps:cNvPr id="1533" name="Rectangle 55"/>
                        <wps:cNvSpPr>
                          <a:spLocks noChangeArrowheads="1"/>
                        </wps:cNvSpPr>
                        <wps:spPr bwMode="auto">
                          <a:xfrm>
                            <a:off x="2720975" y="1422287"/>
                            <a:ext cx="6807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8058FF"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wps:txbx>
                        <wps:bodyPr vert="horz" wrap="none" lIns="0" tIns="0" rIns="0" bIns="0" numCol="1" anchor="t" anchorCtr="0" compatLnSpc="1">
                          <a:prstTxWarp prst="textNoShape">
                            <a:avLst/>
                          </a:prstTxWarp>
                          <a:spAutoFit/>
                        </wps:bodyPr>
                      </wps:wsp>
                      <wps:wsp>
                        <wps:cNvPr id="1534" name="Rectangle 56"/>
                        <wps:cNvSpPr>
                          <a:spLocks noChangeArrowheads="1"/>
                        </wps:cNvSpPr>
                        <wps:spPr bwMode="auto">
                          <a:xfrm>
                            <a:off x="1512888" y="49209"/>
                            <a:ext cx="5137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7C960E"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wps:txbx>
                        <wps:bodyPr vert="horz" wrap="none" lIns="0" tIns="0" rIns="0" bIns="0" numCol="1" anchor="t" anchorCtr="0" compatLnSpc="1">
                          <a:prstTxWarp prst="textNoShape">
                            <a:avLst/>
                          </a:prstTxWarp>
                          <a:spAutoFit/>
                        </wps:bodyPr>
                      </wps:wsp>
                      <wps:wsp>
                        <wps:cNvPr id="1535" name="Rectangle 57"/>
                        <wps:cNvSpPr>
                          <a:spLocks noChangeArrowheads="1"/>
                        </wps:cNvSpPr>
                        <wps:spPr bwMode="auto">
                          <a:xfrm>
                            <a:off x="1084263" y="915915"/>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788A7B"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536" name="Rectangle 58"/>
                        <wps:cNvSpPr>
                          <a:spLocks noChangeArrowheads="1"/>
                        </wps:cNvSpPr>
                        <wps:spPr bwMode="auto">
                          <a:xfrm>
                            <a:off x="2341563" y="915915"/>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79192E3"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537" name="Rectangle 59"/>
                        <wps:cNvSpPr>
                          <a:spLocks noChangeArrowheads="1"/>
                        </wps:cNvSpPr>
                        <wps:spPr bwMode="auto">
                          <a:xfrm>
                            <a:off x="1333500" y="985760"/>
                            <a:ext cx="310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4F01E0"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wps:txbx>
                        <wps:bodyPr vert="horz" wrap="none" lIns="0" tIns="0" rIns="0" bIns="0" numCol="1" anchor="t" anchorCtr="0" compatLnSpc="1">
                          <a:prstTxWarp prst="textNoShape">
                            <a:avLst/>
                          </a:prstTxWarp>
                          <a:spAutoFit/>
                        </wps:bodyPr>
                      </wps:wsp>
                      <wps:wsp>
                        <wps:cNvPr id="1538" name="Rectangle 60"/>
                        <wps:cNvSpPr>
                          <a:spLocks noChangeArrowheads="1"/>
                        </wps:cNvSpPr>
                        <wps:spPr bwMode="auto">
                          <a:xfrm>
                            <a:off x="1671638" y="995284"/>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CDD5D87" w14:textId="77777777" w:rsidR="00306BE6" w:rsidRDefault="00306BE6" w:rsidP="00222F27">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1539" name="Rectangle 61"/>
                        <wps:cNvSpPr>
                          <a:spLocks noChangeArrowheads="1"/>
                        </wps:cNvSpPr>
                        <wps:spPr bwMode="auto">
                          <a:xfrm>
                            <a:off x="2036763" y="985760"/>
                            <a:ext cx="229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4B65A3"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wps:txbx>
                        <wps:bodyPr vert="horz" wrap="none" lIns="0" tIns="0" rIns="0" bIns="0" numCol="1" anchor="t" anchorCtr="0" compatLnSpc="1">
                          <a:prstTxWarp prst="textNoShape">
                            <a:avLst/>
                          </a:prstTxWarp>
                          <a:spAutoFit/>
                        </wps:bodyPr>
                      </wps:wsp>
                      <wps:wsp>
                        <wps:cNvPr id="1540" name="Rectangle 62"/>
                        <wps:cNvSpPr>
                          <a:spLocks noChangeArrowheads="1"/>
                        </wps:cNvSpPr>
                        <wps:spPr bwMode="auto">
                          <a:xfrm>
                            <a:off x="2341563" y="134609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DAB7F05"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541" name="Rectangle 63"/>
                        <wps:cNvSpPr>
                          <a:spLocks noChangeArrowheads="1"/>
                        </wps:cNvSpPr>
                        <wps:spPr bwMode="auto">
                          <a:xfrm>
                            <a:off x="3597275" y="1346093"/>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3B0575"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542" name="Rectangle 64"/>
                        <wps:cNvSpPr>
                          <a:spLocks noChangeArrowheads="1"/>
                        </wps:cNvSpPr>
                        <wps:spPr bwMode="auto">
                          <a:xfrm>
                            <a:off x="1579563" y="2731871"/>
                            <a:ext cx="5194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1E819B"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wps:txbx>
                        <wps:bodyPr vert="horz" wrap="none" lIns="0" tIns="0" rIns="0" bIns="0" numCol="1" anchor="t" anchorCtr="0" compatLnSpc="1">
                          <a:prstTxWarp prst="textNoShape">
                            <a:avLst/>
                          </a:prstTxWarp>
                          <a:spAutoFit/>
                        </wps:bodyPr>
                      </wps:wsp>
                      <wps:wsp>
                        <wps:cNvPr id="1543" name="Rectangle 65"/>
                        <wps:cNvSpPr>
                          <a:spLocks noChangeArrowheads="1"/>
                        </wps:cNvSpPr>
                        <wps:spPr bwMode="auto">
                          <a:xfrm>
                            <a:off x="1692275" y="3222369"/>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33BD89"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544" name="Rectangle 66"/>
                        <wps:cNvSpPr>
                          <a:spLocks noChangeArrowheads="1"/>
                        </wps:cNvSpPr>
                        <wps:spPr bwMode="auto">
                          <a:xfrm>
                            <a:off x="434975" y="3803347"/>
                            <a:ext cx="396557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4A3FCDE" w14:textId="77777777" w:rsidR="00306BE6" w:rsidRDefault="00306BE6" w:rsidP="007424F7">
                              <w:pPr>
                                <w:pStyle w:val="FigureNoTitle"/>
                                <w:spacing w:before="0" w:after="0"/>
                              </w:pPr>
                              <w:bookmarkStart w:id="1323" w:name="_Toc524617839"/>
                              <w:r w:rsidRPr="007424F7">
                                <w:t>Figure E.7 – CODEMPS  procedure with conditional MPS/LPS exchange</w:t>
                              </w:r>
                              <w:bookmarkEnd w:id="1323"/>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17DC0F40" id="グループ化 68" o:spid="_x0000_s2308" style="width:383.25pt;height:311.25pt;mso-position-horizontal-relative:char;mso-position-vertical-relative:line" coordsize="48672,39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">
                <v:rect id="AutoShape 3" o:spid="_x0000_s2309" style="position:absolute;width:48672;height:39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OasQA&#10;AADdAAAADwAAAGRycy9kb3ducmV2LnhtbERPTWvCQBC9C/0PyxR6kbppFZHUVYogBhHE2HoestMk&#10;NDsbs2sS/70rCN7m8T5nvuxNJVpqXGlZwccoAkGcWV1yruDnuH6fgXAeWWNlmRRcycFy8TKYY6xt&#10;xwdqU5+LEMIuRgWF93UspcsKMuhGtiYO3J9tDPoAm1zqBrsQbir5GUVTabDk0FBgTauCsv/0YhR0&#10;2b49HXcbuR+eEsvn5LxKf7dKvb32318gPPX+KX64Ex3mT2ZjuH8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AzmrEAAAA3QAAAA8AAAAAAAAAAAAAAAAAmAIAAGRycy9k&#10;b3ducmV2LnhtbFBLBQYAAAAABAAEAPUAAACJAwAAAAA=&#10;" filled="f" stroked="f">
                  <o:lock v:ext="edit" aspectratio="t" text="t"/>
                </v:rect>
                <v:rect id="Rectangle 5" o:spid="_x0000_s2310" style="position:absolute;left:17986;top:20240;width:6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UqcUA&#10;AADdAAAADwAAAGRycy9kb3ducmV2LnhtbERPTWvCQBC9F/oflil4azaVtKTRVaog9FJQ20O9jdkx&#10;CWZn4+5Wo7++Kwje5vE+ZzztTSuO5HxjWcFLkoIgLq1uuFLw8714zkH4gKyxtUwKzuRhOnl8GGOh&#10;7YlXdFyHSsQQ9gUqqEPoCil9WZNBn9iOOHI76wyGCF0ltcNTDDetHKbpmzTYcGyosaN5TeV+/WcU&#10;zN7z2WGZ8ddltd3Q5ne7fx26VKnBU/8xAhGoD3fxzf2p4/wsz+D6TTxBT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SpxQAAAN0AAAAPAAAAAAAAAAAAAAAAAJgCAABkcnMv&#10;ZG93bnJldi54bWxQSwUGAAAAAAQABAD1AAAAigMAAAAA&#10;" fillcolor="black" stroked="f"/>
                <v:shape id="Freeform 6" o:spid="_x0000_s2311" style="position:absolute;left:17748;top:22526;width:508;height:556;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AMsUA&#10;AADdAAAADwAAAGRycy9kb3ducmV2LnhtbERP22rCQBB9F/oPyxR8001DFU1dpRUUoWK9tc9jdpqE&#10;ZmdDdqNpv94VhL7N4VxnMmtNKc5Uu8Kygqd+BII4tbrgTMHxsOiNQDiPrLG0TAp+ycFs+tCZYKLt&#10;hXd03vtMhBB2CSrIva8SKV2ak0HXtxVx4L5tbdAHWGdS13gJ4aaUcRQNpcGCQ0OOFc1zSn/2jVHw&#10;t11vN2+fZv0RV+OmOS2XX6f3WKnuY/v6AsJT6//Fd/dKh/nPowHcvgkn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EAyxQAAAN0AAAAPAAAAAAAAAAAAAAAAAJgCAABkcnMv&#10;ZG93bnJldi54bWxQSwUGAAAAAAQABAD1AAAAigMAAAAA&#10;" path="m,l17,35,32,,,xe" fillcolor="black" strokeweight="0">
                  <v:path arrowok="t" o:connecttype="custom" o:connectlocs="0,0;26988,55563;50800,0;0,0" o:connectangles="0,0,0,0"/>
                </v:shape>
                <v:rect id="Rectangle 7" o:spid="_x0000_s2312" style="position:absolute;left:10842;top:23114;width:1439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58IA&#10;AADdAAAADwAAAGRycy9kb3ducmV2LnhtbERPS4vCMBC+L/gfwgje1sTHFq1GEUEQ1j34AK9DM7bF&#10;ZlKbqN1/bxYWvM3H95z5srWVeFDjS8caBn0FgjhzpuRcw+m4+ZyA8AHZYOWYNPySh+Wi8zHH1Lgn&#10;7+lxCLmIIexT1FCEUKdS+qwgi77vauLIXVxjMUTY5NI0+IzhtpJDpRJpseTYUGBN64Ky6+FuNWAy&#10;Nrefy2h3/L4nOM1btfk6K6173XY1AxGoDW/xv3tr4vzxJIG/b+IJ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4ZXnwgAAAN0AAAAPAAAAAAAAAAAAAAAAAJgCAABkcnMvZG93&#10;bnJldi54bWxQSwUGAAAAAAQABAD1AAAAhwMAAAAA&#10;" stroked="f"/>
                <v:shape id="Freeform 8" o:spid="_x0000_s2313" style="position:absolute;left:10810;top:23082;width:14431;height:2222;visibility:visible;mso-wrap-style:square;v-text-anchor:top" coordsize="909,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33csIA&#10;AADdAAAADwAAAGRycy9kb3ducmV2LnhtbERPTWvCQBC9F/wPywi9FN1YpGrqKlLa4k2MHjxOs9Mk&#10;NDsbslPd/ntXEHqbx/uc5Tq6Vp2pD41nA5NxBoq49LbhysDx8DGagwqCbLH1TAb+KMB6NXhYYm79&#10;hfd0LqRSKYRDjgZqkS7XOpQ1OQxj3xEn7tv3DiXBvtK2x0sKd61+zrIX7bDh1FBjR281lT/FrzPw&#10;3i1OcXOQGL+qtrDySbs4eTLmcRg3r6CEovyL7+6tTfOn8xncvkkn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fdywgAAAN0AAAAPAAAAAAAAAAAAAAAAAJgCAABkcnMvZG93&#10;bnJldi54bWxQSwUGAAAAAAQABAD1AAAAhwMAAAAA&#10;" path="m,l,140r909,l909,,,,2,3r905,l905,2r,136l907,136,2,136r2,2l4,2,2,3,,xe" fillcolor="black" stroked="f">
                  <v:path arrowok="t" o:connecttype="custom" o:connectlocs="0,0;0,222250;1443038,222250;1443038,0;0,0;3175,4763;1439863,4763;1436688,3175;1436688,219075;1439863,215900;3175,215900;6350,219075;6350,3175;3175,4763;0,0" o:connectangles="0,0,0,0,0,0,0,0,0,0,0,0,0,0,0"/>
                </v:shape>
                <v:rect id="Rectangle 9" o:spid="_x0000_s2314" style="position:absolute;left:12636;top:3635;width:1079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kDsYA&#10;AADdAAAADwAAAGRycy9kb3ducmV2LnhtbESPT2vCQBDF7wW/wzJCb3XXVoNGVykFodB68A94HbJj&#10;EszOxuyq6bfvHAq9zfDevPeb5br3jbpTF+vAFsYjA4q4CK7m0sLxsHmZgYoJ2WETmCz8UIT1avC0&#10;xNyFB+/ovk+lkhCOOVqoUmpzrWNRkcc4Ci2xaOfQeUyydqV2HT4k3Df61ZhMe6xZGips6aOi4rK/&#10;eQuYTdx1e377PnzdMpyXvdlMT8ba52H/vgCVqE//5r/rTyf4k5ngyjcygl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kDsYAAADdAAAADwAAAAAAAAAAAAAAAACYAgAAZHJz&#10;L2Rvd25yZXYueG1sUEsFBgAAAAAEAAQA9QAAAIsDAAAAAA==&#10;" stroked="f"/>
                <v:shape id="Freeform 10" o:spid="_x0000_s2315" style="position:absolute;left:12604;top:3603;width:10827;height:2223;visibility:visible;mso-wrap-style:square;v-text-anchor:top" coordsize="68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V2MMA&#10;AADdAAAADwAAAGRycy9kb3ducmV2LnhtbERPS2sCMRC+F/wPYQq9iGaVVtatUaxFsHjyeR42083S&#10;zWRJom7/fSMIvc3H95zZorONuJIPtWMFo2EGgrh0uuZKwfGwHuQgQkTW2DgmBb8UYDHvPc2w0O7G&#10;O7ruYyVSCIcCFZgY20LKUBqyGIauJU7ct/MWY4K+ktrjLYXbRo6zbCIt1pwaDLa0MlT+7C9WwSfl&#10;pn85f1WTtR+tPsZvJ222J6VenrvlO4hIXfwXP9wbnea/5lO4f5NO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SV2MMAAADdAAAADwAAAAAAAAAAAAAAAACYAgAAZHJzL2Rv&#10;d25yZXYueG1sUEsFBgAAAAAEAAQA9QAAAIgDAAAAAA==&#10;" path="m,l,140r682,l682,,,,2,4r679,l679,2r,136l681,136,2,136r2,2l4,2,2,4,,xe" fillcolor="black" stroked="f">
                  <v:path arrowok="t" o:connecttype="custom" o:connectlocs="0,0;0,222250;1082675,222250;1082675,0;0,0;3175,6350;1081088,6350;1077913,3175;1077913,219075;1081088,215900;3175,215900;6350,219075;6350,3175;3175,6350;0,0" o:connectangles="0,0,0,0,0,0,0,0,0,0,0,0,0,0,0"/>
                </v:shape>
                <v:rect id="Rectangle 11" o:spid="_x0000_s2316" style="position:absolute;left:17986;top:2190;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9Ed8cA&#10;AADdAAAADwAAAGRycy9kb3ducmV2LnhtbESPQW/CMAyF70j7D5GRdoMUxBAUAhqTJu0yaTAOcDON&#10;aSsap0sy6Pbr5wPSbrbe83ufl+vONepKIdaeDYyGGSjiwtuaSwP7z9fBDFRMyBYbz2TghyKsVw+9&#10;JebW33hL110qlYRwzNFAlVKbax2LihzGoW+JRTv74DDJGkptA94k3DV6nGVT7bBmaaiwpZeKisvu&#10;2xnYzGebr48Jv/9uT0c6Hk6Xp3HIjHnsd88LUIm69G++X79ZwZ/MhV++kRH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fRHfHAAAA3QAAAA8AAAAAAAAAAAAAAAAAmAIAAGRy&#10;cy9kb3ducmV2LnhtbFBLBQYAAAAABAAEAPUAAACMAwAAAAA=&#10;" fillcolor="black" stroked="f"/>
                <v:shape id="Freeform 12" o:spid="_x0000_s2317" style="position:absolute;left:17748;top:3079;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pxsEA&#10;AADdAAAADwAAAGRycy9kb3ducmV2LnhtbERP24rCMBB9F/yHMMK+aarIslajiCKICK4XfB6asa02&#10;k5JE7f79RhB8m8O5zmTWmEo8yPnSsoJ+LwFBnFldcq7gdFx1f0D4gKyxskwK/sjDbNpuTTDV9sl7&#10;ehxCLmII+xQVFCHUqZQ+K8ig79maOHIX6wyGCF0utcNnDDeVHCTJtzRYcmwosKZFQdntcDcK5HlT&#10;78Ju27jjdpPwaLD89XxV6qvTzMcgAjXhI3671zrOH4768PomniC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KacbBAAAA3QAAAA8AAAAAAAAAAAAAAAAAmAIAAGRycy9kb3du&#10;cmV2LnhtbFBLBQYAAAAABAAEAPUAAACGAwAAAAA=&#10;" path="m,l17,33,34,,,xe" fillcolor="black" strokeweight="0">
                  <v:path arrowok="t" o:connecttype="custom" o:connectlocs="0,0;26988,52388;53975,0;0,0" o:connectangles="0,0,0,0"/>
                </v:shape>
                <v:shape id="Freeform 13" o:spid="_x0000_s2318" style="position:absolute;left:12636;top:7350;width:10779;height:6286;visibility:visible;mso-wrap-style:square;v-text-anchor:top" coordsize="679,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ZfMIA&#10;AADdAAAADwAAAGRycy9kb3ducmV2LnhtbERPTYvCMBC9L/gfwgh709SyK1qNIq6y3sQqiLehGdNi&#10;MylN1O6/3ywIe5vH+5z5srO1eFDrK8cKRsMEBHHhdMVGwem4HUxA+ICssXZMCn7Iw3LRe5tjpt2T&#10;D/TIgxExhH2GCsoQmkxKX5Rk0Q9dQxy5q2sthghbI3WLzxhua5kmyVharDg2lNjQuqTilt+tArO+&#10;V+k+Nzc+by7bz83u23xJVuq9361mIAJ14V/8cu90nP8xTeHvm3i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25l8wgAAAN0AAAAPAAAAAAAAAAAAAAAAAJgCAABkcnMvZG93&#10;bnJldi54bWxQSwUGAAAAAAQABAD1AAAAhwMAAAAA&#10;" path="m339,l,198,339,396,679,198,339,xe" stroked="f">
                  <v:path arrowok="t" o:connecttype="custom" o:connectlocs="538163,0;0,314325;538163,628650;1077913,314325;538163,0" o:connectangles="0,0,0,0,0"/>
                </v:shape>
                <v:shape id="Freeform 14" o:spid="_x0000_s2319" style="position:absolute;left:12604;top:7318;width:10827;height:6350;visibility:visible;mso-wrap-style:square;v-text-anchor:top" coordsize="68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7jMUA&#10;AADdAAAADwAAAGRycy9kb3ducmV2LnhtbERPTWvCQBC9F/wPywi9iNltDWJTV5GWQg/1YBTU25Cd&#10;JqHZ2ZDdavLv3YLQ2zze5yzXvW3EhTpfO9bwlCgQxIUzNZcaDvuP6QKED8gGG8ekYSAP69XoYYmZ&#10;cVfe0SUPpYgh7DPUUIXQZlL6oiKLPnEtceS+XWcxRNiV0nR4jeG2kc9KzaXFmmNDhS29VVT85L9W&#10;Qysn5wm9f52Ow1aRPG9OqixSrR/H/eYVRKA+/Ivv7k8T56cvM/j7Jp4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LuMxQAAAN0AAAAPAAAAAAAAAAAAAAAAAJgCAABkcnMv&#10;ZG93bnJldi54bWxQSwUGAAAAAAQABAD1AAAAigMAAAAA&#10;" path="m341,l,200,341,400,682,200,341,r-2,4l679,202r,-3l339,397r4,l4,199r,3l343,4r-4,l341,xe" fillcolor="black" stroked="f">
                  <v:path arrowok="t" o:connecttype="custom" o:connectlocs="541338,0;0,317500;541338,635000;1082675,317500;541338,0;538163,6350;1077913,320675;1077913,315913;538163,630238;544513,630238;6350,315913;6350,320675;544513,6350;538163,6350;541338,0" o:connectangles="0,0,0,0,0,0,0,0,0,0,0,0,0,0,0"/>
                </v:shape>
                <v:rect id="Rectangle 15" o:spid="_x0000_s2320" style="position:absolute;left:17986;top:5730;width:63;height:1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CdMUA&#10;AADdAAAADwAAAGRycy9kb3ducmV2LnhtbERPTWvCQBC9F/wPyxR6q5uGVDS6ihEKvRSq9lBvY3ZM&#10;gtnZuLvVtL/eLQje5vE+Z7boTSvO5HxjWcHLMAFBXFrdcKXga/v2PAbhA7LG1jIp+CUPi/ngYYa5&#10;thde03kTKhFD2OeooA6hy6X0ZU0G/dB2xJE7WGcwROgqqR1eYrhpZZokI2mw4dhQY0ermsrj5sco&#10;KCbj4vSZ8cffer+j3ff++Jq6RKmnx345BRGoD3fxzf2u4/xsksH/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EJ0xQAAAN0AAAAPAAAAAAAAAAAAAAAAAJgCAABkcnMv&#10;ZG93bnJldi54bWxQSwUGAAAAAAQABAD1AAAAigMAAAAA&#10;" fillcolor="black" stroked="f"/>
                <v:shape id="Freeform 16" o:spid="_x0000_s2321" style="position:absolute;left:17748;top:6778;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xcEA&#10;AADdAAAADwAAAGRycy9kb3ducmV2LnhtbERP24rCMBB9X/Afwgi+aaqoaNcooggigrdln4dmtq02&#10;k5JE7f79RhD2bQ7nOrNFYyrxIOdLywr6vQQEcWZ1ybmCr8umOwHhA7LGyjIp+CUPi3nrY4aptk8+&#10;0eMcchFD2KeooAihTqX0WUEGfc/WxJH7sc5giNDlUjt8xnBTyUGSjKXBkmNDgTWtCspu57tRIL93&#10;9SEc9o277HcJTwfro+erUp12s/wEEagJ/+K3e6vj/OF0BK9v4gl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xb8XBAAAA3QAAAA8AAAAAAAAAAAAAAAAAmAIAAGRycy9kb3du&#10;cmV2LnhtbFBLBQYAAAAABAAEAPUAAACGAwAAAAA=&#10;" path="m,l17,33,34,,,xe" fillcolor="black" strokeweight="0">
                  <v:path arrowok="t" o:connecttype="custom" o:connectlocs="0,0;26988,52388;53975,0;0,0" o:connectangles="0,0,0,0"/>
                </v:shape>
                <v:rect id="Rectangle 17" o:spid="_x0000_s2322" style="position:absolute;left:31;top:13731;width:10843;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DOsQA&#10;AADdAAAADwAAAGRycy9kb3ducmV2LnhtbERPTWvCQBC9C/0PyxR60922Gmp0E0pBKFgP1UKvQ3ZM&#10;gtnZNLsm8d93BcHbPN7nrPPRNqKnzteONTzPFAjiwpmaSw0/h830DYQPyAYbx6ThQh7y7GGyxtS4&#10;gb+p34dSxBD2KWqoQmhTKX1RkUU/cy1x5I6usxgi7EppOhxiuG3ki1KJtFhzbKiwpY+KitP+bDVg&#10;Mjd/u+Pr12F7TnBZjmqz+FVaPz2O7ysQgcZwF9/cnybOny8TuH4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4AzrEAAAA3QAAAA8AAAAAAAAAAAAAAAAAmAIAAGRycy9k&#10;b3ducmV2LnhtbFBLBQYAAAAABAAEAPUAAACJAwAAAAA=&#10;" stroked="f"/>
                <v:shape id="Freeform 18" o:spid="_x0000_s2323" style="position:absolute;top:13700;width:10874;height:2238;visibility:visible;mso-wrap-style:square;v-text-anchor:top" coordsize="685,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zZsIA&#10;AADdAAAADwAAAGRycy9kb3ducmV2LnhtbERPTWvCQBC9C/0PyxS81U2LphpdxSqiQi+JHnqcZsck&#10;NDsbsqvGf+8KBW/zeJ8zW3SmFhdqXWVZwfsgAkGcW11xoeB42LyNQTiPrLG2TApu5GAxf+nNMNH2&#10;yildMl+IEMIuQQWl900ipctLMugGtiEO3Mm2Bn2AbSF1i9cQbmr5EUWxNFhxaCixoVVJ+V92Ngr8&#10;7x7TNX3/4DJGiu0It18pKtV/7ZZTEJ46/xT/u3c6zB9OPuHxTThBz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v7NmwgAAAN0AAAAPAAAAAAAAAAAAAAAAAJgCAABkcnMvZG93&#10;bnJldi54bWxQSwUGAAAAAAQABAD1AAAAhwMAAAAA&#10;" path="m,l,141r685,l685,,,,2,4r681,l681,2r,137l683,137,2,137r2,2l4,2,2,4,,xe" fillcolor="black" stroked="f">
                  <v:path arrowok="t" o:connecttype="custom" o:connectlocs="0,0;0,223838;1087438,223838;1087438,0;0,0;3175,6350;1084263,6350;1081088,3175;1081088,220663;1084263,217488;3175,217488;6350,220663;6350,3175;3175,6350;0,0" o:connectangles="0,0,0,0,0,0,0,0,0,0,0,0,0,0,0"/>
                </v:shape>
                <v:shape id="Freeform 19" o:spid="_x0000_s2324" style="position:absolute;left:12636;top:31781;width:10779;height:2128;visibility:visible;mso-wrap-style:square;v-text-anchor:top" coordsize="679,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9osYA&#10;AADdAAAADwAAAGRycy9kb3ducmV2LnhtbESPQW/CMAyF70j7D5GRdoOUbUKsENA2NIkDE1qBu9WY&#10;tKJxSpNB9+/nwyRutt7ze58Xq9436kpdrAMbmIwzUMRlsDU7A4f952gGKiZki01gMvBLEVbLh8EC&#10;cxtu/E3XIjklIRxzNFCl1OZax7Iij3EcWmLRTqHzmGTtnLYd3iTcN/opy6baY83SUGFLHxWV5+LH&#10;G/h63hZuW86O7n2z302iW7vLZW3M47B/m4NK1Ke7+f96YwX/5VV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c9osYAAADdAAAADwAAAAAAAAAAAAAAAACYAgAAZHJz&#10;L2Rvd25yZXYueG1sUEsFBgAAAAAEAAQA9QAAAIsDAAAAAA==&#10;" path="m67,l53,2,40,5,19,19,5,40,2,53,,67,2,80,5,94r14,21l40,128r13,4l67,134r542,l623,132r13,-4l659,115,673,94r4,-14l679,67,677,53,673,40,659,19,636,5,623,2,609,,67,xe" stroked="f">
                  <v:path arrowok="t" o:connecttype="custom" o:connectlocs="106363,0;84138,3175;63500,7938;30163,30163;7938,63500;3175,84138;0,106363;3175,127000;7938,149225;30163,182563;63500,203200;84138,209550;106363,212725;966788,212725;989013,209550;1009650,203200;1046163,182563;1068388,149225;1074738,127000;1077913,106363;1074738,84138;1068388,63500;1046163,30163;1009650,7938;989013,3175;966788,0;106363,0" o:connectangles="0,0,0,0,0,0,0,0,0,0,0,0,0,0,0,0,0,0,0,0,0,0,0,0,0,0,0"/>
                </v:shape>
                <v:shape id="Freeform 20" o:spid="_x0000_s2325" style="position:absolute;left:12604;top:31750;width:10827;height:2190;visibility:visible;mso-wrap-style:square;v-text-anchor:top" coordsize="682,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1kwcMA&#10;AADdAAAADwAAAGRycy9kb3ducmV2LnhtbERPyW7CMBC9V+IfrEHiVhygYgkYRKmqlhvbB4ziIYmI&#10;x1HsJk6/vq5Uqbd5eutsdsFUoqXGlZYVTMYJCOLM6pJzBbfr+/MShPPIGivLpKAnB7vt4GmDqbYd&#10;n6m9+FzEEHYpKii8r1MpXVaQQTe2NXHk7rYx6CNscqkb7GK4qeQ0SebSYMmxocCaDgVlj8uXUXDC&#10;Reg/3hbnfnZsZ233HebZ41Wp0TDs1yA8Bf8v/nN/6jj/ZbWC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1kwcMAAADdAAAADwAAAAAAAAAAAAAAAACYAgAAZHJzL2Rv&#10;d25yZXYueG1sUEsFBgAAAAAEAAQA9QAAAIgDAAAAAA==&#10;" path="m69,l55,2,42,5,19,19,6,42,2,55,,69,2,82,6,96r13,23l42,132r13,4l69,138r542,l625,136r13,-4l663,119,677,96r4,-14l682,69,681,55,677,42,663,19,638,5,625,2,611,,69,r,4l611,4r14,1l638,9r-2,l659,23r14,21l673,42r4,13l679,69r-2,13l673,96r,-2l659,115r-23,14l638,129r-13,3l611,134r-542,l55,132,42,129r2,l23,115,9,94r,2l6,82,4,69,6,55,9,42r,2l23,23,44,9r-2,l55,5,69,4,69,xe" fillcolor="black" stroked="f">
                  <v:path arrowok="t" o:connecttype="custom" o:connectlocs="109538,0;87313,3175;66675,7938;30163,30163;9525,66675;3175,87313;0,109538;3175,130175;9525,152400;30163,188913;66675,209550;87313,215900;109538,219075;969963,219075;992188,215900;1012825,209550;1052513,188913;1074738,152400;1081088,130175;1082675,109538;1081088,87313;1074738,66675;1052513,30163;1012825,7938;992188,3175;969963,0;109538,0;109538,6350;969963,6350;992188,7938;1012825,14288;1009650,14288;1046163,36513;1068388,69850;1068388,66675;1074738,87313;1077913,109538;1074738,130175;1068388,152400;1068388,149225;1046163,182563;1009650,204788;1012825,204788;992188,209550;969963,212725;109538,212725;87313,209550;66675,204788;69850,204788;36513,182563;14288,149225;14288,152400;9525,130175;6350,109538;9525,87313;14288,66675;14288,69850;36513,36513;69850,14288;66675,14288;87313,7938;109538,6350;109538,0" o:connectangles="0,0,0,0,0,0,0,0,0,0,0,0,0,0,0,0,0,0,0,0,0,0,0,0,0,0,0,0,0,0,0,0,0,0,0,0,0,0,0,0,0,0,0,0,0,0,0,0,0,0,0,0,0,0,0,0,0,0,0,0,0,0,0"/>
                </v:shape>
                <v:shape id="Freeform 21" o:spid="_x0000_s2326" style="position:absolute;left:5381;top:10477;width:7255;height:2826;visibility:visible;mso-wrap-style:square;v-text-anchor:top" coordsize="457,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4Qx8UA&#10;AADdAAAADwAAAGRycy9kb3ducmV2LnhtbESPQUvDQBCF70L/wzIFb3ZTxSKx21IEUUSxth48Dtkx&#10;G5qdDZk1Sf+9cxC8zfDevPfNejvF1gzUS5PYwXJRgCGukm+4dvB5fLy6AyMZ2WObmBycSWC7mV2s&#10;sfRp5A8aDrk2GsJSooOQc1daK1WgiLJIHbFq36mPmHXta+t7HDU8tva6KFY2YsPaELCjh0DV6fAT&#10;HbycfN3c7MMwyvn4tpIvwfenV+cu59PuHkymKf+b/66fveLfFsqv3+gId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hDHxQAAAN0AAAAPAAAAAAAAAAAAAAAAAJgCAABkcnMv&#10;ZG93bnJldi54bWxQSwUGAAAAAAQABAD1AAAAigMAAAAA&#10;" path="m4,178l4,1,2,3r455,l457,,,,,178r4,xe" fillcolor="black" stroked="f">
                  <v:path arrowok="t" o:connecttype="custom" o:connectlocs="6350,282575;6350,1588;3175,4763;725488,4763;725488,0;0,0;0,282575;6350,282575" o:connectangles="0,0,0,0,0,0,0,0"/>
                </v:shape>
                <v:shape id="Freeform 22" o:spid="_x0000_s2327" style="position:absolute;left:5175;top:13160;width:524;height:54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g8EsIA&#10;AADdAAAADwAAAGRycy9kb3ducmV2LnhtbERPTWsCMRC9F/wPYQQvRRMFi6xGEbFi6cm1FI/DZtws&#10;biZhk+r23zeFQm/zeJ+z2vSuFXfqYuNZw3SiQBBX3jRca/g4v44XIGJCNth6Jg3fFGGzHjytsDD+&#10;wSe6l6kWOYRjgRpsSqGQMlaWHMaJD8SZu/rOYcqwq6Xp8JHDXStnSr1Ihw3nBouBdpaqW/nlNJzC&#10;WzjPy4qfrXr3i8/LTV0Pe61Hw367BJGoT//iP/fR5PlzNYX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DwSwgAAAN0AAAAPAAAAAAAAAAAAAAAAAJgCAABkcnMvZG93&#10;bnJldi54bWxQSwUGAAAAAAQABAD1AAAAhwMAAAAA&#10;" path="m,l15,34,33,,,xe" fillcolor="black" strokeweight="0">
                  <v:path arrowok="t" o:connecttype="custom" o:connectlocs="0,0;23813,53975;52388,0;0,0" o:connectangles="0,0,0,0"/>
                </v:shape>
                <v:shape id="Freeform 23" o:spid="_x0000_s2328" style="position:absolute;left:23415;top:10477;width:7207;height:794;visibility:visible;mso-wrap-style:square;v-text-anchor:top" coordsize="4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kiVsMA&#10;AADdAAAADwAAAGRycy9kb3ducmV2LnhtbERPTWvCQBC9F/wPywheim6MNEh0FRFETy1NRT0O2TEJ&#10;7s6G7Krpv+8WCr3N433Oct1bIx7U+caxgukkAUFcOt1wpeD4tRvPQfiArNE4JgXf5GG9GrwsMdfu&#10;yZ/0KEIlYgj7HBXUIbS5lL6syaKfuJY4clfXWQwRdpXUHT5juDUyTZJMWmw4NtTY0ram8lbcrYKZ&#10;ydL9rNCV+7icriY7v87d9l2p0bDfLEAE6sO/+M990HH+W5LC7zfx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kiVsMAAADdAAAADwAAAAAAAAAAAAAAAACYAgAAZHJzL2Rv&#10;d25yZXYueG1sUEsFBgAAAAAEAAQA9QAAAIgDAAAAAA==&#10;" path="m454,50l454,,,,,3r452,l450,1r,49l454,50xe" fillcolor="black" stroked="f">
                  <v:path arrowok="t" o:connecttype="custom" o:connectlocs="720725,79375;720725,0;0,0;0,4763;717550,4763;714375,1588;714375,79375;720725,79375" o:connectangles="0,0,0,0,0,0,0,0"/>
                </v:shape>
                <v:shape id="Freeform 24" o:spid="_x0000_s2329" style="position:absolute;left:30353;top:11112;width:508;height:556;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xGsUA&#10;AADdAAAADwAAAGRycy9kb3ducmV2LnhtbERPTWvCQBC9C/0PyxS86aYRpY2u0hYUQbFqW89jdpqE&#10;ZmdDdqOpv94tCN7m8T5nMmtNKU5Uu8Kygqd+BII4tbrgTMHX57z3DMJ5ZI2lZVLwRw5m04fOBBNt&#10;z7yj095nIoSwS1BB7n2VSOnSnAy6vq2IA/dja4M+wDqTusZzCDeljKNoJA0WHBpyrOg9p/R33xgF&#10;l+16u3n7NuuPuHppmuNicTiuYqW6j+3rGISn1t/FN/dSh/nDaAD/34QT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m3EaxQAAAN0AAAAPAAAAAAAAAAAAAAAAAJgCAABkcnMv&#10;ZG93bnJldi54bWxQSwUGAAAAAAQABAD1AAAAigMAAAAA&#10;" path="m,l15,35,32,,,xe" fillcolor="black" strokeweight="0">
                  <v:path arrowok="t" o:connecttype="custom" o:connectlocs="0,0;23813,55563;50800,0;0,0" o:connectangles="0,0,0,0"/>
                </v:shape>
                <v:shape id="Freeform 25" o:spid="_x0000_s2330" style="position:absolute;left:12636;top:31;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JqMIA&#10;AADdAAAADwAAAGRycy9kb3ducmV2LnhtbERPS4vCMBC+C/6HMIK3NXVRkdpURFDEg+vz4G1oxrbY&#10;TLpN1O6/3ywseJuP7znJvDWVeFLjSssKhoMIBHFmdcm5gvNp9TEF4TyyxsoyKfghB/O020kw1vbF&#10;B3oefS5CCLsYFRTe17GULivIoBvYmjhwN9sY9AE2udQNvkK4qeRnFE2kwZJDQ4E1LQvK7seHUeA3&#10;18tuzdnImZO5sObt1959K9XvtYsZCE+tf4v/3Rsd5o+jEfx9E06Q6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EmowgAAAN0AAAAPAAAAAAAAAAAAAAAAAJgCAABkcnMvZG93&#10;bnJldi54bWxQSwUGAAAAAAQABAD1AAAAhwMAAAAA&#10;" path="m67,l53,2,40,6,19,21,5,42,2,56,,69,5,94r14,23l40,131r13,4l67,136r542,l623,135r13,-4l659,117,673,94r4,-11l679,69,677,56,673,42,659,21,636,6,623,2,609,,67,xe" stroked="f">
                  <v:path arrowok="t" o:connecttype="custom" o:connectlocs="106363,0;84138,3175;63500,9525;30163,33338;7938,66675;3175,88900;0,109538;7938,149225;30163,185738;63500,207963;84138,214313;106363,215900;966788,215900;989013,214313;1009650,207963;1046163,185738;1068388,149225;1074738,131763;1077913,109538;1074738,88900;1068388,66675;1046163,33338;1009650,9525;989013,3175;966788,0;106363,0" o:connectangles="0,0,0,0,0,0,0,0,0,0,0,0,0,0,0,0,0,0,0,0,0,0,0,0,0,0"/>
                </v:shape>
                <v:shape id="Freeform 26" o:spid="_x0000_s2331" style="position:absolute;left:12604;width:10827;height:2222;visibility:visible;mso-wrap-style:square;v-text-anchor:top" coordsize="68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uTGsMA&#10;AADdAAAADwAAAGRycy9kb3ducmV2LnhtbERPS2sCMRC+F/wPYQQvRbMKK7IaxVoES09dH+dhM24W&#10;N5Mlibr9902h0Nt8fM9ZbXrbigf50DhWMJ1kIIgrpxuuFZyO+/ECRIjIGlvHpOCbAmzWg5cVFto9&#10;+YseZaxFCuFQoAITY1dIGSpDFsPEdcSJuzpvMSboa6k9PlO4beUsy+bSYsOpwWBHO0PVrbxbBe+0&#10;MK/3y0c93/vp7m2Wn7X5PCs1GvbbJYhIffwX/7kPOs3Psxx+v0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uTGsMAAADdAAAADwAAAAAAAAAAAAAAAACYAgAAZHJzL2Rv&#10;d25yZXYueG1sUEsFBgAAAAAEAAQA9QAAAIgDAAAAAA==&#10;" path="m69,l55,2,42,6,19,21,6,44,2,58,,71,6,96r13,25l42,135r13,3l69,140r542,l625,138r13,-3l663,121,677,96r4,-11l682,71,681,58,677,44,663,21,638,6,625,2,611,,69,r,4l611,4r14,2l638,10r-2,l659,25r14,21l673,44r4,14l679,71r-2,14l673,96r-37,35l638,131r-13,4l611,137r-542,l55,135,42,131r2,l23,117,9,94r,2l4,71,6,58,9,44r,2l23,25,44,10r-2,l55,6,69,4,69,xe" fillcolor="black" stroked="f">
                  <v:path arrowok="t" o:connecttype="custom" o:connectlocs="109538,0;87313,3175;66675,9525;30163,33338;9525,69850;3175,92075;0,112713;9525,152400;30163,192088;66675,214313;87313,219075;109538,222250;969963,222250;992188,219075;1012825,214313;1052513,192088;1074738,152400;1081088,134938;1082675,112713;1081088,92075;1074738,69850;1052513,33338;1012825,9525;992188,3175;969963,0;109538,0;109538,6350;969963,6350;992188,9525;1012825,15875;1009650,15875;1046163,39688;1068388,73025;1068388,69850;1074738,92075;1077913,112713;1074738,134938;1068388,152400;1009650,207963;1012825,207963;992188,214313;969963,217488;109538,217488;87313,214313;66675,207963;69850,207963;36513,185738;14288,149225;14288,152400;6350,112713;9525,92075;14288,69850;14288,73025;36513,39688;69850,15875;66675,15875;87313,9525;109538,6350;109538,0" o:connectangles="0,0,0,0,0,0,0,0,0,0,0,0,0,0,0,0,0,0,0,0,0,0,0,0,0,0,0,0,0,0,0,0,0,0,0,0,0,0,0,0,0,0,0,0,0,0,0,0,0,0,0,0,0,0,0,0,0,0,0"/>
                </v:shape>
                <v:shape id="Freeform 27" o:spid="_x0000_s2332" style="position:absolute;left:25209;top:11668;width:10795;height:6318;visibility:visible;mso-wrap-style:square;v-text-anchor:top" coordsize="680,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OJsIA&#10;AADdAAAADwAAAGRycy9kb3ducmV2LnhtbERPS4vCMBC+C/6HMII3TRUs2jXKIujubfEB4m22Gduy&#10;zaQmWe3urzeC4G0+vufMl62pxZWcrywrGA0TEMS51RUXCg779WAKwgdkjbVlUvBHHpaLbmeOmbY3&#10;3tJ1FwoRQ9hnqKAMocmk9HlJBv3QNsSRO1tnMEToCqkd3mK4qeU4SVJpsOLYUGJDq5Lyn92vUUDp&#10;R7WZofXN+HL++ueTWx3tt1L9Xvv+BiJQG17ip/tTx/mTJIXHN/EE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l84mwgAAAN0AAAAPAAAAAAAAAAAAAAAAAJgCAABkcnMvZG93&#10;bnJldi54bWxQSwUGAAAAAAQABAD1AAAAhwMAAAAA&#10;" path="m341,l,199,341,398,680,199,341,xe" stroked="f">
                  <v:path arrowok="t" o:connecttype="custom" o:connectlocs="541338,0;0,315913;541338,631825;1079500,315913;541338,0" o:connectangles="0,0,0,0,0"/>
                </v:shape>
                <v:shape id="Freeform 28" o:spid="_x0000_s2333" style="position:absolute;left:25177;top:11636;width:10859;height:6366;visibility:visible;mso-wrap-style:square;v-text-anchor:top" coordsize="684,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neQ8YA&#10;AADdAAAADwAAAGRycy9kb3ducmV2LnhtbERPS2vCQBC+C/0PyxR6kWajYE3TrCLF+rgUqlLwNmSn&#10;SWh2NmZXE/+9KxR6m4/vOdm8N7W4UOsqywpGUQyCOLe64kLBYf/xnIBwHlljbZkUXMnBfPYwyDDV&#10;tuMvuux8IUIIuxQVlN43qZQuL8mgi2xDHLgf2xr0AbaF1C12IdzUchzHL9JgxaGhxIbeS8p/d2ej&#10;4NuNP0fD5Wltk812+lqsu+PquFDq6bFfvIHw1Pt/8Z97o8P8STyF+zfhBD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neQ8YAAADdAAAADwAAAAAAAAAAAAAAAACYAgAAZHJz&#10;L2Rvd25yZXYueG1sUEsFBgAAAAAEAAQA9QAAAIsDAAAAAA==&#10;" path="m343,l,201,343,401,684,201,343,r-2,3l680,203r,-3l341,398r4,l4,200r,3l345,3r-4,l343,xe" fillcolor="black" stroked="f">
                  <v:path arrowok="t" o:connecttype="custom" o:connectlocs="544513,0;0,319088;544513,636588;1085850,319088;544513,0;541338,4763;1079500,322263;1079500,317500;541338,631825;547688,631825;6350,317500;6350,322263;547688,4763;541338,4763;544513,0" o:connectangles="0,0,0,0,0,0,0,0,0,0,0,0,0,0,0"/>
                </v:shape>
                <v:shape id="Freeform 29" o:spid="_x0000_s2334" style="position:absolute;left:17986;top:14779;width:7223;height:2858;visibility:visible;mso-wrap-style:square;v-text-anchor:top" coordsize="45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X+MYA&#10;AADdAAAADwAAAGRycy9kb3ducmV2LnhtbESPT0vDQBDF70K/wzKCN7uxUCmx21IKgfrn0ioUb0N2&#10;TILZ2ZAdm9VP7xwEbzO8N+/9Zr3NoTcXGlMX2cHdvABDXEffcePg7bW6XYFJguyxj0wOvinBdjO7&#10;WmPp48RHupykMRrCqUQHrchQWpvqlgKmeRyIVfuIY0DRdWysH3HS8NDbRVHc24Ada0OLA+1bqj9P&#10;X8FB9fOen6eXo5wfV4dlU2V+CnJ27uY67x7ACGX5N/9dH7ziLwvF1W90BLv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iX+MYAAADdAAAADwAAAAAAAAAAAAAAAACYAgAAZHJz&#10;L2Rvd25yZXYueG1sUEsFBgAAAAAEAAQA9QAAAIsDAAAAAA==&#10;" path="m4,180l4,2,2,3r453,l455,,,,,180r4,xe" fillcolor="black" stroked="f">
                  <v:path arrowok="t" o:connecttype="custom" o:connectlocs="6350,285750;6350,3175;3175,4763;722313,4763;722313,0;0,0;0,285750;6350,285750" o:connectangles="0,0,0,0,0,0,0,0"/>
                </v:shape>
                <v:shape id="Freeform 30" o:spid="_x0000_s2335" style="position:absolute;left:17748;top:17494;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5eh8QA&#10;AADdAAAADwAAAGRycy9kb3ducmV2LnhtbERPTWsCMRC9C/6HMIIXqdkWLHY1ii0UBAtSLdTjkIy7&#10;wc1ku4nr6q9vhEJv83ifM192rhItNcF6VvA4zkAQa28sFwq+9u8PUxAhIhusPJOCKwVYLvq9OebG&#10;X/iT2l0sRArhkKOCMsY6lzLokhyGsa+JE3f0jcOYYFNI0+AlhbtKPmXZs3RoOTWUWNNbSfq0OzsF&#10;rd7g8TYZ+W+9Pdv1Qb9+2J9OqeGgW81AROriv/jPvTZp/iR7gfs36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eXofEAAAA3QAAAA8AAAAAAAAAAAAAAAAAmAIAAGRycy9k&#10;b3ducmV2LnhtbFBLBQYAAAAABAAEAPUAAACJAwAAAAA=&#10;" path="m,l17,32,32,,,xe" fillcolor="black" strokeweight="0">
                  <v:path arrowok="t" o:connecttype="custom" o:connectlocs="0,0;26988,50800;50800,0;0,0" o:connectangles="0,0,0,0"/>
                </v:shape>
                <v:rect id="Rectangle 31" o:spid="_x0000_s2336" style="position:absolute;left:12636;top:26701;width:10795;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8yEsYA&#10;AADdAAAADwAAAGRycy9kb3ducmV2LnhtbESPQWvCQBCF74X+h2UK3uquVYNGVymCINgeqgWvQ3ZM&#10;QrOzaXbV+O+dQ6G3Gd6b975ZrnvfqCt1sQ5sYTQ0oIiL4GouLXwft68zUDEhO2wCk4U7RVivnp+W&#10;mLtw4y+6HlKpJIRjjhaqlNpc61hU5DEOQ0ss2jl0HpOsXaldhzcJ941+MybTHmuWhgpb2lRU/Bwu&#10;3gJmE/f7eR5/HPeXDOdlb7bTk7F28NK/L0Al6tO/+e965wR/OhJ++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8yEsYAAADdAAAADwAAAAAAAAAAAAAAAACYAgAAZHJz&#10;L2Rvd25yZXYueG1sUEsFBgAAAAAEAAQA9QAAAIsDAAAAAA==&#10;" stroked="f"/>
                <v:shape id="Freeform 32" o:spid="_x0000_s2337" style="position:absolute;left:12604;top:26685;width:10827;height:2223;visibility:visible;mso-wrap-style:square;v-text-anchor:top" coordsize="68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kDxMIA&#10;AADdAAAADwAAAGRycy9kb3ducmV2LnhtbERPTWsCMRC9F/wPYQQvRbMrKLIaxVoEi6duq+dhM24W&#10;N5Mlibr9901B6G0e73NWm9624k4+NI4V5JMMBHHldMO1gu+v/XgBIkRkja1jUvBDATbrwcsKC+0e&#10;/En3MtYihXAoUIGJsSukDJUhi2HiOuLEXZy3GBP0tdQeHynctnKaZXNpseHUYLCjnaHqWt6sgnda&#10;mNfb+aOe732+e5vOTtocT0qNhv12CSJSH//FT/dBp/mzPIe/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iQPEwgAAAN0AAAAPAAAAAAAAAAAAAAAAAJgCAABkcnMvZG93&#10;bnJldi54bWxQSwUGAAAAAAQABAD1AAAAhwMAAAAA&#10;" path="m,l,140r682,l682,,,,2,3r679,l679,1r,137l681,136,2,136r2,2l4,1,2,3,,xe" fillcolor="black" stroked="f">
                  <v:path arrowok="t" o:connecttype="custom" o:connectlocs="0,0;0,222250;1082675,222250;1082675,0;0,0;3175,4763;1081088,4763;1077913,1588;1077913,219075;1081088,215900;3175,215900;6350,219075;6350,1588;3175,4763;0,0" o:connectangles="0,0,0,0,0,0,0,0,0,0,0,0,0,0,0"/>
                </v:shape>
                <v:rect id="Rectangle 33" o:spid="_x0000_s2338" style="position:absolute;left:17986;top:25273;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zXMUA&#10;AADdAAAADwAAAGRycy9kb3ducmV2LnhtbERPS2sCMRC+C/6HMEJvmnWpRVejaKHgRfDRQ72Nm3F3&#10;cTPZJqlu++sbQfA2H99zZovW1OJKzleWFQwHCQji3OqKCwWfh4/+GIQPyBpry6Tglzws5t3ODDNt&#10;b7yj6z4UIoawz1BBGUKTSenzkgz6gW2II3e2zmCI0BVSO7zFcFPLNEnepMGKY0OJDb2XlF/2P0bB&#10;ajJefW9fefO3Ox3p+HW6jFKXKPXSa5dTEIHa8BQ/3Gsd54+GKd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3NcxQAAAN0AAAAPAAAAAAAAAAAAAAAAAJgCAABkcnMv&#10;ZG93bnJldi54bWxQSwUGAAAAAAQABAD1AAAAigMAAAAA&#10;" fillcolor="black" stroked="f"/>
                <v:shape id="Freeform 34" o:spid="_x0000_s2339" style="position:absolute;left:17748;top:26162;width:540;height:523;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Ze7cEA&#10;AADdAAAADwAAAGRycy9kb3ducmV2LnhtbERP24rCMBB9X/Afwgi+aaqiuF2jiCKICN6WfR6asa02&#10;k5JE7f79RhD2bQ7nOtN5YyrxIOdLywr6vQQEcWZ1ybmC7/O6OwHhA7LGyjIp+CUP81nrY4qptk8+&#10;0uMUchFD2KeooAihTqX0WUEGfc/WxJG7WGcwROhyqR0+Y7ip5CBJxtJgybGhwJqWBWW3090okD/b&#10;eh/2u8add9uEPwerg+erUp12s/gCEagJ/+K3e6Pj/FF/CK9v4gl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mXu3BAAAA3QAAAA8AAAAAAAAAAAAAAAAAmAIAAGRycy9kb3du&#10;cmV2LnhtbFBLBQYAAAAABAAEAPUAAACGAwAAAAA=&#10;" path="m,l17,33,34,,,xe" fillcolor="black" strokeweight="0">
                  <v:path arrowok="t" o:connecttype="custom" o:connectlocs="0,0;26988,52388;53975,0;0,0" o:connectangles="0,0,0,0"/>
                </v:shape>
                <v:rect id="Rectangle 35" o:spid="_x0000_s2340" style="position:absolute;left:17986;top:28876;width:6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Os8UA&#10;AADdAAAADwAAAGRycy9kb3ducmV2LnhtbERPTWvCQBC9C/0PyxS86UZRsWk2UgXBi1BtD/U2ZqdJ&#10;MDub7q4a/fVuodDbPN7nZIvONOJCzteWFYyGCQjiwuqaSwWfH+vBHIQPyBoby6TgRh4W+VMvw1Tb&#10;K+/osg+liCHsU1RQhdCmUvqiIoN+aFviyH1bZzBE6EqpHV5juGnkOElm0mDNsaHCllYVFaf92ShY&#10;vsyXP+8T3t53xwMdvo6n6dglSvWfu7dXEIG68C/+c290nD8dTeD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Fk6zxQAAAN0AAAAPAAAAAAAAAAAAAAAAAJgCAABkcnMv&#10;ZG93bnJldi54bWxQSwUGAAAAAAQABAD1AAAAigMAAAAA&#10;" fillcolor="black" stroked="f"/>
                <v:shape id="Freeform 36" o:spid="_x0000_s2341" style="position:absolute;left:17748;top:31194;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NjAsAA&#10;AADdAAAADwAAAGRycy9kb3ducmV2LnhtbERP24rCMBB9X/Afwgi+ramCslajiCKICF7xeWjGttpM&#10;ShK1/v1mQdi3OZzrTGaNqcSTnC8tK+h1ExDEmdUl5wrOp9X3DwgfkDVWlknBmzzMpq2vCabavvhA&#10;z2PIRQxhn6KCIoQ6ldJnBRn0XVsTR+5qncEQoculdviK4aaS/SQZSoMlx4YCa1oUlN2PD6NAXjb1&#10;Luy2jTttNwmP+su955tSnXYzH4MI1IR/8ce91nH+oDeAv2/iCXL6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NjAsAAAADdAAAADwAAAAAAAAAAAAAAAACYAgAAZHJzL2Rvd25y&#10;ZXYueG1sUEsFBgAAAAAEAAQA9QAAAIUDAAAAAA==&#10;" path="m,l17,33,34,,,xe" fillcolor="black" strokeweight="0">
                  <v:path arrowok="t" o:connecttype="custom" o:connectlocs="0,0;26988,52388;53975,0;0,0" o:connectangles="0,0,0,0"/>
                </v:shape>
                <v:rect id="Rectangle 37" o:spid="_x0000_s2342" style="position:absolute;left:12938;top:26701;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h1X8UA&#10;AADdAAAADwAAAGRycy9kb3ducmV2LnhtbERPS2vCQBC+F/oflin0VjdKFRuzERWEXgq+DvU2Zsck&#10;mJ2Nu1tN/fWuUOhtPr7nZNPONOJCzteWFfR7CQjiwuqaSwW77fJtDMIHZI2NZVLwSx6m+fNThqm2&#10;V17TZRNKEUPYp6igCqFNpfRFRQZ9z7bEkTtaZzBE6EqpHV5juGnkIElG0mDNsaHClhYVFafNj1Ew&#10;/xjPz6t3/rqtD3vafx9Ow4FLlHp96WYTEIG68C/+c3/qOH/YH8Hjm3iC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HVfxQAAAN0AAAAPAAAAAAAAAAAAAAAAAJgCAABkcnMv&#10;ZG93bnJldi54bWxQSwUGAAAAAAQABAD1AAAAigMAAAAA&#10;" fillcolor="black" stroked="f"/>
                <v:rect id="Rectangle 38" o:spid="_x0000_s2343" style="position:absolute;left:23018;top:26701;width:48;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QxMQA&#10;AADdAAAADwAAAGRycy9kb3ducmV2LnhtbERPS2sCMRC+F/wPYQRvNato1dUoKhR6Kfg66G3cjLuL&#10;m8mapLrtrzeFQm/z8T1ntmhMJe7kfGlZQa+bgCDOrC45V3DYv7+OQfiArLGyTAq+ycNi3nqZYart&#10;g7d034VcxBD2KSooQqhTKX1WkEHftTVx5C7WGQwRulxqh48YbirZT5I3abDk2FBgTeuCsuvuyyhY&#10;Tcar22bAnz/b84lOx/N12HeJUp12s5yCCNSEf/Gf+0PH+cPeCH6/iS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E0MTEAAAA3QAAAA8AAAAAAAAAAAAAAAAAmAIAAGRycy9k&#10;b3ducmV2LnhtbFBLBQYAAAAABAAEAPUAAACJAwAAAAA=&#10;" fillcolor="black" stroked="f"/>
                <v:rect id="Rectangle 39" o:spid="_x0000_s2344" style="position:absolute;left:12636;top:18065;width:10795;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k+FMYA&#10;AADdAAAADwAAAGRycy9kb3ducmV2LnhtbESPQWvCQBCF74X+h2UK3uquVYNGVymCINgeqgWvQ3ZM&#10;QrOzaXbV+O+dQ6G3Gd6b975ZrnvfqCt1sQ5sYTQ0oIiL4GouLXwft68zUDEhO2wCk4U7RVivnp+W&#10;mLtw4y+6HlKpJIRjjhaqlNpc61hU5DEOQ0ss2jl0HpOsXaldhzcJ941+MybTHmuWhgpb2lRU/Bwu&#10;3gJmE/f7eR5/HPeXDOdlb7bTk7F28NK/L0Al6tO/+e965wR/OhJc+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k+FMYAAADdAAAADwAAAAAAAAAAAAAAAACYAgAAZHJz&#10;L2Rvd25yZXYueG1sUEsFBgAAAAAEAAQA9QAAAIsDAAAAAA==&#10;" stroked="f"/>
                <v:shape id="Freeform 40" o:spid="_x0000_s2345" style="position:absolute;left:12604;top:18034;width:10827;height:2238;visibility:visible;mso-wrap-style:square;v-text-anchor:top" coordsize="68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xjZ8EA&#10;AADdAAAADwAAAGRycy9kb3ducmV2LnhtbERPTUvEMBC9C/sfwix4c9MtKFo3uxRB6G3p6qHHoRmb&#10;YjMpzZit/94Igrd5vM85nFY/qURLHAMb2O8KUMR9sCMPBt7fXu8eQUVBtjgFJgPfFOF03NwcsLLh&#10;yi2liwwqh3Cs0IATmSutY+/IY9yFmThzH2HxKBkug7YLXnO4n3RZFA/a48i5weFML476z8uXNzCm&#10;oUlSd6kpurIrz3XbytkZc7td62dQQqv8i//cjc3z7/dP8PtNPkEf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sY2fBAAAA3QAAAA8AAAAAAAAAAAAAAAAAmAIAAGRycy9kb3du&#10;cmV2LnhtbFBLBQYAAAAABAAEAPUAAACGAwAAAAA=&#10;" path="m,l,141r682,l682,,,,2,4r679,l679,2r,137l681,137,2,137r2,2l4,2,2,4,,xe" fillcolor="black" stroked="f">
                  <v:path arrowok="t" o:connecttype="custom" o:connectlocs="0,0;0,223838;1082675,223838;1082675,0;0,0;3175,6350;1081088,6350;1077913,3175;1077913,220663;1081088,217488;3175,217488;6350,220663;6350,3175;3175,6350;0,0" o:connectangles="0,0,0,0,0,0,0,0,0,0,0,0,0,0,0"/>
                </v:shape>
                <v:rect id="Rectangle 41" o:spid="_x0000_s2346" style="position:absolute;left:37782;top:18065;width:10827;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P4r8YA&#10;AADdAAAADwAAAGRycy9kb3ducmV2LnhtbESPQWvCQBCF74X+h2UK3uputQaNriKCINgeqgWvQ3ZM&#10;QrOzMbtq/PedQ6G3Gd6b975ZrHrfqBt1sQ5s4W1oQBEXwdVcWvg+bl+noGJCdtgEJgsPirBaPj8t&#10;MHfhzl90O6RSSQjHHC1UKbW51rGoyGMchpZYtHPoPCZZu1K7Du8S7hs9MibTHmuWhgpb2lRU/Byu&#10;3gJm7+7yeR5/HPfXDGdlb7aTk7F28NKv56AS9enf/He9c4I/GQm/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P4r8YAAADdAAAADwAAAAAAAAAAAAAAAACYAgAAZHJz&#10;L2Rvd25yZXYueG1sUEsFBgAAAAAEAAQA9QAAAIsDAAAAAA==&#10;" stroked="f"/>
                <v:shape id="Freeform 42" o:spid="_x0000_s2347" style="position:absolute;left:37750;top:18034;width:10859;height:2238;visibility:visible;mso-wrap-style:square;v-text-anchor:top" coordsize="68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ISeMIA&#10;AADdAAAADwAAAGRycy9kb3ducmV2LnhtbERPS4vCMBC+C/sfwizsTdMKinaNIguCCB58wF6HZGyr&#10;zaTbxNr11xtB8DYf33Nmi85WoqXGl44VpIMEBLF2puRcwfGw6k9A+IBssHJMCv7Jw2L+0ZthZtyN&#10;d9TuQy5iCPsMFRQh1JmUXhdk0Q9cTRy5k2sshgibXJoGbzHcVnKYJGNpseTYUGBNPwXpy/5qFUy3&#10;pv2V7d8oTbxeb/R9Ojmvtkp9fXbLbxCBuvAWv9xrE+ePhik8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ghJ4wgAAAN0AAAAPAAAAAAAAAAAAAAAAAJgCAABkcnMvZG93&#10;bnJldi54bWxQSwUGAAAAAAQABAD1AAAAhwMAAAAA&#10;" path="m,l,141r684,l684,,,,2,4r680,l680,2r,137l682,137,2,137r1,2l3,2,2,4,,xe" fillcolor="black" stroked="f">
                  <v:path arrowok="t" o:connecttype="custom" o:connectlocs="0,0;0,223838;1085850,223838;1085850,0;0,0;3175,6350;1082675,6350;1079500,3175;1079500,220663;1082675,217488;3175,217488;4763,220663;4763,3175;3175,6350;0,0" o:connectangles="0,0,0,0,0,0,0,0,0,0,0,0,0,0,0"/>
                </v:shape>
                <v:shape id="Freeform 43" o:spid="_x0000_s2348" style="position:absolute;left:35972;top:14779;width:7255;height:2858;visibility:visible;mso-wrap-style:square;v-text-anchor:top" coordsize="45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38QA&#10;AADdAAAADwAAAGRycy9kb3ducmV2LnhtbERP32vCMBB+H/g/hBP2NtN1OEY1iiiDIShMJ76ezdl2&#10;NpeSxLb61y+Dwd7u4/t503lvatGS85VlBc+jBARxbnXFhYKv/fvTGwgfkDXWlknBjTzMZ4OHKWba&#10;dvxJ7S4UIoawz1BBGUKTSenzkgz6kW2II3e2zmCI0BVSO+xiuKllmiSv0mDFsaHEhpYl5Zfd1Sg4&#10;jS8v96PT6fd2s16fFoc93nil1OOwX0xABOrDv/jP/aHj/HGawu838QQ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wOd/EAAAA3QAAAA8AAAAAAAAAAAAAAAAAmAIAAGRycy9k&#10;b3ducmV2LnhtbFBLBQYAAAAABAAEAPUAAACJAwAAAAA=&#10;" path="m457,180l457,,,,,3r455,l453,2r,178l457,180xe" fillcolor="black" stroked="f">
                  <v:path arrowok="t" o:connecttype="custom" o:connectlocs="725488,285750;725488,0;0,0;0,4763;722313,4763;719138,3175;719138,285750;725488,285750" o:connectangles="0,0,0,0,0,0,0,0"/>
                </v:shape>
                <v:shape id="Freeform 44" o:spid="_x0000_s2349" style="position:absolute;left:42926;top:17494;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1DcUA&#10;AADdAAAADwAAAGRycy9kb3ducmV2LnhtbERP22oCMRB9F/yHMEJfRLNaLLI1SisIQoXiBdrHIRl3&#10;QzeTdRPXrV/fFAp9m8O5zmLVuUq01ATrWcFknIEg1t5YLhScjpvRHESIyAYrz6TgmwKslv3eAnPj&#10;b7yn9hALkUI45KigjLHOpQy6JIdh7GvixJ194zAm2BTSNHhL4a6S0yx7kg4tp4YSa1qXpL8OV6eg&#10;1W94vs+G/kO/X+32U7/u7KVT6mHQvTyDiNTFf/Gfe2vS/Nn0EX6/SS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UNxQAAAN0AAAAPAAAAAAAAAAAAAAAAAJgCAABkcnMv&#10;ZG93bnJldi54bWxQSwUGAAAAAAQABAD1AAAAigMAAAAA&#10;" path="m,l17,32,32,,,xe" fillcolor="black" strokeweight="0">
                  <v:path arrowok="t" o:connecttype="custom" o:connectlocs="0,0;26988,50800;50800,0;0,0" o:connectangles="0,0,0,0"/>
                </v:shape>
                <v:shape id="Freeform 45" o:spid="_x0000_s2350" style="position:absolute;left:18446;top:20240;width:24781;height:1461;visibility:visible;mso-wrap-style:square;v-text-anchor:top" coordsize="15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5/isIA&#10;AADdAAAADwAAAGRycy9kb3ducmV2LnhtbERPTU/CQBC9k/gfNmPCTbY2gFJZSGOCevCACPexO7aN&#10;3dlmd4Dy710TE27z8j5nuR5cp04UYuvZwP0kA0VcedtybWD/ubl7BBUF2WLnmQxcKMJ6dTNaYmH9&#10;mT/otJNapRCOBRpoRPpC61g15DBOfE+cuG8fHEqCodY24DmFu07nWTbXDltODQ329NxQ9bM7OgPy&#10;KhJ0fvgqt4v5Q5lbtwjvL8aMb4fyCZTQIFfxv/vNpvmzfAp/36QT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n+KwgAAAN0AAAAPAAAAAAAAAAAAAAAAAJgCAABkcnMvZG93&#10;bnJldi54bWxQSwUGAAAAAAQABAD1AAAAhwMAAAAA&#10;" path="m,92r1561,l1561,r-4,l1557,90r2,-2l,88r,4xe" fillcolor="black" stroked="f">
                  <v:path arrowok="t" o:connecttype="custom" o:connectlocs="0,146050;2478088,146050;2478088,0;2471738,0;2471738,142875;2474913,139700;0,139700;0,146050" o:connectangles="0,0,0,0,0,0,0,0"/>
                </v:shape>
                <v:shape id="Freeform 46" o:spid="_x0000_s2351" style="position:absolute;left:18049;top:2139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4B8IA&#10;AADdAAAADwAAAGRycy9kb3ducmV2LnhtbERPTWvCQBC9F/wPywi91YmWtCV1lVIQCgXBKHidZsdN&#10;MDsbsmtM/31XEHqbx/uc5Xp0rRq4D40XDfNZBoql8qYRq+Gw3zy9gQqRxFDrhTX8coD1avKwpML4&#10;q+x4KKNVKURCQRrqGLsCMVQ1Owoz37Ek7uR7RzHB3qLp6ZrCXYuLLHtBR42khpo6/qy5OpcXp+Hn&#10;WUK7RZufjwbneCxfB3v61vpxOn68g4o8xn/x3f1l0vx8kcPtm3QC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3/gHwgAAAN0AAAAPAAAAAAAAAAAAAAAAAJgCAABkcnMvZG93&#10;bnJldi54bWxQSwUGAAAAAAQABAD1AAAAhwMAAAAA&#10;" path="m33,l,17,33,33,33,xe" fillcolor="black" strokeweight="0">
                  <v:path arrowok="t" o:connecttype="custom" o:connectlocs="52388,0;0,26988;52388,52388;52388,0" o:connectangles="0,0,0,0"/>
                </v:shape>
                <v:shape id="Freeform 47" o:spid="_x0000_s2352" style="position:absolute;left:5381;top:15906;width:12208;height:14431;visibility:visible;mso-wrap-style:square;v-text-anchor:top" coordsize="769,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5Z8EA&#10;AADdAAAADwAAAGRycy9kb3ducmV2LnhtbERPTYvCMBC9L+x/CLPgbU0VbaVrFBFEr6vLQm9DM9sW&#10;m0lIotZ/bxYEb/N4n7NcD6YXV/Khs6xgMs5AENdWd9wo+DntPhcgQkTW2FsmBXcKsF69vy2x1PbG&#10;33Q9xkakEA4lKmhjdKWUoW7JYBhbR5y4P+sNxgR9I7XHWwo3vZxmWS4NdpwaWnS0bak+Hy9GQSya&#10;TTVMquy8X8xc4fPq91A4pUYfw+YLRKQhvsRP90Gn+fNpDv/fpB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CuWfBAAAA3QAAAA8AAAAAAAAAAAAAAAAAmAIAAGRycy9kb3du&#10;cmV2LnhtbFBLBQYAAAAABAAEAPUAAACGAwAAAAA=&#10;" path="m769,905l2,905r2,2l4,,,,,909r769,l769,905xe" fillcolor="black" stroked="f">
                  <v:path arrowok="t" o:connecttype="custom" o:connectlocs="1220788,1436688;3175,1436688;6350,1439863;6350,0;0,0;0,1443038;1220788,1443038;1220788,1436688" o:connectangles="0,0,0,0,0,0,0,0"/>
                </v:shape>
                <v:shape id="Freeform 48" o:spid="_x0000_s2353" style="position:absolute;left:17446;top:30067;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c5B8QA&#10;AADdAAAADwAAAGRycy9kb3ducmV2LnhtbERPS2vCQBC+F/wPywi91Y2xppq6CWIo7UnwUc9DdpoE&#10;s7Mhu5r033cLhd7m43vOJh9NK+7Uu8aygvksAkFcWt1wpeB8entagXAeWWNrmRR8k4M8mzxsMNV2&#10;4APdj74SIYRdigpq77tUSlfWZNDNbEccuC/bG/QB9pXUPQ4h3LQyjqJEGmw4NNTY0a6m8nq8GQXL&#10;cZ2c2/f4stby+XNRyH2yK25KPU7H7SsIT6P/F/+5P3SYv4xf4PebcIL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3OQfEAAAA3QAAAA8AAAAAAAAAAAAAAAAAmAIAAGRycy9k&#10;b3ducmV2LnhtbFBLBQYAAAAABAAEAPUAAACJAwAAAAA=&#10;" path="m,33l32,15,,,,33xe" fillcolor="black" strokeweight="0">
                  <v:path arrowok="t" o:connecttype="custom" o:connectlocs="0,52388;50800,23813;0,0;0,52388" o:connectangles="0,0,0,0"/>
                </v:shape>
                <v:rect id="Rectangle 50" o:spid="_x0000_s2354" style="position:absolute;left:14001;top:4127;width:804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PI8QA&#10;AADdAAAADwAAAGRycy9kb3ducmV2LnhtbESPzWoDMQyE74W8g1Ght8bbhZa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jTyPEAAAA3QAAAA8AAAAAAAAAAAAAAAAAmAIAAGRycy9k&#10;b3ducmV2LnhtbFBLBQYAAAAABAAEAPUAAACJAwAAAAA=&#10;" filled="f" stroked="f">
                  <v:textbox style="mso-fit-shape-to-text:t" inset="0,0,0,0">
                    <w:txbxContent>
                      <w:p w14:paraId="21F0F17D"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v:textbox>
                </v:rect>
                <v:rect id="Rectangle 51" o:spid="_x0000_s2355" style="position:absolute;left:1333;top:14222;width:819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uMAA&#10;AADdAAAADwAAAGRycy9kb3ducmV2LnhtbERP22oCMRB9L/gPYQTfatYFi65GEUHQ0hdXP2DYzF4w&#10;mSxJ6m7/3hQKfZvDuc52P1ojnuRD51jBYp6BIK6c7rhRcL+d3lcgQkTWaByTgh8KsN9N3rZYaDfw&#10;lZ5lbEQK4VCggjbGvpAyVC1ZDHPXEyeudt5iTNA3UnscUrg1Ms+yD2mx49TQYk/HlqpH+W0VyFt5&#10;Glal8Zn7zOsvczlfa3JKzabjYQMi0hj/xX/us07zl/k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quMAAAADdAAAADwAAAAAAAAAAAAAAAACYAgAAZHJzL2Rvd25y&#10;ZXYueG1sUEsFBgAAAAAEAAQA9QAAAIUDAAAAAA==&#10;" filled="f" stroked="f">
                  <v:textbox style="mso-fit-shape-to-text:t" inset="0,0,0,0">
                    <w:txbxContent>
                      <w:p w14:paraId="7869953A"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v:textbox>
                </v:rect>
                <v:rect id="Rectangle 52" o:spid="_x0000_s2356" style="position:absolute;left:13271;top:23651;width:951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V+MQA&#10;AADdAAAADwAAAGRycy9kb3ducmV2LnhtbESP3WoCMRCF74W+Q5hC72q2ikW2RpGCoMUb1z7AsJn9&#10;wWSyJKm7ffvORcG7Gc6Zc77Z7Cbv1J1i6gMbeJsXoIjrYHtuDXxfD69rUCkjW3SBycAvJdhtn2Yb&#10;LG0Y+UL3KrdKQjiVaKDLeSi1TnVHHtM8DMSiNSF6zLLGVtuIo4R7pxdF8a499iwNHQ702VF9q368&#10;AX2tDuO6crEIX4vm7E7HS0PBmJfnaf8BKtOUH+b/66MV/NVS+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M1fjEAAAA3QAAAA8AAAAAAAAAAAAAAAAAmAIAAGRycy9k&#10;b3ducmV2LnhtbFBLBQYAAAAABAAEAPUAAACJAwAAAAA=&#10;" filled="f" stroked="f">
                  <v:textbox style="mso-fit-shape-to-text:t" inset="0,0,0,0">
                    <w:txbxContent>
                      <w:p w14:paraId="51DB07F9"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v:textbox>
                </v:rect>
                <v:rect id="Rectangle 53" o:spid="_x0000_s2357" style="position:absolute;left:13938;top:18524;width:819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BwY8AA&#10;AADdAAAADwAAAGRycy9kb3ducmV2LnhtbERP24rCMBB9F/yHMIJvmqq4SDWKCIK7+GL1A4ZmesFk&#10;UpJou3+/WVjYtzmc6+wOgzXiTT60jhUs5hkI4tLplmsFj/t5tgERIrJG45gUfFOAw3482mGuXc83&#10;ehexFimEQ44Kmhi7XMpQNmQxzF1HnLjKeYsxQV9L7bFP4dbIZZZ9SIstp4YGOzo1VD6Ll1Ug78W5&#10;3xTGZ+5rWV3N5+VWkVNqOhmOWxCRhvgv/nNfdJq/Xi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BwY8AAAADdAAAADwAAAAAAAAAAAAAAAACYAgAAZHJzL2Rvd25y&#10;ZXYueG1sUEsFBgAAAAAEAAQA9QAAAIUDAAAAAA==&#10;" filled="f" stroked="f">
                  <v:textbox style="mso-fit-shape-to-text:t" inset="0,0,0,0">
                    <w:txbxContent>
                      <w:p w14:paraId="22A7FFA7"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Qe(I(CX))</w:t>
                        </w:r>
                      </w:p>
                    </w:txbxContent>
                  </v:textbox>
                </v:rect>
                <v:rect id="Rectangle 54" o:spid="_x0000_s2358" style="position:absolute;left:40052;top:18524;width:624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FMAA&#10;AADdAAAADwAAAGRycy9kb3ducmV2LnhtbERP22oCMRB9F/yHMIJvmnWlRVajiCDY0hdXP2DYzF4w&#10;mSxJdLd/3xQKfZvDuc7uMFojXuRD51jBapmBIK6c7rhRcL+dFxsQISJrNI5JwTcFOOynkx0W2g18&#10;pVcZG5FCOBSooI2xL6QMVUsWw9L1xImrnbcYE/SN1B6HFG6NzLPsXVrsODW02NOppepRPq0CeSvP&#10;w6Y0PnOfef1lPi7XmpxS89l43IKINMZ/8Z/7otP8t3U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LuFMAAAADdAAAADwAAAAAAAAAAAAAAAACYAgAAZHJzL2Rvd25y&#10;ZXYueG1sUEsFBgAAAAAEAAQA9QAAAIUDAAAAAA==&#10;" filled="f" stroked="f">
                  <v:textbox style="mso-fit-shape-to-text:t" inset="0,0,0,0">
                    <w:txbxContent>
                      <w:p w14:paraId="10A3F992"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v:textbox>
                </v:rect>
                <v:rect id="Rectangle 55" o:spid="_x0000_s2359" style="position:absolute;left:27209;top:14222;width:680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5Lj8AA&#10;AADdAAAADwAAAGRycy9kb3ducmV2LnhtbERP24rCMBB9F/yHMIJvmqoo0jWKCIIuvlj3A4ZmesFk&#10;UpKs7f79ZmHBtzmc6+wOgzXiRT60jhUs5hkI4tLplmsFX4/zbAsiRGSNxjEp+KEAh/14tMNcu57v&#10;9CpiLVIIhxwVNDF2uZShbMhimLuOOHGV8xZjgr6W2mOfwq2RyyzbSIstp4YGOzo1VD6Lb6tAPopz&#10;vy2Mz9znsrqZ6+VekVNqOhmOHyAiDfEt/ndfdJq/Xq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5Lj8AAAADdAAAADwAAAAAAAAAAAAAAAACYAgAAZHJzL2Rvd25y&#10;ZXYueG1sUEsFBgAAAAAEAAQA9QAAAIUDAAAAAA==&#10;" filled="f" stroked="f">
                  <v:textbox style="mso-fit-shape-to-text:t" inset="0,0,0,0">
                    <w:txbxContent>
                      <w:p w14:paraId="028058FF"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v:textbox>
                </v:rect>
                <v:rect id="Rectangle 56" o:spid="_x0000_s2360" style="position:absolute;left:15128;top:492;width:513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T+8EA&#10;AADdAAAADwAAAGRycy9kb3ducmV2LnhtbERP22oCMRB9L/gPYQTfalatIqtRpCDY4ourHzBsZi+Y&#10;TJYkdbd/3xQE3+ZwrrPdD9aIB/nQOlYwm2YgiEunW64V3K7H9zWIEJE1Gsek4JcC7Hejty3m2vV8&#10;oUcRa5FCOOSooImxy6UMZUMWw9R1xImrnLcYE/S11B77FG6NnGfZSlpsOTU02NFnQ+W9+LEK5LU4&#10;9uvC+Mx9z6uz+TpdKnJKTcbDYQMi0hBf4qf7pNP85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30/vBAAAA3QAAAA8AAAAAAAAAAAAAAAAAmAIAAGRycy9kb3du&#10;cmV2LnhtbFBLBQYAAAAABAAEAPUAAACGAwAAAAA=&#10;" filled="f" stroked="f">
                  <v:textbox style="mso-fit-shape-to-text:t" inset="0,0,0,0">
                    <w:txbxContent>
                      <w:p w14:paraId="697C960E"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ODEMPS</w:t>
                        </w:r>
                      </w:p>
                    </w:txbxContent>
                  </v:textbox>
                </v:rect>
                <v:rect id="Rectangle 57" o:spid="_x0000_s2361" style="position:absolute;left:10842;top:9159;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2YMAA&#10;AADdAAAADwAAAGRycy9kb3ducmV2LnhtbERP24rCMBB9F/yHMMK+aariIl2jiCCo+GLdDxia6QWT&#10;SUmytvv3G0HYtzmc62x2gzXiST60jhXMZxkI4tLplmsF3/fjdA0iRGSNxjEp+KUAu+14tMFcu55v&#10;9CxiLVIIhxwVNDF2uZShbMhimLmOOHGV8xZjgr6W2mOfwq2Riyz7lBZbTg0NdnRoqHwUP1aBvBfH&#10;fl0Yn7nLorqa8+lWkVPqYzLsv0BEGuK/+O0+6TR/tV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t2YMAAAADdAAAADwAAAAAAAAAAAAAAAACYAgAAZHJzL2Rvd25y&#10;ZXYueG1sUEsFBgAAAAAEAAQA9QAAAIUDAAAAAA==&#10;" filled="f" stroked="f">
                  <v:textbox style="mso-fit-shape-to-text:t" inset="0,0,0,0">
                    <w:txbxContent>
                      <w:p w14:paraId="61788A7B"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8" o:spid="_x0000_s2362" style="position:absolute;left:23415;top:9159;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oF8AA&#10;AADdAAAADwAAAGRycy9kb3ducmV2LnhtbERP24rCMBB9F/yHMIJvmqqsSNcoIgi6+GLdDxia6QWT&#10;SUmytvv3ZkHYtzmc62z3gzXiST60jhUs5hkI4tLplmsF3/fTbAMiRGSNxjEp+KUA+914tMVcu55v&#10;9CxiLVIIhxwVNDF2uZShbMhimLuOOHGV8xZjgr6W2mOfwq2RyyxbS4stp4YGOzo2VD6KH6tA3otT&#10;vymMz9zXsrqay/lWkVNqOhkOnyAiDfFf/HafdZr/sVr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noF8AAAADdAAAADwAAAAAAAAAAAAAAAACYAgAAZHJzL2Rvd25y&#10;ZXYueG1sUEsFBgAAAAAEAAQA9QAAAIUDAAAAAA==&#10;" filled="f" stroked="f">
                  <v:textbox style="mso-fit-shape-to-text:t" inset="0,0,0,0">
                    <w:txbxContent>
                      <w:p w14:paraId="179192E3"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9" o:spid="_x0000_s2363" style="position:absolute;left:13335;top:9857;width:31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NjMEA&#10;AADdAAAADwAAAGRycy9kb3ducmV2LnhtbERP22oCMRB9L/gPYQTfalalKqtRpCDY4ourHzBsZi+Y&#10;TJYkdbd/3xQE3+ZwrrPdD9aIB/nQOlYwm2YgiEunW64V3K7H9zWIEJE1Gsek4JcC7Hejty3m2vV8&#10;oUcRa5FCOOSooImxy6UMZUMWw9R1xImrnLcYE/S11B77FG6NnGfZUlpsOTU02NFnQ+W9+LEK5LU4&#10;9uvC+Mx9z6uz+TpdKnJKTcbDYQMi0hBf4qf7pNP8j8UK/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lTYzBAAAA3QAAAA8AAAAAAAAAAAAAAAAAmAIAAGRycy9kb3du&#10;cmV2LnhtbFBLBQYAAAAABAAEAPUAAACGAwAAAAA=&#10;" filled="f" stroked="f">
                  <v:textbox style="mso-fit-shape-to-text:t" inset="0,0,0,0">
                    <w:txbxContent>
                      <w:p w14:paraId="534F01E0"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v:textbox>
                </v:rect>
                <v:rect id="Rectangle 60" o:spid="_x0000_s2364" style="position:absolute;left:16716;top:9952;width:366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Z/sQA&#10;AADdAAAADwAAAGRycy9kb3ducmV2LnhtbESP3WoCMRCF74W+Q5hC72q2ikW2RpGCoMUb1z7AsJn9&#10;wWSyJKm7ffvORcG7Gc6Zc77Z7Cbv1J1i6gMbeJsXoIjrYHtuDXxfD69rUCkjW3SBycAvJdhtn2Yb&#10;LG0Y+UL3KrdKQjiVaKDLeSi1TnVHHtM8DMSiNSF6zLLGVtuIo4R7pxdF8a499iwNHQ702VF9q368&#10;AX2tDuO6crEIX4vm7E7HS0PBmJfnaf8BKtOUH+b/66MV/NVS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2f7EAAAA3QAAAA8AAAAAAAAAAAAAAAAAmAIAAGRycy9k&#10;b3ducmV2LnhtbFBLBQYAAAAABAAEAPUAAACJAwAAAAA=&#10;" filled="f" stroked="f">
                  <v:textbox style="mso-fit-shape-to-text:t" inset="0,0,0,0">
                    <w:txbxContent>
                      <w:p w14:paraId="5CDD5D87" w14:textId="77777777" w:rsidR="00306BE6" w:rsidRDefault="00306BE6" w:rsidP="00222F27">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61" o:spid="_x0000_s2365" style="position:absolute;left:20367;top:9857;width:229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8ZcEA&#10;AADdAAAADwAAAGRycy9kb3ducmV2LnhtbERP22oCMRB9L/gPYQTfalaloqtRpCDY4ourHzBsZi+Y&#10;TJYkdbd/3xQE3+ZwrrPdD9aIB/nQOlYwm2YgiEunW64V3K7H9xWIEJE1Gsek4JcC7Hejty3m2vV8&#10;oUcRa5FCOOSooImxy6UMZUMWw9R1xImrnLcYE/S11B77FG6NnGfZUlpsOTU02NFnQ+W9+LEK5LU4&#10;9qvC+Mx9z6uz+TpdKnJKTcbDYQMi0hBf4qf7pNP8j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2fGXBAAAA3QAAAA8AAAAAAAAAAAAAAAAAmAIAAGRycy9kb3du&#10;cmV2LnhtbFBLBQYAAAAABAAEAPUAAACGAwAAAAA=&#10;" filled="f" stroked="f">
                  <v:textbox style="mso-fit-shape-to-text:t" inset="0,0,0,0">
                    <w:txbxContent>
                      <w:p w14:paraId="1B4B65A3"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v:textbox>
                </v:rect>
                <v:rect id="Rectangle 62" o:spid="_x0000_s2366" style="position:absolute;left:23415;top:13460;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mhcQA&#10;AADdAAAADwAAAGRycy9kb3ducmV2LnhtbESP3WoCMRCF74W+Q5hC72q2okW2RpGCoMUb1z7AsJn9&#10;wWSyJKm7ffvORcG7Gc6Zc77Z7Cbv1J1i6gMbeJsXoIjrYHtuDXxfD69rUCkjW3SBycAvJdhtn2Yb&#10;LG0Y+UL3KrdKQjiVaKDLeSi1TnVHHtM8DMSiNSF6zLLGVtuIo4R7pxdF8a499iwNHQ702VF9q368&#10;AX2tDuO6crEIX4vm7E7HS0PBmJfnaf8BKtOUH+b/66MV/NVS+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KpoXEAAAA3QAAAA8AAAAAAAAAAAAAAAAAmAIAAGRycy9k&#10;b3ducmV2LnhtbFBLBQYAAAAABAAEAPUAAACJAwAAAAA=&#10;" filled="f" stroked="f">
                  <v:textbox style="mso-fit-shape-to-text:t" inset="0,0,0,0">
                    <w:txbxContent>
                      <w:p w14:paraId="6DAB7F05"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3" o:spid="_x0000_s2367" style="position:absolute;left:35972;top:13460;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YDHsAA&#10;AADdAAAADwAAAGRycy9kb3ducmV2LnhtbERP24rCMBB9F/yHMIJvmiq6SDWKCIK7+GL1A4ZmesFk&#10;UpJou3+/WVjYtzmc6+wOgzXiTT60jhUs5hkI4tLplmsFj/t5tgERIrJG45gUfFOAw3482mGuXc83&#10;ehexFimEQ44Kmhi7XMpQNmQxzF1HnLjKeYsxQV9L7bFP4dbIZZZ9SIstp4YGOzo1VD6Ll1Ug78W5&#10;3xTGZ+5rWV3N5+VWkVNqOhmOWxCRhvgv/nNfdJq/Xi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YDHsAAAADdAAAADwAAAAAAAAAAAAAAAACYAgAAZHJzL2Rvd25y&#10;ZXYueG1sUEsFBgAAAAAEAAQA9QAAAIUDAAAAAA==&#10;" filled="f" stroked="f">
                  <v:textbox style="mso-fit-shape-to-text:t" inset="0,0,0,0">
                    <w:txbxContent>
                      <w:p w14:paraId="733B0575"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4" o:spid="_x0000_s2368" style="position:absolute;left:15795;top:27318;width:519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dacAA&#10;AADdAAAADwAAAGRycy9kb3ducmV2LnhtbERP22oCMRB9F/yHMIJvmnWxRVajiCDY0hdXP2DYzF4w&#10;mSxJdLd/3xQKfZvDuc7uMFojXuRD51jBapmBIK6c7rhRcL+dFxsQISJrNI5JwTcFOOynkx0W2g18&#10;pVcZG5FCOBSooI2xL6QMVUsWw9L1xImrnbcYE/SN1B6HFG6NzLPsXVrsODW02NOppepRPq0CeSvP&#10;w6Y0PnOfef1lPi7XmpxS89l43IKINMZ/8Z/7otP8t3U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SdacAAAADdAAAADwAAAAAAAAAAAAAAAACYAgAAZHJzL2Rvd25y&#10;ZXYueG1sUEsFBgAAAAAEAAQA9QAAAIUDAAAAAA==&#10;" filled="f" stroked="f">
                  <v:textbox style="mso-fit-shape-to-text:t" inset="0,0,0,0">
                    <w:txbxContent>
                      <w:p w14:paraId="421E819B"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v:textbox>
                </v:rect>
                <v:rect id="Rectangle 65" o:spid="_x0000_s2369" style="position:absolute;left:16922;top:32223;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48sEA&#10;AADdAAAADwAAAGRycy9kb3ducmV2LnhtbERP22oCMRB9L/gPYQTfalatIqtRpCDY4ourHzBsZi+Y&#10;TJYkdbd/3xQE3+ZwrrPdD9aIB/nQOlYwm2YgiEunW64V3K7H9zWIEJE1Gsek4JcC7Hejty3m2vV8&#10;oUcRa5FCOOSooImxy6UMZUMWw9R1xImrnLcYE/S11B77FG6NnGfZSlpsOTU02NFnQ+W9+LEK5LU4&#10;9uvC+Mx9z6uz+TpdKnJKTcbDYQMi0hBf4qf7pNP85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YOPLBAAAA3QAAAA8AAAAAAAAAAAAAAAAAmAIAAGRycy9kb3du&#10;cmV2LnhtbFBLBQYAAAAABAAEAPUAAACGAwAAAAA=&#10;" filled="f" stroked="f">
                  <v:textbox style="mso-fit-shape-to-text:t" inset="0,0,0,0">
                    <w:txbxContent>
                      <w:p w14:paraId="7F33BD89" w14:textId="77777777" w:rsidR="00306BE6" w:rsidRDefault="00306BE6" w:rsidP="00222F27">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66" o:spid="_x0000_s2370" style="position:absolute;left:4349;top:38033;width:3965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ghsAA&#10;AADdAAAADwAAAGRycy9kb3ducmV2LnhtbERP24rCMBB9F/yHMIJvmioq0jWKCIIuvlj3A4ZmesFk&#10;UpKs7f79ZmHBtzmc6+wOgzXiRT60jhUs5hkI4tLplmsFX4/zbAsiRGSNxjEp+KEAh/14tMNcu57v&#10;9CpiLVIIhxwVNDF2uZShbMhimLuOOHGV8xZjgr6W2mOfwq2RyyzbSIstp4YGOzo1VD6Lb6tAPopz&#10;vy2Mz9znsrqZ6+VekVNqOhmOHyAiDfEt/ndfdJq/Xq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GghsAAAADdAAAADwAAAAAAAAAAAAAAAACYAgAAZHJzL2Rvd25y&#10;ZXYueG1sUEsFBgAAAAAEAAQA9QAAAIUDAAAAAA==&#10;" filled="f" stroked="f">
                  <v:textbox style="mso-fit-shape-to-text:t" inset="0,0,0,0">
                    <w:txbxContent>
                      <w:p w14:paraId="04A3FCDE" w14:textId="77777777" w:rsidR="00306BE6" w:rsidRDefault="00306BE6" w:rsidP="007424F7">
                        <w:pPr>
                          <w:pStyle w:val="FigureNoTitle"/>
                          <w:spacing w:before="0" w:after="0"/>
                        </w:pPr>
                        <w:bookmarkStart w:id="1345" w:name="_Toc524617839"/>
                        <w:r w:rsidRPr="007424F7">
                          <w:t>Figure E.7 – CODEMPS  procedure with conditional MPS/LPS exchange</w:t>
                        </w:r>
                        <w:bookmarkEnd w:id="1345"/>
                      </w:p>
                    </w:txbxContent>
                  </v:textbox>
                </v:rect>
                <w10:anchorlock/>
              </v:group>
            </w:pict>
          </mc:Fallback>
        </mc:AlternateContent>
      </w:r>
    </w:p>
    <w:p w14:paraId="4F8071BC" w14:textId="77777777" w:rsidR="008F5653" w:rsidRPr="00891A28" w:rsidRDefault="008F5653">
      <w:pPr>
        <w:rPr>
          <w:lang w:val="en-GB"/>
        </w:rPr>
      </w:pPr>
    </w:p>
    <w:p w14:paraId="68BC6C6D" w14:textId="77777777" w:rsidR="007F2BF7" w:rsidRPr="00891A28" w:rsidRDefault="00EB5260">
      <w:pPr>
        <w:pStyle w:val="Heading3"/>
        <w:rPr>
          <w:lang w:val="en-GB"/>
        </w:rPr>
      </w:pPr>
      <w:bookmarkStart w:id="1324" w:name="_Toc524615925"/>
      <w:r w:rsidRPr="00891A28">
        <w:rPr>
          <w:lang w:val="en-GB"/>
        </w:rPr>
        <w:t>E.2.5</w:t>
      </w:r>
      <w:r w:rsidRPr="00891A28">
        <w:rPr>
          <w:lang w:val="en-GB"/>
        </w:rPr>
        <w:tab/>
      </w:r>
      <w:bookmarkStart w:id="1325" w:name="x1-237000E.2.5"/>
      <w:bookmarkStart w:id="1326" w:name="QQ1-1-357"/>
      <w:bookmarkEnd w:id="1325"/>
      <w:bookmarkEnd w:id="1326"/>
      <w:r w:rsidRPr="00891A28">
        <w:rPr>
          <w:lang w:val="en-GB"/>
        </w:rPr>
        <w:t>Probability estimation</w:t>
      </w:r>
      <w:bookmarkEnd w:id="1324"/>
    </w:p>
    <w:p w14:paraId="1F987149" w14:textId="77777777" w:rsidR="007F2BF7" w:rsidRPr="00891A28" w:rsidRDefault="00EB5260">
      <w:pPr>
        <w:rPr>
          <w:lang w:val="en-GB"/>
        </w:rPr>
      </w:pPr>
      <w:r w:rsidRPr="00891A28">
        <w:rPr>
          <w:lang w:val="en-GB"/>
        </w:rPr>
        <w:t xml:space="preserve">Table E.1 shows the Qe value associated with each Qe index. The Qe values are expressed as hexadecimal integers, as binary integers, and as decimal fractions. To convert the 15-bit integer representation of Qe to the decimal probability, the Qe values are divided by (4/3) </w:t>
      </w:r>
      <w:r w:rsidRPr="00891A28">
        <w:rPr>
          <w:rFonts w:ascii="Symbol" w:hAnsi="Symbol"/>
          <w:lang w:val="en-GB"/>
        </w:rPr>
        <w:t></w:t>
      </w:r>
      <w:r w:rsidRPr="00891A28">
        <w:rPr>
          <w:lang w:val="en-GB"/>
        </w:rPr>
        <w:t xml:space="preserve"> (</w:t>
      </w:r>
      <w:r w:rsidRPr="00891A28">
        <w:rPr>
          <w:rFonts w:ascii="Courier" w:hAnsi="Courier"/>
          <w:lang w:val="en-GB"/>
        </w:rPr>
        <w:t>0x8000</w:t>
      </w:r>
      <w:r w:rsidRPr="00891A28">
        <w:rPr>
          <w:lang w:val="en-GB"/>
        </w:rPr>
        <w:t>).</w:t>
      </w:r>
    </w:p>
    <w:p w14:paraId="363EAF46" w14:textId="77777777" w:rsidR="007F2BF7" w:rsidRPr="00891A28" w:rsidRDefault="00EB5260">
      <w:pPr>
        <w:rPr>
          <w:lang w:val="en-GB"/>
        </w:rPr>
      </w:pPr>
      <w:r w:rsidRPr="00891A28">
        <w:rPr>
          <w:lang w:val="en-GB"/>
        </w:rPr>
        <w:t xml:space="preserve">The estimator can be defined as a finite-state machine – a table of Qe indexes and associated next states for each type of renormalisation (i.e. new table positions) – as shown in Table E.1. The change in state occurs only when the arithmetic coder interval register is renormalised. This is always done after coding the LPS, and whenever the interval register is less than </w:t>
      </w:r>
      <w:r w:rsidRPr="00891A28">
        <w:rPr>
          <w:rFonts w:ascii="Courier" w:hAnsi="Courier"/>
          <w:lang w:val="en-GB"/>
        </w:rPr>
        <w:t>0x8000</w:t>
      </w:r>
      <w:r w:rsidRPr="00891A28">
        <w:rPr>
          <w:lang w:val="en-GB"/>
        </w:rPr>
        <w:t xml:space="preserve"> (0.75 in decimal notation) after coding the MPS.</w:t>
      </w:r>
    </w:p>
    <w:p w14:paraId="1DD6DB49" w14:textId="77777777" w:rsidR="007F2BF7" w:rsidRPr="00891A28" w:rsidRDefault="00EB5260">
      <w:pPr>
        <w:rPr>
          <w:lang w:val="en-GB"/>
        </w:rPr>
      </w:pPr>
      <w:r w:rsidRPr="00891A28">
        <w:rPr>
          <w:lang w:val="en-GB"/>
        </w:rPr>
        <w:t xml:space="preserve">After an LPS renormalisation, NLPS gives the new index for the LPS probability estimate; also, if Switch is </w:t>
      </w:r>
      <w:r w:rsidRPr="00891A28">
        <w:rPr>
          <w:b/>
          <w:bCs/>
          <w:lang w:val="en-GB"/>
        </w:rPr>
        <w:t>1</w:t>
      </w:r>
      <w:r w:rsidRPr="00891A28">
        <w:rPr>
          <w:lang w:val="en-GB"/>
        </w:rPr>
        <w:t>, the MPS symbol sense is reversed. After an MPS renormalisation, NMPS gives the new index for the LPS probability estimate.</w:t>
      </w:r>
      <w:bookmarkStart w:id="1327" w:name="x1-2370011"/>
      <w:bookmarkEnd w:id="1327"/>
    </w:p>
    <w:p w14:paraId="56A7449A" w14:textId="77777777" w:rsidR="007F2BF7" w:rsidRPr="00891A28" w:rsidRDefault="00EB5260">
      <w:pPr>
        <w:rPr>
          <w:lang w:val="en-GB"/>
        </w:rPr>
      </w:pPr>
      <w:r w:rsidRPr="00891A28">
        <w:rPr>
          <w:lang w:val="en-GB"/>
        </w:rPr>
        <w:t>The index to the current estimate is part of the information stored for context CX. This index is used as the index to the table of values in NMPS, which gives the next index for an MPS renormalisation. This index is saved in the context storage at CX. MPS(CX) does not change.</w:t>
      </w:r>
    </w:p>
    <w:p w14:paraId="69FFB3EA" w14:textId="77777777" w:rsidR="007F2BF7" w:rsidRPr="00891A28" w:rsidRDefault="00EB5260">
      <w:pPr>
        <w:rPr>
          <w:lang w:val="en-GB"/>
        </w:rPr>
      </w:pPr>
      <w:r w:rsidRPr="00891A28">
        <w:rPr>
          <w:lang w:val="en-GB"/>
        </w:rPr>
        <w:t>The procedure for estimating the probability on the LPS renormalisation path is similar to that of an MPS renormalisation, except that when Switch(I(CX)) is 1, the sense of MPS(CX) is inverted.</w:t>
      </w:r>
    </w:p>
    <w:p w14:paraId="11A60E66" w14:textId="77777777" w:rsidR="007F2BF7" w:rsidRPr="00891A28" w:rsidRDefault="00EB5260">
      <w:pPr>
        <w:rPr>
          <w:lang w:val="en-GB"/>
        </w:rPr>
      </w:pPr>
      <w:r w:rsidRPr="00891A28">
        <w:rPr>
          <w:lang w:val="en-GB"/>
        </w:rPr>
        <w:t>The final index state 46 can be used to establish a fixed 0.5 probability estimate.</w:t>
      </w:r>
    </w:p>
    <w:p w14:paraId="2A83123B" w14:textId="77777777" w:rsidR="007F2BF7" w:rsidRPr="00891A28" w:rsidRDefault="00EB5260">
      <w:pPr>
        <w:pStyle w:val="Heading3"/>
        <w:rPr>
          <w:lang w:val="en-GB"/>
        </w:rPr>
      </w:pPr>
      <w:bookmarkStart w:id="1328" w:name="_Toc524615926"/>
      <w:r w:rsidRPr="00891A28">
        <w:rPr>
          <w:lang w:val="en-GB"/>
        </w:rPr>
        <w:t>E.2.6</w:t>
      </w:r>
      <w:r w:rsidRPr="00891A28">
        <w:rPr>
          <w:lang w:val="en-GB"/>
        </w:rPr>
        <w:tab/>
      </w:r>
      <w:bookmarkStart w:id="1329" w:name="x1-238000E.2.6"/>
      <w:bookmarkStart w:id="1330" w:name="QQ1-1-359"/>
      <w:bookmarkEnd w:id="1329"/>
      <w:bookmarkEnd w:id="1330"/>
      <w:r w:rsidRPr="00891A28">
        <w:rPr>
          <w:lang w:val="en-GB"/>
        </w:rPr>
        <w:t>Renormalisation in the encoder (RENORME)</w:t>
      </w:r>
      <w:bookmarkEnd w:id="1328"/>
    </w:p>
    <w:p w14:paraId="015F3D99" w14:textId="77777777" w:rsidR="007F2BF7" w:rsidRPr="00891A28" w:rsidRDefault="00EB5260">
      <w:pPr>
        <w:rPr>
          <w:lang w:val="en-GB"/>
        </w:rPr>
      </w:pPr>
      <w:r w:rsidRPr="00891A28">
        <w:rPr>
          <w:lang w:val="en-GB"/>
        </w:rPr>
        <w:t>Renormalisation is very similar in both encoder and decoder, except that in the encoder it generates compressed bits and in the decoder it consumes compressed bits.</w:t>
      </w:r>
    </w:p>
    <w:p w14:paraId="3DCADA18" w14:textId="77777777" w:rsidR="007F2BF7" w:rsidRPr="00891A28" w:rsidRDefault="00EB5260">
      <w:pPr>
        <w:rPr>
          <w:lang w:val="en-GB"/>
        </w:rPr>
      </w:pPr>
      <w:r w:rsidRPr="00891A28">
        <w:rPr>
          <w:lang w:val="en-GB"/>
        </w:rPr>
        <w:t xml:space="preserve">The RENORME procedure for the encoder renormalisation is illustrated in Figure E.8. Both the interval register A and the code register C are shifted, one bit at a time. The number of shifts is counted in the counter CT, and when CT is counted down to zero, a byte of compressed data is removed from C by the procedure BYTEOUT. Renormalisation continues until A is no longer less than </w:t>
      </w:r>
      <w:r w:rsidRPr="00891A28">
        <w:rPr>
          <w:rFonts w:ascii="Courier" w:hAnsi="Courier"/>
          <w:lang w:val="en-GB"/>
        </w:rPr>
        <w:t>0x8000</w:t>
      </w:r>
      <w:r w:rsidRPr="00891A28">
        <w:rPr>
          <w:lang w:val="en-GB"/>
        </w:rPr>
        <w:t>.</w:t>
      </w:r>
    </w:p>
    <w:p w14:paraId="2A1D9773" w14:textId="01E41620" w:rsidR="007F2BF7" w:rsidRPr="00891A28" w:rsidRDefault="00EB5260">
      <w:pPr>
        <w:pStyle w:val="TableTitle"/>
        <w:rPr>
          <w:lang w:val="en-GB"/>
        </w:rPr>
      </w:pPr>
      <w:bookmarkStart w:id="1331" w:name="_Toc524616025"/>
      <w:r w:rsidRPr="00891A28">
        <w:rPr>
          <w:lang w:val="en-GB"/>
        </w:rPr>
        <w:t>Table E.1 – Qe values and probability estimation process</w:t>
      </w:r>
      <w:bookmarkEnd w:id="1331"/>
    </w:p>
    <w:p w14:paraId="4C47D5B7" w14:textId="77777777" w:rsidR="007F2BF7" w:rsidRPr="00891A28" w:rsidRDefault="007F2BF7">
      <w:pPr>
        <w:pStyle w:val="Blanc"/>
        <w:rPr>
          <w:lang w:val="en-GB"/>
        </w:rPr>
      </w:pPr>
    </w:p>
    <w:tbl>
      <w:tblPr>
        <w:tblW w:w="9643"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1725"/>
        <w:gridCol w:w="1377"/>
        <w:gridCol w:w="2065"/>
        <w:gridCol w:w="1377"/>
        <w:gridCol w:w="1033"/>
        <w:gridCol w:w="1033"/>
        <w:gridCol w:w="1033"/>
      </w:tblGrid>
      <w:tr w:rsidR="007F2BF7" w:rsidRPr="00891A28" w14:paraId="49C2AC2F" w14:textId="77777777">
        <w:trPr>
          <w:cantSplit/>
          <w:jc w:val="center"/>
        </w:trPr>
        <w:tc>
          <w:tcPr>
            <w:tcW w:w="1725" w:type="dxa"/>
            <w:vMerge w:val="restart"/>
            <w:tcBorders>
              <w:top w:val="single" w:sz="4" w:space="0" w:color="auto"/>
              <w:bottom w:val="single" w:sz="4" w:space="0" w:color="auto"/>
            </w:tcBorders>
          </w:tcPr>
          <w:p w14:paraId="7ADEBD7F" w14:textId="77777777" w:rsidR="007F2BF7" w:rsidRPr="00891A28" w:rsidRDefault="00EB5260">
            <w:pPr>
              <w:pStyle w:val="TableHead"/>
              <w:framePr w:hSpace="181" w:wrap="notBeside" w:vAnchor="text" w:hAnchor="text" w:xAlign="center" w:y="1"/>
              <w:rPr>
                <w:lang w:val="en-GB"/>
              </w:rPr>
            </w:pPr>
            <w:r w:rsidRPr="00891A28">
              <w:rPr>
                <w:lang w:val="en-GB"/>
              </w:rPr>
              <w:br/>
              <w:t>Index</w:t>
            </w:r>
          </w:p>
        </w:tc>
        <w:tc>
          <w:tcPr>
            <w:tcW w:w="1377" w:type="dxa"/>
            <w:tcBorders>
              <w:top w:val="single" w:sz="4" w:space="0" w:color="auto"/>
              <w:bottom w:val="single" w:sz="4" w:space="0" w:color="auto"/>
              <w:right w:val="nil"/>
            </w:tcBorders>
          </w:tcPr>
          <w:p w14:paraId="4E18A02E" w14:textId="77777777" w:rsidR="007F2BF7" w:rsidRPr="00891A28" w:rsidRDefault="007F2BF7">
            <w:pPr>
              <w:pStyle w:val="TableHead"/>
              <w:framePr w:hSpace="181" w:wrap="notBeside" w:vAnchor="text" w:hAnchor="text" w:xAlign="center" w:y="1"/>
              <w:rPr>
                <w:rFonts w:ascii="Courier" w:hAnsi="Courier"/>
                <w:lang w:val="en-GB"/>
              </w:rPr>
            </w:pPr>
          </w:p>
        </w:tc>
        <w:tc>
          <w:tcPr>
            <w:tcW w:w="2065" w:type="dxa"/>
            <w:tcBorders>
              <w:top w:val="single" w:sz="4" w:space="0" w:color="auto"/>
              <w:left w:val="nil"/>
              <w:bottom w:val="single" w:sz="4" w:space="0" w:color="auto"/>
              <w:right w:val="nil"/>
            </w:tcBorders>
          </w:tcPr>
          <w:p w14:paraId="21C5E60C" w14:textId="77777777" w:rsidR="007F2BF7" w:rsidRPr="00891A28" w:rsidRDefault="00EB5260">
            <w:pPr>
              <w:pStyle w:val="TableHead"/>
              <w:framePr w:hSpace="181" w:wrap="notBeside" w:vAnchor="text" w:hAnchor="text" w:xAlign="center" w:y="1"/>
              <w:rPr>
                <w:lang w:val="en-GB"/>
              </w:rPr>
            </w:pPr>
            <w:r w:rsidRPr="00891A28">
              <w:rPr>
                <w:lang w:val="en-GB"/>
              </w:rPr>
              <w:t>Qe_Value</w:t>
            </w:r>
          </w:p>
        </w:tc>
        <w:tc>
          <w:tcPr>
            <w:tcW w:w="1377" w:type="dxa"/>
            <w:tcBorders>
              <w:top w:val="single" w:sz="4" w:space="0" w:color="auto"/>
              <w:left w:val="nil"/>
              <w:bottom w:val="single" w:sz="4" w:space="0" w:color="auto"/>
            </w:tcBorders>
          </w:tcPr>
          <w:p w14:paraId="40170BF6" w14:textId="77777777" w:rsidR="007F2BF7" w:rsidRPr="00891A28" w:rsidRDefault="007F2BF7">
            <w:pPr>
              <w:pStyle w:val="TableHead"/>
              <w:framePr w:hSpace="181" w:wrap="notBeside" w:vAnchor="text" w:hAnchor="text" w:xAlign="center" w:y="1"/>
              <w:rPr>
                <w:lang w:val="en-GB"/>
              </w:rPr>
            </w:pPr>
          </w:p>
        </w:tc>
        <w:tc>
          <w:tcPr>
            <w:tcW w:w="1033" w:type="dxa"/>
            <w:vMerge w:val="restart"/>
            <w:tcBorders>
              <w:top w:val="single" w:sz="4" w:space="0" w:color="auto"/>
              <w:bottom w:val="single" w:sz="4" w:space="0" w:color="auto"/>
            </w:tcBorders>
          </w:tcPr>
          <w:p w14:paraId="4F32BFA6" w14:textId="77777777" w:rsidR="007F2BF7" w:rsidRPr="00891A28" w:rsidRDefault="00EB5260">
            <w:pPr>
              <w:pStyle w:val="TableHead"/>
              <w:framePr w:hSpace="181" w:wrap="notBeside" w:vAnchor="text" w:hAnchor="text" w:xAlign="center" w:y="1"/>
              <w:rPr>
                <w:lang w:val="en-GB"/>
              </w:rPr>
            </w:pPr>
            <w:r w:rsidRPr="00891A28">
              <w:rPr>
                <w:lang w:val="en-GB"/>
              </w:rPr>
              <w:br/>
              <w:t>NMPS</w:t>
            </w:r>
          </w:p>
        </w:tc>
        <w:tc>
          <w:tcPr>
            <w:tcW w:w="1033" w:type="dxa"/>
            <w:vMerge w:val="restart"/>
            <w:tcBorders>
              <w:top w:val="single" w:sz="4" w:space="0" w:color="auto"/>
              <w:bottom w:val="single" w:sz="4" w:space="0" w:color="auto"/>
            </w:tcBorders>
          </w:tcPr>
          <w:p w14:paraId="68EF10A1" w14:textId="77777777" w:rsidR="007F2BF7" w:rsidRPr="00891A28" w:rsidRDefault="00EB5260">
            <w:pPr>
              <w:pStyle w:val="TableHead"/>
              <w:framePr w:hSpace="181" w:wrap="notBeside" w:vAnchor="text" w:hAnchor="text" w:xAlign="center" w:y="1"/>
              <w:rPr>
                <w:lang w:val="en-GB"/>
              </w:rPr>
            </w:pPr>
            <w:r w:rsidRPr="00891A28">
              <w:rPr>
                <w:lang w:val="en-GB"/>
              </w:rPr>
              <w:br/>
              <w:t>NLPS</w:t>
            </w:r>
          </w:p>
        </w:tc>
        <w:tc>
          <w:tcPr>
            <w:tcW w:w="1033" w:type="dxa"/>
            <w:vMerge w:val="restart"/>
            <w:tcBorders>
              <w:top w:val="single" w:sz="4" w:space="0" w:color="auto"/>
              <w:bottom w:val="single" w:sz="4" w:space="0" w:color="auto"/>
            </w:tcBorders>
          </w:tcPr>
          <w:p w14:paraId="365DDBB6" w14:textId="77777777" w:rsidR="007F2BF7" w:rsidRPr="00891A28" w:rsidRDefault="00EB5260">
            <w:pPr>
              <w:pStyle w:val="TableHead"/>
              <w:framePr w:hSpace="181" w:wrap="notBeside" w:vAnchor="text" w:hAnchor="text" w:xAlign="center" w:y="1"/>
              <w:rPr>
                <w:lang w:val="en-GB"/>
              </w:rPr>
            </w:pPr>
            <w:r w:rsidRPr="00891A28">
              <w:rPr>
                <w:lang w:val="en-GB"/>
              </w:rPr>
              <w:br/>
              <w:t>SWITCH</w:t>
            </w:r>
          </w:p>
        </w:tc>
      </w:tr>
      <w:tr w:rsidR="007F2BF7" w:rsidRPr="00891A28" w14:paraId="0DD94DFD" w14:textId="77777777">
        <w:trPr>
          <w:cantSplit/>
          <w:jc w:val="center"/>
        </w:trPr>
        <w:tc>
          <w:tcPr>
            <w:tcW w:w="1725" w:type="dxa"/>
            <w:vMerge/>
            <w:tcBorders>
              <w:top w:val="nil"/>
              <w:bottom w:val="single" w:sz="4" w:space="0" w:color="auto"/>
            </w:tcBorders>
          </w:tcPr>
          <w:p w14:paraId="4C546376" w14:textId="77777777" w:rsidR="007F2BF7" w:rsidRPr="00891A28" w:rsidRDefault="007F2BF7">
            <w:pPr>
              <w:pStyle w:val="TableHead"/>
              <w:framePr w:hSpace="181" w:wrap="notBeside" w:vAnchor="text" w:hAnchor="text" w:xAlign="center" w:y="1"/>
              <w:rPr>
                <w:lang w:val="en-GB"/>
              </w:rPr>
            </w:pPr>
          </w:p>
        </w:tc>
        <w:tc>
          <w:tcPr>
            <w:tcW w:w="1377" w:type="dxa"/>
            <w:tcBorders>
              <w:top w:val="single" w:sz="4" w:space="0" w:color="auto"/>
              <w:bottom w:val="single" w:sz="4" w:space="0" w:color="auto"/>
            </w:tcBorders>
          </w:tcPr>
          <w:p w14:paraId="5C787E48" w14:textId="77777777" w:rsidR="007F2BF7" w:rsidRPr="00891A28" w:rsidRDefault="00EB5260">
            <w:pPr>
              <w:pStyle w:val="TableHead"/>
              <w:framePr w:hSpace="181" w:wrap="notBeside" w:vAnchor="text" w:hAnchor="text" w:xAlign="center" w:y="1"/>
              <w:rPr>
                <w:rFonts w:ascii="Courier" w:hAnsi="Courier"/>
                <w:lang w:val="en-GB"/>
              </w:rPr>
            </w:pPr>
            <w:r w:rsidRPr="00891A28">
              <w:rPr>
                <w:lang w:val="en-GB"/>
              </w:rPr>
              <w:t>(hexadecimal)</w:t>
            </w:r>
          </w:p>
        </w:tc>
        <w:tc>
          <w:tcPr>
            <w:tcW w:w="2065" w:type="dxa"/>
            <w:tcBorders>
              <w:top w:val="single" w:sz="4" w:space="0" w:color="auto"/>
              <w:bottom w:val="single" w:sz="4" w:space="0" w:color="auto"/>
            </w:tcBorders>
          </w:tcPr>
          <w:p w14:paraId="159176E3" w14:textId="77777777" w:rsidR="007F2BF7" w:rsidRPr="00891A28" w:rsidRDefault="00EB5260">
            <w:pPr>
              <w:pStyle w:val="TableHead"/>
              <w:framePr w:hSpace="181" w:wrap="notBeside" w:vAnchor="text" w:hAnchor="text" w:xAlign="center" w:y="1"/>
              <w:rPr>
                <w:lang w:val="en-GB"/>
              </w:rPr>
            </w:pPr>
            <w:r w:rsidRPr="00891A28">
              <w:rPr>
                <w:lang w:val="en-GB"/>
              </w:rPr>
              <w:t>(binary)</w:t>
            </w:r>
          </w:p>
        </w:tc>
        <w:tc>
          <w:tcPr>
            <w:tcW w:w="1377" w:type="dxa"/>
            <w:tcBorders>
              <w:top w:val="single" w:sz="4" w:space="0" w:color="auto"/>
              <w:bottom w:val="single" w:sz="4" w:space="0" w:color="auto"/>
            </w:tcBorders>
          </w:tcPr>
          <w:p w14:paraId="088A9711" w14:textId="77777777" w:rsidR="007F2BF7" w:rsidRPr="00891A28" w:rsidRDefault="00EB5260">
            <w:pPr>
              <w:pStyle w:val="TableHead"/>
              <w:framePr w:hSpace="181" w:wrap="notBeside" w:vAnchor="text" w:hAnchor="text" w:xAlign="center" w:y="1"/>
              <w:rPr>
                <w:lang w:val="en-GB"/>
              </w:rPr>
            </w:pPr>
            <w:r w:rsidRPr="00891A28">
              <w:rPr>
                <w:lang w:val="en-GB"/>
              </w:rPr>
              <w:t>(decimal)</w:t>
            </w:r>
          </w:p>
        </w:tc>
        <w:tc>
          <w:tcPr>
            <w:tcW w:w="1033" w:type="dxa"/>
            <w:vMerge/>
            <w:tcBorders>
              <w:top w:val="single" w:sz="4" w:space="0" w:color="auto"/>
              <w:bottom w:val="single" w:sz="4" w:space="0" w:color="auto"/>
            </w:tcBorders>
          </w:tcPr>
          <w:p w14:paraId="47D22E48" w14:textId="77777777" w:rsidR="007F2BF7" w:rsidRPr="00891A28" w:rsidRDefault="007F2BF7">
            <w:pPr>
              <w:pStyle w:val="TableHead"/>
              <w:framePr w:hSpace="181" w:wrap="notBeside" w:vAnchor="text" w:hAnchor="text" w:xAlign="center" w:y="1"/>
              <w:rPr>
                <w:lang w:val="en-GB"/>
              </w:rPr>
            </w:pPr>
          </w:p>
        </w:tc>
        <w:tc>
          <w:tcPr>
            <w:tcW w:w="1033" w:type="dxa"/>
            <w:vMerge/>
            <w:tcBorders>
              <w:top w:val="single" w:sz="4" w:space="0" w:color="auto"/>
              <w:bottom w:val="single" w:sz="4" w:space="0" w:color="auto"/>
            </w:tcBorders>
          </w:tcPr>
          <w:p w14:paraId="65466874" w14:textId="77777777" w:rsidR="007F2BF7" w:rsidRPr="00891A28" w:rsidRDefault="007F2BF7">
            <w:pPr>
              <w:pStyle w:val="TableHead"/>
              <w:framePr w:hSpace="181" w:wrap="notBeside" w:vAnchor="text" w:hAnchor="text" w:xAlign="center" w:y="1"/>
              <w:rPr>
                <w:lang w:val="en-GB"/>
              </w:rPr>
            </w:pPr>
          </w:p>
        </w:tc>
        <w:tc>
          <w:tcPr>
            <w:tcW w:w="1033" w:type="dxa"/>
            <w:vMerge/>
            <w:tcBorders>
              <w:top w:val="single" w:sz="4" w:space="0" w:color="auto"/>
              <w:bottom w:val="single" w:sz="4" w:space="0" w:color="auto"/>
            </w:tcBorders>
          </w:tcPr>
          <w:p w14:paraId="59222459" w14:textId="77777777" w:rsidR="007F2BF7" w:rsidRPr="00891A28" w:rsidRDefault="007F2BF7">
            <w:pPr>
              <w:pStyle w:val="TableHead"/>
              <w:framePr w:hSpace="181" w:wrap="notBeside" w:vAnchor="text" w:hAnchor="text" w:xAlign="center" w:y="1"/>
              <w:rPr>
                <w:lang w:val="en-GB"/>
              </w:rPr>
            </w:pPr>
          </w:p>
        </w:tc>
      </w:tr>
      <w:tr w:rsidR="007F2BF7" w:rsidRPr="00891A28" w14:paraId="624FC580" w14:textId="77777777">
        <w:trPr>
          <w:jc w:val="center"/>
        </w:trPr>
        <w:tc>
          <w:tcPr>
            <w:tcW w:w="1725" w:type="dxa"/>
            <w:tcBorders>
              <w:top w:val="single" w:sz="4" w:space="0" w:color="auto"/>
            </w:tcBorders>
          </w:tcPr>
          <w:p w14:paraId="6491ACB6" w14:textId="77777777" w:rsidR="007F2BF7" w:rsidRPr="00891A28" w:rsidRDefault="00EB5260" w:rsidP="00F4495A">
            <w:pPr>
              <w:pStyle w:val="TableText"/>
              <w:framePr w:hSpace="181" w:wrap="notBeside" w:vAnchor="text" w:hAnchor="text" w:xAlign="center" w:y="1"/>
              <w:spacing w:before="60" w:after="20"/>
              <w:ind w:right="658"/>
              <w:jc w:val="right"/>
              <w:rPr>
                <w:lang w:val="en-GB"/>
              </w:rPr>
            </w:pPr>
            <w:r w:rsidRPr="00891A28">
              <w:rPr>
                <w:lang w:val="en-GB"/>
              </w:rPr>
              <w:t xml:space="preserve">0 </w:t>
            </w:r>
          </w:p>
        </w:tc>
        <w:tc>
          <w:tcPr>
            <w:tcW w:w="1377" w:type="dxa"/>
            <w:tcBorders>
              <w:top w:val="single" w:sz="4" w:space="0" w:color="auto"/>
            </w:tcBorders>
          </w:tcPr>
          <w:p w14:paraId="439BBF19" w14:textId="77777777" w:rsidR="007F2BF7" w:rsidRPr="00891A28" w:rsidRDefault="00EB5260" w:rsidP="007949B8">
            <w:pPr>
              <w:pStyle w:val="TableText"/>
              <w:framePr w:hSpace="181" w:wrap="notBeside" w:vAnchor="text" w:hAnchor="text" w:xAlign="center" w:y="1"/>
              <w:spacing w:before="60" w:after="20"/>
              <w:jc w:val="center"/>
              <w:rPr>
                <w:rFonts w:ascii="Courier" w:hAnsi="Courier"/>
                <w:lang w:val="en-GB"/>
              </w:rPr>
            </w:pPr>
            <w:r w:rsidRPr="00891A28">
              <w:rPr>
                <w:rFonts w:ascii="Courier" w:hAnsi="Courier"/>
                <w:lang w:val="en-GB"/>
              </w:rPr>
              <w:t>0x5601</w:t>
            </w:r>
          </w:p>
        </w:tc>
        <w:tc>
          <w:tcPr>
            <w:tcW w:w="2065" w:type="dxa"/>
            <w:tcBorders>
              <w:top w:val="single" w:sz="4" w:space="0" w:color="auto"/>
            </w:tcBorders>
          </w:tcPr>
          <w:p w14:paraId="48FEFB06" w14:textId="77777777" w:rsidR="007F2BF7" w:rsidRPr="00891A28" w:rsidRDefault="00EB5260" w:rsidP="004772EF">
            <w:pPr>
              <w:pStyle w:val="TableText"/>
              <w:framePr w:hSpace="181" w:wrap="notBeside" w:vAnchor="text" w:hAnchor="text" w:xAlign="center" w:y="1"/>
              <w:spacing w:before="60" w:after="20"/>
              <w:jc w:val="center"/>
              <w:rPr>
                <w:lang w:val="en-GB"/>
              </w:rPr>
            </w:pPr>
            <w:r w:rsidRPr="00891A28">
              <w:rPr>
                <w:b/>
                <w:bCs/>
                <w:lang w:val="en-GB"/>
              </w:rPr>
              <w:t>0101011000000001</w:t>
            </w:r>
          </w:p>
        </w:tc>
        <w:tc>
          <w:tcPr>
            <w:tcW w:w="1377" w:type="dxa"/>
            <w:tcBorders>
              <w:top w:val="single" w:sz="4" w:space="0" w:color="auto"/>
            </w:tcBorders>
          </w:tcPr>
          <w:p w14:paraId="78F0DFF4" w14:textId="77777777" w:rsidR="007F2BF7" w:rsidRPr="00891A28" w:rsidRDefault="00EB5260" w:rsidP="003C5524">
            <w:pPr>
              <w:pStyle w:val="TableText"/>
              <w:framePr w:hSpace="181" w:wrap="notBeside" w:vAnchor="text" w:hAnchor="text" w:xAlign="center" w:y="1"/>
              <w:spacing w:before="60" w:after="20"/>
              <w:jc w:val="center"/>
              <w:rPr>
                <w:lang w:val="en-GB"/>
              </w:rPr>
            </w:pPr>
            <w:r w:rsidRPr="00891A28">
              <w:rPr>
                <w:lang w:val="en-GB"/>
              </w:rPr>
              <w:t>0.503937</w:t>
            </w:r>
          </w:p>
        </w:tc>
        <w:tc>
          <w:tcPr>
            <w:tcW w:w="1033" w:type="dxa"/>
            <w:tcBorders>
              <w:top w:val="single" w:sz="4" w:space="0" w:color="auto"/>
            </w:tcBorders>
          </w:tcPr>
          <w:p w14:paraId="4BCC9E7B" w14:textId="77777777" w:rsidR="007F2BF7" w:rsidRPr="00891A28" w:rsidRDefault="00EB5260" w:rsidP="002A68F3">
            <w:pPr>
              <w:pStyle w:val="TableText"/>
              <w:framePr w:hSpace="181" w:wrap="notBeside" w:vAnchor="text" w:hAnchor="text" w:xAlign="center" w:y="1"/>
              <w:spacing w:before="60" w:after="20"/>
              <w:jc w:val="center"/>
              <w:rPr>
                <w:lang w:val="en-GB"/>
              </w:rPr>
            </w:pPr>
            <w:r w:rsidRPr="00891A28">
              <w:rPr>
                <w:lang w:val="en-GB"/>
              </w:rPr>
              <w:t>1</w:t>
            </w:r>
          </w:p>
        </w:tc>
        <w:tc>
          <w:tcPr>
            <w:tcW w:w="1033" w:type="dxa"/>
            <w:tcBorders>
              <w:top w:val="single" w:sz="4" w:space="0" w:color="auto"/>
            </w:tcBorders>
          </w:tcPr>
          <w:p w14:paraId="03E8C4DB" w14:textId="77777777" w:rsidR="007F2BF7" w:rsidRPr="00891A28" w:rsidRDefault="00EB5260" w:rsidP="00AE2F96">
            <w:pPr>
              <w:pStyle w:val="TableText"/>
              <w:framePr w:hSpace="181" w:wrap="notBeside" w:vAnchor="text" w:hAnchor="text" w:xAlign="center" w:y="1"/>
              <w:spacing w:before="60" w:after="20"/>
              <w:jc w:val="center"/>
              <w:rPr>
                <w:lang w:val="en-GB"/>
              </w:rPr>
            </w:pPr>
            <w:r w:rsidRPr="00891A28">
              <w:rPr>
                <w:lang w:val="en-GB"/>
              </w:rPr>
              <w:t>1</w:t>
            </w:r>
          </w:p>
        </w:tc>
        <w:tc>
          <w:tcPr>
            <w:tcW w:w="1033" w:type="dxa"/>
            <w:tcBorders>
              <w:top w:val="single" w:sz="4" w:space="0" w:color="auto"/>
            </w:tcBorders>
          </w:tcPr>
          <w:p w14:paraId="13D4B5D1" w14:textId="77777777" w:rsidR="007F2BF7" w:rsidRPr="00891A28" w:rsidRDefault="00EB5260" w:rsidP="000655FE">
            <w:pPr>
              <w:pStyle w:val="TableText"/>
              <w:framePr w:hSpace="181" w:wrap="notBeside" w:vAnchor="text" w:hAnchor="text" w:xAlign="center" w:y="1"/>
              <w:spacing w:before="60" w:after="20"/>
              <w:jc w:val="center"/>
              <w:rPr>
                <w:lang w:val="en-GB"/>
              </w:rPr>
            </w:pPr>
            <w:r w:rsidRPr="00891A28">
              <w:rPr>
                <w:lang w:val="en-GB"/>
              </w:rPr>
              <w:t>1</w:t>
            </w:r>
          </w:p>
        </w:tc>
      </w:tr>
      <w:tr w:rsidR="007F2BF7" w:rsidRPr="00891A28" w14:paraId="6011ADA0" w14:textId="77777777">
        <w:trPr>
          <w:jc w:val="center"/>
        </w:trPr>
        <w:tc>
          <w:tcPr>
            <w:tcW w:w="1725" w:type="dxa"/>
          </w:tcPr>
          <w:p w14:paraId="2958B0A5"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 </w:t>
            </w:r>
          </w:p>
        </w:tc>
        <w:tc>
          <w:tcPr>
            <w:tcW w:w="1377" w:type="dxa"/>
          </w:tcPr>
          <w:p w14:paraId="4A7D680F"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401</w:t>
            </w:r>
          </w:p>
        </w:tc>
        <w:tc>
          <w:tcPr>
            <w:tcW w:w="2065" w:type="dxa"/>
          </w:tcPr>
          <w:p w14:paraId="480DD12E"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1010000000001</w:t>
            </w:r>
          </w:p>
        </w:tc>
        <w:tc>
          <w:tcPr>
            <w:tcW w:w="1377" w:type="dxa"/>
          </w:tcPr>
          <w:p w14:paraId="551EA15C"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304715</w:t>
            </w:r>
          </w:p>
        </w:tc>
        <w:tc>
          <w:tcPr>
            <w:tcW w:w="1033" w:type="dxa"/>
          </w:tcPr>
          <w:p w14:paraId="1321237C"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w:t>
            </w:r>
          </w:p>
        </w:tc>
        <w:tc>
          <w:tcPr>
            <w:tcW w:w="1033" w:type="dxa"/>
          </w:tcPr>
          <w:p w14:paraId="795B1673"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6</w:t>
            </w:r>
          </w:p>
        </w:tc>
        <w:tc>
          <w:tcPr>
            <w:tcW w:w="1033" w:type="dxa"/>
          </w:tcPr>
          <w:p w14:paraId="367921C7"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590E9DB3" w14:textId="77777777">
        <w:trPr>
          <w:jc w:val="center"/>
        </w:trPr>
        <w:tc>
          <w:tcPr>
            <w:tcW w:w="1725" w:type="dxa"/>
          </w:tcPr>
          <w:p w14:paraId="213EC744"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 </w:t>
            </w:r>
          </w:p>
        </w:tc>
        <w:tc>
          <w:tcPr>
            <w:tcW w:w="1377" w:type="dxa"/>
          </w:tcPr>
          <w:p w14:paraId="006F4403"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801</w:t>
            </w:r>
          </w:p>
        </w:tc>
        <w:tc>
          <w:tcPr>
            <w:tcW w:w="2065" w:type="dxa"/>
          </w:tcPr>
          <w:p w14:paraId="4790E56E"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100000000001</w:t>
            </w:r>
          </w:p>
        </w:tc>
        <w:tc>
          <w:tcPr>
            <w:tcW w:w="1377" w:type="dxa"/>
          </w:tcPr>
          <w:p w14:paraId="1CBE8B99"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40650</w:t>
            </w:r>
          </w:p>
        </w:tc>
        <w:tc>
          <w:tcPr>
            <w:tcW w:w="1033" w:type="dxa"/>
          </w:tcPr>
          <w:p w14:paraId="54FE3B55"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w:t>
            </w:r>
          </w:p>
        </w:tc>
        <w:tc>
          <w:tcPr>
            <w:tcW w:w="1033" w:type="dxa"/>
          </w:tcPr>
          <w:p w14:paraId="3837020C"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9</w:t>
            </w:r>
          </w:p>
        </w:tc>
        <w:tc>
          <w:tcPr>
            <w:tcW w:w="1033" w:type="dxa"/>
          </w:tcPr>
          <w:p w14:paraId="31565BDB"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120E4202" w14:textId="77777777">
        <w:trPr>
          <w:jc w:val="center"/>
        </w:trPr>
        <w:tc>
          <w:tcPr>
            <w:tcW w:w="1725" w:type="dxa"/>
          </w:tcPr>
          <w:p w14:paraId="20C4BE43"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 </w:t>
            </w:r>
          </w:p>
        </w:tc>
        <w:tc>
          <w:tcPr>
            <w:tcW w:w="1377" w:type="dxa"/>
          </w:tcPr>
          <w:p w14:paraId="36C3C8D6"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AC1</w:t>
            </w:r>
          </w:p>
        </w:tc>
        <w:tc>
          <w:tcPr>
            <w:tcW w:w="2065" w:type="dxa"/>
          </w:tcPr>
          <w:p w14:paraId="0FFC91F0"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101011000001</w:t>
            </w:r>
          </w:p>
        </w:tc>
        <w:tc>
          <w:tcPr>
            <w:tcW w:w="1377" w:type="dxa"/>
          </w:tcPr>
          <w:p w14:paraId="67774FA5"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63012</w:t>
            </w:r>
          </w:p>
        </w:tc>
        <w:tc>
          <w:tcPr>
            <w:tcW w:w="1033" w:type="dxa"/>
          </w:tcPr>
          <w:p w14:paraId="67375444"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w:t>
            </w:r>
          </w:p>
        </w:tc>
        <w:tc>
          <w:tcPr>
            <w:tcW w:w="1033" w:type="dxa"/>
          </w:tcPr>
          <w:p w14:paraId="50A8A10C"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2</w:t>
            </w:r>
          </w:p>
        </w:tc>
        <w:tc>
          <w:tcPr>
            <w:tcW w:w="1033" w:type="dxa"/>
          </w:tcPr>
          <w:p w14:paraId="70373C39"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432C531B" w14:textId="77777777">
        <w:trPr>
          <w:jc w:val="center"/>
        </w:trPr>
        <w:tc>
          <w:tcPr>
            <w:tcW w:w="1725" w:type="dxa"/>
          </w:tcPr>
          <w:p w14:paraId="4806FE66"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 </w:t>
            </w:r>
          </w:p>
        </w:tc>
        <w:tc>
          <w:tcPr>
            <w:tcW w:w="1377" w:type="dxa"/>
          </w:tcPr>
          <w:p w14:paraId="4F5A6752"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521</w:t>
            </w:r>
          </w:p>
        </w:tc>
        <w:tc>
          <w:tcPr>
            <w:tcW w:w="2065" w:type="dxa"/>
          </w:tcPr>
          <w:p w14:paraId="5A3A8D94"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10100100001</w:t>
            </w:r>
          </w:p>
        </w:tc>
        <w:tc>
          <w:tcPr>
            <w:tcW w:w="1377" w:type="dxa"/>
          </w:tcPr>
          <w:p w14:paraId="135649F9"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30053</w:t>
            </w:r>
          </w:p>
        </w:tc>
        <w:tc>
          <w:tcPr>
            <w:tcW w:w="1033" w:type="dxa"/>
          </w:tcPr>
          <w:p w14:paraId="70609BD0"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5</w:t>
            </w:r>
          </w:p>
        </w:tc>
        <w:tc>
          <w:tcPr>
            <w:tcW w:w="1033" w:type="dxa"/>
          </w:tcPr>
          <w:p w14:paraId="454669E8"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9</w:t>
            </w:r>
          </w:p>
        </w:tc>
        <w:tc>
          <w:tcPr>
            <w:tcW w:w="1033" w:type="dxa"/>
          </w:tcPr>
          <w:p w14:paraId="3959C020"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10A0FCD" w14:textId="77777777">
        <w:trPr>
          <w:jc w:val="center"/>
        </w:trPr>
        <w:tc>
          <w:tcPr>
            <w:tcW w:w="1725" w:type="dxa"/>
          </w:tcPr>
          <w:p w14:paraId="167D1797"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5 </w:t>
            </w:r>
          </w:p>
        </w:tc>
        <w:tc>
          <w:tcPr>
            <w:tcW w:w="1377" w:type="dxa"/>
          </w:tcPr>
          <w:p w14:paraId="57FEBB18"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221</w:t>
            </w:r>
          </w:p>
        </w:tc>
        <w:tc>
          <w:tcPr>
            <w:tcW w:w="2065" w:type="dxa"/>
          </w:tcPr>
          <w:p w14:paraId="625C6D3F"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1000100001</w:t>
            </w:r>
          </w:p>
        </w:tc>
        <w:tc>
          <w:tcPr>
            <w:tcW w:w="1377" w:type="dxa"/>
          </w:tcPr>
          <w:p w14:paraId="0ED7E873"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12474</w:t>
            </w:r>
          </w:p>
        </w:tc>
        <w:tc>
          <w:tcPr>
            <w:tcW w:w="1033" w:type="dxa"/>
          </w:tcPr>
          <w:p w14:paraId="0BFD4019"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8</w:t>
            </w:r>
          </w:p>
        </w:tc>
        <w:tc>
          <w:tcPr>
            <w:tcW w:w="1033" w:type="dxa"/>
          </w:tcPr>
          <w:p w14:paraId="0D90BB07"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3</w:t>
            </w:r>
          </w:p>
        </w:tc>
        <w:tc>
          <w:tcPr>
            <w:tcW w:w="1033" w:type="dxa"/>
          </w:tcPr>
          <w:p w14:paraId="0463BB03"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5F90CDC6" w14:textId="77777777">
        <w:trPr>
          <w:jc w:val="center"/>
        </w:trPr>
        <w:tc>
          <w:tcPr>
            <w:tcW w:w="1725" w:type="dxa"/>
          </w:tcPr>
          <w:p w14:paraId="7A0CD74D"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6 </w:t>
            </w:r>
          </w:p>
        </w:tc>
        <w:tc>
          <w:tcPr>
            <w:tcW w:w="1377" w:type="dxa"/>
          </w:tcPr>
          <w:p w14:paraId="59ACAF24"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5601</w:t>
            </w:r>
          </w:p>
        </w:tc>
        <w:tc>
          <w:tcPr>
            <w:tcW w:w="2065" w:type="dxa"/>
          </w:tcPr>
          <w:p w14:paraId="50C7DB5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1011000000001</w:t>
            </w:r>
          </w:p>
        </w:tc>
        <w:tc>
          <w:tcPr>
            <w:tcW w:w="1377" w:type="dxa"/>
          </w:tcPr>
          <w:p w14:paraId="1E3725C0"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503937</w:t>
            </w:r>
          </w:p>
        </w:tc>
        <w:tc>
          <w:tcPr>
            <w:tcW w:w="1033" w:type="dxa"/>
          </w:tcPr>
          <w:p w14:paraId="44AFFB9C"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7</w:t>
            </w:r>
          </w:p>
        </w:tc>
        <w:tc>
          <w:tcPr>
            <w:tcW w:w="1033" w:type="dxa"/>
          </w:tcPr>
          <w:p w14:paraId="2E5466BD"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6</w:t>
            </w:r>
          </w:p>
        </w:tc>
        <w:tc>
          <w:tcPr>
            <w:tcW w:w="1033" w:type="dxa"/>
          </w:tcPr>
          <w:p w14:paraId="76F63D0B"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1</w:t>
            </w:r>
          </w:p>
        </w:tc>
      </w:tr>
      <w:tr w:rsidR="007F2BF7" w:rsidRPr="00891A28" w14:paraId="1DC60D58" w14:textId="77777777">
        <w:trPr>
          <w:jc w:val="center"/>
        </w:trPr>
        <w:tc>
          <w:tcPr>
            <w:tcW w:w="1725" w:type="dxa"/>
          </w:tcPr>
          <w:p w14:paraId="51330BA8"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7 </w:t>
            </w:r>
          </w:p>
        </w:tc>
        <w:tc>
          <w:tcPr>
            <w:tcW w:w="1377" w:type="dxa"/>
          </w:tcPr>
          <w:p w14:paraId="2E5306FF"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5401</w:t>
            </w:r>
          </w:p>
        </w:tc>
        <w:tc>
          <w:tcPr>
            <w:tcW w:w="2065" w:type="dxa"/>
          </w:tcPr>
          <w:p w14:paraId="42402BBE"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1010000000001</w:t>
            </w:r>
          </w:p>
        </w:tc>
        <w:tc>
          <w:tcPr>
            <w:tcW w:w="1377" w:type="dxa"/>
          </w:tcPr>
          <w:p w14:paraId="32DB0053"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492218</w:t>
            </w:r>
          </w:p>
        </w:tc>
        <w:tc>
          <w:tcPr>
            <w:tcW w:w="1033" w:type="dxa"/>
          </w:tcPr>
          <w:p w14:paraId="16A84400"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8</w:t>
            </w:r>
          </w:p>
        </w:tc>
        <w:tc>
          <w:tcPr>
            <w:tcW w:w="1033" w:type="dxa"/>
          </w:tcPr>
          <w:p w14:paraId="5045714A"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4</w:t>
            </w:r>
          </w:p>
        </w:tc>
        <w:tc>
          <w:tcPr>
            <w:tcW w:w="1033" w:type="dxa"/>
          </w:tcPr>
          <w:p w14:paraId="1318140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481F5EF4" w14:textId="77777777">
        <w:trPr>
          <w:jc w:val="center"/>
        </w:trPr>
        <w:tc>
          <w:tcPr>
            <w:tcW w:w="1725" w:type="dxa"/>
          </w:tcPr>
          <w:p w14:paraId="51FA9B8B"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8 </w:t>
            </w:r>
          </w:p>
        </w:tc>
        <w:tc>
          <w:tcPr>
            <w:tcW w:w="1377" w:type="dxa"/>
          </w:tcPr>
          <w:p w14:paraId="162E14A4"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4801</w:t>
            </w:r>
          </w:p>
        </w:tc>
        <w:tc>
          <w:tcPr>
            <w:tcW w:w="2065" w:type="dxa"/>
          </w:tcPr>
          <w:p w14:paraId="00DA95B3"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0100000000001</w:t>
            </w:r>
          </w:p>
        </w:tc>
        <w:tc>
          <w:tcPr>
            <w:tcW w:w="1377" w:type="dxa"/>
          </w:tcPr>
          <w:p w14:paraId="5CAD9764"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421904</w:t>
            </w:r>
          </w:p>
        </w:tc>
        <w:tc>
          <w:tcPr>
            <w:tcW w:w="1033" w:type="dxa"/>
          </w:tcPr>
          <w:p w14:paraId="0A95CD58"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9</w:t>
            </w:r>
          </w:p>
        </w:tc>
        <w:tc>
          <w:tcPr>
            <w:tcW w:w="1033" w:type="dxa"/>
          </w:tcPr>
          <w:p w14:paraId="2FF36B22"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4</w:t>
            </w:r>
          </w:p>
        </w:tc>
        <w:tc>
          <w:tcPr>
            <w:tcW w:w="1033" w:type="dxa"/>
          </w:tcPr>
          <w:p w14:paraId="2861B9BD"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359AD3B5" w14:textId="77777777">
        <w:trPr>
          <w:jc w:val="center"/>
        </w:trPr>
        <w:tc>
          <w:tcPr>
            <w:tcW w:w="1725" w:type="dxa"/>
          </w:tcPr>
          <w:p w14:paraId="768A8191"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9 </w:t>
            </w:r>
          </w:p>
        </w:tc>
        <w:tc>
          <w:tcPr>
            <w:tcW w:w="1377" w:type="dxa"/>
          </w:tcPr>
          <w:p w14:paraId="3A998A18"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801</w:t>
            </w:r>
          </w:p>
        </w:tc>
        <w:tc>
          <w:tcPr>
            <w:tcW w:w="2065" w:type="dxa"/>
          </w:tcPr>
          <w:p w14:paraId="2F537C48"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1100000000001</w:t>
            </w:r>
          </w:p>
        </w:tc>
        <w:tc>
          <w:tcPr>
            <w:tcW w:w="1377" w:type="dxa"/>
          </w:tcPr>
          <w:p w14:paraId="30D3AD86"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328153</w:t>
            </w:r>
          </w:p>
        </w:tc>
        <w:tc>
          <w:tcPr>
            <w:tcW w:w="1033" w:type="dxa"/>
          </w:tcPr>
          <w:p w14:paraId="43B4BF94"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0</w:t>
            </w:r>
          </w:p>
        </w:tc>
        <w:tc>
          <w:tcPr>
            <w:tcW w:w="1033" w:type="dxa"/>
          </w:tcPr>
          <w:p w14:paraId="082658B3"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4</w:t>
            </w:r>
          </w:p>
        </w:tc>
        <w:tc>
          <w:tcPr>
            <w:tcW w:w="1033" w:type="dxa"/>
          </w:tcPr>
          <w:p w14:paraId="42258CE4"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BAE0CF2" w14:textId="77777777">
        <w:trPr>
          <w:jc w:val="center"/>
        </w:trPr>
        <w:tc>
          <w:tcPr>
            <w:tcW w:w="1725" w:type="dxa"/>
          </w:tcPr>
          <w:p w14:paraId="0FB8882B"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0 </w:t>
            </w:r>
          </w:p>
        </w:tc>
        <w:tc>
          <w:tcPr>
            <w:tcW w:w="1377" w:type="dxa"/>
          </w:tcPr>
          <w:p w14:paraId="354CA30D"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001</w:t>
            </w:r>
          </w:p>
        </w:tc>
        <w:tc>
          <w:tcPr>
            <w:tcW w:w="2065" w:type="dxa"/>
          </w:tcPr>
          <w:p w14:paraId="581803DC"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1000000000001</w:t>
            </w:r>
          </w:p>
        </w:tc>
        <w:tc>
          <w:tcPr>
            <w:tcW w:w="1377" w:type="dxa"/>
          </w:tcPr>
          <w:p w14:paraId="2C58FC78"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281277</w:t>
            </w:r>
          </w:p>
        </w:tc>
        <w:tc>
          <w:tcPr>
            <w:tcW w:w="1033" w:type="dxa"/>
          </w:tcPr>
          <w:p w14:paraId="6CDA507F"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1</w:t>
            </w:r>
          </w:p>
        </w:tc>
        <w:tc>
          <w:tcPr>
            <w:tcW w:w="1033" w:type="dxa"/>
          </w:tcPr>
          <w:p w14:paraId="0E4F0E3A"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7</w:t>
            </w:r>
          </w:p>
        </w:tc>
        <w:tc>
          <w:tcPr>
            <w:tcW w:w="1033" w:type="dxa"/>
          </w:tcPr>
          <w:p w14:paraId="09E184BD"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392837C3" w14:textId="77777777">
        <w:trPr>
          <w:jc w:val="center"/>
        </w:trPr>
        <w:tc>
          <w:tcPr>
            <w:tcW w:w="1725" w:type="dxa"/>
          </w:tcPr>
          <w:p w14:paraId="4F3361ED"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1 </w:t>
            </w:r>
          </w:p>
        </w:tc>
        <w:tc>
          <w:tcPr>
            <w:tcW w:w="1377" w:type="dxa"/>
          </w:tcPr>
          <w:p w14:paraId="01409BEA"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2401</w:t>
            </w:r>
          </w:p>
        </w:tc>
        <w:tc>
          <w:tcPr>
            <w:tcW w:w="2065" w:type="dxa"/>
          </w:tcPr>
          <w:p w14:paraId="26AA192E"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0010000000001</w:t>
            </w:r>
          </w:p>
        </w:tc>
        <w:tc>
          <w:tcPr>
            <w:tcW w:w="1377" w:type="dxa"/>
          </w:tcPr>
          <w:p w14:paraId="6694C3E4"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210964</w:t>
            </w:r>
          </w:p>
        </w:tc>
        <w:tc>
          <w:tcPr>
            <w:tcW w:w="1033" w:type="dxa"/>
          </w:tcPr>
          <w:p w14:paraId="742BE06C"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2</w:t>
            </w:r>
          </w:p>
        </w:tc>
        <w:tc>
          <w:tcPr>
            <w:tcW w:w="1033" w:type="dxa"/>
          </w:tcPr>
          <w:p w14:paraId="524D889E"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8</w:t>
            </w:r>
          </w:p>
        </w:tc>
        <w:tc>
          <w:tcPr>
            <w:tcW w:w="1033" w:type="dxa"/>
          </w:tcPr>
          <w:p w14:paraId="037EF922"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8D9E339" w14:textId="77777777">
        <w:trPr>
          <w:jc w:val="center"/>
        </w:trPr>
        <w:tc>
          <w:tcPr>
            <w:tcW w:w="1725" w:type="dxa"/>
          </w:tcPr>
          <w:p w14:paraId="56F00656"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2 </w:t>
            </w:r>
          </w:p>
        </w:tc>
        <w:tc>
          <w:tcPr>
            <w:tcW w:w="1377" w:type="dxa"/>
          </w:tcPr>
          <w:p w14:paraId="512FEA8E"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C01</w:t>
            </w:r>
          </w:p>
        </w:tc>
        <w:tc>
          <w:tcPr>
            <w:tcW w:w="2065" w:type="dxa"/>
          </w:tcPr>
          <w:p w14:paraId="36463735"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110000000001</w:t>
            </w:r>
          </w:p>
        </w:tc>
        <w:tc>
          <w:tcPr>
            <w:tcW w:w="1377" w:type="dxa"/>
          </w:tcPr>
          <w:p w14:paraId="3EC0BC21"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64088</w:t>
            </w:r>
          </w:p>
        </w:tc>
        <w:tc>
          <w:tcPr>
            <w:tcW w:w="1033" w:type="dxa"/>
          </w:tcPr>
          <w:p w14:paraId="02FE0998"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3</w:t>
            </w:r>
          </w:p>
        </w:tc>
        <w:tc>
          <w:tcPr>
            <w:tcW w:w="1033" w:type="dxa"/>
          </w:tcPr>
          <w:p w14:paraId="66C2CA42"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0</w:t>
            </w:r>
          </w:p>
        </w:tc>
        <w:tc>
          <w:tcPr>
            <w:tcW w:w="1033" w:type="dxa"/>
          </w:tcPr>
          <w:p w14:paraId="59D62F1A"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3CD97AA5" w14:textId="77777777">
        <w:trPr>
          <w:jc w:val="center"/>
        </w:trPr>
        <w:tc>
          <w:tcPr>
            <w:tcW w:w="1725" w:type="dxa"/>
          </w:tcPr>
          <w:p w14:paraId="29EEAEF7"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3 </w:t>
            </w:r>
          </w:p>
        </w:tc>
        <w:tc>
          <w:tcPr>
            <w:tcW w:w="1377" w:type="dxa"/>
          </w:tcPr>
          <w:p w14:paraId="44BB087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601</w:t>
            </w:r>
          </w:p>
        </w:tc>
        <w:tc>
          <w:tcPr>
            <w:tcW w:w="2065" w:type="dxa"/>
          </w:tcPr>
          <w:p w14:paraId="56412CDA"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011000000001</w:t>
            </w:r>
          </w:p>
        </w:tc>
        <w:tc>
          <w:tcPr>
            <w:tcW w:w="1377" w:type="dxa"/>
          </w:tcPr>
          <w:p w14:paraId="1D627CB1"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28931</w:t>
            </w:r>
          </w:p>
        </w:tc>
        <w:tc>
          <w:tcPr>
            <w:tcW w:w="1033" w:type="dxa"/>
          </w:tcPr>
          <w:p w14:paraId="66564F71"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9</w:t>
            </w:r>
          </w:p>
        </w:tc>
        <w:tc>
          <w:tcPr>
            <w:tcW w:w="1033" w:type="dxa"/>
          </w:tcPr>
          <w:p w14:paraId="18328449"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1</w:t>
            </w:r>
          </w:p>
        </w:tc>
        <w:tc>
          <w:tcPr>
            <w:tcW w:w="1033" w:type="dxa"/>
          </w:tcPr>
          <w:p w14:paraId="65099D03"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1D7524D7" w14:textId="77777777">
        <w:trPr>
          <w:jc w:val="center"/>
        </w:trPr>
        <w:tc>
          <w:tcPr>
            <w:tcW w:w="1725" w:type="dxa"/>
          </w:tcPr>
          <w:p w14:paraId="7E42DDC2"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4 </w:t>
            </w:r>
          </w:p>
        </w:tc>
        <w:tc>
          <w:tcPr>
            <w:tcW w:w="1377" w:type="dxa"/>
          </w:tcPr>
          <w:p w14:paraId="6642692A"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5601</w:t>
            </w:r>
          </w:p>
        </w:tc>
        <w:tc>
          <w:tcPr>
            <w:tcW w:w="2065" w:type="dxa"/>
          </w:tcPr>
          <w:p w14:paraId="1CC95CAE"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1011000000001</w:t>
            </w:r>
          </w:p>
        </w:tc>
        <w:tc>
          <w:tcPr>
            <w:tcW w:w="1377" w:type="dxa"/>
          </w:tcPr>
          <w:p w14:paraId="73F552AE"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503937</w:t>
            </w:r>
          </w:p>
        </w:tc>
        <w:tc>
          <w:tcPr>
            <w:tcW w:w="1033" w:type="dxa"/>
          </w:tcPr>
          <w:p w14:paraId="2571C464"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5</w:t>
            </w:r>
          </w:p>
        </w:tc>
        <w:tc>
          <w:tcPr>
            <w:tcW w:w="1033" w:type="dxa"/>
          </w:tcPr>
          <w:p w14:paraId="1887E874"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4</w:t>
            </w:r>
          </w:p>
        </w:tc>
        <w:tc>
          <w:tcPr>
            <w:tcW w:w="1033" w:type="dxa"/>
          </w:tcPr>
          <w:p w14:paraId="30ED5F7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1</w:t>
            </w:r>
          </w:p>
        </w:tc>
      </w:tr>
      <w:tr w:rsidR="007F2BF7" w:rsidRPr="00891A28" w14:paraId="6C5BD2B5" w14:textId="77777777">
        <w:trPr>
          <w:jc w:val="center"/>
        </w:trPr>
        <w:tc>
          <w:tcPr>
            <w:tcW w:w="1725" w:type="dxa"/>
          </w:tcPr>
          <w:p w14:paraId="32130B32"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5 </w:t>
            </w:r>
          </w:p>
        </w:tc>
        <w:tc>
          <w:tcPr>
            <w:tcW w:w="1377" w:type="dxa"/>
          </w:tcPr>
          <w:p w14:paraId="1FA154C2"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5401</w:t>
            </w:r>
          </w:p>
        </w:tc>
        <w:tc>
          <w:tcPr>
            <w:tcW w:w="2065" w:type="dxa"/>
          </w:tcPr>
          <w:p w14:paraId="0B3D56E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1010000000001</w:t>
            </w:r>
          </w:p>
        </w:tc>
        <w:tc>
          <w:tcPr>
            <w:tcW w:w="1377" w:type="dxa"/>
          </w:tcPr>
          <w:p w14:paraId="4B3C30F0"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492218</w:t>
            </w:r>
          </w:p>
        </w:tc>
        <w:tc>
          <w:tcPr>
            <w:tcW w:w="1033" w:type="dxa"/>
          </w:tcPr>
          <w:p w14:paraId="5F2E5089"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6</w:t>
            </w:r>
          </w:p>
        </w:tc>
        <w:tc>
          <w:tcPr>
            <w:tcW w:w="1033" w:type="dxa"/>
          </w:tcPr>
          <w:p w14:paraId="0ED48073"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4</w:t>
            </w:r>
          </w:p>
        </w:tc>
        <w:tc>
          <w:tcPr>
            <w:tcW w:w="1033" w:type="dxa"/>
          </w:tcPr>
          <w:p w14:paraId="095065B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AB10E07" w14:textId="77777777">
        <w:trPr>
          <w:jc w:val="center"/>
        </w:trPr>
        <w:tc>
          <w:tcPr>
            <w:tcW w:w="1725" w:type="dxa"/>
          </w:tcPr>
          <w:p w14:paraId="19AF5BCC"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6 </w:t>
            </w:r>
          </w:p>
        </w:tc>
        <w:tc>
          <w:tcPr>
            <w:tcW w:w="1377" w:type="dxa"/>
          </w:tcPr>
          <w:p w14:paraId="77616644"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5101</w:t>
            </w:r>
          </w:p>
        </w:tc>
        <w:tc>
          <w:tcPr>
            <w:tcW w:w="2065" w:type="dxa"/>
          </w:tcPr>
          <w:p w14:paraId="6E9D31A4"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1000100000001</w:t>
            </w:r>
          </w:p>
        </w:tc>
        <w:tc>
          <w:tcPr>
            <w:tcW w:w="1377" w:type="dxa"/>
          </w:tcPr>
          <w:p w14:paraId="1F8652FF"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474640</w:t>
            </w:r>
          </w:p>
        </w:tc>
        <w:tc>
          <w:tcPr>
            <w:tcW w:w="1033" w:type="dxa"/>
          </w:tcPr>
          <w:p w14:paraId="7F2AC232"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7</w:t>
            </w:r>
          </w:p>
        </w:tc>
        <w:tc>
          <w:tcPr>
            <w:tcW w:w="1033" w:type="dxa"/>
          </w:tcPr>
          <w:p w14:paraId="2668F5E5"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5</w:t>
            </w:r>
          </w:p>
        </w:tc>
        <w:tc>
          <w:tcPr>
            <w:tcW w:w="1033" w:type="dxa"/>
          </w:tcPr>
          <w:p w14:paraId="23AE243D"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BFF3A61" w14:textId="77777777">
        <w:trPr>
          <w:jc w:val="center"/>
        </w:trPr>
        <w:tc>
          <w:tcPr>
            <w:tcW w:w="1725" w:type="dxa"/>
          </w:tcPr>
          <w:p w14:paraId="25740287"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7 </w:t>
            </w:r>
          </w:p>
        </w:tc>
        <w:tc>
          <w:tcPr>
            <w:tcW w:w="1377" w:type="dxa"/>
          </w:tcPr>
          <w:p w14:paraId="6E91C2A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4801</w:t>
            </w:r>
          </w:p>
        </w:tc>
        <w:tc>
          <w:tcPr>
            <w:tcW w:w="2065" w:type="dxa"/>
          </w:tcPr>
          <w:p w14:paraId="68E5FADA"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100100000000001</w:t>
            </w:r>
          </w:p>
        </w:tc>
        <w:tc>
          <w:tcPr>
            <w:tcW w:w="1377" w:type="dxa"/>
          </w:tcPr>
          <w:p w14:paraId="59D56A37"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421904</w:t>
            </w:r>
          </w:p>
        </w:tc>
        <w:tc>
          <w:tcPr>
            <w:tcW w:w="1033" w:type="dxa"/>
          </w:tcPr>
          <w:p w14:paraId="6B58A4D5"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8</w:t>
            </w:r>
          </w:p>
        </w:tc>
        <w:tc>
          <w:tcPr>
            <w:tcW w:w="1033" w:type="dxa"/>
          </w:tcPr>
          <w:p w14:paraId="42B86BF3"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6</w:t>
            </w:r>
          </w:p>
        </w:tc>
        <w:tc>
          <w:tcPr>
            <w:tcW w:w="1033" w:type="dxa"/>
          </w:tcPr>
          <w:p w14:paraId="38122AC3"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3469264" w14:textId="77777777">
        <w:trPr>
          <w:jc w:val="center"/>
        </w:trPr>
        <w:tc>
          <w:tcPr>
            <w:tcW w:w="1725" w:type="dxa"/>
          </w:tcPr>
          <w:p w14:paraId="796F7646"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8 </w:t>
            </w:r>
          </w:p>
        </w:tc>
        <w:tc>
          <w:tcPr>
            <w:tcW w:w="1377" w:type="dxa"/>
          </w:tcPr>
          <w:p w14:paraId="44194FDE"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801</w:t>
            </w:r>
          </w:p>
        </w:tc>
        <w:tc>
          <w:tcPr>
            <w:tcW w:w="2065" w:type="dxa"/>
          </w:tcPr>
          <w:p w14:paraId="1A19DBF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1100000000001</w:t>
            </w:r>
          </w:p>
        </w:tc>
        <w:tc>
          <w:tcPr>
            <w:tcW w:w="1377" w:type="dxa"/>
          </w:tcPr>
          <w:p w14:paraId="6D18E7F9"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328153</w:t>
            </w:r>
          </w:p>
        </w:tc>
        <w:tc>
          <w:tcPr>
            <w:tcW w:w="1033" w:type="dxa"/>
          </w:tcPr>
          <w:p w14:paraId="6F8839B5"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19</w:t>
            </w:r>
          </w:p>
        </w:tc>
        <w:tc>
          <w:tcPr>
            <w:tcW w:w="1033" w:type="dxa"/>
          </w:tcPr>
          <w:p w14:paraId="581AD781"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7</w:t>
            </w:r>
          </w:p>
        </w:tc>
        <w:tc>
          <w:tcPr>
            <w:tcW w:w="1033" w:type="dxa"/>
          </w:tcPr>
          <w:p w14:paraId="18CA485B"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4EED102" w14:textId="77777777">
        <w:trPr>
          <w:jc w:val="center"/>
        </w:trPr>
        <w:tc>
          <w:tcPr>
            <w:tcW w:w="1725" w:type="dxa"/>
          </w:tcPr>
          <w:p w14:paraId="656ADD2B"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19 </w:t>
            </w:r>
          </w:p>
        </w:tc>
        <w:tc>
          <w:tcPr>
            <w:tcW w:w="1377" w:type="dxa"/>
          </w:tcPr>
          <w:p w14:paraId="4FB3A877"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401</w:t>
            </w:r>
          </w:p>
        </w:tc>
        <w:tc>
          <w:tcPr>
            <w:tcW w:w="2065" w:type="dxa"/>
          </w:tcPr>
          <w:p w14:paraId="3A52C202" w14:textId="77777777" w:rsidR="007F2BF7" w:rsidRPr="00891A28" w:rsidRDefault="00EB5260" w:rsidP="004772EF">
            <w:pPr>
              <w:pStyle w:val="TableText"/>
              <w:framePr w:hSpace="181" w:wrap="notBeside" w:vAnchor="text" w:hAnchor="text" w:xAlign="center" w:y="1"/>
              <w:spacing w:before="20" w:after="20"/>
              <w:jc w:val="center"/>
              <w:rPr>
                <w:rFonts w:ascii="Courier New" w:hAnsi="Courier New" w:cs="Courier New"/>
                <w:lang w:val="en-GB"/>
              </w:rPr>
            </w:pPr>
            <w:r w:rsidRPr="00891A28">
              <w:rPr>
                <w:b/>
                <w:bCs/>
                <w:lang w:val="en-GB"/>
              </w:rPr>
              <w:t>0011010000000001</w:t>
            </w:r>
          </w:p>
        </w:tc>
        <w:tc>
          <w:tcPr>
            <w:tcW w:w="1377" w:type="dxa"/>
          </w:tcPr>
          <w:p w14:paraId="13E9AC55"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304715</w:t>
            </w:r>
          </w:p>
        </w:tc>
        <w:tc>
          <w:tcPr>
            <w:tcW w:w="1033" w:type="dxa"/>
          </w:tcPr>
          <w:p w14:paraId="0684F80C"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0</w:t>
            </w:r>
          </w:p>
        </w:tc>
        <w:tc>
          <w:tcPr>
            <w:tcW w:w="1033" w:type="dxa"/>
          </w:tcPr>
          <w:p w14:paraId="362C9C8E"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8</w:t>
            </w:r>
          </w:p>
        </w:tc>
        <w:tc>
          <w:tcPr>
            <w:tcW w:w="1033" w:type="dxa"/>
          </w:tcPr>
          <w:p w14:paraId="687ED644"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FC09B00" w14:textId="77777777">
        <w:trPr>
          <w:jc w:val="center"/>
        </w:trPr>
        <w:tc>
          <w:tcPr>
            <w:tcW w:w="1725" w:type="dxa"/>
          </w:tcPr>
          <w:p w14:paraId="38D51F8E"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0 </w:t>
            </w:r>
          </w:p>
        </w:tc>
        <w:tc>
          <w:tcPr>
            <w:tcW w:w="1377" w:type="dxa"/>
          </w:tcPr>
          <w:p w14:paraId="63285EA7"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3001</w:t>
            </w:r>
          </w:p>
        </w:tc>
        <w:tc>
          <w:tcPr>
            <w:tcW w:w="2065" w:type="dxa"/>
          </w:tcPr>
          <w:p w14:paraId="1EC4253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1000000000001</w:t>
            </w:r>
          </w:p>
        </w:tc>
        <w:tc>
          <w:tcPr>
            <w:tcW w:w="1377" w:type="dxa"/>
          </w:tcPr>
          <w:p w14:paraId="65D505DF"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281277</w:t>
            </w:r>
          </w:p>
        </w:tc>
        <w:tc>
          <w:tcPr>
            <w:tcW w:w="1033" w:type="dxa"/>
          </w:tcPr>
          <w:p w14:paraId="384F3A1E"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1</w:t>
            </w:r>
          </w:p>
        </w:tc>
        <w:tc>
          <w:tcPr>
            <w:tcW w:w="1033" w:type="dxa"/>
          </w:tcPr>
          <w:p w14:paraId="52755F46"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9</w:t>
            </w:r>
          </w:p>
        </w:tc>
        <w:tc>
          <w:tcPr>
            <w:tcW w:w="1033" w:type="dxa"/>
          </w:tcPr>
          <w:p w14:paraId="7BD4DA1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30A5476B" w14:textId="77777777">
        <w:trPr>
          <w:jc w:val="center"/>
        </w:trPr>
        <w:tc>
          <w:tcPr>
            <w:tcW w:w="1725" w:type="dxa"/>
          </w:tcPr>
          <w:p w14:paraId="0B070A46"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1 </w:t>
            </w:r>
          </w:p>
        </w:tc>
        <w:tc>
          <w:tcPr>
            <w:tcW w:w="1377" w:type="dxa"/>
          </w:tcPr>
          <w:p w14:paraId="2821C68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2801</w:t>
            </w:r>
          </w:p>
        </w:tc>
        <w:tc>
          <w:tcPr>
            <w:tcW w:w="2065" w:type="dxa"/>
          </w:tcPr>
          <w:p w14:paraId="32CA954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0100000000001</w:t>
            </w:r>
          </w:p>
        </w:tc>
        <w:tc>
          <w:tcPr>
            <w:tcW w:w="1377" w:type="dxa"/>
          </w:tcPr>
          <w:p w14:paraId="20CE2D13"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234401</w:t>
            </w:r>
          </w:p>
        </w:tc>
        <w:tc>
          <w:tcPr>
            <w:tcW w:w="1033" w:type="dxa"/>
          </w:tcPr>
          <w:p w14:paraId="20A3E8AD"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2</w:t>
            </w:r>
          </w:p>
        </w:tc>
        <w:tc>
          <w:tcPr>
            <w:tcW w:w="1033" w:type="dxa"/>
          </w:tcPr>
          <w:p w14:paraId="4B220638"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19</w:t>
            </w:r>
          </w:p>
        </w:tc>
        <w:tc>
          <w:tcPr>
            <w:tcW w:w="1033" w:type="dxa"/>
          </w:tcPr>
          <w:p w14:paraId="73557638"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4305CE92" w14:textId="77777777">
        <w:trPr>
          <w:jc w:val="center"/>
        </w:trPr>
        <w:tc>
          <w:tcPr>
            <w:tcW w:w="1725" w:type="dxa"/>
          </w:tcPr>
          <w:p w14:paraId="4FB19E20"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2 </w:t>
            </w:r>
          </w:p>
        </w:tc>
        <w:tc>
          <w:tcPr>
            <w:tcW w:w="1377" w:type="dxa"/>
          </w:tcPr>
          <w:p w14:paraId="6C0C0BB0"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2401</w:t>
            </w:r>
          </w:p>
        </w:tc>
        <w:tc>
          <w:tcPr>
            <w:tcW w:w="2065" w:type="dxa"/>
          </w:tcPr>
          <w:p w14:paraId="25294584"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0010000000001</w:t>
            </w:r>
          </w:p>
        </w:tc>
        <w:tc>
          <w:tcPr>
            <w:tcW w:w="1377" w:type="dxa"/>
          </w:tcPr>
          <w:p w14:paraId="3B5CA60E"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210964</w:t>
            </w:r>
          </w:p>
        </w:tc>
        <w:tc>
          <w:tcPr>
            <w:tcW w:w="1033" w:type="dxa"/>
          </w:tcPr>
          <w:p w14:paraId="6C5B3D67"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3</w:t>
            </w:r>
          </w:p>
        </w:tc>
        <w:tc>
          <w:tcPr>
            <w:tcW w:w="1033" w:type="dxa"/>
          </w:tcPr>
          <w:p w14:paraId="034F7BDA"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0</w:t>
            </w:r>
          </w:p>
        </w:tc>
        <w:tc>
          <w:tcPr>
            <w:tcW w:w="1033" w:type="dxa"/>
          </w:tcPr>
          <w:p w14:paraId="1B4F0F2C"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8327A8F" w14:textId="77777777">
        <w:trPr>
          <w:jc w:val="center"/>
        </w:trPr>
        <w:tc>
          <w:tcPr>
            <w:tcW w:w="1725" w:type="dxa"/>
          </w:tcPr>
          <w:p w14:paraId="50D2A1BC"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3 </w:t>
            </w:r>
          </w:p>
        </w:tc>
        <w:tc>
          <w:tcPr>
            <w:tcW w:w="1377" w:type="dxa"/>
          </w:tcPr>
          <w:p w14:paraId="3B939C50"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2201</w:t>
            </w:r>
          </w:p>
        </w:tc>
        <w:tc>
          <w:tcPr>
            <w:tcW w:w="2065" w:type="dxa"/>
          </w:tcPr>
          <w:p w14:paraId="28E07BEF"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10001000000001</w:t>
            </w:r>
          </w:p>
        </w:tc>
        <w:tc>
          <w:tcPr>
            <w:tcW w:w="1377" w:type="dxa"/>
          </w:tcPr>
          <w:p w14:paraId="46FF559E"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99245</w:t>
            </w:r>
          </w:p>
        </w:tc>
        <w:tc>
          <w:tcPr>
            <w:tcW w:w="1033" w:type="dxa"/>
          </w:tcPr>
          <w:p w14:paraId="4C84676A"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4</w:t>
            </w:r>
          </w:p>
        </w:tc>
        <w:tc>
          <w:tcPr>
            <w:tcW w:w="1033" w:type="dxa"/>
          </w:tcPr>
          <w:p w14:paraId="0E801F42"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1</w:t>
            </w:r>
          </w:p>
        </w:tc>
        <w:tc>
          <w:tcPr>
            <w:tcW w:w="1033" w:type="dxa"/>
          </w:tcPr>
          <w:p w14:paraId="643BE0F8"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F219F96" w14:textId="77777777">
        <w:trPr>
          <w:jc w:val="center"/>
        </w:trPr>
        <w:tc>
          <w:tcPr>
            <w:tcW w:w="1725" w:type="dxa"/>
          </w:tcPr>
          <w:p w14:paraId="7394B270"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4 </w:t>
            </w:r>
          </w:p>
        </w:tc>
        <w:tc>
          <w:tcPr>
            <w:tcW w:w="1377" w:type="dxa"/>
          </w:tcPr>
          <w:p w14:paraId="2A8E6182"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C01</w:t>
            </w:r>
          </w:p>
        </w:tc>
        <w:tc>
          <w:tcPr>
            <w:tcW w:w="2065" w:type="dxa"/>
          </w:tcPr>
          <w:p w14:paraId="333F8494"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110000000001</w:t>
            </w:r>
          </w:p>
        </w:tc>
        <w:tc>
          <w:tcPr>
            <w:tcW w:w="1377" w:type="dxa"/>
          </w:tcPr>
          <w:p w14:paraId="26CDFF21"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64088</w:t>
            </w:r>
          </w:p>
        </w:tc>
        <w:tc>
          <w:tcPr>
            <w:tcW w:w="1033" w:type="dxa"/>
          </w:tcPr>
          <w:p w14:paraId="47C154E7"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5</w:t>
            </w:r>
          </w:p>
        </w:tc>
        <w:tc>
          <w:tcPr>
            <w:tcW w:w="1033" w:type="dxa"/>
          </w:tcPr>
          <w:p w14:paraId="5EE2F96F"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2</w:t>
            </w:r>
          </w:p>
        </w:tc>
        <w:tc>
          <w:tcPr>
            <w:tcW w:w="1033" w:type="dxa"/>
          </w:tcPr>
          <w:p w14:paraId="4487F728"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51EE8A6" w14:textId="77777777">
        <w:trPr>
          <w:jc w:val="center"/>
        </w:trPr>
        <w:tc>
          <w:tcPr>
            <w:tcW w:w="1725" w:type="dxa"/>
          </w:tcPr>
          <w:p w14:paraId="37F4001B"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5 </w:t>
            </w:r>
          </w:p>
        </w:tc>
        <w:tc>
          <w:tcPr>
            <w:tcW w:w="1377" w:type="dxa"/>
          </w:tcPr>
          <w:p w14:paraId="26B4D1A5"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801</w:t>
            </w:r>
          </w:p>
        </w:tc>
        <w:tc>
          <w:tcPr>
            <w:tcW w:w="2065" w:type="dxa"/>
          </w:tcPr>
          <w:p w14:paraId="01DB6583"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100000000001</w:t>
            </w:r>
          </w:p>
        </w:tc>
        <w:tc>
          <w:tcPr>
            <w:tcW w:w="1377" w:type="dxa"/>
          </w:tcPr>
          <w:p w14:paraId="58D1F967"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40650</w:t>
            </w:r>
          </w:p>
        </w:tc>
        <w:tc>
          <w:tcPr>
            <w:tcW w:w="1033" w:type="dxa"/>
          </w:tcPr>
          <w:p w14:paraId="0A59C1B6"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6</w:t>
            </w:r>
          </w:p>
        </w:tc>
        <w:tc>
          <w:tcPr>
            <w:tcW w:w="1033" w:type="dxa"/>
          </w:tcPr>
          <w:p w14:paraId="30690CB4"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3</w:t>
            </w:r>
          </w:p>
        </w:tc>
        <w:tc>
          <w:tcPr>
            <w:tcW w:w="1033" w:type="dxa"/>
          </w:tcPr>
          <w:p w14:paraId="491927F6"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2F4D5AF" w14:textId="77777777">
        <w:trPr>
          <w:jc w:val="center"/>
        </w:trPr>
        <w:tc>
          <w:tcPr>
            <w:tcW w:w="1725" w:type="dxa"/>
          </w:tcPr>
          <w:p w14:paraId="6DD011CD"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6 </w:t>
            </w:r>
          </w:p>
        </w:tc>
        <w:tc>
          <w:tcPr>
            <w:tcW w:w="1377" w:type="dxa"/>
          </w:tcPr>
          <w:p w14:paraId="6247DC15"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601</w:t>
            </w:r>
          </w:p>
        </w:tc>
        <w:tc>
          <w:tcPr>
            <w:tcW w:w="2065" w:type="dxa"/>
          </w:tcPr>
          <w:p w14:paraId="79D30025"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011000000001</w:t>
            </w:r>
          </w:p>
        </w:tc>
        <w:tc>
          <w:tcPr>
            <w:tcW w:w="1377" w:type="dxa"/>
          </w:tcPr>
          <w:p w14:paraId="2EB98893"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28931</w:t>
            </w:r>
          </w:p>
        </w:tc>
        <w:tc>
          <w:tcPr>
            <w:tcW w:w="1033" w:type="dxa"/>
          </w:tcPr>
          <w:p w14:paraId="1EB93011"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7</w:t>
            </w:r>
          </w:p>
        </w:tc>
        <w:tc>
          <w:tcPr>
            <w:tcW w:w="1033" w:type="dxa"/>
          </w:tcPr>
          <w:p w14:paraId="4175CCA6"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4</w:t>
            </w:r>
          </w:p>
        </w:tc>
        <w:tc>
          <w:tcPr>
            <w:tcW w:w="1033" w:type="dxa"/>
          </w:tcPr>
          <w:p w14:paraId="5F38D94A"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5A6B68B5" w14:textId="77777777">
        <w:trPr>
          <w:jc w:val="center"/>
        </w:trPr>
        <w:tc>
          <w:tcPr>
            <w:tcW w:w="1725" w:type="dxa"/>
          </w:tcPr>
          <w:p w14:paraId="25B66056"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7 </w:t>
            </w:r>
          </w:p>
        </w:tc>
        <w:tc>
          <w:tcPr>
            <w:tcW w:w="1377" w:type="dxa"/>
          </w:tcPr>
          <w:p w14:paraId="609A7AD6"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401</w:t>
            </w:r>
          </w:p>
        </w:tc>
        <w:tc>
          <w:tcPr>
            <w:tcW w:w="2065" w:type="dxa"/>
          </w:tcPr>
          <w:p w14:paraId="21675B68"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010000000001</w:t>
            </w:r>
          </w:p>
        </w:tc>
        <w:tc>
          <w:tcPr>
            <w:tcW w:w="1377" w:type="dxa"/>
          </w:tcPr>
          <w:p w14:paraId="152A5B55"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17212</w:t>
            </w:r>
          </w:p>
        </w:tc>
        <w:tc>
          <w:tcPr>
            <w:tcW w:w="1033" w:type="dxa"/>
          </w:tcPr>
          <w:p w14:paraId="14FE8859"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8</w:t>
            </w:r>
          </w:p>
        </w:tc>
        <w:tc>
          <w:tcPr>
            <w:tcW w:w="1033" w:type="dxa"/>
          </w:tcPr>
          <w:p w14:paraId="03C18837"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5</w:t>
            </w:r>
          </w:p>
        </w:tc>
        <w:tc>
          <w:tcPr>
            <w:tcW w:w="1033" w:type="dxa"/>
          </w:tcPr>
          <w:p w14:paraId="32935D34"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5AE36A93" w14:textId="77777777">
        <w:trPr>
          <w:jc w:val="center"/>
        </w:trPr>
        <w:tc>
          <w:tcPr>
            <w:tcW w:w="1725" w:type="dxa"/>
          </w:tcPr>
          <w:p w14:paraId="659CD945"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8 </w:t>
            </w:r>
          </w:p>
        </w:tc>
        <w:tc>
          <w:tcPr>
            <w:tcW w:w="1377" w:type="dxa"/>
          </w:tcPr>
          <w:p w14:paraId="4D480D06"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201</w:t>
            </w:r>
          </w:p>
        </w:tc>
        <w:tc>
          <w:tcPr>
            <w:tcW w:w="2065" w:type="dxa"/>
          </w:tcPr>
          <w:p w14:paraId="60287AAA"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001000000001</w:t>
            </w:r>
          </w:p>
        </w:tc>
        <w:tc>
          <w:tcPr>
            <w:tcW w:w="1377" w:type="dxa"/>
          </w:tcPr>
          <w:p w14:paraId="0BF6C3A6"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105493</w:t>
            </w:r>
          </w:p>
        </w:tc>
        <w:tc>
          <w:tcPr>
            <w:tcW w:w="1033" w:type="dxa"/>
          </w:tcPr>
          <w:p w14:paraId="14BC5C66"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29</w:t>
            </w:r>
          </w:p>
        </w:tc>
        <w:tc>
          <w:tcPr>
            <w:tcW w:w="1033" w:type="dxa"/>
          </w:tcPr>
          <w:p w14:paraId="19316529"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6</w:t>
            </w:r>
          </w:p>
        </w:tc>
        <w:tc>
          <w:tcPr>
            <w:tcW w:w="1033" w:type="dxa"/>
          </w:tcPr>
          <w:p w14:paraId="1702A0E7"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37A74DD" w14:textId="77777777">
        <w:trPr>
          <w:jc w:val="center"/>
        </w:trPr>
        <w:tc>
          <w:tcPr>
            <w:tcW w:w="1725" w:type="dxa"/>
          </w:tcPr>
          <w:p w14:paraId="617C6D21"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29 </w:t>
            </w:r>
          </w:p>
        </w:tc>
        <w:tc>
          <w:tcPr>
            <w:tcW w:w="1377" w:type="dxa"/>
          </w:tcPr>
          <w:p w14:paraId="7D73821F"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1101</w:t>
            </w:r>
          </w:p>
        </w:tc>
        <w:tc>
          <w:tcPr>
            <w:tcW w:w="2065" w:type="dxa"/>
          </w:tcPr>
          <w:p w14:paraId="5353D81F"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1000100000001</w:t>
            </w:r>
          </w:p>
        </w:tc>
        <w:tc>
          <w:tcPr>
            <w:tcW w:w="1377" w:type="dxa"/>
          </w:tcPr>
          <w:p w14:paraId="5296F6A6"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99634</w:t>
            </w:r>
          </w:p>
        </w:tc>
        <w:tc>
          <w:tcPr>
            <w:tcW w:w="1033" w:type="dxa"/>
          </w:tcPr>
          <w:p w14:paraId="048132E6"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0</w:t>
            </w:r>
          </w:p>
        </w:tc>
        <w:tc>
          <w:tcPr>
            <w:tcW w:w="1033" w:type="dxa"/>
          </w:tcPr>
          <w:p w14:paraId="6B8A46F1"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7</w:t>
            </w:r>
          </w:p>
        </w:tc>
        <w:tc>
          <w:tcPr>
            <w:tcW w:w="1033" w:type="dxa"/>
          </w:tcPr>
          <w:p w14:paraId="32D07DE4"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2DB318F" w14:textId="77777777">
        <w:trPr>
          <w:jc w:val="center"/>
        </w:trPr>
        <w:tc>
          <w:tcPr>
            <w:tcW w:w="1725" w:type="dxa"/>
          </w:tcPr>
          <w:p w14:paraId="0BE1FE62"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0 </w:t>
            </w:r>
          </w:p>
        </w:tc>
        <w:tc>
          <w:tcPr>
            <w:tcW w:w="1377" w:type="dxa"/>
          </w:tcPr>
          <w:p w14:paraId="77E89CA3"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AC1</w:t>
            </w:r>
          </w:p>
        </w:tc>
        <w:tc>
          <w:tcPr>
            <w:tcW w:w="2065" w:type="dxa"/>
          </w:tcPr>
          <w:p w14:paraId="31CE0B68"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101011000001</w:t>
            </w:r>
          </w:p>
        </w:tc>
        <w:tc>
          <w:tcPr>
            <w:tcW w:w="1377" w:type="dxa"/>
          </w:tcPr>
          <w:p w14:paraId="489867BA"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63012</w:t>
            </w:r>
          </w:p>
        </w:tc>
        <w:tc>
          <w:tcPr>
            <w:tcW w:w="1033" w:type="dxa"/>
          </w:tcPr>
          <w:p w14:paraId="19D02756"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1</w:t>
            </w:r>
          </w:p>
        </w:tc>
        <w:tc>
          <w:tcPr>
            <w:tcW w:w="1033" w:type="dxa"/>
          </w:tcPr>
          <w:p w14:paraId="6181BCC5"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8</w:t>
            </w:r>
          </w:p>
        </w:tc>
        <w:tc>
          <w:tcPr>
            <w:tcW w:w="1033" w:type="dxa"/>
          </w:tcPr>
          <w:p w14:paraId="4933CA0D"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77C074E6" w14:textId="77777777">
        <w:trPr>
          <w:jc w:val="center"/>
        </w:trPr>
        <w:tc>
          <w:tcPr>
            <w:tcW w:w="1725" w:type="dxa"/>
          </w:tcPr>
          <w:p w14:paraId="0E0916D1"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1 </w:t>
            </w:r>
          </w:p>
        </w:tc>
        <w:tc>
          <w:tcPr>
            <w:tcW w:w="1377" w:type="dxa"/>
          </w:tcPr>
          <w:p w14:paraId="0DBCF791"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9C1</w:t>
            </w:r>
          </w:p>
        </w:tc>
        <w:tc>
          <w:tcPr>
            <w:tcW w:w="2065" w:type="dxa"/>
          </w:tcPr>
          <w:p w14:paraId="25722C86"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100111000001</w:t>
            </w:r>
          </w:p>
        </w:tc>
        <w:tc>
          <w:tcPr>
            <w:tcW w:w="1377" w:type="dxa"/>
          </w:tcPr>
          <w:p w14:paraId="2822E906"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57153</w:t>
            </w:r>
          </w:p>
        </w:tc>
        <w:tc>
          <w:tcPr>
            <w:tcW w:w="1033" w:type="dxa"/>
          </w:tcPr>
          <w:p w14:paraId="5E524493"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2</w:t>
            </w:r>
          </w:p>
        </w:tc>
        <w:tc>
          <w:tcPr>
            <w:tcW w:w="1033" w:type="dxa"/>
          </w:tcPr>
          <w:p w14:paraId="151D9A7D"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29</w:t>
            </w:r>
          </w:p>
        </w:tc>
        <w:tc>
          <w:tcPr>
            <w:tcW w:w="1033" w:type="dxa"/>
          </w:tcPr>
          <w:p w14:paraId="2BBC7425"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37733202" w14:textId="77777777">
        <w:trPr>
          <w:jc w:val="center"/>
        </w:trPr>
        <w:tc>
          <w:tcPr>
            <w:tcW w:w="1725" w:type="dxa"/>
          </w:tcPr>
          <w:p w14:paraId="2D518402"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2 </w:t>
            </w:r>
          </w:p>
        </w:tc>
        <w:tc>
          <w:tcPr>
            <w:tcW w:w="1377" w:type="dxa"/>
          </w:tcPr>
          <w:p w14:paraId="2B41FC4C"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8A1</w:t>
            </w:r>
          </w:p>
        </w:tc>
        <w:tc>
          <w:tcPr>
            <w:tcW w:w="2065" w:type="dxa"/>
          </w:tcPr>
          <w:p w14:paraId="1D78B299"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100010100001</w:t>
            </w:r>
          </w:p>
        </w:tc>
        <w:tc>
          <w:tcPr>
            <w:tcW w:w="1377" w:type="dxa"/>
          </w:tcPr>
          <w:p w14:paraId="3A6859E5"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50561</w:t>
            </w:r>
          </w:p>
        </w:tc>
        <w:tc>
          <w:tcPr>
            <w:tcW w:w="1033" w:type="dxa"/>
          </w:tcPr>
          <w:p w14:paraId="504D7684"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3</w:t>
            </w:r>
          </w:p>
        </w:tc>
        <w:tc>
          <w:tcPr>
            <w:tcW w:w="1033" w:type="dxa"/>
          </w:tcPr>
          <w:p w14:paraId="46C87501"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0</w:t>
            </w:r>
          </w:p>
        </w:tc>
        <w:tc>
          <w:tcPr>
            <w:tcW w:w="1033" w:type="dxa"/>
          </w:tcPr>
          <w:p w14:paraId="133D730B"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6D3555E" w14:textId="77777777">
        <w:trPr>
          <w:jc w:val="center"/>
        </w:trPr>
        <w:tc>
          <w:tcPr>
            <w:tcW w:w="1725" w:type="dxa"/>
          </w:tcPr>
          <w:p w14:paraId="5952355E"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3 </w:t>
            </w:r>
          </w:p>
        </w:tc>
        <w:tc>
          <w:tcPr>
            <w:tcW w:w="1377" w:type="dxa"/>
          </w:tcPr>
          <w:p w14:paraId="41D62B4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521</w:t>
            </w:r>
          </w:p>
        </w:tc>
        <w:tc>
          <w:tcPr>
            <w:tcW w:w="2065" w:type="dxa"/>
          </w:tcPr>
          <w:p w14:paraId="5047B569"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10100100001</w:t>
            </w:r>
          </w:p>
        </w:tc>
        <w:tc>
          <w:tcPr>
            <w:tcW w:w="1377" w:type="dxa"/>
          </w:tcPr>
          <w:p w14:paraId="6A075CD3"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30053</w:t>
            </w:r>
          </w:p>
        </w:tc>
        <w:tc>
          <w:tcPr>
            <w:tcW w:w="1033" w:type="dxa"/>
          </w:tcPr>
          <w:p w14:paraId="37810922"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4</w:t>
            </w:r>
          </w:p>
        </w:tc>
        <w:tc>
          <w:tcPr>
            <w:tcW w:w="1033" w:type="dxa"/>
          </w:tcPr>
          <w:p w14:paraId="6C482834"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1</w:t>
            </w:r>
          </w:p>
        </w:tc>
        <w:tc>
          <w:tcPr>
            <w:tcW w:w="1033" w:type="dxa"/>
          </w:tcPr>
          <w:p w14:paraId="273B3E57"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F59B34E" w14:textId="77777777">
        <w:trPr>
          <w:jc w:val="center"/>
        </w:trPr>
        <w:tc>
          <w:tcPr>
            <w:tcW w:w="1725" w:type="dxa"/>
          </w:tcPr>
          <w:p w14:paraId="147EAEC0"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4 </w:t>
            </w:r>
          </w:p>
        </w:tc>
        <w:tc>
          <w:tcPr>
            <w:tcW w:w="1377" w:type="dxa"/>
          </w:tcPr>
          <w:p w14:paraId="5B02A6AF"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441</w:t>
            </w:r>
          </w:p>
        </w:tc>
        <w:tc>
          <w:tcPr>
            <w:tcW w:w="2065" w:type="dxa"/>
          </w:tcPr>
          <w:p w14:paraId="0FC1647D"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10001000001</w:t>
            </w:r>
          </w:p>
        </w:tc>
        <w:tc>
          <w:tcPr>
            <w:tcW w:w="1377" w:type="dxa"/>
          </w:tcPr>
          <w:p w14:paraId="0938CBE2"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24926</w:t>
            </w:r>
          </w:p>
        </w:tc>
        <w:tc>
          <w:tcPr>
            <w:tcW w:w="1033" w:type="dxa"/>
          </w:tcPr>
          <w:p w14:paraId="62F2409E"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5</w:t>
            </w:r>
          </w:p>
        </w:tc>
        <w:tc>
          <w:tcPr>
            <w:tcW w:w="1033" w:type="dxa"/>
          </w:tcPr>
          <w:p w14:paraId="02A5CAFD"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2</w:t>
            </w:r>
          </w:p>
        </w:tc>
        <w:tc>
          <w:tcPr>
            <w:tcW w:w="1033" w:type="dxa"/>
          </w:tcPr>
          <w:p w14:paraId="2D68FA5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1CCAB8E" w14:textId="77777777">
        <w:trPr>
          <w:jc w:val="center"/>
        </w:trPr>
        <w:tc>
          <w:tcPr>
            <w:tcW w:w="1725" w:type="dxa"/>
          </w:tcPr>
          <w:p w14:paraId="1F4088EF"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5 </w:t>
            </w:r>
          </w:p>
        </w:tc>
        <w:tc>
          <w:tcPr>
            <w:tcW w:w="1377" w:type="dxa"/>
          </w:tcPr>
          <w:p w14:paraId="09D20B40"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2A1</w:t>
            </w:r>
          </w:p>
        </w:tc>
        <w:tc>
          <w:tcPr>
            <w:tcW w:w="2065" w:type="dxa"/>
          </w:tcPr>
          <w:p w14:paraId="5A06423B"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1010100001</w:t>
            </w:r>
          </w:p>
        </w:tc>
        <w:tc>
          <w:tcPr>
            <w:tcW w:w="1377" w:type="dxa"/>
          </w:tcPr>
          <w:p w14:paraId="3D27C32D"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15404</w:t>
            </w:r>
          </w:p>
        </w:tc>
        <w:tc>
          <w:tcPr>
            <w:tcW w:w="1033" w:type="dxa"/>
          </w:tcPr>
          <w:p w14:paraId="397764D9"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6</w:t>
            </w:r>
          </w:p>
        </w:tc>
        <w:tc>
          <w:tcPr>
            <w:tcW w:w="1033" w:type="dxa"/>
          </w:tcPr>
          <w:p w14:paraId="3464A7F5"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3</w:t>
            </w:r>
          </w:p>
        </w:tc>
        <w:tc>
          <w:tcPr>
            <w:tcW w:w="1033" w:type="dxa"/>
          </w:tcPr>
          <w:p w14:paraId="148C34A7"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BCB9DF6" w14:textId="77777777">
        <w:trPr>
          <w:jc w:val="center"/>
        </w:trPr>
        <w:tc>
          <w:tcPr>
            <w:tcW w:w="1725" w:type="dxa"/>
          </w:tcPr>
          <w:p w14:paraId="03DE4BF8"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6 </w:t>
            </w:r>
          </w:p>
        </w:tc>
        <w:tc>
          <w:tcPr>
            <w:tcW w:w="1377" w:type="dxa"/>
          </w:tcPr>
          <w:p w14:paraId="0215135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221</w:t>
            </w:r>
          </w:p>
        </w:tc>
        <w:tc>
          <w:tcPr>
            <w:tcW w:w="2065" w:type="dxa"/>
          </w:tcPr>
          <w:p w14:paraId="7D944E9D"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1000100001</w:t>
            </w:r>
          </w:p>
        </w:tc>
        <w:tc>
          <w:tcPr>
            <w:tcW w:w="1377" w:type="dxa"/>
          </w:tcPr>
          <w:p w14:paraId="3D98E4F5"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12474</w:t>
            </w:r>
          </w:p>
        </w:tc>
        <w:tc>
          <w:tcPr>
            <w:tcW w:w="1033" w:type="dxa"/>
          </w:tcPr>
          <w:p w14:paraId="2D946897"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7</w:t>
            </w:r>
          </w:p>
        </w:tc>
        <w:tc>
          <w:tcPr>
            <w:tcW w:w="1033" w:type="dxa"/>
          </w:tcPr>
          <w:p w14:paraId="317D3DAD"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4</w:t>
            </w:r>
          </w:p>
        </w:tc>
        <w:tc>
          <w:tcPr>
            <w:tcW w:w="1033" w:type="dxa"/>
          </w:tcPr>
          <w:p w14:paraId="2CB3E101"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492506F" w14:textId="77777777">
        <w:trPr>
          <w:jc w:val="center"/>
        </w:trPr>
        <w:tc>
          <w:tcPr>
            <w:tcW w:w="1725" w:type="dxa"/>
          </w:tcPr>
          <w:p w14:paraId="1D779B7E"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7 </w:t>
            </w:r>
          </w:p>
        </w:tc>
        <w:tc>
          <w:tcPr>
            <w:tcW w:w="1377" w:type="dxa"/>
          </w:tcPr>
          <w:p w14:paraId="1095024C"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141</w:t>
            </w:r>
          </w:p>
        </w:tc>
        <w:tc>
          <w:tcPr>
            <w:tcW w:w="2065" w:type="dxa"/>
          </w:tcPr>
          <w:p w14:paraId="3F85E910"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101000001</w:t>
            </w:r>
          </w:p>
        </w:tc>
        <w:tc>
          <w:tcPr>
            <w:tcW w:w="1377" w:type="dxa"/>
          </w:tcPr>
          <w:p w14:paraId="0F4AE148"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7347</w:t>
            </w:r>
          </w:p>
        </w:tc>
        <w:tc>
          <w:tcPr>
            <w:tcW w:w="1033" w:type="dxa"/>
          </w:tcPr>
          <w:p w14:paraId="46B15229"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8</w:t>
            </w:r>
          </w:p>
        </w:tc>
        <w:tc>
          <w:tcPr>
            <w:tcW w:w="1033" w:type="dxa"/>
          </w:tcPr>
          <w:p w14:paraId="1BA9C1EB"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5</w:t>
            </w:r>
          </w:p>
        </w:tc>
        <w:tc>
          <w:tcPr>
            <w:tcW w:w="1033" w:type="dxa"/>
          </w:tcPr>
          <w:p w14:paraId="5A8111BC"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3307077" w14:textId="77777777">
        <w:trPr>
          <w:jc w:val="center"/>
        </w:trPr>
        <w:tc>
          <w:tcPr>
            <w:tcW w:w="1725" w:type="dxa"/>
          </w:tcPr>
          <w:p w14:paraId="1C2484D3"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8 </w:t>
            </w:r>
          </w:p>
        </w:tc>
        <w:tc>
          <w:tcPr>
            <w:tcW w:w="1377" w:type="dxa"/>
          </w:tcPr>
          <w:p w14:paraId="4008459B"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111</w:t>
            </w:r>
          </w:p>
        </w:tc>
        <w:tc>
          <w:tcPr>
            <w:tcW w:w="2065" w:type="dxa"/>
          </w:tcPr>
          <w:p w14:paraId="18631291"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100010001</w:t>
            </w:r>
          </w:p>
        </w:tc>
        <w:tc>
          <w:tcPr>
            <w:tcW w:w="1377" w:type="dxa"/>
          </w:tcPr>
          <w:p w14:paraId="2BCC148D"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6249</w:t>
            </w:r>
          </w:p>
        </w:tc>
        <w:tc>
          <w:tcPr>
            <w:tcW w:w="1033" w:type="dxa"/>
          </w:tcPr>
          <w:p w14:paraId="4F3D30D3"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39</w:t>
            </w:r>
          </w:p>
        </w:tc>
        <w:tc>
          <w:tcPr>
            <w:tcW w:w="1033" w:type="dxa"/>
          </w:tcPr>
          <w:p w14:paraId="7986F30E"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6</w:t>
            </w:r>
          </w:p>
        </w:tc>
        <w:tc>
          <w:tcPr>
            <w:tcW w:w="1033" w:type="dxa"/>
          </w:tcPr>
          <w:p w14:paraId="49274936"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2BF6875" w14:textId="77777777">
        <w:trPr>
          <w:jc w:val="center"/>
        </w:trPr>
        <w:tc>
          <w:tcPr>
            <w:tcW w:w="1725" w:type="dxa"/>
          </w:tcPr>
          <w:p w14:paraId="74574285"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39 </w:t>
            </w:r>
          </w:p>
        </w:tc>
        <w:tc>
          <w:tcPr>
            <w:tcW w:w="1377" w:type="dxa"/>
          </w:tcPr>
          <w:p w14:paraId="529FD87C"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85</w:t>
            </w:r>
          </w:p>
        </w:tc>
        <w:tc>
          <w:tcPr>
            <w:tcW w:w="2065" w:type="dxa"/>
          </w:tcPr>
          <w:p w14:paraId="5940FAAA"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10000101</w:t>
            </w:r>
          </w:p>
        </w:tc>
        <w:tc>
          <w:tcPr>
            <w:tcW w:w="1377" w:type="dxa"/>
          </w:tcPr>
          <w:p w14:paraId="2CDD41FF"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3044</w:t>
            </w:r>
          </w:p>
        </w:tc>
        <w:tc>
          <w:tcPr>
            <w:tcW w:w="1033" w:type="dxa"/>
          </w:tcPr>
          <w:p w14:paraId="3F399F3D"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0</w:t>
            </w:r>
          </w:p>
        </w:tc>
        <w:tc>
          <w:tcPr>
            <w:tcW w:w="1033" w:type="dxa"/>
          </w:tcPr>
          <w:p w14:paraId="209ECB91"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7</w:t>
            </w:r>
          </w:p>
        </w:tc>
        <w:tc>
          <w:tcPr>
            <w:tcW w:w="1033" w:type="dxa"/>
          </w:tcPr>
          <w:p w14:paraId="06F43C71"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1E3B79B4" w14:textId="77777777">
        <w:trPr>
          <w:jc w:val="center"/>
        </w:trPr>
        <w:tc>
          <w:tcPr>
            <w:tcW w:w="1725" w:type="dxa"/>
          </w:tcPr>
          <w:p w14:paraId="64172D30"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0 </w:t>
            </w:r>
          </w:p>
        </w:tc>
        <w:tc>
          <w:tcPr>
            <w:tcW w:w="1377" w:type="dxa"/>
          </w:tcPr>
          <w:p w14:paraId="682D7EB9"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49</w:t>
            </w:r>
          </w:p>
        </w:tc>
        <w:tc>
          <w:tcPr>
            <w:tcW w:w="2065" w:type="dxa"/>
          </w:tcPr>
          <w:p w14:paraId="34637BD0"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1001001</w:t>
            </w:r>
          </w:p>
        </w:tc>
        <w:tc>
          <w:tcPr>
            <w:tcW w:w="1377" w:type="dxa"/>
          </w:tcPr>
          <w:p w14:paraId="6791B706"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1671</w:t>
            </w:r>
          </w:p>
        </w:tc>
        <w:tc>
          <w:tcPr>
            <w:tcW w:w="1033" w:type="dxa"/>
          </w:tcPr>
          <w:p w14:paraId="5C274090"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1</w:t>
            </w:r>
          </w:p>
        </w:tc>
        <w:tc>
          <w:tcPr>
            <w:tcW w:w="1033" w:type="dxa"/>
          </w:tcPr>
          <w:p w14:paraId="68E4B6EA"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8</w:t>
            </w:r>
          </w:p>
        </w:tc>
        <w:tc>
          <w:tcPr>
            <w:tcW w:w="1033" w:type="dxa"/>
          </w:tcPr>
          <w:p w14:paraId="294A30B6"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65D6B8E" w14:textId="77777777">
        <w:trPr>
          <w:jc w:val="center"/>
        </w:trPr>
        <w:tc>
          <w:tcPr>
            <w:tcW w:w="1725" w:type="dxa"/>
          </w:tcPr>
          <w:p w14:paraId="6AB8C215"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1 </w:t>
            </w:r>
          </w:p>
        </w:tc>
        <w:tc>
          <w:tcPr>
            <w:tcW w:w="1377" w:type="dxa"/>
          </w:tcPr>
          <w:p w14:paraId="4CFA9BB6"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25</w:t>
            </w:r>
          </w:p>
        </w:tc>
        <w:tc>
          <w:tcPr>
            <w:tcW w:w="2065" w:type="dxa"/>
          </w:tcPr>
          <w:p w14:paraId="4534672A"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0100101</w:t>
            </w:r>
          </w:p>
        </w:tc>
        <w:tc>
          <w:tcPr>
            <w:tcW w:w="1377" w:type="dxa"/>
          </w:tcPr>
          <w:p w14:paraId="06668C21"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0847</w:t>
            </w:r>
          </w:p>
        </w:tc>
        <w:tc>
          <w:tcPr>
            <w:tcW w:w="1033" w:type="dxa"/>
          </w:tcPr>
          <w:p w14:paraId="271A879C"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2</w:t>
            </w:r>
          </w:p>
        </w:tc>
        <w:tc>
          <w:tcPr>
            <w:tcW w:w="1033" w:type="dxa"/>
          </w:tcPr>
          <w:p w14:paraId="3FD1394C"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39</w:t>
            </w:r>
          </w:p>
        </w:tc>
        <w:tc>
          <w:tcPr>
            <w:tcW w:w="1033" w:type="dxa"/>
          </w:tcPr>
          <w:p w14:paraId="588FF957"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2A2B51F0" w14:textId="77777777">
        <w:trPr>
          <w:jc w:val="center"/>
        </w:trPr>
        <w:tc>
          <w:tcPr>
            <w:tcW w:w="1725" w:type="dxa"/>
          </w:tcPr>
          <w:p w14:paraId="68F3DE1B"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2 </w:t>
            </w:r>
          </w:p>
        </w:tc>
        <w:tc>
          <w:tcPr>
            <w:tcW w:w="1377" w:type="dxa"/>
          </w:tcPr>
          <w:p w14:paraId="6E9CA280"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15</w:t>
            </w:r>
          </w:p>
        </w:tc>
        <w:tc>
          <w:tcPr>
            <w:tcW w:w="2065" w:type="dxa"/>
          </w:tcPr>
          <w:p w14:paraId="0A12E989"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0010101</w:t>
            </w:r>
          </w:p>
        </w:tc>
        <w:tc>
          <w:tcPr>
            <w:tcW w:w="1377" w:type="dxa"/>
          </w:tcPr>
          <w:p w14:paraId="1295E8F1"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0481</w:t>
            </w:r>
          </w:p>
        </w:tc>
        <w:tc>
          <w:tcPr>
            <w:tcW w:w="1033" w:type="dxa"/>
          </w:tcPr>
          <w:p w14:paraId="1C16138F"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3</w:t>
            </w:r>
          </w:p>
        </w:tc>
        <w:tc>
          <w:tcPr>
            <w:tcW w:w="1033" w:type="dxa"/>
          </w:tcPr>
          <w:p w14:paraId="15F91CA9"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40</w:t>
            </w:r>
          </w:p>
        </w:tc>
        <w:tc>
          <w:tcPr>
            <w:tcW w:w="1033" w:type="dxa"/>
          </w:tcPr>
          <w:p w14:paraId="10CD2C5B"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06A71635" w14:textId="77777777">
        <w:trPr>
          <w:jc w:val="center"/>
        </w:trPr>
        <w:tc>
          <w:tcPr>
            <w:tcW w:w="1725" w:type="dxa"/>
          </w:tcPr>
          <w:p w14:paraId="5AF3247A"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3 </w:t>
            </w:r>
          </w:p>
        </w:tc>
        <w:tc>
          <w:tcPr>
            <w:tcW w:w="1377" w:type="dxa"/>
          </w:tcPr>
          <w:p w14:paraId="3CCB3051"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09</w:t>
            </w:r>
          </w:p>
        </w:tc>
        <w:tc>
          <w:tcPr>
            <w:tcW w:w="2065" w:type="dxa"/>
          </w:tcPr>
          <w:p w14:paraId="5A095EA7"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0001001</w:t>
            </w:r>
          </w:p>
        </w:tc>
        <w:tc>
          <w:tcPr>
            <w:tcW w:w="1377" w:type="dxa"/>
          </w:tcPr>
          <w:p w14:paraId="34811498"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0206</w:t>
            </w:r>
          </w:p>
        </w:tc>
        <w:tc>
          <w:tcPr>
            <w:tcW w:w="1033" w:type="dxa"/>
          </w:tcPr>
          <w:p w14:paraId="56FFE296"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4</w:t>
            </w:r>
          </w:p>
        </w:tc>
        <w:tc>
          <w:tcPr>
            <w:tcW w:w="1033" w:type="dxa"/>
          </w:tcPr>
          <w:p w14:paraId="31A46664"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41</w:t>
            </w:r>
          </w:p>
        </w:tc>
        <w:tc>
          <w:tcPr>
            <w:tcW w:w="1033" w:type="dxa"/>
          </w:tcPr>
          <w:p w14:paraId="0AF8D243"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5804600C" w14:textId="77777777">
        <w:trPr>
          <w:jc w:val="center"/>
        </w:trPr>
        <w:tc>
          <w:tcPr>
            <w:tcW w:w="1725" w:type="dxa"/>
          </w:tcPr>
          <w:p w14:paraId="530B95C4"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4 </w:t>
            </w:r>
          </w:p>
        </w:tc>
        <w:tc>
          <w:tcPr>
            <w:tcW w:w="1377" w:type="dxa"/>
          </w:tcPr>
          <w:p w14:paraId="7E7D67FA"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05</w:t>
            </w:r>
          </w:p>
        </w:tc>
        <w:tc>
          <w:tcPr>
            <w:tcW w:w="2065" w:type="dxa"/>
          </w:tcPr>
          <w:p w14:paraId="2C0AD19D"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0000101</w:t>
            </w:r>
          </w:p>
        </w:tc>
        <w:tc>
          <w:tcPr>
            <w:tcW w:w="1377" w:type="dxa"/>
          </w:tcPr>
          <w:p w14:paraId="36184E2D"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0114</w:t>
            </w:r>
          </w:p>
        </w:tc>
        <w:tc>
          <w:tcPr>
            <w:tcW w:w="1033" w:type="dxa"/>
          </w:tcPr>
          <w:p w14:paraId="5D7BDB87"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5</w:t>
            </w:r>
          </w:p>
        </w:tc>
        <w:tc>
          <w:tcPr>
            <w:tcW w:w="1033" w:type="dxa"/>
          </w:tcPr>
          <w:p w14:paraId="73A1B94F"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42</w:t>
            </w:r>
          </w:p>
        </w:tc>
        <w:tc>
          <w:tcPr>
            <w:tcW w:w="1033" w:type="dxa"/>
          </w:tcPr>
          <w:p w14:paraId="1E4F01CA"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600C7849" w14:textId="77777777">
        <w:trPr>
          <w:jc w:val="center"/>
        </w:trPr>
        <w:tc>
          <w:tcPr>
            <w:tcW w:w="1725" w:type="dxa"/>
          </w:tcPr>
          <w:p w14:paraId="3AE59902" w14:textId="77777777" w:rsidR="007F2BF7" w:rsidRPr="00891A28" w:rsidRDefault="00EB5260" w:rsidP="00F4495A">
            <w:pPr>
              <w:pStyle w:val="TableText"/>
              <w:framePr w:hSpace="181" w:wrap="notBeside" w:vAnchor="text" w:hAnchor="text" w:xAlign="center" w:y="1"/>
              <w:spacing w:before="20" w:after="20"/>
              <w:ind w:right="658"/>
              <w:jc w:val="right"/>
              <w:rPr>
                <w:lang w:val="en-GB"/>
              </w:rPr>
            </w:pPr>
            <w:r w:rsidRPr="00891A28">
              <w:rPr>
                <w:lang w:val="en-GB"/>
              </w:rPr>
              <w:t xml:space="preserve">45 </w:t>
            </w:r>
          </w:p>
        </w:tc>
        <w:tc>
          <w:tcPr>
            <w:tcW w:w="1377" w:type="dxa"/>
          </w:tcPr>
          <w:p w14:paraId="152BA3BE" w14:textId="77777777" w:rsidR="007F2BF7" w:rsidRPr="00891A28" w:rsidRDefault="00EB5260" w:rsidP="007949B8">
            <w:pPr>
              <w:pStyle w:val="TableText"/>
              <w:framePr w:hSpace="181" w:wrap="notBeside" w:vAnchor="text" w:hAnchor="text" w:xAlign="center" w:y="1"/>
              <w:spacing w:before="20" w:after="20"/>
              <w:jc w:val="center"/>
              <w:rPr>
                <w:rFonts w:ascii="Courier" w:hAnsi="Courier"/>
                <w:lang w:val="en-GB"/>
              </w:rPr>
            </w:pPr>
            <w:r w:rsidRPr="00891A28">
              <w:rPr>
                <w:rFonts w:ascii="Courier" w:hAnsi="Courier"/>
                <w:lang w:val="en-GB"/>
              </w:rPr>
              <w:t>0x0001</w:t>
            </w:r>
          </w:p>
        </w:tc>
        <w:tc>
          <w:tcPr>
            <w:tcW w:w="2065" w:type="dxa"/>
          </w:tcPr>
          <w:p w14:paraId="46356479" w14:textId="77777777" w:rsidR="007F2BF7" w:rsidRPr="00891A28" w:rsidRDefault="00EB5260" w:rsidP="004772EF">
            <w:pPr>
              <w:pStyle w:val="TableText"/>
              <w:framePr w:hSpace="181" w:wrap="notBeside" w:vAnchor="text" w:hAnchor="text" w:xAlign="center" w:y="1"/>
              <w:spacing w:before="20" w:after="20"/>
              <w:jc w:val="center"/>
              <w:rPr>
                <w:lang w:val="en-GB"/>
              </w:rPr>
            </w:pPr>
            <w:r w:rsidRPr="00891A28">
              <w:rPr>
                <w:b/>
                <w:bCs/>
                <w:lang w:val="en-GB"/>
              </w:rPr>
              <w:t>0000000000000001</w:t>
            </w:r>
          </w:p>
        </w:tc>
        <w:tc>
          <w:tcPr>
            <w:tcW w:w="1377" w:type="dxa"/>
          </w:tcPr>
          <w:p w14:paraId="095C557F" w14:textId="77777777" w:rsidR="007F2BF7" w:rsidRPr="00891A28" w:rsidRDefault="00EB5260" w:rsidP="003C5524">
            <w:pPr>
              <w:pStyle w:val="TableText"/>
              <w:framePr w:hSpace="181" w:wrap="notBeside" w:vAnchor="text" w:hAnchor="text" w:xAlign="center" w:y="1"/>
              <w:spacing w:before="20" w:after="20"/>
              <w:jc w:val="center"/>
              <w:rPr>
                <w:lang w:val="en-GB"/>
              </w:rPr>
            </w:pPr>
            <w:r w:rsidRPr="00891A28">
              <w:rPr>
                <w:lang w:val="en-GB"/>
              </w:rPr>
              <w:t>0.000023</w:t>
            </w:r>
          </w:p>
        </w:tc>
        <w:tc>
          <w:tcPr>
            <w:tcW w:w="1033" w:type="dxa"/>
          </w:tcPr>
          <w:p w14:paraId="36488CF4" w14:textId="77777777" w:rsidR="007F2BF7" w:rsidRPr="00891A28" w:rsidRDefault="00EB5260" w:rsidP="002A68F3">
            <w:pPr>
              <w:pStyle w:val="TableText"/>
              <w:framePr w:hSpace="181" w:wrap="notBeside" w:vAnchor="text" w:hAnchor="text" w:xAlign="center" w:y="1"/>
              <w:spacing w:before="20" w:after="20"/>
              <w:jc w:val="center"/>
              <w:rPr>
                <w:lang w:val="en-GB"/>
              </w:rPr>
            </w:pPr>
            <w:r w:rsidRPr="00891A28">
              <w:rPr>
                <w:lang w:val="en-GB"/>
              </w:rPr>
              <w:t>45</w:t>
            </w:r>
          </w:p>
        </w:tc>
        <w:tc>
          <w:tcPr>
            <w:tcW w:w="1033" w:type="dxa"/>
          </w:tcPr>
          <w:p w14:paraId="18543FBD" w14:textId="77777777" w:rsidR="007F2BF7" w:rsidRPr="00891A28" w:rsidRDefault="00EB5260" w:rsidP="00AE2F96">
            <w:pPr>
              <w:pStyle w:val="TableText"/>
              <w:framePr w:hSpace="181" w:wrap="notBeside" w:vAnchor="text" w:hAnchor="text" w:xAlign="center" w:y="1"/>
              <w:spacing w:before="20" w:after="20"/>
              <w:jc w:val="center"/>
              <w:rPr>
                <w:lang w:val="en-GB"/>
              </w:rPr>
            </w:pPr>
            <w:r w:rsidRPr="00891A28">
              <w:rPr>
                <w:lang w:val="en-GB"/>
              </w:rPr>
              <w:t>43</w:t>
            </w:r>
          </w:p>
        </w:tc>
        <w:tc>
          <w:tcPr>
            <w:tcW w:w="1033" w:type="dxa"/>
          </w:tcPr>
          <w:p w14:paraId="731DF9FE" w14:textId="77777777" w:rsidR="007F2BF7" w:rsidRPr="00891A28" w:rsidRDefault="00EB5260" w:rsidP="000655FE">
            <w:pPr>
              <w:pStyle w:val="TableText"/>
              <w:framePr w:hSpace="181" w:wrap="notBeside" w:vAnchor="text" w:hAnchor="text" w:xAlign="center" w:y="1"/>
              <w:spacing w:before="20" w:after="20"/>
              <w:jc w:val="center"/>
              <w:rPr>
                <w:lang w:val="en-GB"/>
              </w:rPr>
            </w:pPr>
            <w:r w:rsidRPr="00891A28">
              <w:rPr>
                <w:lang w:val="en-GB"/>
              </w:rPr>
              <w:t>0</w:t>
            </w:r>
          </w:p>
        </w:tc>
      </w:tr>
      <w:tr w:rsidR="007F2BF7" w:rsidRPr="00891A28" w14:paraId="1F2B167A" w14:textId="77777777">
        <w:trPr>
          <w:jc w:val="center"/>
        </w:trPr>
        <w:tc>
          <w:tcPr>
            <w:tcW w:w="1725" w:type="dxa"/>
          </w:tcPr>
          <w:p w14:paraId="596F81D4" w14:textId="77777777" w:rsidR="007F2BF7" w:rsidRPr="00891A28" w:rsidRDefault="00EB5260" w:rsidP="00F4495A">
            <w:pPr>
              <w:pStyle w:val="TableText"/>
              <w:framePr w:hSpace="181" w:wrap="notBeside" w:vAnchor="text" w:hAnchor="text" w:xAlign="center" w:y="1"/>
              <w:spacing w:before="20" w:after="60"/>
              <w:ind w:right="658"/>
              <w:jc w:val="right"/>
              <w:rPr>
                <w:lang w:val="en-GB"/>
              </w:rPr>
            </w:pPr>
            <w:r w:rsidRPr="00891A28">
              <w:rPr>
                <w:lang w:val="en-GB"/>
              </w:rPr>
              <w:t xml:space="preserve">46 </w:t>
            </w:r>
          </w:p>
        </w:tc>
        <w:tc>
          <w:tcPr>
            <w:tcW w:w="1377" w:type="dxa"/>
          </w:tcPr>
          <w:p w14:paraId="25D47EC7" w14:textId="77777777" w:rsidR="007F2BF7" w:rsidRPr="00891A28" w:rsidRDefault="00EB5260" w:rsidP="007949B8">
            <w:pPr>
              <w:pStyle w:val="TableText"/>
              <w:framePr w:hSpace="181" w:wrap="notBeside" w:vAnchor="text" w:hAnchor="text" w:xAlign="center" w:y="1"/>
              <w:spacing w:before="20" w:after="60"/>
              <w:jc w:val="center"/>
              <w:rPr>
                <w:rFonts w:ascii="Courier" w:hAnsi="Courier"/>
                <w:lang w:val="en-GB"/>
              </w:rPr>
            </w:pPr>
            <w:r w:rsidRPr="00891A28">
              <w:rPr>
                <w:rFonts w:ascii="Courier" w:hAnsi="Courier"/>
                <w:lang w:val="en-GB"/>
              </w:rPr>
              <w:t>0x5601</w:t>
            </w:r>
          </w:p>
        </w:tc>
        <w:tc>
          <w:tcPr>
            <w:tcW w:w="2065" w:type="dxa"/>
          </w:tcPr>
          <w:p w14:paraId="64106D2F" w14:textId="77777777" w:rsidR="007F2BF7" w:rsidRPr="00891A28" w:rsidRDefault="00EB5260" w:rsidP="004772EF">
            <w:pPr>
              <w:pStyle w:val="TableText"/>
              <w:framePr w:hSpace="181" w:wrap="notBeside" w:vAnchor="text" w:hAnchor="text" w:xAlign="center" w:y="1"/>
              <w:spacing w:before="20" w:after="60"/>
              <w:jc w:val="center"/>
              <w:rPr>
                <w:lang w:val="en-GB"/>
              </w:rPr>
            </w:pPr>
            <w:r w:rsidRPr="00891A28">
              <w:rPr>
                <w:b/>
                <w:bCs/>
                <w:lang w:val="en-GB"/>
              </w:rPr>
              <w:t>0101011000000001</w:t>
            </w:r>
          </w:p>
        </w:tc>
        <w:tc>
          <w:tcPr>
            <w:tcW w:w="1377" w:type="dxa"/>
          </w:tcPr>
          <w:p w14:paraId="65399C8F" w14:textId="77777777" w:rsidR="007F2BF7" w:rsidRPr="00891A28" w:rsidRDefault="00EB5260" w:rsidP="003C5524">
            <w:pPr>
              <w:pStyle w:val="TableText"/>
              <w:framePr w:hSpace="181" w:wrap="notBeside" w:vAnchor="text" w:hAnchor="text" w:xAlign="center" w:y="1"/>
              <w:spacing w:before="20" w:after="60"/>
              <w:jc w:val="center"/>
              <w:rPr>
                <w:lang w:val="en-GB"/>
              </w:rPr>
            </w:pPr>
            <w:r w:rsidRPr="00891A28">
              <w:rPr>
                <w:lang w:val="en-GB"/>
              </w:rPr>
              <w:t>0.503937</w:t>
            </w:r>
          </w:p>
        </w:tc>
        <w:tc>
          <w:tcPr>
            <w:tcW w:w="1033" w:type="dxa"/>
          </w:tcPr>
          <w:p w14:paraId="6E37F6C8" w14:textId="77777777" w:rsidR="007F2BF7" w:rsidRPr="00891A28" w:rsidRDefault="00EB5260" w:rsidP="002A68F3">
            <w:pPr>
              <w:pStyle w:val="TableText"/>
              <w:framePr w:hSpace="181" w:wrap="notBeside" w:vAnchor="text" w:hAnchor="text" w:xAlign="center" w:y="1"/>
              <w:spacing w:before="20" w:after="60"/>
              <w:jc w:val="center"/>
              <w:rPr>
                <w:lang w:val="en-GB"/>
              </w:rPr>
            </w:pPr>
            <w:r w:rsidRPr="00891A28">
              <w:rPr>
                <w:lang w:val="en-GB"/>
              </w:rPr>
              <w:t>46</w:t>
            </w:r>
          </w:p>
        </w:tc>
        <w:tc>
          <w:tcPr>
            <w:tcW w:w="1033" w:type="dxa"/>
          </w:tcPr>
          <w:p w14:paraId="740358E1" w14:textId="77777777" w:rsidR="007F2BF7" w:rsidRPr="00891A28" w:rsidRDefault="00EB5260" w:rsidP="00AE2F96">
            <w:pPr>
              <w:pStyle w:val="TableText"/>
              <w:framePr w:hSpace="181" w:wrap="notBeside" w:vAnchor="text" w:hAnchor="text" w:xAlign="center" w:y="1"/>
              <w:spacing w:before="20" w:after="60"/>
              <w:jc w:val="center"/>
              <w:rPr>
                <w:lang w:val="en-GB"/>
              </w:rPr>
            </w:pPr>
            <w:r w:rsidRPr="00891A28">
              <w:rPr>
                <w:lang w:val="en-GB"/>
              </w:rPr>
              <w:t>46</w:t>
            </w:r>
          </w:p>
        </w:tc>
        <w:tc>
          <w:tcPr>
            <w:tcW w:w="1033" w:type="dxa"/>
          </w:tcPr>
          <w:p w14:paraId="3F75A441" w14:textId="77777777" w:rsidR="007F2BF7" w:rsidRPr="00891A28" w:rsidRDefault="00EB5260" w:rsidP="000655FE">
            <w:pPr>
              <w:pStyle w:val="TableText"/>
              <w:framePr w:hSpace="181" w:wrap="notBeside" w:vAnchor="text" w:hAnchor="text" w:xAlign="center" w:y="1"/>
              <w:spacing w:before="20" w:after="60"/>
              <w:jc w:val="center"/>
              <w:rPr>
                <w:lang w:val="en-GB"/>
              </w:rPr>
            </w:pPr>
            <w:r w:rsidRPr="00891A28">
              <w:rPr>
                <w:lang w:val="en-GB"/>
              </w:rPr>
              <w:t>0</w:t>
            </w:r>
          </w:p>
        </w:tc>
      </w:tr>
    </w:tbl>
    <w:p w14:paraId="5309F706" w14:textId="77777777" w:rsidR="007F2BF7" w:rsidRPr="00891A28" w:rsidRDefault="007F2BF7" w:rsidP="00F4495A">
      <w:pPr>
        <w:pStyle w:val="TableFin"/>
        <w:rPr>
          <w:lang w:val="en-GB"/>
        </w:rPr>
      </w:pPr>
    </w:p>
    <w:p w14:paraId="40567D91" w14:textId="77777777" w:rsidR="007F2BF7" w:rsidRPr="00891A28" w:rsidRDefault="00EB5260" w:rsidP="007949B8">
      <w:pPr>
        <w:pStyle w:val="Heading3"/>
        <w:rPr>
          <w:lang w:val="en-GB"/>
        </w:rPr>
      </w:pPr>
      <w:bookmarkStart w:id="1332" w:name="_Toc524615927"/>
      <w:r w:rsidRPr="00891A28">
        <w:rPr>
          <w:lang w:val="en-GB"/>
        </w:rPr>
        <w:t>E.2.7</w:t>
      </w:r>
      <w:r w:rsidRPr="00891A28">
        <w:rPr>
          <w:lang w:val="en-GB"/>
        </w:rPr>
        <w:tab/>
      </w:r>
      <w:bookmarkStart w:id="1333" w:name="x1-239000E.2.7"/>
      <w:bookmarkStart w:id="1334" w:name="QQ1-1-361"/>
      <w:bookmarkEnd w:id="1333"/>
      <w:bookmarkEnd w:id="1334"/>
      <w:r w:rsidRPr="00891A28">
        <w:rPr>
          <w:lang w:val="en-GB"/>
        </w:rPr>
        <w:t>Compressed data output (BYTEOUT)</w:t>
      </w:r>
      <w:bookmarkEnd w:id="1332"/>
    </w:p>
    <w:p w14:paraId="511BFC17" w14:textId="77777777" w:rsidR="007F2BF7" w:rsidRPr="00891A28" w:rsidRDefault="00EB5260" w:rsidP="004772EF">
      <w:pPr>
        <w:rPr>
          <w:lang w:val="en-GB"/>
        </w:rPr>
      </w:pPr>
      <w:r w:rsidRPr="00891A28">
        <w:rPr>
          <w:lang w:val="en-GB"/>
        </w:rPr>
        <w:t>The BYTEOUT routine called from RENORME is illustrated in Figure E.9. This routine contains the bit-stuffing procedures which are needed to limit carry propagation into the completed bytes of compressed data. The conventions used make it impossible for a carry to propagate through more than the byte most recently written to the compressed data buffer.</w:t>
      </w:r>
    </w:p>
    <w:p w14:paraId="39A2E515" w14:textId="77777777" w:rsidR="007F2BF7" w:rsidRPr="00891A28" w:rsidRDefault="00EB5260" w:rsidP="003C5524">
      <w:pPr>
        <w:rPr>
          <w:lang w:val="en-GB"/>
        </w:rPr>
      </w:pPr>
      <w:r w:rsidRPr="00891A28">
        <w:rPr>
          <w:lang w:val="en-GB"/>
        </w:rPr>
        <w:t xml:space="preserve">The procedure in the block in the lower right section does bit stuffing after a </w:t>
      </w:r>
      <w:r w:rsidRPr="00891A28">
        <w:rPr>
          <w:rFonts w:ascii="Courier" w:hAnsi="Courier"/>
          <w:lang w:val="en-GB"/>
        </w:rPr>
        <w:t>0xFF</w:t>
      </w:r>
      <w:r w:rsidRPr="00891A28">
        <w:rPr>
          <w:lang w:val="en-GB"/>
        </w:rPr>
        <w:t xml:space="preserve"> byte; the similar procedure on the left is for the case where bit stuffing is not needed.</w:t>
      </w:r>
    </w:p>
    <w:p w14:paraId="393B3198" w14:textId="5CCC6EA9" w:rsidR="007F2BF7" w:rsidRPr="00891A28" w:rsidRDefault="00EB5260" w:rsidP="002A68F3">
      <w:pPr>
        <w:rPr>
          <w:lang w:val="en-GB"/>
        </w:rPr>
      </w:pPr>
      <w:r w:rsidRPr="00891A28">
        <w:rPr>
          <w:lang w:val="en-GB"/>
        </w:rPr>
        <w:t xml:space="preserve">B is the byte pointed to by the compressed data buffer pointer BP. If B is not a </w:t>
      </w:r>
      <w:r w:rsidRPr="00891A28">
        <w:rPr>
          <w:rFonts w:ascii="Courier" w:hAnsi="Courier"/>
          <w:lang w:val="en-GB"/>
        </w:rPr>
        <w:t>0xFF</w:t>
      </w:r>
      <w:r w:rsidRPr="00891A28">
        <w:rPr>
          <w:lang w:val="en-GB"/>
        </w:rPr>
        <w:t xml:space="preserve"> byte, the carry bit is checked. If the carry bit is set, it is added to B and B is again checked to see if a bit needs to be stuffed in the next byte. After the need for bit stuffing has been determined, the appropriate path is chosen, BP is incremented and the new value of B is removed from the code register "b" bits.</w:t>
      </w:r>
    </w:p>
    <w:p w14:paraId="6FBE6773" w14:textId="1401566F" w:rsidR="007F2BF7" w:rsidRPr="00891A28" w:rsidRDefault="007F2BF7" w:rsidP="002A68F3">
      <w:pPr>
        <w:rPr>
          <w:lang w:val="en-GB"/>
        </w:rPr>
      </w:pPr>
    </w:p>
    <w:p w14:paraId="4CDDC062" w14:textId="125D99F2" w:rsidR="002D6F41" w:rsidRPr="00891A28" w:rsidRDefault="002D6F41" w:rsidP="00AE2F96">
      <w:pPr>
        <w:rPr>
          <w:lang w:val="en-GB"/>
        </w:rPr>
      </w:pPr>
      <w:r w:rsidRPr="00891A28">
        <w:rPr>
          <w:noProof/>
          <w:lang w:val="en-GB" w:eastAsia="zh-CN"/>
        </w:rPr>
        <mc:AlternateContent>
          <mc:Choice Requires="wpg">
            <w:drawing>
              <wp:anchor distT="0" distB="0" distL="114300" distR="114300" simplePos="0" relativeHeight="251659264" behindDoc="0" locked="0" layoutInCell="1" allowOverlap="1" wp14:anchorId="061B06DA" wp14:editId="68B80808">
                <wp:simplePos x="0" y="0"/>
                <wp:positionH relativeFrom="margin">
                  <wp:align>center</wp:align>
                </wp:positionH>
                <wp:positionV relativeFrom="paragraph">
                  <wp:posOffset>41275</wp:posOffset>
                </wp:positionV>
                <wp:extent cx="2686050" cy="3781425"/>
                <wp:effectExtent l="0" t="0" r="0" b="9525"/>
                <wp:wrapNone/>
                <wp:docPr id="1545" name="グループ化 50"/>
                <wp:cNvGraphicFramePr/>
                <a:graphic xmlns:a="http://schemas.openxmlformats.org/drawingml/2006/main">
                  <a:graphicData uri="http://schemas.microsoft.com/office/word/2010/wordprocessingGroup">
                    <wpg:wgp>
                      <wpg:cNvGrpSpPr/>
                      <wpg:grpSpPr>
                        <a:xfrm>
                          <a:off x="0" y="0"/>
                          <a:ext cx="2686050" cy="3781425"/>
                          <a:chOff x="0" y="0"/>
                          <a:chExt cx="2686050" cy="3781425"/>
                        </a:xfrm>
                      </wpg:grpSpPr>
                      <wps:wsp>
                        <wps:cNvPr id="1546" name="AutoShape 3"/>
                        <wps:cNvSpPr>
                          <a:spLocks noChangeAspect="1" noChangeArrowheads="1" noTextEdit="1"/>
                        </wps:cNvSpPr>
                        <wps:spPr bwMode="auto">
                          <a:xfrm>
                            <a:off x="0" y="0"/>
                            <a:ext cx="2686050" cy="37814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47" name="Rectangle 5"/>
                        <wps:cNvSpPr>
                          <a:spLocks noChangeArrowheads="1"/>
                        </wps:cNvSpPr>
                        <wps:spPr bwMode="auto">
                          <a:xfrm>
                            <a:off x="835025" y="509588"/>
                            <a:ext cx="1084263"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48" name="Freeform 6"/>
                        <wps:cNvSpPr>
                          <a:spLocks/>
                        </wps:cNvSpPr>
                        <wps:spPr bwMode="auto">
                          <a:xfrm>
                            <a:off x="831850" y="506413"/>
                            <a:ext cx="1087438" cy="544513"/>
                          </a:xfrm>
                          <a:custGeom>
                            <a:avLst/>
                            <a:gdLst>
                              <a:gd name="T0" fmla="*/ 0 w 685"/>
                              <a:gd name="T1" fmla="*/ 0 h 343"/>
                              <a:gd name="T2" fmla="*/ 0 w 685"/>
                              <a:gd name="T3" fmla="*/ 343 h 343"/>
                              <a:gd name="T4" fmla="*/ 685 w 685"/>
                              <a:gd name="T5" fmla="*/ 343 h 343"/>
                              <a:gd name="T6" fmla="*/ 685 w 685"/>
                              <a:gd name="T7" fmla="*/ 0 h 343"/>
                              <a:gd name="T8" fmla="*/ 0 w 685"/>
                              <a:gd name="T9" fmla="*/ 0 h 343"/>
                              <a:gd name="T10" fmla="*/ 2 w 685"/>
                              <a:gd name="T11" fmla="*/ 3 h 343"/>
                              <a:gd name="T12" fmla="*/ 683 w 685"/>
                              <a:gd name="T13" fmla="*/ 3 h 343"/>
                              <a:gd name="T14" fmla="*/ 681 w 685"/>
                              <a:gd name="T15" fmla="*/ 2 h 343"/>
                              <a:gd name="T16" fmla="*/ 681 w 685"/>
                              <a:gd name="T17" fmla="*/ 341 h 343"/>
                              <a:gd name="T18" fmla="*/ 683 w 685"/>
                              <a:gd name="T19" fmla="*/ 339 h 343"/>
                              <a:gd name="T20" fmla="*/ 2 w 685"/>
                              <a:gd name="T21" fmla="*/ 339 h 343"/>
                              <a:gd name="T22" fmla="*/ 3 w 685"/>
                              <a:gd name="T23" fmla="*/ 341 h 343"/>
                              <a:gd name="T24" fmla="*/ 3 w 685"/>
                              <a:gd name="T25" fmla="*/ 2 h 343"/>
                              <a:gd name="T26" fmla="*/ 2 w 685"/>
                              <a:gd name="T27" fmla="*/ 3 h 343"/>
                              <a:gd name="T28" fmla="*/ 0 w 685"/>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343">
                                <a:moveTo>
                                  <a:pt x="0" y="0"/>
                                </a:moveTo>
                                <a:lnTo>
                                  <a:pt x="0" y="343"/>
                                </a:lnTo>
                                <a:lnTo>
                                  <a:pt x="685" y="343"/>
                                </a:lnTo>
                                <a:lnTo>
                                  <a:pt x="685" y="0"/>
                                </a:lnTo>
                                <a:lnTo>
                                  <a:pt x="0" y="0"/>
                                </a:lnTo>
                                <a:lnTo>
                                  <a:pt x="2" y="3"/>
                                </a:lnTo>
                                <a:lnTo>
                                  <a:pt x="683" y="3"/>
                                </a:lnTo>
                                <a:lnTo>
                                  <a:pt x="681" y="2"/>
                                </a:lnTo>
                                <a:lnTo>
                                  <a:pt x="681" y="341"/>
                                </a:lnTo>
                                <a:lnTo>
                                  <a:pt x="683" y="339"/>
                                </a:lnTo>
                                <a:lnTo>
                                  <a:pt x="2" y="339"/>
                                </a:lnTo>
                                <a:lnTo>
                                  <a:pt x="3" y="341"/>
                                </a:lnTo>
                                <a:lnTo>
                                  <a:pt x="3"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49" name="Rectangle 7"/>
                        <wps:cNvSpPr>
                          <a:spLocks noChangeArrowheads="1"/>
                        </wps:cNvSpPr>
                        <wps:spPr bwMode="auto">
                          <a:xfrm>
                            <a:off x="1374775" y="219075"/>
                            <a:ext cx="6350" cy="2476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50" name="Freeform 8"/>
                        <wps:cNvSpPr>
                          <a:spLocks/>
                        </wps:cNvSpPr>
                        <wps:spPr bwMode="auto">
                          <a:xfrm>
                            <a:off x="1350963" y="450850"/>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51" name="Freeform 9"/>
                        <wps:cNvSpPr>
                          <a:spLocks/>
                        </wps:cNvSpPr>
                        <wps:spPr bwMode="auto">
                          <a:xfrm>
                            <a:off x="835025" y="1200150"/>
                            <a:ext cx="1084263" cy="631825"/>
                          </a:xfrm>
                          <a:custGeom>
                            <a:avLst/>
                            <a:gdLst>
                              <a:gd name="T0" fmla="*/ 342 w 683"/>
                              <a:gd name="T1" fmla="*/ 0 h 398"/>
                              <a:gd name="T2" fmla="*/ 0 w 683"/>
                              <a:gd name="T3" fmla="*/ 200 h 398"/>
                              <a:gd name="T4" fmla="*/ 342 w 683"/>
                              <a:gd name="T5" fmla="*/ 398 h 398"/>
                              <a:gd name="T6" fmla="*/ 683 w 683"/>
                              <a:gd name="T7" fmla="*/ 200 h 398"/>
                              <a:gd name="T8" fmla="*/ 342 w 683"/>
                              <a:gd name="T9" fmla="*/ 0 h 398"/>
                            </a:gdLst>
                            <a:ahLst/>
                            <a:cxnLst>
                              <a:cxn ang="0">
                                <a:pos x="T0" y="T1"/>
                              </a:cxn>
                              <a:cxn ang="0">
                                <a:pos x="T2" y="T3"/>
                              </a:cxn>
                              <a:cxn ang="0">
                                <a:pos x="T4" y="T5"/>
                              </a:cxn>
                              <a:cxn ang="0">
                                <a:pos x="T6" y="T7"/>
                              </a:cxn>
                              <a:cxn ang="0">
                                <a:pos x="T8" y="T9"/>
                              </a:cxn>
                            </a:cxnLst>
                            <a:rect l="0" t="0" r="r" b="b"/>
                            <a:pathLst>
                              <a:path w="683" h="398">
                                <a:moveTo>
                                  <a:pt x="342" y="0"/>
                                </a:moveTo>
                                <a:lnTo>
                                  <a:pt x="0" y="200"/>
                                </a:lnTo>
                                <a:lnTo>
                                  <a:pt x="342" y="398"/>
                                </a:lnTo>
                                <a:lnTo>
                                  <a:pt x="683" y="200"/>
                                </a:lnTo>
                                <a:lnTo>
                                  <a:pt x="342"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2" name="Freeform 10"/>
                        <wps:cNvSpPr>
                          <a:spLocks/>
                        </wps:cNvSpPr>
                        <wps:spPr bwMode="auto">
                          <a:xfrm>
                            <a:off x="831850" y="1196975"/>
                            <a:ext cx="1090613" cy="636588"/>
                          </a:xfrm>
                          <a:custGeom>
                            <a:avLst/>
                            <a:gdLst>
                              <a:gd name="T0" fmla="*/ 344 w 687"/>
                              <a:gd name="T1" fmla="*/ 0 h 401"/>
                              <a:gd name="T2" fmla="*/ 0 w 687"/>
                              <a:gd name="T3" fmla="*/ 202 h 401"/>
                              <a:gd name="T4" fmla="*/ 344 w 687"/>
                              <a:gd name="T5" fmla="*/ 401 h 401"/>
                              <a:gd name="T6" fmla="*/ 687 w 687"/>
                              <a:gd name="T7" fmla="*/ 202 h 401"/>
                              <a:gd name="T8" fmla="*/ 344 w 687"/>
                              <a:gd name="T9" fmla="*/ 0 h 401"/>
                              <a:gd name="T10" fmla="*/ 342 w 687"/>
                              <a:gd name="T11" fmla="*/ 4 h 401"/>
                              <a:gd name="T12" fmla="*/ 683 w 687"/>
                              <a:gd name="T13" fmla="*/ 204 h 401"/>
                              <a:gd name="T14" fmla="*/ 683 w 687"/>
                              <a:gd name="T15" fmla="*/ 200 h 401"/>
                              <a:gd name="T16" fmla="*/ 342 w 687"/>
                              <a:gd name="T17" fmla="*/ 398 h 401"/>
                              <a:gd name="T18" fmla="*/ 346 w 687"/>
                              <a:gd name="T19" fmla="*/ 398 h 401"/>
                              <a:gd name="T20" fmla="*/ 3 w 687"/>
                              <a:gd name="T21" fmla="*/ 200 h 401"/>
                              <a:gd name="T22" fmla="*/ 3 w 687"/>
                              <a:gd name="T23" fmla="*/ 204 h 401"/>
                              <a:gd name="T24" fmla="*/ 346 w 687"/>
                              <a:gd name="T25" fmla="*/ 4 h 401"/>
                              <a:gd name="T26" fmla="*/ 342 w 687"/>
                              <a:gd name="T27" fmla="*/ 4 h 401"/>
                              <a:gd name="T28" fmla="*/ 344 w 687"/>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401">
                                <a:moveTo>
                                  <a:pt x="344" y="0"/>
                                </a:moveTo>
                                <a:lnTo>
                                  <a:pt x="0" y="202"/>
                                </a:lnTo>
                                <a:lnTo>
                                  <a:pt x="344" y="401"/>
                                </a:lnTo>
                                <a:lnTo>
                                  <a:pt x="687" y="202"/>
                                </a:lnTo>
                                <a:lnTo>
                                  <a:pt x="344" y="0"/>
                                </a:lnTo>
                                <a:lnTo>
                                  <a:pt x="342" y="4"/>
                                </a:lnTo>
                                <a:lnTo>
                                  <a:pt x="683" y="204"/>
                                </a:lnTo>
                                <a:lnTo>
                                  <a:pt x="683" y="200"/>
                                </a:lnTo>
                                <a:lnTo>
                                  <a:pt x="342" y="398"/>
                                </a:lnTo>
                                <a:lnTo>
                                  <a:pt x="346" y="398"/>
                                </a:lnTo>
                                <a:lnTo>
                                  <a:pt x="3" y="200"/>
                                </a:lnTo>
                                <a:lnTo>
                                  <a:pt x="3" y="204"/>
                                </a:lnTo>
                                <a:lnTo>
                                  <a:pt x="346" y="4"/>
                                </a:lnTo>
                                <a:lnTo>
                                  <a:pt x="342" y="4"/>
                                </a:lnTo>
                                <a:lnTo>
                                  <a:pt x="344"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3" name="Freeform 11"/>
                        <wps:cNvSpPr>
                          <a:spLocks/>
                        </wps:cNvSpPr>
                        <wps:spPr bwMode="auto">
                          <a:xfrm>
                            <a:off x="835025" y="3278188"/>
                            <a:ext cx="1081088" cy="217488"/>
                          </a:xfrm>
                          <a:custGeom>
                            <a:avLst/>
                            <a:gdLst>
                              <a:gd name="T0" fmla="*/ 69 w 681"/>
                              <a:gd name="T1" fmla="*/ 0 h 137"/>
                              <a:gd name="T2" fmla="*/ 55 w 681"/>
                              <a:gd name="T3" fmla="*/ 2 h 137"/>
                              <a:gd name="T4" fmla="*/ 42 w 681"/>
                              <a:gd name="T5" fmla="*/ 6 h 137"/>
                              <a:gd name="T6" fmla="*/ 21 w 681"/>
                              <a:gd name="T7" fmla="*/ 19 h 137"/>
                              <a:gd name="T8" fmla="*/ 5 w 681"/>
                              <a:gd name="T9" fmla="*/ 43 h 137"/>
                              <a:gd name="T10" fmla="*/ 1 w 681"/>
                              <a:gd name="T11" fmla="*/ 54 h 137"/>
                              <a:gd name="T12" fmla="*/ 0 w 681"/>
                              <a:gd name="T13" fmla="*/ 67 h 137"/>
                              <a:gd name="T14" fmla="*/ 1 w 681"/>
                              <a:gd name="T15" fmla="*/ 81 h 137"/>
                              <a:gd name="T16" fmla="*/ 5 w 681"/>
                              <a:gd name="T17" fmla="*/ 94 h 137"/>
                              <a:gd name="T18" fmla="*/ 21 w 681"/>
                              <a:gd name="T19" fmla="*/ 117 h 137"/>
                              <a:gd name="T20" fmla="*/ 42 w 681"/>
                              <a:gd name="T21" fmla="*/ 131 h 137"/>
                              <a:gd name="T22" fmla="*/ 55 w 681"/>
                              <a:gd name="T23" fmla="*/ 135 h 137"/>
                              <a:gd name="T24" fmla="*/ 69 w 681"/>
                              <a:gd name="T25" fmla="*/ 137 h 137"/>
                              <a:gd name="T26" fmla="*/ 614 w 681"/>
                              <a:gd name="T27" fmla="*/ 137 h 137"/>
                              <a:gd name="T28" fmla="*/ 627 w 681"/>
                              <a:gd name="T29" fmla="*/ 135 h 137"/>
                              <a:gd name="T30" fmla="*/ 640 w 681"/>
                              <a:gd name="T31" fmla="*/ 131 h 137"/>
                              <a:gd name="T32" fmla="*/ 662 w 681"/>
                              <a:gd name="T33" fmla="*/ 117 h 137"/>
                              <a:gd name="T34" fmla="*/ 675 w 681"/>
                              <a:gd name="T35" fmla="*/ 94 h 137"/>
                              <a:gd name="T36" fmla="*/ 679 w 681"/>
                              <a:gd name="T37" fmla="*/ 81 h 137"/>
                              <a:gd name="T38" fmla="*/ 681 w 681"/>
                              <a:gd name="T39" fmla="*/ 67 h 137"/>
                              <a:gd name="T40" fmla="*/ 675 w 681"/>
                              <a:gd name="T41" fmla="*/ 43 h 137"/>
                              <a:gd name="T42" fmla="*/ 662 w 681"/>
                              <a:gd name="T43" fmla="*/ 19 h 137"/>
                              <a:gd name="T44" fmla="*/ 640 w 681"/>
                              <a:gd name="T45" fmla="*/ 6 h 137"/>
                              <a:gd name="T46" fmla="*/ 627 w 681"/>
                              <a:gd name="T47" fmla="*/ 2 h 137"/>
                              <a:gd name="T48" fmla="*/ 614 w 681"/>
                              <a:gd name="T49" fmla="*/ 0 h 137"/>
                              <a:gd name="T50" fmla="*/ 69 w 681"/>
                              <a:gd name="T51"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7">
                                <a:moveTo>
                                  <a:pt x="69" y="0"/>
                                </a:moveTo>
                                <a:lnTo>
                                  <a:pt x="55" y="2"/>
                                </a:lnTo>
                                <a:lnTo>
                                  <a:pt x="42" y="6"/>
                                </a:lnTo>
                                <a:lnTo>
                                  <a:pt x="21" y="19"/>
                                </a:lnTo>
                                <a:lnTo>
                                  <a:pt x="5" y="43"/>
                                </a:lnTo>
                                <a:lnTo>
                                  <a:pt x="1" y="54"/>
                                </a:lnTo>
                                <a:lnTo>
                                  <a:pt x="0" y="67"/>
                                </a:lnTo>
                                <a:lnTo>
                                  <a:pt x="1" y="81"/>
                                </a:lnTo>
                                <a:lnTo>
                                  <a:pt x="5" y="94"/>
                                </a:lnTo>
                                <a:lnTo>
                                  <a:pt x="21" y="117"/>
                                </a:lnTo>
                                <a:lnTo>
                                  <a:pt x="42" y="131"/>
                                </a:lnTo>
                                <a:lnTo>
                                  <a:pt x="55" y="135"/>
                                </a:lnTo>
                                <a:lnTo>
                                  <a:pt x="69" y="137"/>
                                </a:lnTo>
                                <a:lnTo>
                                  <a:pt x="614" y="137"/>
                                </a:lnTo>
                                <a:lnTo>
                                  <a:pt x="627" y="135"/>
                                </a:lnTo>
                                <a:lnTo>
                                  <a:pt x="640" y="131"/>
                                </a:lnTo>
                                <a:lnTo>
                                  <a:pt x="662" y="117"/>
                                </a:lnTo>
                                <a:lnTo>
                                  <a:pt x="675" y="94"/>
                                </a:lnTo>
                                <a:lnTo>
                                  <a:pt x="679" y="81"/>
                                </a:lnTo>
                                <a:lnTo>
                                  <a:pt x="681" y="67"/>
                                </a:lnTo>
                                <a:lnTo>
                                  <a:pt x="675" y="43"/>
                                </a:lnTo>
                                <a:lnTo>
                                  <a:pt x="662" y="19"/>
                                </a:lnTo>
                                <a:lnTo>
                                  <a:pt x="640" y="6"/>
                                </a:lnTo>
                                <a:lnTo>
                                  <a:pt x="627" y="2"/>
                                </a:lnTo>
                                <a:lnTo>
                                  <a:pt x="614"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4" name="Freeform 12"/>
                        <wps:cNvSpPr>
                          <a:spLocks/>
                        </wps:cNvSpPr>
                        <wps:spPr bwMode="auto">
                          <a:xfrm>
                            <a:off x="831850" y="3275013"/>
                            <a:ext cx="1087438" cy="222250"/>
                          </a:xfrm>
                          <a:custGeom>
                            <a:avLst/>
                            <a:gdLst>
                              <a:gd name="T0" fmla="*/ 71 w 685"/>
                              <a:gd name="T1" fmla="*/ 0 h 140"/>
                              <a:gd name="T2" fmla="*/ 57 w 685"/>
                              <a:gd name="T3" fmla="*/ 2 h 140"/>
                              <a:gd name="T4" fmla="*/ 44 w 685"/>
                              <a:gd name="T5" fmla="*/ 6 h 140"/>
                              <a:gd name="T6" fmla="*/ 21 w 685"/>
                              <a:gd name="T7" fmla="*/ 20 h 140"/>
                              <a:gd name="T8" fmla="*/ 5 w 685"/>
                              <a:gd name="T9" fmla="*/ 45 h 140"/>
                              <a:gd name="T10" fmla="*/ 2 w 685"/>
                              <a:gd name="T11" fmla="*/ 56 h 140"/>
                              <a:gd name="T12" fmla="*/ 0 w 685"/>
                              <a:gd name="T13" fmla="*/ 69 h 140"/>
                              <a:gd name="T14" fmla="*/ 2 w 685"/>
                              <a:gd name="T15" fmla="*/ 83 h 140"/>
                              <a:gd name="T16" fmla="*/ 5 w 685"/>
                              <a:gd name="T17" fmla="*/ 96 h 140"/>
                              <a:gd name="T18" fmla="*/ 21 w 685"/>
                              <a:gd name="T19" fmla="*/ 121 h 140"/>
                              <a:gd name="T20" fmla="*/ 44 w 685"/>
                              <a:gd name="T21" fmla="*/ 135 h 140"/>
                              <a:gd name="T22" fmla="*/ 57 w 685"/>
                              <a:gd name="T23" fmla="*/ 139 h 140"/>
                              <a:gd name="T24" fmla="*/ 71 w 685"/>
                              <a:gd name="T25" fmla="*/ 140 h 140"/>
                              <a:gd name="T26" fmla="*/ 616 w 685"/>
                              <a:gd name="T27" fmla="*/ 140 h 140"/>
                              <a:gd name="T28" fmla="*/ 629 w 685"/>
                              <a:gd name="T29" fmla="*/ 139 h 140"/>
                              <a:gd name="T30" fmla="*/ 642 w 685"/>
                              <a:gd name="T31" fmla="*/ 135 h 140"/>
                              <a:gd name="T32" fmla="*/ 666 w 685"/>
                              <a:gd name="T33" fmla="*/ 121 h 140"/>
                              <a:gd name="T34" fmla="*/ 679 w 685"/>
                              <a:gd name="T35" fmla="*/ 96 h 140"/>
                              <a:gd name="T36" fmla="*/ 683 w 685"/>
                              <a:gd name="T37" fmla="*/ 83 h 140"/>
                              <a:gd name="T38" fmla="*/ 685 w 685"/>
                              <a:gd name="T39" fmla="*/ 69 h 140"/>
                              <a:gd name="T40" fmla="*/ 679 w 685"/>
                              <a:gd name="T41" fmla="*/ 45 h 140"/>
                              <a:gd name="T42" fmla="*/ 666 w 685"/>
                              <a:gd name="T43" fmla="*/ 20 h 140"/>
                              <a:gd name="T44" fmla="*/ 642 w 685"/>
                              <a:gd name="T45" fmla="*/ 6 h 140"/>
                              <a:gd name="T46" fmla="*/ 629 w 685"/>
                              <a:gd name="T47" fmla="*/ 2 h 140"/>
                              <a:gd name="T48" fmla="*/ 616 w 685"/>
                              <a:gd name="T49" fmla="*/ 0 h 140"/>
                              <a:gd name="T50" fmla="*/ 71 w 685"/>
                              <a:gd name="T51" fmla="*/ 0 h 140"/>
                              <a:gd name="T52" fmla="*/ 71 w 685"/>
                              <a:gd name="T53" fmla="*/ 4 h 140"/>
                              <a:gd name="T54" fmla="*/ 616 w 685"/>
                              <a:gd name="T55" fmla="*/ 4 h 140"/>
                              <a:gd name="T56" fmla="*/ 629 w 685"/>
                              <a:gd name="T57" fmla="*/ 6 h 140"/>
                              <a:gd name="T58" fmla="*/ 642 w 685"/>
                              <a:gd name="T59" fmla="*/ 10 h 140"/>
                              <a:gd name="T60" fmla="*/ 641 w 685"/>
                              <a:gd name="T61" fmla="*/ 10 h 140"/>
                              <a:gd name="T62" fmla="*/ 662 w 685"/>
                              <a:gd name="T63" fmla="*/ 23 h 140"/>
                              <a:gd name="T64" fmla="*/ 675 w 685"/>
                              <a:gd name="T65" fmla="*/ 46 h 140"/>
                              <a:gd name="T66" fmla="*/ 675 w 685"/>
                              <a:gd name="T67" fmla="*/ 45 h 140"/>
                              <a:gd name="T68" fmla="*/ 681 w 685"/>
                              <a:gd name="T69" fmla="*/ 69 h 140"/>
                              <a:gd name="T70" fmla="*/ 679 w 685"/>
                              <a:gd name="T71" fmla="*/ 83 h 140"/>
                              <a:gd name="T72" fmla="*/ 675 w 685"/>
                              <a:gd name="T73" fmla="*/ 96 h 140"/>
                              <a:gd name="T74" fmla="*/ 675 w 685"/>
                              <a:gd name="T75" fmla="*/ 94 h 140"/>
                              <a:gd name="T76" fmla="*/ 662 w 685"/>
                              <a:gd name="T77" fmla="*/ 117 h 140"/>
                              <a:gd name="T78" fmla="*/ 641 w 685"/>
                              <a:gd name="T79" fmla="*/ 131 h 140"/>
                              <a:gd name="T80" fmla="*/ 642 w 685"/>
                              <a:gd name="T81" fmla="*/ 131 h 140"/>
                              <a:gd name="T82" fmla="*/ 629 w 685"/>
                              <a:gd name="T83" fmla="*/ 135 h 140"/>
                              <a:gd name="T84" fmla="*/ 616 w 685"/>
                              <a:gd name="T85" fmla="*/ 137 h 140"/>
                              <a:gd name="T86" fmla="*/ 71 w 685"/>
                              <a:gd name="T87" fmla="*/ 137 h 140"/>
                              <a:gd name="T88" fmla="*/ 57 w 685"/>
                              <a:gd name="T89" fmla="*/ 135 h 140"/>
                              <a:gd name="T90" fmla="*/ 44 w 685"/>
                              <a:gd name="T91" fmla="*/ 131 h 140"/>
                              <a:gd name="T92" fmla="*/ 46 w 685"/>
                              <a:gd name="T93" fmla="*/ 131 h 140"/>
                              <a:gd name="T94" fmla="*/ 25 w 685"/>
                              <a:gd name="T95" fmla="*/ 117 h 140"/>
                              <a:gd name="T96" fmla="*/ 9 w 685"/>
                              <a:gd name="T97" fmla="*/ 94 h 140"/>
                              <a:gd name="T98" fmla="*/ 9 w 685"/>
                              <a:gd name="T99" fmla="*/ 96 h 140"/>
                              <a:gd name="T100" fmla="*/ 5 w 685"/>
                              <a:gd name="T101" fmla="*/ 83 h 140"/>
                              <a:gd name="T102" fmla="*/ 3 w 685"/>
                              <a:gd name="T103" fmla="*/ 69 h 140"/>
                              <a:gd name="T104" fmla="*/ 5 w 685"/>
                              <a:gd name="T105" fmla="*/ 56 h 140"/>
                              <a:gd name="T106" fmla="*/ 9 w 685"/>
                              <a:gd name="T107" fmla="*/ 45 h 140"/>
                              <a:gd name="T108" fmla="*/ 9 w 685"/>
                              <a:gd name="T109" fmla="*/ 46 h 140"/>
                              <a:gd name="T110" fmla="*/ 25 w 685"/>
                              <a:gd name="T111" fmla="*/ 23 h 140"/>
                              <a:gd name="T112" fmla="*/ 46 w 685"/>
                              <a:gd name="T113" fmla="*/ 10 h 140"/>
                              <a:gd name="T114" fmla="*/ 44 w 685"/>
                              <a:gd name="T115" fmla="*/ 10 h 140"/>
                              <a:gd name="T116" fmla="*/ 57 w 685"/>
                              <a:gd name="T117" fmla="*/ 6 h 140"/>
                              <a:gd name="T118" fmla="*/ 71 w 685"/>
                              <a:gd name="T119" fmla="*/ 4 h 140"/>
                              <a:gd name="T120" fmla="*/ 71 w 685"/>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5" h="140">
                                <a:moveTo>
                                  <a:pt x="71" y="0"/>
                                </a:moveTo>
                                <a:lnTo>
                                  <a:pt x="57" y="2"/>
                                </a:lnTo>
                                <a:lnTo>
                                  <a:pt x="44" y="6"/>
                                </a:lnTo>
                                <a:lnTo>
                                  <a:pt x="21" y="20"/>
                                </a:lnTo>
                                <a:lnTo>
                                  <a:pt x="5" y="45"/>
                                </a:lnTo>
                                <a:lnTo>
                                  <a:pt x="2" y="56"/>
                                </a:lnTo>
                                <a:lnTo>
                                  <a:pt x="0" y="69"/>
                                </a:lnTo>
                                <a:lnTo>
                                  <a:pt x="2" y="83"/>
                                </a:lnTo>
                                <a:lnTo>
                                  <a:pt x="5" y="96"/>
                                </a:lnTo>
                                <a:lnTo>
                                  <a:pt x="21" y="121"/>
                                </a:lnTo>
                                <a:lnTo>
                                  <a:pt x="44" y="135"/>
                                </a:lnTo>
                                <a:lnTo>
                                  <a:pt x="57" y="139"/>
                                </a:lnTo>
                                <a:lnTo>
                                  <a:pt x="71" y="140"/>
                                </a:lnTo>
                                <a:lnTo>
                                  <a:pt x="616" y="140"/>
                                </a:lnTo>
                                <a:lnTo>
                                  <a:pt x="629" y="139"/>
                                </a:lnTo>
                                <a:lnTo>
                                  <a:pt x="642" y="135"/>
                                </a:lnTo>
                                <a:lnTo>
                                  <a:pt x="666" y="121"/>
                                </a:lnTo>
                                <a:lnTo>
                                  <a:pt x="679" y="96"/>
                                </a:lnTo>
                                <a:lnTo>
                                  <a:pt x="683" y="83"/>
                                </a:lnTo>
                                <a:lnTo>
                                  <a:pt x="685" y="69"/>
                                </a:lnTo>
                                <a:lnTo>
                                  <a:pt x="679" y="45"/>
                                </a:lnTo>
                                <a:lnTo>
                                  <a:pt x="666" y="20"/>
                                </a:lnTo>
                                <a:lnTo>
                                  <a:pt x="642" y="6"/>
                                </a:lnTo>
                                <a:lnTo>
                                  <a:pt x="629" y="2"/>
                                </a:lnTo>
                                <a:lnTo>
                                  <a:pt x="616" y="0"/>
                                </a:lnTo>
                                <a:lnTo>
                                  <a:pt x="71" y="0"/>
                                </a:lnTo>
                                <a:lnTo>
                                  <a:pt x="71" y="4"/>
                                </a:lnTo>
                                <a:lnTo>
                                  <a:pt x="616" y="4"/>
                                </a:lnTo>
                                <a:lnTo>
                                  <a:pt x="629" y="6"/>
                                </a:lnTo>
                                <a:lnTo>
                                  <a:pt x="642" y="10"/>
                                </a:lnTo>
                                <a:lnTo>
                                  <a:pt x="641" y="10"/>
                                </a:lnTo>
                                <a:lnTo>
                                  <a:pt x="662" y="23"/>
                                </a:lnTo>
                                <a:lnTo>
                                  <a:pt x="675" y="46"/>
                                </a:lnTo>
                                <a:lnTo>
                                  <a:pt x="675" y="45"/>
                                </a:lnTo>
                                <a:lnTo>
                                  <a:pt x="681" y="69"/>
                                </a:lnTo>
                                <a:lnTo>
                                  <a:pt x="679" y="83"/>
                                </a:lnTo>
                                <a:lnTo>
                                  <a:pt x="675" y="96"/>
                                </a:lnTo>
                                <a:lnTo>
                                  <a:pt x="675" y="94"/>
                                </a:lnTo>
                                <a:lnTo>
                                  <a:pt x="662" y="117"/>
                                </a:lnTo>
                                <a:lnTo>
                                  <a:pt x="641" y="131"/>
                                </a:lnTo>
                                <a:lnTo>
                                  <a:pt x="642" y="131"/>
                                </a:lnTo>
                                <a:lnTo>
                                  <a:pt x="629" y="135"/>
                                </a:lnTo>
                                <a:lnTo>
                                  <a:pt x="616" y="137"/>
                                </a:lnTo>
                                <a:lnTo>
                                  <a:pt x="71" y="137"/>
                                </a:lnTo>
                                <a:lnTo>
                                  <a:pt x="57" y="135"/>
                                </a:lnTo>
                                <a:lnTo>
                                  <a:pt x="44" y="131"/>
                                </a:lnTo>
                                <a:lnTo>
                                  <a:pt x="46" y="131"/>
                                </a:lnTo>
                                <a:lnTo>
                                  <a:pt x="25" y="117"/>
                                </a:lnTo>
                                <a:lnTo>
                                  <a:pt x="9" y="94"/>
                                </a:lnTo>
                                <a:lnTo>
                                  <a:pt x="9" y="96"/>
                                </a:lnTo>
                                <a:lnTo>
                                  <a:pt x="5" y="83"/>
                                </a:lnTo>
                                <a:lnTo>
                                  <a:pt x="3" y="69"/>
                                </a:lnTo>
                                <a:lnTo>
                                  <a:pt x="5" y="56"/>
                                </a:lnTo>
                                <a:lnTo>
                                  <a:pt x="9" y="45"/>
                                </a:lnTo>
                                <a:lnTo>
                                  <a:pt x="9" y="46"/>
                                </a:lnTo>
                                <a:lnTo>
                                  <a:pt x="25" y="23"/>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5" name="Freeform 13"/>
                        <wps:cNvSpPr>
                          <a:spLocks/>
                        </wps:cNvSpPr>
                        <wps:spPr bwMode="auto">
                          <a:xfrm>
                            <a:off x="835025" y="3175"/>
                            <a:ext cx="1081088" cy="215900"/>
                          </a:xfrm>
                          <a:custGeom>
                            <a:avLst/>
                            <a:gdLst>
                              <a:gd name="T0" fmla="*/ 69 w 681"/>
                              <a:gd name="T1" fmla="*/ 0 h 136"/>
                              <a:gd name="T2" fmla="*/ 55 w 681"/>
                              <a:gd name="T3" fmla="*/ 2 h 136"/>
                              <a:gd name="T4" fmla="*/ 42 w 681"/>
                              <a:gd name="T5" fmla="*/ 6 h 136"/>
                              <a:gd name="T6" fmla="*/ 21 w 681"/>
                              <a:gd name="T7" fmla="*/ 21 h 136"/>
                              <a:gd name="T8" fmla="*/ 5 w 681"/>
                              <a:gd name="T9" fmla="*/ 42 h 136"/>
                              <a:gd name="T10" fmla="*/ 1 w 681"/>
                              <a:gd name="T11" fmla="*/ 56 h 136"/>
                              <a:gd name="T12" fmla="*/ 0 w 681"/>
                              <a:gd name="T13" fmla="*/ 69 h 136"/>
                              <a:gd name="T14" fmla="*/ 1 w 681"/>
                              <a:gd name="T15" fmla="*/ 82 h 136"/>
                              <a:gd name="T16" fmla="*/ 5 w 681"/>
                              <a:gd name="T17" fmla="*/ 94 h 136"/>
                              <a:gd name="T18" fmla="*/ 21 w 681"/>
                              <a:gd name="T19" fmla="*/ 117 h 136"/>
                              <a:gd name="T20" fmla="*/ 42 w 681"/>
                              <a:gd name="T21" fmla="*/ 130 h 136"/>
                              <a:gd name="T22" fmla="*/ 55 w 681"/>
                              <a:gd name="T23" fmla="*/ 134 h 136"/>
                              <a:gd name="T24" fmla="*/ 69 w 681"/>
                              <a:gd name="T25" fmla="*/ 136 h 136"/>
                              <a:gd name="T26" fmla="*/ 614 w 681"/>
                              <a:gd name="T27" fmla="*/ 136 h 136"/>
                              <a:gd name="T28" fmla="*/ 627 w 681"/>
                              <a:gd name="T29" fmla="*/ 134 h 136"/>
                              <a:gd name="T30" fmla="*/ 640 w 681"/>
                              <a:gd name="T31" fmla="*/ 130 h 136"/>
                              <a:gd name="T32" fmla="*/ 662 w 681"/>
                              <a:gd name="T33" fmla="*/ 117 h 136"/>
                              <a:gd name="T34" fmla="*/ 675 w 681"/>
                              <a:gd name="T35" fmla="*/ 94 h 136"/>
                              <a:gd name="T36" fmla="*/ 681 w 681"/>
                              <a:gd name="T37" fmla="*/ 69 h 136"/>
                              <a:gd name="T38" fmla="*/ 679 w 681"/>
                              <a:gd name="T39" fmla="*/ 56 h 136"/>
                              <a:gd name="T40" fmla="*/ 675 w 681"/>
                              <a:gd name="T41" fmla="*/ 42 h 136"/>
                              <a:gd name="T42" fmla="*/ 662 w 681"/>
                              <a:gd name="T43" fmla="*/ 21 h 136"/>
                              <a:gd name="T44" fmla="*/ 640 w 681"/>
                              <a:gd name="T45" fmla="*/ 6 h 136"/>
                              <a:gd name="T46" fmla="*/ 627 w 681"/>
                              <a:gd name="T47" fmla="*/ 2 h 136"/>
                              <a:gd name="T48" fmla="*/ 614 w 681"/>
                              <a:gd name="T49" fmla="*/ 0 h 136"/>
                              <a:gd name="T50" fmla="*/ 69 w 681"/>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1" h="136">
                                <a:moveTo>
                                  <a:pt x="69" y="0"/>
                                </a:moveTo>
                                <a:lnTo>
                                  <a:pt x="55" y="2"/>
                                </a:lnTo>
                                <a:lnTo>
                                  <a:pt x="42" y="6"/>
                                </a:lnTo>
                                <a:lnTo>
                                  <a:pt x="21" y="21"/>
                                </a:lnTo>
                                <a:lnTo>
                                  <a:pt x="5" y="42"/>
                                </a:lnTo>
                                <a:lnTo>
                                  <a:pt x="1" y="56"/>
                                </a:lnTo>
                                <a:lnTo>
                                  <a:pt x="0" y="69"/>
                                </a:lnTo>
                                <a:lnTo>
                                  <a:pt x="1" y="82"/>
                                </a:lnTo>
                                <a:lnTo>
                                  <a:pt x="5" y="94"/>
                                </a:lnTo>
                                <a:lnTo>
                                  <a:pt x="21" y="117"/>
                                </a:lnTo>
                                <a:lnTo>
                                  <a:pt x="42" y="130"/>
                                </a:lnTo>
                                <a:lnTo>
                                  <a:pt x="55" y="134"/>
                                </a:lnTo>
                                <a:lnTo>
                                  <a:pt x="69" y="136"/>
                                </a:lnTo>
                                <a:lnTo>
                                  <a:pt x="614" y="136"/>
                                </a:lnTo>
                                <a:lnTo>
                                  <a:pt x="627" y="134"/>
                                </a:lnTo>
                                <a:lnTo>
                                  <a:pt x="640" y="130"/>
                                </a:lnTo>
                                <a:lnTo>
                                  <a:pt x="662" y="117"/>
                                </a:lnTo>
                                <a:lnTo>
                                  <a:pt x="675" y="94"/>
                                </a:lnTo>
                                <a:lnTo>
                                  <a:pt x="681" y="69"/>
                                </a:lnTo>
                                <a:lnTo>
                                  <a:pt x="679" y="56"/>
                                </a:lnTo>
                                <a:lnTo>
                                  <a:pt x="675" y="42"/>
                                </a:lnTo>
                                <a:lnTo>
                                  <a:pt x="662" y="21"/>
                                </a:lnTo>
                                <a:lnTo>
                                  <a:pt x="640" y="6"/>
                                </a:lnTo>
                                <a:lnTo>
                                  <a:pt x="627" y="2"/>
                                </a:lnTo>
                                <a:lnTo>
                                  <a:pt x="614"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6" name="Freeform 14"/>
                        <wps:cNvSpPr>
                          <a:spLocks/>
                        </wps:cNvSpPr>
                        <wps:spPr bwMode="auto">
                          <a:xfrm>
                            <a:off x="831850" y="0"/>
                            <a:ext cx="1087438" cy="222250"/>
                          </a:xfrm>
                          <a:custGeom>
                            <a:avLst/>
                            <a:gdLst>
                              <a:gd name="T0" fmla="*/ 71 w 685"/>
                              <a:gd name="T1" fmla="*/ 0 h 140"/>
                              <a:gd name="T2" fmla="*/ 57 w 685"/>
                              <a:gd name="T3" fmla="*/ 2 h 140"/>
                              <a:gd name="T4" fmla="*/ 44 w 685"/>
                              <a:gd name="T5" fmla="*/ 6 h 140"/>
                              <a:gd name="T6" fmla="*/ 21 w 685"/>
                              <a:gd name="T7" fmla="*/ 21 h 140"/>
                              <a:gd name="T8" fmla="*/ 5 w 685"/>
                              <a:gd name="T9" fmla="*/ 44 h 140"/>
                              <a:gd name="T10" fmla="*/ 2 w 685"/>
                              <a:gd name="T11" fmla="*/ 58 h 140"/>
                              <a:gd name="T12" fmla="*/ 0 w 685"/>
                              <a:gd name="T13" fmla="*/ 71 h 140"/>
                              <a:gd name="T14" fmla="*/ 2 w 685"/>
                              <a:gd name="T15" fmla="*/ 84 h 140"/>
                              <a:gd name="T16" fmla="*/ 5 w 685"/>
                              <a:gd name="T17" fmla="*/ 96 h 140"/>
                              <a:gd name="T18" fmla="*/ 21 w 685"/>
                              <a:gd name="T19" fmla="*/ 121 h 140"/>
                              <a:gd name="T20" fmla="*/ 44 w 685"/>
                              <a:gd name="T21" fmla="*/ 134 h 140"/>
                              <a:gd name="T22" fmla="*/ 57 w 685"/>
                              <a:gd name="T23" fmla="*/ 138 h 140"/>
                              <a:gd name="T24" fmla="*/ 71 w 685"/>
                              <a:gd name="T25" fmla="*/ 140 h 140"/>
                              <a:gd name="T26" fmla="*/ 616 w 685"/>
                              <a:gd name="T27" fmla="*/ 140 h 140"/>
                              <a:gd name="T28" fmla="*/ 629 w 685"/>
                              <a:gd name="T29" fmla="*/ 138 h 140"/>
                              <a:gd name="T30" fmla="*/ 642 w 685"/>
                              <a:gd name="T31" fmla="*/ 134 h 140"/>
                              <a:gd name="T32" fmla="*/ 666 w 685"/>
                              <a:gd name="T33" fmla="*/ 121 h 140"/>
                              <a:gd name="T34" fmla="*/ 679 w 685"/>
                              <a:gd name="T35" fmla="*/ 96 h 140"/>
                              <a:gd name="T36" fmla="*/ 685 w 685"/>
                              <a:gd name="T37" fmla="*/ 71 h 140"/>
                              <a:gd name="T38" fmla="*/ 683 w 685"/>
                              <a:gd name="T39" fmla="*/ 58 h 140"/>
                              <a:gd name="T40" fmla="*/ 679 w 685"/>
                              <a:gd name="T41" fmla="*/ 44 h 140"/>
                              <a:gd name="T42" fmla="*/ 666 w 685"/>
                              <a:gd name="T43" fmla="*/ 21 h 140"/>
                              <a:gd name="T44" fmla="*/ 642 w 685"/>
                              <a:gd name="T45" fmla="*/ 6 h 140"/>
                              <a:gd name="T46" fmla="*/ 629 w 685"/>
                              <a:gd name="T47" fmla="*/ 2 h 140"/>
                              <a:gd name="T48" fmla="*/ 616 w 685"/>
                              <a:gd name="T49" fmla="*/ 0 h 140"/>
                              <a:gd name="T50" fmla="*/ 71 w 685"/>
                              <a:gd name="T51" fmla="*/ 0 h 140"/>
                              <a:gd name="T52" fmla="*/ 71 w 685"/>
                              <a:gd name="T53" fmla="*/ 4 h 140"/>
                              <a:gd name="T54" fmla="*/ 616 w 685"/>
                              <a:gd name="T55" fmla="*/ 4 h 140"/>
                              <a:gd name="T56" fmla="*/ 629 w 685"/>
                              <a:gd name="T57" fmla="*/ 6 h 140"/>
                              <a:gd name="T58" fmla="*/ 642 w 685"/>
                              <a:gd name="T59" fmla="*/ 10 h 140"/>
                              <a:gd name="T60" fmla="*/ 641 w 685"/>
                              <a:gd name="T61" fmla="*/ 10 h 140"/>
                              <a:gd name="T62" fmla="*/ 662 w 685"/>
                              <a:gd name="T63" fmla="*/ 25 h 140"/>
                              <a:gd name="T64" fmla="*/ 675 w 685"/>
                              <a:gd name="T65" fmla="*/ 46 h 140"/>
                              <a:gd name="T66" fmla="*/ 675 w 685"/>
                              <a:gd name="T67" fmla="*/ 44 h 140"/>
                              <a:gd name="T68" fmla="*/ 679 w 685"/>
                              <a:gd name="T69" fmla="*/ 58 h 140"/>
                              <a:gd name="T70" fmla="*/ 681 w 685"/>
                              <a:gd name="T71" fmla="*/ 71 h 140"/>
                              <a:gd name="T72" fmla="*/ 675 w 685"/>
                              <a:gd name="T73" fmla="*/ 96 h 140"/>
                              <a:gd name="T74" fmla="*/ 675 w 685"/>
                              <a:gd name="T75" fmla="*/ 94 h 140"/>
                              <a:gd name="T76" fmla="*/ 662 w 685"/>
                              <a:gd name="T77" fmla="*/ 117 h 140"/>
                              <a:gd name="T78" fmla="*/ 641 w 685"/>
                              <a:gd name="T79" fmla="*/ 131 h 140"/>
                              <a:gd name="T80" fmla="*/ 642 w 685"/>
                              <a:gd name="T81" fmla="*/ 131 h 140"/>
                              <a:gd name="T82" fmla="*/ 629 w 685"/>
                              <a:gd name="T83" fmla="*/ 134 h 140"/>
                              <a:gd name="T84" fmla="*/ 616 w 685"/>
                              <a:gd name="T85" fmla="*/ 136 h 140"/>
                              <a:gd name="T86" fmla="*/ 71 w 685"/>
                              <a:gd name="T87" fmla="*/ 136 h 140"/>
                              <a:gd name="T88" fmla="*/ 57 w 685"/>
                              <a:gd name="T89" fmla="*/ 134 h 140"/>
                              <a:gd name="T90" fmla="*/ 44 w 685"/>
                              <a:gd name="T91" fmla="*/ 131 h 140"/>
                              <a:gd name="T92" fmla="*/ 46 w 685"/>
                              <a:gd name="T93" fmla="*/ 131 h 140"/>
                              <a:gd name="T94" fmla="*/ 25 w 685"/>
                              <a:gd name="T95" fmla="*/ 117 h 140"/>
                              <a:gd name="T96" fmla="*/ 9 w 685"/>
                              <a:gd name="T97" fmla="*/ 94 h 140"/>
                              <a:gd name="T98" fmla="*/ 9 w 685"/>
                              <a:gd name="T99" fmla="*/ 96 h 140"/>
                              <a:gd name="T100" fmla="*/ 5 w 685"/>
                              <a:gd name="T101" fmla="*/ 84 h 140"/>
                              <a:gd name="T102" fmla="*/ 3 w 685"/>
                              <a:gd name="T103" fmla="*/ 71 h 140"/>
                              <a:gd name="T104" fmla="*/ 5 w 685"/>
                              <a:gd name="T105" fmla="*/ 58 h 140"/>
                              <a:gd name="T106" fmla="*/ 9 w 685"/>
                              <a:gd name="T107" fmla="*/ 44 h 140"/>
                              <a:gd name="T108" fmla="*/ 9 w 685"/>
                              <a:gd name="T109" fmla="*/ 46 h 140"/>
                              <a:gd name="T110" fmla="*/ 25 w 685"/>
                              <a:gd name="T111" fmla="*/ 25 h 140"/>
                              <a:gd name="T112" fmla="*/ 46 w 685"/>
                              <a:gd name="T113" fmla="*/ 10 h 140"/>
                              <a:gd name="T114" fmla="*/ 44 w 685"/>
                              <a:gd name="T115" fmla="*/ 10 h 140"/>
                              <a:gd name="T116" fmla="*/ 57 w 685"/>
                              <a:gd name="T117" fmla="*/ 6 h 140"/>
                              <a:gd name="T118" fmla="*/ 71 w 685"/>
                              <a:gd name="T119" fmla="*/ 4 h 140"/>
                              <a:gd name="T120" fmla="*/ 71 w 685"/>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5" h="140">
                                <a:moveTo>
                                  <a:pt x="71" y="0"/>
                                </a:moveTo>
                                <a:lnTo>
                                  <a:pt x="57" y="2"/>
                                </a:lnTo>
                                <a:lnTo>
                                  <a:pt x="44" y="6"/>
                                </a:lnTo>
                                <a:lnTo>
                                  <a:pt x="21" y="21"/>
                                </a:lnTo>
                                <a:lnTo>
                                  <a:pt x="5" y="44"/>
                                </a:lnTo>
                                <a:lnTo>
                                  <a:pt x="2" y="58"/>
                                </a:lnTo>
                                <a:lnTo>
                                  <a:pt x="0" y="71"/>
                                </a:lnTo>
                                <a:lnTo>
                                  <a:pt x="2" y="84"/>
                                </a:lnTo>
                                <a:lnTo>
                                  <a:pt x="5" y="96"/>
                                </a:lnTo>
                                <a:lnTo>
                                  <a:pt x="21" y="121"/>
                                </a:lnTo>
                                <a:lnTo>
                                  <a:pt x="44" y="134"/>
                                </a:lnTo>
                                <a:lnTo>
                                  <a:pt x="57" y="138"/>
                                </a:lnTo>
                                <a:lnTo>
                                  <a:pt x="71" y="140"/>
                                </a:lnTo>
                                <a:lnTo>
                                  <a:pt x="616" y="140"/>
                                </a:lnTo>
                                <a:lnTo>
                                  <a:pt x="629" y="138"/>
                                </a:lnTo>
                                <a:lnTo>
                                  <a:pt x="642" y="134"/>
                                </a:lnTo>
                                <a:lnTo>
                                  <a:pt x="666" y="121"/>
                                </a:lnTo>
                                <a:lnTo>
                                  <a:pt x="679" y="96"/>
                                </a:lnTo>
                                <a:lnTo>
                                  <a:pt x="685" y="71"/>
                                </a:lnTo>
                                <a:lnTo>
                                  <a:pt x="683" y="58"/>
                                </a:lnTo>
                                <a:lnTo>
                                  <a:pt x="679" y="44"/>
                                </a:lnTo>
                                <a:lnTo>
                                  <a:pt x="666" y="21"/>
                                </a:lnTo>
                                <a:lnTo>
                                  <a:pt x="642" y="6"/>
                                </a:lnTo>
                                <a:lnTo>
                                  <a:pt x="629" y="2"/>
                                </a:lnTo>
                                <a:lnTo>
                                  <a:pt x="616" y="0"/>
                                </a:lnTo>
                                <a:lnTo>
                                  <a:pt x="71" y="0"/>
                                </a:lnTo>
                                <a:lnTo>
                                  <a:pt x="71" y="4"/>
                                </a:lnTo>
                                <a:lnTo>
                                  <a:pt x="616" y="4"/>
                                </a:lnTo>
                                <a:lnTo>
                                  <a:pt x="629" y="6"/>
                                </a:lnTo>
                                <a:lnTo>
                                  <a:pt x="642" y="10"/>
                                </a:lnTo>
                                <a:lnTo>
                                  <a:pt x="641" y="10"/>
                                </a:lnTo>
                                <a:lnTo>
                                  <a:pt x="662" y="25"/>
                                </a:lnTo>
                                <a:lnTo>
                                  <a:pt x="675" y="46"/>
                                </a:lnTo>
                                <a:lnTo>
                                  <a:pt x="675" y="44"/>
                                </a:lnTo>
                                <a:lnTo>
                                  <a:pt x="679" y="58"/>
                                </a:lnTo>
                                <a:lnTo>
                                  <a:pt x="681" y="71"/>
                                </a:lnTo>
                                <a:lnTo>
                                  <a:pt x="675" y="96"/>
                                </a:lnTo>
                                <a:lnTo>
                                  <a:pt x="675" y="94"/>
                                </a:lnTo>
                                <a:lnTo>
                                  <a:pt x="662" y="117"/>
                                </a:lnTo>
                                <a:lnTo>
                                  <a:pt x="641" y="131"/>
                                </a:lnTo>
                                <a:lnTo>
                                  <a:pt x="642" y="131"/>
                                </a:lnTo>
                                <a:lnTo>
                                  <a:pt x="629" y="134"/>
                                </a:lnTo>
                                <a:lnTo>
                                  <a:pt x="616" y="136"/>
                                </a:lnTo>
                                <a:lnTo>
                                  <a:pt x="71" y="136"/>
                                </a:lnTo>
                                <a:lnTo>
                                  <a:pt x="57" y="134"/>
                                </a:lnTo>
                                <a:lnTo>
                                  <a:pt x="44" y="131"/>
                                </a:lnTo>
                                <a:lnTo>
                                  <a:pt x="46" y="131"/>
                                </a:lnTo>
                                <a:lnTo>
                                  <a:pt x="25" y="117"/>
                                </a:lnTo>
                                <a:lnTo>
                                  <a:pt x="9" y="94"/>
                                </a:lnTo>
                                <a:lnTo>
                                  <a:pt x="9" y="96"/>
                                </a:lnTo>
                                <a:lnTo>
                                  <a:pt x="5" y="84"/>
                                </a:lnTo>
                                <a:lnTo>
                                  <a:pt x="3" y="71"/>
                                </a:lnTo>
                                <a:lnTo>
                                  <a:pt x="5" y="58"/>
                                </a:lnTo>
                                <a:lnTo>
                                  <a:pt x="9" y="44"/>
                                </a:lnTo>
                                <a:lnTo>
                                  <a:pt x="9" y="46"/>
                                </a:lnTo>
                                <a:lnTo>
                                  <a:pt x="25" y="25"/>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7" name="Freeform 15"/>
                        <wps:cNvSpPr>
                          <a:spLocks/>
                        </wps:cNvSpPr>
                        <wps:spPr bwMode="auto">
                          <a:xfrm>
                            <a:off x="835025" y="2495550"/>
                            <a:ext cx="1084263" cy="630238"/>
                          </a:xfrm>
                          <a:custGeom>
                            <a:avLst/>
                            <a:gdLst>
                              <a:gd name="T0" fmla="*/ 342 w 683"/>
                              <a:gd name="T1" fmla="*/ 0 h 397"/>
                              <a:gd name="T2" fmla="*/ 0 w 683"/>
                              <a:gd name="T3" fmla="*/ 200 h 397"/>
                              <a:gd name="T4" fmla="*/ 342 w 683"/>
                              <a:gd name="T5" fmla="*/ 397 h 397"/>
                              <a:gd name="T6" fmla="*/ 683 w 683"/>
                              <a:gd name="T7" fmla="*/ 200 h 397"/>
                              <a:gd name="T8" fmla="*/ 342 w 683"/>
                              <a:gd name="T9" fmla="*/ 0 h 397"/>
                            </a:gdLst>
                            <a:ahLst/>
                            <a:cxnLst>
                              <a:cxn ang="0">
                                <a:pos x="T0" y="T1"/>
                              </a:cxn>
                              <a:cxn ang="0">
                                <a:pos x="T2" y="T3"/>
                              </a:cxn>
                              <a:cxn ang="0">
                                <a:pos x="T4" y="T5"/>
                              </a:cxn>
                              <a:cxn ang="0">
                                <a:pos x="T6" y="T7"/>
                              </a:cxn>
                              <a:cxn ang="0">
                                <a:pos x="T8" y="T9"/>
                              </a:cxn>
                            </a:cxnLst>
                            <a:rect l="0" t="0" r="r" b="b"/>
                            <a:pathLst>
                              <a:path w="683" h="397">
                                <a:moveTo>
                                  <a:pt x="342" y="0"/>
                                </a:moveTo>
                                <a:lnTo>
                                  <a:pt x="0" y="200"/>
                                </a:lnTo>
                                <a:lnTo>
                                  <a:pt x="342" y="397"/>
                                </a:lnTo>
                                <a:lnTo>
                                  <a:pt x="683" y="200"/>
                                </a:lnTo>
                                <a:lnTo>
                                  <a:pt x="342"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8" name="Freeform 16"/>
                        <wps:cNvSpPr>
                          <a:spLocks/>
                        </wps:cNvSpPr>
                        <wps:spPr bwMode="auto">
                          <a:xfrm>
                            <a:off x="831850" y="2492375"/>
                            <a:ext cx="1090613" cy="636588"/>
                          </a:xfrm>
                          <a:custGeom>
                            <a:avLst/>
                            <a:gdLst>
                              <a:gd name="T0" fmla="*/ 344 w 687"/>
                              <a:gd name="T1" fmla="*/ 0 h 401"/>
                              <a:gd name="T2" fmla="*/ 0 w 687"/>
                              <a:gd name="T3" fmla="*/ 202 h 401"/>
                              <a:gd name="T4" fmla="*/ 344 w 687"/>
                              <a:gd name="T5" fmla="*/ 401 h 401"/>
                              <a:gd name="T6" fmla="*/ 687 w 687"/>
                              <a:gd name="T7" fmla="*/ 202 h 401"/>
                              <a:gd name="T8" fmla="*/ 344 w 687"/>
                              <a:gd name="T9" fmla="*/ 0 h 401"/>
                              <a:gd name="T10" fmla="*/ 342 w 687"/>
                              <a:gd name="T11" fmla="*/ 4 h 401"/>
                              <a:gd name="T12" fmla="*/ 683 w 687"/>
                              <a:gd name="T13" fmla="*/ 204 h 401"/>
                              <a:gd name="T14" fmla="*/ 683 w 687"/>
                              <a:gd name="T15" fmla="*/ 200 h 401"/>
                              <a:gd name="T16" fmla="*/ 342 w 687"/>
                              <a:gd name="T17" fmla="*/ 397 h 401"/>
                              <a:gd name="T18" fmla="*/ 346 w 687"/>
                              <a:gd name="T19" fmla="*/ 397 h 401"/>
                              <a:gd name="T20" fmla="*/ 3 w 687"/>
                              <a:gd name="T21" fmla="*/ 200 h 401"/>
                              <a:gd name="T22" fmla="*/ 3 w 687"/>
                              <a:gd name="T23" fmla="*/ 204 h 401"/>
                              <a:gd name="T24" fmla="*/ 346 w 687"/>
                              <a:gd name="T25" fmla="*/ 4 h 401"/>
                              <a:gd name="T26" fmla="*/ 342 w 687"/>
                              <a:gd name="T27" fmla="*/ 4 h 401"/>
                              <a:gd name="T28" fmla="*/ 344 w 687"/>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401">
                                <a:moveTo>
                                  <a:pt x="344" y="0"/>
                                </a:moveTo>
                                <a:lnTo>
                                  <a:pt x="0" y="202"/>
                                </a:lnTo>
                                <a:lnTo>
                                  <a:pt x="344" y="401"/>
                                </a:lnTo>
                                <a:lnTo>
                                  <a:pt x="687" y="202"/>
                                </a:lnTo>
                                <a:lnTo>
                                  <a:pt x="344" y="0"/>
                                </a:lnTo>
                                <a:lnTo>
                                  <a:pt x="342" y="4"/>
                                </a:lnTo>
                                <a:lnTo>
                                  <a:pt x="683" y="204"/>
                                </a:lnTo>
                                <a:lnTo>
                                  <a:pt x="683" y="200"/>
                                </a:lnTo>
                                <a:lnTo>
                                  <a:pt x="342" y="397"/>
                                </a:lnTo>
                                <a:lnTo>
                                  <a:pt x="346" y="397"/>
                                </a:lnTo>
                                <a:lnTo>
                                  <a:pt x="3" y="200"/>
                                </a:lnTo>
                                <a:lnTo>
                                  <a:pt x="3" y="204"/>
                                </a:lnTo>
                                <a:lnTo>
                                  <a:pt x="346" y="4"/>
                                </a:lnTo>
                                <a:lnTo>
                                  <a:pt x="342" y="4"/>
                                </a:lnTo>
                                <a:lnTo>
                                  <a:pt x="344"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59" name="Freeform 17"/>
                        <wps:cNvSpPr>
                          <a:spLocks/>
                        </wps:cNvSpPr>
                        <wps:spPr bwMode="auto">
                          <a:xfrm>
                            <a:off x="109538" y="1511300"/>
                            <a:ext cx="1222375" cy="835025"/>
                          </a:xfrm>
                          <a:custGeom>
                            <a:avLst/>
                            <a:gdLst>
                              <a:gd name="T0" fmla="*/ 770 w 770"/>
                              <a:gd name="T1" fmla="*/ 522 h 526"/>
                              <a:gd name="T2" fmla="*/ 2 w 770"/>
                              <a:gd name="T3" fmla="*/ 522 h 526"/>
                              <a:gd name="T4" fmla="*/ 4 w 770"/>
                              <a:gd name="T5" fmla="*/ 524 h 526"/>
                              <a:gd name="T6" fmla="*/ 4 w 770"/>
                              <a:gd name="T7" fmla="*/ 2 h 526"/>
                              <a:gd name="T8" fmla="*/ 2 w 770"/>
                              <a:gd name="T9" fmla="*/ 4 h 526"/>
                              <a:gd name="T10" fmla="*/ 457 w 770"/>
                              <a:gd name="T11" fmla="*/ 4 h 526"/>
                              <a:gd name="T12" fmla="*/ 457 w 770"/>
                              <a:gd name="T13" fmla="*/ 0 h 526"/>
                              <a:gd name="T14" fmla="*/ 0 w 770"/>
                              <a:gd name="T15" fmla="*/ 0 h 526"/>
                              <a:gd name="T16" fmla="*/ 0 w 770"/>
                              <a:gd name="T17" fmla="*/ 526 h 526"/>
                              <a:gd name="T18" fmla="*/ 770 w 770"/>
                              <a:gd name="T19" fmla="*/ 526 h 526"/>
                              <a:gd name="T20" fmla="*/ 770 w 770"/>
                              <a:gd name="T21" fmla="*/ 52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0" h="526">
                                <a:moveTo>
                                  <a:pt x="770" y="522"/>
                                </a:moveTo>
                                <a:lnTo>
                                  <a:pt x="2" y="522"/>
                                </a:lnTo>
                                <a:lnTo>
                                  <a:pt x="4" y="524"/>
                                </a:lnTo>
                                <a:lnTo>
                                  <a:pt x="4" y="2"/>
                                </a:lnTo>
                                <a:lnTo>
                                  <a:pt x="2" y="4"/>
                                </a:lnTo>
                                <a:lnTo>
                                  <a:pt x="457" y="4"/>
                                </a:lnTo>
                                <a:lnTo>
                                  <a:pt x="457" y="0"/>
                                </a:lnTo>
                                <a:lnTo>
                                  <a:pt x="0" y="0"/>
                                </a:lnTo>
                                <a:lnTo>
                                  <a:pt x="0" y="526"/>
                                </a:lnTo>
                                <a:lnTo>
                                  <a:pt x="770" y="526"/>
                                </a:lnTo>
                                <a:lnTo>
                                  <a:pt x="770" y="52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60" name="Freeform 18"/>
                        <wps:cNvSpPr>
                          <a:spLocks/>
                        </wps:cNvSpPr>
                        <wps:spPr bwMode="auto">
                          <a:xfrm>
                            <a:off x="1320800" y="2316163"/>
                            <a:ext cx="50800" cy="53975"/>
                          </a:xfrm>
                          <a:custGeom>
                            <a:avLst/>
                            <a:gdLst>
                              <a:gd name="T0" fmla="*/ 0 w 32"/>
                              <a:gd name="T1" fmla="*/ 34 h 34"/>
                              <a:gd name="T2" fmla="*/ 32 w 32"/>
                              <a:gd name="T3" fmla="*/ 17 h 34"/>
                              <a:gd name="T4" fmla="*/ 0 w 32"/>
                              <a:gd name="T5" fmla="*/ 0 h 34"/>
                              <a:gd name="T6" fmla="*/ 0 w 32"/>
                              <a:gd name="T7" fmla="*/ 34 h 34"/>
                            </a:gdLst>
                            <a:ahLst/>
                            <a:cxnLst>
                              <a:cxn ang="0">
                                <a:pos x="T0" y="T1"/>
                              </a:cxn>
                              <a:cxn ang="0">
                                <a:pos x="T2" y="T3"/>
                              </a:cxn>
                              <a:cxn ang="0">
                                <a:pos x="T4" y="T5"/>
                              </a:cxn>
                              <a:cxn ang="0">
                                <a:pos x="T6" y="T7"/>
                              </a:cxn>
                            </a:cxnLst>
                            <a:rect l="0" t="0" r="r" b="b"/>
                            <a:pathLst>
                              <a:path w="32" h="34">
                                <a:moveTo>
                                  <a:pt x="0" y="34"/>
                                </a:moveTo>
                                <a:lnTo>
                                  <a:pt x="32" y="17"/>
                                </a:lnTo>
                                <a:lnTo>
                                  <a:pt x="0" y="0"/>
                                </a:lnTo>
                                <a:lnTo>
                                  <a:pt x="0" y="34"/>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61" name="Freeform 19"/>
                        <wps:cNvSpPr>
                          <a:spLocks/>
                        </wps:cNvSpPr>
                        <wps:spPr bwMode="auto">
                          <a:xfrm>
                            <a:off x="1417638" y="358775"/>
                            <a:ext cx="1225550" cy="2454275"/>
                          </a:xfrm>
                          <a:custGeom>
                            <a:avLst/>
                            <a:gdLst>
                              <a:gd name="T0" fmla="*/ 0 w 772"/>
                              <a:gd name="T1" fmla="*/ 4 h 1546"/>
                              <a:gd name="T2" fmla="*/ 770 w 772"/>
                              <a:gd name="T3" fmla="*/ 4 h 1546"/>
                              <a:gd name="T4" fmla="*/ 768 w 772"/>
                              <a:gd name="T5" fmla="*/ 2 h 1546"/>
                              <a:gd name="T6" fmla="*/ 768 w 772"/>
                              <a:gd name="T7" fmla="*/ 1544 h 1546"/>
                              <a:gd name="T8" fmla="*/ 770 w 772"/>
                              <a:gd name="T9" fmla="*/ 1542 h 1546"/>
                              <a:gd name="T10" fmla="*/ 314 w 772"/>
                              <a:gd name="T11" fmla="*/ 1542 h 1546"/>
                              <a:gd name="T12" fmla="*/ 314 w 772"/>
                              <a:gd name="T13" fmla="*/ 1546 h 1546"/>
                              <a:gd name="T14" fmla="*/ 772 w 772"/>
                              <a:gd name="T15" fmla="*/ 1546 h 1546"/>
                              <a:gd name="T16" fmla="*/ 772 w 772"/>
                              <a:gd name="T17" fmla="*/ 0 h 1546"/>
                              <a:gd name="T18" fmla="*/ 0 w 772"/>
                              <a:gd name="T19" fmla="*/ 0 h 1546"/>
                              <a:gd name="T20" fmla="*/ 0 w 772"/>
                              <a:gd name="T21" fmla="*/ 4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2" h="1546">
                                <a:moveTo>
                                  <a:pt x="0" y="4"/>
                                </a:moveTo>
                                <a:lnTo>
                                  <a:pt x="770" y="4"/>
                                </a:lnTo>
                                <a:lnTo>
                                  <a:pt x="768" y="2"/>
                                </a:lnTo>
                                <a:lnTo>
                                  <a:pt x="768" y="1544"/>
                                </a:lnTo>
                                <a:lnTo>
                                  <a:pt x="770" y="1542"/>
                                </a:lnTo>
                                <a:lnTo>
                                  <a:pt x="314" y="1542"/>
                                </a:lnTo>
                                <a:lnTo>
                                  <a:pt x="314" y="1546"/>
                                </a:lnTo>
                                <a:lnTo>
                                  <a:pt x="772" y="1546"/>
                                </a:lnTo>
                                <a:lnTo>
                                  <a:pt x="772" y="0"/>
                                </a:lnTo>
                                <a:lnTo>
                                  <a:pt x="0" y="0"/>
                                </a:lnTo>
                                <a:lnTo>
                                  <a:pt x="0" y="4"/>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62" name="Freeform 20"/>
                        <wps:cNvSpPr>
                          <a:spLocks/>
                        </wps:cNvSpPr>
                        <wps:spPr bwMode="auto">
                          <a:xfrm>
                            <a:off x="1381125" y="338138"/>
                            <a:ext cx="52388" cy="52388"/>
                          </a:xfrm>
                          <a:custGeom>
                            <a:avLst/>
                            <a:gdLst>
                              <a:gd name="T0" fmla="*/ 33 w 33"/>
                              <a:gd name="T1" fmla="*/ 0 h 33"/>
                              <a:gd name="T2" fmla="*/ 0 w 33"/>
                              <a:gd name="T3" fmla="*/ 15 h 33"/>
                              <a:gd name="T4" fmla="*/ 33 w 33"/>
                              <a:gd name="T5" fmla="*/ 33 h 33"/>
                              <a:gd name="T6" fmla="*/ 33 w 33"/>
                              <a:gd name="T7" fmla="*/ 0 h 33"/>
                            </a:gdLst>
                            <a:ahLst/>
                            <a:cxnLst>
                              <a:cxn ang="0">
                                <a:pos x="T0" y="T1"/>
                              </a:cxn>
                              <a:cxn ang="0">
                                <a:pos x="T2" y="T3"/>
                              </a:cxn>
                              <a:cxn ang="0">
                                <a:pos x="T4" y="T5"/>
                              </a:cxn>
                              <a:cxn ang="0">
                                <a:pos x="T6" y="T7"/>
                              </a:cxn>
                            </a:cxnLst>
                            <a:rect l="0" t="0" r="r" b="b"/>
                            <a:pathLst>
                              <a:path w="33" h="33">
                                <a:moveTo>
                                  <a:pt x="33" y="0"/>
                                </a:moveTo>
                                <a:lnTo>
                                  <a:pt x="0" y="15"/>
                                </a:lnTo>
                                <a:lnTo>
                                  <a:pt x="33" y="33"/>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63" name="Rectangle 21"/>
                        <wps:cNvSpPr>
                          <a:spLocks noChangeArrowheads="1"/>
                        </wps:cNvSpPr>
                        <wps:spPr bwMode="auto">
                          <a:xfrm>
                            <a:off x="1374775" y="104457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64" name="Freeform 22"/>
                        <wps:cNvSpPr>
                          <a:spLocks/>
                        </wps:cNvSpPr>
                        <wps:spPr bwMode="auto">
                          <a:xfrm>
                            <a:off x="1350963" y="1149350"/>
                            <a:ext cx="52388" cy="50800"/>
                          </a:xfrm>
                          <a:custGeom>
                            <a:avLst/>
                            <a:gdLst>
                              <a:gd name="T0" fmla="*/ 0 w 33"/>
                              <a:gd name="T1" fmla="*/ 0 h 32"/>
                              <a:gd name="T2" fmla="*/ 17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7"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65" name="Rectangle 23"/>
                        <wps:cNvSpPr>
                          <a:spLocks noChangeArrowheads="1"/>
                        </wps:cNvSpPr>
                        <wps:spPr bwMode="auto">
                          <a:xfrm>
                            <a:off x="1374775" y="1828800"/>
                            <a:ext cx="6350" cy="1127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66" name="Freeform 24"/>
                        <wps:cNvSpPr>
                          <a:spLocks/>
                        </wps:cNvSpPr>
                        <wps:spPr bwMode="auto">
                          <a:xfrm>
                            <a:off x="1350963" y="1925638"/>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67" name="Rectangle 25"/>
                        <wps:cNvSpPr>
                          <a:spLocks noChangeArrowheads="1"/>
                        </wps:cNvSpPr>
                        <wps:spPr bwMode="auto">
                          <a:xfrm>
                            <a:off x="1374775" y="2200275"/>
                            <a:ext cx="6350" cy="2524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68" name="Freeform 26"/>
                        <wps:cNvSpPr>
                          <a:spLocks/>
                        </wps:cNvSpPr>
                        <wps:spPr bwMode="auto">
                          <a:xfrm>
                            <a:off x="1350963" y="2438400"/>
                            <a:ext cx="52388" cy="53975"/>
                          </a:xfrm>
                          <a:custGeom>
                            <a:avLst/>
                            <a:gdLst>
                              <a:gd name="T0" fmla="*/ 0 w 33"/>
                              <a:gd name="T1" fmla="*/ 0 h 34"/>
                              <a:gd name="T2" fmla="*/ 17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7"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69" name="Rectangle 28"/>
                        <wps:cNvSpPr>
                          <a:spLocks noChangeArrowheads="1"/>
                        </wps:cNvSpPr>
                        <wps:spPr bwMode="auto">
                          <a:xfrm>
                            <a:off x="1374775" y="3128963"/>
                            <a:ext cx="6350" cy="1063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70" name="Freeform 29"/>
                        <wps:cNvSpPr>
                          <a:spLocks/>
                        </wps:cNvSpPr>
                        <wps:spPr bwMode="auto">
                          <a:xfrm>
                            <a:off x="1350963" y="3221038"/>
                            <a:ext cx="52388" cy="53975"/>
                          </a:xfrm>
                          <a:custGeom>
                            <a:avLst/>
                            <a:gdLst>
                              <a:gd name="T0" fmla="*/ 0 w 33"/>
                              <a:gd name="T1" fmla="*/ 0 h 34"/>
                              <a:gd name="T2" fmla="*/ 17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7"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71" name="Rectangle 30"/>
                        <wps:cNvSpPr>
                          <a:spLocks noChangeArrowheads="1"/>
                        </wps:cNvSpPr>
                        <wps:spPr bwMode="auto">
                          <a:xfrm>
                            <a:off x="868363" y="1984375"/>
                            <a:ext cx="1011238" cy="2159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72" name="Freeform 31"/>
                        <wps:cNvSpPr>
                          <a:spLocks/>
                        </wps:cNvSpPr>
                        <wps:spPr bwMode="auto">
                          <a:xfrm>
                            <a:off x="865188" y="1981200"/>
                            <a:ext cx="1014413" cy="219075"/>
                          </a:xfrm>
                          <a:custGeom>
                            <a:avLst/>
                            <a:gdLst>
                              <a:gd name="T0" fmla="*/ 2 w 639"/>
                              <a:gd name="T1" fmla="*/ 0 h 138"/>
                              <a:gd name="T2" fmla="*/ 0 w 639"/>
                              <a:gd name="T3" fmla="*/ 0 h 138"/>
                              <a:gd name="T4" fmla="*/ 0 w 639"/>
                              <a:gd name="T5" fmla="*/ 138 h 138"/>
                              <a:gd name="T6" fmla="*/ 639 w 639"/>
                              <a:gd name="T7" fmla="*/ 138 h 138"/>
                              <a:gd name="T8" fmla="*/ 639 w 639"/>
                              <a:gd name="T9" fmla="*/ 0 h 138"/>
                              <a:gd name="T10" fmla="*/ 637 w 639"/>
                              <a:gd name="T11" fmla="*/ 0 h 138"/>
                              <a:gd name="T12" fmla="*/ 2 w 639"/>
                              <a:gd name="T13" fmla="*/ 0 h 138"/>
                              <a:gd name="T14" fmla="*/ 2 w 639"/>
                              <a:gd name="T15" fmla="*/ 3 h 138"/>
                              <a:gd name="T16" fmla="*/ 637 w 639"/>
                              <a:gd name="T17" fmla="*/ 3 h 138"/>
                              <a:gd name="T18" fmla="*/ 635 w 639"/>
                              <a:gd name="T19" fmla="*/ 2 h 138"/>
                              <a:gd name="T20" fmla="*/ 635 w 639"/>
                              <a:gd name="T21" fmla="*/ 136 h 138"/>
                              <a:gd name="T22" fmla="*/ 637 w 639"/>
                              <a:gd name="T23" fmla="*/ 134 h 138"/>
                              <a:gd name="T24" fmla="*/ 2 w 639"/>
                              <a:gd name="T25" fmla="*/ 134 h 138"/>
                              <a:gd name="T26" fmla="*/ 4 w 639"/>
                              <a:gd name="T27" fmla="*/ 136 h 138"/>
                              <a:gd name="T28" fmla="*/ 4 w 639"/>
                              <a:gd name="T29" fmla="*/ 2 h 138"/>
                              <a:gd name="T30" fmla="*/ 2 w 639"/>
                              <a:gd name="T31" fmla="*/ 3 h 138"/>
                              <a:gd name="T32" fmla="*/ 2 w 639"/>
                              <a:gd name="T3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9" h="138">
                                <a:moveTo>
                                  <a:pt x="2" y="0"/>
                                </a:moveTo>
                                <a:lnTo>
                                  <a:pt x="0" y="0"/>
                                </a:lnTo>
                                <a:lnTo>
                                  <a:pt x="0" y="138"/>
                                </a:lnTo>
                                <a:lnTo>
                                  <a:pt x="639" y="138"/>
                                </a:lnTo>
                                <a:lnTo>
                                  <a:pt x="639" y="0"/>
                                </a:lnTo>
                                <a:lnTo>
                                  <a:pt x="637" y="0"/>
                                </a:lnTo>
                                <a:lnTo>
                                  <a:pt x="2" y="0"/>
                                </a:lnTo>
                                <a:lnTo>
                                  <a:pt x="2" y="3"/>
                                </a:lnTo>
                                <a:lnTo>
                                  <a:pt x="637" y="3"/>
                                </a:lnTo>
                                <a:lnTo>
                                  <a:pt x="635" y="2"/>
                                </a:lnTo>
                                <a:lnTo>
                                  <a:pt x="635" y="136"/>
                                </a:lnTo>
                                <a:lnTo>
                                  <a:pt x="637" y="134"/>
                                </a:lnTo>
                                <a:lnTo>
                                  <a:pt x="2" y="134"/>
                                </a:lnTo>
                                <a:lnTo>
                                  <a:pt x="4" y="136"/>
                                </a:lnTo>
                                <a:lnTo>
                                  <a:pt x="4" y="2"/>
                                </a:lnTo>
                                <a:lnTo>
                                  <a:pt x="2" y="3"/>
                                </a:lnTo>
                                <a:lnTo>
                                  <a:pt x="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73" name="Freeform 32"/>
                        <wps:cNvSpPr>
                          <a:spLocks/>
                        </wps:cNvSpPr>
                        <wps:spPr bwMode="auto">
                          <a:xfrm>
                            <a:off x="892175" y="1984375"/>
                            <a:ext cx="6350" cy="215900"/>
                          </a:xfrm>
                          <a:custGeom>
                            <a:avLst/>
                            <a:gdLst>
                              <a:gd name="T0" fmla="*/ 4 w 4"/>
                              <a:gd name="T1" fmla="*/ 1 h 136"/>
                              <a:gd name="T2" fmla="*/ 4 w 4"/>
                              <a:gd name="T3" fmla="*/ 0 h 136"/>
                              <a:gd name="T4" fmla="*/ 0 w 4"/>
                              <a:gd name="T5" fmla="*/ 0 h 136"/>
                              <a:gd name="T6" fmla="*/ 0 w 4"/>
                              <a:gd name="T7" fmla="*/ 136 h 136"/>
                              <a:gd name="T8" fmla="*/ 4 w 4"/>
                              <a:gd name="T9" fmla="*/ 136 h 136"/>
                              <a:gd name="T10" fmla="*/ 4 w 4"/>
                              <a:gd name="T11" fmla="*/ 134 h 136"/>
                              <a:gd name="T12" fmla="*/ 4 w 4"/>
                              <a:gd name="T13" fmla="*/ 1 h 136"/>
                            </a:gdLst>
                            <a:ahLst/>
                            <a:cxnLst>
                              <a:cxn ang="0">
                                <a:pos x="T0" y="T1"/>
                              </a:cxn>
                              <a:cxn ang="0">
                                <a:pos x="T2" y="T3"/>
                              </a:cxn>
                              <a:cxn ang="0">
                                <a:pos x="T4" y="T5"/>
                              </a:cxn>
                              <a:cxn ang="0">
                                <a:pos x="T6" y="T7"/>
                              </a:cxn>
                              <a:cxn ang="0">
                                <a:pos x="T8" y="T9"/>
                              </a:cxn>
                              <a:cxn ang="0">
                                <a:pos x="T10" y="T11"/>
                              </a:cxn>
                              <a:cxn ang="0">
                                <a:pos x="T12" y="T13"/>
                              </a:cxn>
                            </a:cxnLst>
                            <a:rect l="0" t="0" r="r" b="b"/>
                            <a:pathLst>
                              <a:path w="4" h="136">
                                <a:moveTo>
                                  <a:pt x="4" y="1"/>
                                </a:moveTo>
                                <a:lnTo>
                                  <a:pt x="4" y="0"/>
                                </a:lnTo>
                                <a:lnTo>
                                  <a:pt x="0" y="0"/>
                                </a:lnTo>
                                <a:lnTo>
                                  <a:pt x="0" y="136"/>
                                </a:lnTo>
                                <a:lnTo>
                                  <a:pt x="4" y="136"/>
                                </a:lnTo>
                                <a:lnTo>
                                  <a:pt x="4" y="134"/>
                                </a:lnTo>
                                <a:lnTo>
                                  <a:pt x="4" y="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74" name="Freeform 33"/>
                        <wps:cNvSpPr>
                          <a:spLocks/>
                        </wps:cNvSpPr>
                        <wps:spPr bwMode="auto">
                          <a:xfrm>
                            <a:off x="1849438" y="1981200"/>
                            <a:ext cx="4763" cy="215900"/>
                          </a:xfrm>
                          <a:custGeom>
                            <a:avLst/>
                            <a:gdLst>
                              <a:gd name="T0" fmla="*/ 3 w 3"/>
                              <a:gd name="T1" fmla="*/ 2 h 136"/>
                              <a:gd name="T2" fmla="*/ 3 w 3"/>
                              <a:gd name="T3" fmla="*/ 0 h 136"/>
                              <a:gd name="T4" fmla="*/ 0 w 3"/>
                              <a:gd name="T5" fmla="*/ 0 h 136"/>
                              <a:gd name="T6" fmla="*/ 0 w 3"/>
                              <a:gd name="T7" fmla="*/ 136 h 136"/>
                              <a:gd name="T8" fmla="*/ 3 w 3"/>
                              <a:gd name="T9" fmla="*/ 136 h 136"/>
                              <a:gd name="T10" fmla="*/ 3 w 3"/>
                              <a:gd name="T11" fmla="*/ 134 h 136"/>
                              <a:gd name="T12" fmla="*/ 3 w 3"/>
                              <a:gd name="T13" fmla="*/ 2 h 136"/>
                            </a:gdLst>
                            <a:ahLst/>
                            <a:cxnLst>
                              <a:cxn ang="0">
                                <a:pos x="T0" y="T1"/>
                              </a:cxn>
                              <a:cxn ang="0">
                                <a:pos x="T2" y="T3"/>
                              </a:cxn>
                              <a:cxn ang="0">
                                <a:pos x="T4" y="T5"/>
                              </a:cxn>
                              <a:cxn ang="0">
                                <a:pos x="T6" y="T7"/>
                              </a:cxn>
                              <a:cxn ang="0">
                                <a:pos x="T8" y="T9"/>
                              </a:cxn>
                              <a:cxn ang="0">
                                <a:pos x="T10" y="T11"/>
                              </a:cxn>
                              <a:cxn ang="0">
                                <a:pos x="T12" y="T13"/>
                              </a:cxn>
                            </a:cxnLst>
                            <a:rect l="0" t="0" r="r" b="b"/>
                            <a:pathLst>
                              <a:path w="3" h="136">
                                <a:moveTo>
                                  <a:pt x="3" y="2"/>
                                </a:moveTo>
                                <a:lnTo>
                                  <a:pt x="3" y="0"/>
                                </a:lnTo>
                                <a:lnTo>
                                  <a:pt x="0" y="0"/>
                                </a:lnTo>
                                <a:lnTo>
                                  <a:pt x="0" y="136"/>
                                </a:lnTo>
                                <a:lnTo>
                                  <a:pt x="3" y="136"/>
                                </a:lnTo>
                                <a:lnTo>
                                  <a:pt x="3" y="134"/>
                                </a:lnTo>
                                <a:lnTo>
                                  <a:pt x="3" y="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75" name="Rectangle 34"/>
                        <wps:cNvSpPr>
                          <a:spLocks noChangeArrowheads="1"/>
                        </wps:cNvSpPr>
                        <wps:spPr bwMode="auto">
                          <a:xfrm>
                            <a:off x="1133353" y="603200"/>
                            <a:ext cx="483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F10174"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lt;&lt; 1</w:t>
                              </w:r>
                            </w:p>
                          </w:txbxContent>
                        </wps:txbx>
                        <wps:bodyPr vert="horz" wrap="none" lIns="0" tIns="0" rIns="0" bIns="0" numCol="1" anchor="t" anchorCtr="0" compatLnSpc="1">
                          <a:prstTxWarp prst="textNoShape">
                            <a:avLst/>
                          </a:prstTxWarp>
                          <a:spAutoFit/>
                        </wps:bodyPr>
                      </wps:wsp>
                      <wps:wsp>
                        <wps:cNvPr id="1576" name="Rectangle 35"/>
                        <wps:cNvSpPr>
                          <a:spLocks noChangeArrowheads="1"/>
                        </wps:cNvSpPr>
                        <wps:spPr bwMode="auto">
                          <a:xfrm>
                            <a:off x="1127004" y="719078"/>
                            <a:ext cx="494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FA9A70"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1</w:t>
                              </w:r>
                            </w:p>
                          </w:txbxContent>
                        </wps:txbx>
                        <wps:bodyPr vert="horz" wrap="none" lIns="0" tIns="0" rIns="0" bIns="0" numCol="1" anchor="t" anchorCtr="0" compatLnSpc="1">
                          <a:prstTxWarp prst="textNoShape">
                            <a:avLst/>
                          </a:prstTxWarp>
                          <a:spAutoFit/>
                        </wps:bodyPr>
                      </wps:wsp>
                      <wps:wsp>
                        <wps:cNvPr id="1577" name="Rectangle 36"/>
                        <wps:cNvSpPr>
                          <a:spLocks noChangeArrowheads="1"/>
                        </wps:cNvSpPr>
                        <wps:spPr bwMode="auto">
                          <a:xfrm>
                            <a:off x="1096845" y="838130"/>
                            <a:ext cx="556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C48640A"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1</w:t>
                              </w:r>
                            </w:p>
                          </w:txbxContent>
                        </wps:txbx>
                        <wps:bodyPr vert="horz" wrap="none" lIns="0" tIns="0" rIns="0" bIns="0" numCol="1" anchor="t" anchorCtr="0" compatLnSpc="1">
                          <a:prstTxWarp prst="textNoShape">
                            <a:avLst/>
                          </a:prstTxWarp>
                          <a:spAutoFit/>
                        </wps:bodyPr>
                      </wps:wsp>
                      <wps:wsp>
                        <wps:cNvPr id="1578" name="Rectangle 37"/>
                        <wps:cNvSpPr>
                          <a:spLocks noChangeArrowheads="1"/>
                        </wps:cNvSpPr>
                        <wps:spPr bwMode="auto">
                          <a:xfrm>
                            <a:off x="1195260" y="1455617"/>
                            <a:ext cx="364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8F86A4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0?</w:t>
                              </w:r>
                            </w:p>
                          </w:txbxContent>
                        </wps:txbx>
                        <wps:bodyPr vert="horz" wrap="none" lIns="0" tIns="0" rIns="0" bIns="0" numCol="1" anchor="t" anchorCtr="0" compatLnSpc="1">
                          <a:prstTxWarp prst="textNoShape">
                            <a:avLst/>
                          </a:prstTxWarp>
                          <a:spAutoFit/>
                        </wps:bodyPr>
                      </wps:wsp>
                      <wps:wsp>
                        <wps:cNvPr id="1579" name="Rectangle 38"/>
                        <wps:cNvSpPr>
                          <a:spLocks noChangeArrowheads="1"/>
                        </wps:cNvSpPr>
                        <wps:spPr bwMode="auto">
                          <a:xfrm>
                            <a:off x="1268277" y="3323949"/>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58ED5F"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580" name="Rectangle 39"/>
                        <wps:cNvSpPr>
                          <a:spLocks noChangeArrowheads="1"/>
                        </wps:cNvSpPr>
                        <wps:spPr bwMode="auto">
                          <a:xfrm>
                            <a:off x="1734952" y="296520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A4E80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581" name="Rectangle 40"/>
                        <wps:cNvSpPr>
                          <a:spLocks noChangeArrowheads="1"/>
                        </wps:cNvSpPr>
                        <wps:spPr bwMode="auto">
                          <a:xfrm>
                            <a:off x="1952415" y="2641380"/>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22BCBBC"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582" name="Rectangle 41"/>
                        <wps:cNvSpPr>
                          <a:spLocks noChangeArrowheads="1"/>
                        </wps:cNvSpPr>
                        <wps:spPr bwMode="auto">
                          <a:xfrm>
                            <a:off x="907953" y="2747734"/>
                            <a:ext cx="310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8D4BE4E"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wps:txbx>
                        <wps:bodyPr vert="horz" wrap="none" lIns="0" tIns="0" rIns="0" bIns="0" numCol="1" anchor="t" anchorCtr="0" compatLnSpc="1">
                          <a:prstTxWarp prst="textNoShape">
                            <a:avLst/>
                          </a:prstTxWarp>
                          <a:spAutoFit/>
                        </wps:bodyPr>
                      </wps:wsp>
                      <wps:wsp>
                        <wps:cNvPr id="1583" name="Rectangle 42"/>
                        <wps:cNvSpPr>
                          <a:spLocks noChangeArrowheads="1"/>
                        </wps:cNvSpPr>
                        <wps:spPr bwMode="auto">
                          <a:xfrm>
                            <a:off x="1246054" y="2754084"/>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175614" w14:textId="77777777" w:rsidR="00306BE6" w:rsidRDefault="00306BE6" w:rsidP="002D6F41">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1584" name="Rectangle 43"/>
                        <wps:cNvSpPr>
                          <a:spLocks noChangeArrowheads="1"/>
                        </wps:cNvSpPr>
                        <wps:spPr bwMode="auto">
                          <a:xfrm>
                            <a:off x="1609552" y="2747734"/>
                            <a:ext cx="229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383FB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wps:txbx>
                        <wps:bodyPr vert="horz" wrap="none" lIns="0" tIns="0" rIns="0" bIns="0" numCol="1" anchor="t" anchorCtr="0" compatLnSpc="1">
                          <a:prstTxWarp prst="textNoShape">
                            <a:avLst/>
                          </a:prstTxWarp>
                          <a:spAutoFit/>
                        </wps:bodyPr>
                      </wps:wsp>
                      <wps:wsp>
                        <wps:cNvPr id="1585" name="Rectangle 44"/>
                        <wps:cNvSpPr>
                          <a:spLocks noChangeArrowheads="1"/>
                        </wps:cNvSpPr>
                        <wps:spPr bwMode="auto">
                          <a:xfrm>
                            <a:off x="1133353" y="2031831"/>
                            <a:ext cx="4857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6503BC7"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wps:txbx>
                        <wps:bodyPr vert="horz" wrap="none" lIns="0" tIns="0" rIns="0" bIns="0" numCol="1" anchor="t" anchorCtr="0" compatLnSpc="1">
                          <a:prstTxWarp prst="textNoShape">
                            <a:avLst/>
                          </a:prstTxWarp>
                          <a:spAutoFit/>
                        </wps:bodyPr>
                      </wps:wsp>
                      <wps:wsp>
                        <wps:cNvPr id="1586" name="Rectangle 45"/>
                        <wps:cNvSpPr>
                          <a:spLocks noChangeArrowheads="1"/>
                        </wps:cNvSpPr>
                        <wps:spPr bwMode="auto">
                          <a:xfrm>
                            <a:off x="1628600" y="1703246"/>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9A8A3D"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587" name="Rectangle 46"/>
                        <wps:cNvSpPr>
                          <a:spLocks noChangeArrowheads="1"/>
                        </wps:cNvSpPr>
                        <wps:spPr bwMode="auto">
                          <a:xfrm>
                            <a:off x="653980" y="134291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8B9400"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588" name="Rectangle 47"/>
                        <wps:cNvSpPr>
                          <a:spLocks noChangeArrowheads="1"/>
                        </wps:cNvSpPr>
                        <wps:spPr bwMode="auto">
                          <a:xfrm>
                            <a:off x="1115893" y="55558"/>
                            <a:ext cx="5194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3925421"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wps:txbx>
                        <wps:bodyPr vert="horz" wrap="none" lIns="0" tIns="0" rIns="0" bIns="0" numCol="1" anchor="t" anchorCtr="0" compatLnSpc="1">
                          <a:prstTxWarp prst="textNoShape">
                            <a:avLst/>
                          </a:prstTxWarp>
                          <a:spAutoFit/>
                        </wps:bodyPr>
                      </wps:wsp>
                      <wps:wsp>
                        <wps:cNvPr id="1589" name="Rectangle 48"/>
                        <wps:cNvSpPr>
                          <a:spLocks noChangeArrowheads="1"/>
                        </wps:cNvSpPr>
                        <wps:spPr bwMode="auto">
                          <a:xfrm>
                            <a:off x="0" y="3631898"/>
                            <a:ext cx="264604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F888DB" w14:textId="77777777" w:rsidR="00306BE6" w:rsidRDefault="00306BE6" w:rsidP="002D6F41">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E.8 – Encoder renormalisation procedure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61B06DA" id="グループ化 50" o:spid="_x0000_s2371" style="position:absolute;left:0;text-align:left;margin-left:0;margin-top:3.25pt;width:211.5pt;height:297.75pt;z-index:251659264;mso-position-horizontal:center;mso-position-horizontal-relative:margin;mso-position-vertical-relative:text;mso-width-relative:margin;mso-height-relative:margin" coordsize="26860,37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">
                <v:rect id="AutoShape 3" o:spid="_x0000_s2372" style="position:absolute;width:26860;height:37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9cQA&#10;AADdAAAADwAAAGRycy9kb3ducmV2LnhtbERPTWvCQBC9C/6HZQpexGwqrZSYVUQohlKQxup5yI5J&#10;aHY2Ztck/ffdQqG3ebzPSbejaURPnastK3iMYhDEhdU1lwo+T6+LFxDOI2tsLJOCb3Kw3UwnKSba&#10;DvxBfe5LEULYJaig8r5NpHRFRQZdZFviwF1tZ9AH2JVSdziEcNPIZRyvpMGaQ0OFLe0rKr7yu1Ew&#10;FMf+cno/yOP8klm+Zbd9fn5TavYw7tYgPI3+X/znznSY//y0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2PXEAAAA3QAAAA8AAAAAAAAAAAAAAAAAmAIAAGRycy9k&#10;b3ducmV2LnhtbFBLBQYAAAAABAAEAPUAAACJAwAAAAA=&#10;" filled="f" stroked="f">
                  <o:lock v:ext="edit" aspectratio="t" text="t"/>
                </v:rect>
                <v:rect id="Rectangle 5" o:spid="_x0000_s2373" style="position:absolute;left:8350;top:5095;width:10842;height:5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Fe8QA&#10;AADdAAAADwAAAGRycy9kb3ducmV2LnhtbERPTWvCQBC9F/wPywi91d1aTTW6CaUgCLaHxoLXITsm&#10;odnZmF01/nu3UOhtHu9z1vlgW3Gh3jeONTxPFAji0pmGKw3f+83TAoQPyAZbx6ThRh7ybPSwxtS4&#10;K3/RpQiViCHsU9RQh9ClUvqyJot+4jriyB1dbzFE2FfS9HiN4baVU6USabHh2FBjR+81lT/F2WrA&#10;ZGZOn8eXj/3unOCyGtRmflBaP46HtxWIQEP4F/+5tybOn89e4febeIL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1hXvEAAAA3QAAAA8AAAAAAAAAAAAAAAAAmAIAAGRycy9k&#10;b3ducmV2LnhtbFBLBQYAAAAABAAEAPUAAACJAwAAAAA=&#10;" stroked="f"/>
                <v:shape id="Freeform 6" o:spid="_x0000_s2374" style="position:absolute;left:8318;top:5064;width:10874;height:5445;visibility:visible;mso-wrap-style:square;v-text-anchor:top" coordsize="685,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ki8UA&#10;AADdAAAADwAAAGRycy9kb3ducmV2LnhtbESPQWvDMAyF74P9B6NBb6vT0XYlrVvGoNDLGMkydhWx&#10;lmSL5WC7afbvp0OhN4n39N6n3WFyvRopxM6zgcU8A0Vce9txY6D6OD5uQMWEbLH3TAb+KMJhf3+3&#10;w9z6Cxc0lqlREsIxRwNtSkOudaxbchjnfiAW7dsHh0nW0Ggb8CLhrtdPWbbWDjuWhhYHem2p/i3P&#10;zkBJbD/fFs+hKE5UkY7jT/X1bszsYXrZgko0pZv5en2ygr9aCq58IyPo/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eSLxQAAAN0AAAAPAAAAAAAAAAAAAAAAAJgCAABkcnMv&#10;ZG93bnJldi54bWxQSwUGAAAAAAQABAD1AAAAigMAAAAA&#10;" path="m,l,343r685,l685,,,,2,3r681,l681,2r,339l683,339,2,339r1,2l3,2,2,3,,xe" fillcolor="black" stroked="f">
                  <v:path arrowok="t" o:connecttype="custom" o:connectlocs="0,0;0,544513;1087438,544513;1087438,0;0,0;3175,4763;1084263,4763;1081088,3175;1081088,541338;1084263,538163;3175,538163;4763,541338;4763,3175;3175,4763;0,0" o:connectangles="0,0,0,0,0,0,0,0,0,0,0,0,0,0,0"/>
                </v:shape>
                <v:rect id="Rectangle 7" o:spid="_x0000_s2375" style="position:absolute;left:13747;top:2190;width:64;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TOMMQA&#10;AADdAAAADwAAAGRycy9kb3ducmV2LnhtbERPTWsCMRC9C/6HMEJvblZR0a1RqiD0UlDbQ72Nm3F3&#10;cTPZJqlu++uNIHibx/uc+bI1tbiQ85VlBYMkBUGcW11xoeDrc9OfgvABWWNtmRT8kYflotuZY6bt&#10;lXd02YdCxBD2GSooQ2gyKX1ekkGf2IY4cifrDIYIXSG1w2sMN7UcpulEGqw4NpTY0Lqk/Lz/NQpW&#10;s+nqZzvij//d8UCH7+N5PHSpUi+99u0VRKA2PMUP97uO88ejGdy/i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kzjDEAAAA3QAAAA8AAAAAAAAAAAAAAAAAmAIAAGRycy9k&#10;b3ducmV2LnhtbFBLBQYAAAAABAAEAPUAAACJAwAAAAA=&#10;" fillcolor="black" stroked="f"/>
                <v:shape id="Freeform 8" o:spid="_x0000_s2376" style="position:absolute;left:13509;top:4508;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o4sQA&#10;AADdAAAADwAAAGRycy9kb3ducmV2LnhtbESPQUvDQBCF74L/YRnBm51UiUrstohQKBQEo9DrmJ1u&#10;QrOzIbum6b93DoK3Gd6b975ZbebQm4nH1EWxsFwUYFia6DrxFr4+t3fPYFImcdRHYQsXTrBZX1+t&#10;qHLxLB881dkbDZFUkYU256FCTE3LgdIiDiyqHeMYKOs6enQjnTU89HhfFI8YqBNtaGngt5abU/0T&#10;LHw/SOrf0Zeng8MlHuqnyR/31t7ezK8vYDLP+d/8d71zil+Wyq/f6Ai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KOLEAAAA3QAAAA8AAAAAAAAAAAAAAAAAmAIAAGRycy9k&#10;b3ducmV2LnhtbFBLBQYAAAAABAAEAPUAAACJAwAAAAA=&#10;" path="m,l17,33,33,,,xe" fillcolor="black" strokeweight="0">
                  <v:path arrowok="t" o:connecttype="custom" o:connectlocs="0,0;26988,52388;52388,0;0,0" o:connectangles="0,0,0,0"/>
                </v:shape>
                <v:shape id="Freeform 9" o:spid="_x0000_s2377" style="position:absolute;left:8350;top:12001;width:10842;height:6318;visibility:visible;mso-wrap-style:square;v-text-anchor:top" coordsize="683,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8ajMUA&#10;AADdAAAADwAAAGRycy9kb3ducmV2LnhtbERPS2vCQBC+F/wPywi91V1bUkp0FSnU9tCDWh94G7Nj&#10;EpqdDdltEv+9Kwi9zcf3nOm8t5VoqfGlYw3jkQJBnDlTcq5h+/Px9AbCB2SDlWPScCEP89ngYYqp&#10;cR2vqd2EXMQQ9ilqKEKoUyl9VpBFP3I1ceTOrrEYImxyaRrsYrit5LNSr9JiybGhwJreC8p+N39W&#10;w7JbfatdOH6+7G23bA8nldBlq/XjsF9MQATqw7/47v4ycX6SjOH2TTx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nxqMxQAAAN0AAAAPAAAAAAAAAAAAAAAAAJgCAABkcnMv&#10;ZG93bnJldi54bWxQSwUGAAAAAAQABAD1AAAAigMAAAAA&#10;" path="m342,l,200,342,398,683,200,342,xe" stroked="f">
                  <v:path arrowok="t" o:connecttype="custom" o:connectlocs="542925,0;0,317500;542925,631825;1084263,317500;542925,0" o:connectangles="0,0,0,0,0"/>
                </v:shape>
                <v:shape id="Freeform 10" o:spid="_x0000_s2378" style="position:absolute;left:8318;top:11969;width:10906;height:6366;visibility:visible;mso-wrap-style:square;v-text-anchor:top" coordsize="687,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iQMYA&#10;AADdAAAADwAAAGRycy9kb3ducmV2LnhtbERP0WoCMRB8L/gPYQXfaq6W03IaxbYIglTRCurbctne&#10;HSab4xL1+vdNQRDmYZfZmdmZzFprxJUaXzlW8NJPQBDnTldcKNh/L57fQPiArNE4JgW/5GE27TxN&#10;MNPuxlu67kIhogn7DBWUIdSZlD4vyaLvu5o4cj+usRji2hRSN3iL5tbIQZIMpcWKY0KJNX2UlJ93&#10;F6tg/XpIR8vj10ZHjN5PR/O5QqNUr9vOxyACteFxfFcvdXw/TQfw3yaO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AiQMYAAADdAAAADwAAAAAAAAAAAAAAAACYAgAAZHJz&#10;L2Rvd25yZXYueG1sUEsFBgAAAAAEAAQA9QAAAIsDAAAAAA==&#10;" path="m344,l,202,344,401,687,202,344,r-2,4l683,204r,-4l342,398r4,l3,200r,4l346,4r-4,l344,xe" fillcolor="black" stroked="f">
                  <v:path arrowok="t" o:connecttype="custom" o:connectlocs="546100,0;0,320675;546100,636588;1090613,320675;546100,0;542925,6350;1084263,323850;1084263,317500;542925,631825;549275,631825;4763,317500;4763,323850;549275,6350;542925,6350;546100,0" o:connectangles="0,0,0,0,0,0,0,0,0,0,0,0,0,0,0"/>
                </v:shape>
                <v:shape id="Freeform 11" o:spid="_x0000_s2379" style="position:absolute;left:8350;top:32781;width:10811;height:2175;visibility:visible;mso-wrap-style:square;v-text-anchor:top" coordsize="68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OkccA&#10;AADdAAAADwAAAGRycy9kb3ducmV2LnhtbESPQWsCMRCF74L/IYzQi2hW2y3tahQpFOqlohXPw2bc&#10;rG4mS5Lq6q9vCoXeZnhv3vdmvuxsIy7kQ+1YwWScgSAuna65UrD/eh+9gAgRWWPjmBTcKMBy0e/N&#10;sdDuylu67GIlUgiHAhWYGNtCylAashjGriVO2tF5izGtvpLa4zWF20ZOs+xZWqw5EQy29GaoPO++&#10;beJun9b2dROn68+D35zu+d7kw0yph0G3moGI1MV/89/1h0718/wRfr9JI8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wDpHHAAAA3QAAAA8AAAAAAAAAAAAAAAAAmAIAAGRy&#10;cy9kb3ducmV2LnhtbFBLBQYAAAAABAAEAPUAAACMAwAAAAA=&#10;" path="m69,l55,2,42,6,21,19,5,43,1,54,,67,1,81,5,94r16,23l42,131r13,4l69,137r545,l627,135r13,-4l662,117,675,94r4,-13l681,67,675,43,662,19,640,6,627,2,614,,69,xe" stroked="f">
                  <v:path arrowok="t" o:connecttype="custom" o:connectlocs="109538,0;87313,3175;66675,9525;33338,30163;7938,68263;1588,85725;0,106363;1588,128588;7938,149225;33338,185738;66675,207963;87313,214313;109538,217488;974725,217488;995363,214313;1016000,207963;1050925,185738;1071563,149225;1077913,128588;1081088,106363;1071563,68263;1050925,30163;1016000,9525;995363,3175;974725,0;109538,0" o:connectangles="0,0,0,0,0,0,0,0,0,0,0,0,0,0,0,0,0,0,0,0,0,0,0,0,0,0"/>
                </v:shape>
                <v:shape id="Freeform 12" o:spid="_x0000_s2380" style="position:absolute;left:8318;top:32750;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lfsMA&#10;AADdAAAADwAAAGRycy9kb3ducmV2LnhtbERPS2vCQBC+F/wPywi91Y1Si0ZXCYJ90FOj6HXIjkk0&#10;Oxt3tzH++26h0Nt8fM9ZrnvTiI6cry0rGI8SEMSF1TWXCva77dMMhA/IGhvLpOBOHtarwcMSU21v&#10;/EVdHkoRQ9inqKAKoU2l9EVFBv3ItsSRO1lnMEToSqkd3mK4aeQkSV6kwZpjQ4UtbSoqLvm3UXB0&#10;5+v17Z7lk/H8kH28doWnT6/U47DPFiAC9eFf/Od+13H+dPoM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JlfsMAAADdAAAADwAAAAAAAAAAAAAAAACYAgAAZHJzL2Rv&#10;d25yZXYueG1sUEsFBgAAAAAEAAQA9QAAAIgDAAAAAA==&#10;" path="m71,l57,2,44,6,21,20,5,45,2,56,,69,2,83,5,96r16,25l44,135r13,4l71,140r545,l629,139r13,-4l666,121,679,96r4,-13l685,69,679,45,666,20,642,6,629,2,616,,71,r,4l616,4r13,2l642,10r-1,l662,23r13,23l675,45r6,24l679,83r-4,13l675,94r-13,23l641,131r1,l629,135r-13,2l71,137,57,135,44,131r2,l25,117,9,94r,2l5,83,3,69,5,56,9,45r,1l25,23,46,10r-2,l57,6,71,4,71,xe" fillcolor="black" stroked="f">
                  <v:path arrowok="t" o:connecttype="custom" o:connectlocs="112713,0;90488,3175;69850,9525;33338,31750;7938,71438;3175,88900;0,109538;3175,131763;7938,152400;33338,192088;69850,214313;90488,220663;112713,222250;977900,222250;998538,220663;1019175,214313;1057275,192088;1077913,152400;1084263,131763;1087438,109538;1077913,71438;1057275,31750;1019175,9525;998538,3175;977900,0;112713,0;112713,6350;977900,6350;998538,9525;1019175,15875;1017588,15875;1050925,36513;1071563,73025;1071563,71438;1081088,109538;1077913,131763;1071563,152400;1071563,149225;1050925,185738;1017588,207963;1019175,207963;998538,214313;977900,217488;112713,217488;90488,214313;69850,207963;73025,207963;39688,185738;14288,149225;14288,152400;7938,131763;4763,109538;7938,88900;14288,71438;14288,73025;39688,36513;73025,15875;69850,15875;90488,9525;112713,6350;112713,0" o:connectangles="0,0,0,0,0,0,0,0,0,0,0,0,0,0,0,0,0,0,0,0,0,0,0,0,0,0,0,0,0,0,0,0,0,0,0,0,0,0,0,0,0,0,0,0,0,0,0,0,0,0,0,0,0,0,0,0,0,0,0,0,0"/>
                </v:shape>
                <v:shape id="Freeform 13" o:spid="_x0000_s2381" style="position:absolute;left:8350;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qCl8UA&#10;AADdAAAADwAAAGRycy9kb3ducmV2LnhtbERPTWvCQBC9C/0PyxS8SN20ECmpq5SCkGoPNY2H3obs&#10;NAnNzobsqPHfu4WCt3m8z1muR9epEw2h9WzgcZ6AIq68bbk2UH5tHp5BBUG22HkmAxcKsF7dTZaY&#10;WX/mPZ0KqVUM4ZChgUakz7QOVUMOw9z3xJH78YNDiXCotR3wHMNdp5+SZKEdthwbGuzpraHqtzg6&#10;AwcpkkO+89vP8vt9k5fFcSsfM2Om9+PrCyihUW7if3du4/w0TeHvm3iCX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oKXxQAAAN0AAAAPAAAAAAAAAAAAAAAAAJgCAABkcnMv&#10;ZG93bnJldi54bWxQSwUGAAAAAAQABAD1AAAAigMAAAAA&#10;" path="m69,l55,2,42,6,21,21,5,42,1,56,,69,1,82,5,94r16,23l42,130r13,4l69,136r545,l627,134r13,-4l662,117,675,94r6,-25l679,56,675,42,662,21,640,6,627,2,614,,69,xe" stroked="f">
                  <v:path arrowok="t" o:connecttype="custom" o:connectlocs="109538,0;87313,3175;66675,9525;33338,33338;7938,66675;1588,88900;0,109538;1588,130175;7938,149225;33338,185738;66675,206375;87313,212725;109538,215900;974725,215900;995363,212725;1016000,206375;1050925,185738;1071563,149225;1081088,109538;1077913,88900;1071563,66675;1050925,33338;1016000,9525;995363,3175;974725,0;109538,0" o:connectangles="0,0,0,0,0,0,0,0,0,0,0,0,0,0,0,0,0,0,0,0,0,0,0,0,0,0"/>
                </v:shape>
                <v:shape id="Freeform 14" o:spid="_x0000_s2382" style="position:absolute;left:8318;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eksMA&#10;AADdAAAADwAAAGRycy9kb3ducmV2LnhtbERPTWvCQBC9F/wPywje6kZBqdFVQqHa4slU2uuQHZO0&#10;2dm4u8b4712h0Ns83uesNr1pREfO15YVTMYJCOLC6ppLBcfPt+cXED4ga2wsk4IbedisB08rTLW9&#10;8oG6PJQihrBPUUEVQptK6YuKDPqxbYkjd7LOYIjQlVI7vMZw08hpksylwZpjQ4UtvVZU/OYXo+Db&#10;/ZzPu1uWTyeLr+xj2xWe9l6p0bDPliAC9eFf/Od+13H+bDaHx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xeksMAAADdAAAADwAAAAAAAAAAAAAAAACYAgAAZHJzL2Rv&#10;d25yZXYueG1sUEsFBgAAAAAEAAQA9QAAAIgDAAAAAA==&#10;" path="m71,l57,2,44,6,21,21,5,44,2,58,,71,2,84,5,96r16,25l44,134r13,4l71,140r545,l629,138r13,-4l666,121,679,96r6,-25l683,58,679,44,666,21,642,6,629,2,616,,71,r,4l616,4r13,2l642,10r-1,l662,25r13,21l675,44r4,14l681,71r-6,25l675,94r-13,23l641,131r1,l629,134r-13,2l71,136,57,134,44,131r2,l25,117,9,94r,2l5,84,3,71,5,58,9,44r,2l25,25,46,10r-2,l57,6,71,4,71,xe" fillcolor="black" stroked="f">
                  <v:path arrowok="t" o:connecttype="custom" o:connectlocs="112713,0;90488,3175;69850,9525;33338,33338;7938,69850;3175,92075;0,112713;3175,133350;7938,152400;33338,192088;69850,212725;90488,219075;112713,222250;977900,222250;998538,219075;1019175,212725;1057275,192088;1077913,152400;1087438,112713;1084263,92075;1077913,69850;1057275,33338;1019175,9525;998538,3175;977900,0;112713,0;112713,6350;977900,6350;998538,9525;1019175,15875;1017588,15875;1050925,39688;1071563,73025;1071563,69850;1077913,92075;1081088,112713;1071563,152400;1071563,149225;1050925,185738;1017588,207963;1019175,207963;998538,212725;977900,215900;112713,215900;90488,212725;69850,207963;73025,207963;39688,185738;14288,149225;14288,152400;7938,133350;4763,112713;7938,92075;14288,69850;14288,73025;39688,39688;73025,15875;69850,15875;90488,9525;112713,6350;112713,0" o:connectangles="0,0,0,0,0,0,0,0,0,0,0,0,0,0,0,0,0,0,0,0,0,0,0,0,0,0,0,0,0,0,0,0,0,0,0,0,0,0,0,0,0,0,0,0,0,0,0,0,0,0,0,0,0,0,0,0,0,0,0,0,0"/>
                </v:shape>
                <v:shape id="Freeform 15" o:spid="_x0000_s2383" style="position:absolute;left:8350;top:24955;width:10842;height:6302;visibility:visible;mso-wrap-style:square;v-text-anchor:top" coordsize="683,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8v8EA&#10;AADdAAAADwAAAGRycy9kb3ducmV2LnhtbERPy6rCMBDdC/5DGMGdpleoSjWK94KgLgQfoMuhGdt6&#10;m0lpota/N4Lgbg7nOdN5Y0pxp9oVlhX89CMQxKnVBWcKjodlbwzCeWSNpWVS8CQH81m7NcVE2wfv&#10;6L73mQgh7BJUkHtfJVK6NCeDrm8r4sBdbG3QB1hnUtf4COGmlIMoGkqDBYeGHCv6yyn939+MgkLT&#10;7/O2NIPr9tRszlu5Tt0iVqrbaRYTEJ4a/xV/3Csd5sfxCN7fhBP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PL/BAAAA3QAAAA8AAAAAAAAAAAAAAAAAmAIAAGRycy9kb3du&#10;cmV2LnhtbFBLBQYAAAAABAAEAPUAAACGAwAAAAA=&#10;" path="m342,l,200,342,397,683,200,342,xe" stroked="f">
                  <v:path arrowok="t" o:connecttype="custom" o:connectlocs="542925,0;0,317500;542925,630238;1084263,317500;542925,0" o:connectangles="0,0,0,0,0"/>
                </v:shape>
                <v:shape id="Freeform 16" o:spid="_x0000_s2384" style="position:absolute;left:8318;top:24923;width:10906;height:6366;visibility:visible;mso-wrap-style:square;v-text-anchor:top" coordsize="687,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VqsYA&#10;AADdAAAADwAAAGRycy9kb3ducmV2LnhtbERPTWvCQBC9F/wPywi91Y2W1BJdpbYUhGJFW6jehuyY&#10;hO7OhuxW03/vHAqFOczjfcyb+bL3Tp2pi01gA+NRBoq4DLbhysDnx+vdI6iYkC26wGTglyIsF4Ob&#10;ORY2XHhH532qlIRwLNBAnVJbaB3LmjzGUWiJhTuFzmMS2FXadniRcO/0JMsetMeG5UKNLT3XVH7v&#10;f7yB9/uvfLo+bLZWZro6HtzLGzpjbof90wxUoj79i//cayv181zqyjeygl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gVqsYAAADdAAAADwAAAAAAAAAAAAAAAACYAgAAZHJz&#10;L2Rvd25yZXYueG1sUEsFBgAAAAAEAAQA9QAAAIsDAAAAAA==&#10;" path="m344,l,202,344,401,687,202,344,r-2,4l683,204r,-4l342,397r4,l3,200r,4l346,4r-4,l344,xe" fillcolor="black" stroked="f">
                  <v:path arrowok="t" o:connecttype="custom" o:connectlocs="546100,0;0,320675;546100,636588;1090613,320675;546100,0;542925,6350;1084263,323850;1084263,317500;542925,630238;549275,630238;4763,317500;4763,323850;549275,6350;542925,6350;546100,0" o:connectangles="0,0,0,0,0,0,0,0,0,0,0,0,0,0,0"/>
                </v:shape>
                <v:shape id="Freeform 17" o:spid="_x0000_s2385" style="position:absolute;left:1095;top:15113;width:12224;height:8350;visibility:visible;mso-wrap-style:square;v-text-anchor:top" coordsize="770,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WNIsMA&#10;AADdAAAADwAAAGRycy9kb3ducmV2LnhtbERP22oCMRB9F/yHMIW+1WxtFd0aRUShUkS8gK9DMnuh&#10;m8mSRN3+fVMo+DaHc53ZorONuJEPtWMFr4MMBLF2puZSwfm0eZmACBHZYOOYFPxQgMW835thbtyd&#10;D3Q7xlKkEA45KqhibHMpg67IYhi4ljhxhfMWY4K+lMbjPYXbRg6zbCwt1pwaKmxpVZH+Pl6tAl0W&#10;+9271+vtersquq/LW9ssWannp275ASJSFx/if/enSfNHoyn8fZNO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WNIsMAAADdAAAADwAAAAAAAAAAAAAAAACYAgAAZHJzL2Rv&#10;d25yZXYueG1sUEsFBgAAAAAEAAQA9QAAAIgDAAAAAA==&#10;" path="m770,522l2,522r2,2l4,2,2,4r455,l457,,,,,526r770,l770,522xe" fillcolor="black" stroked="f">
                  <v:path arrowok="t" o:connecttype="custom" o:connectlocs="1222375,828675;3175,828675;6350,831850;6350,3175;3175,6350;725488,6350;725488,0;0,0;0,835025;1222375,835025;1222375,828675" o:connectangles="0,0,0,0,0,0,0,0,0,0,0"/>
                </v:shape>
                <v:shape id="Freeform 18" o:spid="_x0000_s2386" style="position:absolute;left:13208;top:23161;width:508;height:540;visibility:visible;mso-wrap-style:square;v-text-anchor:top" coordsize="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iUccQA&#10;AADdAAAADwAAAGRycy9kb3ducmV2LnhtbESPQYvCQAyF74L/YYiwN50qbFm6jrIKguJJV9Bj6GTb&#10;rp1M7Yxa/705CN4S3st7X6bzztXqRm2oPBsYjxJQxLm3FRcGDr+r4ReoEJEt1p7JwIMCzGf93hQz&#10;6++8o9s+FkpCOGRooIyxybQOeUkOw8g3xKL9+dZhlLUttG3xLuGu1pMkSbXDiqWhxIaWJeXn/dUZ&#10;iJuUD4/t7pykp8W/vdrjxdLRmI9B9/MNKlIX3+bX9doK/mcq/PKNjK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YlHHEAAAA3QAAAA8AAAAAAAAAAAAAAAAAmAIAAGRycy9k&#10;b3ducmV2LnhtbFBLBQYAAAAABAAEAPUAAACJAwAAAAA=&#10;" path="m,34l32,17,,,,34xe" fillcolor="black" strokeweight="0">
                  <v:path arrowok="t" o:connecttype="custom" o:connectlocs="0,53975;50800,26988;0,0;0,53975" o:connectangles="0,0,0,0"/>
                </v:shape>
                <v:shape id="Freeform 19" o:spid="_x0000_s2387" style="position:absolute;left:14176;top:3587;width:12255;height:24543;visibility:visible;mso-wrap-style:square;v-text-anchor:top" coordsize="772,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qHn8QA&#10;AADdAAAADwAAAGRycy9kb3ducmV2LnhtbERPS2sCMRC+F/ofwhS81ayWil2NIoJQ8FB8gPQ2bMZN&#10;2s1kSbK69tc3QqG3+fieM1/2rhEXCtF6VjAaFiCIK68t1wqOh83zFERMyBobz6TgRhGWi8eHOZba&#10;X3lHl32qRQ7hWKICk1JbShkrQw7j0LfEmTv74DBlGGqpA15zuGvkuCgm0qHl3GCwpbWh6nvfOQXb&#10;aUcvnzF0N2vs5vTzZd8+2rVSg6d+NQORqE//4j/3u87zXycjuH+TT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6h5/EAAAA3QAAAA8AAAAAAAAAAAAAAAAAmAIAAGRycy9k&#10;b3ducmV2LnhtbFBLBQYAAAAABAAEAPUAAACJAwAAAAA=&#10;" path="m,4r770,l768,2r,1542l770,1542r-456,l314,1546r458,l772,,,,,4xe" fillcolor="black" stroked="f">
                  <v:path arrowok="t" o:connecttype="custom" o:connectlocs="0,6350;1222375,6350;1219200,3175;1219200,2451100;1222375,2447925;498475,2447925;498475,2454275;1225550,2454275;1225550,0;0,0;0,6350" o:connectangles="0,0,0,0,0,0,0,0,0,0,0"/>
                </v:shape>
                <v:shape id="Freeform 20" o:spid="_x0000_s2388" style="position:absolute;left:13811;top:338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Zs8IA&#10;AADdAAAADwAAAGRycy9kb3ducmV2LnhtbERPTWvCQBC9F/oflhG81YmKtkRXKYVCQSgYC16n2XET&#10;zM6G7DbGf98VBG/zeJ+z3g6uUT13ofaiYTrJQLGU3tRiNfwcPl/eQIVIYqjxwhquHGC7eX5aU278&#10;RfbcF9GqFCIhJw1VjG2OGMqKHYWJb1kSd/Kdo5hgZ9F0dEnhrsFZli3RUS2poaKWPyouz8Wf0/A7&#10;l9B8o12cjwaneCxee3vaaT0eDe8rUJGH+BDf3V8mzV8sZ3D7Jp2A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XNmzwgAAAN0AAAAPAAAAAAAAAAAAAAAAAJgCAABkcnMvZG93&#10;bnJldi54bWxQSwUGAAAAAAQABAD1AAAAhwMAAAAA&#10;" path="m33,l,15,33,33,33,xe" fillcolor="black" strokeweight="0">
                  <v:path arrowok="t" o:connecttype="custom" o:connectlocs="52388,0;0,23813;52388,52388;52388,0" o:connectangles="0,0,0,0"/>
                </v:shape>
                <v:rect id="Rectangle 21" o:spid="_x0000_s2389" style="position:absolute;left:13747;top:10445;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lusQA&#10;AADdAAAADwAAAGRycy9kb3ducmV2LnhtbERPTWsCMRC9C/0PYQreNFutYrdGUUHwIqjtod7GzXR3&#10;cTNZk6hbf70RhN7m8T5nPG1MJS7kfGlZwVs3AUGcWV1yruD7a9kZgfABWWNlmRT8kYfp5KU1xlTb&#10;K2/psgu5iCHsU1RQhFCnUvqsIIO+a2viyP1aZzBE6HKpHV5juKlkL0mG0mDJsaHAmhYFZcfd2SiY&#10;f4zmp807r2/bw572P4fjoOcSpdqvzewTRKAm/Iuf7pWO8wfDPjy+iSf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5pbrEAAAA3QAAAA8AAAAAAAAAAAAAAAAAmAIAAGRycy9k&#10;b3ducmV2LnhtbFBLBQYAAAAABAAEAPUAAACJAwAAAAA=&#10;" fillcolor="black" stroked="f"/>
                <v:shape id="Freeform 22" o:spid="_x0000_s2390" style="position:absolute;left:13509;top:11493;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7NcMA&#10;AADdAAAADwAAAGRycy9kb3ducmV2LnhtbERPS2sCMRC+C/0PYQpeRBNFRdaNIqXS9iQ+wOuwmW6W&#10;3UyWTepu/31TKPQ2H99z8v3gGvGgLlSeNcxnCgRx4U3FpYbb9TjdgAgR2WDjmTR8U4D97mmUY2Z8&#10;z2d6XGIpUgiHDDXYGNtMylBYchhmviVO3KfvHMYEu1KaDvsU7hq5UGotHVacGiy29GKpqC9fTkP7&#10;8da/Lo/3Q1/LzXxivTpdG6X1+Hk4bEFEGuK/+M/9btL81XoJv9+kE+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27NcMAAADdAAAADwAAAAAAAAAAAAAAAACYAgAAZHJzL2Rv&#10;d25yZXYueG1sUEsFBgAAAAAEAAQA9QAAAIgDAAAAAA==&#10;" path="m,l17,32,33,,,xe" fillcolor="black" strokeweight="0">
                  <v:path arrowok="t" o:connecttype="custom" o:connectlocs="0,0;26988,50800;52388,0;0,0" o:connectangles="0,0,0,0"/>
                </v:shape>
                <v:rect id="Rectangle 23" o:spid="_x0000_s2391" style="position:absolute;left:13747;top:18288;width:64;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YVcUA&#10;AADdAAAADwAAAGRycy9kb3ducmV2LnhtbERPS2sCMRC+F/ofwhS81WzFFV2NooVCL4KPHupt3Ex3&#10;FzeTNUl19dcbQfA2H99zJrPW1OJEzleWFXx0ExDEudUVFwp+tl/vQxA+IGusLZOCC3mYTV9fJphp&#10;e+Y1nTahEDGEfYYKyhCaTEqfl2TQd21DHLk/6wyGCF0htcNzDDe17CXJQBqsODaU2NBnSflh828U&#10;LEbDxXHV5+V1vd/R7nd/SHsuUarz1s7HIAK14Sl+uL91nJ8OUrh/E0+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JhVxQAAAN0AAAAPAAAAAAAAAAAAAAAAAJgCAABkcnMv&#10;ZG93bnJldi54bWxQSwUGAAAAAAQABAD1AAAAigMAAAAA&#10;" fillcolor="black" stroked="f"/>
                <v:shape id="Freeform 24" o:spid="_x0000_s2392" style="position:absolute;left:13509;top:19256;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fsMIA&#10;AADdAAAADwAAAGRycy9kb3ducmV2LnhtbERPTWvCQBC9F/wPywi91YkW05K6SikUCoWCUfA6zY6b&#10;YHY2ZNeY/vuuIHibx/uc1WZ0rRq4D40XDfNZBoql8qYRq2G/+3x6BRUiiaHWC2v44wCb9eRhRYXx&#10;F9nyUEarUoiEgjTUMXYFYqhqdhRmvmNJ3NH3jmKCvUXT0yWFuxYXWZajo0ZSQ00df9Rcncqz0/D7&#10;LKH9Qbs8HQzO8VC+DPb4rfXjdHx/AxV5jHfxzf1l0vxlnsP1m3QC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Z9+wwgAAAN0AAAAPAAAAAAAAAAAAAAAAAJgCAABkcnMvZG93&#10;bnJldi54bWxQSwUGAAAAAAQABAD1AAAAhwMAAAAA&#10;" path="m,l17,33,33,,,xe" fillcolor="black" strokeweight="0">
                  <v:path arrowok="t" o:connecttype="custom" o:connectlocs="0,0;26988,52388;52388,0;0,0" o:connectangles="0,0,0,0"/>
                </v:shape>
                <v:rect id="Rectangle 25" o:spid="_x0000_s2393" style="position:absolute;left:13747;top:22002;width:64;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jucQA&#10;AADdAAAADwAAAGRycy9kb3ducmV2LnhtbERPTWsCMRC9C/0PYQreNFtRa7dGUUHwUlDbQ72Nm+nu&#10;4mayJlG3/nojCN7m8T5nPG1MJc7kfGlZwVs3AUGcWV1yruDne9kZgfABWWNlmRT8k4fp5KU1xlTb&#10;C2/ovA25iCHsU1RQhFCnUvqsIIO+a2viyP1ZZzBE6HKpHV5iuKlkL0mG0mDJsaHAmhYFZYftySiY&#10;f4zmx3Wfv66b/Y52v/vDoOcSpdqvzewTRKAmPMUP90rH+YPhO9y/iSf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o7nEAAAA3QAAAA8AAAAAAAAAAAAAAAAAmAIAAGRycy9k&#10;b3ducmV2LnhtbFBLBQYAAAAABAAEAPUAAACJAwAAAAA=&#10;" fillcolor="black" stroked="f"/>
                <v:shape id="Freeform 26" o:spid="_x0000_s2394" style="position:absolute;left:13509;top:24384;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wL8YA&#10;AADdAAAADwAAAGRycy9kb3ducmV2LnhtbESPQUsDMRCF70L/QxjBi7SJQktZmxYpKoqnbkvxOGym&#10;m6WbSdjEdv33zkHwNsN78943q80YenWhIXeRLTzMDCjiJrqOWwuH/et0CSoXZId9ZLLwQxk268nN&#10;CisXr7yjS11aJSGcK7TgS0mV1rnxFDDPYiIW7RSHgEXWodVuwKuEh14/GrPQATuWBo+Jtp6ac/0d&#10;LOzSR9rP64bvvfmMy+PX2ZzeXqy9ux2fn0AVGsu/+e/63Qn+fCG4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1wL8YAAADdAAAADwAAAAAAAAAAAAAAAACYAgAAZHJz&#10;L2Rvd25yZXYueG1sUEsFBgAAAAAEAAQA9QAAAIsDAAAAAA==&#10;" path="m,l17,34,33,,,xe" fillcolor="black" strokeweight="0">
                  <v:path arrowok="t" o:connecttype="custom" o:connectlocs="0,0;26988,53975;52388,0;0,0" o:connectangles="0,0,0,0"/>
                </v:shape>
                <v:rect id="Rectangle 28" o:spid="_x0000_s2395" style="position:absolute;left:13747;top:31289;width:64;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SUMUA&#10;AADdAAAADwAAAGRycy9kb3ducmV2LnhtbERPTWvCQBC9F/wPywje6kZR0TSrVEHoRVDbQ71NsmMS&#10;zM6mu1uN/fVuodDbPN7nZKvONOJKzteWFYyGCQjiwuqaSwUf79vnOQgfkDU2lknBnTyslr2nDFNt&#10;b3yg6zGUIoawT1FBFUKbSumLigz6oW2JI3e2zmCI0JVSO7zFcNPIcZLMpMGaY0OFLW0qKi7Hb6Ng&#10;vZivv/YT3v0c8hOdPvPLdOwSpQb97vUFRKAu/Iv/3G86zp/OFvD7TTxB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ZJQxQAAAN0AAAAPAAAAAAAAAAAAAAAAAJgCAABkcnMv&#10;ZG93bnJldi54bWxQSwUGAAAAAAQABAD1AAAAigMAAAAA&#10;" fillcolor="black" stroked="f"/>
                <v:shape id="Freeform 29" o:spid="_x0000_s2396" style="position:absolute;left:13509;top:32210;width:524;height:54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q9MYA&#10;AADdAAAADwAAAGRycy9kb3ducmV2LnhtbESPQUsDMRCF70L/QxjBi7SJQm1Zm5YiKoqnbot4HDbT&#10;zdLNJGxiu/575yB4m+G9ee+b1WYMvTrTkLvIFu5mBhRxE13HrYXD/mW6BJULssM+Mln4oQyb9eRq&#10;hZWLF97RuS6tkhDOFVrwpaRK69x4CphnMRGLdoxDwCLr0Go34EXCQ6/vjXnQATuWBo+Jnjw1p/o7&#10;WNil97Sf1w3fevMRl59fJ3N8fbb25nrcPoIqNJZ/89/1mxP8+UL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Lq9MYAAADdAAAADwAAAAAAAAAAAAAAAACYAgAAZHJz&#10;L2Rvd25yZXYueG1sUEsFBgAAAAAEAAQA9QAAAIsDAAAAAA==&#10;" path="m,l17,34,33,,,xe" fillcolor="black" strokeweight="0">
                  <v:path arrowok="t" o:connecttype="custom" o:connectlocs="0,0;26988,53975;52388,0;0,0" o:connectangles="0,0,0,0"/>
                </v:shape>
                <v:rect id="Rectangle 30" o:spid="_x0000_s2397" style="position:absolute;left:8683;top:19843;width:101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yKcMA&#10;AADdAAAADwAAAGRycy9kb3ducmV2LnhtbERPS4vCMBC+C/sfwgje1sRVq9s1yiIIguvBB3gdmrEt&#10;NpNuE7X+e7Ow4G0+vufMFq2txI0aXzrWMOgrEMSZMyXnGo6H1fsUhA/IBivHpOFBHhbzt84MU+Pu&#10;vKPbPuQihrBPUUMRQp1K6bOCLPq+q4kjd3aNxRBhk0vT4D2G20p+KJVIiyXHhgJrWhaUXfZXqwGT&#10;kfndnoc/h801wc+8VavxSWnd67bfXyACteEl/nevTZw/ngzg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xyKcMAAADdAAAADwAAAAAAAAAAAAAAAACYAgAAZHJzL2Rv&#10;d25yZXYueG1sUEsFBgAAAAAEAAQA9QAAAIgDAAAAAA==&#10;" stroked="f"/>
                <v:shape id="Freeform 31" o:spid="_x0000_s2398" style="position:absolute;left:8651;top:19812;width:10145;height:2190;visibility:visible;mso-wrap-style:square;v-text-anchor:top" coordsize="63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sF8QA&#10;AADdAAAADwAAAGRycy9kb3ducmV2LnhtbERPTWsCMRC9F/wPYYReimYVW2U1yiKWemmh1ou3YTPd&#10;pG4myyZ1139vhEJv83ifs9r0rhYXaoP1rGAyzkAQl15brhQcv15HCxAhImusPZOCKwXYrAcPK8y1&#10;7/iTLodYiRTCIUcFJsYmlzKUhhyGsW+IE/ftW4cxwbaSusUuhbtaTrPsRTq0nBoMNrQ1VJ4Pv05B&#10;sXvv9qfuzdqnYMqP2U+2LeqzUo/DvliCiNTHf/Gfe6/T/Of5FO7fpBP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kLBfEAAAA3QAAAA8AAAAAAAAAAAAAAAAAmAIAAGRycy9k&#10;b3ducmV2LnhtbFBLBQYAAAAABAAEAPUAAACJAwAAAAA=&#10;" path="m2,l,,,138r639,l639,r-2,l2,r,3l637,3,635,2r,134l637,134,2,134r2,2l4,2,2,3,2,xe" fillcolor="black" stroked="f">
                  <v:path arrowok="t" o:connecttype="custom" o:connectlocs="3175,0;0,0;0,219075;1014413,219075;1014413,0;1011238,0;3175,0;3175,4763;1011238,4763;1008063,3175;1008063,215900;1011238,212725;3175,212725;6350,215900;6350,3175;3175,4763;3175,0" o:connectangles="0,0,0,0,0,0,0,0,0,0,0,0,0,0,0,0,0"/>
                </v:shape>
                <v:shape id="Freeform 32" o:spid="_x0000_s2399" style="position:absolute;left:8921;top:19843;width:64;height:2159;visibility:visible;mso-wrap-style:square;v-text-anchor:top" coordsize="4,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kqMMA&#10;AADdAAAADwAAAGRycy9kb3ducmV2LnhtbERP32vCMBB+H+x/CCfsTVMdOqlGmQXBCXtYN9/P5taG&#10;JZfSxFr/+0UY7O0+vp+33g7Oip66YDwrmE4yEMSV14ZrBV+f+/ESRIjIGq1nUnCjANvN48Mac+2v&#10;/EF9GWuRQjjkqKCJsc2lDFVDDsPEt8SJ+/adw5hgV0vd4TWFOytnWbaQDg2nhgZbKhqqfsqLU7Db&#10;z26ngqwx8u1wnttj2fv3Qqmn0fC6AhFpiP/iP/dBp/nzl2e4f5NO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EkqMMAAADdAAAADwAAAAAAAAAAAAAAAACYAgAAZHJzL2Rv&#10;d25yZXYueG1sUEsFBgAAAAAEAAQA9QAAAIgDAAAAAA==&#10;" path="m4,1l4,,,,,136r4,l4,134,4,1xe" fillcolor="black" stroked="f">
                  <v:path arrowok="t" o:connecttype="custom" o:connectlocs="6350,1588;6350,0;0,0;0,215900;6350,215900;6350,212725;6350,1588" o:connectangles="0,0,0,0,0,0,0"/>
                </v:shape>
                <v:shape id="Freeform 33" o:spid="_x0000_s2400" style="position:absolute;left:18494;top:19812;width:48;height:2159;visibility:visible;mso-wrap-style:square;v-text-anchor:top" coordsize="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WPccA&#10;AADdAAAADwAAAGRycy9kb3ducmV2LnhtbESPQWvCQBCF7wX/wzJCb3WT0laJriJtA9JLMYpeh+yY&#10;xGRnQ3YT03/fLRS8zfDe9+bNajOaRgzUucqygngWgSDOra64UHA8pE8LEM4ja2wsk4IfcrBZTx5W&#10;mGh74z0NmS9ECGGXoILS+zaR0uUlGXQz2xIH7WI7gz6sXSF1h7cQbhr5HEVv0mDF4UKJLb2XlNdZ&#10;b0KN7LseqvNn/HGa79Lefl2Pgz4o9Tgdt0sQnkZ/N//TOx241/kL/H0TRp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vFj3HAAAA3QAAAA8AAAAAAAAAAAAAAAAAmAIAAGRy&#10;cy9kb3ducmV2LnhtbFBLBQYAAAAABAAEAPUAAACMAwAAAAA=&#10;" path="m3,2l3,,,,,136r3,l3,134,3,2xe" fillcolor="black" stroked="f">
                  <v:path arrowok="t" o:connecttype="custom" o:connectlocs="4763,3175;4763,0;0,0;0,215900;4763,215900;4763,212725;4763,3175" o:connectangles="0,0,0,0,0,0,0"/>
                </v:shape>
                <v:rect id="Rectangle 34" o:spid="_x0000_s2401" style="position:absolute;left:11333;top:6032;width:48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HPoMAA&#10;AADdAAAADwAAAGRycy9kb3ducmV2LnhtbERP24rCMBB9F/yHMIJvmip4oWsUEQRdfLHuBwzN9ILJ&#10;pCRZ2/37zcKCb3M419kdBmvEi3xoHStYzDMQxKXTLdcKvh7n2RZEiMgajWNS8EMBDvvxaIe5dj3f&#10;6VXEWqQQDjkqaGLscilD2ZDFMHcdceIq5y3GBH0ttcc+hVsjl1m2lhZbTg0NdnRqqHwW31aBfBTn&#10;flsYn7nPZXUz18u9IqfUdDIcP0BEGuJb/O++6DR/tVnB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9HPoMAAAADdAAAADwAAAAAAAAAAAAAAAACYAgAAZHJzL2Rvd25y&#10;ZXYueG1sUEsFBgAAAAAEAAQA9QAAAIUDAAAAAA==&#10;" filled="f" stroked="f">
                  <v:textbox style="mso-fit-shape-to-text:t" inset="0,0,0,0">
                    <w:txbxContent>
                      <w:p w14:paraId="43F10174"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lt;&lt; 1</w:t>
                        </w:r>
                      </w:p>
                    </w:txbxContent>
                  </v:textbox>
                </v:rect>
                <v:rect id="Rectangle 35" o:spid="_x0000_s2402" style="position:absolute;left:11270;top:7190;width:494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R18AA&#10;AADdAAAADwAAAGRycy9kb3ducmV2LnhtbERP24rCMBB9F/yHMMK+aaqgK12jiCCo+GLdDxia6QWT&#10;SUmytvv3G0HYtzmc62x2gzXiST60jhXMZxkI4tLplmsF3/fjdA0iRGSNxjEp+KUAu+14tMFcu55v&#10;9CxiLVIIhxwVNDF2uZShbMhimLmOOHGV8xZjgr6W2mOfwq2RiyxbSYstp4YGOzo0VD6KH6tA3otj&#10;vy6Mz9xlUV3N+XSryCn1MRn2XyAiDfFf/HafdJq//F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NR18AAAADdAAAADwAAAAAAAAAAAAAAAACYAgAAZHJzL2Rvd25y&#10;ZXYueG1sUEsFBgAAAAAEAAQA9QAAAIUDAAAAAA==&#10;" filled="f" stroked="f">
                  <v:textbox style="mso-fit-shape-to-text:t" inset="0,0,0,0">
                    <w:txbxContent>
                      <w:p w14:paraId="77FA9A70"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1</w:t>
                        </w:r>
                      </w:p>
                    </w:txbxContent>
                  </v:textbox>
                </v:rect>
                <v:rect id="Rectangle 36" o:spid="_x0000_s2403" style="position:absolute;left:10968;top:8381;width:556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0TMAA&#10;AADdAAAADwAAAGRycy9kb3ducmV2LnhtbERP24rCMBB9F/yHMIJvmiq4StcoIgi6+GLdDxia6QWT&#10;SUmytvv3ZkHYtzmc62z3gzXiST60jhUs5hkI4tLplmsF3/fTbAMiRGSNxjEp+KUA+914tMVcu55v&#10;9CxiLVIIhxwVNDF2uZShbMhimLuOOHGV8xZjgr6W2mOfwq2Ryyz7kBZbTg0NdnRsqHwUP1aBvBen&#10;flMYn7mvZXU1l/OtIqfUdDIcPkFEGuK/+O0+6zR/tV7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0TMAAAADdAAAADwAAAAAAAAAAAAAAAACYAgAAZHJzL2Rvd25y&#10;ZXYueG1sUEsFBgAAAAAEAAQA9QAAAIUDAAAAAA==&#10;" filled="f" stroked="f">
                  <v:textbox style="mso-fit-shape-to-text:t" inset="0,0,0,0">
                    <w:txbxContent>
                      <w:p w14:paraId="7C48640A"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1</w:t>
                        </w:r>
                      </w:p>
                    </w:txbxContent>
                  </v:textbox>
                </v:rect>
                <v:rect id="Rectangle 37" o:spid="_x0000_s2404" style="position:absolute;left:11952;top:14556;width:364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gPsQA&#10;AADdAAAADwAAAGRycy9kb3ducmV2LnhtbESP3WoCMRCF74W+Q5hC72q2gla2RpGCoMUb1z7AsJn9&#10;wWSyJKm7ffvORcG7Gc6Zc77Z7Cbv1J1i6gMbeJsXoIjrYHtuDXxfD69rUCkjW3SBycAvJdhtn2Yb&#10;LG0Y+UL3KrdKQjiVaKDLeSi1TnVHHtM8DMSiNSF6zLLGVtuIo4R7pxdFsdIee5aGDgf67Ki+VT/e&#10;gL5Wh3FduViEr0VzdqfjpaFgzMvztP8AlWnKD/P/9dEK/vJd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YD7EAAAA3QAAAA8AAAAAAAAAAAAAAAAAmAIAAGRycy9k&#10;b3ducmV2LnhtbFBLBQYAAAAABAAEAPUAAACJAwAAAAA=&#10;" filled="f" stroked="f">
                  <v:textbox style="mso-fit-shape-to-text:t" inset="0,0,0,0">
                    <w:txbxContent>
                      <w:p w14:paraId="38F86A4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0?</w:t>
                        </w:r>
                      </w:p>
                    </w:txbxContent>
                  </v:textbox>
                </v:rect>
                <v:rect id="Rectangle 38" o:spid="_x0000_s2405" style="position:absolute;left:12682;top:33239;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FpcEA&#10;AADdAAAADwAAAGRycy9kb3ducmV2LnhtbERP22oCMRB9L/gPYQTfalbBqqtRpCDY4ourHzBsZi+Y&#10;TJYkdbd/3xQE3+ZwrrPdD9aIB/nQOlYwm2YgiEunW64V3K7H9xWIEJE1Gsek4JcC7Hejty3m2vV8&#10;oUcRa5FCOOSooImxy6UMZUMWw9R1xImrnLcYE/S11B77FG6NnGfZh7TYcmposKPPhsp78WMVyGtx&#10;7FeF8Zn7nldn83W6VOSUmoyHwwZEpCG+xE/3Saf5i+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cxaXBAAAA3QAAAA8AAAAAAAAAAAAAAAAAmAIAAGRycy9kb3du&#10;cmV2LnhtbFBLBQYAAAAABAAEAPUAAACGAwAAAAA=&#10;" filled="f" stroked="f">
                  <v:textbox style="mso-fit-shape-to-text:t" inset="0,0,0,0">
                    <w:txbxContent>
                      <w:p w14:paraId="3158ED5F"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39" o:spid="_x0000_s2406" style="position:absolute;left:17349;top:29652;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cH8QA&#10;AADdAAAADwAAAGRycy9kb3ducmV2LnhtbESPzWoDMQyE74W+g1Ggt8abQMuyiRNCIJCWXrLJA4i1&#10;9ofY8mK72e3bV4dCbxIzmvm03c/eqQfFNAQ2sFoWoIibYAfuDNyup9cSVMrIFl1gMvBDCfa756ct&#10;VjZMfKFHnTslIZwqNNDnPFZap6Ynj2kZRmLR2hA9Zlljp23EScK90+uieNceB5aGHkc69tTc629v&#10;QF/r01TWLhbhc91+uY/zpaVgzMtiPmxAZZrzv/nv+mwF/60U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zHB/EAAAA3QAAAA8AAAAAAAAAAAAAAAAAmAIAAGRycy9k&#10;b3ducmV2LnhtbFBLBQYAAAAABAAEAPUAAACJAwAAAAA=&#10;" filled="f" stroked="f">
                  <v:textbox style="mso-fit-shape-to-text:t" inset="0,0,0,0">
                    <w:txbxContent>
                      <w:p w14:paraId="2EA4E80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0" o:spid="_x0000_s2407" style="position:absolute;left:19524;top:26413;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5hMAA&#10;AADdAAAADwAAAGRycy9kb3ducmV2LnhtbERP24rCMBB9X/Afwgi+ramCS6lGEUFwZV+sfsDQTC+Y&#10;TEqStfXvjbCwb3M419nsRmvEg3zoHCtYzDMQxJXTHTcKbtfjZw4iRGSNxjEpeFKA3XbyscFCu4Ev&#10;9ChjI1IIhwIVtDH2hZShaslimLueOHG18xZjgr6R2uOQwq2Ryyz7khY7Tg0t9nRoqbqXv1aBvJbH&#10;IS+Nz9x5Wf+Y79OlJqfUbDru1yAijfFf/Oc+6TR/lS/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5hMAAAADdAAAADwAAAAAAAAAAAAAAAACYAgAAZHJzL2Rvd25y&#10;ZXYueG1sUEsFBgAAAAAEAAQA9QAAAIUDAAAAAA==&#10;" filled="f" stroked="f">
                  <v:textbox style="mso-fit-shape-to-text:t" inset="0,0,0,0">
                    <w:txbxContent>
                      <w:p w14:paraId="022BCBBC"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1" o:spid="_x0000_s2408" style="position:absolute;left:9079;top:27477;width:310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n88EA&#10;AADdAAAADwAAAGRycy9kb3ducmV2LnhtbERP3WrCMBS+F3yHcITd2XSFSalGGQNBx26sPsChOf1h&#10;yUlJou3efhkMvDsf3+/ZHWZrxIN8GBwreM1yEMSN0wN3Cm7X47oEESKyRuOYFPxQgMN+udhhpd3E&#10;F3rUsRMphEOFCvoYx0rK0PRkMWRuJE5c67zFmKDvpPY4pXBrZJHnG2lx4NTQ40gfPTXf9d0qkNf6&#10;OJW18bn7LNovcz5dWnJKvazm9y2ISHN8iv/dJ53mv5U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tJ/PBAAAA3QAAAA8AAAAAAAAAAAAAAAAAmAIAAGRycy9kb3du&#10;cmV2LnhtbFBLBQYAAAAABAAEAPUAAACGAwAAAAA=&#10;" filled="f" stroked="f">
                  <v:textbox style="mso-fit-shape-to-text:t" inset="0,0,0,0">
                    <w:txbxContent>
                      <w:p w14:paraId="08D4BE4E"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v:textbox>
                </v:rect>
                <v:rect id="Rectangle 42" o:spid="_x0000_s2409" style="position:absolute;left:12460;top:27540;width:366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CaMAA&#10;AADdAAAADwAAAGRycy9kb3ducmV2LnhtbERP22oCMRB9F/oPYQq+abaK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GCaMAAAADdAAAADwAAAAAAAAAAAAAAAACYAgAAZHJzL2Rvd25y&#10;ZXYueG1sUEsFBgAAAAAEAAQA9QAAAIUDAAAAAA==&#10;" filled="f" stroked="f">
                  <v:textbox style="mso-fit-shape-to-text:t" inset="0,0,0,0">
                    <w:txbxContent>
                      <w:p w14:paraId="54175614" w14:textId="77777777" w:rsidR="00306BE6" w:rsidRDefault="00306BE6" w:rsidP="002D6F41">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43" o:spid="_x0000_s2410" style="position:absolute;left:16095;top:27477;width:229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aHMAA&#10;AADdAAAADwAAAGRycy9kb3ducmV2LnhtbERP22oCMRB9F/oPYQq+abai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gaHMAAAADdAAAADwAAAAAAAAAAAAAAAACYAgAAZHJzL2Rvd25y&#10;ZXYueG1sUEsFBgAAAAAEAAQA9QAAAIUDAAAAAA==&#10;" filled="f" stroked="f">
                  <v:textbox style="mso-fit-shape-to-text:t" inset="0,0,0,0">
                    <w:txbxContent>
                      <w:p w14:paraId="34383FB9"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v:textbox>
                </v:rect>
                <v:rect id="Rectangle 44" o:spid="_x0000_s2411" style="position:absolute;left:11333;top:20318;width:485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S/h8AA&#10;AADdAAAADwAAAGRycy9kb3ducmV2LnhtbERP24rCMBB9X/Afwgi+ramCS6lGEUFwZV+sfsDQTC+Y&#10;TEoSbffvjbCwb3M419nsRmvEk3zoHCtYzDMQxJXTHTcKbtfjZw4iRGSNxjEp+KUAu+3kY4OFdgNf&#10;6FnGRqQQDgUqaGPsCylD1ZLFMHc9ceJq5y3GBH0jtcchhVsjl1n2JS12nBpa7OnQUnUvH1aBvJbH&#10;IS+Nz9x5Wf+Y79OlJqfUbDru1yAijfFf/Oc+6TR/l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S/h8AAAADdAAAADwAAAAAAAAAAAAAAAACYAgAAZHJzL2Rvd25y&#10;ZXYueG1sUEsFBgAAAAAEAAQA9QAAAIUDAAAAAA==&#10;" filled="f" stroked="f">
                  <v:textbox style="mso-fit-shape-to-text:t" inset="0,0,0,0">
                    <w:txbxContent>
                      <w:p w14:paraId="06503BC7"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v:textbox>
                </v:rect>
                <v:rect id="Rectangle 45" o:spid="_x0000_s2412" style="position:absolute;left:16286;top:17032;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h8MAA&#10;AADdAAAADwAAAGRycy9kb3ducmV2LnhtbERP24rCMBB9X/Afwgi+ramCUqpRlgVBl32x+gFDM71g&#10;MilJtPXvNwuCb3M419nuR2vEg3zoHCtYzDMQxJXTHTcKrpfDZw4iRGSNxjEpeFKA/W7yscVCu4HP&#10;9ChjI1IIhwIVtDH2hZShaslimLueOHG18xZjgr6R2uOQwq2RyyxbS4sdp4YWe/puqbqVd6tAXsrD&#10;kJfGZ+5nWf+a0/Fck1NqNh2/NiAijfEtfrmPOs1f5W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Yh8MAAAADdAAAADwAAAAAAAAAAAAAAAACYAgAAZHJzL2Rvd25y&#10;ZXYueG1sUEsFBgAAAAAEAAQA9QAAAIUDAAAAAA==&#10;" filled="f" stroked="f">
                  <v:textbox style="mso-fit-shape-to-text:t" inset="0,0,0,0">
                    <w:txbxContent>
                      <w:p w14:paraId="7D9A8A3D"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6" o:spid="_x0000_s2413" style="position:absolute;left:6539;top:13429;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qEa8AA&#10;AADdAAAADwAAAGRycy9kb3ducmV2LnhtbERP22oCMRB9F/oPYQq+abaCuqxGKYJgiy+ufsCwmb1g&#10;MlmS6G7/vikUfJvDuc52P1ojnuRD51jBxzwDQVw53XGj4HY9znIQISJrNI5JwQ8F2O/eJlsstBv4&#10;Qs8yNiKFcChQQRtjX0gZqpYshrnriRNXO28xJugbqT0OKdwauciylbTYcWposadDS9W9fFgF8loe&#10;h7w0PnPfi/psvk6XmpxS0/fxcwMi0hhf4n/3Saf5y3w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qEa8AAAADdAAAADwAAAAAAAAAAAAAAAACYAgAAZHJzL2Rvd25y&#10;ZXYueG1sUEsFBgAAAAAEAAQA9QAAAIUDAAAAAA==&#10;" filled="f" stroked="f">
                  <v:textbox style="mso-fit-shape-to-text:t" inset="0,0,0,0">
                    <w:txbxContent>
                      <w:p w14:paraId="648B9400"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7" o:spid="_x0000_s2414" style="position:absolute;left:11158;top:555;width:51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UQGcQA&#10;AADdAAAADwAAAGRycy9kb3ducmV2LnhtbESPzWoDMQyE74W+g1Ggt8abQMuyiRNCIJCWXrLJA4i1&#10;9ofY8mK72e3bV4dCbxIzmvm03c/eqQfFNAQ2sFoWoIibYAfuDNyup9cSVMrIFl1gMvBDCfa756ct&#10;VjZMfKFHnTslIZwqNNDnPFZap6Ynj2kZRmLR2hA9Zlljp23EScK90+uieNceB5aGHkc69tTc629v&#10;QF/r01TWLhbhc91+uY/zpaVgzMtiPmxAZZrzv/nv+mwF/60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FEBnEAAAA3QAAAA8AAAAAAAAAAAAAAAAAmAIAAGRycy9k&#10;b3ducmV2LnhtbFBLBQYAAAAABAAEAPUAAACJAwAAAAA=&#10;" filled="f" stroked="f">
                  <v:textbox style="mso-fit-shape-to-text:t" inset="0,0,0,0">
                    <w:txbxContent>
                      <w:p w14:paraId="43925421" w14:textId="77777777" w:rsidR="00306BE6" w:rsidRDefault="00306BE6" w:rsidP="002D6F41">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E</w:t>
                        </w:r>
                      </w:p>
                    </w:txbxContent>
                  </v:textbox>
                </v:rect>
                <v:rect id="Rectangle 48" o:spid="_x0000_s2415" style="position:absolute;top:36318;width:2646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1gsAA&#10;AADdAAAADwAAAGRycy9kb3ducmV2LnhtbERP22oCMRB9F/yHMIJvmlVoWVejFEGwxRdXP2DYzF5o&#10;MlmS1N3+vSkIfZvDuc7uMFojHuRD51jBapmBIK6c7rhRcL+dFjmIEJE1Gsek4JcCHPbTyQ4L7Qa+&#10;0qOMjUghHApU0MbYF1KGqiWLYel64sTVzluMCfpGao9DCrdGrrPsXVrsODW02NOxpeq7/LEK5K08&#10;DXlpfOa+1vXFfJ6vNTml5rPxYwsi0hj/xS/3Waf5b/k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1gsAAAADdAAAADwAAAAAAAAAAAAAAAACYAgAAZHJzL2Rvd25y&#10;ZXYueG1sUEsFBgAAAAAEAAQA9QAAAIUDAAAAAA==&#10;" filled="f" stroked="f">
                  <v:textbox style="mso-fit-shape-to-text:t" inset="0,0,0,0">
                    <w:txbxContent>
                      <w:p w14:paraId="53F888DB" w14:textId="77777777" w:rsidR="00306BE6" w:rsidRDefault="00306BE6" w:rsidP="002D6F41">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E.8 – Encoder renormalisation procedure </w:t>
                        </w:r>
                      </w:p>
                    </w:txbxContent>
                  </v:textbox>
                </v:rect>
                <w10:wrap anchorx="margin"/>
              </v:group>
            </w:pict>
          </mc:Fallback>
        </mc:AlternateContent>
      </w:r>
    </w:p>
    <w:p w14:paraId="722A40AC" w14:textId="77777777" w:rsidR="002D6F41" w:rsidRPr="00891A28" w:rsidRDefault="002D6F41" w:rsidP="000655FE">
      <w:pPr>
        <w:rPr>
          <w:lang w:val="en-GB"/>
        </w:rPr>
      </w:pPr>
    </w:p>
    <w:p w14:paraId="59FFF4DA" w14:textId="77777777" w:rsidR="002D6F41" w:rsidRPr="00891A28" w:rsidRDefault="002D6F41" w:rsidP="000655FE">
      <w:pPr>
        <w:rPr>
          <w:lang w:val="en-GB"/>
        </w:rPr>
      </w:pPr>
    </w:p>
    <w:p w14:paraId="4B613E77" w14:textId="77777777" w:rsidR="002D6F41" w:rsidRPr="00891A28" w:rsidRDefault="002D6F41">
      <w:pPr>
        <w:rPr>
          <w:lang w:val="en-GB"/>
        </w:rPr>
      </w:pPr>
    </w:p>
    <w:p w14:paraId="6CA62AF4" w14:textId="77777777" w:rsidR="002D6F41" w:rsidRPr="00891A28" w:rsidRDefault="002D6F41">
      <w:pPr>
        <w:rPr>
          <w:lang w:val="en-GB"/>
        </w:rPr>
      </w:pPr>
    </w:p>
    <w:p w14:paraId="3DCAB6AC" w14:textId="77777777" w:rsidR="002D6F41" w:rsidRPr="00891A28" w:rsidRDefault="002D6F41">
      <w:pPr>
        <w:rPr>
          <w:lang w:val="en-GB"/>
        </w:rPr>
      </w:pPr>
    </w:p>
    <w:p w14:paraId="24CEAAD8" w14:textId="77777777" w:rsidR="002D6F41" w:rsidRPr="00891A28" w:rsidRDefault="002D6F41">
      <w:pPr>
        <w:rPr>
          <w:lang w:val="en-GB"/>
        </w:rPr>
      </w:pPr>
    </w:p>
    <w:p w14:paraId="277CE973" w14:textId="77777777" w:rsidR="002D6F41" w:rsidRPr="00891A28" w:rsidRDefault="002D6F41">
      <w:pPr>
        <w:rPr>
          <w:lang w:val="en-GB"/>
        </w:rPr>
      </w:pPr>
    </w:p>
    <w:p w14:paraId="7E14B777" w14:textId="77777777" w:rsidR="002D6F41" w:rsidRPr="00891A28" w:rsidRDefault="002D6F41">
      <w:pPr>
        <w:rPr>
          <w:lang w:val="en-GB"/>
        </w:rPr>
      </w:pPr>
    </w:p>
    <w:p w14:paraId="7BCF5680" w14:textId="77777777" w:rsidR="002D6F41" w:rsidRPr="00891A28" w:rsidRDefault="002D6F41">
      <w:pPr>
        <w:rPr>
          <w:lang w:val="en-GB"/>
        </w:rPr>
      </w:pPr>
    </w:p>
    <w:p w14:paraId="5C365985" w14:textId="77777777" w:rsidR="002D6F41" w:rsidRPr="00891A28" w:rsidRDefault="002D6F41">
      <w:pPr>
        <w:rPr>
          <w:lang w:val="en-GB"/>
        </w:rPr>
      </w:pPr>
    </w:p>
    <w:p w14:paraId="2C15283F" w14:textId="77777777" w:rsidR="002D6F41" w:rsidRPr="00891A28" w:rsidRDefault="002D6F41">
      <w:pPr>
        <w:rPr>
          <w:lang w:val="en-GB"/>
        </w:rPr>
      </w:pPr>
    </w:p>
    <w:p w14:paraId="02A00132" w14:textId="77777777" w:rsidR="002D6F41" w:rsidRPr="00891A28" w:rsidRDefault="002D6F41">
      <w:pPr>
        <w:rPr>
          <w:lang w:val="en-GB"/>
        </w:rPr>
      </w:pPr>
    </w:p>
    <w:p w14:paraId="4F5A837A" w14:textId="77777777" w:rsidR="002D6F41" w:rsidRPr="00891A28" w:rsidRDefault="002D6F41">
      <w:pPr>
        <w:rPr>
          <w:lang w:val="en-GB"/>
        </w:rPr>
      </w:pPr>
    </w:p>
    <w:p w14:paraId="5E72AE85" w14:textId="77777777" w:rsidR="002D6F41" w:rsidRPr="00891A28" w:rsidRDefault="002D6F41">
      <w:pPr>
        <w:rPr>
          <w:lang w:val="en-GB"/>
        </w:rPr>
      </w:pPr>
    </w:p>
    <w:p w14:paraId="709E14EE" w14:textId="77777777" w:rsidR="002D6F41" w:rsidRPr="00891A28" w:rsidRDefault="002D6F41">
      <w:pPr>
        <w:rPr>
          <w:lang w:val="en-GB"/>
        </w:rPr>
      </w:pPr>
    </w:p>
    <w:p w14:paraId="7B95EEE2" w14:textId="77777777" w:rsidR="002D6F41" w:rsidRPr="00891A28" w:rsidRDefault="002D6F41">
      <w:pPr>
        <w:rPr>
          <w:lang w:val="en-GB"/>
        </w:rPr>
      </w:pPr>
    </w:p>
    <w:p w14:paraId="6A48B6F7" w14:textId="77777777" w:rsidR="002D6F41" w:rsidRPr="00891A28" w:rsidRDefault="002D6F41">
      <w:pPr>
        <w:rPr>
          <w:lang w:val="en-GB"/>
        </w:rPr>
      </w:pPr>
    </w:p>
    <w:p w14:paraId="7693A0FB" w14:textId="77777777" w:rsidR="007F2BF7" w:rsidRPr="00891A28" w:rsidRDefault="00EB5260">
      <w:pPr>
        <w:pStyle w:val="Heading3"/>
        <w:rPr>
          <w:lang w:val="en-GB"/>
        </w:rPr>
      </w:pPr>
      <w:bookmarkStart w:id="1335" w:name="_Toc524615928"/>
      <w:r w:rsidRPr="00891A28">
        <w:rPr>
          <w:lang w:val="en-GB"/>
        </w:rPr>
        <w:t>E.2.8</w:t>
      </w:r>
      <w:r w:rsidRPr="00891A28">
        <w:rPr>
          <w:lang w:val="en-GB"/>
        </w:rPr>
        <w:tab/>
      </w:r>
      <w:bookmarkStart w:id="1336" w:name="x1-240000E.2.8"/>
      <w:bookmarkStart w:id="1337" w:name="QQ1-1-363"/>
      <w:bookmarkEnd w:id="1336"/>
      <w:bookmarkEnd w:id="1337"/>
      <w:r w:rsidRPr="00891A28">
        <w:rPr>
          <w:lang w:val="en-GB"/>
        </w:rPr>
        <w:t>Initialisation of the encoder (INITENC)</w:t>
      </w:r>
      <w:bookmarkEnd w:id="1335"/>
    </w:p>
    <w:p w14:paraId="1893C747" w14:textId="77777777" w:rsidR="007F2BF7" w:rsidRPr="00891A28" w:rsidRDefault="00EB5260">
      <w:pPr>
        <w:rPr>
          <w:lang w:val="en-GB"/>
        </w:rPr>
      </w:pPr>
      <w:r w:rsidRPr="00891A28">
        <w:rPr>
          <w:lang w:val="en-GB"/>
        </w:rPr>
        <w:t>The INITENC procedure is used to start the arithmetic coder. The basic steps are shown in Figure E.10.</w:t>
      </w:r>
    </w:p>
    <w:p w14:paraId="7850BFA3" w14:textId="77777777" w:rsidR="007F2BF7" w:rsidRPr="00891A28" w:rsidRDefault="00EB5260">
      <w:pPr>
        <w:rPr>
          <w:lang w:val="en-GB"/>
        </w:rPr>
      </w:pPr>
      <w:r w:rsidRPr="00891A28">
        <w:rPr>
          <w:lang w:val="en-GB"/>
        </w:rPr>
        <w:t xml:space="preserve">The interval register and code register are set to their initial values, and the bit counter is set. Setting CT </w:t>
      </w:r>
      <w:r w:rsidRPr="00891A28">
        <w:rPr>
          <w:rFonts w:ascii="Symbol" w:hAnsi="Symbol"/>
          <w:lang w:val="en-GB"/>
        </w:rPr>
        <w:t></w:t>
      </w:r>
      <w:r w:rsidRPr="00891A28">
        <w:rPr>
          <w:lang w:val="en-GB"/>
        </w:rPr>
        <w:t xml:space="preserve"> 12 reflects the fact that there are three spacer bits in the register which need to be filled before the field from which the bytes are removed is reached. Note that BP always points to the byte preceding the position BPST where the first byte is placed. Therefore, if the preceding byte is a </w:t>
      </w:r>
      <w:r w:rsidRPr="00891A28">
        <w:rPr>
          <w:rFonts w:ascii="Courier" w:hAnsi="Courier"/>
          <w:lang w:val="en-GB"/>
        </w:rPr>
        <w:t>0xFF</w:t>
      </w:r>
      <w:r w:rsidRPr="00891A28">
        <w:rPr>
          <w:lang w:val="en-GB"/>
        </w:rPr>
        <w:t xml:space="preserve"> byte, a spurious bit stuff will occur, but can be compensated for by increasing CT. Note that the default initialisation of the statistics bins is MPS </w:t>
      </w:r>
      <w:r w:rsidRPr="00891A28">
        <w:rPr>
          <w:rFonts w:ascii="Symbol" w:hAnsi="Symbol"/>
          <w:lang w:val="en-GB"/>
        </w:rPr>
        <w:t></w:t>
      </w:r>
      <w:r w:rsidRPr="00891A28">
        <w:rPr>
          <w:lang w:val="en-GB"/>
        </w:rPr>
        <w:t xml:space="preserve"> 0 and I </w:t>
      </w:r>
      <w:r w:rsidRPr="00891A28">
        <w:rPr>
          <w:rFonts w:ascii="Symbol" w:hAnsi="Symbol"/>
          <w:lang w:val="en-GB"/>
        </w:rPr>
        <w:t></w:t>
      </w:r>
      <w:r w:rsidRPr="00891A28">
        <w:rPr>
          <w:lang w:val="en-GB"/>
        </w:rPr>
        <w:t xml:space="preserve"> 0 (i.e. Qe </w:t>
      </w:r>
      <w:r w:rsidRPr="00891A28">
        <w:rPr>
          <w:rFonts w:ascii="Symbol" w:hAnsi="Symbol"/>
          <w:lang w:val="en-GB"/>
        </w:rPr>
        <w:t></w:t>
      </w:r>
      <w:r w:rsidRPr="00891A28">
        <w:rPr>
          <w:lang w:val="en-GB"/>
        </w:rPr>
        <w:t xml:space="preserve"> 0x5601 or decimal 0.503937).</w:t>
      </w:r>
    </w:p>
    <w:p w14:paraId="4CD4D00B" w14:textId="77777777" w:rsidR="007F2BF7" w:rsidRPr="00891A28" w:rsidRDefault="00EB5260">
      <w:pPr>
        <w:pStyle w:val="Heading3"/>
        <w:rPr>
          <w:lang w:val="en-GB"/>
        </w:rPr>
      </w:pPr>
      <w:bookmarkStart w:id="1338" w:name="_Toc524615929"/>
      <w:r w:rsidRPr="00891A28">
        <w:rPr>
          <w:lang w:val="en-GB"/>
        </w:rPr>
        <w:t>E.2.9</w:t>
      </w:r>
      <w:r w:rsidRPr="00891A28">
        <w:rPr>
          <w:lang w:val="en-GB"/>
        </w:rPr>
        <w:tab/>
      </w:r>
      <w:bookmarkStart w:id="1339" w:name="x1-241000E.2.9"/>
      <w:bookmarkStart w:id="1340" w:name="QQ1-1-365"/>
      <w:bookmarkEnd w:id="1339"/>
      <w:bookmarkEnd w:id="1340"/>
      <w:r w:rsidRPr="00891A28">
        <w:rPr>
          <w:lang w:val="en-GB"/>
        </w:rPr>
        <w:t>Termination of encoding (FLUSH)</w:t>
      </w:r>
      <w:bookmarkEnd w:id="1338"/>
    </w:p>
    <w:p w14:paraId="1B3E0B58" w14:textId="77777777" w:rsidR="007F2BF7" w:rsidRPr="00891A28" w:rsidRDefault="00EB5260">
      <w:pPr>
        <w:rPr>
          <w:lang w:val="en-GB"/>
        </w:rPr>
      </w:pPr>
      <w:r w:rsidRPr="00891A28">
        <w:rPr>
          <w:lang w:val="en-GB"/>
        </w:rPr>
        <w:t xml:space="preserve">The FLUSH procedure shown in Figure E.11 is used to terminate the encoding operations and generate the required terminating marker. The procedure guarantees that the </w:t>
      </w:r>
      <w:r w:rsidRPr="00891A28">
        <w:rPr>
          <w:rFonts w:ascii="Courier" w:hAnsi="Courier"/>
          <w:lang w:val="en-GB"/>
        </w:rPr>
        <w:t>0xFF</w:t>
      </w:r>
      <w:r w:rsidRPr="00891A28">
        <w:rPr>
          <w:lang w:val="en-GB"/>
        </w:rPr>
        <w:t xml:space="preserve"> prefix to the marker code overlaps the final bits of the compressed data. This guarantees that any marker code at the end of the compressed data will be recognized and interpreted before decoding is complete.</w:t>
      </w:r>
    </w:p>
    <w:p w14:paraId="3645DE2D" w14:textId="77777777" w:rsidR="007F2BF7" w:rsidRPr="00891A28" w:rsidRDefault="00EB5260">
      <w:pPr>
        <w:rPr>
          <w:lang w:val="en-GB"/>
        </w:rPr>
      </w:pPr>
      <w:r w:rsidRPr="00891A28">
        <w:rPr>
          <w:lang w:val="en-GB"/>
        </w:rPr>
        <w:t>The first part of the FLUSH procedure sets as many bits in the C-register to 1 as possible as shown in Figure E.12. The exclusive upper bound for the C-register is the sum of the C-register and the interval register. The low order 16 bits of C are forced to 1, and the result is compared to the upper bound. If C is too big, the leading 1-bit is removed, reducing C to a value which is within the interval.</w:t>
      </w:r>
    </w:p>
    <w:p w14:paraId="31692875" w14:textId="77777777" w:rsidR="007F2BF7" w:rsidRPr="00891A28" w:rsidRDefault="00EB5260">
      <w:pPr>
        <w:rPr>
          <w:lang w:val="en-GB"/>
        </w:rPr>
      </w:pPr>
      <w:r w:rsidRPr="00891A28">
        <w:rPr>
          <w:lang w:val="en-GB"/>
        </w:rPr>
        <w:t xml:space="preserve">The byte in the C-register is then completed by shifting C, and two bytes are then removed. If the second byte is not </w:t>
      </w:r>
      <w:r w:rsidRPr="00891A28">
        <w:rPr>
          <w:rFonts w:ascii="Courier" w:hAnsi="Courier"/>
          <w:lang w:val="en-GB"/>
        </w:rPr>
        <w:t>0xFF</w:t>
      </w:r>
      <w:r w:rsidRPr="00891A28">
        <w:rPr>
          <w:lang w:val="en-GB"/>
        </w:rPr>
        <w:t xml:space="preserve">, another byte is added to the compressed data which is guaranteed to be </w:t>
      </w:r>
      <w:r w:rsidRPr="00891A28">
        <w:rPr>
          <w:rFonts w:ascii="Courier" w:hAnsi="Courier"/>
          <w:lang w:val="en-GB"/>
        </w:rPr>
        <w:t>0xFF</w:t>
      </w:r>
      <w:r w:rsidRPr="00891A28">
        <w:rPr>
          <w:lang w:val="en-GB"/>
        </w:rPr>
        <w:t>.</w:t>
      </w:r>
    </w:p>
    <w:p w14:paraId="2A41EE9E" w14:textId="77777777" w:rsidR="007F2BF7" w:rsidRPr="00891A28" w:rsidRDefault="00EB5260">
      <w:pPr>
        <w:pStyle w:val="Heading3"/>
        <w:rPr>
          <w:lang w:val="en-GB"/>
        </w:rPr>
      </w:pPr>
      <w:bookmarkStart w:id="1341" w:name="_Toc524615930"/>
      <w:r w:rsidRPr="00891A28">
        <w:rPr>
          <w:lang w:val="en-GB"/>
        </w:rPr>
        <w:t>E.2.10</w:t>
      </w:r>
      <w:r w:rsidRPr="00891A28">
        <w:rPr>
          <w:lang w:val="en-GB"/>
        </w:rPr>
        <w:tab/>
        <w:t> </w:t>
      </w:r>
      <w:bookmarkStart w:id="1342" w:name="x1-242000E.2.10"/>
      <w:bookmarkStart w:id="1343" w:name="QQ1-1-368"/>
      <w:bookmarkEnd w:id="1342"/>
      <w:bookmarkEnd w:id="1343"/>
      <w:r w:rsidRPr="00891A28">
        <w:rPr>
          <w:lang w:val="en-GB"/>
        </w:rPr>
        <w:t>Minimisation of the compressed data</w:t>
      </w:r>
      <w:bookmarkEnd w:id="1341"/>
    </w:p>
    <w:p w14:paraId="3E6BDC45" w14:textId="77777777" w:rsidR="007F2BF7" w:rsidRPr="00891A28" w:rsidRDefault="00EB5260">
      <w:pPr>
        <w:rPr>
          <w:lang w:val="en-GB"/>
        </w:rPr>
      </w:pPr>
      <w:r w:rsidRPr="00891A28">
        <w:rPr>
          <w:lang w:val="en-GB"/>
        </w:rPr>
        <w:t xml:space="preserve">If desired, the compressed data can be truncated after the FLUSH procedure is complete. If a sequence of 1-bits is generated by the arithmetic coder, bit stuffing will produce pairs of </w:t>
      </w:r>
      <w:r w:rsidRPr="00891A28">
        <w:rPr>
          <w:rFonts w:ascii="Courier" w:hAnsi="Courier"/>
          <w:lang w:val="en-GB"/>
        </w:rPr>
        <w:t>0xFF</w:t>
      </w:r>
      <w:r w:rsidRPr="00891A28">
        <w:rPr>
          <w:lang w:val="en-GB"/>
        </w:rPr>
        <w:t xml:space="preserve">, </w:t>
      </w:r>
      <w:r w:rsidRPr="00891A28">
        <w:rPr>
          <w:rFonts w:ascii="Courier" w:hAnsi="Courier"/>
          <w:lang w:val="en-GB"/>
        </w:rPr>
        <w:t>0x7F</w:t>
      </w:r>
      <w:r w:rsidRPr="00891A28">
        <w:rPr>
          <w:lang w:val="en-GB"/>
        </w:rPr>
        <w:t xml:space="preserve"> bytes. These byte pairs can be trimmed from the compressed data, provided that the earliest </w:t>
      </w:r>
      <w:r w:rsidRPr="00891A28">
        <w:rPr>
          <w:rFonts w:ascii="Courier" w:hAnsi="Courier"/>
          <w:lang w:val="en-GB"/>
        </w:rPr>
        <w:t>0xFF</w:t>
      </w:r>
      <w:r w:rsidRPr="00891A28">
        <w:rPr>
          <w:lang w:val="en-GB"/>
        </w:rPr>
        <w:t xml:space="preserve"> byte in the sequence is not removed. This remaining </w:t>
      </w:r>
      <w:r w:rsidRPr="00891A28">
        <w:rPr>
          <w:rFonts w:ascii="Courier" w:hAnsi="Courier"/>
          <w:lang w:val="en-GB"/>
        </w:rPr>
        <w:t>0xFF</w:t>
      </w:r>
      <w:r w:rsidRPr="00891A28">
        <w:rPr>
          <w:lang w:val="en-GB"/>
        </w:rPr>
        <w:t> byte then becomes the prefix to the marker code which terminates the compressed data.</w:t>
      </w:r>
    </w:p>
    <w:p w14:paraId="4AEE17BC" w14:textId="1E9888FF" w:rsidR="007F2BF7" w:rsidRPr="00891A28" w:rsidRDefault="00EB5260">
      <w:pPr>
        <w:rPr>
          <w:lang w:val="en-GB"/>
        </w:rPr>
      </w:pPr>
      <w:r w:rsidRPr="00891A28">
        <w:rPr>
          <w:lang w:val="en-GB"/>
        </w:rPr>
        <w:t>Decoding is not affected by this trimming process because the convention is used in the decoder that when a marker code is encountered, 1-bits (without bit stuffing) are supplied to the decoder until the coding interval is complete.</w:t>
      </w:r>
    </w:p>
    <w:p w14:paraId="14C53C9E" w14:textId="0A072F25" w:rsidR="003C48CE" w:rsidRPr="00891A28" w:rsidRDefault="003C48CE">
      <w:pPr>
        <w:rPr>
          <w:lang w:val="en-GB"/>
        </w:rPr>
      </w:pPr>
      <w:r w:rsidRPr="00891A28">
        <w:rPr>
          <w:noProof/>
          <w:lang w:val="en-GB" w:eastAsia="zh-CN"/>
        </w:rPr>
        <mc:AlternateContent>
          <mc:Choice Requires="wpg">
            <w:drawing>
              <wp:anchor distT="0" distB="0" distL="114300" distR="114300" simplePos="0" relativeHeight="251660288" behindDoc="0" locked="0" layoutInCell="1" allowOverlap="1" wp14:anchorId="5138EF08" wp14:editId="0C57DF2E">
                <wp:simplePos x="0" y="0"/>
                <wp:positionH relativeFrom="margin">
                  <wp:align>center</wp:align>
                </wp:positionH>
                <wp:positionV relativeFrom="paragraph">
                  <wp:posOffset>182245</wp:posOffset>
                </wp:positionV>
                <wp:extent cx="3765550" cy="4775200"/>
                <wp:effectExtent l="0" t="0" r="6350" b="6350"/>
                <wp:wrapNone/>
                <wp:docPr id="1590" name="グループ化 78"/>
                <wp:cNvGraphicFramePr/>
                <a:graphic xmlns:a="http://schemas.openxmlformats.org/drawingml/2006/main">
                  <a:graphicData uri="http://schemas.microsoft.com/office/word/2010/wordprocessingGroup">
                    <wpg:wgp>
                      <wpg:cNvGrpSpPr/>
                      <wpg:grpSpPr>
                        <a:xfrm>
                          <a:off x="0" y="0"/>
                          <a:ext cx="3765550" cy="4775200"/>
                          <a:chOff x="0" y="0"/>
                          <a:chExt cx="3765550" cy="4775200"/>
                        </a:xfrm>
                      </wpg:grpSpPr>
                      <wps:wsp>
                        <wps:cNvPr id="1591" name="AutoShape 3"/>
                        <wps:cNvSpPr>
                          <a:spLocks noChangeAspect="1" noChangeArrowheads="1" noTextEdit="1"/>
                        </wps:cNvSpPr>
                        <wps:spPr bwMode="auto">
                          <a:xfrm>
                            <a:off x="0" y="0"/>
                            <a:ext cx="3765550" cy="47752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92" name="Freeform 5"/>
                        <wps:cNvSpPr>
                          <a:spLocks/>
                        </wps:cNvSpPr>
                        <wps:spPr bwMode="auto">
                          <a:xfrm>
                            <a:off x="1336675" y="374650"/>
                            <a:ext cx="1077913" cy="628650"/>
                          </a:xfrm>
                          <a:custGeom>
                            <a:avLst/>
                            <a:gdLst>
                              <a:gd name="T0" fmla="*/ 339 w 679"/>
                              <a:gd name="T1" fmla="*/ 0 h 396"/>
                              <a:gd name="T2" fmla="*/ 0 w 679"/>
                              <a:gd name="T3" fmla="*/ 198 h 396"/>
                              <a:gd name="T4" fmla="*/ 339 w 679"/>
                              <a:gd name="T5" fmla="*/ 396 h 396"/>
                              <a:gd name="T6" fmla="*/ 679 w 679"/>
                              <a:gd name="T7" fmla="*/ 198 h 396"/>
                              <a:gd name="T8" fmla="*/ 339 w 679"/>
                              <a:gd name="T9" fmla="*/ 0 h 396"/>
                            </a:gdLst>
                            <a:ahLst/>
                            <a:cxnLst>
                              <a:cxn ang="0">
                                <a:pos x="T0" y="T1"/>
                              </a:cxn>
                              <a:cxn ang="0">
                                <a:pos x="T2" y="T3"/>
                              </a:cxn>
                              <a:cxn ang="0">
                                <a:pos x="T4" y="T5"/>
                              </a:cxn>
                              <a:cxn ang="0">
                                <a:pos x="T6" y="T7"/>
                              </a:cxn>
                              <a:cxn ang="0">
                                <a:pos x="T8" y="T9"/>
                              </a:cxn>
                            </a:cxnLst>
                            <a:rect l="0" t="0" r="r" b="b"/>
                            <a:pathLst>
                              <a:path w="679" h="396">
                                <a:moveTo>
                                  <a:pt x="339" y="0"/>
                                </a:moveTo>
                                <a:lnTo>
                                  <a:pt x="0" y="198"/>
                                </a:lnTo>
                                <a:lnTo>
                                  <a:pt x="339" y="396"/>
                                </a:lnTo>
                                <a:lnTo>
                                  <a:pt x="679" y="198"/>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3" name="Freeform 6"/>
                        <wps:cNvSpPr>
                          <a:spLocks/>
                        </wps:cNvSpPr>
                        <wps:spPr bwMode="auto">
                          <a:xfrm>
                            <a:off x="1333500" y="371475"/>
                            <a:ext cx="1084263" cy="635000"/>
                          </a:xfrm>
                          <a:custGeom>
                            <a:avLst/>
                            <a:gdLst>
                              <a:gd name="T0" fmla="*/ 341 w 683"/>
                              <a:gd name="T1" fmla="*/ 0 h 400"/>
                              <a:gd name="T2" fmla="*/ 0 w 683"/>
                              <a:gd name="T3" fmla="*/ 200 h 400"/>
                              <a:gd name="T4" fmla="*/ 341 w 683"/>
                              <a:gd name="T5" fmla="*/ 400 h 400"/>
                              <a:gd name="T6" fmla="*/ 683 w 683"/>
                              <a:gd name="T7" fmla="*/ 200 h 400"/>
                              <a:gd name="T8" fmla="*/ 341 w 683"/>
                              <a:gd name="T9" fmla="*/ 0 h 400"/>
                              <a:gd name="T10" fmla="*/ 339 w 683"/>
                              <a:gd name="T11" fmla="*/ 4 h 400"/>
                              <a:gd name="T12" fmla="*/ 679 w 683"/>
                              <a:gd name="T13" fmla="*/ 202 h 400"/>
                              <a:gd name="T14" fmla="*/ 679 w 683"/>
                              <a:gd name="T15" fmla="*/ 198 h 400"/>
                              <a:gd name="T16" fmla="*/ 339 w 683"/>
                              <a:gd name="T17" fmla="*/ 396 h 400"/>
                              <a:gd name="T18" fmla="*/ 343 w 683"/>
                              <a:gd name="T19" fmla="*/ 396 h 400"/>
                              <a:gd name="T20" fmla="*/ 4 w 683"/>
                              <a:gd name="T21" fmla="*/ 198 h 400"/>
                              <a:gd name="T22" fmla="*/ 4 w 683"/>
                              <a:gd name="T23" fmla="*/ 202 h 400"/>
                              <a:gd name="T24" fmla="*/ 343 w 683"/>
                              <a:gd name="T25" fmla="*/ 4 h 400"/>
                              <a:gd name="T26" fmla="*/ 339 w 683"/>
                              <a:gd name="T27" fmla="*/ 4 h 400"/>
                              <a:gd name="T28" fmla="*/ 341 w 683"/>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0">
                                <a:moveTo>
                                  <a:pt x="341" y="0"/>
                                </a:moveTo>
                                <a:lnTo>
                                  <a:pt x="0" y="200"/>
                                </a:lnTo>
                                <a:lnTo>
                                  <a:pt x="341" y="400"/>
                                </a:lnTo>
                                <a:lnTo>
                                  <a:pt x="683" y="200"/>
                                </a:lnTo>
                                <a:lnTo>
                                  <a:pt x="341" y="0"/>
                                </a:lnTo>
                                <a:lnTo>
                                  <a:pt x="339" y="4"/>
                                </a:lnTo>
                                <a:lnTo>
                                  <a:pt x="679" y="202"/>
                                </a:lnTo>
                                <a:lnTo>
                                  <a:pt x="679" y="198"/>
                                </a:lnTo>
                                <a:lnTo>
                                  <a:pt x="339" y="396"/>
                                </a:lnTo>
                                <a:lnTo>
                                  <a:pt x="343" y="396"/>
                                </a:lnTo>
                                <a:lnTo>
                                  <a:pt x="4" y="198"/>
                                </a:lnTo>
                                <a:lnTo>
                                  <a:pt x="4" y="202"/>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4" name="Rectangle 7"/>
                        <wps:cNvSpPr>
                          <a:spLocks noChangeArrowheads="1"/>
                        </wps:cNvSpPr>
                        <wps:spPr bwMode="auto">
                          <a:xfrm>
                            <a:off x="1871663" y="215900"/>
                            <a:ext cx="6350"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595" name="Freeform 8"/>
                        <wps:cNvSpPr>
                          <a:spLocks/>
                        </wps:cNvSpPr>
                        <wps:spPr bwMode="auto">
                          <a:xfrm>
                            <a:off x="1847850" y="320675"/>
                            <a:ext cx="52388" cy="50800"/>
                          </a:xfrm>
                          <a:custGeom>
                            <a:avLst/>
                            <a:gdLst>
                              <a:gd name="T0" fmla="*/ 0 w 33"/>
                              <a:gd name="T1" fmla="*/ 0 h 32"/>
                              <a:gd name="T2" fmla="*/ 17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7"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596" name="Freeform 9"/>
                        <wps:cNvSpPr>
                          <a:spLocks/>
                        </wps:cNvSpPr>
                        <wps:spPr bwMode="auto">
                          <a:xfrm>
                            <a:off x="1333500" y="4000500"/>
                            <a:ext cx="1081088" cy="215900"/>
                          </a:xfrm>
                          <a:custGeom>
                            <a:avLst/>
                            <a:gdLst>
                              <a:gd name="T0" fmla="*/ 69 w 681"/>
                              <a:gd name="T1" fmla="*/ 0 h 136"/>
                              <a:gd name="T2" fmla="*/ 55 w 681"/>
                              <a:gd name="T3" fmla="*/ 2 h 136"/>
                              <a:gd name="T4" fmla="*/ 42 w 681"/>
                              <a:gd name="T5" fmla="*/ 6 h 136"/>
                              <a:gd name="T6" fmla="*/ 21 w 681"/>
                              <a:gd name="T7" fmla="*/ 21 h 136"/>
                              <a:gd name="T8" fmla="*/ 6 w 681"/>
                              <a:gd name="T9" fmla="*/ 42 h 136"/>
                              <a:gd name="T10" fmla="*/ 2 w 681"/>
                              <a:gd name="T11" fmla="*/ 56 h 136"/>
                              <a:gd name="T12" fmla="*/ 0 w 681"/>
                              <a:gd name="T13" fmla="*/ 69 h 136"/>
                              <a:gd name="T14" fmla="*/ 2 w 681"/>
                              <a:gd name="T15" fmla="*/ 83 h 136"/>
                              <a:gd name="T16" fmla="*/ 6 w 681"/>
                              <a:gd name="T17" fmla="*/ 94 h 136"/>
                              <a:gd name="T18" fmla="*/ 21 w 681"/>
                              <a:gd name="T19" fmla="*/ 117 h 136"/>
                              <a:gd name="T20" fmla="*/ 42 w 681"/>
                              <a:gd name="T21" fmla="*/ 131 h 136"/>
                              <a:gd name="T22" fmla="*/ 55 w 681"/>
                              <a:gd name="T23" fmla="*/ 135 h 136"/>
                              <a:gd name="T24" fmla="*/ 69 w 681"/>
                              <a:gd name="T25" fmla="*/ 136 h 136"/>
                              <a:gd name="T26" fmla="*/ 612 w 681"/>
                              <a:gd name="T27" fmla="*/ 136 h 136"/>
                              <a:gd name="T28" fmla="*/ 625 w 681"/>
                              <a:gd name="T29" fmla="*/ 135 h 136"/>
                              <a:gd name="T30" fmla="*/ 638 w 681"/>
                              <a:gd name="T31" fmla="*/ 131 h 136"/>
                              <a:gd name="T32" fmla="*/ 661 w 681"/>
                              <a:gd name="T33" fmla="*/ 117 h 136"/>
                              <a:gd name="T34" fmla="*/ 675 w 681"/>
                              <a:gd name="T35" fmla="*/ 94 h 136"/>
                              <a:gd name="T36" fmla="*/ 679 w 681"/>
                              <a:gd name="T37" fmla="*/ 83 h 136"/>
                              <a:gd name="T38" fmla="*/ 681 w 681"/>
                              <a:gd name="T39" fmla="*/ 69 h 136"/>
                              <a:gd name="T40" fmla="*/ 679 w 681"/>
                              <a:gd name="T41" fmla="*/ 56 h 136"/>
                              <a:gd name="T42" fmla="*/ 675 w 681"/>
                              <a:gd name="T43" fmla="*/ 42 h 136"/>
                              <a:gd name="T44" fmla="*/ 661 w 681"/>
                              <a:gd name="T45" fmla="*/ 21 h 136"/>
                              <a:gd name="T46" fmla="*/ 638 w 681"/>
                              <a:gd name="T47" fmla="*/ 6 h 136"/>
                              <a:gd name="T48" fmla="*/ 625 w 681"/>
                              <a:gd name="T49" fmla="*/ 2 h 136"/>
                              <a:gd name="T50" fmla="*/ 612 w 681"/>
                              <a:gd name="T51" fmla="*/ 0 h 136"/>
                              <a:gd name="T52" fmla="*/ 69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9" y="0"/>
                                </a:moveTo>
                                <a:lnTo>
                                  <a:pt x="55" y="2"/>
                                </a:lnTo>
                                <a:lnTo>
                                  <a:pt x="42" y="6"/>
                                </a:lnTo>
                                <a:lnTo>
                                  <a:pt x="21" y="21"/>
                                </a:lnTo>
                                <a:lnTo>
                                  <a:pt x="6" y="42"/>
                                </a:lnTo>
                                <a:lnTo>
                                  <a:pt x="2" y="56"/>
                                </a:lnTo>
                                <a:lnTo>
                                  <a:pt x="0" y="69"/>
                                </a:lnTo>
                                <a:lnTo>
                                  <a:pt x="2" y="83"/>
                                </a:lnTo>
                                <a:lnTo>
                                  <a:pt x="6" y="94"/>
                                </a:lnTo>
                                <a:lnTo>
                                  <a:pt x="21" y="117"/>
                                </a:lnTo>
                                <a:lnTo>
                                  <a:pt x="42" y="131"/>
                                </a:lnTo>
                                <a:lnTo>
                                  <a:pt x="55" y="135"/>
                                </a:lnTo>
                                <a:lnTo>
                                  <a:pt x="69" y="136"/>
                                </a:lnTo>
                                <a:lnTo>
                                  <a:pt x="612" y="136"/>
                                </a:lnTo>
                                <a:lnTo>
                                  <a:pt x="625" y="135"/>
                                </a:lnTo>
                                <a:lnTo>
                                  <a:pt x="638" y="131"/>
                                </a:lnTo>
                                <a:lnTo>
                                  <a:pt x="661" y="117"/>
                                </a:lnTo>
                                <a:lnTo>
                                  <a:pt x="675" y="94"/>
                                </a:lnTo>
                                <a:lnTo>
                                  <a:pt x="679" y="83"/>
                                </a:lnTo>
                                <a:lnTo>
                                  <a:pt x="681" y="69"/>
                                </a:lnTo>
                                <a:lnTo>
                                  <a:pt x="679" y="56"/>
                                </a:lnTo>
                                <a:lnTo>
                                  <a:pt x="675" y="42"/>
                                </a:lnTo>
                                <a:lnTo>
                                  <a:pt x="661" y="21"/>
                                </a:lnTo>
                                <a:lnTo>
                                  <a:pt x="638" y="6"/>
                                </a:lnTo>
                                <a:lnTo>
                                  <a:pt x="625"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7" name="Freeform 10"/>
                        <wps:cNvSpPr>
                          <a:spLocks/>
                        </wps:cNvSpPr>
                        <wps:spPr bwMode="auto">
                          <a:xfrm>
                            <a:off x="1330325" y="3997325"/>
                            <a:ext cx="1087438" cy="222250"/>
                          </a:xfrm>
                          <a:custGeom>
                            <a:avLst/>
                            <a:gdLst>
                              <a:gd name="T0" fmla="*/ 71 w 685"/>
                              <a:gd name="T1" fmla="*/ 0 h 140"/>
                              <a:gd name="T2" fmla="*/ 57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5 h 140"/>
                              <a:gd name="T16" fmla="*/ 6 w 685"/>
                              <a:gd name="T17" fmla="*/ 96 h 140"/>
                              <a:gd name="T18" fmla="*/ 21 w 685"/>
                              <a:gd name="T19" fmla="*/ 121 h 140"/>
                              <a:gd name="T20" fmla="*/ 44 w 685"/>
                              <a:gd name="T21" fmla="*/ 135 h 140"/>
                              <a:gd name="T22" fmla="*/ 57 w 685"/>
                              <a:gd name="T23" fmla="*/ 138 h 140"/>
                              <a:gd name="T24" fmla="*/ 71 w 685"/>
                              <a:gd name="T25" fmla="*/ 140 h 140"/>
                              <a:gd name="T26" fmla="*/ 614 w 685"/>
                              <a:gd name="T27" fmla="*/ 140 h 140"/>
                              <a:gd name="T28" fmla="*/ 627 w 685"/>
                              <a:gd name="T29" fmla="*/ 138 h 140"/>
                              <a:gd name="T30" fmla="*/ 640 w 685"/>
                              <a:gd name="T31" fmla="*/ 135 h 140"/>
                              <a:gd name="T32" fmla="*/ 665 w 685"/>
                              <a:gd name="T33" fmla="*/ 121 h 140"/>
                              <a:gd name="T34" fmla="*/ 679 w 685"/>
                              <a:gd name="T35" fmla="*/ 96 h 140"/>
                              <a:gd name="T36" fmla="*/ 683 w 685"/>
                              <a:gd name="T37" fmla="*/ 85 h 140"/>
                              <a:gd name="T38" fmla="*/ 685 w 685"/>
                              <a:gd name="T39" fmla="*/ 71 h 140"/>
                              <a:gd name="T40" fmla="*/ 683 w 685"/>
                              <a:gd name="T41" fmla="*/ 58 h 140"/>
                              <a:gd name="T42" fmla="*/ 679 w 685"/>
                              <a:gd name="T43" fmla="*/ 44 h 140"/>
                              <a:gd name="T44" fmla="*/ 665 w 685"/>
                              <a:gd name="T45" fmla="*/ 21 h 140"/>
                              <a:gd name="T46" fmla="*/ 640 w 685"/>
                              <a:gd name="T47" fmla="*/ 6 h 140"/>
                              <a:gd name="T48" fmla="*/ 627 w 685"/>
                              <a:gd name="T49" fmla="*/ 2 h 140"/>
                              <a:gd name="T50" fmla="*/ 614 w 685"/>
                              <a:gd name="T51" fmla="*/ 0 h 140"/>
                              <a:gd name="T52" fmla="*/ 71 w 685"/>
                              <a:gd name="T53" fmla="*/ 0 h 140"/>
                              <a:gd name="T54" fmla="*/ 71 w 685"/>
                              <a:gd name="T55" fmla="*/ 4 h 140"/>
                              <a:gd name="T56" fmla="*/ 614 w 685"/>
                              <a:gd name="T57" fmla="*/ 4 h 140"/>
                              <a:gd name="T58" fmla="*/ 627 w 685"/>
                              <a:gd name="T59" fmla="*/ 6 h 140"/>
                              <a:gd name="T60" fmla="*/ 640 w 685"/>
                              <a:gd name="T61" fmla="*/ 10 h 140"/>
                              <a:gd name="T62" fmla="*/ 639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5 h 140"/>
                              <a:gd name="T76" fmla="*/ 675 w 685"/>
                              <a:gd name="T77" fmla="*/ 96 h 140"/>
                              <a:gd name="T78" fmla="*/ 675 w 685"/>
                              <a:gd name="T79" fmla="*/ 94 h 140"/>
                              <a:gd name="T80" fmla="*/ 662 w 685"/>
                              <a:gd name="T81" fmla="*/ 117 h 140"/>
                              <a:gd name="T82" fmla="*/ 639 w 685"/>
                              <a:gd name="T83" fmla="*/ 131 h 140"/>
                              <a:gd name="T84" fmla="*/ 640 w 685"/>
                              <a:gd name="T85" fmla="*/ 131 h 140"/>
                              <a:gd name="T86" fmla="*/ 627 w 685"/>
                              <a:gd name="T87" fmla="*/ 135 h 140"/>
                              <a:gd name="T88" fmla="*/ 614 w 685"/>
                              <a:gd name="T89" fmla="*/ 137 h 140"/>
                              <a:gd name="T90" fmla="*/ 71 w 685"/>
                              <a:gd name="T91" fmla="*/ 137 h 140"/>
                              <a:gd name="T92" fmla="*/ 57 w 685"/>
                              <a:gd name="T93" fmla="*/ 135 h 140"/>
                              <a:gd name="T94" fmla="*/ 44 w 685"/>
                              <a:gd name="T95" fmla="*/ 131 h 140"/>
                              <a:gd name="T96" fmla="*/ 46 w 685"/>
                              <a:gd name="T97" fmla="*/ 131 h 140"/>
                              <a:gd name="T98" fmla="*/ 25 w 685"/>
                              <a:gd name="T99" fmla="*/ 117 h 140"/>
                              <a:gd name="T100" fmla="*/ 10 w 685"/>
                              <a:gd name="T101" fmla="*/ 94 h 140"/>
                              <a:gd name="T102" fmla="*/ 10 w 685"/>
                              <a:gd name="T103" fmla="*/ 96 h 140"/>
                              <a:gd name="T104" fmla="*/ 6 w 685"/>
                              <a:gd name="T105" fmla="*/ 85 h 140"/>
                              <a:gd name="T106" fmla="*/ 4 w 685"/>
                              <a:gd name="T107" fmla="*/ 71 h 140"/>
                              <a:gd name="T108" fmla="*/ 6 w 685"/>
                              <a:gd name="T109" fmla="*/ 58 h 140"/>
                              <a:gd name="T110" fmla="*/ 10 w 685"/>
                              <a:gd name="T111" fmla="*/ 44 h 140"/>
                              <a:gd name="T112" fmla="*/ 10 w 685"/>
                              <a:gd name="T113" fmla="*/ 46 h 140"/>
                              <a:gd name="T114" fmla="*/ 25 w 685"/>
                              <a:gd name="T115" fmla="*/ 25 h 140"/>
                              <a:gd name="T116" fmla="*/ 46 w 685"/>
                              <a:gd name="T117" fmla="*/ 10 h 140"/>
                              <a:gd name="T118" fmla="*/ 44 w 685"/>
                              <a:gd name="T119" fmla="*/ 10 h 140"/>
                              <a:gd name="T120" fmla="*/ 57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7" y="2"/>
                                </a:lnTo>
                                <a:lnTo>
                                  <a:pt x="44" y="6"/>
                                </a:lnTo>
                                <a:lnTo>
                                  <a:pt x="21" y="21"/>
                                </a:lnTo>
                                <a:lnTo>
                                  <a:pt x="6" y="44"/>
                                </a:lnTo>
                                <a:lnTo>
                                  <a:pt x="2" y="58"/>
                                </a:lnTo>
                                <a:lnTo>
                                  <a:pt x="0" y="71"/>
                                </a:lnTo>
                                <a:lnTo>
                                  <a:pt x="2" y="85"/>
                                </a:lnTo>
                                <a:lnTo>
                                  <a:pt x="6" y="96"/>
                                </a:lnTo>
                                <a:lnTo>
                                  <a:pt x="21" y="121"/>
                                </a:lnTo>
                                <a:lnTo>
                                  <a:pt x="44" y="135"/>
                                </a:lnTo>
                                <a:lnTo>
                                  <a:pt x="57" y="138"/>
                                </a:lnTo>
                                <a:lnTo>
                                  <a:pt x="71" y="140"/>
                                </a:lnTo>
                                <a:lnTo>
                                  <a:pt x="614" y="140"/>
                                </a:lnTo>
                                <a:lnTo>
                                  <a:pt x="627" y="138"/>
                                </a:lnTo>
                                <a:lnTo>
                                  <a:pt x="640" y="135"/>
                                </a:lnTo>
                                <a:lnTo>
                                  <a:pt x="665" y="121"/>
                                </a:lnTo>
                                <a:lnTo>
                                  <a:pt x="679" y="96"/>
                                </a:lnTo>
                                <a:lnTo>
                                  <a:pt x="683" y="85"/>
                                </a:lnTo>
                                <a:lnTo>
                                  <a:pt x="685" y="71"/>
                                </a:lnTo>
                                <a:lnTo>
                                  <a:pt x="683" y="58"/>
                                </a:lnTo>
                                <a:lnTo>
                                  <a:pt x="679" y="44"/>
                                </a:lnTo>
                                <a:lnTo>
                                  <a:pt x="665" y="21"/>
                                </a:lnTo>
                                <a:lnTo>
                                  <a:pt x="640" y="6"/>
                                </a:lnTo>
                                <a:lnTo>
                                  <a:pt x="627" y="2"/>
                                </a:lnTo>
                                <a:lnTo>
                                  <a:pt x="614" y="0"/>
                                </a:lnTo>
                                <a:lnTo>
                                  <a:pt x="71" y="0"/>
                                </a:lnTo>
                                <a:lnTo>
                                  <a:pt x="71" y="4"/>
                                </a:lnTo>
                                <a:lnTo>
                                  <a:pt x="614" y="4"/>
                                </a:lnTo>
                                <a:lnTo>
                                  <a:pt x="627" y="6"/>
                                </a:lnTo>
                                <a:lnTo>
                                  <a:pt x="640" y="10"/>
                                </a:lnTo>
                                <a:lnTo>
                                  <a:pt x="639" y="10"/>
                                </a:lnTo>
                                <a:lnTo>
                                  <a:pt x="662" y="25"/>
                                </a:lnTo>
                                <a:lnTo>
                                  <a:pt x="675" y="46"/>
                                </a:lnTo>
                                <a:lnTo>
                                  <a:pt x="675" y="44"/>
                                </a:lnTo>
                                <a:lnTo>
                                  <a:pt x="679" y="58"/>
                                </a:lnTo>
                                <a:lnTo>
                                  <a:pt x="681" y="71"/>
                                </a:lnTo>
                                <a:lnTo>
                                  <a:pt x="679" y="85"/>
                                </a:lnTo>
                                <a:lnTo>
                                  <a:pt x="675" y="96"/>
                                </a:lnTo>
                                <a:lnTo>
                                  <a:pt x="675" y="94"/>
                                </a:lnTo>
                                <a:lnTo>
                                  <a:pt x="662" y="117"/>
                                </a:lnTo>
                                <a:lnTo>
                                  <a:pt x="639" y="131"/>
                                </a:lnTo>
                                <a:lnTo>
                                  <a:pt x="640" y="131"/>
                                </a:lnTo>
                                <a:lnTo>
                                  <a:pt x="627" y="135"/>
                                </a:lnTo>
                                <a:lnTo>
                                  <a:pt x="614" y="137"/>
                                </a:lnTo>
                                <a:lnTo>
                                  <a:pt x="71" y="137"/>
                                </a:lnTo>
                                <a:lnTo>
                                  <a:pt x="57" y="135"/>
                                </a:lnTo>
                                <a:lnTo>
                                  <a:pt x="44" y="131"/>
                                </a:lnTo>
                                <a:lnTo>
                                  <a:pt x="46" y="131"/>
                                </a:lnTo>
                                <a:lnTo>
                                  <a:pt x="25" y="117"/>
                                </a:lnTo>
                                <a:lnTo>
                                  <a:pt x="10" y="94"/>
                                </a:lnTo>
                                <a:lnTo>
                                  <a:pt x="10" y="96"/>
                                </a:lnTo>
                                <a:lnTo>
                                  <a:pt x="6" y="85"/>
                                </a:lnTo>
                                <a:lnTo>
                                  <a:pt x="4" y="71"/>
                                </a:lnTo>
                                <a:lnTo>
                                  <a:pt x="6" y="58"/>
                                </a:lnTo>
                                <a:lnTo>
                                  <a:pt x="10" y="44"/>
                                </a:lnTo>
                                <a:lnTo>
                                  <a:pt x="10" y="46"/>
                                </a:lnTo>
                                <a:lnTo>
                                  <a:pt x="25" y="25"/>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8" name="Freeform 11"/>
                        <wps:cNvSpPr>
                          <a:spLocks/>
                        </wps:cNvSpPr>
                        <wps:spPr bwMode="auto">
                          <a:xfrm>
                            <a:off x="1333500" y="3175"/>
                            <a:ext cx="1081088" cy="215900"/>
                          </a:xfrm>
                          <a:custGeom>
                            <a:avLst/>
                            <a:gdLst>
                              <a:gd name="T0" fmla="*/ 69 w 681"/>
                              <a:gd name="T1" fmla="*/ 0 h 136"/>
                              <a:gd name="T2" fmla="*/ 55 w 681"/>
                              <a:gd name="T3" fmla="*/ 2 h 136"/>
                              <a:gd name="T4" fmla="*/ 42 w 681"/>
                              <a:gd name="T5" fmla="*/ 6 h 136"/>
                              <a:gd name="T6" fmla="*/ 21 w 681"/>
                              <a:gd name="T7" fmla="*/ 21 h 136"/>
                              <a:gd name="T8" fmla="*/ 6 w 681"/>
                              <a:gd name="T9" fmla="*/ 42 h 136"/>
                              <a:gd name="T10" fmla="*/ 2 w 681"/>
                              <a:gd name="T11" fmla="*/ 56 h 136"/>
                              <a:gd name="T12" fmla="*/ 0 w 681"/>
                              <a:gd name="T13" fmla="*/ 69 h 136"/>
                              <a:gd name="T14" fmla="*/ 2 w 681"/>
                              <a:gd name="T15" fmla="*/ 83 h 136"/>
                              <a:gd name="T16" fmla="*/ 6 w 681"/>
                              <a:gd name="T17" fmla="*/ 94 h 136"/>
                              <a:gd name="T18" fmla="*/ 21 w 681"/>
                              <a:gd name="T19" fmla="*/ 117 h 136"/>
                              <a:gd name="T20" fmla="*/ 42 w 681"/>
                              <a:gd name="T21" fmla="*/ 131 h 136"/>
                              <a:gd name="T22" fmla="*/ 55 w 681"/>
                              <a:gd name="T23" fmla="*/ 134 h 136"/>
                              <a:gd name="T24" fmla="*/ 69 w 681"/>
                              <a:gd name="T25" fmla="*/ 136 h 136"/>
                              <a:gd name="T26" fmla="*/ 612 w 681"/>
                              <a:gd name="T27" fmla="*/ 136 h 136"/>
                              <a:gd name="T28" fmla="*/ 625 w 681"/>
                              <a:gd name="T29" fmla="*/ 134 h 136"/>
                              <a:gd name="T30" fmla="*/ 638 w 681"/>
                              <a:gd name="T31" fmla="*/ 131 h 136"/>
                              <a:gd name="T32" fmla="*/ 661 w 681"/>
                              <a:gd name="T33" fmla="*/ 117 h 136"/>
                              <a:gd name="T34" fmla="*/ 675 w 681"/>
                              <a:gd name="T35" fmla="*/ 94 h 136"/>
                              <a:gd name="T36" fmla="*/ 679 w 681"/>
                              <a:gd name="T37" fmla="*/ 83 h 136"/>
                              <a:gd name="T38" fmla="*/ 681 w 681"/>
                              <a:gd name="T39" fmla="*/ 69 h 136"/>
                              <a:gd name="T40" fmla="*/ 679 w 681"/>
                              <a:gd name="T41" fmla="*/ 56 h 136"/>
                              <a:gd name="T42" fmla="*/ 675 w 681"/>
                              <a:gd name="T43" fmla="*/ 42 h 136"/>
                              <a:gd name="T44" fmla="*/ 661 w 681"/>
                              <a:gd name="T45" fmla="*/ 21 h 136"/>
                              <a:gd name="T46" fmla="*/ 638 w 681"/>
                              <a:gd name="T47" fmla="*/ 6 h 136"/>
                              <a:gd name="T48" fmla="*/ 625 w 681"/>
                              <a:gd name="T49" fmla="*/ 2 h 136"/>
                              <a:gd name="T50" fmla="*/ 612 w 681"/>
                              <a:gd name="T51" fmla="*/ 0 h 136"/>
                              <a:gd name="T52" fmla="*/ 69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9" y="0"/>
                                </a:moveTo>
                                <a:lnTo>
                                  <a:pt x="55" y="2"/>
                                </a:lnTo>
                                <a:lnTo>
                                  <a:pt x="42" y="6"/>
                                </a:lnTo>
                                <a:lnTo>
                                  <a:pt x="21" y="21"/>
                                </a:lnTo>
                                <a:lnTo>
                                  <a:pt x="6" y="42"/>
                                </a:lnTo>
                                <a:lnTo>
                                  <a:pt x="2" y="56"/>
                                </a:lnTo>
                                <a:lnTo>
                                  <a:pt x="0" y="69"/>
                                </a:lnTo>
                                <a:lnTo>
                                  <a:pt x="2" y="83"/>
                                </a:lnTo>
                                <a:lnTo>
                                  <a:pt x="6" y="94"/>
                                </a:lnTo>
                                <a:lnTo>
                                  <a:pt x="21" y="117"/>
                                </a:lnTo>
                                <a:lnTo>
                                  <a:pt x="42" y="131"/>
                                </a:lnTo>
                                <a:lnTo>
                                  <a:pt x="55" y="134"/>
                                </a:lnTo>
                                <a:lnTo>
                                  <a:pt x="69" y="136"/>
                                </a:lnTo>
                                <a:lnTo>
                                  <a:pt x="612" y="136"/>
                                </a:lnTo>
                                <a:lnTo>
                                  <a:pt x="625" y="134"/>
                                </a:lnTo>
                                <a:lnTo>
                                  <a:pt x="638" y="131"/>
                                </a:lnTo>
                                <a:lnTo>
                                  <a:pt x="661" y="117"/>
                                </a:lnTo>
                                <a:lnTo>
                                  <a:pt x="675" y="94"/>
                                </a:lnTo>
                                <a:lnTo>
                                  <a:pt x="679" y="83"/>
                                </a:lnTo>
                                <a:lnTo>
                                  <a:pt x="681" y="69"/>
                                </a:lnTo>
                                <a:lnTo>
                                  <a:pt x="679" y="56"/>
                                </a:lnTo>
                                <a:lnTo>
                                  <a:pt x="675" y="42"/>
                                </a:lnTo>
                                <a:lnTo>
                                  <a:pt x="661" y="21"/>
                                </a:lnTo>
                                <a:lnTo>
                                  <a:pt x="638" y="6"/>
                                </a:lnTo>
                                <a:lnTo>
                                  <a:pt x="625"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99" name="Freeform 12"/>
                        <wps:cNvSpPr>
                          <a:spLocks/>
                        </wps:cNvSpPr>
                        <wps:spPr bwMode="auto">
                          <a:xfrm>
                            <a:off x="1330325" y="0"/>
                            <a:ext cx="1087438" cy="222250"/>
                          </a:xfrm>
                          <a:custGeom>
                            <a:avLst/>
                            <a:gdLst>
                              <a:gd name="T0" fmla="*/ 71 w 685"/>
                              <a:gd name="T1" fmla="*/ 0 h 140"/>
                              <a:gd name="T2" fmla="*/ 57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5 h 140"/>
                              <a:gd name="T16" fmla="*/ 6 w 685"/>
                              <a:gd name="T17" fmla="*/ 96 h 140"/>
                              <a:gd name="T18" fmla="*/ 21 w 685"/>
                              <a:gd name="T19" fmla="*/ 121 h 140"/>
                              <a:gd name="T20" fmla="*/ 44 w 685"/>
                              <a:gd name="T21" fmla="*/ 134 h 140"/>
                              <a:gd name="T22" fmla="*/ 57 w 685"/>
                              <a:gd name="T23" fmla="*/ 138 h 140"/>
                              <a:gd name="T24" fmla="*/ 71 w 685"/>
                              <a:gd name="T25" fmla="*/ 140 h 140"/>
                              <a:gd name="T26" fmla="*/ 614 w 685"/>
                              <a:gd name="T27" fmla="*/ 140 h 140"/>
                              <a:gd name="T28" fmla="*/ 627 w 685"/>
                              <a:gd name="T29" fmla="*/ 138 h 140"/>
                              <a:gd name="T30" fmla="*/ 640 w 685"/>
                              <a:gd name="T31" fmla="*/ 134 h 140"/>
                              <a:gd name="T32" fmla="*/ 665 w 685"/>
                              <a:gd name="T33" fmla="*/ 121 h 140"/>
                              <a:gd name="T34" fmla="*/ 679 w 685"/>
                              <a:gd name="T35" fmla="*/ 96 h 140"/>
                              <a:gd name="T36" fmla="*/ 683 w 685"/>
                              <a:gd name="T37" fmla="*/ 85 h 140"/>
                              <a:gd name="T38" fmla="*/ 685 w 685"/>
                              <a:gd name="T39" fmla="*/ 71 h 140"/>
                              <a:gd name="T40" fmla="*/ 683 w 685"/>
                              <a:gd name="T41" fmla="*/ 58 h 140"/>
                              <a:gd name="T42" fmla="*/ 679 w 685"/>
                              <a:gd name="T43" fmla="*/ 44 h 140"/>
                              <a:gd name="T44" fmla="*/ 665 w 685"/>
                              <a:gd name="T45" fmla="*/ 21 h 140"/>
                              <a:gd name="T46" fmla="*/ 640 w 685"/>
                              <a:gd name="T47" fmla="*/ 6 h 140"/>
                              <a:gd name="T48" fmla="*/ 627 w 685"/>
                              <a:gd name="T49" fmla="*/ 2 h 140"/>
                              <a:gd name="T50" fmla="*/ 614 w 685"/>
                              <a:gd name="T51" fmla="*/ 0 h 140"/>
                              <a:gd name="T52" fmla="*/ 71 w 685"/>
                              <a:gd name="T53" fmla="*/ 0 h 140"/>
                              <a:gd name="T54" fmla="*/ 71 w 685"/>
                              <a:gd name="T55" fmla="*/ 4 h 140"/>
                              <a:gd name="T56" fmla="*/ 614 w 685"/>
                              <a:gd name="T57" fmla="*/ 4 h 140"/>
                              <a:gd name="T58" fmla="*/ 627 w 685"/>
                              <a:gd name="T59" fmla="*/ 6 h 140"/>
                              <a:gd name="T60" fmla="*/ 640 w 685"/>
                              <a:gd name="T61" fmla="*/ 10 h 140"/>
                              <a:gd name="T62" fmla="*/ 639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5 h 140"/>
                              <a:gd name="T76" fmla="*/ 675 w 685"/>
                              <a:gd name="T77" fmla="*/ 96 h 140"/>
                              <a:gd name="T78" fmla="*/ 675 w 685"/>
                              <a:gd name="T79" fmla="*/ 94 h 140"/>
                              <a:gd name="T80" fmla="*/ 662 w 685"/>
                              <a:gd name="T81" fmla="*/ 117 h 140"/>
                              <a:gd name="T82" fmla="*/ 639 w 685"/>
                              <a:gd name="T83" fmla="*/ 131 h 140"/>
                              <a:gd name="T84" fmla="*/ 640 w 685"/>
                              <a:gd name="T85" fmla="*/ 131 h 140"/>
                              <a:gd name="T86" fmla="*/ 627 w 685"/>
                              <a:gd name="T87" fmla="*/ 134 h 140"/>
                              <a:gd name="T88" fmla="*/ 614 w 685"/>
                              <a:gd name="T89" fmla="*/ 136 h 140"/>
                              <a:gd name="T90" fmla="*/ 71 w 685"/>
                              <a:gd name="T91" fmla="*/ 136 h 140"/>
                              <a:gd name="T92" fmla="*/ 57 w 685"/>
                              <a:gd name="T93" fmla="*/ 134 h 140"/>
                              <a:gd name="T94" fmla="*/ 44 w 685"/>
                              <a:gd name="T95" fmla="*/ 131 h 140"/>
                              <a:gd name="T96" fmla="*/ 46 w 685"/>
                              <a:gd name="T97" fmla="*/ 131 h 140"/>
                              <a:gd name="T98" fmla="*/ 25 w 685"/>
                              <a:gd name="T99" fmla="*/ 117 h 140"/>
                              <a:gd name="T100" fmla="*/ 10 w 685"/>
                              <a:gd name="T101" fmla="*/ 94 h 140"/>
                              <a:gd name="T102" fmla="*/ 10 w 685"/>
                              <a:gd name="T103" fmla="*/ 96 h 140"/>
                              <a:gd name="T104" fmla="*/ 6 w 685"/>
                              <a:gd name="T105" fmla="*/ 85 h 140"/>
                              <a:gd name="T106" fmla="*/ 4 w 685"/>
                              <a:gd name="T107" fmla="*/ 71 h 140"/>
                              <a:gd name="T108" fmla="*/ 6 w 685"/>
                              <a:gd name="T109" fmla="*/ 58 h 140"/>
                              <a:gd name="T110" fmla="*/ 10 w 685"/>
                              <a:gd name="T111" fmla="*/ 44 h 140"/>
                              <a:gd name="T112" fmla="*/ 10 w 685"/>
                              <a:gd name="T113" fmla="*/ 46 h 140"/>
                              <a:gd name="T114" fmla="*/ 25 w 685"/>
                              <a:gd name="T115" fmla="*/ 25 h 140"/>
                              <a:gd name="T116" fmla="*/ 46 w 685"/>
                              <a:gd name="T117" fmla="*/ 10 h 140"/>
                              <a:gd name="T118" fmla="*/ 44 w 685"/>
                              <a:gd name="T119" fmla="*/ 10 h 140"/>
                              <a:gd name="T120" fmla="*/ 57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7" y="2"/>
                                </a:lnTo>
                                <a:lnTo>
                                  <a:pt x="44" y="6"/>
                                </a:lnTo>
                                <a:lnTo>
                                  <a:pt x="21" y="21"/>
                                </a:lnTo>
                                <a:lnTo>
                                  <a:pt x="6" y="44"/>
                                </a:lnTo>
                                <a:lnTo>
                                  <a:pt x="2" y="58"/>
                                </a:lnTo>
                                <a:lnTo>
                                  <a:pt x="0" y="71"/>
                                </a:lnTo>
                                <a:lnTo>
                                  <a:pt x="2" y="85"/>
                                </a:lnTo>
                                <a:lnTo>
                                  <a:pt x="6" y="96"/>
                                </a:lnTo>
                                <a:lnTo>
                                  <a:pt x="21" y="121"/>
                                </a:lnTo>
                                <a:lnTo>
                                  <a:pt x="44" y="134"/>
                                </a:lnTo>
                                <a:lnTo>
                                  <a:pt x="57" y="138"/>
                                </a:lnTo>
                                <a:lnTo>
                                  <a:pt x="71" y="140"/>
                                </a:lnTo>
                                <a:lnTo>
                                  <a:pt x="614" y="140"/>
                                </a:lnTo>
                                <a:lnTo>
                                  <a:pt x="627" y="138"/>
                                </a:lnTo>
                                <a:lnTo>
                                  <a:pt x="640" y="134"/>
                                </a:lnTo>
                                <a:lnTo>
                                  <a:pt x="665" y="121"/>
                                </a:lnTo>
                                <a:lnTo>
                                  <a:pt x="679" y="96"/>
                                </a:lnTo>
                                <a:lnTo>
                                  <a:pt x="683" y="85"/>
                                </a:lnTo>
                                <a:lnTo>
                                  <a:pt x="685" y="71"/>
                                </a:lnTo>
                                <a:lnTo>
                                  <a:pt x="683" y="58"/>
                                </a:lnTo>
                                <a:lnTo>
                                  <a:pt x="679" y="44"/>
                                </a:lnTo>
                                <a:lnTo>
                                  <a:pt x="665" y="21"/>
                                </a:lnTo>
                                <a:lnTo>
                                  <a:pt x="640" y="6"/>
                                </a:lnTo>
                                <a:lnTo>
                                  <a:pt x="627" y="2"/>
                                </a:lnTo>
                                <a:lnTo>
                                  <a:pt x="614" y="0"/>
                                </a:lnTo>
                                <a:lnTo>
                                  <a:pt x="71" y="0"/>
                                </a:lnTo>
                                <a:lnTo>
                                  <a:pt x="71" y="4"/>
                                </a:lnTo>
                                <a:lnTo>
                                  <a:pt x="614" y="4"/>
                                </a:lnTo>
                                <a:lnTo>
                                  <a:pt x="627" y="6"/>
                                </a:lnTo>
                                <a:lnTo>
                                  <a:pt x="640" y="10"/>
                                </a:lnTo>
                                <a:lnTo>
                                  <a:pt x="639" y="10"/>
                                </a:lnTo>
                                <a:lnTo>
                                  <a:pt x="662" y="25"/>
                                </a:lnTo>
                                <a:lnTo>
                                  <a:pt x="675" y="46"/>
                                </a:lnTo>
                                <a:lnTo>
                                  <a:pt x="675" y="44"/>
                                </a:lnTo>
                                <a:lnTo>
                                  <a:pt x="679" y="58"/>
                                </a:lnTo>
                                <a:lnTo>
                                  <a:pt x="681" y="71"/>
                                </a:lnTo>
                                <a:lnTo>
                                  <a:pt x="679" y="85"/>
                                </a:lnTo>
                                <a:lnTo>
                                  <a:pt x="675" y="96"/>
                                </a:lnTo>
                                <a:lnTo>
                                  <a:pt x="675" y="94"/>
                                </a:lnTo>
                                <a:lnTo>
                                  <a:pt x="662" y="117"/>
                                </a:lnTo>
                                <a:lnTo>
                                  <a:pt x="639" y="131"/>
                                </a:lnTo>
                                <a:lnTo>
                                  <a:pt x="640" y="131"/>
                                </a:lnTo>
                                <a:lnTo>
                                  <a:pt x="627" y="134"/>
                                </a:lnTo>
                                <a:lnTo>
                                  <a:pt x="614" y="136"/>
                                </a:lnTo>
                                <a:lnTo>
                                  <a:pt x="71" y="136"/>
                                </a:lnTo>
                                <a:lnTo>
                                  <a:pt x="57" y="134"/>
                                </a:lnTo>
                                <a:lnTo>
                                  <a:pt x="44" y="131"/>
                                </a:lnTo>
                                <a:lnTo>
                                  <a:pt x="46" y="131"/>
                                </a:lnTo>
                                <a:lnTo>
                                  <a:pt x="25" y="117"/>
                                </a:lnTo>
                                <a:lnTo>
                                  <a:pt x="10" y="94"/>
                                </a:lnTo>
                                <a:lnTo>
                                  <a:pt x="10" y="96"/>
                                </a:lnTo>
                                <a:lnTo>
                                  <a:pt x="6" y="85"/>
                                </a:lnTo>
                                <a:lnTo>
                                  <a:pt x="4" y="71"/>
                                </a:lnTo>
                                <a:lnTo>
                                  <a:pt x="6" y="58"/>
                                </a:lnTo>
                                <a:lnTo>
                                  <a:pt x="10" y="44"/>
                                </a:lnTo>
                                <a:lnTo>
                                  <a:pt x="10" y="46"/>
                                </a:lnTo>
                                <a:lnTo>
                                  <a:pt x="25" y="25"/>
                                </a:lnTo>
                                <a:lnTo>
                                  <a:pt x="46" y="10"/>
                                </a:lnTo>
                                <a:lnTo>
                                  <a:pt x="44" y="10"/>
                                </a:lnTo>
                                <a:lnTo>
                                  <a:pt x="57"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00" name="Freeform 13"/>
                        <wps:cNvSpPr>
                          <a:spLocks/>
                        </wps:cNvSpPr>
                        <wps:spPr bwMode="auto">
                          <a:xfrm>
                            <a:off x="1336675" y="1165225"/>
                            <a:ext cx="1077913" cy="630238"/>
                          </a:xfrm>
                          <a:custGeom>
                            <a:avLst/>
                            <a:gdLst>
                              <a:gd name="T0" fmla="*/ 339 w 679"/>
                              <a:gd name="T1" fmla="*/ 0 h 397"/>
                              <a:gd name="T2" fmla="*/ 0 w 679"/>
                              <a:gd name="T3" fmla="*/ 200 h 397"/>
                              <a:gd name="T4" fmla="*/ 339 w 679"/>
                              <a:gd name="T5" fmla="*/ 397 h 397"/>
                              <a:gd name="T6" fmla="*/ 679 w 679"/>
                              <a:gd name="T7" fmla="*/ 200 h 397"/>
                              <a:gd name="T8" fmla="*/ 339 w 679"/>
                              <a:gd name="T9" fmla="*/ 0 h 397"/>
                            </a:gdLst>
                            <a:ahLst/>
                            <a:cxnLst>
                              <a:cxn ang="0">
                                <a:pos x="T0" y="T1"/>
                              </a:cxn>
                              <a:cxn ang="0">
                                <a:pos x="T2" y="T3"/>
                              </a:cxn>
                              <a:cxn ang="0">
                                <a:pos x="T4" y="T5"/>
                              </a:cxn>
                              <a:cxn ang="0">
                                <a:pos x="T6" y="T7"/>
                              </a:cxn>
                              <a:cxn ang="0">
                                <a:pos x="T8" y="T9"/>
                              </a:cxn>
                            </a:cxnLst>
                            <a:rect l="0" t="0" r="r" b="b"/>
                            <a:pathLst>
                              <a:path w="679" h="397">
                                <a:moveTo>
                                  <a:pt x="339" y="0"/>
                                </a:moveTo>
                                <a:lnTo>
                                  <a:pt x="0" y="200"/>
                                </a:lnTo>
                                <a:lnTo>
                                  <a:pt x="339" y="397"/>
                                </a:lnTo>
                                <a:lnTo>
                                  <a:pt x="679" y="200"/>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01" name="Freeform 14"/>
                        <wps:cNvSpPr>
                          <a:spLocks/>
                        </wps:cNvSpPr>
                        <wps:spPr bwMode="auto">
                          <a:xfrm>
                            <a:off x="1333500" y="1162050"/>
                            <a:ext cx="1084263" cy="636588"/>
                          </a:xfrm>
                          <a:custGeom>
                            <a:avLst/>
                            <a:gdLst>
                              <a:gd name="T0" fmla="*/ 341 w 683"/>
                              <a:gd name="T1" fmla="*/ 0 h 401"/>
                              <a:gd name="T2" fmla="*/ 0 w 683"/>
                              <a:gd name="T3" fmla="*/ 202 h 401"/>
                              <a:gd name="T4" fmla="*/ 341 w 683"/>
                              <a:gd name="T5" fmla="*/ 401 h 401"/>
                              <a:gd name="T6" fmla="*/ 683 w 683"/>
                              <a:gd name="T7" fmla="*/ 202 h 401"/>
                              <a:gd name="T8" fmla="*/ 341 w 683"/>
                              <a:gd name="T9" fmla="*/ 0 h 401"/>
                              <a:gd name="T10" fmla="*/ 339 w 683"/>
                              <a:gd name="T11" fmla="*/ 4 h 401"/>
                              <a:gd name="T12" fmla="*/ 679 w 683"/>
                              <a:gd name="T13" fmla="*/ 203 h 401"/>
                              <a:gd name="T14" fmla="*/ 679 w 683"/>
                              <a:gd name="T15" fmla="*/ 200 h 401"/>
                              <a:gd name="T16" fmla="*/ 339 w 683"/>
                              <a:gd name="T17" fmla="*/ 397 h 401"/>
                              <a:gd name="T18" fmla="*/ 343 w 683"/>
                              <a:gd name="T19" fmla="*/ 397 h 401"/>
                              <a:gd name="T20" fmla="*/ 4 w 683"/>
                              <a:gd name="T21" fmla="*/ 200 h 401"/>
                              <a:gd name="T22" fmla="*/ 4 w 683"/>
                              <a:gd name="T23" fmla="*/ 203 h 401"/>
                              <a:gd name="T24" fmla="*/ 343 w 683"/>
                              <a:gd name="T25" fmla="*/ 4 h 401"/>
                              <a:gd name="T26" fmla="*/ 339 w 683"/>
                              <a:gd name="T27" fmla="*/ 4 h 401"/>
                              <a:gd name="T28" fmla="*/ 341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1" y="0"/>
                                </a:moveTo>
                                <a:lnTo>
                                  <a:pt x="0" y="202"/>
                                </a:lnTo>
                                <a:lnTo>
                                  <a:pt x="341" y="401"/>
                                </a:lnTo>
                                <a:lnTo>
                                  <a:pt x="683" y="202"/>
                                </a:lnTo>
                                <a:lnTo>
                                  <a:pt x="341" y="0"/>
                                </a:lnTo>
                                <a:lnTo>
                                  <a:pt x="339" y="4"/>
                                </a:lnTo>
                                <a:lnTo>
                                  <a:pt x="679" y="203"/>
                                </a:lnTo>
                                <a:lnTo>
                                  <a:pt x="679" y="200"/>
                                </a:lnTo>
                                <a:lnTo>
                                  <a:pt x="339" y="397"/>
                                </a:lnTo>
                                <a:lnTo>
                                  <a:pt x="343" y="397"/>
                                </a:lnTo>
                                <a:lnTo>
                                  <a:pt x="4" y="200"/>
                                </a:lnTo>
                                <a:lnTo>
                                  <a:pt x="4" y="203"/>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02" name="Rectangle 15"/>
                        <wps:cNvSpPr>
                          <a:spLocks noChangeArrowheads="1"/>
                        </wps:cNvSpPr>
                        <wps:spPr bwMode="auto">
                          <a:xfrm>
                            <a:off x="1333500" y="1947863"/>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03" name="Freeform 16"/>
                        <wps:cNvSpPr>
                          <a:spLocks/>
                        </wps:cNvSpPr>
                        <wps:spPr bwMode="auto">
                          <a:xfrm>
                            <a:off x="1330325" y="1944688"/>
                            <a:ext cx="1087438" cy="223838"/>
                          </a:xfrm>
                          <a:custGeom>
                            <a:avLst/>
                            <a:gdLst>
                              <a:gd name="T0" fmla="*/ 0 w 685"/>
                              <a:gd name="T1" fmla="*/ 0 h 141"/>
                              <a:gd name="T2" fmla="*/ 0 w 685"/>
                              <a:gd name="T3" fmla="*/ 141 h 141"/>
                              <a:gd name="T4" fmla="*/ 685 w 685"/>
                              <a:gd name="T5" fmla="*/ 141 h 141"/>
                              <a:gd name="T6" fmla="*/ 685 w 685"/>
                              <a:gd name="T7" fmla="*/ 0 h 141"/>
                              <a:gd name="T8" fmla="*/ 0 w 685"/>
                              <a:gd name="T9" fmla="*/ 0 h 141"/>
                              <a:gd name="T10" fmla="*/ 2 w 685"/>
                              <a:gd name="T11" fmla="*/ 4 h 141"/>
                              <a:gd name="T12" fmla="*/ 683 w 685"/>
                              <a:gd name="T13" fmla="*/ 4 h 141"/>
                              <a:gd name="T14" fmla="*/ 681 w 685"/>
                              <a:gd name="T15" fmla="*/ 2 h 141"/>
                              <a:gd name="T16" fmla="*/ 681 w 685"/>
                              <a:gd name="T17" fmla="*/ 139 h 141"/>
                              <a:gd name="T18" fmla="*/ 683 w 685"/>
                              <a:gd name="T19" fmla="*/ 137 h 141"/>
                              <a:gd name="T20" fmla="*/ 2 w 685"/>
                              <a:gd name="T21" fmla="*/ 137 h 141"/>
                              <a:gd name="T22" fmla="*/ 4 w 685"/>
                              <a:gd name="T23" fmla="*/ 139 h 141"/>
                              <a:gd name="T24" fmla="*/ 4 w 685"/>
                              <a:gd name="T25" fmla="*/ 2 h 141"/>
                              <a:gd name="T26" fmla="*/ 2 w 685"/>
                              <a:gd name="T27" fmla="*/ 4 h 141"/>
                              <a:gd name="T28" fmla="*/ 0 w 685"/>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1">
                                <a:moveTo>
                                  <a:pt x="0" y="0"/>
                                </a:moveTo>
                                <a:lnTo>
                                  <a:pt x="0" y="141"/>
                                </a:lnTo>
                                <a:lnTo>
                                  <a:pt x="685" y="141"/>
                                </a:lnTo>
                                <a:lnTo>
                                  <a:pt x="685" y="0"/>
                                </a:lnTo>
                                <a:lnTo>
                                  <a:pt x="0" y="0"/>
                                </a:lnTo>
                                <a:lnTo>
                                  <a:pt x="2" y="4"/>
                                </a:lnTo>
                                <a:lnTo>
                                  <a:pt x="683" y="4"/>
                                </a:lnTo>
                                <a:lnTo>
                                  <a:pt x="681" y="2"/>
                                </a:lnTo>
                                <a:lnTo>
                                  <a:pt x="681" y="139"/>
                                </a:lnTo>
                                <a:lnTo>
                                  <a:pt x="683"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04" name="Freeform 17"/>
                        <wps:cNvSpPr>
                          <a:spLocks/>
                        </wps:cNvSpPr>
                        <wps:spPr bwMode="auto">
                          <a:xfrm>
                            <a:off x="611188" y="1476375"/>
                            <a:ext cx="722313" cy="1941513"/>
                          </a:xfrm>
                          <a:custGeom>
                            <a:avLst/>
                            <a:gdLst>
                              <a:gd name="T0" fmla="*/ 4 w 455"/>
                              <a:gd name="T1" fmla="*/ 1223 h 1223"/>
                              <a:gd name="T2" fmla="*/ 4 w 455"/>
                              <a:gd name="T3" fmla="*/ 2 h 1223"/>
                              <a:gd name="T4" fmla="*/ 2 w 455"/>
                              <a:gd name="T5" fmla="*/ 4 h 1223"/>
                              <a:gd name="T6" fmla="*/ 455 w 455"/>
                              <a:gd name="T7" fmla="*/ 4 h 1223"/>
                              <a:gd name="T8" fmla="*/ 455 w 455"/>
                              <a:gd name="T9" fmla="*/ 0 h 1223"/>
                              <a:gd name="T10" fmla="*/ 0 w 455"/>
                              <a:gd name="T11" fmla="*/ 0 h 1223"/>
                              <a:gd name="T12" fmla="*/ 0 w 455"/>
                              <a:gd name="T13" fmla="*/ 1223 h 1223"/>
                              <a:gd name="T14" fmla="*/ 4 w 455"/>
                              <a:gd name="T15" fmla="*/ 1223 h 1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1223">
                                <a:moveTo>
                                  <a:pt x="4" y="1223"/>
                                </a:moveTo>
                                <a:lnTo>
                                  <a:pt x="4" y="2"/>
                                </a:lnTo>
                                <a:lnTo>
                                  <a:pt x="2" y="4"/>
                                </a:lnTo>
                                <a:lnTo>
                                  <a:pt x="455" y="4"/>
                                </a:lnTo>
                                <a:lnTo>
                                  <a:pt x="455" y="0"/>
                                </a:lnTo>
                                <a:lnTo>
                                  <a:pt x="0" y="0"/>
                                </a:lnTo>
                                <a:lnTo>
                                  <a:pt x="0" y="1223"/>
                                </a:lnTo>
                                <a:lnTo>
                                  <a:pt x="4" y="122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05" name="Freeform 18"/>
                        <wps:cNvSpPr>
                          <a:spLocks/>
                        </wps:cNvSpPr>
                        <wps:spPr bwMode="auto">
                          <a:xfrm>
                            <a:off x="587375" y="3403600"/>
                            <a:ext cx="55563" cy="53975"/>
                          </a:xfrm>
                          <a:custGeom>
                            <a:avLst/>
                            <a:gdLst>
                              <a:gd name="T0" fmla="*/ 0 w 35"/>
                              <a:gd name="T1" fmla="*/ 0 h 34"/>
                              <a:gd name="T2" fmla="*/ 17 w 35"/>
                              <a:gd name="T3" fmla="*/ 34 h 34"/>
                              <a:gd name="T4" fmla="*/ 35 w 35"/>
                              <a:gd name="T5" fmla="*/ 0 h 34"/>
                              <a:gd name="T6" fmla="*/ 0 w 35"/>
                              <a:gd name="T7" fmla="*/ 0 h 34"/>
                            </a:gdLst>
                            <a:ahLst/>
                            <a:cxnLst>
                              <a:cxn ang="0">
                                <a:pos x="T0" y="T1"/>
                              </a:cxn>
                              <a:cxn ang="0">
                                <a:pos x="T2" y="T3"/>
                              </a:cxn>
                              <a:cxn ang="0">
                                <a:pos x="T4" y="T5"/>
                              </a:cxn>
                              <a:cxn ang="0">
                                <a:pos x="T6" y="T7"/>
                              </a:cxn>
                            </a:cxnLst>
                            <a:rect l="0" t="0" r="r" b="b"/>
                            <a:pathLst>
                              <a:path w="35" h="34">
                                <a:moveTo>
                                  <a:pt x="0" y="0"/>
                                </a:moveTo>
                                <a:lnTo>
                                  <a:pt x="17" y="34"/>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06" name="Rectangle 19"/>
                        <wps:cNvSpPr>
                          <a:spLocks noChangeArrowheads="1"/>
                        </wps:cNvSpPr>
                        <wps:spPr bwMode="auto">
                          <a:xfrm>
                            <a:off x="1871663" y="3714750"/>
                            <a:ext cx="6350" cy="242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07" name="Freeform 20"/>
                        <wps:cNvSpPr>
                          <a:spLocks/>
                        </wps:cNvSpPr>
                        <wps:spPr bwMode="auto">
                          <a:xfrm>
                            <a:off x="1847850" y="3946525"/>
                            <a:ext cx="52388" cy="50800"/>
                          </a:xfrm>
                          <a:custGeom>
                            <a:avLst/>
                            <a:gdLst>
                              <a:gd name="T0" fmla="*/ 0 w 33"/>
                              <a:gd name="T1" fmla="*/ 0 h 32"/>
                              <a:gd name="T2" fmla="*/ 17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7"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08" name="Rectangle 21"/>
                        <wps:cNvSpPr>
                          <a:spLocks noChangeArrowheads="1"/>
                        </wps:cNvSpPr>
                        <wps:spPr bwMode="auto">
                          <a:xfrm>
                            <a:off x="1871663" y="1006475"/>
                            <a:ext cx="6350" cy="1063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09" name="Freeform 22"/>
                        <wps:cNvSpPr>
                          <a:spLocks/>
                        </wps:cNvSpPr>
                        <wps:spPr bwMode="auto">
                          <a:xfrm>
                            <a:off x="1847850" y="1100138"/>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10" name="Rectangle 23"/>
                        <wps:cNvSpPr>
                          <a:spLocks noChangeArrowheads="1"/>
                        </wps:cNvSpPr>
                        <wps:spPr bwMode="auto">
                          <a:xfrm>
                            <a:off x="1871663" y="1798638"/>
                            <a:ext cx="6350" cy="1079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11" name="Freeform 24"/>
                        <wps:cNvSpPr>
                          <a:spLocks/>
                        </wps:cNvSpPr>
                        <wps:spPr bwMode="auto">
                          <a:xfrm>
                            <a:off x="1847850" y="1890713"/>
                            <a:ext cx="52388" cy="53975"/>
                          </a:xfrm>
                          <a:custGeom>
                            <a:avLst/>
                            <a:gdLst>
                              <a:gd name="T0" fmla="*/ 0 w 33"/>
                              <a:gd name="T1" fmla="*/ 0 h 34"/>
                              <a:gd name="T2" fmla="*/ 17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7"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12" name="Freeform 25"/>
                        <wps:cNvSpPr>
                          <a:spLocks/>
                        </wps:cNvSpPr>
                        <wps:spPr bwMode="auto">
                          <a:xfrm>
                            <a:off x="1336675" y="2317750"/>
                            <a:ext cx="1077913" cy="630238"/>
                          </a:xfrm>
                          <a:custGeom>
                            <a:avLst/>
                            <a:gdLst>
                              <a:gd name="T0" fmla="*/ 339 w 679"/>
                              <a:gd name="T1" fmla="*/ 0 h 397"/>
                              <a:gd name="T2" fmla="*/ 0 w 679"/>
                              <a:gd name="T3" fmla="*/ 200 h 397"/>
                              <a:gd name="T4" fmla="*/ 339 w 679"/>
                              <a:gd name="T5" fmla="*/ 397 h 397"/>
                              <a:gd name="T6" fmla="*/ 679 w 679"/>
                              <a:gd name="T7" fmla="*/ 200 h 397"/>
                              <a:gd name="T8" fmla="*/ 339 w 679"/>
                              <a:gd name="T9" fmla="*/ 0 h 397"/>
                            </a:gdLst>
                            <a:ahLst/>
                            <a:cxnLst>
                              <a:cxn ang="0">
                                <a:pos x="T0" y="T1"/>
                              </a:cxn>
                              <a:cxn ang="0">
                                <a:pos x="T2" y="T3"/>
                              </a:cxn>
                              <a:cxn ang="0">
                                <a:pos x="T4" y="T5"/>
                              </a:cxn>
                              <a:cxn ang="0">
                                <a:pos x="T6" y="T7"/>
                              </a:cxn>
                              <a:cxn ang="0">
                                <a:pos x="T8" y="T9"/>
                              </a:cxn>
                            </a:cxnLst>
                            <a:rect l="0" t="0" r="r" b="b"/>
                            <a:pathLst>
                              <a:path w="679" h="397">
                                <a:moveTo>
                                  <a:pt x="339" y="0"/>
                                </a:moveTo>
                                <a:lnTo>
                                  <a:pt x="0" y="200"/>
                                </a:lnTo>
                                <a:lnTo>
                                  <a:pt x="339" y="397"/>
                                </a:lnTo>
                                <a:lnTo>
                                  <a:pt x="679" y="200"/>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13" name="Freeform 26"/>
                        <wps:cNvSpPr>
                          <a:spLocks/>
                        </wps:cNvSpPr>
                        <wps:spPr bwMode="auto">
                          <a:xfrm>
                            <a:off x="1333500" y="2314575"/>
                            <a:ext cx="1084263" cy="636588"/>
                          </a:xfrm>
                          <a:custGeom>
                            <a:avLst/>
                            <a:gdLst>
                              <a:gd name="T0" fmla="*/ 341 w 683"/>
                              <a:gd name="T1" fmla="*/ 0 h 401"/>
                              <a:gd name="T2" fmla="*/ 0 w 683"/>
                              <a:gd name="T3" fmla="*/ 202 h 401"/>
                              <a:gd name="T4" fmla="*/ 341 w 683"/>
                              <a:gd name="T5" fmla="*/ 401 h 401"/>
                              <a:gd name="T6" fmla="*/ 683 w 683"/>
                              <a:gd name="T7" fmla="*/ 202 h 401"/>
                              <a:gd name="T8" fmla="*/ 341 w 683"/>
                              <a:gd name="T9" fmla="*/ 0 h 401"/>
                              <a:gd name="T10" fmla="*/ 339 w 683"/>
                              <a:gd name="T11" fmla="*/ 4 h 401"/>
                              <a:gd name="T12" fmla="*/ 679 w 683"/>
                              <a:gd name="T13" fmla="*/ 204 h 401"/>
                              <a:gd name="T14" fmla="*/ 679 w 683"/>
                              <a:gd name="T15" fmla="*/ 200 h 401"/>
                              <a:gd name="T16" fmla="*/ 339 w 683"/>
                              <a:gd name="T17" fmla="*/ 398 h 401"/>
                              <a:gd name="T18" fmla="*/ 343 w 683"/>
                              <a:gd name="T19" fmla="*/ 398 h 401"/>
                              <a:gd name="T20" fmla="*/ 4 w 683"/>
                              <a:gd name="T21" fmla="*/ 200 h 401"/>
                              <a:gd name="T22" fmla="*/ 4 w 683"/>
                              <a:gd name="T23" fmla="*/ 204 h 401"/>
                              <a:gd name="T24" fmla="*/ 343 w 683"/>
                              <a:gd name="T25" fmla="*/ 4 h 401"/>
                              <a:gd name="T26" fmla="*/ 339 w 683"/>
                              <a:gd name="T27" fmla="*/ 4 h 401"/>
                              <a:gd name="T28" fmla="*/ 341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1" y="0"/>
                                </a:moveTo>
                                <a:lnTo>
                                  <a:pt x="0" y="202"/>
                                </a:lnTo>
                                <a:lnTo>
                                  <a:pt x="341" y="401"/>
                                </a:lnTo>
                                <a:lnTo>
                                  <a:pt x="683" y="202"/>
                                </a:lnTo>
                                <a:lnTo>
                                  <a:pt x="341" y="0"/>
                                </a:lnTo>
                                <a:lnTo>
                                  <a:pt x="339" y="4"/>
                                </a:lnTo>
                                <a:lnTo>
                                  <a:pt x="679" y="204"/>
                                </a:lnTo>
                                <a:lnTo>
                                  <a:pt x="679" y="200"/>
                                </a:lnTo>
                                <a:lnTo>
                                  <a:pt x="339" y="398"/>
                                </a:lnTo>
                                <a:lnTo>
                                  <a:pt x="343" y="398"/>
                                </a:lnTo>
                                <a:lnTo>
                                  <a:pt x="4" y="200"/>
                                </a:lnTo>
                                <a:lnTo>
                                  <a:pt x="4" y="204"/>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14" name="Rectangle 27"/>
                        <wps:cNvSpPr>
                          <a:spLocks noChangeArrowheads="1"/>
                        </wps:cNvSpPr>
                        <wps:spPr bwMode="auto">
                          <a:xfrm>
                            <a:off x="1871663" y="216217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15" name="Freeform 28"/>
                        <wps:cNvSpPr>
                          <a:spLocks/>
                        </wps:cNvSpPr>
                        <wps:spPr bwMode="auto">
                          <a:xfrm>
                            <a:off x="1847850" y="2265363"/>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16" name="Rectangle 29"/>
                        <wps:cNvSpPr>
                          <a:spLocks noChangeArrowheads="1"/>
                        </wps:cNvSpPr>
                        <wps:spPr bwMode="auto">
                          <a:xfrm>
                            <a:off x="1154113" y="3100388"/>
                            <a:ext cx="1443038"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17" name="Freeform 30"/>
                        <wps:cNvSpPr>
                          <a:spLocks/>
                        </wps:cNvSpPr>
                        <wps:spPr bwMode="auto">
                          <a:xfrm>
                            <a:off x="1150938" y="3098800"/>
                            <a:ext cx="1446213" cy="222250"/>
                          </a:xfrm>
                          <a:custGeom>
                            <a:avLst/>
                            <a:gdLst>
                              <a:gd name="T0" fmla="*/ 0 w 911"/>
                              <a:gd name="T1" fmla="*/ 0 h 140"/>
                              <a:gd name="T2" fmla="*/ 0 w 911"/>
                              <a:gd name="T3" fmla="*/ 140 h 140"/>
                              <a:gd name="T4" fmla="*/ 911 w 911"/>
                              <a:gd name="T5" fmla="*/ 140 h 140"/>
                              <a:gd name="T6" fmla="*/ 911 w 911"/>
                              <a:gd name="T7" fmla="*/ 0 h 140"/>
                              <a:gd name="T8" fmla="*/ 0 w 911"/>
                              <a:gd name="T9" fmla="*/ 0 h 140"/>
                              <a:gd name="T10" fmla="*/ 2 w 911"/>
                              <a:gd name="T11" fmla="*/ 3 h 140"/>
                              <a:gd name="T12" fmla="*/ 909 w 911"/>
                              <a:gd name="T13" fmla="*/ 3 h 140"/>
                              <a:gd name="T14" fmla="*/ 907 w 911"/>
                              <a:gd name="T15" fmla="*/ 1 h 140"/>
                              <a:gd name="T16" fmla="*/ 907 w 911"/>
                              <a:gd name="T17" fmla="*/ 138 h 140"/>
                              <a:gd name="T18" fmla="*/ 909 w 911"/>
                              <a:gd name="T19" fmla="*/ 136 h 140"/>
                              <a:gd name="T20" fmla="*/ 2 w 911"/>
                              <a:gd name="T21" fmla="*/ 136 h 140"/>
                              <a:gd name="T22" fmla="*/ 4 w 911"/>
                              <a:gd name="T23" fmla="*/ 138 h 140"/>
                              <a:gd name="T24" fmla="*/ 4 w 911"/>
                              <a:gd name="T25" fmla="*/ 1 h 140"/>
                              <a:gd name="T26" fmla="*/ 2 w 911"/>
                              <a:gd name="T27" fmla="*/ 3 h 140"/>
                              <a:gd name="T28" fmla="*/ 0 w 911"/>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140">
                                <a:moveTo>
                                  <a:pt x="0" y="0"/>
                                </a:moveTo>
                                <a:lnTo>
                                  <a:pt x="0" y="140"/>
                                </a:lnTo>
                                <a:lnTo>
                                  <a:pt x="911" y="140"/>
                                </a:lnTo>
                                <a:lnTo>
                                  <a:pt x="911" y="0"/>
                                </a:lnTo>
                                <a:lnTo>
                                  <a:pt x="0" y="0"/>
                                </a:lnTo>
                                <a:lnTo>
                                  <a:pt x="2" y="3"/>
                                </a:lnTo>
                                <a:lnTo>
                                  <a:pt x="909" y="3"/>
                                </a:lnTo>
                                <a:lnTo>
                                  <a:pt x="907" y="1"/>
                                </a:lnTo>
                                <a:lnTo>
                                  <a:pt x="907" y="138"/>
                                </a:lnTo>
                                <a:lnTo>
                                  <a:pt x="909"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18" name="Rectangle 31"/>
                        <wps:cNvSpPr>
                          <a:spLocks noChangeArrowheads="1"/>
                        </wps:cNvSpPr>
                        <wps:spPr bwMode="auto">
                          <a:xfrm>
                            <a:off x="1871663" y="2951163"/>
                            <a:ext cx="6350" cy="1079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19" name="Freeform 32"/>
                        <wps:cNvSpPr>
                          <a:spLocks/>
                        </wps:cNvSpPr>
                        <wps:spPr bwMode="auto">
                          <a:xfrm>
                            <a:off x="1847850" y="3043238"/>
                            <a:ext cx="52388" cy="55563"/>
                          </a:xfrm>
                          <a:custGeom>
                            <a:avLst/>
                            <a:gdLst>
                              <a:gd name="T0" fmla="*/ 0 w 33"/>
                              <a:gd name="T1" fmla="*/ 0 h 35"/>
                              <a:gd name="T2" fmla="*/ 17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7"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20" name="Freeform 33"/>
                        <wps:cNvSpPr>
                          <a:spLocks/>
                        </wps:cNvSpPr>
                        <wps:spPr bwMode="auto">
                          <a:xfrm>
                            <a:off x="2414588" y="685800"/>
                            <a:ext cx="720725" cy="2732088"/>
                          </a:xfrm>
                          <a:custGeom>
                            <a:avLst/>
                            <a:gdLst>
                              <a:gd name="T0" fmla="*/ 454 w 454"/>
                              <a:gd name="T1" fmla="*/ 1721 h 1721"/>
                              <a:gd name="T2" fmla="*/ 454 w 454"/>
                              <a:gd name="T3" fmla="*/ 0 h 1721"/>
                              <a:gd name="T4" fmla="*/ 0 w 454"/>
                              <a:gd name="T5" fmla="*/ 0 h 1721"/>
                              <a:gd name="T6" fmla="*/ 0 w 454"/>
                              <a:gd name="T7" fmla="*/ 4 h 1721"/>
                              <a:gd name="T8" fmla="*/ 452 w 454"/>
                              <a:gd name="T9" fmla="*/ 4 h 1721"/>
                              <a:gd name="T10" fmla="*/ 450 w 454"/>
                              <a:gd name="T11" fmla="*/ 2 h 1721"/>
                              <a:gd name="T12" fmla="*/ 450 w 454"/>
                              <a:gd name="T13" fmla="*/ 1721 h 1721"/>
                              <a:gd name="T14" fmla="*/ 454 w 454"/>
                              <a:gd name="T15" fmla="*/ 1721 h 17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1721">
                                <a:moveTo>
                                  <a:pt x="454" y="1721"/>
                                </a:moveTo>
                                <a:lnTo>
                                  <a:pt x="454" y="0"/>
                                </a:lnTo>
                                <a:lnTo>
                                  <a:pt x="0" y="0"/>
                                </a:lnTo>
                                <a:lnTo>
                                  <a:pt x="0" y="4"/>
                                </a:lnTo>
                                <a:lnTo>
                                  <a:pt x="452" y="4"/>
                                </a:lnTo>
                                <a:lnTo>
                                  <a:pt x="450" y="2"/>
                                </a:lnTo>
                                <a:lnTo>
                                  <a:pt x="450" y="1721"/>
                                </a:lnTo>
                                <a:lnTo>
                                  <a:pt x="454" y="172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21" name="Freeform 34"/>
                        <wps:cNvSpPr>
                          <a:spLocks/>
                        </wps:cNvSpPr>
                        <wps:spPr bwMode="auto">
                          <a:xfrm>
                            <a:off x="3105150" y="3403600"/>
                            <a:ext cx="50800" cy="53975"/>
                          </a:xfrm>
                          <a:custGeom>
                            <a:avLst/>
                            <a:gdLst>
                              <a:gd name="T0" fmla="*/ 0 w 32"/>
                              <a:gd name="T1" fmla="*/ 0 h 34"/>
                              <a:gd name="T2" fmla="*/ 17 w 32"/>
                              <a:gd name="T3" fmla="*/ 34 h 34"/>
                              <a:gd name="T4" fmla="*/ 32 w 32"/>
                              <a:gd name="T5" fmla="*/ 0 h 34"/>
                              <a:gd name="T6" fmla="*/ 0 w 32"/>
                              <a:gd name="T7" fmla="*/ 0 h 34"/>
                            </a:gdLst>
                            <a:ahLst/>
                            <a:cxnLst>
                              <a:cxn ang="0">
                                <a:pos x="T0" y="T1"/>
                              </a:cxn>
                              <a:cxn ang="0">
                                <a:pos x="T2" y="T3"/>
                              </a:cxn>
                              <a:cxn ang="0">
                                <a:pos x="T4" y="T5"/>
                              </a:cxn>
                              <a:cxn ang="0">
                                <a:pos x="T6" y="T7"/>
                              </a:cxn>
                            </a:cxnLst>
                            <a:rect l="0" t="0" r="r" b="b"/>
                            <a:pathLst>
                              <a:path w="32" h="34">
                                <a:moveTo>
                                  <a:pt x="0" y="0"/>
                                </a:moveTo>
                                <a:lnTo>
                                  <a:pt x="17" y="34"/>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22" name="Rectangle 35"/>
                        <wps:cNvSpPr>
                          <a:spLocks noChangeArrowheads="1"/>
                        </wps:cNvSpPr>
                        <wps:spPr bwMode="auto">
                          <a:xfrm>
                            <a:off x="657225" y="2628900"/>
                            <a:ext cx="67627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23" name="Freeform 36"/>
                        <wps:cNvSpPr>
                          <a:spLocks/>
                        </wps:cNvSpPr>
                        <wps:spPr bwMode="auto">
                          <a:xfrm>
                            <a:off x="617538" y="2606675"/>
                            <a:ext cx="55563" cy="52388"/>
                          </a:xfrm>
                          <a:custGeom>
                            <a:avLst/>
                            <a:gdLst>
                              <a:gd name="T0" fmla="*/ 35 w 35"/>
                              <a:gd name="T1" fmla="*/ 0 h 33"/>
                              <a:gd name="T2" fmla="*/ 0 w 35"/>
                              <a:gd name="T3" fmla="*/ 16 h 33"/>
                              <a:gd name="T4" fmla="*/ 35 w 35"/>
                              <a:gd name="T5" fmla="*/ 33 h 33"/>
                              <a:gd name="T6" fmla="*/ 35 w 35"/>
                              <a:gd name="T7" fmla="*/ 0 h 33"/>
                            </a:gdLst>
                            <a:ahLst/>
                            <a:cxnLst>
                              <a:cxn ang="0">
                                <a:pos x="T0" y="T1"/>
                              </a:cxn>
                              <a:cxn ang="0">
                                <a:pos x="T2" y="T3"/>
                              </a:cxn>
                              <a:cxn ang="0">
                                <a:pos x="T4" y="T5"/>
                              </a:cxn>
                              <a:cxn ang="0">
                                <a:pos x="T6" y="T7"/>
                              </a:cxn>
                            </a:cxnLst>
                            <a:rect l="0" t="0" r="r" b="b"/>
                            <a:pathLst>
                              <a:path w="35" h="33">
                                <a:moveTo>
                                  <a:pt x="35" y="0"/>
                                </a:moveTo>
                                <a:lnTo>
                                  <a:pt x="0" y="16"/>
                                </a:lnTo>
                                <a:lnTo>
                                  <a:pt x="35" y="33"/>
                                </a:lnTo>
                                <a:lnTo>
                                  <a:pt x="35"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24" name="Rectangle 37"/>
                        <wps:cNvSpPr>
                          <a:spLocks noChangeArrowheads="1"/>
                        </wps:cNvSpPr>
                        <wps:spPr bwMode="auto">
                          <a:xfrm>
                            <a:off x="1227138" y="3711575"/>
                            <a:ext cx="1293813"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25" name="Rectangle 38"/>
                        <wps:cNvSpPr>
                          <a:spLocks noChangeArrowheads="1"/>
                        </wps:cNvSpPr>
                        <wps:spPr bwMode="auto">
                          <a:xfrm>
                            <a:off x="2593975" y="3205163"/>
                            <a:ext cx="4953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26" name="Freeform 39"/>
                        <wps:cNvSpPr>
                          <a:spLocks/>
                        </wps:cNvSpPr>
                        <wps:spPr bwMode="auto">
                          <a:xfrm>
                            <a:off x="3074988" y="3182938"/>
                            <a:ext cx="50800" cy="52388"/>
                          </a:xfrm>
                          <a:custGeom>
                            <a:avLst/>
                            <a:gdLst>
                              <a:gd name="T0" fmla="*/ 0 w 32"/>
                              <a:gd name="T1" fmla="*/ 33 h 33"/>
                              <a:gd name="T2" fmla="*/ 32 w 32"/>
                              <a:gd name="T3" fmla="*/ 16 h 33"/>
                              <a:gd name="T4" fmla="*/ 0 w 32"/>
                              <a:gd name="T5" fmla="*/ 0 h 33"/>
                              <a:gd name="T6" fmla="*/ 0 w 32"/>
                              <a:gd name="T7" fmla="*/ 33 h 33"/>
                            </a:gdLst>
                            <a:ahLst/>
                            <a:cxnLst>
                              <a:cxn ang="0">
                                <a:pos x="T0" y="T1"/>
                              </a:cxn>
                              <a:cxn ang="0">
                                <a:pos x="T2" y="T3"/>
                              </a:cxn>
                              <a:cxn ang="0">
                                <a:pos x="T4" y="T5"/>
                              </a:cxn>
                              <a:cxn ang="0">
                                <a:pos x="T6" y="T7"/>
                              </a:cxn>
                            </a:cxnLst>
                            <a:rect l="0" t="0" r="r" b="b"/>
                            <a:pathLst>
                              <a:path w="32" h="33">
                                <a:moveTo>
                                  <a:pt x="0" y="33"/>
                                </a:moveTo>
                                <a:lnTo>
                                  <a:pt x="32"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27" name="Rectangle 40"/>
                        <wps:cNvSpPr>
                          <a:spLocks noChangeArrowheads="1"/>
                        </wps:cNvSpPr>
                        <wps:spPr bwMode="auto">
                          <a:xfrm>
                            <a:off x="2520950" y="3460750"/>
                            <a:ext cx="1225550"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28" name="Freeform 41"/>
                        <wps:cNvSpPr>
                          <a:spLocks/>
                        </wps:cNvSpPr>
                        <wps:spPr bwMode="auto">
                          <a:xfrm>
                            <a:off x="2517775" y="3457575"/>
                            <a:ext cx="1228725" cy="546100"/>
                          </a:xfrm>
                          <a:custGeom>
                            <a:avLst/>
                            <a:gdLst>
                              <a:gd name="T0" fmla="*/ 0 w 774"/>
                              <a:gd name="T1" fmla="*/ 0 h 344"/>
                              <a:gd name="T2" fmla="*/ 0 w 774"/>
                              <a:gd name="T3" fmla="*/ 344 h 344"/>
                              <a:gd name="T4" fmla="*/ 774 w 774"/>
                              <a:gd name="T5" fmla="*/ 344 h 344"/>
                              <a:gd name="T6" fmla="*/ 774 w 774"/>
                              <a:gd name="T7" fmla="*/ 0 h 344"/>
                              <a:gd name="T8" fmla="*/ 0 w 774"/>
                              <a:gd name="T9" fmla="*/ 0 h 344"/>
                              <a:gd name="T10" fmla="*/ 2 w 774"/>
                              <a:gd name="T11" fmla="*/ 4 h 344"/>
                              <a:gd name="T12" fmla="*/ 773 w 774"/>
                              <a:gd name="T13" fmla="*/ 4 h 344"/>
                              <a:gd name="T14" fmla="*/ 771 w 774"/>
                              <a:gd name="T15" fmla="*/ 2 h 344"/>
                              <a:gd name="T16" fmla="*/ 771 w 774"/>
                              <a:gd name="T17" fmla="*/ 342 h 344"/>
                              <a:gd name="T18" fmla="*/ 773 w 774"/>
                              <a:gd name="T19" fmla="*/ 340 h 344"/>
                              <a:gd name="T20" fmla="*/ 2 w 774"/>
                              <a:gd name="T21" fmla="*/ 340 h 344"/>
                              <a:gd name="T22" fmla="*/ 4 w 774"/>
                              <a:gd name="T23" fmla="*/ 342 h 344"/>
                              <a:gd name="T24" fmla="*/ 4 w 774"/>
                              <a:gd name="T25" fmla="*/ 2 h 344"/>
                              <a:gd name="T26" fmla="*/ 2 w 774"/>
                              <a:gd name="T27" fmla="*/ 4 h 344"/>
                              <a:gd name="T28" fmla="*/ 0 w 774"/>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4" h="344">
                                <a:moveTo>
                                  <a:pt x="0" y="0"/>
                                </a:moveTo>
                                <a:lnTo>
                                  <a:pt x="0" y="344"/>
                                </a:lnTo>
                                <a:lnTo>
                                  <a:pt x="774" y="344"/>
                                </a:lnTo>
                                <a:lnTo>
                                  <a:pt x="774" y="0"/>
                                </a:lnTo>
                                <a:lnTo>
                                  <a:pt x="0" y="0"/>
                                </a:lnTo>
                                <a:lnTo>
                                  <a:pt x="2" y="4"/>
                                </a:lnTo>
                                <a:lnTo>
                                  <a:pt x="773" y="4"/>
                                </a:lnTo>
                                <a:lnTo>
                                  <a:pt x="771" y="2"/>
                                </a:lnTo>
                                <a:lnTo>
                                  <a:pt x="771" y="342"/>
                                </a:lnTo>
                                <a:lnTo>
                                  <a:pt x="773"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29" name="Rectangle 42"/>
                        <wps:cNvSpPr>
                          <a:spLocks noChangeArrowheads="1"/>
                        </wps:cNvSpPr>
                        <wps:spPr bwMode="auto">
                          <a:xfrm>
                            <a:off x="3175" y="3460750"/>
                            <a:ext cx="1227138"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30" name="Freeform 43"/>
                        <wps:cNvSpPr>
                          <a:spLocks/>
                        </wps:cNvSpPr>
                        <wps:spPr bwMode="auto">
                          <a:xfrm>
                            <a:off x="0" y="3457575"/>
                            <a:ext cx="1230313" cy="546100"/>
                          </a:xfrm>
                          <a:custGeom>
                            <a:avLst/>
                            <a:gdLst>
                              <a:gd name="T0" fmla="*/ 0 w 775"/>
                              <a:gd name="T1" fmla="*/ 0 h 344"/>
                              <a:gd name="T2" fmla="*/ 0 w 775"/>
                              <a:gd name="T3" fmla="*/ 344 h 344"/>
                              <a:gd name="T4" fmla="*/ 775 w 775"/>
                              <a:gd name="T5" fmla="*/ 344 h 344"/>
                              <a:gd name="T6" fmla="*/ 775 w 775"/>
                              <a:gd name="T7" fmla="*/ 0 h 344"/>
                              <a:gd name="T8" fmla="*/ 0 w 775"/>
                              <a:gd name="T9" fmla="*/ 0 h 344"/>
                              <a:gd name="T10" fmla="*/ 2 w 775"/>
                              <a:gd name="T11" fmla="*/ 4 h 344"/>
                              <a:gd name="T12" fmla="*/ 773 w 775"/>
                              <a:gd name="T13" fmla="*/ 4 h 344"/>
                              <a:gd name="T14" fmla="*/ 771 w 775"/>
                              <a:gd name="T15" fmla="*/ 2 h 344"/>
                              <a:gd name="T16" fmla="*/ 771 w 775"/>
                              <a:gd name="T17" fmla="*/ 342 h 344"/>
                              <a:gd name="T18" fmla="*/ 773 w 775"/>
                              <a:gd name="T19" fmla="*/ 340 h 344"/>
                              <a:gd name="T20" fmla="*/ 2 w 775"/>
                              <a:gd name="T21" fmla="*/ 340 h 344"/>
                              <a:gd name="T22" fmla="*/ 4 w 775"/>
                              <a:gd name="T23" fmla="*/ 342 h 344"/>
                              <a:gd name="T24" fmla="*/ 4 w 775"/>
                              <a:gd name="T25" fmla="*/ 2 h 344"/>
                              <a:gd name="T26" fmla="*/ 2 w 775"/>
                              <a:gd name="T27" fmla="*/ 4 h 344"/>
                              <a:gd name="T28" fmla="*/ 0 w 775"/>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5" h="344">
                                <a:moveTo>
                                  <a:pt x="0" y="0"/>
                                </a:moveTo>
                                <a:lnTo>
                                  <a:pt x="0" y="344"/>
                                </a:lnTo>
                                <a:lnTo>
                                  <a:pt x="775" y="344"/>
                                </a:lnTo>
                                <a:lnTo>
                                  <a:pt x="775" y="0"/>
                                </a:lnTo>
                                <a:lnTo>
                                  <a:pt x="0" y="0"/>
                                </a:lnTo>
                                <a:lnTo>
                                  <a:pt x="2" y="4"/>
                                </a:lnTo>
                                <a:lnTo>
                                  <a:pt x="773" y="4"/>
                                </a:lnTo>
                                <a:lnTo>
                                  <a:pt x="771" y="2"/>
                                </a:lnTo>
                                <a:lnTo>
                                  <a:pt x="771" y="342"/>
                                </a:lnTo>
                                <a:lnTo>
                                  <a:pt x="773"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31" name="Rectangle 45"/>
                        <wps:cNvSpPr>
                          <a:spLocks noChangeArrowheads="1"/>
                        </wps:cNvSpPr>
                        <wps:spPr bwMode="auto">
                          <a:xfrm>
                            <a:off x="1635125" y="631783"/>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8E772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1632" name="Rectangle 46"/>
                        <wps:cNvSpPr>
                          <a:spLocks noChangeArrowheads="1"/>
                        </wps:cNvSpPr>
                        <wps:spPr bwMode="auto">
                          <a:xfrm>
                            <a:off x="1817688" y="636546"/>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DB7273"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633" name="Rectangle 47"/>
                        <wps:cNvSpPr>
                          <a:spLocks noChangeArrowheads="1"/>
                        </wps:cNvSpPr>
                        <wps:spPr bwMode="auto">
                          <a:xfrm>
                            <a:off x="2060575" y="631783"/>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3C9FA12"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634" name="Rectangle 48"/>
                        <wps:cNvSpPr>
                          <a:spLocks noChangeArrowheads="1"/>
                        </wps:cNvSpPr>
                        <wps:spPr bwMode="auto">
                          <a:xfrm>
                            <a:off x="1476375" y="1423894"/>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D381E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lt; </w:t>
                              </w:r>
                            </w:p>
                          </w:txbxContent>
                        </wps:txbx>
                        <wps:bodyPr vert="horz" wrap="none" lIns="0" tIns="0" rIns="0" bIns="0" numCol="1" anchor="t" anchorCtr="0" compatLnSpc="1">
                          <a:prstTxWarp prst="textNoShape">
                            <a:avLst/>
                          </a:prstTxWarp>
                          <a:spAutoFit/>
                        </wps:bodyPr>
                      </wps:wsp>
                      <wps:wsp>
                        <wps:cNvPr id="1635" name="Rectangle 49"/>
                        <wps:cNvSpPr>
                          <a:spLocks noChangeArrowheads="1"/>
                        </wps:cNvSpPr>
                        <wps:spPr bwMode="auto">
                          <a:xfrm>
                            <a:off x="1665288" y="1430244"/>
                            <a:ext cx="5492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590F7F1"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000</w:t>
                              </w:r>
                            </w:p>
                          </w:txbxContent>
                        </wps:txbx>
                        <wps:bodyPr vert="horz" wrap="none" lIns="0" tIns="0" rIns="0" bIns="0" numCol="1" anchor="t" anchorCtr="0" compatLnSpc="1">
                          <a:prstTxWarp prst="textNoShape">
                            <a:avLst/>
                          </a:prstTxWarp>
                          <a:spAutoFit/>
                        </wps:bodyPr>
                      </wps:wsp>
                      <wps:wsp>
                        <wps:cNvPr id="1636" name="Rectangle 50"/>
                        <wps:cNvSpPr>
                          <a:spLocks noChangeArrowheads="1"/>
                        </wps:cNvSpPr>
                        <wps:spPr bwMode="auto">
                          <a:xfrm>
                            <a:off x="2212975" y="1423894"/>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4FBF72"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637" name="Rectangle 51"/>
                        <wps:cNvSpPr>
                          <a:spLocks noChangeArrowheads="1"/>
                        </wps:cNvSpPr>
                        <wps:spPr bwMode="auto">
                          <a:xfrm>
                            <a:off x="1662113" y="1996943"/>
                            <a:ext cx="4241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7A349B6"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B + 1</w:t>
                              </w:r>
                            </w:p>
                          </w:txbxContent>
                        </wps:txbx>
                        <wps:bodyPr vert="horz" wrap="none" lIns="0" tIns="0" rIns="0" bIns="0" numCol="1" anchor="t" anchorCtr="0" compatLnSpc="1">
                          <a:prstTxWarp prst="textNoShape">
                            <a:avLst/>
                          </a:prstTxWarp>
                          <a:spAutoFit/>
                        </wps:bodyPr>
                      </wps:wsp>
                      <wps:wsp>
                        <wps:cNvPr id="1638" name="Rectangle 52"/>
                        <wps:cNvSpPr>
                          <a:spLocks noChangeArrowheads="1"/>
                        </wps:cNvSpPr>
                        <wps:spPr bwMode="auto">
                          <a:xfrm>
                            <a:off x="1616075" y="2576343"/>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E58D51F"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w:t>
                              </w:r>
                            </w:p>
                          </w:txbxContent>
                        </wps:txbx>
                        <wps:bodyPr vert="horz" wrap="none" lIns="0" tIns="0" rIns="0" bIns="0" numCol="1" anchor="t" anchorCtr="0" compatLnSpc="1">
                          <a:prstTxWarp prst="textNoShape">
                            <a:avLst/>
                          </a:prstTxWarp>
                          <a:spAutoFit/>
                        </wps:bodyPr>
                      </wps:wsp>
                      <wps:wsp>
                        <wps:cNvPr id="1639" name="Rectangle 53"/>
                        <wps:cNvSpPr>
                          <a:spLocks noChangeArrowheads="1"/>
                        </wps:cNvSpPr>
                        <wps:spPr bwMode="auto">
                          <a:xfrm>
                            <a:off x="1771650" y="2582693"/>
                            <a:ext cx="61595" cy="19748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932A610"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 xml:space="preserve"> </w:t>
                              </w:r>
                            </w:p>
                          </w:txbxContent>
                        </wps:txbx>
                        <wps:bodyPr vert="horz" wrap="none" lIns="0" tIns="0" rIns="0" bIns="0" numCol="1" anchor="t" anchorCtr="0" compatLnSpc="1">
                          <a:prstTxWarp prst="textNoShape">
                            <a:avLst/>
                          </a:prstTxWarp>
                          <a:spAutoFit/>
                        </wps:bodyPr>
                      </wps:wsp>
                      <wps:wsp>
                        <wps:cNvPr id="1640" name="Rectangle 54"/>
                        <wps:cNvSpPr>
                          <a:spLocks noChangeArrowheads="1"/>
                        </wps:cNvSpPr>
                        <wps:spPr bwMode="auto">
                          <a:xfrm>
                            <a:off x="1831975" y="2582693"/>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423280"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641" name="Rectangle 55"/>
                        <wps:cNvSpPr>
                          <a:spLocks noChangeArrowheads="1"/>
                        </wps:cNvSpPr>
                        <wps:spPr bwMode="auto">
                          <a:xfrm>
                            <a:off x="2076450" y="2576343"/>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4DA60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642" name="Rectangle 56"/>
                        <wps:cNvSpPr>
                          <a:spLocks noChangeArrowheads="1"/>
                        </wps:cNvSpPr>
                        <wps:spPr bwMode="auto">
                          <a:xfrm>
                            <a:off x="1631950" y="55559"/>
                            <a:ext cx="4857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F4627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wps:txbx>
                        <wps:bodyPr vert="horz" wrap="none" lIns="0" tIns="0" rIns="0" bIns="0" numCol="1" anchor="t" anchorCtr="0" compatLnSpc="1">
                          <a:prstTxWarp prst="textNoShape">
                            <a:avLst/>
                          </a:prstTxWarp>
                          <a:spAutoFit/>
                        </wps:bodyPr>
                      </wps:wsp>
                      <wps:wsp>
                        <wps:cNvPr id="1643" name="Rectangle 57"/>
                        <wps:cNvSpPr>
                          <a:spLocks noChangeArrowheads="1"/>
                        </wps:cNvSpPr>
                        <wps:spPr bwMode="auto">
                          <a:xfrm>
                            <a:off x="2395538" y="530190"/>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B240C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644" name="Rectangle 58"/>
                        <wps:cNvSpPr>
                          <a:spLocks noChangeArrowheads="1"/>
                        </wps:cNvSpPr>
                        <wps:spPr bwMode="auto">
                          <a:xfrm>
                            <a:off x="1138238" y="132388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6956D0"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645" name="Rectangle 59"/>
                        <wps:cNvSpPr>
                          <a:spLocks noChangeArrowheads="1"/>
                        </wps:cNvSpPr>
                        <wps:spPr bwMode="auto">
                          <a:xfrm>
                            <a:off x="2109788" y="283508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7575D6"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646" name="Rectangle 60"/>
                        <wps:cNvSpPr>
                          <a:spLocks noChangeArrowheads="1"/>
                        </wps:cNvSpPr>
                        <wps:spPr bwMode="auto">
                          <a:xfrm>
                            <a:off x="1227138" y="249697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2FF5F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647" name="Rectangle 61"/>
                        <wps:cNvSpPr>
                          <a:spLocks noChangeArrowheads="1"/>
                        </wps:cNvSpPr>
                        <wps:spPr bwMode="auto">
                          <a:xfrm>
                            <a:off x="2124075" y="1635017"/>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75FE2F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648" name="Rectangle 62"/>
                        <wps:cNvSpPr>
                          <a:spLocks noChangeArrowheads="1"/>
                        </wps:cNvSpPr>
                        <wps:spPr bwMode="auto">
                          <a:xfrm>
                            <a:off x="2124075" y="841319"/>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4B78B6F"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649" name="Rectangle 63"/>
                        <wps:cNvSpPr>
                          <a:spLocks noChangeArrowheads="1"/>
                        </wps:cNvSpPr>
                        <wps:spPr bwMode="auto">
                          <a:xfrm>
                            <a:off x="1336675" y="3152567"/>
                            <a:ext cx="5054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D7C87FE"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wps:txbx>
                        <wps:bodyPr vert="horz" wrap="none" lIns="0" tIns="0" rIns="0" bIns="0" numCol="1" anchor="t" anchorCtr="0" compatLnSpc="1">
                          <a:prstTxWarp prst="textNoShape">
                            <a:avLst/>
                          </a:prstTxWarp>
                          <a:spAutoFit/>
                        </wps:bodyPr>
                      </wps:wsp>
                      <wps:wsp>
                        <wps:cNvPr id="1650" name="Rectangle 64"/>
                        <wps:cNvSpPr>
                          <a:spLocks noChangeArrowheads="1"/>
                        </wps:cNvSpPr>
                        <wps:spPr bwMode="auto">
                          <a:xfrm>
                            <a:off x="1865313" y="3158916"/>
                            <a:ext cx="5492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C74F76C"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FFF</w:t>
                              </w:r>
                            </w:p>
                          </w:txbxContent>
                        </wps:txbx>
                        <wps:bodyPr vert="horz" wrap="none" lIns="0" tIns="0" rIns="0" bIns="0" numCol="1" anchor="t" anchorCtr="0" compatLnSpc="1">
                          <a:prstTxWarp prst="textNoShape">
                            <a:avLst/>
                          </a:prstTxWarp>
                          <a:spAutoFit/>
                        </wps:bodyPr>
                      </wps:wsp>
                      <wps:wsp>
                        <wps:cNvPr id="1651" name="Rectangle 65"/>
                        <wps:cNvSpPr>
                          <a:spLocks noChangeArrowheads="1"/>
                        </wps:cNvSpPr>
                        <wps:spPr bwMode="auto">
                          <a:xfrm>
                            <a:off x="334963" y="3500207"/>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C909C31"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1652" name="Rectangle 66"/>
                        <wps:cNvSpPr>
                          <a:spLocks noChangeArrowheads="1"/>
                        </wps:cNvSpPr>
                        <wps:spPr bwMode="auto">
                          <a:xfrm>
                            <a:off x="344488" y="3616086"/>
                            <a:ext cx="5454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31C096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C &gt;&gt; 19</w:t>
                              </w:r>
                            </w:p>
                          </w:txbxContent>
                        </wps:txbx>
                        <wps:bodyPr vert="horz" wrap="none" lIns="0" tIns="0" rIns="0" bIns="0" numCol="1" anchor="t" anchorCtr="0" compatLnSpc="1">
                          <a:prstTxWarp prst="textNoShape">
                            <a:avLst/>
                          </a:prstTxWarp>
                          <a:spAutoFit/>
                        </wps:bodyPr>
                      </wps:wsp>
                      <wps:wsp>
                        <wps:cNvPr id="1653" name="Rectangle 67"/>
                        <wps:cNvSpPr>
                          <a:spLocks noChangeArrowheads="1"/>
                        </wps:cNvSpPr>
                        <wps:spPr bwMode="auto">
                          <a:xfrm>
                            <a:off x="136525" y="3731967"/>
                            <a:ext cx="5054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BFE53A"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wps:txbx>
                        <wps:bodyPr vert="horz" wrap="none" lIns="0" tIns="0" rIns="0" bIns="0" numCol="1" anchor="t" anchorCtr="0" compatLnSpc="1">
                          <a:prstTxWarp prst="textNoShape">
                            <a:avLst/>
                          </a:prstTxWarp>
                          <a:spAutoFit/>
                        </wps:bodyPr>
                      </wps:wsp>
                      <wps:wsp>
                        <wps:cNvPr id="1654" name="Rectangle 68"/>
                        <wps:cNvSpPr>
                          <a:spLocks noChangeArrowheads="1"/>
                        </wps:cNvSpPr>
                        <wps:spPr bwMode="auto">
                          <a:xfrm>
                            <a:off x="666750" y="3741491"/>
                            <a:ext cx="42735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5F6B37B"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F</w:t>
                              </w:r>
                            </w:p>
                          </w:txbxContent>
                        </wps:txbx>
                        <wps:bodyPr vert="horz" wrap="none" lIns="0" tIns="0" rIns="0" bIns="0" numCol="1" anchor="t" anchorCtr="0" compatLnSpc="1">
                          <a:prstTxWarp prst="textNoShape">
                            <a:avLst/>
                          </a:prstTxWarp>
                          <a:spAutoFit/>
                        </wps:bodyPr>
                      </wps:wsp>
                      <wps:wsp>
                        <wps:cNvPr id="1655" name="Rectangle 69"/>
                        <wps:cNvSpPr>
                          <a:spLocks noChangeArrowheads="1"/>
                        </wps:cNvSpPr>
                        <wps:spPr bwMode="auto">
                          <a:xfrm>
                            <a:off x="460375" y="3851021"/>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7A01E0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wps:txbx>
                        <wps:bodyPr vert="horz" wrap="none" lIns="0" tIns="0" rIns="0" bIns="0" numCol="1" anchor="t" anchorCtr="0" compatLnSpc="1">
                          <a:prstTxWarp prst="textNoShape">
                            <a:avLst/>
                          </a:prstTxWarp>
                          <a:spAutoFit/>
                        </wps:bodyPr>
                      </wps:wsp>
                      <wps:wsp>
                        <wps:cNvPr id="1656" name="Rectangle 70"/>
                        <wps:cNvSpPr>
                          <a:spLocks noChangeArrowheads="1"/>
                        </wps:cNvSpPr>
                        <wps:spPr bwMode="auto">
                          <a:xfrm>
                            <a:off x="2852738" y="3500207"/>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69631E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1657" name="Rectangle 71"/>
                        <wps:cNvSpPr>
                          <a:spLocks noChangeArrowheads="1"/>
                        </wps:cNvSpPr>
                        <wps:spPr bwMode="auto">
                          <a:xfrm>
                            <a:off x="2859088" y="3616086"/>
                            <a:ext cx="5454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CE936E"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C &gt;&gt; 20</w:t>
                              </w:r>
                            </w:p>
                          </w:txbxContent>
                        </wps:txbx>
                        <wps:bodyPr vert="horz" wrap="none" lIns="0" tIns="0" rIns="0" bIns="0" numCol="1" anchor="t" anchorCtr="0" compatLnSpc="1">
                          <a:prstTxWarp prst="textNoShape">
                            <a:avLst/>
                          </a:prstTxWarp>
                          <a:spAutoFit/>
                        </wps:bodyPr>
                      </wps:wsp>
                      <wps:wsp>
                        <wps:cNvPr id="1658" name="Rectangle 72"/>
                        <wps:cNvSpPr>
                          <a:spLocks noChangeArrowheads="1"/>
                        </wps:cNvSpPr>
                        <wps:spPr bwMode="auto">
                          <a:xfrm>
                            <a:off x="2651125" y="3731967"/>
                            <a:ext cx="5054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7DCBC2B"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wps:txbx>
                        <wps:bodyPr vert="horz" wrap="none" lIns="0" tIns="0" rIns="0" bIns="0" numCol="1" anchor="t" anchorCtr="0" compatLnSpc="1">
                          <a:prstTxWarp prst="textNoShape">
                            <a:avLst/>
                          </a:prstTxWarp>
                          <a:spAutoFit/>
                        </wps:bodyPr>
                      </wps:wsp>
                      <wps:wsp>
                        <wps:cNvPr id="1659" name="Rectangle 73"/>
                        <wps:cNvSpPr>
                          <a:spLocks noChangeArrowheads="1"/>
                        </wps:cNvSpPr>
                        <wps:spPr bwMode="auto">
                          <a:xfrm>
                            <a:off x="3184525" y="3741491"/>
                            <a:ext cx="42735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E5F7FD"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FFF</w:t>
                              </w:r>
                            </w:p>
                          </w:txbxContent>
                        </wps:txbx>
                        <wps:bodyPr vert="horz" wrap="none" lIns="0" tIns="0" rIns="0" bIns="0" numCol="1" anchor="t" anchorCtr="0" compatLnSpc="1">
                          <a:prstTxWarp prst="textNoShape">
                            <a:avLst/>
                          </a:prstTxWarp>
                          <a:spAutoFit/>
                        </wps:bodyPr>
                      </wps:wsp>
                      <wps:wsp>
                        <wps:cNvPr id="1660" name="Rectangle 74"/>
                        <wps:cNvSpPr>
                          <a:spLocks noChangeArrowheads="1"/>
                        </wps:cNvSpPr>
                        <wps:spPr bwMode="auto">
                          <a:xfrm>
                            <a:off x="2976563" y="3851021"/>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008744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wps:txbx>
                        <wps:bodyPr vert="horz" wrap="none" lIns="0" tIns="0" rIns="0" bIns="0" numCol="1" anchor="t" anchorCtr="0" compatLnSpc="1">
                          <a:prstTxWarp prst="textNoShape">
                            <a:avLst/>
                          </a:prstTxWarp>
                          <a:spAutoFit/>
                        </wps:bodyPr>
                      </wps:wsp>
                      <wps:wsp>
                        <wps:cNvPr id="1661" name="Rectangle 75"/>
                        <wps:cNvSpPr>
                          <a:spLocks noChangeArrowheads="1"/>
                        </wps:cNvSpPr>
                        <wps:spPr bwMode="auto">
                          <a:xfrm>
                            <a:off x="1751013" y="4052621"/>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4455D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662" name="Rectangle 76"/>
                        <wps:cNvSpPr>
                          <a:spLocks noChangeArrowheads="1"/>
                        </wps:cNvSpPr>
                        <wps:spPr bwMode="auto">
                          <a:xfrm>
                            <a:off x="593725" y="4625670"/>
                            <a:ext cx="256476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C86901" w14:textId="77777777" w:rsidR="00306BE6" w:rsidRDefault="00306BE6" w:rsidP="003C48C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9 – BYTEOUT procedure for encoder</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138EF08" id="グループ化 78" o:spid="_x0000_s2416" style="position:absolute;left:0;text-align:left;margin-left:0;margin-top:14.35pt;width:296.5pt;height:376pt;z-index:251660288;mso-position-horizontal:center;mso-position-horizontal-relative:margin;mso-position-vertical-relative:text;mso-width-relative:margin;mso-height-relative:margin" coordsize="37655,4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">
                <v:rect id="AutoShape 3" o:spid="_x0000_s2417" style="position:absolute;width:37655;height:47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ZsxsQA&#10;AADdAAAADwAAAGRycy9kb3ducmV2LnhtbERPTWvCQBC9F/wPyxR6Ed1YsNjoKiKIoQhirJ6H7JiE&#10;ZmdjdpvEf+8WhN7m8T5nsepNJVpqXGlZwWQcgSDOrC45V/B92o5mIJxH1lhZJgV3crBaDl4WGGvb&#10;8ZHa1OcihLCLUUHhfR1L6bKCDLqxrYkDd7WNQR9gk0vdYBfCTSXfo+hDGiw5NBRY06ag7Cf9NQq6&#10;7NBeTvudPAwvieVbctuk5y+l3l779RyEp97/i5/uRIf5088J/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mbMbEAAAA3QAAAA8AAAAAAAAAAAAAAAAAmAIAAGRycy9k&#10;b3ducmV2LnhtbFBLBQYAAAAABAAEAPUAAACJAwAAAAA=&#10;" filled="f" stroked="f">
                  <o:lock v:ext="edit" aspectratio="t" text="t"/>
                </v:rect>
                <v:shape id="Freeform 5" o:spid="_x0000_s2418" style="position:absolute;left:13366;top:3746;width:10779;height:6287;visibility:visible;mso-wrap-style:square;v-text-anchor:top" coordsize="679,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W4cMA&#10;AADdAAAADwAAAGRycy9kb3ducmV2LnhtbERPTWvCQBC9F/wPywjemo0BS5u6isSI3kpjofQ2ZKeb&#10;YHY2ZDca/323UOhtHu9z1tvJduJKg28dK1gmKQji2umWjYKP8+HxGYQPyBo7x6TgTh62m9nDGnPt&#10;bvxO1yoYEUPY56igCaHPpfR1QxZ94nriyH27wWKIcDBSD3iL4baTWZo+SYstx4YGeyoaqi/VaBWY&#10;Ymyzt8pc+LP8OqzK09HsJSu1mE+7VxCBpvAv/nOfdJy/esng95t4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qW4cMAAADdAAAADwAAAAAAAAAAAAAAAACYAgAAZHJzL2Rv&#10;d25yZXYueG1sUEsFBgAAAAAEAAQA9QAAAIgDAAAAAA==&#10;" path="m339,l,198,339,396,679,198,339,xe" stroked="f">
                  <v:path arrowok="t" o:connecttype="custom" o:connectlocs="538163,0;0,314325;538163,628650;1077913,314325;538163,0" o:connectangles="0,0,0,0,0"/>
                </v:shape>
                <v:shape id="Freeform 6" o:spid="_x0000_s2419" style="position:absolute;left:13335;top:3714;width:10842;height:6350;visibility:visible;mso-wrap-style:square;v-text-anchor:top" coordsize="68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tw8MA&#10;AADdAAAADwAAAGRycy9kb3ducmV2LnhtbERPTWvCQBC9F/oflhF6qxsNFRNdpVhaqrdGQbyN2TEb&#10;zM6G7Fbjv+8KQm/zeJ8zX/a2ERfqfO1YwWiYgCAuna65UrDbfr5OQfiArLFxTApu5GG5eH6aY67d&#10;lX/oUoRKxBD2OSowIbS5lL40ZNEPXUscuZPrLIYIu0rqDq8x3DZynCQTabHm2GCwpZWh8lz8WgX+&#10;Zj6oyNb7anP40ukmDdOjz5R6GfTvMxCB+vAvfri/dZz/lqVw/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mtw8MAAADdAAAADwAAAAAAAAAAAAAAAACYAgAAZHJzL2Rv&#10;d25yZXYueG1sUEsFBgAAAAAEAAQA9QAAAIgDAAAAAA==&#10;" path="m341,l,200,341,400,683,200,341,r-2,4l679,202r,-4l339,396r4,l4,198r,4l343,4r-4,l341,xe" fillcolor="black" stroked="f">
                  <v:path arrowok="t" o:connecttype="custom" o:connectlocs="541338,0;0,317500;541338,635000;1084263,317500;541338,0;538163,6350;1077913,320675;1077913,314325;538163,628650;544513,628650;6350,314325;6350,320675;544513,6350;538163,6350;541338,0" o:connectangles="0,0,0,0,0,0,0,0,0,0,0,0,0,0,0"/>
                </v:shape>
                <v:rect id="Rectangle 7" o:spid="_x0000_s2420" style="position:absolute;left:18716;top:2159;width:64;height:1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N6cQA&#10;AADdAAAADwAAAGRycy9kb3ducmV2LnhtbERPTWsCMRC9C/6HMEJvblZR0a1RqiD0UlDbQ72Nm3F3&#10;cTPZJqlu++uNIHibx/uc+bI1tbiQ85VlBYMkBUGcW11xoeDrc9OfgvABWWNtmRT8kYflotuZY6bt&#10;lXd02YdCxBD2GSooQ2gyKX1ekkGf2IY4cifrDIYIXSG1w2sMN7UcpulEGqw4NpTY0Lqk/Lz/NQpW&#10;s+nqZzvij//d8UCH7+N5PHSpUi+99u0VRKA2PMUP97uO88ezEdy/i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FTenEAAAA3QAAAA8AAAAAAAAAAAAAAAAAmAIAAGRycy9k&#10;b3ducmV2LnhtbFBLBQYAAAAABAAEAPUAAACJAwAAAAA=&#10;" fillcolor="black" stroked="f"/>
                <v:shape id="Freeform 8" o:spid="_x0000_s2421" style="position:absolute;left:18478;top:3206;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RuicQA&#10;AADdAAAADwAAAGRycy9kb3ducmV2LnhtbERP32vCMBB+F/wfwgl7kZk45tDOtIhMNp9kOvD1aG5N&#10;sbmUJtruv18GA9/u4/t562JwjbhRF2rPGuYzBYK49KbmSsPXafe4BBEissHGM2n4oQBFPh6tMTO+&#10;50+6HWMlUgiHDDXYGNtMylBachhmviVO3LfvHMYEu0qaDvsU7hr5pNSLdFhzarDY0tZSeTlenYZ2&#10;/96/Pe/Om/4il/Op9epwapTWD5Nh8woi0hDv4n/3h0nzF6sF/H2TT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EbonEAAAA3QAAAA8AAAAAAAAAAAAAAAAAmAIAAGRycy9k&#10;b3ducmV2LnhtbFBLBQYAAAAABAAEAPUAAACJAwAAAAA=&#10;" path="m,l17,32,33,,,xe" fillcolor="black" strokeweight="0">
                  <v:path arrowok="t" o:connecttype="custom" o:connectlocs="0,0;26988,50800;52388,0;0,0" o:connectangles="0,0,0,0"/>
                </v:shape>
                <v:shape id="Freeform 9" o:spid="_x0000_s2422" style="position:absolute;left:13335;top:40005;width:10810;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mesUA&#10;AADdAAAADwAAAGRycy9kb3ducmV2LnhtbERPTWvCQBC9F/oflin0IrppQanRVUpBSG0PbRoP3obs&#10;mASzsyE7avz33YLQ2zze5yzXg2vVmfrQeDbwNElAEZfeNlwZKH424xdQQZAttp7JwJUCrFf3d0tM&#10;rb/wN51zqVQM4ZCigVqkS7UOZU0Ow8R3xJE7+N6hRNhX2vZ4ieGu1c9JMtMOG44NNXb0VlN5zE/O&#10;wE7yZJd9+O1XsX/fZEV+2srnyJjHh+F1AUpokH/xzZ3ZOH86n8HfN/E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aZ6xQAAAN0AAAAPAAAAAAAAAAAAAAAAAJgCAABkcnMv&#10;ZG93bnJldi54bWxQSwUGAAAAAAQABAD1AAAAigMAAAAA&#10;" path="m69,l55,2,42,6,21,21,6,42,2,56,,69,2,83,6,94r15,23l42,131r13,4l69,136r543,l625,135r13,-4l661,117,675,94r4,-11l681,69,679,56,675,42,661,21,638,6,625,2,612,,69,xe" stroked="f">
                  <v:path arrowok="t" o:connecttype="custom" o:connectlocs="109538,0;87313,3175;66675,9525;33338,33338;9525,66675;3175,88900;0,109538;3175,131763;9525,149225;33338,185738;66675,207963;87313,214313;109538,215900;971550,215900;992188,214313;1012825,207963;1049338,185738;1071563,149225;1077913,131763;1081088,109538;1077913,88900;1071563,66675;1049338,33338;1012825,9525;992188,3175;971550,0;109538,0" o:connectangles="0,0,0,0,0,0,0,0,0,0,0,0,0,0,0,0,0,0,0,0,0,0,0,0,0,0,0"/>
                </v:shape>
                <v:shape id="Freeform 10" o:spid="_x0000_s2423" style="position:absolute;left:13303;top:39973;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Bk8QA&#10;AADdAAAADwAAAGRycy9kb3ducmV2LnhtbERPTWvCQBC9F/oflhG81Y2CtkZXCYW2iifTUq9Ddpqk&#10;Zmfj7jbGf+8KBW/zeJ+zXPemER05X1tWMB4lIIgLq2suFXx9vj29gPABWWNjmRRcyMN69fiwxFTb&#10;M++py0MpYgj7FBVUIbSplL6oyKAf2ZY4cj/WGQwRulJqh+cYbho5SZKZNFhzbKiwpdeKimP+ZxQc&#10;3O/p9HHJ8sl4/p1t37vC084rNRz02QJEoD7cxf/ujY7zp/NnuH0TT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JQZPEAAAA3QAAAA8AAAAAAAAAAAAAAAAAmAIAAGRycy9k&#10;b3ducmV2LnhtbFBLBQYAAAAABAAEAPUAAACJAwAAAAA=&#10;" path="m71,l57,2,44,6,21,21,6,44,2,58,,71,2,85,6,96r15,25l44,135r13,3l71,140r543,l627,138r13,-3l665,121,679,96r4,-11l685,71,683,58,679,44,665,21,640,6,627,2,614,,71,r,4l614,4r13,2l640,10r-1,l662,25r13,21l675,44r4,14l681,71r-2,14l675,96r,-2l662,117r-23,14l640,131r-13,4l614,137r-543,l57,135,44,131r2,l25,117,10,94r,2l6,85,4,71,6,58,10,44r,2l25,25,46,10r-2,l57,6,71,4,71,xe" fillcolor="black" stroked="f">
                  <v:path arrowok="t" o:connecttype="custom" o:connectlocs="112713,0;90488,3175;69850,9525;33338,33338;9525,69850;3175,92075;0,112713;3175,134938;9525,152400;33338,192088;69850,214313;90488,219075;112713,222250;974725,222250;995363,219075;1016000,214313;1055688,192088;1077913,152400;1084263,134938;1087438,112713;1084263,92075;1077913,69850;1055688,33338;1016000,9525;995363,3175;974725,0;112713,0;112713,6350;974725,6350;995363,9525;1016000,15875;1014413,15875;1050925,39688;1071563,73025;1071563,69850;1077913,92075;1081088,112713;1077913,134938;1071563,152400;1071563,149225;1050925,185738;1014413,207963;1016000,207963;995363,214313;974725,217488;112713,217488;90488,214313;69850,207963;73025,207963;39688,185738;15875,149225;15875,152400;9525,134938;6350,112713;9525,92075;15875,69850;15875,73025;39688,39688;73025,15875;69850,15875;90488,9525;112713,6350;112713,0" o:connectangles="0,0,0,0,0,0,0,0,0,0,0,0,0,0,0,0,0,0,0,0,0,0,0,0,0,0,0,0,0,0,0,0,0,0,0,0,0,0,0,0,0,0,0,0,0,0,0,0,0,0,0,0,0,0,0,0,0,0,0,0,0,0,0"/>
                </v:shape>
                <v:shape id="Freeform 11" o:spid="_x0000_s2424" style="position:absolute;left:13335;top:31;width:10810;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Xk8cA&#10;AADdAAAADwAAAGRycy9kb3ducmV2LnhtbESPQUvDQBCF70L/wzIFL2I3CorGbkspFGL1oDE9eBuy&#10;YxLMzobstI3/3jkI3mZ4b977ZrmeQm9ONKYusoObRQaGuI6+48ZB9bG7fgCTBNljH5kc/FCC9Wp2&#10;scTcxzO/06mUxmgIpxwdtCJDbm2qWwqYFnEgVu0rjgFF17GxfsSzhofe3mbZvQ3YsTa0ONC2pfq7&#10;PAYHBymzQ/ES92/V5/OuqMrjXl6vnLucT5snMEKT/Jv/rguv+HePiqvf6Ah2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Cl5PHAAAA3QAAAA8AAAAAAAAAAAAAAAAAmAIAAGRy&#10;cy9kb3ducmV2LnhtbFBLBQYAAAAABAAEAPUAAACMAwAAAAA=&#10;" path="m69,l55,2,42,6,21,21,6,42,2,56,,69,2,83,6,94r15,23l42,131r13,3l69,136r543,l625,134r13,-3l661,117,675,94r4,-11l681,69,679,56,675,42,661,21,638,6,625,2,612,,69,xe" stroked="f">
                  <v:path arrowok="t" o:connecttype="custom" o:connectlocs="109538,0;87313,3175;66675,9525;33338,33338;9525,66675;3175,88900;0,109538;3175,131763;9525,149225;33338,185738;66675,207963;87313,212725;109538,215900;971550,215900;992188,212725;1012825,207963;1049338,185738;1071563,149225;1077913,131763;1081088,109538;1077913,88900;1071563,66675;1049338,33338;1012825,9525;992188,3175;971550,0;109538,0" o:connectangles="0,0,0,0,0,0,0,0,0,0,0,0,0,0,0,0,0,0,0,0,0,0,0,0,0,0,0"/>
                </v:shape>
                <v:shape id="Freeform 12" o:spid="_x0000_s2425" style="position:absolute;left:13303;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wesMA&#10;AADdAAAADwAAAGRycy9kb3ducmV2LnhtbERPTWvCQBC9F/wPywje6kbB0qSuEgRbS0+N0l6H7DSJ&#10;Zmfj7hrjv+8WCt7m8T5nuR5MK3pyvrGsYDZNQBCXVjdcKTjst4/PIHxA1thaJgU38rBejR6WmGl7&#10;5U/qi1CJGMI+QwV1CF0mpS9rMuintiOO3I91BkOErpLa4TWGm1bOk+RJGmw4NtTY0aam8lRcjIJv&#10;dzyf3255MZ+lX/n7a196+vBKTcZD/gIi0BDu4n/3Tsf5izSF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pwesMAAADdAAAADwAAAAAAAAAAAAAAAACYAgAAZHJzL2Rv&#10;d25yZXYueG1sUEsFBgAAAAAEAAQA9QAAAIgDAAAAAA==&#10;" path="m71,l57,2,44,6,21,21,6,44,2,58,,71,2,85,6,96r15,25l44,134r13,4l71,140r543,l627,138r13,-4l665,121,679,96r4,-11l685,71,683,58,679,44,665,21,640,6,627,2,614,,71,r,4l614,4r13,2l640,10r-1,l662,25r13,21l675,44r4,14l681,71r-2,14l675,96r,-2l662,117r-23,14l640,131r-13,3l614,136r-543,l57,134,44,131r2,l25,117,10,94r,2l6,85,4,71,6,58,10,44r,2l25,25,46,10r-2,l57,6,71,4,71,xe" fillcolor="black" stroked="f">
                  <v:path arrowok="t" o:connecttype="custom" o:connectlocs="112713,0;90488,3175;69850,9525;33338,33338;9525,69850;3175,92075;0,112713;3175,134938;9525,152400;33338,192088;69850,212725;90488,219075;112713,222250;974725,222250;995363,219075;1016000,212725;1055688,192088;1077913,152400;1084263,134938;1087438,112713;1084263,92075;1077913,69850;1055688,33338;1016000,9525;995363,3175;974725,0;112713,0;112713,6350;974725,6350;995363,9525;1016000,15875;1014413,15875;1050925,39688;1071563,73025;1071563,69850;1077913,92075;1081088,112713;1077913,134938;1071563,152400;1071563,149225;1050925,185738;1014413,207963;1016000,207963;995363,212725;974725,215900;112713,215900;90488,212725;69850,207963;73025,207963;39688,185738;15875,149225;15875,152400;9525,134938;6350,112713;9525,92075;15875,69850;15875,73025;39688,39688;73025,15875;69850,15875;90488,9525;112713,6350;112713,0" o:connectangles="0,0,0,0,0,0,0,0,0,0,0,0,0,0,0,0,0,0,0,0,0,0,0,0,0,0,0,0,0,0,0,0,0,0,0,0,0,0,0,0,0,0,0,0,0,0,0,0,0,0,0,0,0,0,0,0,0,0,0,0,0,0,0"/>
                </v:shape>
                <v:shape id="Freeform 13" o:spid="_x0000_s2426" style="position:absolute;left:13366;top:11652;width:10779;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Hyd8gA&#10;AADdAAAADwAAAGRycy9kb3ducmV2LnhtbESPQWvCQBCF70L/wzKF3nRTqVJSV2mFQqEIbSxIb2N2&#10;TFKzs3F3G+O/7xwK3mZ4b977ZrEaXKt6CrHxbOB+koEiLr1tuDLwtX0dP4KKCdli65kMXCjCankz&#10;WmBu/Zk/qS9SpSSEY44G6pS6XOtY1uQwTnxHLNrBB4dJ1lBpG/As4a7V0yyba4cNS0ONHa1rKo/F&#10;rzMQjv3m9LArylN7sd+zn5f9x657N+budnh+ApVoSFfz//WbFfx5JvzyjYy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cfJ3yAAAAN0AAAAPAAAAAAAAAAAAAAAAAJgCAABk&#10;cnMvZG93bnJldi54bWxQSwUGAAAAAAQABAD1AAAAjQMAAAAA&#10;" path="m339,l,200,339,397,679,200,339,xe" stroked="f">
                  <v:path arrowok="t" o:connecttype="custom" o:connectlocs="538163,0;0,317500;538163,630238;1077913,317500;538163,0" o:connectangles="0,0,0,0,0"/>
                </v:shape>
                <v:shape id="Freeform 14" o:spid="_x0000_s2427" style="position:absolute;left:13335;top:11620;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mk8MA&#10;AADdAAAADwAAAGRycy9kb3ducmV2LnhtbERPTWvCQBC9F/wPywi9lLoxBC3RVSTSJteqB49DdkyC&#10;2dmQXWPy77uFQm/zeJ+z3Y+mFQP1rrGsYLmIQBCXVjdcKbicP98/QDiPrLG1TAomcrDfzV62mGr7&#10;5G8aTr4SIYRdigpq77tUSlfWZNAtbEccuJvtDfoA+0rqHp8h3LQyjqKVNNhwaKixo6ym8n56GAX5&#10;OFwf0/orObo8ye7rYpJvcabU63w8bEB4Gv2/+M9d6DB/FS3h95twgt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hmk8MAAADdAAAADwAAAAAAAAAAAAAAAACYAgAAZHJzL2Rv&#10;d25yZXYueG1sUEsFBgAAAAAEAAQA9QAAAIgDAAAAAA==&#10;" path="m341,l,202,341,401,683,202,341,r-2,4l679,203r,-3l339,397r4,l4,200r,3l343,4r-4,l341,xe" fillcolor="black" stroked="f">
                  <v:path arrowok="t" o:connecttype="custom" o:connectlocs="541338,0;0,320675;541338,636588;1084263,320675;541338,0;538163,6350;1077913,322263;1077913,317500;538163,630238;544513,630238;6350,317500;6350,322263;544513,6350;538163,6350;541338,0" o:connectangles="0,0,0,0,0,0,0,0,0,0,0,0,0,0,0"/>
                </v:shape>
                <v:rect id="Rectangle 15" o:spid="_x0000_s2428" style="position:absolute;left:13335;top:19478;width:10842;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3+X8IA&#10;AADdAAAADwAAAGRycy9kb3ducmV2LnhtbERPS4vCMBC+C/6HMII3TXxscbtGWRYEQffgA/Y6NGNb&#10;tpnUJmr990YQvM3H95z5srWVuFLjS8caRkMFgjhzpuRcw/GwGsxA+IBssHJMGu7kYbnoduaYGnfj&#10;HV33IRcxhH2KGooQ6lRKnxVk0Q9dTRy5k2sshgibXJoGbzHcVnKsVCItlhwbCqzpp6Dsf3+xGjCZ&#10;mvPvabI9bC4JfuatWn38Ka37vfb7C0SgNrzFL/faxPmJGsP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zf5fwgAAAN0AAAAPAAAAAAAAAAAAAAAAAJgCAABkcnMvZG93&#10;bnJldi54bWxQSwUGAAAAAAQABAD1AAAAhwMAAAAA&#10;" stroked="f"/>
                <v:shape id="Freeform 16" o:spid="_x0000_s2429" style="position:absolute;left:13303;top:19446;width:10874;height:2239;visibility:visible;mso-wrap-style:square;v-text-anchor:top" coordsize="685,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pOA8IA&#10;AADdAAAADwAAAGRycy9kb3ducmV2LnhtbERPTWvCQBC9C/0PyxS8mU0thpJmFWspKnhJ2kOP0+w0&#10;Cc3Oht2txn/vCoK3ebzPKVaj6cWRnO8sK3hKUhDEtdUdNwq+Pj9mLyB8QNbYWyYFZ/KwWj5MCsy1&#10;PXFJxyo0Ioawz1FBG8KQS+nrlgz6xA7Ekfu1zmCI0DVSOzzFcNPLeZpm0mDHsaHFgTYt1X/Vv1EQ&#10;fvZYvtPhG9cZUmYXuH0rUanp47h+BRFoDHfxzb3TcX6WPsP1m3iCX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Sk4DwgAAAN0AAAAPAAAAAAAAAAAAAAAAAJgCAABkcnMvZG93&#10;bnJldi54bWxQSwUGAAAAAAQABAD1AAAAhwMAAAAA&#10;" path="m,l,141r685,l685,,,,2,4r681,l681,2r,137l683,137,2,137r2,2l4,2,2,4,,xe" fillcolor="black" stroked="f">
                  <v:path arrowok="t" o:connecttype="custom" o:connectlocs="0,0;0,223838;1087438,223838;1087438,0;0,0;3175,6350;1084263,6350;1081088,3175;1081088,220663;1084263,217488;3175,217488;6350,220663;6350,3175;3175,6350;0,0" o:connectangles="0,0,0,0,0,0,0,0,0,0,0,0,0,0,0"/>
                </v:shape>
                <v:shape id="Freeform 17" o:spid="_x0000_s2430" style="position:absolute;left:6111;top:14763;width:7224;height:19415;visibility:visible;mso-wrap-style:square;v-text-anchor:top" coordsize="455,1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Cp8UA&#10;AADdAAAADwAAAGRycy9kb3ducmV2LnhtbERPTWvCQBC9C/6HZYTe6qZFo0RXEamlWHpo9NLbNDsm&#10;qdnZsLvV6K93CwVv83ifM192phEncr62rOBpmIAgLqyuuVSw320epyB8QNbYWCYFF/KwXPR7c8y0&#10;PfMnnfJQihjCPkMFVQhtJqUvKjLoh7YljtzBOoMhQldK7fAcw00jn5MklQZrjg0VtrSuqDjmv0bB&#10;+4+n9VfzPeZXN9l/pNtd+rK9KvUw6FYzEIG6cBf/u990nJ8mI/j7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cKnxQAAAN0AAAAPAAAAAAAAAAAAAAAAAJgCAABkcnMv&#10;ZG93bnJldi54bWxQSwUGAAAAAAQABAD1AAAAigMAAAAA&#10;" path="m4,1223l4,2,2,4r453,l455,,,,,1223r4,xe" fillcolor="black" stroked="f">
                  <v:path arrowok="t" o:connecttype="custom" o:connectlocs="6350,1941513;6350,3175;3175,6350;722313,6350;722313,0;0,0;0,1941513;6350,1941513" o:connectangles="0,0,0,0,0,0,0,0"/>
                </v:shape>
                <v:shape id="Freeform 18" o:spid="_x0000_s2431" style="position:absolute;left:5873;top:34036;width:556;height:539;visibility:visible;mso-wrap-style:square;v-text-anchor:top" coordsize="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WJ8EA&#10;AADdAAAADwAAAGRycy9kb3ducmV2LnhtbERPTWvCQBC9F/wPyxR6q5ta1DZ1FRGKHjVKz0N2mg3N&#10;zobsaNL++q4geJvH+5zFavCNulAX68AGXsYZKOIy2JorA6fj5/MbqCjIFpvAZOCXIqyWo4cF5jb0&#10;fKBLIZVKIRxzNOBE2lzrWDryGMehJU7cd+g8SoJdpW2HfQr3jZ5k2Ux7rDk1OGxp46j8Kc7eQFuK&#10;43P/9bfd1ocp2/37624uxjw9DusPUEKD3MU3986m+bNsCtdv0gl6+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xlifBAAAA3QAAAA8AAAAAAAAAAAAAAAAAmAIAAGRycy9kb3du&#10;cmV2LnhtbFBLBQYAAAAABAAEAPUAAACGAwAAAAA=&#10;" path="m,l17,34,35,,,xe" fillcolor="black" strokeweight="0">
                  <v:path arrowok="t" o:connecttype="custom" o:connectlocs="0,0;26988,53975;55563,0;0,0" o:connectangles="0,0,0,0"/>
                </v:shape>
                <v:rect id="Rectangle 19" o:spid="_x0000_s2432" style="position:absolute;left:18716;top:37147;width:64;height:2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C/sUA&#10;AADdAAAADwAAAGRycy9kb3ducmV2LnhtbERPS2sCMRC+C/6HMIXeNKnUxW6NokKhl0J9HOpt3Ex3&#10;FzeTNUl17a9vCoK3+fieM513thFn8qF2rOFpqEAQF87UXGrYbd8GExAhIhtsHJOGKwWYz/q9KebG&#10;XXhN500sRQrhkKOGKsY2lzIUFVkMQ9cSJ+7beYsxQV9K4/GSwm0jR0pl0mLNqaHCllYVFcfNj9Ww&#10;fJksT5/P/PG7Puxp/3U4jkdeaf340C1eQUTq4l18c7+bND9TGfx/k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dIL+xQAAAN0AAAAPAAAAAAAAAAAAAAAAAJgCAABkcnMv&#10;ZG93bnJldi54bWxQSwUGAAAAAAQABAD1AAAAigMAAAAA&#10;" fillcolor="black" stroked="f"/>
                <v:shape id="Freeform 20" o:spid="_x0000_s2433" style="position:absolute;left:18478;top:39465;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hnsIA&#10;AADdAAAADwAAAGRycy9kb3ducmV2LnhtbERPS2sCMRC+F/wPYQpeiiaKqGyNIlLRnsQH9DpsppvF&#10;zWTZpO76741Q8DYf33MWq85V4kZNKD1rGA0VCOLcm5ILDZfzdjAHESKywcozabhTgNWy97bAzPiW&#10;j3Q7xUKkEA4ZarAx1pmUIbfkMAx9TZy4X984jAk2hTQNtincVXKs1FQ6LDk1WKxpYym/nv6chvp7&#10;135Ntj/r9irnow/r1eFcKa377936E0SkLr7E/+69SfOnagbPb9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taGewgAAAN0AAAAPAAAAAAAAAAAAAAAAAJgCAABkcnMvZG93&#10;bnJldi54bWxQSwUGAAAAAAQABAD1AAAAhwMAAAAA&#10;" path="m,l17,32,33,,,xe" fillcolor="black" strokeweight="0">
                  <v:path arrowok="t" o:connecttype="custom" o:connectlocs="0,0;26988,50800;52388,0;0,0" o:connectangles="0,0,0,0"/>
                </v:shape>
                <v:rect id="Rectangle 21" o:spid="_x0000_s2434" style="position:absolute;left:18716;top:10064;width:64;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zF8gA&#10;AADdAAAADwAAAGRycy9kb3ducmV2LnhtbESPT08CMRDF7yZ8h2ZMvEkrUYILhYCJiRcT+XOQ27Ad&#10;djdsp2tbYfXTOwcTbjN5b977zWzR+1adKaYmsIWHoQFFXAbXcGVht329n4BKGdlhG5gs/FCCxXxw&#10;M8PChQuv6bzJlZIQTgVaqHPuCq1TWZPHNAwdsWjHED1mWWOlXcSLhPtWj4wZa48NS0ONHb3UVJ42&#10;397C6nmy+vp45Pff9WFP+8/D6WkUjbV3t/1yCipTn6/m/+s3J/hjI7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p7MXyAAAAN0AAAAPAAAAAAAAAAAAAAAAAJgCAABk&#10;cnMvZG93bnJldi54bWxQSwUGAAAAAAQABAD1AAAAjQMAAAAA&#10;" fillcolor="black" stroked="f"/>
                <v:shape id="Freeform 22" o:spid="_x0000_s2435" style="position:absolute;left:18478;top:1100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PHsIA&#10;AADdAAAADwAAAGRycy9kb3ducmV2LnhtbERPTWvCQBC9F/wPywi91YkttRpdRQqCUCg0FbyO2XET&#10;zM6G7Brjv+8WCr3N433OajO4RvXchdqLhukkA8VSelOL1XD43j3NQYVIYqjxwhruHGCzHj2sKDf+&#10;Jl/cF9GqFCIhJw1VjG2OGMqKHYWJb1kSd/ado5hgZ9F0dEvhrsHnLJuho1pSQ0Utv1dcXoqr03B6&#10;kdB8on29HA1O8Vi89fb8ofXjeNguQUUe4r/4z703af4sW8DvN+kE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s8ewgAAAN0AAAAPAAAAAAAAAAAAAAAAAJgCAABkcnMvZG93&#10;bnJldi54bWxQSwUGAAAAAAQABAD1AAAAhwMAAAAA&#10;" path="m,l17,33,33,,,xe" fillcolor="black" strokeweight="0">
                  <v:path arrowok="t" o:connecttype="custom" o:connectlocs="0,0;26988,52388;52388,0;0,0" o:connectangles="0,0,0,0"/>
                </v:shape>
                <v:rect id="Rectangle 23" o:spid="_x0000_s2436" style="position:absolute;left:18716;top:17986;width:64;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pzMcA&#10;AADdAAAADwAAAGRycy9kb3ducmV2LnhtbESPQW/CMAyF75P2HyJP4jZS0IagENBAmsQFacAO42Ya&#10;r61onJIE6Pbr58Mkbrbe83ufZ4vONepKIdaeDQz6GSjiwtuaSwOf+/fnMaiYkC02nsnAD0VYzB8f&#10;Zphbf+MtXXepVBLCMUcDVUptrnUsKnIY+74lFu3bB4dJ1lBqG/Am4a7RwywbaYc1S0OFLa0qKk67&#10;izOwnIyX548X3vxujwc6fB1Pr8OQGdN76t6moBJ16W7+v15bwR8NhF++kRH0/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IKczHAAAA3QAAAA8AAAAAAAAAAAAAAAAAmAIAAGRy&#10;cy9kb3ducmV2LnhtbFBLBQYAAAAABAAEAPUAAACMAwAAAAA=&#10;" fillcolor="black" stroked="f"/>
                <v:shape id="Freeform 24" o:spid="_x0000_s2437" style="position:absolute;left:18478;top:18907;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Ls8MA&#10;AADdAAAADwAAAGRycy9kb3ducmV2LnhtbERPTWsCMRC9C/0PYQpepCZbqMhqFCltsfTkWkqPw2bc&#10;LG4mYZPq+u9NQfA2j/c5y/XgOnGiPraeNRRTBYK49qblRsP3/v1pDiImZIOdZ9JwoQjr1cNoiaXx&#10;Z97RqUqNyCEcS9RgUwqllLG25DBOfSDO3MH3DlOGfSNNj+cc7jr5rNRMOmw5N1gM9GqpPlZ/TsMu&#10;fIb9S1XzxKovP//5ParDx5vW48dhswCRaEh38c29NXn+rCjg/5t8gl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TLs8MAAADdAAAADwAAAAAAAAAAAAAAAACYAgAAZHJzL2Rv&#10;d25yZXYueG1sUEsFBgAAAAAEAAQA9QAAAIgDAAAAAA==&#10;" path="m,l17,34,33,,,xe" fillcolor="black" strokeweight="0">
                  <v:path arrowok="t" o:connecttype="custom" o:connectlocs="0,0;26988,53975;52388,0;0,0" o:connectangles="0,0,0,0"/>
                </v:shape>
                <v:shape id="Freeform 25" o:spid="_x0000_s2438" style="position:absolute;left:13366;top:23177;width:10779;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ZfRsQA&#10;AADdAAAADwAAAGRycy9kb3ducmV2LnhtbERP32vCMBB+H/g/hBP2NlPFiVSj6GAgjMFWBfHtbM62&#10;2lxqktX63y8DYW/38f28+bIztWjJ+cqyguEgAUGcW11xoWC3fX+ZgvABWWNtmRTcycNy0XuaY6rt&#10;jb+pzUIhYgj7FBWUITSplD4vyaAf2IY4cifrDIYIXSG1w1sMN7UcJclEGqw4NpTY0FtJ+SX7MQrc&#10;pf28jvdZfq3v+vB6Xh+/9s2HUs/9bjUDEagL/+KHe6Pj/MlwBH/fx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2X0bEAAAA3QAAAA8AAAAAAAAAAAAAAAAAmAIAAGRycy9k&#10;b3ducmV2LnhtbFBLBQYAAAAABAAEAPUAAACJAwAAAAA=&#10;" path="m339,l,200,339,397,679,200,339,xe" stroked="f">
                  <v:path arrowok="t" o:connecttype="custom" o:connectlocs="538163,0;0,317500;538163,630238;1077913,317500;538163,0" o:connectangles="0,0,0,0,0"/>
                </v:shape>
                <v:shape id="Freeform 26" o:spid="_x0000_s2439" style="position:absolute;left:13335;top:23145;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LosMA&#10;AADdAAAADwAAAGRycy9kb3ducmV2LnhtbERPS4vCMBC+C/sfwix4kTX1QZVqlKWLq1d1Dx6HZmyL&#10;zaQ0sbb/fiMI3ubje85625lKtNS40rKCyTgCQZxZXXKu4O+8+1qCcB5ZY2WZFPTkYLv5GKwx0fbB&#10;R2pPPhchhF2CCgrv60RKlxVk0I1tTRy4q20M+gCbXOoGHyHcVHIaRbE0WHJoKLCmtKDsdrobBfuu&#10;vdz7xe/8x+3n6W1x6OVomio1/Oy+VyA8df4tfrkPOsyPJzN4fhNO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LosMAAADdAAAADwAAAAAAAAAAAAAAAACYAgAAZHJzL2Rv&#10;d25yZXYueG1sUEsFBgAAAAAEAAQA9QAAAIgDAAAAAA==&#10;" path="m341,l,202,341,401,683,202,341,r-2,4l679,204r,-4l339,398r4,l4,200r,4l343,4r-4,l341,xe" fillcolor="black" stroked="f">
                  <v:path arrowok="t" o:connecttype="custom" o:connectlocs="541338,0;0,320675;541338,636588;1084263,320675;541338,0;538163,6350;1077913,323850;1077913,317500;538163,631825;544513,631825;6350,317500;6350,323850;544513,6350;538163,6350;541338,0" o:connectangles="0,0,0,0,0,0,0,0,0,0,0,0,0,0,0"/>
                </v:shape>
                <v:rect id="Rectangle 27" o:spid="_x0000_s2440" style="position:absolute;left:18716;top:21621;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Mvz8UA&#10;AADdAAAADwAAAGRycy9kb3ducmV2LnhtbERPTWvCQBC9C/0PyxS86UZRsWk2UgXBi6C2h3obs9Mk&#10;mJ1Nd1eN/fVuodDbPN7nZIvONOJKzteWFYyGCQjiwuqaSwUf7+vBHIQPyBoby6TgTh4W+VMvw1Tb&#10;G+/pegiliCHsU1RQhdCmUvqiIoN+aFviyH1ZZzBE6EqpHd5iuGnkOElm0mDNsaHCllYVFefDxShY&#10;vsyX37sJb3/2pyMdP0/n6dglSvWfu7dXEIG68C/+c290nD8bTeD3m3iCz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y/PxQAAAN0AAAAPAAAAAAAAAAAAAAAAAJgCAABkcnMv&#10;ZG93bnJldi54bWxQSwUGAAAAAAQABAD1AAAAigMAAAAA&#10;" fillcolor="black" stroked="f"/>
                <v:shape id="Freeform 28" o:spid="_x0000_s2441" style="position:absolute;left:18478;top:22653;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TxsIA&#10;AADdAAAADwAAAGRycy9kb3ducmV2LnhtbERPTWvCQBC9C/6HZYTedBKLtqSuUgqFQqFgWvA6zY6b&#10;YHY2ZNeY/vuuIHibx/uczW50rRq4D40XDfkiA8VSedOI1fDz/T5/BhUiiaHWC2v44wC77XSyocL4&#10;i+x5KKNVKURCQRrqGLsCMVQ1OwoL37Ek7uh7RzHB3qLp6ZLCXYvLLFujo0ZSQ00dv9Vcncqz0/D7&#10;KKH9Qrs6HQzmeCifBnv81PphNr6+gIo8xrv45v4waf46X8H1m3QC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lPGwgAAAN0AAAAPAAAAAAAAAAAAAAAAAJgCAABkcnMvZG93&#10;bnJldi54bWxQSwUGAAAAAAQABAD1AAAAhwMAAAAA&#10;" path="m,l17,33,33,,,xe" fillcolor="black" strokeweight="0">
                  <v:path arrowok="t" o:connecttype="custom" o:connectlocs="0,0;26988,52388;52388,0;0,0" o:connectangles="0,0,0,0"/>
                </v:shape>
                <v:rect id="Rectangle 29" o:spid="_x0000_s2442" style="position:absolute;left:11541;top:31003;width:14430;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9ugcMA&#10;AADdAAAADwAAAGRycy9kb3ducmV2LnhtbERPS2sCMRC+C/6HMEJvmmwfwW43ihQEoe3BB/Q6bMbd&#10;pZvJuom6/vumUPA2H99ziuXgWnGhPjSeDWQzBYK49LbhysBhv57OQYSIbLH1TAZuFGC5GI8KzK2/&#10;8pYuu1iJFMIhRwN1jF0uZShrchhmviNO3NH3DmOCfSVtj9cU7lr5qJSWDhtODTV29F5T+bM7OwOo&#10;n+3p6/j0uf84a3ytBrV++VbGPEyG1RuISEO8i//dG5vm60zD3zfp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9ugcMAAADdAAAADwAAAAAAAAAAAAAAAACYAgAAZHJzL2Rv&#10;d25yZXYueG1sUEsFBgAAAAAEAAQA9QAAAIgDAAAAAA==&#10;" stroked="f"/>
                <v:shape id="Freeform 30" o:spid="_x0000_s2443" style="position:absolute;left:11509;top:30988;width:14462;height:2222;visibility:visible;mso-wrap-style:square;v-text-anchor:top" coordsize="91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1MxcQA&#10;AADdAAAADwAAAGRycy9kb3ducmV2LnhtbERPTWsCMRC9F/wPYYReiiYqRNkapbS0eunBVaTHYTPd&#10;XbqZLJvU3f57Iwi9zeN9zno7uEZcqAu1ZwOzqQJBXHhbc2ngdHyfrECEiGyx8UwG/ijAdjN6WGNm&#10;fc8HuuSxFCmEQ4YGqhjbTMpQVOQwTH1LnLhv3zmMCXaltB32Kdw1cq6Ulg5rTg0VtvRaUfGT/zoD&#10;b4uz8lKpj8Vn6L+ejjs932ttzON4eHkGEWmI/+K7e2/TfD1bwu2bd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tTMXEAAAA3QAAAA8AAAAAAAAAAAAAAAAAmAIAAGRycy9k&#10;b3ducmV2LnhtbFBLBQYAAAAABAAEAPUAAACJAwAAAAA=&#10;" path="m,l,140r911,l911,,,,2,3r907,l907,1r,137l909,136,2,136r2,2l4,1,2,3,,xe" fillcolor="black" stroked="f">
                  <v:path arrowok="t" o:connecttype="custom" o:connectlocs="0,0;0,222250;1446213,222250;1446213,0;0,0;3175,4763;1443038,4763;1439863,1588;1439863,219075;1443038,215900;3175,215900;6350,219075;6350,1588;3175,4763;0,0" o:connectangles="0,0,0,0,0,0,0,0,0,0,0,0,0,0,0"/>
                </v:shape>
                <v:rect id="Rectangle 31" o:spid="_x0000_s2444" style="position:absolute;left:18716;top:29511;width:6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4lyscA&#10;AADdAAAADwAAAGRycy9kb3ducmV2LnhtbESPQW/CMAyF75P2HyJP4jZS0IagENBAmsQFacAO42Ya&#10;r61onJIE6Pbr58Mkbrbe83ufZ4vONepKIdaeDQz6GSjiwtuaSwOf+/fnMaiYkC02nsnAD0VYzB8f&#10;Zphbf+MtXXepVBLCMUcDVUptrnUsKnIY+74lFu3bB4dJ1lBqG/Am4a7RwywbaYc1S0OFLa0qKk67&#10;izOwnIyX548X3vxujwc6fB1Pr8OQGdN76t6moBJ16W7+v15bwR8NBFe+kRH0/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JcrHAAAA3QAAAA8AAAAAAAAAAAAAAAAAmAIAAGRy&#10;cy9kb3ducmV2LnhtbFBLBQYAAAAABAAEAPUAAACMAwAAAAA=&#10;" fillcolor="black" stroked="f"/>
                <v:shape id="Freeform 32" o:spid="_x0000_s2445" style="position:absolute;left:18478;top:30432;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ucMA&#10;AADdAAAADwAAAGRycy9kb3ducmV2LnhtbERPS4vCMBC+C/6HMIIX0dQVxK1GERdFFhax60FvQzN9&#10;YDMpTdT67zcLgrf5+J6zWLWmEndqXGlZwXgUgSBOrS45V3D63Q5nIJxH1lhZJgVPcrBadjsLjLV9&#10;8JHuic9FCGEXo4LC+zqW0qUFGXQjWxMHLrONQR9gk0vd4COEm0p+RNFUGiw5NBRY06ag9JrcjILN&#10;z2H7zKrzOrrI7IsHuwl+u4lS/V67noPw1Pq3+OXe6zB/Ov6E/2/CC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OucMAAADdAAAADwAAAAAAAAAAAAAAAACYAgAAZHJzL2Rv&#10;d25yZXYueG1sUEsFBgAAAAAEAAQA9QAAAIgDAAAAAA==&#10;" path="m,l17,35,33,,,xe" fillcolor="black" strokeweight="0">
                  <v:path arrowok="t" o:connecttype="custom" o:connectlocs="0,0;26988,55563;52388,0;0,0" o:connectangles="0,0,0,0"/>
                </v:shape>
                <v:shape id="Freeform 33" o:spid="_x0000_s2446" style="position:absolute;left:24145;top:6858;width:7208;height:27320;visibility:visible;mso-wrap-style:square;v-text-anchor:top" coordsize="454,1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06cMA&#10;AADdAAAADwAAAGRycy9kb3ducmV2LnhtbESPQUvEMBCF74L/IYzgRdzEHhbpbnaRhYKHvVgXvA7J&#10;2BabSUjitv575yB4m+G9ee+b/XENs7pSLlNkC08bA4rYRT/xYOHy3j0+gyoV2eMcmSz8UIHj4fZm&#10;j62PC7/Rta+DkhAuLVoYa02t1sWNFLBsYiIW7TPmgFXWPGifcZHwMOvGmK0OOLE0jJjoNJL76r+D&#10;hbPrTDo13bm/6LRkZz7ooWdr7+/Wlx2oSmv9N/9dv3rB3zbCL9/ICPr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N06cMAAADdAAAADwAAAAAAAAAAAAAAAACYAgAAZHJzL2Rv&#10;d25yZXYueG1sUEsFBgAAAAAEAAQA9QAAAIgDAAAAAA==&#10;" path="m454,1721l454,,,,,4r452,l450,2r,1719l454,1721xe" fillcolor="black" stroked="f">
                  <v:path arrowok="t" o:connecttype="custom" o:connectlocs="720725,2732088;720725,0;0,0;0,6350;717550,6350;714375,3175;714375,2732088;720725,2732088" o:connectangles="0,0,0,0,0,0,0,0"/>
                </v:shape>
                <v:shape id="Freeform 34" o:spid="_x0000_s2447" style="position:absolute;left:31051;top:34036;width:508;height:539;visibility:visible;mso-wrap-style:square;v-text-anchor:top" coordsize="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vpVr4A&#10;AADdAAAADwAAAGRycy9kb3ducmV2LnhtbERPSwrCMBDdC94hjOBOU10UqUZRQVBc+QFdDs3YVptJ&#10;baLW2xtBcDeP953JrDGleFLtCssKBv0IBHFqdcGZguNh1RuBcB5ZY2mZFLzJwWzabk0w0fbFO3ru&#10;fSZCCLsEFeTeV4mULs3JoOvbijhwF1sb9AHWmdQ1vkK4KeUwimJpsODQkGNFy5zS2/5hFPhNzMf3&#10;dneL4vPiqh/6dNd0UqrbaeZjEJ4a/xf/3Gsd5sfDAXy/CSfI6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ub6Va+AAAA3QAAAA8AAAAAAAAAAAAAAAAAmAIAAGRycy9kb3ducmV2&#10;LnhtbFBLBQYAAAAABAAEAPUAAACDAwAAAAA=&#10;" path="m,l17,34,32,,,xe" fillcolor="black" strokeweight="0">
                  <v:path arrowok="t" o:connecttype="custom" o:connectlocs="0,0;26988,53975;50800,0;0,0" o:connectangles="0,0,0,0"/>
                </v:shape>
                <v:rect id="Rectangle 35" o:spid="_x0000_s2448" style="position:absolute;left:6572;top:26289;width:676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rYncUA&#10;AADdAAAADwAAAGRycy9kb3ducmV2LnhtbERPS2vCQBC+F/wPyxS81U2DFZu6ES0IXgRfh3obs9Mk&#10;JDub7q6a9te7hUJv8/E9ZzbvTSuu5HxtWcHzKAFBXFhdc6ngeFg9TUH4gKyxtUwKvsnDPB88zDDT&#10;9sY7uu5DKWII+wwVVCF0mZS+qMigH9mOOHKf1hkMEbpSaoe3GG5amSbJRBqsOTZU2NF7RUWzvxgF&#10;y9fp8ms75s3P7nyi08e5eUldotTwsV+8gQjUh3/xn3ut4/xJmsLvN/EE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idxQAAAN0AAAAPAAAAAAAAAAAAAAAAAJgCAABkcnMv&#10;ZG93bnJldi54bWxQSwUGAAAAAAQABAD1AAAAigMAAAAA&#10;" fillcolor="black" stroked="f"/>
                <v:shape id="Freeform 36" o:spid="_x0000_s2449" style="position:absolute;left:6175;top:26066;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9sUsMA&#10;AADdAAAADwAAAGRycy9kb3ducmV2LnhtbERPS2sCMRC+F/ofwgi91axbWOrWKCJUSvHi4+Bxupl9&#10;6GayJFFXf70RhN7m43vOZNabVpzJ+caygtEwAUFcWN1wpWC3/X7/BOEDssbWMim4kofZ9PVlgrm2&#10;F17TeRMqEUPY56igDqHLpfRFTQb90HbEkSutMxgidJXUDi8x3LQyTZJMGmw4NtTY0aKm4rg5GQXL&#10;w+8uzUiXf4sb7l2Jq3F7XCn1NujnXyAC9eFf/HT/6Dg/Sz/g8U08QU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9sUsMAAADdAAAADwAAAAAAAAAAAAAAAACYAgAAZHJzL2Rv&#10;d25yZXYueG1sUEsFBgAAAAAEAAQA9QAAAIgDAAAAAA==&#10;" path="m35,l,16,35,33,35,xe" fillcolor="black" strokeweight="0">
                  <v:path arrowok="t" o:connecttype="custom" o:connectlocs="55563,0;0,25400;55563,52388;55563,0" o:connectangles="0,0,0,0"/>
                </v:shape>
                <v:rect id="Rectangle 37" o:spid="_x0000_s2450" style="position:absolute;left:12271;top:37115;width:1293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csQA&#10;AADdAAAADwAAAGRycy9kb3ducmV2LnhtbERPTWsCMRC9F/ofwhR6q1kXFV2NooLQS6FqD/U2bsbd&#10;xc1kTVJd/fWNIHibx/ucyaw1tTiT85VlBd1OAoI4t7riQsHPdvUxBOEDssbaMim4kofZ9PVlgpm2&#10;F17TeRMKEUPYZ6igDKHJpPR5SQZ9xzbEkTtYZzBE6AqpHV5iuKllmiQDabDi2FBiQ8uS8uPmzyhY&#10;jIaL03ePv27r/Y52v/tjP3WJUu9v7XwMIlAbnuKH+1PH+YO0B/dv4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f5XLEAAAA3QAAAA8AAAAAAAAAAAAAAAAAmAIAAGRycy9k&#10;b3ducmV2LnhtbFBLBQYAAAAABAAEAPUAAACJAwAAAAA=&#10;" fillcolor="black" stroked="f"/>
                <v:rect id="Rectangle 38" o:spid="_x0000_s2451" style="position:absolute;left:25939;top:32051;width:4953;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A6cUA&#10;AADdAAAADwAAAGRycy9kb3ducmV2LnhtbERPS2sCMRC+F/ofwhS81WwXFV2NooVCL4KPHupt3Ex3&#10;FzeTNUl19dcbQfA2H99zJrPW1OJEzleWFXx0ExDEudUVFwp+tl/vQxA+IGusLZOCC3mYTV9fJphp&#10;e+Y1nTahEDGEfYYKyhCaTEqfl2TQd21DHLk/6wyGCF0htcNzDDe1TJNkIA1WHBtKbOizpPyw+TcK&#10;FqPh4rjq8fK63u9o97s/9FOXKNV5a+djEIHa8BQ/3N86zh+kfbh/E0+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0DpxQAAAN0AAAAPAAAAAAAAAAAAAAAAAJgCAABkcnMv&#10;ZG93bnJldi54bWxQSwUGAAAAAAQABAD1AAAAigMAAAAA&#10;" fillcolor="black" stroked="f"/>
                <v:shape id="Freeform 39" o:spid="_x0000_s2452" style="position:absolute;left:30749;top:31829;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94MMA&#10;AADdAAAADwAAAGRycy9kb3ducmV2LnhtbERPS2vCQBC+F/oflhF6qxtTu9TUTShK0VPBR3sesmMS&#10;zM6G7Krpv3cFwdt8fM+ZF4NtxZl63zjWMBknIIhLZxquNOx3368fIHxANtg6Jg3/5KHIn5/mmBl3&#10;4Q2dt6ESMYR9hhrqELpMSl/WZNGPXUccuYPrLYYI+0qaHi8x3LYyTRIlLTYcG2rsaFFTedyerIb3&#10;Yab27Sr9mxk5/X1byh+1WJ60fhkNX58gAg3hIb671ybOV6mC2zfxBJl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794MMAAADdAAAADwAAAAAAAAAAAAAAAACYAgAAZHJzL2Rv&#10;d25yZXYueG1sUEsFBgAAAAAEAAQA9QAAAIgDAAAAAA==&#10;" path="m,33l32,16,,,,33xe" fillcolor="black" strokeweight="0">
                  <v:path arrowok="t" o:connecttype="custom" o:connectlocs="0,52388;50800,25400;0,0;0,52388" o:connectangles="0,0,0,0"/>
                </v:shape>
                <v:rect id="Rectangle 40" o:spid="_x0000_s2453" style="position:absolute;left:25209;top:34607;width:12256;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8Bp8MA&#10;AADdAAAADwAAAGRycy9kb3ducmV2LnhtbERPS4vCMBC+L/gfwgje1sTHVu0aRQRBcD2oC3sdmrEt&#10;20xqE7X+eyMs7G0+vufMl62txI0aXzrWMOgrEMSZMyXnGr5Pm/cpCB+QDVaOScODPCwXnbc5psbd&#10;+UC3Y8hFDGGfooYihDqV0mcFWfR9VxNH7uwaiyHCJpemwXsMt5UcKpVIiyXHhgJrWheU/R6vVgMm&#10;Y3PZn0dfp901wVneqs3Hj9K6121XnyACteFf/Ofemjg/GU7g9U08QS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8Bp8MAAADdAAAADwAAAAAAAAAAAAAAAACYAgAAZHJzL2Rv&#10;d25yZXYueG1sUEsFBgAAAAAEAAQA9QAAAIgDAAAAAA==&#10;" stroked="f"/>
                <v:shape id="Freeform 41" o:spid="_x0000_s2454" style="position:absolute;left:25177;top:34575;width:12288;height:5461;visibility:visible;mso-wrap-style:square;v-text-anchor:top" coordsize="7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r+IMUA&#10;AADdAAAADwAAAGRycy9kb3ducmV2LnhtbESPT2vCQBDF74V+h2UKXoJumoO00VXaopBrNWCPQ3bM&#10;H7OzIbtq+u07h4K3Gd6b936z3k6uVzcaQ+vZwOsiBUVcedtybaA87udvoEJEtth7JgO/FGC7eX5a&#10;Y279nb/pdoi1khAOORpoYhxyrUPVkMOw8AOxaGc/OoyyjrW2I94l3PU6S9OldtiyNDQ40FdD1eVw&#10;dQaSLil31+K9O/n98FkkPyV3WWnM7GX6WIGKNMWH+f+6sIK/zARXvpER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v4gxQAAAN0AAAAPAAAAAAAAAAAAAAAAAJgCAABkcnMv&#10;ZG93bnJldi54bWxQSwUGAAAAAAQABAD1AAAAigMAAAAA&#10;" path="m,l,344r774,l774,,,,2,4r771,l771,2r,340l773,340,2,340r2,2l4,2,2,4,,xe" fillcolor="black" stroked="f">
                  <v:path arrowok="t" o:connecttype="custom" o:connectlocs="0,0;0,546100;1228725,546100;1228725,0;0,0;3175,6350;1227138,6350;1223963,3175;1223963,542925;1227138,539750;3175,539750;6350,542925;6350,3175;3175,6350;0,0" o:connectangles="0,0,0,0,0,0,0,0,0,0,0,0,0,0,0"/>
                </v:shape>
                <v:rect id="Rectangle 42" o:spid="_x0000_s2455" style="position:absolute;left:31;top:34607;width:12272;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wTsQA&#10;AADdAAAADwAAAGRycy9kb3ducmV2LnhtbERPTWvCQBC9C/0PyxR6091aDTW6CaUQKKiHaqHXITsm&#10;wexsml1j+u/dQsHbPN7nbPLRtmKg3jeONTzPFAji0pmGKw1fx2L6CsIHZIOtY9LwSx7y7GGywdS4&#10;K3/ScAiViCHsU9RQh9ClUvqyJot+5jriyJ1cbzFE2FfS9HiN4baVc6USabHh2FBjR+81lefDxWrA&#10;ZGF+9qeX3XF7SXBVjapYfiutnx7HtzWIQGO4i//dHybOT+Yr+Psmn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cME7EAAAA3QAAAA8AAAAAAAAAAAAAAAAAmAIAAGRycy9k&#10;b3ducmV2LnhtbFBLBQYAAAAABAAEAPUAAACJAwAAAAA=&#10;" stroked="f"/>
                <v:shape id="Freeform 43" o:spid="_x0000_s2456" style="position:absolute;top:34575;width:12303;height:5461;visibility:visible;mso-wrap-style:square;v-text-anchor:top" coordsize="775,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Z7sYA&#10;AADdAAAADwAAAGRycy9kb3ducmV2LnhtbESPQWvCQBCF7wX/wzKCt7qpllCiq1RRKD1ZW1K8Ddlp&#10;EpqdDburpv31nUPB2wzvzXvfLNeD69SFQmw9G3iYZqCIK29brg18vO/vn0DFhGyx80wGfijCejW6&#10;W2Jh/ZXf6HJMtZIQjgUaaFLqC61j1ZDDOPU9sWhfPjhMsoZa24BXCXednmVZrh22LA0N9rRtqPo+&#10;np0Bu5/np81ncK8dHnZl+ftYHrQ3ZjIenhegEg3pZv6/frGCn8+FX76RE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TZ7sYAAADdAAAADwAAAAAAAAAAAAAAAACYAgAAZHJz&#10;L2Rvd25yZXYueG1sUEsFBgAAAAAEAAQA9QAAAIsDAAAAAA==&#10;" path="m,l,344r775,l775,,,,2,4r771,l771,2r,340l773,340,2,340r2,2l4,2,2,4,,xe" fillcolor="black" stroked="f">
                  <v:path arrowok="t" o:connecttype="custom" o:connectlocs="0,0;0,546100;1230313,546100;1230313,0;0,0;3175,6350;1227138,6350;1223963,3175;1223963,542925;1227138,539750;3175,539750;6350,542925;6350,3175;3175,6350;0,0" o:connectangles="0,0,0,0,0,0,0,0,0,0,0,0,0,0,0"/>
                </v:shape>
                <v:rect id="Rectangle 45" o:spid="_x0000_s2457" style="position:absolute;left:16351;top:6317;width:155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RH78A&#10;AADdAAAADwAAAGRycy9kb3ducmV2LnhtbERP24rCMBB9X/Afwgi+rakK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pREfvwAAAN0AAAAPAAAAAAAAAAAAAAAAAJgCAABkcnMvZG93bnJl&#10;di54bWxQSwUGAAAAAAQABAD1AAAAhAMAAAAA&#10;" filled="f" stroked="f">
                  <v:textbox style="mso-fit-shape-to-text:t" inset="0,0,0,0">
                    <w:txbxContent>
                      <w:p w14:paraId="778E772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46" o:spid="_x0000_s2458" style="position:absolute;left:18176;top:6365;width:2445;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ePaMAA&#10;AADdAAAADwAAAGRycy9kb3ducmV2LnhtbERP24rCMBB9X/Afwiz4tqZbQa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ePaMAAAADdAAAADwAAAAAAAAAAAAAAAACYAgAAZHJzL2Rvd25y&#10;ZXYueG1sUEsFBgAAAAAEAAQA9QAAAIUDAAAAAA==&#10;" filled="f" stroked="f">
                  <v:textbox style="mso-fit-shape-to-text:t" inset="0,0,0,0">
                    <w:txbxContent>
                      <w:p w14:paraId="07DB7273"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47" o:spid="_x0000_s2459" style="position:absolute;left:20605;top:6317;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sq878A&#10;AADdAAAADwAAAGRycy9kb3ducmV2LnhtbERP24rCMBB9X/Afwgi+rakK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OyrzvwAAAN0AAAAPAAAAAAAAAAAAAAAAAJgCAABkcnMvZG93bnJl&#10;di54bWxQSwUGAAAAAAQABAD1AAAAhAMAAAAA&#10;" filled="f" stroked="f">
                  <v:textbox style="mso-fit-shape-to-text:t" inset="0,0,0,0">
                    <w:txbxContent>
                      <w:p w14:paraId="23C9FA12"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48" o:spid="_x0000_s2460" style="position:absolute;left:14763;top:14238;width:161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yh8AA&#10;AADdAAAADwAAAGRycy9kb3ducmV2LnhtbERP24rCMBB9F/yHMIJvmqqLSNcoIgi6+GLdDxia6QWT&#10;SUmytvv3ZkHYtzmc62z3gzXiST60jhUs5hkI4tLplmsF3/fTbAMiRGSNxjEp+KUA+914tMVcu55v&#10;9CxiLVIIhxwVNDF2uZShbMhimLuOOHGV8xZjgr6W2mOfwq2RyyxbS4stp4YGOzo2VD6KH6tA3otT&#10;vymMz9zXsrqay/lWkVNqOhkOnyAiDfFf/HafdZq/Xn3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Kyh8AAAADdAAAADwAAAAAAAAAAAAAAAACYAgAAZHJzL2Rvd25y&#10;ZXYueG1sUEsFBgAAAAAEAAQA9QAAAIUDAAAAAA==&#10;" filled="f" stroked="f">
                  <v:textbox style="mso-fit-shape-to-text:t" inset="0,0,0,0">
                    <w:txbxContent>
                      <w:p w14:paraId="78D381E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lt; </w:t>
                        </w:r>
                      </w:p>
                    </w:txbxContent>
                  </v:textbox>
                </v:rect>
                <v:rect id="Rectangle 49" o:spid="_x0000_s2461" style="position:absolute;left:16652;top:14302;width:5493;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4XHMAA&#10;AADdAAAADwAAAGRycy9kb3ducmV2LnhtbERP24rCMBB9F/yHMIJvmqqsSNcoIgi6+GLdDxia6QWT&#10;SUmytvv3ZkHYtzmc62z3gzXiST60jhUs5hkI4tLplmsF3/fTbAMiRGSNxjEp+KUA+914tMVcu55v&#10;9CxiLVIIhxwVNDF2uZShbMhimLuOOHGV8xZjgr6W2mOfwq2RyyxbS4stp4YGOzo2VD6KH6tA3otT&#10;vymMz9zXsrqay/lWkVNqOhkOnyAiDfFf/HafdZq/Xn3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4XHMAAAADdAAAADwAAAAAAAAAAAAAAAACYAgAAZHJzL2Rvd25y&#10;ZXYueG1sUEsFBgAAAAAEAAQA9QAAAIUDAAAAAA==&#10;" filled="f" stroked="f">
                  <v:textbox style="mso-fit-shape-to-text:t" inset="0,0,0,0">
                    <w:txbxContent>
                      <w:p w14:paraId="3590F7F1"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000</w:t>
                        </w:r>
                      </w:p>
                    </w:txbxContent>
                  </v:textbox>
                </v:rect>
                <v:rect id="Rectangle 50" o:spid="_x0000_s2462" style="position:absolute;left:22129;top:14238;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Ja8AA&#10;AADdAAAADwAAAGRycy9kb3ducmV2LnhtbERP24rCMBB9X/Afwgi+rakK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yJa8AAAADdAAAADwAAAAAAAAAAAAAAAACYAgAAZHJzL2Rvd25y&#10;ZXYueG1sUEsFBgAAAAAEAAQA9QAAAIUDAAAAAA==&#10;" filled="f" stroked="f">
                  <v:textbox style="mso-fit-shape-to-text:t" inset="0,0,0,0">
                    <w:txbxContent>
                      <w:p w14:paraId="1B4FBF72"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51" o:spid="_x0000_s2463" style="position:absolute;left:16621;top:19969;width:424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s8MAA&#10;AADdAAAADwAAAGRycy9kb3ducmV2LnhtbERP24rCMBB9F/yHMMK+aaqC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As8MAAAADdAAAADwAAAAAAAAAAAAAAAACYAgAAZHJzL2Rvd25y&#10;ZXYueG1sUEsFBgAAAAAEAAQA9QAAAIUDAAAAAA==&#10;" filled="f" stroked="f">
                  <v:textbox style="mso-fit-shape-to-text:t" inset="0,0,0,0">
                    <w:txbxContent>
                      <w:p w14:paraId="37A349B6"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B + 1</w:t>
                        </w:r>
                      </w:p>
                    </w:txbxContent>
                  </v:textbox>
                </v:rect>
                <v:rect id="Rectangle 52" o:spid="_x0000_s2464" style="position:absolute;left:16160;top:25763;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4gsMA&#10;AADdAAAADwAAAGRycy9kb3ducmV2LnhtbESP3WoCMRCF74W+Q5hC7zRbCy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4gsMAAADdAAAADwAAAAAAAAAAAAAAAACYAgAAZHJzL2Rv&#10;d25yZXYueG1sUEsFBgAAAAAEAAQA9QAAAIgDAAAAAA==&#10;" filled="f" stroked="f">
                  <v:textbox style="mso-fit-shape-to-text:t" inset="0,0,0,0">
                    <w:txbxContent>
                      <w:p w14:paraId="1E58D51F"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w:t>
                        </w:r>
                      </w:p>
                    </w:txbxContent>
                  </v:textbox>
                </v:rect>
                <v:rect id="Rectangle 53" o:spid="_x0000_s2465" style="position:absolute;left:17716;top:25826;width:616;height:19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dGcAA&#10;AADdAAAADwAAAGRycy9kb3ducmV2LnhtbERP24rCMBB9F/yHMIJvmqog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9MdGcAAAADdAAAADwAAAAAAAAAAAAAAAACYAgAAZHJzL2Rvd25y&#10;ZXYueG1sUEsFBgAAAAAEAAQA9QAAAIUDAAAAAA==&#10;" filled="f" stroked="f">
                  <v:textbox style="mso-fit-shape-to-text:t" inset="0,0,0,0">
                    <w:txbxContent>
                      <w:p w14:paraId="5932A610"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 xml:space="preserve"> </w:t>
                        </w:r>
                      </w:p>
                    </w:txbxContent>
                  </v:textbox>
                </v:rect>
                <v:rect id="Rectangle 54" o:spid="_x0000_s2466" style="position:absolute;left:18319;top:25826;width:2445;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H+cMA&#10;AADdAAAADwAAAGRycy9kb3ducmV2LnhtbESP3WoCMRCF74W+Q5hC7zRbK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H+cMAAADdAAAADwAAAAAAAAAAAAAAAACYAgAAZHJzL2Rv&#10;d25yZXYueG1sUEsFBgAAAAAEAAQA9QAAAIgDAAAAAA==&#10;" filled="f" stroked="f">
                  <v:textbox style="mso-fit-shape-to-text:t" inset="0,0,0,0">
                    <w:txbxContent>
                      <w:p w14:paraId="7A423280"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55" o:spid="_x0000_s2467" style="position:absolute;left:20764;top:25763;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iYr8A&#10;AADdAAAADwAAAGRycy9kb3ducmV2LnhtbERP24rCMBB9X/Afwgi+raki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o2JivwAAAN0AAAAPAAAAAAAAAAAAAAAAAJgCAABkcnMvZG93bnJl&#10;di54bWxQSwUGAAAAAAQABAD1AAAAhAMAAAAA&#10;" filled="f" stroked="f">
                  <v:textbox style="mso-fit-shape-to-text:t" inset="0,0,0,0">
                    <w:txbxContent>
                      <w:p w14:paraId="674DA60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56" o:spid="_x0000_s2468" style="position:absolute;left:16319;top:555;width:485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8FcAA&#10;AADdAAAADwAAAGRycy9kb3ducmV2LnhtbERP24rCMBB9X/Afwiz4tqZbRK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H8FcAAAADdAAAADwAAAAAAAAAAAAAAAACYAgAAZHJzL2Rvd25y&#10;ZXYueG1sUEsFBgAAAAAEAAQA9QAAAIUDAAAAAA==&#10;" filled="f" stroked="f">
                  <v:textbox style="mso-fit-shape-to-text:t" inset="0,0,0,0">
                    <w:txbxContent>
                      <w:p w14:paraId="56F4627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v:textbox>
                </v:rect>
                <v:rect id="Rectangle 57" o:spid="_x0000_s2469" style="position:absolute;left:23955;top:5301;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1ZjsAA&#10;AADdAAAADwAAAGRycy9kb3ducmV2LnhtbERP24rCMBB9F/yHMIJvmqqL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1ZjsAAAADdAAAADwAAAAAAAAAAAAAAAACYAgAAZHJzL2Rvd25y&#10;ZXYueG1sUEsFBgAAAAAEAAQA9QAAAIUDAAAAAA==&#10;" filled="f" stroked="f">
                  <v:textbox style="mso-fit-shape-to-text:t" inset="0,0,0,0">
                    <w:txbxContent>
                      <w:p w14:paraId="40B240C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8" o:spid="_x0000_s2470" style="position:absolute;left:11382;top:13238;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TB+r8A&#10;AADdAAAADwAAAGRycy9kb3ducmV2LnhtbERP24rCMBB9X/Afwgi+raki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1MH6vwAAAN0AAAAPAAAAAAAAAAAAAAAAAJgCAABkcnMvZG93bnJl&#10;di54bWxQSwUGAAAAAAQABAD1AAAAhAMAAAAA&#10;" filled="f" stroked="f">
                  <v:textbox style="mso-fit-shape-to-text:t" inset="0,0,0,0">
                    <w:txbxContent>
                      <w:p w14:paraId="116956D0"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9" o:spid="_x0000_s2471" style="position:absolute;left:21097;top:28350;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hkYcAA&#10;AADdAAAADwAAAGRycy9kb3ducmV2LnhtbERP24rCMBB9F/yHMIJvmiquSNcoIgi6+GLdDxia6QWT&#10;SUmytvv3ZkHYtzmc62z3gzXiST60jhUs5hkI4tLplmsF3/fTbAMiRGSNxjEp+KUA+914tMVcu55v&#10;9CxiLVIIhxwVNDF2uZShbMhimLuOOHGV8xZjgr6W2mOfwq2RyyxbS4stp4YGOzo2VD6KH6tA3otT&#10;vymMz9zXsrqay/lWkVNqOhkOnyAiDfFf/HafdZq/Xn3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hkYcAAAADdAAAADwAAAAAAAAAAAAAAAACYAgAAZHJzL2Rvd25y&#10;ZXYueG1sUEsFBgAAAAAEAAQA9QAAAIUDAAAAAA==&#10;" filled="f" stroked="f">
                  <v:textbox style="mso-fit-shape-to-text:t" inset="0,0,0,0">
                    <w:txbxContent>
                      <w:p w14:paraId="1A7575D6"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0" o:spid="_x0000_s2472" style="position:absolute;left:12271;top:24969;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6FsAA&#10;AADdAAAADwAAAGRycy9kb3ducmV2LnhtbERP24rCMBB9X/Afwgi+raki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r6FsAAAADdAAAADwAAAAAAAAAAAAAAAACYAgAAZHJzL2Rvd25y&#10;ZXYueG1sUEsFBgAAAAAEAAQA9QAAAIUDAAAAAA==&#10;" filled="f" stroked="f">
                  <v:textbox style="mso-fit-shape-to-text:t" inset="0,0,0,0">
                    <w:txbxContent>
                      <w:p w14:paraId="6C2FF5F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1" o:spid="_x0000_s2473" style="position:absolute;left:21240;top:16350;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fjcAA&#10;AADdAAAADwAAAGRycy9kb3ducmV2LnhtbERP24rCMBB9F/yHMMK+aaqI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ZfjcAAAADdAAAADwAAAAAAAAAAAAAAAACYAgAAZHJzL2Rvd25y&#10;ZXYueG1sUEsFBgAAAAAEAAQA9QAAAIUDAAAAAA==&#10;" filled="f" stroked="f">
                  <v:textbox style="mso-fit-shape-to-text:t" inset="0,0,0,0">
                    <w:txbxContent>
                      <w:p w14:paraId="175FE2F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2" o:spid="_x0000_s2474" style="position:absolute;left:21240;top:8413;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8MA&#10;AADdAAAADwAAAGRycy9kb3ducmV2LnhtbESP3WoCMRCF74W+Q5hC7zRbKS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nL/8MAAADdAAAADwAAAAAAAAAAAAAAAACYAgAAZHJzL2Rv&#10;d25yZXYueG1sUEsFBgAAAAAEAAQA9QAAAIgDAAAAAA==&#10;" filled="f" stroked="f">
                  <v:textbox style="mso-fit-shape-to-text:t" inset="0,0,0,0">
                    <w:txbxContent>
                      <w:p w14:paraId="14B78B6F"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3" o:spid="_x0000_s2475" style="position:absolute;left:13366;top:31525;width:505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uZMAA&#10;AADdAAAADwAAAGRycy9kb3ducmV2LnhtbERP24rCMBB9F/yHMIJvmioi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VuZMAAAADdAAAADwAAAAAAAAAAAAAAAACYAgAAZHJzL2Rvd25y&#10;ZXYueG1sUEsFBgAAAAAEAAQA9QAAAIUDAAAAAA==&#10;" filled="f" stroked="f">
                  <v:textbox style="mso-fit-shape-to-text:t" inset="0,0,0,0">
                    <w:txbxContent>
                      <w:p w14:paraId="4D7C87FE"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v:textbox>
                </v:rect>
                <v:rect id="Rectangle 64" o:spid="_x0000_s2476" style="position:absolute;left:18653;top:31589;width:5492;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RJMMA&#10;AADdAAAADwAAAGRycy9kb3ducmV2LnhtbESP3WoCMRCF74W+Q5hC7zRbo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ZRJMMAAADdAAAADwAAAAAAAAAAAAAAAACYAgAAZHJzL2Rv&#10;d25yZXYueG1sUEsFBgAAAAAEAAQA9QAAAIgDAAAAAA==&#10;" filled="f" stroked="f">
                  <v:textbox style="mso-fit-shape-to-text:t" inset="0,0,0,0">
                    <w:txbxContent>
                      <w:p w14:paraId="0C74F76C"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FFF</w:t>
                        </w:r>
                      </w:p>
                    </w:txbxContent>
                  </v:textbox>
                </v:rect>
                <v:rect id="Rectangle 65" o:spid="_x0000_s2477" style="position:absolute;left:3349;top:35002;width:559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0v78A&#10;AADdAAAADwAAAGRycy9kb3ducmV2LnhtbERP24rCMBB9X/Afwgi+ramC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evS/vwAAAN0AAAAPAAAAAAAAAAAAAAAAAJgCAABkcnMvZG93bnJl&#10;di54bWxQSwUGAAAAAAQABAD1AAAAhAMAAAAA&#10;" filled="f" stroked="f">
                  <v:textbox style="mso-fit-shape-to-text:t" inset="0,0,0,0">
                    <w:txbxContent>
                      <w:p w14:paraId="2C909C31"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66" o:spid="_x0000_s2478" style="position:absolute;left:3444;top:36160;width:545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yMAA&#10;AADdAAAADwAAAGRycy9kb3ducmV2LnhtbERP24rCMBB9X/Afwiz4tqZbUK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qyMAAAADdAAAADwAAAAAAAAAAAAAAAACYAgAAZHJzL2Rvd25y&#10;ZXYueG1sUEsFBgAAAAAEAAQA9QAAAIUDAAAAAA==&#10;" filled="f" stroked="f">
                  <v:textbox style="mso-fit-shape-to-text:t" inset="0,0,0,0">
                    <w:txbxContent>
                      <w:p w14:paraId="131C0969"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C &gt;&gt; 19</w:t>
                        </w:r>
                      </w:p>
                    </w:txbxContent>
                  </v:textbox>
                </v:rect>
                <v:rect id="Rectangle 67" o:spid="_x0000_s2479" style="position:absolute;left:1365;top:37319;width:505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U8AA&#10;AADdAAAADwAAAGRycy9kb3ducmV2LnhtbERP24rCMBB9F/yHMIJvmqqs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PU8AAAADdAAAADwAAAAAAAAAAAAAAAACYAgAAZHJzL2Rvd25y&#10;ZXYueG1sUEsFBgAAAAAEAAQA9QAAAIUDAAAAAA==&#10;" filled="f" stroked="f">
                  <v:textbox style="mso-fit-shape-to-text:t" inset="0,0,0,0">
                    <w:txbxContent>
                      <w:p w14:paraId="1ABFE53A"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v:textbox>
                </v:rect>
                <v:rect id="Rectangle 68" o:spid="_x0000_s2480" style="position:absolute;left:6667;top:37414;width:427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XJ8AA&#10;AADdAAAADwAAAGRycy9kb3ducmV2LnhtbERP24rCMBB9F/yHMIJvmiqu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1XJ8AAAADdAAAADwAAAAAAAAAAAAAAAACYAgAAZHJzL2Rvd25y&#10;ZXYueG1sUEsFBgAAAAAEAAQA9QAAAIUDAAAAAA==&#10;" filled="f" stroked="f">
                  <v:textbox style="mso-fit-shape-to-text:t" inset="0,0,0,0">
                    <w:txbxContent>
                      <w:p w14:paraId="25F6B37B"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F</w:t>
                        </w:r>
                      </w:p>
                    </w:txbxContent>
                  </v:textbox>
                </v:rect>
                <v:rect id="Rectangle 69" o:spid="_x0000_s2481" style="position:absolute;left:4603;top:38510;width:308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yvL8A&#10;AADdAAAADwAAAGRycy9kb3ducmV2LnhtbERP24rCMBB9X/Afwgi+ramC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QfK8vwAAAN0AAAAPAAAAAAAAAAAAAAAAAJgCAABkcnMvZG93bnJl&#10;di54bWxQSwUGAAAAAAQABAD1AAAAhAMAAAAA&#10;" filled="f" stroked="f">
                  <v:textbox style="mso-fit-shape-to-text:t" inset="0,0,0,0">
                    <w:txbxContent>
                      <w:p w14:paraId="17A01E03"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v:textbox>
                </v:rect>
                <v:rect id="Rectangle 70" o:spid="_x0000_s2482" style="position:absolute;left:28527;top:35002;width:559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sy8AA&#10;AADdAAAADwAAAGRycy9kb3ducmV2LnhtbERP24rCMBB9X/Afwgi+ramC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sy8AAAADdAAAADwAAAAAAAAAAAAAAAACYAgAAZHJzL2Rvd25y&#10;ZXYueG1sUEsFBgAAAAAEAAQA9QAAAIUDAAAAAA==&#10;" filled="f" stroked="f">
                  <v:textbox style="mso-fit-shape-to-text:t" inset="0,0,0,0">
                    <w:txbxContent>
                      <w:p w14:paraId="069631E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71" o:spid="_x0000_s2483" style="position:absolute;left:28590;top:36160;width:545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JUMAA&#10;AADdAAAADwAAAGRycy9kb3ducmV2LnhtbERP24rCMBB9F/yHMMK+aaqg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N/JUMAAAADdAAAADwAAAAAAAAAAAAAAAACYAgAAZHJzL2Rvd25y&#10;ZXYueG1sUEsFBgAAAAAEAAQA9QAAAIUDAAAAAA==&#10;" filled="f" stroked="f">
                  <v:textbox style="mso-fit-shape-to-text:t" inset="0,0,0,0">
                    <w:txbxContent>
                      <w:p w14:paraId="3ACE936E"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 C &gt;&gt; 20</w:t>
                        </w:r>
                      </w:p>
                    </w:txbxContent>
                  </v:textbox>
                </v:rect>
                <v:rect id="Rectangle 72" o:spid="_x0000_s2484" style="position:absolute;left:26511;top:37319;width:505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dIsMA&#10;AADdAAAADwAAAGRycy9kb3ducmV2LnhtbESP3WoCMRCF74W+Q5hC7zRboS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BdIsMAAADdAAAADwAAAAAAAAAAAAAAAACYAgAAZHJzL2Rv&#10;d25yZXYueG1sUEsFBgAAAAAEAAQA9QAAAIgDAAAAAA==&#10;" filled="f" stroked="f">
                  <v:textbox style="mso-fit-shape-to-text:t" inset="0,0,0,0">
                    <w:txbxContent>
                      <w:p w14:paraId="27DCBC2B"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AND </w:t>
                        </w:r>
                      </w:p>
                    </w:txbxContent>
                  </v:textbox>
                </v:rect>
                <v:rect id="Rectangle 73" o:spid="_x0000_s2485" style="position:absolute;left:31845;top:37414;width:4273;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4ucAA&#10;AADdAAAADwAAAGRycy9kb3ducmV2LnhtbERP24rCMBB9F/yHMIJvmioo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z4ucAAAADdAAAADwAAAAAAAAAAAAAAAACYAgAAZHJzL2Rvd25y&#10;ZXYueG1sUEsFBgAAAAAEAAQA9QAAAIUDAAAAAA==&#10;" filled="f" stroked="f">
                  <v:textbox style="mso-fit-shape-to-text:t" inset="0,0,0,0">
                    <w:txbxContent>
                      <w:p w14:paraId="52E5F7FD" w14:textId="77777777" w:rsidR="00306BE6" w:rsidRDefault="00306BE6" w:rsidP="003C48C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FFF</w:t>
                        </w:r>
                      </w:p>
                    </w:txbxContent>
                  </v:textbox>
                </v:rect>
                <v:rect id="Rectangle 74" o:spid="_x0000_s2486" style="position:absolute;left:29765;top:38510;width:308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bmcMA&#10;AADdAAAADwAAAGRycy9kb3ducmV2LnhtbESPzWoDMQyE74W+g1Eht8bbHJawiRNKIZCGXLLpA4i1&#10;9ofa8mK72c3bR4dAbxIzmvm03c/eqRvFNAQ28LEsQBE3wQ7cGfi5Ht7XoFJGtugCk4E7JdjvXl+2&#10;WNkw8YVude6UhHCq0ECf81hpnZqePKZlGIlFa0P0mGWNnbYRJwn3Tq+KotQeB5aGHkf66qn5rf+8&#10;AX2tD9O6drEIp1V7dt/HS0vBmMXb/LkBlWnO/+bn9dEKflkKv3wjI+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qbmcMAAADdAAAADwAAAAAAAAAAAAAAAACYAgAAZHJzL2Rv&#10;d25yZXYueG1sUEsFBgAAAAAEAAQA9QAAAIgDAAAAAA==&#10;" filled="f" stroked="f">
                  <v:textbox style="mso-fit-shape-to-text:t" inset="0,0,0,0">
                    <w:txbxContent>
                      <w:p w14:paraId="3008744C"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v:textbox>
                </v:rect>
                <v:rect id="Rectangle 75" o:spid="_x0000_s2487" style="position:absolute;left:17510;top:40526;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Ar8A&#10;AADdAAAADwAAAGRycy9kb3ducmV2LnhtbERPzYrCMBC+C75DGGFvmuqhSDWKCILKXqz7AEMz/cFk&#10;UpJo69ubhYW9zcf3O9v9aI14kQ+dYwXLRQaCuHK640bBz/00X4MIEVmjcUwK3hRgv5tOtlhoN/CN&#10;XmVsRArhUKCCNsa+kDJULVkMC9cTJ6523mJM0DdSexxSuDVylWW5tNhxamixp2NL1aN8WgXyXp6G&#10;dWl85q6r+ttczreanFJfs/GwARFpjP/iP/dZp/l5voT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Fj4CvwAAAN0AAAAPAAAAAAAAAAAAAAAAAJgCAABkcnMvZG93bnJl&#10;di54bWxQSwUGAAAAAAQABAD1AAAAhAMAAAAA&#10;" filled="f" stroked="f">
                  <v:textbox style="mso-fit-shape-to-text:t" inset="0,0,0,0">
                    <w:txbxContent>
                      <w:p w14:paraId="0B4455D5" w14:textId="77777777" w:rsidR="00306BE6" w:rsidRDefault="00306BE6" w:rsidP="003C48C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76" o:spid="_x0000_s2488" style="position:absolute;left:5937;top:46256;width:2564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gdcAA&#10;AADdAAAADwAAAGRycy9kb3ducmV2LnhtbERPzYrCMBC+L/gOYRa8ren2UKQaZVkQXPFi9QGGZvqD&#10;yaQk0Xbf3giCt/n4fme9nawRd/Khd6zge5GBIK6d7rlVcDnvvpYgQkTWaByTgn8KsN3MPtZYajfy&#10;ie5VbEUK4VCigi7GoZQy1B1ZDAs3ECeucd5iTNC3UnscU7g1Ms+yQlrsOTV0ONBvR/W1ulkF8lzt&#10;xmVlfOYOeXM0f/tTQ06p+ef0swIRaYpv8cu912l+UeTw/Cad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SgdcAAAADdAAAADwAAAAAAAAAAAAAAAACYAgAAZHJzL2Rvd25y&#10;ZXYueG1sUEsFBgAAAAAEAAQA9QAAAIUDAAAAAA==&#10;" filled="f" stroked="f">
                  <v:textbox style="mso-fit-shape-to-text:t" inset="0,0,0,0">
                    <w:txbxContent>
                      <w:p w14:paraId="52C86901" w14:textId="77777777" w:rsidR="00306BE6" w:rsidRDefault="00306BE6" w:rsidP="003C48C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9 – BYTEOUT procedure for encoder</w:t>
                        </w:r>
                      </w:p>
                    </w:txbxContent>
                  </v:textbox>
                </v:rect>
                <w10:wrap anchorx="margin"/>
              </v:group>
            </w:pict>
          </mc:Fallback>
        </mc:AlternateContent>
      </w:r>
    </w:p>
    <w:p w14:paraId="6DB332DE" w14:textId="530F38E9" w:rsidR="003C48CE" w:rsidRPr="00891A28" w:rsidRDefault="003C48CE">
      <w:pPr>
        <w:rPr>
          <w:lang w:val="en-GB"/>
        </w:rPr>
      </w:pPr>
    </w:p>
    <w:p w14:paraId="0EB354B4" w14:textId="77777777" w:rsidR="003C48CE" w:rsidRPr="00891A28" w:rsidRDefault="003C48CE">
      <w:pPr>
        <w:rPr>
          <w:lang w:val="en-GB"/>
        </w:rPr>
      </w:pPr>
    </w:p>
    <w:p w14:paraId="10C54028" w14:textId="77777777" w:rsidR="003C48CE" w:rsidRPr="00891A28" w:rsidRDefault="003C48CE">
      <w:pPr>
        <w:rPr>
          <w:lang w:val="en-GB"/>
        </w:rPr>
      </w:pPr>
    </w:p>
    <w:p w14:paraId="7A3AEBEF" w14:textId="77777777" w:rsidR="003C48CE" w:rsidRPr="00891A28" w:rsidRDefault="003C48CE">
      <w:pPr>
        <w:rPr>
          <w:lang w:val="en-GB"/>
        </w:rPr>
      </w:pPr>
    </w:p>
    <w:p w14:paraId="417A32E0" w14:textId="77777777" w:rsidR="003C48CE" w:rsidRPr="00891A28" w:rsidRDefault="003C48CE">
      <w:pPr>
        <w:rPr>
          <w:lang w:val="en-GB"/>
        </w:rPr>
      </w:pPr>
    </w:p>
    <w:p w14:paraId="07FE8961" w14:textId="77777777" w:rsidR="003C48CE" w:rsidRPr="00891A28" w:rsidRDefault="003C48CE">
      <w:pPr>
        <w:rPr>
          <w:lang w:val="en-GB"/>
        </w:rPr>
      </w:pPr>
    </w:p>
    <w:p w14:paraId="4AE90516" w14:textId="77777777" w:rsidR="003C48CE" w:rsidRPr="00891A28" w:rsidRDefault="003C48CE">
      <w:pPr>
        <w:rPr>
          <w:lang w:val="en-GB"/>
        </w:rPr>
      </w:pPr>
    </w:p>
    <w:p w14:paraId="6874F555" w14:textId="77777777" w:rsidR="003C48CE" w:rsidRPr="00891A28" w:rsidRDefault="003C48CE">
      <w:pPr>
        <w:rPr>
          <w:lang w:val="en-GB"/>
        </w:rPr>
      </w:pPr>
    </w:p>
    <w:p w14:paraId="69F49DA3" w14:textId="77777777" w:rsidR="003C48CE" w:rsidRPr="00891A28" w:rsidRDefault="003C48CE">
      <w:pPr>
        <w:rPr>
          <w:lang w:val="en-GB"/>
        </w:rPr>
      </w:pPr>
    </w:p>
    <w:p w14:paraId="6850554C" w14:textId="77777777" w:rsidR="003C48CE" w:rsidRPr="00891A28" w:rsidRDefault="003C48CE">
      <w:pPr>
        <w:rPr>
          <w:lang w:val="en-GB"/>
        </w:rPr>
      </w:pPr>
    </w:p>
    <w:p w14:paraId="6CE531B4" w14:textId="77777777" w:rsidR="003C48CE" w:rsidRPr="00891A28" w:rsidRDefault="003C48CE">
      <w:pPr>
        <w:rPr>
          <w:lang w:val="en-GB"/>
        </w:rPr>
      </w:pPr>
    </w:p>
    <w:p w14:paraId="2FB0B237" w14:textId="77777777" w:rsidR="003C48CE" w:rsidRPr="00891A28" w:rsidRDefault="003C48CE">
      <w:pPr>
        <w:rPr>
          <w:lang w:val="en-GB"/>
        </w:rPr>
      </w:pPr>
    </w:p>
    <w:p w14:paraId="28B1AA25" w14:textId="77777777" w:rsidR="003C48CE" w:rsidRPr="00891A28" w:rsidRDefault="003C48CE">
      <w:pPr>
        <w:rPr>
          <w:lang w:val="en-GB"/>
        </w:rPr>
      </w:pPr>
    </w:p>
    <w:p w14:paraId="42D90FD4" w14:textId="77777777" w:rsidR="003C48CE" w:rsidRPr="00891A28" w:rsidRDefault="003C48CE">
      <w:pPr>
        <w:rPr>
          <w:lang w:val="en-GB"/>
        </w:rPr>
      </w:pPr>
    </w:p>
    <w:p w14:paraId="1C410F4F" w14:textId="77777777" w:rsidR="003C48CE" w:rsidRPr="00891A28" w:rsidRDefault="003C48CE">
      <w:pPr>
        <w:rPr>
          <w:lang w:val="en-GB"/>
        </w:rPr>
      </w:pPr>
    </w:p>
    <w:p w14:paraId="06F514A2" w14:textId="77777777" w:rsidR="003C48CE" w:rsidRPr="00891A28" w:rsidRDefault="003C48CE">
      <w:pPr>
        <w:rPr>
          <w:lang w:val="en-GB"/>
        </w:rPr>
      </w:pPr>
    </w:p>
    <w:p w14:paraId="0325308B" w14:textId="77777777" w:rsidR="003C48CE" w:rsidRPr="00891A28" w:rsidRDefault="003C48CE">
      <w:pPr>
        <w:rPr>
          <w:lang w:val="en-GB"/>
        </w:rPr>
      </w:pPr>
    </w:p>
    <w:p w14:paraId="44C405FC" w14:textId="77777777" w:rsidR="003C48CE" w:rsidRPr="00891A28" w:rsidRDefault="003C48CE">
      <w:pPr>
        <w:rPr>
          <w:lang w:val="en-GB"/>
        </w:rPr>
      </w:pPr>
    </w:p>
    <w:p w14:paraId="2F2664F3" w14:textId="77777777" w:rsidR="003C48CE" w:rsidRPr="00891A28" w:rsidRDefault="003C48CE">
      <w:pPr>
        <w:rPr>
          <w:lang w:val="en-GB"/>
        </w:rPr>
      </w:pPr>
    </w:p>
    <w:p w14:paraId="6EFB84EF" w14:textId="77777777" w:rsidR="003C48CE" w:rsidRPr="00891A28" w:rsidRDefault="003C48CE">
      <w:pPr>
        <w:rPr>
          <w:lang w:val="en-GB"/>
        </w:rPr>
      </w:pPr>
    </w:p>
    <w:p w14:paraId="4227A9AE" w14:textId="77777777" w:rsidR="003C48CE" w:rsidRPr="00891A28" w:rsidRDefault="003C48CE">
      <w:pPr>
        <w:rPr>
          <w:lang w:val="en-GB"/>
        </w:rPr>
      </w:pPr>
    </w:p>
    <w:p w14:paraId="14650683" w14:textId="2D66E970" w:rsidR="003C48CE" w:rsidRPr="00891A28" w:rsidRDefault="003A641B">
      <w:pPr>
        <w:rPr>
          <w:lang w:val="en-GB"/>
        </w:rPr>
      </w:pPr>
      <w:r w:rsidRPr="00891A28">
        <w:rPr>
          <w:noProof/>
          <w:lang w:val="en-GB" w:eastAsia="zh-CN"/>
        </w:rPr>
        <mc:AlternateContent>
          <mc:Choice Requires="wpg">
            <w:drawing>
              <wp:anchor distT="0" distB="0" distL="114300" distR="114300" simplePos="0" relativeHeight="251661312" behindDoc="0" locked="0" layoutInCell="1" allowOverlap="1" wp14:anchorId="55A3DD8E" wp14:editId="5D36BA0E">
                <wp:simplePos x="0" y="0"/>
                <wp:positionH relativeFrom="margin">
                  <wp:align>center</wp:align>
                </wp:positionH>
                <wp:positionV relativeFrom="paragraph">
                  <wp:posOffset>38735</wp:posOffset>
                </wp:positionV>
                <wp:extent cx="2454275" cy="3038475"/>
                <wp:effectExtent l="0" t="0" r="3175" b="9525"/>
                <wp:wrapNone/>
                <wp:docPr id="1663" name="グループ化 41"/>
                <wp:cNvGraphicFramePr/>
                <a:graphic xmlns:a="http://schemas.openxmlformats.org/drawingml/2006/main">
                  <a:graphicData uri="http://schemas.microsoft.com/office/word/2010/wordprocessingGroup">
                    <wpg:wgp>
                      <wpg:cNvGrpSpPr/>
                      <wpg:grpSpPr>
                        <a:xfrm>
                          <a:off x="0" y="0"/>
                          <a:ext cx="2454275" cy="3038475"/>
                          <a:chOff x="0" y="0"/>
                          <a:chExt cx="2454275" cy="3038475"/>
                        </a:xfrm>
                      </wpg:grpSpPr>
                      <wps:wsp>
                        <wps:cNvPr id="1664" name="AutoShape 3"/>
                        <wps:cNvSpPr>
                          <a:spLocks noChangeAspect="1" noChangeArrowheads="1" noTextEdit="1"/>
                        </wps:cNvSpPr>
                        <wps:spPr bwMode="auto">
                          <a:xfrm>
                            <a:off x="0" y="0"/>
                            <a:ext cx="2454275" cy="30384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65" name="Rectangle 5"/>
                        <wps:cNvSpPr>
                          <a:spLocks noChangeArrowheads="1"/>
                        </wps:cNvSpPr>
                        <wps:spPr bwMode="auto">
                          <a:xfrm>
                            <a:off x="722313" y="363538"/>
                            <a:ext cx="1085850"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66" name="Freeform 6"/>
                        <wps:cNvSpPr>
                          <a:spLocks/>
                        </wps:cNvSpPr>
                        <wps:spPr bwMode="auto">
                          <a:xfrm>
                            <a:off x="719138" y="360363"/>
                            <a:ext cx="1089025" cy="546100"/>
                          </a:xfrm>
                          <a:custGeom>
                            <a:avLst/>
                            <a:gdLst>
                              <a:gd name="T0" fmla="*/ 0 w 686"/>
                              <a:gd name="T1" fmla="*/ 0 h 344"/>
                              <a:gd name="T2" fmla="*/ 0 w 686"/>
                              <a:gd name="T3" fmla="*/ 344 h 344"/>
                              <a:gd name="T4" fmla="*/ 686 w 686"/>
                              <a:gd name="T5" fmla="*/ 344 h 344"/>
                              <a:gd name="T6" fmla="*/ 686 w 686"/>
                              <a:gd name="T7" fmla="*/ 0 h 344"/>
                              <a:gd name="T8" fmla="*/ 0 w 686"/>
                              <a:gd name="T9" fmla="*/ 0 h 344"/>
                              <a:gd name="T10" fmla="*/ 2 w 686"/>
                              <a:gd name="T11" fmla="*/ 4 h 344"/>
                              <a:gd name="T12" fmla="*/ 684 w 686"/>
                              <a:gd name="T13" fmla="*/ 4 h 344"/>
                              <a:gd name="T14" fmla="*/ 682 w 686"/>
                              <a:gd name="T15" fmla="*/ 2 h 344"/>
                              <a:gd name="T16" fmla="*/ 682 w 686"/>
                              <a:gd name="T17" fmla="*/ 342 h 344"/>
                              <a:gd name="T18" fmla="*/ 684 w 686"/>
                              <a:gd name="T19" fmla="*/ 340 h 344"/>
                              <a:gd name="T20" fmla="*/ 2 w 686"/>
                              <a:gd name="T21" fmla="*/ 340 h 344"/>
                              <a:gd name="T22" fmla="*/ 4 w 686"/>
                              <a:gd name="T23" fmla="*/ 342 h 344"/>
                              <a:gd name="T24" fmla="*/ 4 w 686"/>
                              <a:gd name="T25" fmla="*/ 2 h 344"/>
                              <a:gd name="T26" fmla="*/ 2 w 686"/>
                              <a:gd name="T27" fmla="*/ 4 h 344"/>
                              <a:gd name="T28" fmla="*/ 0 w 686"/>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344">
                                <a:moveTo>
                                  <a:pt x="0" y="0"/>
                                </a:moveTo>
                                <a:lnTo>
                                  <a:pt x="0" y="344"/>
                                </a:lnTo>
                                <a:lnTo>
                                  <a:pt x="686" y="344"/>
                                </a:lnTo>
                                <a:lnTo>
                                  <a:pt x="686" y="0"/>
                                </a:lnTo>
                                <a:lnTo>
                                  <a:pt x="0" y="0"/>
                                </a:lnTo>
                                <a:lnTo>
                                  <a:pt x="2" y="4"/>
                                </a:lnTo>
                                <a:lnTo>
                                  <a:pt x="684" y="4"/>
                                </a:lnTo>
                                <a:lnTo>
                                  <a:pt x="682" y="2"/>
                                </a:lnTo>
                                <a:lnTo>
                                  <a:pt x="682" y="342"/>
                                </a:lnTo>
                                <a:lnTo>
                                  <a:pt x="684"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67" name="Freeform 7"/>
                        <wps:cNvSpPr>
                          <a:spLocks/>
                        </wps:cNvSpPr>
                        <wps:spPr bwMode="auto">
                          <a:xfrm>
                            <a:off x="725488" y="1058863"/>
                            <a:ext cx="1079500" cy="631825"/>
                          </a:xfrm>
                          <a:custGeom>
                            <a:avLst/>
                            <a:gdLst>
                              <a:gd name="T0" fmla="*/ 340 w 680"/>
                              <a:gd name="T1" fmla="*/ 0 h 398"/>
                              <a:gd name="T2" fmla="*/ 0 w 680"/>
                              <a:gd name="T3" fmla="*/ 198 h 398"/>
                              <a:gd name="T4" fmla="*/ 340 w 680"/>
                              <a:gd name="T5" fmla="*/ 398 h 398"/>
                              <a:gd name="T6" fmla="*/ 680 w 680"/>
                              <a:gd name="T7" fmla="*/ 198 h 398"/>
                              <a:gd name="T8" fmla="*/ 340 w 680"/>
                              <a:gd name="T9" fmla="*/ 0 h 398"/>
                            </a:gdLst>
                            <a:ahLst/>
                            <a:cxnLst>
                              <a:cxn ang="0">
                                <a:pos x="T0" y="T1"/>
                              </a:cxn>
                              <a:cxn ang="0">
                                <a:pos x="T2" y="T3"/>
                              </a:cxn>
                              <a:cxn ang="0">
                                <a:pos x="T4" y="T5"/>
                              </a:cxn>
                              <a:cxn ang="0">
                                <a:pos x="T6" y="T7"/>
                              </a:cxn>
                              <a:cxn ang="0">
                                <a:pos x="T8" y="T9"/>
                              </a:cxn>
                            </a:cxnLst>
                            <a:rect l="0" t="0" r="r" b="b"/>
                            <a:pathLst>
                              <a:path w="680" h="398">
                                <a:moveTo>
                                  <a:pt x="340" y="0"/>
                                </a:moveTo>
                                <a:lnTo>
                                  <a:pt x="0" y="198"/>
                                </a:lnTo>
                                <a:lnTo>
                                  <a:pt x="340" y="398"/>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68" name="Freeform 8"/>
                        <wps:cNvSpPr>
                          <a:spLocks/>
                        </wps:cNvSpPr>
                        <wps:spPr bwMode="auto">
                          <a:xfrm>
                            <a:off x="722313" y="1055688"/>
                            <a:ext cx="1085850" cy="638175"/>
                          </a:xfrm>
                          <a:custGeom>
                            <a:avLst/>
                            <a:gdLst>
                              <a:gd name="T0" fmla="*/ 342 w 684"/>
                              <a:gd name="T1" fmla="*/ 0 h 402"/>
                              <a:gd name="T2" fmla="*/ 0 w 684"/>
                              <a:gd name="T3" fmla="*/ 200 h 402"/>
                              <a:gd name="T4" fmla="*/ 342 w 684"/>
                              <a:gd name="T5" fmla="*/ 402 h 402"/>
                              <a:gd name="T6" fmla="*/ 684 w 684"/>
                              <a:gd name="T7" fmla="*/ 200 h 402"/>
                              <a:gd name="T8" fmla="*/ 342 w 684"/>
                              <a:gd name="T9" fmla="*/ 0 h 402"/>
                              <a:gd name="T10" fmla="*/ 340 w 684"/>
                              <a:gd name="T11" fmla="*/ 4 h 402"/>
                              <a:gd name="T12" fmla="*/ 680 w 684"/>
                              <a:gd name="T13" fmla="*/ 202 h 402"/>
                              <a:gd name="T14" fmla="*/ 680 w 684"/>
                              <a:gd name="T15" fmla="*/ 198 h 402"/>
                              <a:gd name="T16" fmla="*/ 340 w 684"/>
                              <a:gd name="T17" fmla="*/ 398 h 402"/>
                              <a:gd name="T18" fmla="*/ 344 w 684"/>
                              <a:gd name="T19" fmla="*/ 398 h 402"/>
                              <a:gd name="T20" fmla="*/ 4 w 684"/>
                              <a:gd name="T21" fmla="*/ 198 h 402"/>
                              <a:gd name="T22" fmla="*/ 4 w 684"/>
                              <a:gd name="T23" fmla="*/ 202 h 402"/>
                              <a:gd name="T24" fmla="*/ 344 w 684"/>
                              <a:gd name="T25" fmla="*/ 4 h 402"/>
                              <a:gd name="T26" fmla="*/ 340 w 684"/>
                              <a:gd name="T27" fmla="*/ 4 h 402"/>
                              <a:gd name="T28" fmla="*/ 342 w 684"/>
                              <a:gd name="T29"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2">
                                <a:moveTo>
                                  <a:pt x="342" y="0"/>
                                </a:moveTo>
                                <a:lnTo>
                                  <a:pt x="0" y="200"/>
                                </a:lnTo>
                                <a:lnTo>
                                  <a:pt x="342" y="402"/>
                                </a:lnTo>
                                <a:lnTo>
                                  <a:pt x="684" y="200"/>
                                </a:lnTo>
                                <a:lnTo>
                                  <a:pt x="342" y="0"/>
                                </a:lnTo>
                                <a:lnTo>
                                  <a:pt x="340" y="4"/>
                                </a:lnTo>
                                <a:lnTo>
                                  <a:pt x="680" y="202"/>
                                </a:lnTo>
                                <a:lnTo>
                                  <a:pt x="680" y="198"/>
                                </a:lnTo>
                                <a:lnTo>
                                  <a:pt x="340" y="398"/>
                                </a:lnTo>
                                <a:lnTo>
                                  <a:pt x="344" y="398"/>
                                </a:lnTo>
                                <a:lnTo>
                                  <a:pt x="4" y="198"/>
                                </a:lnTo>
                                <a:lnTo>
                                  <a:pt x="4" y="202"/>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69" name="Rectangle 9"/>
                        <wps:cNvSpPr>
                          <a:spLocks noChangeArrowheads="1"/>
                        </wps:cNvSpPr>
                        <wps:spPr bwMode="auto">
                          <a:xfrm>
                            <a:off x="1262063" y="903288"/>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70" name="Freeform 10"/>
                        <wps:cNvSpPr>
                          <a:spLocks/>
                        </wps:cNvSpPr>
                        <wps:spPr bwMode="auto">
                          <a:xfrm>
                            <a:off x="1238250" y="1003300"/>
                            <a:ext cx="53975" cy="55563"/>
                          </a:xfrm>
                          <a:custGeom>
                            <a:avLst/>
                            <a:gdLst>
                              <a:gd name="T0" fmla="*/ 0 w 34"/>
                              <a:gd name="T1" fmla="*/ 0 h 35"/>
                              <a:gd name="T2" fmla="*/ 17 w 34"/>
                              <a:gd name="T3" fmla="*/ 35 h 35"/>
                              <a:gd name="T4" fmla="*/ 34 w 34"/>
                              <a:gd name="T5" fmla="*/ 0 h 35"/>
                              <a:gd name="T6" fmla="*/ 0 w 34"/>
                              <a:gd name="T7" fmla="*/ 0 h 35"/>
                            </a:gdLst>
                            <a:ahLst/>
                            <a:cxnLst>
                              <a:cxn ang="0">
                                <a:pos x="T0" y="T1"/>
                              </a:cxn>
                              <a:cxn ang="0">
                                <a:pos x="T2" y="T3"/>
                              </a:cxn>
                              <a:cxn ang="0">
                                <a:pos x="T4" y="T5"/>
                              </a:cxn>
                              <a:cxn ang="0">
                                <a:pos x="T6" y="T7"/>
                              </a:cxn>
                            </a:cxnLst>
                            <a:rect l="0" t="0" r="r" b="b"/>
                            <a:pathLst>
                              <a:path w="34" h="35">
                                <a:moveTo>
                                  <a:pt x="0" y="0"/>
                                </a:moveTo>
                                <a:lnTo>
                                  <a:pt x="17" y="35"/>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71" name="Freeform 11"/>
                        <wps:cNvSpPr>
                          <a:spLocks/>
                        </wps:cNvSpPr>
                        <wps:spPr bwMode="auto">
                          <a:xfrm>
                            <a:off x="722313" y="2346325"/>
                            <a:ext cx="1082675" cy="215900"/>
                          </a:xfrm>
                          <a:custGeom>
                            <a:avLst/>
                            <a:gdLst>
                              <a:gd name="T0" fmla="*/ 69 w 682"/>
                              <a:gd name="T1" fmla="*/ 0 h 136"/>
                              <a:gd name="T2" fmla="*/ 56 w 682"/>
                              <a:gd name="T3" fmla="*/ 2 h 136"/>
                              <a:gd name="T4" fmla="*/ 42 w 682"/>
                              <a:gd name="T5" fmla="*/ 6 h 136"/>
                              <a:gd name="T6" fmla="*/ 21 w 682"/>
                              <a:gd name="T7" fmla="*/ 19 h 136"/>
                              <a:gd name="T8" fmla="*/ 6 w 682"/>
                              <a:gd name="T9" fmla="*/ 42 h 136"/>
                              <a:gd name="T10" fmla="*/ 2 w 682"/>
                              <a:gd name="T11" fmla="*/ 54 h 136"/>
                              <a:gd name="T12" fmla="*/ 0 w 682"/>
                              <a:gd name="T13" fmla="*/ 67 h 136"/>
                              <a:gd name="T14" fmla="*/ 2 w 682"/>
                              <a:gd name="T15" fmla="*/ 80 h 136"/>
                              <a:gd name="T16" fmla="*/ 6 w 682"/>
                              <a:gd name="T17" fmla="*/ 94 h 136"/>
                              <a:gd name="T18" fmla="*/ 21 w 682"/>
                              <a:gd name="T19" fmla="*/ 117 h 136"/>
                              <a:gd name="T20" fmla="*/ 42 w 682"/>
                              <a:gd name="T21" fmla="*/ 130 h 136"/>
                              <a:gd name="T22" fmla="*/ 56 w 682"/>
                              <a:gd name="T23" fmla="*/ 134 h 136"/>
                              <a:gd name="T24" fmla="*/ 69 w 682"/>
                              <a:gd name="T25" fmla="*/ 136 h 136"/>
                              <a:gd name="T26" fmla="*/ 613 w 682"/>
                              <a:gd name="T27" fmla="*/ 136 h 136"/>
                              <a:gd name="T28" fmla="*/ 626 w 682"/>
                              <a:gd name="T29" fmla="*/ 134 h 136"/>
                              <a:gd name="T30" fmla="*/ 640 w 682"/>
                              <a:gd name="T31" fmla="*/ 130 h 136"/>
                              <a:gd name="T32" fmla="*/ 663 w 682"/>
                              <a:gd name="T33" fmla="*/ 117 h 136"/>
                              <a:gd name="T34" fmla="*/ 676 w 682"/>
                              <a:gd name="T35" fmla="*/ 94 h 136"/>
                              <a:gd name="T36" fmla="*/ 680 w 682"/>
                              <a:gd name="T37" fmla="*/ 80 h 136"/>
                              <a:gd name="T38" fmla="*/ 682 w 682"/>
                              <a:gd name="T39" fmla="*/ 67 h 136"/>
                              <a:gd name="T40" fmla="*/ 680 w 682"/>
                              <a:gd name="T41" fmla="*/ 54 h 136"/>
                              <a:gd name="T42" fmla="*/ 676 w 682"/>
                              <a:gd name="T43" fmla="*/ 42 h 136"/>
                              <a:gd name="T44" fmla="*/ 663 w 682"/>
                              <a:gd name="T45" fmla="*/ 19 h 136"/>
                              <a:gd name="T46" fmla="*/ 640 w 682"/>
                              <a:gd name="T47" fmla="*/ 6 h 136"/>
                              <a:gd name="T48" fmla="*/ 626 w 682"/>
                              <a:gd name="T49" fmla="*/ 2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2" y="6"/>
                                </a:lnTo>
                                <a:lnTo>
                                  <a:pt x="21" y="19"/>
                                </a:lnTo>
                                <a:lnTo>
                                  <a:pt x="6" y="42"/>
                                </a:lnTo>
                                <a:lnTo>
                                  <a:pt x="2" y="54"/>
                                </a:lnTo>
                                <a:lnTo>
                                  <a:pt x="0" y="67"/>
                                </a:lnTo>
                                <a:lnTo>
                                  <a:pt x="2" y="80"/>
                                </a:lnTo>
                                <a:lnTo>
                                  <a:pt x="6" y="94"/>
                                </a:lnTo>
                                <a:lnTo>
                                  <a:pt x="21" y="117"/>
                                </a:lnTo>
                                <a:lnTo>
                                  <a:pt x="42" y="130"/>
                                </a:lnTo>
                                <a:lnTo>
                                  <a:pt x="56" y="134"/>
                                </a:lnTo>
                                <a:lnTo>
                                  <a:pt x="69" y="136"/>
                                </a:lnTo>
                                <a:lnTo>
                                  <a:pt x="613" y="136"/>
                                </a:lnTo>
                                <a:lnTo>
                                  <a:pt x="626" y="134"/>
                                </a:lnTo>
                                <a:lnTo>
                                  <a:pt x="640" y="130"/>
                                </a:lnTo>
                                <a:lnTo>
                                  <a:pt x="663" y="117"/>
                                </a:lnTo>
                                <a:lnTo>
                                  <a:pt x="676" y="94"/>
                                </a:lnTo>
                                <a:lnTo>
                                  <a:pt x="680" y="80"/>
                                </a:lnTo>
                                <a:lnTo>
                                  <a:pt x="682" y="67"/>
                                </a:lnTo>
                                <a:lnTo>
                                  <a:pt x="680" y="54"/>
                                </a:lnTo>
                                <a:lnTo>
                                  <a:pt x="676" y="42"/>
                                </a:lnTo>
                                <a:lnTo>
                                  <a:pt x="663" y="19"/>
                                </a:lnTo>
                                <a:lnTo>
                                  <a:pt x="640" y="6"/>
                                </a:lnTo>
                                <a:lnTo>
                                  <a:pt x="626" y="2"/>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2" name="Freeform 12"/>
                        <wps:cNvSpPr>
                          <a:spLocks/>
                        </wps:cNvSpPr>
                        <wps:spPr bwMode="auto">
                          <a:xfrm>
                            <a:off x="719138" y="2343150"/>
                            <a:ext cx="1089025" cy="222250"/>
                          </a:xfrm>
                          <a:custGeom>
                            <a:avLst/>
                            <a:gdLst>
                              <a:gd name="T0" fmla="*/ 71 w 686"/>
                              <a:gd name="T1" fmla="*/ 0 h 140"/>
                              <a:gd name="T2" fmla="*/ 58 w 686"/>
                              <a:gd name="T3" fmla="*/ 2 h 140"/>
                              <a:gd name="T4" fmla="*/ 44 w 686"/>
                              <a:gd name="T5" fmla="*/ 6 h 140"/>
                              <a:gd name="T6" fmla="*/ 21 w 686"/>
                              <a:gd name="T7" fmla="*/ 19 h 140"/>
                              <a:gd name="T8" fmla="*/ 6 w 686"/>
                              <a:gd name="T9" fmla="*/ 44 h 140"/>
                              <a:gd name="T10" fmla="*/ 2 w 686"/>
                              <a:gd name="T11" fmla="*/ 56 h 140"/>
                              <a:gd name="T12" fmla="*/ 0 w 686"/>
                              <a:gd name="T13" fmla="*/ 69 h 140"/>
                              <a:gd name="T14" fmla="*/ 2 w 686"/>
                              <a:gd name="T15" fmla="*/ 82 h 140"/>
                              <a:gd name="T16" fmla="*/ 6 w 686"/>
                              <a:gd name="T17" fmla="*/ 96 h 140"/>
                              <a:gd name="T18" fmla="*/ 21 w 686"/>
                              <a:gd name="T19" fmla="*/ 121 h 140"/>
                              <a:gd name="T20" fmla="*/ 44 w 686"/>
                              <a:gd name="T21" fmla="*/ 134 h 140"/>
                              <a:gd name="T22" fmla="*/ 58 w 686"/>
                              <a:gd name="T23" fmla="*/ 138 h 140"/>
                              <a:gd name="T24" fmla="*/ 71 w 686"/>
                              <a:gd name="T25" fmla="*/ 140 h 140"/>
                              <a:gd name="T26" fmla="*/ 615 w 686"/>
                              <a:gd name="T27" fmla="*/ 140 h 140"/>
                              <a:gd name="T28" fmla="*/ 628 w 686"/>
                              <a:gd name="T29" fmla="*/ 138 h 140"/>
                              <a:gd name="T30" fmla="*/ 642 w 686"/>
                              <a:gd name="T31" fmla="*/ 134 h 140"/>
                              <a:gd name="T32" fmla="*/ 667 w 686"/>
                              <a:gd name="T33" fmla="*/ 121 h 140"/>
                              <a:gd name="T34" fmla="*/ 680 w 686"/>
                              <a:gd name="T35" fmla="*/ 96 h 140"/>
                              <a:gd name="T36" fmla="*/ 684 w 686"/>
                              <a:gd name="T37" fmla="*/ 82 h 140"/>
                              <a:gd name="T38" fmla="*/ 686 w 686"/>
                              <a:gd name="T39" fmla="*/ 69 h 140"/>
                              <a:gd name="T40" fmla="*/ 684 w 686"/>
                              <a:gd name="T41" fmla="*/ 56 h 140"/>
                              <a:gd name="T42" fmla="*/ 680 w 686"/>
                              <a:gd name="T43" fmla="*/ 44 h 140"/>
                              <a:gd name="T44" fmla="*/ 667 w 686"/>
                              <a:gd name="T45" fmla="*/ 19 h 140"/>
                              <a:gd name="T46" fmla="*/ 642 w 686"/>
                              <a:gd name="T47" fmla="*/ 6 h 140"/>
                              <a:gd name="T48" fmla="*/ 628 w 686"/>
                              <a:gd name="T49" fmla="*/ 2 h 140"/>
                              <a:gd name="T50" fmla="*/ 615 w 686"/>
                              <a:gd name="T51" fmla="*/ 0 h 140"/>
                              <a:gd name="T52" fmla="*/ 71 w 686"/>
                              <a:gd name="T53" fmla="*/ 0 h 140"/>
                              <a:gd name="T54" fmla="*/ 71 w 686"/>
                              <a:gd name="T55" fmla="*/ 4 h 140"/>
                              <a:gd name="T56" fmla="*/ 615 w 686"/>
                              <a:gd name="T57" fmla="*/ 4 h 140"/>
                              <a:gd name="T58" fmla="*/ 628 w 686"/>
                              <a:gd name="T59" fmla="*/ 6 h 140"/>
                              <a:gd name="T60" fmla="*/ 642 w 686"/>
                              <a:gd name="T61" fmla="*/ 9 h 140"/>
                              <a:gd name="T62" fmla="*/ 640 w 686"/>
                              <a:gd name="T63" fmla="*/ 9 h 140"/>
                              <a:gd name="T64" fmla="*/ 663 w 686"/>
                              <a:gd name="T65" fmla="*/ 23 h 140"/>
                              <a:gd name="T66" fmla="*/ 676 w 686"/>
                              <a:gd name="T67" fmla="*/ 46 h 140"/>
                              <a:gd name="T68" fmla="*/ 676 w 686"/>
                              <a:gd name="T69" fmla="*/ 44 h 140"/>
                              <a:gd name="T70" fmla="*/ 680 w 686"/>
                              <a:gd name="T71" fmla="*/ 56 h 140"/>
                              <a:gd name="T72" fmla="*/ 682 w 686"/>
                              <a:gd name="T73" fmla="*/ 69 h 140"/>
                              <a:gd name="T74" fmla="*/ 680 w 686"/>
                              <a:gd name="T75" fmla="*/ 82 h 140"/>
                              <a:gd name="T76" fmla="*/ 676 w 686"/>
                              <a:gd name="T77" fmla="*/ 96 h 140"/>
                              <a:gd name="T78" fmla="*/ 676 w 686"/>
                              <a:gd name="T79" fmla="*/ 94 h 140"/>
                              <a:gd name="T80" fmla="*/ 663 w 686"/>
                              <a:gd name="T81" fmla="*/ 117 h 140"/>
                              <a:gd name="T82" fmla="*/ 640 w 686"/>
                              <a:gd name="T83" fmla="*/ 131 h 140"/>
                              <a:gd name="T84" fmla="*/ 642 w 686"/>
                              <a:gd name="T85" fmla="*/ 131 h 140"/>
                              <a:gd name="T86" fmla="*/ 628 w 686"/>
                              <a:gd name="T87" fmla="*/ 134 h 140"/>
                              <a:gd name="T88" fmla="*/ 615 w 686"/>
                              <a:gd name="T89" fmla="*/ 136 h 140"/>
                              <a:gd name="T90" fmla="*/ 71 w 686"/>
                              <a:gd name="T91" fmla="*/ 136 h 140"/>
                              <a:gd name="T92" fmla="*/ 58 w 686"/>
                              <a:gd name="T93" fmla="*/ 134 h 140"/>
                              <a:gd name="T94" fmla="*/ 44 w 686"/>
                              <a:gd name="T95" fmla="*/ 131 h 140"/>
                              <a:gd name="T96" fmla="*/ 46 w 686"/>
                              <a:gd name="T97" fmla="*/ 131 h 140"/>
                              <a:gd name="T98" fmla="*/ 25 w 686"/>
                              <a:gd name="T99" fmla="*/ 117 h 140"/>
                              <a:gd name="T100" fmla="*/ 10 w 686"/>
                              <a:gd name="T101" fmla="*/ 94 h 140"/>
                              <a:gd name="T102" fmla="*/ 10 w 686"/>
                              <a:gd name="T103" fmla="*/ 96 h 140"/>
                              <a:gd name="T104" fmla="*/ 6 w 686"/>
                              <a:gd name="T105" fmla="*/ 82 h 140"/>
                              <a:gd name="T106" fmla="*/ 4 w 686"/>
                              <a:gd name="T107" fmla="*/ 69 h 140"/>
                              <a:gd name="T108" fmla="*/ 6 w 686"/>
                              <a:gd name="T109" fmla="*/ 56 h 140"/>
                              <a:gd name="T110" fmla="*/ 10 w 686"/>
                              <a:gd name="T111" fmla="*/ 44 h 140"/>
                              <a:gd name="T112" fmla="*/ 10 w 686"/>
                              <a:gd name="T113" fmla="*/ 46 h 140"/>
                              <a:gd name="T114" fmla="*/ 25 w 686"/>
                              <a:gd name="T115" fmla="*/ 23 h 140"/>
                              <a:gd name="T116" fmla="*/ 46 w 686"/>
                              <a:gd name="T117" fmla="*/ 9 h 140"/>
                              <a:gd name="T118" fmla="*/ 44 w 686"/>
                              <a:gd name="T119" fmla="*/ 9 h 140"/>
                              <a:gd name="T120" fmla="*/ 58 w 686"/>
                              <a:gd name="T121" fmla="*/ 6 h 140"/>
                              <a:gd name="T122" fmla="*/ 71 w 686"/>
                              <a:gd name="T123" fmla="*/ 4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4" y="6"/>
                                </a:lnTo>
                                <a:lnTo>
                                  <a:pt x="21" y="19"/>
                                </a:lnTo>
                                <a:lnTo>
                                  <a:pt x="6" y="44"/>
                                </a:lnTo>
                                <a:lnTo>
                                  <a:pt x="2" y="56"/>
                                </a:lnTo>
                                <a:lnTo>
                                  <a:pt x="0" y="69"/>
                                </a:lnTo>
                                <a:lnTo>
                                  <a:pt x="2" y="82"/>
                                </a:lnTo>
                                <a:lnTo>
                                  <a:pt x="6" y="96"/>
                                </a:lnTo>
                                <a:lnTo>
                                  <a:pt x="21" y="121"/>
                                </a:lnTo>
                                <a:lnTo>
                                  <a:pt x="44" y="134"/>
                                </a:lnTo>
                                <a:lnTo>
                                  <a:pt x="58" y="138"/>
                                </a:lnTo>
                                <a:lnTo>
                                  <a:pt x="71" y="140"/>
                                </a:lnTo>
                                <a:lnTo>
                                  <a:pt x="615" y="140"/>
                                </a:lnTo>
                                <a:lnTo>
                                  <a:pt x="628" y="138"/>
                                </a:lnTo>
                                <a:lnTo>
                                  <a:pt x="642" y="134"/>
                                </a:lnTo>
                                <a:lnTo>
                                  <a:pt x="667" y="121"/>
                                </a:lnTo>
                                <a:lnTo>
                                  <a:pt x="680" y="96"/>
                                </a:lnTo>
                                <a:lnTo>
                                  <a:pt x="684" y="82"/>
                                </a:lnTo>
                                <a:lnTo>
                                  <a:pt x="686" y="69"/>
                                </a:lnTo>
                                <a:lnTo>
                                  <a:pt x="684" y="56"/>
                                </a:lnTo>
                                <a:lnTo>
                                  <a:pt x="680" y="44"/>
                                </a:lnTo>
                                <a:lnTo>
                                  <a:pt x="667" y="19"/>
                                </a:lnTo>
                                <a:lnTo>
                                  <a:pt x="642" y="6"/>
                                </a:lnTo>
                                <a:lnTo>
                                  <a:pt x="628" y="2"/>
                                </a:lnTo>
                                <a:lnTo>
                                  <a:pt x="615" y="0"/>
                                </a:lnTo>
                                <a:lnTo>
                                  <a:pt x="71" y="0"/>
                                </a:lnTo>
                                <a:lnTo>
                                  <a:pt x="71" y="4"/>
                                </a:lnTo>
                                <a:lnTo>
                                  <a:pt x="615" y="4"/>
                                </a:lnTo>
                                <a:lnTo>
                                  <a:pt x="628" y="6"/>
                                </a:lnTo>
                                <a:lnTo>
                                  <a:pt x="642" y="9"/>
                                </a:lnTo>
                                <a:lnTo>
                                  <a:pt x="640" y="9"/>
                                </a:lnTo>
                                <a:lnTo>
                                  <a:pt x="663" y="23"/>
                                </a:lnTo>
                                <a:lnTo>
                                  <a:pt x="676" y="46"/>
                                </a:lnTo>
                                <a:lnTo>
                                  <a:pt x="676" y="44"/>
                                </a:lnTo>
                                <a:lnTo>
                                  <a:pt x="680" y="56"/>
                                </a:lnTo>
                                <a:lnTo>
                                  <a:pt x="682" y="69"/>
                                </a:lnTo>
                                <a:lnTo>
                                  <a:pt x="680" y="82"/>
                                </a:lnTo>
                                <a:lnTo>
                                  <a:pt x="676" y="96"/>
                                </a:lnTo>
                                <a:lnTo>
                                  <a:pt x="676" y="94"/>
                                </a:lnTo>
                                <a:lnTo>
                                  <a:pt x="663" y="117"/>
                                </a:lnTo>
                                <a:lnTo>
                                  <a:pt x="640" y="131"/>
                                </a:lnTo>
                                <a:lnTo>
                                  <a:pt x="642" y="131"/>
                                </a:lnTo>
                                <a:lnTo>
                                  <a:pt x="628" y="134"/>
                                </a:lnTo>
                                <a:lnTo>
                                  <a:pt x="615" y="136"/>
                                </a:lnTo>
                                <a:lnTo>
                                  <a:pt x="71" y="136"/>
                                </a:lnTo>
                                <a:lnTo>
                                  <a:pt x="58" y="134"/>
                                </a:lnTo>
                                <a:lnTo>
                                  <a:pt x="44" y="131"/>
                                </a:lnTo>
                                <a:lnTo>
                                  <a:pt x="46" y="131"/>
                                </a:lnTo>
                                <a:lnTo>
                                  <a:pt x="25" y="117"/>
                                </a:lnTo>
                                <a:lnTo>
                                  <a:pt x="10" y="94"/>
                                </a:lnTo>
                                <a:lnTo>
                                  <a:pt x="10" y="96"/>
                                </a:lnTo>
                                <a:lnTo>
                                  <a:pt x="6" y="82"/>
                                </a:lnTo>
                                <a:lnTo>
                                  <a:pt x="4" y="69"/>
                                </a:lnTo>
                                <a:lnTo>
                                  <a:pt x="6" y="56"/>
                                </a:lnTo>
                                <a:lnTo>
                                  <a:pt x="10" y="44"/>
                                </a:lnTo>
                                <a:lnTo>
                                  <a:pt x="10" y="46"/>
                                </a:lnTo>
                                <a:lnTo>
                                  <a:pt x="25" y="23"/>
                                </a:lnTo>
                                <a:lnTo>
                                  <a:pt x="46" y="9"/>
                                </a:lnTo>
                                <a:lnTo>
                                  <a:pt x="44" y="9"/>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3" name="Freeform 13"/>
                        <wps:cNvSpPr>
                          <a:spLocks/>
                        </wps:cNvSpPr>
                        <wps:spPr bwMode="auto">
                          <a:xfrm>
                            <a:off x="722313" y="3175"/>
                            <a:ext cx="1082675" cy="215900"/>
                          </a:xfrm>
                          <a:custGeom>
                            <a:avLst/>
                            <a:gdLst>
                              <a:gd name="T0" fmla="*/ 69 w 682"/>
                              <a:gd name="T1" fmla="*/ 0 h 136"/>
                              <a:gd name="T2" fmla="*/ 56 w 682"/>
                              <a:gd name="T3" fmla="*/ 2 h 136"/>
                              <a:gd name="T4" fmla="*/ 42 w 682"/>
                              <a:gd name="T5" fmla="*/ 6 h 136"/>
                              <a:gd name="T6" fmla="*/ 21 w 682"/>
                              <a:gd name="T7" fmla="*/ 21 h 136"/>
                              <a:gd name="T8" fmla="*/ 6 w 682"/>
                              <a:gd name="T9" fmla="*/ 42 h 136"/>
                              <a:gd name="T10" fmla="*/ 2 w 682"/>
                              <a:gd name="T11" fmla="*/ 56 h 136"/>
                              <a:gd name="T12" fmla="*/ 0 w 682"/>
                              <a:gd name="T13" fmla="*/ 69 h 136"/>
                              <a:gd name="T14" fmla="*/ 2 w 682"/>
                              <a:gd name="T15" fmla="*/ 83 h 136"/>
                              <a:gd name="T16" fmla="*/ 6 w 682"/>
                              <a:gd name="T17" fmla="*/ 94 h 136"/>
                              <a:gd name="T18" fmla="*/ 21 w 682"/>
                              <a:gd name="T19" fmla="*/ 117 h 136"/>
                              <a:gd name="T20" fmla="*/ 42 w 682"/>
                              <a:gd name="T21" fmla="*/ 131 h 136"/>
                              <a:gd name="T22" fmla="*/ 56 w 682"/>
                              <a:gd name="T23" fmla="*/ 134 h 136"/>
                              <a:gd name="T24" fmla="*/ 69 w 682"/>
                              <a:gd name="T25" fmla="*/ 136 h 136"/>
                              <a:gd name="T26" fmla="*/ 613 w 682"/>
                              <a:gd name="T27" fmla="*/ 136 h 136"/>
                              <a:gd name="T28" fmla="*/ 626 w 682"/>
                              <a:gd name="T29" fmla="*/ 134 h 136"/>
                              <a:gd name="T30" fmla="*/ 640 w 682"/>
                              <a:gd name="T31" fmla="*/ 131 h 136"/>
                              <a:gd name="T32" fmla="*/ 663 w 682"/>
                              <a:gd name="T33" fmla="*/ 117 h 136"/>
                              <a:gd name="T34" fmla="*/ 676 w 682"/>
                              <a:gd name="T35" fmla="*/ 94 h 136"/>
                              <a:gd name="T36" fmla="*/ 680 w 682"/>
                              <a:gd name="T37" fmla="*/ 83 h 136"/>
                              <a:gd name="T38" fmla="*/ 682 w 682"/>
                              <a:gd name="T39" fmla="*/ 69 h 136"/>
                              <a:gd name="T40" fmla="*/ 680 w 682"/>
                              <a:gd name="T41" fmla="*/ 56 h 136"/>
                              <a:gd name="T42" fmla="*/ 676 w 682"/>
                              <a:gd name="T43" fmla="*/ 42 h 136"/>
                              <a:gd name="T44" fmla="*/ 663 w 682"/>
                              <a:gd name="T45" fmla="*/ 21 h 136"/>
                              <a:gd name="T46" fmla="*/ 640 w 682"/>
                              <a:gd name="T47" fmla="*/ 6 h 136"/>
                              <a:gd name="T48" fmla="*/ 626 w 682"/>
                              <a:gd name="T49" fmla="*/ 2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2" y="6"/>
                                </a:lnTo>
                                <a:lnTo>
                                  <a:pt x="21" y="21"/>
                                </a:lnTo>
                                <a:lnTo>
                                  <a:pt x="6" y="42"/>
                                </a:lnTo>
                                <a:lnTo>
                                  <a:pt x="2" y="56"/>
                                </a:lnTo>
                                <a:lnTo>
                                  <a:pt x="0" y="69"/>
                                </a:lnTo>
                                <a:lnTo>
                                  <a:pt x="2" y="83"/>
                                </a:lnTo>
                                <a:lnTo>
                                  <a:pt x="6" y="94"/>
                                </a:lnTo>
                                <a:lnTo>
                                  <a:pt x="21" y="117"/>
                                </a:lnTo>
                                <a:lnTo>
                                  <a:pt x="42" y="131"/>
                                </a:lnTo>
                                <a:lnTo>
                                  <a:pt x="56" y="134"/>
                                </a:lnTo>
                                <a:lnTo>
                                  <a:pt x="69" y="136"/>
                                </a:lnTo>
                                <a:lnTo>
                                  <a:pt x="613" y="136"/>
                                </a:lnTo>
                                <a:lnTo>
                                  <a:pt x="626" y="134"/>
                                </a:lnTo>
                                <a:lnTo>
                                  <a:pt x="640" y="131"/>
                                </a:lnTo>
                                <a:lnTo>
                                  <a:pt x="663" y="117"/>
                                </a:lnTo>
                                <a:lnTo>
                                  <a:pt x="676" y="94"/>
                                </a:lnTo>
                                <a:lnTo>
                                  <a:pt x="680" y="83"/>
                                </a:lnTo>
                                <a:lnTo>
                                  <a:pt x="682" y="69"/>
                                </a:lnTo>
                                <a:lnTo>
                                  <a:pt x="680" y="56"/>
                                </a:lnTo>
                                <a:lnTo>
                                  <a:pt x="676" y="42"/>
                                </a:lnTo>
                                <a:lnTo>
                                  <a:pt x="663" y="21"/>
                                </a:lnTo>
                                <a:lnTo>
                                  <a:pt x="640" y="6"/>
                                </a:lnTo>
                                <a:lnTo>
                                  <a:pt x="626" y="2"/>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4" name="Freeform 14"/>
                        <wps:cNvSpPr>
                          <a:spLocks/>
                        </wps:cNvSpPr>
                        <wps:spPr bwMode="auto">
                          <a:xfrm>
                            <a:off x="719138" y="0"/>
                            <a:ext cx="1089025" cy="222250"/>
                          </a:xfrm>
                          <a:custGeom>
                            <a:avLst/>
                            <a:gdLst>
                              <a:gd name="T0" fmla="*/ 71 w 686"/>
                              <a:gd name="T1" fmla="*/ 0 h 140"/>
                              <a:gd name="T2" fmla="*/ 58 w 686"/>
                              <a:gd name="T3" fmla="*/ 2 h 140"/>
                              <a:gd name="T4" fmla="*/ 44 w 686"/>
                              <a:gd name="T5" fmla="*/ 6 h 140"/>
                              <a:gd name="T6" fmla="*/ 21 w 686"/>
                              <a:gd name="T7" fmla="*/ 21 h 140"/>
                              <a:gd name="T8" fmla="*/ 6 w 686"/>
                              <a:gd name="T9" fmla="*/ 44 h 140"/>
                              <a:gd name="T10" fmla="*/ 2 w 686"/>
                              <a:gd name="T11" fmla="*/ 58 h 140"/>
                              <a:gd name="T12" fmla="*/ 0 w 686"/>
                              <a:gd name="T13" fmla="*/ 71 h 140"/>
                              <a:gd name="T14" fmla="*/ 2 w 686"/>
                              <a:gd name="T15" fmla="*/ 85 h 140"/>
                              <a:gd name="T16" fmla="*/ 6 w 686"/>
                              <a:gd name="T17" fmla="*/ 96 h 140"/>
                              <a:gd name="T18" fmla="*/ 21 w 686"/>
                              <a:gd name="T19" fmla="*/ 121 h 140"/>
                              <a:gd name="T20" fmla="*/ 44 w 686"/>
                              <a:gd name="T21" fmla="*/ 135 h 140"/>
                              <a:gd name="T22" fmla="*/ 58 w 686"/>
                              <a:gd name="T23" fmla="*/ 138 h 140"/>
                              <a:gd name="T24" fmla="*/ 71 w 686"/>
                              <a:gd name="T25" fmla="*/ 140 h 140"/>
                              <a:gd name="T26" fmla="*/ 615 w 686"/>
                              <a:gd name="T27" fmla="*/ 140 h 140"/>
                              <a:gd name="T28" fmla="*/ 628 w 686"/>
                              <a:gd name="T29" fmla="*/ 138 h 140"/>
                              <a:gd name="T30" fmla="*/ 642 w 686"/>
                              <a:gd name="T31" fmla="*/ 135 h 140"/>
                              <a:gd name="T32" fmla="*/ 667 w 686"/>
                              <a:gd name="T33" fmla="*/ 121 h 140"/>
                              <a:gd name="T34" fmla="*/ 680 w 686"/>
                              <a:gd name="T35" fmla="*/ 96 h 140"/>
                              <a:gd name="T36" fmla="*/ 684 w 686"/>
                              <a:gd name="T37" fmla="*/ 85 h 140"/>
                              <a:gd name="T38" fmla="*/ 686 w 686"/>
                              <a:gd name="T39" fmla="*/ 71 h 140"/>
                              <a:gd name="T40" fmla="*/ 684 w 686"/>
                              <a:gd name="T41" fmla="*/ 58 h 140"/>
                              <a:gd name="T42" fmla="*/ 680 w 686"/>
                              <a:gd name="T43" fmla="*/ 44 h 140"/>
                              <a:gd name="T44" fmla="*/ 667 w 686"/>
                              <a:gd name="T45" fmla="*/ 21 h 140"/>
                              <a:gd name="T46" fmla="*/ 642 w 686"/>
                              <a:gd name="T47" fmla="*/ 6 h 140"/>
                              <a:gd name="T48" fmla="*/ 628 w 686"/>
                              <a:gd name="T49" fmla="*/ 2 h 140"/>
                              <a:gd name="T50" fmla="*/ 615 w 686"/>
                              <a:gd name="T51" fmla="*/ 0 h 140"/>
                              <a:gd name="T52" fmla="*/ 71 w 686"/>
                              <a:gd name="T53" fmla="*/ 0 h 140"/>
                              <a:gd name="T54" fmla="*/ 71 w 686"/>
                              <a:gd name="T55" fmla="*/ 4 h 140"/>
                              <a:gd name="T56" fmla="*/ 615 w 686"/>
                              <a:gd name="T57" fmla="*/ 4 h 140"/>
                              <a:gd name="T58" fmla="*/ 628 w 686"/>
                              <a:gd name="T59" fmla="*/ 6 h 140"/>
                              <a:gd name="T60" fmla="*/ 642 w 686"/>
                              <a:gd name="T61" fmla="*/ 10 h 140"/>
                              <a:gd name="T62" fmla="*/ 640 w 686"/>
                              <a:gd name="T63" fmla="*/ 10 h 140"/>
                              <a:gd name="T64" fmla="*/ 663 w 686"/>
                              <a:gd name="T65" fmla="*/ 25 h 140"/>
                              <a:gd name="T66" fmla="*/ 676 w 686"/>
                              <a:gd name="T67" fmla="*/ 46 h 140"/>
                              <a:gd name="T68" fmla="*/ 676 w 686"/>
                              <a:gd name="T69" fmla="*/ 44 h 140"/>
                              <a:gd name="T70" fmla="*/ 680 w 686"/>
                              <a:gd name="T71" fmla="*/ 58 h 140"/>
                              <a:gd name="T72" fmla="*/ 682 w 686"/>
                              <a:gd name="T73" fmla="*/ 71 h 140"/>
                              <a:gd name="T74" fmla="*/ 680 w 686"/>
                              <a:gd name="T75" fmla="*/ 85 h 140"/>
                              <a:gd name="T76" fmla="*/ 676 w 686"/>
                              <a:gd name="T77" fmla="*/ 96 h 140"/>
                              <a:gd name="T78" fmla="*/ 676 w 686"/>
                              <a:gd name="T79" fmla="*/ 94 h 140"/>
                              <a:gd name="T80" fmla="*/ 663 w 686"/>
                              <a:gd name="T81" fmla="*/ 117 h 140"/>
                              <a:gd name="T82" fmla="*/ 640 w 686"/>
                              <a:gd name="T83" fmla="*/ 131 h 140"/>
                              <a:gd name="T84" fmla="*/ 642 w 686"/>
                              <a:gd name="T85" fmla="*/ 131 h 140"/>
                              <a:gd name="T86" fmla="*/ 628 w 686"/>
                              <a:gd name="T87" fmla="*/ 135 h 140"/>
                              <a:gd name="T88" fmla="*/ 615 w 686"/>
                              <a:gd name="T89" fmla="*/ 136 h 140"/>
                              <a:gd name="T90" fmla="*/ 71 w 686"/>
                              <a:gd name="T91" fmla="*/ 136 h 140"/>
                              <a:gd name="T92" fmla="*/ 58 w 686"/>
                              <a:gd name="T93" fmla="*/ 135 h 140"/>
                              <a:gd name="T94" fmla="*/ 44 w 686"/>
                              <a:gd name="T95" fmla="*/ 131 h 140"/>
                              <a:gd name="T96" fmla="*/ 46 w 686"/>
                              <a:gd name="T97" fmla="*/ 131 h 140"/>
                              <a:gd name="T98" fmla="*/ 25 w 686"/>
                              <a:gd name="T99" fmla="*/ 117 h 140"/>
                              <a:gd name="T100" fmla="*/ 10 w 686"/>
                              <a:gd name="T101" fmla="*/ 94 h 140"/>
                              <a:gd name="T102" fmla="*/ 10 w 686"/>
                              <a:gd name="T103" fmla="*/ 96 h 140"/>
                              <a:gd name="T104" fmla="*/ 6 w 686"/>
                              <a:gd name="T105" fmla="*/ 85 h 140"/>
                              <a:gd name="T106" fmla="*/ 4 w 686"/>
                              <a:gd name="T107" fmla="*/ 71 h 140"/>
                              <a:gd name="T108" fmla="*/ 6 w 686"/>
                              <a:gd name="T109" fmla="*/ 58 h 140"/>
                              <a:gd name="T110" fmla="*/ 10 w 686"/>
                              <a:gd name="T111" fmla="*/ 44 h 140"/>
                              <a:gd name="T112" fmla="*/ 10 w 686"/>
                              <a:gd name="T113" fmla="*/ 46 h 140"/>
                              <a:gd name="T114" fmla="*/ 25 w 686"/>
                              <a:gd name="T115" fmla="*/ 25 h 140"/>
                              <a:gd name="T116" fmla="*/ 46 w 686"/>
                              <a:gd name="T117" fmla="*/ 10 h 140"/>
                              <a:gd name="T118" fmla="*/ 44 w 686"/>
                              <a:gd name="T119" fmla="*/ 10 h 140"/>
                              <a:gd name="T120" fmla="*/ 58 w 686"/>
                              <a:gd name="T121" fmla="*/ 6 h 140"/>
                              <a:gd name="T122" fmla="*/ 71 w 686"/>
                              <a:gd name="T123" fmla="*/ 4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4" y="6"/>
                                </a:lnTo>
                                <a:lnTo>
                                  <a:pt x="21" y="21"/>
                                </a:lnTo>
                                <a:lnTo>
                                  <a:pt x="6" y="44"/>
                                </a:lnTo>
                                <a:lnTo>
                                  <a:pt x="2" y="58"/>
                                </a:lnTo>
                                <a:lnTo>
                                  <a:pt x="0" y="71"/>
                                </a:lnTo>
                                <a:lnTo>
                                  <a:pt x="2" y="85"/>
                                </a:lnTo>
                                <a:lnTo>
                                  <a:pt x="6" y="96"/>
                                </a:lnTo>
                                <a:lnTo>
                                  <a:pt x="21" y="121"/>
                                </a:lnTo>
                                <a:lnTo>
                                  <a:pt x="44" y="135"/>
                                </a:lnTo>
                                <a:lnTo>
                                  <a:pt x="58" y="138"/>
                                </a:lnTo>
                                <a:lnTo>
                                  <a:pt x="71" y="140"/>
                                </a:lnTo>
                                <a:lnTo>
                                  <a:pt x="615" y="140"/>
                                </a:lnTo>
                                <a:lnTo>
                                  <a:pt x="628" y="138"/>
                                </a:lnTo>
                                <a:lnTo>
                                  <a:pt x="642" y="135"/>
                                </a:lnTo>
                                <a:lnTo>
                                  <a:pt x="667" y="121"/>
                                </a:lnTo>
                                <a:lnTo>
                                  <a:pt x="680" y="96"/>
                                </a:lnTo>
                                <a:lnTo>
                                  <a:pt x="684" y="85"/>
                                </a:lnTo>
                                <a:lnTo>
                                  <a:pt x="686" y="71"/>
                                </a:lnTo>
                                <a:lnTo>
                                  <a:pt x="684" y="58"/>
                                </a:lnTo>
                                <a:lnTo>
                                  <a:pt x="680" y="44"/>
                                </a:lnTo>
                                <a:lnTo>
                                  <a:pt x="667" y="21"/>
                                </a:lnTo>
                                <a:lnTo>
                                  <a:pt x="642" y="6"/>
                                </a:lnTo>
                                <a:lnTo>
                                  <a:pt x="628" y="2"/>
                                </a:lnTo>
                                <a:lnTo>
                                  <a:pt x="615" y="0"/>
                                </a:lnTo>
                                <a:lnTo>
                                  <a:pt x="71" y="0"/>
                                </a:lnTo>
                                <a:lnTo>
                                  <a:pt x="71" y="4"/>
                                </a:lnTo>
                                <a:lnTo>
                                  <a:pt x="615" y="4"/>
                                </a:lnTo>
                                <a:lnTo>
                                  <a:pt x="628" y="6"/>
                                </a:lnTo>
                                <a:lnTo>
                                  <a:pt x="642" y="10"/>
                                </a:lnTo>
                                <a:lnTo>
                                  <a:pt x="640" y="10"/>
                                </a:lnTo>
                                <a:lnTo>
                                  <a:pt x="663" y="25"/>
                                </a:lnTo>
                                <a:lnTo>
                                  <a:pt x="676" y="46"/>
                                </a:lnTo>
                                <a:lnTo>
                                  <a:pt x="676" y="44"/>
                                </a:lnTo>
                                <a:lnTo>
                                  <a:pt x="680" y="58"/>
                                </a:lnTo>
                                <a:lnTo>
                                  <a:pt x="682" y="71"/>
                                </a:lnTo>
                                <a:lnTo>
                                  <a:pt x="680" y="85"/>
                                </a:lnTo>
                                <a:lnTo>
                                  <a:pt x="676" y="96"/>
                                </a:lnTo>
                                <a:lnTo>
                                  <a:pt x="676" y="94"/>
                                </a:lnTo>
                                <a:lnTo>
                                  <a:pt x="663" y="117"/>
                                </a:lnTo>
                                <a:lnTo>
                                  <a:pt x="640" y="131"/>
                                </a:lnTo>
                                <a:lnTo>
                                  <a:pt x="642" y="131"/>
                                </a:lnTo>
                                <a:lnTo>
                                  <a:pt x="628" y="135"/>
                                </a:lnTo>
                                <a:lnTo>
                                  <a:pt x="615" y="136"/>
                                </a:lnTo>
                                <a:lnTo>
                                  <a:pt x="71" y="136"/>
                                </a:lnTo>
                                <a:lnTo>
                                  <a:pt x="58" y="135"/>
                                </a:lnTo>
                                <a:lnTo>
                                  <a:pt x="44" y="131"/>
                                </a:lnTo>
                                <a:lnTo>
                                  <a:pt x="46" y="131"/>
                                </a:lnTo>
                                <a:lnTo>
                                  <a:pt x="25" y="117"/>
                                </a:lnTo>
                                <a:lnTo>
                                  <a:pt x="10" y="94"/>
                                </a:lnTo>
                                <a:lnTo>
                                  <a:pt x="10" y="96"/>
                                </a:lnTo>
                                <a:lnTo>
                                  <a:pt x="6" y="85"/>
                                </a:lnTo>
                                <a:lnTo>
                                  <a:pt x="4" y="71"/>
                                </a:lnTo>
                                <a:lnTo>
                                  <a:pt x="6" y="58"/>
                                </a:lnTo>
                                <a:lnTo>
                                  <a:pt x="10" y="44"/>
                                </a:lnTo>
                                <a:lnTo>
                                  <a:pt x="10" y="46"/>
                                </a:lnTo>
                                <a:lnTo>
                                  <a:pt x="25" y="25"/>
                                </a:lnTo>
                                <a:lnTo>
                                  <a:pt x="46" y="10"/>
                                </a:lnTo>
                                <a:lnTo>
                                  <a:pt x="44"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5" name="Rectangle 15"/>
                        <wps:cNvSpPr>
                          <a:spLocks noChangeArrowheads="1"/>
                        </wps:cNvSpPr>
                        <wps:spPr bwMode="auto">
                          <a:xfrm>
                            <a:off x="722313" y="1843088"/>
                            <a:ext cx="1085850" cy="2159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76" name="Freeform 16"/>
                        <wps:cNvSpPr>
                          <a:spLocks/>
                        </wps:cNvSpPr>
                        <wps:spPr bwMode="auto">
                          <a:xfrm>
                            <a:off x="719138" y="1839913"/>
                            <a:ext cx="1089025" cy="219075"/>
                          </a:xfrm>
                          <a:custGeom>
                            <a:avLst/>
                            <a:gdLst>
                              <a:gd name="T0" fmla="*/ 0 w 686"/>
                              <a:gd name="T1" fmla="*/ 0 h 138"/>
                              <a:gd name="T2" fmla="*/ 0 w 686"/>
                              <a:gd name="T3" fmla="*/ 138 h 138"/>
                              <a:gd name="T4" fmla="*/ 686 w 686"/>
                              <a:gd name="T5" fmla="*/ 138 h 138"/>
                              <a:gd name="T6" fmla="*/ 686 w 686"/>
                              <a:gd name="T7" fmla="*/ 0 h 138"/>
                              <a:gd name="T8" fmla="*/ 0 w 686"/>
                              <a:gd name="T9" fmla="*/ 0 h 138"/>
                              <a:gd name="T10" fmla="*/ 2 w 686"/>
                              <a:gd name="T11" fmla="*/ 4 h 138"/>
                              <a:gd name="T12" fmla="*/ 684 w 686"/>
                              <a:gd name="T13" fmla="*/ 4 h 138"/>
                              <a:gd name="T14" fmla="*/ 682 w 686"/>
                              <a:gd name="T15" fmla="*/ 2 h 138"/>
                              <a:gd name="T16" fmla="*/ 682 w 686"/>
                              <a:gd name="T17" fmla="*/ 136 h 138"/>
                              <a:gd name="T18" fmla="*/ 684 w 686"/>
                              <a:gd name="T19" fmla="*/ 134 h 138"/>
                              <a:gd name="T20" fmla="*/ 2 w 686"/>
                              <a:gd name="T21" fmla="*/ 134 h 138"/>
                              <a:gd name="T22" fmla="*/ 4 w 686"/>
                              <a:gd name="T23" fmla="*/ 136 h 138"/>
                              <a:gd name="T24" fmla="*/ 4 w 686"/>
                              <a:gd name="T25" fmla="*/ 2 h 138"/>
                              <a:gd name="T26" fmla="*/ 2 w 686"/>
                              <a:gd name="T27" fmla="*/ 4 h 138"/>
                              <a:gd name="T28" fmla="*/ 0 w 686"/>
                              <a:gd name="T29"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38">
                                <a:moveTo>
                                  <a:pt x="0" y="0"/>
                                </a:moveTo>
                                <a:lnTo>
                                  <a:pt x="0" y="138"/>
                                </a:lnTo>
                                <a:lnTo>
                                  <a:pt x="686" y="138"/>
                                </a:lnTo>
                                <a:lnTo>
                                  <a:pt x="686" y="0"/>
                                </a:lnTo>
                                <a:lnTo>
                                  <a:pt x="0" y="0"/>
                                </a:lnTo>
                                <a:lnTo>
                                  <a:pt x="2" y="4"/>
                                </a:lnTo>
                                <a:lnTo>
                                  <a:pt x="684" y="4"/>
                                </a:lnTo>
                                <a:lnTo>
                                  <a:pt x="682" y="2"/>
                                </a:lnTo>
                                <a:lnTo>
                                  <a:pt x="682" y="136"/>
                                </a:lnTo>
                                <a:lnTo>
                                  <a:pt x="684" y="134"/>
                                </a:lnTo>
                                <a:lnTo>
                                  <a:pt x="2" y="134"/>
                                </a:lnTo>
                                <a:lnTo>
                                  <a:pt x="4" y="136"/>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7" name="Freeform 17"/>
                        <wps:cNvSpPr>
                          <a:spLocks/>
                        </wps:cNvSpPr>
                        <wps:spPr bwMode="auto">
                          <a:xfrm>
                            <a:off x="0" y="1370013"/>
                            <a:ext cx="1222375" cy="835025"/>
                          </a:xfrm>
                          <a:custGeom>
                            <a:avLst/>
                            <a:gdLst>
                              <a:gd name="T0" fmla="*/ 770 w 770"/>
                              <a:gd name="T1" fmla="*/ 523 h 526"/>
                              <a:gd name="T2" fmla="*/ 2 w 770"/>
                              <a:gd name="T3" fmla="*/ 523 h 526"/>
                              <a:gd name="T4" fmla="*/ 4 w 770"/>
                              <a:gd name="T5" fmla="*/ 524 h 526"/>
                              <a:gd name="T6" fmla="*/ 4 w 770"/>
                              <a:gd name="T7" fmla="*/ 2 h 526"/>
                              <a:gd name="T8" fmla="*/ 2 w 770"/>
                              <a:gd name="T9" fmla="*/ 4 h 526"/>
                              <a:gd name="T10" fmla="*/ 455 w 770"/>
                              <a:gd name="T11" fmla="*/ 4 h 526"/>
                              <a:gd name="T12" fmla="*/ 455 w 770"/>
                              <a:gd name="T13" fmla="*/ 0 h 526"/>
                              <a:gd name="T14" fmla="*/ 0 w 770"/>
                              <a:gd name="T15" fmla="*/ 0 h 526"/>
                              <a:gd name="T16" fmla="*/ 0 w 770"/>
                              <a:gd name="T17" fmla="*/ 526 h 526"/>
                              <a:gd name="T18" fmla="*/ 770 w 770"/>
                              <a:gd name="T19" fmla="*/ 526 h 526"/>
                              <a:gd name="T20" fmla="*/ 770 w 770"/>
                              <a:gd name="T21" fmla="*/ 523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0" h="526">
                                <a:moveTo>
                                  <a:pt x="770" y="523"/>
                                </a:moveTo>
                                <a:lnTo>
                                  <a:pt x="2" y="523"/>
                                </a:lnTo>
                                <a:lnTo>
                                  <a:pt x="4" y="524"/>
                                </a:lnTo>
                                <a:lnTo>
                                  <a:pt x="4" y="2"/>
                                </a:lnTo>
                                <a:lnTo>
                                  <a:pt x="2" y="4"/>
                                </a:lnTo>
                                <a:lnTo>
                                  <a:pt x="455" y="4"/>
                                </a:lnTo>
                                <a:lnTo>
                                  <a:pt x="455" y="0"/>
                                </a:lnTo>
                                <a:lnTo>
                                  <a:pt x="0" y="0"/>
                                </a:lnTo>
                                <a:lnTo>
                                  <a:pt x="0" y="526"/>
                                </a:lnTo>
                                <a:lnTo>
                                  <a:pt x="770" y="526"/>
                                </a:lnTo>
                                <a:lnTo>
                                  <a:pt x="770" y="52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678" name="Freeform 18"/>
                        <wps:cNvSpPr>
                          <a:spLocks/>
                        </wps:cNvSpPr>
                        <wps:spPr bwMode="auto">
                          <a:xfrm>
                            <a:off x="1208088" y="2174875"/>
                            <a:ext cx="50800" cy="52388"/>
                          </a:xfrm>
                          <a:custGeom>
                            <a:avLst/>
                            <a:gdLst>
                              <a:gd name="T0" fmla="*/ 0 w 32"/>
                              <a:gd name="T1" fmla="*/ 33 h 33"/>
                              <a:gd name="T2" fmla="*/ 32 w 32"/>
                              <a:gd name="T3" fmla="*/ 17 h 33"/>
                              <a:gd name="T4" fmla="*/ 0 w 32"/>
                              <a:gd name="T5" fmla="*/ 0 h 33"/>
                              <a:gd name="T6" fmla="*/ 0 w 32"/>
                              <a:gd name="T7" fmla="*/ 33 h 33"/>
                            </a:gdLst>
                            <a:ahLst/>
                            <a:cxnLst>
                              <a:cxn ang="0">
                                <a:pos x="T0" y="T1"/>
                              </a:cxn>
                              <a:cxn ang="0">
                                <a:pos x="T2" y="T3"/>
                              </a:cxn>
                              <a:cxn ang="0">
                                <a:pos x="T4" y="T5"/>
                              </a:cxn>
                              <a:cxn ang="0">
                                <a:pos x="T6" y="T7"/>
                              </a:cxn>
                            </a:cxnLst>
                            <a:rect l="0" t="0" r="r" b="b"/>
                            <a:pathLst>
                              <a:path w="32" h="33">
                                <a:moveTo>
                                  <a:pt x="0" y="33"/>
                                </a:moveTo>
                                <a:lnTo>
                                  <a:pt x="32" y="17"/>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79" name="Rectangle 19"/>
                        <wps:cNvSpPr>
                          <a:spLocks noChangeArrowheads="1"/>
                        </wps:cNvSpPr>
                        <wps:spPr bwMode="auto">
                          <a:xfrm>
                            <a:off x="1262063" y="1687513"/>
                            <a:ext cx="6350" cy="1127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80" name="Freeform 20"/>
                        <wps:cNvSpPr>
                          <a:spLocks/>
                        </wps:cNvSpPr>
                        <wps:spPr bwMode="auto">
                          <a:xfrm>
                            <a:off x="1238250" y="1784350"/>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81" name="Rectangle 21"/>
                        <wps:cNvSpPr>
                          <a:spLocks noChangeArrowheads="1"/>
                        </wps:cNvSpPr>
                        <wps:spPr bwMode="auto">
                          <a:xfrm>
                            <a:off x="1262063" y="2055813"/>
                            <a:ext cx="6350" cy="2476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82" name="Freeform 22"/>
                        <wps:cNvSpPr>
                          <a:spLocks/>
                        </wps:cNvSpPr>
                        <wps:spPr bwMode="auto">
                          <a:xfrm>
                            <a:off x="1238250" y="2287588"/>
                            <a:ext cx="53975" cy="55563"/>
                          </a:xfrm>
                          <a:custGeom>
                            <a:avLst/>
                            <a:gdLst>
                              <a:gd name="T0" fmla="*/ 0 w 34"/>
                              <a:gd name="T1" fmla="*/ 0 h 35"/>
                              <a:gd name="T2" fmla="*/ 17 w 34"/>
                              <a:gd name="T3" fmla="*/ 35 h 35"/>
                              <a:gd name="T4" fmla="*/ 34 w 34"/>
                              <a:gd name="T5" fmla="*/ 0 h 35"/>
                              <a:gd name="T6" fmla="*/ 0 w 34"/>
                              <a:gd name="T7" fmla="*/ 0 h 35"/>
                            </a:gdLst>
                            <a:ahLst/>
                            <a:cxnLst>
                              <a:cxn ang="0">
                                <a:pos x="T0" y="T1"/>
                              </a:cxn>
                              <a:cxn ang="0">
                                <a:pos x="T2" y="T3"/>
                              </a:cxn>
                              <a:cxn ang="0">
                                <a:pos x="T4" y="T5"/>
                              </a:cxn>
                              <a:cxn ang="0">
                                <a:pos x="T6" y="T7"/>
                              </a:cxn>
                            </a:cxnLst>
                            <a:rect l="0" t="0" r="r" b="b"/>
                            <a:pathLst>
                              <a:path w="34" h="35">
                                <a:moveTo>
                                  <a:pt x="0" y="0"/>
                                </a:moveTo>
                                <a:lnTo>
                                  <a:pt x="17" y="35"/>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83" name="Rectangle 23"/>
                        <wps:cNvSpPr>
                          <a:spLocks noChangeArrowheads="1"/>
                        </wps:cNvSpPr>
                        <wps:spPr bwMode="auto">
                          <a:xfrm>
                            <a:off x="1262063"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684" name="Freeform 24"/>
                        <wps:cNvSpPr>
                          <a:spLocks/>
                        </wps:cNvSpPr>
                        <wps:spPr bwMode="auto">
                          <a:xfrm>
                            <a:off x="1238250" y="307975"/>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685" name="Rectangle 26"/>
                        <wps:cNvSpPr>
                          <a:spLocks noChangeArrowheads="1"/>
                        </wps:cNvSpPr>
                        <wps:spPr bwMode="auto">
                          <a:xfrm>
                            <a:off x="990475" y="406358"/>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69EE271"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wps:txbx>
                        <wps:bodyPr vert="horz" wrap="none" lIns="0" tIns="0" rIns="0" bIns="0" numCol="1" anchor="t" anchorCtr="0" compatLnSpc="1">
                          <a:prstTxWarp prst="textNoShape">
                            <a:avLst/>
                          </a:prstTxWarp>
                          <a:spAutoFit/>
                        </wps:bodyPr>
                      </wps:wsp>
                      <wps:wsp>
                        <wps:cNvPr id="1686" name="Rectangle 27"/>
                        <wps:cNvSpPr>
                          <a:spLocks noChangeArrowheads="1"/>
                        </wps:cNvSpPr>
                        <wps:spPr bwMode="auto">
                          <a:xfrm>
                            <a:off x="1173015" y="411121"/>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536428" w14:textId="77777777" w:rsidR="00306BE6" w:rsidRDefault="00306BE6" w:rsidP="003A641B">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1687" name="Rectangle 28"/>
                        <wps:cNvSpPr>
                          <a:spLocks noChangeArrowheads="1"/>
                        </wps:cNvSpPr>
                        <wps:spPr bwMode="auto">
                          <a:xfrm>
                            <a:off x="1139681" y="522234"/>
                            <a:ext cx="245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F0A327B"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0</w:t>
                              </w:r>
                            </w:p>
                          </w:txbxContent>
                        </wps:txbx>
                        <wps:bodyPr vert="horz" wrap="none" lIns="0" tIns="0" rIns="0" bIns="0" numCol="1" anchor="t" anchorCtr="0" compatLnSpc="1">
                          <a:prstTxWarp prst="textNoShape">
                            <a:avLst/>
                          </a:prstTxWarp>
                          <a:spAutoFit/>
                        </wps:bodyPr>
                      </wps:wsp>
                      <wps:wsp>
                        <wps:cNvPr id="1688" name="Rectangle 29"/>
                        <wps:cNvSpPr>
                          <a:spLocks noChangeArrowheads="1"/>
                        </wps:cNvSpPr>
                        <wps:spPr bwMode="auto">
                          <a:xfrm>
                            <a:off x="920634" y="641284"/>
                            <a:ext cx="686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890301C"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 – 1</w:t>
                              </w:r>
                            </w:p>
                          </w:txbxContent>
                        </wps:txbx>
                        <wps:bodyPr vert="horz" wrap="none" lIns="0" tIns="0" rIns="0" bIns="0" numCol="1" anchor="t" anchorCtr="0" compatLnSpc="1">
                          <a:prstTxWarp prst="textNoShape">
                            <a:avLst/>
                          </a:prstTxWarp>
                          <a:spAutoFit/>
                        </wps:bodyPr>
                      </wps:wsp>
                      <wps:wsp>
                        <wps:cNvPr id="1689" name="Rectangle 30"/>
                        <wps:cNvSpPr>
                          <a:spLocks noChangeArrowheads="1"/>
                        </wps:cNvSpPr>
                        <wps:spPr bwMode="auto">
                          <a:xfrm>
                            <a:off x="1096824" y="757160"/>
                            <a:ext cx="3365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45EB441"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12</w:t>
                              </w:r>
                            </w:p>
                          </w:txbxContent>
                        </wps:txbx>
                        <wps:bodyPr vert="horz" wrap="none" lIns="0" tIns="0" rIns="0" bIns="0" numCol="1" anchor="t" anchorCtr="0" compatLnSpc="1">
                          <a:prstTxWarp prst="textNoShape">
                            <a:avLst/>
                          </a:prstTxWarp>
                          <a:spAutoFit/>
                        </wps:bodyPr>
                      </wps:wsp>
                      <wps:wsp>
                        <wps:cNvPr id="1690" name="Rectangle 31"/>
                        <wps:cNvSpPr>
                          <a:spLocks noChangeArrowheads="1"/>
                        </wps:cNvSpPr>
                        <wps:spPr bwMode="auto">
                          <a:xfrm>
                            <a:off x="1020634" y="1323839"/>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588A30"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1691" name="Rectangle 32"/>
                        <wps:cNvSpPr>
                          <a:spLocks noChangeArrowheads="1"/>
                        </wps:cNvSpPr>
                        <wps:spPr bwMode="auto">
                          <a:xfrm>
                            <a:off x="1204761" y="1333363"/>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4BE94F" w14:textId="77777777" w:rsidR="00306BE6" w:rsidRDefault="00306BE6" w:rsidP="003A641B">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692" name="Rectangle 33"/>
                        <wps:cNvSpPr>
                          <a:spLocks noChangeArrowheads="1"/>
                        </wps:cNvSpPr>
                        <wps:spPr bwMode="auto">
                          <a:xfrm>
                            <a:off x="1447617" y="1323839"/>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1209BA"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693" name="Rectangle 34"/>
                        <wps:cNvSpPr>
                          <a:spLocks noChangeArrowheads="1"/>
                        </wps:cNvSpPr>
                        <wps:spPr bwMode="auto">
                          <a:xfrm>
                            <a:off x="1082538" y="1890518"/>
                            <a:ext cx="364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E7BF92C"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13</w:t>
                              </w:r>
                            </w:p>
                          </w:txbxContent>
                        </wps:txbx>
                        <wps:bodyPr vert="horz" wrap="none" lIns="0" tIns="0" rIns="0" bIns="0" numCol="1" anchor="t" anchorCtr="0" compatLnSpc="1">
                          <a:prstTxWarp prst="textNoShape">
                            <a:avLst/>
                          </a:prstTxWarp>
                          <a:spAutoFit/>
                        </wps:bodyPr>
                      </wps:wsp>
                      <wps:wsp>
                        <wps:cNvPr id="1694" name="Rectangle 35"/>
                        <wps:cNvSpPr>
                          <a:spLocks noChangeArrowheads="1"/>
                        </wps:cNvSpPr>
                        <wps:spPr bwMode="auto">
                          <a:xfrm>
                            <a:off x="1060316" y="52383"/>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61EC57E"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ENC</w:t>
                              </w:r>
                            </w:p>
                          </w:txbxContent>
                        </wps:txbx>
                        <wps:bodyPr vert="horz" wrap="none" lIns="0" tIns="0" rIns="0" bIns="0" numCol="1" anchor="t" anchorCtr="0" compatLnSpc="1">
                          <a:prstTxWarp prst="textNoShape">
                            <a:avLst/>
                          </a:prstTxWarp>
                          <a:spAutoFit/>
                        </wps:bodyPr>
                      </wps:wsp>
                      <wps:wsp>
                        <wps:cNvPr id="1695" name="Rectangle 36"/>
                        <wps:cNvSpPr>
                          <a:spLocks noChangeArrowheads="1"/>
                        </wps:cNvSpPr>
                        <wps:spPr bwMode="auto">
                          <a:xfrm>
                            <a:off x="1142856" y="2396878"/>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3CB8C7"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696" name="Rectangle 37"/>
                        <wps:cNvSpPr>
                          <a:spLocks noChangeArrowheads="1"/>
                        </wps:cNvSpPr>
                        <wps:spPr bwMode="auto">
                          <a:xfrm>
                            <a:off x="579365" y="1201614"/>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BF2AA3"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697" name="Rectangle 38"/>
                        <wps:cNvSpPr>
                          <a:spLocks noChangeArrowheads="1"/>
                        </wps:cNvSpPr>
                        <wps:spPr bwMode="auto">
                          <a:xfrm>
                            <a:off x="1625395" y="1492096"/>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B454A4F"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698" name="Rectangle 39"/>
                        <wps:cNvSpPr>
                          <a:spLocks noChangeArrowheads="1"/>
                        </wps:cNvSpPr>
                        <wps:spPr bwMode="auto">
                          <a:xfrm>
                            <a:off x="19048" y="2892127"/>
                            <a:ext cx="225425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60015C3" w14:textId="77777777" w:rsidR="00306BE6" w:rsidRDefault="00306BE6" w:rsidP="003A641B">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0 – Initialisation of the encoder</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5A3DD8E" id="グループ化 41" o:spid="_x0000_s2489" style="position:absolute;left:0;text-align:left;margin-left:0;margin-top:3.05pt;width:193.25pt;height:239.25pt;z-index:251661312;mso-position-horizontal:center;mso-position-horizontal-relative:margin;mso-position-vertical-relative:text;mso-width-relative:margin;mso-height-relative:margin" coordsize="24542,30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">
                <v:rect id="AutoShape 3" o:spid="_x0000_s2490" style="position:absolute;width:24542;height:30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eBcQA&#10;AADdAAAADwAAAGRycy9kb3ducmV2LnhtbERP22rCQBB9L/gPywh9KbqxlCDRVUQQQylI4+V5yI5J&#10;MDsbs2uS/n23UPBtDuc6y/VgatFR6yrLCmbTCARxbnXFhYLTcTeZg3AeWWNtmRT8kIP1avSyxETb&#10;nr+py3whQgi7BBWU3jeJlC4vyaCb2oY4cFfbGvQBtoXULfYh3NTyPYpiabDi0FBiQ9uS8lv2MAr6&#10;/NBdjl97eXi7pJbv6X2bnT+Veh0PmwUIT4N/iv/dqQ7z4/gD/r4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h3gXEAAAA3QAAAA8AAAAAAAAAAAAAAAAAmAIAAGRycy9k&#10;b3ducmV2LnhtbFBLBQYAAAAABAAEAPUAAACJAwAAAAA=&#10;" filled="f" stroked="f">
                  <o:lock v:ext="edit" aspectratio="t" text="t"/>
                </v:rect>
                <v:rect id="Rectangle 5" o:spid="_x0000_s2491" style="position:absolute;left:7223;top:3635;width:10858;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Di8MA&#10;AADdAAAADwAAAGRycy9kb3ducmV2LnhtbERP32vCMBB+H/g/hBP2NhM3DVqbyhgIg20PU8HXoznb&#10;YnOpTdTuvzeDwd7u4/t5+XpwrbhSHxrPBqYTBYK49LbhysB+t3lagAgR2WLrmQz8UIB1MXrIMbP+&#10;xt903cZKpBAOGRqoY+wyKUNZk8Mw8R1x4o6+dxgT7Ctpe7ylcNfKZ6W0dNhwaqixo7eaytP24gyg&#10;ntnz1/Hlc/dx0bisBrWZH5Qxj+PhdQUi0hD/xX/ud5vmaz2H32/SCbK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uDi8MAAADdAAAADwAAAAAAAAAAAAAAAACYAgAAZHJzL2Rv&#10;d25yZXYueG1sUEsFBgAAAAAEAAQA9QAAAIgDAAAAAA==&#10;" stroked="f"/>
                <v:shape id="Freeform 6" o:spid="_x0000_s2492" style="position:absolute;left:7191;top:3603;width:10890;height:5461;visibility:visible;mso-wrap-style:square;v-text-anchor:top" coordsize="686,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mXdsMA&#10;AADdAAAADwAAAGRycy9kb3ducmV2LnhtbERPzWrCQBC+F3yHZQpeim4qJUjqKsUqVG9GH2DITpOQ&#10;7GzIrsnap3cLgrf5+H5ntQmmFQP1rras4H2egCAurK65VHA572dLEM4ja2wtk4IbOdisJy8rzLQd&#10;+URD7ksRQ9hlqKDyvsukdEVFBt3cdsSR+7W9QR9hX0rd4xjDTSsXSZJKgzXHhgo72lZUNPnVKGiX&#10;w87vPv6Ob9+nfN/YQ2jGY1Bq+hq+PkF4Cv4pfrh/dJyfpin8fxN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mXdsMAAADdAAAADwAAAAAAAAAAAAAAAACYAgAAZHJzL2Rv&#10;d25yZXYueG1sUEsFBgAAAAAEAAQA9QAAAIgDAAAAAA==&#10;" path="m,l,344r686,l686,,,,2,4r682,l682,2r,340l684,340,2,340r2,2l4,2,2,4,,xe" fillcolor="black" stroked="f">
                  <v:path arrowok="t" o:connecttype="custom" o:connectlocs="0,0;0,546100;1089025,546100;1089025,0;0,0;3175,6350;1085850,6350;1082675,3175;1082675,542925;1085850,539750;3175,539750;6350,542925;6350,3175;3175,6350;0,0" o:connectangles="0,0,0,0,0,0,0,0,0,0,0,0,0,0,0"/>
                </v:shape>
                <v:shape id="Freeform 7" o:spid="_x0000_s2493" style="position:absolute;left:7254;top:10588;width:10795;height:6318;visibility:visible;mso-wrap-style:square;v-text-anchor:top" coordsize="680,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vYcMA&#10;AADdAAAADwAAAGRycy9kb3ducmV2LnhtbERPS2vCQBC+C/6HZQq9mU09RBvdBBH6uJVqofQ2Zsck&#10;mJ2Nu1tN/fVdQfA2H99zluVgOnEi51vLCp6SFARxZXXLtYKv7ctkDsIHZI2dZVLwRx7KYjxaYq7t&#10;mT/ptAm1iCHsc1TQhNDnUvqqIYM+sT1x5PbWGQwRulpqh+cYbjo5TdNMGmw5NjTY07qh6rD5NQoo&#10;e2tfn9H6fnrcf1z4x62/7U6px4dhtQARaAh38c39ruP8LJvB9Zt4gi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HvYcMAAADdAAAADwAAAAAAAAAAAAAAAACYAgAAZHJzL2Rv&#10;d25yZXYueG1sUEsFBgAAAAAEAAQA9QAAAIgDAAAAAA==&#10;" path="m340,l,198,340,398,680,198,340,xe" stroked="f">
                  <v:path arrowok="t" o:connecttype="custom" o:connectlocs="539750,0;0,314325;539750,631825;1079500,314325;539750,0" o:connectangles="0,0,0,0,0"/>
                </v:shape>
                <v:shape id="Freeform 8" o:spid="_x0000_s2494" style="position:absolute;left:7223;top:10556;width:10858;height:6382;visibility:visible;mso-wrap-style:square;v-text-anchor:top" coordsize="684,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jTb8QA&#10;AADdAAAADwAAAGRycy9kb3ducmV2LnhtbESPwU7DQAxE70j9h5UrcaMbqiqC0G3VVgIhOFH4ACvr&#10;ZlOy3ihemsDX4wMSN1sznnleb6fYmQsN0iZ2cLsowBDXybfcOPh4f7y5AyMZ2WOXmBx8k8B2M7ta&#10;Y+XTyG90OebGaAhLhQ5Czn1lrdSBIsoi9cSqndIQMes6NNYPOGp47OyyKEobsWVtCNjTIVD9efyK&#10;DugprDr/07+MUt/L8nWX9nJeOXc9n3YPYDJN+d/8d/3sFb8sFVe/0RHs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o02/EAAAA3QAAAA8AAAAAAAAAAAAAAAAAmAIAAGRycy9k&#10;b3ducmV2LnhtbFBLBQYAAAAABAAEAPUAAACJAwAAAAA=&#10;" path="m342,l,200,342,402,684,200,342,r-2,4l680,202r,-4l340,398r4,l4,198r,4l344,4r-4,l342,xe" fillcolor="black" stroked="f">
                  <v:path arrowok="t" o:connecttype="custom" o:connectlocs="542925,0;0,317500;542925,638175;1085850,317500;542925,0;539750,6350;1079500,320675;1079500,314325;539750,631825;546100,631825;6350,314325;6350,320675;546100,6350;539750,6350;542925,0" o:connectangles="0,0,0,0,0,0,0,0,0,0,0,0,0,0,0"/>
                </v:shape>
                <v:rect id="Rectangle 9" o:spid="_x0000_s2495" style="position:absolute;left:12620;top:9032;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zLMQA&#10;AADdAAAADwAAAGRycy9kb3ducmV2LnhtbERPS2sCMRC+C/0PYQq9abbSLroapRYKXgRfB72Nm3F3&#10;cTPZJqlu/fVGELzNx/ec8bQ1tTiT85VlBe+9BARxbnXFhYLt5qc7AOEDssbaMin4Jw/TyUtnjJm2&#10;F17ReR0KEUPYZ6igDKHJpPR5SQZ9zzbEkTtaZzBE6AqpHV5iuKllP0lSabDi2FBiQ98l5af1n1Ew&#10;Gw5mv8sPXlxXhz3td4fTZ98lSr29tl8jEIHa8BQ/3HMd56fpEO7fx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08yzEAAAA3QAAAA8AAAAAAAAAAAAAAAAAmAIAAGRycy9k&#10;b3ducmV2LnhtbFBLBQYAAAAABAAEAPUAAACJAwAAAAA=&#10;" fillcolor="black" stroked="f"/>
                <v:shape id="Freeform 10" o:spid="_x0000_s2496" style="position:absolute;left:12382;top:10033;width:540;height:555;visibility:visible;mso-wrap-style:square;v-text-anchor:top" coordsize="3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X7MYA&#10;AADdAAAADwAAAGRycy9kb3ducmV2LnhtbESPQW/CMAyF75P4D5GRuI2USYOtIyDGQOKEoNthu1mN&#10;11ZLnKoJUP49PiDtZus9v/d5vuy9U2fqYhPYwGScgSIug224MvD1uX18ARUTskUXmAxcKcJyMXiY&#10;Y27DhY90LlKlJIRjjgbqlNpc61jW5DGOQ0ss2m/oPCZZu0rbDi8S7p1+yrKp9tiwNNTY0rqm8q84&#10;eQP9u98dfo70cfh2z/vNvnTF+tUZMxr2qzdQifr0b75f76zgT2fCL9/ICH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hX7MYAAADdAAAADwAAAAAAAAAAAAAAAACYAgAAZHJz&#10;L2Rvd25yZXYueG1sUEsFBgAAAAAEAAQA9QAAAIsDAAAAAA==&#10;" path="m,l17,35,34,,,xe" fillcolor="black" strokeweight="0">
                  <v:path arrowok="t" o:connecttype="custom" o:connectlocs="0,0;26988,55563;53975,0;0,0" o:connectangles="0,0,0,0"/>
                </v:shape>
                <v:shape id="Freeform 11" o:spid="_x0000_s2497" style="position:absolute;left:7223;top:23463;width:10826;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3MsMA&#10;AADdAAAADwAAAGRycy9kb3ducmV2LnhtbERP3WrCMBS+H/gO4QjejJmooK5rKjIZjN0Uqw9waM6a&#10;YnNSmsx2b78MBrs7H9/vyQ+T68SdhtB61rBaKhDEtTctNxqul7enPYgQkQ12nknDNwU4FLOHHDPj&#10;Rz7TvYqNSCEcMtRgY+wzKUNtyWFY+p44cZ9+cBgTHBppBhxTuOvkWqmtdNhyarDY06ul+lZ9OQ3P&#10;a6vK0o62VJsPI8v68rjpTlov5tPxBUSkKf6L/9zvJs3f7lbw+006QR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z3MsMAAADdAAAADwAAAAAAAAAAAAAAAACYAgAAZHJzL2Rv&#10;d25yZXYueG1sUEsFBgAAAAAEAAQA9QAAAIgDAAAAAA==&#10;" path="m69,l56,2,42,6,21,19,6,42,2,54,,67,2,80,6,94r15,23l42,130r14,4l69,136r544,l626,134r14,-4l663,117,676,94r4,-14l682,67,680,54,676,42,663,19,640,6,626,2,613,,69,xe" stroked="f">
                  <v:path arrowok="t" o:connecttype="custom" o:connectlocs="109538,0;88900,3175;66675,9525;33338,30163;9525,66675;3175,85725;0,106363;3175,127000;9525,149225;33338,185738;66675,206375;88900,212725;109538,215900;973138,215900;993775,212725;1016000,206375;1052513,185738;1073150,149225;1079500,127000;1082675,106363;1079500,85725;1073150,66675;1052513,30163;1016000,9525;993775,3175;973138,0;109538,0" o:connectangles="0,0,0,0,0,0,0,0,0,0,0,0,0,0,0,0,0,0,0,0,0,0,0,0,0,0,0"/>
                </v:shape>
                <v:shape id="Freeform 12" o:spid="_x0000_s2498" style="position:absolute;left:7191;top:23431;width:10890;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B6GMQA&#10;AADdAAAADwAAAGRycy9kb3ducmV2LnhtbERPS2sCMRC+F/wPYYTealahtmyNIkqhvQg+9tDbsJlu&#10;FjeTuEnd1V9vBKG3+fieM1v0thFnakPtWMF4lIEgLp2uuVJw2H++vIMIEVlj45gUXCjAYj54mmGu&#10;XcdbOu9iJVIIhxwVmBh9LmUoDVkMI+eJE/frWosxwbaSusUuhdtGTrJsKi3WnBoMeloZKo+7P6vA&#10;bkxHfdVdf5bF9/rqfXF6HRdKPQ/75QeISH38Fz/cXzrNn75N4P5NOk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AehjEAAAA3QAAAA8AAAAAAAAAAAAAAAAAmAIAAGRycy9k&#10;b3ducmV2LnhtbFBLBQYAAAAABAAEAPUAAACJAwAAAAA=&#10;" path="m71,l58,2,44,6,21,19,6,44,2,56,,69,2,82,6,96r15,25l44,134r14,4l71,140r544,l628,138r14,-4l667,121,680,96r4,-14l686,69,684,56,680,44,667,19,642,6,628,2,615,,71,r,4l615,4r13,2l642,9r-2,l663,23r13,23l676,44r4,12l682,69r-2,13l676,96r,-2l663,117r-23,14l642,131r-14,3l615,136r-544,l58,134,44,131r2,l25,117,10,94r,2l6,82,4,69,6,56,10,44r,2l25,23,46,9r-2,l58,6,71,4,71,xe" fillcolor="black" stroked="f">
                  <v:path arrowok="t" o:connecttype="custom" o:connectlocs="112713,0;92075,3175;69850,9525;33338,30163;9525,69850;3175,88900;0,109538;3175,130175;9525,152400;33338,192088;69850,212725;92075,219075;112713,222250;976313,222250;996950,219075;1019175,212725;1058863,192088;1079500,152400;1085850,130175;1089025,109538;1085850,88900;1079500,69850;1058863,30163;1019175,9525;996950,3175;976313,0;112713,0;112713,6350;976313,6350;996950,9525;1019175,14288;1016000,14288;1052513,36513;1073150,73025;1073150,69850;1079500,88900;1082675,109538;1079500,130175;1073150,152400;1073150,149225;1052513,185738;1016000,207963;1019175,207963;996950,212725;976313,215900;112713,215900;92075,212725;69850,207963;73025,207963;39688,185738;15875,149225;15875,152400;9525,130175;6350,109538;9525,88900;15875,69850;15875,73025;39688,36513;73025,14288;69850,14288;92075,9525;112713,6350;112713,0" o:connectangles="0,0,0,0,0,0,0,0,0,0,0,0,0,0,0,0,0,0,0,0,0,0,0,0,0,0,0,0,0,0,0,0,0,0,0,0,0,0,0,0,0,0,0,0,0,0,0,0,0,0,0,0,0,0,0,0,0,0,0,0,0,0,0"/>
                </v:shape>
                <v:shape id="Freeform 13" o:spid="_x0000_s2499" style="position:absolute;left:7223;top:31;width:10826;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M3sIA&#10;AADdAAAADwAAAGRycy9kb3ducmV2LnhtbERPyWrDMBC9F/IPYgK5lERKDFmcKCE0FEovJssHDNbE&#10;MrFGxlJj9++rQqG3ebx1dofBNeJJXag9a5jPFAji0puaKw236/t0DSJEZIONZ9LwTQEO+9HLDnPj&#10;ez7T8xIrkUI45KjBxtjmUobSksMw8y1x4u6+cxgT7CppOuxTuGvkQqmldFhzarDY0pul8nH5cho2&#10;C6uKwva2UNmnkUV5fc2ak9aT8XDcgog0xH/xn/vDpPnLVQa/36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szewgAAAN0AAAAPAAAAAAAAAAAAAAAAAJgCAABkcnMvZG93&#10;bnJldi54bWxQSwUGAAAAAAQABAD1AAAAhwMAAAAA&#10;" path="m69,l56,2,42,6,21,21,6,42,2,56,,69,2,83,6,94r15,23l42,131r14,3l69,136r544,l626,134r14,-3l663,117,676,94r4,-11l682,69,680,56,676,42,663,21,640,6,626,2,613,,69,xe" stroked="f">
                  <v:path arrowok="t" o:connecttype="custom" o:connectlocs="109538,0;88900,3175;66675,9525;33338,33338;9525,66675;3175,88900;0,109538;3175,131763;9525,149225;33338,185738;66675,207963;88900,212725;109538,215900;973138,215900;993775,212725;1016000,207963;1052513,185738;1073150,149225;1079500,131763;1082675,109538;1079500,88900;1073150,66675;1052513,33338;1016000,9525;993775,3175;973138,0;109538,0" o:connectangles="0,0,0,0,0,0,0,0,0,0,0,0,0,0,0,0,0,0,0,0,0,0,0,0,0,0,0"/>
                </v:shape>
                <v:shape id="Freeform 14" o:spid="_x0000_s2500" style="position:absolute;left:7191;width:10890;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H98QA&#10;AADdAAAADwAAAGRycy9kb3ducmV2LnhtbERPTWsCMRC9F/wPYYTeatZiVVajSEVoL4Va9+Bt2Iyb&#10;xc0kbqK79dc3hUJv83ifs1z3thE3akPtWMF4lIEgLp2uuVJw+No9zUGEiKyxcUwKvinAejV4WGKu&#10;XcefdNvHSqQQDjkqMDH6XMpQGrIYRs4TJ+7kWosxwbaSusUuhdtGPmfZVFqsOTUY9PRqqDzvr1aB&#10;/TAd9VV3P26K9+3d++LyMi6Uehz2mwWISH38F/+533SaP51N4Pebd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lR/fEAAAA3QAAAA8AAAAAAAAAAAAAAAAAmAIAAGRycy9k&#10;b3ducmV2LnhtbFBLBQYAAAAABAAEAPUAAACJAwAAAAA=&#10;" path="m71,l58,2,44,6,21,21,6,44,2,58,,71,2,85,6,96r15,25l44,135r14,3l71,140r544,l628,138r14,-3l667,121,680,96r4,-11l686,71,684,58,680,44,667,21,642,6,628,2,615,,71,r,4l615,4r13,2l642,10r-2,l663,25r13,21l676,44r4,14l682,71r-2,14l676,96r,-2l663,117r-23,14l642,131r-14,4l615,136r-544,l58,135,44,131r2,l25,117,10,94r,2l6,85,4,71,6,58,10,44r,2l25,25,46,10r-2,l58,6,71,4,71,xe" fillcolor="black" stroked="f">
                  <v:path arrowok="t" o:connecttype="custom" o:connectlocs="112713,0;92075,3175;69850,9525;33338,33338;9525,69850;3175,92075;0,112713;3175,134938;9525,152400;33338,192088;69850,214313;92075,219075;112713,222250;976313,222250;996950,219075;1019175,214313;1058863,192088;1079500,152400;1085850,134938;1089025,112713;1085850,92075;1079500,69850;1058863,33338;1019175,9525;996950,3175;976313,0;112713,0;112713,6350;976313,6350;996950,9525;1019175,15875;1016000,15875;1052513,39688;1073150,73025;1073150,69850;1079500,92075;1082675,112713;1079500,134938;1073150,152400;1073150,149225;1052513,185738;1016000,207963;1019175,207963;996950,214313;976313,215900;112713,215900;92075,214313;69850,207963;73025,207963;39688,185738;15875,149225;15875,152400;9525,134938;6350,112713;9525,92075;15875,69850;15875,73025;39688,39688;73025,15875;69850,15875;92075,9525;112713,6350;112713,0" o:connectangles="0,0,0,0,0,0,0,0,0,0,0,0,0,0,0,0,0,0,0,0,0,0,0,0,0,0,0,0,0,0,0,0,0,0,0,0,0,0,0,0,0,0,0,0,0,0,0,0,0,0,0,0,0,0,0,0,0,0,0,0,0,0,0"/>
                </v:shape>
                <v:rect id="Rectangle 15" o:spid="_x0000_s2501" style="position:absolute;left:7223;top:18430;width:10858;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VVsQA&#10;AADdAAAADwAAAGRycy9kb3ducmV2LnhtbERPS2vCQBC+C/0PyxR6090+TDXNRkpBKKiHRsHrkB2T&#10;0Oxsml01/feuIHibj+852WKwrThR7xvHGp4nCgRx6UzDlYbddjmegfAB2WDrmDT8k4dF/jDKMDXu&#10;zD90KkIlYgj7FDXUIXSplL6syaKfuI44cgfXWwwR9pU0PZ5juG3li1KJtNhwbKixo6+ayt/iaDVg&#10;8mb+NofX9XZ1THBeDWo53Sutnx6Hzw8QgYZwF9/c3ybOT96ncP0mni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iFVbEAAAA3QAAAA8AAAAAAAAAAAAAAAAAmAIAAGRycy9k&#10;b3ducmV2LnhtbFBLBQYAAAAABAAEAPUAAACJAwAAAAA=&#10;" stroked="f"/>
                <v:shape id="Freeform 16" o:spid="_x0000_s2502" style="position:absolute;left:7191;top:18399;width:10890;height:2190;visibility:visible;mso-wrap-style:square;v-text-anchor:top" coordsize="68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zccUA&#10;AADdAAAADwAAAGRycy9kb3ducmV2LnhtbERPS2sCMRC+F/ofwgi9lJrtw1VWo4hQ6UEErRdvw2Z2&#10;s+5msiSpbv99Uyj0Nh/fcxarwXbiSj40jhU8jzMQxKXTDdcKTp/vTzMQISJr7ByTgm8KsFre3y2w&#10;0O7GB7oeYy1SCIcCFZgY+0LKUBqyGMauJ05c5bzFmKCvpfZ4S+G2ky9ZlkuLDacGgz1tDJXt8csq&#10;8LvJW212fD607Xb7eKleq/2ZlXoYDes5iEhD/Bf/uT90mp9Pc/j9Jp0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8nNxxQAAAN0AAAAPAAAAAAAAAAAAAAAAAJgCAABkcnMv&#10;ZG93bnJldi54bWxQSwUGAAAAAAQABAD1AAAAigMAAAAA&#10;" path="m,l,138r686,l686,,,,2,4r682,l682,2r,134l684,134,2,134r2,2l4,2,2,4,,xe" fillcolor="black" stroked="f">
                  <v:path arrowok="t" o:connecttype="custom" o:connectlocs="0,0;0,219075;1089025,219075;1089025,0;0,0;3175,6350;1085850,6350;1082675,3175;1082675,215900;1085850,212725;3175,212725;6350,215900;6350,3175;3175,6350;0,0" o:connectangles="0,0,0,0,0,0,0,0,0,0,0,0,0,0,0"/>
                </v:shape>
                <v:shape id="Freeform 17" o:spid="_x0000_s2503" style="position:absolute;top:13700;width:12223;height:8350;visibility:visible;mso-wrap-style:square;v-text-anchor:top" coordsize="770,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B18IA&#10;AADdAAAADwAAAGRycy9kb3ducmV2LnhtbERP22oCMRB9L/gPYYS+1axWVFajiFiolCJewNchmb3g&#10;ZrIkUde/bwqFvs3hXGex6mwj7uRD7VjBcJCBINbO1FwqOJ8+3mYgQkQ22DgmBU8KsFr2XhaYG/fg&#10;A92PsRQphEOOCqoY21zKoCuyGAauJU5c4bzFmKAvpfH4SOG2kaMsm0iLNaeGClvaVKSvx5tVoMti&#10;/z32ervb7jZF93V5b5s1K/Xa79ZzEJG6+C/+c3+aNH8yncL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oHXwgAAAN0AAAAPAAAAAAAAAAAAAAAAAJgCAABkcnMvZG93&#10;bnJldi54bWxQSwUGAAAAAAQABAD1AAAAhwMAAAAA&#10;" path="m770,523l2,523r2,1l4,2,2,4r453,l455,,,,,526r770,l770,523xe" fillcolor="black" stroked="f">
                  <v:path arrowok="t" o:connecttype="custom" o:connectlocs="1222375,830263;3175,830263;6350,831850;6350,3175;3175,6350;722313,6350;722313,0;0,0;0,835025;1222375,835025;1222375,830263" o:connectangles="0,0,0,0,0,0,0,0,0,0,0"/>
                </v:shape>
                <v:shape id="Freeform 18" o:spid="_x0000_s2504" style="position:absolute;left:12080;top:21748;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7jFMUA&#10;AADdAAAADwAAAGRycy9kb3ducmV2LnhtbESPzW7CQAyE75X6DitX4lY2UBogsKAKhNoTEr9nK2uS&#10;iKw3yi4Q3r4+VOrN1oxnPs+XnavVndpQeTYw6CegiHNvKy4MHA+b9wmoEJEt1p7JwJMCLBevL3PM&#10;rH/wju77WCgJ4ZChgTLGJtM65CU5DH3fEIt28a3DKGtbaNviQ8JdrYdJkmqHFUtDiQ2tSsqv+5sz&#10;8NlN02P9PTxPrR6dPtZ6m67WN2N6b93XDFSkLv6b/65/rOCnY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uMUxQAAAN0AAAAPAAAAAAAAAAAAAAAAAJgCAABkcnMv&#10;ZG93bnJldi54bWxQSwUGAAAAAAQABAD1AAAAigMAAAAA&#10;" path="m,33l32,17,,,,33xe" fillcolor="black" strokeweight="0">
                  <v:path arrowok="t" o:connecttype="custom" o:connectlocs="0,52388;50800,26988;0,0;0,52388" o:connectangles="0,0,0,0"/>
                </v:shape>
                <v:rect id="Rectangle 19" o:spid="_x0000_s2505" style="position:absolute;left:12620;top:16875;width:64;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l8cUA&#10;AADdAAAADwAAAGRycy9kb3ducmV2LnhtbERPS2vCQBC+C/6HZQq96aZSX2lWUaHgRajaQ71NstMk&#10;mJ2Nu1uN/fXdQqG3+fieky0704grOV9bVvA0TEAQF1bXXCp4P74OZiB8QNbYWCYFd/KwXPR7Gaba&#10;3nhP10MoRQxhn6KCKoQ2ldIXFRn0Q9sSR+7TOoMhQldK7fAWw00jR0kykQZrjg0VtrSpqDgfvoyC&#10;9Xy2vrw98+57n5/o9JGfxyOXKPX40K1eQATqwr/4z73Vcf5kOof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WXxxQAAAN0AAAAPAAAAAAAAAAAAAAAAAJgCAABkcnMv&#10;ZG93bnJldi54bWxQSwUGAAAAAAQABAD1AAAAigMAAAAA&#10;" fillcolor="black" stroked="f"/>
                <v:shape id="Freeform 20" o:spid="_x0000_s2506" style="position:absolute;left:12382;top:17843;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0YcQA&#10;AADdAAAADwAAAGRycy9kb3ducmV2LnhtbESPQWsCQQyF7wX/wxChtzqrB7Gro4giiAi2Kp7DTtxd&#10;3cksM6Nu/31zKPSW8F7e+zJbdK5RTwqx9mxgOMhAERfe1lwaOJ82HxNQMSFbbDyTgR+KsJj33maY&#10;W//ib3oeU6kkhGOOBqqU2lzrWFTkMA58Syza1QeHSdZQahvwJeGu0aMsG2uHNUtDhS2tKirux4cz&#10;oC+79pAO+y6c9ruMP0frr8g3Y9773XIKKlGX/s1/11sr+OOJ8Ms3MoK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bNGHEAAAA3QAAAA8AAAAAAAAAAAAAAAAAmAIAAGRycy9k&#10;b3ducmV2LnhtbFBLBQYAAAAABAAEAPUAAACJAwAAAAA=&#10;" path="m,l17,33,34,,,xe" fillcolor="black" strokeweight="0">
                  <v:path arrowok="t" o:connecttype="custom" o:connectlocs="0,0;26988,52388;53975,0;0,0" o:connectangles="0,0,0,0"/>
                </v:shape>
                <v:rect id="Rectangle 21" o:spid="_x0000_s2507" style="position:absolute;left:12620;top:20558;width:6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Z0MQA&#10;AADdAAAADwAAAGRycy9kb3ducmV2LnhtbERPTWsCMRC9F/wPYYTealapsq5G0ULBi1C1h3obN+Pu&#10;4mayTVJd/fWNIHibx/uc6bw1tTiT85VlBf1eAoI4t7riQsH37vMtBeEDssbaMim4kof5rPMyxUzb&#10;C2/ovA2FiCHsM1RQhtBkUvq8JIO+ZxviyB2tMxgidIXUDi8x3NRykCQjabDi2FBiQx8l5aftn1Gw&#10;HKfL3693Xt82hz3tfw6n4cAlSr1228UERKA2PMUP90rH+aO0D/dv4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OGdDEAAAA3QAAAA8AAAAAAAAAAAAAAAAAmAIAAGRycy9k&#10;b3ducmV2LnhtbFBLBQYAAAAABAAEAPUAAACJAwAAAAA=&#10;" fillcolor="black" stroked="f"/>
                <v:shape id="Freeform 22" o:spid="_x0000_s2508" style="position:absolute;left:12382;top:22875;width:540;height:556;visibility:visible;mso-wrap-style:square;v-text-anchor:top" coordsize="3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cJ8IA&#10;AADdAAAADwAAAGRycy9kb3ducmV2LnhtbERPTYvCMBC9C/sfwix403SFFa1GcXUFT6LdPehtaMa2&#10;mExKE7X+eyMI3ubxPmc6b60RV2p85VjBVz8BQZw7XXGh4P9v3RuB8AFZo3FMCu7kYT776Ewx1e7G&#10;e7pmoRAxhH2KCsoQ6lRKn5dk0fddTRy5k2sshgibQuoGbzHcGjlIkqG0WHFsKLGmZUn5ObtYBe2P&#10;3eyOe1rtDuZ7+7vNTbYcG6W6n+1iAiJQG97il3uj4/zhaADPb+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4xwnwgAAAN0AAAAPAAAAAAAAAAAAAAAAAJgCAABkcnMvZG93&#10;bnJldi54bWxQSwUGAAAAAAQABAD1AAAAhwMAAAAA&#10;" path="m,l17,35,34,,,xe" fillcolor="black" strokeweight="0">
                  <v:path arrowok="t" o:connecttype="custom" o:connectlocs="0,0;26988,55563;53975,0;0,0" o:connectangles="0,0,0,0"/>
                </v:shape>
                <v:rect id="Rectangle 23" o:spid="_x0000_s2509" style="position:absolute;left:12620;top:2190;width:64;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iPMUA&#10;AADdAAAADwAAAGRycy9kb3ducmV2LnhtbERPS2sCMRC+F/wPYQq91WytlXU1igoFL4X6OOht3Iy7&#10;i5vJmqS69dcbodDbfHzPGU9bU4sLOV9ZVvDWTUAQ51ZXXCjYbj5fUxA+IGusLZOCX/IwnXSexphp&#10;e+UVXdahEDGEfYYKyhCaTEqfl2TQd21DHLmjdQZDhK6Q2uE1hpta9pJkIA1WHBtKbGhRUn5a/xgF&#10;82E6P3/3+eu2OuxpvzucPnouUerluZ2NQARqw7/4z73Ucf4gfYfHN/EE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0CI8xQAAAN0AAAAPAAAAAAAAAAAAAAAAAJgCAABkcnMv&#10;ZG93bnJldi54bWxQSwUGAAAAAAQABAD1AAAAigMAAAAA&#10;" fillcolor="black" stroked="f"/>
                <v:shape id="Freeform 24" o:spid="_x0000_s2510" style="position:absolute;left:12382;top:3079;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aZNsMA&#10;AADdAAAADwAAAGRycy9kb3ducmV2LnhtbERPS2vCQBC+C/0PyxS86aY+gqauIgapJ8FHex6y0yQ0&#10;Oxuym0f/vVsoeJuP7zmb3WAq0VHjSssK3qYRCOLM6pJzBffbcbIC4TyyxsoyKfglB7vty2iDibY9&#10;X6i7+lyEEHYJKii8rxMpXVaQQTe1NXHgvm1j0AfY5FI32IdwU8lZFMXSYMmhocCaDgVlP9fWKFgO&#10;6/hefcy+1louPuepPMeHtFVq/Drs30F4GvxT/O8+6TA/Xi3g75twgt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aZNsMAAADdAAAADwAAAAAAAAAAAAAAAACYAgAAZHJzL2Rv&#10;d25yZXYueG1sUEsFBgAAAAAEAAQA9QAAAIgDAAAAAA==&#10;" path="m,l17,33,32,,,xe" fillcolor="black" strokeweight="0">
                  <v:path arrowok="t" o:connecttype="custom" o:connectlocs="0,0;26988,52388;50800,0;0,0" o:connectangles="0,0,0,0"/>
                </v:shape>
                <v:rect id="Rectangle 26" o:spid="_x0000_s2511" style="position:absolute;left:9904;top:4063;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He+8AA&#10;AADdAAAADwAAAGRycy9kb3ducmV2LnhtbERP24rCMBB9X/Afwgi+ramC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He+8AAAADdAAAADwAAAAAAAAAAAAAAAACYAgAAZHJzL2Rvd25y&#10;ZXYueG1sUEsFBgAAAAAEAAQA9QAAAIUDAAAAAA==&#10;" filled="f" stroked="f">
                  <v:textbox style="mso-fit-shape-to-text:t" inset="0,0,0,0">
                    <w:txbxContent>
                      <w:p w14:paraId="269EE271"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v:textbox>
                </v:rect>
                <v:rect id="Rectangle 27" o:spid="_x0000_s2512" style="position:absolute;left:11730;top:4111;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jMAA&#10;AADdAAAADwAAAGRycy9kb3ducmV2LnhtbERPzYrCMBC+C75DmAVvmq6HUrpGWRYEFS/WfYChmf6w&#10;yaQk0da3N4Kwt/n4fmezm6wRd/Khd6zgc5WBIK6d7rlV8HvdLwsQISJrNI5JwYMC7Lbz2QZL7Ua+&#10;0L2KrUghHEpU0MU4lFKGuiOLYeUG4sQ1zluMCfpWao9jCrdGrrMslxZ7Tg0dDvTTUf1X3awCea32&#10;Y1EZn7nTujmb4+HSkFNq8TF9f4GINMV/8dt90Gl+Xu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AjMAAAADdAAAADwAAAAAAAAAAAAAAAACYAgAAZHJzL2Rvd25y&#10;ZXYueG1sUEsFBgAAAAAEAAQA9QAAAIUDAAAAAA==&#10;" filled="f" stroked="f">
                  <v:textbox style="mso-fit-shape-to-text:t" inset="0,0,0,0">
                    <w:txbxContent>
                      <w:p w14:paraId="1A536428" w14:textId="77777777" w:rsidR="00306BE6" w:rsidRDefault="00306BE6" w:rsidP="003A641B">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28" o:spid="_x0000_s2513" style="position:absolute;left:11396;top:5222;width:245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F8AA&#10;AADdAAAADwAAAGRycy9kb3ducmV2LnhtbERPzYrCMBC+L/gOYQRva6oHt1S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lF8AAAADdAAAADwAAAAAAAAAAAAAAAACYAgAAZHJzL2Rvd25y&#10;ZXYueG1sUEsFBgAAAAAEAAQA9QAAAIUDAAAAAA==&#10;" filled="f" stroked="f">
                  <v:textbox style="mso-fit-shape-to-text:t" inset="0,0,0,0">
                    <w:txbxContent>
                      <w:p w14:paraId="0F0A327B"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0</w:t>
                        </w:r>
                      </w:p>
                    </w:txbxContent>
                  </v:textbox>
                </v:rect>
                <v:rect id="Rectangle 29" o:spid="_x0000_s2514" style="position:absolute;left:9206;top:6412;width:686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xZcMA&#10;AADdAAAADwAAAGRycy9kb3ducmV2LnhtbESPzWoDMQyE74W+g1Eht8bbHMKyiRNKIZCWXLLJA4i1&#10;9ofa8mK72e3bR4dAbhIzmvm03c/eqRvFNAQ28LEsQBE3wQ7cGbheDu8lqJSRLbrAZOCfEux3ry9b&#10;rGyY+Ey3OndKQjhVaKDPeay0Tk1PHtMyjMSitSF6zLLGTtuIk4R7p1dFsdYeB5aGHkf66qn5rf+8&#10;AX2pD1NZu1iEn1V7ct/Hc0vBmMXb/LkBlWnOT/Pj+mgFf10Krn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BxZcMAAADdAAAADwAAAAAAAAAAAAAAAACYAgAAZHJzL2Rv&#10;d25yZXYueG1sUEsFBgAAAAAEAAQA9QAAAIgDAAAAAA==&#10;" filled="f" stroked="f">
                  <v:textbox style="mso-fit-shape-to-text:t" inset="0,0,0,0">
                    <w:txbxContent>
                      <w:p w14:paraId="3890301C"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 – 1</w:t>
                        </w:r>
                      </w:p>
                    </w:txbxContent>
                  </v:textbox>
                </v:rect>
                <v:rect id="Rectangle 30" o:spid="_x0000_s2515" style="position:absolute;left:10968;top:7571;width:33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U/sAA&#10;AADdAAAADwAAAGRycy9kb3ducmV2LnhtbERPzYrCMBC+L/gOYQRva6oH6Va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zU/sAAAADdAAAADwAAAAAAAAAAAAAAAACYAgAAZHJzL2Rvd25y&#10;ZXYueG1sUEsFBgAAAAAEAAQA9QAAAIUDAAAAAA==&#10;" filled="f" stroked="f">
                  <v:textbox style="mso-fit-shape-to-text:t" inset="0,0,0,0">
                    <w:txbxContent>
                      <w:p w14:paraId="245EB441"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12</w:t>
                        </w:r>
                      </w:p>
                    </w:txbxContent>
                  </v:textbox>
                </v:rect>
                <v:rect id="Rectangle 31" o:spid="_x0000_s2516" style="position:absolute;left:10206;top:13238;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vsQA&#10;AADdAAAADwAAAGRycy9kb3ducmV2LnhtbESPT2sCMRDF70K/Q5hCb5qtB9HVKKUg2NKLqx9g2Mz+&#10;oclkSVJ3/fbOoeBthvfmvd/sDpN36kYx9YENvC8KUMR1sD23Bq6X43wNKmVkiy4wGbhTgsP+ZbbD&#10;0oaRz3SrcqskhFOJBrqch1LrVHfkMS3CQCxaE6LHLGtstY04Srh3elkUK+2xZ2nocKDPjurf6s8b&#10;0JfqOK4rF4vwvWx+3Nfp3FAw5u11+tiCyjTlp/n/+mQFf7UR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P677EAAAA3QAAAA8AAAAAAAAAAAAAAAAAmAIAAGRycy9k&#10;b3ducmV2LnhtbFBLBQYAAAAABAAEAPUAAACJAwAAAAA=&#10;" filled="f" stroked="f">
                  <v:textbox style="mso-fit-shape-to-text:t" inset="0,0,0,0">
                    <w:txbxContent>
                      <w:p w14:paraId="11588A30"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32" o:spid="_x0000_s2517" style="position:absolute;left:12047;top:13333;width:2445;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NOJcAA&#10;AADdAAAADwAAAGRycy9kb3ducmV2LnhtbERPzYrCMBC+C/sOYQRvNtWDuF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8NOJcAAAADdAAAADwAAAAAAAAAAAAAAAACYAgAAZHJzL2Rvd25y&#10;ZXYueG1sUEsFBgAAAAAEAAQA9QAAAIUDAAAAAA==&#10;" filled="f" stroked="f">
                  <v:textbox style="mso-fit-shape-to-text:t" inset="0,0,0,0">
                    <w:txbxContent>
                      <w:p w14:paraId="584BE94F" w14:textId="77777777" w:rsidR="00306BE6" w:rsidRDefault="00306BE6" w:rsidP="003A641B">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33" o:spid="_x0000_s2518" style="position:absolute;left:14476;top:13238;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QUsAA&#10;AADdAAAADwAAAGRycy9kb3ducmV2LnhtbERPzYrCMBC+L+w7hBH2tqb2IG41igiCiherDzA00x9M&#10;JiXJ2vr2ZkHY23x8v7PajNaIB/nQOVYwm2YgiCunO24U3K777wWIEJE1Gsek4EkBNuvPjxUW2g18&#10;oUcZG5FCOBSooI2xL6QMVUsWw9T1xImrnbcYE/SN1B6HFG6NzLNsLi12nBpa7GnXUnUvf60CeS33&#10;w6I0PnOnvD6b4+FSk1PqazJulyAijfFf/HYfdJo//8n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HQUsAAAADdAAAADwAAAAAAAAAAAAAAAACYAgAAZHJzL2Rvd25y&#10;ZXYueG1sUEsFBgAAAAAEAAQA9QAAAIUDAAAAAA==&#10;" filled="f" stroked="f">
                  <v:textbox style="mso-fit-shape-to-text:t" inset="0,0,0,0">
                    <w:txbxContent>
                      <w:p w14:paraId="521209BA"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34" o:spid="_x0000_s2519" style="position:absolute;left:10825;top:18905;width:364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1ycAA&#10;AADdAAAADwAAAGRycy9kb3ducmV2LnhtbERP24rCMBB9F/yHMIJvmqogbjWKCIIu+2LdDxia6QWT&#10;SUmirX+/WVjYtzmc6+wOgzXiRT60jhUs5hkI4tLplmsF3/fzbAMiRGSNxjEpeFOAw3482mGuXc83&#10;ehWxFimEQ44Kmhi7XMpQNmQxzF1HnLjKeYsxQV9L7bFP4dbIZZatpcWWU0ODHZ0aKh/F0yqQ9+Lc&#10;bwrjM/e5rL7M9XKryCk1nQzHLYhIQ/wX/7kvOs1ff6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11ycAAAADdAAAADwAAAAAAAAAAAAAAAACYAgAAZHJzL2Rvd25y&#10;ZXYueG1sUEsFBgAAAAAEAAQA9QAAAIUDAAAAAA==&#10;" filled="f" stroked="f">
                  <v:textbox style="mso-fit-shape-to-text:t" inset="0,0,0,0">
                    <w:txbxContent>
                      <w:p w14:paraId="7E7BF92C"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13</w:t>
                        </w:r>
                      </w:p>
                    </w:txbxContent>
                  </v:textbox>
                </v:rect>
                <v:rect id="Rectangle 35" o:spid="_x0000_s2520" style="position:absolute;left:10603;top:523;width:407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TtvcAA&#10;AADdAAAADwAAAGRycy9kb3ducmV2LnhtbERP24rCMBB9F/yHMIJvmioibjWKCIIu+2LdDxia6QWT&#10;SUmirX+/WVjYtzmc6+wOgzXiRT60jhUs5hkI4tLplmsF3/fzbAMiRGSNxjEpeFOAw3482mGuXc83&#10;ehWxFimEQ44Kmhi7XMpQNmQxzF1HnLjKeYsxQV9L7bFP4dbIZZatpcWWU0ODHZ0aKh/F0yqQ9+Lc&#10;bwrjM/e5rL7M9XKryCk1nQzHLYhIQ/wX/7kvOs1ff6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7TtvcAAAADdAAAADwAAAAAAAAAAAAAAAACYAgAAZHJzL2Rvd25y&#10;ZXYueG1sUEsFBgAAAAAEAAQA9QAAAIUDAAAAAA==&#10;" filled="f" stroked="f">
                  <v:textbox style="mso-fit-shape-to-text:t" inset="0,0,0,0">
                    <w:txbxContent>
                      <w:p w14:paraId="761EC57E"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ENC</w:t>
                        </w:r>
                      </w:p>
                    </w:txbxContent>
                  </v:textbox>
                </v:rect>
                <v:rect id="Rectangle 36" o:spid="_x0000_s2521" style="position:absolute;left:11428;top:23968;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IJsAA&#10;AADdAAAADwAAAGRycy9kb3ducmV2LnhtbERP24rCMBB9F/yHMIJvmioobjWKCIIu+2LdDxia6QWT&#10;SUmirX+/WVjYtzmc6+wOgzXiRT60jhUs5hkI4tLplmsF3/fzbAMiRGSNxjEpeFOAw3482mGuXc83&#10;ehWxFimEQ44Kmhi7XMpQNmQxzF1HnLjKeYsxQV9L7bFP4dbIZZatpcWWU0ODHZ0aKh/F0yqQ9+Lc&#10;bwrjM/e5rL7M9XKryCk1nQzHLYhIQ/wX/7kvOs1ff6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hIJsAAAADdAAAADwAAAAAAAAAAAAAAAACYAgAAZHJzL2Rvd25y&#10;ZXYueG1sUEsFBgAAAAAEAAQA9QAAAIUDAAAAAA==&#10;" filled="f" stroked="f">
                  <v:textbox style="mso-fit-shape-to-text:t" inset="0,0,0,0">
                    <w:txbxContent>
                      <w:p w14:paraId="213CB8C7"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37" o:spid="_x0000_s2522" style="position:absolute;left:5793;top:12016;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WUcAA&#10;AADdAAAADwAAAGRycy9kb3ducmV2LnhtbERPzYrCMBC+L+w7hBH2tqZ6KG41igiCiherDzA00x9M&#10;JiXJ2vr2ZkHY23x8v7PajNaIB/nQOVYwm2YgiCunO24U3K777wWIEJE1Gsek4EkBNuvPjxUW2g18&#10;oUcZG5FCOBSooI2xL6QMVUsWw9T1xImrnbcYE/SN1B6HFG6NnGdZLi12nBpa7GnXUnUvf60CeS33&#10;w6I0PnOneX02x8OlJqfU12TcLkFEGuO/+O0+6DQ//8n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rWUcAAAADdAAAADwAAAAAAAAAAAAAAAACYAgAAZHJzL2Rvd25y&#10;ZXYueG1sUEsFBgAAAAAEAAQA9QAAAIUDAAAAAA==&#10;" filled="f" stroked="f">
                  <v:textbox style="mso-fit-shape-to-text:t" inset="0,0,0,0">
                    <w:txbxContent>
                      <w:p w14:paraId="7FBF2AA3"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38" o:spid="_x0000_s2523" style="position:absolute;left:16253;top:14920;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zysAA&#10;AADdAAAADwAAAGRycy9kb3ducmV2LnhtbERPzYrCMBC+L/gOYQRva6oH161GEUFQ2Yt1H2Bopj+Y&#10;TEoSbX17IyzsbT6+31lvB2vEg3xoHSuYTTMQxKXTLdcKfq+HzyWIEJE1Gsek4EkBtpvRxxpz7Xq+&#10;0KOItUghHHJU0MTY5VKGsiGLYeo64sRVzluMCfpaao99CrdGzrNsIS22nBoa7GjfUHkr7laBvBaH&#10;flkYn7nzvPoxp+OlIqfUZDzsViAiDfFf/Oc+6jR/8f0F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ZzysAAAADdAAAADwAAAAAAAAAAAAAAAACYAgAAZHJzL2Rvd25y&#10;ZXYueG1sUEsFBgAAAAAEAAQA9QAAAIUDAAAAAA==&#10;" filled="f" stroked="f">
                  <v:textbox style="mso-fit-shape-to-text:t" inset="0,0,0,0">
                    <w:txbxContent>
                      <w:p w14:paraId="4B454A4F" w14:textId="77777777" w:rsidR="00306BE6" w:rsidRDefault="00306BE6" w:rsidP="003A641B">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39" o:spid="_x0000_s2524" style="position:absolute;left:190;top:28921;width:225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nuMQA&#10;AADdAAAADwAAAGRycy9kb3ducmV2LnhtbESPT2sCMRDF70K/Q5hCb5qtB9HVKKUg2NKLqx9g2Mz+&#10;oclkSVJ3/fbOoeBthvfmvd/sDpN36kYx9YENvC8KUMR1sD23Bq6X43wNKmVkiy4wGbhTgsP+ZbbD&#10;0oaRz3SrcqskhFOJBrqch1LrVHfkMS3CQCxaE6LHLGtstY04Srh3elkUK+2xZ2nocKDPjurf6s8b&#10;0JfqOK4rF4vwvWx+3Nfp3FAw5u11+tiCyjTlp/n/+mQFf7UR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557jEAAAA3QAAAA8AAAAAAAAAAAAAAAAAmAIAAGRycy9k&#10;b3ducmV2LnhtbFBLBQYAAAAABAAEAPUAAACJAwAAAAA=&#10;" filled="f" stroked="f">
                  <v:textbox style="mso-fit-shape-to-text:t" inset="0,0,0,0">
                    <w:txbxContent>
                      <w:p w14:paraId="160015C3" w14:textId="77777777" w:rsidR="00306BE6" w:rsidRDefault="00306BE6" w:rsidP="003A641B">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0 – Initialisation of the encoder</w:t>
                        </w:r>
                      </w:p>
                    </w:txbxContent>
                  </v:textbox>
                </v:rect>
                <w10:wrap anchorx="margin"/>
              </v:group>
            </w:pict>
          </mc:Fallback>
        </mc:AlternateContent>
      </w:r>
    </w:p>
    <w:p w14:paraId="02B78924" w14:textId="77777777" w:rsidR="003C48CE" w:rsidRPr="00891A28" w:rsidRDefault="003C48CE">
      <w:pPr>
        <w:rPr>
          <w:lang w:val="en-GB"/>
        </w:rPr>
      </w:pPr>
    </w:p>
    <w:p w14:paraId="5614CA5F" w14:textId="77777777" w:rsidR="003C48CE" w:rsidRPr="00891A28" w:rsidRDefault="003C48CE">
      <w:pPr>
        <w:rPr>
          <w:lang w:val="en-GB"/>
        </w:rPr>
      </w:pPr>
    </w:p>
    <w:p w14:paraId="76A4835D" w14:textId="77777777" w:rsidR="003C48CE" w:rsidRPr="00891A28" w:rsidRDefault="003C48CE">
      <w:pPr>
        <w:rPr>
          <w:lang w:val="en-GB"/>
        </w:rPr>
      </w:pPr>
    </w:p>
    <w:p w14:paraId="20508A5D" w14:textId="77777777" w:rsidR="003C48CE" w:rsidRPr="00891A28" w:rsidRDefault="003C48CE">
      <w:pPr>
        <w:rPr>
          <w:lang w:val="en-GB"/>
        </w:rPr>
      </w:pPr>
    </w:p>
    <w:p w14:paraId="4CD8C3C3" w14:textId="77777777" w:rsidR="003C48CE" w:rsidRPr="00891A28" w:rsidRDefault="003C48CE">
      <w:pPr>
        <w:rPr>
          <w:lang w:val="en-GB"/>
        </w:rPr>
      </w:pPr>
    </w:p>
    <w:p w14:paraId="32DAEF99" w14:textId="77777777" w:rsidR="003C48CE" w:rsidRPr="00891A28" w:rsidRDefault="003C48CE">
      <w:pPr>
        <w:rPr>
          <w:lang w:val="en-GB"/>
        </w:rPr>
      </w:pPr>
    </w:p>
    <w:p w14:paraId="14269FAB" w14:textId="77777777" w:rsidR="003C48CE" w:rsidRPr="00891A28" w:rsidRDefault="003C48CE">
      <w:pPr>
        <w:rPr>
          <w:lang w:val="en-GB"/>
        </w:rPr>
      </w:pPr>
    </w:p>
    <w:p w14:paraId="28C829DB" w14:textId="77777777" w:rsidR="003C48CE" w:rsidRPr="00891A28" w:rsidRDefault="003C48CE">
      <w:pPr>
        <w:rPr>
          <w:lang w:val="en-GB"/>
        </w:rPr>
      </w:pPr>
    </w:p>
    <w:p w14:paraId="21FA7C05" w14:textId="77777777" w:rsidR="003C48CE" w:rsidRPr="00891A28" w:rsidRDefault="003C48CE">
      <w:pPr>
        <w:rPr>
          <w:lang w:val="en-GB"/>
        </w:rPr>
      </w:pPr>
    </w:p>
    <w:p w14:paraId="21748DE8" w14:textId="77777777" w:rsidR="003C48CE" w:rsidRPr="00891A28" w:rsidRDefault="003C48CE">
      <w:pPr>
        <w:rPr>
          <w:lang w:val="en-GB"/>
        </w:rPr>
      </w:pPr>
    </w:p>
    <w:p w14:paraId="0F74B8B4" w14:textId="77777777" w:rsidR="003C48CE" w:rsidRPr="00891A28" w:rsidRDefault="003C48CE">
      <w:pPr>
        <w:rPr>
          <w:lang w:val="en-GB"/>
        </w:rPr>
      </w:pPr>
    </w:p>
    <w:p w14:paraId="2C80903F" w14:textId="263185B8" w:rsidR="007F2BF7" w:rsidRPr="00891A28" w:rsidRDefault="00EB5260" w:rsidP="004772EF">
      <w:pPr>
        <w:pStyle w:val="Heading2"/>
        <w:rPr>
          <w:lang w:val="en-GB"/>
        </w:rPr>
      </w:pPr>
      <w:bookmarkStart w:id="1344" w:name="_Toc524615931"/>
      <w:r w:rsidRPr="00891A28">
        <w:rPr>
          <w:lang w:val="en-GB"/>
        </w:rPr>
        <w:t>E.3</w:t>
      </w:r>
      <w:r w:rsidRPr="00891A28">
        <w:rPr>
          <w:lang w:val="en-GB"/>
        </w:rPr>
        <w:tab/>
      </w:r>
      <w:bookmarkStart w:id="1345" w:name="x1-243000E.3"/>
      <w:bookmarkStart w:id="1346" w:name="QQ1-1-369"/>
      <w:bookmarkEnd w:id="1345"/>
      <w:bookmarkEnd w:id="1346"/>
      <w:r w:rsidRPr="00891A28">
        <w:rPr>
          <w:lang w:val="en-GB"/>
        </w:rPr>
        <w:t>Arithmetic decoding procedure</w:t>
      </w:r>
      <w:bookmarkEnd w:id="1344"/>
    </w:p>
    <w:p w14:paraId="5B2A88BE" w14:textId="77777777" w:rsidR="007F2BF7" w:rsidRPr="00891A28" w:rsidRDefault="00EB5260" w:rsidP="003C5524">
      <w:pPr>
        <w:rPr>
          <w:lang w:val="en-GB"/>
        </w:rPr>
      </w:pPr>
      <w:r w:rsidRPr="00891A28">
        <w:rPr>
          <w:lang w:val="en-GB"/>
        </w:rPr>
        <w:t>Figure E.13 shows a simple block diagram of a binary adaptive arithmetic decoder. The compressed data CD and a context CX from the decoder’s model unit (not shown) are input to the arithmetic decoder. The decoder’s output is the decision D. The encoder and decoder model units need to supply exactly the same context CX for each given decision.</w:t>
      </w:r>
    </w:p>
    <w:p w14:paraId="09CCC249" w14:textId="77777777" w:rsidR="007F2BF7" w:rsidRPr="00891A28" w:rsidRDefault="00EB5260" w:rsidP="002A68F3">
      <w:pPr>
        <w:rPr>
          <w:lang w:val="en-GB"/>
        </w:rPr>
      </w:pPr>
      <w:r w:rsidRPr="00891A28">
        <w:rPr>
          <w:lang w:val="en-GB"/>
        </w:rPr>
        <w:t>The DECODER (Figure E.14) initialises the decoder through INITDEC. Contexts, CX, and bytes of compressed data (as needed) are read and passed on to DECODE until all contexts have been read. The DECODE routine decodes the binary decision D and returns a value of either 0 or 1. The probability estimation procedures which provide adaptive estimates of the probability for each context are embedded in DECODE. When all contexts have been read (Finished?), the compressed data has been decompressed.</w:t>
      </w:r>
    </w:p>
    <w:p w14:paraId="1FD38DFE" w14:textId="643DE1D2" w:rsidR="007F2BF7" w:rsidRPr="00891A28" w:rsidRDefault="0083462E" w:rsidP="000655FE">
      <w:pPr>
        <w:rPr>
          <w:lang w:val="en-GB"/>
        </w:rPr>
      </w:pPr>
      <w:r w:rsidRPr="00891A28">
        <w:rPr>
          <w:noProof/>
          <w:lang w:val="en-GB" w:eastAsia="zh-CN"/>
        </w:rPr>
        <mc:AlternateContent>
          <mc:Choice Requires="wpg">
            <w:drawing>
              <wp:anchor distT="0" distB="0" distL="114300" distR="114300" simplePos="0" relativeHeight="251662336" behindDoc="0" locked="0" layoutInCell="1" allowOverlap="1" wp14:anchorId="2EB2B849" wp14:editId="45EE015D">
                <wp:simplePos x="0" y="0"/>
                <wp:positionH relativeFrom="margin">
                  <wp:align>center</wp:align>
                </wp:positionH>
                <wp:positionV relativeFrom="paragraph">
                  <wp:posOffset>201295</wp:posOffset>
                </wp:positionV>
                <wp:extent cx="1997075" cy="5915025"/>
                <wp:effectExtent l="0" t="0" r="3175" b="9525"/>
                <wp:wrapNone/>
                <wp:docPr id="1699" name="グループ化 82"/>
                <wp:cNvGraphicFramePr/>
                <a:graphic xmlns:a="http://schemas.openxmlformats.org/drawingml/2006/main">
                  <a:graphicData uri="http://schemas.microsoft.com/office/word/2010/wordprocessingGroup">
                    <wpg:wgp>
                      <wpg:cNvGrpSpPr/>
                      <wpg:grpSpPr>
                        <a:xfrm>
                          <a:off x="0" y="0"/>
                          <a:ext cx="1997075" cy="5915025"/>
                          <a:chOff x="0" y="0"/>
                          <a:chExt cx="1997075" cy="5915025"/>
                        </a:xfrm>
                      </wpg:grpSpPr>
                      <wps:wsp>
                        <wps:cNvPr id="1700" name="AutoShape 3"/>
                        <wps:cNvSpPr>
                          <a:spLocks noChangeAspect="1" noChangeArrowheads="1" noTextEdit="1"/>
                        </wps:cNvSpPr>
                        <wps:spPr bwMode="auto">
                          <a:xfrm>
                            <a:off x="0" y="0"/>
                            <a:ext cx="1997075" cy="5915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01" name="Rectangle 5"/>
                        <wps:cNvSpPr>
                          <a:spLocks noChangeArrowheads="1"/>
                        </wps:cNvSpPr>
                        <wps:spPr bwMode="auto">
                          <a:xfrm>
                            <a:off x="182563" y="2954338"/>
                            <a:ext cx="1085850"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02" name="Freeform 6"/>
                        <wps:cNvSpPr>
                          <a:spLocks/>
                        </wps:cNvSpPr>
                        <wps:spPr bwMode="auto">
                          <a:xfrm>
                            <a:off x="179388" y="2951163"/>
                            <a:ext cx="1089025" cy="546100"/>
                          </a:xfrm>
                          <a:custGeom>
                            <a:avLst/>
                            <a:gdLst>
                              <a:gd name="T0" fmla="*/ 0 w 686"/>
                              <a:gd name="T1" fmla="*/ 0 h 344"/>
                              <a:gd name="T2" fmla="*/ 0 w 686"/>
                              <a:gd name="T3" fmla="*/ 344 h 344"/>
                              <a:gd name="T4" fmla="*/ 686 w 686"/>
                              <a:gd name="T5" fmla="*/ 344 h 344"/>
                              <a:gd name="T6" fmla="*/ 686 w 686"/>
                              <a:gd name="T7" fmla="*/ 0 h 344"/>
                              <a:gd name="T8" fmla="*/ 0 w 686"/>
                              <a:gd name="T9" fmla="*/ 0 h 344"/>
                              <a:gd name="T10" fmla="*/ 2 w 686"/>
                              <a:gd name="T11" fmla="*/ 4 h 344"/>
                              <a:gd name="T12" fmla="*/ 684 w 686"/>
                              <a:gd name="T13" fmla="*/ 4 h 344"/>
                              <a:gd name="T14" fmla="*/ 682 w 686"/>
                              <a:gd name="T15" fmla="*/ 2 h 344"/>
                              <a:gd name="T16" fmla="*/ 682 w 686"/>
                              <a:gd name="T17" fmla="*/ 342 h 344"/>
                              <a:gd name="T18" fmla="*/ 684 w 686"/>
                              <a:gd name="T19" fmla="*/ 340 h 344"/>
                              <a:gd name="T20" fmla="*/ 2 w 686"/>
                              <a:gd name="T21" fmla="*/ 340 h 344"/>
                              <a:gd name="T22" fmla="*/ 4 w 686"/>
                              <a:gd name="T23" fmla="*/ 342 h 344"/>
                              <a:gd name="T24" fmla="*/ 4 w 686"/>
                              <a:gd name="T25" fmla="*/ 2 h 344"/>
                              <a:gd name="T26" fmla="*/ 2 w 686"/>
                              <a:gd name="T27" fmla="*/ 4 h 344"/>
                              <a:gd name="T28" fmla="*/ 0 w 686"/>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344">
                                <a:moveTo>
                                  <a:pt x="0" y="0"/>
                                </a:moveTo>
                                <a:lnTo>
                                  <a:pt x="0" y="344"/>
                                </a:lnTo>
                                <a:lnTo>
                                  <a:pt x="686" y="344"/>
                                </a:lnTo>
                                <a:lnTo>
                                  <a:pt x="686" y="0"/>
                                </a:lnTo>
                                <a:lnTo>
                                  <a:pt x="0" y="0"/>
                                </a:lnTo>
                                <a:lnTo>
                                  <a:pt x="2" y="4"/>
                                </a:lnTo>
                                <a:lnTo>
                                  <a:pt x="684" y="4"/>
                                </a:lnTo>
                                <a:lnTo>
                                  <a:pt x="682" y="2"/>
                                </a:lnTo>
                                <a:lnTo>
                                  <a:pt x="682" y="342"/>
                                </a:lnTo>
                                <a:lnTo>
                                  <a:pt x="684"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03" name="Freeform 7"/>
                        <wps:cNvSpPr>
                          <a:spLocks/>
                        </wps:cNvSpPr>
                        <wps:spPr bwMode="auto">
                          <a:xfrm>
                            <a:off x="185738" y="2171700"/>
                            <a:ext cx="1079500" cy="630238"/>
                          </a:xfrm>
                          <a:custGeom>
                            <a:avLst/>
                            <a:gdLst>
                              <a:gd name="T0" fmla="*/ 340 w 680"/>
                              <a:gd name="T1" fmla="*/ 0 h 397"/>
                              <a:gd name="T2" fmla="*/ 0 w 680"/>
                              <a:gd name="T3" fmla="*/ 198 h 397"/>
                              <a:gd name="T4" fmla="*/ 340 w 680"/>
                              <a:gd name="T5" fmla="*/ 397 h 397"/>
                              <a:gd name="T6" fmla="*/ 680 w 680"/>
                              <a:gd name="T7" fmla="*/ 198 h 397"/>
                              <a:gd name="T8" fmla="*/ 340 w 680"/>
                              <a:gd name="T9" fmla="*/ 0 h 397"/>
                            </a:gdLst>
                            <a:ahLst/>
                            <a:cxnLst>
                              <a:cxn ang="0">
                                <a:pos x="T0" y="T1"/>
                              </a:cxn>
                              <a:cxn ang="0">
                                <a:pos x="T2" y="T3"/>
                              </a:cxn>
                              <a:cxn ang="0">
                                <a:pos x="T4" y="T5"/>
                              </a:cxn>
                              <a:cxn ang="0">
                                <a:pos x="T6" y="T7"/>
                              </a:cxn>
                              <a:cxn ang="0">
                                <a:pos x="T8" y="T9"/>
                              </a:cxn>
                            </a:cxnLst>
                            <a:rect l="0" t="0" r="r" b="b"/>
                            <a:pathLst>
                              <a:path w="680" h="397">
                                <a:moveTo>
                                  <a:pt x="340" y="0"/>
                                </a:moveTo>
                                <a:lnTo>
                                  <a:pt x="0" y="198"/>
                                </a:lnTo>
                                <a:lnTo>
                                  <a:pt x="340" y="397"/>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04" name="Freeform 8"/>
                        <wps:cNvSpPr>
                          <a:spLocks/>
                        </wps:cNvSpPr>
                        <wps:spPr bwMode="auto">
                          <a:xfrm>
                            <a:off x="182563" y="2168525"/>
                            <a:ext cx="1085850" cy="636588"/>
                          </a:xfrm>
                          <a:custGeom>
                            <a:avLst/>
                            <a:gdLst>
                              <a:gd name="T0" fmla="*/ 342 w 684"/>
                              <a:gd name="T1" fmla="*/ 0 h 401"/>
                              <a:gd name="T2" fmla="*/ 0 w 684"/>
                              <a:gd name="T3" fmla="*/ 200 h 401"/>
                              <a:gd name="T4" fmla="*/ 342 w 684"/>
                              <a:gd name="T5" fmla="*/ 401 h 401"/>
                              <a:gd name="T6" fmla="*/ 684 w 684"/>
                              <a:gd name="T7" fmla="*/ 200 h 401"/>
                              <a:gd name="T8" fmla="*/ 342 w 684"/>
                              <a:gd name="T9" fmla="*/ 0 h 401"/>
                              <a:gd name="T10" fmla="*/ 340 w 684"/>
                              <a:gd name="T11" fmla="*/ 4 h 401"/>
                              <a:gd name="T12" fmla="*/ 680 w 684"/>
                              <a:gd name="T13" fmla="*/ 202 h 401"/>
                              <a:gd name="T14" fmla="*/ 680 w 684"/>
                              <a:gd name="T15" fmla="*/ 198 h 401"/>
                              <a:gd name="T16" fmla="*/ 340 w 684"/>
                              <a:gd name="T17" fmla="*/ 397 h 401"/>
                              <a:gd name="T18" fmla="*/ 344 w 684"/>
                              <a:gd name="T19" fmla="*/ 397 h 401"/>
                              <a:gd name="T20" fmla="*/ 4 w 684"/>
                              <a:gd name="T21" fmla="*/ 198 h 401"/>
                              <a:gd name="T22" fmla="*/ 4 w 684"/>
                              <a:gd name="T23" fmla="*/ 202 h 401"/>
                              <a:gd name="T24" fmla="*/ 344 w 684"/>
                              <a:gd name="T25" fmla="*/ 4 h 401"/>
                              <a:gd name="T26" fmla="*/ 340 w 684"/>
                              <a:gd name="T27" fmla="*/ 4 h 401"/>
                              <a:gd name="T28" fmla="*/ 342 w 684"/>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1">
                                <a:moveTo>
                                  <a:pt x="342" y="0"/>
                                </a:moveTo>
                                <a:lnTo>
                                  <a:pt x="0" y="200"/>
                                </a:lnTo>
                                <a:lnTo>
                                  <a:pt x="342" y="401"/>
                                </a:lnTo>
                                <a:lnTo>
                                  <a:pt x="684" y="200"/>
                                </a:lnTo>
                                <a:lnTo>
                                  <a:pt x="342" y="0"/>
                                </a:lnTo>
                                <a:lnTo>
                                  <a:pt x="340" y="4"/>
                                </a:lnTo>
                                <a:lnTo>
                                  <a:pt x="680" y="202"/>
                                </a:lnTo>
                                <a:lnTo>
                                  <a:pt x="680" y="198"/>
                                </a:lnTo>
                                <a:lnTo>
                                  <a:pt x="340" y="397"/>
                                </a:lnTo>
                                <a:lnTo>
                                  <a:pt x="344" y="397"/>
                                </a:lnTo>
                                <a:lnTo>
                                  <a:pt x="4" y="198"/>
                                </a:lnTo>
                                <a:lnTo>
                                  <a:pt x="4" y="202"/>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05" name="Rectangle 9"/>
                        <wps:cNvSpPr>
                          <a:spLocks noChangeArrowheads="1"/>
                        </wps:cNvSpPr>
                        <wps:spPr bwMode="auto">
                          <a:xfrm>
                            <a:off x="722313" y="20161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06" name="Freeform 10"/>
                        <wps:cNvSpPr>
                          <a:spLocks/>
                        </wps:cNvSpPr>
                        <wps:spPr bwMode="auto">
                          <a:xfrm>
                            <a:off x="698500" y="2119313"/>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07" name="Freeform 11"/>
                        <wps:cNvSpPr>
                          <a:spLocks/>
                        </wps:cNvSpPr>
                        <wps:spPr bwMode="auto">
                          <a:xfrm>
                            <a:off x="182563" y="5148263"/>
                            <a:ext cx="1082675" cy="215900"/>
                          </a:xfrm>
                          <a:custGeom>
                            <a:avLst/>
                            <a:gdLst>
                              <a:gd name="T0" fmla="*/ 69 w 682"/>
                              <a:gd name="T1" fmla="*/ 0 h 136"/>
                              <a:gd name="T2" fmla="*/ 56 w 682"/>
                              <a:gd name="T3" fmla="*/ 1 h 136"/>
                              <a:gd name="T4" fmla="*/ 42 w 682"/>
                              <a:gd name="T5" fmla="*/ 5 h 136"/>
                              <a:gd name="T6" fmla="*/ 21 w 682"/>
                              <a:gd name="T7" fmla="*/ 21 h 136"/>
                              <a:gd name="T8" fmla="*/ 6 w 682"/>
                              <a:gd name="T9" fmla="*/ 42 h 136"/>
                              <a:gd name="T10" fmla="*/ 2 w 682"/>
                              <a:gd name="T11" fmla="*/ 55 h 136"/>
                              <a:gd name="T12" fmla="*/ 0 w 682"/>
                              <a:gd name="T13" fmla="*/ 69 h 136"/>
                              <a:gd name="T14" fmla="*/ 2 w 682"/>
                              <a:gd name="T15" fmla="*/ 82 h 136"/>
                              <a:gd name="T16" fmla="*/ 6 w 682"/>
                              <a:gd name="T17" fmla="*/ 94 h 136"/>
                              <a:gd name="T18" fmla="*/ 21 w 682"/>
                              <a:gd name="T19" fmla="*/ 117 h 136"/>
                              <a:gd name="T20" fmla="*/ 42 w 682"/>
                              <a:gd name="T21" fmla="*/ 130 h 136"/>
                              <a:gd name="T22" fmla="*/ 56 w 682"/>
                              <a:gd name="T23" fmla="*/ 134 h 136"/>
                              <a:gd name="T24" fmla="*/ 69 w 682"/>
                              <a:gd name="T25" fmla="*/ 136 h 136"/>
                              <a:gd name="T26" fmla="*/ 613 w 682"/>
                              <a:gd name="T27" fmla="*/ 136 h 136"/>
                              <a:gd name="T28" fmla="*/ 626 w 682"/>
                              <a:gd name="T29" fmla="*/ 134 h 136"/>
                              <a:gd name="T30" fmla="*/ 640 w 682"/>
                              <a:gd name="T31" fmla="*/ 130 h 136"/>
                              <a:gd name="T32" fmla="*/ 663 w 682"/>
                              <a:gd name="T33" fmla="*/ 117 h 136"/>
                              <a:gd name="T34" fmla="*/ 676 w 682"/>
                              <a:gd name="T35" fmla="*/ 94 h 136"/>
                              <a:gd name="T36" fmla="*/ 680 w 682"/>
                              <a:gd name="T37" fmla="*/ 82 h 136"/>
                              <a:gd name="T38" fmla="*/ 682 w 682"/>
                              <a:gd name="T39" fmla="*/ 69 h 136"/>
                              <a:gd name="T40" fmla="*/ 680 w 682"/>
                              <a:gd name="T41" fmla="*/ 55 h 136"/>
                              <a:gd name="T42" fmla="*/ 676 w 682"/>
                              <a:gd name="T43" fmla="*/ 42 h 136"/>
                              <a:gd name="T44" fmla="*/ 663 w 682"/>
                              <a:gd name="T45" fmla="*/ 21 h 136"/>
                              <a:gd name="T46" fmla="*/ 640 w 682"/>
                              <a:gd name="T47" fmla="*/ 5 h 136"/>
                              <a:gd name="T48" fmla="*/ 626 w 682"/>
                              <a:gd name="T49" fmla="*/ 1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1"/>
                                </a:lnTo>
                                <a:lnTo>
                                  <a:pt x="42" y="5"/>
                                </a:lnTo>
                                <a:lnTo>
                                  <a:pt x="21" y="21"/>
                                </a:lnTo>
                                <a:lnTo>
                                  <a:pt x="6" y="42"/>
                                </a:lnTo>
                                <a:lnTo>
                                  <a:pt x="2" y="55"/>
                                </a:lnTo>
                                <a:lnTo>
                                  <a:pt x="0" y="69"/>
                                </a:lnTo>
                                <a:lnTo>
                                  <a:pt x="2" y="82"/>
                                </a:lnTo>
                                <a:lnTo>
                                  <a:pt x="6" y="94"/>
                                </a:lnTo>
                                <a:lnTo>
                                  <a:pt x="21" y="117"/>
                                </a:lnTo>
                                <a:lnTo>
                                  <a:pt x="42" y="130"/>
                                </a:lnTo>
                                <a:lnTo>
                                  <a:pt x="56" y="134"/>
                                </a:lnTo>
                                <a:lnTo>
                                  <a:pt x="69" y="136"/>
                                </a:lnTo>
                                <a:lnTo>
                                  <a:pt x="613" y="136"/>
                                </a:lnTo>
                                <a:lnTo>
                                  <a:pt x="626" y="134"/>
                                </a:lnTo>
                                <a:lnTo>
                                  <a:pt x="640" y="130"/>
                                </a:lnTo>
                                <a:lnTo>
                                  <a:pt x="663" y="117"/>
                                </a:lnTo>
                                <a:lnTo>
                                  <a:pt x="676" y="94"/>
                                </a:lnTo>
                                <a:lnTo>
                                  <a:pt x="680" y="82"/>
                                </a:lnTo>
                                <a:lnTo>
                                  <a:pt x="682" y="69"/>
                                </a:lnTo>
                                <a:lnTo>
                                  <a:pt x="680" y="55"/>
                                </a:lnTo>
                                <a:lnTo>
                                  <a:pt x="676" y="42"/>
                                </a:lnTo>
                                <a:lnTo>
                                  <a:pt x="663" y="21"/>
                                </a:lnTo>
                                <a:lnTo>
                                  <a:pt x="640" y="5"/>
                                </a:lnTo>
                                <a:lnTo>
                                  <a:pt x="626" y="1"/>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08" name="Freeform 12"/>
                        <wps:cNvSpPr>
                          <a:spLocks/>
                        </wps:cNvSpPr>
                        <wps:spPr bwMode="auto">
                          <a:xfrm>
                            <a:off x="179388" y="5145088"/>
                            <a:ext cx="1089025" cy="222250"/>
                          </a:xfrm>
                          <a:custGeom>
                            <a:avLst/>
                            <a:gdLst>
                              <a:gd name="T0" fmla="*/ 71 w 686"/>
                              <a:gd name="T1" fmla="*/ 0 h 140"/>
                              <a:gd name="T2" fmla="*/ 58 w 686"/>
                              <a:gd name="T3" fmla="*/ 2 h 140"/>
                              <a:gd name="T4" fmla="*/ 44 w 686"/>
                              <a:gd name="T5" fmla="*/ 5 h 140"/>
                              <a:gd name="T6" fmla="*/ 21 w 686"/>
                              <a:gd name="T7" fmla="*/ 21 h 140"/>
                              <a:gd name="T8" fmla="*/ 6 w 686"/>
                              <a:gd name="T9" fmla="*/ 44 h 140"/>
                              <a:gd name="T10" fmla="*/ 2 w 686"/>
                              <a:gd name="T11" fmla="*/ 57 h 140"/>
                              <a:gd name="T12" fmla="*/ 0 w 686"/>
                              <a:gd name="T13" fmla="*/ 71 h 140"/>
                              <a:gd name="T14" fmla="*/ 2 w 686"/>
                              <a:gd name="T15" fmla="*/ 84 h 140"/>
                              <a:gd name="T16" fmla="*/ 6 w 686"/>
                              <a:gd name="T17" fmla="*/ 96 h 140"/>
                              <a:gd name="T18" fmla="*/ 21 w 686"/>
                              <a:gd name="T19" fmla="*/ 120 h 140"/>
                              <a:gd name="T20" fmla="*/ 44 w 686"/>
                              <a:gd name="T21" fmla="*/ 134 h 140"/>
                              <a:gd name="T22" fmla="*/ 58 w 686"/>
                              <a:gd name="T23" fmla="*/ 138 h 140"/>
                              <a:gd name="T24" fmla="*/ 71 w 686"/>
                              <a:gd name="T25" fmla="*/ 140 h 140"/>
                              <a:gd name="T26" fmla="*/ 615 w 686"/>
                              <a:gd name="T27" fmla="*/ 140 h 140"/>
                              <a:gd name="T28" fmla="*/ 628 w 686"/>
                              <a:gd name="T29" fmla="*/ 138 h 140"/>
                              <a:gd name="T30" fmla="*/ 642 w 686"/>
                              <a:gd name="T31" fmla="*/ 134 h 140"/>
                              <a:gd name="T32" fmla="*/ 667 w 686"/>
                              <a:gd name="T33" fmla="*/ 120 h 140"/>
                              <a:gd name="T34" fmla="*/ 680 w 686"/>
                              <a:gd name="T35" fmla="*/ 96 h 140"/>
                              <a:gd name="T36" fmla="*/ 684 w 686"/>
                              <a:gd name="T37" fmla="*/ 84 h 140"/>
                              <a:gd name="T38" fmla="*/ 686 w 686"/>
                              <a:gd name="T39" fmla="*/ 71 h 140"/>
                              <a:gd name="T40" fmla="*/ 684 w 686"/>
                              <a:gd name="T41" fmla="*/ 57 h 140"/>
                              <a:gd name="T42" fmla="*/ 680 w 686"/>
                              <a:gd name="T43" fmla="*/ 44 h 140"/>
                              <a:gd name="T44" fmla="*/ 667 w 686"/>
                              <a:gd name="T45" fmla="*/ 21 h 140"/>
                              <a:gd name="T46" fmla="*/ 642 w 686"/>
                              <a:gd name="T47" fmla="*/ 5 h 140"/>
                              <a:gd name="T48" fmla="*/ 628 w 686"/>
                              <a:gd name="T49" fmla="*/ 2 h 140"/>
                              <a:gd name="T50" fmla="*/ 615 w 686"/>
                              <a:gd name="T51" fmla="*/ 0 h 140"/>
                              <a:gd name="T52" fmla="*/ 71 w 686"/>
                              <a:gd name="T53" fmla="*/ 0 h 140"/>
                              <a:gd name="T54" fmla="*/ 71 w 686"/>
                              <a:gd name="T55" fmla="*/ 3 h 140"/>
                              <a:gd name="T56" fmla="*/ 615 w 686"/>
                              <a:gd name="T57" fmla="*/ 3 h 140"/>
                              <a:gd name="T58" fmla="*/ 628 w 686"/>
                              <a:gd name="T59" fmla="*/ 5 h 140"/>
                              <a:gd name="T60" fmla="*/ 642 w 686"/>
                              <a:gd name="T61" fmla="*/ 9 h 140"/>
                              <a:gd name="T62" fmla="*/ 640 w 686"/>
                              <a:gd name="T63" fmla="*/ 9 h 140"/>
                              <a:gd name="T64" fmla="*/ 663 w 686"/>
                              <a:gd name="T65" fmla="*/ 25 h 140"/>
                              <a:gd name="T66" fmla="*/ 676 w 686"/>
                              <a:gd name="T67" fmla="*/ 46 h 140"/>
                              <a:gd name="T68" fmla="*/ 676 w 686"/>
                              <a:gd name="T69" fmla="*/ 44 h 140"/>
                              <a:gd name="T70" fmla="*/ 680 w 686"/>
                              <a:gd name="T71" fmla="*/ 57 h 140"/>
                              <a:gd name="T72" fmla="*/ 682 w 686"/>
                              <a:gd name="T73" fmla="*/ 71 h 140"/>
                              <a:gd name="T74" fmla="*/ 680 w 686"/>
                              <a:gd name="T75" fmla="*/ 84 h 140"/>
                              <a:gd name="T76" fmla="*/ 676 w 686"/>
                              <a:gd name="T77" fmla="*/ 96 h 140"/>
                              <a:gd name="T78" fmla="*/ 676 w 686"/>
                              <a:gd name="T79" fmla="*/ 94 h 140"/>
                              <a:gd name="T80" fmla="*/ 663 w 686"/>
                              <a:gd name="T81" fmla="*/ 117 h 140"/>
                              <a:gd name="T82" fmla="*/ 640 w 686"/>
                              <a:gd name="T83" fmla="*/ 130 h 140"/>
                              <a:gd name="T84" fmla="*/ 642 w 686"/>
                              <a:gd name="T85" fmla="*/ 130 h 140"/>
                              <a:gd name="T86" fmla="*/ 628 w 686"/>
                              <a:gd name="T87" fmla="*/ 134 h 140"/>
                              <a:gd name="T88" fmla="*/ 615 w 686"/>
                              <a:gd name="T89" fmla="*/ 136 h 140"/>
                              <a:gd name="T90" fmla="*/ 71 w 686"/>
                              <a:gd name="T91" fmla="*/ 136 h 140"/>
                              <a:gd name="T92" fmla="*/ 58 w 686"/>
                              <a:gd name="T93" fmla="*/ 134 h 140"/>
                              <a:gd name="T94" fmla="*/ 44 w 686"/>
                              <a:gd name="T95" fmla="*/ 130 h 140"/>
                              <a:gd name="T96" fmla="*/ 46 w 686"/>
                              <a:gd name="T97" fmla="*/ 130 h 140"/>
                              <a:gd name="T98" fmla="*/ 25 w 686"/>
                              <a:gd name="T99" fmla="*/ 117 h 140"/>
                              <a:gd name="T100" fmla="*/ 10 w 686"/>
                              <a:gd name="T101" fmla="*/ 94 h 140"/>
                              <a:gd name="T102" fmla="*/ 10 w 686"/>
                              <a:gd name="T103" fmla="*/ 96 h 140"/>
                              <a:gd name="T104" fmla="*/ 6 w 686"/>
                              <a:gd name="T105" fmla="*/ 84 h 140"/>
                              <a:gd name="T106" fmla="*/ 4 w 686"/>
                              <a:gd name="T107" fmla="*/ 71 h 140"/>
                              <a:gd name="T108" fmla="*/ 6 w 686"/>
                              <a:gd name="T109" fmla="*/ 57 h 140"/>
                              <a:gd name="T110" fmla="*/ 10 w 686"/>
                              <a:gd name="T111" fmla="*/ 44 h 140"/>
                              <a:gd name="T112" fmla="*/ 10 w 686"/>
                              <a:gd name="T113" fmla="*/ 46 h 140"/>
                              <a:gd name="T114" fmla="*/ 25 w 686"/>
                              <a:gd name="T115" fmla="*/ 25 h 140"/>
                              <a:gd name="T116" fmla="*/ 46 w 686"/>
                              <a:gd name="T117" fmla="*/ 9 h 140"/>
                              <a:gd name="T118" fmla="*/ 44 w 686"/>
                              <a:gd name="T119" fmla="*/ 9 h 140"/>
                              <a:gd name="T120" fmla="*/ 58 w 686"/>
                              <a:gd name="T121" fmla="*/ 5 h 140"/>
                              <a:gd name="T122" fmla="*/ 71 w 686"/>
                              <a:gd name="T123" fmla="*/ 3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4" y="5"/>
                                </a:lnTo>
                                <a:lnTo>
                                  <a:pt x="21" y="21"/>
                                </a:lnTo>
                                <a:lnTo>
                                  <a:pt x="6" y="44"/>
                                </a:lnTo>
                                <a:lnTo>
                                  <a:pt x="2" y="57"/>
                                </a:lnTo>
                                <a:lnTo>
                                  <a:pt x="0" y="71"/>
                                </a:lnTo>
                                <a:lnTo>
                                  <a:pt x="2" y="84"/>
                                </a:lnTo>
                                <a:lnTo>
                                  <a:pt x="6" y="96"/>
                                </a:lnTo>
                                <a:lnTo>
                                  <a:pt x="21" y="120"/>
                                </a:lnTo>
                                <a:lnTo>
                                  <a:pt x="44" y="134"/>
                                </a:lnTo>
                                <a:lnTo>
                                  <a:pt x="58" y="138"/>
                                </a:lnTo>
                                <a:lnTo>
                                  <a:pt x="71" y="140"/>
                                </a:lnTo>
                                <a:lnTo>
                                  <a:pt x="615" y="140"/>
                                </a:lnTo>
                                <a:lnTo>
                                  <a:pt x="628" y="138"/>
                                </a:lnTo>
                                <a:lnTo>
                                  <a:pt x="642" y="134"/>
                                </a:lnTo>
                                <a:lnTo>
                                  <a:pt x="667" y="120"/>
                                </a:lnTo>
                                <a:lnTo>
                                  <a:pt x="680" y="96"/>
                                </a:lnTo>
                                <a:lnTo>
                                  <a:pt x="684" y="84"/>
                                </a:lnTo>
                                <a:lnTo>
                                  <a:pt x="686" y="71"/>
                                </a:lnTo>
                                <a:lnTo>
                                  <a:pt x="684" y="57"/>
                                </a:lnTo>
                                <a:lnTo>
                                  <a:pt x="680" y="44"/>
                                </a:lnTo>
                                <a:lnTo>
                                  <a:pt x="667" y="21"/>
                                </a:lnTo>
                                <a:lnTo>
                                  <a:pt x="642" y="5"/>
                                </a:lnTo>
                                <a:lnTo>
                                  <a:pt x="628" y="2"/>
                                </a:lnTo>
                                <a:lnTo>
                                  <a:pt x="615" y="0"/>
                                </a:lnTo>
                                <a:lnTo>
                                  <a:pt x="71" y="0"/>
                                </a:lnTo>
                                <a:lnTo>
                                  <a:pt x="71" y="3"/>
                                </a:lnTo>
                                <a:lnTo>
                                  <a:pt x="615" y="3"/>
                                </a:lnTo>
                                <a:lnTo>
                                  <a:pt x="628" y="5"/>
                                </a:lnTo>
                                <a:lnTo>
                                  <a:pt x="642" y="9"/>
                                </a:lnTo>
                                <a:lnTo>
                                  <a:pt x="640" y="9"/>
                                </a:lnTo>
                                <a:lnTo>
                                  <a:pt x="663" y="25"/>
                                </a:lnTo>
                                <a:lnTo>
                                  <a:pt x="676" y="46"/>
                                </a:lnTo>
                                <a:lnTo>
                                  <a:pt x="676" y="44"/>
                                </a:lnTo>
                                <a:lnTo>
                                  <a:pt x="680" y="57"/>
                                </a:lnTo>
                                <a:lnTo>
                                  <a:pt x="682" y="71"/>
                                </a:lnTo>
                                <a:lnTo>
                                  <a:pt x="680" y="84"/>
                                </a:lnTo>
                                <a:lnTo>
                                  <a:pt x="676" y="96"/>
                                </a:lnTo>
                                <a:lnTo>
                                  <a:pt x="676" y="94"/>
                                </a:lnTo>
                                <a:lnTo>
                                  <a:pt x="663" y="117"/>
                                </a:lnTo>
                                <a:lnTo>
                                  <a:pt x="640" y="130"/>
                                </a:lnTo>
                                <a:lnTo>
                                  <a:pt x="642" y="130"/>
                                </a:lnTo>
                                <a:lnTo>
                                  <a:pt x="628" y="134"/>
                                </a:lnTo>
                                <a:lnTo>
                                  <a:pt x="615" y="136"/>
                                </a:lnTo>
                                <a:lnTo>
                                  <a:pt x="71" y="136"/>
                                </a:lnTo>
                                <a:lnTo>
                                  <a:pt x="58" y="134"/>
                                </a:lnTo>
                                <a:lnTo>
                                  <a:pt x="44" y="130"/>
                                </a:lnTo>
                                <a:lnTo>
                                  <a:pt x="46" y="130"/>
                                </a:lnTo>
                                <a:lnTo>
                                  <a:pt x="25" y="117"/>
                                </a:lnTo>
                                <a:lnTo>
                                  <a:pt x="10" y="94"/>
                                </a:lnTo>
                                <a:lnTo>
                                  <a:pt x="10" y="96"/>
                                </a:lnTo>
                                <a:lnTo>
                                  <a:pt x="6" y="84"/>
                                </a:lnTo>
                                <a:lnTo>
                                  <a:pt x="4" y="71"/>
                                </a:lnTo>
                                <a:lnTo>
                                  <a:pt x="6" y="57"/>
                                </a:lnTo>
                                <a:lnTo>
                                  <a:pt x="10" y="44"/>
                                </a:lnTo>
                                <a:lnTo>
                                  <a:pt x="10" y="46"/>
                                </a:lnTo>
                                <a:lnTo>
                                  <a:pt x="25" y="25"/>
                                </a:lnTo>
                                <a:lnTo>
                                  <a:pt x="46" y="9"/>
                                </a:lnTo>
                                <a:lnTo>
                                  <a:pt x="44" y="9"/>
                                </a:lnTo>
                                <a:lnTo>
                                  <a:pt x="58" y="5"/>
                                </a:lnTo>
                                <a:lnTo>
                                  <a:pt x="71" y="3"/>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09" name="Freeform 13"/>
                        <wps:cNvSpPr>
                          <a:spLocks/>
                        </wps:cNvSpPr>
                        <wps:spPr bwMode="auto">
                          <a:xfrm>
                            <a:off x="182563" y="3175"/>
                            <a:ext cx="1082675" cy="215900"/>
                          </a:xfrm>
                          <a:custGeom>
                            <a:avLst/>
                            <a:gdLst>
                              <a:gd name="T0" fmla="*/ 69 w 682"/>
                              <a:gd name="T1" fmla="*/ 0 h 136"/>
                              <a:gd name="T2" fmla="*/ 56 w 682"/>
                              <a:gd name="T3" fmla="*/ 2 h 136"/>
                              <a:gd name="T4" fmla="*/ 42 w 682"/>
                              <a:gd name="T5" fmla="*/ 6 h 136"/>
                              <a:gd name="T6" fmla="*/ 21 w 682"/>
                              <a:gd name="T7" fmla="*/ 21 h 136"/>
                              <a:gd name="T8" fmla="*/ 6 w 682"/>
                              <a:gd name="T9" fmla="*/ 42 h 136"/>
                              <a:gd name="T10" fmla="*/ 2 w 682"/>
                              <a:gd name="T11" fmla="*/ 56 h 136"/>
                              <a:gd name="T12" fmla="*/ 0 w 682"/>
                              <a:gd name="T13" fmla="*/ 69 h 136"/>
                              <a:gd name="T14" fmla="*/ 2 w 682"/>
                              <a:gd name="T15" fmla="*/ 82 h 136"/>
                              <a:gd name="T16" fmla="*/ 6 w 682"/>
                              <a:gd name="T17" fmla="*/ 94 h 136"/>
                              <a:gd name="T18" fmla="*/ 21 w 682"/>
                              <a:gd name="T19" fmla="*/ 117 h 136"/>
                              <a:gd name="T20" fmla="*/ 42 w 682"/>
                              <a:gd name="T21" fmla="*/ 130 h 136"/>
                              <a:gd name="T22" fmla="*/ 56 w 682"/>
                              <a:gd name="T23" fmla="*/ 134 h 136"/>
                              <a:gd name="T24" fmla="*/ 69 w 682"/>
                              <a:gd name="T25" fmla="*/ 136 h 136"/>
                              <a:gd name="T26" fmla="*/ 613 w 682"/>
                              <a:gd name="T27" fmla="*/ 136 h 136"/>
                              <a:gd name="T28" fmla="*/ 626 w 682"/>
                              <a:gd name="T29" fmla="*/ 134 h 136"/>
                              <a:gd name="T30" fmla="*/ 640 w 682"/>
                              <a:gd name="T31" fmla="*/ 130 h 136"/>
                              <a:gd name="T32" fmla="*/ 663 w 682"/>
                              <a:gd name="T33" fmla="*/ 117 h 136"/>
                              <a:gd name="T34" fmla="*/ 676 w 682"/>
                              <a:gd name="T35" fmla="*/ 94 h 136"/>
                              <a:gd name="T36" fmla="*/ 680 w 682"/>
                              <a:gd name="T37" fmla="*/ 82 h 136"/>
                              <a:gd name="T38" fmla="*/ 682 w 682"/>
                              <a:gd name="T39" fmla="*/ 69 h 136"/>
                              <a:gd name="T40" fmla="*/ 680 w 682"/>
                              <a:gd name="T41" fmla="*/ 56 h 136"/>
                              <a:gd name="T42" fmla="*/ 676 w 682"/>
                              <a:gd name="T43" fmla="*/ 42 h 136"/>
                              <a:gd name="T44" fmla="*/ 663 w 682"/>
                              <a:gd name="T45" fmla="*/ 21 h 136"/>
                              <a:gd name="T46" fmla="*/ 640 w 682"/>
                              <a:gd name="T47" fmla="*/ 6 h 136"/>
                              <a:gd name="T48" fmla="*/ 626 w 682"/>
                              <a:gd name="T49" fmla="*/ 2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2" y="6"/>
                                </a:lnTo>
                                <a:lnTo>
                                  <a:pt x="21" y="21"/>
                                </a:lnTo>
                                <a:lnTo>
                                  <a:pt x="6" y="42"/>
                                </a:lnTo>
                                <a:lnTo>
                                  <a:pt x="2" y="56"/>
                                </a:lnTo>
                                <a:lnTo>
                                  <a:pt x="0" y="69"/>
                                </a:lnTo>
                                <a:lnTo>
                                  <a:pt x="2" y="82"/>
                                </a:lnTo>
                                <a:lnTo>
                                  <a:pt x="6" y="94"/>
                                </a:lnTo>
                                <a:lnTo>
                                  <a:pt x="21" y="117"/>
                                </a:lnTo>
                                <a:lnTo>
                                  <a:pt x="42" y="130"/>
                                </a:lnTo>
                                <a:lnTo>
                                  <a:pt x="56" y="134"/>
                                </a:lnTo>
                                <a:lnTo>
                                  <a:pt x="69" y="136"/>
                                </a:lnTo>
                                <a:lnTo>
                                  <a:pt x="613" y="136"/>
                                </a:lnTo>
                                <a:lnTo>
                                  <a:pt x="626" y="134"/>
                                </a:lnTo>
                                <a:lnTo>
                                  <a:pt x="640" y="130"/>
                                </a:lnTo>
                                <a:lnTo>
                                  <a:pt x="663" y="117"/>
                                </a:lnTo>
                                <a:lnTo>
                                  <a:pt x="676" y="94"/>
                                </a:lnTo>
                                <a:lnTo>
                                  <a:pt x="680" y="82"/>
                                </a:lnTo>
                                <a:lnTo>
                                  <a:pt x="682" y="69"/>
                                </a:lnTo>
                                <a:lnTo>
                                  <a:pt x="680" y="56"/>
                                </a:lnTo>
                                <a:lnTo>
                                  <a:pt x="676" y="42"/>
                                </a:lnTo>
                                <a:lnTo>
                                  <a:pt x="663" y="21"/>
                                </a:lnTo>
                                <a:lnTo>
                                  <a:pt x="640" y="6"/>
                                </a:lnTo>
                                <a:lnTo>
                                  <a:pt x="626" y="2"/>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10" name="Freeform 14"/>
                        <wps:cNvSpPr>
                          <a:spLocks/>
                        </wps:cNvSpPr>
                        <wps:spPr bwMode="auto">
                          <a:xfrm>
                            <a:off x="179388" y="0"/>
                            <a:ext cx="1089025" cy="222250"/>
                          </a:xfrm>
                          <a:custGeom>
                            <a:avLst/>
                            <a:gdLst>
                              <a:gd name="T0" fmla="*/ 71 w 686"/>
                              <a:gd name="T1" fmla="*/ 0 h 140"/>
                              <a:gd name="T2" fmla="*/ 58 w 686"/>
                              <a:gd name="T3" fmla="*/ 2 h 140"/>
                              <a:gd name="T4" fmla="*/ 44 w 686"/>
                              <a:gd name="T5" fmla="*/ 6 h 140"/>
                              <a:gd name="T6" fmla="*/ 21 w 686"/>
                              <a:gd name="T7" fmla="*/ 21 h 140"/>
                              <a:gd name="T8" fmla="*/ 6 w 686"/>
                              <a:gd name="T9" fmla="*/ 44 h 140"/>
                              <a:gd name="T10" fmla="*/ 2 w 686"/>
                              <a:gd name="T11" fmla="*/ 58 h 140"/>
                              <a:gd name="T12" fmla="*/ 0 w 686"/>
                              <a:gd name="T13" fmla="*/ 71 h 140"/>
                              <a:gd name="T14" fmla="*/ 2 w 686"/>
                              <a:gd name="T15" fmla="*/ 84 h 140"/>
                              <a:gd name="T16" fmla="*/ 6 w 686"/>
                              <a:gd name="T17" fmla="*/ 96 h 140"/>
                              <a:gd name="T18" fmla="*/ 21 w 686"/>
                              <a:gd name="T19" fmla="*/ 121 h 140"/>
                              <a:gd name="T20" fmla="*/ 44 w 686"/>
                              <a:gd name="T21" fmla="*/ 134 h 140"/>
                              <a:gd name="T22" fmla="*/ 58 w 686"/>
                              <a:gd name="T23" fmla="*/ 138 h 140"/>
                              <a:gd name="T24" fmla="*/ 71 w 686"/>
                              <a:gd name="T25" fmla="*/ 140 h 140"/>
                              <a:gd name="T26" fmla="*/ 615 w 686"/>
                              <a:gd name="T27" fmla="*/ 140 h 140"/>
                              <a:gd name="T28" fmla="*/ 628 w 686"/>
                              <a:gd name="T29" fmla="*/ 138 h 140"/>
                              <a:gd name="T30" fmla="*/ 642 w 686"/>
                              <a:gd name="T31" fmla="*/ 134 h 140"/>
                              <a:gd name="T32" fmla="*/ 667 w 686"/>
                              <a:gd name="T33" fmla="*/ 121 h 140"/>
                              <a:gd name="T34" fmla="*/ 680 w 686"/>
                              <a:gd name="T35" fmla="*/ 96 h 140"/>
                              <a:gd name="T36" fmla="*/ 684 w 686"/>
                              <a:gd name="T37" fmla="*/ 84 h 140"/>
                              <a:gd name="T38" fmla="*/ 686 w 686"/>
                              <a:gd name="T39" fmla="*/ 71 h 140"/>
                              <a:gd name="T40" fmla="*/ 684 w 686"/>
                              <a:gd name="T41" fmla="*/ 58 h 140"/>
                              <a:gd name="T42" fmla="*/ 680 w 686"/>
                              <a:gd name="T43" fmla="*/ 44 h 140"/>
                              <a:gd name="T44" fmla="*/ 667 w 686"/>
                              <a:gd name="T45" fmla="*/ 21 h 140"/>
                              <a:gd name="T46" fmla="*/ 642 w 686"/>
                              <a:gd name="T47" fmla="*/ 6 h 140"/>
                              <a:gd name="T48" fmla="*/ 628 w 686"/>
                              <a:gd name="T49" fmla="*/ 2 h 140"/>
                              <a:gd name="T50" fmla="*/ 615 w 686"/>
                              <a:gd name="T51" fmla="*/ 0 h 140"/>
                              <a:gd name="T52" fmla="*/ 71 w 686"/>
                              <a:gd name="T53" fmla="*/ 0 h 140"/>
                              <a:gd name="T54" fmla="*/ 71 w 686"/>
                              <a:gd name="T55" fmla="*/ 4 h 140"/>
                              <a:gd name="T56" fmla="*/ 615 w 686"/>
                              <a:gd name="T57" fmla="*/ 4 h 140"/>
                              <a:gd name="T58" fmla="*/ 628 w 686"/>
                              <a:gd name="T59" fmla="*/ 6 h 140"/>
                              <a:gd name="T60" fmla="*/ 642 w 686"/>
                              <a:gd name="T61" fmla="*/ 10 h 140"/>
                              <a:gd name="T62" fmla="*/ 640 w 686"/>
                              <a:gd name="T63" fmla="*/ 10 h 140"/>
                              <a:gd name="T64" fmla="*/ 663 w 686"/>
                              <a:gd name="T65" fmla="*/ 25 h 140"/>
                              <a:gd name="T66" fmla="*/ 676 w 686"/>
                              <a:gd name="T67" fmla="*/ 46 h 140"/>
                              <a:gd name="T68" fmla="*/ 676 w 686"/>
                              <a:gd name="T69" fmla="*/ 44 h 140"/>
                              <a:gd name="T70" fmla="*/ 680 w 686"/>
                              <a:gd name="T71" fmla="*/ 58 h 140"/>
                              <a:gd name="T72" fmla="*/ 682 w 686"/>
                              <a:gd name="T73" fmla="*/ 71 h 140"/>
                              <a:gd name="T74" fmla="*/ 680 w 686"/>
                              <a:gd name="T75" fmla="*/ 84 h 140"/>
                              <a:gd name="T76" fmla="*/ 676 w 686"/>
                              <a:gd name="T77" fmla="*/ 96 h 140"/>
                              <a:gd name="T78" fmla="*/ 676 w 686"/>
                              <a:gd name="T79" fmla="*/ 94 h 140"/>
                              <a:gd name="T80" fmla="*/ 663 w 686"/>
                              <a:gd name="T81" fmla="*/ 117 h 140"/>
                              <a:gd name="T82" fmla="*/ 640 w 686"/>
                              <a:gd name="T83" fmla="*/ 130 h 140"/>
                              <a:gd name="T84" fmla="*/ 642 w 686"/>
                              <a:gd name="T85" fmla="*/ 130 h 140"/>
                              <a:gd name="T86" fmla="*/ 628 w 686"/>
                              <a:gd name="T87" fmla="*/ 134 h 140"/>
                              <a:gd name="T88" fmla="*/ 615 w 686"/>
                              <a:gd name="T89" fmla="*/ 136 h 140"/>
                              <a:gd name="T90" fmla="*/ 71 w 686"/>
                              <a:gd name="T91" fmla="*/ 136 h 140"/>
                              <a:gd name="T92" fmla="*/ 58 w 686"/>
                              <a:gd name="T93" fmla="*/ 134 h 140"/>
                              <a:gd name="T94" fmla="*/ 44 w 686"/>
                              <a:gd name="T95" fmla="*/ 130 h 140"/>
                              <a:gd name="T96" fmla="*/ 46 w 686"/>
                              <a:gd name="T97" fmla="*/ 130 h 140"/>
                              <a:gd name="T98" fmla="*/ 25 w 686"/>
                              <a:gd name="T99" fmla="*/ 117 h 140"/>
                              <a:gd name="T100" fmla="*/ 10 w 686"/>
                              <a:gd name="T101" fmla="*/ 94 h 140"/>
                              <a:gd name="T102" fmla="*/ 10 w 686"/>
                              <a:gd name="T103" fmla="*/ 96 h 140"/>
                              <a:gd name="T104" fmla="*/ 6 w 686"/>
                              <a:gd name="T105" fmla="*/ 84 h 140"/>
                              <a:gd name="T106" fmla="*/ 4 w 686"/>
                              <a:gd name="T107" fmla="*/ 71 h 140"/>
                              <a:gd name="T108" fmla="*/ 6 w 686"/>
                              <a:gd name="T109" fmla="*/ 58 h 140"/>
                              <a:gd name="T110" fmla="*/ 10 w 686"/>
                              <a:gd name="T111" fmla="*/ 44 h 140"/>
                              <a:gd name="T112" fmla="*/ 10 w 686"/>
                              <a:gd name="T113" fmla="*/ 46 h 140"/>
                              <a:gd name="T114" fmla="*/ 25 w 686"/>
                              <a:gd name="T115" fmla="*/ 25 h 140"/>
                              <a:gd name="T116" fmla="*/ 46 w 686"/>
                              <a:gd name="T117" fmla="*/ 10 h 140"/>
                              <a:gd name="T118" fmla="*/ 44 w 686"/>
                              <a:gd name="T119" fmla="*/ 10 h 140"/>
                              <a:gd name="T120" fmla="*/ 58 w 686"/>
                              <a:gd name="T121" fmla="*/ 6 h 140"/>
                              <a:gd name="T122" fmla="*/ 71 w 686"/>
                              <a:gd name="T123" fmla="*/ 4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4" y="6"/>
                                </a:lnTo>
                                <a:lnTo>
                                  <a:pt x="21" y="21"/>
                                </a:lnTo>
                                <a:lnTo>
                                  <a:pt x="6" y="44"/>
                                </a:lnTo>
                                <a:lnTo>
                                  <a:pt x="2" y="58"/>
                                </a:lnTo>
                                <a:lnTo>
                                  <a:pt x="0" y="71"/>
                                </a:lnTo>
                                <a:lnTo>
                                  <a:pt x="2" y="84"/>
                                </a:lnTo>
                                <a:lnTo>
                                  <a:pt x="6" y="96"/>
                                </a:lnTo>
                                <a:lnTo>
                                  <a:pt x="21" y="121"/>
                                </a:lnTo>
                                <a:lnTo>
                                  <a:pt x="44" y="134"/>
                                </a:lnTo>
                                <a:lnTo>
                                  <a:pt x="58" y="138"/>
                                </a:lnTo>
                                <a:lnTo>
                                  <a:pt x="71" y="140"/>
                                </a:lnTo>
                                <a:lnTo>
                                  <a:pt x="615" y="140"/>
                                </a:lnTo>
                                <a:lnTo>
                                  <a:pt x="628" y="138"/>
                                </a:lnTo>
                                <a:lnTo>
                                  <a:pt x="642" y="134"/>
                                </a:lnTo>
                                <a:lnTo>
                                  <a:pt x="667" y="121"/>
                                </a:lnTo>
                                <a:lnTo>
                                  <a:pt x="680" y="96"/>
                                </a:lnTo>
                                <a:lnTo>
                                  <a:pt x="684" y="84"/>
                                </a:lnTo>
                                <a:lnTo>
                                  <a:pt x="686" y="71"/>
                                </a:lnTo>
                                <a:lnTo>
                                  <a:pt x="684" y="58"/>
                                </a:lnTo>
                                <a:lnTo>
                                  <a:pt x="680" y="44"/>
                                </a:lnTo>
                                <a:lnTo>
                                  <a:pt x="667" y="21"/>
                                </a:lnTo>
                                <a:lnTo>
                                  <a:pt x="642" y="6"/>
                                </a:lnTo>
                                <a:lnTo>
                                  <a:pt x="628" y="2"/>
                                </a:lnTo>
                                <a:lnTo>
                                  <a:pt x="615" y="0"/>
                                </a:lnTo>
                                <a:lnTo>
                                  <a:pt x="71" y="0"/>
                                </a:lnTo>
                                <a:lnTo>
                                  <a:pt x="71" y="4"/>
                                </a:lnTo>
                                <a:lnTo>
                                  <a:pt x="615" y="4"/>
                                </a:lnTo>
                                <a:lnTo>
                                  <a:pt x="628" y="6"/>
                                </a:lnTo>
                                <a:lnTo>
                                  <a:pt x="642" y="10"/>
                                </a:lnTo>
                                <a:lnTo>
                                  <a:pt x="640" y="10"/>
                                </a:lnTo>
                                <a:lnTo>
                                  <a:pt x="663" y="25"/>
                                </a:lnTo>
                                <a:lnTo>
                                  <a:pt x="676" y="46"/>
                                </a:lnTo>
                                <a:lnTo>
                                  <a:pt x="676" y="44"/>
                                </a:lnTo>
                                <a:lnTo>
                                  <a:pt x="680" y="58"/>
                                </a:lnTo>
                                <a:lnTo>
                                  <a:pt x="682" y="71"/>
                                </a:lnTo>
                                <a:lnTo>
                                  <a:pt x="680" y="84"/>
                                </a:lnTo>
                                <a:lnTo>
                                  <a:pt x="676" y="96"/>
                                </a:lnTo>
                                <a:lnTo>
                                  <a:pt x="676" y="94"/>
                                </a:lnTo>
                                <a:lnTo>
                                  <a:pt x="663" y="117"/>
                                </a:lnTo>
                                <a:lnTo>
                                  <a:pt x="640" y="130"/>
                                </a:lnTo>
                                <a:lnTo>
                                  <a:pt x="642" y="130"/>
                                </a:lnTo>
                                <a:lnTo>
                                  <a:pt x="628" y="134"/>
                                </a:lnTo>
                                <a:lnTo>
                                  <a:pt x="615" y="136"/>
                                </a:lnTo>
                                <a:lnTo>
                                  <a:pt x="71" y="136"/>
                                </a:lnTo>
                                <a:lnTo>
                                  <a:pt x="58" y="134"/>
                                </a:lnTo>
                                <a:lnTo>
                                  <a:pt x="44" y="130"/>
                                </a:lnTo>
                                <a:lnTo>
                                  <a:pt x="46" y="130"/>
                                </a:lnTo>
                                <a:lnTo>
                                  <a:pt x="25" y="117"/>
                                </a:lnTo>
                                <a:lnTo>
                                  <a:pt x="10" y="94"/>
                                </a:lnTo>
                                <a:lnTo>
                                  <a:pt x="10" y="96"/>
                                </a:lnTo>
                                <a:lnTo>
                                  <a:pt x="6" y="84"/>
                                </a:lnTo>
                                <a:lnTo>
                                  <a:pt x="4" y="71"/>
                                </a:lnTo>
                                <a:lnTo>
                                  <a:pt x="6" y="58"/>
                                </a:lnTo>
                                <a:lnTo>
                                  <a:pt x="10" y="44"/>
                                </a:lnTo>
                                <a:lnTo>
                                  <a:pt x="10" y="46"/>
                                </a:lnTo>
                                <a:lnTo>
                                  <a:pt x="25" y="25"/>
                                </a:lnTo>
                                <a:lnTo>
                                  <a:pt x="46" y="10"/>
                                </a:lnTo>
                                <a:lnTo>
                                  <a:pt x="44"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11" name="Rectangle 15"/>
                        <wps:cNvSpPr>
                          <a:spLocks noChangeArrowheads="1"/>
                        </wps:cNvSpPr>
                        <wps:spPr bwMode="auto">
                          <a:xfrm>
                            <a:off x="722313" y="2798763"/>
                            <a:ext cx="6350" cy="1127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12" name="Freeform 16"/>
                        <wps:cNvSpPr>
                          <a:spLocks/>
                        </wps:cNvSpPr>
                        <wps:spPr bwMode="auto">
                          <a:xfrm>
                            <a:off x="698500" y="2897188"/>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13" name="Rectangle 17"/>
                        <wps:cNvSpPr>
                          <a:spLocks noChangeArrowheads="1"/>
                        </wps:cNvSpPr>
                        <wps:spPr bwMode="auto">
                          <a:xfrm>
                            <a:off x="722313" y="4997450"/>
                            <a:ext cx="6350" cy="1079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14" name="Freeform 18"/>
                        <wps:cNvSpPr>
                          <a:spLocks/>
                        </wps:cNvSpPr>
                        <wps:spPr bwMode="auto">
                          <a:xfrm>
                            <a:off x="698500" y="5092700"/>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15" name="Rectangle 19"/>
                        <wps:cNvSpPr>
                          <a:spLocks noChangeArrowheads="1"/>
                        </wps:cNvSpPr>
                        <wps:spPr bwMode="auto">
                          <a:xfrm>
                            <a:off x="182563" y="361950"/>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16" name="Freeform 20"/>
                        <wps:cNvSpPr>
                          <a:spLocks/>
                        </wps:cNvSpPr>
                        <wps:spPr bwMode="auto">
                          <a:xfrm>
                            <a:off x="179388" y="358775"/>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2 w 686"/>
                              <a:gd name="T15" fmla="*/ 2 h 140"/>
                              <a:gd name="T16" fmla="*/ 682 w 686"/>
                              <a:gd name="T17" fmla="*/ 139 h 140"/>
                              <a:gd name="T18" fmla="*/ 684 w 686"/>
                              <a:gd name="T19" fmla="*/ 137 h 140"/>
                              <a:gd name="T20" fmla="*/ 2 w 686"/>
                              <a:gd name="T21" fmla="*/ 137 h 140"/>
                              <a:gd name="T22" fmla="*/ 4 w 686"/>
                              <a:gd name="T23" fmla="*/ 139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2" y="2"/>
                                </a:lnTo>
                                <a:lnTo>
                                  <a:pt x="682" y="139"/>
                                </a:lnTo>
                                <a:lnTo>
                                  <a:pt x="684"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17" name="Rectangle 21"/>
                        <wps:cNvSpPr>
                          <a:spLocks noChangeArrowheads="1"/>
                        </wps:cNvSpPr>
                        <wps:spPr bwMode="auto">
                          <a:xfrm>
                            <a:off x="215900" y="3619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18" name="Rectangle 22"/>
                        <wps:cNvSpPr>
                          <a:spLocks noChangeArrowheads="1"/>
                        </wps:cNvSpPr>
                        <wps:spPr bwMode="auto">
                          <a:xfrm>
                            <a:off x="1225550" y="3619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19" name="Rectangle 23"/>
                        <wps:cNvSpPr>
                          <a:spLocks noChangeArrowheads="1"/>
                        </wps:cNvSpPr>
                        <wps:spPr bwMode="auto">
                          <a:xfrm>
                            <a:off x="719138" y="21907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0" name="Freeform 24"/>
                        <wps:cNvSpPr>
                          <a:spLocks/>
                        </wps:cNvSpPr>
                        <wps:spPr bwMode="auto">
                          <a:xfrm>
                            <a:off x="698500" y="307975"/>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21" name="Rectangle 25"/>
                        <wps:cNvSpPr>
                          <a:spLocks noChangeArrowheads="1"/>
                        </wps:cNvSpPr>
                        <wps:spPr bwMode="auto">
                          <a:xfrm>
                            <a:off x="182563" y="722313"/>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2" name="Freeform 26"/>
                        <wps:cNvSpPr>
                          <a:spLocks/>
                        </wps:cNvSpPr>
                        <wps:spPr bwMode="auto">
                          <a:xfrm>
                            <a:off x="179388" y="719138"/>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2 w 686"/>
                              <a:gd name="T15" fmla="*/ 2 h 140"/>
                              <a:gd name="T16" fmla="*/ 682 w 686"/>
                              <a:gd name="T17" fmla="*/ 138 h 140"/>
                              <a:gd name="T18" fmla="*/ 684 w 686"/>
                              <a:gd name="T19" fmla="*/ 136 h 140"/>
                              <a:gd name="T20" fmla="*/ 2 w 686"/>
                              <a:gd name="T21" fmla="*/ 136 h 140"/>
                              <a:gd name="T22" fmla="*/ 4 w 686"/>
                              <a:gd name="T23" fmla="*/ 138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2" y="2"/>
                                </a:lnTo>
                                <a:lnTo>
                                  <a:pt x="682" y="138"/>
                                </a:lnTo>
                                <a:lnTo>
                                  <a:pt x="684"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23" name="Rectangle 27"/>
                        <wps:cNvSpPr>
                          <a:spLocks noChangeArrowheads="1"/>
                        </wps:cNvSpPr>
                        <wps:spPr bwMode="auto">
                          <a:xfrm>
                            <a:off x="719138" y="579438"/>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4" name="Freeform 28"/>
                        <wps:cNvSpPr>
                          <a:spLocks/>
                        </wps:cNvSpPr>
                        <wps:spPr bwMode="auto">
                          <a:xfrm>
                            <a:off x="698500" y="666750"/>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25" name="Rectangle 29"/>
                        <wps:cNvSpPr>
                          <a:spLocks noChangeArrowheads="1"/>
                        </wps:cNvSpPr>
                        <wps:spPr bwMode="auto">
                          <a:xfrm>
                            <a:off x="182563" y="1084263"/>
                            <a:ext cx="1085850" cy="2159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6" name="Freeform 30"/>
                        <wps:cNvSpPr>
                          <a:spLocks/>
                        </wps:cNvSpPr>
                        <wps:spPr bwMode="auto">
                          <a:xfrm>
                            <a:off x="179388" y="1081088"/>
                            <a:ext cx="1089025" cy="219075"/>
                          </a:xfrm>
                          <a:custGeom>
                            <a:avLst/>
                            <a:gdLst>
                              <a:gd name="T0" fmla="*/ 0 w 686"/>
                              <a:gd name="T1" fmla="*/ 0 h 138"/>
                              <a:gd name="T2" fmla="*/ 0 w 686"/>
                              <a:gd name="T3" fmla="*/ 138 h 138"/>
                              <a:gd name="T4" fmla="*/ 686 w 686"/>
                              <a:gd name="T5" fmla="*/ 138 h 138"/>
                              <a:gd name="T6" fmla="*/ 686 w 686"/>
                              <a:gd name="T7" fmla="*/ 0 h 138"/>
                              <a:gd name="T8" fmla="*/ 0 w 686"/>
                              <a:gd name="T9" fmla="*/ 0 h 138"/>
                              <a:gd name="T10" fmla="*/ 2 w 686"/>
                              <a:gd name="T11" fmla="*/ 4 h 138"/>
                              <a:gd name="T12" fmla="*/ 684 w 686"/>
                              <a:gd name="T13" fmla="*/ 4 h 138"/>
                              <a:gd name="T14" fmla="*/ 682 w 686"/>
                              <a:gd name="T15" fmla="*/ 2 h 138"/>
                              <a:gd name="T16" fmla="*/ 682 w 686"/>
                              <a:gd name="T17" fmla="*/ 136 h 138"/>
                              <a:gd name="T18" fmla="*/ 684 w 686"/>
                              <a:gd name="T19" fmla="*/ 134 h 138"/>
                              <a:gd name="T20" fmla="*/ 2 w 686"/>
                              <a:gd name="T21" fmla="*/ 134 h 138"/>
                              <a:gd name="T22" fmla="*/ 4 w 686"/>
                              <a:gd name="T23" fmla="*/ 136 h 138"/>
                              <a:gd name="T24" fmla="*/ 4 w 686"/>
                              <a:gd name="T25" fmla="*/ 2 h 138"/>
                              <a:gd name="T26" fmla="*/ 2 w 686"/>
                              <a:gd name="T27" fmla="*/ 4 h 138"/>
                              <a:gd name="T28" fmla="*/ 0 w 686"/>
                              <a:gd name="T29"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38">
                                <a:moveTo>
                                  <a:pt x="0" y="0"/>
                                </a:moveTo>
                                <a:lnTo>
                                  <a:pt x="0" y="138"/>
                                </a:lnTo>
                                <a:lnTo>
                                  <a:pt x="686" y="138"/>
                                </a:lnTo>
                                <a:lnTo>
                                  <a:pt x="686" y="0"/>
                                </a:lnTo>
                                <a:lnTo>
                                  <a:pt x="0" y="0"/>
                                </a:lnTo>
                                <a:lnTo>
                                  <a:pt x="2" y="4"/>
                                </a:lnTo>
                                <a:lnTo>
                                  <a:pt x="684" y="4"/>
                                </a:lnTo>
                                <a:lnTo>
                                  <a:pt x="682" y="2"/>
                                </a:lnTo>
                                <a:lnTo>
                                  <a:pt x="682" y="136"/>
                                </a:lnTo>
                                <a:lnTo>
                                  <a:pt x="684" y="134"/>
                                </a:lnTo>
                                <a:lnTo>
                                  <a:pt x="2" y="134"/>
                                </a:lnTo>
                                <a:lnTo>
                                  <a:pt x="4" y="136"/>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27" name="Rectangle 31"/>
                        <wps:cNvSpPr>
                          <a:spLocks noChangeArrowheads="1"/>
                        </wps:cNvSpPr>
                        <wps:spPr bwMode="auto">
                          <a:xfrm>
                            <a:off x="215900" y="1084263"/>
                            <a:ext cx="6350" cy="21272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8" name="Rectangle 32"/>
                        <wps:cNvSpPr>
                          <a:spLocks noChangeArrowheads="1"/>
                        </wps:cNvSpPr>
                        <wps:spPr bwMode="auto">
                          <a:xfrm>
                            <a:off x="1225550" y="1084263"/>
                            <a:ext cx="6350" cy="21272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29" name="Rectangle 33"/>
                        <wps:cNvSpPr>
                          <a:spLocks noChangeArrowheads="1"/>
                        </wps:cNvSpPr>
                        <wps:spPr bwMode="auto">
                          <a:xfrm>
                            <a:off x="719138" y="938213"/>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0" name="Freeform 34"/>
                        <wps:cNvSpPr>
                          <a:spLocks/>
                        </wps:cNvSpPr>
                        <wps:spPr bwMode="auto">
                          <a:xfrm>
                            <a:off x="698500" y="1027113"/>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31" name="Rectangle 35"/>
                        <wps:cNvSpPr>
                          <a:spLocks noChangeArrowheads="1"/>
                        </wps:cNvSpPr>
                        <wps:spPr bwMode="auto">
                          <a:xfrm>
                            <a:off x="182563" y="1443038"/>
                            <a:ext cx="108585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2" name="Freeform 36"/>
                        <wps:cNvSpPr>
                          <a:spLocks/>
                        </wps:cNvSpPr>
                        <wps:spPr bwMode="auto">
                          <a:xfrm>
                            <a:off x="179388" y="1441450"/>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3 h 140"/>
                              <a:gd name="T12" fmla="*/ 684 w 686"/>
                              <a:gd name="T13" fmla="*/ 3 h 140"/>
                              <a:gd name="T14" fmla="*/ 682 w 686"/>
                              <a:gd name="T15" fmla="*/ 1 h 140"/>
                              <a:gd name="T16" fmla="*/ 682 w 686"/>
                              <a:gd name="T17" fmla="*/ 138 h 140"/>
                              <a:gd name="T18" fmla="*/ 684 w 686"/>
                              <a:gd name="T19" fmla="*/ 136 h 140"/>
                              <a:gd name="T20" fmla="*/ 2 w 686"/>
                              <a:gd name="T21" fmla="*/ 136 h 140"/>
                              <a:gd name="T22" fmla="*/ 4 w 686"/>
                              <a:gd name="T23" fmla="*/ 138 h 140"/>
                              <a:gd name="T24" fmla="*/ 4 w 686"/>
                              <a:gd name="T25" fmla="*/ 1 h 140"/>
                              <a:gd name="T26" fmla="*/ 2 w 686"/>
                              <a:gd name="T27" fmla="*/ 3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3"/>
                                </a:lnTo>
                                <a:lnTo>
                                  <a:pt x="684" y="3"/>
                                </a:lnTo>
                                <a:lnTo>
                                  <a:pt x="682" y="1"/>
                                </a:lnTo>
                                <a:lnTo>
                                  <a:pt x="682" y="138"/>
                                </a:lnTo>
                                <a:lnTo>
                                  <a:pt x="684"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33" name="Rectangle 37"/>
                        <wps:cNvSpPr>
                          <a:spLocks noChangeArrowheads="1"/>
                        </wps:cNvSpPr>
                        <wps:spPr bwMode="auto">
                          <a:xfrm>
                            <a:off x="719138" y="1296988"/>
                            <a:ext cx="6350" cy="1047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4" name="Freeform 38"/>
                        <wps:cNvSpPr>
                          <a:spLocks/>
                        </wps:cNvSpPr>
                        <wps:spPr bwMode="auto">
                          <a:xfrm>
                            <a:off x="698500" y="1385888"/>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35" name="Rectangle 39"/>
                        <wps:cNvSpPr>
                          <a:spLocks noChangeArrowheads="1"/>
                        </wps:cNvSpPr>
                        <wps:spPr bwMode="auto">
                          <a:xfrm>
                            <a:off x="182563" y="1803400"/>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6" name="Freeform 40"/>
                        <wps:cNvSpPr>
                          <a:spLocks/>
                        </wps:cNvSpPr>
                        <wps:spPr bwMode="auto">
                          <a:xfrm>
                            <a:off x="179388" y="1800225"/>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2 w 686"/>
                              <a:gd name="T15" fmla="*/ 2 h 140"/>
                              <a:gd name="T16" fmla="*/ 682 w 686"/>
                              <a:gd name="T17" fmla="*/ 138 h 140"/>
                              <a:gd name="T18" fmla="*/ 684 w 686"/>
                              <a:gd name="T19" fmla="*/ 136 h 140"/>
                              <a:gd name="T20" fmla="*/ 2 w 686"/>
                              <a:gd name="T21" fmla="*/ 136 h 140"/>
                              <a:gd name="T22" fmla="*/ 4 w 686"/>
                              <a:gd name="T23" fmla="*/ 138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2" y="2"/>
                                </a:lnTo>
                                <a:lnTo>
                                  <a:pt x="682" y="138"/>
                                </a:lnTo>
                                <a:lnTo>
                                  <a:pt x="684"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37" name="Rectangle 41"/>
                        <wps:cNvSpPr>
                          <a:spLocks noChangeArrowheads="1"/>
                        </wps:cNvSpPr>
                        <wps:spPr bwMode="auto">
                          <a:xfrm>
                            <a:off x="215900" y="180340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8" name="Rectangle 42"/>
                        <wps:cNvSpPr>
                          <a:spLocks noChangeArrowheads="1"/>
                        </wps:cNvSpPr>
                        <wps:spPr bwMode="auto">
                          <a:xfrm>
                            <a:off x="1225550" y="180340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39" name="Rectangle 43"/>
                        <wps:cNvSpPr>
                          <a:spLocks noChangeArrowheads="1"/>
                        </wps:cNvSpPr>
                        <wps:spPr bwMode="auto">
                          <a:xfrm>
                            <a:off x="719138" y="166052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40" name="Freeform 44"/>
                        <wps:cNvSpPr>
                          <a:spLocks/>
                        </wps:cNvSpPr>
                        <wps:spPr bwMode="auto">
                          <a:xfrm>
                            <a:off x="698500" y="1744663"/>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41" name="Rectangle 45"/>
                        <wps:cNvSpPr>
                          <a:spLocks noChangeArrowheads="1"/>
                        </wps:cNvSpPr>
                        <wps:spPr bwMode="auto">
                          <a:xfrm>
                            <a:off x="719138" y="4322763"/>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42" name="Freeform 46"/>
                        <wps:cNvSpPr>
                          <a:spLocks/>
                        </wps:cNvSpPr>
                        <wps:spPr bwMode="auto">
                          <a:xfrm>
                            <a:off x="698500" y="4406900"/>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43" name="Rectangle 47"/>
                        <wps:cNvSpPr>
                          <a:spLocks noChangeArrowheads="1"/>
                        </wps:cNvSpPr>
                        <wps:spPr bwMode="auto">
                          <a:xfrm>
                            <a:off x="3175" y="3779838"/>
                            <a:ext cx="1444625" cy="5445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44" name="Freeform 48"/>
                        <wps:cNvSpPr>
                          <a:spLocks/>
                        </wps:cNvSpPr>
                        <wps:spPr bwMode="auto">
                          <a:xfrm>
                            <a:off x="0" y="3776663"/>
                            <a:ext cx="1447800" cy="547688"/>
                          </a:xfrm>
                          <a:custGeom>
                            <a:avLst/>
                            <a:gdLst>
                              <a:gd name="T0" fmla="*/ 0 w 912"/>
                              <a:gd name="T1" fmla="*/ 0 h 345"/>
                              <a:gd name="T2" fmla="*/ 0 w 912"/>
                              <a:gd name="T3" fmla="*/ 345 h 345"/>
                              <a:gd name="T4" fmla="*/ 912 w 912"/>
                              <a:gd name="T5" fmla="*/ 345 h 345"/>
                              <a:gd name="T6" fmla="*/ 912 w 912"/>
                              <a:gd name="T7" fmla="*/ 0 h 345"/>
                              <a:gd name="T8" fmla="*/ 0 w 912"/>
                              <a:gd name="T9" fmla="*/ 0 h 345"/>
                              <a:gd name="T10" fmla="*/ 2 w 912"/>
                              <a:gd name="T11" fmla="*/ 4 h 345"/>
                              <a:gd name="T12" fmla="*/ 910 w 912"/>
                              <a:gd name="T13" fmla="*/ 4 h 345"/>
                              <a:gd name="T14" fmla="*/ 908 w 912"/>
                              <a:gd name="T15" fmla="*/ 2 h 345"/>
                              <a:gd name="T16" fmla="*/ 908 w 912"/>
                              <a:gd name="T17" fmla="*/ 344 h 345"/>
                              <a:gd name="T18" fmla="*/ 910 w 912"/>
                              <a:gd name="T19" fmla="*/ 342 h 345"/>
                              <a:gd name="T20" fmla="*/ 2 w 912"/>
                              <a:gd name="T21" fmla="*/ 342 h 345"/>
                              <a:gd name="T22" fmla="*/ 4 w 912"/>
                              <a:gd name="T23" fmla="*/ 344 h 345"/>
                              <a:gd name="T24" fmla="*/ 4 w 912"/>
                              <a:gd name="T25" fmla="*/ 2 h 345"/>
                              <a:gd name="T26" fmla="*/ 2 w 912"/>
                              <a:gd name="T27" fmla="*/ 4 h 345"/>
                              <a:gd name="T28" fmla="*/ 0 w 912"/>
                              <a:gd name="T29"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345">
                                <a:moveTo>
                                  <a:pt x="0" y="0"/>
                                </a:moveTo>
                                <a:lnTo>
                                  <a:pt x="0" y="345"/>
                                </a:lnTo>
                                <a:lnTo>
                                  <a:pt x="912" y="345"/>
                                </a:lnTo>
                                <a:lnTo>
                                  <a:pt x="912" y="0"/>
                                </a:lnTo>
                                <a:lnTo>
                                  <a:pt x="0" y="0"/>
                                </a:lnTo>
                                <a:lnTo>
                                  <a:pt x="2" y="4"/>
                                </a:lnTo>
                                <a:lnTo>
                                  <a:pt x="910" y="4"/>
                                </a:lnTo>
                                <a:lnTo>
                                  <a:pt x="908" y="2"/>
                                </a:lnTo>
                                <a:lnTo>
                                  <a:pt x="908" y="344"/>
                                </a:lnTo>
                                <a:lnTo>
                                  <a:pt x="910" y="342"/>
                                </a:lnTo>
                                <a:lnTo>
                                  <a:pt x="2" y="342"/>
                                </a:lnTo>
                                <a:lnTo>
                                  <a:pt x="4" y="344"/>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45" name="Rectangle 49"/>
                        <wps:cNvSpPr>
                          <a:spLocks noChangeArrowheads="1"/>
                        </wps:cNvSpPr>
                        <wps:spPr bwMode="auto">
                          <a:xfrm>
                            <a:off x="719138" y="3494088"/>
                            <a:ext cx="6350" cy="242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46" name="Freeform 50"/>
                        <wps:cNvSpPr>
                          <a:spLocks/>
                        </wps:cNvSpPr>
                        <wps:spPr bwMode="auto">
                          <a:xfrm>
                            <a:off x="698500" y="3724275"/>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47" name="Rectangle 51"/>
                        <wps:cNvSpPr>
                          <a:spLocks noChangeArrowheads="1"/>
                        </wps:cNvSpPr>
                        <wps:spPr bwMode="auto">
                          <a:xfrm>
                            <a:off x="182563" y="4465638"/>
                            <a:ext cx="1085850"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48" name="Freeform 52"/>
                        <wps:cNvSpPr>
                          <a:spLocks/>
                        </wps:cNvSpPr>
                        <wps:spPr bwMode="auto">
                          <a:xfrm>
                            <a:off x="179388" y="4462463"/>
                            <a:ext cx="1089025" cy="544513"/>
                          </a:xfrm>
                          <a:custGeom>
                            <a:avLst/>
                            <a:gdLst>
                              <a:gd name="T0" fmla="*/ 0 w 686"/>
                              <a:gd name="T1" fmla="*/ 0 h 343"/>
                              <a:gd name="T2" fmla="*/ 0 w 686"/>
                              <a:gd name="T3" fmla="*/ 343 h 343"/>
                              <a:gd name="T4" fmla="*/ 686 w 686"/>
                              <a:gd name="T5" fmla="*/ 343 h 343"/>
                              <a:gd name="T6" fmla="*/ 686 w 686"/>
                              <a:gd name="T7" fmla="*/ 0 h 343"/>
                              <a:gd name="T8" fmla="*/ 0 w 686"/>
                              <a:gd name="T9" fmla="*/ 0 h 343"/>
                              <a:gd name="T10" fmla="*/ 2 w 686"/>
                              <a:gd name="T11" fmla="*/ 4 h 343"/>
                              <a:gd name="T12" fmla="*/ 684 w 686"/>
                              <a:gd name="T13" fmla="*/ 4 h 343"/>
                              <a:gd name="T14" fmla="*/ 682 w 686"/>
                              <a:gd name="T15" fmla="*/ 2 h 343"/>
                              <a:gd name="T16" fmla="*/ 682 w 686"/>
                              <a:gd name="T17" fmla="*/ 341 h 343"/>
                              <a:gd name="T18" fmla="*/ 684 w 686"/>
                              <a:gd name="T19" fmla="*/ 339 h 343"/>
                              <a:gd name="T20" fmla="*/ 2 w 686"/>
                              <a:gd name="T21" fmla="*/ 339 h 343"/>
                              <a:gd name="T22" fmla="*/ 4 w 686"/>
                              <a:gd name="T23" fmla="*/ 341 h 343"/>
                              <a:gd name="T24" fmla="*/ 4 w 686"/>
                              <a:gd name="T25" fmla="*/ 2 h 343"/>
                              <a:gd name="T26" fmla="*/ 2 w 686"/>
                              <a:gd name="T27" fmla="*/ 4 h 343"/>
                              <a:gd name="T28" fmla="*/ 0 w 686"/>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343">
                                <a:moveTo>
                                  <a:pt x="0" y="0"/>
                                </a:moveTo>
                                <a:lnTo>
                                  <a:pt x="0" y="343"/>
                                </a:lnTo>
                                <a:lnTo>
                                  <a:pt x="686" y="343"/>
                                </a:lnTo>
                                <a:lnTo>
                                  <a:pt x="686" y="0"/>
                                </a:lnTo>
                                <a:lnTo>
                                  <a:pt x="0" y="0"/>
                                </a:lnTo>
                                <a:lnTo>
                                  <a:pt x="2" y="4"/>
                                </a:lnTo>
                                <a:lnTo>
                                  <a:pt x="684" y="4"/>
                                </a:lnTo>
                                <a:lnTo>
                                  <a:pt x="682" y="2"/>
                                </a:lnTo>
                                <a:lnTo>
                                  <a:pt x="682" y="341"/>
                                </a:lnTo>
                                <a:lnTo>
                                  <a:pt x="684" y="339"/>
                                </a:lnTo>
                                <a:lnTo>
                                  <a:pt x="2" y="339"/>
                                </a:lnTo>
                                <a:lnTo>
                                  <a:pt x="4" y="34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49" name="Freeform 53"/>
                        <wps:cNvSpPr>
                          <a:spLocks/>
                        </wps:cNvSpPr>
                        <wps:spPr bwMode="auto">
                          <a:xfrm>
                            <a:off x="765175" y="2482850"/>
                            <a:ext cx="1222375" cy="1157288"/>
                          </a:xfrm>
                          <a:custGeom>
                            <a:avLst/>
                            <a:gdLst>
                              <a:gd name="T0" fmla="*/ 0 w 770"/>
                              <a:gd name="T1" fmla="*/ 729 h 729"/>
                              <a:gd name="T2" fmla="*/ 770 w 770"/>
                              <a:gd name="T3" fmla="*/ 729 h 729"/>
                              <a:gd name="T4" fmla="*/ 770 w 770"/>
                              <a:gd name="T5" fmla="*/ 0 h 729"/>
                              <a:gd name="T6" fmla="*/ 315 w 770"/>
                              <a:gd name="T7" fmla="*/ 0 h 729"/>
                              <a:gd name="T8" fmla="*/ 315 w 770"/>
                              <a:gd name="T9" fmla="*/ 4 h 729"/>
                              <a:gd name="T10" fmla="*/ 768 w 770"/>
                              <a:gd name="T11" fmla="*/ 4 h 729"/>
                              <a:gd name="T12" fmla="*/ 766 w 770"/>
                              <a:gd name="T13" fmla="*/ 2 h 729"/>
                              <a:gd name="T14" fmla="*/ 766 w 770"/>
                              <a:gd name="T15" fmla="*/ 727 h 729"/>
                              <a:gd name="T16" fmla="*/ 768 w 770"/>
                              <a:gd name="T17" fmla="*/ 725 h 729"/>
                              <a:gd name="T18" fmla="*/ 0 w 770"/>
                              <a:gd name="T19" fmla="*/ 725 h 729"/>
                              <a:gd name="T20" fmla="*/ 0 w 770"/>
                              <a:gd name="T21" fmla="*/ 729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0" h="729">
                                <a:moveTo>
                                  <a:pt x="0" y="729"/>
                                </a:moveTo>
                                <a:lnTo>
                                  <a:pt x="770" y="729"/>
                                </a:lnTo>
                                <a:lnTo>
                                  <a:pt x="770" y="0"/>
                                </a:lnTo>
                                <a:lnTo>
                                  <a:pt x="315" y="0"/>
                                </a:lnTo>
                                <a:lnTo>
                                  <a:pt x="315" y="4"/>
                                </a:lnTo>
                                <a:lnTo>
                                  <a:pt x="768" y="4"/>
                                </a:lnTo>
                                <a:lnTo>
                                  <a:pt x="766" y="2"/>
                                </a:lnTo>
                                <a:lnTo>
                                  <a:pt x="766" y="727"/>
                                </a:lnTo>
                                <a:lnTo>
                                  <a:pt x="768" y="725"/>
                                </a:lnTo>
                                <a:lnTo>
                                  <a:pt x="0" y="725"/>
                                </a:lnTo>
                                <a:lnTo>
                                  <a:pt x="0" y="72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50" name="Freeform 54"/>
                        <wps:cNvSpPr>
                          <a:spLocks/>
                        </wps:cNvSpPr>
                        <wps:spPr bwMode="auto">
                          <a:xfrm>
                            <a:off x="728663" y="3609975"/>
                            <a:ext cx="52388" cy="53975"/>
                          </a:xfrm>
                          <a:custGeom>
                            <a:avLst/>
                            <a:gdLst>
                              <a:gd name="T0" fmla="*/ 33 w 33"/>
                              <a:gd name="T1" fmla="*/ 0 h 34"/>
                              <a:gd name="T2" fmla="*/ 0 w 33"/>
                              <a:gd name="T3" fmla="*/ 17 h 34"/>
                              <a:gd name="T4" fmla="*/ 33 w 33"/>
                              <a:gd name="T5" fmla="*/ 34 h 34"/>
                              <a:gd name="T6" fmla="*/ 33 w 33"/>
                              <a:gd name="T7" fmla="*/ 0 h 34"/>
                            </a:gdLst>
                            <a:ahLst/>
                            <a:cxnLst>
                              <a:cxn ang="0">
                                <a:pos x="T0" y="T1"/>
                              </a:cxn>
                              <a:cxn ang="0">
                                <a:pos x="T2" y="T3"/>
                              </a:cxn>
                              <a:cxn ang="0">
                                <a:pos x="T4" y="T5"/>
                              </a:cxn>
                              <a:cxn ang="0">
                                <a:pos x="T6" y="T7"/>
                              </a:cxn>
                            </a:cxnLst>
                            <a:rect l="0" t="0" r="r" b="b"/>
                            <a:pathLst>
                              <a:path w="33" h="34">
                                <a:moveTo>
                                  <a:pt x="33" y="0"/>
                                </a:moveTo>
                                <a:lnTo>
                                  <a:pt x="0" y="17"/>
                                </a:lnTo>
                                <a:lnTo>
                                  <a:pt x="33" y="34"/>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51" name="Rectangle 56"/>
                        <wps:cNvSpPr>
                          <a:spLocks noChangeArrowheads="1"/>
                        </wps:cNvSpPr>
                        <wps:spPr bwMode="auto">
                          <a:xfrm>
                            <a:off x="436563" y="773072"/>
                            <a:ext cx="5734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42D82B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CT</w:t>
                              </w:r>
                            </w:p>
                          </w:txbxContent>
                        </wps:txbx>
                        <wps:bodyPr vert="horz" wrap="none" lIns="0" tIns="0" rIns="0" bIns="0" numCol="1" anchor="t" anchorCtr="0" compatLnSpc="1">
                          <a:prstTxWarp prst="textNoShape">
                            <a:avLst/>
                          </a:prstTxWarp>
                          <a:spAutoFit/>
                        </wps:bodyPr>
                      </wps:wsp>
                      <wps:wsp>
                        <wps:cNvPr id="1752" name="Rectangle 57"/>
                        <wps:cNvSpPr>
                          <a:spLocks noChangeArrowheads="1"/>
                        </wps:cNvSpPr>
                        <wps:spPr bwMode="auto">
                          <a:xfrm>
                            <a:off x="439738" y="1501695"/>
                            <a:ext cx="5734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B96968"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CT</w:t>
                              </w:r>
                            </w:p>
                          </w:txbxContent>
                        </wps:txbx>
                        <wps:bodyPr vert="horz" wrap="none" lIns="0" tIns="0" rIns="0" bIns="0" numCol="1" anchor="t" anchorCtr="0" compatLnSpc="1">
                          <a:prstTxWarp prst="textNoShape">
                            <a:avLst/>
                          </a:prstTxWarp>
                          <a:spAutoFit/>
                        </wps:bodyPr>
                      </wps:wsp>
                      <wps:wsp>
                        <wps:cNvPr id="1753" name="Rectangle 58"/>
                        <wps:cNvSpPr>
                          <a:spLocks noChangeArrowheads="1"/>
                        </wps:cNvSpPr>
                        <wps:spPr bwMode="auto">
                          <a:xfrm>
                            <a:off x="484188" y="2427158"/>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7006C7B"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1754" name="Rectangle 59"/>
                        <wps:cNvSpPr>
                          <a:spLocks noChangeArrowheads="1"/>
                        </wps:cNvSpPr>
                        <wps:spPr bwMode="auto">
                          <a:xfrm>
                            <a:off x="668338" y="2436683"/>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DD173C2"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755" name="Rectangle 60"/>
                        <wps:cNvSpPr>
                          <a:spLocks noChangeArrowheads="1"/>
                        </wps:cNvSpPr>
                        <wps:spPr bwMode="auto">
                          <a:xfrm>
                            <a:off x="911225" y="2427158"/>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7E75C6E"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756" name="Rectangle 61"/>
                        <wps:cNvSpPr>
                          <a:spLocks noChangeArrowheads="1"/>
                        </wps:cNvSpPr>
                        <wps:spPr bwMode="auto">
                          <a:xfrm>
                            <a:off x="444500" y="3097048"/>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61EB17E"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1757" name="Rectangle 62"/>
                        <wps:cNvSpPr>
                          <a:spLocks noChangeArrowheads="1"/>
                        </wps:cNvSpPr>
                        <wps:spPr bwMode="auto">
                          <a:xfrm>
                            <a:off x="509588" y="3216103"/>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ED1DC2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1758" name="Rectangle 63"/>
                        <wps:cNvSpPr>
                          <a:spLocks noChangeArrowheads="1"/>
                        </wps:cNvSpPr>
                        <wps:spPr bwMode="auto">
                          <a:xfrm>
                            <a:off x="695325" y="3222453"/>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D8A3AD"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759" name="Rectangle 64"/>
                        <wps:cNvSpPr>
                          <a:spLocks noChangeArrowheads="1"/>
                        </wps:cNvSpPr>
                        <wps:spPr bwMode="auto">
                          <a:xfrm>
                            <a:off x="441325" y="4559057"/>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59D243"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1760" name="Rectangle 65"/>
                        <wps:cNvSpPr>
                          <a:spLocks noChangeArrowheads="1"/>
                        </wps:cNvSpPr>
                        <wps:spPr bwMode="auto">
                          <a:xfrm>
                            <a:off x="509588" y="4678113"/>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EE08B7A"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1761" name="Rectangle 66"/>
                        <wps:cNvSpPr>
                          <a:spLocks noChangeArrowheads="1"/>
                        </wps:cNvSpPr>
                        <wps:spPr bwMode="auto">
                          <a:xfrm>
                            <a:off x="692150" y="4684463"/>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FB643EC"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AC</w:t>
                              </w:r>
                            </w:p>
                          </w:txbxContent>
                        </wps:txbx>
                        <wps:bodyPr vert="horz" wrap="none" lIns="0" tIns="0" rIns="0" bIns="0" numCol="1" anchor="t" anchorCtr="0" compatLnSpc="1">
                          <a:prstTxWarp prst="textNoShape">
                            <a:avLst/>
                          </a:prstTxWarp>
                          <a:spAutoFit/>
                        </wps:bodyPr>
                      </wps:wsp>
                      <wps:wsp>
                        <wps:cNvPr id="1762" name="Rectangle 67"/>
                        <wps:cNvSpPr>
                          <a:spLocks noChangeArrowheads="1"/>
                        </wps:cNvSpPr>
                        <wps:spPr bwMode="auto">
                          <a:xfrm>
                            <a:off x="441325" y="4793994"/>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9451F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1763" name="Rectangle 68"/>
                        <wps:cNvSpPr>
                          <a:spLocks noChangeArrowheads="1"/>
                        </wps:cNvSpPr>
                        <wps:spPr bwMode="auto">
                          <a:xfrm>
                            <a:off x="555625" y="55560"/>
                            <a:ext cx="3390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B55E3A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FLUSH</w:t>
                              </w:r>
                            </w:p>
                          </w:txbxContent>
                        </wps:txbx>
                        <wps:bodyPr vert="horz" wrap="none" lIns="0" tIns="0" rIns="0" bIns="0" numCol="1" anchor="t" anchorCtr="0" compatLnSpc="1">
                          <a:prstTxWarp prst="textNoShape">
                            <a:avLst/>
                          </a:prstTxWarp>
                          <a:spAutoFit/>
                        </wps:bodyPr>
                      </wps:wsp>
                      <wps:wsp>
                        <wps:cNvPr id="1764" name="Rectangle 69"/>
                        <wps:cNvSpPr>
                          <a:spLocks noChangeArrowheads="1"/>
                        </wps:cNvSpPr>
                        <wps:spPr bwMode="auto">
                          <a:xfrm>
                            <a:off x="512763" y="411141"/>
                            <a:ext cx="429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270C877"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SETBITS</w:t>
                              </w:r>
                            </w:p>
                          </w:txbxContent>
                        </wps:txbx>
                        <wps:bodyPr vert="horz" wrap="none" lIns="0" tIns="0" rIns="0" bIns="0" numCol="1" anchor="t" anchorCtr="0" compatLnSpc="1">
                          <a:prstTxWarp prst="textNoShape">
                            <a:avLst/>
                          </a:prstTxWarp>
                          <a:spAutoFit/>
                        </wps:bodyPr>
                      </wps:wsp>
                      <wps:wsp>
                        <wps:cNvPr id="1765" name="Rectangle 70"/>
                        <wps:cNvSpPr>
                          <a:spLocks noChangeArrowheads="1"/>
                        </wps:cNvSpPr>
                        <wps:spPr bwMode="auto">
                          <a:xfrm>
                            <a:off x="481013" y="1133415"/>
                            <a:ext cx="4857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90B0339"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wps:txbx>
                        <wps:bodyPr vert="horz" wrap="none" lIns="0" tIns="0" rIns="0" bIns="0" numCol="1" anchor="t" anchorCtr="0" compatLnSpc="1">
                          <a:prstTxWarp prst="textNoShape">
                            <a:avLst/>
                          </a:prstTxWarp>
                          <a:spAutoFit/>
                        </wps:bodyPr>
                      </wps:wsp>
                      <wps:wsp>
                        <wps:cNvPr id="1766" name="Rectangle 71"/>
                        <wps:cNvSpPr>
                          <a:spLocks noChangeArrowheads="1"/>
                        </wps:cNvSpPr>
                        <wps:spPr bwMode="auto">
                          <a:xfrm>
                            <a:off x="481013" y="1852514"/>
                            <a:ext cx="4857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2B048AB"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wps:txbx>
                        <wps:bodyPr vert="horz" wrap="none" lIns="0" tIns="0" rIns="0" bIns="0" numCol="1" anchor="t" anchorCtr="0" compatLnSpc="1">
                          <a:prstTxWarp prst="textNoShape">
                            <a:avLst/>
                          </a:prstTxWarp>
                          <a:spAutoFit/>
                        </wps:bodyPr>
                      </wps:wsp>
                      <wps:wsp>
                        <wps:cNvPr id="1767" name="Rectangle 72"/>
                        <wps:cNvSpPr>
                          <a:spLocks noChangeArrowheads="1"/>
                        </wps:cNvSpPr>
                        <wps:spPr bwMode="auto">
                          <a:xfrm>
                            <a:off x="1249363" y="2330326"/>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B58E7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768" name="Rectangle 73"/>
                        <wps:cNvSpPr>
                          <a:spLocks noChangeArrowheads="1"/>
                        </wps:cNvSpPr>
                        <wps:spPr bwMode="auto">
                          <a:xfrm>
                            <a:off x="947738" y="2689081"/>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8F3F77"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769" name="Rectangle 74"/>
                        <wps:cNvSpPr>
                          <a:spLocks noChangeArrowheads="1"/>
                        </wps:cNvSpPr>
                        <wps:spPr bwMode="auto">
                          <a:xfrm>
                            <a:off x="152400" y="3876468"/>
                            <a:ext cx="114681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83508B6"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Optionally remove trailing</w:t>
                              </w:r>
                            </w:p>
                          </w:txbxContent>
                        </wps:txbx>
                        <wps:bodyPr vert="horz" wrap="none" lIns="0" tIns="0" rIns="0" bIns="0" numCol="1" anchor="t" anchorCtr="0" compatLnSpc="1">
                          <a:prstTxWarp prst="textNoShape">
                            <a:avLst/>
                          </a:prstTxWarp>
                          <a:spAutoFit/>
                        </wps:bodyPr>
                      </wps:wsp>
                      <wps:wsp>
                        <wps:cNvPr id="1770" name="Rectangle 75"/>
                        <wps:cNvSpPr>
                          <a:spLocks noChangeArrowheads="1"/>
                        </wps:cNvSpPr>
                        <wps:spPr bwMode="auto">
                          <a:xfrm>
                            <a:off x="207963" y="3998700"/>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551CED"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w:t>
                              </w:r>
                            </w:p>
                          </w:txbxContent>
                        </wps:txbx>
                        <wps:bodyPr vert="horz" wrap="none" lIns="0" tIns="0" rIns="0" bIns="0" numCol="1" anchor="t" anchorCtr="0" compatLnSpc="1">
                          <a:prstTxWarp prst="textNoShape">
                            <a:avLst/>
                          </a:prstTxWarp>
                          <a:spAutoFit/>
                        </wps:bodyPr>
                      </wps:wsp>
                      <wps:wsp>
                        <wps:cNvPr id="1771" name="Rectangle 76"/>
                        <wps:cNvSpPr>
                          <a:spLocks noChangeArrowheads="1"/>
                        </wps:cNvSpPr>
                        <wps:spPr bwMode="auto">
                          <a:xfrm>
                            <a:off x="569913" y="3992350"/>
                            <a:ext cx="6724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4ABAA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pairs following</w:t>
                              </w:r>
                            </w:p>
                          </w:txbxContent>
                        </wps:txbx>
                        <wps:bodyPr vert="horz" wrap="none" lIns="0" tIns="0" rIns="0" bIns="0" numCol="1" anchor="t" anchorCtr="0" compatLnSpc="1">
                          <a:prstTxWarp prst="textNoShape">
                            <a:avLst/>
                          </a:prstTxWarp>
                          <a:spAutoFit/>
                        </wps:bodyPr>
                      </wps:wsp>
                      <wps:wsp>
                        <wps:cNvPr id="1772" name="Rectangle 77"/>
                        <wps:cNvSpPr>
                          <a:spLocks noChangeArrowheads="1"/>
                        </wps:cNvSpPr>
                        <wps:spPr bwMode="auto">
                          <a:xfrm>
                            <a:off x="338138" y="4108231"/>
                            <a:ext cx="497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C5299E9"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the leading </w:t>
                              </w:r>
                            </w:p>
                          </w:txbxContent>
                        </wps:txbx>
                        <wps:bodyPr vert="horz" wrap="none" lIns="0" tIns="0" rIns="0" bIns="0" numCol="1" anchor="t" anchorCtr="0" compatLnSpc="1">
                          <a:prstTxWarp prst="textNoShape">
                            <a:avLst/>
                          </a:prstTxWarp>
                          <a:spAutoFit/>
                        </wps:bodyPr>
                      </wps:wsp>
                      <wps:wsp>
                        <wps:cNvPr id="1773" name="Rectangle 78"/>
                        <wps:cNvSpPr>
                          <a:spLocks noChangeArrowheads="1"/>
                        </wps:cNvSpPr>
                        <wps:spPr bwMode="auto">
                          <a:xfrm>
                            <a:off x="863600" y="4117755"/>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BCE318"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1774" name="Rectangle 79"/>
                        <wps:cNvSpPr>
                          <a:spLocks noChangeArrowheads="1"/>
                        </wps:cNvSpPr>
                        <wps:spPr bwMode="auto">
                          <a:xfrm>
                            <a:off x="600075" y="5198786"/>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D3DF56"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775" name="Rectangle 80"/>
                        <wps:cNvSpPr>
                          <a:spLocks noChangeArrowheads="1"/>
                        </wps:cNvSpPr>
                        <wps:spPr bwMode="auto">
                          <a:xfrm>
                            <a:off x="63500" y="5765492"/>
                            <a:ext cx="177482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C8138C" w14:textId="77777777" w:rsidR="00306BE6" w:rsidRDefault="00306BE6" w:rsidP="0083462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1 – FLUSH procedure</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EB2B849" id="グループ化 82" o:spid="_x0000_s2525" style="position:absolute;left:0;text-align:left;margin-left:0;margin-top:15.85pt;width:157.25pt;height:465.75pt;z-index:251662336;mso-position-horizontal:center;mso-position-horizontal-relative:margin;mso-position-vertical-relative:text;mso-width-relative:margin;mso-height-relative:margin" coordsize="19970,5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">
                <v:rect id="AutoShape 3" o:spid="_x0000_s2526" style="position:absolute;width:19970;height:59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QyO8YA&#10;AADdAAAADwAAAGRycy9kb3ducmV2LnhtbESPQWvCQBCF7wX/wzJCL0U39dBKdBURpKEI0th6HrLT&#10;JDQ7G7NrEv9951DobYb35r1v1tvRNaqnLtSeDTzPE1DEhbc1lwY+z4fZElSIyBYbz2TgTgG2m8nD&#10;GlPrB/6gPo+lkhAOKRqoYmxTrUNRkcMw9y2xaN++cxhl7UptOxwk3DV6kSQv2mHN0lBhS/uKip/8&#10;5gwMxam/nI9v+vR0yTxfs+s+/3o35nE67lagIo3x3/x3nVnBf02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QyO8YAAADdAAAADwAAAAAAAAAAAAAAAACYAgAAZHJz&#10;L2Rvd25yZXYueG1sUEsFBgAAAAAEAAQA9QAAAIsDAAAAAA==&#10;" filled="f" stroked="f">
                  <o:lock v:ext="edit" aspectratio="t" text="t"/>
                </v:rect>
                <v:rect id="Rectangle 5" o:spid="_x0000_s2527" style="position:absolute;left:1825;top:29543;width:10859;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5vtcQA&#10;AADdAAAADwAAAGRycy9kb3ducmV2LnhtbERPTWvCQBC9C/6HZYTe6m5sGzV1I6UgFFoPxkKvQ3ZM&#10;QrOzMbtq/PduoeBtHu9zVuvBtuJMvW8ca0imCgRx6UzDlYbv/eZxAcIHZIOtY9JwJQ/rfDxaYWbc&#10;hXd0LkIlYgj7DDXUIXSZlL6syaKfuo44cgfXWwwR9pU0PV5iuG3lTKlUWmw4NtTY0XtN5W9xshow&#10;fTbH7eHpa/95SnFZDWrz8qO0fpgMb68gAg3hLv53f5g4f64S+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b7XEAAAA3QAAAA8AAAAAAAAAAAAAAAAAmAIAAGRycy9k&#10;b3ducmV2LnhtbFBLBQYAAAAABAAEAPUAAACJAwAAAAA=&#10;" stroked="f"/>
                <v:shape id="Freeform 6" o:spid="_x0000_s2528" style="position:absolute;left:1793;top:29511;width:10891;height:5461;visibility:visible;mso-wrap-style:square;v-text-anchor:top" coordsize="686,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7SMMA&#10;AADdAAAADwAAAGRycy9kb3ducmV2LnhtbERP22rCQBB9L/gPywi+FN1UpJXoKuIFqm+mfsCQHZOQ&#10;7GzIbpNtv74rCH2bw7nOehtMI3rqXGVZwdssAUGcW11xoeD2dZouQTiPrLGxTAp+yMF2M3pZY6rt&#10;wFfqM1+IGMIuRQWl920qpctLMuhmtiWO3N12Bn2EXSF1h0MMN42cJ8m7NFhxbCixpX1JeZ19GwXN&#10;sj/64+L38nq4ZqfankM9XIJSk3HYrUB4Cv5f/HR/6jj/I5nD45t4gt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7SMMAAADdAAAADwAAAAAAAAAAAAAAAACYAgAAZHJzL2Rv&#10;d25yZXYueG1sUEsFBgAAAAAEAAQA9QAAAIgDAAAAAA==&#10;" path="m,l,344r686,l686,,,,2,4r682,l682,2r,340l684,340,2,340r2,2l4,2,2,4,,xe" fillcolor="black" stroked="f">
                  <v:path arrowok="t" o:connecttype="custom" o:connectlocs="0,0;0,546100;1089025,546100;1089025,0;0,0;3175,6350;1085850,6350;1082675,3175;1082675,542925;1085850,539750;3175,539750;6350,542925;6350,3175;3175,6350;0,0" o:connectangles="0,0,0,0,0,0,0,0,0,0,0,0,0,0,0"/>
                </v:shape>
                <v:shape id="Freeform 7" o:spid="_x0000_s2529" style="position:absolute;left:1857;top:21717;width:10795;height:6302;visibility:visible;mso-wrap-style:square;v-text-anchor:top" coordsize="68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ccsQA&#10;AADdAAAADwAAAGRycy9kb3ducmV2LnhtbERPTWvCQBC9F/wPywi9NRvbUiW6ihRLeynUxIPHITsm&#10;wexs3F2T+O+7hYK3ebzPWW1G04qenG8sK5glKQji0uqGKwWH4uNpAcIHZI2tZVJwIw+b9eRhhZm2&#10;A++pz0MlYgj7DBXUIXSZlL6syaBPbEccuZN1BkOErpLa4RDDTSuf0/RNGmw4NtTY0XtN5Tm/GgWy&#10;8Z+Xw74fbibfjd/F4vXndD4q9Tgdt0sQgcZwF/+7v3ScP09f4O+be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XHLEAAAA3QAAAA8AAAAAAAAAAAAAAAAAmAIAAGRycy9k&#10;b3ducmV2LnhtbFBLBQYAAAAABAAEAPUAAACJAwAAAAA=&#10;" path="m340,l,198,340,397,680,198,340,xe" stroked="f">
                  <v:path arrowok="t" o:connecttype="custom" o:connectlocs="539750,0;0,314325;539750,630238;1079500,314325;539750,0" o:connectangles="0,0,0,0,0"/>
                </v:shape>
                <v:shape id="Freeform 8" o:spid="_x0000_s2530" style="position:absolute;left:1825;top:21685;width:10859;height:6366;visibility:visible;mso-wrap-style:square;v-text-anchor:top" coordsize="684,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8u1cYA&#10;AADdAAAADwAAAGRycy9kb3ducmV2LnhtbERPS2vCQBC+C/0PyxR6kWajSE3TrCLF+rgUqlLwNmSn&#10;SWh2NmZXE/+9KxR6m4/vOdm8N7W4UOsqywpGUQyCOLe64kLBYf/xnIBwHlljbZkUXMnBfPYwyDDV&#10;tuMvuux8IUIIuxQVlN43qZQuL8mgi2xDHLgf2xr0AbaF1C12IdzUchzHL9JgxaGhxIbeS8p/d2ej&#10;4NuNP0fD5Wltk812+lqsu+PquFDq6bFfvIHw1Pt/8Z97o8P8aTyB+zfhBD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8u1cYAAADdAAAADwAAAAAAAAAAAAAAAACYAgAAZHJz&#10;L2Rvd25yZXYueG1sUEsFBgAAAAAEAAQA9QAAAIsDAAAAAA==&#10;" path="m342,l,200,342,401,684,200,342,r-2,4l680,202r,-4l340,397r4,l4,198r,4l344,4r-4,l342,xe" fillcolor="black" stroked="f">
                  <v:path arrowok="t" o:connecttype="custom" o:connectlocs="542925,0;0,317500;542925,636588;1085850,317500;542925,0;539750,6350;1079500,320675;1079500,314325;539750,630238;546100,630238;6350,314325;6350,320675;546100,6350;539750,6350;542925,0" o:connectangles="0,0,0,0,0,0,0,0,0,0,0,0,0,0,0"/>
                </v:shape>
                <v:rect id="Rectangle 9" o:spid="_x0000_s2531" style="position:absolute;left:7223;top:20161;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TFMUA&#10;AADdAAAADwAAAGRycy9kb3ducmV2LnhtbERPS2sCMRC+C/0PYYTeNFFq1a1RaqHQi1AfB72Nm+nu&#10;4mayTVLd+usboeBtPr7nzBatrcWZfKgcaxj0FQji3JmKCw277XtvAiJEZIO1Y9LwSwEW84fODDPj&#10;Lrym8yYWIoVwyFBDGWOTSRnykiyGvmuIE/flvMWYoC+k8XhJ4baWQ6WepcWKU0OJDb2VlJ82P1bD&#10;cjpZfn8+8eq6Ph7osD+eRkOvtH7stq8vICK18S7+d3+YNH+sR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RxMUxQAAAN0AAAAPAAAAAAAAAAAAAAAAAJgCAABkcnMv&#10;ZG93bnJldi54bWxQSwUGAAAAAAQABAD1AAAAigMAAAAA&#10;" fillcolor="black" stroked="f"/>
                <v:shape id="Freeform 10" o:spid="_x0000_s2532" style="position:absolute;left:6985;top:21193;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uHcMA&#10;AADdAAAADwAAAGRycy9kb3ducmV2LnhtbERPS2vCQBC+F/wPywje6sbYRk1dRSLFngr10fOQnSah&#10;2dmQ3cT4712h0Nt8fM9ZbwdTi55aV1lWMJtGIIhzqysuFJxP789LEM4ja6wtk4IbOdhuRk9rTLW9&#10;8hf1R1+IEMIuRQWl900qpctLMuimtiEO3I9tDfoA20LqFq8h3NQyjqJEGqw4NJTYUFZS/nvsjILX&#10;YZWc60P8vdLy5TLfy88k23dKTcbD7g2Ep8H/i//cHzrMX0QJPL4JJ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quHcMAAADdAAAADwAAAAAAAAAAAAAAAACYAgAAZHJzL2Rv&#10;d25yZXYueG1sUEsFBgAAAAAEAAQA9QAAAIgDAAAAAA==&#10;" path="m,l17,33,32,,,xe" fillcolor="black" strokeweight="0">
                  <v:path arrowok="t" o:connecttype="custom" o:connectlocs="0,0;26988,52388;50800,0;0,0" o:connectangles="0,0,0,0"/>
                </v:shape>
                <v:shape id="Freeform 11" o:spid="_x0000_s2533" style="position:absolute;left:1825;top:51482;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62PcIA&#10;AADdAAAADwAAAGRycy9kb3ducmV2LnhtbERP3WrCMBS+H/gO4Qi7GZqosGo1iiiDsZvizwMcmmNT&#10;bE5KE2339stgsLvz8f2ezW5wjXhSF2rPGmZTBYK49KbmSsP18jFZgggR2WDjmTR8U4DddvSywdz4&#10;nk/0PMdKpBAOOWqwMba5lKG05DBMfUucuJvvHMYEu0qaDvsU7ho5V+pdOqw5NVhs6WCpvJ8fTsNq&#10;blVR2N4WavFlZFFe3hbNUevX8bBfg4g0xH/xn/vTpPmZyuD3m3S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7rY9wgAAAN0AAAAPAAAAAAAAAAAAAAAAAJgCAABkcnMvZG93&#10;bnJldi54bWxQSwUGAAAAAAQABAD1AAAAhwMAAAAA&#10;" path="m69,l56,1,42,5,21,21,6,42,2,55,,69,2,82,6,94r15,23l42,130r14,4l69,136r544,l626,134r14,-4l663,117,676,94r4,-12l682,69,680,55,676,42,663,21,640,5,626,1,613,,69,xe" stroked="f">
                  <v:path arrowok="t" o:connecttype="custom" o:connectlocs="109538,0;88900,1588;66675,7938;33338,33338;9525,66675;3175,87313;0,109538;3175,130175;9525,149225;33338,185738;66675,206375;88900,212725;109538,215900;973138,215900;993775,212725;1016000,206375;1052513,185738;1073150,149225;1079500,130175;1082675,109538;1079500,87313;1073150,66675;1052513,33338;1016000,7938;993775,1588;973138,0;109538,0" o:connectangles="0,0,0,0,0,0,0,0,0,0,0,0,0,0,0,0,0,0,0,0,0,0,0,0,0,0,0"/>
                </v:shape>
                <v:shape id="Freeform 12" o:spid="_x0000_s2534" style="position:absolute;left:1793;top:51450;width:10891;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8xEscA&#10;AADdAAAADwAAAGRycy9kb3ducmV2LnhtbESPT2vDMAzF74N9B6PBbqvTwv6Q1S2lpbBdCmuXw24i&#10;1uKwWHZjt0n76afDYDeJ9/TeT/Pl6Dt1pj61gQ1MJwUo4jrYlhsDn4ftwwuolJEtdoHJwIUSLBe3&#10;N3MsbRj4g8773CgJ4VSiAZdzLLVOtSOPaRIisWjfofeYZe0bbXscJNx3elYUT9pjy9LgMNLaUf2z&#10;P3kDfucGGpvh+rWq3jfXGKvj47Qy5v5uXL2CyjTmf/Pf9ZsV/OdCcOUbG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PMRLHAAAA3QAAAA8AAAAAAAAAAAAAAAAAmAIAAGRy&#10;cy9kb3ducmV2LnhtbFBLBQYAAAAABAAEAPUAAACMAwAAAAA=&#10;" path="m71,l58,2,44,5,21,21,6,44,2,57,,71,2,84,6,96r15,24l44,134r14,4l71,140r544,l628,138r14,-4l667,120,680,96r4,-12l686,71,684,57,680,44,667,21,642,5,628,2,615,,71,r,3l615,3r13,2l642,9r-2,l663,25r13,21l676,44r4,13l682,71r-2,13l676,96r,-2l663,117r-23,13l642,130r-14,4l615,136r-544,l58,134,44,130r2,l25,117,10,94r,2l6,84,4,71,6,57,10,44r,2l25,25,46,9r-2,l58,5,71,3,71,xe" fillcolor="black" stroked="f">
                  <v:path arrowok="t" o:connecttype="custom" o:connectlocs="112713,0;92075,3175;69850,7938;33338,33338;9525,69850;3175,90488;0,112713;3175,133350;9525,152400;33338,190500;69850,212725;92075,219075;112713,222250;976313,222250;996950,219075;1019175,212725;1058863,190500;1079500,152400;1085850,133350;1089025,112713;1085850,90488;1079500,69850;1058863,33338;1019175,7938;996950,3175;976313,0;112713,0;112713,4763;976313,4763;996950,7938;1019175,14288;1016000,14288;1052513,39688;1073150,73025;1073150,69850;1079500,90488;1082675,112713;1079500,133350;1073150,152400;1073150,149225;1052513,185738;1016000,206375;1019175,206375;996950,212725;976313,215900;112713,215900;92075,212725;69850,206375;73025,206375;39688,185738;15875,149225;15875,152400;9525,133350;6350,112713;9525,90488;15875,69850;15875,73025;39688,39688;73025,14288;69850,14288;92075,7938;112713,4763;112713,0" o:connectangles="0,0,0,0,0,0,0,0,0,0,0,0,0,0,0,0,0,0,0,0,0,0,0,0,0,0,0,0,0,0,0,0,0,0,0,0,0,0,0,0,0,0,0,0,0,0,0,0,0,0,0,0,0,0,0,0,0,0,0,0,0,0,0"/>
                </v:shape>
                <v:shape id="Freeform 13" o:spid="_x0000_s2535" style="position:absolute;left:1825;top:31;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2H1MMA&#10;AADdAAAADwAAAGRycy9kb3ducmV2LnhtbERP3WrCMBS+F3yHcAa7kTVRQWfXKLIxGLspVh/g0Jw1&#10;Zc1JaaLt3n4ZDLw7H9/vKQ6T68SNhtB61rDMFAji2puWGw2X8/vTM4gQkQ12nknDDwU47OezAnPj&#10;Rz7RrYqNSCEcctRgY+xzKUNtyWHIfE+cuC8/OIwJDo00A44p3HVypdRGOmw5NVjs6dVS/V1dnYbd&#10;yqqytKMt1frTyLI+L9bdm9aPD9PxBUSkKd7F/+4Pk+Zv1Q7+vkkn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2H1MMAAADdAAAADwAAAAAAAAAAAAAAAACYAgAAZHJzL2Rv&#10;d25yZXYueG1sUEsFBgAAAAAEAAQA9QAAAIgDAAAAAA==&#10;" path="m69,l56,2,42,6,21,21,6,42,2,56,,69,2,82,6,94r15,23l42,130r14,4l69,136r544,l626,134r14,-4l663,117,676,94r4,-12l682,69,680,56,676,42,663,21,640,6,626,2,613,,69,xe" stroked="f">
                  <v:path arrowok="t" o:connecttype="custom" o:connectlocs="109538,0;88900,3175;66675,9525;33338,33338;9525,66675;3175,88900;0,109538;3175,130175;9525,149225;33338,185738;66675,206375;88900,212725;109538,215900;973138,215900;993775,212725;1016000,206375;1052513,185738;1073150,149225;1079500,130175;1082675,109538;1079500,88900;1073150,66675;1052513,33338;1016000,9525;993775,3175;973138,0;109538,0" o:connectangles="0,0,0,0,0,0,0,0,0,0,0,0,0,0,0,0,0,0,0,0,0,0,0,0,0,0,0"/>
                </v:shape>
                <v:shape id="Freeform 14" o:spid="_x0000_s2536" style="position:absolute;left:1793;width:10891;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rycYA&#10;AADdAAAADwAAAGRycy9kb3ducmV2LnhtbESPQUvDQBCF74L/YRnBm91EUEvstpSKoBfBtjl4G7LT&#10;bGh2dptdm9hf7xwEbzO8N+99s1hNvldnGlIX2EA5K0ARN8F23BrY717v5qBSRrbYByYDP5Rgtby+&#10;WmBlw8ifdN7mVkkIpwoNuJxjpXVqHHlMsxCJRTuEwWOWdWi1HXCUcN/r+6J41B47lgaHkTaOmuP2&#10;2xvwH26kqR0vX+v6/eUSY316KGtjbm+m9TOoTFP+N/9dv1nBfyqFX76REf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CrycYAAADdAAAADwAAAAAAAAAAAAAAAACYAgAAZHJz&#10;L2Rvd25yZXYueG1sUEsFBgAAAAAEAAQA9QAAAIsDAAAAAA==&#10;" path="m71,l58,2,44,6,21,21,6,44,2,58,,71,2,84,6,96r15,25l44,134r14,4l71,140r544,l628,138r14,-4l667,121,680,96r4,-12l686,71,684,58,680,44,667,21,642,6,628,2,615,,71,r,4l615,4r13,2l642,10r-2,l663,25r13,21l676,44r4,14l682,71r-2,13l676,96r,-2l663,117r-23,13l642,130r-14,4l615,136r-544,l58,134,44,130r2,l25,117,10,94r,2l6,84,4,71,6,58,10,44r,2l25,25,46,10r-2,l58,6,71,4,71,xe" fillcolor="black" stroked="f">
                  <v:path arrowok="t" o:connecttype="custom" o:connectlocs="112713,0;92075,3175;69850,9525;33338,33338;9525,69850;3175,92075;0,112713;3175,133350;9525,152400;33338,192088;69850,212725;92075,219075;112713,222250;976313,222250;996950,219075;1019175,212725;1058863,192088;1079500,152400;1085850,133350;1089025,112713;1085850,92075;1079500,69850;1058863,33338;1019175,9525;996950,3175;976313,0;112713,0;112713,6350;976313,6350;996950,9525;1019175,15875;1016000,15875;1052513,39688;1073150,73025;1073150,69850;1079500,92075;1082675,112713;1079500,133350;1073150,152400;1073150,149225;1052513,185738;1016000,206375;1019175,206375;996950,212725;976313,215900;112713,215900;92075,212725;69850,206375;73025,206375;39688,185738;15875,149225;15875,152400;9525,133350;6350,112713;9525,92075;15875,69850;15875,73025;39688,39688;73025,15875;69850,15875;92075,9525;112713,6350;112713,0" o:connectangles="0,0,0,0,0,0,0,0,0,0,0,0,0,0,0,0,0,0,0,0,0,0,0,0,0,0,0,0,0,0,0,0,0,0,0,0,0,0,0,0,0,0,0,0,0,0,0,0,0,0,0,0,0,0,0,0,0,0,0,0,0,0,0"/>
                </v:shape>
                <v:rect id="Rectangle 15" o:spid="_x0000_s2537" style="position:absolute;left:7223;top:27987;width:63;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DysUA&#10;AADdAAAADwAAAGRycy9kb3ducmV2LnhtbERPS2sCMRC+F/ofwhS81exKbXU1ihYEL4X6OOht3Iy7&#10;i5vJmkRd++sbodDbfHzPGU9bU4srOV9ZVpB2ExDEudUVFwq2m8XrAIQPyBpry6TgTh6mk+enMWba&#10;3nhF13UoRAxhn6GCMoQmk9LnJRn0XdsQR+5oncEQoSukdniL4aaWvSR5lwYrjg0lNvRZUn5aX4yC&#10;+XAwP3+/8dfP6rCn/e5w6vdcolTnpZ2NQARqw7/4z73Ucf5HmsLj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YPKxQAAAN0AAAAPAAAAAAAAAAAAAAAAAJgCAABkcnMv&#10;ZG93bnJldi54bWxQSwUGAAAAAAQABAD1AAAAigMAAAAA&#10;" fillcolor="black" stroked="f"/>
                <v:shape id="Freeform 16" o:spid="_x0000_s2538" style="position:absolute;left:6985;top:28971;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0ysUA&#10;AADdAAAADwAAAGRycy9kb3ducmV2LnhtbERP22oCMRB9L/gPYYS+FM0qtJXVKK1QECoUL6CPQzLu&#10;BjeTdRPXbb/eFAp9m8O5zmzRuUq01ATrWcFomIEg1t5YLhTsdx+DCYgQkQ1WnknBNwVYzHsPM8yN&#10;v/GG2m0sRArhkKOCMsY6lzLokhyGoa+JE3fyjcOYYFNI0+AthbtKjrPsRTq0nBpKrGlZkj5vr05B&#10;qz/x9PP85A/662pXR/2+tpdOqcd+9zYFEamL/+I/98qk+a+jMfx+k06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5zTKxQAAAN0AAAAPAAAAAAAAAAAAAAAAAJgCAABkcnMv&#10;ZG93bnJldi54bWxQSwUGAAAAAAQABAD1AAAAigMAAAAA&#10;" path="m,l17,32,32,,,xe" fillcolor="black" strokeweight="0">
                  <v:path arrowok="t" o:connecttype="custom" o:connectlocs="0,0;26988,50800;50800,0;0,0" o:connectangles="0,0,0,0"/>
                </v:shape>
                <v:rect id="Rectangle 17" o:spid="_x0000_s2539" style="position:absolute;left:7223;top:49974;width:6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4JsUA&#10;AADdAAAADwAAAGRycy9kb3ducmV2LnhtbERPS2sCMRC+F/ofwgi9dbNaW3U1Si0UvBR8HfQ2bsbd&#10;xc1km6S69tebgtDbfHzPmcxaU4szOV9ZVtBNUhDEudUVFwq2m8/nIQgfkDXWlknBlTzMpo8PE8y0&#10;vfCKzutQiBjCPkMFZQhNJqXPSzLoE9sQR+5oncEQoSukdniJ4aaWvTR9kwYrjg0lNvRRUn5a/xgF&#10;89Fw/r3s89fv6rCn/e5weu25VKmnTvs+BhGoDf/iu3uh4/xB9wX+vokn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O7gmxQAAAN0AAAAPAAAAAAAAAAAAAAAAAJgCAABkcnMv&#10;ZG93bnJldi54bWxQSwUGAAAAAAQABAD1AAAAigMAAAAA&#10;" fillcolor="black" stroked="f"/>
                <v:shape id="Freeform 18" o:spid="_x0000_s2540" style="position:absolute;left:6985;top:50927;width:508;height:523;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DLMIA&#10;AADdAAAADwAAAGRycy9kb3ducmV2LnhtbERPS4vCMBC+L/gfwgjeNPVV12oUUURPgo/d89DMtsVm&#10;Upqo9d8bQdjbfHzPmS8bU4o71a6wrKDfi0AQp1YXnCm4nLfdbxDOI2ssLZOCJzlYLlpfc0y0ffCR&#10;7iefiRDCLkEFufdVIqVLczLoerYiDtyfrQ36AOtM6hofIdyUchBFsTRYcGjIsaJ1Tun1dDMKxs00&#10;vpS7we9Uy9HPcCMP8XpzU6rTblYzEJ4a/y/+uPc6zJ/0R/D+Jpw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QMswgAAAN0AAAAPAAAAAAAAAAAAAAAAAJgCAABkcnMvZG93&#10;bnJldi54bWxQSwUGAAAAAAQABAD1AAAAhwMAAAAA&#10;" path="m,l17,33,32,,,xe" fillcolor="black" strokeweight="0">
                  <v:path arrowok="t" o:connecttype="custom" o:connectlocs="0,0;26988,52388;50800,0;0,0" o:connectangles="0,0,0,0"/>
                </v:shape>
                <v:rect id="Rectangle 19" o:spid="_x0000_s2541" style="position:absolute;left:1825;top:3619;width:1085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z/a8MA&#10;AADdAAAADwAAAGRycy9kb3ducmV2LnhtbERPS4vCMBC+C/sfwgje1sRVq9s1yiIIguvBB3gdmrEt&#10;NpNuE7X+e7Ow4G0+vufMFq2txI0aXzrWMOgrEMSZMyXnGo6H1fsUhA/IBivHpOFBHhbzt84MU+Pu&#10;vKPbPuQihrBPUUMRQp1K6bOCLPq+q4kjd3aNxRBhk0vT4D2G20p+KJVIiyXHhgJrWhaUXfZXqwGT&#10;kfndnoc/h801wc+8VavxSWnd67bfXyACteEl/nevTZw/GYzh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z/a8MAAADdAAAADwAAAAAAAAAAAAAAAACYAgAAZHJzL2Rv&#10;d25yZXYueG1sUEsFBgAAAAAEAAQA9QAAAIgDAAAAAA==&#10;" stroked="f"/>
                <v:shape id="Freeform 20" o:spid="_x0000_s2542" style="position:absolute;left:1793;top:3587;width:10891;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WWJsQA&#10;AADdAAAADwAAAGRycy9kb3ducmV2LnhtbERPTWsCMRC9F/wPYYTeanYLWtkaRSyCvQhV99DbsJlu&#10;lm4mcRPd1V/fFAq9zeN9zmI12FZcqQuNYwX5JANBXDndcK3gdNw+zUGEiKyxdUwKbhRgtRw9LLDQ&#10;rucPuh5iLVIIhwIVmBh9IWWoDFkME+eJE/flOosxwa6WusM+hdtWPmfZTFpsODUY9LQxVH0fLlaB&#10;3Zuehrq/f67L97e79+V5mpdKPY6H9SuISEP8F/+5dzrNf8ln8PtNOk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FlibEAAAA3QAAAA8AAAAAAAAAAAAAAAAAmAIAAGRycy9k&#10;b3ducmV2LnhtbFBLBQYAAAAABAAEAPUAAACJAwAAAAA=&#10;" path="m,l,140r686,l686,,,,2,4r682,l682,2r,137l684,137,2,137r2,2l4,2,2,4,,xe" fillcolor="black" stroked="f">
                  <v:path arrowok="t" o:connecttype="custom" o:connectlocs="0,0;0,222250;1089025,222250;1089025,0;0,0;3175,6350;1085850,6350;1082675,3175;1082675,220663;1085850,217488;3175,217488;6350,220663;6350,3175;3175,6350;0,0" o:connectangles="0,0,0,0,0,0,0,0,0,0,0,0,0,0,0"/>
                </v:shape>
                <v:rect id="Rectangle 21" o:spid="_x0000_s2543" style="position:absolute;left:2159;top:3619;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JcUA&#10;AADdAAAADwAAAGRycy9kb3ducmV2LnhtbERPTWvCQBC9F/wPywi91Y1Sq02zihYKXgpVe6i3MTsm&#10;IdnZdHerqb/eFQRv83ifk80704gjOV9ZVjAcJCCIc6srLhR8bz+epiB8QNbYWCYF/+RhPus9ZJhq&#10;e+I1HTehEDGEfYoKyhDaVEqfl2TQD2xLHLmDdQZDhK6Q2uEphptGjpLkRRqsODaU2NJ7SXm9+TMK&#10;lq/T5e/XM3+e1/sd7X729XjkEqUe+93iDUSgLtzFN/dKx/mT4QSu38QT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L4lxQAAAN0AAAAPAAAAAAAAAAAAAAAAAJgCAABkcnMv&#10;ZG93bnJldi54bWxQSwUGAAAAAAQABAD1AAAAigMAAAAA&#10;" fillcolor="black" stroked="f"/>
                <v:rect id="Rectangle 22" o:spid="_x0000_s2544" style="position:absolute;left:12255;top:3619;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8qV8gA&#10;AADdAAAADwAAAGRycy9kb3ducmV2LnhtbESPS2/CMBCE75X6H6yt1FtxQC2PgEGlUqVeKvE6wG2J&#10;t0lEvE5tF1J+PXuo1NuuZnbm29mic406U4i1ZwP9XgaKuPC25tLAbvv+NAYVE7LFxjMZ+KUIi/n9&#10;3Qxz6y+8pvMmlUpCOOZooEqpzbWORUUOY8+3xKJ9+eAwyRpKbQNeJNw1epBlQ+2wZmmosKW3iorT&#10;5scZWE7Gy+/VM39e18cDHfbH08sgZMY8PnSvU1CJuvRv/rv+sII/6guufCMj6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nypXyAAAAN0AAAAPAAAAAAAAAAAAAAAAAJgCAABk&#10;cnMvZG93bnJldi54bWxQSwUGAAAAAAQABAD1AAAAjQMAAAAA&#10;" fillcolor="black" stroked="f"/>
                <v:rect id="Rectangle 23" o:spid="_x0000_s2545" style="position:absolute;left:7191;top:2190;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PzMQA&#10;AADdAAAADwAAAGRycy9kb3ducmV2LnhtbERPTWsCMRC9F/wPYQRvNato1a1RVBC8CFV7qLdxM91d&#10;3EzWJOrqr28Khd7m8T5nOm9MJW7kfGlZQa+bgCDOrC45V/B5WL+OQfiArLGyTAoe5GE+a71MMdX2&#10;zju67UMuYgj7FBUUIdSplD4ryKDv2po4ct/WGQwRulxqh/cYbirZT5I3abDk2FBgTauCsvP+ahQs&#10;J+Pl5WPA2+fudKTj1+k87LtEqU67WbyDCNSEf/Gfe6Pj/FFvAr/fxBP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Tj8zEAAAA3QAAAA8AAAAAAAAAAAAAAAAAmAIAAGRycy9k&#10;b3ducmV2LnhtbFBLBQYAAAAABAAEAPUAAACJAwAAAAA=&#10;" fillcolor="black" stroked="f"/>
                <v:shape id="Freeform 24" o:spid="_x0000_s2546" style="position:absolute;left:6985;top:3079;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Fm8cA&#10;AADdAAAADwAAAGRycy9kb3ducmV2LnhtbESPQUsDMRCF74L/IYzgpdisBVtZmxYVhIKF0lbQ45BM&#10;d4ObybpJt6u/vnMoeJvhvXnvm/lyCI3qqUs+soH7cQGK2EbnuTLwsX+7ewSVMrLDJjIZ+KUEy8X1&#10;1RxLF0+8pX6XKyUhnEo0UOfcllonW1PANI4tsWiH2AXMsnaVdh2eJDw0elIUUx3QszTU2NJrTfZ7&#10;dwwGevuOh7+HUfy0m6NffdmXtf8ZjLm9GZ6fQGUa8r/5cr1ygj+bCL98IyPox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VxZvHAAAA3QAAAA8AAAAAAAAAAAAAAAAAmAIAAGRy&#10;cy9kb3ducmV2LnhtbFBLBQYAAAAABAAEAPUAAACMAwAAAAA=&#10;" path="m,l15,32,32,,,xe" fillcolor="black" strokeweight="0">
                  <v:path arrowok="t" o:connecttype="custom" o:connectlocs="0,0;23813,50800;50800,0;0,0" o:connectangles="0,0,0,0"/>
                </v:shape>
                <v:rect id="Rectangle 25" o:spid="_x0000_s2547" style="position:absolute;left:1825;top:7223;width:1085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z1cQA&#10;AADdAAAADwAAAGRycy9kb3ducmV2LnhtbERPS2sCMRC+C/6HMIXeaqJtt7puFBGEQttD14LXYTP7&#10;oJvJuom6/ntTKHibj+852XqwrThT7xvHGqYTBYK4cKbhSsPPfvc0B+EDssHWMWm4kof1ajzKMDXu&#10;wt90zkMlYgj7FDXUIXSplL6oyaKfuI44cqXrLYYI+0qaHi8x3LZyplQiLTYcG2rsaFtT8ZufrAZM&#10;Xszxq3z+3H+cElxUg9q9HpTWjw/DZgki0BDu4n/3u4nz32ZT+Ps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M9XEAAAA3QAAAA8AAAAAAAAAAAAAAAAAmAIAAGRycy9k&#10;b3ducmV2LnhtbFBLBQYAAAAABAAEAPUAAACJAwAAAAA=&#10;" stroked="f"/>
                <v:shape id="Freeform 26" o:spid="_x0000_s2548" style="position:absolute;left:1793;top:7191;width:10891;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amMQA&#10;AADdAAAADwAAAGRycy9kb3ducmV2LnhtbERPS2sCMRC+F/wPYYTeataFtrI1iiiCvRR87KG3YTPd&#10;LN1M4ia6W3+9KRR6m4/vOfPlYFtxpS40jhVMJxkI4srphmsFp+P2aQYiRGSNrWNS8EMBlovRwxwL&#10;7Xre0/UQa5FCOBSowMToCylDZchimDhPnLgv11mMCXa11B32Kdy2Ms+yF2mx4dRg0NPaUPV9uFgF&#10;9sP0NNT97XNVvm9u3pfn52mp1ON4WL2BiDTEf/Gfe6fT/Nc8h99v0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SWpjEAAAA3QAAAA8AAAAAAAAAAAAAAAAAmAIAAGRycy9k&#10;b3ducmV2LnhtbFBLBQYAAAAABAAEAPUAAACJAwAAAAA=&#10;" path="m,l,140r686,l686,,,,2,4r682,l682,2r,136l684,136,2,136r2,2l4,2,2,4,,xe" fillcolor="black" stroked="f">
                  <v:path arrowok="t" o:connecttype="custom" o:connectlocs="0,0;0,222250;1089025,222250;1089025,0;0,0;3175,6350;1085850,6350;1082675,3175;1082675,219075;1085850,215900;3175,215900;6350,219075;6350,3175;3175,6350;0,0" o:connectangles="0,0,0,0,0,0,0,0,0,0,0,0,0,0,0"/>
                </v:shape>
                <v:rect id="Rectangle 27" o:spid="_x0000_s2549" style="position:absolute;left:7191;top:5794;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ym8UA&#10;AADdAAAADwAAAGRycy9kb3ducmV2LnhtbERPTWsCMRC9F/ofwhS81Wy3ttrVKFUQvBTUeqi3cTPu&#10;Lm4m2yTq6q83QqG3ebzPGU1aU4sTOV9ZVvDSTUAQ51ZXXCjYfM+fByB8QNZYWyYFF/IwGT8+jDDT&#10;9swrOq1DIWII+wwVlCE0mZQ+L8mg79qGOHJ76wyGCF0htcNzDDe1TJPkXRqsODaU2NCspPywPhoF&#10;04/B9HfZ46/rarel7c/u8Ja6RKnOU/s5BBGoDf/iP/dCx/n99BXu38QT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3KbxQAAAN0AAAAPAAAAAAAAAAAAAAAAAJgCAABkcnMv&#10;ZG93bnJldi54bWxQSwUGAAAAAAQABAD1AAAAigMAAAAA&#10;" fillcolor="black" stroked="f"/>
                <v:shape id="Freeform 28" o:spid="_x0000_s2550" style="position:absolute;left:6985;top:6667;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JkcIA&#10;AADdAAAADwAAAGRycy9kb3ducmV2LnhtbERPS4vCMBC+C/sfwix409SqXe0aRRRZT4KP9Tw0s22x&#10;mZQmav33ZkHwNh/fc2aL1lTiRo0rLSsY9CMQxJnVJecKTsdNbwLCeWSNlWVS8CAHi/lHZ4aptnfe&#10;0+3gcxFC2KWooPC+TqV0WUEGXd/WxIH7s41BH2CTS93gPYSbSsZRlEiDJYeGAmtaFZRdDlejYNxO&#10;k1P1E5+nWo5+h2u5S1brq1Ldz3b5DcJT69/il3urw/yveAT/34QT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4cmRwgAAAN0AAAAPAAAAAAAAAAAAAAAAAJgCAABkcnMvZG93&#10;bnJldi54bWxQSwUGAAAAAAQABAD1AAAAhwMAAAAA&#10;" path="m,l15,33,32,,,xe" fillcolor="black" strokeweight="0">
                  <v:path arrowok="t" o:connecttype="custom" o:connectlocs="0,0;23813,52388;50800,0;0,0" o:connectangles="0,0,0,0"/>
                </v:shape>
                <v:rect id="Rectangle 29" o:spid="_x0000_s2551" style="position:absolute;left:1825;top:10842;width:1085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A11sMA&#10;AADdAAAADwAAAGRycy9kb3ducmV2LnhtbERPS4vCMBC+C/sfwix4WxNf1e0aZREEwfXgA7wOzdgW&#10;m0m3iVr/vVlY8DYf33Nmi9ZW4kaNLx1r6PcUCOLMmZJzDcfD6mMKwgdkg5Vj0vAgD4v5W2eGqXF3&#10;3tFtH3IRQ9inqKEIoU6l9FlBFn3P1cSRO7vGYoiwyaVp8B7DbSUHSiXSYsmxocCalgVll/3VasBk&#10;ZH635+HPYXNN8DNv1Wp8Ulp339vvLxCB2vAS/7vXJs6fDMbw9008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A11sMAAADdAAAADwAAAAAAAAAAAAAAAACYAgAAZHJzL2Rv&#10;d25yZXYueG1sUEsFBgAAAAAEAAQA9QAAAIgDAAAAAA==&#10;" stroked="f"/>
                <v:shape id="Freeform 30" o:spid="_x0000_s2552" style="position:absolute;left:1793;top:10810;width:10891;height:2191;visibility:visible;mso-wrap-style:square;v-text-anchor:top" coordsize="68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BT8cUA&#10;AADdAAAADwAAAGRycy9kb3ducmV2LnhtbERPTWsCMRC9F/ofwhR6Ec3WtiqrUUpB6UEErRdvw2Z2&#10;s+5msiRRt/++KQi9zeN9zmLV21ZcyYfasYKXUQaCuHC65krB8Xs9nIEIEVlj65gU/FCA1fLxYYG5&#10;djfe0/UQK5FCOOSowMTY5VKGwpDFMHIdceJK5y3GBH0ltcdbCretHGfZRFqsOTUY7OjTUNEcLlaB&#10;376/VWbLp33TbDaDc/la7k6s1PNT/zEHEamP/+K7+0un+dPxBP6+S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FPxxQAAAN0AAAAPAAAAAAAAAAAAAAAAAJgCAABkcnMv&#10;ZG93bnJldi54bWxQSwUGAAAAAAQABAD1AAAAigMAAAAA&#10;" path="m,l,138r686,l686,,,,2,4r682,l682,2r,134l684,134,2,134r2,2l4,2,2,4,,xe" fillcolor="black" stroked="f">
                  <v:path arrowok="t" o:connecttype="custom" o:connectlocs="0,0;0,219075;1089025,219075;1089025,0;0,0;3175,6350;1085850,6350;1082675,3175;1082675,215900;1085850,212725;3175,212725;6350,215900;6350,3175;3175,6350;0,0" o:connectangles="0,0,0,0,0,0,0,0,0,0,0,0,0,0,0"/>
                </v:shape>
                <v:rect id="Rectangle 31" o:spid="_x0000_s2553" style="position:absolute;left:2159;top:10842;width:63;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x0mMUA&#10;AADdAAAADwAAAGRycy9kb3ducmV2LnhtbERPS2sCMRC+F/wPYQRvNetifWyNooVCLwW1Peht3Ex3&#10;FzeTbZLq1l9vBMHbfHzPmS1aU4sTOV9ZVjDoJyCIc6srLhR8f70/T0D4gKyxtkwK/snDYt55mmGm&#10;7Zk3dNqGQsQQ9hkqKENoMil9XpJB37cNceR+rDMYInSF1A7PMdzUMk2SkTRYcWwosaG3kvLj9s8o&#10;WE0nq9/1kD8vm8Oe9rvD8SV1iVK9brt8BRGoDQ/x3f2h4/xxOobb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HSYxQAAAN0AAAAPAAAAAAAAAAAAAAAAAJgCAABkcnMv&#10;ZG93bnJldi54bWxQSwUGAAAAAAQABAD1AAAAigMAAAAA&#10;" fillcolor="black" stroked="f"/>
                <v:rect id="Rectangle 32" o:spid="_x0000_s2554" style="position:absolute;left:12255;top:10842;width:64;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6sgA&#10;AADdAAAADwAAAGRycy9kb3ducmV2LnhtbESPQU/CQBCF7yb+h82YcJOtDSJWFiImJF5MAD3IbeiO&#10;bUN3tu4uUPn1zIHE20zem/e+mc5716ojhdh4NvAwzEARl942XBn4+lzeT0DFhGyx9UwG/ijCfHZ7&#10;M8XC+hOv6bhJlZIQjgUaqFPqCq1jWZPDOPQdsWg/PjhMsoZK24AnCXetzrNsrB02LA01dvRWU7nf&#10;HJyBxfNk8bsa8cd5vdvS9nu3f8xDZszgrn99AZWoT//m6/W7FfynXHDlGxlBzy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DqyAAAAN0AAAAPAAAAAAAAAAAAAAAAAJgCAABk&#10;cnMvZG93bnJldi54bWxQSwUGAAAAAAQABAD1AAAAjQMAAAAA&#10;" fillcolor="black" stroked="f"/>
                <v:rect id="Rectangle 33" o:spid="_x0000_s2555" style="position:absolute;left:7191;top:9382;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9FccUA&#10;AADdAAAADwAAAGRycy9kb3ducmV2LnhtbERPTWsCMRC9F/wPYQRvNdulVl2NogXBS6HaHvQ2bqa7&#10;i5vJmkRd++sboeBtHu9zpvPW1OJCzleWFbz0ExDEudUVFwq+v1bPIxA+IGusLZOCG3mYzzpPU8y0&#10;vfKGLttQiBjCPkMFZQhNJqXPSzLo+7YhjtyPdQZDhK6Q2uE1hptapknyJg1WHBtKbOi9pPy4PRsF&#10;y/Foefp85Y/fzWFP+93hOEhdolSv2y4mIAK14SH+d691nD9Mx3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0VxxQAAAN0AAAAPAAAAAAAAAAAAAAAAAJgCAABkcnMv&#10;ZG93bnJldi54bWxQSwUGAAAAAAQABAD1AAAAigMAAAAA&#10;" fillcolor="black" stroked="f"/>
                <v:shape id="Freeform 34" o:spid="_x0000_s2556" style="position:absolute;left:6985;top:10271;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xTRsgA&#10;AADdAAAADwAAAGRycy9kb3ducmV2LnhtbESPQUsDMRCF74L/IYzgRWxWi1XWpsUWCgWF0irocUim&#10;u8HNZN2k27W/vnMQvM3w3rz3zXQ+hEb11CUf2cDdqABFbKPzXBn4eF/dPoFKGdlhE5kM/FKC+ezy&#10;Yoqli0feUr/LlZIQTiUaqHNuS62TrSlgGsWWWLR97AJmWbtKuw6PEh4afV8UEx3QszTU2NKyJvu9&#10;OwQDvX3F/enhJn7azcGvv+zizf8MxlxfDS/PoDIN+d/8d712gv84Fn75RkbQ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zFNGyAAAAN0AAAAPAAAAAAAAAAAAAAAAAJgCAABk&#10;cnMvZG93bnJldi54bWxQSwUGAAAAAAQABAD1AAAAjQMAAAAA&#10;" path="m,l15,32,32,,,xe" fillcolor="black" strokeweight="0">
                  <v:path arrowok="t" o:connecttype="custom" o:connectlocs="0,0;23813,50800;50800,0;0,0" o:connectangles="0,0,0,0"/>
                </v:shape>
                <v:rect id="Rectangle 35" o:spid="_x0000_s2557" style="position:absolute;left:1825;top:14430;width:10859;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lCMMA&#10;AADdAAAADwAAAGRycy9kb3ducmV2LnhtbERPS4vCMBC+L/gfwgje1sTHVq1GEUEQdvewKngdmrEt&#10;NpPaRK3/3iws7G0+vucsVq2txJ0aXzrWMOgrEMSZMyXnGo6H7fsUhA/IBivHpOFJHlbLztsCU+Me&#10;/EP3fchFDGGfooYihDqV0mcFWfR9VxNH7uwaiyHCJpemwUcMt5UcKpVIiyXHhgJr2hSUXfY3qwGT&#10;sbl+n0dfh89bgrO8VduPk9K6123XcxCB2vAv/nPvTJw/GQ3g95t4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KlCMMAAADdAAAADwAAAAAAAAAAAAAAAACYAgAAZHJzL2Rv&#10;d25yZXYueG1sUEsFBgAAAAAEAAQA9QAAAIgDAAAAAA==&#10;" stroked="f"/>
                <v:shape id="Freeform 36" o:spid="_x0000_s2558" style="position:absolute;left:1793;top:14414;width:10891;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MRcQA&#10;AADdAAAADwAAAGRycy9kb3ducmV2LnhtbERPTWsCMRC9F/wPYYTealZLbVmNIi2CvQi13UNvw2bc&#10;LG4mcRPd1V9vCkJv83ifM1/2thFnakPtWMF4lIEgLp2uuVLw871+egMRIrLGxjEpuFCA5WLwMMdc&#10;u46/6LyLlUghHHJUYGL0uZShNGQxjJwnTtzetRZjgm0ldYtdCreNnGTZVFqsOTUY9PRuqDzsTlaB&#10;3ZqO+qq7/q6Kz4+r98XxZVwo9TjsVzMQkfr4L767NzrNf32ewN836QS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LzEXEAAAA3QAAAA8AAAAAAAAAAAAAAAAAmAIAAGRycy9k&#10;b3ducmV2LnhtbFBLBQYAAAAABAAEAPUAAACJAwAAAAA=&#10;" path="m,l,140r686,l686,,,,2,3r682,l682,1r,137l684,136,2,136r2,2l4,1,2,3,,xe" fillcolor="black" stroked="f">
                  <v:path arrowok="t" o:connecttype="custom" o:connectlocs="0,0;0,222250;1089025,222250;1089025,0;0,0;3175,4763;1085850,4763;1082675,1588;1082675,219075;1085850,215900;3175,215900;6350,219075;6350,1588;3175,4763;0,0" o:connectangles="0,0,0,0,0,0,0,0,0,0,0,0,0,0,0"/>
                </v:shape>
                <v:rect id="Rectangle 37" o:spid="_x0000_s2559" style="position:absolute;left:7191;top:12969;width:63;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7kRsYA&#10;AADdAAAADwAAAGRycy9kb3ducmV2LnhtbERPS2sCMRC+F/ofwhR662bV1sdqlFoo9FLwddDbuBl3&#10;FzeTbZLq1l/fCIK3+fieM5m1phYncr6yrKCTpCCIc6srLhRs1p8vQxA+IGusLZOCP/Iwmz4+TDDT&#10;9sxLOq1CIWII+wwVlCE0mZQ+L8mgT2xDHLmDdQZDhK6Q2uE5hptadtO0Lw1WHBtKbOijpPy4+jUK&#10;5qPh/Gfxyt+X5X5Hu+3++NZ1qVLPT+37GESgNtzFN/eXjvMHvR5cv4kn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7kRsYAAADdAAAADwAAAAAAAAAAAAAAAACYAgAAZHJz&#10;L2Rvd25yZXYueG1sUEsFBgAAAAAEAAQA9QAAAIsDAAAAAA==&#10;" fillcolor="black" stroked="f"/>
                <v:shape id="Freeform 38" o:spid="_x0000_s2560" style="position:absolute;left:6985;top:13858;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fTMQA&#10;AADdAAAADwAAAGRycy9kb3ducmV2LnhtbERPTWvCQBC9C/0Pywi9mY1G05q6SokUPRWapj0P2WkS&#10;mp0N2VXTf98VBG/zeJ+z2Y2mE2caXGtZwTyKQRBXVrdcKyg/32bPIJxH1thZJgV/5GC3fZhsMNP2&#10;wh90LnwtQgi7DBU03veZlK5qyKCLbE8cuB87GPQBDrXUA15CuOnkIo5TabDl0NBgT3lD1W9xMgpW&#10;4zotu8Pie63l8ivZy/c035+UepyOry8gPI3+Lr65jzrMf0qWcP0mn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4X0zEAAAA3QAAAA8AAAAAAAAAAAAAAAAAmAIAAGRycy9k&#10;b3ducmV2LnhtbFBLBQYAAAAABAAEAPUAAACJAwAAAAA=&#10;" path="m,l15,33,32,,,xe" fillcolor="black" strokeweight="0">
                  <v:path arrowok="t" o:connecttype="custom" o:connectlocs="0,0;23813,52388;50800,0;0,0" o:connectangles="0,0,0,0"/>
                </v:shape>
                <v:rect id="Rectangle 39" o:spid="_x0000_s2561" style="position:absolute;left:1825;top:18034;width:1085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mjC8MA&#10;AADdAAAADwAAAGRycy9kb3ducmV2LnhtbERPS4vCMBC+C/sfwix408R1rW7XKCIIguvBB3gdmrEt&#10;NpNuE7X7782C4G0+vudM562txI0aXzrWMOgrEMSZMyXnGo6HVW8Cwgdkg5Vj0vBHHuazt84UU+Pu&#10;vKPbPuQihrBPUUMRQp1K6bOCLPq+q4kjd3aNxRBhk0vT4D2G20p+KJVIiyXHhgJrWhaUXfZXqwGT&#10;T/O7PQ9/Dptrgl95q1ajk9K6+94uvkEEasNL/HSvTZw/Ho7g/5t4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mjC8MAAADdAAAADwAAAAAAAAAAAAAAAACYAgAAZHJzL2Rv&#10;d25yZXYueG1sUEsFBgAAAAAEAAQA9QAAAIgDAAAAAA==&#10;" stroked="f"/>
                <v:shape id="Freeform 40" o:spid="_x0000_s2562" style="position:absolute;left:1793;top:18002;width:10891;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KRsQA&#10;AADdAAAADwAAAGRycy9kb3ducmV2LnhtbERPTWsCMRC9F/wPYYTeatZKVVajSEVoL4Va9+Bt2Iyb&#10;xc0kbqK79dc3hUJv83ifs1z3thE3akPtWMF4lIEgLp2uuVJw+No9zUGEiKyxcUwKvinAejV4WGKu&#10;XcefdNvHSqQQDjkqMDH6XMpQGrIYRs4TJ+7kWosxwbaSusUuhdtGPmfZVFqsOTUY9PRqqDzvr1aB&#10;/TAd9VV3P26K9+3d++LyMi6Uehz2mwWISH38F/+533SaP5tM4febd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wykbEAAAA3QAAAA8AAAAAAAAAAAAAAAAAmAIAAGRycy9k&#10;b3ducmV2LnhtbFBLBQYAAAAABAAEAPUAAACJAwAAAAA=&#10;" path="m,l,140r686,l686,,,,2,4r682,l682,2r,136l684,136,2,136r2,2l4,2,2,4,,xe" fillcolor="black" stroked="f">
                  <v:path arrowok="t" o:connecttype="custom" o:connectlocs="0,0;0,222250;1089025,222250;1089025,0;0,0;3175,6350;1085850,6350;1082675,3175;1082675,219075;1085850,215900;3175,215900;6350,219075;6350,3175;3175,6350;0,0" o:connectangles="0,0,0,0,0,0,0,0,0,0,0,0,0,0,0"/>
                </v:shape>
                <v:rect id="Rectangle 41" o:spid="_x0000_s2563" style="position:absolute;left:2159;top:18034;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XiRcYA&#10;AADdAAAADwAAAGRycy9kb3ducmV2LnhtbERPS2sCMRC+F/ofwhS8dbP1Ue3WKFUQvAhqe6i3cTPd&#10;XdxM1iTq2l9vCkJv8/E9ZzxtTS3O5HxlWcFLkoIgzq2uuFDw9bl4HoHwAVljbZkUXMnDdPL4MMZM&#10;2wtv6LwNhYgh7DNUUIbQZFL6vCSDPrENceR+rDMYInSF1A4vMdzUspumr9JgxbGhxIbmJeWH7cko&#10;mL2NZsd1n1e/m/2Odt/7w6DrUqU6T+3HO4hAbfgX391LHecPe0P4+yae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XiRcYAAADdAAAADwAAAAAAAAAAAAAAAACYAgAAZHJz&#10;L2Rvd25yZXYueG1sUEsFBgAAAAAEAAQA9QAAAIsDAAAAAA==&#10;" fillcolor="black" stroked="f"/>
                <v:rect id="Rectangle 42" o:spid="_x0000_s2564" style="position:absolute;left:12255;top:18034;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2N8kA&#10;AADdAAAADwAAAGRycy9kb3ducmV2LnhtbESPT0/DMAzF75P4DpGRuG0pG3+20mxiSEhckNjgsN3c&#10;xrTVGqdLwlb49PiAxM3We37v52I1uE6dKMTWs4HrSQaKuPK25drAx/vzeA4qJmSLnWcy8E0RVsuL&#10;UYG59Wfe0GmbaiUhHHM00KTU51rHqiGHceJ7YtE+fXCYZA21tgHPEu46Pc2yO+2wZWlosKenhqrD&#10;9ssZWC/m6+PbDb/+bMo97Xfl4XYaMmOuLofHB1CJhvRv/rt+sYJ/PxNc+UZG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ip2N8kAAADdAAAADwAAAAAAAAAAAAAAAACYAgAA&#10;ZHJzL2Rvd25yZXYueG1sUEsFBgAAAAAEAAQA9QAAAI4DAAAAAA==&#10;" fillcolor="black" stroked="f"/>
                <v:rect id="Rectangle 43" o:spid="_x0000_s2565" style="position:absolute;left:7191;top:16605;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TrMYA&#10;AADdAAAADwAAAGRycy9kb3ducmV2LnhtbERPS2sCMRC+F/ofwhS8dbP10erWKFUQvAhqe6i3cTPd&#10;XdxM1iTq2l9vCkJv8/E9ZzxtTS3O5HxlWcFLkoIgzq2uuFDw9bl4HoLwAVljbZkUXMnDdPL4MMZM&#10;2wtv6LwNhYgh7DNUUIbQZFL6vCSDPrENceR+rDMYInSF1A4vMdzUspumr9JgxbGhxIbmJeWH7cko&#10;mI2Gs+O6z6vfzX5Hu+/9YdB1qVKdp/bjHUSgNvyL7+6ljvPfeiP4+yae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bTrMYAAADdAAAADwAAAAAAAAAAAAAAAACYAgAAZHJz&#10;L2Rvd25yZXYueG1sUEsFBgAAAAAEAAQA9QAAAIsDAAAAAA==&#10;" fillcolor="black" stroked="f"/>
                <v:shape id="Freeform 44" o:spid="_x0000_s2566" style="position:absolute;left:6985;top:17446;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qMsYA&#10;AADdAAAADwAAAGRycy9kb3ducmV2LnhtbESPS2/CQAyE75X6H1auxA025REgsKAKVNFTpfI6W1mT&#10;RGS9UXaB9N/jQ6XebM145vNy3bla3akNlWcD74MEFHHubcWFgePhsz8DFSKyxdozGfilAOvV68sS&#10;M+sf/EP3fSyUhHDI0EAZY5NpHfKSHIaBb4hFu/jWYZS1LbRt8SHhrtbDJEm1w4qlocSGNiXl1/3N&#10;GZh08/RY74bnudXj02irv9PN9mZM7637WICK1MV/89/1lxX86Vj45RsZQa+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UqMsYAAADdAAAADwAAAAAAAAAAAAAAAACYAgAAZHJz&#10;L2Rvd25yZXYueG1sUEsFBgAAAAAEAAQA9QAAAIsDAAAAAA==&#10;" path="m,l15,33,32,,,xe" fillcolor="black" strokeweight="0">
                  <v:path arrowok="t" o:connecttype="custom" o:connectlocs="0,0;23813,52388;50800,0;0,0" o:connectangles="0,0,0,0"/>
                </v:shape>
                <v:rect id="Rectangle 45" o:spid="_x0000_s2567" style="position:absolute;left:7191;top:43227;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as18YA&#10;AADdAAAADwAAAGRycy9kb3ducmV2LnhtbERPS2vCQBC+F/wPywi91Y2i1aZZRYVCLwUfPdTbmB2T&#10;kOxs3N1q7K93C4Xe5uN7TrboTCMu5HxlWcFwkIAgzq2uuFDwuX97moHwAVljY5kU3MjDYt57yDDV&#10;9spbuuxCIWII+xQVlCG0qZQ+L8mgH9iWOHIn6wyGCF0htcNrDDeNHCXJszRYcWwosaV1SXm9+zYK&#10;Vi+z1Xkz5o+f7fFAh69jPRm5RKnHfrd8BRGoC//iP/e7jvOn4yH8fhNP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as18YAAADdAAAADwAAAAAAAAAAAAAAAACYAgAAZHJz&#10;L2Rvd25yZXYueG1sUEsFBgAAAAAEAAQA9QAAAIsDAAAAAA==&#10;" fillcolor="black" stroked="f"/>
                <v:shape id="Freeform 46" o:spid="_x0000_s2568" style="position:absolute;left:6985;top:44069;width:508;height:523;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R3sIA&#10;AADdAAAADwAAAGRycy9kb3ducmV2LnhtbERPS4vCMBC+C/sfwix409SqXe0aRRRZT4KP9Tw0s22x&#10;mZQmav33ZkHwNh/fc2aL1lTiRo0rLSsY9CMQxJnVJecKTsdNbwLCeWSNlWVS8CAHi/lHZ4aptnfe&#10;0+3gcxFC2KWooPC+TqV0WUEGXd/WxIH7s41BH2CTS93gPYSbSsZRlEiDJYeGAmtaFZRdDlejYNxO&#10;k1P1E5+nWo5+h2u5S1brq1Ldz3b5DcJT69/il3urw/yvUQz/34QT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xHewgAAAN0AAAAPAAAAAAAAAAAAAAAAAJgCAABkcnMvZG93&#10;bnJldi54bWxQSwUGAAAAAAQABAD1AAAAhwMAAAAA&#10;" path="m,l15,33,32,,,xe" fillcolor="black" strokeweight="0">
                  <v:path arrowok="t" o:connecttype="custom" o:connectlocs="0,0;23813,52388;50800,0;0,0" o:connectangles="0,0,0,0"/>
                </v:shape>
                <v:rect id="Rectangle 47" o:spid="_x0000_s2569" style="position:absolute;left:31;top:37798;width:14447;height:5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tmcQA&#10;AADdAAAADwAAAGRycy9kb3ducmV2LnhtbERPS2sCMRC+C/0PYQq9adKqW7vdKCIIherBteB12Mw+&#10;6Gay3UTd/vumIHibj+852WqwrbhQ7xvHGp4nCgRx4UzDlYav43a8AOEDssHWMWn4JQ+r5cMow9S4&#10;Kx/okodKxBD2KWqoQ+hSKX1Rk0U/cR1x5ErXWwwR9pU0PV5juG3li1KJtNhwbKixo01NxXd+thow&#10;mZmffTndHT/PCb5Vg9rOT0rrp8dh/Q4i0BDu4pv7w8T5r7Mp/H8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7ZnEAAAA3QAAAA8AAAAAAAAAAAAAAAAAmAIAAGRycy9k&#10;b3ducmV2LnhtbFBLBQYAAAAABAAEAPUAAACJAwAAAAA=&#10;" stroked="f"/>
                <v:shape id="Freeform 48" o:spid="_x0000_s2570" style="position:absolute;top:37766;width:14478;height:5477;visibility:visible;mso-wrap-style:square;v-text-anchor:top" coordsize="912,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jn/8UA&#10;AADdAAAADwAAAGRycy9kb3ducmV2LnhtbERPTWvCQBC9F/oflin0InVjCW2JbkRFUQQLTXvocciO&#10;SUh2NmRXTfz1rlDobR7vc2bz3jTiTJ2rLCuYjCMQxLnVFRcKfr43Lx8gnEfW2FgmBQM5mKePDzNM&#10;tL3wF50zX4gQwi5BBaX3bSKly0sy6Ma2JQ7c0XYGfYBdIXWHlxBuGvkaRW/SYMWhocSWViXldXYy&#10;CvY4uOtydag/R9Jqvf0drTfZSannp34xBeGp9//iP/dOh/nvcQz3b8IJ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Of/xQAAAN0AAAAPAAAAAAAAAAAAAAAAAJgCAABkcnMv&#10;ZG93bnJldi54bWxQSwUGAAAAAAQABAD1AAAAigMAAAAA&#10;" path="m,l,345r912,l912,,,,2,4r908,l908,2r,342l910,342,2,342r2,2l4,2,2,4,,xe" fillcolor="black" stroked="f">
                  <v:path arrowok="t" o:connecttype="custom" o:connectlocs="0,0;0,547688;1447800,547688;1447800,0;0,0;3175,6350;1444625,6350;1441450,3175;1441450,546100;1444625,542925;3175,542925;6350,546100;6350,3175;3175,6350;0,0" o:connectangles="0,0,0,0,0,0,0,0,0,0,0,0,0,0,0"/>
                </v:shape>
                <v:rect id="Rectangle 49" o:spid="_x0000_s2571" style="position:absolute;left:7191;top:34940;width:63;height:2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2q1MQA&#10;AADdAAAADwAAAGRycy9kb3ducmV2LnhtbERPTWsCMRC9C/0PYQreNFtRq6tRqiD0IlTrQW/jZrq7&#10;uJlsk6hbf30jCN7m8T5nOm9MJS7kfGlZwVs3AUGcWV1yrmD3veqMQPiArLGyTAr+yMN89tKaYqrt&#10;lTd02YZcxBD2KSooQqhTKX1WkEHftTVx5H6sMxgidLnUDq8x3FSylyRDabDk2FBgTcuCstP2bBQs&#10;xqPF71ef17fN8UCH/fE06LlEqfZr8zEBEagJT/HD/anj/Pf+AO7fxBP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tqtTEAAAA3QAAAA8AAAAAAAAAAAAAAAAAmAIAAGRycy9k&#10;b3ducmV2LnhtbFBLBQYAAAAABAAEAPUAAACJAwAAAAA=&#10;" fillcolor="black" stroked="f"/>
                <v:shape id="Freeform 50" o:spid="_x0000_s2572" style="position:absolute;left:6985;top:37242;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X3cEA&#10;AADdAAAADwAAAGRycy9kb3ducmV2LnhtbERPS4vCMBC+L/gfwgje1tTHVq1GEUXck+DzPDRjW2wm&#10;pYla/70RFvY2H99zZovGlOJBtSssK+h1IxDEqdUFZwpOx833GITzyBpLy6TgRQ4W89bXDBNtn7yn&#10;x8FnIoSwS1BB7n2VSOnSnAy6rq2IA3e1tUEfYJ1JXeMzhJtS9qMolgYLDg05VrTKKb0d7kbBTzOJ&#10;T+W2f5loOTwP1nIXr9Z3pTrtZjkF4anx/+I/968O80fDGD7fhB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gF93BAAAA3QAAAA8AAAAAAAAAAAAAAAAAmAIAAGRycy9kb3du&#10;cmV2LnhtbFBLBQYAAAAABAAEAPUAAACGAwAAAAA=&#10;" path="m,l15,33,32,,,xe" fillcolor="black" strokeweight="0">
                  <v:path arrowok="t" o:connecttype="custom" o:connectlocs="0,0;23813,52388;50800,0;0,0" o:connectangles="0,0,0,0"/>
                </v:shape>
                <v:rect id="Rectangle 51" o:spid="_x0000_s2573" style="position:absolute;left:1825;top:44656;width:10859;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rmsQA&#10;AADdAAAADwAAAGRycy9kb3ducmV2LnhtbERPTWvCQBC9F/wPywi91d1aGzW6CaUgCLaHxoLXITsm&#10;odnZmF01/nu3UOhtHu9z1vlgW3Gh3jeONTxPFAji0pmGKw3f+83TAoQPyAZbx6ThRh7ybPSwxtS4&#10;K3/RpQiViCHsU9RQh9ClUvqyJot+4jriyB1dbzFE2FfS9HiN4baVU6USabHh2FBjR+81lT/F2WrA&#10;ZGZOn8eXj/3unOCyGtTm9aC0fhwPbysQgYbwL/5zb02cP5/N4febeIL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x65rEAAAA3QAAAA8AAAAAAAAAAAAAAAAAmAIAAGRycy9k&#10;b3ducmV2LnhtbFBLBQYAAAAABAAEAPUAAACJAwAAAAA=&#10;" stroked="f"/>
                <v:shape id="Freeform 52" o:spid="_x0000_s2574" style="position:absolute;left:1793;top:44624;width:10891;height:5445;visibility:visible;mso-wrap-style:square;v-text-anchor:top" coordsize="686,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5I6scA&#10;AADdAAAADwAAAGRycy9kb3ducmV2LnhtbESPT0vEQAzF74LfYYjgzZ0qotLd2UUERRRxW3XFW+yk&#10;f7DJlM7Yrd/eHARvCe/lvV9Wm5l7M9EYuyAOThcZGJIq+E4aB68vtydXYGJC8dgHIQc/FGGzPjxY&#10;Ye7DXgqaytQYDZGYo4M2pSG3NlYtMcZFGEhUq8PImHQdG+tH3Gs49/Ysyy4sYyfa0OJANy1VX+U3&#10;O/jc1h9cvk/bohjunpgfnndvj7Vzx0fz9RJMojn9m/+u773iX54rrn6jI9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SOrHAAAA3QAAAA8AAAAAAAAAAAAAAAAAmAIAAGRy&#10;cy9kb3ducmV2LnhtbFBLBQYAAAAABAAEAPUAAACMAwAAAAA=&#10;" path="m,l,343r686,l686,,,,2,4r682,l682,2r,339l684,339,2,339r2,2l4,2,2,4,,xe" fillcolor="black" stroked="f">
                  <v:path arrowok="t" o:connecttype="custom" o:connectlocs="0,0;0,544513;1089025,544513;1089025,0;0,0;3175,6350;1085850,6350;1082675,3175;1082675,541338;1085850,538163;3175,538163;6350,541338;6350,3175;3175,6350;0,0" o:connectangles="0,0,0,0,0,0,0,0,0,0,0,0,0,0,0"/>
                </v:shape>
                <v:shape id="Freeform 53" o:spid="_x0000_s2575" style="position:absolute;left:7651;top:24828;width:12224;height:11573;visibility:visible;mso-wrap-style:square;v-text-anchor:top" coordsize="770,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wRsQA&#10;AADdAAAADwAAAGRycy9kb3ducmV2LnhtbERPS2vCQBC+F/oflil4kWajSNU0q4ggCr3UR+/T7DQJ&#10;zc6G3TWJ/fXdgtDbfHzPydeDaURHzteWFUySFARxYXXNpYLLefe8AOEDssbGMim4kYf16vEhx0zb&#10;no/UnUIpYgj7DBVUIbSZlL6oyKBPbEscuS/rDIYIXSm1wz6Gm0ZO0/RFGqw5NlTY0rai4vt0NQqK&#10;z+66X3wsz/pt49LxQfY/vnlXavQ0bF5BBBrCv/juPug4fz5bwt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cEbEAAAA3QAAAA8AAAAAAAAAAAAAAAAAmAIAAGRycy9k&#10;b3ducmV2LnhtbFBLBQYAAAAABAAEAPUAAACJAwAAAAA=&#10;" path="m,729r770,l770,,315,r,4l768,4,766,2r,725l768,725,,725r,4xe" fillcolor="black" stroked="f">
                  <v:path arrowok="t" o:connecttype="custom" o:connectlocs="0,1157288;1222375,1157288;1222375,0;500063,0;500063,6350;1219200,6350;1216025,3175;1216025,1154113;1219200,1150938;0,1150938;0,1157288" o:connectangles="0,0,0,0,0,0,0,0,0,0,0"/>
                </v:shape>
                <v:shape id="Freeform 54" o:spid="_x0000_s2576" style="position:absolute;left:7286;top:36099;width:524;height:54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YdcYA&#10;AADdAAAADwAAAGRycy9kb3ducmV2LnhtbESPQUsDMRCF70L/QxjBi7SJQm1Zm5YiKoqnbot4HDbT&#10;zdLNJGxiu/575yB4m+G9ee+b1WYMvTrTkLvIFu5mBhRxE13HrYXD/mW6BJULssM+Mln4oQyb9eRq&#10;hZWLF97RuS6tkhDOFVrwpaRK69x4CphnMRGLdoxDwCLr0Go34EXCQ6/vjXnQATuWBo+Jnjw1p/o7&#10;WNil97Sf1w3fevMRl59fJ3N8fbb25nrcPoIqNJZ/89/1mxP8xVz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YdcYAAADdAAAADwAAAAAAAAAAAAAAAACYAgAAZHJz&#10;L2Rvd25yZXYueG1sUEsFBgAAAAAEAAQA9QAAAIsDAAAAAA==&#10;" path="m33,l,17,33,34,33,xe" fillcolor="black" strokeweight="0">
                  <v:path arrowok="t" o:connecttype="custom" o:connectlocs="52388,0;0,26988;52388,53975;52388,0" o:connectangles="0,0,0,0"/>
                </v:shape>
                <v:rect id="Rectangle 56" o:spid="_x0000_s2577" style="position:absolute;left:4365;top:7730;width:573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7IsAA&#10;AADdAAAADwAAAGRycy9kb3ducmV2LnhtbERP24rCMBB9F/yHMIJvmiroSjWKCIK7+GL1A4ZmesFk&#10;UpJou3+/WVjYtzmc6+wOgzXiTT60jhUs5hkI4tLplmsFj/t5tgERIrJG45gUfFOAw3482mGuXc83&#10;ehexFimEQ44Kmhi7XMpQNmQxzF1HnLjKeYsxQV9L7bFP4dbIZZatpcWWU0ODHZ0aKp/FyyqQ9+Lc&#10;bwrjM/e1rK7m83KryCk1nQzHLYhIQ/wX/7kvOs3/WC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v7IsAAAADdAAAADwAAAAAAAAAAAAAAAACYAgAAZHJzL2Rvd25y&#10;ZXYueG1sUEsFBgAAAAAEAAQA9QAAAIUDAAAAAA==&#10;" filled="f" stroked="f">
                  <v:textbox style="mso-fit-shape-to-text:t" inset="0,0,0,0">
                    <w:txbxContent>
                      <w:p w14:paraId="042D82B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CT</w:t>
                        </w:r>
                      </w:p>
                    </w:txbxContent>
                  </v:textbox>
                </v:rect>
                <v:rect id="Rectangle 57" o:spid="_x0000_s2578" style="position:absolute;left:4397;top:15016;width:573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lVcAA&#10;AADdAAAADwAAAGRycy9kb3ducmV2LnhtbERP22oCMRB9F/yHMIJvmnXBVlajiCDY0hdXP2DYzF4w&#10;mSxJdLd/3xQKfZvDuc7uMFojXuRD51jBapmBIK6c7rhRcL+dFxsQISJrNI5JwTcFOOynkx0W2g18&#10;pVcZG5FCOBSooI2xL6QMVUsWw9L1xImrnbcYE/SN1B6HFG6NzLPsTVrsODW02NOppepRPq0CeSvP&#10;w6Y0PnOfef1lPi7XmpxS89l43IKINMZ/8Z/7otP893U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llVcAAAADdAAAADwAAAAAAAAAAAAAAAACYAgAAZHJzL2Rvd25y&#10;ZXYueG1sUEsFBgAAAAAEAAQA9QAAAIUDAAAAAA==&#10;" filled="f" stroked="f">
                  <v:textbox style="mso-fit-shape-to-text:t" inset="0,0,0,0">
                    <w:txbxContent>
                      <w:p w14:paraId="42B96968"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CT</w:t>
                        </w:r>
                      </w:p>
                    </w:txbxContent>
                  </v:textbox>
                </v:rect>
                <v:rect id="Rectangle 58" o:spid="_x0000_s2579" style="position:absolute;left:4841;top:24271;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AzsEA&#10;AADdAAAADwAAAGRycy9kb3ducmV2LnhtbERP22oCMRB9L/gPYQTfalalKqtRpCDY4ourHzBsZi+Y&#10;TJYkdbd/3xQE3+ZwrrPdD9aIB/nQOlYwm2YgiEunW64V3K7H9zWIEJE1Gsek4JcC7Hejty3m2vV8&#10;oUcRa5FCOOSooImxy6UMZUMWw9R1xImrnLcYE/S11B77FG6NnGfZUlpsOTU02NFnQ+W9+LEK5LU4&#10;9uvC+Mx9z6uz+TpdKnJKTcbDYQMi0hBf4qf7pNP81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FwM7BAAAA3QAAAA8AAAAAAAAAAAAAAAAAmAIAAGRycy9kb3du&#10;cmV2LnhtbFBLBQYAAAAABAAEAPUAAACGAwAAAAA=&#10;" filled="f" stroked="f">
                  <v:textbox style="mso-fit-shape-to-text:t" inset="0,0,0,0">
                    <w:txbxContent>
                      <w:p w14:paraId="47006C7B"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59" o:spid="_x0000_s2580" style="position:absolute;left:6683;top:24366;width:2445;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YusEA&#10;AADdAAAADwAAAGRycy9kb3ducmV2LnhtbERP22oCMRB9L/gPYQTfalaxKqtRpCDY4ourHzBsZi+Y&#10;TJYkdbd/3xQE3+ZwrrPdD9aIB/nQOlYwm2YgiEunW64V3K7H9zWIEJE1Gsek4JcC7Hejty3m2vV8&#10;oUcRa5FCOOSooImxy6UMZUMWw9R1xImrnLcYE/S11B77FG6NnGfZUlpsOTU02NFnQ+W9+LEK5LU4&#10;9uvC+Mx9z6uz+TpdKnJKTcbDYQMi0hBf4qf7pNP81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sWLrBAAAA3QAAAA8AAAAAAAAAAAAAAAAAmAIAAGRycy9kb3du&#10;cmV2LnhtbFBLBQYAAAAABAAEAPUAAACGAwAAAAA=&#10;" filled="f" stroked="f">
                  <v:textbox style="mso-fit-shape-to-text:t" inset="0,0,0,0">
                    <w:txbxContent>
                      <w:p w14:paraId="3DD173C2"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60" o:spid="_x0000_s2581" style="position:absolute;left:9112;top:24271;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D9IcAA&#10;AADdAAAADwAAAGRycy9kb3ducmV2LnhtbERP24rCMBB9F/yHMIJvmip4oWsUEQRdfLHuBwzN9ILJ&#10;pCRZ2/37zcKCb3M419kdBmvEi3xoHStYzDMQxKXTLdcKvh7n2RZEiMgajWNS8EMBDvvxaIe5dj3f&#10;6VXEWqQQDjkqaGLscilD2ZDFMHcdceIq5y3GBH0ttcc+hVsjl1m2lhZbTg0NdnRqqHwW31aBfBTn&#10;flsYn7nPZXUz18u9IqfUdDIcP0BEGuJb/O++6DR/s1rB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D9IcAAAADdAAAADwAAAAAAAAAAAAAAAACYAgAAZHJzL2Rvd25y&#10;ZXYueG1sUEsFBgAAAAAEAAQA9QAAAIUDAAAAAA==&#10;" filled="f" stroked="f">
                  <v:textbox style="mso-fit-shape-to-text:t" inset="0,0,0,0">
                    <w:txbxContent>
                      <w:p w14:paraId="27E75C6E"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61" o:spid="_x0000_s2582" style="position:absolute;left:4445;top:30970;width:559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jVsAA&#10;AADdAAAADwAAAGRycy9kb3ducmV2LnhtbERP24rCMBB9F/yHMMK+aaqgK12jiCCo+GLdDxia6QWT&#10;SUmytvv3G0HYtzmc62x2gzXiST60jhXMZxkI4tLplmsF3/fjdA0iRGSNxjEp+KUAu+14tMFcu55v&#10;9CxiLVIIhxwVNDF2uZShbMhimLmOOHGV8xZjgr6W2mOfwq2RiyxbSYstp4YGOzo0VD6KH6tA3otj&#10;vy6Mz9xlUV3N+XSryCn1MRn2XyAiDfFf/HafdJr/uV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XJjVsAAAADdAAAADwAAAAAAAAAAAAAAAACYAgAAZHJzL2Rvd25y&#10;ZXYueG1sUEsFBgAAAAAEAAQA9QAAAIUDAAAAAA==&#10;" filled="f" stroked="f">
                  <v:textbox style="mso-fit-shape-to-text:t" inset="0,0,0,0">
                    <w:txbxContent>
                      <w:p w14:paraId="161EB17E"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62" o:spid="_x0000_s2583" style="position:absolute;left:5095;top:32161;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GzcAA&#10;AADdAAAADwAAAGRycy9kb3ducmV2LnhtbERP24rCMBB9F/yHMIJvmiq4StcoIgi6+GLdDxia6QWT&#10;SUmytvv3ZkHYtzmc62z3gzXiST60jhUs5hkI4tLplmsF3/fTbAMiRGSNxjEp+KUA+914tMVcu55v&#10;9CxiLVIIhxwVNDF2uZShbMhimLuOOHGV8xZjgr6W2mOfwq2Ryyz7kBZbTg0NdnRsqHwUP1aBvBen&#10;flMYn7mvZXU1l/OtIqfUdDIcPkFEGuK/+O0+6zR/vVr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j7GzcAAAADdAAAADwAAAAAAAAAAAAAAAACYAgAAZHJzL2Rvd25y&#10;ZXYueG1sUEsFBgAAAAAEAAQA9QAAAIUDAAAAAA==&#10;" filled="f" stroked="f">
                  <v:textbox style="mso-fit-shape-to-text:t" inset="0,0,0,0">
                    <w:txbxContent>
                      <w:p w14:paraId="3ED1DC2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63" o:spid="_x0000_s2584" style="position:absolute;left:6953;top:32224;width:2445;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Sv8QA&#10;AADdAAAADwAAAGRycy9kb3ducmV2LnhtbESP3WoCMRCF74W+Q5hC72q2gla2RpGCoMUb1z7AsJn9&#10;wWSyJKm7ffvORcG7Gc6Zc77Z7Cbv1J1i6gMbeJsXoIjrYHtuDXxfD69rUCkjW3SBycAvJdhtn2Yb&#10;LG0Y+UL3KrdKQjiVaKDLeSi1TnVHHtM8DMSiNSF6zLLGVtuIo4R7pxdFsdIee5aGDgf67Ki+VT/e&#10;gL5Wh3FduViEr0VzdqfjpaFgzMvztP8AlWnKD/P/9dEK/vtS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Ur/EAAAA3QAAAA8AAAAAAAAAAAAAAAAAmAIAAGRycy9k&#10;b3ducmV2LnhtbFBLBQYAAAAABAAEAPUAAACJAwAAAAA=&#10;" filled="f" stroked="f">
                  <v:textbox style="mso-fit-shape-to-text:t" inset="0,0,0,0">
                    <w:txbxContent>
                      <w:p w14:paraId="73D8A3AD"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64" o:spid="_x0000_s2585" style="position:absolute;left:4413;top:45590;width:559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3JMEA&#10;AADdAAAADwAAAGRycy9kb3ducmV2LnhtbERP22oCMRB9L/gPYQTfalbBqqtRpCDY4ourHzBsZi+Y&#10;TJYkdbd/3xQE3+ZwrrPdD9aIB/nQOlYwm2YgiEunW64V3K7H9xWIEJE1Gsek4JcC7Hejty3m2vV8&#10;oUcRa5FCOOSooImxy6UMZUMWw9R1xImrnLcYE/S11B77FG6NnGfZh7TYcmposKPPhsp78WMVyGtx&#10;7FeF8Zn7nldn83W6VOSUmoyHwwZEpCG+xE/3Saf5y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t9yTBAAAA3QAAAA8AAAAAAAAAAAAAAAAAmAIAAGRycy9kb3du&#10;cmV2LnhtbFBLBQYAAAAABAAEAPUAAACGAwAAAAA=&#10;" filled="f" stroked="f">
                  <v:textbox style="mso-fit-shape-to-text:t" inset="0,0,0,0">
                    <w:txbxContent>
                      <w:p w14:paraId="4259D243"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65" o:spid="_x0000_s2586" style="position:absolute;left:5095;top:46781;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uUBMQA&#10;AADdAAAADwAAAGRycy9kb3ducmV2LnhtbESPT2sCMRDF70K/Q5hCb5qtB5XVKKUg2NKLqx9g2Mz+&#10;oclkSVJ3/fbOoeBthvfmvd/sDpN36kYx9YENvC8KUMR1sD23Bq6X43wDKmVkiy4wGbhTgsP+ZbbD&#10;0oaRz3SrcqskhFOJBrqch1LrVHfkMS3CQCxaE6LHLGtstY04Srh3elkUK+2xZ2nocKDPjurf6s8b&#10;0JfqOG4qF4vwvWx+3Nfp3FAw5u11+tiCyjTlp/n/+mQFf70S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lATEAAAA3QAAAA8AAAAAAAAAAAAAAAAAmAIAAGRycy9k&#10;b3ducmV2LnhtbFBLBQYAAAAABAAEAPUAAACJAwAAAAA=&#10;" filled="f" stroked="f">
                  <v:textbox style="mso-fit-shape-to-text:t" inset="0,0,0,0">
                    <w:txbxContent>
                      <w:p w14:paraId="6EE08B7A"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66" o:spid="_x0000_s2587" style="position:absolute;left:6921;top:46844;width:2445;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xn8AA&#10;AADdAAAADwAAAGRycy9kb3ducmV2LnhtbERPzYrCMBC+C/sOYQRvNtWDK12jLIKg4sW6DzA00x82&#10;mZQka+vbG0HY23x8v7PZjdaIO/nQOVawyHIQxJXTHTcKfm6H+RpEiMgajWNS8KAAu+3HZIOFdgNf&#10;6V7GRqQQDgUqaGPsCylD1ZLFkLmeOHG18xZjgr6R2uOQwq2RyzxfSYsdp4YWe9q3VP2Wf1aBvJWH&#10;YV0an7vzsr6Y0/Fak1NqNh2/v0BEGuO/+O0+6jT/c7W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cxn8AAAADdAAAADwAAAAAAAAAAAAAAAACYAgAAZHJzL2Rvd25y&#10;ZXYueG1sUEsFBgAAAAAEAAQA9QAAAIUDAAAAAA==&#10;" filled="f" stroked="f">
                  <v:textbox style="mso-fit-shape-to-text:t" inset="0,0,0,0">
                    <w:txbxContent>
                      <w:p w14:paraId="1FB643EC"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AC</w:t>
                        </w:r>
                      </w:p>
                    </w:txbxContent>
                  </v:textbox>
                </v:rect>
                <v:rect id="Rectangle 67" o:spid="_x0000_s2588" style="position:absolute;left:4413;top:47939;width:559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Wv6MAA&#10;AADdAAAADwAAAGRycy9kb3ducmV2LnhtbERPzYrCMBC+C/sOYYS9aWoPrlSjiCC44sXqAwzN9AeT&#10;SUmytvv2ZkHY23x8v7PZjdaIJ/nQOVawmGcgiCunO24U3G/H2QpEiMgajWNS8EsBdtuPyQYL7Qa+&#10;0rOMjUghHApU0MbYF1KGqiWLYe564sTVzluMCfpGao9DCrdG5lm2lBY7Tg0t9nRoqXqUP1aBvJXH&#10;YVUan7lzXl/M9+lak1Pqczru1yAijfFf/HafdJr/tcz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Wv6MAAAADdAAAADwAAAAAAAAAAAAAAAACYAgAAZHJzL2Rvd25y&#10;ZXYueG1sUEsFBgAAAAAEAAQA9QAAAIUDAAAAAA==&#10;" filled="f" stroked="f">
                  <v:textbox style="mso-fit-shape-to-text:t" inset="0,0,0,0">
                    <w:txbxContent>
                      <w:p w14:paraId="109451F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68" o:spid="_x0000_s2589" style="position:absolute;left:5556;top:555;width:339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kKc8AA&#10;AADdAAAADwAAAGRycy9kb3ducmV2LnhtbERP24rCMBB9F/yHMMK+aaqC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kKc8AAAADdAAAADwAAAAAAAAAAAAAAAACYAgAAZHJzL2Rvd25y&#10;ZXYueG1sUEsFBgAAAAAEAAQA9QAAAIUDAAAAAA==&#10;" filled="f" stroked="f">
                  <v:textbox style="mso-fit-shape-to-text:t" inset="0,0,0,0">
                    <w:txbxContent>
                      <w:p w14:paraId="2B55E3A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FLUSH</w:t>
                        </w:r>
                      </w:p>
                    </w:txbxContent>
                  </v:textbox>
                </v:rect>
                <v:rect id="Rectangle 69" o:spid="_x0000_s2590" style="position:absolute;left:5127;top:4111;width:429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SB8AA&#10;AADdAAAADwAAAGRycy9kb3ducmV2LnhtbERP24rCMBB9F/yHMMK+aaqI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CSB8AAAADdAAAADwAAAAAAAAAAAAAAAACYAgAAZHJzL2Rvd25y&#10;ZXYueG1sUEsFBgAAAAAEAAQA9QAAAIUDAAAAAA==&#10;" filled="f" stroked="f">
                  <v:textbox style="mso-fit-shape-to-text:t" inset="0,0,0,0">
                    <w:txbxContent>
                      <w:p w14:paraId="5270C877"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SETBITS</w:t>
                        </w:r>
                      </w:p>
                    </w:txbxContent>
                  </v:textbox>
                </v:rect>
                <v:rect id="Rectangle 70" o:spid="_x0000_s2591" style="position:absolute;left:4810;top:11334;width:485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3nMAA&#10;AADdAAAADwAAAGRycy9kb3ducmV2LnhtbERP24rCMBB9F/yHMMK+aaqg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8w3nMAAAADdAAAADwAAAAAAAAAAAAAAAACYAgAAZHJzL2Rvd25y&#10;ZXYueG1sUEsFBgAAAAAEAAQA9QAAAIUDAAAAAA==&#10;" filled="f" stroked="f">
                  <v:textbox style="mso-fit-shape-to-text:t" inset="0,0,0,0">
                    <w:txbxContent>
                      <w:p w14:paraId="390B0339"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v:textbox>
                </v:rect>
                <v:rect id="Rectangle 71" o:spid="_x0000_s2592" style="position:absolute;left:4810;top:18525;width:485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p68AA&#10;AADdAAAADwAAAGRycy9kb3ducmV2LnhtbERPzYrCMBC+C/sOYYS9aaqHrlSjiCC44sXqAwzN9AeT&#10;SUmytvv2ZkHY23x8v7PZjdaIJ/nQOVawmGcgiCunO24U3G/H2QpEiMgajWNS8EsBdtuPyQYL7Qa+&#10;0rOMjUghHApU0MbYF1KGqiWLYe564sTVzluMCfpGao9DCrdGLrMslxY7Tg0t9nRoqXqUP1aBvJXH&#10;YVUan7nzsr6Y79O1JqfU53Tcr0FEGuO/+O0+6TT/K8/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6p68AAAADdAAAADwAAAAAAAAAAAAAAAACYAgAAZHJzL2Rvd25y&#10;ZXYueG1sUEsFBgAAAAAEAAQA9QAAAIUDAAAAAA==&#10;" filled="f" stroked="f">
                  <v:textbox style="mso-fit-shape-to-text:t" inset="0,0,0,0">
                    <w:txbxContent>
                      <w:p w14:paraId="42B048AB"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OUT</w:t>
                        </w:r>
                      </w:p>
                    </w:txbxContent>
                  </v:textbox>
                </v:rect>
                <v:rect id="Rectangle 72" o:spid="_x0000_s2593" style="position:absolute;left:12493;top:23303;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McL8A&#10;AADdAAAADwAAAGRycy9kb3ducmV2LnhtbERPzYrCMBC+L/gOYQRva6oHla5RRBBUvFj3AYZm+oPJ&#10;pCTR1rc3wsLe5uP7nfV2sEY8yYfWsYLZNANBXDrdcq3g93b4XoEIEVmjcUwKXhRguxl9rTHXrucr&#10;PYtYixTCIUcFTYxdLmUoG7IYpq4jTlzlvMWYoK+l9tincGvkPMsW0mLLqaHBjvYNlffiYRXIW3Ho&#10;V4XxmTvPq4s5Ha8VOaUm42H3AyLSEP/Ff+6jTvOXiy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UgxwvwAAAN0AAAAPAAAAAAAAAAAAAAAAAJgCAABkcnMvZG93bnJl&#10;di54bWxQSwUGAAAAAAQABAD1AAAAhAMAAAAA&#10;" filled="f" stroked="f">
                  <v:textbox style="mso-fit-shape-to-text:t" inset="0,0,0,0">
                    <w:txbxContent>
                      <w:p w14:paraId="64B58E70"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73" o:spid="_x0000_s2594" style="position:absolute;left:9477;top:26890;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YAsQA&#10;AADdAAAADwAAAGRycy9kb3ducmV2LnhtbESPT2sCMRDF70K/Q5hCb5qtB5XVKKUg2NKLqx9g2Mz+&#10;oclkSVJ3/fbOoeBthvfmvd/sDpN36kYx9YENvC8KUMR1sD23Bq6X43wDKmVkiy4wGbhTgsP+ZbbD&#10;0oaRz3SrcqskhFOJBrqch1LrVHfkMS3CQCxaE6LHLGtstY04Srh3elkUK+2xZ2nocKDPjurf6s8b&#10;0JfqOG4qF4vwvWx+3Nfp3FAw5u11+tiCyjTlp/n/+mQFf70S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NmALEAAAA3QAAAA8AAAAAAAAAAAAAAAAAmAIAAGRycy9k&#10;b3ducmV2LnhtbFBLBQYAAAAABAAEAPUAAACJAwAAAAA=&#10;" filled="f" stroked="f">
                  <v:textbox style="mso-fit-shape-to-text:t" inset="0,0,0,0">
                    <w:txbxContent>
                      <w:p w14:paraId="6C8F3F77"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74" o:spid="_x0000_s2595" style="position:absolute;left:1524;top:38764;width:1146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9mcAA&#10;AADdAAAADwAAAGRycy9kb3ducmV2LnhtbERPzYrCMBC+L/gOYQRva6oH161GEUFQ2Yt1H2Bopj+Y&#10;TEoSbX17IyzsbT6+31lvB2vEg3xoHSuYTTMQxKXTLdcKfq+HzyWIEJE1Gsek4EkBtpvRxxpz7Xq+&#10;0KOItUghHHJU0MTY5VKGsiGLYeo64sRVzluMCfpaao99CrdGzrNsIS22nBoa7GjfUHkr7laBvBaH&#10;flkYn7nzvPoxp+OlIqfUZDzsViAiDfFf/Oc+6jT/a/EN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E9mcAAAADdAAAADwAAAAAAAAAAAAAAAACYAgAAZHJzL2Rvd25y&#10;ZXYueG1sUEsFBgAAAAAEAAQA9QAAAIUDAAAAAA==&#10;" filled="f" stroked="f">
                  <v:textbox style="mso-fit-shape-to-text:t" inset="0,0,0,0">
                    <w:txbxContent>
                      <w:p w14:paraId="083508B6"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Optionally remove trailing</w:t>
                        </w:r>
                      </w:p>
                    </w:txbxContent>
                  </v:textbox>
                </v:rect>
                <v:rect id="Rectangle 75" o:spid="_x0000_s2596" style="position:absolute;left:2079;top:39987;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C2cQA&#10;AADdAAAADwAAAGRycy9kb3ducmV2LnhtbESPT2sCMRDF70K/Q5hCb5qthyqrUaQg2NKLqx9g2Mz+&#10;wWSyJKm7fnvnUOhthvfmvd9s95N36k4x9YENvC8KUMR1sD23Bq6X43wNKmVkiy4wGXhQgv3uZbbF&#10;0oaRz3SvcqskhFOJBrqch1LrVHfkMS3CQCxaE6LHLGtstY04Srh3elkUH9pjz9LQ4UCfHdW36tcb&#10;0JfqOK4rF4vwvWx+3Nfp3FAw5u11OmxAZZryv/nv+mQFf7USfv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iAtnEAAAA3QAAAA8AAAAAAAAAAAAAAAAAmAIAAGRycy9k&#10;b3ducmV2LnhtbFBLBQYAAAAABAAEAPUAAACJAwAAAAA=&#10;" filled="f" stroked="f">
                  <v:textbox style="mso-fit-shape-to-text:t" inset="0,0,0,0">
                    <w:txbxContent>
                      <w:p w14:paraId="7A551CED"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7FFF</w:t>
                        </w:r>
                      </w:p>
                    </w:txbxContent>
                  </v:textbox>
                </v:rect>
                <v:rect id="Rectangle 76" o:spid="_x0000_s2597" style="position:absolute;left:5699;top:39923;width:672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nQr8A&#10;AADdAAAADwAAAGRycy9kb3ducmV2LnhtbERPzYrCMBC+L/gOYQRva6oHlWoUEQRX9mL1AYZm+oPJ&#10;pCTRdt/eLAje5uP7nc1usEY8yYfWsYLZNANBXDrdcq3gdj1+r0CEiKzROCYFfxRgtx19bTDXrucL&#10;PYtYixTCIUcFTYxdLmUoG7IYpq4jTlzlvMWYoK+l9tincGvkPMsW0mLLqaHBjg4NlffiYRXIa3Hs&#10;V4XxmTvPq1/zc7pU5JSajIf9GkSkIX7Eb/dJp/nL5Qz+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LqdCvwAAAN0AAAAPAAAAAAAAAAAAAAAAAJgCAABkcnMvZG93bnJl&#10;di54bWxQSwUGAAAAAAQABAD1AAAAhAMAAAAA&#10;" filled="f" stroked="f">
                  <v:textbox style="mso-fit-shape-to-text:t" inset="0,0,0,0">
                    <w:txbxContent>
                      <w:p w14:paraId="774ABAA5"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pairs following</w:t>
                        </w:r>
                      </w:p>
                    </w:txbxContent>
                  </v:textbox>
                </v:rect>
                <v:rect id="Rectangle 77" o:spid="_x0000_s2598" style="position:absolute;left:3381;top:41082;width:497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w5NcAA&#10;AADdAAAADwAAAGRycy9kb3ducmV2LnhtbERPzYrCMBC+L/gOYRa8ren2oFKNsiwIKnux+gBDM/3B&#10;ZFKSaOvbmwXB23x8v7PejtaIO/nQOVbwPctAEFdOd9wouJx3X0sQISJrNI5JwYMCbDeTjzUW2g18&#10;onsZG5FCOBSooI2xL6QMVUsWw8z1xImrnbcYE/SN1B6HFG6NzLNsLi12nBpa7Om3pepa3qwCeS53&#10;w7I0PnPHvP4zh/2pJqfU9HP8WYGINMa3+OXe6zR/scj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fw5NcAAAADdAAAADwAAAAAAAAAAAAAAAACYAgAAZHJzL2Rvd25y&#10;ZXYueG1sUEsFBgAAAAAEAAQA9QAAAIUDAAAAAA==&#10;" filled="f" stroked="f">
                  <v:textbox style="mso-fit-shape-to-text:t" inset="0,0,0,0">
                    <w:txbxContent>
                      <w:p w14:paraId="2C5299E9"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the leading </w:t>
                        </w:r>
                      </w:p>
                    </w:txbxContent>
                  </v:textbox>
                </v:rect>
                <v:rect id="Rectangle 78" o:spid="_x0000_s2599" style="position:absolute;left:8636;top:41177;width:244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crsAA&#10;AADdAAAADwAAAGRycy9kb3ducmV2LnhtbERP24rCMBB9F/yHMIJvmqqw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CcrsAAAADdAAAADwAAAAAAAAAAAAAAAACYAgAAZHJzL2Rvd25y&#10;ZXYueG1sUEsFBgAAAAAEAAQA9QAAAIUDAAAAAA==&#10;" filled="f" stroked="f">
                  <v:textbox style="mso-fit-shape-to-text:t" inset="0,0,0,0">
                    <w:txbxContent>
                      <w:p w14:paraId="00BCE318" w14:textId="77777777" w:rsidR="00306BE6" w:rsidRDefault="00306BE6" w:rsidP="0083462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79" o:spid="_x0000_s2600" style="position:absolute;left:6000;top:51987;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E2sAA&#10;AADdAAAADwAAAGRycy9kb3ducmV2LnhtbERP24rCMBB9F/yHMIJvmiqy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VkE2sAAAADdAAAADwAAAAAAAAAAAAAAAACYAgAAZHJzL2Rvd25y&#10;ZXYueG1sUEsFBgAAAAAEAAQA9QAAAIUDAAAAAA==&#10;" filled="f" stroked="f">
                  <v:textbox style="mso-fit-shape-to-text:t" inset="0,0,0,0">
                    <w:txbxContent>
                      <w:p w14:paraId="40D3DF56" w14:textId="77777777" w:rsidR="00306BE6" w:rsidRDefault="00306BE6" w:rsidP="0083462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80" o:spid="_x0000_s2601" style="position:absolute;left:635;top:57654;width:17748;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hQcAA&#10;AADdAAAADwAAAGRycy9kb3ducmV2LnhtbERP24rCMBB9F/yHMIJvmiq4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WhQcAAAADdAAAADwAAAAAAAAAAAAAAAACYAgAAZHJzL2Rvd25y&#10;ZXYueG1sUEsFBgAAAAAEAAQA9QAAAIUDAAAAAA==&#10;" filled="f" stroked="f">
                  <v:textbox style="mso-fit-shape-to-text:t" inset="0,0,0,0">
                    <w:txbxContent>
                      <w:p w14:paraId="78C8138C" w14:textId="77777777" w:rsidR="00306BE6" w:rsidRDefault="00306BE6" w:rsidP="0083462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1 – FLUSH procedure</w:t>
                        </w:r>
                      </w:p>
                    </w:txbxContent>
                  </v:textbox>
                </v:rect>
                <w10:wrap anchorx="margin"/>
              </v:group>
            </w:pict>
          </mc:Fallback>
        </mc:AlternateContent>
      </w:r>
    </w:p>
    <w:p w14:paraId="11FB11A8" w14:textId="77777777" w:rsidR="007F2BF7" w:rsidRPr="00891A28" w:rsidRDefault="007F2BF7" w:rsidP="000655FE">
      <w:pPr>
        <w:rPr>
          <w:lang w:val="en-GB"/>
        </w:rPr>
      </w:pPr>
    </w:p>
    <w:p w14:paraId="67E11F56" w14:textId="77777777" w:rsidR="007F2BF7" w:rsidRPr="00891A28" w:rsidRDefault="007F2BF7">
      <w:pPr>
        <w:rPr>
          <w:lang w:val="en-GB"/>
        </w:rPr>
      </w:pPr>
    </w:p>
    <w:p w14:paraId="427C271E" w14:textId="77777777" w:rsidR="007F2BF7" w:rsidRPr="00891A28" w:rsidRDefault="007F2BF7">
      <w:pPr>
        <w:rPr>
          <w:lang w:val="en-GB"/>
        </w:rPr>
      </w:pPr>
    </w:p>
    <w:p w14:paraId="2FF593EC" w14:textId="77777777" w:rsidR="007F2BF7" w:rsidRPr="00891A28" w:rsidRDefault="007F2BF7">
      <w:pPr>
        <w:rPr>
          <w:lang w:val="en-GB"/>
        </w:rPr>
      </w:pPr>
    </w:p>
    <w:p w14:paraId="1A5A5FD3" w14:textId="77777777" w:rsidR="0083462E" w:rsidRPr="00891A28" w:rsidRDefault="0083462E">
      <w:pPr>
        <w:rPr>
          <w:lang w:val="en-GB"/>
        </w:rPr>
      </w:pPr>
    </w:p>
    <w:p w14:paraId="181AD701" w14:textId="77777777" w:rsidR="0083462E" w:rsidRPr="00891A28" w:rsidRDefault="0083462E">
      <w:pPr>
        <w:rPr>
          <w:lang w:val="en-GB"/>
        </w:rPr>
      </w:pPr>
    </w:p>
    <w:p w14:paraId="58B7016D" w14:textId="77777777" w:rsidR="0083462E" w:rsidRPr="00891A28" w:rsidRDefault="0083462E">
      <w:pPr>
        <w:rPr>
          <w:lang w:val="en-GB"/>
        </w:rPr>
      </w:pPr>
    </w:p>
    <w:p w14:paraId="7FBE980C" w14:textId="77777777" w:rsidR="0083462E" w:rsidRPr="00891A28" w:rsidRDefault="0083462E">
      <w:pPr>
        <w:rPr>
          <w:lang w:val="en-GB"/>
        </w:rPr>
      </w:pPr>
    </w:p>
    <w:p w14:paraId="4DDC0250" w14:textId="77777777" w:rsidR="0083462E" w:rsidRPr="00891A28" w:rsidRDefault="0083462E">
      <w:pPr>
        <w:rPr>
          <w:lang w:val="en-GB"/>
        </w:rPr>
      </w:pPr>
    </w:p>
    <w:p w14:paraId="0C519DF1" w14:textId="77777777" w:rsidR="0083462E" w:rsidRPr="00891A28" w:rsidRDefault="0083462E">
      <w:pPr>
        <w:rPr>
          <w:lang w:val="en-GB"/>
        </w:rPr>
      </w:pPr>
    </w:p>
    <w:p w14:paraId="3224E917" w14:textId="77777777" w:rsidR="0083462E" w:rsidRPr="00891A28" w:rsidRDefault="0083462E">
      <w:pPr>
        <w:rPr>
          <w:lang w:val="en-GB"/>
        </w:rPr>
      </w:pPr>
    </w:p>
    <w:p w14:paraId="4D0ED638" w14:textId="77777777" w:rsidR="0083462E" w:rsidRPr="00891A28" w:rsidRDefault="0083462E">
      <w:pPr>
        <w:rPr>
          <w:lang w:val="en-GB"/>
        </w:rPr>
      </w:pPr>
    </w:p>
    <w:p w14:paraId="4D3D0B65" w14:textId="77777777" w:rsidR="0083462E" w:rsidRPr="00891A28" w:rsidRDefault="0083462E">
      <w:pPr>
        <w:rPr>
          <w:lang w:val="en-GB"/>
        </w:rPr>
      </w:pPr>
    </w:p>
    <w:p w14:paraId="39EAEE7E" w14:textId="77777777" w:rsidR="0083462E" w:rsidRPr="00891A28" w:rsidRDefault="0083462E">
      <w:pPr>
        <w:rPr>
          <w:lang w:val="en-GB"/>
        </w:rPr>
      </w:pPr>
    </w:p>
    <w:p w14:paraId="04CC3896" w14:textId="77777777" w:rsidR="0083462E" w:rsidRPr="00891A28" w:rsidRDefault="0083462E">
      <w:pPr>
        <w:rPr>
          <w:lang w:val="en-GB"/>
        </w:rPr>
      </w:pPr>
    </w:p>
    <w:p w14:paraId="29A379AE" w14:textId="77777777" w:rsidR="0083462E" w:rsidRPr="00891A28" w:rsidRDefault="0083462E">
      <w:pPr>
        <w:rPr>
          <w:lang w:val="en-GB"/>
        </w:rPr>
      </w:pPr>
    </w:p>
    <w:p w14:paraId="7F7FE1F9" w14:textId="77777777" w:rsidR="0083462E" w:rsidRPr="00891A28" w:rsidRDefault="0083462E">
      <w:pPr>
        <w:rPr>
          <w:lang w:val="en-GB"/>
        </w:rPr>
      </w:pPr>
    </w:p>
    <w:p w14:paraId="680CFE86" w14:textId="77777777" w:rsidR="0083462E" w:rsidRPr="00891A28" w:rsidRDefault="0083462E">
      <w:pPr>
        <w:rPr>
          <w:lang w:val="en-GB"/>
        </w:rPr>
      </w:pPr>
    </w:p>
    <w:p w14:paraId="558D3844" w14:textId="77777777" w:rsidR="0083462E" w:rsidRPr="00891A28" w:rsidRDefault="0083462E">
      <w:pPr>
        <w:rPr>
          <w:lang w:val="en-GB"/>
        </w:rPr>
      </w:pPr>
    </w:p>
    <w:p w14:paraId="25B45D86" w14:textId="77777777" w:rsidR="0083462E" w:rsidRPr="00891A28" w:rsidRDefault="0083462E">
      <w:pPr>
        <w:rPr>
          <w:lang w:val="en-GB"/>
        </w:rPr>
      </w:pPr>
    </w:p>
    <w:p w14:paraId="1374A8D6" w14:textId="77777777" w:rsidR="0083462E" w:rsidRPr="00891A28" w:rsidRDefault="0083462E">
      <w:pPr>
        <w:rPr>
          <w:lang w:val="en-GB"/>
        </w:rPr>
      </w:pPr>
    </w:p>
    <w:p w14:paraId="7D7DD455" w14:textId="77777777" w:rsidR="0083462E" w:rsidRPr="00891A28" w:rsidRDefault="0083462E">
      <w:pPr>
        <w:rPr>
          <w:lang w:val="en-GB"/>
        </w:rPr>
      </w:pPr>
    </w:p>
    <w:p w14:paraId="5F47C2BA" w14:textId="77777777" w:rsidR="0083462E" w:rsidRPr="00891A28" w:rsidRDefault="0083462E">
      <w:pPr>
        <w:rPr>
          <w:lang w:val="en-GB"/>
        </w:rPr>
      </w:pPr>
    </w:p>
    <w:p w14:paraId="5F065187" w14:textId="77777777" w:rsidR="0083462E" w:rsidRPr="00891A28" w:rsidRDefault="0083462E">
      <w:pPr>
        <w:rPr>
          <w:lang w:val="en-GB"/>
        </w:rPr>
      </w:pPr>
    </w:p>
    <w:p w14:paraId="1072A0D5" w14:textId="77777777" w:rsidR="0083462E" w:rsidRPr="00891A28" w:rsidRDefault="0083462E">
      <w:pPr>
        <w:rPr>
          <w:lang w:val="en-GB"/>
        </w:rPr>
      </w:pPr>
    </w:p>
    <w:p w14:paraId="02D7362B" w14:textId="77777777" w:rsidR="0083462E" w:rsidRPr="00891A28" w:rsidRDefault="0083462E">
      <w:pPr>
        <w:rPr>
          <w:lang w:val="en-GB"/>
        </w:rPr>
      </w:pPr>
    </w:p>
    <w:p w14:paraId="41F6A99A" w14:textId="4931B68D" w:rsidR="001C78AB" w:rsidRPr="00891A28" w:rsidRDefault="001C78AB">
      <w:pPr>
        <w:rPr>
          <w:lang w:val="en-GB"/>
        </w:rPr>
      </w:pPr>
    </w:p>
    <w:p w14:paraId="7B389F65" w14:textId="54E3B13F" w:rsidR="00611DAB" w:rsidRPr="00891A28" w:rsidRDefault="00611DAB">
      <w:pPr>
        <w:tabs>
          <w:tab w:val="clear" w:pos="794"/>
          <w:tab w:val="clear" w:pos="1191"/>
          <w:tab w:val="clear" w:pos="1588"/>
          <w:tab w:val="clear" w:pos="1985"/>
        </w:tabs>
        <w:overflowPunct/>
        <w:autoSpaceDE/>
        <w:autoSpaceDN/>
        <w:adjustRightInd/>
        <w:spacing w:before="0"/>
        <w:jc w:val="left"/>
        <w:textAlignment w:val="auto"/>
        <w:rPr>
          <w:lang w:val="en-GB"/>
        </w:rPr>
      </w:pPr>
    </w:p>
    <w:p w14:paraId="479BE03F" w14:textId="77777777" w:rsidR="001C78AB" w:rsidRPr="00891A28" w:rsidRDefault="001C78AB">
      <w:pPr>
        <w:rPr>
          <w:lang w:val="en-GB"/>
        </w:rPr>
      </w:pPr>
    </w:p>
    <w:p w14:paraId="13352E32" w14:textId="343E4F09" w:rsidR="001C78AB" w:rsidRPr="00891A28" w:rsidRDefault="00FB2144" w:rsidP="00B413D0">
      <w:pPr>
        <w:jc w:val="center"/>
        <w:rPr>
          <w:lang w:val="en-GB"/>
        </w:rPr>
      </w:pPr>
      <w:r w:rsidRPr="00891A28">
        <w:rPr>
          <w:noProof/>
          <w:lang w:val="en-GB" w:eastAsia="zh-CN"/>
        </w:rPr>
        <mc:AlternateContent>
          <mc:Choice Requires="wpg">
            <w:drawing>
              <wp:inline distT="0" distB="0" distL="0" distR="0" wp14:anchorId="78F4F6F4" wp14:editId="2D2C1A91">
                <wp:extent cx="2876550" cy="3098800"/>
                <wp:effectExtent l="0" t="0" r="0" b="6350"/>
                <wp:docPr id="1791" name="グループ化 40"/>
                <wp:cNvGraphicFramePr/>
                <a:graphic xmlns:a="http://schemas.openxmlformats.org/drawingml/2006/main">
                  <a:graphicData uri="http://schemas.microsoft.com/office/word/2010/wordprocessingGroup">
                    <wpg:wgp>
                      <wpg:cNvGrpSpPr/>
                      <wpg:grpSpPr>
                        <a:xfrm>
                          <a:off x="0" y="0"/>
                          <a:ext cx="2876550" cy="3098800"/>
                          <a:chOff x="0" y="0"/>
                          <a:chExt cx="2876550" cy="3098800"/>
                        </a:xfrm>
                      </wpg:grpSpPr>
                      <wps:wsp>
                        <wps:cNvPr id="1792" name="AutoShape 3"/>
                        <wps:cNvSpPr>
                          <a:spLocks noChangeAspect="1" noChangeArrowheads="1" noTextEdit="1"/>
                        </wps:cNvSpPr>
                        <wps:spPr bwMode="auto">
                          <a:xfrm>
                            <a:off x="0" y="0"/>
                            <a:ext cx="2876550" cy="30988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93" name="Rectangle 5"/>
                        <wps:cNvSpPr>
                          <a:spLocks noChangeArrowheads="1"/>
                        </wps:cNvSpPr>
                        <wps:spPr bwMode="auto">
                          <a:xfrm>
                            <a:off x="1090613" y="361950"/>
                            <a:ext cx="1082675"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94" name="Freeform 6"/>
                        <wps:cNvSpPr>
                          <a:spLocks/>
                        </wps:cNvSpPr>
                        <wps:spPr bwMode="auto">
                          <a:xfrm>
                            <a:off x="1087438" y="358775"/>
                            <a:ext cx="1085850" cy="544513"/>
                          </a:xfrm>
                          <a:custGeom>
                            <a:avLst/>
                            <a:gdLst>
                              <a:gd name="T0" fmla="*/ 0 w 684"/>
                              <a:gd name="T1" fmla="*/ 0 h 343"/>
                              <a:gd name="T2" fmla="*/ 0 w 684"/>
                              <a:gd name="T3" fmla="*/ 343 h 343"/>
                              <a:gd name="T4" fmla="*/ 684 w 684"/>
                              <a:gd name="T5" fmla="*/ 343 h 343"/>
                              <a:gd name="T6" fmla="*/ 684 w 684"/>
                              <a:gd name="T7" fmla="*/ 0 h 343"/>
                              <a:gd name="T8" fmla="*/ 0 w 684"/>
                              <a:gd name="T9" fmla="*/ 0 h 343"/>
                              <a:gd name="T10" fmla="*/ 2 w 684"/>
                              <a:gd name="T11" fmla="*/ 4 h 343"/>
                              <a:gd name="T12" fmla="*/ 682 w 684"/>
                              <a:gd name="T13" fmla="*/ 4 h 343"/>
                              <a:gd name="T14" fmla="*/ 680 w 684"/>
                              <a:gd name="T15" fmla="*/ 2 h 343"/>
                              <a:gd name="T16" fmla="*/ 680 w 684"/>
                              <a:gd name="T17" fmla="*/ 342 h 343"/>
                              <a:gd name="T18" fmla="*/ 682 w 684"/>
                              <a:gd name="T19" fmla="*/ 340 h 343"/>
                              <a:gd name="T20" fmla="*/ 2 w 684"/>
                              <a:gd name="T21" fmla="*/ 340 h 343"/>
                              <a:gd name="T22" fmla="*/ 4 w 684"/>
                              <a:gd name="T23" fmla="*/ 342 h 343"/>
                              <a:gd name="T24" fmla="*/ 4 w 684"/>
                              <a:gd name="T25" fmla="*/ 2 h 343"/>
                              <a:gd name="T26" fmla="*/ 2 w 684"/>
                              <a:gd name="T27" fmla="*/ 4 h 343"/>
                              <a:gd name="T28" fmla="*/ 0 w 684"/>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43">
                                <a:moveTo>
                                  <a:pt x="0" y="0"/>
                                </a:moveTo>
                                <a:lnTo>
                                  <a:pt x="0" y="343"/>
                                </a:lnTo>
                                <a:lnTo>
                                  <a:pt x="684" y="343"/>
                                </a:lnTo>
                                <a:lnTo>
                                  <a:pt x="684" y="0"/>
                                </a:lnTo>
                                <a:lnTo>
                                  <a:pt x="0" y="0"/>
                                </a:lnTo>
                                <a:lnTo>
                                  <a:pt x="2" y="4"/>
                                </a:lnTo>
                                <a:lnTo>
                                  <a:pt x="682" y="4"/>
                                </a:lnTo>
                                <a:lnTo>
                                  <a:pt x="680" y="2"/>
                                </a:lnTo>
                                <a:lnTo>
                                  <a:pt x="680" y="342"/>
                                </a:lnTo>
                                <a:lnTo>
                                  <a:pt x="682"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95" name="Freeform 7"/>
                        <wps:cNvSpPr>
                          <a:spLocks/>
                        </wps:cNvSpPr>
                        <wps:spPr bwMode="auto">
                          <a:xfrm>
                            <a:off x="1090613" y="1055688"/>
                            <a:ext cx="1079500" cy="630238"/>
                          </a:xfrm>
                          <a:custGeom>
                            <a:avLst/>
                            <a:gdLst>
                              <a:gd name="T0" fmla="*/ 340 w 680"/>
                              <a:gd name="T1" fmla="*/ 0 h 397"/>
                              <a:gd name="T2" fmla="*/ 0 w 680"/>
                              <a:gd name="T3" fmla="*/ 198 h 397"/>
                              <a:gd name="T4" fmla="*/ 340 w 680"/>
                              <a:gd name="T5" fmla="*/ 397 h 397"/>
                              <a:gd name="T6" fmla="*/ 680 w 680"/>
                              <a:gd name="T7" fmla="*/ 198 h 397"/>
                              <a:gd name="T8" fmla="*/ 340 w 680"/>
                              <a:gd name="T9" fmla="*/ 0 h 397"/>
                            </a:gdLst>
                            <a:ahLst/>
                            <a:cxnLst>
                              <a:cxn ang="0">
                                <a:pos x="T0" y="T1"/>
                              </a:cxn>
                              <a:cxn ang="0">
                                <a:pos x="T2" y="T3"/>
                              </a:cxn>
                              <a:cxn ang="0">
                                <a:pos x="T4" y="T5"/>
                              </a:cxn>
                              <a:cxn ang="0">
                                <a:pos x="T6" y="T7"/>
                              </a:cxn>
                              <a:cxn ang="0">
                                <a:pos x="T8" y="T9"/>
                              </a:cxn>
                            </a:cxnLst>
                            <a:rect l="0" t="0" r="r" b="b"/>
                            <a:pathLst>
                              <a:path w="680" h="397">
                                <a:moveTo>
                                  <a:pt x="340" y="0"/>
                                </a:moveTo>
                                <a:lnTo>
                                  <a:pt x="0" y="198"/>
                                </a:lnTo>
                                <a:lnTo>
                                  <a:pt x="340" y="397"/>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96" name="Freeform 8"/>
                        <wps:cNvSpPr>
                          <a:spLocks/>
                        </wps:cNvSpPr>
                        <wps:spPr bwMode="auto">
                          <a:xfrm>
                            <a:off x="1087438" y="1052513"/>
                            <a:ext cx="1085850" cy="636588"/>
                          </a:xfrm>
                          <a:custGeom>
                            <a:avLst/>
                            <a:gdLst>
                              <a:gd name="T0" fmla="*/ 342 w 684"/>
                              <a:gd name="T1" fmla="*/ 0 h 401"/>
                              <a:gd name="T2" fmla="*/ 0 w 684"/>
                              <a:gd name="T3" fmla="*/ 200 h 401"/>
                              <a:gd name="T4" fmla="*/ 342 w 684"/>
                              <a:gd name="T5" fmla="*/ 401 h 401"/>
                              <a:gd name="T6" fmla="*/ 684 w 684"/>
                              <a:gd name="T7" fmla="*/ 200 h 401"/>
                              <a:gd name="T8" fmla="*/ 342 w 684"/>
                              <a:gd name="T9" fmla="*/ 0 h 401"/>
                              <a:gd name="T10" fmla="*/ 340 w 684"/>
                              <a:gd name="T11" fmla="*/ 4 h 401"/>
                              <a:gd name="T12" fmla="*/ 680 w 684"/>
                              <a:gd name="T13" fmla="*/ 202 h 401"/>
                              <a:gd name="T14" fmla="*/ 680 w 684"/>
                              <a:gd name="T15" fmla="*/ 198 h 401"/>
                              <a:gd name="T16" fmla="*/ 340 w 684"/>
                              <a:gd name="T17" fmla="*/ 397 h 401"/>
                              <a:gd name="T18" fmla="*/ 344 w 684"/>
                              <a:gd name="T19" fmla="*/ 397 h 401"/>
                              <a:gd name="T20" fmla="*/ 4 w 684"/>
                              <a:gd name="T21" fmla="*/ 198 h 401"/>
                              <a:gd name="T22" fmla="*/ 4 w 684"/>
                              <a:gd name="T23" fmla="*/ 202 h 401"/>
                              <a:gd name="T24" fmla="*/ 344 w 684"/>
                              <a:gd name="T25" fmla="*/ 4 h 401"/>
                              <a:gd name="T26" fmla="*/ 340 w 684"/>
                              <a:gd name="T27" fmla="*/ 4 h 401"/>
                              <a:gd name="T28" fmla="*/ 342 w 684"/>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1">
                                <a:moveTo>
                                  <a:pt x="342" y="0"/>
                                </a:moveTo>
                                <a:lnTo>
                                  <a:pt x="0" y="200"/>
                                </a:lnTo>
                                <a:lnTo>
                                  <a:pt x="342" y="401"/>
                                </a:lnTo>
                                <a:lnTo>
                                  <a:pt x="684" y="200"/>
                                </a:lnTo>
                                <a:lnTo>
                                  <a:pt x="342" y="0"/>
                                </a:lnTo>
                                <a:lnTo>
                                  <a:pt x="340" y="4"/>
                                </a:lnTo>
                                <a:lnTo>
                                  <a:pt x="680" y="202"/>
                                </a:lnTo>
                                <a:lnTo>
                                  <a:pt x="680" y="198"/>
                                </a:lnTo>
                                <a:lnTo>
                                  <a:pt x="340" y="397"/>
                                </a:lnTo>
                                <a:lnTo>
                                  <a:pt x="344" y="397"/>
                                </a:lnTo>
                                <a:lnTo>
                                  <a:pt x="4" y="198"/>
                                </a:lnTo>
                                <a:lnTo>
                                  <a:pt x="4" y="202"/>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97" name="Rectangle 9"/>
                        <wps:cNvSpPr>
                          <a:spLocks noChangeArrowheads="1"/>
                        </wps:cNvSpPr>
                        <wps:spPr bwMode="auto">
                          <a:xfrm>
                            <a:off x="1627188" y="901700"/>
                            <a:ext cx="6350" cy="1143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798" name="Freeform 10"/>
                        <wps:cNvSpPr>
                          <a:spLocks/>
                        </wps:cNvSpPr>
                        <wps:spPr bwMode="auto">
                          <a:xfrm>
                            <a:off x="1606550" y="1001713"/>
                            <a:ext cx="50800" cy="53975"/>
                          </a:xfrm>
                          <a:custGeom>
                            <a:avLst/>
                            <a:gdLst>
                              <a:gd name="T0" fmla="*/ 0 w 32"/>
                              <a:gd name="T1" fmla="*/ 0 h 34"/>
                              <a:gd name="T2" fmla="*/ 15 w 32"/>
                              <a:gd name="T3" fmla="*/ 34 h 34"/>
                              <a:gd name="T4" fmla="*/ 32 w 32"/>
                              <a:gd name="T5" fmla="*/ 0 h 34"/>
                              <a:gd name="T6" fmla="*/ 0 w 32"/>
                              <a:gd name="T7" fmla="*/ 0 h 34"/>
                            </a:gdLst>
                            <a:ahLst/>
                            <a:cxnLst>
                              <a:cxn ang="0">
                                <a:pos x="T0" y="T1"/>
                              </a:cxn>
                              <a:cxn ang="0">
                                <a:pos x="T2" y="T3"/>
                              </a:cxn>
                              <a:cxn ang="0">
                                <a:pos x="T4" y="T5"/>
                              </a:cxn>
                              <a:cxn ang="0">
                                <a:pos x="T6" y="T7"/>
                              </a:cxn>
                            </a:cxnLst>
                            <a:rect l="0" t="0" r="r" b="b"/>
                            <a:pathLst>
                              <a:path w="32" h="34">
                                <a:moveTo>
                                  <a:pt x="0" y="0"/>
                                </a:moveTo>
                                <a:lnTo>
                                  <a:pt x="15" y="34"/>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799" name="Freeform 11"/>
                        <wps:cNvSpPr>
                          <a:spLocks/>
                        </wps:cNvSpPr>
                        <wps:spPr bwMode="auto">
                          <a:xfrm>
                            <a:off x="1090613" y="2341563"/>
                            <a:ext cx="1079500" cy="215900"/>
                          </a:xfrm>
                          <a:custGeom>
                            <a:avLst/>
                            <a:gdLst>
                              <a:gd name="T0" fmla="*/ 67 w 680"/>
                              <a:gd name="T1" fmla="*/ 0 h 136"/>
                              <a:gd name="T2" fmla="*/ 54 w 680"/>
                              <a:gd name="T3" fmla="*/ 1 h 136"/>
                              <a:gd name="T4" fmla="*/ 42 w 680"/>
                              <a:gd name="T5" fmla="*/ 5 h 136"/>
                              <a:gd name="T6" fmla="*/ 19 w 680"/>
                              <a:gd name="T7" fmla="*/ 19 h 136"/>
                              <a:gd name="T8" fmla="*/ 6 w 680"/>
                              <a:gd name="T9" fmla="*/ 42 h 136"/>
                              <a:gd name="T10" fmla="*/ 2 w 680"/>
                              <a:gd name="T11" fmla="*/ 53 h 136"/>
                              <a:gd name="T12" fmla="*/ 0 w 680"/>
                              <a:gd name="T13" fmla="*/ 67 h 136"/>
                              <a:gd name="T14" fmla="*/ 2 w 680"/>
                              <a:gd name="T15" fmla="*/ 80 h 136"/>
                              <a:gd name="T16" fmla="*/ 6 w 680"/>
                              <a:gd name="T17" fmla="*/ 94 h 136"/>
                              <a:gd name="T18" fmla="*/ 19 w 680"/>
                              <a:gd name="T19" fmla="*/ 117 h 136"/>
                              <a:gd name="T20" fmla="*/ 42 w 680"/>
                              <a:gd name="T21" fmla="*/ 130 h 136"/>
                              <a:gd name="T22" fmla="*/ 54 w 680"/>
                              <a:gd name="T23" fmla="*/ 134 h 136"/>
                              <a:gd name="T24" fmla="*/ 67 w 680"/>
                              <a:gd name="T25" fmla="*/ 136 h 136"/>
                              <a:gd name="T26" fmla="*/ 612 w 680"/>
                              <a:gd name="T27" fmla="*/ 136 h 136"/>
                              <a:gd name="T28" fmla="*/ 626 w 680"/>
                              <a:gd name="T29" fmla="*/ 134 h 136"/>
                              <a:gd name="T30" fmla="*/ 637 w 680"/>
                              <a:gd name="T31" fmla="*/ 130 h 136"/>
                              <a:gd name="T32" fmla="*/ 660 w 680"/>
                              <a:gd name="T33" fmla="*/ 117 h 136"/>
                              <a:gd name="T34" fmla="*/ 674 w 680"/>
                              <a:gd name="T35" fmla="*/ 94 h 136"/>
                              <a:gd name="T36" fmla="*/ 678 w 680"/>
                              <a:gd name="T37" fmla="*/ 80 h 136"/>
                              <a:gd name="T38" fmla="*/ 680 w 680"/>
                              <a:gd name="T39" fmla="*/ 67 h 136"/>
                              <a:gd name="T40" fmla="*/ 678 w 680"/>
                              <a:gd name="T41" fmla="*/ 53 h 136"/>
                              <a:gd name="T42" fmla="*/ 674 w 680"/>
                              <a:gd name="T43" fmla="*/ 42 h 136"/>
                              <a:gd name="T44" fmla="*/ 660 w 680"/>
                              <a:gd name="T45" fmla="*/ 19 h 136"/>
                              <a:gd name="T46" fmla="*/ 637 w 680"/>
                              <a:gd name="T47" fmla="*/ 5 h 136"/>
                              <a:gd name="T48" fmla="*/ 626 w 680"/>
                              <a:gd name="T49" fmla="*/ 1 h 136"/>
                              <a:gd name="T50" fmla="*/ 612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1"/>
                                </a:lnTo>
                                <a:lnTo>
                                  <a:pt x="42" y="5"/>
                                </a:lnTo>
                                <a:lnTo>
                                  <a:pt x="19" y="19"/>
                                </a:lnTo>
                                <a:lnTo>
                                  <a:pt x="6" y="42"/>
                                </a:lnTo>
                                <a:lnTo>
                                  <a:pt x="2" y="53"/>
                                </a:lnTo>
                                <a:lnTo>
                                  <a:pt x="0" y="67"/>
                                </a:lnTo>
                                <a:lnTo>
                                  <a:pt x="2" y="80"/>
                                </a:lnTo>
                                <a:lnTo>
                                  <a:pt x="6" y="94"/>
                                </a:lnTo>
                                <a:lnTo>
                                  <a:pt x="19" y="117"/>
                                </a:lnTo>
                                <a:lnTo>
                                  <a:pt x="42" y="130"/>
                                </a:lnTo>
                                <a:lnTo>
                                  <a:pt x="54" y="134"/>
                                </a:lnTo>
                                <a:lnTo>
                                  <a:pt x="67" y="136"/>
                                </a:lnTo>
                                <a:lnTo>
                                  <a:pt x="612" y="136"/>
                                </a:lnTo>
                                <a:lnTo>
                                  <a:pt x="626" y="134"/>
                                </a:lnTo>
                                <a:lnTo>
                                  <a:pt x="637" y="130"/>
                                </a:lnTo>
                                <a:lnTo>
                                  <a:pt x="660" y="117"/>
                                </a:lnTo>
                                <a:lnTo>
                                  <a:pt x="674" y="94"/>
                                </a:lnTo>
                                <a:lnTo>
                                  <a:pt x="678" y="80"/>
                                </a:lnTo>
                                <a:lnTo>
                                  <a:pt x="680" y="67"/>
                                </a:lnTo>
                                <a:lnTo>
                                  <a:pt x="678" y="53"/>
                                </a:lnTo>
                                <a:lnTo>
                                  <a:pt x="674" y="42"/>
                                </a:lnTo>
                                <a:lnTo>
                                  <a:pt x="660" y="19"/>
                                </a:lnTo>
                                <a:lnTo>
                                  <a:pt x="637" y="5"/>
                                </a:lnTo>
                                <a:lnTo>
                                  <a:pt x="626" y="1"/>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0" name="Freeform 12"/>
                        <wps:cNvSpPr>
                          <a:spLocks/>
                        </wps:cNvSpPr>
                        <wps:spPr bwMode="auto">
                          <a:xfrm>
                            <a:off x="1087438" y="2338388"/>
                            <a:ext cx="1085850" cy="222250"/>
                          </a:xfrm>
                          <a:custGeom>
                            <a:avLst/>
                            <a:gdLst>
                              <a:gd name="T0" fmla="*/ 69 w 684"/>
                              <a:gd name="T1" fmla="*/ 0 h 140"/>
                              <a:gd name="T2" fmla="*/ 56 w 684"/>
                              <a:gd name="T3" fmla="*/ 2 h 140"/>
                              <a:gd name="T4" fmla="*/ 44 w 684"/>
                              <a:gd name="T5" fmla="*/ 5 h 140"/>
                              <a:gd name="T6" fmla="*/ 19 w 684"/>
                              <a:gd name="T7" fmla="*/ 19 h 140"/>
                              <a:gd name="T8" fmla="*/ 6 w 684"/>
                              <a:gd name="T9" fmla="*/ 44 h 140"/>
                              <a:gd name="T10" fmla="*/ 2 w 684"/>
                              <a:gd name="T11" fmla="*/ 55 h 140"/>
                              <a:gd name="T12" fmla="*/ 0 w 684"/>
                              <a:gd name="T13" fmla="*/ 69 h 140"/>
                              <a:gd name="T14" fmla="*/ 2 w 684"/>
                              <a:gd name="T15" fmla="*/ 82 h 140"/>
                              <a:gd name="T16" fmla="*/ 6 w 684"/>
                              <a:gd name="T17" fmla="*/ 96 h 140"/>
                              <a:gd name="T18" fmla="*/ 19 w 684"/>
                              <a:gd name="T19" fmla="*/ 120 h 140"/>
                              <a:gd name="T20" fmla="*/ 44 w 684"/>
                              <a:gd name="T21" fmla="*/ 134 h 140"/>
                              <a:gd name="T22" fmla="*/ 56 w 684"/>
                              <a:gd name="T23" fmla="*/ 138 h 140"/>
                              <a:gd name="T24" fmla="*/ 69 w 684"/>
                              <a:gd name="T25" fmla="*/ 140 h 140"/>
                              <a:gd name="T26" fmla="*/ 614 w 684"/>
                              <a:gd name="T27" fmla="*/ 140 h 140"/>
                              <a:gd name="T28" fmla="*/ 628 w 684"/>
                              <a:gd name="T29" fmla="*/ 138 h 140"/>
                              <a:gd name="T30" fmla="*/ 639 w 684"/>
                              <a:gd name="T31" fmla="*/ 134 h 140"/>
                              <a:gd name="T32" fmla="*/ 664 w 684"/>
                              <a:gd name="T33" fmla="*/ 120 h 140"/>
                              <a:gd name="T34" fmla="*/ 678 w 684"/>
                              <a:gd name="T35" fmla="*/ 96 h 140"/>
                              <a:gd name="T36" fmla="*/ 682 w 684"/>
                              <a:gd name="T37" fmla="*/ 82 h 140"/>
                              <a:gd name="T38" fmla="*/ 684 w 684"/>
                              <a:gd name="T39" fmla="*/ 69 h 140"/>
                              <a:gd name="T40" fmla="*/ 682 w 684"/>
                              <a:gd name="T41" fmla="*/ 55 h 140"/>
                              <a:gd name="T42" fmla="*/ 678 w 684"/>
                              <a:gd name="T43" fmla="*/ 44 h 140"/>
                              <a:gd name="T44" fmla="*/ 664 w 684"/>
                              <a:gd name="T45" fmla="*/ 19 h 140"/>
                              <a:gd name="T46" fmla="*/ 639 w 684"/>
                              <a:gd name="T47" fmla="*/ 5 h 140"/>
                              <a:gd name="T48" fmla="*/ 628 w 684"/>
                              <a:gd name="T49" fmla="*/ 2 h 140"/>
                              <a:gd name="T50" fmla="*/ 614 w 684"/>
                              <a:gd name="T51" fmla="*/ 0 h 140"/>
                              <a:gd name="T52" fmla="*/ 69 w 684"/>
                              <a:gd name="T53" fmla="*/ 0 h 140"/>
                              <a:gd name="T54" fmla="*/ 69 w 684"/>
                              <a:gd name="T55" fmla="*/ 3 h 140"/>
                              <a:gd name="T56" fmla="*/ 614 w 684"/>
                              <a:gd name="T57" fmla="*/ 3 h 140"/>
                              <a:gd name="T58" fmla="*/ 628 w 684"/>
                              <a:gd name="T59" fmla="*/ 5 h 140"/>
                              <a:gd name="T60" fmla="*/ 639 w 684"/>
                              <a:gd name="T61" fmla="*/ 9 h 140"/>
                              <a:gd name="T62" fmla="*/ 638 w 684"/>
                              <a:gd name="T63" fmla="*/ 9 h 140"/>
                              <a:gd name="T64" fmla="*/ 661 w 684"/>
                              <a:gd name="T65" fmla="*/ 23 h 140"/>
                              <a:gd name="T66" fmla="*/ 674 w 684"/>
                              <a:gd name="T67" fmla="*/ 46 h 140"/>
                              <a:gd name="T68" fmla="*/ 674 w 684"/>
                              <a:gd name="T69" fmla="*/ 44 h 140"/>
                              <a:gd name="T70" fmla="*/ 678 w 684"/>
                              <a:gd name="T71" fmla="*/ 55 h 140"/>
                              <a:gd name="T72" fmla="*/ 680 w 684"/>
                              <a:gd name="T73" fmla="*/ 69 h 140"/>
                              <a:gd name="T74" fmla="*/ 678 w 684"/>
                              <a:gd name="T75" fmla="*/ 82 h 140"/>
                              <a:gd name="T76" fmla="*/ 674 w 684"/>
                              <a:gd name="T77" fmla="*/ 96 h 140"/>
                              <a:gd name="T78" fmla="*/ 674 w 684"/>
                              <a:gd name="T79" fmla="*/ 94 h 140"/>
                              <a:gd name="T80" fmla="*/ 661 w 684"/>
                              <a:gd name="T81" fmla="*/ 117 h 140"/>
                              <a:gd name="T82" fmla="*/ 638 w 684"/>
                              <a:gd name="T83" fmla="*/ 130 h 140"/>
                              <a:gd name="T84" fmla="*/ 639 w 684"/>
                              <a:gd name="T85" fmla="*/ 130 h 140"/>
                              <a:gd name="T86" fmla="*/ 628 w 684"/>
                              <a:gd name="T87" fmla="*/ 134 h 140"/>
                              <a:gd name="T88" fmla="*/ 614 w 684"/>
                              <a:gd name="T89" fmla="*/ 136 h 140"/>
                              <a:gd name="T90" fmla="*/ 69 w 684"/>
                              <a:gd name="T91" fmla="*/ 136 h 140"/>
                              <a:gd name="T92" fmla="*/ 56 w 684"/>
                              <a:gd name="T93" fmla="*/ 134 h 140"/>
                              <a:gd name="T94" fmla="*/ 44 w 684"/>
                              <a:gd name="T95" fmla="*/ 130 h 140"/>
                              <a:gd name="T96" fmla="*/ 46 w 684"/>
                              <a:gd name="T97" fmla="*/ 130 h 140"/>
                              <a:gd name="T98" fmla="*/ 23 w 684"/>
                              <a:gd name="T99" fmla="*/ 117 h 140"/>
                              <a:gd name="T100" fmla="*/ 10 w 684"/>
                              <a:gd name="T101" fmla="*/ 94 h 140"/>
                              <a:gd name="T102" fmla="*/ 10 w 684"/>
                              <a:gd name="T103" fmla="*/ 96 h 140"/>
                              <a:gd name="T104" fmla="*/ 6 w 684"/>
                              <a:gd name="T105" fmla="*/ 82 h 140"/>
                              <a:gd name="T106" fmla="*/ 4 w 684"/>
                              <a:gd name="T107" fmla="*/ 69 h 140"/>
                              <a:gd name="T108" fmla="*/ 6 w 684"/>
                              <a:gd name="T109" fmla="*/ 55 h 140"/>
                              <a:gd name="T110" fmla="*/ 10 w 684"/>
                              <a:gd name="T111" fmla="*/ 44 h 140"/>
                              <a:gd name="T112" fmla="*/ 10 w 684"/>
                              <a:gd name="T113" fmla="*/ 46 h 140"/>
                              <a:gd name="T114" fmla="*/ 23 w 684"/>
                              <a:gd name="T115" fmla="*/ 23 h 140"/>
                              <a:gd name="T116" fmla="*/ 46 w 684"/>
                              <a:gd name="T117" fmla="*/ 9 h 140"/>
                              <a:gd name="T118" fmla="*/ 44 w 684"/>
                              <a:gd name="T119" fmla="*/ 9 h 140"/>
                              <a:gd name="T120" fmla="*/ 56 w 684"/>
                              <a:gd name="T121" fmla="*/ 5 h 140"/>
                              <a:gd name="T122" fmla="*/ 69 w 684"/>
                              <a:gd name="T123" fmla="*/ 3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4" y="5"/>
                                </a:lnTo>
                                <a:lnTo>
                                  <a:pt x="19" y="19"/>
                                </a:lnTo>
                                <a:lnTo>
                                  <a:pt x="6" y="44"/>
                                </a:lnTo>
                                <a:lnTo>
                                  <a:pt x="2" y="55"/>
                                </a:lnTo>
                                <a:lnTo>
                                  <a:pt x="0" y="69"/>
                                </a:lnTo>
                                <a:lnTo>
                                  <a:pt x="2" y="82"/>
                                </a:lnTo>
                                <a:lnTo>
                                  <a:pt x="6" y="96"/>
                                </a:lnTo>
                                <a:lnTo>
                                  <a:pt x="19" y="120"/>
                                </a:lnTo>
                                <a:lnTo>
                                  <a:pt x="44" y="134"/>
                                </a:lnTo>
                                <a:lnTo>
                                  <a:pt x="56" y="138"/>
                                </a:lnTo>
                                <a:lnTo>
                                  <a:pt x="69" y="140"/>
                                </a:lnTo>
                                <a:lnTo>
                                  <a:pt x="614" y="140"/>
                                </a:lnTo>
                                <a:lnTo>
                                  <a:pt x="628" y="138"/>
                                </a:lnTo>
                                <a:lnTo>
                                  <a:pt x="639" y="134"/>
                                </a:lnTo>
                                <a:lnTo>
                                  <a:pt x="664" y="120"/>
                                </a:lnTo>
                                <a:lnTo>
                                  <a:pt x="678" y="96"/>
                                </a:lnTo>
                                <a:lnTo>
                                  <a:pt x="682" y="82"/>
                                </a:lnTo>
                                <a:lnTo>
                                  <a:pt x="684" y="69"/>
                                </a:lnTo>
                                <a:lnTo>
                                  <a:pt x="682" y="55"/>
                                </a:lnTo>
                                <a:lnTo>
                                  <a:pt x="678" y="44"/>
                                </a:lnTo>
                                <a:lnTo>
                                  <a:pt x="664" y="19"/>
                                </a:lnTo>
                                <a:lnTo>
                                  <a:pt x="639" y="5"/>
                                </a:lnTo>
                                <a:lnTo>
                                  <a:pt x="628" y="2"/>
                                </a:lnTo>
                                <a:lnTo>
                                  <a:pt x="614" y="0"/>
                                </a:lnTo>
                                <a:lnTo>
                                  <a:pt x="69" y="0"/>
                                </a:lnTo>
                                <a:lnTo>
                                  <a:pt x="69" y="3"/>
                                </a:lnTo>
                                <a:lnTo>
                                  <a:pt x="614" y="3"/>
                                </a:lnTo>
                                <a:lnTo>
                                  <a:pt x="628" y="5"/>
                                </a:lnTo>
                                <a:lnTo>
                                  <a:pt x="639" y="9"/>
                                </a:lnTo>
                                <a:lnTo>
                                  <a:pt x="638" y="9"/>
                                </a:lnTo>
                                <a:lnTo>
                                  <a:pt x="661" y="23"/>
                                </a:lnTo>
                                <a:lnTo>
                                  <a:pt x="674" y="46"/>
                                </a:lnTo>
                                <a:lnTo>
                                  <a:pt x="674" y="44"/>
                                </a:lnTo>
                                <a:lnTo>
                                  <a:pt x="678" y="55"/>
                                </a:lnTo>
                                <a:lnTo>
                                  <a:pt x="680" y="69"/>
                                </a:lnTo>
                                <a:lnTo>
                                  <a:pt x="678" y="82"/>
                                </a:lnTo>
                                <a:lnTo>
                                  <a:pt x="674" y="96"/>
                                </a:lnTo>
                                <a:lnTo>
                                  <a:pt x="674" y="94"/>
                                </a:lnTo>
                                <a:lnTo>
                                  <a:pt x="661" y="117"/>
                                </a:lnTo>
                                <a:lnTo>
                                  <a:pt x="638" y="130"/>
                                </a:lnTo>
                                <a:lnTo>
                                  <a:pt x="639" y="130"/>
                                </a:lnTo>
                                <a:lnTo>
                                  <a:pt x="628" y="134"/>
                                </a:lnTo>
                                <a:lnTo>
                                  <a:pt x="614" y="136"/>
                                </a:lnTo>
                                <a:lnTo>
                                  <a:pt x="69" y="136"/>
                                </a:lnTo>
                                <a:lnTo>
                                  <a:pt x="56" y="134"/>
                                </a:lnTo>
                                <a:lnTo>
                                  <a:pt x="44" y="130"/>
                                </a:lnTo>
                                <a:lnTo>
                                  <a:pt x="46" y="130"/>
                                </a:lnTo>
                                <a:lnTo>
                                  <a:pt x="23" y="117"/>
                                </a:lnTo>
                                <a:lnTo>
                                  <a:pt x="10" y="94"/>
                                </a:lnTo>
                                <a:lnTo>
                                  <a:pt x="10" y="96"/>
                                </a:lnTo>
                                <a:lnTo>
                                  <a:pt x="6" y="82"/>
                                </a:lnTo>
                                <a:lnTo>
                                  <a:pt x="4" y="69"/>
                                </a:lnTo>
                                <a:lnTo>
                                  <a:pt x="6" y="55"/>
                                </a:lnTo>
                                <a:lnTo>
                                  <a:pt x="10" y="44"/>
                                </a:lnTo>
                                <a:lnTo>
                                  <a:pt x="10" y="46"/>
                                </a:lnTo>
                                <a:lnTo>
                                  <a:pt x="23" y="23"/>
                                </a:lnTo>
                                <a:lnTo>
                                  <a:pt x="46" y="9"/>
                                </a:lnTo>
                                <a:lnTo>
                                  <a:pt x="44" y="9"/>
                                </a:lnTo>
                                <a:lnTo>
                                  <a:pt x="56" y="5"/>
                                </a:lnTo>
                                <a:lnTo>
                                  <a:pt x="69" y="3"/>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1" name="Freeform 13"/>
                        <wps:cNvSpPr>
                          <a:spLocks/>
                        </wps:cNvSpPr>
                        <wps:spPr bwMode="auto">
                          <a:xfrm>
                            <a:off x="1090613" y="3175"/>
                            <a:ext cx="1079500" cy="215900"/>
                          </a:xfrm>
                          <a:custGeom>
                            <a:avLst/>
                            <a:gdLst>
                              <a:gd name="T0" fmla="*/ 67 w 680"/>
                              <a:gd name="T1" fmla="*/ 0 h 136"/>
                              <a:gd name="T2" fmla="*/ 54 w 680"/>
                              <a:gd name="T3" fmla="*/ 2 h 136"/>
                              <a:gd name="T4" fmla="*/ 42 w 680"/>
                              <a:gd name="T5" fmla="*/ 6 h 136"/>
                              <a:gd name="T6" fmla="*/ 19 w 680"/>
                              <a:gd name="T7" fmla="*/ 21 h 136"/>
                              <a:gd name="T8" fmla="*/ 6 w 680"/>
                              <a:gd name="T9" fmla="*/ 42 h 136"/>
                              <a:gd name="T10" fmla="*/ 2 w 680"/>
                              <a:gd name="T11" fmla="*/ 56 h 136"/>
                              <a:gd name="T12" fmla="*/ 0 w 680"/>
                              <a:gd name="T13" fmla="*/ 69 h 136"/>
                              <a:gd name="T14" fmla="*/ 2 w 680"/>
                              <a:gd name="T15" fmla="*/ 82 h 136"/>
                              <a:gd name="T16" fmla="*/ 6 w 680"/>
                              <a:gd name="T17" fmla="*/ 94 h 136"/>
                              <a:gd name="T18" fmla="*/ 19 w 680"/>
                              <a:gd name="T19" fmla="*/ 117 h 136"/>
                              <a:gd name="T20" fmla="*/ 42 w 680"/>
                              <a:gd name="T21" fmla="*/ 130 h 136"/>
                              <a:gd name="T22" fmla="*/ 54 w 680"/>
                              <a:gd name="T23" fmla="*/ 134 h 136"/>
                              <a:gd name="T24" fmla="*/ 67 w 680"/>
                              <a:gd name="T25" fmla="*/ 136 h 136"/>
                              <a:gd name="T26" fmla="*/ 612 w 680"/>
                              <a:gd name="T27" fmla="*/ 136 h 136"/>
                              <a:gd name="T28" fmla="*/ 626 w 680"/>
                              <a:gd name="T29" fmla="*/ 134 h 136"/>
                              <a:gd name="T30" fmla="*/ 637 w 680"/>
                              <a:gd name="T31" fmla="*/ 130 h 136"/>
                              <a:gd name="T32" fmla="*/ 660 w 680"/>
                              <a:gd name="T33" fmla="*/ 117 h 136"/>
                              <a:gd name="T34" fmla="*/ 674 w 680"/>
                              <a:gd name="T35" fmla="*/ 94 h 136"/>
                              <a:gd name="T36" fmla="*/ 678 w 680"/>
                              <a:gd name="T37" fmla="*/ 82 h 136"/>
                              <a:gd name="T38" fmla="*/ 680 w 680"/>
                              <a:gd name="T39" fmla="*/ 69 h 136"/>
                              <a:gd name="T40" fmla="*/ 678 w 680"/>
                              <a:gd name="T41" fmla="*/ 56 h 136"/>
                              <a:gd name="T42" fmla="*/ 674 w 680"/>
                              <a:gd name="T43" fmla="*/ 42 h 136"/>
                              <a:gd name="T44" fmla="*/ 660 w 680"/>
                              <a:gd name="T45" fmla="*/ 21 h 136"/>
                              <a:gd name="T46" fmla="*/ 637 w 680"/>
                              <a:gd name="T47" fmla="*/ 6 h 136"/>
                              <a:gd name="T48" fmla="*/ 626 w 680"/>
                              <a:gd name="T49" fmla="*/ 2 h 136"/>
                              <a:gd name="T50" fmla="*/ 612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2"/>
                                </a:lnTo>
                                <a:lnTo>
                                  <a:pt x="42" y="6"/>
                                </a:lnTo>
                                <a:lnTo>
                                  <a:pt x="19" y="21"/>
                                </a:lnTo>
                                <a:lnTo>
                                  <a:pt x="6" y="42"/>
                                </a:lnTo>
                                <a:lnTo>
                                  <a:pt x="2" y="56"/>
                                </a:lnTo>
                                <a:lnTo>
                                  <a:pt x="0" y="69"/>
                                </a:lnTo>
                                <a:lnTo>
                                  <a:pt x="2" y="82"/>
                                </a:lnTo>
                                <a:lnTo>
                                  <a:pt x="6" y="94"/>
                                </a:lnTo>
                                <a:lnTo>
                                  <a:pt x="19" y="117"/>
                                </a:lnTo>
                                <a:lnTo>
                                  <a:pt x="42" y="130"/>
                                </a:lnTo>
                                <a:lnTo>
                                  <a:pt x="54" y="134"/>
                                </a:lnTo>
                                <a:lnTo>
                                  <a:pt x="67" y="136"/>
                                </a:lnTo>
                                <a:lnTo>
                                  <a:pt x="612" y="136"/>
                                </a:lnTo>
                                <a:lnTo>
                                  <a:pt x="626" y="134"/>
                                </a:lnTo>
                                <a:lnTo>
                                  <a:pt x="637" y="130"/>
                                </a:lnTo>
                                <a:lnTo>
                                  <a:pt x="660" y="117"/>
                                </a:lnTo>
                                <a:lnTo>
                                  <a:pt x="674" y="94"/>
                                </a:lnTo>
                                <a:lnTo>
                                  <a:pt x="678" y="82"/>
                                </a:lnTo>
                                <a:lnTo>
                                  <a:pt x="680" y="69"/>
                                </a:lnTo>
                                <a:lnTo>
                                  <a:pt x="678" y="56"/>
                                </a:lnTo>
                                <a:lnTo>
                                  <a:pt x="674" y="42"/>
                                </a:lnTo>
                                <a:lnTo>
                                  <a:pt x="660" y="21"/>
                                </a:lnTo>
                                <a:lnTo>
                                  <a:pt x="637" y="6"/>
                                </a:lnTo>
                                <a:lnTo>
                                  <a:pt x="626"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2" name="Freeform 14"/>
                        <wps:cNvSpPr>
                          <a:spLocks/>
                        </wps:cNvSpPr>
                        <wps:spPr bwMode="auto">
                          <a:xfrm>
                            <a:off x="1087438" y="0"/>
                            <a:ext cx="1085850" cy="222250"/>
                          </a:xfrm>
                          <a:custGeom>
                            <a:avLst/>
                            <a:gdLst>
                              <a:gd name="T0" fmla="*/ 69 w 684"/>
                              <a:gd name="T1" fmla="*/ 0 h 140"/>
                              <a:gd name="T2" fmla="*/ 56 w 684"/>
                              <a:gd name="T3" fmla="*/ 2 h 140"/>
                              <a:gd name="T4" fmla="*/ 44 w 684"/>
                              <a:gd name="T5" fmla="*/ 6 h 140"/>
                              <a:gd name="T6" fmla="*/ 19 w 684"/>
                              <a:gd name="T7" fmla="*/ 21 h 140"/>
                              <a:gd name="T8" fmla="*/ 6 w 684"/>
                              <a:gd name="T9" fmla="*/ 44 h 140"/>
                              <a:gd name="T10" fmla="*/ 2 w 684"/>
                              <a:gd name="T11" fmla="*/ 58 h 140"/>
                              <a:gd name="T12" fmla="*/ 0 w 684"/>
                              <a:gd name="T13" fmla="*/ 71 h 140"/>
                              <a:gd name="T14" fmla="*/ 2 w 684"/>
                              <a:gd name="T15" fmla="*/ 84 h 140"/>
                              <a:gd name="T16" fmla="*/ 6 w 684"/>
                              <a:gd name="T17" fmla="*/ 96 h 140"/>
                              <a:gd name="T18" fmla="*/ 19 w 684"/>
                              <a:gd name="T19" fmla="*/ 121 h 140"/>
                              <a:gd name="T20" fmla="*/ 44 w 684"/>
                              <a:gd name="T21" fmla="*/ 134 h 140"/>
                              <a:gd name="T22" fmla="*/ 56 w 684"/>
                              <a:gd name="T23" fmla="*/ 138 h 140"/>
                              <a:gd name="T24" fmla="*/ 69 w 684"/>
                              <a:gd name="T25" fmla="*/ 140 h 140"/>
                              <a:gd name="T26" fmla="*/ 614 w 684"/>
                              <a:gd name="T27" fmla="*/ 140 h 140"/>
                              <a:gd name="T28" fmla="*/ 628 w 684"/>
                              <a:gd name="T29" fmla="*/ 138 h 140"/>
                              <a:gd name="T30" fmla="*/ 639 w 684"/>
                              <a:gd name="T31" fmla="*/ 134 h 140"/>
                              <a:gd name="T32" fmla="*/ 664 w 684"/>
                              <a:gd name="T33" fmla="*/ 121 h 140"/>
                              <a:gd name="T34" fmla="*/ 678 w 684"/>
                              <a:gd name="T35" fmla="*/ 96 h 140"/>
                              <a:gd name="T36" fmla="*/ 682 w 684"/>
                              <a:gd name="T37" fmla="*/ 84 h 140"/>
                              <a:gd name="T38" fmla="*/ 684 w 684"/>
                              <a:gd name="T39" fmla="*/ 71 h 140"/>
                              <a:gd name="T40" fmla="*/ 682 w 684"/>
                              <a:gd name="T41" fmla="*/ 58 h 140"/>
                              <a:gd name="T42" fmla="*/ 678 w 684"/>
                              <a:gd name="T43" fmla="*/ 44 h 140"/>
                              <a:gd name="T44" fmla="*/ 664 w 684"/>
                              <a:gd name="T45" fmla="*/ 21 h 140"/>
                              <a:gd name="T46" fmla="*/ 639 w 684"/>
                              <a:gd name="T47" fmla="*/ 6 h 140"/>
                              <a:gd name="T48" fmla="*/ 628 w 684"/>
                              <a:gd name="T49" fmla="*/ 2 h 140"/>
                              <a:gd name="T50" fmla="*/ 614 w 684"/>
                              <a:gd name="T51" fmla="*/ 0 h 140"/>
                              <a:gd name="T52" fmla="*/ 69 w 684"/>
                              <a:gd name="T53" fmla="*/ 0 h 140"/>
                              <a:gd name="T54" fmla="*/ 69 w 684"/>
                              <a:gd name="T55" fmla="*/ 4 h 140"/>
                              <a:gd name="T56" fmla="*/ 614 w 684"/>
                              <a:gd name="T57" fmla="*/ 4 h 140"/>
                              <a:gd name="T58" fmla="*/ 628 w 684"/>
                              <a:gd name="T59" fmla="*/ 6 h 140"/>
                              <a:gd name="T60" fmla="*/ 639 w 684"/>
                              <a:gd name="T61" fmla="*/ 10 h 140"/>
                              <a:gd name="T62" fmla="*/ 638 w 684"/>
                              <a:gd name="T63" fmla="*/ 10 h 140"/>
                              <a:gd name="T64" fmla="*/ 661 w 684"/>
                              <a:gd name="T65" fmla="*/ 25 h 140"/>
                              <a:gd name="T66" fmla="*/ 674 w 684"/>
                              <a:gd name="T67" fmla="*/ 46 h 140"/>
                              <a:gd name="T68" fmla="*/ 674 w 684"/>
                              <a:gd name="T69" fmla="*/ 44 h 140"/>
                              <a:gd name="T70" fmla="*/ 678 w 684"/>
                              <a:gd name="T71" fmla="*/ 58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0 h 140"/>
                              <a:gd name="T84" fmla="*/ 639 w 684"/>
                              <a:gd name="T85" fmla="*/ 130 h 140"/>
                              <a:gd name="T86" fmla="*/ 628 w 684"/>
                              <a:gd name="T87" fmla="*/ 134 h 140"/>
                              <a:gd name="T88" fmla="*/ 614 w 684"/>
                              <a:gd name="T89" fmla="*/ 136 h 140"/>
                              <a:gd name="T90" fmla="*/ 69 w 684"/>
                              <a:gd name="T91" fmla="*/ 136 h 140"/>
                              <a:gd name="T92" fmla="*/ 56 w 684"/>
                              <a:gd name="T93" fmla="*/ 134 h 140"/>
                              <a:gd name="T94" fmla="*/ 44 w 684"/>
                              <a:gd name="T95" fmla="*/ 130 h 140"/>
                              <a:gd name="T96" fmla="*/ 46 w 684"/>
                              <a:gd name="T97" fmla="*/ 130 h 140"/>
                              <a:gd name="T98" fmla="*/ 23 w 684"/>
                              <a:gd name="T99" fmla="*/ 117 h 140"/>
                              <a:gd name="T100" fmla="*/ 10 w 684"/>
                              <a:gd name="T101" fmla="*/ 94 h 140"/>
                              <a:gd name="T102" fmla="*/ 10 w 684"/>
                              <a:gd name="T103" fmla="*/ 96 h 140"/>
                              <a:gd name="T104" fmla="*/ 6 w 684"/>
                              <a:gd name="T105" fmla="*/ 84 h 140"/>
                              <a:gd name="T106" fmla="*/ 4 w 684"/>
                              <a:gd name="T107" fmla="*/ 71 h 140"/>
                              <a:gd name="T108" fmla="*/ 6 w 684"/>
                              <a:gd name="T109" fmla="*/ 58 h 140"/>
                              <a:gd name="T110" fmla="*/ 10 w 684"/>
                              <a:gd name="T111" fmla="*/ 44 h 140"/>
                              <a:gd name="T112" fmla="*/ 10 w 684"/>
                              <a:gd name="T113" fmla="*/ 46 h 140"/>
                              <a:gd name="T114" fmla="*/ 23 w 684"/>
                              <a:gd name="T115" fmla="*/ 25 h 140"/>
                              <a:gd name="T116" fmla="*/ 46 w 684"/>
                              <a:gd name="T117" fmla="*/ 10 h 140"/>
                              <a:gd name="T118" fmla="*/ 44 w 684"/>
                              <a:gd name="T119" fmla="*/ 10 h 140"/>
                              <a:gd name="T120" fmla="*/ 56 w 684"/>
                              <a:gd name="T121" fmla="*/ 6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4" y="6"/>
                                </a:lnTo>
                                <a:lnTo>
                                  <a:pt x="19" y="21"/>
                                </a:lnTo>
                                <a:lnTo>
                                  <a:pt x="6" y="44"/>
                                </a:lnTo>
                                <a:lnTo>
                                  <a:pt x="2" y="58"/>
                                </a:lnTo>
                                <a:lnTo>
                                  <a:pt x="0" y="71"/>
                                </a:lnTo>
                                <a:lnTo>
                                  <a:pt x="2" y="84"/>
                                </a:lnTo>
                                <a:lnTo>
                                  <a:pt x="6" y="96"/>
                                </a:lnTo>
                                <a:lnTo>
                                  <a:pt x="19" y="121"/>
                                </a:lnTo>
                                <a:lnTo>
                                  <a:pt x="44" y="134"/>
                                </a:lnTo>
                                <a:lnTo>
                                  <a:pt x="56" y="138"/>
                                </a:lnTo>
                                <a:lnTo>
                                  <a:pt x="69" y="140"/>
                                </a:lnTo>
                                <a:lnTo>
                                  <a:pt x="614" y="140"/>
                                </a:lnTo>
                                <a:lnTo>
                                  <a:pt x="628" y="138"/>
                                </a:lnTo>
                                <a:lnTo>
                                  <a:pt x="639" y="134"/>
                                </a:lnTo>
                                <a:lnTo>
                                  <a:pt x="664" y="121"/>
                                </a:lnTo>
                                <a:lnTo>
                                  <a:pt x="678" y="96"/>
                                </a:lnTo>
                                <a:lnTo>
                                  <a:pt x="682" y="84"/>
                                </a:lnTo>
                                <a:lnTo>
                                  <a:pt x="684" y="71"/>
                                </a:lnTo>
                                <a:lnTo>
                                  <a:pt x="682" y="58"/>
                                </a:lnTo>
                                <a:lnTo>
                                  <a:pt x="678" y="44"/>
                                </a:lnTo>
                                <a:lnTo>
                                  <a:pt x="664" y="21"/>
                                </a:lnTo>
                                <a:lnTo>
                                  <a:pt x="639" y="6"/>
                                </a:lnTo>
                                <a:lnTo>
                                  <a:pt x="628" y="2"/>
                                </a:lnTo>
                                <a:lnTo>
                                  <a:pt x="614" y="0"/>
                                </a:lnTo>
                                <a:lnTo>
                                  <a:pt x="69" y="0"/>
                                </a:lnTo>
                                <a:lnTo>
                                  <a:pt x="69" y="4"/>
                                </a:lnTo>
                                <a:lnTo>
                                  <a:pt x="614" y="4"/>
                                </a:lnTo>
                                <a:lnTo>
                                  <a:pt x="628" y="6"/>
                                </a:lnTo>
                                <a:lnTo>
                                  <a:pt x="639" y="10"/>
                                </a:lnTo>
                                <a:lnTo>
                                  <a:pt x="638" y="10"/>
                                </a:lnTo>
                                <a:lnTo>
                                  <a:pt x="661" y="25"/>
                                </a:lnTo>
                                <a:lnTo>
                                  <a:pt x="674" y="46"/>
                                </a:lnTo>
                                <a:lnTo>
                                  <a:pt x="674" y="44"/>
                                </a:lnTo>
                                <a:lnTo>
                                  <a:pt x="678" y="58"/>
                                </a:lnTo>
                                <a:lnTo>
                                  <a:pt x="680" y="71"/>
                                </a:lnTo>
                                <a:lnTo>
                                  <a:pt x="678" y="84"/>
                                </a:lnTo>
                                <a:lnTo>
                                  <a:pt x="674" y="96"/>
                                </a:lnTo>
                                <a:lnTo>
                                  <a:pt x="674" y="94"/>
                                </a:lnTo>
                                <a:lnTo>
                                  <a:pt x="661" y="117"/>
                                </a:lnTo>
                                <a:lnTo>
                                  <a:pt x="638" y="130"/>
                                </a:lnTo>
                                <a:lnTo>
                                  <a:pt x="639" y="130"/>
                                </a:lnTo>
                                <a:lnTo>
                                  <a:pt x="628" y="134"/>
                                </a:lnTo>
                                <a:lnTo>
                                  <a:pt x="614" y="136"/>
                                </a:lnTo>
                                <a:lnTo>
                                  <a:pt x="69" y="136"/>
                                </a:lnTo>
                                <a:lnTo>
                                  <a:pt x="56" y="134"/>
                                </a:lnTo>
                                <a:lnTo>
                                  <a:pt x="44" y="130"/>
                                </a:lnTo>
                                <a:lnTo>
                                  <a:pt x="46" y="130"/>
                                </a:lnTo>
                                <a:lnTo>
                                  <a:pt x="23" y="117"/>
                                </a:lnTo>
                                <a:lnTo>
                                  <a:pt x="10" y="94"/>
                                </a:lnTo>
                                <a:lnTo>
                                  <a:pt x="10" y="96"/>
                                </a:lnTo>
                                <a:lnTo>
                                  <a:pt x="6" y="84"/>
                                </a:lnTo>
                                <a:lnTo>
                                  <a:pt x="4" y="71"/>
                                </a:lnTo>
                                <a:lnTo>
                                  <a:pt x="6" y="58"/>
                                </a:lnTo>
                                <a:lnTo>
                                  <a:pt x="10" y="44"/>
                                </a:lnTo>
                                <a:lnTo>
                                  <a:pt x="10" y="46"/>
                                </a:lnTo>
                                <a:lnTo>
                                  <a:pt x="23" y="25"/>
                                </a:lnTo>
                                <a:lnTo>
                                  <a:pt x="46" y="10"/>
                                </a:lnTo>
                                <a:lnTo>
                                  <a:pt x="44"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3" name="Rectangle 15"/>
                        <wps:cNvSpPr>
                          <a:spLocks noChangeArrowheads="1"/>
                        </wps:cNvSpPr>
                        <wps:spPr bwMode="auto">
                          <a:xfrm>
                            <a:off x="1090613" y="1838325"/>
                            <a:ext cx="1082675" cy="2159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04" name="Freeform 16"/>
                        <wps:cNvSpPr>
                          <a:spLocks/>
                        </wps:cNvSpPr>
                        <wps:spPr bwMode="auto">
                          <a:xfrm>
                            <a:off x="1087438" y="1835150"/>
                            <a:ext cx="1085850" cy="219075"/>
                          </a:xfrm>
                          <a:custGeom>
                            <a:avLst/>
                            <a:gdLst>
                              <a:gd name="T0" fmla="*/ 0 w 684"/>
                              <a:gd name="T1" fmla="*/ 0 h 138"/>
                              <a:gd name="T2" fmla="*/ 0 w 684"/>
                              <a:gd name="T3" fmla="*/ 138 h 138"/>
                              <a:gd name="T4" fmla="*/ 684 w 684"/>
                              <a:gd name="T5" fmla="*/ 138 h 138"/>
                              <a:gd name="T6" fmla="*/ 684 w 684"/>
                              <a:gd name="T7" fmla="*/ 0 h 138"/>
                              <a:gd name="T8" fmla="*/ 0 w 684"/>
                              <a:gd name="T9" fmla="*/ 0 h 138"/>
                              <a:gd name="T10" fmla="*/ 2 w 684"/>
                              <a:gd name="T11" fmla="*/ 4 h 138"/>
                              <a:gd name="T12" fmla="*/ 682 w 684"/>
                              <a:gd name="T13" fmla="*/ 4 h 138"/>
                              <a:gd name="T14" fmla="*/ 680 w 684"/>
                              <a:gd name="T15" fmla="*/ 2 h 138"/>
                              <a:gd name="T16" fmla="*/ 680 w 684"/>
                              <a:gd name="T17" fmla="*/ 136 h 138"/>
                              <a:gd name="T18" fmla="*/ 682 w 684"/>
                              <a:gd name="T19" fmla="*/ 134 h 138"/>
                              <a:gd name="T20" fmla="*/ 2 w 684"/>
                              <a:gd name="T21" fmla="*/ 134 h 138"/>
                              <a:gd name="T22" fmla="*/ 4 w 684"/>
                              <a:gd name="T23" fmla="*/ 136 h 138"/>
                              <a:gd name="T24" fmla="*/ 4 w 684"/>
                              <a:gd name="T25" fmla="*/ 2 h 138"/>
                              <a:gd name="T26" fmla="*/ 2 w 684"/>
                              <a:gd name="T27" fmla="*/ 4 h 138"/>
                              <a:gd name="T28" fmla="*/ 0 w 684"/>
                              <a:gd name="T29"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38">
                                <a:moveTo>
                                  <a:pt x="0" y="0"/>
                                </a:moveTo>
                                <a:lnTo>
                                  <a:pt x="0" y="138"/>
                                </a:lnTo>
                                <a:lnTo>
                                  <a:pt x="684" y="138"/>
                                </a:lnTo>
                                <a:lnTo>
                                  <a:pt x="684" y="0"/>
                                </a:lnTo>
                                <a:lnTo>
                                  <a:pt x="0" y="0"/>
                                </a:lnTo>
                                <a:lnTo>
                                  <a:pt x="2" y="4"/>
                                </a:lnTo>
                                <a:lnTo>
                                  <a:pt x="682" y="4"/>
                                </a:lnTo>
                                <a:lnTo>
                                  <a:pt x="680" y="2"/>
                                </a:lnTo>
                                <a:lnTo>
                                  <a:pt x="680" y="136"/>
                                </a:lnTo>
                                <a:lnTo>
                                  <a:pt x="682" y="134"/>
                                </a:lnTo>
                                <a:lnTo>
                                  <a:pt x="2" y="134"/>
                                </a:lnTo>
                                <a:lnTo>
                                  <a:pt x="4" y="136"/>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5" name="Freeform 17"/>
                        <wps:cNvSpPr>
                          <a:spLocks/>
                        </wps:cNvSpPr>
                        <wps:spPr bwMode="auto">
                          <a:xfrm>
                            <a:off x="368300" y="1366838"/>
                            <a:ext cx="1219200" cy="833438"/>
                          </a:xfrm>
                          <a:custGeom>
                            <a:avLst/>
                            <a:gdLst>
                              <a:gd name="T0" fmla="*/ 768 w 768"/>
                              <a:gd name="T1" fmla="*/ 522 h 525"/>
                              <a:gd name="T2" fmla="*/ 2 w 768"/>
                              <a:gd name="T3" fmla="*/ 522 h 525"/>
                              <a:gd name="T4" fmla="*/ 4 w 768"/>
                              <a:gd name="T5" fmla="*/ 523 h 525"/>
                              <a:gd name="T6" fmla="*/ 4 w 768"/>
                              <a:gd name="T7" fmla="*/ 2 h 525"/>
                              <a:gd name="T8" fmla="*/ 2 w 768"/>
                              <a:gd name="T9" fmla="*/ 4 h 525"/>
                              <a:gd name="T10" fmla="*/ 455 w 768"/>
                              <a:gd name="T11" fmla="*/ 4 h 525"/>
                              <a:gd name="T12" fmla="*/ 455 w 768"/>
                              <a:gd name="T13" fmla="*/ 0 h 525"/>
                              <a:gd name="T14" fmla="*/ 0 w 768"/>
                              <a:gd name="T15" fmla="*/ 0 h 525"/>
                              <a:gd name="T16" fmla="*/ 0 w 768"/>
                              <a:gd name="T17" fmla="*/ 525 h 525"/>
                              <a:gd name="T18" fmla="*/ 768 w 768"/>
                              <a:gd name="T19" fmla="*/ 525 h 525"/>
                              <a:gd name="T20" fmla="*/ 768 w 768"/>
                              <a:gd name="T21" fmla="*/ 52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8" h="525">
                                <a:moveTo>
                                  <a:pt x="768" y="522"/>
                                </a:moveTo>
                                <a:lnTo>
                                  <a:pt x="2" y="522"/>
                                </a:lnTo>
                                <a:lnTo>
                                  <a:pt x="4" y="523"/>
                                </a:lnTo>
                                <a:lnTo>
                                  <a:pt x="4" y="2"/>
                                </a:lnTo>
                                <a:lnTo>
                                  <a:pt x="2" y="4"/>
                                </a:lnTo>
                                <a:lnTo>
                                  <a:pt x="455" y="4"/>
                                </a:lnTo>
                                <a:lnTo>
                                  <a:pt x="455" y="0"/>
                                </a:lnTo>
                                <a:lnTo>
                                  <a:pt x="0" y="0"/>
                                </a:lnTo>
                                <a:lnTo>
                                  <a:pt x="0" y="525"/>
                                </a:lnTo>
                                <a:lnTo>
                                  <a:pt x="768" y="525"/>
                                </a:lnTo>
                                <a:lnTo>
                                  <a:pt x="768" y="522"/>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06" name="Freeform 18"/>
                        <wps:cNvSpPr>
                          <a:spLocks/>
                        </wps:cNvSpPr>
                        <wps:spPr bwMode="auto">
                          <a:xfrm>
                            <a:off x="1571625" y="2170113"/>
                            <a:ext cx="52388" cy="52388"/>
                          </a:xfrm>
                          <a:custGeom>
                            <a:avLst/>
                            <a:gdLst>
                              <a:gd name="T0" fmla="*/ 0 w 33"/>
                              <a:gd name="T1" fmla="*/ 33 h 33"/>
                              <a:gd name="T2" fmla="*/ 33 w 33"/>
                              <a:gd name="T3" fmla="*/ 17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7"/>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07" name="Rectangle 19"/>
                        <wps:cNvSpPr>
                          <a:spLocks noChangeArrowheads="1"/>
                        </wps:cNvSpPr>
                        <wps:spPr bwMode="auto">
                          <a:xfrm>
                            <a:off x="1627188" y="1682750"/>
                            <a:ext cx="6350" cy="1127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08" name="Freeform 20"/>
                        <wps:cNvSpPr>
                          <a:spLocks/>
                        </wps:cNvSpPr>
                        <wps:spPr bwMode="auto">
                          <a:xfrm>
                            <a:off x="1606550" y="1781175"/>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09" name="Rectangle 21"/>
                        <wps:cNvSpPr>
                          <a:spLocks noChangeArrowheads="1"/>
                        </wps:cNvSpPr>
                        <wps:spPr bwMode="auto">
                          <a:xfrm>
                            <a:off x="1627188" y="2051050"/>
                            <a:ext cx="6350" cy="2476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10" name="Freeform 22"/>
                        <wps:cNvSpPr>
                          <a:spLocks/>
                        </wps:cNvSpPr>
                        <wps:spPr bwMode="auto">
                          <a:xfrm>
                            <a:off x="1606550" y="2282825"/>
                            <a:ext cx="50800" cy="55563"/>
                          </a:xfrm>
                          <a:custGeom>
                            <a:avLst/>
                            <a:gdLst>
                              <a:gd name="T0" fmla="*/ 0 w 32"/>
                              <a:gd name="T1" fmla="*/ 0 h 35"/>
                              <a:gd name="T2" fmla="*/ 15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5"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11" name="Rectangle 23"/>
                        <wps:cNvSpPr>
                          <a:spLocks noChangeArrowheads="1"/>
                        </wps:cNvSpPr>
                        <wps:spPr bwMode="auto">
                          <a:xfrm>
                            <a:off x="1627188" y="21907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12" name="Freeform 24"/>
                        <wps:cNvSpPr>
                          <a:spLocks/>
                        </wps:cNvSpPr>
                        <wps:spPr bwMode="auto">
                          <a:xfrm>
                            <a:off x="1603375" y="307975"/>
                            <a:ext cx="53975" cy="50800"/>
                          </a:xfrm>
                          <a:custGeom>
                            <a:avLst/>
                            <a:gdLst>
                              <a:gd name="T0" fmla="*/ 0 w 34"/>
                              <a:gd name="T1" fmla="*/ 0 h 32"/>
                              <a:gd name="T2" fmla="*/ 17 w 34"/>
                              <a:gd name="T3" fmla="*/ 32 h 32"/>
                              <a:gd name="T4" fmla="*/ 34 w 34"/>
                              <a:gd name="T5" fmla="*/ 0 h 32"/>
                              <a:gd name="T6" fmla="*/ 0 w 34"/>
                              <a:gd name="T7" fmla="*/ 0 h 32"/>
                            </a:gdLst>
                            <a:ahLst/>
                            <a:cxnLst>
                              <a:cxn ang="0">
                                <a:pos x="T0" y="T1"/>
                              </a:cxn>
                              <a:cxn ang="0">
                                <a:pos x="T2" y="T3"/>
                              </a:cxn>
                              <a:cxn ang="0">
                                <a:pos x="T4" y="T5"/>
                              </a:cxn>
                              <a:cxn ang="0">
                                <a:pos x="T6" y="T7"/>
                              </a:cxn>
                            </a:cxnLst>
                            <a:rect l="0" t="0" r="r" b="b"/>
                            <a:pathLst>
                              <a:path w="34" h="32">
                                <a:moveTo>
                                  <a:pt x="0" y="0"/>
                                </a:moveTo>
                                <a:lnTo>
                                  <a:pt x="17" y="32"/>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13" name="Rectangle 25"/>
                        <wps:cNvSpPr>
                          <a:spLocks noChangeArrowheads="1"/>
                        </wps:cNvSpPr>
                        <wps:spPr bwMode="auto">
                          <a:xfrm>
                            <a:off x="1417638" y="55563"/>
                            <a:ext cx="429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23C90CF"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SETBITS</w:t>
                              </w:r>
                            </w:p>
                          </w:txbxContent>
                        </wps:txbx>
                        <wps:bodyPr vert="horz" wrap="none" lIns="0" tIns="0" rIns="0" bIns="0" numCol="1" anchor="t" anchorCtr="0" compatLnSpc="1">
                          <a:prstTxWarp prst="textNoShape">
                            <a:avLst/>
                          </a:prstTxWarp>
                          <a:spAutoFit/>
                        </wps:bodyPr>
                      </wps:wsp>
                      <wps:wsp>
                        <wps:cNvPr id="1814" name="Rectangle 27"/>
                        <wps:cNvSpPr>
                          <a:spLocks noChangeArrowheads="1"/>
                        </wps:cNvSpPr>
                        <wps:spPr bwMode="auto">
                          <a:xfrm>
                            <a:off x="1346200" y="1311275"/>
                            <a:ext cx="736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88C394E"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w:t>
                              </w:r>
                            </w:p>
                          </w:txbxContent>
                        </wps:txbx>
                        <wps:bodyPr vert="horz" wrap="none" lIns="0" tIns="0" rIns="0" bIns="0" numCol="1" anchor="t" anchorCtr="0" compatLnSpc="1">
                          <a:prstTxWarp prst="textNoShape">
                            <a:avLst/>
                          </a:prstTxWarp>
                          <a:spAutoFit/>
                        </wps:bodyPr>
                      </wps:wsp>
                      <wps:wsp>
                        <wps:cNvPr id="1815" name="Rectangle 28"/>
                        <wps:cNvSpPr>
                          <a:spLocks noChangeArrowheads="1"/>
                        </wps:cNvSpPr>
                        <wps:spPr bwMode="auto">
                          <a:xfrm>
                            <a:off x="1447800" y="1303338"/>
                            <a:ext cx="55880" cy="12446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7F3296" w14:textId="77777777" w:rsidR="00306BE6" w:rsidRDefault="00306BE6" w:rsidP="00FB2144">
                              <w:pPr>
                                <w:pStyle w:val="NormalWeb"/>
                                <w:kinsoku w:val="0"/>
                                <w:overflowPunct w:val="0"/>
                                <w:spacing w:before="0" w:beforeAutospacing="0" w:after="0" w:afterAutospacing="0"/>
                                <w:textAlignment w:val="baseline"/>
                              </w:pPr>
                              <w:r>
                                <w:rPr>
                                  <w:rFonts w:ascii="Symbol" w:eastAsiaTheme="minorEastAsia" w:hAnsi="Symbo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1816" name="Rectangle 29"/>
                        <wps:cNvSpPr>
                          <a:spLocks noChangeArrowheads="1"/>
                        </wps:cNvSpPr>
                        <wps:spPr bwMode="auto">
                          <a:xfrm>
                            <a:off x="1501775" y="1311275"/>
                            <a:ext cx="4121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8C488BE"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EMPC?</w:t>
                              </w:r>
                            </w:p>
                          </w:txbxContent>
                        </wps:txbx>
                        <wps:bodyPr vert="horz" wrap="none" lIns="0" tIns="0" rIns="0" bIns="0" numCol="1" anchor="t" anchorCtr="0" compatLnSpc="1">
                          <a:prstTxWarp prst="textNoShape">
                            <a:avLst/>
                          </a:prstTxWarp>
                          <a:spAutoFit/>
                        </wps:bodyPr>
                      </wps:wsp>
                      <wps:wsp>
                        <wps:cNvPr id="1817" name="Rectangle 30"/>
                        <wps:cNvSpPr>
                          <a:spLocks noChangeArrowheads="1"/>
                        </wps:cNvSpPr>
                        <wps:spPr bwMode="auto">
                          <a:xfrm>
                            <a:off x="1258888" y="1887538"/>
                            <a:ext cx="3473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BEE293"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wps:txbx>
                        <wps:bodyPr vert="horz" wrap="none" lIns="0" tIns="0" rIns="0" bIns="0" numCol="1" anchor="t" anchorCtr="0" compatLnSpc="1">
                          <a:prstTxWarp prst="textNoShape">
                            <a:avLst/>
                          </a:prstTxWarp>
                          <a:spAutoFit/>
                        </wps:bodyPr>
                      </wps:wsp>
                      <wps:wsp>
                        <wps:cNvPr id="1818" name="Rectangle 31"/>
                        <wps:cNvSpPr>
                          <a:spLocks noChangeArrowheads="1"/>
                        </wps:cNvSpPr>
                        <wps:spPr bwMode="auto">
                          <a:xfrm>
                            <a:off x="1633538" y="1893888"/>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406FD69" w14:textId="77777777" w:rsidR="00306BE6" w:rsidRDefault="00306BE6" w:rsidP="00FB2144">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1819" name="Rectangle 32"/>
                        <wps:cNvSpPr>
                          <a:spLocks noChangeArrowheads="1"/>
                        </wps:cNvSpPr>
                        <wps:spPr bwMode="auto">
                          <a:xfrm>
                            <a:off x="1268413" y="517525"/>
                            <a:ext cx="7283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B34A772"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EMPC = C + A</w:t>
                              </w:r>
                            </w:p>
                          </w:txbxContent>
                        </wps:txbx>
                        <wps:bodyPr vert="horz" wrap="none" lIns="0" tIns="0" rIns="0" bIns="0" numCol="1" anchor="t" anchorCtr="0" compatLnSpc="1">
                          <a:prstTxWarp prst="textNoShape">
                            <a:avLst/>
                          </a:prstTxWarp>
                          <a:spAutoFit/>
                        </wps:bodyPr>
                      </wps:wsp>
                      <wps:wsp>
                        <wps:cNvPr id="1820" name="Rectangle 33"/>
                        <wps:cNvSpPr>
                          <a:spLocks noChangeArrowheads="1"/>
                        </wps:cNvSpPr>
                        <wps:spPr bwMode="auto">
                          <a:xfrm>
                            <a:off x="1212850" y="633413"/>
                            <a:ext cx="443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5A898F"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OR </w:t>
                              </w:r>
                            </w:p>
                          </w:txbxContent>
                        </wps:txbx>
                        <wps:bodyPr vert="horz" wrap="none" lIns="0" tIns="0" rIns="0" bIns="0" numCol="1" anchor="t" anchorCtr="0" compatLnSpc="1">
                          <a:prstTxWarp prst="textNoShape">
                            <a:avLst/>
                          </a:prstTxWarp>
                          <a:spAutoFit/>
                        </wps:bodyPr>
                      </wps:wsp>
                      <wps:wsp>
                        <wps:cNvPr id="1821" name="Rectangle 34"/>
                        <wps:cNvSpPr>
                          <a:spLocks noChangeArrowheads="1"/>
                        </wps:cNvSpPr>
                        <wps:spPr bwMode="auto">
                          <a:xfrm>
                            <a:off x="1684338" y="639763"/>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59F9E5" w14:textId="77777777" w:rsidR="00306BE6" w:rsidRDefault="00306BE6" w:rsidP="00FB2144">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FF</w:t>
                              </w:r>
                            </w:p>
                          </w:txbxContent>
                        </wps:txbx>
                        <wps:bodyPr vert="horz" wrap="none" lIns="0" tIns="0" rIns="0" bIns="0" numCol="1" anchor="t" anchorCtr="0" compatLnSpc="1">
                          <a:prstTxWarp prst="textNoShape">
                            <a:avLst/>
                          </a:prstTxWarp>
                          <a:spAutoFit/>
                        </wps:bodyPr>
                      </wps:wsp>
                      <wps:wsp>
                        <wps:cNvPr id="1822" name="Rectangle 35"/>
                        <wps:cNvSpPr>
                          <a:spLocks noChangeArrowheads="1"/>
                        </wps:cNvSpPr>
                        <wps:spPr bwMode="auto">
                          <a:xfrm>
                            <a:off x="957263" y="121126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C37C52B"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823" name="Rectangle 36"/>
                        <wps:cNvSpPr>
                          <a:spLocks noChangeArrowheads="1"/>
                        </wps:cNvSpPr>
                        <wps:spPr bwMode="auto">
                          <a:xfrm>
                            <a:off x="1809750" y="159543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D3A8A8"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824" name="Rectangle 37"/>
                        <wps:cNvSpPr>
                          <a:spLocks noChangeArrowheads="1"/>
                        </wps:cNvSpPr>
                        <wps:spPr bwMode="auto">
                          <a:xfrm>
                            <a:off x="1508125" y="2392363"/>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801FFC"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825" name="Rectangle 38"/>
                        <wps:cNvSpPr>
                          <a:spLocks noChangeArrowheads="1"/>
                        </wps:cNvSpPr>
                        <wps:spPr bwMode="auto">
                          <a:xfrm>
                            <a:off x="0" y="2949575"/>
                            <a:ext cx="276225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558D72" w14:textId="77777777" w:rsidR="00306BE6" w:rsidRDefault="00306BE6" w:rsidP="00FB2144">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2 – Setting the final bits in the C register</w:t>
                              </w:r>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78F4F6F4" id="グループ化 40" o:spid="_x0000_s2602" style="width:226.5pt;height:244pt;mso-position-horizontal-relative:char;mso-position-vertical-relative:line" coordsize="28765,30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">
                <v:rect id="AutoShape 3" o:spid="_x0000_s2603" style="position:absolute;width:28765;height:30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cUMQA&#10;AADdAAAADwAAAGRycy9kb3ducmV2LnhtbERPTWvCQBC9F/wPyxS8FN3owdroKiKIoQhirJ6H7JiE&#10;ZmdjdpvEf+8WCr3N433Oct2bSrTUuNKygsk4AkGcWV1yruDrvBvNQTiPrLGyTAoe5GC9GrwsMda2&#10;4xO1qc9FCGEXo4LC+zqW0mUFGXRjWxMH7mYbgz7AJpe6wS6Em0pOo2gmDZYcGgqsaVtQ9p3+GAVd&#10;dmyv58NeHt+uieV7ct+ml0+lhq/9ZgHCU+//xX/uRIf57x9T+P0mnC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wnFDEAAAA3QAAAA8AAAAAAAAAAAAAAAAAmAIAAGRycy9k&#10;b3ducmV2LnhtbFBLBQYAAAAABAAEAPUAAACJAwAAAAA=&#10;" filled="f" stroked="f">
                  <o:lock v:ext="edit" aspectratio="t" text="t"/>
                </v:rect>
                <v:rect id="Rectangle 5" o:spid="_x0000_s2604" style="position:absolute;left:10906;top:3619;width:10826;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rB3sMA&#10;AADdAAAADwAAAGRycy9kb3ducmV2LnhtbERPTYvCMBC9L/gfwgh700Rdu9o1iiwIC+pBXfA6NGNb&#10;tpnUJmr990YQ9jaP9zmzRWsrcaXGl441DPoKBHHmTMm5ht/DqjcB4QOywcoxabiTh8W88zbD1Lgb&#10;7+i6D7mIIexT1FCEUKdS+qwgi77vauLInVxjMUTY5NI0eIvhtpJDpRJpseTYUGBN3wVlf/uL1YDJ&#10;hzlvT6PNYX1JcJq3ajU+Kq3fu+3yC0SgNvyLX+4fE+d/Tk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rB3sMAAADdAAAADwAAAAAAAAAAAAAAAACYAgAAZHJzL2Rv&#10;d25yZXYueG1sUEsFBgAAAAAEAAQA9QAAAIgDAAAAAA==&#10;" stroked="f"/>
                <v:shape id="Freeform 6" o:spid="_x0000_s2605" style="position:absolute;left:10874;top:3587;width:10858;height:5445;visibility:visible;mso-wrap-style:square;v-text-anchor:top" coordsize="68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ilsMA&#10;AADdAAAADwAAAGRycy9kb3ducmV2LnhtbERPzWrCQBC+C77DMoXedFMrxkZXUYsoval9gDE7JsHs&#10;bNhdY9qn7wpCb/Px/c582ZlatOR8ZVnB2zABQZxbXXGh4Pu0HUxB+ICssbZMCn7Iw3LR780x0/bO&#10;B2qPoRAxhH2GCsoQmkxKn5dk0A9tQxy5i3UGQ4SukNrhPYabWo6SZCINVhwbSmxoU1J+Pd6MgveL&#10;G6XJdafbz8PXKp2uf88mnJR6felWMxCBuvAvfrr3Os5PP8bw+C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7ilsMAAADdAAAADwAAAAAAAAAAAAAAAACYAgAAZHJzL2Rv&#10;d25yZXYueG1sUEsFBgAAAAAEAAQA9QAAAIgDAAAAAA==&#10;" path="m,l,343r684,l684,,,,2,4r680,l680,2r,340l682,340,2,340r2,2l4,2,2,4,,xe" fillcolor="black" stroked="f">
                  <v:path arrowok="t" o:connecttype="custom" o:connectlocs="0,0;0,544513;1085850,544513;1085850,0;0,0;3175,6350;1082675,6350;1079500,3175;1079500,542925;1082675,539750;3175,539750;6350,542925;6350,3175;3175,6350;0,0" o:connectangles="0,0,0,0,0,0,0,0,0,0,0,0,0,0,0"/>
                </v:shape>
                <v:shape id="Freeform 7" o:spid="_x0000_s2606" style="position:absolute;left:10906;top:10556;width:10795;height:6303;visibility:visible;mso-wrap-style:square;v-text-anchor:top" coordsize="68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T0GsQA&#10;AADdAAAADwAAAGRycy9kb3ducmV2LnhtbERPTWvCQBC9C/0PyxS86abFWo2uUkqlXgQTPfQ4ZMck&#10;mJ1Ns2sS/70rCN7m8T5nue5NJVpqXGlZwds4AkGcWV1yruB42IxmIJxH1lhZJgVXcrBevQyWGGvb&#10;cUJt6nMRQtjFqKDwvo6ldFlBBt3Y1sSBO9nGoA+wyaVusAvhppLvUTSVBksODQXW9F1Qdk4vRoEs&#10;3e//MWm7q0l/+t1hNtmfzn9KDV/7rwUIT71/ih/urQ7zP+cfcP8mnC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9BrEAAAA3QAAAA8AAAAAAAAAAAAAAAAAmAIAAGRycy9k&#10;b3ducmV2LnhtbFBLBQYAAAAABAAEAPUAAACJAwAAAAA=&#10;" path="m340,l,198,340,397,680,198,340,xe" stroked="f">
                  <v:path arrowok="t" o:connecttype="custom" o:connectlocs="539750,0;0,314325;539750,630238;1079500,314325;539750,0" o:connectangles="0,0,0,0,0"/>
                </v:shape>
                <v:shape id="Freeform 8" o:spid="_x0000_s2607" style="position:absolute;left:10874;top:10525;width:10858;height:6366;visibility:visible;mso-wrap-style:square;v-text-anchor:top" coordsize="684,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uAvsQA&#10;AADdAAAADwAAAGRycy9kb3ducmV2LnhtbERPS4vCMBC+C/sfwix4EU314KMaRcTnRVhXBG9DM9uW&#10;bSa1ibb++82C4G0+vufMFo0pxIMql1tW0O9FIIgTq3NOFZy/N90xCOeRNRaWScGTHCzmH60ZxtrW&#10;/EWPk09FCGEXo4LM+zKW0iUZGXQ9WxIH7sdWBn2AVSp1hXUIN4UcRNFQGsw5NGRY0iqj5Pd0Nwou&#10;bnDsd9a3nR3vD6NJuquv2+tSqfZns5yC8NT4t/jl3uswfzQZwv834QQ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7gL7EAAAA3QAAAA8AAAAAAAAAAAAAAAAAmAIAAGRycy9k&#10;b3ducmV2LnhtbFBLBQYAAAAABAAEAPUAAACJAwAAAAA=&#10;" path="m342,l,200,342,401,684,200,342,r-2,4l680,202r,-4l340,397r4,l4,198r,4l344,4r-4,l342,xe" fillcolor="black" stroked="f">
                  <v:path arrowok="t" o:connecttype="custom" o:connectlocs="542925,0;0,317500;542925,636588;1085850,317500;542925,0;539750,6350;1079500,320675;1079500,314325;539750,630238;546100,630238;6350,314325;6350,320675;546100,6350;539750,6350;542925,0" o:connectangles="0,0,0,0,0,0,0,0,0,0,0,0,0,0,0"/>
                </v:shape>
                <v:rect id="Rectangle 9" o:spid="_x0000_s2608" style="position:absolute;left:16271;top:9017;width:64;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O9f8UA&#10;AADdAAAADwAAAGRycy9kb3ducmV2LnhtbERPS2vCQBC+F/oflhG81Y3iM80qtVDwUlDbQ71NstMk&#10;mJ1Nd7ea+utdQehtPr7nZKvONOJEzteWFQwHCQjiwuqaSwWfH29PcxA+IGtsLJOCP/KwWj4+ZJhq&#10;e+YdnfahFDGEfYoKqhDaVEpfVGTQD2xLHLlv6wyGCF0ptcNzDDeNHCXJVBqsOTZU2NJrRcVx/2sU&#10;rBfz9c92zO+XXX6gw1d+nIxcolS/1708gwjUhX/x3b3Rcf5sMYPbN/EE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71/xQAAAN0AAAAPAAAAAAAAAAAAAAAAAJgCAABkcnMv&#10;ZG93bnJldi54bWxQSwUGAAAAAAQABAD1AAAAigMAAAAA&#10;" fillcolor="black" stroked="f"/>
                <v:shape id="Freeform 10" o:spid="_x0000_s2609" style="position:absolute;left:16065;top:10017;width:508;height:539;visibility:visible;mso-wrap-style:square;v-text-anchor:top" coordsize="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cUA&#10;AADdAAAADwAAAGRycy9kb3ducmV2LnhtbESPQW/CMAyF75P4D5GRuI2UHcrWNUUwCQnECYbEjlbj&#10;tR2NU5oA5d/Ph0m72XrP733OF4Nr1Y360Hg2MJsmoIhLbxuuDBw/18+voEJEtth6JgMPCrAoRk85&#10;ZtbfeU+3Q6yUhHDI0EAdY5dpHcqaHIap74hF+/a9wyhrX2nb413CXatfkiTVDhuWhho7+qipPB+u&#10;zkDcpnx87PbnJP1a/dirPV0snYyZjIflO6hIQ/w3/11vrODP3wRXvpERd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4axxQAAAN0AAAAPAAAAAAAAAAAAAAAAAJgCAABkcnMv&#10;ZG93bnJldi54bWxQSwUGAAAAAAQABAD1AAAAigMAAAAA&#10;" path="m,l15,34,32,,,xe" fillcolor="black" strokeweight="0">
                  <v:path arrowok="t" o:connecttype="custom" o:connectlocs="0,0;23813,53975;50800,0;0,0" o:connectangles="0,0,0,0"/>
                </v:shape>
                <v:shape id="Freeform 11" o:spid="_x0000_s2610" style="position:absolute;left:10906;top:23415;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xRcMA&#10;AADdAAAADwAAAGRycy9kb3ducmV2LnhtbERPS2sCMRC+F/wPYYTeaqKU1l2NYguKp9YXgrdhM93d&#10;upksm6jx3zeFQm/z8T1nOo+2EVfqfO1Yw3CgQBAXztRcajjsl09jED4gG2wck4Y7eZjPeg9TzI27&#10;8Zauu1CKFMI+Rw1VCG0upS8qsugHriVO3JfrLIYEu1KaDm8p3DZypNSLtFhzaqiwpfeKivPuYjWc&#10;PrL7hknF1Zv6PsrnOPpcLlZaP/bjYgIiUAz/4j/32qT5r1kGv9+kE+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AxRcMAAADdAAAADwAAAAAAAAAAAAAAAACYAgAAZHJzL2Rv&#10;d25yZXYueG1sUEsFBgAAAAAEAAQA9QAAAIgDAAAAAA==&#10;" path="m67,l54,1,42,5,19,19,6,42,2,53,,67,2,80,6,94r13,23l42,130r12,4l67,136r545,l626,134r11,-4l660,117,674,94r4,-14l680,67,678,53,674,42,660,19,637,5,626,1,612,,67,xe" stroked="f">
                  <v:path arrowok="t" o:connecttype="custom" o:connectlocs="106363,0;85725,1588;66675,7938;30163,30163;9525,66675;3175,84138;0,106363;3175,127000;9525,149225;30163,185738;66675,206375;85725,212725;106363,215900;971550,215900;993775,212725;1011238,206375;1047750,185738;1069975,149225;1076325,127000;1079500,106363;1076325,84138;1069975,66675;1047750,30163;1011238,7938;993775,1588;971550,0;106363,0" o:connectangles="0,0,0,0,0,0,0,0,0,0,0,0,0,0,0,0,0,0,0,0,0,0,0,0,0,0,0"/>
                </v:shape>
                <v:shape id="Freeform 12" o:spid="_x0000_s2611" style="position:absolute;left:10874;top:23383;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fcYA&#10;AADdAAAADwAAAGRycy9kb3ducmV2LnhtbESPQWvDMAyF74P+B6NCb6u9DrqS1S2jY1AKPTTtDruJ&#10;WIuzxXKIvSb799OhsNsTenr63no7hlZdqU9NZAsPcwOKuIqu4drC5fx2vwKVMrLDNjJZ+KUE283k&#10;bo2FiwOf6FrmWkkIpwIt+Jy7QutUeQqY5rEjlt1n7ANmGftaux4HCQ+tXhiz1AEblg8eO9p5qr7L&#10;n2Dh1b/vXcnndDQfh8XXsKufHoXHzqbjyzOoTGP+N9+u907wV0b4pY1I0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QfcYAAADdAAAADwAAAAAAAAAAAAAAAACYAgAAZHJz&#10;L2Rvd25yZXYueG1sUEsFBgAAAAAEAAQA9QAAAIsDAAAAAA==&#10;" path="m69,l56,2,44,5,19,19,6,44,2,55,,69,2,82,6,96r13,24l44,134r12,4l69,140r545,l628,138r11,-4l664,120,678,96r4,-14l684,69,682,55,678,44,664,19,639,5,628,2,614,,69,r,3l614,3r14,2l639,9r-1,l661,23r13,23l674,44r4,11l680,69r-2,13l674,96r,-2l661,117r-23,13l639,130r-11,4l614,136r-545,l56,134,44,130r2,l23,117,10,94r,2l6,82,4,69,6,55,10,44r,2l23,23,46,9r-2,l56,5,69,3,69,xe" fillcolor="black" stroked="f">
                  <v:path arrowok="t" o:connecttype="custom" o:connectlocs="109538,0;88900,3175;69850,7938;30163,30163;9525,69850;3175,87313;0,109538;3175,130175;9525,152400;30163,190500;69850,212725;88900,219075;109538,222250;974725,222250;996950,219075;1014413,212725;1054100,190500;1076325,152400;1082675,130175;1085850,109538;1082675,87313;1076325,69850;1054100,30163;1014413,7938;996950,3175;974725,0;109538,0;109538,4763;974725,4763;996950,7938;1014413,14288;1012825,14288;1049338,36513;1069975,73025;1069975,69850;1076325,87313;1079500,109538;1076325,130175;1069975,152400;1069975,149225;1049338,185738;1012825,206375;1014413,206375;996950,212725;974725,215900;109538,215900;88900,212725;69850,206375;73025,206375;36513,185738;15875,149225;15875,152400;9525,130175;6350,109538;9525,87313;15875,69850;15875,73025;36513,36513;73025,14288;69850,14288;88900,7938;109538,4763;109538,0" o:connectangles="0,0,0,0,0,0,0,0,0,0,0,0,0,0,0,0,0,0,0,0,0,0,0,0,0,0,0,0,0,0,0,0,0,0,0,0,0,0,0,0,0,0,0,0,0,0,0,0,0,0,0,0,0,0,0,0,0,0,0,0,0,0,0"/>
                </v:shape>
                <v:shape id="Freeform 13" o:spid="_x0000_s2612" style="position:absolute;left:10906;top:31;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g8ksMA&#10;AADdAAAADwAAAGRycy9kb3ducmV2LnhtbERPTWsCMRC9F/wPYYTearJSil2Niy0oPdVWRfA2bMbd&#10;1c1k2aQa/70pFHqbx/ucWRFtKy7U+8axhmykQBCXzjRcadhtl08TED4gG2wdk4YbeSjmg4cZ5sZd&#10;+Zsum1CJFMI+Rw11CF0upS9rsuhHriNO3NH1FkOCfSVNj9cUbls5VupFWmw4NdTY0XtN5XnzYzUc&#10;Pl9vX0wqrt7UaS+f43i9XKy0fhzGxRREoBj+xX/uD5PmT1QGv9+kE+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g8ksMAAADdAAAADwAAAAAAAAAAAAAAAACYAgAAZHJzL2Rv&#10;d25yZXYueG1sUEsFBgAAAAAEAAQA9QAAAIgDAAAAAA==&#10;" path="m67,l54,2,42,6,19,21,6,42,2,56,,69,2,82,6,94r13,23l42,130r12,4l67,136r545,l626,134r11,-4l660,117,674,94r4,-12l680,69,678,56,674,42,660,21,637,6,626,2,612,,67,xe" stroked="f">
                  <v:path arrowok="t" o:connecttype="custom" o:connectlocs="106363,0;85725,3175;66675,9525;30163,33338;9525,66675;3175,88900;0,109538;3175,130175;9525,149225;30163,185738;66675,206375;85725,212725;106363,215900;971550,215900;993775,212725;1011238,206375;1047750,185738;1069975,149225;1076325,130175;1079500,109538;1076325,88900;1069975,66675;1047750,33338;1011238,9525;993775,3175;971550,0;106363,0" o:connectangles="0,0,0,0,0,0,0,0,0,0,0,0,0,0,0,0,0,0,0,0,0,0,0,0,0,0,0"/>
                </v:shape>
                <v:shape id="Freeform 14" o:spid="_x0000_s2613" style="position:absolute;left:10874;width:10858;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rkcYA&#10;AADdAAAADwAAAGRycy9kb3ducmV2LnhtbESPQWsCMRCF74X+hzBCbzVxC1a2RhGLIEIPru2ht2Ez&#10;blY3k2UT3fXfN4LQ2wzvzXvfzJeDa8SVulB71jAZKxDEpTc1Vxq+D5vXGYgQkQ02nknDjQIsF89P&#10;c8yN73lP1yJWIoVwyFGDjbHNpQylJYdh7FvipB195zCmtauk6bBP4a6RmVJT6bDm1GCxpbWl8lxc&#10;nIZP+7M1BR/Cl/rdZad+Xb2/JR79MhpWHyAiDfHf/LjemoQ/Uxncv0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JrkcYAAADdAAAADwAAAAAAAAAAAAAAAACYAgAAZHJz&#10;L2Rvd25yZXYueG1sUEsFBgAAAAAEAAQA9QAAAIsDAAAAAA==&#10;" path="m69,l56,2,44,6,19,21,6,44,2,58,,71,2,84,6,96r13,25l44,134r12,4l69,140r545,l628,138r11,-4l664,121,678,96r4,-12l684,71,682,58,678,44,664,21,639,6,628,2,614,,69,r,4l614,4r14,2l639,10r-1,l661,25r13,21l674,44r4,14l680,71r-2,13l674,96r,-2l661,117r-23,13l639,130r-11,4l614,136r-545,l56,134,44,130r2,l23,117,10,94r,2l6,84,4,71,6,58,10,44r,2l23,25,46,10r-2,l56,6,69,4,69,xe" fillcolor="black" stroked="f">
                  <v:path arrowok="t" o:connecttype="custom" o:connectlocs="109538,0;88900,3175;69850,9525;30163,33338;9525,69850;3175,92075;0,112713;3175,133350;9525,152400;30163,192088;69850,212725;88900,219075;109538,222250;974725,222250;996950,219075;1014413,212725;1054100,192088;1076325,152400;1082675,133350;1085850,112713;1082675,92075;1076325,69850;1054100,33338;1014413,9525;996950,3175;974725,0;109538,0;109538,6350;974725,6350;996950,9525;1014413,15875;1012825,15875;1049338,39688;1069975,73025;1069975,69850;1076325,92075;1079500,112713;1076325,133350;1069975,152400;1069975,149225;1049338,185738;1012825,206375;1014413,206375;996950,212725;974725,215900;109538,215900;88900,212725;69850,206375;73025,206375;36513,185738;15875,149225;15875,152400;9525,133350;6350,112713;9525,92075;15875,69850;15875,73025;36513,39688;73025,15875;69850,15875;88900,9525;109538,6350;109538,0" o:connectangles="0,0,0,0,0,0,0,0,0,0,0,0,0,0,0,0,0,0,0,0,0,0,0,0,0,0,0,0,0,0,0,0,0,0,0,0,0,0,0,0,0,0,0,0,0,0,0,0,0,0,0,0,0,0,0,0,0,0,0,0,0,0,0"/>
                </v:shape>
                <v:rect id="Rectangle 15" o:spid="_x0000_s2614" style="position:absolute;left:10906;top:18383;width:10826;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AD8MA&#10;AADdAAAADwAAAGRycy9kb3ducmV2LnhtbERPTWvCQBC9C/0PyxR6091WDTa6CaUQKKiHaqHXITsm&#10;wexsml1j+u/dQsHbPN7nbPLRtmKg3jeONTzPFAji0pmGKw1fx2K6AuEDssHWMWn4JQ959jDZYGrc&#10;lT9pOIRKxBD2KWqoQ+hSKX1Zk0U/cx1x5E6utxgi7CtperzGcNvKF6USabHh2FBjR+81lefDxWrA&#10;ZGF+9qf57ri9JPhajapYfiutnx7HtzWIQGO4i//dHybOX6k5/H0TT5D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AD8MAAADdAAAADwAAAAAAAAAAAAAAAACYAgAAZHJzL2Rv&#10;d25yZXYueG1sUEsFBgAAAAAEAAQA9QAAAIgDAAAAAA==&#10;" stroked="f"/>
                <v:shape id="Freeform 16" o:spid="_x0000_s2615" style="position:absolute;left:10874;top:18351;width:10858;height:2191;visibility:visible;mso-wrap-style:square;v-text-anchor:top" coordsize="68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zUMMA&#10;AADdAAAADwAAAGRycy9kb3ducmV2LnhtbERPTWsCMRC9F/ofwhR6q9mKimyNIgVBLxW1l96mm3Gz&#10;NJksm6m7/feNIHibx/ucxWoIXl2oS01kA6+jAhRxFW3DtYHP0+ZlDioJskUfmQz8UYLV8vFhgaWN&#10;PR/ocpRa5RBOJRpwIm2pdaocBUyj2BJn7hy7gJJhV2vbYZ/Dg9fjopjpgA3nBoctvTuqfo6/wcD0&#10;4PcS+tafT5uxfH+43aRffxnz/DSs30AJDXIX39xbm+fPiwlcv8kn6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zUMMAAADdAAAADwAAAAAAAAAAAAAAAACYAgAAZHJzL2Rv&#10;d25yZXYueG1sUEsFBgAAAAAEAAQA9QAAAIgDAAAAAA==&#10;" path="m,l,138r684,l684,,,,2,4r680,l680,2r,134l682,134,2,134r2,2l4,2,2,4,,xe" fillcolor="black" stroked="f">
                  <v:path arrowok="t" o:connecttype="custom" o:connectlocs="0,0;0,219075;1085850,219075;1085850,0;0,0;3175,6350;1082675,6350;1079500,3175;1079500,215900;1082675,212725;3175,212725;6350,215900;6350,3175;3175,6350;0,0" o:connectangles="0,0,0,0,0,0,0,0,0,0,0,0,0,0,0"/>
                </v:shape>
                <v:shape id="Freeform 17" o:spid="_x0000_s2616" style="position:absolute;left:3683;top:13668;width:12192;height:8334;visibility:visible;mso-wrap-style:square;v-text-anchor:top" coordsize="768,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kyMIA&#10;AADdAAAADwAAAGRycy9kb3ducmV2LnhtbERPTWvCQBC9F/wPywi91Y0tlRCzihQKudZEvQ7ZMQlm&#10;Z9PdrYn+erdQ6G0e73Py7WR6cSXnO8sKlosEBHFtdceNgqr8fElB+ICssbdMCm7kYbuZPeWYaTvy&#10;F133oRExhH2GCtoQhkxKX7dk0C/sQBy5s3UGQ4SukdrhGMNNL1+TZCUNdhwbWhzoo6X6sv8xCupT&#10;cfeHXTlVxXdx1G93PUqnlXqeT7s1iEBT+Bf/uQsd56fJO/x+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OiTIwgAAAN0AAAAPAAAAAAAAAAAAAAAAAJgCAABkcnMvZG93&#10;bnJldi54bWxQSwUGAAAAAAQABAD1AAAAhwMAAAAA&#10;" path="m768,522l2,522r2,1l4,2,2,4r453,l455,,,,,525r768,l768,522xe" fillcolor="black" stroked="f">
                  <v:path arrowok="t" o:connecttype="custom" o:connectlocs="1219200,828675;3175,828675;6350,830263;6350,3175;3175,6350;722313,6350;722313,0;0,0;0,833438;1219200,833438;1219200,828675" o:connectangles="0,0,0,0,0,0,0,0,0,0,0"/>
                </v:shape>
                <v:shape id="Freeform 18" o:spid="_x0000_s2617" style="position:absolute;left:15716;top:2170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jAp8IA&#10;AADdAAAADwAAAGRycy9kb3ducmV2LnhtbERPTWvCQBC9F/oflhG81YktVYmuUgpCQSg0Cl7H7LgJ&#10;ZmdDdo3x37uFQm/zeJ+z2gyuUT13ofaiYTrJQLGU3tRiNRz225cFqBBJDDVeWMOdA2zWz08ryo2/&#10;yQ/3RbQqhUjISUMVY5sjhrJiR2HiW5bEnX3nKCbYWTQd3VK4a/A1y2boqJbUUFHLnxWXl+LqNJze&#10;JDTfaN8vR4NTPBbz3p53Wo9Hw8cSVOQh/ov/3F8mzV9kM/j9Jp2A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CnwgAAAN0AAAAPAAAAAAAAAAAAAAAAAJgCAABkcnMvZG93&#10;bnJldi54bWxQSwUGAAAAAAQABAD1AAAAhwMAAAAA&#10;" path="m,33l33,17,,,,33xe" fillcolor="black" strokeweight="0">
                  <v:path arrowok="t" o:connecttype="custom" o:connectlocs="0,52388;52388,26988;0,0;0,52388" o:connectangles="0,0,0,0"/>
                </v:shape>
                <v:rect id="Rectangle 19" o:spid="_x0000_s2618" style="position:absolute;left:16271;top:16827;width:64;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8rsUA&#10;AADdAAAADwAAAGRycy9kb3ducmV2LnhtbERPTWsCMRC9F/wPYYTealJRu90aRYVCL0K1PdTbuJnu&#10;Lm4ma5Lq6q9vCkJv83ifM513thEn8qF2rOFxoEAQF87UXGr4/Hh9yECEiGywcUwaLhRgPuvdTTE3&#10;7swbOm1jKVIIhxw1VDG2uZShqMhiGLiWOHHfzluMCfpSGo/nFG4bOVRqIi3WnBoqbGlVUXHY/lgN&#10;y+dseXwf8fq62e9o97U/jIdeaX3f7xYvICJ18V98c7+ZND9TT/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byuxQAAAN0AAAAPAAAAAAAAAAAAAAAAAJgCAABkcnMv&#10;ZG93bnJldi54bWxQSwUGAAAAAAQABAD1AAAAigMAAAAA&#10;" fillcolor="black" stroked="f"/>
                <v:shape id="Freeform 20" o:spid="_x0000_s2619" style="position:absolute;left:16065;top:17811;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IBq8cA&#10;AADdAAAADwAAAGRycy9kb3ducmV2LnhtbESPQUsDMRCF7wX/QxjBS2mzCkrZNi0qCAUFsRba45BM&#10;d0M3k3WTbtf++s5B8DbDe/PeN4vVEBrVU5d8ZAP30wIUsY3Oc2Vg+/02mYFKGdlhE5kM/FKC1fJm&#10;tMDSxTN/Ub/JlZIQTiUaqHNuS62TrSlgmsaWWLRD7AJmWbtKuw7PEh4a/VAUTzqgZ2mosaXXmuxx&#10;cwoGevuOh8vjOO7s58mv9/blw/8MxtzdDs9zUJmG/G/+u147wZ8VgivfyAh6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iAavHAAAA3QAAAA8AAAAAAAAAAAAAAAAAmAIAAGRy&#10;cy9kb3ducmV2LnhtbFBLBQYAAAAABAAEAPUAAACMAwAAAAA=&#10;" path="m,l15,32,32,,,xe" fillcolor="black" strokeweight="0">
                  <v:path arrowok="t" o:connecttype="custom" o:connectlocs="0,0;23813,50800;50800,0;0,0" o:connectangles="0,0,0,0"/>
                </v:shape>
                <v:rect id="Rectangle 21" o:spid="_x0000_s2620" style="position:absolute;left:16271;top:20510;width:64;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6NR8UA&#10;AADdAAAADwAAAGRycy9kb3ducmV2LnhtbERPS2sCMRC+C/0PYQq9aaK0ZV2NUgWhl0J9HPQ2bsbd&#10;xc1km6S6+uubQqG3+fieM513thEX8qF2rGE4UCCIC2dqLjXstqt+BiJEZIONY9JwowDz2UNvirlx&#10;V17TZRNLkUI45KihirHNpQxFRRbDwLXEiTs5bzEm6EtpPF5TuG3kSKlXabHm1FBhS8uKivPm22pY&#10;jLPF1+czf9zXxwMd9sfzy8grrZ8eu7cJiEhd/Bf/ud9Nmp+pMfx+k06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o1HxQAAAN0AAAAPAAAAAAAAAAAAAAAAAJgCAABkcnMv&#10;ZG93bnJldi54bWxQSwUGAAAAAAQABAD1AAAAigMAAAAA&#10;" fillcolor="black" stroked="f"/>
                <v:shape id="Freeform 22" o:spid="_x0000_s2621" style="position:absolute;left:16065;top:22828;width:508;height:555;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B8gA&#10;AADdAAAADwAAAGRycy9kb3ducmV2LnhtbESPQWvCQBCF74X+h2UEb3VjDsVGV9FCpaC01qrnMTsm&#10;odnZkN1o2l/fORR6m+G9ee+b2aJ3tbpSGyrPBsajBBRx7m3FhYHD58vDBFSIyBZrz2TgmwIs5vd3&#10;M8ysv/EHXfexUBLCIUMDZYxNpnXIS3IYRr4hFu3iW4dR1rbQtsWbhLtap0nyqB1WLA0lNvRcUv61&#10;75yBn91297Y6uu172jx13Xm9Pp03qTHDQb+cgorUx3/z3/WrFfzJWPj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4IMHyAAAAN0AAAAPAAAAAAAAAAAAAAAAAJgCAABk&#10;cnMvZG93bnJldi54bWxQSwUGAAAAAAQABAD1AAAAjQMAAAAA&#10;" path="m,l15,35,32,,,xe" fillcolor="black" strokeweight="0">
                  <v:path arrowok="t" o:connecttype="custom" o:connectlocs="0,0;23813,55563;50800,0;0,0" o:connectangles="0,0,0,0"/>
                </v:shape>
                <v:rect id="Rectangle 23" o:spid="_x0000_s2622" style="position:absolute;left:16271;top:2190;width:64;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XnMUA&#10;AADdAAAADwAAAGRycy9kb3ducmV2LnhtbERPTWvCQBC9C/0PyxS86SZiSxpdpQpCLwW1PdTbmB2T&#10;YHY23d1q9Nd3BcHbPN7nTOedacSJnK8tK0iHCQjiwuqaSwXfX6tBBsIHZI2NZVJwIQ/z2VNvirm2&#10;Z97QaRtKEUPY56igCqHNpfRFRQb90LbEkTtYZzBE6EqpHZ5juGnkKElepcGaY0OFLS0rKo7bP6Ng&#10;8ZYtftdj/rxu9jva/eyPLyOXKNV/7t4nIAJ14SG+uz90nJ+lK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RecxQAAAN0AAAAPAAAAAAAAAAAAAAAAAJgCAABkcnMv&#10;ZG93bnJldi54bWxQSwUGAAAAAAQABAD1AAAAigMAAAAA&#10;" fillcolor="black" stroked="f"/>
                <v:shape id="Freeform 24" o:spid="_x0000_s2623" style="position:absolute;left:16033;top:3079;width:540;height:508;visibility:visible;mso-wrap-style:square;v-text-anchor:top" coordsize="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SF8QA&#10;AADdAAAADwAAAGRycy9kb3ducmV2LnhtbERPS2sCMRC+C/0PYQreNLtWxK5GaUsFDyr1cfE2bMbd&#10;4Gay3URd/31TELzNx/ec6by1lbhS441jBWk/AUGcO224UHDYL3pjED4ga6wck4I7eZjPXjpTzLS7&#10;8Zauu1CIGMI+QwVlCHUmpc9Lsuj7riaO3Mk1FkOETSF1g7cYbis5SJKRtGg4NpRY01dJ+Xl3sQo+&#10;jXy7rN43nJrh+Wd//F1/b/Vaqe5r+zEBEagNT/HDvdRx/jgdwP838QQ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rEhfEAAAA3QAAAA8AAAAAAAAAAAAAAAAAmAIAAGRycy9k&#10;b3ducmV2LnhtbFBLBQYAAAAABAAEAPUAAACJAwAAAAA=&#10;" path="m,l17,32,34,,,xe" fillcolor="black" strokeweight="0">
                  <v:path arrowok="t" o:connecttype="custom" o:connectlocs="0,0;26988,50800;53975,0;0,0" o:connectangles="0,0,0,0"/>
                </v:shape>
                <v:rect id="Rectangle 25" o:spid="_x0000_s2624" style="position:absolute;left:14176;top:555;width:429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tWMAA&#10;AADdAAAADwAAAGRycy9kb3ducmV2LnhtbERP24rCMBB9X/Afwgi+rakK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vtWMAAAADdAAAADwAAAAAAAAAAAAAAAACYAgAAZHJzL2Rvd25y&#10;ZXYueG1sUEsFBgAAAAAEAAQA9QAAAIUDAAAAAA==&#10;" filled="f" stroked="f">
                  <v:textbox style="mso-fit-shape-to-text:t" inset="0,0,0,0">
                    <w:txbxContent>
                      <w:p w14:paraId="723C90CF"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SETBITS</w:t>
                        </w:r>
                      </w:p>
                    </w:txbxContent>
                  </v:textbox>
                </v:rect>
                <v:rect id="Rectangle 27" o:spid="_x0000_s2625" style="position:absolute;left:13462;top:13112;width:73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1LMAA&#10;AADdAAAADwAAAGRycy9kb3ducmV2LnhtbERP24rCMBB9X/Afwgi+raki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jJ1LMAAAADdAAAADwAAAAAAAAAAAAAAAACYAgAAZHJzL2Rvd25y&#10;ZXYueG1sUEsFBgAAAAAEAAQA9QAAAIUDAAAAAA==&#10;" filled="f" stroked="f">
                  <v:textbox style="mso-fit-shape-to-text:t" inset="0,0,0,0">
                    <w:txbxContent>
                      <w:p w14:paraId="188C394E"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w:t>
                        </w:r>
                      </w:p>
                    </w:txbxContent>
                  </v:textbox>
                </v:rect>
                <v:rect id="Rectangle 28" o:spid="_x0000_s2626" style="position:absolute;left:14478;top:13033;width:558;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Qt8AA&#10;AADdAAAADwAAAGRycy9kb3ducmV2LnhtbERP24rCMBB9X/Afwgi+ramC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7Qt8AAAADdAAAADwAAAAAAAAAAAAAAAACYAgAAZHJzL2Rvd25y&#10;ZXYueG1sUEsFBgAAAAAEAAQA9QAAAIUDAAAAAA==&#10;" filled="f" stroked="f">
                  <v:textbox style="mso-fit-shape-to-text:t" inset="0,0,0,0">
                    <w:txbxContent>
                      <w:p w14:paraId="567F3296" w14:textId="77777777" w:rsidR="00306BE6" w:rsidRDefault="00306BE6" w:rsidP="00FB2144">
                        <w:pPr>
                          <w:pStyle w:val="NormalWeb"/>
                          <w:kinsoku w:val="0"/>
                          <w:overflowPunct w:val="0"/>
                          <w:spacing w:before="0" w:beforeAutospacing="0" w:after="0" w:afterAutospacing="0"/>
                          <w:textAlignment w:val="baseline"/>
                        </w:pPr>
                        <w:r>
                          <w:rPr>
                            <w:rFonts w:ascii="Symbol" w:eastAsiaTheme="minorEastAsia" w:hAnsi="Symbol" w:cstheme="minorBidi"/>
                            <w:color w:val="000000"/>
                            <w:kern w:val="24"/>
                            <w:sz w:val="16"/>
                            <w:szCs w:val="16"/>
                          </w:rPr>
                          <w:t></w:t>
                        </w:r>
                      </w:p>
                    </w:txbxContent>
                  </v:textbox>
                </v:rect>
                <v:rect id="Rectangle 29" o:spid="_x0000_s2627" style="position:absolute;left:15017;top:13112;width:412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OwL8A&#10;AADdAAAADwAAAGRycy9kb3ducmV2LnhtbERPzYrCMBC+C/sOYQRvmupBSjWKCIIuXqz7AEMz/cFk&#10;UpKsrW+/EYS9zcf3O9v9aI14kg+dYwXLRQaCuHK640bBz/00z0GEiKzROCYFLwqw331NtlhoN/CN&#10;nmVsRArhUKCCNsa+kDJULVkMC9cTJ6523mJM0DdSexxSuDVylWVrabHj1NBiT8eWqkf5axXIe3ka&#10;8tL4zH2v6qu5nG81OaVm0/GwARFpjP/ij/us0/x8uYb3N+kEu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E7AvwAAAN0AAAAPAAAAAAAAAAAAAAAAAJgCAABkcnMvZG93bnJl&#10;di54bWxQSwUGAAAAAAQABAD1AAAAhAMAAAAA&#10;" filled="f" stroked="f">
                  <v:textbox style="mso-fit-shape-to-text:t" inset="0,0,0,0">
                    <w:txbxContent>
                      <w:p w14:paraId="68C488BE"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EMPC?</w:t>
                        </w:r>
                      </w:p>
                    </w:txbxContent>
                  </v:textbox>
                </v:rect>
                <v:rect id="Rectangle 30" o:spid="_x0000_s2628" style="position:absolute;left:12588;top:18875;width:347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W8AA&#10;AADdAAAADwAAAGRycy9kb3ducmV2LnhtbERPzYrCMBC+L/gOYQRva6oHt1SjiCC4sherDzA00x9M&#10;JiXJ2vr2RljY23x8v7PZjdaIB/nQOVawmGcgiCunO24U3K7HzxxEiMgajWNS8KQAu+3kY4OFdgNf&#10;6FHGRqQQDgUqaGPsCylD1ZLFMHc9ceJq5y3GBH0jtcchhVsjl1m2khY7Tg0t9nRoqbqXv1aBvJbH&#10;IS+Nz9x5Wf+Y79OlJqfUbDru1yAijfFf/Oc+6TQ/X3z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rW8AAAADdAAAADwAAAAAAAAAAAAAAAACYAgAAZHJzL2Rvd25y&#10;ZXYueG1sUEsFBgAAAAAEAAQA9QAAAIUDAAAAAA==&#10;" filled="f" stroked="f">
                  <v:textbox style="mso-fit-shape-to-text:t" inset="0,0,0,0">
                    <w:txbxContent>
                      <w:p w14:paraId="56BEE293"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v:textbox>
                </v:rect>
                <v:rect id="Rectangle 31" o:spid="_x0000_s2629" style="position:absolute;left:16335;top:18938;width:366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9/KcMA&#10;AADdAAAADwAAAGRycy9kb3ducmV2LnhtbESPzWoDMQyE74W8g1Eht8abHMqyiRNKIZCGXrLpA4i1&#10;9ofa8mI72e3bR4dAbxIzmvm0O8zeqTvFNAQ2sF4VoIibYAfuDPxcj28lqJSRLbrAZOCPEhz2i5cd&#10;VjZMfKF7nTslIZwqNNDnPFZap6Ynj2kVRmLR2hA9Zlljp23EScK905uieNceB5aGHkf67Kn5rW/e&#10;gL7Wx6msXSzCedN+u6/TpaVgzPJ1/tiCyjTnf/Pz+mQFv1wL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9/KcMAAADdAAAADwAAAAAAAAAAAAAAAACYAgAAZHJzL2Rv&#10;d25yZXYueG1sUEsFBgAAAAAEAAQA9QAAAIgDAAAAAA==&#10;" filled="f" stroked="f">
                  <v:textbox style="mso-fit-shape-to-text:t" inset="0,0,0,0">
                    <w:txbxContent>
                      <w:p w14:paraId="7406FD69" w14:textId="77777777" w:rsidR="00306BE6" w:rsidRDefault="00306BE6" w:rsidP="00FB2144">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32" o:spid="_x0000_s2630" style="position:absolute;left:12684;top:5175;width:728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PassAA&#10;AADdAAAADwAAAGRycy9kb3ducmV2LnhtbERPzYrCMBC+L/gOYQRva6oH6VajiCC4sherDzA00x9M&#10;JiXJ2vr2RljY23x8v7PZjdaIB/nQOVawmGcgiCunO24U3K7HzxxEiMgajWNS8KQAu+3kY4OFdgNf&#10;6FHGRqQQDgUqaGPsCylD1ZLFMHc9ceJq5y3GBH0jtcchhVsjl1m2khY7Tg0t9nRoqbqXv1aBvJbH&#10;IS+Nz9x5Wf+Y79OlJqfUbDru1yAijfFf/Oc+6TQ/X3z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DPassAAAADdAAAADwAAAAAAAAAAAAAAAACYAgAAZHJzL2Rvd25y&#10;ZXYueG1sUEsFBgAAAAAEAAQA9QAAAIUDAAAAAA==&#10;" filled="f" stroked="f">
                  <v:textbox style="mso-fit-shape-to-text:t" inset="0,0,0,0">
                    <w:txbxContent>
                      <w:p w14:paraId="4B34A772"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TEMPC = C + A</w:t>
                        </w:r>
                      </w:p>
                    </w:txbxContent>
                  </v:textbox>
                </v:rect>
                <v:rect id="Rectangle 33" o:spid="_x0000_s2631" style="position:absolute;left:12128;top:6334;width:4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W5ksMA&#10;AADdAAAADwAAAGRycy9kb3ducmV2LnhtbESPzWrDMBCE74W+g9hCbo1cH4pxo4QQCKShlzh9gMVa&#10;/1BpZSQ1dt8+ewj0tsvMzny72S3eqRvFNAY28LYuQBG3wY7cG/i+Hl8rUCkjW3SBycAfJdhtn582&#10;WNsw84VuTe6VhHCq0cCQ81RrndqBPKZ1mIhF60L0mGWNvbYRZwn3TpdF8a49jiwNA050GKj9aX69&#10;AX1tjnPVuFiEc9l9uc/TpaNgzOpl2X+AyrTkf/Pj+mQFvyqFX76REf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W5ksMAAADdAAAADwAAAAAAAAAAAAAAAACYAgAAZHJzL2Rv&#10;d25yZXYueG1sUEsFBgAAAAAEAAQA9QAAAIgDAAAAAA==&#10;" filled="f" stroked="f">
                  <v:textbox style="mso-fit-shape-to-text:t" inset="0,0,0,0">
                    <w:txbxContent>
                      <w:p w14:paraId="6A5A898F"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OR </w:t>
                        </w:r>
                      </w:p>
                    </w:txbxContent>
                  </v:textbox>
                </v:rect>
                <v:rect id="Rectangle 34" o:spid="_x0000_s2632" style="position:absolute;left:16843;top:6397;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kcCcAA&#10;AADdAAAADwAAAGRycy9kb3ducmV2LnhtbERPzYrCMBC+C/sOYRa8aWoPUrpGWRYEFS/WfYChmf6w&#10;yaQk0da3N4Kwt/n4fmezm6wRd/Khd6xgtcxAENdO99wq+L3uFwWIEJE1Gsek4EEBdtuP2QZL7Ua+&#10;0L2KrUghHEpU0MU4lFKGuiOLYekG4sQ1zluMCfpWao9jCrdG5lm2lhZ7Tg0dDvTTUf1X3awCea32&#10;Y1EZn7lT3pzN8XBpyCk1/5y+v0BEmuK/+O0+6DS/yFf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kcCcAAAADdAAAADwAAAAAAAAAAAAAAAACYAgAAZHJzL2Rvd25y&#10;ZXYueG1sUEsFBgAAAAAEAAQA9QAAAIUDAAAAAA==&#10;" filled="f" stroked="f">
                  <v:textbox style="mso-fit-shape-to-text:t" inset="0,0,0,0">
                    <w:txbxContent>
                      <w:p w14:paraId="2159F9E5" w14:textId="77777777" w:rsidR="00306BE6" w:rsidRDefault="00306BE6" w:rsidP="00FB2144">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FF</w:t>
                        </w:r>
                      </w:p>
                    </w:txbxContent>
                  </v:textbox>
                </v:rect>
                <v:rect id="Rectangle 35" o:spid="_x0000_s2633" style="position:absolute;left:9572;top:12112;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uCfsAA&#10;AADdAAAADwAAAGRycy9kb3ducmV2LnhtbERPzYrCMBC+L/gOYQRva7o9SKlGkQVBFy/WfYChmf5g&#10;MilJtN23N4Kwt/n4fmezm6wRD/Khd6zga5mBIK6d7rlV8Hs9fBYgQkTWaByTgj8KsNvOPjZYajfy&#10;hR5VbEUK4VCigi7GoZQy1B1ZDEs3ECeucd5iTNC3UnscU7g1Ms+ylbTYc2rocKDvjupbdbcK5LU6&#10;jEVlfOZ+8uZsTsdLQ06pxXzar0FEmuK/+O0+6jS/yHN4fZNO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uCfsAAAADdAAAADwAAAAAAAAAAAAAAAACYAgAAZHJzL2Rvd25y&#10;ZXYueG1sUEsFBgAAAAAEAAQA9QAAAIUDAAAAAA==&#10;" filled="f" stroked="f">
                  <v:textbox style="mso-fit-shape-to-text:t" inset="0,0,0,0">
                    <w:txbxContent>
                      <w:p w14:paraId="5C37C52B"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36" o:spid="_x0000_s2634" style="position:absolute;left:18097;top:15954;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cn5cEA&#10;AADdAAAADwAAAGRycy9kb3ducmV2LnhtbERP3WrCMBS+F3yHcITd2XQdSKlGGQNBx26sPsChOf1h&#10;yUlJou3efhkMvDsf3+/ZHWZrxIN8GBwreM1yEMSN0wN3Cm7X47oEESKyRuOYFPxQgMN+udhhpd3E&#10;F3rUsRMphEOFCvoYx0rK0PRkMWRuJE5c67zFmKDvpPY4pXBrZJHnG2lx4NTQ40gfPTXf9d0qkNf6&#10;OJW18bn7LNovcz5dWnJKvazm9y2ISHN8iv/dJ53ml8Ub/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J+XBAAAA3QAAAA8AAAAAAAAAAAAAAAAAmAIAAGRycy9kb3du&#10;cmV2LnhtbFBLBQYAAAAABAAEAPUAAACGAwAAAAA=&#10;" filled="f" stroked="f">
                  <v:textbox style="mso-fit-shape-to-text:t" inset="0,0,0,0">
                    <w:txbxContent>
                      <w:p w14:paraId="5DD3A8A8"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37" o:spid="_x0000_s2635" style="position:absolute;left:15081;top:23923;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kcEA&#10;AADdAAAADwAAAGRycy9kb3ducmV2LnhtbERP3WrCMBS+F3yHcITd2XRlSKlGGQNBx26sPsChOf1h&#10;yUlJou3efhkMvDsf3+/ZHWZrxIN8GBwreM1yEMSN0wN3Cm7X47oEESKyRuOYFPxQgMN+udhhpd3E&#10;F3rUsRMphEOFCvoYx0rK0PRkMWRuJE5c67zFmKDvpPY4pXBrZJHnG2lx4NTQ40gfPTXf9d0qkNf6&#10;OJW18bn7LNovcz5dWnJKvazm9y2ISHN8iv/dJ53ml8Ub/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ev5HBAAAA3QAAAA8AAAAAAAAAAAAAAAAAmAIAAGRycy9kb3du&#10;cmV2LnhtbFBLBQYAAAAABAAEAPUAAACGAwAAAAA=&#10;" filled="f" stroked="f">
                  <v:textbox style="mso-fit-shape-to-text:t" inset="0,0,0,0">
                    <w:txbxContent>
                      <w:p w14:paraId="67801FFC" w14:textId="77777777" w:rsidR="00306BE6" w:rsidRDefault="00306BE6" w:rsidP="00FB2144">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38" o:spid="_x0000_s2636" style="position:absolute;top:29495;width:2762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aCsEA&#10;AADdAAAADwAAAGRycy9kb3ducmV2LnhtbERP3WrCMBS+F3yHcITd2XSFSalGGQNBx26sPsChOf1h&#10;yUlJou3efhkMvDsf3+/ZHWZrxIN8GBwreM1yEMSN0wN3Cm7X47oEESKyRuOYFPxQgMN+udhhpd3E&#10;F3rUsRMphEOFCvoYx0rK0PRkMWRuJE5c67zFmKDvpPY4pXBrZJHnG2lx4NTQ40gfPTXf9d0qkNf6&#10;OJW18bn7LNovcz5dWnJKvazm9y2ISHN8iv/dJ53ml8Ub/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SGgrBAAAA3QAAAA8AAAAAAAAAAAAAAAAAmAIAAGRycy9kb3du&#10;cmV2LnhtbFBLBQYAAAAABAAEAPUAAACGAwAAAAA=&#10;" filled="f" stroked="f">
                  <v:textbox style="mso-fit-shape-to-text:t" inset="0,0,0,0">
                    <w:txbxContent>
                      <w:p w14:paraId="00558D72" w14:textId="77777777" w:rsidR="00306BE6" w:rsidRDefault="00306BE6" w:rsidP="00FB2144">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2 – Setting the final bits in the C register</w:t>
                        </w:r>
                      </w:p>
                    </w:txbxContent>
                  </v:textbox>
                </v:rect>
                <w10:anchorlock/>
              </v:group>
            </w:pict>
          </mc:Fallback>
        </mc:AlternateContent>
      </w:r>
    </w:p>
    <w:p w14:paraId="5ED69A0F" w14:textId="77777777" w:rsidR="001C78AB" w:rsidRPr="00891A28" w:rsidRDefault="001C78AB">
      <w:pPr>
        <w:rPr>
          <w:lang w:val="en-GB"/>
        </w:rPr>
      </w:pPr>
    </w:p>
    <w:p w14:paraId="69E11E18" w14:textId="77777777" w:rsidR="001C78AB" w:rsidRPr="00891A28" w:rsidRDefault="001C78AB">
      <w:pPr>
        <w:rPr>
          <w:lang w:val="en-GB"/>
        </w:rPr>
      </w:pPr>
    </w:p>
    <w:p w14:paraId="7C4C6717" w14:textId="615ED6A9" w:rsidR="001C78AB" w:rsidRPr="00891A28" w:rsidRDefault="00484A36">
      <w:pPr>
        <w:rPr>
          <w:lang w:val="en-GB"/>
        </w:rPr>
      </w:pPr>
      <w:r w:rsidRPr="00891A28">
        <w:rPr>
          <w:noProof/>
          <w:lang w:val="en-GB" w:eastAsia="zh-CN"/>
        </w:rPr>
        <mc:AlternateContent>
          <mc:Choice Requires="wpg">
            <w:drawing>
              <wp:anchor distT="0" distB="0" distL="114300" distR="114300" simplePos="0" relativeHeight="251663360" behindDoc="0" locked="0" layoutInCell="1" allowOverlap="1" wp14:anchorId="2D02C74E" wp14:editId="7899ABBE">
                <wp:simplePos x="0" y="0"/>
                <wp:positionH relativeFrom="margin">
                  <wp:align>center</wp:align>
                </wp:positionH>
                <wp:positionV relativeFrom="paragraph">
                  <wp:posOffset>186055</wp:posOffset>
                </wp:positionV>
                <wp:extent cx="2865120" cy="1057275"/>
                <wp:effectExtent l="0" t="0" r="11430" b="9525"/>
                <wp:wrapNone/>
                <wp:docPr id="1826" name="グループ化 20"/>
                <wp:cNvGraphicFramePr/>
                <a:graphic xmlns:a="http://schemas.openxmlformats.org/drawingml/2006/main">
                  <a:graphicData uri="http://schemas.microsoft.com/office/word/2010/wordprocessingGroup">
                    <wpg:wgp>
                      <wpg:cNvGrpSpPr/>
                      <wpg:grpSpPr>
                        <a:xfrm>
                          <a:off x="0" y="0"/>
                          <a:ext cx="2865120" cy="1057275"/>
                          <a:chOff x="0" y="0"/>
                          <a:chExt cx="2865120" cy="1057275"/>
                        </a:xfrm>
                      </wpg:grpSpPr>
                      <wps:wsp>
                        <wps:cNvPr id="1827" name="AutoShape 3"/>
                        <wps:cNvSpPr>
                          <a:spLocks noChangeAspect="1" noChangeArrowheads="1" noTextEdit="1"/>
                        </wps:cNvSpPr>
                        <wps:spPr bwMode="auto">
                          <a:xfrm>
                            <a:off x="0" y="0"/>
                            <a:ext cx="2860675" cy="10572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28" name="Rectangle 5"/>
                        <wps:cNvSpPr>
                          <a:spLocks noChangeArrowheads="1"/>
                        </wps:cNvSpPr>
                        <wps:spPr bwMode="auto">
                          <a:xfrm>
                            <a:off x="952500" y="3175"/>
                            <a:ext cx="1081088"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29" name="Freeform 6"/>
                        <wps:cNvSpPr>
                          <a:spLocks/>
                        </wps:cNvSpPr>
                        <wps:spPr bwMode="auto">
                          <a:xfrm>
                            <a:off x="949325" y="0"/>
                            <a:ext cx="1084263" cy="544513"/>
                          </a:xfrm>
                          <a:custGeom>
                            <a:avLst/>
                            <a:gdLst>
                              <a:gd name="T0" fmla="*/ 0 w 683"/>
                              <a:gd name="T1" fmla="*/ 0 h 343"/>
                              <a:gd name="T2" fmla="*/ 0 w 683"/>
                              <a:gd name="T3" fmla="*/ 343 h 343"/>
                              <a:gd name="T4" fmla="*/ 683 w 683"/>
                              <a:gd name="T5" fmla="*/ 343 h 343"/>
                              <a:gd name="T6" fmla="*/ 683 w 683"/>
                              <a:gd name="T7" fmla="*/ 0 h 343"/>
                              <a:gd name="T8" fmla="*/ 0 w 683"/>
                              <a:gd name="T9" fmla="*/ 0 h 343"/>
                              <a:gd name="T10" fmla="*/ 2 w 683"/>
                              <a:gd name="T11" fmla="*/ 4 h 343"/>
                              <a:gd name="T12" fmla="*/ 681 w 683"/>
                              <a:gd name="T13" fmla="*/ 4 h 343"/>
                              <a:gd name="T14" fmla="*/ 679 w 683"/>
                              <a:gd name="T15" fmla="*/ 2 h 343"/>
                              <a:gd name="T16" fmla="*/ 679 w 683"/>
                              <a:gd name="T17" fmla="*/ 341 h 343"/>
                              <a:gd name="T18" fmla="*/ 681 w 683"/>
                              <a:gd name="T19" fmla="*/ 339 h 343"/>
                              <a:gd name="T20" fmla="*/ 2 w 683"/>
                              <a:gd name="T21" fmla="*/ 339 h 343"/>
                              <a:gd name="T22" fmla="*/ 4 w 683"/>
                              <a:gd name="T23" fmla="*/ 341 h 343"/>
                              <a:gd name="T24" fmla="*/ 4 w 683"/>
                              <a:gd name="T25" fmla="*/ 2 h 343"/>
                              <a:gd name="T26" fmla="*/ 2 w 683"/>
                              <a:gd name="T27" fmla="*/ 4 h 343"/>
                              <a:gd name="T28" fmla="*/ 0 w 683"/>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43">
                                <a:moveTo>
                                  <a:pt x="0" y="0"/>
                                </a:moveTo>
                                <a:lnTo>
                                  <a:pt x="0" y="343"/>
                                </a:lnTo>
                                <a:lnTo>
                                  <a:pt x="683" y="343"/>
                                </a:lnTo>
                                <a:lnTo>
                                  <a:pt x="683" y="0"/>
                                </a:lnTo>
                                <a:lnTo>
                                  <a:pt x="0" y="0"/>
                                </a:lnTo>
                                <a:lnTo>
                                  <a:pt x="2" y="4"/>
                                </a:lnTo>
                                <a:lnTo>
                                  <a:pt x="681" y="4"/>
                                </a:lnTo>
                                <a:lnTo>
                                  <a:pt x="679" y="2"/>
                                </a:lnTo>
                                <a:lnTo>
                                  <a:pt x="679" y="341"/>
                                </a:lnTo>
                                <a:lnTo>
                                  <a:pt x="681" y="339"/>
                                </a:lnTo>
                                <a:lnTo>
                                  <a:pt x="2" y="339"/>
                                </a:lnTo>
                                <a:lnTo>
                                  <a:pt x="4" y="34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30" name="Rectangle 7"/>
                        <wps:cNvSpPr>
                          <a:spLocks noChangeArrowheads="1"/>
                        </wps:cNvSpPr>
                        <wps:spPr bwMode="auto">
                          <a:xfrm>
                            <a:off x="2033588" y="269875"/>
                            <a:ext cx="441325"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31" name="Freeform 8"/>
                        <wps:cNvSpPr>
                          <a:spLocks/>
                        </wps:cNvSpPr>
                        <wps:spPr bwMode="auto">
                          <a:xfrm>
                            <a:off x="2459038" y="249238"/>
                            <a:ext cx="53975" cy="50800"/>
                          </a:xfrm>
                          <a:custGeom>
                            <a:avLst/>
                            <a:gdLst>
                              <a:gd name="T0" fmla="*/ 0 w 34"/>
                              <a:gd name="T1" fmla="*/ 32 h 32"/>
                              <a:gd name="T2" fmla="*/ 34 w 34"/>
                              <a:gd name="T3" fmla="*/ 15 h 32"/>
                              <a:gd name="T4" fmla="*/ 0 w 34"/>
                              <a:gd name="T5" fmla="*/ 0 h 32"/>
                              <a:gd name="T6" fmla="*/ 0 w 34"/>
                              <a:gd name="T7" fmla="*/ 32 h 32"/>
                            </a:gdLst>
                            <a:ahLst/>
                            <a:cxnLst>
                              <a:cxn ang="0">
                                <a:pos x="T0" y="T1"/>
                              </a:cxn>
                              <a:cxn ang="0">
                                <a:pos x="T2" y="T3"/>
                              </a:cxn>
                              <a:cxn ang="0">
                                <a:pos x="T4" y="T5"/>
                              </a:cxn>
                              <a:cxn ang="0">
                                <a:pos x="T6" y="T7"/>
                              </a:cxn>
                            </a:cxnLst>
                            <a:rect l="0" t="0" r="r" b="b"/>
                            <a:pathLst>
                              <a:path w="34" h="32">
                                <a:moveTo>
                                  <a:pt x="0" y="32"/>
                                </a:moveTo>
                                <a:lnTo>
                                  <a:pt x="34"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32" name="Rectangle 9"/>
                        <wps:cNvSpPr>
                          <a:spLocks noChangeArrowheads="1"/>
                        </wps:cNvSpPr>
                        <wps:spPr bwMode="auto">
                          <a:xfrm>
                            <a:off x="465138" y="133350"/>
                            <a:ext cx="444500"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33" name="Freeform 10"/>
                        <wps:cNvSpPr>
                          <a:spLocks/>
                        </wps:cNvSpPr>
                        <wps:spPr bwMode="auto">
                          <a:xfrm>
                            <a:off x="895350" y="109538"/>
                            <a:ext cx="50800" cy="50800"/>
                          </a:xfrm>
                          <a:custGeom>
                            <a:avLst/>
                            <a:gdLst>
                              <a:gd name="T0" fmla="*/ 0 w 32"/>
                              <a:gd name="T1" fmla="*/ 32 h 32"/>
                              <a:gd name="T2" fmla="*/ 32 w 32"/>
                              <a:gd name="T3" fmla="*/ 17 h 32"/>
                              <a:gd name="T4" fmla="*/ 0 w 32"/>
                              <a:gd name="T5" fmla="*/ 0 h 32"/>
                              <a:gd name="T6" fmla="*/ 0 w 32"/>
                              <a:gd name="T7" fmla="*/ 32 h 32"/>
                            </a:gdLst>
                            <a:ahLst/>
                            <a:cxnLst>
                              <a:cxn ang="0">
                                <a:pos x="T0" y="T1"/>
                              </a:cxn>
                              <a:cxn ang="0">
                                <a:pos x="T2" y="T3"/>
                              </a:cxn>
                              <a:cxn ang="0">
                                <a:pos x="T4" y="T5"/>
                              </a:cxn>
                              <a:cxn ang="0">
                                <a:pos x="T6" y="T7"/>
                              </a:cxn>
                            </a:cxnLst>
                            <a:rect l="0" t="0" r="r" b="b"/>
                            <a:pathLst>
                              <a:path w="32" h="32">
                                <a:moveTo>
                                  <a:pt x="0" y="32"/>
                                </a:moveTo>
                                <a:lnTo>
                                  <a:pt x="32" y="17"/>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34" name="Rectangle 11"/>
                        <wps:cNvSpPr>
                          <a:spLocks noChangeArrowheads="1"/>
                        </wps:cNvSpPr>
                        <wps:spPr bwMode="auto">
                          <a:xfrm>
                            <a:off x="465138" y="401638"/>
                            <a:ext cx="444500" cy="4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35" name="Freeform 12"/>
                        <wps:cNvSpPr>
                          <a:spLocks/>
                        </wps:cNvSpPr>
                        <wps:spPr bwMode="auto">
                          <a:xfrm>
                            <a:off x="895350" y="379413"/>
                            <a:ext cx="50800" cy="52388"/>
                          </a:xfrm>
                          <a:custGeom>
                            <a:avLst/>
                            <a:gdLst>
                              <a:gd name="T0" fmla="*/ 0 w 32"/>
                              <a:gd name="T1" fmla="*/ 33 h 33"/>
                              <a:gd name="T2" fmla="*/ 32 w 32"/>
                              <a:gd name="T3" fmla="*/ 16 h 33"/>
                              <a:gd name="T4" fmla="*/ 0 w 32"/>
                              <a:gd name="T5" fmla="*/ 0 h 33"/>
                              <a:gd name="T6" fmla="*/ 0 w 32"/>
                              <a:gd name="T7" fmla="*/ 33 h 33"/>
                            </a:gdLst>
                            <a:ahLst/>
                            <a:cxnLst>
                              <a:cxn ang="0">
                                <a:pos x="T0" y="T1"/>
                              </a:cxn>
                              <a:cxn ang="0">
                                <a:pos x="T2" y="T3"/>
                              </a:cxn>
                              <a:cxn ang="0">
                                <a:pos x="T4" y="T5"/>
                              </a:cxn>
                              <a:cxn ang="0">
                                <a:pos x="T6" y="T7"/>
                              </a:cxn>
                            </a:cxnLst>
                            <a:rect l="0" t="0" r="r" b="b"/>
                            <a:pathLst>
                              <a:path w="32" h="33">
                                <a:moveTo>
                                  <a:pt x="0" y="33"/>
                                </a:moveTo>
                                <a:lnTo>
                                  <a:pt x="32" y="16"/>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36" name="Rectangle 14"/>
                        <wps:cNvSpPr>
                          <a:spLocks noChangeArrowheads="1"/>
                        </wps:cNvSpPr>
                        <wps:spPr bwMode="auto">
                          <a:xfrm>
                            <a:off x="2589213" y="219011"/>
                            <a:ext cx="736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4A204E4"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w:t>
                              </w:r>
                            </w:p>
                          </w:txbxContent>
                        </wps:txbx>
                        <wps:bodyPr vert="horz" wrap="none" lIns="0" tIns="0" rIns="0" bIns="0" numCol="1" anchor="t" anchorCtr="0" compatLnSpc="1">
                          <a:prstTxWarp prst="textNoShape">
                            <a:avLst/>
                          </a:prstTxWarp>
                          <a:spAutoFit/>
                        </wps:bodyPr>
                      </wps:wsp>
                      <wps:wsp>
                        <wps:cNvPr id="1837" name="Rectangle 15"/>
                        <wps:cNvSpPr>
                          <a:spLocks noChangeArrowheads="1"/>
                        </wps:cNvSpPr>
                        <wps:spPr bwMode="auto">
                          <a:xfrm>
                            <a:off x="292100" y="349147"/>
                            <a:ext cx="1416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C3BCF3"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X</w:t>
                              </w:r>
                            </w:p>
                          </w:txbxContent>
                        </wps:txbx>
                        <wps:bodyPr vert="horz" wrap="none" lIns="0" tIns="0" rIns="0" bIns="0" numCol="1" anchor="t" anchorCtr="0" compatLnSpc="1">
                          <a:prstTxWarp prst="textNoShape">
                            <a:avLst/>
                          </a:prstTxWarp>
                          <a:spAutoFit/>
                        </wps:bodyPr>
                      </wps:wsp>
                      <wps:wsp>
                        <wps:cNvPr id="1838" name="Rectangle 16"/>
                        <wps:cNvSpPr>
                          <a:spLocks noChangeArrowheads="1"/>
                        </wps:cNvSpPr>
                        <wps:spPr bwMode="auto">
                          <a:xfrm>
                            <a:off x="288925" y="76178"/>
                            <a:ext cx="1473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5E2BC90"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D</w:t>
                              </w:r>
                            </w:p>
                          </w:txbxContent>
                        </wps:txbx>
                        <wps:bodyPr vert="horz" wrap="none" lIns="0" tIns="0" rIns="0" bIns="0" numCol="1" anchor="t" anchorCtr="0" compatLnSpc="1">
                          <a:prstTxWarp prst="textNoShape">
                            <a:avLst/>
                          </a:prstTxWarp>
                          <a:spAutoFit/>
                        </wps:bodyPr>
                      </wps:wsp>
                      <wps:wsp>
                        <wps:cNvPr id="1839" name="Rectangle 17"/>
                        <wps:cNvSpPr>
                          <a:spLocks noChangeArrowheads="1"/>
                        </wps:cNvSpPr>
                        <wps:spPr bwMode="auto">
                          <a:xfrm>
                            <a:off x="1204913" y="212662"/>
                            <a:ext cx="508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8C3497A"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R</w:t>
                              </w:r>
                            </w:p>
                          </w:txbxContent>
                        </wps:txbx>
                        <wps:bodyPr vert="horz" wrap="none" lIns="0" tIns="0" rIns="0" bIns="0" numCol="1" anchor="t" anchorCtr="0" compatLnSpc="1">
                          <a:prstTxWarp prst="textNoShape">
                            <a:avLst/>
                          </a:prstTxWarp>
                          <a:spAutoFit/>
                        </wps:bodyPr>
                      </wps:wsp>
                      <wps:wsp>
                        <wps:cNvPr id="1840" name="Rectangle 18"/>
                        <wps:cNvSpPr>
                          <a:spLocks noChangeArrowheads="1"/>
                        </wps:cNvSpPr>
                        <wps:spPr bwMode="auto">
                          <a:xfrm>
                            <a:off x="0" y="907783"/>
                            <a:ext cx="286512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7127F50" w14:textId="77777777" w:rsidR="00306BE6" w:rsidRDefault="00306BE6" w:rsidP="00484A3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3 – Arithmetic decoder inputs and outputs</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D02C74E" id="グループ化 20" o:spid="_x0000_s2637" style="position:absolute;left:0;text-align:left;margin-left:0;margin-top:14.65pt;width:225.6pt;height:83.25pt;z-index:251663360;mso-position-horizontal:center;mso-position-horizontal-relative:margin;mso-position-vertical-relative:text;mso-width-relative:margin;mso-height-relative:margin" coordsize="2865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">
                <v:rect id="AutoShape 3" o:spid="_x0000_s2638" style="position:absolute;width:28606;height:10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ecQA&#10;AADdAAAADwAAAGRycy9kb3ducmV2LnhtbERPS2vCQBC+F/wPywheitnooZU0qxRBGkSQxsd5yE6T&#10;0OxszG6T+O+7hYK3+fiek25G04ieOldbVrCIYhDEhdU1lwrOp918BcJ5ZI2NZVJwJweb9eQpxUTb&#10;gT+pz30pQgi7BBVU3reJlK6oyKCLbEscuC/bGfQBdqXUHQ4h3DRyGccv0mDNoaHClrYVFd/5j1Ew&#10;FMf+ejp8yOPzNbN8y27b/LJXajYd399AeBr9Q/zvznSYv1q+wt834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MYnnEAAAA3QAAAA8AAAAAAAAAAAAAAAAAmAIAAGRycy9k&#10;b3ducmV2LnhtbFBLBQYAAAAABAAEAPUAAACJAwAAAAA=&#10;" filled="f" stroked="f">
                  <o:lock v:ext="edit" aspectratio="t" text="t"/>
                </v:rect>
                <v:rect id="Rectangle 5" o:spid="_x0000_s2639" style="position:absolute;left:9525;top:31;width:10810;height:5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OHsYA&#10;AADdAAAADwAAAGRycy9kb3ducmV2LnhtbESPQWvCQBCF74L/YZlCb7pbW4NGVykFoVA9VAteh+yY&#10;BLOzMbtq+u+dQ6G3Gd6b975ZrnvfqBt1sQ5s4WVsQBEXwdVcWvg5bEYzUDEhO2wCk4VfirBeDQdL&#10;zF248zfd9qlUEsIxRwtVSm2udSwq8hjHoSUW7RQ6j0nWrtSuw7uE+0ZPjMm0x5qlocKWPioqzvur&#10;t4DZm7vsTq/bw9c1w3nZm830aKx9furfF6AS9enf/Hf96QR/NhFc+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UOHsYAAADdAAAADwAAAAAAAAAAAAAAAACYAgAAZHJz&#10;L2Rvd25yZXYueG1sUEsFBgAAAAAEAAQA9QAAAIsDAAAAAA==&#10;" stroked="f"/>
                <v:shape id="Freeform 6" o:spid="_x0000_s2640" style="position:absolute;left:9493;width:10842;height:5445;visibility:visible;mso-wrap-style:square;v-text-anchor:top" coordsize="683,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p3mcIA&#10;AADdAAAADwAAAGRycy9kb3ducmV2LnhtbERPTWvCQBC9C/6HZYTedGOQalNXEdFS9NToweM0Oyah&#10;2dm4u9X037uC0Ns83ufMl51pxJWcry0rGI8SEMSF1TWXCo6H7XAGwgdkjY1lUvBHHpaLfm+OmbY3&#10;/qJrHkoRQ9hnqKAKoc2k9EVFBv3ItsSRO1tnMEToSqkd3mK4aWSaJK/SYM2xocKW1hUVP/mvUTD1&#10;p+/9ZdzJszvtcOO1+Zg0qVIvg271DiJQF/7FT/enjvNn6Rs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neZwgAAAN0AAAAPAAAAAAAAAAAAAAAAAJgCAABkcnMvZG93&#10;bnJldi54bWxQSwUGAAAAAAQABAD1AAAAhwMAAAAA&#10;" path="m,l,343r683,l683,,,,2,4r679,l679,2r,339l681,339,2,339r2,2l4,2,2,4,,xe" fillcolor="black" stroked="f">
                  <v:path arrowok="t" o:connecttype="custom" o:connectlocs="0,0;0,544513;1084263,544513;1084263,0;0,0;3175,6350;1081088,6350;1077913,3175;1077913,541338;1081088,538163;3175,538163;6350,541338;6350,3175;3175,6350;0,0" o:connectangles="0,0,0,0,0,0,0,0,0,0,0,0,0,0,0"/>
                </v:shape>
                <v:rect id="Rectangle 7" o:spid="_x0000_s2641" style="position:absolute;left:20335;top:2698;width:441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juZ8gA&#10;AADdAAAADwAAAGRycy9kb3ducmV2LnhtbESPQU/CQBCF7yb+h82YeJOtiKYUFiImJlxIBD3AbegO&#10;bUN3tu6uUPz1zoHE20zem/e+mc5716oThdh4NvA4yEARl942XBn4+nx/yEHFhGyx9UwGLhRhPru9&#10;mWJh/ZnXdNqkSkkIxwIN1Cl1hdaxrMlhHPiOWLSDDw6TrKHSNuBZwl2rh1n2oh02LA01dvRWU3nc&#10;/DgDi3G++P4Y8ep3vd/Rbrs/Pg9DZsz9Xf86AZWoT//m6/XSCn7+JPz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6O5nyAAAAN0AAAAPAAAAAAAAAAAAAAAAAJgCAABk&#10;cnMvZG93bnJldi54bWxQSwUGAAAAAAQABAD1AAAAjQMAAAAA&#10;" fillcolor="black" stroked="f"/>
                <v:shape id="Freeform 8" o:spid="_x0000_s2642" style="position:absolute;left:24590;top:2492;width:540;height:508;visibility:visible;mso-wrap-style:square;v-text-anchor:top" coordsize="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QAMQA&#10;AADdAAAADwAAAGRycy9kb3ducmV2LnhtbERPS2sCMRC+C/0PYQreNLtaxK5GaUuFHlTq4+Jt2Iy7&#10;wc1k3URd/31TELzNx/ec6by1lbhS441jBWk/AUGcO224ULDfLXpjED4ga6wck4I7eZjPXjpTzLS7&#10;8Yau21CIGMI+QwVlCHUmpc9Lsuj7riaO3NE1FkOETSF1g7cYbis5SJKRtGg4NpRY01dJ+Wl7sQo+&#10;jRxelu9rTs3b6Xd3OK++N3qlVPe1/ZiACNSGp/jh/tFx/niYwv838QQ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M0ADEAAAA3QAAAA8AAAAAAAAAAAAAAAAAmAIAAGRycy9k&#10;b3ducmV2LnhtbFBLBQYAAAAABAAEAPUAAACJAwAAAAA=&#10;" path="m,32l34,15,,,,32xe" fillcolor="black" strokeweight="0">
                  <v:path arrowok="t" o:connecttype="custom" o:connectlocs="0,50800;53975,23813;0,0;0,50800" o:connectangles="0,0,0,0"/>
                </v:shape>
                <v:rect id="Rectangle 9" o:spid="_x0000_s2643" style="position:absolute;left:4651;top:1333;width:4445;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bVi8UA&#10;AADdAAAADwAAAGRycy9kb3ducmV2LnhtbERPTWvCQBC9C/0PyxR6043RlhhdpQqCl4LaHuptzI5J&#10;MDub7m419te7hUJv83ifM1t0phEXcr62rGA4SEAQF1bXXCr4eF/3MxA+IGtsLJOCG3lYzB96M8y1&#10;vfKOLvtQihjCPkcFVQhtLqUvKjLoB7YljtzJOoMhQldK7fAaw00j0yR5kQZrjg0VtrSqqDjvv42C&#10;5SRbfm3H/PazOx7o8Hk8P6cuUerpsXudggjUhX/xn3uj4/xslMLv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tWLxQAAAN0AAAAPAAAAAAAAAAAAAAAAAJgCAABkcnMv&#10;ZG93bnJldi54bWxQSwUGAAAAAAQABAD1AAAAigMAAAAA&#10;" fillcolor="black" stroked="f"/>
                <v:shape id="Freeform 10" o:spid="_x0000_s2644" style="position:absolute;left:8953;top:1095;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pZZ8QA&#10;AADdAAAADwAAAGRycy9kb3ducmV2LnhtbERPTWsCMRC9C/0PYQq9iGarKLI1SlsQhBZEW7DHIRl3&#10;QzeT7Sauq7++EQRv83ifM192rhItNcF6VvA8zEAQa28sFwq+v1aDGYgQkQ1WnknBmQIsFw+9OebG&#10;n3hL7S4WIoVwyFFBGWOdSxl0SQ7D0NfEiTv4xmFMsCmkafCUwl0lR1k2lQ4tp4YSa3ovSf/ujk5B&#10;qz/wcJn0/V5vjnb9o98+7V+n1NNj9/oCIlIX7+Kbe23S/Nl4DNdv0gl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qWWfEAAAA3QAAAA8AAAAAAAAAAAAAAAAAmAIAAGRycy9k&#10;b3ducmV2LnhtbFBLBQYAAAAABAAEAPUAAACJAwAAAAA=&#10;" path="m,32l32,17,,,,32xe" fillcolor="black" strokeweight="0">
                  <v:path arrowok="t" o:connecttype="custom" o:connectlocs="0,50800;50800,26988;0,0;0,50800" o:connectangles="0,0,0,0"/>
                </v:shape>
                <v:rect id="Rectangle 11" o:spid="_x0000_s2645" style="position:absolute;left:4651;top:4016;width:4445;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PoZMUA&#10;AADdAAAADwAAAGRycy9kb3ducmV2LnhtbERPTWsCMRC9C/6HMEJvmtVqWbdG0ULBS0FtD3obN9Pd&#10;xc1km6S69tcbQehtHu9zZovW1OJMzleWFQwHCQji3OqKCwVfn+/9FIQPyBpry6TgSh4W825nhpm2&#10;F97SeRcKEUPYZ6igDKHJpPR5SQb9wDbEkfu2zmCI0BVSO7zEcFPLUZK8SIMVx4YSG3orKT/tfo2C&#10;1TRd/WzG/PG3PR7osD+eJiOXKPXUa5evIAK14V/8cK91nJ8+j+H+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hkxQAAAN0AAAAPAAAAAAAAAAAAAAAAAJgCAABkcnMv&#10;ZG93bnJldi54bWxQSwUGAAAAAAQABAD1AAAAigMAAAAA&#10;" fillcolor="black" stroked="f"/>
                <v:shape id="Freeform 12" o:spid="_x0000_s2646" style="position:absolute;left:8953;top:3794;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BugcMA&#10;AADdAAAADwAAAGRycy9kb3ducmV2LnhtbERPS2uDQBC+F/oflgn01qyJjUTjJpRIaU+F5nUe3IlK&#10;3FlxV2P/fbdQ6G0+vufku8m0YqTeNZYVLOYRCOLS6oYrBafj2/MahPPIGlvLpOCbHOy2jw85Ztre&#10;+YvGg69ECGGXoYLa+y6T0pU1GXRz2xEH7mp7gz7AvpK6x3sIN61cRlEiDTYcGmrsaF9TeTsMRsFq&#10;SpNT+768pFq+nONCfib7YlDqaTa9bkB4mvy/+M/9ocP8dbyC32/C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BugcMAAADdAAAADwAAAAAAAAAAAAAAAACYAgAAZHJzL2Rv&#10;d25yZXYueG1sUEsFBgAAAAAEAAQA9QAAAIgDAAAAAA==&#10;" path="m,33l32,16,,,,33xe" fillcolor="black" strokeweight="0">
                  <v:path arrowok="t" o:connecttype="custom" o:connectlocs="0,52388;50800,25400;0,0;0,52388" o:connectangles="0,0,0,0"/>
                </v:shape>
                <v:rect id="Rectangle 14" o:spid="_x0000_s2647" style="position:absolute;left:25892;top:2190;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SoMAA&#10;AADdAAAADwAAAGRycy9kb3ducmV2LnhtbERP24rCMBB9X/Afwgi+rakK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kSoMAAAADdAAAADwAAAAAAAAAAAAAAAACYAgAAZHJzL2Rvd25y&#10;ZXYueG1sUEsFBgAAAAAEAAQA9QAAAIUDAAAAAA==&#10;" filled="f" stroked="f">
                  <v:textbox style="mso-fit-shape-to-text:t" inset="0,0,0,0">
                    <w:txbxContent>
                      <w:p w14:paraId="14A204E4"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w:t>
                        </w:r>
                      </w:p>
                    </w:txbxContent>
                  </v:textbox>
                </v:rect>
                <v:rect id="Rectangle 15" o:spid="_x0000_s2648" style="position:absolute;left:2921;top:3491;width:141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3O8AA&#10;AADdAAAADwAAAGRycy9kb3ducmV2LnhtbERP22oCMRB9F/oPYQq+abYKuqxGKYJgiy+ufsCwmb1g&#10;MlmS6G7/vikUfJvDuc52P1ojnuRD51jBxzwDQVw53XGj4HY9znIQISJrNI5JwQ8F2O/eJlsstBv4&#10;Qs8yNiKFcChQQRtjX0gZqpYshrnriRNXO28xJugbqT0OKdwauciylbTYcWposadDS9W9fFgF8loe&#10;h7w0PnPfi/psvk6XmpxS0/fxcwMi0hhf4n/3Saf5+XI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W3O8AAAADdAAAADwAAAAAAAAAAAAAAAACYAgAAZHJzL2Rvd25y&#10;ZXYueG1sUEsFBgAAAAAEAAQA9QAAAIUDAAAAAA==&#10;" filled="f" stroked="f">
                  <v:textbox style="mso-fit-shape-to-text:t" inset="0,0,0,0">
                    <w:txbxContent>
                      <w:p w14:paraId="3AC3BCF3"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X</w:t>
                        </w:r>
                      </w:p>
                    </w:txbxContent>
                  </v:textbox>
                </v:rect>
                <v:rect id="Rectangle 16" o:spid="_x0000_s2649" style="position:absolute;left:2889;top:761;width:147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jScQA&#10;AADdAAAADwAAAGRycy9kb3ducmV2LnhtbESPzWoDMQyE74W+g1Ggt8abFMq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I0nEAAAA3QAAAA8AAAAAAAAAAAAAAAAAmAIAAGRycy9k&#10;b3ducmV2LnhtbFBLBQYAAAAABAAEAPUAAACJAwAAAAA=&#10;" filled="f" stroked="f">
                  <v:textbox style="mso-fit-shape-to-text:t" inset="0,0,0,0">
                    <w:txbxContent>
                      <w:p w14:paraId="35E2BC90"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D</w:t>
                        </w:r>
                      </w:p>
                    </w:txbxContent>
                  </v:textbox>
                </v:rect>
                <v:rect id="Rectangle 17" o:spid="_x0000_s2650" style="position:absolute;left:12049;top:2126;width:508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aG0sAA&#10;AADdAAAADwAAAGRycy9kb3ducmV2LnhtbERP22oCMRB9F/yHMIJvmtVCWVejFEGwxRdXP2DYzF5o&#10;MlmS1N3+vSkIfZvDuc7uMFojHuRD51jBapmBIK6c7rhRcL+dFjmIEJE1Gsek4JcCHPbTyQ4L7Qa+&#10;0qOMjUghHApU0MbYF1KGqiWLYel64sTVzluMCfpGao9DCrdGrrPsXVrsODW02NOxpeq7/LEK5K08&#10;DXlpfOa+1vXFfJ6vNTml5rPxYwsi0hj/xS/3Waf5+ds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aG0sAAAADdAAAADwAAAAAAAAAAAAAAAACYAgAAZHJzL2Rvd25y&#10;ZXYueG1sUEsFBgAAAAAEAAQA9QAAAIUDAAAAAA==&#10;" filled="f" stroked="f">
                  <v:textbox style="mso-fit-shape-to-text:t" inset="0,0,0,0">
                    <w:txbxContent>
                      <w:p w14:paraId="08C3497A" w14:textId="77777777" w:rsidR="00306BE6" w:rsidRDefault="00306BE6" w:rsidP="00484A3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ECODER</w:t>
                        </w:r>
                      </w:p>
                    </w:txbxContent>
                  </v:textbox>
                </v:rect>
                <v:rect id="Rectangle 18" o:spid="_x0000_s2651" style="position:absolute;top:9077;width:286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cMsQA&#10;AADdAAAADwAAAGRycy9kb3ducmV2LnhtbESPzWoDMQyE74W+g1Ggt8abUMqyiRNCIJCWXrLJA4i1&#10;9ofY8mK72e3bV4dCbxIzmvm03c/eqQfFNAQ2sFoWoIibYAfuDNyup9cSVMrIFl1gMvBDCfa756ct&#10;VjZMfKFHnTslIZwqNNDnPFZap6Ynj2kZRmLR2hA9Zlljp23EScK90+uieNceB5aGHkc69tTc629v&#10;QF/r01TWLhbhc91+uY/zpaVgzMtiPmxAZZrzv/nv+mwFv3wT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6XDLEAAAA3QAAAA8AAAAAAAAAAAAAAAAAmAIAAGRycy9k&#10;b3ducmV2LnhtbFBLBQYAAAAABAAEAPUAAACJAwAAAAA=&#10;" filled="f" stroked="f">
                  <v:textbox style="mso-fit-shape-to-text:t" inset="0,0,0,0">
                    <w:txbxContent>
                      <w:p w14:paraId="17127F50" w14:textId="77777777" w:rsidR="00306BE6" w:rsidRDefault="00306BE6" w:rsidP="00484A3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3 – Arithmetic decoder inputs and outputs</w:t>
                        </w:r>
                      </w:p>
                    </w:txbxContent>
                  </v:textbox>
                </v:rect>
                <w10:wrap anchorx="margin"/>
              </v:group>
            </w:pict>
          </mc:Fallback>
        </mc:AlternateContent>
      </w:r>
    </w:p>
    <w:p w14:paraId="1A1BDE89" w14:textId="105D2B9D" w:rsidR="001C78AB" w:rsidRPr="00891A28" w:rsidRDefault="001C78AB">
      <w:pPr>
        <w:rPr>
          <w:lang w:val="en-GB"/>
        </w:rPr>
      </w:pPr>
    </w:p>
    <w:p w14:paraId="3A34E6F1" w14:textId="77777777" w:rsidR="001C78AB" w:rsidRPr="00891A28" w:rsidRDefault="001C78AB">
      <w:pPr>
        <w:rPr>
          <w:lang w:val="en-GB"/>
        </w:rPr>
      </w:pPr>
    </w:p>
    <w:p w14:paraId="1A8C75BB" w14:textId="77777777" w:rsidR="001C78AB" w:rsidRPr="00891A28" w:rsidRDefault="001C78AB">
      <w:pPr>
        <w:rPr>
          <w:lang w:val="en-GB"/>
        </w:rPr>
      </w:pPr>
    </w:p>
    <w:p w14:paraId="198D5A08" w14:textId="77777777" w:rsidR="001C78AB" w:rsidRPr="00891A28" w:rsidRDefault="001C78AB">
      <w:pPr>
        <w:rPr>
          <w:lang w:val="en-GB"/>
        </w:rPr>
      </w:pPr>
    </w:p>
    <w:p w14:paraId="5EC3A93D" w14:textId="77777777" w:rsidR="001C78AB" w:rsidRPr="00891A28" w:rsidRDefault="001C78AB">
      <w:pPr>
        <w:rPr>
          <w:lang w:val="en-GB"/>
        </w:rPr>
      </w:pPr>
    </w:p>
    <w:p w14:paraId="13407C2E" w14:textId="3E065A1F" w:rsidR="001C78AB" w:rsidRPr="00891A28" w:rsidRDefault="001C78AB">
      <w:pPr>
        <w:rPr>
          <w:lang w:val="en-GB"/>
        </w:rPr>
      </w:pPr>
    </w:p>
    <w:p w14:paraId="2BE89D38" w14:textId="14BC280A" w:rsidR="001C78AB" w:rsidRPr="00891A28" w:rsidRDefault="001151B5">
      <w:pPr>
        <w:rPr>
          <w:lang w:val="en-GB"/>
        </w:rPr>
      </w:pPr>
      <w:r w:rsidRPr="00891A28">
        <w:rPr>
          <w:noProof/>
          <w:lang w:val="en-GB" w:eastAsia="zh-CN"/>
        </w:rPr>
        <mc:AlternateContent>
          <mc:Choice Requires="wpg">
            <w:drawing>
              <wp:anchor distT="0" distB="0" distL="114300" distR="114300" simplePos="0" relativeHeight="251664384" behindDoc="0" locked="0" layoutInCell="1" allowOverlap="1" wp14:anchorId="07F896A6" wp14:editId="77D6A2BD">
                <wp:simplePos x="0" y="0"/>
                <wp:positionH relativeFrom="margin">
                  <wp:align>center</wp:align>
                </wp:positionH>
                <wp:positionV relativeFrom="paragraph">
                  <wp:posOffset>85725</wp:posOffset>
                </wp:positionV>
                <wp:extent cx="2209800" cy="3206750"/>
                <wp:effectExtent l="0" t="0" r="0" b="12700"/>
                <wp:wrapNone/>
                <wp:docPr id="1841" name="グループ化 45"/>
                <wp:cNvGraphicFramePr/>
                <a:graphic xmlns:a="http://schemas.openxmlformats.org/drawingml/2006/main">
                  <a:graphicData uri="http://schemas.microsoft.com/office/word/2010/wordprocessingGroup">
                    <wpg:wgp>
                      <wpg:cNvGrpSpPr/>
                      <wpg:grpSpPr>
                        <a:xfrm>
                          <a:off x="0" y="0"/>
                          <a:ext cx="2209800" cy="3206750"/>
                          <a:chOff x="0" y="0"/>
                          <a:chExt cx="2209800" cy="3206750"/>
                        </a:xfrm>
                      </wpg:grpSpPr>
                      <wps:wsp>
                        <wps:cNvPr id="1842" name="AutoShape 3"/>
                        <wps:cNvSpPr>
                          <a:spLocks noChangeAspect="1" noChangeArrowheads="1" noTextEdit="1"/>
                        </wps:cNvSpPr>
                        <wps:spPr bwMode="auto">
                          <a:xfrm>
                            <a:off x="0" y="0"/>
                            <a:ext cx="2209800" cy="32067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43" name="Freeform 5"/>
                        <wps:cNvSpPr>
                          <a:spLocks/>
                        </wps:cNvSpPr>
                        <wps:spPr bwMode="auto">
                          <a:xfrm>
                            <a:off x="533400" y="3175"/>
                            <a:ext cx="1081088" cy="215900"/>
                          </a:xfrm>
                          <a:custGeom>
                            <a:avLst/>
                            <a:gdLst>
                              <a:gd name="T0" fmla="*/ 68 w 681"/>
                              <a:gd name="T1" fmla="*/ 0 h 136"/>
                              <a:gd name="T2" fmla="*/ 54 w 681"/>
                              <a:gd name="T3" fmla="*/ 2 h 136"/>
                              <a:gd name="T4" fmla="*/ 43 w 681"/>
                              <a:gd name="T5" fmla="*/ 6 h 136"/>
                              <a:gd name="T6" fmla="*/ 20 w 681"/>
                              <a:gd name="T7" fmla="*/ 21 h 136"/>
                              <a:gd name="T8" fmla="*/ 6 w 681"/>
                              <a:gd name="T9" fmla="*/ 42 h 136"/>
                              <a:gd name="T10" fmla="*/ 2 w 681"/>
                              <a:gd name="T11" fmla="*/ 56 h 136"/>
                              <a:gd name="T12" fmla="*/ 0 w 681"/>
                              <a:gd name="T13" fmla="*/ 69 h 136"/>
                              <a:gd name="T14" fmla="*/ 2 w 681"/>
                              <a:gd name="T15" fmla="*/ 82 h 136"/>
                              <a:gd name="T16" fmla="*/ 6 w 681"/>
                              <a:gd name="T17" fmla="*/ 94 h 136"/>
                              <a:gd name="T18" fmla="*/ 20 w 681"/>
                              <a:gd name="T19" fmla="*/ 117 h 136"/>
                              <a:gd name="T20" fmla="*/ 43 w 681"/>
                              <a:gd name="T21" fmla="*/ 130 h 136"/>
                              <a:gd name="T22" fmla="*/ 54 w 681"/>
                              <a:gd name="T23" fmla="*/ 134 h 136"/>
                              <a:gd name="T24" fmla="*/ 68 w 681"/>
                              <a:gd name="T25" fmla="*/ 136 h 136"/>
                              <a:gd name="T26" fmla="*/ 614 w 681"/>
                              <a:gd name="T27" fmla="*/ 136 h 136"/>
                              <a:gd name="T28" fmla="*/ 627 w 681"/>
                              <a:gd name="T29" fmla="*/ 134 h 136"/>
                              <a:gd name="T30" fmla="*/ 639 w 681"/>
                              <a:gd name="T31" fmla="*/ 130 h 136"/>
                              <a:gd name="T32" fmla="*/ 662 w 681"/>
                              <a:gd name="T33" fmla="*/ 117 h 136"/>
                              <a:gd name="T34" fmla="*/ 675 w 681"/>
                              <a:gd name="T35" fmla="*/ 94 h 136"/>
                              <a:gd name="T36" fmla="*/ 679 w 681"/>
                              <a:gd name="T37" fmla="*/ 82 h 136"/>
                              <a:gd name="T38" fmla="*/ 681 w 681"/>
                              <a:gd name="T39" fmla="*/ 69 h 136"/>
                              <a:gd name="T40" fmla="*/ 679 w 681"/>
                              <a:gd name="T41" fmla="*/ 56 h 136"/>
                              <a:gd name="T42" fmla="*/ 675 w 681"/>
                              <a:gd name="T43" fmla="*/ 42 h 136"/>
                              <a:gd name="T44" fmla="*/ 662 w 681"/>
                              <a:gd name="T45" fmla="*/ 21 h 136"/>
                              <a:gd name="T46" fmla="*/ 639 w 681"/>
                              <a:gd name="T47" fmla="*/ 6 h 136"/>
                              <a:gd name="T48" fmla="*/ 627 w 681"/>
                              <a:gd name="T49" fmla="*/ 2 h 136"/>
                              <a:gd name="T50" fmla="*/ 614 w 681"/>
                              <a:gd name="T51" fmla="*/ 0 h 136"/>
                              <a:gd name="T52" fmla="*/ 68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8" y="0"/>
                                </a:moveTo>
                                <a:lnTo>
                                  <a:pt x="54" y="2"/>
                                </a:lnTo>
                                <a:lnTo>
                                  <a:pt x="43" y="6"/>
                                </a:lnTo>
                                <a:lnTo>
                                  <a:pt x="20" y="21"/>
                                </a:lnTo>
                                <a:lnTo>
                                  <a:pt x="6" y="42"/>
                                </a:lnTo>
                                <a:lnTo>
                                  <a:pt x="2" y="56"/>
                                </a:lnTo>
                                <a:lnTo>
                                  <a:pt x="0" y="69"/>
                                </a:lnTo>
                                <a:lnTo>
                                  <a:pt x="2" y="82"/>
                                </a:lnTo>
                                <a:lnTo>
                                  <a:pt x="6" y="94"/>
                                </a:lnTo>
                                <a:lnTo>
                                  <a:pt x="20" y="117"/>
                                </a:lnTo>
                                <a:lnTo>
                                  <a:pt x="43" y="130"/>
                                </a:lnTo>
                                <a:lnTo>
                                  <a:pt x="54" y="134"/>
                                </a:lnTo>
                                <a:lnTo>
                                  <a:pt x="68" y="136"/>
                                </a:lnTo>
                                <a:lnTo>
                                  <a:pt x="614" y="136"/>
                                </a:lnTo>
                                <a:lnTo>
                                  <a:pt x="627" y="134"/>
                                </a:lnTo>
                                <a:lnTo>
                                  <a:pt x="639" y="130"/>
                                </a:lnTo>
                                <a:lnTo>
                                  <a:pt x="662" y="117"/>
                                </a:lnTo>
                                <a:lnTo>
                                  <a:pt x="675" y="94"/>
                                </a:lnTo>
                                <a:lnTo>
                                  <a:pt x="679" y="82"/>
                                </a:lnTo>
                                <a:lnTo>
                                  <a:pt x="681" y="69"/>
                                </a:lnTo>
                                <a:lnTo>
                                  <a:pt x="679" y="56"/>
                                </a:lnTo>
                                <a:lnTo>
                                  <a:pt x="675" y="42"/>
                                </a:lnTo>
                                <a:lnTo>
                                  <a:pt x="662" y="21"/>
                                </a:lnTo>
                                <a:lnTo>
                                  <a:pt x="639" y="6"/>
                                </a:lnTo>
                                <a:lnTo>
                                  <a:pt x="627" y="2"/>
                                </a:lnTo>
                                <a:lnTo>
                                  <a:pt x="614"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44" name="Freeform 6"/>
                        <wps:cNvSpPr>
                          <a:spLocks/>
                        </wps:cNvSpPr>
                        <wps:spPr bwMode="auto">
                          <a:xfrm>
                            <a:off x="531813" y="0"/>
                            <a:ext cx="1085850" cy="222250"/>
                          </a:xfrm>
                          <a:custGeom>
                            <a:avLst/>
                            <a:gdLst>
                              <a:gd name="T0" fmla="*/ 69 w 684"/>
                              <a:gd name="T1" fmla="*/ 0 h 140"/>
                              <a:gd name="T2" fmla="*/ 55 w 684"/>
                              <a:gd name="T3" fmla="*/ 2 h 140"/>
                              <a:gd name="T4" fmla="*/ 44 w 684"/>
                              <a:gd name="T5" fmla="*/ 6 h 140"/>
                              <a:gd name="T6" fmla="*/ 19 w 684"/>
                              <a:gd name="T7" fmla="*/ 21 h 140"/>
                              <a:gd name="T8" fmla="*/ 5 w 684"/>
                              <a:gd name="T9" fmla="*/ 44 h 140"/>
                              <a:gd name="T10" fmla="*/ 1 w 684"/>
                              <a:gd name="T11" fmla="*/ 58 h 140"/>
                              <a:gd name="T12" fmla="*/ 0 w 684"/>
                              <a:gd name="T13" fmla="*/ 71 h 140"/>
                              <a:gd name="T14" fmla="*/ 1 w 684"/>
                              <a:gd name="T15" fmla="*/ 84 h 140"/>
                              <a:gd name="T16" fmla="*/ 5 w 684"/>
                              <a:gd name="T17" fmla="*/ 96 h 140"/>
                              <a:gd name="T18" fmla="*/ 19 w 684"/>
                              <a:gd name="T19" fmla="*/ 121 h 140"/>
                              <a:gd name="T20" fmla="*/ 44 w 684"/>
                              <a:gd name="T21" fmla="*/ 134 h 140"/>
                              <a:gd name="T22" fmla="*/ 55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4 h 140"/>
                              <a:gd name="T38" fmla="*/ 684 w 684"/>
                              <a:gd name="T39" fmla="*/ 71 h 140"/>
                              <a:gd name="T40" fmla="*/ 682 w 684"/>
                              <a:gd name="T41" fmla="*/ 58 h 140"/>
                              <a:gd name="T42" fmla="*/ 678 w 684"/>
                              <a:gd name="T43" fmla="*/ 44 h 140"/>
                              <a:gd name="T44" fmla="*/ 665 w 684"/>
                              <a:gd name="T45" fmla="*/ 21 h 140"/>
                              <a:gd name="T46" fmla="*/ 640 w 684"/>
                              <a:gd name="T47" fmla="*/ 6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6 h 140"/>
                              <a:gd name="T60" fmla="*/ 640 w 684"/>
                              <a:gd name="T61" fmla="*/ 10 h 140"/>
                              <a:gd name="T62" fmla="*/ 638 w 684"/>
                              <a:gd name="T63" fmla="*/ 10 h 140"/>
                              <a:gd name="T64" fmla="*/ 661 w 684"/>
                              <a:gd name="T65" fmla="*/ 25 h 140"/>
                              <a:gd name="T66" fmla="*/ 674 w 684"/>
                              <a:gd name="T67" fmla="*/ 46 h 140"/>
                              <a:gd name="T68" fmla="*/ 674 w 684"/>
                              <a:gd name="T69" fmla="*/ 44 h 140"/>
                              <a:gd name="T70" fmla="*/ 678 w 684"/>
                              <a:gd name="T71" fmla="*/ 58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1 h 140"/>
                              <a:gd name="T84" fmla="*/ 640 w 684"/>
                              <a:gd name="T85" fmla="*/ 131 h 140"/>
                              <a:gd name="T86" fmla="*/ 628 w 684"/>
                              <a:gd name="T87" fmla="*/ 134 h 140"/>
                              <a:gd name="T88" fmla="*/ 615 w 684"/>
                              <a:gd name="T89" fmla="*/ 136 h 140"/>
                              <a:gd name="T90" fmla="*/ 69 w 684"/>
                              <a:gd name="T91" fmla="*/ 136 h 140"/>
                              <a:gd name="T92" fmla="*/ 55 w 684"/>
                              <a:gd name="T93" fmla="*/ 134 h 140"/>
                              <a:gd name="T94" fmla="*/ 44 w 684"/>
                              <a:gd name="T95" fmla="*/ 131 h 140"/>
                              <a:gd name="T96" fmla="*/ 46 w 684"/>
                              <a:gd name="T97" fmla="*/ 131 h 140"/>
                              <a:gd name="T98" fmla="*/ 23 w 684"/>
                              <a:gd name="T99" fmla="*/ 117 h 140"/>
                              <a:gd name="T100" fmla="*/ 9 w 684"/>
                              <a:gd name="T101" fmla="*/ 94 h 140"/>
                              <a:gd name="T102" fmla="*/ 9 w 684"/>
                              <a:gd name="T103" fmla="*/ 96 h 140"/>
                              <a:gd name="T104" fmla="*/ 5 w 684"/>
                              <a:gd name="T105" fmla="*/ 84 h 140"/>
                              <a:gd name="T106" fmla="*/ 3 w 684"/>
                              <a:gd name="T107" fmla="*/ 71 h 140"/>
                              <a:gd name="T108" fmla="*/ 5 w 684"/>
                              <a:gd name="T109" fmla="*/ 58 h 140"/>
                              <a:gd name="T110" fmla="*/ 9 w 684"/>
                              <a:gd name="T111" fmla="*/ 44 h 140"/>
                              <a:gd name="T112" fmla="*/ 9 w 684"/>
                              <a:gd name="T113" fmla="*/ 46 h 140"/>
                              <a:gd name="T114" fmla="*/ 23 w 684"/>
                              <a:gd name="T115" fmla="*/ 25 h 140"/>
                              <a:gd name="T116" fmla="*/ 46 w 684"/>
                              <a:gd name="T117" fmla="*/ 10 h 140"/>
                              <a:gd name="T118" fmla="*/ 44 w 684"/>
                              <a:gd name="T119" fmla="*/ 10 h 140"/>
                              <a:gd name="T120" fmla="*/ 55 w 684"/>
                              <a:gd name="T121" fmla="*/ 6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5" y="2"/>
                                </a:lnTo>
                                <a:lnTo>
                                  <a:pt x="44" y="6"/>
                                </a:lnTo>
                                <a:lnTo>
                                  <a:pt x="19" y="21"/>
                                </a:lnTo>
                                <a:lnTo>
                                  <a:pt x="5" y="44"/>
                                </a:lnTo>
                                <a:lnTo>
                                  <a:pt x="1" y="58"/>
                                </a:lnTo>
                                <a:lnTo>
                                  <a:pt x="0" y="71"/>
                                </a:lnTo>
                                <a:lnTo>
                                  <a:pt x="1" y="84"/>
                                </a:lnTo>
                                <a:lnTo>
                                  <a:pt x="5" y="96"/>
                                </a:lnTo>
                                <a:lnTo>
                                  <a:pt x="19" y="121"/>
                                </a:lnTo>
                                <a:lnTo>
                                  <a:pt x="44" y="134"/>
                                </a:lnTo>
                                <a:lnTo>
                                  <a:pt x="55" y="138"/>
                                </a:lnTo>
                                <a:lnTo>
                                  <a:pt x="69" y="140"/>
                                </a:lnTo>
                                <a:lnTo>
                                  <a:pt x="615" y="140"/>
                                </a:lnTo>
                                <a:lnTo>
                                  <a:pt x="628" y="138"/>
                                </a:lnTo>
                                <a:lnTo>
                                  <a:pt x="640" y="134"/>
                                </a:lnTo>
                                <a:lnTo>
                                  <a:pt x="665" y="121"/>
                                </a:lnTo>
                                <a:lnTo>
                                  <a:pt x="678" y="96"/>
                                </a:lnTo>
                                <a:lnTo>
                                  <a:pt x="682" y="84"/>
                                </a:lnTo>
                                <a:lnTo>
                                  <a:pt x="684" y="71"/>
                                </a:lnTo>
                                <a:lnTo>
                                  <a:pt x="682" y="58"/>
                                </a:lnTo>
                                <a:lnTo>
                                  <a:pt x="678" y="44"/>
                                </a:lnTo>
                                <a:lnTo>
                                  <a:pt x="665" y="21"/>
                                </a:lnTo>
                                <a:lnTo>
                                  <a:pt x="640" y="6"/>
                                </a:lnTo>
                                <a:lnTo>
                                  <a:pt x="628" y="2"/>
                                </a:lnTo>
                                <a:lnTo>
                                  <a:pt x="615" y="0"/>
                                </a:lnTo>
                                <a:lnTo>
                                  <a:pt x="69" y="0"/>
                                </a:lnTo>
                                <a:lnTo>
                                  <a:pt x="69" y="4"/>
                                </a:lnTo>
                                <a:lnTo>
                                  <a:pt x="615" y="4"/>
                                </a:lnTo>
                                <a:lnTo>
                                  <a:pt x="628" y="6"/>
                                </a:lnTo>
                                <a:lnTo>
                                  <a:pt x="640" y="10"/>
                                </a:lnTo>
                                <a:lnTo>
                                  <a:pt x="638" y="10"/>
                                </a:lnTo>
                                <a:lnTo>
                                  <a:pt x="661" y="25"/>
                                </a:lnTo>
                                <a:lnTo>
                                  <a:pt x="674" y="46"/>
                                </a:lnTo>
                                <a:lnTo>
                                  <a:pt x="674" y="44"/>
                                </a:lnTo>
                                <a:lnTo>
                                  <a:pt x="678" y="58"/>
                                </a:lnTo>
                                <a:lnTo>
                                  <a:pt x="680" y="71"/>
                                </a:lnTo>
                                <a:lnTo>
                                  <a:pt x="678" y="84"/>
                                </a:lnTo>
                                <a:lnTo>
                                  <a:pt x="674" y="96"/>
                                </a:lnTo>
                                <a:lnTo>
                                  <a:pt x="674" y="94"/>
                                </a:lnTo>
                                <a:lnTo>
                                  <a:pt x="661" y="117"/>
                                </a:lnTo>
                                <a:lnTo>
                                  <a:pt x="638" y="131"/>
                                </a:lnTo>
                                <a:lnTo>
                                  <a:pt x="640" y="131"/>
                                </a:lnTo>
                                <a:lnTo>
                                  <a:pt x="628" y="134"/>
                                </a:lnTo>
                                <a:lnTo>
                                  <a:pt x="615" y="136"/>
                                </a:lnTo>
                                <a:lnTo>
                                  <a:pt x="69" y="136"/>
                                </a:lnTo>
                                <a:lnTo>
                                  <a:pt x="55" y="134"/>
                                </a:lnTo>
                                <a:lnTo>
                                  <a:pt x="44" y="131"/>
                                </a:lnTo>
                                <a:lnTo>
                                  <a:pt x="46" y="131"/>
                                </a:lnTo>
                                <a:lnTo>
                                  <a:pt x="23" y="117"/>
                                </a:lnTo>
                                <a:lnTo>
                                  <a:pt x="9" y="94"/>
                                </a:lnTo>
                                <a:lnTo>
                                  <a:pt x="9" y="96"/>
                                </a:lnTo>
                                <a:lnTo>
                                  <a:pt x="5" y="84"/>
                                </a:lnTo>
                                <a:lnTo>
                                  <a:pt x="3" y="71"/>
                                </a:lnTo>
                                <a:lnTo>
                                  <a:pt x="5" y="58"/>
                                </a:lnTo>
                                <a:lnTo>
                                  <a:pt x="9" y="44"/>
                                </a:lnTo>
                                <a:lnTo>
                                  <a:pt x="9" y="46"/>
                                </a:lnTo>
                                <a:lnTo>
                                  <a:pt x="23" y="25"/>
                                </a:lnTo>
                                <a:lnTo>
                                  <a:pt x="46" y="10"/>
                                </a:lnTo>
                                <a:lnTo>
                                  <a:pt x="44" y="10"/>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45" name="Rectangle 7"/>
                        <wps:cNvSpPr>
                          <a:spLocks noChangeArrowheads="1"/>
                        </wps:cNvSpPr>
                        <wps:spPr bwMode="auto">
                          <a:xfrm>
                            <a:off x="533400" y="361950"/>
                            <a:ext cx="1084263"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46" name="Freeform 8"/>
                        <wps:cNvSpPr>
                          <a:spLocks/>
                        </wps:cNvSpPr>
                        <wps:spPr bwMode="auto">
                          <a:xfrm>
                            <a:off x="531813" y="360363"/>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1 w 684"/>
                              <a:gd name="T11" fmla="*/ 3 h 140"/>
                              <a:gd name="T12" fmla="*/ 682 w 684"/>
                              <a:gd name="T13" fmla="*/ 3 h 140"/>
                              <a:gd name="T14" fmla="*/ 680 w 684"/>
                              <a:gd name="T15" fmla="*/ 1 h 140"/>
                              <a:gd name="T16" fmla="*/ 680 w 684"/>
                              <a:gd name="T17" fmla="*/ 138 h 140"/>
                              <a:gd name="T18" fmla="*/ 682 w 684"/>
                              <a:gd name="T19" fmla="*/ 136 h 140"/>
                              <a:gd name="T20" fmla="*/ 1 w 684"/>
                              <a:gd name="T21" fmla="*/ 136 h 140"/>
                              <a:gd name="T22" fmla="*/ 3 w 684"/>
                              <a:gd name="T23" fmla="*/ 138 h 140"/>
                              <a:gd name="T24" fmla="*/ 3 w 684"/>
                              <a:gd name="T25" fmla="*/ 1 h 140"/>
                              <a:gd name="T26" fmla="*/ 1 w 684"/>
                              <a:gd name="T27" fmla="*/ 3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1" y="3"/>
                                </a:lnTo>
                                <a:lnTo>
                                  <a:pt x="682" y="3"/>
                                </a:lnTo>
                                <a:lnTo>
                                  <a:pt x="680" y="1"/>
                                </a:lnTo>
                                <a:lnTo>
                                  <a:pt x="680" y="138"/>
                                </a:lnTo>
                                <a:lnTo>
                                  <a:pt x="682" y="136"/>
                                </a:lnTo>
                                <a:lnTo>
                                  <a:pt x="1" y="136"/>
                                </a:lnTo>
                                <a:lnTo>
                                  <a:pt x="3" y="138"/>
                                </a:lnTo>
                                <a:lnTo>
                                  <a:pt x="3" y="1"/>
                                </a:lnTo>
                                <a:lnTo>
                                  <a:pt x="1"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47" name="Rectangle 9"/>
                        <wps:cNvSpPr>
                          <a:spLocks noChangeArrowheads="1"/>
                        </wps:cNvSpPr>
                        <wps:spPr bwMode="auto">
                          <a:xfrm>
                            <a:off x="1074738" y="579438"/>
                            <a:ext cx="6350" cy="246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48" name="Freeform 10"/>
                        <wps:cNvSpPr>
                          <a:spLocks/>
                        </wps:cNvSpPr>
                        <wps:spPr bwMode="auto">
                          <a:xfrm>
                            <a:off x="1049338" y="811213"/>
                            <a:ext cx="52388" cy="50800"/>
                          </a:xfrm>
                          <a:custGeom>
                            <a:avLst/>
                            <a:gdLst>
                              <a:gd name="T0" fmla="*/ 0 w 33"/>
                              <a:gd name="T1" fmla="*/ 0 h 32"/>
                              <a:gd name="T2" fmla="*/ 18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8"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49" name="Rectangle 11"/>
                        <wps:cNvSpPr>
                          <a:spLocks noChangeArrowheads="1"/>
                        </wps:cNvSpPr>
                        <wps:spPr bwMode="auto">
                          <a:xfrm>
                            <a:off x="1074738"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50" name="Freeform 12"/>
                        <wps:cNvSpPr>
                          <a:spLocks/>
                        </wps:cNvSpPr>
                        <wps:spPr bwMode="auto">
                          <a:xfrm>
                            <a:off x="1049338" y="30797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51" name="Freeform 13"/>
                        <wps:cNvSpPr>
                          <a:spLocks/>
                        </wps:cNvSpPr>
                        <wps:spPr bwMode="auto">
                          <a:xfrm>
                            <a:off x="533400" y="1597025"/>
                            <a:ext cx="1084263" cy="631825"/>
                          </a:xfrm>
                          <a:custGeom>
                            <a:avLst/>
                            <a:gdLst>
                              <a:gd name="T0" fmla="*/ 343 w 683"/>
                              <a:gd name="T1" fmla="*/ 0 h 398"/>
                              <a:gd name="T2" fmla="*/ 0 w 683"/>
                              <a:gd name="T3" fmla="*/ 198 h 398"/>
                              <a:gd name="T4" fmla="*/ 343 w 683"/>
                              <a:gd name="T5" fmla="*/ 398 h 398"/>
                              <a:gd name="T6" fmla="*/ 683 w 683"/>
                              <a:gd name="T7" fmla="*/ 198 h 398"/>
                              <a:gd name="T8" fmla="*/ 343 w 683"/>
                              <a:gd name="T9" fmla="*/ 0 h 398"/>
                            </a:gdLst>
                            <a:ahLst/>
                            <a:cxnLst>
                              <a:cxn ang="0">
                                <a:pos x="T0" y="T1"/>
                              </a:cxn>
                              <a:cxn ang="0">
                                <a:pos x="T2" y="T3"/>
                              </a:cxn>
                              <a:cxn ang="0">
                                <a:pos x="T4" y="T5"/>
                              </a:cxn>
                              <a:cxn ang="0">
                                <a:pos x="T6" y="T7"/>
                              </a:cxn>
                              <a:cxn ang="0">
                                <a:pos x="T8" y="T9"/>
                              </a:cxn>
                            </a:cxnLst>
                            <a:rect l="0" t="0" r="r" b="b"/>
                            <a:pathLst>
                              <a:path w="683" h="398">
                                <a:moveTo>
                                  <a:pt x="343" y="0"/>
                                </a:moveTo>
                                <a:lnTo>
                                  <a:pt x="0" y="198"/>
                                </a:lnTo>
                                <a:lnTo>
                                  <a:pt x="343" y="398"/>
                                </a:lnTo>
                                <a:lnTo>
                                  <a:pt x="683" y="198"/>
                                </a:lnTo>
                                <a:lnTo>
                                  <a:pt x="343"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52" name="Freeform 14"/>
                        <wps:cNvSpPr>
                          <a:spLocks/>
                        </wps:cNvSpPr>
                        <wps:spPr bwMode="auto">
                          <a:xfrm>
                            <a:off x="531813" y="1593850"/>
                            <a:ext cx="1089025" cy="638175"/>
                          </a:xfrm>
                          <a:custGeom>
                            <a:avLst/>
                            <a:gdLst>
                              <a:gd name="T0" fmla="*/ 344 w 686"/>
                              <a:gd name="T1" fmla="*/ 0 h 402"/>
                              <a:gd name="T2" fmla="*/ 0 w 686"/>
                              <a:gd name="T3" fmla="*/ 200 h 402"/>
                              <a:gd name="T4" fmla="*/ 344 w 686"/>
                              <a:gd name="T5" fmla="*/ 402 h 402"/>
                              <a:gd name="T6" fmla="*/ 686 w 686"/>
                              <a:gd name="T7" fmla="*/ 200 h 402"/>
                              <a:gd name="T8" fmla="*/ 344 w 686"/>
                              <a:gd name="T9" fmla="*/ 0 h 402"/>
                              <a:gd name="T10" fmla="*/ 342 w 686"/>
                              <a:gd name="T11" fmla="*/ 4 h 402"/>
                              <a:gd name="T12" fmla="*/ 682 w 686"/>
                              <a:gd name="T13" fmla="*/ 202 h 402"/>
                              <a:gd name="T14" fmla="*/ 682 w 686"/>
                              <a:gd name="T15" fmla="*/ 198 h 402"/>
                              <a:gd name="T16" fmla="*/ 342 w 686"/>
                              <a:gd name="T17" fmla="*/ 398 h 402"/>
                              <a:gd name="T18" fmla="*/ 346 w 686"/>
                              <a:gd name="T19" fmla="*/ 398 h 402"/>
                              <a:gd name="T20" fmla="*/ 3 w 686"/>
                              <a:gd name="T21" fmla="*/ 198 h 402"/>
                              <a:gd name="T22" fmla="*/ 3 w 686"/>
                              <a:gd name="T23" fmla="*/ 202 h 402"/>
                              <a:gd name="T24" fmla="*/ 346 w 686"/>
                              <a:gd name="T25" fmla="*/ 4 h 402"/>
                              <a:gd name="T26" fmla="*/ 342 w 686"/>
                              <a:gd name="T27" fmla="*/ 4 h 402"/>
                              <a:gd name="T28" fmla="*/ 344 w 686"/>
                              <a:gd name="T29"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402">
                                <a:moveTo>
                                  <a:pt x="344" y="0"/>
                                </a:moveTo>
                                <a:lnTo>
                                  <a:pt x="0" y="200"/>
                                </a:lnTo>
                                <a:lnTo>
                                  <a:pt x="344" y="402"/>
                                </a:lnTo>
                                <a:lnTo>
                                  <a:pt x="686" y="200"/>
                                </a:lnTo>
                                <a:lnTo>
                                  <a:pt x="344" y="0"/>
                                </a:lnTo>
                                <a:lnTo>
                                  <a:pt x="342" y="4"/>
                                </a:lnTo>
                                <a:lnTo>
                                  <a:pt x="682" y="202"/>
                                </a:lnTo>
                                <a:lnTo>
                                  <a:pt x="682" y="198"/>
                                </a:lnTo>
                                <a:lnTo>
                                  <a:pt x="342" y="398"/>
                                </a:lnTo>
                                <a:lnTo>
                                  <a:pt x="346" y="398"/>
                                </a:lnTo>
                                <a:lnTo>
                                  <a:pt x="3" y="198"/>
                                </a:lnTo>
                                <a:lnTo>
                                  <a:pt x="3" y="202"/>
                                </a:lnTo>
                                <a:lnTo>
                                  <a:pt x="346" y="4"/>
                                </a:lnTo>
                                <a:lnTo>
                                  <a:pt x="342" y="4"/>
                                </a:lnTo>
                                <a:lnTo>
                                  <a:pt x="344"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53" name="Rectangle 15"/>
                        <wps:cNvSpPr>
                          <a:spLocks noChangeArrowheads="1"/>
                        </wps:cNvSpPr>
                        <wps:spPr bwMode="auto">
                          <a:xfrm>
                            <a:off x="1074738" y="1435100"/>
                            <a:ext cx="6350"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54" name="Freeform 16"/>
                        <wps:cNvSpPr>
                          <a:spLocks/>
                        </wps:cNvSpPr>
                        <wps:spPr bwMode="auto">
                          <a:xfrm>
                            <a:off x="1049338" y="1539875"/>
                            <a:ext cx="52388" cy="50800"/>
                          </a:xfrm>
                          <a:custGeom>
                            <a:avLst/>
                            <a:gdLst>
                              <a:gd name="T0" fmla="*/ 0 w 33"/>
                              <a:gd name="T1" fmla="*/ 0 h 32"/>
                              <a:gd name="T2" fmla="*/ 18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8"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55" name="Rectangle 17"/>
                        <wps:cNvSpPr>
                          <a:spLocks noChangeArrowheads="1"/>
                        </wps:cNvSpPr>
                        <wps:spPr bwMode="auto">
                          <a:xfrm>
                            <a:off x="1074738" y="2228850"/>
                            <a:ext cx="6350"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56" name="Freeform 18"/>
                        <wps:cNvSpPr>
                          <a:spLocks/>
                        </wps:cNvSpPr>
                        <wps:spPr bwMode="auto">
                          <a:xfrm>
                            <a:off x="1049338" y="2322513"/>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57" name="Rectangle 19"/>
                        <wps:cNvSpPr>
                          <a:spLocks noChangeArrowheads="1"/>
                        </wps:cNvSpPr>
                        <wps:spPr bwMode="auto">
                          <a:xfrm>
                            <a:off x="533400" y="868363"/>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58" name="Freeform 20"/>
                        <wps:cNvSpPr>
                          <a:spLocks/>
                        </wps:cNvSpPr>
                        <wps:spPr bwMode="auto">
                          <a:xfrm>
                            <a:off x="531813" y="865188"/>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1 w 684"/>
                              <a:gd name="T11" fmla="*/ 4 h 140"/>
                              <a:gd name="T12" fmla="*/ 682 w 684"/>
                              <a:gd name="T13" fmla="*/ 4 h 140"/>
                              <a:gd name="T14" fmla="*/ 680 w 684"/>
                              <a:gd name="T15" fmla="*/ 2 h 140"/>
                              <a:gd name="T16" fmla="*/ 680 w 684"/>
                              <a:gd name="T17" fmla="*/ 139 h 140"/>
                              <a:gd name="T18" fmla="*/ 682 w 684"/>
                              <a:gd name="T19" fmla="*/ 137 h 140"/>
                              <a:gd name="T20" fmla="*/ 1 w 684"/>
                              <a:gd name="T21" fmla="*/ 137 h 140"/>
                              <a:gd name="T22" fmla="*/ 3 w 684"/>
                              <a:gd name="T23" fmla="*/ 139 h 140"/>
                              <a:gd name="T24" fmla="*/ 3 w 684"/>
                              <a:gd name="T25" fmla="*/ 2 h 140"/>
                              <a:gd name="T26" fmla="*/ 1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1" y="4"/>
                                </a:lnTo>
                                <a:lnTo>
                                  <a:pt x="682" y="4"/>
                                </a:lnTo>
                                <a:lnTo>
                                  <a:pt x="680" y="2"/>
                                </a:lnTo>
                                <a:lnTo>
                                  <a:pt x="680" y="139"/>
                                </a:lnTo>
                                <a:lnTo>
                                  <a:pt x="682" y="137"/>
                                </a:lnTo>
                                <a:lnTo>
                                  <a:pt x="1" y="137"/>
                                </a:lnTo>
                                <a:lnTo>
                                  <a:pt x="3" y="139"/>
                                </a:lnTo>
                                <a:lnTo>
                                  <a:pt x="3" y="2"/>
                                </a:lnTo>
                                <a:lnTo>
                                  <a:pt x="1"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59" name="Rectangle 21"/>
                        <wps:cNvSpPr>
                          <a:spLocks noChangeArrowheads="1"/>
                        </wps:cNvSpPr>
                        <wps:spPr bwMode="auto">
                          <a:xfrm>
                            <a:off x="1074738" y="1085850"/>
                            <a:ext cx="6350"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0" name="Freeform 22"/>
                        <wps:cNvSpPr>
                          <a:spLocks/>
                        </wps:cNvSpPr>
                        <wps:spPr bwMode="auto">
                          <a:xfrm>
                            <a:off x="1049338" y="1179513"/>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61" name="Rectangle 23"/>
                        <wps:cNvSpPr>
                          <a:spLocks noChangeArrowheads="1"/>
                        </wps:cNvSpPr>
                        <wps:spPr bwMode="auto">
                          <a:xfrm>
                            <a:off x="533400" y="1228725"/>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2" name="Freeform 24"/>
                        <wps:cNvSpPr>
                          <a:spLocks/>
                        </wps:cNvSpPr>
                        <wps:spPr bwMode="auto">
                          <a:xfrm>
                            <a:off x="531813" y="1225550"/>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1 w 684"/>
                              <a:gd name="T11" fmla="*/ 4 h 140"/>
                              <a:gd name="T12" fmla="*/ 682 w 684"/>
                              <a:gd name="T13" fmla="*/ 4 h 140"/>
                              <a:gd name="T14" fmla="*/ 680 w 684"/>
                              <a:gd name="T15" fmla="*/ 2 h 140"/>
                              <a:gd name="T16" fmla="*/ 680 w 684"/>
                              <a:gd name="T17" fmla="*/ 138 h 140"/>
                              <a:gd name="T18" fmla="*/ 682 w 684"/>
                              <a:gd name="T19" fmla="*/ 136 h 140"/>
                              <a:gd name="T20" fmla="*/ 1 w 684"/>
                              <a:gd name="T21" fmla="*/ 136 h 140"/>
                              <a:gd name="T22" fmla="*/ 3 w 684"/>
                              <a:gd name="T23" fmla="*/ 138 h 140"/>
                              <a:gd name="T24" fmla="*/ 3 w 684"/>
                              <a:gd name="T25" fmla="*/ 2 h 140"/>
                              <a:gd name="T26" fmla="*/ 1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1" y="4"/>
                                </a:lnTo>
                                <a:lnTo>
                                  <a:pt x="682" y="4"/>
                                </a:lnTo>
                                <a:lnTo>
                                  <a:pt x="680" y="2"/>
                                </a:lnTo>
                                <a:lnTo>
                                  <a:pt x="680" y="138"/>
                                </a:lnTo>
                                <a:lnTo>
                                  <a:pt x="682" y="136"/>
                                </a:lnTo>
                                <a:lnTo>
                                  <a:pt x="1" y="136"/>
                                </a:lnTo>
                                <a:lnTo>
                                  <a:pt x="3" y="138"/>
                                </a:lnTo>
                                <a:lnTo>
                                  <a:pt x="3" y="2"/>
                                </a:lnTo>
                                <a:lnTo>
                                  <a:pt x="1"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63" name="Freeform 25"/>
                        <wps:cNvSpPr>
                          <a:spLocks/>
                        </wps:cNvSpPr>
                        <wps:spPr bwMode="auto">
                          <a:xfrm>
                            <a:off x="314325" y="719138"/>
                            <a:ext cx="717550" cy="1195388"/>
                          </a:xfrm>
                          <a:custGeom>
                            <a:avLst/>
                            <a:gdLst>
                              <a:gd name="T0" fmla="*/ 452 w 452"/>
                              <a:gd name="T1" fmla="*/ 0 h 753"/>
                              <a:gd name="T2" fmla="*/ 0 w 452"/>
                              <a:gd name="T3" fmla="*/ 0 h 753"/>
                              <a:gd name="T4" fmla="*/ 0 w 452"/>
                              <a:gd name="T5" fmla="*/ 753 h 753"/>
                              <a:gd name="T6" fmla="*/ 138 w 452"/>
                              <a:gd name="T7" fmla="*/ 753 h 753"/>
                              <a:gd name="T8" fmla="*/ 138 w 452"/>
                              <a:gd name="T9" fmla="*/ 749 h 753"/>
                              <a:gd name="T10" fmla="*/ 2 w 452"/>
                              <a:gd name="T11" fmla="*/ 749 h 753"/>
                              <a:gd name="T12" fmla="*/ 4 w 452"/>
                              <a:gd name="T13" fmla="*/ 751 h 753"/>
                              <a:gd name="T14" fmla="*/ 4 w 452"/>
                              <a:gd name="T15" fmla="*/ 2 h 753"/>
                              <a:gd name="T16" fmla="*/ 2 w 452"/>
                              <a:gd name="T17" fmla="*/ 4 h 753"/>
                              <a:gd name="T18" fmla="*/ 452 w 452"/>
                              <a:gd name="T19" fmla="*/ 4 h 753"/>
                              <a:gd name="T20" fmla="*/ 452 w 452"/>
                              <a:gd name="T21" fmla="*/ 0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2" h="753">
                                <a:moveTo>
                                  <a:pt x="452" y="0"/>
                                </a:moveTo>
                                <a:lnTo>
                                  <a:pt x="0" y="0"/>
                                </a:lnTo>
                                <a:lnTo>
                                  <a:pt x="0" y="753"/>
                                </a:lnTo>
                                <a:lnTo>
                                  <a:pt x="138" y="753"/>
                                </a:lnTo>
                                <a:lnTo>
                                  <a:pt x="138" y="749"/>
                                </a:lnTo>
                                <a:lnTo>
                                  <a:pt x="2" y="749"/>
                                </a:lnTo>
                                <a:lnTo>
                                  <a:pt x="4" y="751"/>
                                </a:lnTo>
                                <a:lnTo>
                                  <a:pt x="4" y="2"/>
                                </a:lnTo>
                                <a:lnTo>
                                  <a:pt x="2" y="4"/>
                                </a:lnTo>
                                <a:lnTo>
                                  <a:pt x="452" y="4"/>
                                </a:lnTo>
                                <a:lnTo>
                                  <a:pt x="45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64" name="Freeform 26"/>
                        <wps:cNvSpPr>
                          <a:spLocks/>
                        </wps:cNvSpPr>
                        <wps:spPr bwMode="auto">
                          <a:xfrm>
                            <a:off x="1016000" y="698500"/>
                            <a:ext cx="55563" cy="50800"/>
                          </a:xfrm>
                          <a:custGeom>
                            <a:avLst/>
                            <a:gdLst>
                              <a:gd name="T0" fmla="*/ 0 w 35"/>
                              <a:gd name="T1" fmla="*/ 32 h 32"/>
                              <a:gd name="T2" fmla="*/ 35 w 35"/>
                              <a:gd name="T3" fmla="*/ 15 h 32"/>
                              <a:gd name="T4" fmla="*/ 0 w 35"/>
                              <a:gd name="T5" fmla="*/ 0 h 32"/>
                              <a:gd name="T6" fmla="*/ 0 w 35"/>
                              <a:gd name="T7" fmla="*/ 32 h 32"/>
                            </a:gdLst>
                            <a:ahLst/>
                            <a:cxnLst>
                              <a:cxn ang="0">
                                <a:pos x="T0" y="T1"/>
                              </a:cxn>
                              <a:cxn ang="0">
                                <a:pos x="T2" y="T3"/>
                              </a:cxn>
                              <a:cxn ang="0">
                                <a:pos x="T4" y="T5"/>
                              </a:cxn>
                              <a:cxn ang="0">
                                <a:pos x="T6" y="T7"/>
                              </a:cxn>
                            </a:cxnLst>
                            <a:rect l="0" t="0" r="r" b="b"/>
                            <a:pathLst>
                              <a:path w="35" h="32">
                                <a:moveTo>
                                  <a:pt x="0" y="32"/>
                                </a:moveTo>
                                <a:lnTo>
                                  <a:pt x="35"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65" name="Rectangle 27"/>
                        <wps:cNvSpPr>
                          <a:spLocks noChangeArrowheads="1"/>
                        </wps:cNvSpPr>
                        <wps:spPr bwMode="auto">
                          <a:xfrm>
                            <a:off x="568325" y="361950"/>
                            <a:ext cx="4763"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6" name="Rectangle 28"/>
                        <wps:cNvSpPr>
                          <a:spLocks noChangeArrowheads="1"/>
                        </wps:cNvSpPr>
                        <wps:spPr bwMode="auto">
                          <a:xfrm>
                            <a:off x="1577975" y="3619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7" name="Rectangle 29"/>
                        <wps:cNvSpPr>
                          <a:spLocks noChangeArrowheads="1"/>
                        </wps:cNvSpPr>
                        <wps:spPr bwMode="auto">
                          <a:xfrm>
                            <a:off x="568325" y="1228725"/>
                            <a:ext cx="4763"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8" name="Rectangle 30"/>
                        <wps:cNvSpPr>
                          <a:spLocks noChangeArrowheads="1"/>
                        </wps:cNvSpPr>
                        <wps:spPr bwMode="auto">
                          <a:xfrm>
                            <a:off x="1577975" y="12287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69" name="Freeform 31"/>
                        <wps:cNvSpPr>
                          <a:spLocks/>
                        </wps:cNvSpPr>
                        <wps:spPr bwMode="auto">
                          <a:xfrm>
                            <a:off x="533400" y="2381250"/>
                            <a:ext cx="1081088" cy="215900"/>
                          </a:xfrm>
                          <a:custGeom>
                            <a:avLst/>
                            <a:gdLst>
                              <a:gd name="T0" fmla="*/ 68 w 681"/>
                              <a:gd name="T1" fmla="*/ 0 h 136"/>
                              <a:gd name="T2" fmla="*/ 54 w 681"/>
                              <a:gd name="T3" fmla="*/ 2 h 136"/>
                              <a:gd name="T4" fmla="*/ 43 w 681"/>
                              <a:gd name="T5" fmla="*/ 5 h 136"/>
                              <a:gd name="T6" fmla="*/ 20 w 681"/>
                              <a:gd name="T7" fmla="*/ 19 h 136"/>
                              <a:gd name="T8" fmla="*/ 6 w 681"/>
                              <a:gd name="T9" fmla="*/ 42 h 136"/>
                              <a:gd name="T10" fmla="*/ 2 w 681"/>
                              <a:gd name="T11" fmla="*/ 53 h 136"/>
                              <a:gd name="T12" fmla="*/ 0 w 681"/>
                              <a:gd name="T13" fmla="*/ 67 h 136"/>
                              <a:gd name="T14" fmla="*/ 2 w 681"/>
                              <a:gd name="T15" fmla="*/ 80 h 136"/>
                              <a:gd name="T16" fmla="*/ 6 w 681"/>
                              <a:gd name="T17" fmla="*/ 94 h 136"/>
                              <a:gd name="T18" fmla="*/ 20 w 681"/>
                              <a:gd name="T19" fmla="*/ 117 h 136"/>
                              <a:gd name="T20" fmla="*/ 43 w 681"/>
                              <a:gd name="T21" fmla="*/ 130 h 136"/>
                              <a:gd name="T22" fmla="*/ 54 w 681"/>
                              <a:gd name="T23" fmla="*/ 134 h 136"/>
                              <a:gd name="T24" fmla="*/ 68 w 681"/>
                              <a:gd name="T25" fmla="*/ 136 h 136"/>
                              <a:gd name="T26" fmla="*/ 614 w 681"/>
                              <a:gd name="T27" fmla="*/ 136 h 136"/>
                              <a:gd name="T28" fmla="*/ 627 w 681"/>
                              <a:gd name="T29" fmla="*/ 134 h 136"/>
                              <a:gd name="T30" fmla="*/ 639 w 681"/>
                              <a:gd name="T31" fmla="*/ 130 h 136"/>
                              <a:gd name="T32" fmla="*/ 662 w 681"/>
                              <a:gd name="T33" fmla="*/ 117 h 136"/>
                              <a:gd name="T34" fmla="*/ 675 w 681"/>
                              <a:gd name="T35" fmla="*/ 94 h 136"/>
                              <a:gd name="T36" fmla="*/ 679 w 681"/>
                              <a:gd name="T37" fmla="*/ 80 h 136"/>
                              <a:gd name="T38" fmla="*/ 681 w 681"/>
                              <a:gd name="T39" fmla="*/ 67 h 136"/>
                              <a:gd name="T40" fmla="*/ 679 w 681"/>
                              <a:gd name="T41" fmla="*/ 53 h 136"/>
                              <a:gd name="T42" fmla="*/ 675 w 681"/>
                              <a:gd name="T43" fmla="*/ 42 h 136"/>
                              <a:gd name="T44" fmla="*/ 662 w 681"/>
                              <a:gd name="T45" fmla="*/ 19 h 136"/>
                              <a:gd name="T46" fmla="*/ 639 w 681"/>
                              <a:gd name="T47" fmla="*/ 5 h 136"/>
                              <a:gd name="T48" fmla="*/ 627 w 681"/>
                              <a:gd name="T49" fmla="*/ 2 h 136"/>
                              <a:gd name="T50" fmla="*/ 614 w 681"/>
                              <a:gd name="T51" fmla="*/ 0 h 136"/>
                              <a:gd name="T52" fmla="*/ 68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8" y="0"/>
                                </a:moveTo>
                                <a:lnTo>
                                  <a:pt x="54" y="2"/>
                                </a:lnTo>
                                <a:lnTo>
                                  <a:pt x="43" y="5"/>
                                </a:lnTo>
                                <a:lnTo>
                                  <a:pt x="20" y="19"/>
                                </a:lnTo>
                                <a:lnTo>
                                  <a:pt x="6" y="42"/>
                                </a:lnTo>
                                <a:lnTo>
                                  <a:pt x="2" y="53"/>
                                </a:lnTo>
                                <a:lnTo>
                                  <a:pt x="0" y="67"/>
                                </a:lnTo>
                                <a:lnTo>
                                  <a:pt x="2" y="80"/>
                                </a:lnTo>
                                <a:lnTo>
                                  <a:pt x="6" y="94"/>
                                </a:lnTo>
                                <a:lnTo>
                                  <a:pt x="20" y="117"/>
                                </a:lnTo>
                                <a:lnTo>
                                  <a:pt x="43" y="130"/>
                                </a:lnTo>
                                <a:lnTo>
                                  <a:pt x="54" y="134"/>
                                </a:lnTo>
                                <a:lnTo>
                                  <a:pt x="68" y="136"/>
                                </a:lnTo>
                                <a:lnTo>
                                  <a:pt x="614" y="136"/>
                                </a:lnTo>
                                <a:lnTo>
                                  <a:pt x="627" y="134"/>
                                </a:lnTo>
                                <a:lnTo>
                                  <a:pt x="639" y="130"/>
                                </a:lnTo>
                                <a:lnTo>
                                  <a:pt x="662" y="117"/>
                                </a:lnTo>
                                <a:lnTo>
                                  <a:pt x="675" y="94"/>
                                </a:lnTo>
                                <a:lnTo>
                                  <a:pt x="679" y="80"/>
                                </a:lnTo>
                                <a:lnTo>
                                  <a:pt x="681" y="67"/>
                                </a:lnTo>
                                <a:lnTo>
                                  <a:pt x="679" y="53"/>
                                </a:lnTo>
                                <a:lnTo>
                                  <a:pt x="675" y="42"/>
                                </a:lnTo>
                                <a:lnTo>
                                  <a:pt x="662" y="19"/>
                                </a:lnTo>
                                <a:lnTo>
                                  <a:pt x="639" y="5"/>
                                </a:lnTo>
                                <a:lnTo>
                                  <a:pt x="627" y="2"/>
                                </a:lnTo>
                                <a:lnTo>
                                  <a:pt x="614" y="0"/>
                                </a:lnTo>
                                <a:lnTo>
                                  <a:pt x="68"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70" name="Freeform 32"/>
                        <wps:cNvSpPr>
                          <a:spLocks/>
                        </wps:cNvSpPr>
                        <wps:spPr bwMode="auto">
                          <a:xfrm>
                            <a:off x="531813" y="2378075"/>
                            <a:ext cx="1085850" cy="222250"/>
                          </a:xfrm>
                          <a:custGeom>
                            <a:avLst/>
                            <a:gdLst>
                              <a:gd name="T0" fmla="*/ 69 w 684"/>
                              <a:gd name="T1" fmla="*/ 0 h 140"/>
                              <a:gd name="T2" fmla="*/ 55 w 684"/>
                              <a:gd name="T3" fmla="*/ 2 h 140"/>
                              <a:gd name="T4" fmla="*/ 44 w 684"/>
                              <a:gd name="T5" fmla="*/ 5 h 140"/>
                              <a:gd name="T6" fmla="*/ 19 w 684"/>
                              <a:gd name="T7" fmla="*/ 19 h 140"/>
                              <a:gd name="T8" fmla="*/ 5 w 684"/>
                              <a:gd name="T9" fmla="*/ 44 h 140"/>
                              <a:gd name="T10" fmla="*/ 1 w 684"/>
                              <a:gd name="T11" fmla="*/ 55 h 140"/>
                              <a:gd name="T12" fmla="*/ 0 w 684"/>
                              <a:gd name="T13" fmla="*/ 69 h 140"/>
                              <a:gd name="T14" fmla="*/ 1 w 684"/>
                              <a:gd name="T15" fmla="*/ 82 h 140"/>
                              <a:gd name="T16" fmla="*/ 5 w 684"/>
                              <a:gd name="T17" fmla="*/ 96 h 140"/>
                              <a:gd name="T18" fmla="*/ 19 w 684"/>
                              <a:gd name="T19" fmla="*/ 121 h 140"/>
                              <a:gd name="T20" fmla="*/ 44 w 684"/>
                              <a:gd name="T21" fmla="*/ 134 h 140"/>
                              <a:gd name="T22" fmla="*/ 55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2 h 140"/>
                              <a:gd name="T38" fmla="*/ 684 w 684"/>
                              <a:gd name="T39" fmla="*/ 69 h 140"/>
                              <a:gd name="T40" fmla="*/ 682 w 684"/>
                              <a:gd name="T41" fmla="*/ 55 h 140"/>
                              <a:gd name="T42" fmla="*/ 678 w 684"/>
                              <a:gd name="T43" fmla="*/ 44 h 140"/>
                              <a:gd name="T44" fmla="*/ 665 w 684"/>
                              <a:gd name="T45" fmla="*/ 19 h 140"/>
                              <a:gd name="T46" fmla="*/ 640 w 684"/>
                              <a:gd name="T47" fmla="*/ 5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5 h 140"/>
                              <a:gd name="T60" fmla="*/ 640 w 684"/>
                              <a:gd name="T61" fmla="*/ 9 h 140"/>
                              <a:gd name="T62" fmla="*/ 638 w 684"/>
                              <a:gd name="T63" fmla="*/ 9 h 140"/>
                              <a:gd name="T64" fmla="*/ 661 w 684"/>
                              <a:gd name="T65" fmla="*/ 23 h 140"/>
                              <a:gd name="T66" fmla="*/ 674 w 684"/>
                              <a:gd name="T67" fmla="*/ 46 h 140"/>
                              <a:gd name="T68" fmla="*/ 674 w 684"/>
                              <a:gd name="T69" fmla="*/ 44 h 140"/>
                              <a:gd name="T70" fmla="*/ 678 w 684"/>
                              <a:gd name="T71" fmla="*/ 55 h 140"/>
                              <a:gd name="T72" fmla="*/ 680 w 684"/>
                              <a:gd name="T73" fmla="*/ 69 h 140"/>
                              <a:gd name="T74" fmla="*/ 678 w 684"/>
                              <a:gd name="T75" fmla="*/ 82 h 140"/>
                              <a:gd name="T76" fmla="*/ 674 w 684"/>
                              <a:gd name="T77" fmla="*/ 96 h 140"/>
                              <a:gd name="T78" fmla="*/ 674 w 684"/>
                              <a:gd name="T79" fmla="*/ 94 h 140"/>
                              <a:gd name="T80" fmla="*/ 661 w 684"/>
                              <a:gd name="T81" fmla="*/ 117 h 140"/>
                              <a:gd name="T82" fmla="*/ 638 w 684"/>
                              <a:gd name="T83" fmla="*/ 130 h 140"/>
                              <a:gd name="T84" fmla="*/ 640 w 684"/>
                              <a:gd name="T85" fmla="*/ 130 h 140"/>
                              <a:gd name="T86" fmla="*/ 628 w 684"/>
                              <a:gd name="T87" fmla="*/ 134 h 140"/>
                              <a:gd name="T88" fmla="*/ 615 w 684"/>
                              <a:gd name="T89" fmla="*/ 136 h 140"/>
                              <a:gd name="T90" fmla="*/ 69 w 684"/>
                              <a:gd name="T91" fmla="*/ 136 h 140"/>
                              <a:gd name="T92" fmla="*/ 55 w 684"/>
                              <a:gd name="T93" fmla="*/ 134 h 140"/>
                              <a:gd name="T94" fmla="*/ 44 w 684"/>
                              <a:gd name="T95" fmla="*/ 130 h 140"/>
                              <a:gd name="T96" fmla="*/ 46 w 684"/>
                              <a:gd name="T97" fmla="*/ 130 h 140"/>
                              <a:gd name="T98" fmla="*/ 23 w 684"/>
                              <a:gd name="T99" fmla="*/ 117 h 140"/>
                              <a:gd name="T100" fmla="*/ 9 w 684"/>
                              <a:gd name="T101" fmla="*/ 94 h 140"/>
                              <a:gd name="T102" fmla="*/ 9 w 684"/>
                              <a:gd name="T103" fmla="*/ 96 h 140"/>
                              <a:gd name="T104" fmla="*/ 5 w 684"/>
                              <a:gd name="T105" fmla="*/ 82 h 140"/>
                              <a:gd name="T106" fmla="*/ 3 w 684"/>
                              <a:gd name="T107" fmla="*/ 69 h 140"/>
                              <a:gd name="T108" fmla="*/ 5 w 684"/>
                              <a:gd name="T109" fmla="*/ 55 h 140"/>
                              <a:gd name="T110" fmla="*/ 9 w 684"/>
                              <a:gd name="T111" fmla="*/ 44 h 140"/>
                              <a:gd name="T112" fmla="*/ 9 w 684"/>
                              <a:gd name="T113" fmla="*/ 46 h 140"/>
                              <a:gd name="T114" fmla="*/ 23 w 684"/>
                              <a:gd name="T115" fmla="*/ 23 h 140"/>
                              <a:gd name="T116" fmla="*/ 46 w 684"/>
                              <a:gd name="T117" fmla="*/ 9 h 140"/>
                              <a:gd name="T118" fmla="*/ 44 w 684"/>
                              <a:gd name="T119" fmla="*/ 9 h 140"/>
                              <a:gd name="T120" fmla="*/ 55 w 684"/>
                              <a:gd name="T121" fmla="*/ 5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5" y="2"/>
                                </a:lnTo>
                                <a:lnTo>
                                  <a:pt x="44" y="5"/>
                                </a:lnTo>
                                <a:lnTo>
                                  <a:pt x="19" y="19"/>
                                </a:lnTo>
                                <a:lnTo>
                                  <a:pt x="5" y="44"/>
                                </a:lnTo>
                                <a:lnTo>
                                  <a:pt x="1" y="55"/>
                                </a:lnTo>
                                <a:lnTo>
                                  <a:pt x="0" y="69"/>
                                </a:lnTo>
                                <a:lnTo>
                                  <a:pt x="1" y="82"/>
                                </a:lnTo>
                                <a:lnTo>
                                  <a:pt x="5" y="96"/>
                                </a:lnTo>
                                <a:lnTo>
                                  <a:pt x="19" y="121"/>
                                </a:lnTo>
                                <a:lnTo>
                                  <a:pt x="44" y="134"/>
                                </a:lnTo>
                                <a:lnTo>
                                  <a:pt x="55" y="138"/>
                                </a:lnTo>
                                <a:lnTo>
                                  <a:pt x="69" y="140"/>
                                </a:lnTo>
                                <a:lnTo>
                                  <a:pt x="615" y="140"/>
                                </a:lnTo>
                                <a:lnTo>
                                  <a:pt x="628" y="138"/>
                                </a:lnTo>
                                <a:lnTo>
                                  <a:pt x="640" y="134"/>
                                </a:lnTo>
                                <a:lnTo>
                                  <a:pt x="665" y="121"/>
                                </a:lnTo>
                                <a:lnTo>
                                  <a:pt x="678" y="96"/>
                                </a:lnTo>
                                <a:lnTo>
                                  <a:pt x="682" y="82"/>
                                </a:lnTo>
                                <a:lnTo>
                                  <a:pt x="684" y="69"/>
                                </a:lnTo>
                                <a:lnTo>
                                  <a:pt x="682" y="55"/>
                                </a:lnTo>
                                <a:lnTo>
                                  <a:pt x="678" y="44"/>
                                </a:lnTo>
                                <a:lnTo>
                                  <a:pt x="665" y="19"/>
                                </a:lnTo>
                                <a:lnTo>
                                  <a:pt x="640" y="5"/>
                                </a:lnTo>
                                <a:lnTo>
                                  <a:pt x="628" y="2"/>
                                </a:lnTo>
                                <a:lnTo>
                                  <a:pt x="615" y="0"/>
                                </a:lnTo>
                                <a:lnTo>
                                  <a:pt x="69" y="0"/>
                                </a:lnTo>
                                <a:lnTo>
                                  <a:pt x="69" y="4"/>
                                </a:lnTo>
                                <a:lnTo>
                                  <a:pt x="615" y="4"/>
                                </a:lnTo>
                                <a:lnTo>
                                  <a:pt x="628" y="5"/>
                                </a:lnTo>
                                <a:lnTo>
                                  <a:pt x="640" y="9"/>
                                </a:lnTo>
                                <a:lnTo>
                                  <a:pt x="638" y="9"/>
                                </a:lnTo>
                                <a:lnTo>
                                  <a:pt x="661" y="23"/>
                                </a:lnTo>
                                <a:lnTo>
                                  <a:pt x="674" y="46"/>
                                </a:lnTo>
                                <a:lnTo>
                                  <a:pt x="674" y="44"/>
                                </a:lnTo>
                                <a:lnTo>
                                  <a:pt x="678" y="55"/>
                                </a:lnTo>
                                <a:lnTo>
                                  <a:pt x="680" y="69"/>
                                </a:lnTo>
                                <a:lnTo>
                                  <a:pt x="678" y="82"/>
                                </a:lnTo>
                                <a:lnTo>
                                  <a:pt x="674" y="96"/>
                                </a:lnTo>
                                <a:lnTo>
                                  <a:pt x="674" y="94"/>
                                </a:lnTo>
                                <a:lnTo>
                                  <a:pt x="661" y="117"/>
                                </a:lnTo>
                                <a:lnTo>
                                  <a:pt x="638" y="130"/>
                                </a:lnTo>
                                <a:lnTo>
                                  <a:pt x="640" y="130"/>
                                </a:lnTo>
                                <a:lnTo>
                                  <a:pt x="628" y="134"/>
                                </a:lnTo>
                                <a:lnTo>
                                  <a:pt x="615" y="136"/>
                                </a:lnTo>
                                <a:lnTo>
                                  <a:pt x="69" y="136"/>
                                </a:lnTo>
                                <a:lnTo>
                                  <a:pt x="55" y="134"/>
                                </a:lnTo>
                                <a:lnTo>
                                  <a:pt x="44" y="130"/>
                                </a:lnTo>
                                <a:lnTo>
                                  <a:pt x="46" y="130"/>
                                </a:lnTo>
                                <a:lnTo>
                                  <a:pt x="23" y="117"/>
                                </a:lnTo>
                                <a:lnTo>
                                  <a:pt x="9" y="94"/>
                                </a:lnTo>
                                <a:lnTo>
                                  <a:pt x="9" y="96"/>
                                </a:lnTo>
                                <a:lnTo>
                                  <a:pt x="5" y="82"/>
                                </a:lnTo>
                                <a:lnTo>
                                  <a:pt x="3" y="69"/>
                                </a:lnTo>
                                <a:lnTo>
                                  <a:pt x="5" y="55"/>
                                </a:lnTo>
                                <a:lnTo>
                                  <a:pt x="9" y="44"/>
                                </a:lnTo>
                                <a:lnTo>
                                  <a:pt x="9" y="46"/>
                                </a:lnTo>
                                <a:lnTo>
                                  <a:pt x="23" y="23"/>
                                </a:lnTo>
                                <a:lnTo>
                                  <a:pt x="46" y="9"/>
                                </a:lnTo>
                                <a:lnTo>
                                  <a:pt x="44" y="9"/>
                                </a:lnTo>
                                <a:lnTo>
                                  <a:pt x="55" y="5"/>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71" name="Rectangle 34"/>
                        <wps:cNvSpPr>
                          <a:spLocks noChangeArrowheads="1"/>
                        </wps:cNvSpPr>
                        <wps:spPr bwMode="auto">
                          <a:xfrm>
                            <a:off x="820632" y="52383"/>
                            <a:ext cx="508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A192DF7"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R</w:t>
                              </w:r>
                            </w:p>
                          </w:txbxContent>
                        </wps:txbx>
                        <wps:bodyPr vert="horz" wrap="none" lIns="0" tIns="0" rIns="0" bIns="0" numCol="1" anchor="t" anchorCtr="0" compatLnSpc="1">
                          <a:prstTxWarp prst="textNoShape">
                            <a:avLst/>
                          </a:prstTxWarp>
                          <a:spAutoFit/>
                        </wps:bodyPr>
                      </wps:wsp>
                      <wps:wsp>
                        <wps:cNvPr id="1872" name="Rectangle 35"/>
                        <wps:cNvSpPr>
                          <a:spLocks noChangeArrowheads="1"/>
                        </wps:cNvSpPr>
                        <wps:spPr bwMode="auto">
                          <a:xfrm>
                            <a:off x="869838" y="414297"/>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67A398"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wps:txbx>
                        <wps:bodyPr vert="horz" wrap="none" lIns="0" tIns="0" rIns="0" bIns="0" numCol="1" anchor="t" anchorCtr="0" compatLnSpc="1">
                          <a:prstTxWarp prst="textNoShape">
                            <a:avLst/>
                          </a:prstTxWarp>
                          <a:spAutoFit/>
                        </wps:bodyPr>
                      </wps:wsp>
                      <wps:wsp>
                        <wps:cNvPr id="1873" name="Rectangle 36"/>
                        <wps:cNvSpPr>
                          <a:spLocks noChangeArrowheads="1"/>
                        </wps:cNvSpPr>
                        <wps:spPr bwMode="auto">
                          <a:xfrm>
                            <a:off x="866663" y="917485"/>
                            <a:ext cx="4127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8B99EDA"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ad CX</w:t>
                              </w:r>
                            </w:p>
                          </w:txbxContent>
                        </wps:txbx>
                        <wps:bodyPr vert="horz" wrap="none" lIns="0" tIns="0" rIns="0" bIns="0" numCol="1" anchor="t" anchorCtr="0" compatLnSpc="1">
                          <a:prstTxWarp prst="textNoShape">
                            <a:avLst/>
                          </a:prstTxWarp>
                          <a:spAutoFit/>
                        </wps:bodyPr>
                      </wps:wsp>
                      <wps:wsp>
                        <wps:cNvPr id="1874" name="Rectangle 37"/>
                        <wps:cNvSpPr>
                          <a:spLocks noChangeArrowheads="1"/>
                        </wps:cNvSpPr>
                        <wps:spPr bwMode="auto">
                          <a:xfrm>
                            <a:off x="763490" y="1277813"/>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C2C89D5"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wps:txbx>
                        <wps:bodyPr vert="horz" wrap="none" lIns="0" tIns="0" rIns="0" bIns="0" numCol="1" anchor="t" anchorCtr="0" compatLnSpc="1">
                          <a:prstTxWarp prst="textNoShape">
                            <a:avLst/>
                          </a:prstTxWarp>
                          <a:spAutoFit/>
                        </wps:bodyPr>
                      </wps:wsp>
                      <wps:wsp>
                        <wps:cNvPr id="1875" name="Rectangle 38"/>
                        <wps:cNvSpPr>
                          <a:spLocks noChangeArrowheads="1"/>
                        </wps:cNvSpPr>
                        <wps:spPr bwMode="auto">
                          <a:xfrm>
                            <a:off x="952377" y="1277813"/>
                            <a:ext cx="434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144169C"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wps:txbx>
                        <wps:bodyPr vert="horz" wrap="none" lIns="0" tIns="0" rIns="0" bIns="0" numCol="1" anchor="t" anchorCtr="0" compatLnSpc="1">
                          <a:prstTxWarp prst="textNoShape">
                            <a:avLst/>
                          </a:prstTxWarp>
                          <a:spAutoFit/>
                        </wps:bodyPr>
                      </wps:wsp>
                      <wps:wsp>
                        <wps:cNvPr id="1876" name="Rectangle 39"/>
                        <wps:cNvSpPr>
                          <a:spLocks noChangeArrowheads="1"/>
                        </wps:cNvSpPr>
                        <wps:spPr bwMode="auto">
                          <a:xfrm>
                            <a:off x="403173" y="1771477"/>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7C0C8E"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877" name="Rectangle 40"/>
                        <wps:cNvSpPr>
                          <a:spLocks noChangeArrowheads="1"/>
                        </wps:cNvSpPr>
                        <wps:spPr bwMode="auto">
                          <a:xfrm>
                            <a:off x="1220631" y="2149265"/>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068C21"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878" name="Rectangle 41"/>
                        <wps:cNvSpPr>
                          <a:spLocks noChangeArrowheads="1"/>
                        </wps:cNvSpPr>
                        <wps:spPr bwMode="auto">
                          <a:xfrm>
                            <a:off x="857140" y="1855606"/>
                            <a:ext cx="4406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6FDD37"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Finished?</w:t>
                              </w:r>
                            </w:p>
                          </w:txbxContent>
                        </wps:txbx>
                        <wps:bodyPr vert="horz" wrap="none" lIns="0" tIns="0" rIns="0" bIns="0" numCol="1" anchor="t" anchorCtr="0" compatLnSpc="1">
                          <a:prstTxWarp prst="textNoShape">
                            <a:avLst/>
                          </a:prstTxWarp>
                          <a:spAutoFit/>
                        </wps:bodyPr>
                      </wps:wsp>
                      <wps:wsp>
                        <wps:cNvPr id="1879" name="Rectangle 42"/>
                        <wps:cNvSpPr>
                          <a:spLocks noChangeArrowheads="1"/>
                        </wps:cNvSpPr>
                        <wps:spPr bwMode="auto">
                          <a:xfrm>
                            <a:off x="973013" y="2411177"/>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3C7BFF"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1880" name="Rectangle 43"/>
                        <wps:cNvSpPr>
                          <a:spLocks noChangeArrowheads="1"/>
                        </wps:cNvSpPr>
                        <wps:spPr bwMode="auto">
                          <a:xfrm>
                            <a:off x="0" y="3057226"/>
                            <a:ext cx="220472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ED21C6" w14:textId="77777777" w:rsidR="00306BE6" w:rsidRDefault="00306BE6" w:rsidP="001151B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4 – Decoder for the MQ-coder</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7F896A6" id="グループ化 45" o:spid="_x0000_s2652" style="position:absolute;left:0;text-align:left;margin-left:0;margin-top:6.75pt;width:174pt;height:252.5pt;z-index:251664384;mso-position-horizontal:center;mso-position-horizontal-relative:margin;mso-position-vertical-relative:text;mso-width-relative:margin;mso-height-relative:margin" coordsize="22098,32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">
                <v:rect id="AutoShape 3" o:spid="_x0000_s2653" style="position:absolute;width:22098;height:32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QkQcQA&#10;AADdAAAADwAAAGRycy9kb3ducmV2LnhtbERP22rCQBB9L/gPywi+FLNRSpE0qxRBGkSQxsvzkJ0m&#10;odnZmN0m8e+7hYJvczjXSTejaURPnastK1hEMQjiwuqaSwXn026+AuE8ssbGMim4k4PNevKUYqLt&#10;wJ/U574UIYRdggoq79tESldUZNBFtiUO3JftDPoAu1LqDocQbhq5jONXabDm0FBhS9uKiu/8xygY&#10;imN/PR0+5PH5mlm+ZbdtftkrNZuO728gPI3+If53ZzrMX70s4e+bc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JEHEAAAA3QAAAA8AAAAAAAAAAAAAAAAAmAIAAGRycy9k&#10;b3ducmV2LnhtbFBLBQYAAAAABAAEAPUAAACJAwAAAAA=&#10;" filled="f" stroked="f">
                  <o:lock v:ext="edit" aspectratio="t" text="t"/>
                </v:rect>
                <v:shape id="Freeform 5" o:spid="_x0000_s2654" style="position:absolute;left:5334;top:31;width:10810;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TEsUA&#10;AADdAAAADwAAAGRycy9kb3ducmV2LnhtbERPTWvCQBC9F/oflil4KbqpFpHoKqUgRNtDG+PB25Ad&#10;k9DsbMiOmv77bqHQ2zze56w2g2vVlfrQeDbwNElAEZfeNlwZKA7b8QJUEGSLrWcy8E0BNuv7uxWm&#10;1t/4k665VCqGcEjRQC3SpVqHsiaHYeI74sidfe9QIuwrbXu8xXDX6mmSzLXDhmNDjR291lR+5Rdn&#10;4Ch5csze/P6jOO22WZFf9vL+aMzoYXhZghIa5F/8585snL94nsHvN/EE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tMSxQAAAN0AAAAPAAAAAAAAAAAAAAAAAJgCAABkcnMv&#10;ZG93bnJldi54bWxQSwUGAAAAAAQABAD1AAAAigMAAAAA&#10;" path="m68,l54,2,43,6,20,21,6,42,2,56,,69,2,82,6,94r14,23l43,130r11,4l68,136r546,l627,134r12,-4l662,117,675,94r4,-12l681,69,679,56,675,42,662,21,639,6,627,2,614,,68,xe" stroked="f">
                  <v:path arrowok="t" o:connecttype="custom" o:connectlocs="107950,0;85725,3175;68263,9525;31750,33338;9525,66675;3175,88900;0,109538;3175,130175;9525,149225;31750,185738;68263,206375;85725,212725;107950,215900;974725,215900;995363,212725;1014413,206375;1050925,185738;1071563,149225;1077913,130175;1081088,109538;1077913,88900;1071563,66675;1050925,33338;1014413,9525;995363,3175;974725,0;107950,0" o:connectangles="0,0,0,0,0,0,0,0,0,0,0,0,0,0,0,0,0,0,0,0,0,0,0,0,0,0,0"/>
                </v:shape>
                <v:shape id="Freeform 6" o:spid="_x0000_s2655" style="position:absolute;left:5318;width:10858;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vvsYA&#10;AADdAAAADwAAAGRycy9kb3ducmV2LnhtbESPQWvCQBCF7wX/wzJCb3VjKirRNYgiSKEHY3vwNmSn&#10;2dTsbMiuJv333ULB2wzvzXvfrPPBNuJOna8dK5hOEhDEpdM1Vwo+zoeXJQgfkDU2jknBD3nIN6On&#10;NWba9XyiexEqEUPYZ6jAhNBmUvrSkEU/cS1x1L5cZzHEtauk7rCP4baRaZLMpcWaY4PBlnaGymtx&#10;swr25vOoCz779+Tyln73u2rxGnnU83jYrkAEGsLD/H991BF/OZvB3zdx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3vvsYAAADdAAAADwAAAAAAAAAAAAAAAACYAgAAZHJz&#10;L2Rvd25yZXYueG1sUEsFBgAAAAAEAAQA9QAAAIsDAAAAAA==&#10;" path="m69,l55,2,44,6,19,21,5,44,1,58,,71,1,84,5,96r14,25l44,134r11,4l69,140r546,l628,138r12,-4l665,121,678,96r4,-12l684,71,682,58,678,44,665,21,640,6,628,2,615,,69,r,4l615,4r13,2l640,10r-2,l661,25r13,21l674,44r4,14l680,71r-2,13l674,96r,-2l661,117r-23,14l640,131r-12,3l615,136r-546,l55,134,44,131r2,l23,117,9,94r,2l5,84,3,71,5,58,9,44r,2l23,25,46,10r-2,l55,6,69,4,69,xe" fillcolor="black" stroked="f">
                  <v:path arrowok="t" o:connecttype="custom" o:connectlocs="109538,0;87313,3175;69850,9525;30163,33338;7938,69850;1588,92075;0,112713;1588,133350;7938,152400;30163,192088;69850,212725;87313,219075;109538,222250;976313,222250;996950,219075;1016000,212725;1055688,192088;1076325,152400;1082675,133350;1085850,112713;1082675,92075;1076325,69850;1055688,33338;1016000,9525;996950,3175;976313,0;109538,0;109538,6350;976313,6350;996950,9525;1016000,15875;1012825,15875;1049338,39688;1069975,73025;1069975,69850;1076325,92075;1079500,112713;1076325,133350;1069975,152400;1069975,149225;1049338,185738;1012825,207963;1016000,207963;996950,212725;976313,215900;109538,215900;87313,212725;69850,207963;73025,207963;36513,185738;14288,149225;14288,152400;7938,133350;4763,112713;7938,92075;14288,69850;14288,73025;36513,39688;73025,15875;69850,15875;87313,9525;109538,6350;109538,0" o:connectangles="0,0,0,0,0,0,0,0,0,0,0,0,0,0,0,0,0,0,0,0,0,0,0,0,0,0,0,0,0,0,0,0,0,0,0,0,0,0,0,0,0,0,0,0,0,0,0,0,0,0,0,0,0,0,0,0,0,0,0,0,0,0,0"/>
                </v:shape>
                <v:rect id="Rectangle 7" o:spid="_x0000_s2656" style="position:absolute;left:5334;top:3619;width:10842;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EIMIA&#10;AADdAAAADwAAAGRycy9kb3ducmV2LnhtbERPS4vCMBC+C/sfwix408RX0WqURRAWXA8+wOvQjG2x&#10;mXSbqN1/bxYEb/PxPWexam0l7tT40rGGQV+BIM6cKTnXcDpuelMQPiAbrByThj/ysFp+dBaYGvfg&#10;Pd0PIRcxhH2KGooQ6lRKnxVk0fddTRy5i2sshgibXJoGHzHcVnKoVCItlhwbCqxpXVB2PdysBkzG&#10;5nd3Gf0ct7cEZ3mrNpOz0rr72X7NQQRqw1v8cn+bOH86nsD/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G0QgwgAAAN0AAAAPAAAAAAAAAAAAAAAAAJgCAABkcnMvZG93&#10;bnJldi54bWxQSwUGAAAAAAQABAD1AAAAhwMAAAAA&#10;" stroked="f"/>
                <v:shape id="Freeform 8" o:spid="_x0000_s2657" style="position:absolute;left:5318;top:3603;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UUsUA&#10;AADdAAAADwAAAGRycy9kb3ducmV2LnhtbESPQWvCQBCF7wX/wzJCb3WjLSrRVUQRpOChUQ/ehuyY&#10;jWZnQ3Y16b/vCgVvM7w3730zX3a2Eg9qfOlYwXCQgCDOnS65UHA8bD+mIHxA1lg5JgW/5GG56L3N&#10;MdWu5R96ZKEQMYR9igpMCHUqpc8NWfQDVxNH7eIaiyGuTSF1g20Mt5UcJclYWiw5NhisaW0ov2V3&#10;q2BjTjud8cHvk/P36Nqui8ln5FHv/W41AxGoCy/z//VOR/zp1xie38QR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9RSxQAAAN0AAAAPAAAAAAAAAAAAAAAAAJgCAABkcnMv&#10;ZG93bnJldi54bWxQSwUGAAAAAAQABAD1AAAAigMAAAAA&#10;" path="m,l,140r684,l684,,,,1,3r681,l680,1r,137l682,136,1,136r2,2l3,1,1,3,,xe" fillcolor="black" stroked="f">
                  <v:path arrowok="t" o:connecttype="custom" o:connectlocs="0,0;0,222250;1085850,222250;1085850,0;0,0;1588,4763;1082675,4763;1079500,1588;1079500,219075;1082675,215900;1588,215900;4763,219075;4763,1588;1588,4763;0,0" o:connectangles="0,0,0,0,0,0,0,0,0,0,0,0,0,0,0"/>
                </v:shape>
                <v:rect id="Rectangle 9" o:spid="_x0000_s2658" style="position:absolute;left:10747;top:5794;width:63;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FbsUA&#10;AADdAAAADwAAAGRycy9kb3ducmV2LnhtbERPTWvCQBC9C/6HZQq9mU1F25i6igqFXgpqe9DbmJ0m&#10;wexs3N1q7K93hUJv83ifM513phFncr62rOApSUEQF1bXXCr4+nwbZCB8QNbYWCYFV/Iwn/V7U8y1&#10;vfCGzttQihjCPkcFVQhtLqUvKjLoE9sSR+7bOoMhQldK7fASw00jh2n6LA3WHBsqbGlVUXHc/hgF&#10;y0m2PK1H/PG7Oexpvzscx0OXKvX40C1eQQTqwr/4z/2u4/xs9AL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wVuxQAAAN0AAAAPAAAAAAAAAAAAAAAAAJgCAABkcnMv&#10;ZG93bnJldi54bWxQSwUGAAAAAAQABAD1AAAAigMAAAAA&#10;" fillcolor="black" stroked="f"/>
                <v:shape id="Freeform 10" o:spid="_x0000_s2659" style="position:absolute;left:10493;top:8112;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UX58YA&#10;AADdAAAADwAAAGRycy9kb3ducmV2LnhtbESPT2vDMAzF74N9B6NBL2O1O8oIWd1Sxsq6U+kf6FXE&#10;WhwayyH2mvTbV4fBbhLv6b2fFqsxtOpKfWoiW5hNDSjiKrqGawun4+alAJUyssM2Mlm4UYLV8vFh&#10;gaWLA+/pesi1khBOJVrwOXel1qnyFDBNY0cs2k/sA2ZZ+1q7HgcJD61+NeZNB2xYGjx29OGpuhx+&#10;g4Xu+2v4nG/O6+Gii9mzj2Z3bI21k6dx/Q4q05j/zX/XWyf4xVx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UX58YAAADdAAAADwAAAAAAAAAAAAAAAACYAgAAZHJz&#10;L2Rvd25yZXYueG1sUEsFBgAAAAAEAAQA9QAAAIsDAAAAAA==&#10;" path="m,l18,32,33,,,xe" fillcolor="black" strokeweight="0">
                  <v:path arrowok="t" o:connecttype="custom" o:connectlocs="0,0;28575,50800;52388,0;0,0" o:connectangles="0,0,0,0"/>
                </v:shape>
                <v:rect id="Rectangle 11" o:spid="_x0000_s2660" style="position:absolute;left:10747;top:2190;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Q0h8UA&#10;AADdAAAADwAAAGRycy9kb3ducmV2LnhtbERPTWvCQBC9F/wPyxR6q5sGKzG6ihEKvRSq9lBvY3ZM&#10;gtnZuLvVtL/eLQje5vE+Z7boTSvO5HxjWcHLMAFBXFrdcKXga/v2nIHwAVlja5kU/JKHxXzwMMNc&#10;2wuv6bwJlYgh7HNUUIfQ5VL6siaDfmg74sgdrDMYInSV1A4vMdy0Mk2SsTTYcGyosaNVTeVx82MU&#10;FJOsOH2O+ONvvd/R7nt/fE1dotTTY7+cggjUh7v45n7XcX42msD/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DSHxQAAAN0AAAAPAAAAAAAAAAAAAAAAAJgCAABkcnMv&#10;ZG93bnJldi54bWxQSwUGAAAAAAQABAD1AAAAigMAAAAA&#10;" fillcolor="black" stroked="f"/>
                <v:shape id="Freeform 12" o:spid="_x0000_s2661" style="position:absolute;left:10493;top:3079;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7SVcUA&#10;AADdAAAADwAAAGRycy9kb3ducmV2LnhtbESPQUvDQBCF74L/YRnBm51UqS2x21IKgiAIpoVex+x0&#10;E5qdDdk1jf/eOQjeZnhv3vtmvZ1CZ0YeUhvFwnxWgGGpo2vFWzgeXh9WYFImcdRFYQs/nGC7ub1Z&#10;U+niVT55rLI3GiKpJAtNzn2JmOqGA6VZ7FlUO8chUNZ18OgGump46PCxKJ4xUCva0FDP+4brS/Ud&#10;LHw9Seo+0C8uJ4dzPFXL0Z/frb2/m3YvYDJP+d/8d/3mFH+1UH79Rkf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tJVxQAAAN0AAAAPAAAAAAAAAAAAAAAAAJgCAABkcnMv&#10;ZG93bnJldi54bWxQSwUGAAAAAAQABAD1AAAAigMAAAAA&#10;" path="m,l18,33,33,,,xe" fillcolor="black" strokeweight="0">
                  <v:path arrowok="t" o:connecttype="custom" o:connectlocs="0,0;28575,52388;52388,0;0,0" o:connectangles="0,0,0,0"/>
                </v:shape>
                <v:shape id="Freeform 13" o:spid="_x0000_s2662" style="position:absolute;left:5334;top:15970;width:10842;height:6318;visibility:visible;mso-wrap-style:square;v-text-anchor:top" coordsize="683,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O8UA&#10;AADdAAAADwAAAGRycy9kb3ducmV2LnhtbERPTWvCQBC9C/6HZQredFfFIqmrFEHtwYO1aUtv0+w0&#10;CWZnQ3abxH/fLQje5vE+Z7XpbSVaanzpWMN0okAQZ86UnGtI33bjJQgfkA1WjknDlTxs1sPBChPj&#10;On6l9hxyEUPYJ6ihCKFOpPRZQRb9xNXEkftxjcUQYZNL02AXw20lZ0o9Soslx4YCa9oWlF3Ov1bD&#10;vjsd1Xv4Osw/bLdvP7/Vgq6p1qOH/vkJRKA+3MU394uJ85eLKfx/E0+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A7xQAAAN0AAAAPAAAAAAAAAAAAAAAAAJgCAABkcnMv&#10;ZG93bnJldi54bWxQSwUGAAAAAAQABAD1AAAAigMAAAAA&#10;" path="m343,l,198,343,398,683,198,343,xe" stroked="f">
                  <v:path arrowok="t" o:connecttype="custom" o:connectlocs="544513,0;0,314325;544513,631825;1084263,314325;544513,0" o:connectangles="0,0,0,0,0"/>
                </v:shape>
                <v:shape id="Freeform 14" o:spid="_x0000_s2663" style="position:absolute;left:5318;top:15938;width:10890;height:6382;visibility:visible;mso-wrap-style:square;v-text-anchor:top" coordsize="686,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39x8IA&#10;AADdAAAADwAAAGRycy9kb3ducmV2LnhtbERPTWvCQBC9F/wPywheim4M2Gp0FRUsPdZU78PumIRk&#10;Z0N2jfHfdwuF3ubxPmezG2wjeup85VjBfJaAINbOVFwouHyfpksQPiAbbByTgid52G1HLxvMjHvw&#10;mfo8FCKGsM9QQRlCm0npdUkW/cy1xJG7uc5iiLArpOnwEcNtI9MkeZMWK44NJbZ0LEnX+d0qCP18&#10;9ZHr13RBhy96P15r3Z9rpSbjYb8GEWgI/+I/96eJ85eLFH6/iS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jf3HwgAAAN0AAAAPAAAAAAAAAAAAAAAAAJgCAABkcnMvZG93&#10;bnJldi54bWxQSwUGAAAAAAQABAD1AAAAhwMAAAAA&#10;" path="m344,l,200,344,402,686,200,344,r-2,4l682,202r,-4l342,398r4,l3,198r,4l346,4r-4,l344,xe" fillcolor="black" stroked="f">
                  <v:path arrowok="t" o:connecttype="custom" o:connectlocs="546100,0;0,317500;546100,638175;1089025,317500;546100,0;542925,6350;1082675,320675;1082675,314325;542925,631825;549275,631825;4763,314325;4763,320675;549275,6350;542925,6350;546100,0" o:connectangles="0,0,0,0,0,0,0,0,0,0,0,0,0,0,0"/>
                </v:shape>
                <v:rect id="Rectangle 15" o:spid="_x0000_s2664" style="position:absolute;left:10747;top:14351;width:63;height:1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sMUA&#10;AADdAAAADwAAAGRycy9kb3ducmV2LnhtbERPTWvCQBC9F/wPywi9NRttlZi6igqFXgrV9qC3MTtN&#10;gtnZuLvV1F/vCgVv83ifM513phEncr62rGCQpCCIC6trLhV8f709ZSB8QNbYWCYFf+RhPus9TDHX&#10;9sxrOm1CKWII+xwVVCG0uZS+qMigT2xLHLkf6wyGCF0ptcNzDDeNHKbpWBqsOTZU2NKqouKw+TUK&#10;lpNsefx84Y/Ler+j3XZ/GA1dqtRjv1u8ggjUhbv43/2u4/xs9A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ZWwxQAAAN0AAAAPAAAAAAAAAAAAAAAAAJgCAABkcnMv&#10;ZG93bnJldi54bWxQSwUGAAAAAAQABAD1AAAAigMAAAAA&#10;" fillcolor="black" stroked="f"/>
                <v:shape id="Freeform 16" o:spid="_x0000_s2665" style="position:absolute;left:10493;top:15398;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GLP8MA&#10;AADdAAAADwAAAGRycy9kb3ducmV2LnhtbERPTWsCMRC9F/wPYQQvRRPFlmU1ikil9VSqgtdhM24W&#10;N5Nlk7rbf98Igrd5vM9ZrntXixu1ofKsYTpRIIgLbyouNZyOu3EGIkRkg7Vn0vBHAdarwcsSc+M7&#10;/qHbIZYihXDIUYONscmlDIUlh2HiG+LEXXzrMCbYltK02KVwV8uZUu/SYcWpwWJDW0vF9fDrNDT7&#10;z+5jvjtvuqvMpq/Wq+9jrbQeDfvNAkSkPj7FD/eXSfOztzncv0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GLP8MAAADdAAAADwAAAAAAAAAAAAAAAACYAgAAZHJzL2Rv&#10;d25yZXYueG1sUEsFBgAAAAAEAAQA9QAAAIgDAAAAAA==&#10;" path="m,l18,32,33,,,xe" fillcolor="black" strokeweight="0">
                  <v:path arrowok="t" o:connecttype="custom" o:connectlocs="0,0;28575,50800;52388,0;0,0" o:connectangles="0,0,0,0"/>
                </v:shape>
                <v:rect id="Rectangle 17" o:spid="_x0000_s2666" style="position:absolute;left:10747;top:22288;width:63;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CoX8UA&#10;AADdAAAADwAAAGRycy9kb3ducmV2LnhtbERPTWvCQBC9F/wPyxR6azYVU9LoKioIvRSq7aHexuyY&#10;BLOzcXer0V/fLQje5vE+ZzLrTStO5HxjWcFLkoIgLq1uuFLw/bV6zkH4gKyxtUwKLuRhNh08TLDQ&#10;9sxrOm1CJWII+wIV1CF0hZS+rMmgT2xHHLm9dQZDhK6S2uE5hptWDtP0VRpsODbU2NGypvKw+TUK&#10;Fm/54vg54o/rerel7c/ukA1dqtTTYz8fgwjUh7v45n7XcX6eZfD/TTx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KhfxQAAAN0AAAAPAAAAAAAAAAAAAAAAAJgCAABkcnMv&#10;ZG93bnJldi54bWxQSwUGAAAAAAQABAD1AAAAigMAAAAA&#10;" fillcolor="black" stroked="f"/>
                <v:shape id="Freeform 18" o:spid="_x0000_s2667" style="position:absolute;left:10493;top:23225;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vusIA&#10;AADdAAAADwAAAGRycy9kb3ducmV2LnhtbERPTWvCQBC9C/6HZYTedKJFK6mrlEKhUCgYC16n2XET&#10;zM6G7BrTf98VBG/zeJ+z2Q2uUT13ofaiYT7LQLGU3tRiNfwcPqZrUCGSGGq8sIY/DrDbjkcbyo2/&#10;yp77IlqVQiTkpKGKsc0RQ1mxozDzLUviTr5zFBPsLJqOrincNbjIshU6qiU1VNTye8Xlubg4Db/P&#10;EppvtMvz0eAcj8VLb09fWj9NhrdXUJGH+BDf3Z8mzV8vV3D7Jp2A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6wgAAAN0AAAAPAAAAAAAAAAAAAAAAAJgCAABkcnMvZG93&#10;bnJldi54bWxQSwUGAAAAAAQABAD1AAAAhwMAAAAA&#10;" path="m,l18,33,33,,,xe" fillcolor="black" strokeweight="0">
                  <v:path arrowok="t" o:connecttype="custom" o:connectlocs="0,0;28575,52388;52388,0;0,0" o:connectangles="0,0,0,0"/>
                </v:shape>
                <v:rect id="Rectangle 19" o:spid="_x0000_s2668" style="position:absolute;left:5334;top:8683;width:10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zpEcQA&#10;AADdAAAADwAAAGRycy9kb3ducmV2LnhtbERPS2sCMRC+F/wPYYTeNNHW7bo1ihSEQu2ha8HrsJl9&#10;0M1k3UTd/vtGEHqbj+85q81gW3Gh3jeONcymCgRx4UzDlYbvw26SgvAB2WDrmDT8kofNevSwwsy4&#10;K3/RJQ+ViCHsM9RQh9BlUvqiJot+6jriyJWutxgi7CtperzGcNvKuVKJtNhwbKixo7eaip/8bDVg&#10;8mxOn+XT/vBxTnBZDWq3OCqtH8fD9hVEoCH8i+/udxPnp4sXuH0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c6RHEAAAA3QAAAA8AAAAAAAAAAAAAAAAAmAIAAGRycy9k&#10;b3ducmV2LnhtbFBLBQYAAAAABAAEAPUAAACJAwAAAAA=&#10;" stroked="f"/>
                <v:shape id="Freeform 20" o:spid="_x0000_s2669" style="position:absolute;left:5318;top:8651;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lzZsYA&#10;AADdAAAADwAAAGRycy9kb3ducmV2LnhtbESPQWvCQBCF7wX/wzJCb3Wj0lZSVxGLIAUPje2htyE7&#10;zUazsyG7Nem/dw6CtzfMmzffW64H36gLdbEObGA6yUARl8HWXBn4Ou6eFqBiQrbYBCYD/xRhvRo9&#10;LDG3oedPuhSpUhLCMUcDLqU21zqWjjzGSWiJZfcbOo9Jxq7StsNewn2jZ1n2oj3WLB8ctrR1VJ6L&#10;P2/g3X3vbcHHeMh+Pmanflu9zoXHPI6HzRuoREO6m2/Xeyv4i2fBlTYi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lzZsYAAADdAAAADwAAAAAAAAAAAAAAAACYAgAAZHJz&#10;L2Rvd25yZXYueG1sUEsFBgAAAAAEAAQA9QAAAIsDAAAAAA==&#10;" path="m,l,140r684,l684,,,,1,4r681,l680,2r,137l682,137,1,137r2,2l3,2,1,4,,xe" fillcolor="black" stroked="f">
                  <v:path arrowok="t" o:connecttype="custom" o:connectlocs="0,0;0,222250;1085850,222250;1085850,0;0,0;1588,6350;1082675,6350;1079500,3175;1079500,220663;1082675,217488;1588,217488;4763,220663;4763,3175;1588,6350;0,0" o:connectangles="0,0,0,0,0,0,0,0,0,0,0,0,0,0,0"/>
                </v:shape>
                <v:rect id="Rectangle 21" o:spid="_x0000_s2670" style="position:absolute;left:10747;top:10858;width:63;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2iWsQA&#10;AADdAAAADwAAAGRycy9kb3ducmV2LnhtbERPS2sCMRC+C/0PYQq9abZSy7oapRYKXgRfB72Nm3F3&#10;cTPZJqmu/vpGELzNx/ec8bQ1tTiT85VlBe+9BARxbnXFhYLt5qebgvABWWNtmRRcycN08tIZY6bt&#10;hVd0XodCxBD2GSooQ2gyKX1ekkHfsw1x5I7WGQwRukJqh5cYbmrZT5JPabDi2FBiQ98l5af1n1Ew&#10;G6az3+UHL26rw572u8Np0HeJUm+v7dcIRKA2PMUP91zH+elgCPdv4gly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NolrEAAAA3QAAAA8AAAAAAAAAAAAAAAAAmAIAAGRycy9k&#10;b3ducmV2LnhtbFBLBQYAAAAABAAEAPUAAACJAwAAAAA=&#10;" fillcolor="black" stroked="f"/>
                <v:shape id="Freeform 22" o:spid="_x0000_s2671" style="position:absolute;left:10493;top:11795;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Y6MUA&#10;AADdAAAADwAAAGRycy9kb3ducmV2LnhtbESPQUvDQBCF74L/YRnBm51UsS2x21IKgiAIpoVex+x0&#10;E5qdDdk1jf/eOQjeZnhv3vtmvZ1CZ0YeUhvFwnxWgGGpo2vFWzgeXh9WYFImcdRFYQs/nGC7ub1Z&#10;U+niVT55rLI3GiKpJAtNzn2JmOqGA6VZ7FlUO8chUNZ18OgGump46PCxKBYYqBVtaKjnfcP1pfoO&#10;Fr6eJHUf6J8vJ4dzPFXL0Z/frb2/m3YvYDJP+d/8d/3mFH+1UH79Rkf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hjoxQAAAN0AAAAPAAAAAAAAAAAAAAAAAJgCAABkcnMv&#10;ZG93bnJldi54bWxQSwUGAAAAAAQABAD1AAAAigMAAAAA&#10;" path="m,l18,33,33,,,xe" fillcolor="black" strokeweight="0">
                  <v:path arrowok="t" o:connecttype="custom" o:connectlocs="0,0;28575,52388;52388,0;0,0" o:connectangles="0,0,0,0"/>
                </v:shape>
                <v:rect id="Rectangle 23" o:spid="_x0000_s2672" style="position:absolute;left:5334;top:12287;width:10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eQ8QA&#10;AADdAAAADwAAAGRycy9kb3ducmV2LnhtbERPTWvCQBC9C/0PyxS86a5ag42uUoRAofXQpNDrkB2T&#10;YHY2za4x/ffdQsHbPN7n7A6jbcVAvW8ca1jMFQji0pmGKw2fRTbbgPAB2WDrmDT8kIfD/mGyw9S4&#10;G3/QkIdKxBD2KWqoQ+hSKX1Zk0U/dx1x5M6utxgi7CtperzFcNvKpVKJtNhwbKixo2NN5SW/Wg2Y&#10;PJnv03n1XrxdE3yuRpWtv5TW08fxZQsi0Bju4n/3q4nzN8kC/r6JJ8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VHkPEAAAA3QAAAA8AAAAAAAAAAAAAAAAAmAIAAGRycy9k&#10;b3ducmV2LnhtbFBLBQYAAAAABAAEAPUAAACJAwAAAAA=&#10;" stroked="f"/>
                <v:shape id="Freeform 24" o:spid="_x0000_s2673" style="position:absolute;left:5318;top:12255;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2OMcYA&#10;AADdAAAADwAAAGRycy9kb3ducmV2LnhtbESPQWvCQBCF74X+h2UK3urGFKxE1yARQYQeGvXgbciO&#10;2Wh2NmS3Jv333UKhtxnem/e+WeWjbcWDet84VjCbJiCIK6cbrhWcjrvXBQgfkDW2jknBN3nI189P&#10;K8y0G/iTHmWoRQxhn6ECE0KXSekrQxb91HXEUbu63mKIa19L3eMQw20r0ySZS4sNxwaDHRWGqnv5&#10;ZRVszXmvSz76j+RySG9DUb+/RR41eRk3SxCBxvBv/rve64i/mKfw+00c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2OMcYAAADdAAAADwAAAAAAAAAAAAAAAACYAgAAZHJz&#10;L2Rvd25yZXYueG1sUEsFBgAAAAAEAAQA9QAAAIsDAAAAAA==&#10;" path="m,l,140r684,l684,,,,1,4r681,l680,2r,136l682,136,1,136r2,2l3,2,1,4,,xe" fillcolor="black" stroked="f">
                  <v:path arrowok="t" o:connecttype="custom" o:connectlocs="0,0;0,222250;1085850,222250;1085850,0;0,0;1588,6350;1082675,6350;1079500,3175;1079500,219075;1082675,215900;1588,215900;4763,219075;4763,3175;1588,6350;0,0" o:connectangles="0,0,0,0,0,0,0,0,0,0,0,0,0,0,0"/>
                </v:shape>
                <v:shape id="Freeform 25" o:spid="_x0000_s2674" style="position:absolute;left:3143;top:7191;width:7175;height:11954;visibility:visible;mso-wrap-style:square;v-text-anchor:top" coordsize="452,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c8a8IA&#10;AADdAAAADwAAAGRycy9kb3ducmV2LnhtbERPzWrCQBC+F3yHZQRvddNYRFPXICFCLz0YfYBpdsyG&#10;ZmdDdo3x7d1Cobf5+H5nl0+2EyMNvnWs4G2ZgCCunW65UXA5H183IHxA1tg5JgUP8pDvZy87zLS7&#10;84nGKjQihrDPUIEJoc+k9LUhi37peuLIXd1gMUQ4NFIPeI/htpNpkqylxZZjg8GeCkP1T3WzCvz2&#10;23yVXXm9FOfTcftui7TCSqnFfDp8gAg0hX/xn/tTx/mb9Qp+v4kn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lzxrwgAAAN0AAAAPAAAAAAAAAAAAAAAAAJgCAABkcnMvZG93&#10;bnJldi54bWxQSwUGAAAAAAQABAD1AAAAhwMAAAAA&#10;" path="m452,l,,,753r138,l138,749,2,749r2,2l4,2,2,4r450,l452,xe" fillcolor="black" stroked="f">
                  <v:path arrowok="t" o:connecttype="custom" o:connectlocs="717550,0;0,0;0,1195388;219075,1195388;219075,1189038;3175,1189038;6350,1192213;6350,3175;3175,6350;717550,6350;717550,0" o:connectangles="0,0,0,0,0,0,0,0,0,0,0"/>
                </v:shape>
                <v:shape id="Freeform 26" o:spid="_x0000_s2675" style="position:absolute;left:10160;top:6985;width:555;height:508;visibility:visible;mso-wrap-style:square;v-text-anchor:top" coordsize="3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PsAA&#10;AADdAAAADwAAAGRycy9kb3ducmV2LnhtbERPTYvCMBC9C/6HMMLebKosUqpRRCmInlbF89CMbXeb&#10;SUmidvfXmwXB2zze5yxWvWnFnZxvLCuYJCkI4tLqhisF51MxzkD4gKyxtUwKfsnDajkcLDDX9sFf&#10;dD+GSsQQ9jkqqEPocil9WZNBn9iOOHJX6wyGCF0ltcNHDDetnKbpTBpsODbU2NGmpvLneDMKiu+9&#10;rYqt23J7YPuHXE4up0ypj1G/noMI1Ie3+OXe6Tg/m33C/zfxB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hPsAAAADdAAAADwAAAAAAAAAAAAAAAACYAgAAZHJzL2Rvd25y&#10;ZXYueG1sUEsFBgAAAAAEAAQA9QAAAIUDAAAAAA==&#10;" path="m,32l35,15,,,,32xe" fillcolor="black" strokeweight="0">
                  <v:path arrowok="t" o:connecttype="custom" o:connectlocs="0,50800;55563,23813;0,0;0,50800" o:connectangles="0,0,0,0"/>
                </v:shape>
                <v:rect id="Rectangle 27" o:spid="_x0000_s2676" style="position:absolute;left:5683;top:3619;width:47;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i4sUA&#10;AADdAAAADwAAAGRycy9kb3ducmV2LnhtbERPS2sCMRC+C/0PYQreNFtRWVejaKHQS8FHD/U2bqa7&#10;i5vJmqS69dcbQfA2H99zZovW1OJMzleWFbz1ExDEudUVFwq+dx+9FIQPyBpry6Tgnzws5i+dGWba&#10;XnhD520oRAxhn6GCMoQmk9LnJRn0fdsQR+7XOoMhQldI7fASw00tB0kylgYrjg0lNvReUn7c/hkF&#10;q0m6Oq2H/HXdHPa0/zkcRwOXKNV9bZdTEIHa8BQ/3J86zk/HI7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GLixQAAAN0AAAAPAAAAAAAAAAAAAAAAAJgCAABkcnMv&#10;ZG93bnJldi54bWxQSwUGAAAAAAQABAD1AAAAigMAAAAA&#10;" fillcolor="black" stroked="f"/>
                <v:rect id="Rectangle 28" o:spid="_x0000_s2677" style="position:absolute;left:15779;top:3619;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8lcUA&#10;AADdAAAADwAAAGRycy9kb3ducmV2LnhtbERPS2vCQBC+F/wPyxS81U3FhjS6ihaEXgq+DvU2Zsck&#10;mJ1Nd1dN/fWuUOhtPr7nTGadacSFnK8tK3gdJCCIC6trLhXstsuXDIQPyBoby6TglzzMpr2nCeba&#10;XnlNl00oRQxhn6OCKoQ2l9IXFRn0A9sSR+5oncEQoSuldniN4aaRwyRJpcGaY0OFLX1UVJw2Z6Ng&#10;8Z4tflYj/rqtD3vafx9Ob0OXKNV/7uZjEIG68C/+c3/qOD9LU3h8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yVxQAAAN0AAAAPAAAAAAAAAAAAAAAAAJgCAABkcnMv&#10;ZG93bnJldi54bWxQSwUGAAAAAAQABAD1AAAAigMAAAAA&#10;" fillcolor="black" stroked="f"/>
                <v:rect id="Rectangle 29" o:spid="_x0000_s2678" style="position:absolute;left:5683;top:12287;width:47;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ZDsUA&#10;AADdAAAADwAAAGRycy9kb3ducmV2LnhtbERPTWvCQBC9F/wPywi9NRul1Zi6igqFXgrV9qC3MTtN&#10;gtnZuLvV1F/vCgVv83ifM513phEncr62rGCQpCCIC6trLhV8f709ZSB8QNbYWCYFf+RhPus9TDHX&#10;9sxrOm1CKWII+xwVVCG0uZS+qMigT2xLHLkf6wyGCF0ptcNzDDeNHKbpSBqsOTZU2NKqouKw+TUK&#10;lpNsefx85o/Ler+j3XZ/eBm6VKnHfrd4BRGoC3fxv/tdx/nZaAy3b+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lkOxQAAAN0AAAAPAAAAAAAAAAAAAAAAAJgCAABkcnMv&#10;ZG93bnJldi54bWxQSwUGAAAAAAQABAD1AAAAigMAAAAA&#10;" fillcolor="black" stroked="f"/>
                <v:rect id="Rectangle 30" o:spid="_x0000_s2679" style="position:absolute;left:15779;top:12287;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fMgA&#10;AADdAAAADwAAAGRycy9kb3ducmV2LnhtbESPQW/CMAyF75P2HyJP2m2kQ4C6joAGEtIuk4DtMG6m&#10;8dqKxilJBoVfPx8mcbP1nt/7PJ33rlUnCrHxbOB5kIEiLr1tuDLw9bl6ykHFhGyx9UwGLhRhPru/&#10;m2Jh/Zk3dNqmSkkIxwIN1Cl1hdaxrMlhHPiOWLQfHxwmWUOlbcCzhLtWD7Nsoh02LA01drSsqTxs&#10;f52BxUu+OK5H/HHd7He0+94fxsOQGfP40L+9gkrUp5v5//rdCn4+EV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18yAAAAN0AAAAPAAAAAAAAAAAAAAAAAJgCAABk&#10;cnMvZG93bnJldi54bWxQSwUGAAAAAAQABAD1AAAAjQMAAAAA&#10;" fillcolor="black" stroked="f"/>
                <v:shape id="Freeform 31" o:spid="_x0000_s2680" style="position:absolute;left:5334;top:23812;width:10810;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4mMUA&#10;AADdAAAADwAAAGRycy9kb3ducmV2LnhtbERPTWvCQBC9F/oflin0UnTTHkSjq5SCkNoeaowHb0N2&#10;TILZ2ZAdNf33XUHobR7vcxarwbXqQn1oPBt4HSegiEtvG64MFLv1aAoqCLLF1jMZ+KUAq+XjwwJT&#10;66+8pUsulYohHFI0UIt0qdahrMlhGPuOOHJH3zuUCPtK2x6vMdy1+i1JJtphw7Ghxo4+aipP+dkZ&#10;2Eue7LMvv/kpDp/rrMjPG/l+Meb5aXifgxIa5F98d2c2zp9OZnD7Jp6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67iYxQAAAN0AAAAPAAAAAAAAAAAAAAAAAJgCAABkcnMv&#10;ZG93bnJldi54bWxQSwUGAAAAAAQABAD1AAAAigMAAAAA&#10;" path="m68,l54,2,43,5,20,19,6,42,2,53,,67,2,80,6,94r14,23l43,130r11,4l68,136r546,l627,134r12,-4l662,117,675,94r4,-14l681,67,679,53,675,42,662,19,639,5,627,2,614,,68,xe" stroked="f">
                  <v:path arrowok="t" o:connecttype="custom" o:connectlocs="107950,0;85725,3175;68263,7938;31750,30163;9525,66675;3175,84138;0,106363;3175,127000;9525,149225;31750,185738;68263,206375;85725,212725;107950,215900;974725,215900;995363,212725;1014413,206375;1050925,185738;1071563,149225;1077913,127000;1081088,106363;1077913,84138;1071563,66675;1050925,30163;1014413,7938;995363,3175;974725,0;107950,0" o:connectangles="0,0,0,0,0,0,0,0,0,0,0,0,0,0,0,0,0,0,0,0,0,0,0,0,0,0,0"/>
                </v:shape>
                <v:shape id="Freeform 32" o:spid="_x0000_s2681" style="position:absolute;left:5318;top:23780;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AMUA&#10;AADdAAAADwAAAGRycy9kb3ducmV2LnhtbESPQWvCQBCF7wX/wzKCt7pRQSV1FVEKUujB2B56G7LT&#10;bGp2NmS3Jv33nYPg7Q3z5s33NrvBN+pGXawDG5hNM1DEZbA1VwY+Lq/Pa1AxIVtsApOBP4qw246e&#10;Npjb0POZbkWqlIRwzNGAS6nNtY6lI49xGlpi2X2HzmOSsau07bCXcN/oeZYttcea5YPDlg6Oymvx&#10;6w0c3efJFnyJ79nX2/ynP1SrhfCYyXjYv4BKNKSH+X59soK/Xgm/tBEJe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MAxQAAAN0AAAAPAAAAAAAAAAAAAAAAAJgCAABkcnMv&#10;ZG93bnJldi54bWxQSwUGAAAAAAQABAD1AAAAigMAAAAA&#10;" path="m69,l55,2,44,5,19,19,5,44,1,55,,69,1,82,5,96r14,25l44,134r11,4l69,140r546,l628,138r12,-4l665,121,678,96r4,-14l684,69,682,55,678,44,665,19,640,5,628,2,615,,69,r,4l615,4r13,1l640,9r-2,l661,23r13,23l674,44r4,11l680,69r-2,13l674,96r,-2l661,117r-23,13l640,130r-12,4l615,136r-546,l55,134,44,130r2,l23,117,9,94r,2l5,82,3,69,5,55,9,44r,2l23,23,46,9r-2,l55,5,69,4,69,xe" fillcolor="black" stroked="f">
                  <v:path arrowok="t" o:connecttype="custom" o:connectlocs="109538,0;87313,3175;69850,7938;30163,30163;7938,69850;1588,87313;0,109538;1588,130175;7938,152400;30163,192088;69850,212725;87313,219075;109538,222250;976313,222250;996950,219075;1016000,212725;1055688,192088;1076325,152400;1082675,130175;1085850,109538;1082675,87313;1076325,69850;1055688,30163;1016000,7938;996950,3175;976313,0;109538,0;109538,6350;976313,6350;996950,7938;1016000,14288;1012825,14288;1049338,36513;1069975,73025;1069975,69850;1076325,87313;1079500,109538;1076325,130175;1069975,152400;1069975,149225;1049338,185738;1012825,206375;1016000,206375;996950,212725;976313,215900;109538,215900;87313,212725;69850,206375;73025,206375;36513,185738;14288,149225;14288,152400;7938,130175;4763,109538;7938,87313;14288,69850;14288,73025;36513,36513;73025,14288;69850,14288;87313,7938;109538,6350;109538,0" o:connectangles="0,0,0,0,0,0,0,0,0,0,0,0,0,0,0,0,0,0,0,0,0,0,0,0,0,0,0,0,0,0,0,0,0,0,0,0,0,0,0,0,0,0,0,0,0,0,0,0,0,0,0,0,0,0,0,0,0,0,0,0,0,0,0"/>
                </v:shape>
                <v:rect id="Rectangle 34" o:spid="_x0000_s2682" style="position:absolute;left:8206;top:523;width:508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ozFMAA&#10;AADdAAAADwAAAGRycy9kb3ducmV2LnhtbERPzYrCMBC+L/gOYQRva6oHt1SjiCC4sherDzA00x9M&#10;JiXJ2vr2RljY23x8v7PZjdaIB/nQOVawmGcgiCunO24U3K7HzxxEiMgajWNS8KQAu+3kY4OFdgNf&#10;6FHGRqQQDgUqaGPsCylD1ZLFMHc9ceJq5y3GBH0jtcchhVsjl1m2khY7Tg0t9nRoqbqXv1aBvJbH&#10;IS+Nz9x5Wf+Y79OlJqfUbDru1yAijfFf/Oc+6TQ//1r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ozFMAAAADdAAAADwAAAAAAAAAAAAAAAACYAgAAZHJzL2Rvd25y&#10;ZXYueG1sUEsFBgAAAAAEAAQA9QAAAIUDAAAAAA==&#10;" filled="f" stroked="f">
                  <v:textbox style="mso-fit-shape-to-text:t" inset="0,0,0,0">
                    <w:txbxContent>
                      <w:p w14:paraId="3A192DF7"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R</w:t>
                        </w:r>
                      </w:p>
                    </w:txbxContent>
                  </v:textbox>
                </v:rect>
                <v:rect id="Rectangle 35" o:spid="_x0000_s2683" style="position:absolute;left:8698;top:4142;width:407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itY8EA&#10;AADdAAAADwAAAGRycy9kb3ducmV2LnhtbERPS2rDMBDdB3IHMYHuYrleNMaJEkohkJRu4uQAgzX+&#10;UGlkJCV2b18VCtnN431nd5itEQ/yYXCs4DXLQRA3Tg/cKbhdj+sSRIjIGo1jUvBDAQ775WKHlXYT&#10;X+hRx06kEA4VKuhjHCspQ9OTxZC5kThxrfMWY4K+k9rjlMKtkUWev0mLA6eGHkf66Kn5ru9WgbzW&#10;x6msjc/dZ9F+mfPp0pJT6mU1v29BRJrjU/zvPuk0v9wU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IrWPBAAAA3QAAAA8AAAAAAAAAAAAAAAAAmAIAAGRycy9kb3du&#10;cmV2LnhtbFBLBQYAAAAABAAEAPUAAACGAwAAAAA=&#10;" filled="f" stroked="f">
                  <v:textbox style="mso-fit-shape-to-text:t" inset="0,0,0,0">
                    <w:txbxContent>
                      <w:p w14:paraId="2867A398"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v:textbox>
                </v:rect>
                <v:rect id="Rectangle 36" o:spid="_x0000_s2684" style="position:absolute;left:8666;top:9174;width:412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I+MAA&#10;AADdAAAADwAAAGRycy9kb3ducmV2LnhtbERP22oCMRB9F/oPYQq+abYK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QI+MAAAADdAAAADwAAAAAAAAAAAAAAAACYAgAAZHJzL2Rvd25y&#10;ZXYueG1sUEsFBgAAAAAEAAQA9QAAAIUDAAAAAA==&#10;" filled="f" stroked="f">
                  <v:textbox style="mso-fit-shape-to-text:t" inset="0,0,0,0">
                    <w:txbxContent>
                      <w:p w14:paraId="18B99EDA"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ad CX</w:t>
                        </w:r>
                      </w:p>
                    </w:txbxContent>
                  </v:textbox>
                </v:rect>
                <v:rect id="Rectangle 37" o:spid="_x0000_s2685" style="position:absolute;left:7634;top:12778;width:161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QjMAA&#10;AADdAAAADwAAAGRycy9kb3ducmV2LnhtbERP22oCMRB9F/oPYQq+abYi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2QjMAAAADdAAAADwAAAAAAAAAAAAAAAACYAgAAZHJzL2Rvd25y&#10;ZXYueG1sUEsFBgAAAAAEAAQA9QAAAIUDAAAAAA==&#10;" filled="f" stroked="f">
                  <v:textbox style="mso-fit-shape-to-text:t" inset="0,0,0,0">
                    <w:txbxContent>
                      <w:p w14:paraId="0C2C89D5"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v:textbox>
                </v:rect>
                <v:rect id="Rectangle 38" o:spid="_x0000_s2686" style="position:absolute;left:9523;top:12778;width:435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1F8AA&#10;AADdAAAADwAAAGRycy9kb3ducmV2LnhtbERP22oCMRB9F/oPYQq+abaC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KE1F8AAAADdAAAADwAAAAAAAAAAAAAAAACYAgAAZHJzL2Rvd25y&#10;ZXYueG1sUEsFBgAAAAAEAAQA9QAAAIUDAAAAAA==&#10;" filled="f" stroked="f">
                  <v:textbox style="mso-fit-shape-to-text:t" inset="0,0,0,0">
                    <w:txbxContent>
                      <w:p w14:paraId="4144169C"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v:textbox>
                </v:rect>
                <v:rect id="Rectangle 39" o:spid="_x0000_s2687" style="position:absolute;left:4031;top:17714;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OrYMAA&#10;AADdAAAADwAAAGRycy9kb3ducmV2LnhtbERPzYrCMBC+L/gOYQRva6oHt1SjiCC4sherDzA00x9M&#10;JiWJtvv2RljY23x8v7PZjdaIJ/nQOVawmGcgiCunO24U3K7HzxxEiMgajWNS8EsBdtvJxwYL7Qa+&#10;0LOMjUghHApU0MbYF1KGqiWLYe564sTVzluMCfpGao9DCrdGLrNsJS12nBpa7OnQUnUvH1aBvJbH&#10;IS+Nz9x5Wf+Y79OlJqfUbDru1yAijfFf/Oc+6TQ//1r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OrYMAAAADdAAAADwAAAAAAAAAAAAAAAACYAgAAZHJzL2Rvd25y&#10;ZXYueG1sUEsFBgAAAAAEAAQA9QAAAIUDAAAAAA==&#10;" filled="f" stroked="f">
                  <v:textbox style="mso-fit-shape-to-text:t" inset="0,0,0,0">
                    <w:txbxContent>
                      <w:p w14:paraId="447C0C8E"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0" o:spid="_x0000_s2688" style="position:absolute;left:12206;top:21492;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8O+8AA&#10;AADdAAAADwAAAGRycy9kb3ducmV2LnhtbERPzYrCMBC+L/gOYQRva6oHLdUoy4Kgy16sPsDQTH8w&#10;mZQk2vr2mwXB23x8v7Pdj9aIB/nQOVawmGcgiCunO24UXC+HzxxEiMgajWNS8KQA+93kY4uFdgOf&#10;6VHGRqQQDgUqaGPsCylD1ZLFMHc9ceJq5y3GBH0jtcchhVsjl1m2khY7Tg0t9vTdUnUr71aBvJSH&#10;IS+Nz9zPsv41p+O5JqfUbDp+bUBEGuNb/HIfdZqfr9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8O+8AAAADdAAAADwAAAAAAAAAAAAAAAACYAgAAZHJzL2Rvd25y&#10;ZXYueG1sUEsFBgAAAAAEAAQA9QAAAIUDAAAAAA==&#10;" filled="f" stroked="f">
                  <v:textbox style="mso-fit-shape-to-text:t" inset="0,0,0,0">
                    <w:txbxContent>
                      <w:p w14:paraId="56068C21"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1" o:spid="_x0000_s2689" style="position:absolute;left:8571;top:18556;width:440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aicQA&#10;AADdAAAADwAAAGRycy9kb3ducmV2LnhtbESPzWoDMQyE74W+g1Ggt8abHNplEyeEQCAtvWSTBxBr&#10;7Q+x5cV2s9u3rw6F3iRmNPNpu5+9Uw+KaQhsYLUsQBE3wQ7cGbhdT68lqJSRLbrAZOCHEux3z09b&#10;rGyY+EKPOndKQjhVaKDPeay0Tk1PHtMyjMSitSF6zLLGTtuIk4R7p9dF8aY9DiwNPY507Km519/e&#10;gL7Wp6msXSzC57r9ch/nS0vBmJfFfNiAyjTnf/Pf9dkKfvku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gmonEAAAA3QAAAA8AAAAAAAAAAAAAAAAAmAIAAGRycy9k&#10;b3ducmV2LnhtbFBLBQYAAAAABAAEAPUAAACJAwAAAAA=&#10;" filled="f" stroked="f">
                  <v:textbox style="mso-fit-shape-to-text:t" inset="0,0,0,0">
                    <w:txbxContent>
                      <w:p w14:paraId="6C6FDD37"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Finished?</w:t>
                        </w:r>
                      </w:p>
                    </w:txbxContent>
                  </v:textbox>
                </v:rect>
                <v:rect id="Rectangle 42" o:spid="_x0000_s2690" style="position:absolute;left:9730;top:24111;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EsEA&#10;AADdAAAADwAAAGRycy9kb3ducmV2LnhtbERPzWoCMRC+C75DGMGbZvXQrqtRiiDY4sXVBxg2sz80&#10;mSxJ6m7f3hSE3ubj+53dYbRGPMiHzrGC1TIDQVw53XGj4H47LXIQISJrNI5JwS8FOOynkx0W2g18&#10;pUcZG5FCOBSooI2xL6QMVUsWw9L1xImrnbcYE/SN1B6HFG6NXGfZm7TYcWposadjS9V3+WMVyFt5&#10;GvLS+Mx9reuL+Txfa3JKzWfjxxZEpDH+i1/us07z8/cN/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sPxLBAAAA3QAAAA8AAAAAAAAAAAAAAAAAmAIAAGRycy9kb3du&#10;cmV2LnhtbFBLBQYAAAAABAAEAPUAAACGAwAAAAA=&#10;" filled="f" stroked="f">
                  <v:textbox style="mso-fit-shape-to-text:t" inset="0,0,0,0">
                    <w:txbxContent>
                      <w:p w14:paraId="343C7BFF" w14:textId="77777777" w:rsidR="00306BE6" w:rsidRDefault="00306BE6" w:rsidP="001151B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43" o:spid="_x0000_s2691" style="position:absolute;top:30572;width:2204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mqMMA&#10;AADdAAAADwAAAGRycy9kb3ducmV2LnhtbESPzWoDMQyE74G8g1Ght8TbHMKyjRNKIZCGXLLpA4i1&#10;9ofa8mI72e3bR4dCbxIzmvm0O8zeqQfFNAQ28LYuQBE3wQ7cGfi+HVclqJSRLbrAZOCXEhz2y8UO&#10;KxsmvtKjzp2SEE4VGuhzHiutU9OTx7QOI7FobYges6yx0zbiJOHe6U1RbLXHgaWhx5E+e2p+6rs3&#10;oG/1cSprF4tw3rQX93W6thSMeX2ZP95BZZrzv/nv+mQFvyyFX76REfT+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mqMMAAADdAAAADwAAAAAAAAAAAAAAAACYAgAAZHJzL2Rv&#10;d25yZXYueG1sUEsFBgAAAAAEAAQA9QAAAIgDAAAAAA==&#10;" filled="f" stroked="f">
                  <v:textbox style="mso-fit-shape-to-text:t" inset="0,0,0,0">
                    <w:txbxContent>
                      <w:p w14:paraId="7FED21C6" w14:textId="77777777" w:rsidR="00306BE6" w:rsidRDefault="00306BE6" w:rsidP="001151B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4 – Decoder for the MQ-coder</w:t>
                        </w:r>
                      </w:p>
                    </w:txbxContent>
                  </v:textbox>
                </v:rect>
                <w10:wrap anchorx="margin"/>
              </v:group>
            </w:pict>
          </mc:Fallback>
        </mc:AlternateContent>
      </w:r>
    </w:p>
    <w:p w14:paraId="15E44324" w14:textId="77777777" w:rsidR="001C78AB" w:rsidRPr="00891A28" w:rsidRDefault="001C78AB">
      <w:pPr>
        <w:rPr>
          <w:lang w:val="en-GB"/>
        </w:rPr>
      </w:pPr>
    </w:p>
    <w:p w14:paraId="70F06EBA" w14:textId="77777777" w:rsidR="001C78AB" w:rsidRPr="00891A28" w:rsidRDefault="001C78AB">
      <w:pPr>
        <w:rPr>
          <w:lang w:val="en-GB"/>
        </w:rPr>
      </w:pPr>
    </w:p>
    <w:p w14:paraId="52D4CDAE" w14:textId="77777777" w:rsidR="001C78AB" w:rsidRPr="00891A28" w:rsidRDefault="001C78AB">
      <w:pPr>
        <w:rPr>
          <w:lang w:val="en-GB"/>
        </w:rPr>
      </w:pPr>
    </w:p>
    <w:p w14:paraId="48E36CA5" w14:textId="77777777" w:rsidR="001C78AB" w:rsidRPr="00891A28" w:rsidRDefault="001C78AB">
      <w:pPr>
        <w:rPr>
          <w:lang w:val="en-GB"/>
        </w:rPr>
      </w:pPr>
    </w:p>
    <w:p w14:paraId="57CBC703" w14:textId="77777777" w:rsidR="001C78AB" w:rsidRPr="00891A28" w:rsidRDefault="001C78AB">
      <w:pPr>
        <w:rPr>
          <w:lang w:val="en-GB"/>
        </w:rPr>
      </w:pPr>
    </w:p>
    <w:p w14:paraId="3F9EAC76" w14:textId="77777777" w:rsidR="001C78AB" w:rsidRPr="00891A28" w:rsidRDefault="001C78AB">
      <w:pPr>
        <w:rPr>
          <w:lang w:val="en-GB"/>
        </w:rPr>
      </w:pPr>
    </w:p>
    <w:p w14:paraId="454AF3B3" w14:textId="77777777" w:rsidR="001C78AB" w:rsidRPr="00891A28" w:rsidRDefault="001C78AB">
      <w:pPr>
        <w:rPr>
          <w:lang w:val="en-GB"/>
        </w:rPr>
      </w:pPr>
    </w:p>
    <w:p w14:paraId="6773E2C8" w14:textId="77777777" w:rsidR="001C78AB" w:rsidRPr="00891A28" w:rsidRDefault="001C78AB">
      <w:pPr>
        <w:rPr>
          <w:lang w:val="en-GB"/>
        </w:rPr>
      </w:pPr>
    </w:p>
    <w:p w14:paraId="63CFFACE" w14:textId="77777777" w:rsidR="001C78AB" w:rsidRPr="00891A28" w:rsidRDefault="001C78AB">
      <w:pPr>
        <w:rPr>
          <w:lang w:val="en-GB"/>
        </w:rPr>
      </w:pPr>
    </w:p>
    <w:p w14:paraId="3CD59D1C" w14:textId="77777777" w:rsidR="001C78AB" w:rsidRPr="00891A28" w:rsidRDefault="001C78AB">
      <w:pPr>
        <w:rPr>
          <w:lang w:val="en-GB"/>
        </w:rPr>
      </w:pPr>
    </w:p>
    <w:p w14:paraId="69F900B4" w14:textId="77777777" w:rsidR="001C78AB" w:rsidRPr="00891A28" w:rsidRDefault="001C78AB">
      <w:pPr>
        <w:rPr>
          <w:lang w:val="en-GB"/>
        </w:rPr>
      </w:pPr>
    </w:p>
    <w:p w14:paraId="109CE8D0" w14:textId="77777777" w:rsidR="001C78AB" w:rsidRPr="00891A28" w:rsidRDefault="001C78AB">
      <w:pPr>
        <w:rPr>
          <w:lang w:val="en-GB"/>
        </w:rPr>
      </w:pPr>
    </w:p>
    <w:p w14:paraId="6E9C2ADB" w14:textId="77777777" w:rsidR="001C78AB" w:rsidRPr="00891A28" w:rsidRDefault="001C78AB">
      <w:pPr>
        <w:rPr>
          <w:lang w:val="en-GB"/>
        </w:rPr>
      </w:pPr>
    </w:p>
    <w:p w14:paraId="782515B5" w14:textId="77777777" w:rsidR="001C78AB" w:rsidRPr="00891A28" w:rsidRDefault="001C78AB">
      <w:pPr>
        <w:rPr>
          <w:lang w:val="en-GB"/>
        </w:rPr>
      </w:pPr>
    </w:p>
    <w:p w14:paraId="1A86AF9B" w14:textId="77777777" w:rsidR="001C78AB" w:rsidRPr="00891A28" w:rsidRDefault="001C78AB">
      <w:pPr>
        <w:rPr>
          <w:lang w:val="en-GB"/>
        </w:rPr>
      </w:pPr>
    </w:p>
    <w:p w14:paraId="0C160DAC" w14:textId="1003F7D5" w:rsidR="007F2BF7" w:rsidRPr="00891A28" w:rsidRDefault="00EB5260" w:rsidP="002A68F3">
      <w:pPr>
        <w:pStyle w:val="Heading3"/>
        <w:rPr>
          <w:lang w:val="en-GB"/>
        </w:rPr>
      </w:pPr>
      <w:bookmarkStart w:id="1347" w:name="_Toc524615932"/>
      <w:r w:rsidRPr="00891A28">
        <w:rPr>
          <w:lang w:val="en-GB"/>
        </w:rPr>
        <w:t>E.3.1</w:t>
      </w:r>
      <w:r w:rsidRPr="00891A28">
        <w:rPr>
          <w:lang w:val="en-GB"/>
        </w:rPr>
        <w:tab/>
      </w:r>
      <w:bookmarkStart w:id="1348" w:name="x1-244000E.3.1"/>
      <w:bookmarkStart w:id="1349" w:name="QQ1-1-372"/>
      <w:bookmarkEnd w:id="1348"/>
      <w:bookmarkEnd w:id="1349"/>
      <w:r w:rsidRPr="00891A28">
        <w:rPr>
          <w:lang w:val="en-GB"/>
        </w:rPr>
        <w:t>Decoder code register conventions</w:t>
      </w:r>
      <w:bookmarkEnd w:id="1347"/>
    </w:p>
    <w:p w14:paraId="45173D86" w14:textId="77777777" w:rsidR="007F2BF7" w:rsidRPr="00891A28" w:rsidRDefault="00EB5260" w:rsidP="00AE2F96">
      <w:pPr>
        <w:rPr>
          <w:lang w:val="en-GB"/>
        </w:rPr>
      </w:pPr>
      <w:r w:rsidRPr="00891A28">
        <w:rPr>
          <w:lang w:val="en-GB"/>
        </w:rPr>
        <w:t xml:space="preserve">The flow charts given in this annex assume the following register structures for the decoder: </w:t>
      </w:r>
    </w:p>
    <w:p w14:paraId="27A026CE" w14:textId="77777777" w:rsidR="007F2BF7" w:rsidRPr="00891A28" w:rsidRDefault="007F2BF7" w:rsidP="000655FE">
      <w:pPr>
        <w:pStyle w:val="Blanc"/>
        <w:rPr>
          <w:lang w:val="en-GB"/>
        </w:rPr>
      </w:pPr>
    </w:p>
    <w:tbl>
      <w:tblPr>
        <w:tblW w:w="0" w:type="auto"/>
        <w:jc w:val="center"/>
        <w:tblLook w:val="0000" w:firstRow="0" w:lastRow="0" w:firstColumn="0" w:lastColumn="0" w:noHBand="0" w:noVBand="0"/>
      </w:tblPr>
      <w:tblGrid>
        <w:gridCol w:w="1418"/>
        <w:gridCol w:w="1418"/>
        <w:gridCol w:w="1418"/>
      </w:tblGrid>
      <w:tr w:rsidR="007F2BF7" w:rsidRPr="00891A28" w14:paraId="56C9A48E" w14:textId="77777777">
        <w:trPr>
          <w:jc w:val="center"/>
        </w:trPr>
        <w:tc>
          <w:tcPr>
            <w:tcW w:w="1418" w:type="dxa"/>
          </w:tcPr>
          <w:p w14:paraId="45FD809B" w14:textId="77777777" w:rsidR="007F2BF7" w:rsidRPr="00891A28" w:rsidRDefault="007F2BF7" w:rsidP="000655FE">
            <w:pPr>
              <w:tabs>
                <w:tab w:val="clear" w:pos="794"/>
                <w:tab w:val="clear" w:pos="1191"/>
                <w:tab w:val="clear" w:pos="1588"/>
                <w:tab w:val="clear" w:pos="1985"/>
              </w:tabs>
              <w:jc w:val="left"/>
              <w:rPr>
                <w:lang w:val="en-GB"/>
              </w:rPr>
            </w:pPr>
          </w:p>
        </w:tc>
        <w:tc>
          <w:tcPr>
            <w:tcW w:w="1418" w:type="dxa"/>
          </w:tcPr>
          <w:p w14:paraId="293B96FF" w14:textId="77777777" w:rsidR="007F2BF7" w:rsidRPr="00891A28" w:rsidRDefault="00EB5260">
            <w:pPr>
              <w:pStyle w:val="Index1"/>
              <w:tabs>
                <w:tab w:val="clear" w:pos="794"/>
                <w:tab w:val="clear" w:pos="1191"/>
                <w:tab w:val="clear" w:pos="1588"/>
                <w:tab w:val="clear" w:pos="1985"/>
              </w:tabs>
              <w:rPr>
                <w:lang w:val="en-GB"/>
              </w:rPr>
            </w:pPr>
            <w:r w:rsidRPr="00891A28">
              <w:rPr>
                <w:lang w:val="en-GB"/>
              </w:rPr>
              <w:t>15</w:t>
            </w:r>
          </w:p>
        </w:tc>
        <w:tc>
          <w:tcPr>
            <w:tcW w:w="1418" w:type="dxa"/>
          </w:tcPr>
          <w:p w14:paraId="6E1C828F" w14:textId="77777777" w:rsidR="007F2BF7" w:rsidRPr="00891A28" w:rsidRDefault="00EB5260">
            <w:pPr>
              <w:tabs>
                <w:tab w:val="clear" w:pos="794"/>
                <w:tab w:val="clear" w:pos="1191"/>
                <w:tab w:val="clear" w:pos="1588"/>
                <w:tab w:val="clear" w:pos="1985"/>
              </w:tabs>
              <w:ind w:right="-567"/>
              <w:jc w:val="center"/>
              <w:rPr>
                <w:lang w:val="en-GB"/>
              </w:rPr>
            </w:pPr>
            <w:r w:rsidRPr="00891A28">
              <w:rPr>
                <w:lang w:val="en-GB"/>
              </w:rPr>
              <w:t>0</w:t>
            </w:r>
          </w:p>
        </w:tc>
      </w:tr>
      <w:tr w:rsidR="007F2BF7" w:rsidRPr="00891A28" w14:paraId="23223608" w14:textId="77777777">
        <w:trPr>
          <w:jc w:val="center"/>
        </w:trPr>
        <w:tc>
          <w:tcPr>
            <w:tcW w:w="1418" w:type="dxa"/>
          </w:tcPr>
          <w:p w14:paraId="10BAB820" w14:textId="77777777" w:rsidR="007F2BF7" w:rsidRPr="00891A28" w:rsidRDefault="00EB5260" w:rsidP="00F4495A">
            <w:pPr>
              <w:tabs>
                <w:tab w:val="clear" w:pos="794"/>
                <w:tab w:val="clear" w:pos="1191"/>
                <w:tab w:val="clear" w:pos="1588"/>
                <w:tab w:val="clear" w:pos="1985"/>
              </w:tabs>
              <w:jc w:val="left"/>
              <w:rPr>
                <w:lang w:val="en-GB"/>
              </w:rPr>
            </w:pPr>
            <w:r w:rsidRPr="00891A28">
              <w:rPr>
                <w:lang w:val="en-GB"/>
              </w:rPr>
              <w:t xml:space="preserve">Chigh register  </w:t>
            </w:r>
          </w:p>
        </w:tc>
        <w:tc>
          <w:tcPr>
            <w:tcW w:w="1418" w:type="dxa"/>
          </w:tcPr>
          <w:p w14:paraId="6636639D" w14:textId="77777777" w:rsidR="007F2BF7" w:rsidRPr="00891A28" w:rsidRDefault="00EB5260" w:rsidP="007949B8">
            <w:pPr>
              <w:tabs>
                <w:tab w:val="clear" w:pos="794"/>
                <w:tab w:val="clear" w:pos="1191"/>
                <w:tab w:val="clear" w:pos="1588"/>
                <w:tab w:val="clear" w:pos="1985"/>
              </w:tabs>
              <w:jc w:val="left"/>
              <w:rPr>
                <w:rFonts w:ascii="Courier" w:hAnsi="Courier"/>
                <w:lang w:val="en-GB"/>
              </w:rPr>
            </w:pPr>
            <w:r w:rsidRPr="00891A28">
              <w:rPr>
                <w:rFonts w:ascii="Courier" w:hAnsi="Courier"/>
                <w:lang w:val="en-GB"/>
              </w:rPr>
              <w:t>xxxxxxxx</w:t>
            </w:r>
          </w:p>
        </w:tc>
        <w:tc>
          <w:tcPr>
            <w:tcW w:w="1418" w:type="dxa"/>
          </w:tcPr>
          <w:p w14:paraId="4F985C85" w14:textId="77777777" w:rsidR="007F2BF7" w:rsidRPr="00891A28" w:rsidRDefault="00EB5260" w:rsidP="004772EF">
            <w:pPr>
              <w:tabs>
                <w:tab w:val="clear" w:pos="794"/>
                <w:tab w:val="clear" w:pos="1191"/>
                <w:tab w:val="clear" w:pos="1588"/>
                <w:tab w:val="clear" w:pos="1985"/>
              </w:tabs>
              <w:jc w:val="left"/>
              <w:rPr>
                <w:rFonts w:ascii="Courier" w:hAnsi="Courier"/>
                <w:lang w:val="en-GB"/>
              </w:rPr>
            </w:pPr>
            <w:r w:rsidRPr="00891A28">
              <w:rPr>
                <w:rFonts w:ascii="Courier" w:hAnsi="Courier"/>
                <w:lang w:val="en-GB"/>
              </w:rPr>
              <w:t>xxxxxxxx</w:t>
            </w:r>
          </w:p>
        </w:tc>
      </w:tr>
      <w:tr w:rsidR="007F2BF7" w:rsidRPr="00891A28" w14:paraId="10F7C353" w14:textId="77777777">
        <w:trPr>
          <w:jc w:val="center"/>
        </w:trPr>
        <w:tc>
          <w:tcPr>
            <w:tcW w:w="1418" w:type="dxa"/>
          </w:tcPr>
          <w:p w14:paraId="727F90F8" w14:textId="77777777" w:rsidR="007F2BF7" w:rsidRPr="00891A28" w:rsidRDefault="00EB5260" w:rsidP="00F4495A">
            <w:pPr>
              <w:tabs>
                <w:tab w:val="clear" w:pos="794"/>
                <w:tab w:val="clear" w:pos="1191"/>
                <w:tab w:val="clear" w:pos="1588"/>
                <w:tab w:val="clear" w:pos="1985"/>
              </w:tabs>
              <w:jc w:val="left"/>
              <w:rPr>
                <w:lang w:val="en-GB"/>
              </w:rPr>
            </w:pPr>
            <w:r w:rsidRPr="00891A28">
              <w:rPr>
                <w:lang w:val="en-GB"/>
              </w:rPr>
              <w:t xml:space="preserve">Clow register   </w:t>
            </w:r>
          </w:p>
        </w:tc>
        <w:tc>
          <w:tcPr>
            <w:tcW w:w="1418" w:type="dxa"/>
          </w:tcPr>
          <w:p w14:paraId="22E95F8C" w14:textId="77777777" w:rsidR="007F2BF7" w:rsidRPr="00891A28" w:rsidRDefault="00EB5260" w:rsidP="007949B8">
            <w:pPr>
              <w:tabs>
                <w:tab w:val="clear" w:pos="794"/>
                <w:tab w:val="clear" w:pos="1191"/>
                <w:tab w:val="clear" w:pos="1588"/>
                <w:tab w:val="clear" w:pos="1985"/>
              </w:tabs>
              <w:jc w:val="left"/>
              <w:rPr>
                <w:rFonts w:ascii="Courier" w:hAnsi="Courier"/>
                <w:lang w:val="en-GB"/>
              </w:rPr>
            </w:pPr>
            <w:r w:rsidRPr="00891A28">
              <w:rPr>
                <w:rFonts w:ascii="Courier" w:hAnsi="Courier"/>
                <w:lang w:val="en-GB"/>
              </w:rPr>
              <w:t>bbbbbbbb</w:t>
            </w:r>
          </w:p>
        </w:tc>
        <w:tc>
          <w:tcPr>
            <w:tcW w:w="1418" w:type="dxa"/>
          </w:tcPr>
          <w:p w14:paraId="6E035599" w14:textId="77777777" w:rsidR="007F2BF7" w:rsidRPr="00891A28" w:rsidRDefault="00EB5260" w:rsidP="004772EF">
            <w:pPr>
              <w:tabs>
                <w:tab w:val="clear" w:pos="794"/>
                <w:tab w:val="clear" w:pos="1191"/>
                <w:tab w:val="clear" w:pos="1588"/>
                <w:tab w:val="clear" w:pos="1985"/>
              </w:tabs>
              <w:jc w:val="left"/>
              <w:rPr>
                <w:rFonts w:ascii="Courier" w:hAnsi="Courier"/>
                <w:lang w:val="en-GB"/>
              </w:rPr>
            </w:pPr>
            <w:r w:rsidRPr="00891A28">
              <w:rPr>
                <w:rFonts w:ascii="Courier" w:hAnsi="Courier"/>
                <w:lang w:val="en-GB"/>
              </w:rPr>
              <w:t>00000000</w:t>
            </w:r>
          </w:p>
        </w:tc>
      </w:tr>
      <w:tr w:rsidR="007F2BF7" w:rsidRPr="00891A28" w14:paraId="54EEE8BE" w14:textId="77777777">
        <w:trPr>
          <w:jc w:val="center"/>
        </w:trPr>
        <w:tc>
          <w:tcPr>
            <w:tcW w:w="1418" w:type="dxa"/>
          </w:tcPr>
          <w:p w14:paraId="0C0CFAA2" w14:textId="77777777" w:rsidR="007F2BF7" w:rsidRPr="00891A28" w:rsidRDefault="00EB5260" w:rsidP="00F4495A">
            <w:pPr>
              <w:tabs>
                <w:tab w:val="clear" w:pos="794"/>
                <w:tab w:val="clear" w:pos="1191"/>
                <w:tab w:val="clear" w:pos="1588"/>
                <w:tab w:val="clear" w:pos="1985"/>
              </w:tabs>
              <w:jc w:val="left"/>
              <w:rPr>
                <w:lang w:val="en-GB"/>
              </w:rPr>
            </w:pPr>
            <w:r w:rsidRPr="00891A28">
              <w:rPr>
                <w:lang w:val="en-GB"/>
              </w:rPr>
              <w:t xml:space="preserve">A-register   </w:t>
            </w:r>
          </w:p>
        </w:tc>
        <w:tc>
          <w:tcPr>
            <w:tcW w:w="1418" w:type="dxa"/>
          </w:tcPr>
          <w:p w14:paraId="68F7C428" w14:textId="77777777" w:rsidR="007F2BF7" w:rsidRPr="00891A28" w:rsidRDefault="00EB5260" w:rsidP="007949B8">
            <w:pPr>
              <w:tabs>
                <w:tab w:val="clear" w:pos="794"/>
                <w:tab w:val="clear" w:pos="1191"/>
                <w:tab w:val="clear" w:pos="1588"/>
                <w:tab w:val="clear" w:pos="1985"/>
              </w:tabs>
              <w:jc w:val="left"/>
              <w:rPr>
                <w:rFonts w:ascii="Courier" w:hAnsi="Courier"/>
                <w:lang w:val="en-GB"/>
              </w:rPr>
            </w:pPr>
            <w:r w:rsidRPr="00891A28">
              <w:rPr>
                <w:rFonts w:ascii="Courier" w:hAnsi="Courier"/>
                <w:lang w:val="en-GB"/>
              </w:rPr>
              <w:t>aaaaaaaa</w:t>
            </w:r>
          </w:p>
        </w:tc>
        <w:tc>
          <w:tcPr>
            <w:tcW w:w="1418" w:type="dxa"/>
          </w:tcPr>
          <w:p w14:paraId="042D324A" w14:textId="77777777" w:rsidR="007F2BF7" w:rsidRPr="00891A28" w:rsidRDefault="00EB5260" w:rsidP="004772EF">
            <w:pPr>
              <w:tabs>
                <w:tab w:val="clear" w:pos="794"/>
                <w:tab w:val="clear" w:pos="1191"/>
                <w:tab w:val="clear" w:pos="1588"/>
                <w:tab w:val="clear" w:pos="1985"/>
              </w:tabs>
              <w:jc w:val="left"/>
              <w:rPr>
                <w:rFonts w:ascii="Courier" w:hAnsi="Courier"/>
                <w:lang w:val="en-GB"/>
              </w:rPr>
            </w:pPr>
            <w:r w:rsidRPr="00891A28">
              <w:rPr>
                <w:rFonts w:ascii="Courier" w:hAnsi="Courier"/>
                <w:lang w:val="en-GB"/>
              </w:rPr>
              <w:t>aaaaaaaa</w:t>
            </w:r>
          </w:p>
        </w:tc>
      </w:tr>
    </w:tbl>
    <w:p w14:paraId="47DC380E" w14:textId="77777777" w:rsidR="007F2BF7" w:rsidRPr="00891A28" w:rsidRDefault="00EB5260" w:rsidP="00F4495A">
      <w:pPr>
        <w:rPr>
          <w:lang w:val="en-GB"/>
        </w:rPr>
      </w:pPr>
      <w:r w:rsidRPr="00891A28">
        <w:rPr>
          <w:lang w:val="en-GB"/>
        </w:rPr>
        <w:t>Chigh and Clow can be thought of as one 32-bit C-register in that renormalisation of C shifts a bit of new data from bit 15 of Clow to bit 0 of Chigh. However, the decoding comparisons use Chigh alone. New data is inserted into the "b" bits of Clow one byte at a time.</w:t>
      </w:r>
    </w:p>
    <w:p w14:paraId="665F521E" w14:textId="77777777" w:rsidR="007F2BF7" w:rsidRPr="00891A28" w:rsidRDefault="00EB5260" w:rsidP="007949B8">
      <w:pPr>
        <w:rPr>
          <w:lang w:val="en-GB"/>
        </w:rPr>
      </w:pPr>
      <w:r w:rsidRPr="00891A28">
        <w:rPr>
          <w:lang w:val="en-GB"/>
        </w:rPr>
        <w:t>The detailed description of the handling of data with stuff-bits will be given later in this subclause.</w:t>
      </w:r>
    </w:p>
    <w:p w14:paraId="71DE2B5A" w14:textId="77777777" w:rsidR="007F2BF7" w:rsidRPr="00891A28" w:rsidRDefault="00EB5260" w:rsidP="004772EF">
      <w:pPr>
        <w:rPr>
          <w:lang w:val="en-GB"/>
        </w:rPr>
      </w:pPr>
      <w:r w:rsidRPr="00891A28">
        <w:rPr>
          <w:lang w:val="en-GB"/>
        </w:rPr>
        <w:t>Note that the comparisons shown in the various procedures in this subclause assume precisions greater than 16 bits. Logical comparisons can be used with 16-bit precision.</w:t>
      </w:r>
    </w:p>
    <w:p w14:paraId="73320F75" w14:textId="77777777" w:rsidR="007F2BF7" w:rsidRPr="00891A28" w:rsidRDefault="00EB5260" w:rsidP="003C5524">
      <w:pPr>
        <w:pStyle w:val="Heading3"/>
        <w:rPr>
          <w:lang w:val="en-GB"/>
        </w:rPr>
      </w:pPr>
      <w:bookmarkStart w:id="1350" w:name="_Toc524615933"/>
      <w:r w:rsidRPr="00891A28">
        <w:rPr>
          <w:lang w:val="en-GB"/>
        </w:rPr>
        <w:t>E.3.2</w:t>
      </w:r>
      <w:r w:rsidRPr="00891A28">
        <w:rPr>
          <w:lang w:val="en-GB"/>
        </w:rPr>
        <w:tab/>
      </w:r>
      <w:bookmarkStart w:id="1351" w:name="x1-245000E.3.2"/>
      <w:bookmarkStart w:id="1352" w:name="QQ1-1-373"/>
      <w:bookmarkEnd w:id="1351"/>
      <w:bookmarkEnd w:id="1352"/>
      <w:r w:rsidRPr="00891A28">
        <w:rPr>
          <w:lang w:val="en-GB"/>
        </w:rPr>
        <w:t>Decoding a decision (DECODE)</w:t>
      </w:r>
      <w:bookmarkEnd w:id="1350"/>
    </w:p>
    <w:p w14:paraId="6287EDC5" w14:textId="77777777" w:rsidR="007F2BF7" w:rsidRPr="00891A28" w:rsidRDefault="00EB5260" w:rsidP="002A68F3">
      <w:pPr>
        <w:rPr>
          <w:lang w:val="en-GB"/>
        </w:rPr>
      </w:pPr>
      <w:r w:rsidRPr="00891A28">
        <w:rPr>
          <w:lang w:val="en-GB"/>
        </w:rPr>
        <w:t xml:space="preserve">The decoder decodes one binary decision at a time. After decoding the decision, the decoder subtracts any amount from the code string that the encoder added. The amount left in the code string is the offset from the base of the current interval to the sub-interval allocated to all binary decisions not yet decoded. In the first test in the DECODE procedure illustrated in Figure E.15 the Chigh register is compared to the size of the LPS sub-interval. Unless a conditional exchange is needed, this test determines whether a MPS or LPS is decoded. If Chigh is logically greater than or equal to the LPS probability estimate Qe for the current index I stored at CX, then Chigh is decremented by that amount. If A is not less than </w:t>
      </w:r>
      <w:r w:rsidRPr="00891A28">
        <w:rPr>
          <w:rFonts w:ascii="Courier" w:hAnsi="Courier"/>
          <w:lang w:val="en-GB"/>
        </w:rPr>
        <w:t>0x8000</w:t>
      </w:r>
      <w:r w:rsidRPr="00891A28">
        <w:rPr>
          <w:lang w:val="en-GB"/>
        </w:rPr>
        <w:t>, then the MPS sense stored at CX is used to set the decoded decision D.</w:t>
      </w:r>
    </w:p>
    <w:p w14:paraId="13B9788F" w14:textId="77777777" w:rsidR="007F2BF7" w:rsidRPr="00891A28" w:rsidRDefault="00EB5260" w:rsidP="00AE2F96">
      <w:pPr>
        <w:rPr>
          <w:lang w:val="en-GB"/>
        </w:rPr>
      </w:pPr>
      <w:r w:rsidRPr="00891A28">
        <w:rPr>
          <w:lang w:val="en-GB"/>
        </w:rPr>
        <w:t>When a renormalisation is needed, the MPS/LPS conditional exchange may have occurred. For the MPS path the conditional exchange procedure is shown in Figure E.16. As long as the MPS sub-interval size A calculated as the first step in Figure E.16 is not logically less than the LPS probability estimate Qe(I(CX)), an MPS did occur and the decision can be set from MPS(CX). Then the index I(CX) is updated from the next MPS index (NMPS) column in Table E.1. If, however, the LPS sub-interval is larger, the conditional exchange occurred and an LPS occurred. The probability update switches the MPS sense if the SWITCH column has a "1" and updates the index I(CX) from the next LPS index (NLPS) column in Table E.1. Note that the probability estimation in the decoder needs to be identical to the probability estimation in the encoder.</w:t>
      </w:r>
    </w:p>
    <w:p w14:paraId="4D52BF32" w14:textId="77777777" w:rsidR="007F2BF7" w:rsidRPr="00891A28" w:rsidRDefault="00EB5260" w:rsidP="000655FE">
      <w:pPr>
        <w:rPr>
          <w:lang w:val="en-GB"/>
        </w:rPr>
      </w:pPr>
      <w:r w:rsidRPr="00891A28">
        <w:rPr>
          <w:lang w:val="en-GB"/>
        </w:rPr>
        <w:t>For the LPS path of the decoder the conditional exchange procedure is given the LPS_EXCHANGE procedure shown in Figure E.17. The same logical comparison between the MPS sub-interval A and the LPS sub-interval Qe(I(CX)) determines if a conditional exchange occurred. On both paths the new sub-interval A is set to Qe(I(CX)). On the left path the conditional exchange occurred so the decision and update are for the MPS case. On the right path, the LPS decision and update are followed.</w:t>
      </w:r>
    </w:p>
    <w:p w14:paraId="7A7DB24F" w14:textId="77777777" w:rsidR="007F2BF7" w:rsidRPr="00891A28" w:rsidRDefault="00EB5260" w:rsidP="000655FE">
      <w:pPr>
        <w:pStyle w:val="Heading3"/>
        <w:rPr>
          <w:lang w:val="en-GB"/>
        </w:rPr>
      </w:pPr>
      <w:bookmarkStart w:id="1353" w:name="_Toc524615934"/>
      <w:r w:rsidRPr="00891A28">
        <w:rPr>
          <w:lang w:val="en-GB"/>
        </w:rPr>
        <w:t>E.3.3</w:t>
      </w:r>
      <w:r w:rsidRPr="00891A28">
        <w:rPr>
          <w:lang w:val="en-GB"/>
        </w:rPr>
        <w:tab/>
      </w:r>
      <w:bookmarkStart w:id="1354" w:name="x1-246000E.3.3"/>
      <w:bookmarkStart w:id="1355" w:name="QQ1-1-377"/>
      <w:bookmarkEnd w:id="1354"/>
      <w:bookmarkEnd w:id="1355"/>
      <w:r w:rsidRPr="00891A28">
        <w:rPr>
          <w:lang w:val="en-GB"/>
        </w:rPr>
        <w:t>Renormalisation in the decoder (RENORMD)</w:t>
      </w:r>
      <w:bookmarkEnd w:id="1353"/>
    </w:p>
    <w:p w14:paraId="432E7609" w14:textId="77777777" w:rsidR="007F2BF7" w:rsidRPr="00891A28" w:rsidRDefault="00EB5260">
      <w:pPr>
        <w:rPr>
          <w:lang w:val="en-GB"/>
        </w:rPr>
      </w:pPr>
      <w:r w:rsidRPr="00891A28">
        <w:rPr>
          <w:lang w:val="en-GB"/>
        </w:rPr>
        <w:t>The RENORMD procedure for the decoder renormalisation is illustrated in Figure E.18. A counter keeps track of the number of compressed bits in the Clow section of the C-register. When CT is zero, a new byte is inserted into Clow in the BYTEIN procedure.</w:t>
      </w:r>
    </w:p>
    <w:p w14:paraId="6873227D" w14:textId="77777777" w:rsidR="007F2BF7" w:rsidRPr="00891A28" w:rsidRDefault="00EB5260">
      <w:pPr>
        <w:rPr>
          <w:lang w:val="en-GB"/>
        </w:rPr>
      </w:pPr>
      <w:r w:rsidRPr="00891A28">
        <w:rPr>
          <w:lang w:val="en-GB"/>
        </w:rPr>
        <w:t xml:space="preserve">Both the interval register A and the code register C are shifted, one bit at a time, until A is no longer less than </w:t>
      </w:r>
      <w:r w:rsidRPr="00891A28">
        <w:rPr>
          <w:rFonts w:ascii="Courier" w:hAnsi="Courier"/>
          <w:lang w:val="en-GB"/>
        </w:rPr>
        <w:t>0x8000</w:t>
      </w:r>
      <w:r w:rsidRPr="00891A28">
        <w:rPr>
          <w:lang w:val="en-GB"/>
        </w:rPr>
        <w:t>.</w:t>
      </w:r>
    </w:p>
    <w:p w14:paraId="23FF12D8" w14:textId="77777777" w:rsidR="007F2BF7" w:rsidRPr="00891A28" w:rsidRDefault="00EB5260">
      <w:pPr>
        <w:pStyle w:val="Heading3"/>
        <w:rPr>
          <w:lang w:val="en-GB"/>
        </w:rPr>
      </w:pPr>
      <w:bookmarkStart w:id="1356" w:name="_Toc524615935"/>
      <w:r w:rsidRPr="00891A28">
        <w:rPr>
          <w:lang w:val="en-GB"/>
        </w:rPr>
        <w:t>E.3.4</w:t>
      </w:r>
      <w:r w:rsidRPr="00891A28">
        <w:rPr>
          <w:lang w:val="en-GB"/>
        </w:rPr>
        <w:tab/>
      </w:r>
      <w:bookmarkStart w:id="1357" w:name="x1-247000E.3.4"/>
      <w:bookmarkStart w:id="1358" w:name="QQ1-1-379"/>
      <w:bookmarkEnd w:id="1357"/>
      <w:bookmarkEnd w:id="1358"/>
      <w:r w:rsidRPr="00891A28">
        <w:rPr>
          <w:lang w:val="en-GB"/>
        </w:rPr>
        <w:t>Compressed data input (BYTEIN)</w:t>
      </w:r>
      <w:bookmarkEnd w:id="1356"/>
    </w:p>
    <w:p w14:paraId="0B829E7F" w14:textId="77777777" w:rsidR="007F2BF7" w:rsidRPr="00891A28" w:rsidRDefault="00EB5260">
      <w:pPr>
        <w:rPr>
          <w:lang w:val="en-GB"/>
        </w:rPr>
      </w:pPr>
      <w:r w:rsidRPr="00891A28">
        <w:rPr>
          <w:lang w:val="en-GB"/>
        </w:rPr>
        <w:t xml:space="preserve">The BYTEIN procedure called from RENORMD is illustrated in Figure E.19. This procedure reads in one byte of data, compensating for any stuff bits following the </w:t>
      </w:r>
      <w:r w:rsidRPr="00891A28">
        <w:rPr>
          <w:rFonts w:ascii="Courier" w:hAnsi="Courier"/>
          <w:lang w:val="en-GB"/>
        </w:rPr>
        <w:t>0xFF</w:t>
      </w:r>
      <w:r w:rsidRPr="00891A28">
        <w:rPr>
          <w:lang w:val="en-GB"/>
        </w:rPr>
        <w:t xml:space="preserve"> byte in the process. It also detects the marker codes which must occur at the end of a scan or resynchronisation interval. The C-register in this procedure is the concatenation of the Chigh and Clow registers.</w:t>
      </w:r>
    </w:p>
    <w:p w14:paraId="2D072031" w14:textId="77777777" w:rsidR="007F2BF7" w:rsidRPr="00891A28" w:rsidRDefault="00EB5260">
      <w:pPr>
        <w:rPr>
          <w:lang w:val="en-GB"/>
        </w:rPr>
      </w:pPr>
      <w:r w:rsidRPr="00891A28">
        <w:rPr>
          <w:lang w:val="en-GB"/>
        </w:rPr>
        <w:t xml:space="preserve">B is the byte pointed to by the compressed data buffer pointer BP. If B is not a </w:t>
      </w:r>
      <w:r w:rsidRPr="00891A28">
        <w:rPr>
          <w:rFonts w:ascii="Courier" w:hAnsi="Courier"/>
          <w:lang w:val="en-GB"/>
        </w:rPr>
        <w:t>0xFF</w:t>
      </w:r>
      <w:r w:rsidRPr="00891A28">
        <w:rPr>
          <w:lang w:val="en-GB"/>
        </w:rPr>
        <w:t xml:space="preserve"> byte, BP is incremented and the new value of B is inserted into the high order 8 bits of Clow.</w:t>
      </w:r>
    </w:p>
    <w:p w14:paraId="056AB82B" w14:textId="77777777" w:rsidR="007F2BF7" w:rsidRPr="00891A28" w:rsidRDefault="00EB5260">
      <w:pPr>
        <w:rPr>
          <w:lang w:val="en-GB"/>
        </w:rPr>
      </w:pPr>
      <w:r w:rsidRPr="00891A28">
        <w:rPr>
          <w:lang w:val="en-GB"/>
        </w:rPr>
        <w:t xml:space="preserve">If B is a </w:t>
      </w:r>
      <w:r w:rsidRPr="00891A28">
        <w:rPr>
          <w:rFonts w:ascii="Courier" w:hAnsi="Courier"/>
          <w:lang w:val="en-GB"/>
        </w:rPr>
        <w:t>0xFF</w:t>
      </w:r>
      <w:r w:rsidRPr="00891A28">
        <w:rPr>
          <w:lang w:val="en-GB"/>
        </w:rPr>
        <w:t xml:space="preserve"> byte, then B1 (the byte pointed to by BP</w:t>
      </w:r>
      <w:r w:rsidRPr="00891A28">
        <w:rPr>
          <w:rFonts w:ascii="Symbol" w:hAnsi="Symbol"/>
          <w:lang w:val="en-GB"/>
        </w:rPr>
        <w:t></w:t>
      </w:r>
      <w:r w:rsidRPr="00891A28">
        <w:rPr>
          <w:lang w:val="en-GB"/>
        </w:rPr>
        <w:t xml:space="preserve">1) is tested. If B1 exceeds 0x8F, then B1 must be one of the marker codes. The marker code is interpreted as required, and the buffer pointer remains pointed to the </w:t>
      </w:r>
      <w:r w:rsidRPr="00891A28">
        <w:rPr>
          <w:rFonts w:ascii="Courier" w:hAnsi="Courier"/>
          <w:lang w:val="en-GB"/>
        </w:rPr>
        <w:t>0xFF</w:t>
      </w:r>
      <w:r w:rsidRPr="00891A28">
        <w:rPr>
          <w:lang w:val="en-GB"/>
        </w:rPr>
        <w:t xml:space="preserve"> prefix of the marker code which terminates the arithmetically compressed data. 1-bits are then fed to the decoder until the decoding is complete. This is shown by adding </w:t>
      </w:r>
      <w:r w:rsidRPr="00891A28">
        <w:rPr>
          <w:rFonts w:ascii="Courier" w:hAnsi="Courier"/>
          <w:lang w:val="en-GB"/>
        </w:rPr>
        <w:t>0xFF00</w:t>
      </w:r>
      <w:r w:rsidRPr="00891A28">
        <w:rPr>
          <w:lang w:val="en-GB"/>
        </w:rPr>
        <w:t xml:space="preserve"> to the C-register and setting the bit counter CT to 8.</w:t>
      </w:r>
    </w:p>
    <w:p w14:paraId="6A27FE38" w14:textId="45170751" w:rsidR="007F2BF7" w:rsidRPr="00891A28" w:rsidRDefault="00EB5260">
      <w:pPr>
        <w:rPr>
          <w:lang w:val="en-GB"/>
        </w:rPr>
      </w:pPr>
      <w:r w:rsidRPr="00891A28">
        <w:rPr>
          <w:lang w:val="en-GB"/>
        </w:rPr>
        <w:t>If B1 is not a marker code, then BP is incremented to point to the next byte which contains a stuffed bit. The B is added to the C-register with an alignment such that the stuff bit (which contains any carry) is added to the low order bit of Chigh.</w:t>
      </w:r>
    </w:p>
    <w:p w14:paraId="1B5097D1" w14:textId="01172BDE" w:rsidR="007F2BF7" w:rsidRPr="00891A28" w:rsidRDefault="009B0196">
      <w:pPr>
        <w:rPr>
          <w:lang w:val="en-GB"/>
        </w:rPr>
      </w:pPr>
      <w:r w:rsidRPr="00891A28">
        <w:rPr>
          <w:noProof/>
          <w:lang w:val="en-GB" w:eastAsia="zh-CN"/>
        </w:rPr>
        <mc:AlternateContent>
          <mc:Choice Requires="wpg">
            <w:drawing>
              <wp:anchor distT="0" distB="0" distL="114300" distR="114300" simplePos="0" relativeHeight="251665408" behindDoc="0" locked="0" layoutInCell="1" allowOverlap="1" wp14:anchorId="5C4633F9" wp14:editId="648CA69D">
                <wp:simplePos x="0" y="0"/>
                <wp:positionH relativeFrom="margin">
                  <wp:align>center</wp:align>
                </wp:positionH>
                <wp:positionV relativeFrom="paragraph">
                  <wp:posOffset>223520</wp:posOffset>
                </wp:positionV>
                <wp:extent cx="4333875" cy="3978275"/>
                <wp:effectExtent l="0" t="0" r="9525" b="3175"/>
                <wp:wrapNone/>
                <wp:docPr id="1881" name="グループ化 80"/>
                <wp:cNvGraphicFramePr/>
                <a:graphic xmlns:a="http://schemas.openxmlformats.org/drawingml/2006/main">
                  <a:graphicData uri="http://schemas.microsoft.com/office/word/2010/wordprocessingGroup">
                    <wpg:wgp>
                      <wpg:cNvGrpSpPr/>
                      <wpg:grpSpPr>
                        <a:xfrm>
                          <a:off x="0" y="0"/>
                          <a:ext cx="4333875" cy="3978275"/>
                          <a:chOff x="0" y="0"/>
                          <a:chExt cx="4333875" cy="3978275"/>
                        </a:xfrm>
                      </wpg:grpSpPr>
                      <wps:wsp>
                        <wps:cNvPr id="1882" name="AutoShape 3"/>
                        <wps:cNvSpPr>
                          <a:spLocks noChangeAspect="1" noChangeArrowheads="1" noTextEdit="1"/>
                        </wps:cNvSpPr>
                        <wps:spPr bwMode="auto">
                          <a:xfrm>
                            <a:off x="0" y="0"/>
                            <a:ext cx="4333875" cy="39782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83" name="Rectangle 5"/>
                        <wps:cNvSpPr>
                          <a:spLocks noChangeArrowheads="1"/>
                        </wps:cNvSpPr>
                        <wps:spPr bwMode="auto">
                          <a:xfrm>
                            <a:off x="1624013" y="361950"/>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84" name="Freeform 6"/>
                        <wps:cNvSpPr>
                          <a:spLocks/>
                        </wps:cNvSpPr>
                        <wps:spPr bwMode="auto">
                          <a:xfrm>
                            <a:off x="1620838" y="358775"/>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2 w 684"/>
                              <a:gd name="T11" fmla="*/ 4 h 140"/>
                              <a:gd name="T12" fmla="*/ 682 w 684"/>
                              <a:gd name="T13" fmla="*/ 4 h 140"/>
                              <a:gd name="T14" fmla="*/ 680 w 684"/>
                              <a:gd name="T15" fmla="*/ 2 h 140"/>
                              <a:gd name="T16" fmla="*/ 680 w 684"/>
                              <a:gd name="T17" fmla="*/ 139 h 140"/>
                              <a:gd name="T18" fmla="*/ 682 w 684"/>
                              <a:gd name="T19" fmla="*/ 137 h 140"/>
                              <a:gd name="T20" fmla="*/ 2 w 684"/>
                              <a:gd name="T21" fmla="*/ 137 h 140"/>
                              <a:gd name="T22" fmla="*/ 4 w 684"/>
                              <a:gd name="T23" fmla="*/ 139 h 140"/>
                              <a:gd name="T24" fmla="*/ 4 w 684"/>
                              <a:gd name="T25" fmla="*/ 2 h 140"/>
                              <a:gd name="T26" fmla="*/ 2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2" y="4"/>
                                </a:lnTo>
                                <a:lnTo>
                                  <a:pt x="682" y="4"/>
                                </a:lnTo>
                                <a:lnTo>
                                  <a:pt x="680" y="2"/>
                                </a:lnTo>
                                <a:lnTo>
                                  <a:pt x="680" y="139"/>
                                </a:lnTo>
                                <a:lnTo>
                                  <a:pt x="682"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85" name="Rectangle 7"/>
                        <wps:cNvSpPr>
                          <a:spLocks noChangeArrowheads="1"/>
                        </wps:cNvSpPr>
                        <wps:spPr bwMode="auto">
                          <a:xfrm>
                            <a:off x="2160588" y="21907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86" name="Freeform 8"/>
                        <wps:cNvSpPr>
                          <a:spLocks/>
                        </wps:cNvSpPr>
                        <wps:spPr bwMode="auto">
                          <a:xfrm>
                            <a:off x="2139950" y="307975"/>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87" name="Freeform 9"/>
                        <wps:cNvSpPr>
                          <a:spLocks/>
                        </wps:cNvSpPr>
                        <wps:spPr bwMode="auto">
                          <a:xfrm>
                            <a:off x="1624013" y="733425"/>
                            <a:ext cx="1079500" cy="628650"/>
                          </a:xfrm>
                          <a:custGeom>
                            <a:avLst/>
                            <a:gdLst>
                              <a:gd name="T0" fmla="*/ 340 w 680"/>
                              <a:gd name="T1" fmla="*/ 0 h 396"/>
                              <a:gd name="T2" fmla="*/ 0 w 680"/>
                              <a:gd name="T3" fmla="*/ 198 h 396"/>
                              <a:gd name="T4" fmla="*/ 340 w 680"/>
                              <a:gd name="T5" fmla="*/ 396 h 396"/>
                              <a:gd name="T6" fmla="*/ 680 w 680"/>
                              <a:gd name="T7" fmla="*/ 198 h 396"/>
                              <a:gd name="T8" fmla="*/ 340 w 680"/>
                              <a:gd name="T9" fmla="*/ 0 h 396"/>
                            </a:gdLst>
                            <a:ahLst/>
                            <a:cxnLst>
                              <a:cxn ang="0">
                                <a:pos x="T0" y="T1"/>
                              </a:cxn>
                              <a:cxn ang="0">
                                <a:pos x="T2" y="T3"/>
                              </a:cxn>
                              <a:cxn ang="0">
                                <a:pos x="T4" y="T5"/>
                              </a:cxn>
                              <a:cxn ang="0">
                                <a:pos x="T6" y="T7"/>
                              </a:cxn>
                              <a:cxn ang="0">
                                <a:pos x="T8" y="T9"/>
                              </a:cxn>
                            </a:cxnLst>
                            <a:rect l="0" t="0" r="r" b="b"/>
                            <a:pathLst>
                              <a:path w="680" h="396">
                                <a:moveTo>
                                  <a:pt x="340" y="0"/>
                                </a:moveTo>
                                <a:lnTo>
                                  <a:pt x="0" y="198"/>
                                </a:lnTo>
                                <a:lnTo>
                                  <a:pt x="340" y="396"/>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88" name="Freeform 10"/>
                        <wps:cNvSpPr>
                          <a:spLocks/>
                        </wps:cNvSpPr>
                        <wps:spPr bwMode="auto">
                          <a:xfrm>
                            <a:off x="1620838" y="731838"/>
                            <a:ext cx="1085850" cy="633413"/>
                          </a:xfrm>
                          <a:custGeom>
                            <a:avLst/>
                            <a:gdLst>
                              <a:gd name="T0" fmla="*/ 342 w 684"/>
                              <a:gd name="T1" fmla="*/ 0 h 399"/>
                              <a:gd name="T2" fmla="*/ 0 w 684"/>
                              <a:gd name="T3" fmla="*/ 199 h 399"/>
                              <a:gd name="T4" fmla="*/ 342 w 684"/>
                              <a:gd name="T5" fmla="*/ 399 h 399"/>
                              <a:gd name="T6" fmla="*/ 684 w 684"/>
                              <a:gd name="T7" fmla="*/ 199 h 399"/>
                              <a:gd name="T8" fmla="*/ 342 w 684"/>
                              <a:gd name="T9" fmla="*/ 0 h 399"/>
                              <a:gd name="T10" fmla="*/ 340 w 684"/>
                              <a:gd name="T11" fmla="*/ 3 h 399"/>
                              <a:gd name="T12" fmla="*/ 680 w 684"/>
                              <a:gd name="T13" fmla="*/ 201 h 399"/>
                              <a:gd name="T14" fmla="*/ 680 w 684"/>
                              <a:gd name="T15" fmla="*/ 197 h 399"/>
                              <a:gd name="T16" fmla="*/ 340 w 684"/>
                              <a:gd name="T17" fmla="*/ 395 h 399"/>
                              <a:gd name="T18" fmla="*/ 344 w 684"/>
                              <a:gd name="T19" fmla="*/ 395 h 399"/>
                              <a:gd name="T20" fmla="*/ 4 w 684"/>
                              <a:gd name="T21" fmla="*/ 197 h 399"/>
                              <a:gd name="T22" fmla="*/ 4 w 684"/>
                              <a:gd name="T23" fmla="*/ 201 h 399"/>
                              <a:gd name="T24" fmla="*/ 344 w 684"/>
                              <a:gd name="T25" fmla="*/ 3 h 399"/>
                              <a:gd name="T26" fmla="*/ 340 w 684"/>
                              <a:gd name="T27" fmla="*/ 3 h 399"/>
                              <a:gd name="T28" fmla="*/ 342 w 684"/>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99">
                                <a:moveTo>
                                  <a:pt x="342" y="0"/>
                                </a:moveTo>
                                <a:lnTo>
                                  <a:pt x="0" y="199"/>
                                </a:lnTo>
                                <a:lnTo>
                                  <a:pt x="342" y="399"/>
                                </a:lnTo>
                                <a:lnTo>
                                  <a:pt x="684" y="199"/>
                                </a:lnTo>
                                <a:lnTo>
                                  <a:pt x="342" y="0"/>
                                </a:lnTo>
                                <a:lnTo>
                                  <a:pt x="340" y="3"/>
                                </a:lnTo>
                                <a:lnTo>
                                  <a:pt x="680" y="201"/>
                                </a:lnTo>
                                <a:lnTo>
                                  <a:pt x="680" y="197"/>
                                </a:lnTo>
                                <a:lnTo>
                                  <a:pt x="340" y="395"/>
                                </a:lnTo>
                                <a:lnTo>
                                  <a:pt x="344" y="395"/>
                                </a:lnTo>
                                <a:lnTo>
                                  <a:pt x="4" y="197"/>
                                </a:lnTo>
                                <a:lnTo>
                                  <a:pt x="4" y="201"/>
                                </a:lnTo>
                                <a:lnTo>
                                  <a:pt x="344" y="3"/>
                                </a:lnTo>
                                <a:lnTo>
                                  <a:pt x="340" y="3"/>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89" name="Rectangle 11"/>
                        <wps:cNvSpPr>
                          <a:spLocks noChangeArrowheads="1"/>
                        </wps:cNvSpPr>
                        <wps:spPr bwMode="auto">
                          <a:xfrm>
                            <a:off x="2160588" y="573088"/>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890" name="Freeform 12"/>
                        <wps:cNvSpPr>
                          <a:spLocks/>
                        </wps:cNvSpPr>
                        <wps:spPr bwMode="auto">
                          <a:xfrm>
                            <a:off x="2139950" y="676275"/>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91" name="Freeform 13"/>
                        <wps:cNvSpPr>
                          <a:spLocks/>
                        </wps:cNvSpPr>
                        <wps:spPr bwMode="auto">
                          <a:xfrm>
                            <a:off x="1624013" y="3241675"/>
                            <a:ext cx="1079500" cy="215900"/>
                          </a:xfrm>
                          <a:custGeom>
                            <a:avLst/>
                            <a:gdLst>
                              <a:gd name="T0" fmla="*/ 67 w 680"/>
                              <a:gd name="T1" fmla="*/ 0 h 136"/>
                              <a:gd name="T2" fmla="*/ 54 w 680"/>
                              <a:gd name="T3" fmla="*/ 2 h 136"/>
                              <a:gd name="T4" fmla="*/ 43 w 680"/>
                              <a:gd name="T5" fmla="*/ 5 h 136"/>
                              <a:gd name="T6" fmla="*/ 19 w 680"/>
                              <a:gd name="T7" fmla="*/ 21 h 136"/>
                              <a:gd name="T8" fmla="*/ 6 w 680"/>
                              <a:gd name="T9" fmla="*/ 42 h 136"/>
                              <a:gd name="T10" fmla="*/ 2 w 680"/>
                              <a:gd name="T11" fmla="*/ 55 h 136"/>
                              <a:gd name="T12" fmla="*/ 0 w 680"/>
                              <a:gd name="T13" fmla="*/ 69 h 136"/>
                              <a:gd name="T14" fmla="*/ 2 w 680"/>
                              <a:gd name="T15" fmla="*/ 82 h 136"/>
                              <a:gd name="T16" fmla="*/ 6 w 680"/>
                              <a:gd name="T17" fmla="*/ 94 h 136"/>
                              <a:gd name="T18" fmla="*/ 19 w 680"/>
                              <a:gd name="T19" fmla="*/ 117 h 136"/>
                              <a:gd name="T20" fmla="*/ 43 w 680"/>
                              <a:gd name="T21" fmla="*/ 130 h 136"/>
                              <a:gd name="T22" fmla="*/ 54 w 680"/>
                              <a:gd name="T23" fmla="*/ 134 h 136"/>
                              <a:gd name="T24" fmla="*/ 67 w 680"/>
                              <a:gd name="T25" fmla="*/ 136 h 136"/>
                              <a:gd name="T26" fmla="*/ 613 w 680"/>
                              <a:gd name="T27" fmla="*/ 136 h 136"/>
                              <a:gd name="T28" fmla="*/ 626 w 680"/>
                              <a:gd name="T29" fmla="*/ 134 h 136"/>
                              <a:gd name="T30" fmla="*/ 638 w 680"/>
                              <a:gd name="T31" fmla="*/ 130 h 136"/>
                              <a:gd name="T32" fmla="*/ 661 w 680"/>
                              <a:gd name="T33" fmla="*/ 117 h 136"/>
                              <a:gd name="T34" fmla="*/ 674 w 680"/>
                              <a:gd name="T35" fmla="*/ 94 h 136"/>
                              <a:gd name="T36" fmla="*/ 678 w 680"/>
                              <a:gd name="T37" fmla="*/ 82 h 136"/>
                              <a:gd name="T38" fmla="*/ 680 w 680"/>
                              <a:gd name="T39" fmla="*/ 69 h 136"/>
                              <a:gd name="T40" fmla="*/ 678 w 680"/>
                              <a:gd name="T41" fmla="*/ 55 h 136"/>
                              <a:gd name="T42" fmla="*/ 674 w 680"/>
                              <a:gd name="T43" fmla="*/ 42 h 136"/>
                              <a:gd name="T44" fmla="*/ 661 w 680"/>
                              <a:gd name="T45" fmla="*/ 21 h 136"/>
                              <a:gd name="T46" fmla="*/ 638 w 680"/>
                              <a:gd name="T47" fmla="*/ 5 h 136"/>
                              <a:gd name="T48" fmla="*/ 626 w 680"/>
                              <a:gd name="T49" fmla="*/ 2 h 136"/>
                              <a:gd name="T50" fmla="*/ 613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2"/>
                                </a:lnTo>
                                <a:lnTo>
                                  <a:pt x="43" y="5"/>
                                </a:lnTo>
                                <a:lnTo>
                                  <a:pt x="19" y="21"/>
                                </a:lnTo>
                                <a:lnTo>
                                  <a:pt x="6" y="42"/>
                                </a:lnTo>
                                <a:lnTo>
                                  <a:pt x="2" y="55"/>
                                </a:lnTo>
                                <a:lnTo>
                                  <a:pt x="0" y="69"/>
                                </a:lnTo>
                                <a:lnTo>
                                  <a:pt x="2" y="82"/>
                                </a:lnTo>
                                <a:lnTo>
                                  <a:pt x="6" y="94"/>
                                </a:lnTo>
                                <a:lnTo>
                                  <a:pt x="19" y="117"/>
                                </a:lnTo>
                                <a:lnTo>
                                  <a:pt x="43" y="130"/>
                                </a:lnTo>
                                <a:lnTo>
                                  <a:pt x="54" y="134"/>
                                </a:lnTo>
                                <a:lnTo>
                                  <a:pt x="67" y="136"/>
                                </a:lnTo>
                                <a:lnTo>
                                  <a:pt x="613" y="136"/>
                                </a:lnTo>
                                <a:lnTo>
                                  <a:pt x="626" y="134"/>
                                </a:lnTo>
                                <a:lnTo>
                                  <a:pt x="638" y="130"/>
                                </a:lnTo>
                                <a:lnTo>
                                  <a:pt x="661" y="117"/>
                                </a:lnTo>
                                <a:lnTo>
                                  <a:pt x="674" y="94"/>
                                </a:lnTo>
                                <a:lnTo>
                                  <a:pt x="678" y="82"/>
                                </a:lnTo>
                                <a:lnTo>
                                  <a:pt x="680" y="69"/>
                                </a:lnTo>
                                <a:lnTo>
                                  <a:pt x="678" y="55"/>
                                </a:lnTo>
                                <a:lnTo>
                                  <a:pt x="674" y="42"/>
                                </a:lnTo>
                                <a:lnTo>
                                  <a:pt x="661" y="21"/>
                                </a:lnTo>
                                <a:lnTo>
                                  <a:pt x="638" y="5"/>
                                </a:lnTo>
                                <a:lnTo>
                                  <a:pt x="626"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2" name="Freeform 14"/>
                        <wps:cNvSpPr>
                          <a:spLocks/>
                        </wps:cNvSpPr>
                        <wps:spPr bwMode="auto">
                          <a:xfrm>
                            <a:off x="1620838" y="3238500"/>
                            <a:ext cx="1085850" cy="222250"/>
                          </a:xfrm>
                          <a:custGeom>
                            <a:avLst/>
                            <a:gdLst>
                              <a:gd name="T0" fmla="*/ 69 w 684"/>
                              <a:gd name="T1" fmla="*/ 0 h 140"/>
                              <a:gd name="T2" fmla="*/ 56 w 684"/>
                              <a:gd name="T3" fmla="*/ 2 h 140"/>
                              <a:gd name="T4" fmla="*/ 45 w 684"/>
                              <a:gd name="T5" fmla="*/ 5 h 140"/>
                              <a:gd name="T6" fmla="*/ 20 w 684"/>
                              <a:gd name="T7" fmla="*/ 21 h 140"/>
                              <a:gd name="T8" fmla="*/ 6 w 684"/>
                              <a:gd name="T9" fmla="*/ 44 h 140"/>
                              <a:gd name="T10" fmla="*/ 2 w 684"/>
                              <a:gd name="T11" fmla="*/ 57 h 140"/>
                              <a:gd name="T12" fmla="*/ 0 w 684"/>
                              <a:gd name="T13" fmla="*/ 71 h 140"/>
                              <a:gd name="T14" fmla="*/ 2 w 684"/>
                              <a:gd name="T15" fmla="*/ 84 h 140"/>
                              <a:gd name="T16" fmla="*/ 6 w 684"/>
                              <a:gd name="T17" fmla="*/ 96 h 140"/>
                              <a:gd name="T18" fmla="*/ 20 w 684"/>
                              <a:gd name="T19" fmla="*/ 121 h 140"/>
                              <a:gd name="T20" fmla="*/ 45 w 684"/>
                              <a:gd name="T21" fmla="*/ 134 h 140"/>
                              <a:gd name="T22" fmla="*/ 56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4 h 140"/>
                              <a:gd name="T38" fmla="*/ 684 w 684"/>
                              <a:gd name="T39" fmla="*/ 71 h 140"/>
                              <a:gd name="T40" fmla="*/ 682 w 684"/>
                              <a:gd name="T41" fmla="*/ 57 h 140"/>
                              <a:gd name="T42" fmla="*/ 678 w 684"/>
                              <a:gd name="T43" fmla="*/ 44 h 140"/>
                              <a:gd name="T44" fmla="*/ 665 w 684"/>
                              <a:gd name="T45" fmla="*/ 21 h 140"/>
                              <a:gd name="T46" fmla="*/ 640 w 684"/>
                              <a:gd name="T47" fmla="*/ 5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5 h 140"/>
                              <a:gd name="T60" fmla="*/ 640 w 684"/>
                              <a:gd name="T61" fmla="*/ 9 h 140"/>
                              <a:gd name="T62" fmla="*/ 638 w 684"/>
                              <a:gd name="T63" fmla="*/ 9 h 140"/>
                              <a:gd name="T64" fmla="*/ 661 w 684"/>
                              <a:gd name="T65" fmla="*/ 25 h 140"/>
                              <a:gd name="T66" fmla="*/ 674 w 684"/>
                              <a:gd name="T67" fmla="*/ 46 h 140"/>
                              <a:gd name="T68" fmla="*/ 674 w 684"/>
                              <a:gd name="T69" fmla="*/ 44 h 140"/>
                              <a:gd name="T70" fmla="*/ 678 w 684"/>
                              <a:gd name="T71" fmla="*/ 57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0 h 140"/>
                              <a:gd name="T84" fmla="*/ 640 w 684"/>
                              <a:gd name="T85" fmla="*/ 130 h 140"/>
                              <a:gd name="T86" fmla="*/ 628 w 684"/>
                              <a:gd name="T87" fmla="*/ 134 h 140"/>
                              <a:gd name="T88" fmla="*/ 615 w 684"/>
                              <a:gd name="T89" fmla="*/ 136 h 140"/>
                              <a:gd name="T90" fmla="*/ 69 w 684"/>
                              <a:gd name="T91" fmla="*/ 136 h 140"/>
                              <a:gd name="T92" fmla="*/ 56 w 684"/>
                              <a:gd name="T93" fmla="*/ 134 h 140"/>
                              <a:gd name="T94" fmla="*/ 45 w 684"/>
                              <a:gd name="T95" fmla="*/ 130 h 140"/>
                              <a:gd name="T96" fmla="*/ 46 w 684"/>
                              <a:gd name="T97" fmla="*/ 130 h 140"/>
                              <a:gd name="T98" fmla="*/ 23 w 684"/>
                              <a:gd name="T99" fmla="*/ 117 h 140"/>
                              <a:gd name="T100" fmla="*/ 10 w 684"/>
                              <a:gd name="T101" fmla="*/ 94 h 140"/>
                              <a:gd name="T102" fmla="*/ 10 w 684"/>
                              <a:gd name="T103" fmla="*/ 96 h 140"/>
                              <a:gd name="T104" fmla="*/ 6 w 684"/>
                              <a:gd name="T105" fmla="*/ 84 h 140"/>
                              <a:gd name="T106" fmla="*/ 4 w 684"/>
                              <a:gd name="T107" fmla="*/ 71 h 140"/>
                              <a:gd name="T108" fmla="*/ 6 w 684"/>
                              <a:gd name="T109" fmla="*/ 57 h 140"/>
                              <a:gd name="T110" fmla="*/ 10 w 684"/>
                              <a:gd name="T111" fmla="*/ 44 h 140"/>
                              <a:gd name="T112" fmla="*/ 10 w 684"/>
                              <a:gd name="T113" fmla="*/ 46 h 140"/>
                              <a:gd name="T114" fmla="*/ 23 w 684"/>
                              <a:gd name="T115" fmla="*/ 25 h 140"/>
                              <a:gd name="T116" fmla="*/ 46 w 684"/>
                              <a:gd name="T117" fmla="*/ 9 h 140"/>
                              <a:gd name="T118" fmla="*/ 45 w 684"/>
                              <a:gd name="T119" fmla="*/ 9 h 140"/>
                              <a:gd name="T120" fmla="*/ 56 w 684"/>
                              <a:gd name="T121" fmla="*/ 5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5" y="5"/>
                                </a:lnTo>
                                <a:lnTo>
                                  <a:pt x="20" y="21"/>
                                </a:lnTo>
                                <a:lnTo>
                                  <a:pt x="6" y="44"/>
                                </a:lnTo>
                                <a:lnTo>
                                  <a:pt x="2" y="57"/>
                                </a:lnTo>
                                <a:lnTo>
                                  <a:pt x="0" y="71"/>
                                </a:lnTo>
                                <a:lnTo>
                                  <a:pt x="2" y="84"/>
                                </a:lnTo>
                                <a:lnTo>
                                  <a:pt x="6" y="96"/>
                                </a:lnTo>
                                <a:lnTo>
                                  <a:pt x="20" y="121"/>
                                </a:lnTo>
                                <a:lnTo>
                                  <a:pt x="45" y="134"/>
                                </a:lnTo>
                                <a:lnTo>
                                  <a:pt x="56" y="138"/>
                                </a:lnTo>
                                <a:lnTo>
                                  <a:pt x="69" y="140"/>
                                </a:lnTo>
                                <a:lnTo>
                                  <a:pt x="615" y="140"/>
                                </a:lnTo>
                                <a:lnTo>
                                  <a:pt x="628" y="138"/>
                                </a:lnTo>
                                <a:lnTo>
                                  <a:pt x="640" y="134"/>
                                </a:lnTo>
                                <a:lnTo>
                                  <a:pt x="665" y="121"/>
                                </a:lnTo>
                                <a:lnTo>
                                  <a:pt x="678" y="96"/>
                                </a:lnTo>
                                <a:lnTo>
                                  <a:pt x="682" y="84"/>
                                </a:lnTo>
                                <a:lnTo>
                                  <a:pt x="684" y="71"/>
                                </a:lnTo>
                                <a:lnTo>
                                  <a:pt x="682" y="57"/>
                                </a:lnTo>
                                <a:lnTo>
                                  <a:pt x="678" y="44"/>
                                </a:lnTo>
                                <a:lnTo>
                                  <a:pt x="665" y="21"/>
                                </a:lnTo>
                                <a:lnTo>
                                  <a:pt x="640" y="5"/>
                                </a:lnTo>
                                <a:lnTo>
                                  <a:pt x="628" y="2"/>
                                </a:lnTo>
                                <a:lnTo>
                                  <a:pt x="615" y="0"/>
                                </a:lnTo>
                                <a:lnTo>
                                  <a:pt x="69" y="0"/>
                                </a:lnTo>
                                <a:lnTo>
                                  <a:pt x="69" y="4"/>
                                </a:lnTo>
                                <a:lnTo>
                                  <a:pt x="615" y="4"/>
                                </a:lnTo>
                                <a:lnTo>
                                  <a:pt x="628" y="5"/>
                                </a:lnTo>
                                <a:lnTo>
                                  <a:pt x="640" y="9"/>
                                </a:lnTo>
                                <a:lnTo>
                                  <a:pt x="638" y="9"/>
                                </a:lnTo>
                                <a:lnTo>
                                  <a:pt x="661" y="25"/>
                                </a:lnTo>
                                <a:lnTo>
                                  <a:pt x="674" y="46"/>
                                </a:lnTo>
                                <a:lnTo>
                                  <a:pt x="674" y="44"/>
                                </a:lnTo>
                                <a:lnTo>
                                  <a:pt x="678" y="57"/>
                                </a:lnTo>
                                <a:lnTo>
                                  <a:pt x="680" y="71"/>
                                </a:lnTo>
                                <a:lnTo>
                                  <a:pt x="678" y="84"/>
                                </a:lnTo>
                                <a:lnTo>
                                  <a:pt x="674" y="96"/>
                                </a:lnTo>
                                <a:lnTo>
                                  <a:pt x="674" y="94"/>
                                </a:lnTo>
                                <a:lnTo>
                                  <a:pt x="661" y="117"/>
                                </a:lnTo>
                                <a:lnTo>
                                  <a:pt x="638" y="130"/>
                                </a:lnTo>
                                <a:lnTo>
                                  <a:pt x="640" y="130"/>
                                </a:lnTo>
                                <a:lnTo>
                                  <a:pt x="628" y="134"/>
                                </a:lnTo>
                                <a:lnTo>
                                  <a:pt x="615" y="136"/>
                                </a:lnTo>
                                <a:lnTo>
                                  <a:pt x="69" y="136"/>
                                </a:lnTo>
                                <a:lnTo>
                                  <a:pt x="56" y="134"/>
                                </a:lnTo>
                                <a:lnTo>
                                  <a:pt x="45" y="130"/>
                                </a:lnTo>
                                <a:lnTo>
                                  <a:pt x="46" y="130"/>
                                </a:lnTo>
                                <a:lnTo>
                                  <a:pt x="23" y="117"/>
                                </a:lnTo>
                                <a:lnTo>
                                  <a:pt x="10" y="94"/>
                                </a:lnTo>
                                <a:lnTo>
                                  <a:pt x="10" y="96"/>
                                </a:lnTo>
                                <a:lnTo>
                                  <a:pt x="6" y="84"/>
                                </a:lnTo>
                                <a:lnTo>
                                  <a:pt x="4" y="71"/>
                                </a:lnTo>
                                <a:lnTo>
                                  <a:pt x="6" y="57"/>
                                </a:lnTo>
                                <a:lnTo>
                                  <a:pt x="10" y="44"/>
                                </a:lnTo>
                                <a:lnTo>
                                  <a:pt x="10" y="46"/>
                                </a:lnTo>
                                <a:lnTo>
                                  <a:pt x="23" y="25"/>
                                </a:lnTo>
                                <a:lnTo>
                                  <a:pt x="46" y="9"/>
                                </a:lnTo>
                                <a:lnTo>
                                  <a:pt x="45" y="9"/>
                                </a:lnTo>
                                <a:lnTo>
                                  <a:pt x="56" y="5"/>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3" name="Freeform 15"/>
                        <wps:cNvSpPr>
                          <a:spLocks/>
                        </wps:cNvSpPr>
                        <wps:spPr bwMode="auto">
                          <a:xfrm>
                            <a:off x="719138" y="1044575"/>
                            <a:ext cx="904875" cy="103188"/>
                          </a:xfrm>
                          <a:custGeom>
                            <a:avLst/>
                            <a:gdLst>
                              <a:gd name="T0" fmla="*/ 4 w 570"/>
                              <a:gd name="T1" fmla="*/ 65 h 65"/>
                              <a:gd name="T2" fmla="*/ 4 w 570"/>
                              <a:gd name="T3" fmla="*/ 2 h 65"/>
                              <a:gd name="T4" fmla="*/ 2 w 570"/>
                              <a:gd name="T5" fmla="*/ 4 h 65"/>
                              <a:gd name="T6" fmla="*/ 570 w 570"/>
                              <a:gd name="T7" fmla="*/ 4 h 65"/>
                              <a:gd name="T8" fmla="*/ 570 w 570"/>
                              <a:gd name="T9" fmla="*/ 0 h 65"/>
                              <a:gd name="T10" fmla="*/ 0 w 570"/>
                              <a:gd name="T11" fmla="*/ 0 h 65"/>
                              <a:gd name="T12" fmla="*/ 0 w 570"/>
                              <a:gd name="T13" fmla="*/ 65 h 65"/>
                              <a:gd name="T14" fmla="*/ 4 w 570"/>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0" h="65">
                                <a:moveTo>
                                  <a:pt x="4" y="65"/>
                                </a:moveTo>
                                <a:lnTo>
                                  <a:pt x="4" y="2"/>
                                </a:lnTo>
                                <a:lnTo>
                                  <a:pt x="2" y="4"/>
                                </a:lnTo>
                                <a:lnTo>
                                  <a:pt x="570" y="4"/>
                                </a:lnTo>
                                <a:lnTo>
                                  <a:pt x="570" y="0"/>
                                </a:lnTo>
                                <a:lnTo>
                                  <a:pt x="0" y="0"/>
                                </a:lnTo>
                                <a:lnTo>
                                  <a:pt x="0" y="65"/>
                                </a:lnTo>
                                <a:lnTo>
                                  <a:pt x="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4" name="Freeform 16"/>
                        <wps:cNvSpPr>
                          <a:spLocks/>
                        </wps:cNvSpPr>
                        <wps:spPr bwMode="auto">
                          <a:xfrm>
                            <a:off x="698500" y="1133475"/>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95" name="Freeform 17"/>
                        <wps:cNvSpPr>
                          <a:spLocks/>
                        </wps:cNvSpPr>
                        <wps:spPr bwMode="auto">
                          <a:xfrm>
                            <a:off x="2703513" y="1044575"/>
                            <a:ext cx="901700" cy="1255713"/>
                          </a:xfrm>
                          <a:custGeom>
                            <a:avLst/>
                            <a:gdLst>
                              <a:gd name="T0" fmla="*/ 568 w 568"/>
                              <a:gd name="T1" fmla="*/ 791 h 791"/>
                              <a:gd name="T2" fmla="*/ 568 w 568"/>
                              <a:gd name="T3" fmla="*/ 0 h 791"/>
                              <a:gd name="T4" fmla="*/ 0 w 568"/>
                              <a:gd name="T5" fmla="*/ 0 h 791"/>
                              <a:gd name="T6" fmla="*/ 0 w 568"/>
                              <a:gd name="T7" fmla="*/ 4 h 791"/>
                              <a:gd name="T8" fmla="*/ 566 w 568"/>
                              <a:gd name="T9" fmla="*/ 4 h 791"/>
                              <a:gd name="T10" fmla="*/ 564 w 568"/>
                              <a:gd name="T11" fmla="*/ 2 h 791"/>
                              <a:gd name="T12" fmla="*/ 564 w 568"/>
                              <a:gd name="T13" fmla="*/ 791 h 791"/>
                              <a:gd name="T14" fmla="*/ 568 w 568"/>
                              <a:gd name="T15" fmla="*/ 791 h 7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8" h="791">
                                <a:moveTo>
                                  <a:pt x="568" y="791"/>
                                </a:moveTo>
                                <a:lnTo>
                                  <a:pt x="568" y="0"/>
                                </a:lnTo>
                                <a:lnTo>
                                  <a:pt x="0" y="0"/>
                                </a:lnTo>
                                <a:lnTo>
                                  <a:pt x="0" y="4"/>
                                </a:lnTo>
                                <a:lnTo>
                                  <a:pt x="566" y="4"/>
                                </a:lnTo>
                                <a:lnTo>
                                  <a:pt x="564" y="2"/>
                                </a:lnTo>
                                <a:lnTo>
                                  <a:pt x="564" y="791"/>
                                </a:lnTo>
                                <a:lnTo>
                                  <a:pt x="568" y="79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6" name="Freeform 18"/>
                        <wps:cNvSpPr>
                          <a:spLocks/>
                        </wps:cNvSpPr>
                        <wps:spPr bwMode="auto">
                          <a:xfrm>
                            <a:off x="3578225" y="2284413"/>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897" name="Freeform 19"/>
                        <wps:cNvSpPr>
                          <a:spLocks/>
                        </wps:cNvSpPr>
                        <wps:spPr bwMode="auto">
                          <a:xfrm>
                            <a:off x="1624013" y="3175"/>
                            <a:ext cx="1079500" cy="215900"/>
                          </a:xfrm>
                          <a:custGeom>
                            <a:avLst/>
                            <a:gdLst>
                              <a:gd name="T0" fmla="*/ 67 w 680"/>
                              <a:gd name="T1" fmla="*/ 0 h 136"/>
                              <a:gd name="T2" fmla="*/ 54 w 680"/>
                              <a:gd name="T3" fmla="*/ 2 h 136"/>
                              <a:gd name="T4" fmla="*/ 43 w 680"/>
                              <a:gd name="T5" fmla="*/ 6 h 136"/>
                              <a:gd name="T6" fmla="*/ 19 w 680"/>
                              <a:gd name="T7" fmla="*/ 21 h 136"/>
                              <a:gd name="T8" fmla="*/ 6 w 680"/>
                              <a:gd name="T9" fmla="*/ 42 h 136"/>
                              <a:gd name="T10" fmla="*/ 2 w 680"/>
                              <a:gd name="T11" fmla="*/ 56 h 136"/>
                              <a:gd name="T12" fmla="*/ 0 w 680"/>
                              <a:gd name="T13" fmla="*/ 69 h 136"/>
                              <a:gd name="T14" fmla="*/ 2 w 680"/>
                              <a:gd name="T15" fmla="*/ 82 h 136"/>
                              <a:gd name="T16" fmla="*/ 6 w 680"/>
                              <a:gd name="T17" fmla="*/ 94 h 136"/>
                              <a:gd name="T18" fmla="*/ 19 w 680"/>
                              <a:gd name="T19" fmla="*/ 117 h 136"/>
                              <a:gd name="T20" fmla="*/ 43 w 680"/>
                              <a:gd name="T21" fmla="*/ 130 h 136"/>
                              <a:gd name="T22" fmla="*/ 54 w 680"/>
                              <a:gd name="T23" fmla="*/ 134 h 136"/>
                              <a:gd name="T24" fmla="*/ 67 w 680"/>
                              <a:gd name="T25" fmla="*/ 136 h 136"/>
                              <a:gd name="T26" fmla="*/ 613 w 680"/>
                              <a:gd name="T27" fmla="*/ 136 h 136"/>
                              <a:gd name="T28" fmla="*/ 626 w 680"/>
                              <a:gd name="T29" fmla="*/ 134 h 136"/>
                              <a:gd name="T30" fmla="*/ 638 w 680"/>
                              <a:gd name="T31" fmla="*/ 130 h 136"/>
                              <a:gd name="T32" fmla="*/ 661 w 680"/>
                              <a:gd name="T33" fmla="*/ 117 h 136"/>
                              <a:gd name="T34" fmla="*/ 674 w 680"/>
                              <a:gd name="T35" fmla="*/ 94 h 136"/>
                              <a:gd name="T36" fmla="*/ 678 w 680"/>
                              <a:gd name="T37" fmla="*/ 82 h 136"/>
                              <a:gd name="T38" fmla="*/ 680 w 680"/>
                              <a:gd name="T39" fmla="*/ 69 h 136"/>
                              <a:gd name="T40" fmla="*/ 678 w 680"/>
                              <a:gd name="T41" fmla="*/ 56 h 136"/>
                              <a:gd name="T42" fmla="*/ 674 w 680"/>
                              <a:gd name="T43" fmla="*/ 42 h 136"/>
                              <a:gd name="T44" fmla="*/ 661 w 680"/>
                              <a:gd name="T45" fmla="*/ 21 h 136"/>
                              <a:gd name="T46" fmla="*/ 638 w 680"/>
                              <a:gd name="T47" fmla="*/ 6 h 136"/>
                              <a:gd name="T48" fmla="*/ 626 w 680"/>
                              <a:gd name="T49" fmla="*/ 2 h 136"/>
                              <a:gd name="T50" fmla="*/ 613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2"/>
                                </a:lnTo>
                                <a:lnTo>
                                  <a:pt x="43" y="6"/>
                                </a:lnTo>
                                <a:lnTo>
                                  <a:pt x="19" y="21"/>
                                </a:lnTo>
                                <a:lnTo>
                                  <a:pt x="6" y="42"/>
                                </a:lnTo>
                                <a:lnTo>
                                  <a:pt x="2" y="56"/>
                                </a:lnTo>
                                <a:lnTo>
                                  <a:pt x="0" y="69"/>
                                </a:lnTo>
                                <a:lnTo>
                                  <a:pt x="2" y="82"/>
                                </a:lnTo>
                                <a:lnTo>
                                  <a:pt x="6" y="94"/>
                                </a:lnTo>
                                <a:lnTo>
                                  <a:pt x="19" y="117"/>
                                </a:lnTo>
                                <a:lnTo>
                                  <a:pt x="43" y="130"/>
                                </a:lnTo>
                                <a:lnTo>
                                  <a:pt x="54" y="134"/>
                                </a:lnTo>
                                <a:lnTo>
                                  <a:pt x="67" y="136"/>
                                </a:lnTo>
                                <a:lnTo>
                                  <a:pt x="613" y="136"/>
                                </a:lnTo>
                                <a:lnTo>
                                  <a:pt x="626" y="134"/>
                                </a:lnTo>
                                <a:lnTo>
                                  <a:pt x="638" y="130"/>
                                </a:lnTo>
                                <a:lnTo>
                                  <a:pt x="661" y="117"/>
                                </a:lnTo>
                                <a:lnTo>
                                  <a:pt x="674" y="94"/>
                                </a:lnTo>
                                <a:lnTo>
                                  <a:pt x="678" y="82"/>
                                </a:lnTo>
                                <a:lnTo>
                                  <a:pt x="680" y="69"/>
                                </a:lnTo>
                                <a:lnTo>
                                  <a:pt x="678" y="56"/>
                                </a:lnTo>
                                <a:lnTo>
                                  <a:pt x="674" y="42"/>
                                </a:lnTo>
                                <a:lnTo>
                                  <a:pt x="661" y="21"/>
                                </a:lnTo>
                                <a:lnTo>
                                  <a:pt x="638" y="6"/>
                                </a:lnTo>
                                <a:lnTo>
                                  <a:pt x="626"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8" name="Freeform 20"/>
                        <wps:cNvSpPr>
                          <a:spLocks/>
                        </wps:cNvSpPr>
                        <wps:spPr bwMode="auto">
                          <a:xfrm>
                            <a:off x="1620838" y="0"/>
                            <a:ext cx="1085850" cy="222250"/>
                          </a:xfrm>
                          <a:custGeom>
                            <a:avLst/>
                            <a:gdLst>
                              <a:gd name="T0" fmla="*/ 69 w 684"/>
                              <a:gd name="T1" fmla="*/ 0 h 140"/>
                              <a:gd name="T2" fmla="*/ 56 w 684"/>
                              <a:gd name="T3" fmla="*/ 2 h 140"/>
                              <a:gd name="T4" fmla="*/ 45 w 684"/>
                              <a:gd name="T5" fmla="*/ 6 h 140"/>
                              <a:gd name="T6" fmla="*/ 20 w 684"/>
                              <a:gd name="T7" fmla="*/ 21 h 140"/>
                              <a:gd name="T8" fmla="*/ 6 w 684"/>
                              <a:gd name="T9" fmla="*/ 44 h 140"/>
                              <a:gd name="T10" fmla="*/ 2 w 684"/>
                              <a:gd name="T11" fmla="*/ 58 h 140"/>
                              <a:gd name="T12" fmla="*/ 0 w 684"/>
                              <a:gd name="T13" fmla="*/ 71 h 140"/>
                              <a:gd name="T14" fmla="*/ 2 w 684"/>
                              <a:gd name="T15" fmla="*/ 84 h 140"/>
                              <a:gd name="T16" fmla="*/ 6 w 684"/>
                              <a:gd name="T17" fmla="*/ 96 h 140"/>
                              <a:gd name="T18" fmla="*/ 20 w 684"/>
                              <a:gd name="T19" fmla="*/ 121 h 140"/>
                              <a:gd name="T20" fmla="*/ 45 w 684"/>
                              <a:gd name="T21" fmla="*/ 134 h 140"/>
                              <a:gd name="T22" fmla="*/ 56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4 h 140"/>
                              <a:gd name="T38" fmla="*/ 684 w 684"/>
                              <a:gd name="T39" fmla="*/ 71 h 140"/>
                              <a:gd name="T40" fmla="*/ 682 w 684"/>
                              <a:gd name="T41" fmla="*/ 58 h 140"/>
                              <a:gd name="T42" fmla="*/ 678 w 684"/>
                              <a:gd name="T43" fmla="*/ 44 h 140"/>
                              <a:gd name="T44" fmla="*/ 665 w 684"/>
                              <a:gd name="T45" fmla="*/ 21 h 140"/>
                              <a:gd name="T46" fmla="*/ 640 w 684"/>
                              <a:gd name="T47" fmla="*/ 6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6 h 140"/>
                              <a:gd name="T60" fmla="*/ 640 w 684"/>
                              <a:gd name="T61" fmla="*/ 10 h 140"/>
                              <a:gd name="T62" fmla="*/ 638 w 684"/>
                              <a:gd name="T63" fmla="*/ 10 h 140"/>
                              <a:gd name="T64" fmla="*/ 661 w 684"/>
                              <a:gd name="T65" fmla="*/ 25 h 140"/>
                              <a:gd name="T66" fmla="*/ 674 w 684"/>
                              <a:gd name="T67" fmla="*/ 46 h 140"/>
                              <a:gd name="T68" fmla="*/ 674 w 684"/>
                              <a:gd name="T69" fmla="*/ 44 h 140"/>
                              <a:gd name="T70" fmla="*/ 678 w 684"/>
                              <a:gd name="T71" fmla="*/ 58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0 h 140"/>
                              <a:gd name="T84" fmla="*/ 640 w 684"/>
                              <a:gd name="T85" fmla="*/ 130 h 140"/>
                              <a:gd name="T86" fmla="*/ 628 w 684"/>
                              <a:gd name="T87" fmla="*/ 134 h 140"/>
                              <a:gd name="T88" fmla="*/ 615 w 684"/>
                              <a:gd name="T89" fmla="*/ 136 h 140"/>
                              <a:gd name="T90" fmla="*/ 69 w 684"/>
                              <a:gd name="T91" fmla="*/ 136 h 140"/>
                              <a:gd name="T92" fmla="*/ 56 w 684"/>
                              <a:gd name="T93" fmla="*/ 134 h 140"/>
                              <a:gd name="T94" fmla="*/ 45 w 684"/>
                              <a:gd name="T95" fmla="*/ 130 h 140"/>
                              <a:gd name="T96" fmla="*/ 46 w 684"/>
                              <a:gd name="T97" fmla="*/ 130 h 140"/>
                              <a:gd name="T98" fmla="*/ 23 w 684"/>
                              <a:gd name="T99" fmla="*/ 117 h 140"/>
                              <a:gd name="T100" fmla="*/ 10 w 684"/>
                              <a:gd name="T101" fmla="*/ 94 h 140"/>
                              <a:gd name="T102" fmla="*/ 10 w 684"/>
                              <a:gd name="T103" fmla="*/ 96 h 140"/>
                              <a:gd name="T104" fmla="*/ 6 w 684"/>
                              <a:gd name="T105" fmla="*/ 84 h 140"/>
                              <a:gd name="T106" fmla="*/ 4 w 684"/>
                              <a:gd name="T107" fmla="*/ 71 h 140"/>
                              <a:gd name="T108" fmla="*/ 6 w 684"/>
                              <a:gd name="T109" fmla="*/ 58 h 140"/>
                              <a:gd name="T110" fmla="*/ 10 w 684"/>
                              <a:gd name="T111" fmla="*/ 44 h 140"/>
                              <a:gd name="T112" fmla="*/ 10 w 684"/>
                              <a:gd name="T113" fmla="*/ 46 h 140"/>
                              <a:gd name="T114" fmla="*/ 23 w 684"/>
                              <a:gd name="T115" fmla="*/ 25 h 140"/>
                              <a:gd name="T116" fmla="*/ 46 w 684"/>
                              <a:gd name="T117" fmla="*/ 10 h 140"/>
                              <a:gd name="T118" fmla="*/ 45 w 684"/>
                              <a:gd name="T119" fmla="*/ 10 h 140"/>
                              <a:gd name="T120" fmla="*/ 56 w 684"/>
                              <a:gd name="T121" fmla="*/ 6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5" y="6"/>
                                </a:lnTo>
                                <a:lnTo>
                                  <a:pt x="20" y="21"/>
                                </a:lnTo>
                                <a:lnTo>
                                  <a:pt x="6" y="44"/>
                                </a:lnTo>
                                <a:lnTo>
                                  <a:pt x="2" y="58"/>
                                </a:lnTo>
                                <a:lnTo>
                                  <a:pt x="0" y="71"/>
                                </a:lnTo>
                                <a:lnTo>
                                  <a:pt x="2" y="84"/>
                                </a:lnTo>
                                <a:lnTo>
                                  <a:pt x="6" y="96"/>
                                </a:lnTo>
                                <a:lnTo>
                                  <a:pt x="20" y="121"/>
                                </a:lnTo>
                                <a:lnTo>
                                  <a:pt x="45" y="134"/>
                                </a:lnTo>
                                <a:lnTo>
                                  <a:pt x="56" y="138"/>
                                </a:lnTo>
                                <a:lnTo>
                                  <a:pt x="69" y="140"/>
                                </a:lnTo>
                                <a:lnTo>
                                  <a:pt x="615" y="140"/>
                                </a:lnTo>
                                <a:lnTo>
                                  <a:pt x="628" y="138"/>
                                </a:lnTo>
                                <a:lnTo>
                                  <a:pt x="640" y="134"/>
                                </a:lnTo>
                                <a:lnTo>
                                  <a:pt x="665" y="121"/>
                                </a:lnTo>
                                <a:lnTo>
                                  <a:pt x="678" y="96"/>
                                </a:lnTo>
                                <a:lnTo>
                                  <a:pt x="682" y="84"/>
                                </a:lnTo>
                                <a:lnTo>
                                  <a:pt x="684" y="71"/>
                                </a:lnTo>
                                <a:lnTo>
                                  <a:pt x="682" y="58"/>
                                </a:lnTo>
                                <a:lnTo>
                                  <a:pt x="678" y="44"/>
                                </a:lnTo>
                                <a:lnTo>
                                  <a:pt x="665" y="21"/>
                                </a:lnTo>
                                <a:lnTo>
                                  <a:pt x="640" y="6"/>
                                </a:lnTo>
                                <a:lnTo>
                                  <a:pt x="628" y="2"/>
                                </a:lnTo>
                                <a:lnTo>
                                  <a:pt x="615" y="0"/>
                                </a:lnTo>
                                <a:lnTo>
                                  <a:pt x="69" y="0"/>
                                </a:lnTo>
                                <a:lnTo>
                                  <a:pt x="69" y="4"/>
                                </a:lnTo>
                                <a:lnTo>
                                  <a:pt x="615" y="4"/>
                                </a:lnTo>
                                <a:lnTo>
                                  <a:pt x="628" y="6"/>
                                </a:lnTo>
                                <a:lnTo>
                                  <a:pt x="640" y="10"/>
                                </a:lnTo>
                                <a:lnTo>
                                  <a:pt x="638" y="10"/>
                                </a:lnTo>
                                <a:lnTo>
                                  <a:pt x="661" y="25"/>
                                </a:lnTo>
                                <a:lnTo>
                                  <a:pt x="674" y="46"/>
                                </a:lnTo>
                                <a:lnTo>
                                  <a:pt x="674" y="44"/>
                                </a:lnTo>
                                <a:lnTo>
                                  <a:pt x="678" y="58"/>
                                </a:lnTo>
                                <a:lnTo>
                                  <a:pt x="680" y="71"/>
                                </a:lnTo>
                                <a:lnTo>
                                  <a:pt x="678" y="84"/>
                                </a:lnTo>
                                <a:lnTo>
                                  <a:pt x="674" y="96"/>
                                </a:lnTo>
                                <a:lnTo>
                                  <a:pt x="674" y="94"/>
                                </a:lnTo>
                                <a:lnTo>
                                  <a:pt x="661" y="117"/>
                                </a:lnTo>
                                <a:lnTo>
                                  <a:pt x="638" y="130"/>
                                </a:lnTo>
                                <a:lnTo>
                                  <a:pt x="640" y="130"/>
                                </a:lnTo>
                                <a:lnTo>
                                  <a:pt x="628" y="134"/>
                                </a:lnTo>
                                <a:lnTo>
                                  <a:pt x="615" y="136"/>
                                </a:lnTo>
                                <a:lnTo>
                                  <a:pt x="69" y="136"/>
                                </a:lnTo>
                                <a:lnTo>
                                  <a:pt x="56" y="134"/>
                                </a:lnTo>
                                <a:lnTo>
                                  <a:pt x="45" y="130"/>
                                </a:lnTo>
                                <a:lnTo>
                                  <a:pt x="46" y="130"/>
                                </a:lnTo>
                                <a:lnTo>
                                  <a:pt x="23" y="117"/>
                                </a:lnTo>
                                <a:lnTo>
                                  <a:pt x="10" y="94"/>
                                </a:lnTo>
                                <a:lnTo>
                                  <a:pt x="10" y="96"/>
                                </a:lnTo>
                                <a:lnTo>
                                  <a:pt x="6" y="84"/>
                                </a:lnTo>
                                <a:lnTo>
                                  <a:pt x="4" y="71"/>
                                </a:lnTo>
                                <a:lnTo>
                                  <a:pt x="6" y="58"/>
                                </a:lnTo>
                                <a:lnTo>
                                  <a:pt x="10" y="44"/>
                                </a:lnTo>
                                <a:lnTo>
                                  <a:pt x="10" y="46"/>
                                </a:lnTo>
                                <a:lnTo>
                                  <a:pt x="23" y="25"/>
                                </a:lnTo>
                                <a:lnTo>
                                  <a:pt x="46" y="10"/>
                                </a:lnTo>
                                <a:lnTo>
                                  <a:pt x="45"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99" name="Rectangle 21"/>
                        <wps:cNvSpPr>
                          <a:spLocks noChangeArrowheads="1"/>
                        </wps:cNvSpPr>
                        <wps:spPr bwMode="auto">
                          <a:xfrm>
                            <a:off x="722313" y="2198688"/>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00" name="Freeform 22"/>
                        <wps:cNvSpPr>
                          <a:spLocks/>
                        </wps:cNvSpPr>
                        <wps:spPr bwMode="auto">
                          <a:xfrm>
                            <a:off x="698500" y="2284413"/>
                            <a:ext cx="50800" cy="55563"/>
                          </a:xfrm>
                          <a:custGeom>
                            <a:avLst/>
                            <a:gdLst>
                              <a:gd name="T0" fmla="*/ 0 w 32"/>
                              <a:gd name="T1" fmla="*/ 0 h 35"/>
                              <a:gd name="T2" fmla="*/ 17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7"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01" name="Rectangle 23"/>
                        <wps:cNvSpPr>
                          <a:spLocks noChangeArrowheads="1"/>
                        </wps:cNvSpPr>
                        <wps:spPr bwMode="auto">
                          <a:xfrm>
                            <a:off x="2160588" y="2559050"/>
                            <a:ext cx="6350" cy="639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02" name="Freeform 24"/>
                        <wps:cNvSpPr>
                          <a:spLocks/>
                        </wps:cNvSpPr>
                        <wps:spPr bwMode="auto">
                          <a:xfrm>
                            <a:off x="2139950" y="3182938"/>
                            <a:ext cx="50800" cy="55563"/>
                          </a:xfrm>
                          <a:custGeom>
                            <a:avLst/>
                            <a:gdLst>
                              <a:gd name="T0" fmla="*/ 0 w 32"/>
                              <a:gd name="T1" fmla="*/ 0 h 35"/>
                              <a:gd name="T2" fmla="*/ 15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5"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03" name="Freeform 25"/>
                        <wps:cNvSpPr>
                          <a:spLocks/>
                        </wps:cNvSpPr>
                        <wps:spPr bwMode="auto">
                          <a:xfrm>
                            <a:off x="185738" y="1558925"/>
                            <a:ext cx="1079500" cy="631825"/>
                          </a:xfrm>
                          <a:custGeom>
                            <a:avLst/>
                            <a:gdLst>
                              <a:gd name="T0" fmla="*/ 340 w 680"/>
                              <a:gd name="T1" fmla="*/ 0 h 398"/>
                              <a:gd name="T2" fmla="*/ 0 w 680"/>
                              <a:gd name="T3" fmla="*/ 200 h 398"/>
                              <a:gd name="T4" fmla="*/ 340 w 680"/>
                              <a:gd name="T5" fmla="*/ 398 h 398"/>
                              <a:gd name="T6" fmla="*/ 680 w 680"/>
                              <a:gd name="T7" fmla="*/ 200 h 398"/>
                              <a:gd name="T8" fmla="*/ 340 w 680"/>
                              <a:gd name="T9" fmla="*/ 0 h 398"/>
                            </a:gdLst>
                            <a:ahLst/>
                            <a:cxnLst>
                              <a:cxn ang="0">
                                <a:pos x="T0" y="T1"/>
                              </a:cxn>
                              <a:cxn ang="0">
                                <a:pos x="T2" y="T3"/>
                              </a:cxn>
                              <a:cxn ang="0">
                                <a:pos x="T4" y="T5"/>
                              </a:cxn>
                              <a:cxn ang="0">
                                <a:pos x="T6" y="T7"/>
                              </a:cxn>
                              <a:cxn ang="0">
                                <a:pos x="T8" y="T9"/>
                              </a:cxn>
                            </a:cxnLst>
                            <a:rect l="0" t="0" r="r" b="b"/>
                            <a:pathLst>
                              <a:path w="680" h="398">
                                <a:moveTo>
                                  <a:pt x="340" y="0"/>
                                </a:moveTo>
                                <a:lnTo>
                                  <a:pt x="0" y="200"/>
                                </a:lnTo>
                                <a:lnTo>
                                  <a:pt x="340" y="398"/>
                                </a:lnTo>
                                <a:lnTo>
                                  <a:pt x="680"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04" name="Freeform 26"/>
                        <wps:cNvSpPr>
                          <a:spLocks/>
                        </wps:cNvSpPr>
                        <wps:spPr bwMode="auto">
                          <a:xfrm>
                            <a:off x="182563" y="1557338"/>
                            <a:ext cx="1085850" cy="636588"/>
                          </a:xfrm>
                          <a:custGeom>
                            <a:avLst/>
                            <a:gdLst>
                              <a:gd name="T0" fmla="*/ 342 w 684"/>
                              <a:gd name="T1" fmla="*/ 0 h 401"/>
                              <a:gd name="T2" fmla="*/ 0 w 684"/>
                              <a:gd name="T3" fmla="*/ 201 h 401"/>
                              <a:gd name="T4" fmla="*/ 342 w 684"/>
                              <a:gd name="T5" fmla="*/ 401 h 401"/>
                              <a:gd name="T6" fmla="*/ 684 w 684"/>
                              <a:gd name="T7" fmla="*/ 201 h 401"/>
                              <a:gd name="T8" fmla="*/ 342 w 684"/>
                              <a:gd name="T9" fmla="*/ 0 h 401"/>
                              <a:gd name="T10" fmla="*/ 340 w 684"/>
                              <a:gd name="T11" fmla="*/ 3 h 401"/>
                              <a:gd name="T12" fmla="*/ 680 w 684"/>
                              <a:gd name="T13" fmla="*/ 203 h 401"/>
                              <a:gd name="T14" fmla="*/ 680 w 684"/>
                              <a:gd name="T15" fmla="*/ 199 h 401"/>
                              <a:gd name="T16" fmla="*/ 340 w 684"/>
                              <a:gd name="T17" fmla="*/ 397 h 401"/>
                              <a:gd name="T18" fmla="*/ 344 w 684"/>
                              <a:gd name="T19" fmla="*/ 397 h 401"/>
                              <a:gd name="T20" fmla="*/ 4 w 684"/>
                              <a:gd name="T21" fmla="*/ 199 h 401"/>
                              <a:gd name="T22" fmla="*/ 4 w 684"/>
                              <a:gd name="T23" fmla="*/ 203 h 401"/>
                              <a:gd name="T24" fmla="*/ 344 w 684"/>
                              <a:gd name="T25" fmla="*/ 3 h 401"/>
                              <a:gd name="T26" fmla="*/ 340 w 684"/>
                              <a:gd name="T27" fmla="*/ 3 h 401"/>
                              <a:gd name="T28" fmla="*/ 342 w 684"/>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1">
                                <a:moveTo>
                                  <a:pt x="342" y="0"/>
                                </a:moveTo>
                                <a:lnTo>
                                  <a:pt x="0" y="201"/>
                                </a:lnTo>
                                <a:lnTo>
                                  <a:pt x="342" y="401"/>
                                </a:lnTo>
                                <a:lnTo>
                                  <a:pt x="684" y="201"/>
                                </a:lnTo>
                                <a:lnTo>
                                  <a:pt x="342" y="0"/>
                                </a:lnTo>
                                <a:lnTo>
                                  <a:pt x="340" y="3"/>
                                </a:lnTo>
                                <a:lnTo>
                                  <a:pt x="680" y="203"/>
                                </a:lnTo>
                                <a:lnTo>
                                  <a:pt x="680" y="199"/>
                                </a:lnTo>
                                <a:lnTo>
                                  <a:pt x="340" y="397"/>
                                </a:lnTo>
                                <a:lnTo>
                                  <a:pt x="344" y="397"/>
                                </a:lnTo>
                                <a:lnTo>
                                  <a:pt x="4" y="199"/>
                                </a:lnTo>
                                <a:lnTo>
                                  <a:pt x="4" y="203"/>
                                </a:lnTo>
                                <a:lnTo>
                                  <a:pt x="344" y="3"/>
                                </a:lnTo>
                                <a:lnTo>
                                  <a:pt x="340" y="3"/>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05" name="Rectangle 27"/>
                        <wps:cNvSpPr>
                          <a:spLocks noChangeArrowheads="1"/>
                        </wps:cNvSpPr>
                        <wps:spPr bwMode="auto">
                          <a:xfrm>
                            <a:off x="722313" y="1401763"/>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06" name="Freeform 28"/>
                        <wps:cNvSpPr>
                          <a:spLocks/>
                        </wps:cNvSpPr>
                        <wps:spPr bwMode="auto">
                          <a:xfrm>
                            <a:off x="698500" y="1501775"/>
                            <a:ext cx="50800" cy="55563"/>
                          </a:xfrm>
                          <a:custGeom>
                            <a:avLst/>
                            <a:gdLst>
                              <a:gd name="T0" fmla="*/ 0 w 32"/>
                              <a:gd name="T1" fmla="*/ 0 h 35"/>
                              <a:gd name="T2" fmla="*/ 17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7"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07" name="Rectangle 29"/>
                        <wps:cNvSpPr>
                          <a:spLocks noChangeArrowheads="1"/>
                        </wps:cNvSpPr>
                        <wps:spPr bwMode="auto">
                          <a:xfrm>
                            <a:off x="182563" y="2701925"/>
                            <a:ext cx="1085850"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08" name="Freeform 30"/>
                        <wps:cNvSpPr>
                          <a:spLocks/>
                        </wps:cNvSpPr>
                        <wps:spPr bwMode="auto">
                          <a:xfrm>
                            <a:off x="179388" y="2698750"/>
                            <a:ext cx="1089025" cy="222250"/>
                          </a:xfrm>
                          <a:custGeom>
                            <a:avLst/>
                            <a:gdLst>
                              <a:gd name="T0" fmla="*/ 0 w 686"/>
                              <a:gd name="T1" fmla="*/ 0 h 140"/>
                              <a:gd name="T2" fmla="*/ 0 w 686"/>
                              <a:gd name="T3" fmla="*/ 140 h 140"/>
                              <a:gd name="T4" fmla="*/ 686 w 686"/>
                              <a:gd name="T5" fmla="*/ 140 h 140"/>
                              <a:gd name="T6" fmla="*/ 686 w 686"/>
                              <a:gd name="T7" fmla="*/ 0 h 140"/>
                              <a:gd name="T8" fmla="*/ 0 w 686"/>
                              <a:gd name="T9" fmla="*/ 0 h 140"/>
                              <a:gd name="T10" fmla="*/ 2 w 686"/>
                              <a:gd name="T11" fmla="*/ 4 h 140"/>
                              <a:gd name="T12" fmla="*/ 684 w 686"/>
                              <a:gd name="T13" fmla="*/ 4 h 140"/>
                              <a:gd name="T14" fmla="*/ 682 w 686"/>
                              <a:gd name="T15" fmla="*/ 2 h 140"/>
                              <a:gd name="T16" fmla="*/ 682 w 686"/>
                              <a:gd name="T17" fmla="*/ 138 h 140"/>
                              <a:gd name="T18" fmla="*/ 684 w 686"/>
                              <a:gd name="T19" fmla="*/ 136 h 140"/>
                              <a:gd name="T20" fmla="*/ 2 w 686"/>
                              <a:gd name="T21" fmla="*/ 136 h 140"/>
                              <a:gd name="T22" fmla="*/ 4 w 686"/>
                              <a:gd name="T23" fmla="*/ 138 h 140"/>
                              <a:gd name="T24" fmla="*/ 4 w 686"/>
                              <a:gd name="T25" fmla="*/ 2 h 140"/>
                              <a:gd name="T26" fmla="*/ 2 w 686"/>
                              <a:gd name="T27" fmla="*/ 4 h 140"/>
                              <a:gd name="T28" fmla="*/ 0 w 686"/>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6" h="140">
                                <a:moveTo>
                                  <a:pt x="0" y="0"/>
                                </a:moveTo>
                                <a:lnTo>
                                  <a:pt x="0" y="140"/>
                                </a:lnTo>
                                <a:lnTo>
                                  <a:pt x="686" y="140"/>
                                </a:lnTo>
                                <a:lnTo>
                                  <a:pt x="686" y="0"/>
                                </a:lnTo>
                                <a:lnTo>
                                  <a:pt x="0" y="0"/>
                                </a:lnTo>
                                <a:lnTo>
                                  <a:pt x="2" y="4"/>
                                </a:lnTo>
                                <a:lnTo>
                                  <a:pt x="684" y="4"/>
                                </a:lnTo>
                                <a:lnTo>
                                  <a:pt x="682" y="2"/>
                                </a:lnTo>
                                <a:lnTo>
                                  <a:pt x="682" y="138"/>
                                </a:lnTo>
                                <a:lnTo>
                                  <a:pt x="684"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09" name="Rectangle 31"/>
                        <wps:cNvSpPr>
                          <a:spLocks noChangeArrowheads="1"/>
                        </wps:cNvSpPr>
                        <wps:spPr bwMode="auto">
                          <a:xfrm>
                            <a:off x="215900" y="27019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0" name="Rectangle 32"/>
                        <wps:cNvSpPr>
                          <a:spLocks noChangeArrowheads="1"/>
                        </wps:cNvSpPr>
                        <wps:spPr bwMode="auto">
                          <a:xfrm>
                            <a:off x="1225550" y="27019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1" name="Rectangle 33"/>
                        <wps:cNvSpPr>
                          <a:spLocks noChangeArrowheads="1"/>
                        </wps:cNvSpPr>
                        <wps:spPr bwMode="auto">
                          <a:xfrm>
                            <a:off x="722313" y="2559050"/>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2" name="Freeform 34"/>
                        <wps:cNvSpPr>
                          <a:spLocks/>
                        </wps:cNvSpPr>
                        <wps:spPr bwMode="auto">
                          <a:xfrm>
                            <a:off x="698500" y="2644775"/>
                            <a:ext cx="50800" cy="53975"/>
                          </a:xfrm>
                          <a:custGeom>
                            <a:avLst/>
                            <a:gdLst>
                              <a:gd name="T0" fmla="*/ 0 w 32"/>
                              <a:gd name="T1" fmla="*/ 0 h 34"/>
                              <a:gd name="T2" fmla="*/ 17 w 32"/>
                              <a:gd name="T3" fmla="*/ 34 h 34"/>
                              <a:gd name="T4" fmla="*/ 32 w 32"/>
                              <a:gd name="T5" fmla="*/ 0 h 34"/>
                              <a:gd name="T6" fmla="*/ 0 w 32"/>
                              <a:gd name="T7" fmla="*/ 0 h 34"/>
                            </a:gdLst>
                            <a:ahLst/>
                            <a:cxnLst>
                              <a:cxn ang="0">
                                <a:pos x="T0" y="T1"/>
                              </a:cxn>
                              <a:cxn ang="0">
                                <a:pos x="T2" y="T3"/>
                              </a:cxn>
                              <a:cxn ang="0">
                                <a:pos x="T4" y="T5"/>
                              </a:cxn>
                              <a:cxn ang="0">
                                <a:pos x="T6" y="T7"/>
                              </a:cxn>
                            </a:cxnLst>
                            <a:rect l="0" t="0" r="r" b="b"/>
                            <a:pathLst>
                              <a:path w="32" h="34">
                                <a:moveTo>
                                  <a:pt x="0" y="0"/>
                                </a:moveTo>
                                <a:lnTo>
                                  <a:pt x="17" y="34"/>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13" name="Rectangle 35"/>
                        <wps:cNvSpPr>
                          <a:spLocks noChangeArrowheads="1"/>
                        </wps:cNvSpPr>
                        <wps:spPr bwMode="auto">
                          <a:xfrm>
                            <a:off x="3175" y="2343150"/>
                            <a:ext cx="144462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4" name="Freeform 36"/>
                        <wps:cNvSpPr>
                          <a:spLocks/>
                        </wps:cNvSpPr>
                        <wps:spPr bwMode="auto">
                          <a:xfrm>
                            <a:off x="0" y="2339975"/>
                            <a:ext cx="1447800" cy="222250"/>
                          </a:xfrm>
                          <a:custGeom>
                            <a:avLst/>
                            <a:gdLst>
                              <a:gd name="T0" fmla="*/ 0 w 912"/>
                              <a:gd name="T1" fmla="*/ 0 h 140"/>
                              <a:gd name="T2" fmla="*/ 0 w 912"/>
                              <a:gd name="T3" fmla="*/ 140 h 140"/>
                              <a:gd name="T4" fmla="*/ 912 w 912"/>
                              <a:gd name="T5" fmla="*/ 140 h 140"/>
                              <a:gd name="T6" fmla="*/ 912 w 912"/>
                              <a:gd name="T7" fmla="*/ 0 h 140"/>
                              <a:gd name="T8" fmla="*/ 0 w 912"/>
                              <a:gd name="T9" fmla="*/ 0 h 140"/>
                              <a:gd name="T10" fmla="*/ 2 w 912"/>
                              <a:gd name="T11" fmla="*/ 4 h 140"/>
                              <a:gd name="T12" fmla="*/ 910 w 912"/>
                              <a:gd name="T13" fmla="*/ 4 h 140"/>
                              <a:gd name="T14" fmla="*/ 908 w 912"/>
                              <a:gd name="T15" fmla="*/ 2 h 140"/>
                              <a:gd name="T16" fmla="*/ 908 w 912"/>
                              <a:gd name="T17" fmla="*/ 138 h 140"/>
                              <a:gd name="T18" fmla="*/ 910 w 912"/>
                              <a:gd name="T19" fmla="*/ 136 h 140"/>
                              <a:gd name="T20" fmla="*/ 2 w 912"/>
                              <a:gd name="T21" fmla="*/ 136 h 140"/>
                              <a:gd name="T22" fmla="*/ 4 w 912"/>
                              <a:gd name="T23" fmla="*/ 138 h 140"/>
                              <a:gd name="T24" fmla="*/ 4 w 912"/>
                              <a:gd name="T25" fmla="*/ 2 h 140"/>
                              <a:gd name="T26" fmla="*/ 2 w 912"/>
                              <a:gd name="T27" fmla="*/ 4 h 140"/>
                              <a:gd name="T28" fmla="*/ 0 w 91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40">
                                <a:moveTo>
                                  <a:pt x="0" y="0"/>
                                </a:moveTo>
                                <a:lnTo>
                                  <a:pt x="0" y="140"/>
                                </a:lnTo>
                                <a:lnTo>
                                  <a:pt x="912" y="140"/>
                                </a:lnTo>
                                <a:lnTo>
                                  <a:pt x="912" y="0"/>
                                </a:lnTo>
                                <a:lnTo>
                                  <a:pt x="0" y="0"/>
                                </a:lnTo>
                                <a:lnTo>
                                  <a:pt x="2" y="4"/>
                                </a:lnTo>
                                <a:lnTo>
                                  <a:pt x="910" y="4"/>
                                </a:lnTo>
                                <a:lnTo>
                                  <a:pt x="908" y="2"/>
                                </a:lnTo>
                                <a:lnTo>
                                  <a:pt x="908" y="138"/>
                                </a:lnTo>
                                <a:lnTo>
                                  <a:pt x="910"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15" name="Rectangle 37"/>
                        <wps:cNvSpPr>
                          <a:spLocks noChangeArrowheads="1"/>
                        </wps:cNvSpPr>
                        <wps:spPr bwMode="auto">
                          <a:xfrm>
                            <a:off x="36513"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6" name="Rectangle 38"/>
                        <wps:cNvSpPr>
                          <a:spLocks noChangeArrowheads="1"/>
                        </wps:cNvSpPr>
                        <wps:spPr bwMode="auto">
                          <a:xfrm>
                            <a:off x="1404938"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7" name="Rectangle 39"/>
                        <wps:cNvSpPr>
                          <a:spLocks noChangeArrowheads="1"/>
                        </wps:cNvSpPr>
                        <wps:spPr bwMode="auto">
                          <a:xfrm>
                            <a:off x="1624013" y="2343150"/>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18" name="Freeform 40"/>
                        <wps:cNvSpPr>
                          <a:spLocks/>
                        </wps:cNvSpPr>
                        <wps:spPr bwMode="auto">
                          <a:xfrm>
                            <a:off x="1620838" y="2339975"/>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2 w 684"/>
                              <a:gd name="T11" fmla="*/ 4 h 140"/>
                              <a:gd name="T12" fmla="*/ 682 w 684"/>
                              <a:gd name="T13" fmla="*/ 4 h 140"/>
                              <a:gd name="T14" fmla="*/ 680 w 684"/>
                              <a:gd name="T15" fmla="*/ 2 h 140"/>
                              <a:gd name="T16" fmla="*/ 680 w 684"/>
                              <a:gd name="T17" fmla="*/ 138 h 140"/>
                              <a:gd name="T18" fmla="*/ 682 w 684"/>
                              <a:gd name="T19" fmla="*/ 136 h 140"/>
                              <a:gd name="T20" fmla="*/ 2 w 684"/>
                              <a:gd name="T21" fmla="*/ 136 h 140"/>
                              <a:gd name="T22" fmla="*/ 4 w 684"/>
                              <a:gd name="T23" fmla="*/ 138 h 140"/>
                              <a:gd name="T24" fmla="*/ 4 w 684"/>
                              <a:gd name="T25" fmla="*/ 2 h 140"/>
                              <a:gd name="T26" fmla="*/ 2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2" y="4"/>
                                </a:lnTo>
                                <a:lnTo>
                                  <a:pt x="682" y="4"/>
                                </a:lnTo>
                                <a:lnTo>
                                  <a:pt x="680" y="2"/>
                                </a:lnTo>
                                <a:lnTo>
                                  <a:pt x="680" y="138"/>
                                </a:lnTo>
                                <a:lnTo>
                                  <a:pt x="682"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19" name="Rectangle 41"/>
                        <wps:cNvSpPr>
                          <a:spLocks noChangeArrowheads="1"/>
                        </wps:cNvSpPr>
                        <wps:spPr bwMode="auto">
                          <a:xfrm>
                            <a:off x="2882900" y="2343150"/>
                            <a:ext cx="144462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0" name="Freeform 42"/>
                        <wps:cNvSpPr>
                          <a:spLocks/>
                        </wps:cNvSpPr>
                        <wps:spPr bwMode="auto">
                          <a:xfrm>
                            <a:off x="2879725" y="2339975"/>
                            <a:ext cx="1447800" cy="222250"/>
                          </a:xfrm>
                          <a:custGeom>
                            <a:avLst/>
                            <a:gdLst>
                              <a:gd name="T0" fmla="*/ 0 w 912"/>
                              <a:gd name="T1" fmla="*/ 0 h 140"/>
                              <a:gd name="T2" fmla="*/ 0 w 912"/>
                              <a:gd name="T3" fmla="*/ 140 h 140"/>
                              <a:gd name="T4" fmla="*/ 912 w 912"/>
                              <a:gd name="T5" fmla="*/ 140 h 140"/>
                              <a:gd name="T6" fmla="*/ 912 w 912"/>
                              <a:gd name="T7" fmla="*/ 0 h 140"/>
                              <a:gd name="T8" fmla="*/ 0 w 912"/>
                              <a:gd name="T9" fmla="*/ 0 h 140"/>
                              <a:gd name="T10" fmla="*/ 2 w 912"/>
                              <a:gd name="T11" fmla="*/ 4 h 140"/>
                              <a:gd name="T12" fmla="*/ 910 w 912"/>
                              <a:gd name="T13" fmla="*/ 4 h 140"/>
                              <a:gd name="T14" fmla="*/ 908 w 912"/>
                              <a:gd name="T15" fmla="*/ 2 h 140"/>
                              <a:gd name="T16" fmla="*/ 908 w 912"/>
                              <a:gd name="T17" fmla="*/ 138 h 140"/>
                              <a:gd name="T18" fmla="*/ 910 w 912"/>
                              <a:gd name="T19" fmla="*/ 136 h 140"/>
                              <a:gd name="T20" fmla="*/ 2 w 912"/>
                              <a:gd name="T21" fmla="*/ 136 h 140"/>
                              <a:gd name="T22" fmla="*/ 4 w 912"/>
                              <a:gd name="T23" fmla="*/ 138 h 140"/>
                              <a:gd name="T24" fmla="*/ 4 w 912"/>
                              <a:gd name="T25" fmla="*/ 2 h 140"/>
                              <a:gd name="T26" fmla="*/ 2 w 912"/>
                              <a:gd name="T27" fmla="*/ 4 h 140"/>
                              <a:gd name="T28" fmla="*/ 0 w 91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40">
                                <a:moveTo>
                                  <a:pt x="0" y="0"/>
                                </a:moveTo>
                                <a:lnTo>
                                  <a:pt x="0" y="140"/>
                                </a:lnTo>
                                <a:lnTo>
                                  <a:pt x="912" y="140"/>
                                </a:lnTo>
                                <a:lnTo>
                                  <a:pt x="912" y="0"/>
                                </a:lnTo>
                                <a:lnTo>
                                  <a:pt x="0" y="0"/>
                                </a:lnTo>
                                <a:lnTo>
                                  <a:pt x="2" y="4"/>
                                </a:lnTo>
                                <a:lnTo>
                                  <a:pt x="910" y="4"/>
                                </a:lnTo>
                                <a:lnTo>
                                  <a:pt x="908" y="2"/>
                                </a:lnTo>
                                <a:lnTo>
                                  <a:pt x="908" y="138"/>
                                </a:lnTo>
                                <a:lnTo>
                                  <a:pt x="910"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21" name="Rectangle 43"/>
                        <wps:cNvSpPr>
                          <a:spLocks noChangeArrowheads="1"/>
                        </wps:cNvSpPr>
                        <wps:spPr bwMode="auto">
                          <a:xfrm>
                            <a:off x="2916238"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2" name="Rectangle 44"/>
                        <wps:cNvSpPr>
                          <a:spLocks noChangeArrowheads="1"/>
                        </wps:cNvSpPr>
                        <wps:spPr bwMode="auto">
                          <a:xfrm>
                            <a:off x="4284663"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3" name="Rectangle 45"/>
                        <wps:cNvSpPr>
                          <a:spLocks noChangeArrowheads="1"/>
                        </wps:cNvSpPr>
                        <wps:spPr bwMode="auto">
                          <a:xfrm>
                            <a:off x="3062288" y="2701925"/>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4" name="Freeform 46"/>
                        <wps:cNvSpPr>
                          <a:spLocks/>
                        </wps:cNvSpPr>
                        <wps:spPr bwMode="auto">
                          <a:xfrm>
                            <a:off x="3060700" y="2698750"/>
                            <a:ext cx="1084263" cy="222250"/>
                          </a:xfrm>
                          <a:custGeom>
                            <a:avLst/>
                            <a:gdLst>
                              <a:gd name="T0" fmla="*/ 0 w 683"/>
                              <a:gd name="T1" fmla="*/ 0 h 140"/>
                              <a:gd name="T2" fmla="*/ 0 w 683"/>
                              <a:gd name="T3" fmla="*/ 140 h 140"/>
                              <a:gd name="T4" fmla="*/ 683 w 683"/>
                              <a:gd name="T5" fmla="*/ 140 h 140"/>
                              <a:gd name="T6" fmla="*/ 683 w 683"/>
                              <a:gd name="T7" fmla="*/ 0 h 140"/>
                              <a:gd name="T8" fmla="*/ 0 w 683"/>
                              <a:gd name="T9" fmla="*/ 0 h 140"/>
                              <a:gd name="T10" fmla="*/ 1 w 683"/>
                              <a:gd name="T11" fmla="*/ 4 h 140"/>
                              <a:gd name="T12" fmla="*/ 681 w 683"/>
                              <a:gd name="T13" fmla="*/ 4 h 140"/>
                              <a:gd name="T14" fmla="*/ 679 w 683"/>
                              <a:gd name="T15" fmla="*/ 2 h 140"/>
                              <a:gd name="T16" fmla="*/ 679 w 683"/>
                              <a:gd name="T17" fmla="*/ 138 h 140"/>
                              <a:gd name="T18" fmla="*/ 681 w 683"/>
                              <a:gd name="T19" fmla="*/ 136 h 140"/>
                              <a:gd name="T20" fmla="*/ 1 w 683"/>
                              <a:gd name="T21" fmla="*/ 136 h 140"/>
                              <a:gd name="T22" fmla="*/ 3 w 683"/>
                              <a:gd name="T23" fmla="*/ 138 h 140"/>
                              <a:gd name="T24" fmla="*/ 3 w 683"/>
                              <a:gd name="T25" fmla="*/ 2 h 140"/>
                              <a:gd name="T26" fmla="*/ 1 w 683"/>
                              <a:gd name="T27" fmla="*/ 4 h 140"/>
                              <a:gd name="T28" fmla="*/ 0 w 683"/>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40">
                                <a:moveTo>
                                  <a:pt x="0" y="0"/>
                                </a:moveTo>
                                <a:lnTo>
                                  <a:pt x="0" y="140"/>
                                </a:lnTo>
                                <a:lnTo>
                                  <a:pt x="683" y="140"/>
                                </a:lnTo>
                                <a:lnTo>
                                  <a:pt x="683" y="0"/>
                                </a:lnTo>
                                <a:lnTo>
                                  <a:pt x="0" y="0"/>
                                </a:lnTo>
                                <a:lnTo>
                                  <a:pt x="1" y="4"/>
                                </a:lnTo>
                                <a:lnTo>
                                  <a:pt x="681" y="4"/>
                                </a:lnTo>
                                <a:lnTo>
                                  <a:pt x="679" y="2"/>
                                </a:lnTo>
                                <a:lnTo>
                                  <a:pt x="679" y="138"/>
                                </a:lnTo>
                                <a:lnTo>
                                  <a:pt x="681" y="136"/>
                                </a:lnTo>
                                <a:lnTo>
                                  <a:pt x="1" y="136"/>
                                </a:lnTo>
                                <a:lnTo>
                                  <a:pt x="3" y="138"/>
                                </a:lnTo>
                                <a:lnTo>
                                  <a:pt x="3" y="2"/>
                                </a:lnTo>
                                <a:lnTo>
                                  <a:pt x="1"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25" name="Rectangle 47"/>
                        <wps:cNvSpPr>
                          <a:spLocks noChangeArrowheads="1"/>
                        </wps:cNvSpPr>
                        <wps:spPr bwMode="auto">
                          <a:xfrm>
                            <a:off x="3097213" y="2701925"/>
                            <a:ext cx="4763"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6" name="Rectangle 48"/>
                        <wps:cNvSpPr>
                          <a:spLocks noChangeArrowheads="1"/>
                        </wps:cNvSpPr>
                        <wps:spPr bwMode="auto">
                          <a:xfrm>
                            <a:off x="4105275" y="270192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7" name="Rectangle 49"/>
                        <wps:cNvSpPr>
                          <a:spLocks noChangeArrowheads="1"/>
                        </wps:cNvSpPr>
                        <wps:spPr bwMode="auto">
                          <a:xfrm>
                            <a:off x="3602038" y="2559050"/>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28" name="Freeform 50"/>
                        <wps:cNvSpPr>
                          <a:spLocks/>
                        </wps:cNvSpPr>
                        <wps:spPr bwMode="auto">
                          <a:xfrm>
                            <a:off x="3578225" y="2644775"/>
                            <a:ext cx="52388" cy="53975"/>
                          </a:xfrm>
                          <a:custGeom>
                            <a:avLst/>
                            <a:gdLst>
                              <a:gd name="T0" fmla="*/ 0 w 33"/>
                              <a:gd name="T1" fmla="*/ 0 h 34"/>
                              <a:gd name="T2" fmla="*/ 17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7"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29" name="Freeform 51"/>
                        <wps:cNvSpPr>
                          <a:spLocks/>
                        </wps:cNvSpPr>
                        <wps:spPr bwMode="auto">
                          <a:xfrm>
                            <a:off x="719138" y="2917825"/>
                            <a:ext cx="2886075" cy="146050"/>
                          </a:xfrm>
                          <a:custGeom>
                            <a:avLst/>
                            <a:gdLst>
                              <a:gd name="T0" fmla="*/ 0 w 1818"/>
                              <a:gd name="T1" fmla="*/ 0 h 92"/>
                              <a:gd name="T2" fmla="*/ 0 w 1818"/>
                              <a:gd name="T3" fmla="*/ 92 h 92"/>
                              <a:gd name="T4" fmla="*/ 1818 w 1818"/>
                              <a:gd name="T5" fmla="*/ 92 h 92"/>
                              <a:gd name="T6" fmla="*/ 1818 w 1818"/>
                              <a:gd name="T7" fmla="*/ 0 h 92"/>
                              <a:gd name="T8" fmla="*/ 1814 w 1818"/>
                              <a:gd name="T9" fmla="*/ 0 h 92"/>
                              <a:gd name="T10" fmla="*/ 1814 w 1818"/>
                              <a:gd name="T11" fmla="*/ 90 h 92"/>
                              <a:gd name="T12" fmla="*/ 1816 w 1818"/>
                              <a:gd name="T13" fmla="*/ 89 h 92"/>
                              <a:gd name="T14" fmla="*/ 2 w 1818"/>
                              <a:gd name="T15" fmla="*/ 89 h 92"/>
                              <a:gd name="T16" fmla="*/ 4 w 1818"/>
                              <a:gd name="T17" fmla="*/ 90 h 92"/>
                              <a:gd name="T18" fmla="*/ 4 w 1818"/>
                              <a:gd name="T19" fmla="*/ 0 h 92"/>
                              <a:gd name="T20" fmla="*/ 0 w 1818"/>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8" h="92">
                                <a:moveTo>
                                  <a:pt x="0" y="0"/>
                                </a:moveTo>
                                <a:lnTo>
                                  <a:pt x="0" y="92"/>
                                </a:lnTo>
                                <a:lnTo>
                                  <a:pt x="1818" y="92"/>
                                </a:lnTo>
                                <a:lnTo>
                                  <a:pt x="1818" y="0"/>
                                </a:lnTo>
                                <a:lnTo>
                                  <a:pt x="1814" y="0"/>
                                </a:lnTo>
                                <a:lnTo>
                                  <a:pt x="1814" y="90"/>
                                </a:lnTo>
                                <a:lnTo>
                                  <a:pt x="1816" y="89"/>
                                </a:lnTo>
                                <a:lnTo>
                                  <a:pt x="2" y="89"/>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30" name="Freeform 52"/>
                        <wps:cNvSpPr>
                          <a:spLocks/>
                        </wps:cNvSpPr>
                        <wps:spPr bwMode="auto">
                          <a:xfrm>
                            <a:off x="1265238" y="1870075"/>
                            <a:ext cx="901700" cy="430213"/>
                          </a:xfrm>
                          <a:custGeom>
                            <a:avLst/>
                            <a:gdLst>
                              <a:gd name="T0" fmla="*/ 568 w 568"/>
                              <a:gd name="T1" fmla="*/ 271 h 271"/>
                              <a:gd name="T2" fmla="*/ 568 w 568"/>
                              <a:gd name="T3" fmla="*/ 0 h 271"/>
                              <a:gd name="T4" fmla="*/ 0 w 568"/>
                              <a:gd name="T5" fmla="*/ 0 h 271"/>
                              <a:gd name="T6" fmla="*/ 0 w 568"/>
                              <a:gd name="T7" fmla="*/ 4 h 271"/>
                              <a:gd name="T8" fmla="*/ 566 w 568"/>
                              <a:gd name="T9" fmla="*/ 4 h 271"/>
                              <a:gd name="T10" fmla="*/ 564 w 568"/>
                              <a:gd name="T11" fmla="*/ 2 h 271"/>
                              <a:gd name="T12" fmla="*/ 564 w 568"/>
                              <a:gd name="T13" fmla="*/ 271 h 271"/>
                              <a:gd name="T14" fmla="*/ 568 w 568"/>
                              <a:gd name="T15" fmla="*/ 271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8" h="271">
                                <a:moveTo>
                                  <a:pt x="568" y="271"/>
                                </a:moveTo>
                                <a:lnTo>
                                  <a:pt x="568" y="0"/>
                                </a:lnTo>
                                <a:lnTo>
                                  <a:pt x="0" y="0"/>
                                </a:lnTo>
                                <a:lnTo>
                                  <a:pt x="0" y="4"/>
                                </a:lnTo>
                                <a:lnTo>
                                  <a:pt x="566" y="4"/>
                                </a:lnTo>
                                <a:lnTo>
                                  <a:pt x="564" y="2"/>
                                </a:lnTo>
                                <a:lnTo>
                                  <a:pt x="564" y="271"/>
                                </a:lnTo>
                                <a:lnTo>
                                  <a:pt x="568" y="27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31" name="Freeform 53"/>
                        <wps:cNvSpPr>
                          <a:spLocks/>
                        </wps:cNvSpPr>
                        <wps:spPr bwMode="auto">
                          <a:xfrm>
                            <a:off x="2136775" y="2284413"/>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32" name="Rectangle 54"/>
                        <wps:cNvSpPr>
                          <a:spLocks noChangeArrowheads="1"/>
                        </wps:cNvSpPr>
                        <wps:spPr bwMode="auto">
                          <a:xfrm>
                            <a:off x="3175" y="1190625"/>
                            <a:ext cx="144462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33" name="Freeform 55"/>
                        <wps:cNvSpPr>
                          <a:spLocks/>
                        </wps:cNvSpPr>
                        <wps:spPr bwMode="auto">
                          <a:xfrm>
                            <a:off x="0" y="1187450"/>
                            <a:ext cx="1447800" cy="222250"/>
                          </a:xfrm>
                          <a:custGeom>
                            <a:avLst/>
                            <a:gdLst>
                              <a:gd name="T0" fmla="*/ 0 w 912"/>
                              <a:gd name="T1" fmla="*/ 0 h 140"/>
                              <a:gd name="T2" fmla="*/ 0 w 912"/>
                              <a:gd name="T3" fmla="*/ 140 h 140"/>
                              <a:gd name="T4" fmla="*/ 912 w 912"/>
                              <a:gd name="T5" fmla="*/ 140 h 140"/>
                              <a:gd name="T6" fmla="*/ 912 w 912"/>
                              <a:gd name="T7" fmla="*/ 0 h 140"/>
                              <a:gd name="T8" fmla="*/ 0 w 912"/>
                              <a:gd name="T9" fmla="*/ 0 h 140"/>
                              <a:gd name="T10" fmla="*/ 2 w 912"/>
                              <a:gd name="T11" fmla="*/ 4 h 140"/>
                              <a:gd name="T12" fmla="*/ 910 w 912"/>
                              <a:gd name="T13" fmla="*/ 4 h 140"/>
                              <a:gd name="T14" fmla="*/ 908 w 912"/>
                              <a:gd name="T15" fmla="*/ 2 h 140"/>
                              <a:gd name="T16" fmla="*/ 908 w 912"/>
                              <a:gd name="T17" fmla="*/ 139 h 140"/>
                              <a:gd name="T18" fmla="*/ 910 w 912"/>
                              <a:gd name="T19" fmla="*/ 137 h 140"/>
                              <a:gd name="T20" fmla="*/ 2 w 912"/>
                              <a:gd name="T21" fmla="*/ 137 h 140"/>
                              <a:gd name="T22" fmla="*/ 4 w 912"/>
                              <a:gd name="T23" fmla="*/ 139 h 140"/>
                              <a:gd name="T24" fmla="*/ 4 w 912"/>
                              <a:gd name="T25" fmla="*/ 2 h 140"/>
                              <a:gd name="T26" fmla="*/ 2 w 912"/>
                              <a:gd name="T27" fmla="*/ 4 h 140"/>
                              <a:gd name="T28" fmla="*/ 0 w 91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40">
                                <a:moveTo>
                                  <a:pt x="0" y="0"/>
                                </a:moveTo>
                                <a:lnTo>
                                  <a:pt x="0" y="140"/>
                                </a:lnTo>
                                <a:lnTo>
                                  <a:pt x="912" y="140"/>
                                </a:lnTo>
                                <a:lnTo>
                                  <a:pt x="912" y="0"/>
                                </a:lnTo>
                                <a:lnTo>
                                  <a:pt x="0" y="0"/>
                                </a:lnTo>
                                <a:lnTo>
                                  <a:pt x="2" y="4"/>
                                </a:lnTo>
                                <a:lnTo>
                                  <a:pt x="910" y="4"/>
                                </a:lnTo>
                                <a:lnTo>
                                  <a:pt x="908" y="2"/>
                                </a:lnTo>
                                <a:lnTo>
                                  <a:pt x="908" y="139"/>
                                </a:lnTo>
                                <a:lnTo>
                                  <a:pt x="910"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34" name="Rectangle 57"/>
                        <wps:cNvSpPr>
                          <a:spLocks noChangeArrowheads="1"/>
                        </wps:cNvSpPr>
                        <wps:spPr bwMode="auto">
                          <a:xfrm>
                            <a:off x="1855788" y="2390586"/>
                            <a:ext cx="618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F64EC2"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wps:txbx>
                        <wps:bodyPr vert="horz" wrap="none" lIns="0" tIns="0" rIns="0" bIns="0" numCol="1" anchor="t" anchorCtr="0" compatLnSpc="1">
                          <a:prstTxWarp prst="textNoShape">
                            <a:avLst/>
                          </a:prstTxWarp>
                          <a:spAutoFit/>
                        </wps:bodyPr>
                      </wps:wsp>
                      <wps:wsp>
                        <wps:cNvPr id="1935" name="Rectangle 58"/>
                        <wps:cNvSpPr>
                          <a:spLocks noChangeArrowheads="1"/>
                        </wps:cNvSpPr>
                        <wps:spPr bwMode="auto">
                          <a:xfrm>
                            <a:off x="1762125" y="411130"/>
                            <a:ext cx="804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1B1AAA"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wps:txbx>
                        <wps:bodyPr vert="horz" wrap="none" lIns="0" tIns="0" rIns="0" bIns="0" numCol="1" anchor="t" anchorCtr="0" compatLnSpc="1">
                          <a:prstTxWarp prst="textNoShape">
                            <a:avLst/>
                          </a:prstTxWarp>
                          <a:spAutoFit/>
                        </wps:bodyPr>
                      </wps:wsp>
                      <wps:wsp>
                        <wps:cNvPr id="1936" name="Rectangle 59"/>
                        <wps:cNvSpPr>
                          <a:spLocks noChangeArrowheads="1"/>
                        </wps:cNvSpPr>
                        <wps:spPr bwMode="auto">
                          <a:xfrm>
                            <a:off x="1947863" y="52384"/>
                            <a:ext cx="434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F24F39"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wps:txbx>
                        <wps:bodyPr vert="horz" wrap="none" lIns="0" tIns="0" rIns="0" bIns="0" numCol="1" anchor="t" anchorCtr="0" compatLnSpc="1">
                          <a:prstTxWarp prst="textNoShape">
                            <a:avLst/>
                          </a:prstTxWarp>
                          <a:spAutoFit/>
                        </wps:bodyPr>
                      </wps:wsp>
                      <wps:wsp>
                        <wps:cNvPr id="1937" name="Rectangle 60"/>
                        <wps:cNvSpPr>
                          <a:spLocks noChangeArrowheads="1"/>
                        </wps:cNvSpPr>
                        <wps:spPr bwMode="auto">
                          <a:xfrm>
                            <a:off x="1500188" y="919090"/>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502135"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938" name="Rectangle 61"/>
                        <wps:cNvSpPr>
                          <a:spLocks noChangeArrowheads="1"/>
                        </wps:cNvSpPr>
                        <wps:spPr bwMode="auto">
                          <a:xfrm>
                            <a:off x="2706688" y="904803"/>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53156E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939" name="Rectangle 62"/>
                        <wps:cNvSpPr>
                          <a:spLocks noChangeArrowheads="1"/>
                        </wps:cNvSpPr>
                        <wps:spPr bwMode="auto">
                          <a:xfrm>
                            <a:off x="1255713" y="1720714"/>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DA015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1940" name="Rectangle 63"/>
                        <wps:cNvSpPr>
                          <a:spLocks noChangeArrowheads="1"/>
                        </wps:cNvSpPr>
                        <wps:spPr bwMode="auto">
                          <a:xfrm>
                            <a:off x="966788" y="2065175"/>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8750C3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1941" name="Rectangle 64"/>
                        <wps:cNvSpPr>
                          <a:spLocks noChangeArrowheads="1"/>
                        </wps:cNvSpPr>
                        <wps:spPr bwMode="auto">
                          <a:xfrm>
                            <a:off x="1958975" y="3289040"/>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BE77B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wps:txbx>
                        <wps:bodyPr vert="horz" wrap="none" lIns="0" tIns="0" rIns="0" bIns="0" numCol="1" anchor="t" anchorCtr="0" compatLnSpc="1">
                          <a:prstTxWarp prst="textNoShape">
                            <a:avLst/>
                          </a:prstTxWarp>
                          <a:spAutoFit/>
                        </wps:bodyPr>
                      </wps:wsp>
                      <wps:wsp>
                        <wps:cNvPr id="1942" name="Rectangle 65"/>
                        <wps:cNvSpPr>
                          <a:spLocks noChangeArrowheads="1"/>
                        </wps:cNvSpPr>
                        <wps:spPr bwMode="auto">
                          <a:xfrm>
                            <a:off x="460375" y="2750920"/>
                            <a:ext cx="5251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3A0537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wps:txbx>
                        <wps:bodyPr vert="horz" wrap="none" lIns="0" tIns="0" rIns="0" bIns="0" numCol="1" anchor="t" anchorCtr="0" compatLnSpc="1">
                          <a:prstTxWarp prst="textNoShape">
                            <a:avLst/>
                          </a:prstTxWarp>
                          <a:spAutoFit/>
                        </wps:bodyPr>
                      </wps:wsp>
                      <wps:wsp>
                        <wps:cNvPr id="1943" name="Rectangle 66"/>
                        <wps:cNvSpPr>
                          <a:spLocks noChangeArrowheads="1"/>
                        </wps:cNvSpPr>
                        <wps:spPr bwMode="auto">
                          <a:xfrm>
                            <a:off x="3340100" y="2750920"/>
                            <a:ext cx="5251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9BBAA93"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wps:txbx>
                        <wps:bodyPr vert="horz" wrap="none" lIns="0" tIns="0" rIns="0" bIns="0" numCol="1" anchor="t" anchorCtr="0" compatLnSpc="1">
                          <a:prstTxWarp prst="textNoShape">
                            <a:avLst/>
                          </a:prstTxWarp>
                          <a:spAutoFit/>
                        </wps:bodyPr>
                      </wps:wsp>
                      <wps:wsp>
                        <wps:cNvPr id="1944" name="Rectangle 67"/>
                        <wps:cNvSpPr>
                          <a:spLocks noChangeArrowheads="1"/>
                        </wps:cNvSpPr>
                        <wps:spPr bwMode="auto">
                          <a:xfrm>
                            <a:off x="204788" y="2390586"/>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46F911"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wps:txbx>
                        <wps:bodyPr vert="horz" wrap="none" lIns="0" tIns="0" rIns="0" bIns="0" numCol="1" anchor="t" anchorCtr="0" compatLnSpc="1">
                          <a:prstTxWarp prst="textNoShape">
                            <a:avLst/>
                          </a:prstTxWarp>
                          <a:spAutoFit/>
                        </wps:bodyPr>
                      </wps:wsp>
                      <wps:wsp>
                        <wps:cNvPr id="1945" name="Rectangle 68"/>
                        <wps:cNvSpPr>
                          <a:spLocks noChangeArrowheads="1"/>
                        </wps:cNvSpPr>
                        <wps:spPr bwMode="auto">
                          <a:xfrm>
                            <a:off x="393700" y="2390586"/>
                            <a:ext cx="2768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9C124D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w:t>
                              </w:r>
                            </w:p>
                          </w:txbxContent>
                        </wps:txbx>
                        <wps:bodyPr vert="horz" wrap="none" lIns="0" tIns="0" rIns="0" bIns="0" numCol="1" anchor="t" anchorCtr="0" compatLnSpc="1">
                          <a:prstTxWarp prst="textNoShape">
                            <a:avLst/>
                          </a:prstTxWarp>
                          <a:spAutoFit/>
                        </wps:bodyPr>
                      </wps:wsp>
                      <wps:wsp>
                        <wps:cNvPr id="1946" name="Rectangle 69"/>
                        <wps:cNvSpPr>
                          <a:spLocks noChangeArrowheads="1"/>
                        </wps:cNvSpPr>
                        <wps:spPr bwMode="auto">
                          <a:xfrm>
                            <a:off x="666750" y="2390586"/>
                            <a:ext cx="5759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E9ED26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wps:txbx>
                        <wps:bodyPr vert="horz" wrap="none" lIns="0" tIns="0" rIns="0" bIns="0" numCol="1" anchor="t" anchorCtr="0" compatLnSpc="1">
                          <a:prstTxWarp prst="textNoShape">
                            <a:avLst/>
                          </a:prstTxWarp>
                          <a:spAutoFit/>
                        </wps:bodyPr>
                      </wps:wsp>
                      <wps:wsp>
                        <wps:cNvPr id="1947" name="Rectangle 70"/>
                        <wps:cNvSpPr>
                          <a:spLocks noChangeArrowheads="1"/>
                        </wps:cNvSpPr>
                        <wps:spPr bwMode="auto">
                          <a:xfrm>
                            <a:off x="3094038" y="2390586"/>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5C3FD55"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wps:txbx>
                        <wps:bodyPr vert="horz" wrap="none" lIns="0" tIns="0" rIns="0" bIns="0" numCol="1" anchor="t" anchorCtr="0" compatLnSpc="1">
                          <a:prstTxWarp prst="textNoShape">
                            <a:avLst/>
                          </a:prstTxWarp>
                          <a:spAutoFit/>
                        </wps:bodyPr>
                      </wps:wsp>
                      <wps:wsp>
                        <wps:cNvPr id="1948" name="Rectangle 71"/>
                        <wps:cNvSpPr>
                          <a:spLocks noChangeArrowheads="1"/>
                        </wps:cNvSpPr>
                        <wps:spPr bwMode="auto">
                          <a:xfrm>
                            <a:off x="3282950" y="2390586"/>
                            <a:ext cx="254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EAD202"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PS_</w:t>
                              </w:r>
                            </w:p>
                          </w:txbxContent>
                        </wps:txbx>
                        <wps:bodyPr vert="horz" wrap="none" lIns="0" tIns="0" rIns="0" bIns="0" numCol="1" anchor="t" anchorCtr="0" compatLnSpc="1">
                          <a:prstTxWarp prst="textNoShape">
                            <a:avLst/>
                          </a:prstTxWarp>
                          <a:spAutoFit/>
                        </wps:bodyPr>
                      </wps:wsp>
                      <wps:wsp>
                        <wps:cNvPr id="1949" name="Rectangle 72"/>
                        <wps:cNvSpPr>
                          <a:spLocks noChangeArrowheads="1"/>
                        </wps:cNvSpPr>
                        <wps:spPr bwMode="auto">
                          <a:xfrm>
                            <a:off x="3535363" y="2390586"/>
                            <a:ext cx="5759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92D056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wps:txbx>
                        <wps:bodyPr vert="horz" wrap="none" lIns="0" tIns="0" rIns="0" bIns="0" numCol="1" anchor="t" anchorCtr="0" compatLnSpc="1">
                          <a:prstTxWarp prst="textNoShape">
                            <a:avLst/>
                          </a:prstTxWarp>
                          <a:spAutoFit/>
                        </wps:bodyPr>
                      </wps:wsp>
                      <wps:wsp>
                        <wps:cNvPr id="1950" name="Rectangle 73"/>
                        <wps:cNvSpPr>
                          <a:spLocks noChangeArrowheads="1"/>
                        </wps:cNvSpPr>
                        <wps:spPr bwMode="auto">
                          <a:xfrm>
                            <a:off x="331788" y="1800083"/>
                            <a:ext cx="310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68C85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wps:txbx>
                        <wps:bodyPr vert="horz" wrap="none" lIns="0" tIns="0" rIns="0" bIns="0" numCol="1" anchor="t" anchorCtr="0" compatLnSpc="1">
                          <a:prstTxWarp prst="textNoShape">
                            <a:avLst/>
                          </a:prstTxWarp>
                          <a:spAutoFit/>
                        </wps:bodyPr>
                      </wps:wsp>
                      <wps:wsp>
                        <wps:cNvPr id="1951" name="Rectangle 74"/>
                        <wps:cNvSpPr>
                          <a:spLocks noChangeArrowheads="1"/>
                        </wps:cNvSpPr>
                        <wps:spPr bwMode="auto">
                          <a:xfrm>
                            <a:off x="615950" y="1809607"/>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47C5AF" w14:textId="77777777" w:rsidR="00306BE6" w:rsidRDefault="00306BE6" w:rsidP="009B0196">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1952" name="Rectangle 75"/>
                        <wps:cNvSpPr>
                          <a:spLocks noChangeArrowheads="1"/>
                        </wps:cNvSpPr>
                        <wps:spPr bwMode="auto">
                          <a:xfrm>
                            <a:off x="923925" y="1800083"/>
                            <a:ext cx="229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A0B70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wps:txbx>
                        <wps:bodyPr vert="horz" wrap="none" lIns="0" tIns="0" rIns="0" bIns="0" numCol="1" anchor="t" anchorCtr="0" compatLnSpc="1">
                          <a:prstTxWarp prst="textNoShape">
                            <a:avLst/>
                          </a:prstTxWarp>
                          <a:spAutoFit/>
                        </wps:bodyPr>
                      </wps:wsp>
                      <wps:wsp>
                        <wps:cNvPr id="1953" name="Rectangle 76"/>
                        <wps:cNvSpPr>
                          <a:spLocks noChangeArrowheads="1"/>
                        </wps:cNvSpPr>
                        <wps:spPr bwMode="auto">
                          <a:xfrm>
                            <a:off x="109538" y="1230216"/>
                            <a:ext cx="12001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0C3A5B"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 Chigh – Qe(I(CX))</w:t>
                              </w:r>
                            </w:p>
                          </w:txbxContent>
                        </wps:txbx>
                        <wps:bodyPr vert="horz" wrap="none" lIns="0" tIns="0" rIns="0" bIns="0" numCol="1" anchor="t" anchorCtr="0" compatLnSpc="1">
                          <a:prstTxWarp prst="textNoShape">
                            <a:avLst/>
                          </a:prstTxWarp>
                          <a:spAutoFit/>
                        </wps:bodyPr>
                      </wps:wsp>
                      <wps:wsp>
                        <wps:cNvPr id="1954" name="Rectangle 77"/>
                        <wps:cNvSpPr>
                          <a:spLocks noChangeArrowheads="1"/>
                        </wps:cNvSpPr>
                        <wps:spPr bwMode="auto">
                          <a:xfrm>
                            <a:off x="1752600" y="990522"/>
                            <a:ext cx="878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F8F4E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lt; Qe(I(CX))?</w:t>
                              </w:r>
                            </w:p>
                          </w:txbxContent>
                        </wps:txbx>
                        <wps:bodyPr vert="horz" wrap="none" lIns="0" tIns="0" rIns="0" bIns="0" numCol="1" anchor="t" anchorCtr="0" compatLnSpc="1">
                          <a:prstTxWarp prst="textNoShape">
                            <a:avLst/>
                          </a:prstTxWarp>
                          <a:spAutoFit/>
                        </wps:bodyPr>
                      </wps:wsp>
                      <wps:wsp>
                        <wps:cNvPr id="1955" name="Rectangle 78"/>
                        <wps:cNvSpPr>
                          <a:spLocks noChangeArrowheads="1"/>
                        </wps:cNvSpPr>
                        <wps:spPr bwMode="auto">
                          <a:xfrm>
                            <a:off x="1120775" y="3828747"/>
                            <a:ext cx="231838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C7591D0" w14:textId="77777777" w:rsidR="00306BE6" w:rsidRDefault="00306BE6" w:rsidP="009B019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5 – Decoding an MPS or an LPS</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C4633F9" id="グループ化 80" o:spid="_x0000_s2692" style="position:absolute;left:0;text-align:left;margin-left:0;margin-top:17.6pt;width:341.25pt;height:313.25pt;z-index:251665408;mso-position-horizontal:center;mso-position-horizontal-relative:margin;mso-position-vertical-relative:text;mso-width-relative:margin;mso-height-relative:margin" coordsize="43338,39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">
                <v:rect id="AutoShape 3" o:spid="_x0000_s2693" style="position:absolute;width:43338;height:39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e28MA&#10;AADdAAAADwAAAGRycy9kb3ducmV2LnhtbERPS2vCQBC+F/wPywheim7qoYToKiKIQQRpfJyH7JgE&#10;s7Mxu03iv+8WCr3Nx/ec5XowteiodZVlBR+zCARxbnXFhYLLeTeNQTiPrLG2TApe5GC9Gr0tMdG2&#10;5y/qMl+IEMIuQQWl900ipctLMuhmtiEO3N22Bn2AbSF1i30IN7WcR9GnNFhxaCixoW1J+SP7Ngr6&#10;/NTdzse9PL3fUsvP9LnNrgelJuNhswDhafD/4j93qsP8OJ7D7zfh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2e28MAAADdAAAADwAAAAAAAAAAAAAAAACYAgAAZHJzL2Rv&#10;d25yZXYueG1sUEsFBgAAAAAEAAQA9QAAAIgDAAAAAA==&#10;" filled="f" stroked="f">
                  <o:lock v:ext="edit" aspectratio="t" text="t"/>
                </v:rect>
                <v:rect id="Rectangle 5" o:spid="_x0000_s2694" style="position:absolute;left:16240;top:3619;width:1082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fDVcMA&#10;AADdAAAADwAAAGRycy9kb3ducmV2LnhtbERPS2vCQBC+C/0PyxR60936CDG6ihSEgvXQWPA6ZMck&#10;mJ1Ns6um/74rCN7m43vOct3bRlyp87VjDe8jBYK4cKbmUsPPYTtMQfiAbLBxTBr+yMN69TJYYmbc&#10;jb/pmodSxBD2GWqoQmgzKX1RkUU/ci1x5E6usxgi7EppOrzFcNvIsVKJtFhzbKiwpY+KinN+sRow&#10;mZrf/WnyddhdEpyXvdrOjkrrt9d+swARqA9P8cP9aeL8NJ3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fDVcMAAADdAAAADwAAAAAAAAAAAAAAAACYAgAAZHJzL2Rv&#10;d25yZXYueG1sUEsFBgAAAAAEAAQA9QAAAIgDAAAAAA==&#10;" stroked="f"/>
                <v:shape id="Freeform 6" o:spid="_x0000_s2695" style="position:absolute;left:16208;top:3587;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RVJMYA&#10;AADdAAAADwAAAGRycy9kb3ducmV2LnhtbESPQWvCQBCF70L/wzIFb7qpFhtiNlIsghR6MNaDtyE7&#10;ZtNmZ0N2a+K/7xYK3mZ4b977Jt+MthVX6n3jWMHTPAFBXDndcK3g87ibpSB8QNbYOiYFN/KwKR4m&#10;OWbaDXygaxlqEUPYZ6jAhNBlUvrKkEU/dx1x1C6utxji2tdS9zjEcNvKRZKspMWGY4PBjraGqu/y&#10;xyp4M6e9LvnoP5Lz++Jr2NYvy8ijpo/j6xpEoDHczf/Xex3x0/QZ/r6JI8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RVJMYAAADdAAAADwAAAAAAAAAAAAAAAACYAgAAZHJz&#10;L2Rvd25yZXYueG1sUEsFBgAAAAAEAAQA9QAAAIsDAAAAAA==&#10;" path="m,l,140r684,l684,,,,2,4r680,l680,2r,137l682,137,2,137r2,2l4,2,2,4,,xe" fillcolor="black" stroked="f">
                  <v:path arrowok="t" o:connecttype="custom" o:connectlocs="0,0;0,222250;1085850,222250;1085850,0;0,0;3175,6350;1082675,6350;1079500,3175;1079500,220663;1082675,217488;3175,217488;6350,220663;6350,3175;3175,6350;0,0" o:connectangles="0,0,0,0,0,0,0,0,0,0,0,0,0,0,0"/>
                </v:shape>
                <v:rect id="Rectangle 7" o:spid="_x0000_s2696" style="position:absolute;left:21605;top:2190;width:64;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EGMUA&#10;AADdAAAADwAAAGRycy9kb3ducmV2LnhtbERPTWvCQBC9C/0Pywi96UapkqZupAqFXgpqe6i3MTtN&#10;QrKzcXeraX+9Kwje5vE+Z7HsTStO5HxtWcFknIAgLqyuuVTw9fk2SkH4gKyxtUwK/sjDMn8YLDDT&#10;9sxbOu1CKWII+wwVVCF0mZS+qMigH9uOOHI/1hkMEbpSaofnGG5aOU2SuTRYc2yosKN1RUWz+zUK&#10;Vs/p6rh54o//7WFP++9DM5u6RKnHYf/6AiJQH+7im/tdx/lpOoPrN/EE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IQYxQAAAN0AAAAPAAAAAAAAAAAAAAAAAJgCAABkcnMv&#10;ZG93bnJldi54bWxQSwUGAAAAAAQABAD1AAAAigMAAAAA&#10;" fillcolor="black" stroked="f"/>
                <v:shape id="Freeform 8" o:spid="_x0000_s2697" style="position:absolute;left:21399;top:3079;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IzGMQA&#10;AADdAAAADwAAAGRycy9kb3ducmV2LnhtbERP32vCMBB+H/g/hBP2MjTdYFI6o+hgIGwg6mA+HsnZ&#10;hjWXrom18683guDbfXw/bzrvXS06aoP1rOB5nIEg1t5YLhV87z5GOYgQkQ3WnknBPwWYzwYPUyyM&#10;P/GGum0sRQrhUKCCKsamkDLoihyGsW+IE3fwrcOYYFtK0+IphbtavmTZRDq0nBoqbOi9Iv27PToF&#10;nf7Ew/n1yf/o9dGu9nr5Zf96pR6H/eINRKQ+3sU398qk+Xk+ges36QQ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iMxjEAAAA3QAAAA8AAAAAAAAAAAAAAAAAmAIAAGRycy9k&#10;b3ducmV2LnhtbFBLBQYAAAAABAAEAPUAAACJAwAAAAA=&#10;" path="m,l15,32,32,,,xe" fillcolor="black" strokeweight="0">
                  <v:path arrowok="t" o:connecttype="custom" o:connectlocs="0,0;23813,50800;50800,0;0,0" o:connectangles="0,0,0,0"/>
                </v:shape>
                <v:shape id="Freeform 9" o:spid="_x0000_s2698" style="position:absolute;left:16240;top:7334;width:10795;height:6286;visibility:visible;mso-wrap-style:square;v-text-anchor:top" coordsize="68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nWcQA&#10;AADdAAAADwAAAGRycy9kb3ducmV2LnhtbERPS2vCQBC+C/6HZYTedGMPbYiuolZLoVDxgXocs2MS&#10;zc6G7FZjf323UPA2H99zhuPGlOJKtSssK+j3IhDEqdUFZwq2m0U3BuE8ssbSMim4k4PxqN0aYqLt&#10;jVd0XftMhBB2CSrIva8SKV2ak0HXsxVx4E62NugDrDOpa7yFcFPK5yh6kQYLDg05VjTLKb2sv42C&#10;/ed8SUT6LcP3n+X0fqbj7vCl1FOnmQxAeGr8Q/zv/tBhfhy/wt834QQ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CZ1nEAAAA3QAAAA8AAAAAAAAAAAAAAAAAmAIAAGRycy9k&#10;b3ducmV2LnhtbFBLBQYAAAAABAAEAPUAAACJAwAAAAA=&#10;" path="m340,l,198,340,396,680,198,340,xe" stroked="f">
                  <v:path arrowok="t" o:connecttype="custom" o:connectlocs="539750,0;0,314325;539750,628650;1079500,314325;539750,0" o:connectangles="0,0,0,0,0"/>
                </v:shape>
                <v:shape id="Freeform 10" o:spid="_x0000_s2699" style="position:absolute;left:16208;top:7318;width:10858;height:6334;visibility:visible;mso-wrap-style:square;v-text-anchor:top" coordsize="68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Z48cA&#10;AADdAAAADwAAAGRycy9kb3ducmV2LnhtbESPT2vDMAzF74V9B6PBbq29P4yQ1i3dYDAYKbTbSo8i&#10;VpO0sRxiL82+fXUY7Cbxnt77abEafasG6mMT2ML9zIAiLoNruLLw9fk2zUDFhOywDUwWfinCankz&#10;WWDuwoW3NOxSpSSEY44W6pS6XOtY1uQxzkJHLNox9B6TrH2lXY8XCfetfjDmWXtsWBpq7Oi1pvK8&#10;+/EW1punLitO+8P2cfgo6OXbFGNhrL27HddzUInG9G/+u353gp9lgivfyAh6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k2ePHAAAA3QAAAA8AAAAAAAAAAAAAAAAAmAIAAGRy&#10;cy9kb3ducmV2LnhtbFBLBQYAAAAABAAEAPUAAACMAwAAAAA=&#10;" path="m342,l,199,342,399,684,199,342,r-2,3l680,201r,-4l340,395r4,l4,197r,4l344,3r-4,l342,xe" fillcolor="black" stroked="f">
                  <v:path arrowok="t" o:connecttype="custom" o:connectlocs="542925,0;0,315913;542925,633413;1085850,315913;542925,0;539750,4763;1079500,319088;1079500,312738;539750,627063;546100,627063;6350,312738;6350,319088;546100,4763;539750,4763;542925,0" o:connectangles="0,0,0,0,0,0,0,0,0,0,0,0,0,0,0"/>
                </v:shape>
                <v:rect id="Rectangle 11" o:spid="_x0000_s2700" style="position:absolute;left:21605;top:5730;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2OHcQA&#10;AADdAAAADwAAAGRycy9kb3ducmV2LnhtbERPTWsCMRC9F/wPYQRvNavYsq5G0ULBS0FtD3obN+Pu&#10;4mayJlG3/fWNIHibx/uc6bw1tbiS85VlBYN+AoI4t7riQsHP9+drCsIHZI21ZVLwSx7ms87LFDNt&#10;b7yh6zYUIoawz1BBGUKTSenzkgz6vm2II3e0zmCI0BVSO7zFcFPLYZK8S4MVx4YSG/ooKT9tL0bB&#10;cpwuz+sRf/1tDnva7w6nt6FLlOp128UERKA2PMUP90rH+Wk6hv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tjh3EAAAA3QAAAA8AAAAAAAAAAAAAAAAAmAIAAGRycy9k&#10;b3ducmV2LnhtbFBLBQYAAAAABAAEAPUAAACJAwAAAAA=&#10;" fillcolor="black" stroked="f"/>
                <v:shape id="Freeform 12" o:spid="_x0000_s2701" style="position:absolute;left:21399;top:6762;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SI8UA&#10;AADdAAAADwAAAGRycy9kb3ducmV2LnhtbESPT2vCQBDF7wW/wzKCt7pR22BSVxFF2lPBfz0P2WkS&#10;mp0N2VXjt+8cBG8zvDfv/Wax6l2jrtSF2rOByTgBRVx4W3Np4HTcvc5BhYhssfFMBu4UYLUcvCww&#10;t/7Ge7oeYqkkhEOOBqoY21zrUFTkMIx9Syzar+8cRlm7UtsObxLuGj1NklQ7rFkaKmxpU1Hxd7g4&#10;A+99lp6az+lPZvXbebbV3+lmezFmNOzXH6Ai9fFpflx/WcGfZ8Iv38gI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0ZIjxQAAAN0AAAAPAAAAAAAAAAAAAAAAAJgCAABkcnMv&#10;ZG93bnJldi54bWxQSwUGAAAAAAQABAD1AAAAigMAAAAA&#10;" path="m,l15,33,32,,,xe" fillcolor="black" strokeweight="0">
                  <v:path arrowok="t" o:connecttype="custom" o:connectlocs="0,0;23813,52388;50800,0;0,0" o:connectangles="0,0,0,0"/>
                </v:shape>
                <v:shape id="Freeform 13" o:spid="_x0000_s2702" style="position:absolute;left:16240;top:32416;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pFcIA&#10;AADdAAAADwAAAGRycy9kb3ducmV2LnhtbERPS2sCMRC+F/ofwhR6q4kiRVejWEHpqT4RvA2bcXft&#10;ZrJsUo3/vhEEb/PxPWc8jbYWF2p95VhDt6NAEOfOVFxo2O8WHwMQPiAbrB2Thht5mE5eX8aYGXfl&#10;DV22oRAphH2GGsoQmkxKn5dk0XdcQ5y4k2sthgTbQpoWrync1rKn1Ke0WHFqKLGheUn57/bPajj+&#10;DG9rJhWXX+p8kP3YWy1mS63f3+JsBCJQDE/xw/1t0vzBsAv3b9IJcv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qkVwgAAAN0AAAAPAAAAAAAAAAAAAAAAAJgCAABkcnMvZG93&#10;bnJldi54bWxQSwUGAAAAAAQABAD1AAAAhwMAAAAA&#10;" path="m67,l54,2,43,5,19,21,6,42,2,55,,69,2,82,6,94r13,23l43,130r11,4l67,136r546,l626,134r12,-4l661,117,674,94r4,-12l680,69,678,55,674,42,661,21,638,5,626,2,613,,67,xe" stroked="f">
                  <v:path arrowok="t" o:connecttype="custom" o:connectlocs="106363,0;85725,3175;68263,7938;30163,33338;9525,66675;3175,87313;0,109538;3175,130175;9525,149225;30163,185738;68263,206375;85725,212725;106363,215900;973138,215900;993775,212725;1012825,206375;1049338,185738;1069975,149225;1076325,130175;1079500,109538;1076325,87313;1069975,66675;1049338,33338;1012825,7938;993775,3175;973138,0;106363,0" o:connectangles="0,0,0,0,0,0,0,0,0,0,0,0,0,0,0,0,0,0,0,0,0,0,0,0,0,0,0"/>
                </v:shape>
                <v:shape id="Freeform 14" o:spid="_x0000_s2703" style="position:absolute;left:16208;top:32385;width:10858;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FsYA&#10;AADdAAAADwAAAGRycy9kb3ducmV2LnhtbESPQWvCQBCF74L/YRmhN92YQrWpmyCWghR6MOqhtyE7&#10;zUazsyG7Nem/7xYK3mZ4b977ZlOMthU36n3jWMFykYAgrpxuuFZwOr7N1yB8QNbYOiYFP+ShyKeT&#10;DWbaDXygWxlqEUPYZ6jAhNBlUvrKkEW/cB1x1L5cbzHEta+l7nGI4baVaZI8SYsNxwaDHe0MVdfy&#10;2yp4Nee9LvnoP5LP9/Qy7OrVY+RRD7Nx+wIi0Bju5v/rvY746+cU/r6JI8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FsYAAADdAAAADwAAAAAAAAAAAAAAAACYAgAAZHJz&#10;L2Rvd25yZXYueG1sUEsFBgAAAAAEAAQA9QAAAIsDAAAAAA==&#10;" path="m69,l56,2,45,5,20,21,6,44,2,57,,71,2,84,6,96r14,25l45,134r11,4l69,140r546,l628,138r12,-4l665,121,678,96r4,-12l684,71,682,57,678,44,665,21,640,5,628,2,615,,69,r,4l615,4r13,1l640,9r-2,l661,25r13,21l674,44r4,13l680,71r-2,13l674,96r,-2l661,117r-23,13l640,130r-12,4l615,136r-546,l56,134,45,130r1,l23,117,10,94r,2l6,84,4,71,6,57,10,44r,2l23,25,46,9r-1,l56,5,69,4,69,xe" fillcolor="black" stroked="f">
                  <v:path arrowok="t" o:connecttype="custom" o:connectlocs="109538,0;88900,3175;71438,7938;31750,33338;9525,69850;3175,90488;0,112713;3175,133350;9525,152400;31750,192088;71438,212725;88900,219075;109538,222250;976313,222250;996950,219075;1016000,212725;1055688,192088;1076325,152400;1082675,133350;1085850,112713;1082675,90488;1076325,69850;1055688,33338;1016000,7938;996950,3175;976313,0;109538,0;109538,6350;976313,6350;996950,7938;1016000,14288;1012825,14288;1049338,39688;1069975,73025;1069975,69850;1076325,90488;1079500,112713;1076325,133350;1069975,152400;1069975,149225;1049338,185738;1012825,206375;1016000,206375;996950,212725;976313,215900;109538,215900;88900,212725;71438,206375;73025,206375;36513,185738;15875,149225;15875,152400;9525,133350;6350,112713;9525,90488;15875,69850;15875,73025;36513,39688;73025,14288;71438,14288;88900,7938;109538,6350;109538,0" o:connectangles="0,0,0,0,0,0,0,0,0,0,0,0,0,0,0,0,0,0,0,0,0,0,0,0,0,0,0,0,0,0,0,0,0,0,0,0,0,0,0,0,0,0,0,0,0,0,0,0,0,0,0,0,0,0,0,0,0,0,0,0,0,0,0"/>
                </v:shape>
                <v:shape id="Freeform 15" o:spid="_x0000_s2704" style="position:absolute;left:7191;top:10445;width:9049;height:1032;visibility:visible;mso-wrap-style:square;v-text-anchor:top" coordsize="57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tosUA&#10;AADdAAAADwAAAGRycy9kb3ducmV2LnhtbERPS2vCQBC+C/0PyxS8iG5qUDR1lVIRVPDgi/Y4ZMck&#10;mJ0N2TVGf323UOhtPr7nzBatKUVDtSssK3gbRCCIU6sLzhScjqv+BITzyBpLy6TgQQ4W85fODBNt&#10;77yn5uAzEULYJagg975KpHRpTgbdwFbEgbvY2qAPsM6krvEewk0ph1E0lgYLDg05VvSZU3o93IyC&#10;uDpvLvsnXUfH76bs7W7jr2W8Var72n68g/DU+n/xn3utw/zJNIbfb8IJ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C2ixQAAAN0AAAAPAAAAAAAAAAAAAAAAAJgCAABkcnMv&#10;ZG93bnJldi54bWxQSwUGAAAAAAQABAD1AAAAigMAAAAA&#10;" path="m4,65l4,2,2,4r568,l570,,,,,65r4,xe" fillcolor="black" stroked="f">
                  <v:path arrowok="t" o:connecttype="custom" o:connectlocs="6350,103188;6350,3175;3175,6350;904875,6350;904875,0;0,0;0,103188;6350,103188" o:connectangles="0,0,0,0,0,0,0,0"/>
                </v:shape>
                <v:shape id="Freeform 16" o:spid="_x0000_s2705" style="position:absolute;left:6985;top:11334;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eKcUA&#10;AADdAAAADwAAAGRycy9kb3ducmV2LnhtbERPTWsCMRC9F/wPYYReimaVtujWKFYoCBakKuhxSMbd&#10;0M1ku4nr1l/fFAq9zeN9zmzRuUq01ATrWcFomIEg1t5YLhQc9m+DCYgQkQ1WnknBNwVYzHt3M8yN&#10;v/IHtbtYiBTCIUcFZYx1LmXQJTkMQ18TJ+7sG4cxwaaQpsFrCneVHGfZs3RoOTWUWNOqJP25uzgF&#10;rd7g+fb04I96e7Hrk359t1+dUvf9bvkCIlIX/8V/7rVJ8yfTR/j9Jp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Z4pxQAAAN0AAAAPAAAAAAAAAAAAAAAAAJgCAABkcnMv&#10;ZG93bnJldi54bWxQSwUGAAAAAAQABAD1AAAAigMAAAAA&#10;" path="m,l15,32,32,,,xe" fillcolor="black" strokeweight="0">
                  <v:path arrowok="t" o:connecttype="custom" o:connectlocs="0,0;23813,50800;50800,0;0,0" o:connectangles="0,0,0,0"/>
                </v:shape>
                <v:shape id="Freeform 17" o:spid="_x0000_s2706" style="position:absolute;left:27035;top:10445;width:9017;height:12557;visibility:visible;mso-wrap-style:square;v-text-anchor:top" coordsize="568,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RA8MA&#10;AADdAAAADwAAAGRycy9kb3ducmV2LnhtbERPTYvCMBC9L/gfwgje1lTFRatRRBGEdQ9bvXgbmrEt&#10;NpPSxLburzeCsLd5vM9ZrjtTioZqV1hWMBpGIIhTqwvOFJxP+88ZCOeRNZaWScGDHKxXvY8lxtq2&#10;/EtN4jMRQtjFqCD3voqldGlOBt3QVsSBu9raoA+wzqSusQ3hppTjKPqSBgsODTlWtM0pvSV3o2D6&#10;97Nz51Ny2VEir2363ZSTY6PUoN9tFiA8df5f/HYfdJg/m0/h9U04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yRA8MAAADdAAAADwAAAAAAAAAAAAAAAACYAgAAZHJzL2Rv&#10;d25yZXYueG1sUEsFBgAAAAAEAAQA9QAAAIgDAAAAAA==&#10;" path="m568,791l568,,,,,4r566,l564,2r,789l568,791xe" fillcolor="black" stroked="f">
                  <v:path arrowok="t" o:connecttype="custom" o:connectlocs="901700,1255713;901700,0;0,0;0,6350;898525,6350;895350,3175;895350,1255713;901700,1255713" o:connectangles="0,0,0,0,0,0,0,0"/>
                </v:shape>
                <v:shape id="Freeform 18" o:spid="_x0000_s2707" style="position:absolute;left:35782;top:22844;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JVIMIA&#10;AADdAAAADwAAAGRycy9kb3ducmV2LnhtbERPTWvCQBC9C/6HZYTedKKl1kZXEUEoFAqNBa/T7LgJ&#10;ZmdDdo3pv+8WCr3N433OZje4RvXchdqLhvksA8VSelOL1fB5Ok5XoEIkMdR4YQ3fHGC3HY82lBt/&#10;lw/ui2hVCpGQk4YqxjZHDGXFjsLMtyyJu/jOUUyws2g6uqdw1+Aiy5boqJbUUFHLh4rLa3FzGr4e&#10;JTTvaJ+uZ4NzPBfPvb28af0wGfZrUJGH+C/+c7+aNH/1soTfb9IJu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lUgwgAAAN0AAAAPAAAAAAAAAAAAAAAAAJgCAABkcnMvZG93&#10;bnJldi54bWxQSwUGAAAAAAQABAD1AAAAhwMAAAAA&#10;" path="m,l15,33,33,,,xe" fillcolor="black" strokeweight="0">
                  <v:path arrowok="t" o:connecttype="custom" o:connectlocs="0,0;23813,52388;52388,0;0,0" o:connectangles="0,0,0,0"/>
                </v:shape>
                <v:shape id="Freeform 19" o:spid="_x0000_s2708" style="position:absolute;left:16240;top:31;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U+sMA&#10;AADdAAAADwAAAGRycy9kb3ducmV2LnhtbERPTWsCMRC9C/6HMEJvmiil6moUW1B6aq2K4G3YjLtr&#10;N5Nlk2r8901B6G0e73Pmy2hrcaXWV441DAcKBHHuTMWFhsN+3Z+A8AHZYO2YNNzJw3LR7cwxM+7G&#10;X3TdhUKkEPYZaihDaDIpfV6SRT9wDXHizq61GBJsC2lavKVwW8uRUi/SYsWpocSG3krKv3c/VsPp&#10;Y3rfMqm4eVWXo3yOo8/1aqP1Uy+uZiACxfAvfrjfTZo/mY7h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eU+sMAAADdAAAADwAAAAAAAAAAAAAAAACYAgAAZHJzL2Rv&#10;d25yZXYueG1sUEsFBgAAAAAEAAQA9QAAAIgDAAAAAA==&#10;" path="m67,l54,2,43,6,19,21,6,42,2,56,,69,2,82,6,94r13,23l43,130r11,4l67,136r546,l626,134r12,-4l661,117,674,94r4,-12l680,69,678,56,674,42,661,21,638,6,626,2,613,,67,xe" stroked="f">
                  <v:path arrowok="t" o:connecttype="custom" o:connectlocs="106363,0;85725,3175;68263,9525;30163,33338;9525,66675;3175,88900;0,109538;3175,130175;9525,149225;30163,185738;68263,206375;85725,212725;106363,215900;973138,215900;993775,212725;1012825,206375;1049338,185738;1069975,149225;1076325,130175;1079500,109538;1076325,88900;1069975,66675;1049338,33338;1012825,9525;993775,3175;973138,0;106363,0" o:connectangles="0,0,0,0,0,0,0,0,0,0,0,0,0,0,0,0,0,0,0,0,0,0,0,0,0,0,0"/>
                </v:shape>
                <v:shape id="Freeform 20" o:spid="_x0000_s2709" style="position:absolute;left:16208;width:10858;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DJ/MYA&#10;AADdAAAADwAAAGRycy9kb3ducmV2LnhtbESPQWvCQBCF7wX/wzJCb3WjQmtTVxGLIAUPje2htyE7&#10;zUazsyG7Nem/dw6CtzfMmzffW64H36gLdbEObGA6yUARl8HWXBn4Ou6eFqBiQrbYBCYD/xRhvRo9&#10;LDG3oedPuhSpUhLCMUcDLqU21zqWjjzGSWiJZfcbOo9Jxq7StsNewn2jZ1n2rD3WLB8ctrR1VJ6L&#10;P2/g3X3vbcHHeMh+Pmanflu9zIXHPI6HzRuoREO6m2/Xeyv4i1fBlTYi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DJ/MYAAADdAAAADwAAAAAAAAAAAAAAAACYAgAAZHJz&#10;L2Rvd25yZXYueG1sUEsFBgAAAAAEAAQA9QAAAIsDAAAAAA==&#10;" path="m69,l56,2,45,6,20,21,6,44,2,58,,71,2,84,6,96r14,25l45,134r11,4l69,140r546,l628,138r12,-4l665,121,678,96r4,-12l684,71,682,58,678,44,665,21,640,6,628,2,615,,69,r,4l615,4r13,2l640,10r-2,l661,25r13,21l674,44r4,14l680,71r-2,13l674,96r,-2l661,117r-23,13l640,130r-12,4l615,136r-546,l56,134,45,130r1,l23,117,10,94r,2l6,84,4,71,6,58,10,44r,2l23,25,46,10r-1,l56,6,69,4,69,xe" fillcolor="black" stroked="f">
                  <v:path arrowok="t" o:connecttype="custom" o:connectlocs="109538,0;88900,3175;71438,9525;31750,33338;9525,69850;3175,92075;0,112713;3175,133350;9525,152400;31750,192088;71438,212725;88900,219075;109538,222250;976313,222250;996950,219075;1016000,212725;1055688,192088;1076325,152400;1082675,133350;1085850,112713;1082675,92075;1076325,69850;1055688,33338;1016000,9525;996950,3175;976313,0;109538,0;109538,6350;976313,6350;996950,9525;1016000,15875;1012825,15875;1049338,39688;1069975,73025;1069975,69850;1076325,92075;1079500,112713;1076325,133350;1069975,152400;1069975,149225;1049338,185738;1012825,206375;1016000,206375;996950,212725;976313,215900;109538,215900;88900,212725;71438,206375;73025,206375;36513,185738;15875,149225;15875,152400;9525,133350;6350,112713;9525,92075;15875,69850;15875,73025;36513,39688;73025,15875;71438,15875;88900,9525;109538,6350;109538,0" o:connectangles="0,0,0,0,0,0,0,0,0,0,0,0,0,0,0,0,0,0,0,0,0,0,0,0,0,0,0,0,0,0,0,0,0,0,0,0,0,0,0,0,0,0,0,0,0,0,0,0,0,0,0,0,0,0,0,0,0,0,0,0,0,0,0"/>
                </v:shape>
                <v:rect id="Rectangle 21" o:spid="_x0000_s2710" style="position:absolute;left:7223;top:21986;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QYwMUA&#10;AADdAAAADwAAAGRycy9kb3ducmV2LnhtbERPS2vCQBC+F/wPywi91Y3SliS6igpCL4X6OOhtzI5J&#10;MDsbd7ca/fXdQqG3+fieM5l1phFXcr62rGA4SEAQF1bXXCrYbVcvKQgfkDU2lknBnTzMpr2nCeba&#10;3nhN100oRQxhn6OCKoQ2l9IXFRn0A9sSR+5kncEQoSuldniL4aaRoyR5lwZrjg0VtrSsqDhvvo2C&#10;RZYuLl+v/PlYHw902B/PbyOXKPXc7+ZjEIG68C/+c3/oOD/NMvj9Jp4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tBjAxQAAAN0AAAAPAAAAAAAAAAAAAAAAAJgCAABkcnMv&#10;ZG93bnJldi54bWxQSwUGAAAAAAQABAD1AAAAigMAAAAA&#10;" fillcolor="black" stroked="f"/>
                <v:shape id="Freeform 22" o:spid="_x0000_s2711" style="position:absolute;left:6985;top:22844;width:508;height:555;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gaR8gA&#10;AADdAAAADwAAAGRycy9kb3ducmV2LnhtbESPQWvCQBCF7wX/wzKCt7oxh1JTV2kLlYJirdWex+w0&#10;CWZnQ3ajqb++cxB6m+G9ee+b2aJ3tTpTGyrPBibjBBRx7m3FhYH919v9I6gQkS3WnsnALwVYzAd3&#10;M8ysv/AnnXexUBLCIUMDZYxNpnXIS3IYxr4hFu3Htw6jrG2hbYsXCXe1TpPkQTusWBpKbOi1pPy0&#10;65yB63a93bwc3PojbaZdd1wuv4+r1JjRsH9+AhWpj//m2/W7FfxpIv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2BpHyAAAAN0AAAAPAAAAAAAAAAAAAAAAAJgCAABk&#10;cnMvZG93bnJldi54bWxQSwUGAAAAAAQABAD1AAAAjQMAAAAA&#10;" path="m,l17,35,32,,,xe" fillcolor="black" strokeweight="0">
                  <v:path arrowok="t" o:connecttype="custom" o:connectlocs="0,0;26988,55563;50800,0;0,0" o:connectangles="0,0,0,0"/>
                </v:shape>
                <v:rect id="Rectangle 23" o:spid="_x0000_s2712" style="position:absolute;left:21605;top:25590;width:64;height:6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O3MQA&#10;AADdAAAADwAAAGRycy9kb3ducmV2LnhtbERPS2sCMRC+F/ofwhS81UTRoluj1ELBi+Cjh3obN9Pd&#10;xc1km0Rd/fWNIHibj+85k1lra3EiHyrHGnpdBYI4d6biQsP39ut1BCJEZIO1Y9JwoQCz6fPTBDPj&#10;zrym0yYWIoVwyFBDGWOTSRnykiyGrmuIE/frvMWYoC+k8XhO4baWfaXepMWKU0OJDX2WlB82R6th&#10;Ph7N/1YDXl7X+x3tfvaHYd8rrTsv7cc7iEhtfIjv7oVJ88eqB7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pjtzEAAAA3QAAAA8AAAAAAAAAAAAAAAAAmAIAAGRycy9k&#10;b3ducmV2LnhtbFBLBQYAAAAABAAEAPUAAACJAwAAAAA=&#10;" fillcolor="black" stroked="f"/>
                <v:shape id="Freeform 24" o:spid="_x0000_s2713" style="position:absolute;left:21399;top:31829;width:508;height:556;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Yhq8QA&#10;AADdAAAADwAAAGRycy9kb3ducmV2LnhtbERPS2vCQBC+C/6HZQRvujEHqdFVVKgUKq3v85gdk2B2&#10;NmQ3mvbXdwuF3ubje85s0ZpSPKh2hWUFo2EEgji1uuBMwen4OngB4TyyxtIyKfgiB4t5tzPDRNsn&#10;7+lx8JkIIewSVJB7XyVSujQng25oK+LA3Wxt0AdYZ1LX+AzhppRxFI2lwYJDQ44VrXNK74fGKPje&#10;bXcfq7PZfsbVpGmum83l+h4r1e+1yykIT63/F/+533SYP4li+P0mnC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GIavEAAAA3QAAAA8AAAAAAAAAAAAAAAAAmAIAAGRycy9k&#10;b3ducmV2LnhtbFBLBQYAAAAABAAEAPUAAACJAwAAAAA=&#10;" path="m,l15,35,32,,,xe" fillcolor="black" strokeweight="0">
                  <v:path arrowok="t" o:connecttype="custom" o:connectlocs="0,0;23813,55563;50800,0;0,0" o:connectangles="0,0,0,0"/>
                </v:shape>
                <v:shape id="Freeform 25" o:spid="_x0000_s2714" style="position:absolute;left:1857;top:15589;width:10795;height:6318;visibility:visible;mso-wrap-style:square;v-text-anchor:top" coordsize="680,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YlMEA&#10;AADdAAAADwAAAGRycy9kb3ducmV2LnhtbERPTYvCMBC9C/6HMII3TVUQrUZZBF1vsiosexubsS3b&#10;TGqS1eqv3wiCt3m8z5kvG1OJKzlfWlYw6CcgiDOrS84VHA/r3gSED8gaK8uk4E4elot2a46ptjf+&#10;ous+5CKGsE9RQRFCnUrps4IM+r6tiSN3ts5giNDlUju8xXBTyWGSjKXBkmNDgTWtCsp+939GAY0/&#10;y80Ura+Hl/PuwT9u9W1PSnU7zccMRKAmvMUv91bH+dNkBM9v4gl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xmJTBAAAA3QAAAA8AAAAAAAAAAAAAAAAAmAIAAGRycy9kb3du&#10;cmV2LnhtbFBLBQYAAAAABAAEAPUAAACGAwAAAAA=&#10;" path="m340,l,200,340,398,680,200,340,xe" stroked="f">
                  <v:path arrowok="t" o:connecttype="custom" o:connectlocs="539750,0;0,317500;539750,631825;1079500,317500;539750,0" o:connectangles="0,0,0,0,0"/>
                </v:shape>
                <v:shape id="Freeform 26" o:spid="_x0000_s2715" style="position:absolute;left:1825;top:15573;width:10859;height:6366;visibility:visible;mso-wrap-style:square;v-text-anchor:top" coordsize="684,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1HsYA&#10;AADdAAAADwAAAGRycy9kb3ducmV2LnhtbERPS2vCQBC+C/0PyxR6kWajSBtTVxFpfVwKVSnkNmSn&#10;SWh2Nma3Jv57tyB4m4/vObNFb2pxptZVlhWMohgEcW51xYWC4+HjOQHhPLLG2jIpuJCDxfxhMMNU&#10;246/6Lz3hQgh7FJUUHrfpFK6vCSDLrINceB+bGvQB9gWUrfYhXBTy3Ecv0iDFYeGEhtalZT/7v+M&#10;gm83/hwN308bm2x3r9Ni02XrbKnU02O/fAPhqfd38c291WH+NJ7A/zfhBD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q1HsYAAADdAAAADwAAAAAAAAAAAAAAAACYAgAAZHJz&#10;L2Rvd25yZXYueG1sUEsFBgAAAAAEAAQA9QAAAIsDAAAAAA==&#10;" path="m342,l,201,342,401,684,201,342,r-2,3l680,203r,-4l340,397r4,l4,199r,4l344,3r-4,l342,xe" fillcolor="black" stroked="f">
                  <v:path arrowok="t" o:connecttype="custom" o:connectlocs="542925,0;0,319088;542925,636588;1085850,319088;542925,0;539750,4763;1079500,322263;1079500,315913;539750,630238;546100,630238;6350,315913;6350,322263;546100,4763;539750,4763;542925,0" o:connectangles="0,0,0,0,0,0,0,0,0,0,0,0,0,0,0"/>
                </v:shape>
                <v:rect id="Rectangle 27" o:spid="_x0000_s2716" style="position:absolute;left:7223;top:14017;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I38UA&#10;AADdAAAADwAAAGRycy9kb3ducmV2LnhtbERPTWsCMRC9C/6HMIXe3KRSRbdGUaHQS6FqD/U2bqa7&#10;i5vJmqS67a83BcHbPN7nzBadbcSZfKgda3jKFAjiwpmaSw2fu9fBBESIyAYbx6ThlwIs5v3eDHPj&#10;Lryh8zaWIoVwyFFDFWObSxmKiiyGzLXEift23mJM0JfSeLykcNvIoVJjabHm1FBhS+uKiuP2x2pY&#10;TSer08czv/9tDnvafx2Oo6FXWj8+dMsXEJG6eBff3G8mzZ+qEfx/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EojfxQAAAN0AAAAPAAAAAAAAAAAAAAAAAJgCAABkcnMv&#10;ZG93bnJldi54bWxQSwUGAAAAAAQABAD1AAAAigMAAAAA&#10;" fillcolor="black" stroked="f"/>
                <v:shape id="Freeform 28" o:spid="_x0000_s2717" style="position:absolute;left:6985;top:15017;width:508;height:556;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0nqMUA&#10;AADdAAAADwAAAGRycy9kb3ducmV2LnhtbERPS2vCQBC+F/oflin0VjfNQWp0E1pBKVTU+uh5zE6T&#10;0OxsyG40+utdQehtPr7nTLLe1OJIrassK3gdRCCIc6srLhTstrOXNxDOI2usLZOCMznI0seHCSba&#10;nvibjhtfiBDCLkEFpfdNIqXLSzLoBrYhDtyvbQ36ANtC6hZPIdzUMo6ioTRYcWgosaFpSfnfpjMK&#10;LuvFevmxN4tV3Iy67jCf/xy+YqWen/r3MQhPvf8X392fOswfRUO4fRNOk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SeoxQAAAN0AAAAPAAAAAAAAAAAAAAAAAJgCAABkcnMv&#10;ZG93bnJldi54bWxQSwUGAAAAAAQABAD1AAAAigMAAAAA&#10;" path="m,l17,35,32,,,xe" fillcolor="black" strokeweight="0">
                  <v:path arrowok="t" o:connecttype="custom" o:connectlocs="0,0;26988,55563;50800,0;0,0" o:connectangles="0,0,0,0"/>
                </v:shape>
                <v:rect id="Rectangle 29" o:spid="_x0000_s2718" style="position:absolute;left:1825;top:27019;width:1085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JkcQA&#10;AADdAAAADwAAAGRycy9kb3ducmV2LnhtbERPTWvCQBC9C/0PyxR6q7vaNtWYjZSCUGg9NApeh+yY&#10;BLOzMbtq/PduoeBtHu9zsuVgW3Gm3jeONUzGCgRx6UzDlYbtZvU8A+EDssHWMWm4kodl/jDKMDXu&#10;wr90LkIlYgj7FDXUIXSplL6syaIfu444cnvXWwwR9pU0PV5iuG3lVKlEWmw4NtTY0WdN5aE4WQ2Y&#10;vJrjev/ys/k+JTivBrV62ymtnx6HjwWIQEO4i//dXybOn6t3+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OyZHEAAAA3QAAAA8AAAAAAAAAAAAAAAAAmAIAAGRycy9k&#10;b3ducmV2LnhtbFBLBQYAAAAABAAEAPUAAACJAwAAAAA=&#10;" stroked="f"/>
                <v:shape id="Freeform 30" o:spid="_x0000_s2719" style="position:absolute;left:1793;top:26987;width:10891;height:2223;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q2ccA&#10;AADdAAAADwAAAGRycy9kb3ducmV2LnhtbESPQUsDMRCF74L/IYzgzWZbUHRtWkpLQS8FW/fgbdiM&#10;m8XNJN2k3W1/vXMQvM3w3rz3zXw5+k6dqU9tYAPTSQGKuA625cbA52H78AwqZWSLXWAycKEEy8Xt&#10;zRxLGwb+oPM+N0pCOJVowOUcS61T7chjmoRILNp36D1mWftG2x4HCfednhXFk/bYsjQ4jLR2VP/s&#10;T96A37mBxma4fq2q9801xur4OK2Mub8bV6+gMo353/x3/WYF/6UQXPlGRt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aqtnHAAAA3QAAAA8AAAAAAAAAAAAAAAAAmAIAAGRy&#10;cy9kb3ducmV2LnhtbFBLBQYAAAAABAAEAPUAAACMAwAAAAA=&#10;" path="m,l,140r686,l686,,,,2,4r682,l682,2r,136l684,136,2,136r2,2l4,2,2,4,,xe" fillcolor="black" stroked="f">
                  <v:path arrowok="t" o:connecttype="custom" o:connectlocs="0,0;0,222250;1089025,222250;1089025,0;0,0;3175,6350;1085850,6350;1082675,3175;1082675,219075;1085850,215900;3175,215900;6350,219075;6350,3175;3175,6350;0,0" o:connectangles="0,0,0,0,0,0,0,0,0,0,0,0,0,0,0"/>
                </v:shape>
                <v:rect id="Rectangle 31" o:spid="_x0000_s2720" style="position:absolute;left:2159;top:27019;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C2sQA&#10;AADdAAAADwAAAGRycy9kb3ducmV2LnhtbERPTWsCMRC9F/wPYQRvNalocbdG0ULBi6C2h3obN9Pd&#10;xc1kTaJu++sbodDbPN7nzBadbcSVfKgda3gaKhDEhTM1lxo+3t8epyBCRDbYOCYN3xRgMe89zDA3&#10;7sY7uu5jKVIIhxw1VDG2uZShqMhiGLqWOHFfzluMCfpSGo+3FG4bOVLqWVqsOTVU2NJrRcVpf7Ea&#10;Vtl0dd6OefOzOx7o8Hk8TUZeaT3od8sXEJG6+C/+c69Nmp+pDO7fpB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fgtrEAAAA3QAAAA8AAAAAAAAAAAAAAAAAmAIAAGRycy9k&#10;b3ducmV2LnhtbFBLBQYAAAAABAAEAPUAAACJAwAAAAA=&#10;" fillcolor="black" stroked="f"/>
                <v:rect id="Rectangle 32" o:spid="_x0000_s2721" style="position:absolute;left:12255;top:27019;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y9mscA&#10;AADdAAAADwAAAGRycy9kb3ducmV2LnhtbESPQW/CMAyF75P2HyJP2m2koDFBIaAxaRIXJGA7jJtp&#10;TFvROF0SoPDr8WHSbrbe83ufp/PONepMIdaeDfR7GSjiwtuaSwPfX58vI1AxIVtsPJOBK0WYzx4f&#10;pphbf+ENnbepVBLCMUcDVUptrnUsKnIYe74lFu3gg8Mkayi1DXiRcNfoQZa9aYc1S0OFLX1UVBy3&#10;J2dgMR4tftevvLpt9jva/eyPw0HIjHl+6t4noBJ16d/8d720gj/uC798IyPo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vZrHAAAA3QAAAA8AAAAAAAAAAAAAAAAAmAIAAGRy&#10;cy9kb3ducmV2LnhtbFBLBQYAAAAABAAEAPUAAACMAwAAAAA=&#10;" fillcolor="black" stroked="f"/>
                <v:rect id="Rectangle 33" o:spid="_x0000_s2722" style="position:absolute;left:7223;top:25590;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YAcUA&#10;AADdAAAADwAAAGRycy9kb3ducmV2LnhtbERPTWvCQBC9F/oflin0VjcJrWh0FVMoeClU7aHexuyY&#10;BLOzcXfVtL/eLQje5vE+ZzrvTSvO5HxjWUE6SEAQl1Y3XCn43ny8jED4gKyxtUwKfsnDfPb4MMVc&#10;2wuv6LwOlYgh7HNUUIfQ5VL6siaDfmA74sjtrTMYInSV1A4vMdy0MkuSoTTYcGyosaP3msrD+mQU&#10;FONRcfx65c+/1W5L25/d4S1ziVLPT/1iAiJQH+7im3up4/xxmsL/N/EE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8BgBxQAAAN0AAAAPAAAAAAAAAAAAAAAAAJgCAABkcnMv&#10;ZG93bnJldi54bWxQSwUGAAAAAAQABAD1AAAAigMAAAAA&#10;" fillcolor="black" stroked="f"/>
                <v:shape id="Freeform 34" o:spid="_x0000_s2723" style="position:absolute;left:6985;top:26447;width:508;height:540;visibility:visible;mso-wrap-style:square;v-text-anchor:top" coordsize="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pysMA&#10;AADdAAAADwAAAGRycy9kb3ducmV2LnhtbERPS2uDQBC+B/oflin0lqx6kMZmI0mg0JJTHpAeB3eq&#10;VnfWuJuo/z5bKPQ2H99zVvloWnGn3tWWFcSLCARxYXXNpYLz6X3+CsJ5ZI2tZVIwkYN8/TRbYabt&#10;wAe6H30pQgi7DBVU3neZlK6oyKBb2I44cN+2N+gD7EupexxCuGllEkWpNFhzaKiwo11FRXO8GQX+&#10;M+XztD80Ufq1/dE3fblquij18jxu3kB4Gv2/+M/9ocP8ZZzA7zfhB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EpysMAAADdAAAADwAAAAAAAAAAAAAAAACYAgAAZHJzL2Rv&#10;d25yZXYueG1sUEsFBgAAAAAEAAQA9QAAAIgDAAAAAA==&#10;" path="m,l17,34,32,,,xe" fillcolor="black" strokeweight="0">
                  <v:path arrowok="t" o:connecttype="custom" o:connectlocs="0,0;26988,53975;50800,0;0,0" o:connectangles="0,0,0,0"/>
                </v:shape>
                <v:rect id="Rectangle 35" o:spid="_x0000_s2724" style="position:absolute;left:31;top:23431;width:1444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ZT8QA&#10;AADdAAAADwAAAGRycy9kb3ducmV2LnhtbERPS2vCQBC+F/wPywje6q61DRpdpQiBQttDVfA6ZMck&#10;mJ2N2c2j/75bKPQ2H99ztvvR1qKn1leONSzmCgRx7kzFhYbzKXtcgfAB2WDtmDR8k4f9bvKwxdS4&#10;gb+oP4ZCxBD2KWooQ2hSKX1ekkU/dw1x5K6utRgibAtpWhxiuK3lk1KJtFhxbCixoUNJ+e3YWQ2Y&#10;PJv753X5cXrvElwXo8peLkrr2XR83YAINIZ/8Z/7zcT568US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sWU/EAAAA3QAAAA8AAAAAAAAAAAAAAAAAmAIAAGRycy9k&#10;b3ducmV2LnhtbFBLBQYAAAAABAAEAPUAAACJAwAAAAA=&#10;" stroked="f"/>
                <v:shape id="Freeform 36" o:spid="_x0000_s2725" style="position:absolute;top:23399;width:14478;height:2223;visibility:visible;mso-wrap-style:square;v-text-anchor:top" coordsize="91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tMUA&#10;AADdAAAADwAAAGRycy9kb3ducmV2LnhtbERPTWvCQBC9F/oflin0VjeKhBpdRUottj2oacXrkB2T&#10;YHY27K4a/fVuoeBtHu9zJrPONOJEzteWFfR7CQjiwuqaSwW/P4uXVxA+IGtsLJOCC3mYTR8fJphp&#10;e+YNnfJQihjCPkMFVQhtJqUvKjLoe7YljtzeOoMhQldK7fAcw00jB0mSSoM1x4YKW3qrqDjkR6Pg&#10;6trDO+62o+/Pfb4ertKv/PKRKvX81M3HIAJ14S7+dy91nD/qD+Hvm3iC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He0xQAAAN0AAAAPAAAAAAAAAAAAAAAAAJgCAABkcnMv&#10;ZG93bnJldi54bWxQSwUGAAAAAAQABAD1AAAAigMAAAAA&#10;" path="m,l,140r912,l912,,,,2,4r908,l908,2r,136l910,136,2,136r2,2l4,2,2,4,,xe" fillcolor="black" stroked="f">
                  <v:path arrowok="t" o:connecttype="custom" o:connectlocs="0,0;0,222250;1447800,222250;1447800,0;0,0;3175,6350;1444625,6350;1441450,3175;1441450,219075;1444625,215900;3175,215900;6350,219075;6350,3175;3175,6350;0,0" o:connectangles="0,0,0,0,0,0,0,0,0,0,0,0,0,0,0"/>
                </v:shape>
                <v:rect id="Rectangle 37" o:spid="_x0000_s2726" style="position:absolute;left:365;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eAsQA&#10;AADdAAAADwAAAGRycy9kb3ducmV2LnhtbERPS2sCMRC+F/wPYYTealapoqtRVCj0UvB10Nu4GXcX&#10;N5M1SXX11xuh0Nt8fM+ZzBpTiSs5X1pW0O0kIIgzq0vOFey2Xx9DED4ga6wsk4I7eZhNW28TTLW9&#10;8Zqum5CLGMI+RQVFCHUqpc8KMug7tiaO3Mk6gyFCl0vt8BbDTSV7STKQBkuODQXWtCwoO29+jYLF&#10;aLi4rD7557E+HuiwP577PZco9d5u5mMQgZrwL/5zf+s4f9Ttw+ubeIK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HgLEAAAA3QAAAA8AAAAAAAAAAAAAAAAAmAIAAGRycy9k&#10;b3ducmV2LnhtbFBLBQYAAAAABAAEAPUAAACJAwAAAAA=&#10;" fillcolor="black" stroked="f"/>
                <v:rect id="Rectangle 38" o:spid="_x0000_s2727" style="position:absolute;left:14049;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AdcUA&#10;AADdAAAADwAAAGRycy9kb3ducmV2LnhtbERPTWvCQBC9C/0PyxS8mY1iRdOsUgXBi1BtD/U2yU6T&#10;YHY27q6a9td3C4Xe5vE+J1/1phU3cr6xrGCcpCCIS6sbrhS8v21HcxA+IGtsLZOCL/KwWj4Mcsy0&#10;vfOBbsdQiRjCPkMFdQhdJqUvazLoE9sRR+7TOoMhQldJ7fAew00rJ2k6kwYbjg01drSpqTwfr0bB&#10;ejFfX16nvP8+FCc6fRTnp4lLlRo+9i/PIAL14V/8597pOH8xnsHvN/EE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YB1xQAAAN0AAAAPAAAAAAAAAAAAAAAAAJgCAABkcnMv&#10;ZG93bnJldi54bWxQSwUGAAAAAAQABAD1AAAAigMAAAAA&#10;" fillcolor="black" stroked="f"/>
                <v:rect id="Rectangle 39" o:spid="_x0000_s2728" style="position:absolute;left:16240;top:23431;width:1082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fTMMA&#10;AADdAAAADwAAAGRycy9kb3ducmV2LnhtbERPS4vCMBC+L/gfwgje1kTdrVqNIoKwsOvBB3gdmrEt&#10;NpPaRK3/3iws7G0+vufMl62txJ0aXzrWMOgrEMSZMyXnGo6HzfsEhA/IBivHpOFJHpaLztscU+Me&#10;vKP7PuQihrBPUUMRQp1K6bOCLPq+q4kjd3aNxRBhk0vT4COG20oOlUqkxZJjQ4E1rQvKLvub1YDJ&#10;h7luz6Ofw/ctwWneqs3nSWnd67arGYhAbfgX/7m/TJw/HYzh95t4gl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dfTMMAAADdAAAADwAAAAAAAAAAAAAAAACYAgAAZHJzL2Rv&#10;d25yZXYueG1sUEsFBgAAAAAEAAQA9QAAAIgDAAAAAA==&#10;" stroked="f"/>
                <v:shape id="Freeform 40" o:spid="_x0000_s2729" style="position:absolute;left:16208;top:23399;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FO8YA&#10;AADdAAAADwAAAGRycy9kb3ducmV2LnhtbESPT2vCQBDF7wW/wzJCb3WjQv+kriIWQQoeGttDb0N2&#10;zEazsyG7Nem3dw6CtzfMmze/t1gNvlEX6mId2MB0koEiLoOtuTLwfdg+vYKKCdliE5gM/FOE1XL0&#10;sMDchp6/6FKkSkkIxxwNuJTaXOtYOvIYJ6Ellt0xdB6TjF2lbYe9hPtGz7LsWXusWT44bGnjqDwX&#10;f97Ah/vZ2YIPcZ/9fs5O/aZ6mQuPeRwP63dQiYZ0N9+ud1bw36aCK21Egl5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LFO8YAAADdAAAADwAAAAAAAAAAAAAAAACYAgAAZHJz&#10;L2Rvd25yZXYueG1sUEsFBgAAAAAEAAQA9QAAAIsDAAAAAA==&#10;" path="m,l,140r684,l684,,,,2,4r680,l680,2r,136l682,136,2,136r2,2l4,2,2,4,,xe" fillcolor="black" stroked="f">
                  <v:path arrowok="t" o:connecttype="custom" o:connectlocs="0,0;0,222250;1085850,222250;1085850,0;0,0;3175,6350;1082675,6350;1079500,3175;1079500,219075;1082675,215900;3175,215900;6350,219075;6350,3175;3175,6350;0,0" o:connectangles="0,0,0,0,0,0,0,0,0,0,0,0,0,0,0"/>
                </v:shape>
                <v:rect id="Rectangle 41" o:spid="_x0000_s2730" style="position:absolute;left:28829;top:23431;width:1444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pcQA&#10;AADdAAAADwAAAGRycy9kb3ducmV2LnhtbERPTWvCQBC9C/0PyxS86W5qDU3qRkpBKFQPjYVeh+yY&#10;hGZn0+yq6b93BcHbPN7nrNaj7cSJBt861pDMFQjiypmWaw3f+83sBYQPyAY7x6Thnzysi4fJCnPj&#10;zvxFpzLUIoawz1FDE0KfS+mrhiz6ueuJI3dwg8UQ4VBLM+A5httOPimVSostx4YGe3pvqPotj1YD&#10;ps/mb3dYbPefxxSzelSb5Y/Sevo4vr2CCDSGu/jm/jBxfpZk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EbqXEAAAA3QAAAA8AAAAAAAAAAAAAAAAAmAIAAGRycy9k&#10;b3ducmV2LnhtbFBLBQYAAAAABAAEAPUAAACJAwAAAAA=&#10;" stroked="f"/>
                <v:shape id="Freeform 42" o:spid="_x0000_s2731" style="position:absolute;left:28797;top:23399;width:14478;height:2223;visibility:visible;mso-wrap-style:square;v-text-anchor:top" coordsize="91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u7CsgA&#10;AADdAAAADwAAAGRycy9kb3ducmV2LnhtbESPQUvDQBCF74L/YRmhN7OxSLCx2yLSSqsHNSpeh+w0&#10;Cc3Oht1tm/rrnYPgbYb35r1v5svR9epIIXaeDdxkOSji2tuOGwOfH+vrO1AxIVvsPZOBM0VYLi4v&#10;5lhaf+J3OlapURLCsUQDbUpDqXWsW3IYMz8Qi7bzwWGSNTTaBjxJuOv1NM8L7bBjaWhxoMeW6n11&#10;cAZ+wrBf4ffX7GW7q95uX4vn6vxUGDO5Gh/uQSUa07/573pjBX82FX7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7sKyAAAAN0AAAAPAAAAAAAAAAAAAAAAAJgCAABk&#10;cnMvZG93bnJldi54bWxQSwUGAAAAAAQABAD1AAAAjQMAAAAA&#10;" path="m,l,140r912,l912,,,,2,4r908,l908,2r,136l910,136,2,136r2,2l4,2,2,4,,xe" fillcolor="black" stroked="f">
                  <v:path arrowok="t" o:connecttype="custom" o:connectlocs="0,0;0,222250;1447800,222250;1447800,0;0,0;3175,6350;1444625,6350;1441450,3175;1441450,219075;1444625,215900;3175,215900;6350,219075;6350,3175;3175,6350;0,0" o:connectangles="0,0,0,0,0,0,0,0,0,0,0,0,0,0,0"/>
                </v:shape>
                <v:rect id="Rectangle 43" o:spid="_x0000_s2732" style="position:absolute;left:29162;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zSvMUA&#10;AADdAAAADwAAAGRycy9kb3ducmV2LnhtbERPS2sCMRC+C/6HMEJvmnWpRVejVEHoRaiPg97Gzbi7&#10;uJlsk1S3/fVNQfA2H99zZovW1OJGzleWFQwHCQji3OqKCwWH/bo/BuEDssbaMin4IQ+Lebczw0zb&#10;O2/ptguFiCHsM1RQhtBkUvq8JIN+YBviyF2sMxgidIXUDu8x3NQyTZI3abDi2FBiQ6uS8uvu2yhY&#10;TsbLr89X3vxuzyc6Hc/XUeoSpV567fsURKA2PMUP94eO8yfpE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NK8xQAAAN0AAAAPAAAAAAAAAAAAAAAAAJgCAABkcnMv&#10;ZG93bnJldi54bWxQSwUGAAAAAAQABAD1AAAAigMAAAAA&#10;" fillcolor="black" stroked="f"/>
                <v:rect id="Rectangle 44" o:spid="_x0000_s2733" style="position:absolute;left:42846;top:23431;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5My8UA&#10;AADdAAAADwAAAGRycy9kb3ducmV2LnhtbERPTWvCQBC9F/oflil4q5sGFU1dQy0UvAhqe6i3MTtN&#10;QrKz6e6qaX+9Kwje5vE+Z573phUncr62rOBlmIAgLqyuuVTw9fnxPAXhA7LG1jIp+CMP+eLxYY6Z&#10;tmfe0mkXShFD2GeooAqhy6T0RUUG/dB2xJH7sc5giNCVUjs8x3DTyjRJJtJgzbGhwo7eKyqa3dEo&#10;WM6my9/NiNf/28Oe9t+HZpy6RKnBU//2CiJQH+7im3ul4/xZmsL1m3iC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zLxQAAAN0AAAAPAAAAAAAAAAAAAAAAAJgCAABkcnMv&#10;ZG93bnJldi54bWxQSwUGAAAAAAQABAD1AAAAigMAAAAA&#10;" fillcolor="black" stroked="f"/>
                <v:rect id="Rectangle 45" o:spid="_x0000_s2734" style="position:absolute;left:30622;top:27019;width:1082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T8sQA&#10;AADdAAAADwAAAGRycy9kb3ducmV2LnhtbERPTWvCQBC9C/0PyxR6091qDTW6CaUQKFQPasHrkB2T&#10;0Oxsmt1o+u/dQsHbPN7nbPLRtuJCvW8ca3ieKRDEpTMNVxq+jsX0FYQPyAZbx6Thlzzk2cNkg6lx&#10;V97T5RAqEUPYp6ihDqFLpfRlTRb9zHXEkTu73mKIsK+k6fEaw20r50ol0mLDsaHGjt5rKr8Pg9WA&#10;yYv52Z0X2+PnkOCqGlWxPCmtnx7HtzWIQGO4i//dHybOX80X8PdNP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Ak/LEAAAA3QAAAA8AAAAAAAAAAAAAAAAAmAIAAGRycy9k&#10;b3ducmV2LnhtbFBLBQYAAAAABAAEAPUAAACJAwAAAAA=&#10;" stroked="f"/>
                <v:shape id="Freeform 46" o:spid="_x0000_s2735" style="position:absolute;left:30607;top:26987;width:10842;height:2223;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wRXsIA&#10;AADdAAAADwAAAGRycy9kb3ducmV2LnhtbERPPWvDMBDdC/0P4grdGrmmhMSJEkqhkDW2l2yHdbEc&#10;WydXUh3331eBQLZ7vM/b7mc7iIl86BwreF9kIIgbpztuFdTV99sKRIjIGgfHpOCPAux3z09bLLS7&#10;8pGmMrYihXAoUIGJcSykDI0hi2HhRuLEnZ23GBP0rdQeryncDjLPsqW02HFqMDjSl6GmL3+tgmPT&#10;56e1NeWlPvzU1VRf+tFXSr2+zJ8bEJHm+BDf3Qed5q/zD7h9k06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PBFewgAAAN0AAAAPAAAAAAAAAAAAAAAAAJgCAABkcnMvZG93&#10;bnJldi54bWxQSwUGAAAAAAQABAD1AAAAhwMAAAAA&#10;" path="m,l,140r683,l683,,,,1,4r680,l679,2r,136l681,136,1,136r2,2l3,2,1,4,,xe" fillcolor="black" stroked="f">
                  <v:path arrowok="t" o:connecttype="custom" o:connectlocs="0,0;0,222250;1084263,222250;1084263,0;0,0;1588,6350;1081088,6350;1077913,3175;1077913,219075;1081088,215900;1588,215900;4763,219075;4763,3175;1588,6350;0,0" o:connectangles="0,0,0,0,0,0,0,0,0,0,0,0,0,0,0"/>
                </v:shape>
                <v:rect id="Rectangle 47" o:spid="_x0000_s2736" style="position:absolute;left:30972;top:27019;width:47;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fUv8QA&#10;AADdAAAADwAAAGRycy9kb3ducmV2LnhtbERPS2sCMRC+C/0PYQq9abZLLboapRYKXgRfB72Nm3F3&#10;cTPZJqmu/vpGELzNx/ec8bQ1tTiT85VlBe+9BARxbnXFhYLt5qc7AOEDssbaMim4kofp5KUzxkzb&#10;C6/ovA6FiCHsM1RQhtBkUvq8JIO+ZxviyB2tMxgidIXUDi8x3NQyTZJPabDi2FBiQ98l5af1n1Ew&#10;Gw5mv8sPXtxWhz3td4dTP3WJUm+v7dcIRKA2PMUP91zH+cO0D/dv4gly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1L/EAAAA3QAAAA8AAAAAAAAAAAAAAAAAmAIAAGRycy9k&#10;b3ducmV2LnhtbFBLBQYAAAAABAAEAPUAAACJAwAAAAA=&#10;" fillcolor="black" stroked="f"/>
                <v:rect id="Rectangle 48" o:spid="_x0000_s2737" style="position:absolute;left:41052;top:27019;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VKyMQA&#10;AADdAAAADwAAAGRycy9kb3ducmV2LnhtbERPS2sCMRC+C/0PYQq9abZLK7oapRYKXgRfB72Nm3F3&#10;cTPZJqlu/fVGELzNx/ec8bQ1tTiT85VlBe+9BARxbnXFhYLt5qc7AOEDssbaMin4Jw/TyUtnjJm2&#10;F17ReR0KEUPYZ6igDKHJpPR5SQZ9zzbEkTtaZzBE6AqpHV5iuKllmiR9abDi2FBiQ98l5af1n1Ew&#10;Gw5mv8sPXlxXhz3td4fTZ+oSpd5e268RiEBteIof7rmO84dpH+7fx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1SsjEAAAA3QAAAA8AAAAAAAAAAAAAAAAAmAIAAGRycy9k&#10;b3ducmV2LnhtbFBLBQYAAAAABAAEAPUAAACJAwAAAAA=&#10;" fillcolor="black" stroked="f"/>
                <v:rect id="Rectangle 49" o:spid="_x0000_s2738" style="position:absolute;left:36020;top:25590;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nvU8UA&#10;AADdAAAADwAAAGRycy9kb3ducmV2LnhtbERPTWsCMRC9F/wPYQRvNdulVl2NogXBS6HaHvQ2bqa7&#10;i5vJmkRd++sboeBtHu9zpvPW1OJCzleWFbz0ExDEudUVFwq+v1bPIxA+IGusLZOCG3mYzzpPU8y0&#10;vfKGLttQiBjCPkMFZQhNJqXPSzLo+7YhjtyPdQZDhK6Q2uE1hptapknyJg1WHBtKbOi9pPy4PRsF&#10;y/Foefp85Y/fzWFP+93hOEhdolSv2y4mIAK14SH+d691nD9Oh3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e9TxQAAAN0AAAAPAAAAAAAAAAAAAAAAAJgCAABkcnMv&#10;ZG93bnJldi54bWxQSwUGAAAAAAQABAD1AAAAigMAAAAA&#10;" fillcolor="black" stroked="f"/>
                <v:shape id="Freeform 50" o:spid="_x0000_s2739" style="position:absolute;left:35782;top:26447;width:524;height:54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Y8xcYA&#10;AADdAAAADwAAAGRycy9kb3ducmV2LnhtbESPQUsDMRCF74L/IYzQi9jEglLXpkWkFcVTt0U8Dpvp&#10;ZulmEjZpu/575yB4m+G9ee+bxWoMvTrTkLvIFu6nBhRxE13HrYX9bnM3B5ULssM+Mln4oQyr5fXV&#10;AisXL7ylc11aJSGcK7TgS0mV1rnxFDBPYyIW7RCHgEXWodVuwIuEh17PjHnUATuWBo+JXj01x/oU&#10;LGzTR9o91A3fevMZ51/fR3N4W1s7uRlfnkEVGsu/+e/63Qn+00x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Y8xcYAAADdAAAADwAAAAAAAAAAAAAAAACYAgAAZHJz&#10;L2Rvd25yZXYueG1sUEsFBgAAAAAEAAQA9QAAAIsDAAAAAA==&#10;" path="m,l17,34,33,,,xe" fillcolor="black" strokeweight="0">
                  <v:path arrowok="t" o:connecttype="custom" o:connectlocs="0,0;26988,53975;52388,0;0,0" o:connectangles="0,0,0,0"/>
                </v:shape>
                <v:shape id="Freeform 51" o:spid="_x0000_s2740" style="position:absolute;left:7191;top:29178;width:28861;height:1460;visibility:visible;mso-wrap-style:square;v-text-anchor:top" coordsize="18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3V8MQA&#10;AADdAAAADwAAAGRycy9kb3ducmV2LnhtbERPS2vCQBC+F/wPywhepG700JrUVUQU2oMFo9DrNDt5&#10;aHY2ZteY/vtuoeBtPr7nLFa9qUVHrassK5hOIhDEmdUVFwpOx93zHITzyBpry6TghxysloOnBSba&#10;3vlAXeoLEULYJaig9L5JpHRZSQbdxDbEgctta9AH2BZSt3gP4aaWsyh6kQYrDg0lNrQpKbukN6Pg&#10;o7im43NXv+b7L4vjz+0+19+xUqNhv34D4an3D/G/+12H+fEshr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N1fDEAAAA3QAAAA8AAAAAAAAAAAAAAAAAmAIAAGRycy9k&#10;b3ducmV2LnhtbFBLBQYAAAAABAAEAPUAAACJAwAAAAA=&#10;" path="m,l,92r1818,l1818,r-4,l1814,90r2,-1l2,89r2,1l4,,,xe" fillcolor="black" stroked="f">
                  <v:path arrowok="t" o:connecttype="custom" o:connectlocs="0,0;0,146050;2886075,146050;2886075,0;2879725,0;2879725,142875;2882900,141288;3175,141288;6350,142875;6350,0;0,0" o:connectangles="0,0,0,0,0,0,0,0,0,0,0"/>
                </v:shape>
                <v:shape id="Freeform 52" o:spid="_x0000_s2741" style="position:absolute;left:12652;top:18700;width:9017;height:4302;visibility:visible;mso-wrap-style:square;v-text-anchor:top" coordsize="568,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Yd8QA&#10;AADdAAAADwAAAGRycy9kb3ducmV2LnhtbESPT2vCQBDF74LfYZlCL0E3tWA1uooUBK/+AXscsmMS&#10;mp0Nu2uM375zEHqb4b157zfr7eBa1VOIjWcDH9McFHHpbcOVgct5P1mAignZYuuZDDwpwnYzHq2x&#10;sP7BR+pPqVISwrFAA3VKXaF1LGtyGKe+Ixbt5oPDJGuotA34kHDX6lmez7XDhqWhxo6+ayp/T3dn&#10;oP2K/h6Xh/OPvz5DliW377OZMe9vw24FKtGQ/s2v64MV/OWn8Ms3MoL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6WHfEAAAA3QAAAA8AAAAAAAAAAAAAAAAAmAIAAGRycy9k&#10;b3ducmV2LnhtbFBLBQYAAAAABAAEAPUAAACJAwAAAAA=&#10;" path="m568,271l568,,,,,4r566,l564,2r,269l568,271xe" fillcolor="black" stroked="f">
                  <v:path arrowok="t" o:connecttype="custom" o:connectlocs="901700,430213;901700,0;0,0;0,6350;898525,6350;895350,3175;895350,430213;901700,430213" o:connectangles="0,0,0,0,0,0,0,0"/>
                </v:shape>
                <v:shape id="Freeform 53" o:spid="_x0000_s2742" style="position:absolute;left:21367;top:22844;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nH8MA&#10;AADdAAAADwAAAGRycy9kb3ducmV2LnhtbERPTWvCQBC9F/wPywje6kZTQxNdRQylPQm11vOQnSah&#10;2dmQ3cT033cFwds83udsdqNpxECdqy0rWMwjEMSF1TWXCs5fb8+vIJxH1thYJgV/5GC3nTxtMNP2&#10;yp80nHwpQgi7DBVU3reZlK6oyKCb25Y4cD+2M+gD7EqpO7yGcNPIZRQl0mDNoaHClg4VFb+n3ihY&#10;jWlybt6Xl1TLl+84l8fkkPdKzabjfg3C0+gf4rv7Q4f5abyA2zfhB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pnH8MAAADdAAAADwAAAAAAAAAAAAAAAACYAgAAZHJzL2Rv&#10;d25yZXYueG1sUEsFBgAAAAAEAAQA9QAAAIgDAAAAAA==&#10;" path="m,l17,33,32,,,xe" fillcolor="black" strokeweight="0">
                  <v:path arrowok="t" o:connecttype="custom" o:connectlocs="0,0;26988,52388;50800,0;0,0" o:connectangles="0,0,0,0"/>
                </v:shape>
                <v:rect id="Rectangle 54" o:spid="_x0000_s2743" style="position:absolute;left:31;top:11906;width:1444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gtMQA&#10;AADdAAAADwAAAGRycy9kb3ducmV2LnhtbERPTWvCQBC9C/0PyxR6091qDTW6CaUQKFQPasHrkB2T&#10;0Oxsmt1o+u/dQsHbPN7nbPLRtuJCvW8ca3ieKRDEpTMNVxq+jsX0FYQPyAZbx6Thlzzk2cNkg6lx&#10;V97T5RAqEUPYp6ihDqFLpfRlTRb9zHXEkTu73mKIsK+k6fEaw20r50ol0mLDsaHGjt5rKr8Pg9WA&#10;yYv52Z0X2+PnkOCqGlWxPCmtnx7HtzWIQGO4i//dHybOXy3m8PdNP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VoLTEAAAA3QAAAA8AAAAAAAAAAAAAAAAAmAIAAGRycy9k&#10;b3ducmV2LnhtbFBLBQYAAAAABAAEAPUAAACJAwAAAAA=&#10;" stroked="f"/>
                <v:shape id="Freeform 55" o:spid="_x0000_s2744" style="position:absolute;top:11874;width:14478;height:2223;visibility:visible;mso-wrap-style:square;v-text-anchor:top" coordsize="91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CzoMUA&#10;AADdAAAADwAAAGRycy9kb3ducmV2LnhtbERPTWvCQBC9F/wPywje6qa1hJq6ikiV1h7aRkuvQ3ZM&#10;gtnZsLtq9Nd3BaG3ebzPmcw604gjOV9bVvAwTEAQF1bXXCrYbpb3zyB8QNbYWCYFZ/Iwm/buJphp&#10;e+JvOuahFDGEfYYKqhDaTEpfVGTQD21LHLmddQZDhK6U2uEphptGPiZJKg3WHBsqbGlRUbHPD0bB&#10;xbX7V/z9GX+87/Kvp890nZ9XqVKDfjd/ARGoC//im/tNx/nj0Qiu38QT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LOgxQAAAN0AAAAPAAAAAAAAAAAAAAAAAJgCAABkcnMv&#10;ZG93bnJldi54bWxQSwUGAAAAAAQABAD1AAAAigMAAAAA&#10;" path="m,l,140r912,l912,,,,2,4r908,l908,2r,137l910,137,2,137r2,2l4,2,2,4,,xe" fillcolor="black" stroked="f">
                  <v:path arrowok="t" o:connecttype="custom" o:connectlocs="0,0;0,222250;1447800,222250;1447800,0;0,0;3175,6350;1444625,6350;1441450,3175;1441450,220663;1444625,217488;3175,217488;6350,220663;6350,3175;3175,6350;0,0" o:connectangles="0,0,0,0,0,0,0,0,0,0,0,0,0,0,0"/>
                </v:shape>
                <v:rect id="Rectangle 57" o:spid="_x0000_s2745" style="position:absolute;left:18557;top:23905;width:61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m0cEA&#10;AADdAAAADwAAAGRycy9kb3ducmV2LnhtbERP22oCMRB9L/gPYQTfalYt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mJtHBAAAA3QAAAA8AAAAAAAAAAAAAAAAAmAIAAGRycy9kb3du&#10;cmV2LnhtbFBLBQYAAAAABAAEAPUAAACGAwAAAAA=&#10;" filled="f" stroked="f">
                  <v:textbox style="mso-fit-shape-to-text:t" inset="0,0,0,0">
                    <w:txbxContent>
                      <w:p w14:paraId="61F64EC2"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v:textbox>
                </v:rect>
                <v:rect id="Rectangle 58" o:spid="_x0000_s2746" style="position:absolute;left:17621;top:4111;width:804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DSsEA&#10;AADdAAAADwAAAGRycy9kb3ducmV2LnhtbERP22oCMRB9L/gPYQTfalal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qg0rBAAAA3QAAAA8AAAAAAAAAAAAAAAAAmAIAAGRycy9kb3du&#10;cmV2LnhtbFBLBQYAAAAABAAEAPUAAACGAwAAAAA=&#10;" filled="f" stroked="f">
                  <v:textbox style="mso-fit-shape-to-text:t" inset="0,0,0,0">
                    <w:txbxContent>
                      <w:p w14:paraId="281B1AAA"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v:textbox>
                </v:rect>
                <v:rect id="Rectangle 59" o:spid="_x0000_s2747" style="position:absolute;left:19478;top:523;width:43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gdPcAA&#10;AADdAAAADwAAAGRycy9kb3ducmV2LnhtbERP24rCMBB9F/yHMIJvmqogbjWKCIIu+2LdDxia6QWT&#10;SUmirX+/WVjYtzmc6+wOgzXiRT60jhUs5hkI4tLplmsF3/fzbAMiRGSNxjEpeFOAw3482mGuXc83&#10;ehWxFimEQ44Kmhi7XMpQNmQxzF1HnLjKeYsxQV9L7bFP4dbIZZatpcWWU0ODHZ0aKh/F0yqQ9+Lc&#10;bwrjM/e5rL7M9XKryCk1nQzHLYhIQ/wX/7kvOs3/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gdPcAAAADdAAAADwAAAAAAAAAAAAAAAACYAgAAZHJzL2Rvd25y&#10;ZXYueG1sUEsFBgAAAAAEAAQA9QAAAIUDAAAAAA==&#10;" filled="f" stroked="f">
                  <v:textbox style="mso-fit-shape-to-text:t" inset="0,0,0,0">
                    <w:txbxContent>
                      <w:p w14:paraId="0DF24F39"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v:textbox>
                </v:rect>
                <v:rect id="Rectangle 60" o:spid="_x0000_s2748" style="position:absolute;left:15001;top:9190;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S4psEA&#10;AADdAAAADwAAAGRycy9kb3ducmV2LnhtbERP22oCMRB9L/gPYQTfalaFqqtRpCDY4ourHzBsZi+Y&#10;TJYkdbd/3xQE3+ZwrrPdD9aIB/nQOlYwm2YgiEunW64V3K7H9xWIEJE1Gsek4JcC7Hejty3m2vV8&#10;oUcRa5FCOOSooImxy6UMZUMWw9R1xImrnLcYE/S11B77FG6NnGfZh7TYcmposKPPhsp78WMVyGtx&#10;7FeF8Zn7nldn83W6VOSUmoyHwwZEpCG+xE/3Saf568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uKbBAAAA3QAAAA8AAAAAAAAAAAAAAAAAmAIAAGRycy9kb3du&#10;cmV2LnhtbFBLBQYAAAAABAAEAPUAAACGAwAAAAA=&#10;" filled="f" stroked="f">
                  <v:textbox style="mso-fit-shape-to-text:t" inset="0,0,0,0">
                    <w:txbxContent>
                      <w:p w14:paraId="62502135"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1" o:spid="_x0000_s2749" style="position:absolute;left:27066;top:9048;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ss1MQA&#10;AADdAAAADwAAAGRycy9kb3ducmV2LnhtbESP3WoCMRCF74W+Q5hC7zRbC2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rLNTEAAAA3QAAAA8AAAAAAAAAAAAAAAAAmAIAAGRycy9k&#10;b3ducmV2LnhtbFBLBQYAAAAABAAEAPUAAACJAwAAAAA=&#10;" filled="f" stroked="f">
                  <v:textbox style="mso-fit-shape-to-text:t" inset="0,0,0,0">
                    <w:txbxContent>
                      <w:p w14:paraId="053156E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2" o:spid="_x0000_s2750" style="position:absolute;left:12557;top:17207;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eJT8AA&#10;AADdAAAADwAAAGRycy9kb3ducmV2LnhtbERP24rCMBB9F/yHMIJvmqqwaNcoIgi6+GLdDxia6QWT&#10;SUmytvv3ZkHYtzmc62z3gzXiST60jhUs5hkI4tLplmsF3/fTbA0iRGSNxjEp+KUA+914tMVcu55v&#10;9CxiLVIIhxwVNDF2uZShbMhimLuOOHGV8xZjgr6W2mOfwq2Ryyz7kBZbTg0NdnRsqHwUP1aBvBen&#10;fl0Yn7mvZXU1l/OtIqfUdDIcPkFEGuK/+O0+6zR/s9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eJT8AAAADdAAAADwAAAAAAAAAAAAAAAACYAgAAZHJzL2Rvd25y&#10;ZXYueG1sUEsFBgAAAAAEAAQA9QAAAIUDAAAAAA==&#10;" filled="f" stroked="f">
                  <v:textbox style="mso-fit-shape-to-text:t" inset="0,0,0,0">
                    <w:txbxContent>
                      <w:p w14:paraId="2EDA015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3" o:spid="_x0000_s2751" style="position:absolute;left:9667;top:20651;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Tr8QA&#10;AADdAAAADwAAAGRycy9kb3ducmV2LnhtbESP3WoCMRCF74W+Q5hC7zRbKW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bU6/EAAAA3QAAAA8AAAAAAAAAAAAAAAAAmAIAAGRycy9k&#10;b3ducmV2LnhtbFBLBQYAAAAABAAEAPUAAACJAwAAAAA=&#10;" filled="f" stroked="f">
                  <v:textbox style="mso-fit-shape-to-text:t" inset="0,0,0,0">
                    <w:txbxContent>
                      <w:p w14:paraId="48750C3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4" o:spid="_x0000_s2752" style="position:absolute;left:19589;top:32890;width:407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f2NMAA&#10;AADdAAAADwAAAGRycy9kb3ducmV2LnhtbERP24rCMBB9F/yHMIJvmiqyuNUoIgi6+GLdDxia6QWT&#10;SUmytvv3ZkHYtzmc62z3gzXiST60jhUs5hkI4tLplmsF3/fTbA0iRGSNxjEp+KUA+914tMVcu55v&#10;9CxiLVIIhxwVNDF2uZShbMhimLuOOHGV8xZjgr6W2mOfwq2Ryyz7kBZbTg0NdnRsqHwUP1aBvBen&#10;fl0Yn7mvZXU1l/OtIqfUdDIcNiAiDfFf/HafdZr/uV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f2NMAAAADdAAAADwAAAAAAAAAAAAAAAACYAgAAZHJzL2Rvd25y&#10;ZXYueG1sUEsFBgAAAAAEAAQA9QAAAIUDAAAAAA==&#10;" filled="f" stroked="f">
                  <v:textbox style="mso-fit-shape-to-text:t" inset="0,0,0,0">
                    <w:txbxContent>
                      <w:p w14:paraId="2ABE77B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v:textbox>
                </v:rect>
                <v:rect id="Rectangle 65" o:spid="_x0000_s2753" style="position:absolute;left:4603;top:27509;width:52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VoQ8AA&#10;AADdAAAADwAAAGRycy9kb3ducmV2LnhtbERP22oCMRB9L/gPYQTfatZFiq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VoQ8AAAADdAAAADwAAAAAAAAAAAAAAAACYAgAAZHJzL2Rvd25y&#10;ZXYueG1sUEsFBgAAAAAEAAQA9QAAAIUDAAAAAA==&#10;" filled="f" stroked="f">
                  <v:textbox style="mso-fit-shape-to-text:t" inset="0,0,0,0">
                    <w:txbxContent>
                      <w:p w14:paraId="13A0537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v:textbox>
                </v:rect>
                <v:rect id="Rectangle 66" o:spid="_x0000_s2754" style="position:absolute;left:33401;top:27509;width:52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N2MEA&#10;AADdAAAADwAAAGRycy9kb3ducmV2LnhtbERP22oCMRB9L/gPYQTfalYt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JzdjBAAAA3QAAAA8AAAAAAAAAAAAAAAAAmAIAAGRycy9kb3du&#10;cmV2LnhtbFBLBQYAAAAABAAEAPUAAACGAwAAAAA=&#10;" filled="f" stroked="f">
                  <v:textbox style="mso-fit-shape-to-text:t" inset="0,0,0,0">
                    <w:txbxContent>
                      <w:p w14:paraId="59BBAA93"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v:textbox>
                </v:rect>
                <v:rect id="Rectangle 67" o:spid="_x0000_s2755" style="position:absolute;left:2047;top:23905;width:161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BVrMAA&#10;AADdAAAADwAAAGRycy9kb3ducmV2LnhtbERP24rCMBB9X/Afwgi+raki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BVrMAAAADdAAAADwAAAAAAAAAAAAAAAACYAgAAZHJzL2Rvd25y&#10;ZXYueG1sUEsFBgAAAAAEAAQA9QAAAIUDAAAAAA==&#10;" filled="f" stroked="f">
                  <v:textbox style="mso-fit-shape-to-text:t" inset="0,0,0,0">
                    <w:txbxContent>
                      <w:p w14:paraId="7D46F911"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v:textbox>
                </v:rect>
                <v:rect id="Rectangle 68" o:spid="_x0000_s2756" style="position:absolute;left:3937;top:23905;width:276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wN8EA&#10;AADdAAAADwAAAGRycy9kb3ducmV2LnhtbERP22oCMRB9L/gPYQTfalaxoqtRpCDY4ourHzBsZi+Y&#10;TJYkdbd/3xQE3+ZwrrPdD9aIB/nQOlYwm2YgiEunW64V3K7H9xWIEJE1Gsek4JcC7Hejty3m2vV8&#10;oUcRa5FCOOSooImxy6UMZUMWw9R1xImrnLcYE/S11B77FG6NnGfZUlpsOTU02NFnQ+W9+LEK5LU4&#10;9qvC+Mx9z6uz+TpdKnJKTcbDYQMi0hBf4qf7pNP89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s8DfBAAAA3QAAAA8AAAAAAAAAAAAAAAAAmAIAAGRycy9kb3du&#10;cmV2LnhtbFBLBQYAAAAABAAEAPUAAACGAwAAAAA=&#10;" filled="f" stroked="f">
                  <v:textbox style="mso-fit-shape-to-text:t" inset="0,0,0,0">
                    <w:txbxContent>
                      <w:p w14:paraId="49C124D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w:t>
                        </w:r>
                      </w:p>
                    </w:txbxContent>
                  </v:textbox>
                </v:rect>
                <v:rect id="Rectangle 69" o:spid="_x0000_s2757" style="position:absolute;left:6667;top:23905;width:575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5uQMAA&#10;AADdAAAADwAAAGRycy9kb3ducmV2LnhtbERP24rCMBB9F/yHMIJvmioibjWKCIIu+2LdDxia6QWT&#10;SUmirX+/WVjYtzmc6+wOgzXiRT60jhUs5hkI4tLplmsF3/fzbAMiRGSNxjEpeFOAw3482mGuXc83&#10;ehWxFimEQ44Kmhi7XMpQNmQxzF1HnLjKeYsxQV9L7bFP4dbIZZatpcWWU0ODHZ0aKh/F0yqQ9+Lc&#10;bwrjM/e5rL7M9XKryCk1nQzHLYhIQ/wX/7kvOs3/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P5uQMAAAADdAAAADwAAAAAAAAAAAAAAAACYAgAAZHJzL2Rvd25y&#10;ZXYueG1sUEsFBgAAAAAEAAQA9QAAAIUDAAAAAA==&#10;" filled="f" stroked="f">
                  <v:textbox style="mso-fit-shape-to-text:t" inset="0,0,0,0">
                    <w:txbxContent>
                      <w:p w14:paraId="0E9ED26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v:textbox>
                </v:rect>
                <v:rect id="Rectangle 70" o:spid="_x0000_s2758" style="position:absolute;left:30940;top:23905;width:161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LL28EA&#10;AADdAAAADwAAAGRycy9kb3ducmV2LnhtbERP22oCMRB9L/gPYQTfalaRqqtRpCDY4ourHzBsZi+Y&#10;TJYkdbd/3xQE3+ZwrrPdD9aIB/nQOlYwm2YgiEunW64V3K7H9xWIEJE1Gsek4JcC7Hejty3m2vV8&#10;oUcRa5FCOOSooImxy6UMZUMWw9R1xImrnLcYE/S11B77FG6NnGfZh7TYcmposKPPhsp78WMVyGtx&#10;7FeF8Zn7nldn83W6VOSUmoyHwwZEpCG+xE/3Saf568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yy9vBAAAA3QAAAA8AAAAAAAAAAAAAAAAAmAIAAGRycy9kb3du&#10;cmV2LnhtbFBLBQYAAAAABAAEAPUAAACGAwAAAAA=&#10;" filled="f" stroked="f">
                  <v:textbox style="mso-fit-shape-to-text:t" inset="0,0,0,0">
                    <w:txbxContent>
                      <w:p w14:paraId="05C3FD55"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v:textbox>
                </v:rect>
                <v:rect id="Rectangle 71" o:spid="_x0000_s2759" style="position:absolute;left:32829;top:23905;width:254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1fqcQA&#10;AADdAAAADwAAAGRycy9kb3ducmV2LnhtbESP3WoCMRCF74W+Q5hC7zRbKW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tX6nEAAAA3QAAAA8AAAAAAAAAAAAAAAAAmAIAAGRycy9k&#10;b3ducmV2LnhtbFBLBQYAAAAABAAEAPUAAACJAwAAAAA=&#10;" filled="f" stroked="f">
                  <v:textbox style="mso-fit-shape-to-text:t" inset="0,0,0,0">
                    <w:txbxContent>
                      <w:p w14:paraId="34EAD202"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PS_</w:t>
                        </w:r>
                      </w:p>
                    </w:txbxContent>
                  </v:textbox>
                </v:rect>
                <v:rect id="Rectangle 72" o:spid="_x0000_s2760" style="position:absolute;left:35353;top:23905;width:576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6MsAA&#10;AADdAAAADwAAAGRycy9kb3ducmV2LnhtbERP24rCMBB9F/yHMIJvmiqyaNcoIgi6+GLdDxia6QWT&#10;SUmytvv3ZkHYtzmc62z3gzXiST60jhUs5hkI4tLplmsF3/fTbA0iRGSNxjEp+KUA+914tMVcu55v&#10;9CxiLVIIhxwVNDF2uZShbMhimLuOOHGV8xZjgr6W2mOfwq2Ryyz7kBZbTg0NdnRsqHwUP1aBvBen&#10;fl0Yn7mvZXU1l/OtIqfUdDIcPkFEGuK/+O0+6zR/s9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H6MsAAAADdAAAADwAAAAAAAAAAAAAAAACYAgAAZHJzL2Rvd25y&#10;ZXYueG1sUEsFBgAAAAAEAAQA9QAAAIUDAAAAAA==&#10;" filled="f" stroked="f">
                  <v:textbox style="mso-fit-shape-to-text:t" inset="0,0,0,0">
                    <w:txbxContent>
                      <w:p w14:paraId="792D056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v:textbox>
                </v:rect>
                <v:rect id="Rectangle 73" o:spid="_x0000_s2761" style="position:absolute;left:3317;top:18000;width:310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LFcsQA&#10;AADdAAAADwAAAGRycy9kb3ducmV2LnhtbESP3WoCMRCF74W+Q5hC7zRboW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CxXLEAAAA3QAAAA8AAAAAAAAAAAAAAAAAmAIAAGRycy9k&#10;b3ducmV2LnhtbFBLBQYAAAAABAAEAPUAAACJAwAAAAA=&#10;" filled="f" stroked="f">
                  <v:textbox style="mso-fit-shape-to-text:t" inset="0,0,0,0">
                    <w:txbxContent>
                      <w:p w14:paraId="4068C85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v:textbox>
                </v:rect>
                <v:rect id="Rectangle 74" o:spid="_x0000_s2762" style="position:absolute;left:6159;top:18096;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6cAA&#10;AADdAAAADwAAAGRycy9kb3ducmV2LnhtbERP24rCMBB9F/yHMIJvmiq4uNUoIgi6+GLdDxia6QWT&#10;SUmytvv3ZkHYtzmc62z3gzXiST60jhUs5hkI4tLplmsF3/fTbA0iRGSNxjEp+KUA+914tMVcu55v&#10;9CxiLVIIhxwVNDF2uZShbMhimLuOOHGV8xZjgr6W2mOfwq2Ryyz7kBZbTg0NdnRsqHwUP1aBvBen&#10;fl0Yn7mvZXU1l/OtIqfUdDIcNiAiDfFf/HafdZr/uV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5g6cAAAADdAAAADwAAAAAAAAAAAAAAAACYAgAAZHJzL2Rvd25y&#10;ZXYueG1sUEsFBgAAAAAEAAQA9QAAAIUDAAAAAA==&#10;" filled="f" stroked="f">
                  <v:textbox style="mso-fit-shape-to-text:t" inset="0,0,0,0">
                    <w:txbxContent>
                      <w:p w14:paraId="4A47C5AF" w14:textId="77777777" w:rsidR="00306BE6" w:rsidRDefault="00306BE6" w:rsidP="009B0196">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75" o:spid="_x0000_s2763" style="position:absolute;left:9239;top:18000;width:229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nsAA&#10;AADdAAAADwAAAGRycy9kb3ducmV2LnhtbERP22oCMRB9L/gPYQTfatYFi6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z+nsAAAADdAAAADwAAAAAAAAAAAAAAAACYAgAAZHJzL2Rvd25y&#10;ZXYueG1sUEsFBgAAAAAEAAQA9QAAAIUDAAAAAA==&#10;" filled="f" stroked="f">
                  <v:textbox style="mso-fit-shape-to-text:t" inset="0,0,0,0">
                    <w:txbxContent>
                      <w:p w14:paraId="0DA0B70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v:textbox>
                </v:rect>
                <v:rect id="Rectangle 76" o:spid="_x0000_s2764" style="position:absolute;left:1095;top:12302;width:120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BcEA&#10;AADdAAAADwAAAGRycy9kb3ducmV2LnhtbERP22oCMRB9L/gPYQTfalal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QWwXBAAAA3QAAAA8AAAAAAAAAAAAAAAAAmAIAAGRycy9kb3du&#10;cmV2LnhtbFBLBQYAAAAABAAEAPUAAACGAwAAAAA=&#10;" filled="f" stroked="f">
                  <v:textbox style="mso-fit-shape-to-text:t" inset="0,0,0,0">
                    <w:txbxContent>
                      <w:p w14:paraId="070C3A5B"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 Chigh – Qe(I(CX))</w:t>
                        </w:r>
                      </w:p>
                    </w:txbxContent>
                  </v:textbox>
                </v:rect>
                <v:rect id="Rectangle 77" o:spid="_x0000_s2765" style="position:absolute;left:17526;top:9905;width:878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14:paraId="32F8F4E6"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lt; Qe(I(CX))?</w:t>
                        </w:r>
                      </w:p>
                    </w:txbxContent>
                  </v:textbox>
                </v:rect>
                <v:rect id="Rectangle 78" o:spid="_x0000_s2766" style="position:absolute;left:11207;top:38287;width:2318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14:paraId="5C7591D0" w14:textId="77777777" w:rsidR="00306BE6" w:rsidRDefault="00306BE6" w:rsidP="009B019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5 – Decoding an MPS or an LPS</w:t>
                        </w:r>
                      </w:p>
                    </w:txbxContent>
                  </v:textbox>
                </v:rect>
                <w10:wrap anchorx="margin"/>
              </v:group>
            </w:pict>
          </mc:Fallback>
        </mc:AlternateContent>
      </w:r>
    </w:p>
    <w:p w14:paraId="5C150898" w14:textId="79B07220" w:rsidR="00EC111C" w:rsidRPr="00891A28" w:rsidRDefault="00EC111C">
      <w:pPr>
        <w:rPr>
          <w:lang w:val="en-GB"/>
        </w:rPr>
      </w:pPr>
    </w:p>
    <w:p w14:paraId="2DF796D9" w14:textId="77777777" w:rsidR="00EC111C" w:rsidRPr="00891A28" w:rsidRDefault="00EC111C">
      <w:pPr>
        <w:rPr>
          <w:lang w:val="en-GB"/>
        </w:rPr>
      </w:pPr>
    </w:p>
    <w:p w14:paraId="0E62BE54" w14:textId="77777777" w:rsidR="00EC111C" w:rsidRPr="00891A28" w:rsidRDefault="00EC111C">
      <w:pPr>
        <w:rPr>
          <w:lang w:val="en-GB"/>
        </w:rPr>
      </w:pPr>
    </w:p>
    <w:p w14:paraId="7D2C5888" w14:textId="77777777" w:rsidR="00EC111C" w:rsidRPr="00891A28" w:rsidRDefault="00EC111C">
      <w:pPr>
        <w:rPr>
          <w:lang w:val="en-GB"/>
        </w:rPr>
      </w:pPr>
    </w:p>
    <w:p w14:paraId="294D4634" w14:textId="77777777" w:rsidR="00EC111C" w:rsidRPr="00891A28" w:rsidRDefault="00EC111C">
      <w:pPr>
        <w:rPr>
          <w:lang w:val="en-GB"/>
        </w:rPr>
      </w:pPr>
    </w:p>
    <w:p w14:paraId="148B08D8" w14:textId="77777777" w:rsidR="00EC111C" w:rsidRPr="00891A28" w:rsidRDefault="00EC111C">
      <w:pPr>
        <w:rPr>
          <w:lang w:val="en-GB"/>
        </w:rPr>
      </w:pPr>
    </w:p>
    <w:p w14:paraId="34DEF2AD" w14:textId="77777777" w:rsidR="00EC111C" w:rsidRPr="00891A28" w:rsidRDefault="00EC111C">
      <w:pPr>
        <w:rPr>
          <w:lang w:val="en-GB"/>
        </w:rPr>
      </w:pPr>
    </w:p>
    <w:p w14:paraId="6810B721" w14:textId="77777777" w:rsidR="00EC111C" w:rsidRPr="00891A28" w:rsidRDefault="00EC111C">
      <w:pPr>
        <w:rPr>
          <w:lang w:val="en-GB"/>
        </w:rPr>
      </w:pPr>
    </w:p>
    <w:p w14:paraId="644E567C" w14:textId="77777777" w:rsidR="00EC111C" w:rsidRPr="00891A28" w:rsidRDefault="00EC111C">
      <w:pPr>
        <w:rPr>
          <w:lang w:val="en-GB"/>
        </w:rPr>
      </w:pPr>
    </w:p>
    <w:p w14:paraId="2C58C9A9" w14:textId="77777777" w:rsidR="00EC111C" w:rsidRPr="00891A28" w:rsidRDefault="00EC111C">
      <w:pPr>
        <w:rPr>
          <w:lang w:val="en-GB"/>
        </w:rPr>
      </w:pPr>
    </w:p>
    <w:p w14:paraId="653D2079" w14:textId="77777777" w:rsidR="00EC111C" w:rsidRPr="00891A28" w:rsidRDefault="00EC111C">
      <w:pPr>
        <w:rPr>
          <w:lang w:val="en-GB"/>
        </w:rPr>
      </w:pPr>
    </w:p>
    <w:p w14:paraId="7513B81E" w14:textId="77777777" w:rsidR="00EC111C" w:rsidRPr="00891A28" w:rsidRDefault="00EC111C">
      <w:pPr>
        <w:rPr>
          <w:lang w:val="en-GB"/>
        </w:rPr>
      </w:pPr>
    </w:p>
    <w:p w14:paraId="108B41E6" w14:textId="77777777" w:rsidR="00EC111C" w:rsidRPr="00891A28" w:rsidRDefault="00EC111C">
      <w:pPr>
        <w:rPr>
          <w:lang w:val="en-GB"/>
        </w:rPr>
      </w:pPr>
    </w:p>
    <w:p w14:paraId="496BD6B7" w14:textId="77777777" w:rsidR="00EC111C" w:rsidRPr="00891A28" w:rsidRDefault="00EC111C">
      <w:pPr>
        <w:rPr>
          <w:lang w:val="en-GB"/>
        </w:rPr>
      </w:pPr>
    </w:p>
    <w:p w14:paraId="4919133B" w14:textId="77777777" w:rsidR="00EC111C" w:rsidRPr="00891A28" w:rsidRDefault="00EC111C">
      <w:pPr>
        <w:rPr>
          <w:lang w:val="en-GB"/>
        </w:rPr>
      </w:pPr>
    </w:p>
    <w:p w14:paraId="620395B9" w14:textId="77777777" w:rsidR="00EC111C" w:rsidRPr="00891A28" w:rsidRDefault="00EC111C">
      <w:pPr>
        <w:rPr>
          <w:lang w:val="en-GB"/>
        </w:rPr>
      </w:pPr>
    </w:p>
    <w:p w14:paraId="3E93CB80" w14:textId="77777777" w:rsidR="00EC111C" w:rsidRPr="00891A28" w:rsidRDefault="00EC111C">
      <w:pPr>
        <w:rPr>
          <w:lang w:val="en-GB"/>
        </w:rPr>
      </w:pPr>
    </w:p>
    <w:p w14:paraId="46F2B98D" w14:textId="77777777" w:rsidR="00EC111C" w:rsidRPr="00891A28" w:rsidRDefault="00EC111C">
      <w:pPr>
        <w:rPr>
          <w:lang w:val="en-GB"/>
        </w:rPr>
      </w:pPr>
    </w:p>
    <w:p w14:paraId="68C53E12" w14:textId="4D27CDE1" w:rsidR="00EC111C" w:rsidRPr="00891A28" w:rsidRDefault="009B0196">
      <w:pPr>
        <w:rPr>
          <w:lang w:val="en-GB"/>
        </w:rPr>
      </w:pPr>
      <w:r w:rsidRPr="00891A28">
        <w:rPr>
          <w:noProof/>
          <w:lang w:val="en-GB" w:eastAsia="zh-CN"/>
        </w:rPr>
        <mc:AlternateContent>
          <mc:Choice Requires="wpg">
            <w:drawing>
              <wp:anchor distT="0" distB="0" distL="114300" distR="114300" simplePos="0" relativeHeight="251666432" behindDoc="0" locked="0" layoutInCell="1" allowOverlap="1" wp14:anchorId="0B120F4D" wp14:editId="27B91796">
                <wp:simplePos x="0" y="0"/>
                <wp:positionH relativeFrom="margin">
                  <wp:align>center</wp:align>
                </wp:positionH>
                <wp:positionV relativeFrom="paragraph">
                  <wp:posOffset>55245</wp:posOffset>
                </wp:positionV>
                <wp:extent cx="3883660" cy="3733800"/>
                <wp:effectExtent l="0" t="0" r="2540" b="0"/>
                <wp:wrapNone/>
                <wp:docPr id="1956" name="グループ化 55"/>
                <wp:cNvGraphicFramePr/>
                <a:graphic xmlns:a="http://schemas.openxmlformats.org/drawingml/2006/main">
                  <a:graphicData uri="http://schemas.microsoft.com/office/word/2010/wordprocessingGroup">
                    <wpg:wgp>
                      <wpg:cNvGrpSpPr/>
                      <wpg:grpSpPr>
                        <a:xfrm>
                          <a:off x="0" y="0"/>
                          <a:ext cx="3883660" cy="3733800"/>
                          <a:chOff x="0" y="0"/>
                          <a:chExt cx="3883978" cy="3733800"/>
                        </a:xfrm>
                      </wpg:grpSpPr>
                      <wps:wsp>
                        <wps:cNvPr id="1957" name="AutoShape 3"/>
                        <wps:cNvSpPr>
                          <a:spLocks noChangeAspect="1" noChangeArrowheads="1" noTextEdit="1"/>
                        </wps:cNvSpPr>
                        <wps:spPr bwMode="auto">
                          <a:xfrm>
                            <a:off x="0" y="0"/>
                            <a:ext cx="3883025" cy="37338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58" name="Rectangle 5"/>
                        <wps:cNvSpPr>
                          <a:spLocks noChangeArrowheads="1"/>
                        </wps:cNvSpPr>
                        <wps:spPr bwMode="auto">
                          <a:xfrm>
                            <a:off x="3133725" y="2125663"/>
                            <a:ext cx="6350" cy="354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59" name="Freeform 6"/>
                        <wps:cNvSpPr>
                          <a:spLocks/>
                        </wps:cNvSpPr>
                        <wps:spPr bwMode="auto">
                          <a:xfrm>
                            <a:off x="3108325" y="2463800"/>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60" name="Rectangle 7"/>
                        <wps:cNvSpPr>
                          <a:spLocks noChangeArrowheads="1"/>
                        </wps:cNvSpPr>
                        <wps:spPr bwMode="auto">
                          <a:xfrm>
                            <a:off x="1155700" y="2162175"/>
                            <a:ext cx="144462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61" name="Freeform 8"/>
                        <wps:cNvSpPr>
                          <a:spLocks/>
                        </wps:cNvSpPr>
                        <wps:spPr bwMode="auto">
                          <a:xfrm>
                            <a:off x="1152525" y="2159000"/>
                            <a:ext cx="1447800" cy="222250"/>
                          </a:xfrm>
                          <a:custGeom>
                            <a:avLst/>
                            <a:gdLst>
                              <a:gd name="T0" fmla="*/ 0 w 912"/>
                              <a:gd name="T1" fmla="*/ 0 h 140"/>
                              <a:gd name="T2" fmla="*/ 0 w 912"/>
                              <a:gd name="T3" fmla="*/ 140 h 140"/>
                              <a:gd name="T4" fmla="*/ 912 w 912"/>
                              <a:gd name="T5" fmla="*/ 140 h 140"/>
                              <a:gd name="T6" fmla="*/ 912 w 912"/>
                              <a:gd name="T7" fmla="*/ 0 h 140"/>
                              <a:gd name="T8" fmla="*/ 0 w 912"/>
                              <a:gd name="T9" fmla="*/ 0 h 140"/>
                              <a:gd name="T10" fmla="*/ 2 w 912"/>
                              <a:gd name="T11" fmla="*/ 4 h 140"/>
                              <a:gd name="T12" fmla="*/ 910 w 912"/>
                              <a:gd name="T13" fmla="*/ 4 h 140"/>
                              <a:gd name="T14" fmla="*/ 908 w 912"/>
                              <a:gd name="T15" fmla="*/ 2 h 140"/>
                              <a:gd name="T16" fmla="*/ 908 w 912"/>
                              <a:gd name="T17" fmla="*/ 138 h 140"/>
                              <a:gd name="T18" fmla="*/ 910 w 912"/>
                              <a:gd name="T19" fmla="*/ 136 h 140"/>
                              <a:gd name="T20" fmla="*/ 2 w 912"/>
                              <a:gd name="T21" fmla="*/ 136 h 140"/>
                              <a:gd name="T22" fmla="*/ 4 w 912"/>
                              <a:gd name="T23" fmla="*/ 138 h 140"/>
                              <a:gd name="T24" fmla="*/ 4 w 912"/>
                              <a:gd name="T25" fmla="*/ 2 h 140"/>
                              <a:gd name="T26" fmla="*/ 2 w 912"/>
                              <a:gd name="T27" fmla="*/ 4 h 140"/>
                              <a:gd name="T28" fmla="*/ 0 w 91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40">
                                <a:moveTo>
                                  <a:pt x="0" y="0"/>
                                </a:moveTo>
                                <a:lnTo>
                                  <a:pt x="0" y="140"/>
                                </a:lnTo>
                                <a:lnTo>
                                  <a:pt x="912" y="140"/>
                                </a:lnTo>
                                <a:lnTo>
                                  <a:pt x="912" y="0"/>
                                </a:lnTo>
                                <a:lnTo>
                                  <a:pt x="0" y="0"/>
                                </a:lnTo>
                                <a:lnTo>
                                  <a:pt x="2" y="4"/>
                                </a:lnTo>
                                <a:lnTo>
                                  <a:pt x="910" y="4"/>
                                </a:lnTo>
                                <a:lnTo>
                                  <a:pt x="908" y="2"/>
                                </a:lnTo>
                                <a:lnTo>
                                  <a:pt x="908" y="138"/>
                                </a:lnTo>
                                <a:lnTo>
                                  <a:pt x="910"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62" name="Rectangle 9"/>
                        <wps:cNvSpPr>
                          <a:spLocks noChangeArrowheads="1"/>
                        </wps:cNvSpPr>
                        <wps:spPr bwMode="auto">
                          <a:xfrm>
                            <a:off x="2597150" y="2265363"/>
                            <a:ext cx="4968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63" name="Freeform 10"/>
                        <wps:cNvSpPr>
                          <a:spLocks/>
                        </wps:cNvSpPr>
                        <wps:spPr bwMode="auto">
                          <a:xfrm>
                            <a:off x="3078163" y="2244725"/>
                            <a:ext cx="52388" cy="50800"/>
                          </a:xfrm>
                          <a:custGeom>
                            <a:avLst/>
                            <a:gdLst>
                              <a:gd name="T0" fmla="*/ 0 w 33"/>
                              <a:gd name="T1" fmla="*/ 32 h 32"/>
                              <a:gd name="T2" fmla="*/ 33 w 33"/>
                              <a:gd name="T3" fmla="*/ 15 h 32"/>
                              <a:gd name="T4" fmla="*/ 0 w 33"/>
                              <a:gd name="T5" fmla="*/ 0 h 32"/>
                              <a:gd name="T6" fmla="*/ 0 w 33"/>
                              <a:gd name="T7" fmla="*/ 32 h 32"/>
                            </a:gdLst>
                            <a:ahLst/>
                            <a:cxnLst>
                              <a:cxn ang="0">
                                <a:pos x="T0" y="T1"/>
                              </a:cxn>
                              <a:cxn ang="0">
                                <a:pos x="T2" y="T3"/>
                              </a:cxn>
                              <a:cxn ang="0">
                                <a:pos x="T4" y="T5"/>
                              </a:cxn>
                              <a:cxn ang="0">
                                <a:pos x="T6" y="T7"/>
                              </a:cxn>
                            </a:cxnLst>
                            <a:rect l="0" t="0" r="r" b="b"/>
                            <a:pathLst>
                              <a:path w="33" h="32">
                                <a:moveTo>
                                  <a:pt x="0" y="32"/>
                                </a:moveTo>
                                <a:lnTo>
                                  <a:pt x="33" y="15"/>
                                </a:lnTo>
                                <a:lnTo>
                                  <a:pt x="0" y="0"/>
                                </a:lnTo>
                                <a:lnTo>
                                  <a:pt x="0" y="32"/>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64" name="Freeform 11"/>
                        <wps:cNvSpPr>
                          <a:spLocks/>
                        </wps:cNvSpPr>
                        <wps:spPr bwMode="auto">
                          <a:xfrm>
                            <a:off x="1338263" y="374650"/>
                            <a:ext cx="1079500" cy="627063"/>
                          </a:xfrm>
                          <a:custGeom>
                            <a:avLst/>
                            <a:gdLst>
                              <a:gd name="T0" fmla="*/ 340 w 680"/>
                              <a:gd name="T1" fmla="*/ 0 h 395"/>
                              <a:gd name="T2" fmla="*/ 0 w 680"/>
                              <a:gd name="T3" fmla="*/ 198 h 395"/>
                              <a:gd name="T4" fmla="*/ 340 w 680"/>
                              <a:gd name="T5" fmla="*/ 395 h 395"/>
                              <a:gd name="T6" fmla="*/ 680 w 680"/>
                              <a:gd name="T7" fmla="*/ 198 h 395"/>
                              <a:gd name="T8" fmla="*/ 340 w 680"/>
                              <a:gd name="T9" fmla="*/ 0 h 395"/>
                            </a:gdLst>
                            <a:ahLst/>
                            <a:cxnLst>
                              <a:cxn ang="0">
                                <a:pos x="T0" y="T1"/>
                              </a:cxn>
                              <a:cxn ang="0">
                                <a:pos x="T2" y="T3"/>
                              </a:cxn>
                              <a:cxn ang="0">
                                <a:pos x="T4" y="T5"/>
                              </a:cxn>
                              <a:cxn ang="0">
                                <a:pos x="T6" y="T7"/>
                              </a:cxn>
                              <a:cxn ang="0">
                                <a:pos x="T8" y="T9"/>
                              </a:cxn>
                            </a:cxnLst>
                            <a:rect l="0" t="0" r="r" b="b"/>
                            <a:pathLst>
                              <a:path w="680" h="395">
                                <a:moveTo>
                                  <a:pt x="340" y="0"/>
                                </a:moveTo>
                                <a:lnTo>
                                  <a:pt x="0" y="198"/>
                                </a:lnTo>
                                <a:lnTo>
                                  <a:pt x="340" y="395"/>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65" name="Freeform 12"/>
                        <wps:cNvSpPr>
                          <a:spLocks/>
                        </wps:cNvSpPr>
                        <wps:spPr bwMode="auto">
                          <a:xfrm>
                            <a:off x="1335088" y="371475"/>
                            <a:ext cx="1084263" cy="633413"/>
                          </a:xfrm>
                          <a:custGeom>
                            <a:avLst/>
                            <a:gdLst>
                              <a:gd name="T0" fmla="*/ 342 w 683"/>
                              <a:gd name="T1" fmla="*/ 0 h 399"/>
                              <a:gd name="T2" fmla="*/ 0 w 683"/>
                              <a:gd name="T3" fmla="*/ 200 h 399"/>
                              <a:gd name="T4" fmla="*/ 342 w 683"/>
                              <a:gd name="T5" fmla="*/ 399 h 399"/>
                              <a:gd name="T6" fmla="*/ 683 w 683"/>
                              <a:gd name="T7" fmla="*/ 200 h 399"/>
                              <a:gd name="T8" fmla="*/ 342 w 683"/>
                              <a:gd name="T9" fmla="*/ 0 h 399"/>
                              <a:gd name="T10" fmla="*/ 340 w 683"/>
                              <a:gd name="T11" fmla="*/ 4 h 399"/>
                              <a:gd name="T12" fmla="*/ 680 w 683"/>
                              <a:gd name="T13" fmla="*/ 201 h 399"/>
                              <a:gd name="T14" fmla="*/ 680 w 683"/>
                              <a:gd name="T15" fmla="*/ 198 h 399"/>
                              <a:gd name="T16" fmla="*/ 340 w 683"/>
                              <a:gd name="T17" fmla="*/ 395 h 399"/>
                              <a:gd name="T18" fmla="*/ 344 w 683"/>
                              <a:gd name="T19" fmla="*/ 395 h 399"/>
                              <a:gd name="T20" fmla="*/ 4 w 683"/>
                              <a:gd name="T21" fmla="*/ 198 h 399"/>
                              <a:gd name="T22" fmla="*/ 4 w 683"/>
                              <a:gd name="T23" fmla="*/ 201 h 399"/>
                              <a:gd name="T24" fmla="*/ 344 w 683"/>
                              <a:gd name="T25" fmla="*/ 4 h 399"/>
                              <a:gd name="T26" fmla="*/ 340 w 683"/>
                              <a:gd name="T27" fmla="*/ 4 h 399"/>
                              <a:gd name="T28" fmla="*/ 342 w 683"/>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99">
                                <a:moveTo>
                                  <a:pt x="342" y="0"/>
                                </a:moveTo>
                                <a:lnTo>
                                  <a:pt x="0" y="200"/>
                                </a:lnTo>
                                <a:lnTo>
                                  <a:pt x="342" y="399"/>
                                </a:lnTo>
                                <a:lnTo>
                                  <a:pt x="683" y="200"/>
                                </a:lnTo>
                                <a:lnTo>
                                  <a:pt x="342" y="0"/>
                                </a:lnTo>
                                <a:lnTo>
                                  <a:pt x="340" y="4"/>
                                </a:lnTo>
                                <a:lnTo>
                                  <a:pt x="680" y="201"/>
                                </a:lnTo>
                                <a:lnTo>
                                  <a:pt x="680" y="198"/>
                                </a:lnTo>
                                <a:lnTo>
                                  <a:pt x="340" y="395"/>
                                </a:lnTo>
                                <a:lnTo>
                                  <a:pt x="344" y="395"/>
                                </a:lnTo>
                                <a:lnTo>
                                  <a:pt x="4" y="198"/>
                                </a:lnTo>
                                <a:lnTo>
                                  <a:pt x="4" y="201"/>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66" name="Rectangle 13"/>
                        <wps:cNvSpPr>
                          <a:spLocks noChangeArrowheads="1"/>
                        </wps:cNvSpPr>
                        <wps:spPr bwMode="auto">
                          <a:xfrm>
                            <a:off x="1874838"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67" name="Freeform 14"/>
                        <wps:cNvSpPr>
                          <a:spLocks/>
                        </wps:cNvSpPr>
                        <wps:spPr bwMode="auto">
                          <a:xfrm>
                            <a:off x="1849438" y="317500"/>
                            <a:ext cx="52388" cy="50800"/>
                          </a:xfrm>
                          <a:custGeom>
                            <a:avLst/>
                            <a:gdLst>
                              <a:gd name="T0" fmla="*/ 0 w 33"/>
                              <a:gd name="T1" fmla="*/ 0 h 32"/>
                              <a:gd name="T2" fmla="*/ 18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8"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68" name="Freeform 15"/>
                        <wps:cNvSpPr>
                          <a:spLocks/>
                        </wps:cNvSpPr>
                        <wps:spPr bwMode="auto">
                          <a:xfrm>
                            <a:off x="1335088" y="3024188"/>
                            <a:ext cx="1082675" cy="215900"/>
                          </a:xfrm>
                          <a:custGeom>
                            <a:avLst/>
                            <a:gdLst>
                              <a:gd name="T0" fmla="*/ 69 w 682"/>
                              <a:gd name="T1" fmla="*/ 0 h 136"/>
                              <a:gd name="T2" fmla="*/ 56 w 682"/>
                              <a:gd name="T3" fmla="*/ 2 h 136"/>
                              <a:gd name="T4" fmla="*/ 42 w 682"/>
                              <a:gd name="T5" fmla="*/ 6 h 136"/>
                              <a:gd name="T6" fmla="*/ 21 w 682"/>
                              <a:gd name="T7" fmla="*/ 21 h 136"/>
                              <a:gd name="T8" fmla="*/ 6 w 682"/>
                              <a:gd name="T9" fmla="*/ 42 h 136"/>
                              <a:gd name="T10" fmla="*/ 2 w 682"/>
                              <a:gd name="T11" fmla="*/ 56 h 136"/>
                              <a:gd name="T12" fmla="*/ 0 w 682"/>
                              <a:gd name="T13" fmla="*/ 69 h 136"/>
                              <a:gd name="T14" fmla="*/ 2 w 682"/>
                              <a:gd name="T15" fmla="*/ 82 h 136"/>
                              <a:gd name="T16" fmla="*/ 6 w 682"/>
                              <a:gd name="T17" fmla="*/ 94 h 136"/>
                              <a:gd name="T18" fmla="*/ 21 w 682"/>
                              <a:gd name="T19" fmla="*/ 117 h 136"/>
                              <a:gd name="T20" fmla="*/ 42 w 682"/>
                              <a:gd name="T21" fmla="*/ 130 h 136"/>
                              <a:gd name="T22" fmla="*/ 56 w 682"/>
                              <a:gd name="T23" fmla="*/ 134 h 136"/>
                              <a:gd name="T24" fmla="*/ 69 w 682"/>
                              <a:gd name="T25" fmla="*/ 136 h 136"/>
                              <a:gd name="T26" fmla="*/ 612 w 682"/>
                              <a:gd name="T27" fmla="*/ 136 h 136"/>
                              <a:gd name="T28" fmla="*/ 626 w 682"/>
                              <a:gd name="T29" fmla="*/ 134 h 136"/>
                              <a:gd name="T30" fmla="*/ 639 w 682"/>
                              <a:gd name="T31" fmla="*/ 130 h 136"/>
                              <a:gd name="T32" fmla="*/ 662 w 682"/>
                              <a:gd name="T33" fmla="*/ 117 h 136"/>
                              <a:gd name="T34" fmla="*/ 676 w 682"/>
                              <a:gd name="T35" fmla="*/ 94 h 136"/>
                              <a:gd name="T36" fmla="*/ 680 w 682"/>
                              <a:gd name="T37" fmla="*/ 82 h 136"/>
                              <a:gd name="T38" fmla="*/ 682 w 682"/>
                              <a:gd name="T39" fmla="*/ 69 h 136"/>
                              <a:gd name="T40" fmla="*/ 680 w 682"/>
                              <a:gd name="T41" fmla="*/ 56 h 136"/>
                              <a:gd name="T42" fmla="*/ 676 w 682"/>
                              <a:gd name="T43" fmla="*/ 42 h 136"/>
                              <a:gd name="T44" fmla="*/ 662 w 682"/>
                              <a:gd name="T45" fmla="*/ 21 h 136"/>
                              <a:gd name="T46" fmla="*/ 639 w 682"/>
                              <a:gd name="T47" fmla="*/ 6 h 136"/>
                              <a:gd name="T48" fmla="*/ 626 w 682"/>
                              <a:gd name="T49" fmla="*/ 2 h 136"/>
                              <a:gd name="T50" fmla="*/ 612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2" y="6"/>
                                </a:lnTo>
                                <a:lnTo>
                                  <a:pt x="21" y="21"/>
                                </a:lnTo>
                                <a:lnTo>
                                  <a:pt x="6" y="42"/>
                                </a:lnTo>
                                <a:lnTo>
                                  <a:pt x="2" y="56"/>
                                </a:lnTo>
                                <a:lnTo>
                                  <a:pt x="0" y="69"/>
                                </a:lnTo>
                                <a:lnTo>
                                  <a:pt x="2" y="82"/>
                                </a:lnTo>
                                <a:lnTo>
                                  <a:pt x="6" y="94"/>
                                </a:lnTo>
                                <a:lnTo>
                                  <a:pt x="21" y="117"/>
                                </a:lnTo>
                                <a:lnTo>
                                  <a:pt x="42" y="130"/>
                                </a:lnTo>
                                <a:lnTo>
                                  <a:pt x="56" y="134"/>
                                </a:lnTo>
                                <a:lnTo>
                                  <a:pt x="69" y="136"/>
                                </a:lnTo>
                                <a:lnTo>
                                  <a:pt x="612" y="136"/>
                                </a:lnTo>
                                <a:lnTo>
                                  <a:pt x="626" y="134"/>
                                </a:lnTo>
                                <a:lnTo>
                                  <a:pt x="639" y="130"/>
                                </a:lnTo>
                                <a:lnTo>
                                  <a:pt x="662" y="117"/>
                                </a:lnTo>
                                <a:lnTo>
                                  <a:pt x="676" y="94"/>
                                </a:lnTo>
                                <a:lnTo>
                                  <a:pt x="680" y="82"/>
                                </a:lnTo>
                                <a:lnTo>
                                  <a:pt x="682" y="69"/>
                                </a:lnTo>
                                <a:lnTo>
                                  <a:pt x="680" y="56"/>
                                </a:lnTo>
                                <a:lnTo>
                                  <a:pt x="676" y="42"/>
                                </a:lnTo>
                                <a:lnTo>
                                  <a:pt x="662" y="21"/>
                                </a:lnTo>
                                <a:lnTo>
                                  <a:pt x="639" y="6"/>
                                </a:lnTo>
                                <a:lnTo>
                                  <a:pt x="626"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69" name="Freeform 16"/>
                        <wps:cNvSpPr>
                          <a:spLocks/>
                        </wps:cNvSpPr>
                        <wps:spPr bwMode="auto">
                          <a:xfrm>
                            <a:off x="1331913" y="3021013"/>
                            <a:ext cx="1087438" cy="222250"/>
                          </a:xfrm>
                          <a:custGeom>
                            <a:avLst/>
                            <a:gdLst>
                              <a:gd name="T0" fmla="*/ 71 w 685"/>
                              <a:gd name="T1" fmla="*/ 0 h 140"/>
                              <a:gd name="T2" fmla="*/ 58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4 h 140"/>
                              <a:gd name="T16" fmla="*/ 6 w 685"/>
                              <a:gd name="T17" fmla="*/ 96 h 140"/>
                              <a:gd name="T18" fmla="*/ 21 w 685"/>
                              <a:gd name="T19" fmla="*/ 121 h 140"/>
                              <a:gd name="T20" fmla="*/ 44 w 685"/>
                              <a:gd name="T21" fmla="*/ 134 h 140"/>
                              <a:gd name="T22" fmla="*/ 58 w 685"/>
                              <a:gd name="T23" fmla="*/ 138 h 140"/>
                              <a:gd name="T24" fmla="*/ 71 w 685"/>
                              <a:gd name="T25" fmla="*/ 140 h 140"/>
                              <a:gd name="T26" fmla="*/ 614 w 685"/>
                              <a:gd name="T27" fmla="*/ 140 h 140"/>
                              <a:gd name="T28" fmla="*/ 628 w 685"/>
                              <a:gd name="T29" fmla="*/ 138 h 140"/>
                              <a:gd name="T30" fmla="*/ 641 w 685"/>
                              <a:gd name="T31" fmla="*/ 134 h 140"/>
                              <a:gd name="T32" fmla="*/ 666 w 685"/>
                              <a:gd name="T33" fmla="*/ 121 h 140"/>
                              <a:gd name="T34" fmla="*/ 680 w 685"/>
                              <a:gd name="T35" fmla="*/ 96 h 140"/>
                              <a:gd name="T36" fmla="*/ 684 w 685"/>
                              <a:gd name="T37" fmla="*/ 84 h 140"/>
                              <a:gd name="T38" fmla="*/ 685 w 685"/>
                              <a:gd name="T39" fmla="*/ 71 h 140"/>
                              <a:gd name="T40" fmla="*/ 684 w 685"/>
                              <a:gd name="T41" fmla="*/ 58 h 140"/>
                              <a:gd name="T42" fmla="*/ 680 w 685"/>
                              <a:gd name="T43" fmla="*/ 44 h 140"/>
                              <a:gd name="T44" fmla="*/ 666 w 685"/>
                              <a:gd name="T45" fmla="*/ 21 h 140"/>
                              <a:gd name="T46" fmla="*/ 641 w 685"/>
                              <a:gd name="T47" fmla="*/ 6 h 140"/>
                              <a:gd name="T48" fmla="*/ 628 w 685"/>
                              <a:gd name="T49" fmla="*/ 2 h 140"/>
                              <a:gd name="T50" fmla="*/ 614 w 685"/>
                              <a:gd name="T51" fmla="*/ 0 h 140"/>
                              <a:gd name="T52" fmla="*/ 71 w 685"/>
                              <a:gd name="T53" fmla="*/ 0 h 140"/>
                              <a:gd name="T54" fmla="*/ 71 w 685"/>
                              <a:gd name="T55" fmla="*/ 4 h 140"/>
                              <a:gd name="T56" fmla="*/ 614 w 685"/>
                              <a:gd name="T57" fmla="*/ 4 h 140"/>
                              <a:gd name="T58" fmla="*/ 628 w 685"/>
                              <a:gd name="T59" fmla="*/ 6 h 140"/>
                              <a:gd name="T60" fmla="*/ 641 w 685"/>
                              <a:gd name="T61" fmla="*/ 10 h 140"/>
                              <a:gd name="T62" fmla="*/ 639 w 685"/>
                              <a:gd name="T63" fmla="*/ 10 h 140"/>
                              <a:gd name="T64" fmla="*/ 662 w 685"/>
                              <a:gd name="T65" fmla="*/ 25 h 140"/>
                              <a:gd name="T66" fmla="*/ 676 w 685"/>
                              <a:gd name="T67" fmla="*/ 46 h 140"/>
                              <a:gd name="T68" fmla="*/ 676 w 685"/>
                              <a:gd name="T69" fmla="*/ 44 h 140"/>
                              <a:gd name="T70" fmla="*/ 680 w 685"/>
                              <a:gd name="T71" fmla="*/ 58 h 140"/>
                              <a:gd name="T72" fmla="*/ 682 w 685"/>
                              <a:gd name="T73" fmla="*/ 71 h 140"/>
                              <a:gd name="T74" fmla="*/ 680 w 685"/>
                              <a:gd name="T75" fmla="*/ 84 h 140"/>
                              <a:gd name="T76" fmla="*/ 676 w 685"/>
                              <a:gd name="T77" fmla="*/ 96 h 140"/>
                              <a:gd name="T78" fmla="*/ 676 w 685"/>
                              <a:gd name="T79" fmla="*/ 94 h 140"/>
                              <a:gd name="T80" fmla="*/ 662 w 685"/>
                              <a:gd name="T81" fmla="*/ 117 h 140"/>
                              <a:gd name="T82" fmla="*/ 639 w 685"/>
                              <a:gd name="T83" fmla="*/ 131 h 140"/>
                              <a:gd name="T84" fmla="*/ 641 w 685"/>
                              <a:gd name="T85" fmla="*/ 131 h 140"/>
                              <a:gd name="T86" fmla="*/ 628 w 685"/>
                              <a:gd name="T87" fmla="*/ 134 h 140"/>
                              <a:gd name="T88" fmla="*/ 614 w 685"/>
                              <a:gd name="T89" fmla="*/ 136 h 140"/>
                              <a:gd name="T90" fmla="*/ 71 w 685"/>
                              <a:gd name="T91" fmla="*/ 136 h 140"/>
                              <a:gd name="T92" fmla="*/ 58 w 685"/>
                              <a:gd name="T93" fmla="*/ 134 h 140"/>
                              <a:gd name="T94" fmla="*/ 44 w 685"/>
                              <a:gd name="T95" fmla="*/ 131 h 140"/>
                              <a:gd name="T96" fmla="*/ 46 w 685"/>
                              <a:gd name="T97" fmla="*/ 131 h 140"/>
                              <a:gd name="T98" fmla="*/ 25 w 685"/>
                              <a:gd name="T99" fmla="*/ 117 h 140"/>
                              <a:gd name="T100" fmla="*/ 10 w 685"/>
                              <a:gd name="T101" fmla="*/ 94 h 140"/>
                              <a:gd name="T102" fmla="*/ 10 w 685"/>
                              <a:gd name="T103" fmla="*/ 96 h 140"/>
                              <a:gd name="T104" fmla="*/ 6 w 685"/>
                              <a:gd name="T105" fmla="*/ 84 h 140"/>
                              <a:gd name="T106" fmla="*/ 4 w 685"/>
                              <a:gd name="T107" fmla="*/ 71 h 140"/>
                              <a:gd name="T108" fmla="*/ 6 w 685"/>
                              <a:gd name="T109" fmla="*/ 58 h 140"/>
                              <a:gd name="T110" fmla="*/ 10 w 685"/>
                              <a:gd name="T111" fmla="*/ 44 h 140"/>
                              <a:gd name="T112" fmla="*/ 10 w 685"/>
                              <a:gd name="T113" fmla="*/ 46 h 140"/>
                              <a:gd name="T114" fmla="*/ 25 w 685"/>
                              <a:gd name="T115" fmla="*/ 25 h 140"/>
                              <a:gd name="T116" fmla="*/ 46 w 685"/>
                              <a:gd name="T117" fmla="*/ 10 h 140"/>
                              <a:gd name="T118" fmla="*/ 44 w 685"/>
                              <a:gd name="T119" fmla="*/ 10 h 140"/>
                              <a:gd name="T120" fmla="*/ 58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8" y="2"/>
                                </a:lnTo>
                                <a:lnTo>
                                  <a:pt x="44" y="6"/>
                                </a:lnTo>
                                <a:lnTo>
                                  <a:pt x="21" y="21"/>
                                </a:lnTo>
                                <a:lnTo>
                                  <a:pt x="6" y="44"/>
                                </a:lnTo>
                                <a:lnTo>
                                  <a:pt x="2" y="58"/>
                                </a:lnTo>
                                <a:lnTo>
                                  <a:pt x="0" y="71"/>
                                </a:lnTo>
                                <a:lnTo>
                                  <a:pt x="2" y="84"/>
                                </a:lnTo>
                                <a:lnTo>
                                  <a:pt x="6" y="96"/>
                                </a:lnTo>
                                <a:lnTo>
                                  <a:pt x="21" y="121"/>
                                </a:lnTo>
                                <a:lnTo>
                                  <a:pt x="44" y="134"/>
                                </a:lnTo>
                                <a:lnTo>
                                  <a:pt x="58" y="138"/>
                                </a:lnTo>
                                <a:lnTo>
                                  <a:pt x="71" y="140"/>
                                </a:lnTo>
                                <a:lnTo>
                                  <a:pt x="614" y="140"/>
                                </a:lnTo>
                                <a:lnTo>
                                  <a:pt x="628" y="138"/>
                                </a:lnTo>
                                <a:lnTo>
                                  <a:pt x="641" y="134"/>
                                </a:lnTo>
                                <a:lnTo>
                                  <a:pt x="666" y="121"/>
                                </a:lnTo>
                                <a:lnTo>
                                  <a:pt x="680" y="96"/>
                                </a:lnTo>
                                <a:lnTo>
                                  <a:pt x="684" y="84"/>
                                </a:lnTo>
                                <a:lnTo>
                                  <a:pt x="685" y="71"/>
                                </a:lnTo>
                                <a:lnTo>
                                  <a:pt x="684" y="58"/>
                                </a:lnTo>
                                <a:lnTo>
                                  <a:pt x="680" y="44"/>
                                </a:lnTo>
                                <a:lnTo>
                                  <a:pt x="666" y="21"/>
                                </a:lnTo>
                                <a:lnTo>
                                  <a:pt x="641" y="6"/>
                                </a:lnTo>
                                <a:lnTo>
                                  <a:pt x="628" y="2"/>
                                </a:lnTo>
                                <a:lnTo>
                                  <a:pt x="614" y="0"/>
                                </a:lnTo>
                                <a:lnTo>
                                  <a:pt x="71" y="0"/>
                                </a:lnTo>
                                <a:lnTo>
                                  <a:pt x="71" y="4"/>
                                </a:lnTo>
                                <a:lnTo>
                                  <a:pt x="614" y="4"/>
                                </a:lnTo>
                                <a:lnTo>
                                  <a:pt x="628" y="6"/>
                                </a:lnTo>
                                <a:lnTo>
                                  <a:pt x="641" y="10"/>
                                </a:lnTo>
                                <a:lnTo>
                                  <a:pt x="639" y="10"/>
                                </a:lnTo>
                                <a:lnTo>
                                  <a:pt x="662" y="25"/>
                                </a:lnTo>
                                <a:lnTo>
                                  <a:pt x="676" y="46"/>
                                </a:lnTo>
                                <a:lnTo>
                                  <a:pt x="676" y="44"/>
                                </a:lnTo>
                                <a:lnTo>
                                  <a:pt x="680" y="58"/>
                                </a:lnTo>
                                <a:lnTo>
                                  <a:pt x="682" y="71"/>
                                </a:lnTo>
                                <a:lnTo>
                                  <a:pt x="680" y="84"/>
                                </a:lnTo>
                                <a:lnTo>
                                  <a:pt x="676" y="96"/>
                                </a:lnTo>
                                <a:lnTo>
                                  <a:pt x="676" y="94"/>
                                </a:lnTo>
                                <a:lnTo>
                                  <a:pt x="662" y="117"/>
                                </a:lnTo>
                                <a:lnTo>
                                  <a:pt x="639" y="131"/>
                                </a:lnTo>
                                <a:lnTo>
                                  <a:pt x="641" y="131"/>
                                </a:lnTo>
                                <a:lnTo>
                                  <a:pt x="628" y="134"/>
                                </a:lnTo>
                                <a:lnTo>
                                  <a:pt x="614" y="136"/>
                                </a:lnTo>
                                <a:lnTo>
                                  <a:pt x="71" y="136"/>
                                </a:lnTo>
                                <a:lnTo>
                                  <a:pt x="58" y="134"/>
                                </a:lnTo>
                                <a:lnTo>
                                  <a:pt x="44" y="131"/>
                                </a:lnTo>
                                <a:lnTo>
                                  <a:pt x="46" y="131"/>
                                </a:lnTo>
                                <a:lnTo>
                                  <a:pt x="25" y="117"/>
                                </a:lnTo>
                                <a:lnTo>
                                  <a:pt x="10" y="94"/>
                                </a:lnTo>
                                <a:lnTo>
                                  <a:pt x="10" y="96"/>
                                </a:lnTo>
                                <a:lnTo>
                                  <a:pt x="6" y="84"/>
                                </a:lnTo>
                                <a:lnTo>
                                  <a:pt x="4" y="71"/>
                                </a:lnTo>
                                <a:lnTo>
                                  <a:pt x="6" y="58"/>
                                </a:lnTo>
                                <a:lnTo>
                                  <a:pt x="10" y="44"/>
                                </a:lnTo>
                                <a:lnTo>
                                  <a:pt x="10" y="46"/>
                                </a:lnTo>
                                <a:lnTo>
                                  <a:pt x="25" y="25"/>
                                </a:lnTo>
                                <a:lnTo>
                                  <a:pt x="46" y="10"/>
                                </a:lnTo>
                                <a:lnTo>
                                  <a:pt x="44"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0" name="Freeform 17"/>
                        <wps:cNvSpPr>
                          <a:spLocks/>
                        </wps:cNvSpPr>
                        <wps:spPr bwMode="auto">
                          <a:xfrm>
                            <a:off x="612775" y="1370013"/>
                            <a:ext cx="2527300" cy="1514475"/>
                          </a:xfrm>
                          <a:custGeom>
                            <a:avLst/>
                            <a:gdLst>
                              <a:gd name="T0" fmla="*/ 0 w 1592"/>
                              <a:gd name="T1" fmla="*/ 0 h 954"/>
                              <a:gd name="T2" fmla="*/ 0 w 1592"/>
                              <a:gd name="T3" fmla="*/ 954 h 954"/>
                              <a:gd name="T4" fmla="*/ 1592 w 1592"/>
                              <a:gd name="T5" fmla="*/ 954 h 954"/>
                              <a:gd name="T6" fmla="*/ 1592 w 1592"/>
                              <a:gd name="T7" fmla="*/ 862 h 954"/>
                              <a:gd name="T8" fmla="*/ 1588 w 1592"/>
                              <a:gd name="T9" fmla="*/ 862 h 954"/>
                              <a:gd name="T10" fmla="*/ 1588 w 1592"/>
                              <a:gd name="T11" fmla="*/ 952 h 954"/>
                              <a:gd name="T12" fmla="*/ 1590 w 1592"/>
                              <a:gd name="T13" fmla="*/ 950 h 954"/>
                              <a:gd name="T14" fmla="*/ 2 w 1592"/>
                              <a:gd name="T15" fmla="*/ 950 h 954"/>
                              <a:gd name="T16" fmla="*/ 4 w 1592"/>
                              <a:gd name="T17" fmla="*/ 952 h 954"/>
                              <a:gd name="T18" fmla="*/ 4 w 1592"/>
                              <a:gd name="T19" fmla="*/ 0 h 954"/>
                              <a:gd name="T20" fmla="*/ 0 w 1592"/>
                              <a:gd name="T21" fmla="*/ 0 h 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2" h="954">
                                <a:moveTo>
                                  <a:pt x="0" y="0"/>
                                </a:moveTo>
                                <a:lnTo>
                                  <a:pt x="0" y="954"/>
                                </a:lnTo>
                                <a:lnTo>
                                  <a:pt x="1592" y="954"/>
                                </a:lnTo>
                                <a:lnTo>
                                  <a:pt x="1592" y="862"/>
                                </a:lnTo>
                                <a:lnTo>
                                  <a:pt x="1588" y="862"/>
                                </a:lnTo>
                                <a:lnTo>
                                  <a:pt x="1588" y="952"/>
                                </a:lnTo>
                                <a:lnTo>
                                  <a:pt x="1590" y="950"/>
                                </a:lnTo>
                                <a:lnTo>
                                  <a:pt x="2" y="950"/>
                                </a:lnTo>
                                <a:lnTo>
                                  <a:pt x="4" y="952"/>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1" name="Freeform 18"/>
                        <wps:cNvSpPr>
                          <a:spLocks/>
                        </wps:cNvSpPr>
                        <wps:spPr bwMode="auto">
                          <a:xfrm>
                            <a:off x="612775" y="685800"/>
                            <a:ext cx="722313" cy="103188"/>
                          </a:xfrm>
                          <a:custGeom>
                            <a:avLst/>
                            <a:gdLst>
                              <a:gd name="T0" fmla="*/ 4 w 455"/>
                              <a:gd name="T1" fmla="*/ 65 h 65"/>
                              <a:gd name="T2" fmla="*/ 4 w 455"/>
                              <a:gd name="T3" fmla="*/ 2 h 65"/>
                              <a:gd name="T4" fmla="*/ 2 w 455"/>
                              <a:gd name="T5" fmla="*/ 3 h 65"/>
                              <a:gd name="T6" fmla="*/ 455 w 455"/>
                              <a:gd name="T7" fmla="*/ 3 h 65"/>
                              <a:gd name="T8" fmla="*/ 455 w 455"/>
                              <a:gd name="T9" fmla="*/ 0 h 65"/>
                              <a:gd name="T10" fmla="*/ 0 w 455"/>
                              <a:gd name="T11" fmla="*/ 0 h 65"/>
                              <a:gd name="T12" fmla="*/ 0 w 455"/>
                              <a:gd name="T13" fmla="*/ 65 h 65"/>
                              <a:gd name="T14" fmla="*/ 4 w 455"/>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5">
                                <a:moveTo>
                                  <a:pt x="4" y="65"/>
                                </a:moveTo>
                                <a:lnTo>
                                  <a:pt x="4" y="2"/>
                                </a:lnTo>
                                <a:lnTo>
                                  <a:pt x="2" y="3"/>
                                </a:lnTo>
                                <a:lnTo>
                                  <a:pt x="455" y="3"/>
                                </a:lnTo>
                                <a:lnTo>
                                  <a:pt x="455" y="0"/>
                                </a:lnTo>
                                <a:lnTo>
                                  <a:pt x="0" y="0"/>
                                </a:lnTo>
                                <a:lnTo>
                                  <a:pt x="0" y="65"/>
                                </a:lnTo>
                                <a:lnTo>
                                  <a:pt x="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2" name="Freeform 19"/>
                        <wps:cNvSpPr>
                          <a:spLocks/>
                        </wps:cNvSpPr>
                        <wps:spPr bwMode="auto">
                          <a:xfrm>
                            <a:off x="588963" y="7731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73" name="Freeform 20"/>
                        <wps:cNvSpPr>
                          <a:spLocks/>
                        </wps:cNvSpPr>
                        <wps:spPr bwMode="auto">
                          <a:xfrm>
                            <a:off x="2417763" y="685800"/>
                            <a:ext cx="722313" cy="103188"/>
                          </a:xfrm>
                          <a:custGeom>
                            <a:avLst/>
                            <a:gdLst>
                              <a:gd name="T0" fmla="*/ 455 w 455"/>
                              <a:gd name="T1" fmla="*/ 65 h 65"/>
                              <a:gd name="T2" fmla="*/ 455 w 455"/>
                              <a:gd name="T3" fmla="*/ 0 h 65"/>
                              <a:gd name="T4" fmla="*/ 0 w 455"/>
                              <a:gd name="T5" fmla="*/ 0 h 65"/>
                              <a:gd name="T6" fmla="*/ 0 w 455"/>
                              <a:gd name="T7" fmla="*/ 3 h 65"/>
                              <a:gd name="T8" fmla="*/ 453 w 455"/>
                              <a:gd name="T9" fmla="*/ 3 h 65"/>
                              <a:gd name="T10" fmla="*/ 451 w 455"/>
                              <a:gd name="T11" fmla="*/ 2 h 65"/>
                              <a:gd name="T12" fmla="*/ 451 w 455"/>
                              <a:gd name="T13" fmla="*/ 65 h 65"/>
                              <a:gd name="T14" fmla="*/ 455 w 455"/>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5">
                                <a:moveTo>
                                  <a:pt x="455" y="65"/>
                                </a:moveTo>
                                <a:lnTo>
                                  <a:pt x="455" y="0"/>
                                </a:lnTo>
                                <a:lnTo>
                                  <a:pt x="0" y="0"/>
                                </a:lnTo>
                                <a:lnTo>
                                  <a:pt x="0" y="3"/>
                                </a:lnTo>
                                <a:lnTo>
                                  <a:pt x="453" y="3"/>
                                </a:lnTo>
                                <a:lnTo>
                                  <a:pt x="451" y="2"/>
                                </a:lnTo>
                                <a:lnTo>
                                  <a:pt x="451" y="65"/>
                                </a:lnTo>
                                <a:lnTo>
                                  <a:pt x="455"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4" name="Freeform 21"/>
                        <wps:cNvSpPr>
                          <a:spLocks/>
                        </wps:cNvSpPr>
                        <wps:spPr bwMode="auto">
                          <a:xfrm>
                            <a:off x="3108325" y="773113"/>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75" name="Freeform 22"/>
                        <wps:cNvSpPr>
                          <a:spLocks/>
                        </wps:cNvSpPr>
                        <wps:spPr bwMode="auto">
                          <a:xfrm>
                            <a:off x="1335088" y="3175"/>
                            <a:ext cx="1082675" cy="215900"/>
                          </a:xfrm>
                          <a:custGeom>
                            <a:avLst/>
                            <a:gdLst>
                              <a:gd name="T0" fmla="*/ 69 w 682"/>
                              <a:gd name="T1" fmla="*/ 0 h 136"/>
                              <a:gd name="T2" fmla="*/ 56 w 682"/>
                              <a:gd name="T3" fmla="*/ 2 h 136"/>
                              <a:gd name="T4" fmla="*/ 42 w 682"/>
                              <a:gd name="T5" fmla="*/ 6 h 136"/>
                              <a:gd name="T6" fmla="*/ 21 w 682"/>
                              <a:gd name="T7" fmla="*/ 21 h 136"/>
                              <a:gd name="T8" fmla="*/ 6 w 682"/>
                              <a:gd name="T9" fmla="*/ 42 h 136"/>
                              <a:gd name="T10" fmla="*/ 2 w 682"/>
                              <a:gd name="T11" fmla="*/ 56 h 136"/>
                              <a:gd name="T12" fmla="*/ 0 w 682"/>
                              <a:gd name="T13" fmla="*/ 69 h 136"/>
                              <a:gd name="T14" fmla="*/ 2 w 682"/>
                              <a:gd name="T15" fmla="*/ 82 h 136"/>
                              <a:gd name="T16" fmla="*/ 6 w 682"/>
                              <a:gd name="T17" fmla="*/ 94 h 136"/>
                              <a:gd name="T18" fmla="*/ 21 w 682"/>
                              <a:gd name="T19" fmla="*/ 117 h 136"/>
                              <a:gd name="T20" fmla="*/ 42 w 682"/>
                              <a:gd name="T21" fmla="*/ 130 h 136"/>
                              <a:gd name="T22" fmla="*/ 56 w 682"/>
                              <a:gd name="T23" fmla="*/ 134 h 136"/>
                              <a:gd name="T24" fmla="*/ 69 w 682"/>
                              <a:gd name="T25" fmla="*/ 136 h 136"/>
                              <a:gd name="T26" fmla="*/ 612 w 682"/>
                              <a:gd name="T27" fmla="*/ 136 h 136"/>
                              <a:gd name="T28" fmla="*/ 626 w 682"/>
                              <a:gd name="T29" fmla="*/ 134 h 136"/>
                              <a:gd name="T30" fmla="*/ 639 w 682"/>
                              <a:gd name="T31" fmla="*/ 130 h 136"/>
                              <a:gd name="T32" fmla="*/ 662 w 682"/>
                              <a:gd name="T33" fmla="*/ 117 h 136"/>
                              <a:gd name="T34" fmla="*/ 676 w 682"/>
                              <a:gd name="T35" fmla="*/ 94 h 136"/>
                              <a:gd name="T36" fmla="*/ 680 w 682"/>
                              <a:gd name="T37" fmla="*/ 82 h 136"/>
                              <a:gd name="T38" fmla="*/ 682 w 682"/>
                              <a:gd name="T39" fmla="*/ 69 h 136"/>
                              <a:gd name="T40" fmla="*/ 680 w 682"/>
                              <a:gd name="T41" fmla="*/ 56 h 136"/>
                              <a:gd name="T42" fmla="*/ 676 w 682"/>
                              <a:gd name="T43" fmla="*/ 42 h 136"/>
                              <a:gd name="T44" fmla="*/ 662 w 682"/>
                              <a:gd name="T45" fmla="*/ 21 h 136"/>
                              <a:gd name="T46" fmla="*/ 639 w 682"/>
                              <a:gd name="T47" fmla="*/ 6 h 136"/>
                              <a:gd name="T48" fmla="*/ 626 w 682"/>
                              <a:gd name="T49" fmla="*/ 2 h 136"/>
                              <a:gd name="T50" fmla="*/ 612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2" y="6"/>
                                </a:lnTo>
                                <a:lnTo>
                                  <a:pt x="21" y="21"/>
                                </a:lnTo>
                                <a:lnTo>
                                  <a:pt x="6" y="42"/>
                                </a:lnTo>
                                <a:lnTo>
                                  <a:pt x="2" y="56"/>
                                </a:lnTo>
                                <a:lnTo>
                                  <a:pt x="0" y="69"/>
                                </a:lnTo>
                                <a:lnTo>
                                  <a:pt x="2" y="82"/>
                                </a:lnTo>
                                <a:lnTo>
                                  <a:pt x="6" y="94"/>
                                </a:lnTo>
                                <a:lnTo>
                                  <a:pt x="21" y="117"/>
                                </a:lnTo>
                                <a:lnTo>
                                  <a:pt x="42" y="130"/>
                                </a:lnTo>
                                <a:lnTo>
                                  <a:pt x="56" y="134"/>
                                </a:lnTo>
                                <a:lnTo>
                                  <a:pt x="69" y="136"/>
                                </a:lnTo>
                                <a:lnTo>
                                  <a:pt x="612" y="136"/>
                                </a:lnTo>
                                <a:lnTo>
                                  <a:pt x="626" y="134"/>
                                </a:lnTo>
                                <a:lnTo>
                                  <a:pt x="639" y="130"/>
                                </a:lnTo>
                                <a:lnTo>
                                  <a:pt x="662" y="117"/>
                                </a:lnTo>
                                <a:lnTo>
                                  <a:pt x="676" y="94"/>
                                </a:lnTo>
                                <a:lnTo>
                                  <a:pt x="680" y="82"/>
                                </a:lnTo>
                                <a:lnTo>
                                  <a:pt x="682" y="69"/>
                                </a:lnTo>
                                <a:lnTo>
                                  <a:pt x="680" y="56"/>
                                </a:lnTo>
                                <a:lnTo>
                                  <a:pt x="676" y="42"/>
                                </a:lnTo>
                                <a:lnTo>
                                  <a:pt x="662" y="21"/>
                                </a:lnTo>
                                <a:lnTo>
                                  <a:pt x="639" y="6"/>
                                </a:lnTo>
                                <a:lnTo>
                                  <a:pt x="626" y="2"/>
                                </a:lnTo>
                                <a:lnTo>
                                  <a:pt x="612"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6" name="Freeform 23"/>
                        <wps:cNvSpPr>
                          <a:spLocks/>
                        </wps:cNvSpPr>
                        <wps:spPr bwMode="auto">
                          <a:xfrm>
                            <a:off x="1331913" y="0"/>
                            <a:ext cx="1087438" cy="222250"/>
                          </a:xfrm>
                          <a:custGeom>
                            <a:avLst/>
                            <a:gdLst>
                              <a:gd name="T0" fmla="*/ 71 w 685"/>
                              <a:gd name="T1" fmla="*/ 0 h 140"/>
                              <a:gd name="T2" fmla="*/ 58 w 685"/>
                              <a:gd name="T3" fmla="*/ 2 h 140"/>
                              <a:gd name="T4" fmla="*/ 44 w 685"/>
                              <a:gd name="T5" fmla="*/ 6 h 140"/>
                              <a:gd name="T6" fmla="*/ 21 w 685"/>
                              <a:gd name="T7" fmla="*/ 21 h 140"/>
                              <a:gd name="T8" fmla="*/ 6 w 685"/>
                              <a:gd name="T9" fmla="*/ 44 h 140"/>
                              <a:gd name="T10" fmla="*/ 2 w 685"/>
                              <a:gd name="T11" fmla="*/ 58 h 140"/>
                              <a:gd name="T12" fmla="*/ 0 w 685"/>
                              <a:gd name="T13" fmla="*/ 71 h 140"/>
                              <a:gd name="T14" fmla="*/ 2 w 685"/>
                              <a:gd name="T15" fmla="*/ 84 h 140"/>
                              <a:gd name="T16" fmla="*/ 6 w 685"/>
                              <a:gd name="T17" fmla="*/ 96 h 140"/>
                              <a:gd name="T18" fmla="*/ 21 w 685"/>
                              <a:gd name="T19" fmla="*/ 121 h 140"/>
                              <a:gd name="T20" fmla="*/ 44 w 685"/>
                              <a:gd name="T21" fmla="*/ 134 h 140"/>
                              <a:gd name="T22" fmla="*/ 58 w 685"/>
                              <a:gd name="T23" fmla="*/ 138 h 140"/>
                              <a:gd name="T24" fmla="*/ 71 w 685"/>
                              <a:gd name="T25" fmla="*/ 140 h 140"/>
                              <a:gd name="T26" fmla="*/ 614 w 685"/>
                              <a:gd name="T27" fmla="*/ 140 h 140"/>
                              <a:gd name="T28" fmla="*/ 628 w 685"/>
                              <a:gd name="T29" fmla="*/ 138 h 140"/>
                              <a:gd name="T30" fmla="*/ 641 w 685"/>
                              <a:gd name="T31" fmla="*/ 134 h 140"/>
                              <a:gd name="T32" fmla="*/ 666 w 685"/>
                              <a:gd name="T33" fmla="*/ 121 h 140"/>
                              <a:gd name="T34" fmla="*/ 680 w 685"/>
                              <a:gd name="T35" fmla="*/ 96 h 140"/>
                              <a:gd name="T36" fmla="*/ 684 w 685"/>
                              <a:gd name="T37" fmla="*/ 84 h 140"/>
                              <a:gd name="T38" fmla="*/ 685 w 685"/>
                              <a:gd name="T39" fmla="*/ 71 h 140"/>
                              <a:gd name="T40" fmla="*/ 684 w 685"/>
                              <a:gd name="T41" fmla="*/ 58 h 140"/>
                              <a:gd name="T42" fmla="*/ 680 w 685"/>
                              <a:gd name="T43" fmla="*/ 44 h 140"/>
                              <a:gd name="T44" fmla="*/ 666 w 685"/>
                              <a:gd name="T45" fmla="*/ 21 h 140"/>
                              <a:gd name="T46" fmla="*/ 641 w 685"/>
                              <a:gd name="T47" fmla="*/ 6 h 140"/>
                              <a:gd name="T48" fmla="*/ 628 w 685"/>
                              <a:gd name="T49" fmla="*/ 2 h 140"/>
                              <a:gd name="T50" fmla="*/ 614 w 685"/>
                              <a:gd name="T51" fmla="*/ 0 h 140"/>
                              <a:gd name="T52" fmla="*/ 71 w 685"/>
                              <a:gd name="T53" fmla="*/ 0 h 140"/>
                              <a:gd name="T54" fmla="*/ 71 w 685"/>
                              <a:gd name="T55" fmla="*/ 4 h 140"/>
                              <a:gd name="T56" fmla="*/ 614 w 685"/>
                              <a:gd name="T57" fmla="*/ 4 h 140"/>
                              <a:gd name="T58" fmla="*/ 628 w 685"/>
                              <a:gd name="T59" fmla="*/ 6 h 140"/>
                              <a:gd name="T60" fmla="*/ 641 w 685"/>
                              <a:gd name="T61" fmla="*/ 10 h 140"/>
                              <a:gd name="T62" fmla="*/ 639 w 685"/>
                              <a:gd name="T63" fmla="*/ 10 h 140"/>
                              <a:gd name="T64" fmla="*/ 662 w 685"/>
                              <a:gd name="T65" fmla="*/ 25 h 140"/>
                              <a:gd name="T66" fmla="*/ 676 w 685"/>
                              <a:gd name="T67" fmla="*/ 46 h 140"/>
                              <a:gd name="T68" fmla="*/ 676 w 685"/>
                              <a:gd name="T69" fmla="*/ 44 h 140"/>
                              <a:gd name="T70" fmla="*/ 680 w 685"/>
                              <a:gd name="T71" fmla="*/ 58 h 140"/>
                              <a:gd name="T72" fmla="*/ 682 w 685"/>
                              <a:gd name="T73" fmla="*/ 71 h 140"/>
                              <a:gd name="T74" fmla="*/ 680 w 685"/>
                              <a:gd name="T75" fmla="*/ 84 h 140"/>
                              <a:gd name="T76" fmla="*/ 676 w 685"/>
                              <a:gd name="T77" fmla="*/ 96 h 140"/>
                              <a:gd name="T78" fmla="*/ 676 w 685"/>
                              <a:gd name="T79" fmla="*/ 94 h 140"/>
                              <a:gd name="T80" fmla="*/ 662 w 685"/>
                              <a:gd name="T81" fmla="*/ 117 h 140"/>
                              <a:gd name="T82" fmla="*/ 639 w 685"/>
                              <a:gd name="T83" fmla="*/ 130 h 140"/>
                              <a:gd name="T84" fmla="*/ 641 w 685"/>
                              <a:gd name="T85" fmla="*/ 130 h 140"/>
                              <a:gd name="T86" fmla="*/ 628 w 685"/>
                              <a:gd name="T87" fmla="*/ 134 h 140"/>
                              <a:gd name="T88" fmla="*/ 614 w 685"/>
                              <a:gd name="T89" fmla="*/ 136 h 140"/>
                              <a:gd name="T90" fmla="*/ 71 w 685"/>
                              <a:gd name="T91" fmla="*/ 136 h 140"/>
                              <a:gd name="T92" fmla="*/ 58 w 685"/>
                              <a:gd name="T93" fmla="*/ 134 h 140"/>
                              <a:gd name="T94" fmla="*/ 44 w 685"/>
                              <a:gd name="T95" fmla="*/ 130 h 140"/>
                              <a:gd name="T96" fmla="*/ 46 w 685"/>
                              <a:gd name="T97" fmla="*/ 130 h 140"/>
                              <a:gd name="T98" fmla="*/ 25 w 685"/>
                              <a:gd name="T99" fmla="*/ 117 h 140"/>
                              <a:gd name="T100" fmla="*/ 10 w 685"/>
                              <a:gd name="T101" fmla="*/ 94 h 140"/>
                              <a:gd name="T102" fmla="*/ 10 w 685"/>
                              <a:gd name="T103" fmla="*/ 96 h 140"/>
                              <a:gd name="T104" fmla="*/ 6 w 685"/>
                              <a:gd name="T105" fmla="*/ 84 h 140"/>
                              <a:gd name="T106" fmla="*/ 4 w 685"/>
                              <a:gd name="T107" fmla="*/ 71 h 140"/>
                              <a:gd name="T108" fmla="*/ 6 w 685"/>
                              <a:gd name="T109" fmla="*/ 58 h 140"/>
                              <a:gd name="T110" fmla="*/ 10 w 685"/>
                              <a:gd name="T111" fmla="*/ 44 h 140"/>
                              <a:gd name="T112" fmla="*/ 10 w 685"/>
                              <a:gd name="T113" fmla="*/ 46 h 140"/>
                              <a:gd name="T114" fmla="*/ 25 w 685"/>
                              <a:gd name="T115" fmla="*/ 25 h 140"/>
                              <a:gd name="T116" fmla="*/ 46 w 685"/>
                              <a:gd name="T117" fmla="*/ 10 h 140"/>
                              <a:gd name="T118" fmla="*/ 44 w 685"/>
                              <a:gd name="T119" fmla="*/ 10 h 140"/>
                              <a:gd name="T120" fmla="*/ 58 w 685"/>
                              <a:gd name="T121" fmla="*/ 6 h 140"/>
                              <a:gd name="T122" fmla="*/ 71 w 685"/>
                              <a:gd name="T123" fmla="*/ 4 h 140"/>
                              <a:gd name="T124" fmla="*/ 71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71" y="0"/>
                                </a:moveTo>
                                <a:lnTo>
                                  <a:pt x="58" y="2"/>
                                </a:lnTo>
                                <a:lnTo>
                                  <a:pt x="44" y="6"/>
                                </a:lnTo>
                                <a:lnTo>
                                  <a:pt x="21" y="21"/>
                                </a:lnTo>
                                <a:lnTo>
                                  <a:pt x="6" y="44"/>
                                </a:lnTo>
                                <a:lnTo>
                                  <a:pt x="2" y="58"/>
                                </a:lnTo>
                                <a:lnTo>
                                  <a:pt x="0" y="71"/>
                                </a:lnTo>
                                <a:lnTo>
                                  <a:pt x="2" y="84"/>
                                </a:lnTo>
                                <a:lnTo>
                                  <a:pt x="6" y="96"/>
                                </a:lnTo>
                                <a:lnTo>
                                  <a:pt x="21" y="121"/>
                                </a:lnTo>
                                <a:lnTo>
                                  <a:pt x="44" y="134"/>
                                </a:lnTo>
                                <a:lnTo>
                                  <a:pt x="58" y="138"/>
                                </a:lnTo>
                                <a:lnTo>
                                  <a:pt x="71" y="140"/>
                                </a:lnTo>
                                <a:lnTo>
                                  <a:pt x="614" y="140"/>
                                </a:lnTo>
                                <a:lnTo>
                                  <a:pt x="628" y="138"/>
                                </a:lnTo>
                                <a:lnTo>
                                  <a:pt x="641" y="134"/>
                                </a:lnTo>
                                <a:lnTo>
                                  <a:pt x="666" y="121"/>
                                </a:lnTo>
                                <a:lnTo>
                                  <a:pt x="680" y="96"/>
                                </a:lnTo>
                                <a:lnTo>
                                  <a:pt x="684" y="84"/>
                                </a:lnTo>
                                <a:lnTo>
                                  <a:pt x="685" y="71"/>
                                </a:lnTo>
                                <a:lnTo>
                                  <a:pt x="684" y="58"/>
                                </a:lnTo>
                                <a:lnTo>
                                  <a:pt x="680" y="44"/>
                                </a:lnTo>
                                <a:lnTo>
                                  <a:pt x="666" y="21"/>
                                </a:lnTo>
                                <a:lnTo>
                                  <a:pt x="641" y="6"/>
                                </a:lnTo>
                                <a:lnTo>
                                  <a:pt x="628" y="2"/>
                                </a:lnTo>
                                <a:lnTo>
                                  <a:pt x="614" y="0"/>
                                </a:lnTo>
                                <a:lnTo>
                                  <a:pt x="71" y="0"/>
                                </a:lnTo>
                                <a:lnTo>
                                  <a:pt x="71" y="4"/>
                                </a:lnTo>
                                <a:lnTo>
                                  <a:pt x="614" y="4"/>
                                </a:lnTo>
                                <a:lnTo>
                                  <a:pt x="628" y="6"/>
                                </a:lnTo>
                                <a:lnTo>
                                  <a:pt x="641" y="10"/>
                                </a:lnTo>
                                <a:lnTo>
                                  <a:pt x="639" y="10"/>
                                </a:lnTo>
                                <a:lnTo>
                                  <a:pt x="662" y="25"/>
                                </a:lnTo>
                                <a:lnTo>
                                  <a:pt x="676" y="46"/>
                                </a:lnTo>
                                <a:lnTo>
                                  <a:pt x="676" y="44"/>
                                </a:lnTo>
                                <a:lnTo>
                                  <a:pt x="680" y="58"/>
                                </a:lnTo>
                                <a:lnTo>
                                  <a:pt x="682" y="71"/>
                                </a:lnTo>
                                <a:lnTo>
                                  <a:pt x="680" y="84"/>
                                </a:lnTo>
                                <a:lnTo>
                                  <a:pt x="676" y="96"/>
                                </a:lnTo>
                                <a:lnTo>
                                  <a:pt x="676" y="94"/>
                                </a:lnTo>
                                <a:lnTo>
                                  <a:pt x="662" y="117"/>
                                </a:lnTo>
                                <a:lnTo>
                                  <a:pt x="639" y="130"/>
                                </a:lnTo>
                                <a:lnTo>
                                  <a:pt x="641" y="130"/>
                                </a:lnTo>
                                <a:lnTo>
                                  <a:pt x="628" y="134"/>
                                </a:lnTo>
                                <a:lnTo>
                                  <a:pt x="614" y="136"/>
                                </a:lnTo>
                                <a:lnTo>
                                  <a:pt x="71" y="136"/>
                                </a:lnTo>
                                <a:lnTo>
                                  <a:pt x="58" y="134"/>
                                </a:lnTo>
                                <a:lnTo>
                                  <a:pt x="44" y="130"/>
                                </a:lnTo>
                                <a:lnTo>
                                  <a:pt x="46" y="130"/>
                                </a:lnTo>
                                <a:lnTo>
                                  <a:pt x="25" y="117"/>
                                </a:lnTo>
                                <a:lnTo>
                                  <a:pt x="10" y="94"/>
                                </a:lnTo>
                                <a:lnTo>
                                  <a:pt x="10" y="96"/>
                                </a:lnTo>
                                <a:lnTo>
                                  <a:pt x="6" y="84"/>
                                </a:lnTo>
                                <a:lnTo>
                                  <a:pt x="4" y="71"/>
                                </a:lnTo>
                                <a:lnTo>
                                  <a:pt x="6" y="58"/>
                                </a:lnTo>
                                <a:lnTo>
                                  <a:pt x="10" y="44"/>
                                </a:lnTo>
                                <a:lnTo>
                                  <a:pt x="10" y="46"/>
                                </a:lnTo>
                                <a:lnTo>
                                  <a:pt x="25" y="25"/>
                                </a:lnTo>
                                <a:lnTo>
                                  <a:pt x="46" y="10"/>
                                </a:lnTo>
                                <a:lnTo>
                                  <a:pt x="44"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7" name="Freeform 24"/>
                        <wps:cNvSpPr>
                          <a:spLocks/>
                        </wps:cNvSpPr>
                        <wps:spPr bwMode="auto">
                          <a:xfrm>
                            <a:off x="2597150" y="1522413"/>
                            <a:ext cx="1077913" cy="630238"/>
                          </a:xfrm>
                          <a:custGeom>
                            <a:avLst/>
                            <a:gdLst>
                              <a:gd name="T0" fmla="*/ 340 w 679"/>
                              <a:gd name="T1" fmla="*/ 0 h 397"/>
                              <a:gd name="T2" fmla="*/ 0 w 679"/>
                              <a:gd name="T3" fmla="*/ 200 h 397"/>
                              <a:gd name="T4" fmla="*/ 340 w 679"/>
                              <a:gd name="T5" fmla="*/ 397 h 397"/>
                              <a:gd name="T6" fmla="*/ 679 w 679"/>
                              <a:gd name="T7" fmla="*/ 200 h 397"/>
                              <a:gd name="T8" fmla="*/ 340 w 679"/>
                              <a:gd name="T9" fmla="*/ 0 h 397"/>
                            </a:gdLst>
                            <a:ahLst/>
                            <a:cxnLst>
                              <a:cxn ang="0">
                                <a:pos x="T0" y="T1"/>
                              </a:cxn>
                              <a:cxn ang="0">
                                <a:pos x="T2" y="T3"/>
                              </a:cxn>
                              <a:cxn ang="0">
                                <a:pos x="T4" y="T5"/>
                              </a:cxn>
                              <a:cxn ang="0">
                                <a:pos x="T6" y="T7"/>
                              </a:cxn>
                              <a:cxn ang="0">
                                <a:pos x="T8" y="T9"/>
                              </a:cxn>
                            </a:cxnLst>
                            <a:rect l="0" t="0" r="r" b="b"/>
                            <a:pathLst>
                              <a:path w="679" h="397">
                                <a:moveTo>
                                  <a:pt x="340" y="0"/>
                                </a:moveTo>
                                <a:lnTo>
                                  <a:pt x="0" y="200"/>
                                </a:lnTo>
                                <a:lnTo>
                                  <a:pt x="340" y="397"/>
                                </a:lnTo>
                                <a:lnTo>
                                  <a:pt x="679"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8" name="Freeform 25"/>
                        <wps:cNvSpPr>
                          <a:spLocks/>
                        </wps:cNvSpPr>
                        <wps:spPr bwMode="auto">
                          <a:xfrm>
                            <a:off x="2593975" y="1519238"/>
                            <a:ext cx="1084263" cy="636588"/>
                          </a:xfrm>
                          <a:custGeom>
                            <a:avLst/>
                            <a:gdLst>
                              <a:gd name="T0" fmla="*/ 342 w 683"/>
                              <a:gd name="T1" fmla="*/ 0 h 401"/>
                              <a:gd name="T2" fmla="*/ 0 w 683"/>
                              <a:gd name="T3" fmla="*/ 202 h 401"/>
                              <a:gd name="T4" fmla="*/ 342 w 683"/>
                              <a:gd name="T5" fmla="*/ 401 h 401"/>
                              <a:gd name="T6" fmla="*/ 683 w 683"/>
                              <a:gd name="T7" fmla="*/ 202 h 401"/>
                              <a:gd name="T8" fmla="*/ 342 w 683"/>
                              <a:gd name="T9" fmla="*/ 0 h 401"/>
                              <a:gd name="T10" fmla="*/ 340 w 683"/>
                              <a:gd name="T11" fmla="*/ 4 h 401"/>
                              <a:gd name="T12" fmla="*/ 680 w 683"/>
                              <a:gd name="T13" fmla="*/ 204 h 401"/>
                              <a:gd name="T14" fmla="*/ 680 w 683"/>
                              <a:gd name="T15" fmla="*/ 200 h 401"/>
                              <a:gd name="T16" fmla="*/ 340 w 683"/>
                              <a:gd name="T17" fmla="*/ 397 h 401"/>
                              <a:gd name="T18" fmla="*/ 344 w 683"/>
                              <a:gd name="T19" fmla="*/ 397 h 401"/>
                              <a:gd name="T20" fmla="*/ 4 w 683"/>
                              <a:gd name="T21" fmla="*/ 200 h 401"/>
                              <a:gd name="T22" fmla="*/ 4 w 683"/>
                              <a:gd name="T23" fmla="*/ 204 h 401"/>
                              <a:gd name="T24" fmla="*/ 344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2"/>
                                </a:lnTo>
                                <a:lnTo>
                                  <a:pt x="342" y="401"/>
                                </a:lnTo>
                                <a:lnTo>
                                  <a:pt x="683" y="202"/>
                                </a:lnTo>
                                <a:lnTo>
                                  <a:pt x="342" y="0"/>
                                </a:lnTo>
                                <a:lnTo>
                                  <a:pt x="340" y="4"/>
                                </a:lnTo>
                                <a:lnTo>
                                  <a:pt x="680" y="204"/>
                                </a:lnTo>
                                <a:lnTo>
                                  <a:pt x="680" y="200"/>
                                </a:lnTo>
                                <a:lnTo>
                                  <a:pt x="340" y="397"/>
                                </a:lnTo>
                                <a:lnTo>
                                  <a:pt x="344" y="397"/>
                                </a:lnTo>
                                <a:lnTo>
                                  <a:pt x="4" y="200"/>
                                </a:lnTo>
                                <a:lnTo>
                                  <a:pt x="4" y="204"/>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79" name="Rectangle 26"/>
                        <wps:cNvSpPr>
                          <a:spLocks noChangeArrowheads="1"/>
                        </wps:cNvSpPr>
                        <wps:spPr bwMode="auto">
                          <a:xfrm>
                            <a:off x="3133725" y="1363663"/>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80" name="Freeform 27"/>
                        <wps:cNvSpPr>
                          <a:spLocks/>
                        </wps:cNvSpPr>
                        <wps:spPr bwMode="auto">
                          <a:xfrm>
                            <a:off x="3108325" y="1465263"/>
                            <a:ext cx="55563" cy="53975"/>
                          </a:xfrm>
                          <a:custGeom>
                            <a:avLst/>
                            <a:gdLst>
                              <a:gd name="T0" fmla="*/ 0 w 35"/>
                              <a:gd name="T1" fmla="*/ 0 h 34"/>
                              <a:gd name="T2" fmla="*/ 18 w 35"/>
                              <a:gd name="T3" fmla="*/ 34 h 34"/>
                              <a:gd name="T4" fmla="*/ 35 w 35"/>
                              <a:gd name="T5" fmla="*/ 0 h 34"/>
                              <a:gd name="T6" fmla="*/ 0 w 35"/>
                              <a:gd name="T7" fmla="*/ 0 h 34"/>
                            </a:gdLst>
                            <a:ahLst/>
                            <a:cxnLst>
                              <a:cxn ang="0">
                                <a:pos x="T0" y="T1"/>
                              </a:cxn>
                              <a:cxn ang="0">
                                <a:pos x="T2" y="T3"/>
                              </a:cxn>
                              <a:cxn ang="0">
                                <a:pos x="T4" y="T5"/>
                              </a:cxn>
                              <a:cxn ang="0">
                                <a:pos x="T6" y="T7"/>
                              </a:cxn>
                            </a:cxnLst>
                            <a:rect l="0" t="0" r="r" b="b"/>
                            <a:pathLst>
                              <a:path w="35" h="34">
                                <a:moveTo>
                                  <a:pt x="0" y="0"/>
                                </a:moveTo>
                                <a:lnTo>
                                  <a:pt x="18" y="34"/>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81" name="Freeform 28"/>
                        <wps:cNvSpPr>
                          <a:spLocks/>
                        </wps:cNvSpPr>
                        <wps:spPr bwMode="auto">
                          <a:xfrm>
                            <a:off x="1871663" y="1836738"/>
                            <a:ext cx="725488" cy="282575"/>
                          </a:xfrm>
                          <a:custGeom>
                            <a:avLst/>
                            <a:gdLst>
                              <a:gd name="T0" fmla="*/ 4 w 457"/>
                              <a:gd name="T1" fmla="*/ 178 h 178"/>
                              <a:gd name="T2" fmla="*/ 4 w 457"/>
                              <a:gd name="T3" fmla="*/ 2 h 178"/>
                              <a:gd name="T4" fmla="*/ 2 w 457"/>
                              <a:gd name="T5" fmla="*/ 4 h 178"/>
                              <a:gd name="T6" fmla="*/ 457 w 457"/>
                              <a:gd name="T7" fmla="*/ 4 h 178"/>
                              <a:gd name="T8" fmla="*/ 457 w 457"/>
                              <a:gd name="T9" fmla="*/ 0 h 178"/>
                              <a:gd name="T10" fmla="*/ 0 w 457"/>
                              <a:gd name="T11" fmla="*/ 0 h 178"/>
                              <a:gd name="T12" fmla="*/ 0 w 457"/>
                              <a:gd name="T13" fmla="*/ 178 h 178"/>
                              <a:gd name="T14" fmla="*/ 4 w 457"/>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7" h="178">
                                <a:moveTo>
                                  <a:pt x="4" y="178"/>
                                </a:moveTo>
                                <a:lnTo>
                                  <a:pt x="4" y="2"/>
                                </a:lnTo>
                                <a:lnTo>
                                  <a:pt x="2" y="4"/>
                                </a:lnTo>
                                <a:lnTo>
                                  <a:pt x="457" y="4"/>
                                </a:lnTo>
                                <a:lnTo>
                                  <a:pt x="457"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82" name="Freeform 29"/>
                        <wps:cNvSpPr>
                          <a:spLocks/>
                        </wps:cNvSpPr>
                        <wps:spPr bwMode="auto">
                          <a:xfrm>
                            <a:off x="1849438" y="2105025"/>
                            <a:ext cx="52388" cy="50800"/>
                          </a:xfrm>
                          <a:custGeom>
                            <a:avLst/>
                            <a:gdLst>
                              <a:gd name="T0" fmla="*/ 0 w 33"/>
                              <a:gd name="T1" fmla="*/ 0 h 32"/>
                              <a:gd name="T2" fmla="*/ 16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6"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83" name="Rectangle 30"/>
                        <wps:cNvSpPr>
                          <a:spLocks noChangeArrowheads="1"/>
                        </wps:cNvSpPr>
                        <wps:spPr bwMode="auto">
                          <a:xfrm>
                            <a:off x="1874838" y="2881313"/>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84" name="Freeform 31"/>
                        <wps:cNvSpPr>
                          <a:spLocks/>
                        </wps:cNvSpPr>
                        <wps:spPr bwMode="auto">
                          <a:xfrm>
                            <a:off x="1849438" y="2968625"/>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1985" name="Rectangle 32"/>
                        <wps:cNvSpPr>
                          <a:spLocks noChangeArrowheads="1"/>
                        </wps:cNvSpPr>
                        <wps:spPr bwMode="auto">
                          <a:xfrm>
                            <a:off x="3175" y="831850"/>
                            <a:ext cx="1228725"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86" name="Freeform 33"/>
                        <wps:cNvSpPr>
                          <a:spLocks/>
                        </wps:cNvSpPr>
                        <wps:spPr bwMode="auto">
                          <a:xfrm>
                            <a:off x="0" y="828675"/>
                            <a:ext cx="1231900" cy="544513"/>
                          </a:xfrm>
                          <a:custGeom>
                            <a:avLst/>
                            <a:gdLst>
                              <a:gd name="T0" fmla="*/ 0 w 776"/>
                              <a:gd name="T1" fmla="*/ 0 h 343"/>
                              <a:gd name="T2" fmla="*/ 0 w 776"/>
                              <a:gd name="T3" fmla="*/ 343 h 343"/>
                              <a:gd name="T4" fmla="*/ 776 w 776"/>
                              <a:gd name="T5" fmla="*/ 343 h 343"/>
                              <a:gd name="T6" fmla="*/ 776 w 776"/>
                              <a:gd name="T7" fmla="*/ 0 h 343"/>
                              <a:gd name="T8" fmla="*/ 0 w 776"/>
                              <a:gd name="T9" fmla="*/ 0 h 343"/>
                              <a:gd name="T10" fmla="*/ 2 w 776"/>
                              <a:gd name="T11" fmla="*/ 4 h 343"/>
                              <a:gd name="T12" fmla="*/ 774 w 776"/>
                              <a:gd name="T13" fmla="*/ 4 h 343"/>
                              <a:gd name="T14" fmla="*/ 772 w 776"/>
                              <a:gd name="T15" fmla="*/ 2 h 343"/>
                              <a:gd name="T16" fmla="*/ 772 w 776"/>
                              <a:gd name="T17" fmla="*/ 341 h 343"/>
                              <a:gd name="T18" fmla="*/ 774 w 776"/>
                              <a:gd name="T19" fmla="*/ 339 h 343"/>
                              <a:gd name="T20" fmla="*/ 2 w 776"/>
                              <a:gd name="T21" fmla="*/ 339 h 343"/>
                              <a:gd name="T22" fmla="*/ 4 w 776"/>
                              <a:gd name="T23" fmla="*/ 341 h 343"/>
                              <a:gd name="T24" fmla="*/ 4 w 776"/>
                              <a:gd name="T25" fmla="*/ 2 h 343"/>
                              <a:gd name="T26" fmla="*/ 2 w 776"/>
                              <a:gd name="T27" fmla="*/ 4 h 343"/>
                              <a:gd name="T28" fmla="*/ 0 w 776"/>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6" h="343">
                                <a:moveTo>
                                  <a:pt x="0" y="0"/>
                                </a:moveTo>
                                <a:lnTo>
                                  <a:pt x="0" y="343"/>
                                </a:lnTo>
                                <a:lnTo>
                                  <a:pt x="776" y="343"/>
                                </a:lnTo>
                                <a:lnTo>
                                  <a:pt x="776" y="0"/>
                                </a:lnTo>
                                <a:lnTo>
                                  <a:pt x="0" y="0"/>
                                </a:lnTo>
                                <a:lnTo>
                                  <a:pt x="2" y="4"/>
                                </a:lnTo>
                                <a:lnTo>
                                  <a:pt x="774" y="4"/>
                                </a:lnTo>
                                <a:lnTo>
                                  <a:pt x="772" y="2"/>
                                </a:lnTo>
                                <a:lnTo>
                                  <a:pt x="772" y="341"/>
                                </a:lnTo>
                                <a:lnTo>
                                  <a:pt x="774" y="339"/>
                                </a:lnTo>
                                <a:lnTo>
                                  <a:pt x="2" y="339"/>
                                </a:lnTo>
                                <a:lnTo>
                                  <a:pt x="4" y="34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87" name="Rectangle 34"/>
                        <wps:cNvSpPr>
                          <a:spLocks noChangeArrowheads="1"/>
                        </wps:cNvSpPr>
                        <wps:spPr bwMode="auto">
                          <a:xfrm>
                            <a:off x="2417763" y="2520950"/>
                            <a:ext cx="1441450"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88" name="Freeform 35"/>
                        <wps:cNvSpPr>
                          <a:spLocks/>
                        </wps:cNvSpPr>
                        <wps:spPr bwMode="auto">
                          <a:xfrm>
                            <a:off x="2414588" y="2519363"/>
                            <a:ext cx="1444625" cy="222250"/>
                          </a:xfrm>
                          <a:custGeom>
                            <a:avLst/>
                            <a:gdLst>
                              <a:gd name="T0" fmla="*/ 0 w 910"/>
                              <a:gd name="T1" fmla="*/ 0 h 140"/>
                              <a:gd name="T2" fmla="*/ 0 w 910"/>
                              <a:gd name="T3" fmla="*/ 140 h 140"/>
                              <a:gd name="T4" fmla="*/ 910 w 910"/>
                              <a:gd name="T5" fmla="*/ 140 h 140"/>
                              <a:gd name="T6" fmla="*/ 910 w 910"/>
                              <a:gd name="T7" fmla="*/ 0 h 140"/>
                              <a:gd name="T8" fmla="*/ 0 w 910"/>
                              <a:gd name="T9" fmla="*/ 0 h 140"/>
                              <a:gd name="T10" fmla="*/ 2 w 910"/>
                              <a:gd name="T11" fmla="*/ 3 h 140"/>
                              <a:gd name="T12" fmla="*/ 908 w 910"/>
                              <a:gd name="T13" fmla="*/ 3 h 140"/>
                              <a:gd name="T14" fmla="*/ 906 w 910"/>
                              <a:gd name="T15" fmla="*/ 1 h 140"/>
                              <a:gd name="T16" fmla="*/ 906 w 910"/>
                              <a:gd name="T17" fmla="*/ 138 h 140"/>
                              <a:gd name="T18" fmla="*/ 908 w 910"/>
                              <a:gd name="T19" fmla="*/ 136 h 140"/>
                              <a:gd name="T20" fmla="*/ 2 w 910"/>
                              <a:gd name="T21" fmla="*/ 136 h 140"/>
                              <a:gd name="T22" fmla="*/ 3 w 910"/>
                              <a:gd name="T23" fmla="*/ 138 h 140"/>
                              <a:gd name="T24" fmla="*/ 3 w 910"/>
                              <a:gd name="T25" fmla="*/ 1 h 140"/>
                              <a:gd name="T26" fmla="*/ 2 w 910"/>
                              <a:gd name="T27" fmla="*/ 3 h 140"/>
                              <a:gd name="T28" fmla="*/ 0 w 910"/>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0" h="140">
                                <a:moveTo>
                                  <a:pt x="0" y="0"/>
                                </a:moveTo>
                                <a:lnTo>
                                  <a:pt x="0" y="140"/>
                                </a:lnTo>
                                <a:lnTo>
                                  <a:pt x="910" y="140"/>
                                </a:lnTo>
                                <a:lnTo>
                                  <a:pt x="910" y="0"/>
                                </a:lnTo>
                                <a:lnTo>
                                  <a:pt x="0" y="0"/>
                                </a:lnTo>
                                <a:lnTo>
                                  <a:pt x="2" y="3"/>
                                </a:lnTo>
                                <a:lnTo>
                                  <a:pt x="908" y="3"/>
                                </a:lnTo>
                                <a:lnTo>
                                  <a:pt x="906" y="1"/>
                                </a:lnTo>
                                <a:lnTo>
                                  <a:pt x="906" y="138"/>
                                </a:lnTo>
                                <a:lnTo>
                                  <a:pt x="908" y="136"/>
                                </a:lnTo>
                                <a:lnTo>
                                  <a:pt x="2" y="136"/>
                                </a:lnTo>
                                <a:lnTo>
                                  <a:pt x="3" y="138"/>
                                </a:lnTo>
                                <a:lnTo>
                                  <a:pt x="3"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89" name="Rectangle 37"/>
                        <wps:cNvSpPr>
                          <a:spLocks noChangeArrowheads="1"/>
                        </wps:cNvSpPr>
                        <wps:spPr bwMode="auto">
                          <a:xfrm>
                            <a:off x="2517775" y="838200"/>
                            <a:ext cx="1228725" cy="5445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1990" name="Freeform 38"/>
                        <wps:cNvSpPr>
                          <a:spLocks/>
                        </wps:cNvSpPr>
                        <wps:spPr bwMode="auto">
                          <a:xfrm>
                            <a:off x="2514600" y="835025"/>
                            <a:ext cx="1231900" cy="547688"/>
                          </a:xfrm>
                          <a:custGeom>
                            <a:avLst/>
                            <a:gdLst>
                              <a:gd name="T0" fmla="*/ 0 w 776"/>
                              <a:gd name="T1" fmla="*/ 0 h 345"/>
                              <a:gd name="T2" fmla="*/ 0 w 776"/>
                              <a:gd name="T3" fmla="*/ 345 h 345"/>
                              <a:gd name="T4" fmla="*/ 776 w 776"/>
                              <a:gd name="T5" fmla="*/ 345 h 345"/>
                              <a:gd name="T6" fmla="*/ 776 w 776"/>
                              <a:gd name="T7" fmla="*/ 0 h 345"/>
                              <a:gd name="T8" fmla="*/ 0 w 776"/>
                              <a:gd name="T9" fmla="*/ 0 h 345"/>
                              <a:gd name="T10" fmla="*/ 2 w 776"/>
                              <a:gd name="T11" fmla="*/ 3 h 345"/>
                              <a:gd name="T12" fmla="*/ 774 w 776"/>
                              <a:gd name="T13" fmla="*/ 3 h 345"/>
                              <a:gd name="T14" fmla="*/ 772 w 776"/>
                              <a:gd name="T15" fmla="*/ 2 h 345"/>
                              <a:gd name="T16" fmla="*/ 772 w 776"/>
                              <a:gd name="T17" fmla="*/ 343 h 345"/>
                              <a:gd name="T18" fmla="*/ 774 w 776"/>
                              <a:gd name="T19" fmla="*/ 341 h 345"/>
                              <a:gd name="T20" fmla="*/ 2 w 776"/>
                              <a:gd name="T21" fmla="*/ 341 h 345"/>
                              <a:gd name="T22" fmla="*/ 4 w 776"/>
                              <a:gd name="T23" fmla="*/ 343 h 345"/>
                              <a:gd name="T24" fmla="*/ 4 w 776"/>
                              <a:gd name="T25" fmla="*/ 2 h 345"/>
                              <a:gd name="T26" fmla="*/ 2 w 776"/>
                              <a:gd name="T27" fmla="*/ 3 h 345"/>
                              <a:gd name="T28" fmla="*/ 0 w 776"/>
                              <a:gd name="T29"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6" h="345">
                                <a:moveTo>
                                  <a:pt x="0" y="0"/>
                                </a:moveTo>
                                <a:lnTo>
                                  <a:pt x="0" y="345"/>
                                </a:lnTo>
                                <a:lnTo>
                                  <a:pt x="776" y="345"/>
                                </a:lnTo>
                                <a:lnTo>
                                  <a:pt x="776" y="0"/>
                                </a:lnTo>
                                <a:lnTo>
                                  <a:pt x="0" y="0"/>
                                </a:lnTo>
                                <a:lnTo>
                                  <a:pt x="2" y="3"/>
                                </a:lnTo>
                                <a:lnTo>
                                  <a:pt x="774" y="3"/>
                                </a:lnTo>
                                <a:lnTo>
                                  <a:pt x="772" y="2"/>
                                </a:lnTo>
                                <a:lnTo>
                                  <a:pt x="772" y="343"/>
                                </a:lnTo>
                                <a:lnTo>
                                  <a:pt x="774" y="341"/>
                                </a:lnTo>
                                <a:lnTo>
                                  <a:pt x="2" y="341"/>
                                </a:lnTo>
                                <a:lnTo>
                                  <a:pt x="4" y="343"/>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91" name="Rectangle 39"/>
                        <wps:cNvSpPr>
                          <a:spLocks noChangeArrowheads="1"/>
                        </wps:cNvSpPr>
                        <wps:spPr bwMode="auto">
                          <a:xfrm>
                            <a:off x="1539875" y="630185"/>
                            <a:ext cx="6807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53A0BAC"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wps:txbx>
                        <wps:bodyPr vert="horz" wrap="none" lIns="0" tIns="0" rIns="0" bIns="0" numCol="1" anchor="t" anchorCtr="0" compatLnSpc="1">
                          <a:prstTxWarp prst="textNoShape">
                            <a:avLst/>
                          </a:prstTxWarp>
                          <a:spAutoFit/>
                        </wps:bodyPr>
                      </wps:wsp>
                      <wps:wsp>
                        <wps:cNvPr id="1992" name="Rectangle 40"/>
                        <wps:cNvSpPr>
                          <a:spLocks noChangeArrowheads="1"/>
                        </wps:cNvSpPr>
                        <wps:spPr bwMode="auto">
                          <a:xfrm>
                            <a:off x="1304925" y="2211202"/>
                            <a:ext cx="1143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E1CFE9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wps:txbx>
                        <wps:bodyPr vert="horz" wrap="none" lIns="0" tIns="0" rIns="0" bIns="0" numCol="1" anchor="t" anchorCtr="0" compatLnSpc="1">
                          <a:prstTxWarp prst="textNoShape">
                            <a:avLst/>
                          </a:prstTxWarp>
                          <a:spAutoFit/>
                        </wps:bodyPr>
                      </wps:wsp>
                      <wps:wsp>
                        <wps:cNvPr id="1993" name="Rectangle 41"/>
                        <wps:cNvSpPr>
                          <a:spLocks noChangeArrowheads="1"/>
                        </wps:cNvSpPr>
                        <wps:spPr bwMode="auto">
                          <a:xfrm>
                            <a:off x="2673349" y="2573122"/>
                            <a:ext cx="923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BCF9B3"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wps:txbx>
                        <wps:bodyPr vert="horz" wrap="none" lIns="0" tIns="0" rIns="0" bIns="0" numCol="1" anchor="t" anchorCtr="0" compatLnSpc="1">
                          <a:prstTxWarp prst="textNoShape">
                            <a:avLst/>
                          </a:prstTxWarp>
                          <a:spAutoFit/>
                        </wps:bodyPr>
                      </wps:wsp>
                      <wps:wsp>
                        <wps:cNvPr id="1994" name="Rectangle 42"/>
                        <wps:cNvSpPr>
                          <a:spLocks noChangeArrowheads="1"/>
                        </wps:cNvSpPr>
                        <wps:spPr bwMode="auto">
                          <a:xfrm>
                            <a:off x="307975" y="987342"/>
                            <a:ext cx="618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5AB548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wps:txbx>
                        <wps:bodyPr vert="horz" wrap="none" lIns="0" tIns="0" rIns="0" bIns="0" numCol="1" anchor="t" anchorCtr="0" compatLnSpc="1">
                          <a:prstTxWarp prst="textNoShape">
                            <a:avLst/>
                          </a:prstTxWarp>
                          <a:spAutoFit/>
                        </wps:bodyPr>
                      </wps:wsp>
                      <wps:wsp>
                        <wps:cNvPr id="1995" name="Rectangle 43"/>
                        <wps:cNvSpPr>
                          <a:spLocks noChangeArrowheads="1"/>
                        </wps:cNvSpPr>
                        <wps:spPr bwMode="auto">
                          <a:xfrm>
                            <a:off x="139700" y="1101632"/>
                            <a:ext cx="951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4336EB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wps:txbx>
                        <wps:bodyPr vert="horz" wrap="none" lIns="0" tIns="0" rIns="0" bIns="0" numCol="1" anchor="t" anchorCtr="0" compatLnSpc="1">
                          <a:prstTxWarp prst="textNoShape">
                            <a:avLst/>
                          </a:prstTxWarp>
                          <a:spAutoFit/>
                        </wps:bodyPr>
                      </wps:wsp>
                      <wps:wsp>
                        <wps:cNvPr id="1996" name="Rectangle 44"/>
                        <wps:cNvSpPr>
                          <a:spLocks noChangeArrowheads="1"/>
                        </wps:cNvSpPr>
                        <wps:spPr bwMode="auto">
                          <a:xfrm>
                            <a:off x="2743199" y="1044487"/>
                            <a:ext cx="788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15E9EB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1 – MPS(CX)</w:t>
                              </w:r>
                            </w:p>
                          </w:txbxContent>
                        </wps:txbx>
                        <wps:bodyPr vert="horz" wrap="none" lIns="0" tIns="0" rIns="0" bIns="0" numCol="1" anchor="t" anchorCtr="0" compatLnSpc="1">
                          <a:prstTxWarp prst="textNoShape">
                            <a:avLst/>
                          </a:prstTxWarp>
                          <a:spAutoFit/>
                        </wps:bodyPr>
                      </wps:wsp>
                      <wps:wsp>
                        <wps:cNvPr id="1997" name="Rectangle 45"/>
                        <wps:cNvSpPr>
                          <a:spLocks noChangeArrowheads="1"/>
                        </wps:cNvSpPr>
                        <wps:spPr bwMode="auto">
                          <a:xfrm>
                            <a:off x="331788" y="3587448"/>
                            <a:ext cx="355219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29E0561" w14:textId="77777777" w:rsidR="00306BE6" w:rsidRDefault="00306BE6" w:rsidP="009B019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6 – Decoder MPS path conditional exchange procedure</w:t>
                              </w:r>
                            </w:p>
                          </w:txbxContent>
                        </wps:txbx>
                        <wps:bodyPr vert="horz" wrap="none" lIns="0" tIns="0" rIns="0" bIns="0" numCol="1" anchor="t" anchorCtr="0" compatLnSpc="1">
                          <a:prstTxWarp prst="textNoShape">
                            <a:avLst/>
                          </a:prstTxWarp>
                          <a:spAutoFit/>
                        </wps:bodyPr>
                      </wps:wsp>
                      <wps:wsp>
                        <wps:cNvPr id="1998" name="Rectangle 46"/>
                        <wps:cNvSpPr>
                          <a:spLocks noChangeArrowheads="1"/>
                        </wps:cNvSpPr>
                        <wps:spPr bwMode="auto">
                          <a:xfrm>
                            <a:off x="1450856" y="55563"/>
                            <a:ext cx="2768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075A9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w:t>
                              </w:r>
                            </w:p>
                          </w:txbxContent>
                        </wps:txbx>
                        <wps:bodyPr vert="horz" wrap="none" lIns="0" tIns="0" rIns="0" bIns="0" numCol="1" anchor="t" anchorCtr="0" compatLnSpc="1">
                          <a:prstTxWarp prst="textNoShape">
                            <a:avLst/>
                          </a:prstTxWarp>
                          <a:spAutoFit/>
                        </wps:bodyPr>
                      </wps:wsp>
                      <wps:wsp>
                        <wps:cNvPr id="1999" name="Rectangle 47"/>
                        <wps:cNvSpPr>
                          <a:spLocks noChangeArrowheads="1"/>
                        </wps:cNvSpPr>
                        <wps:spPr bwMode="auto">
                          <a:xfrm>
                            <a:off x="1725472" y="55563"/>
                            <a:ext cx="5759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9FE1B9"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wps:txbx>
                        <wps:bodyPr vert="horz" wrap="none" lIns="0" tIns="0" rIns="0" bIns="0" numCol="1" anchor="t" anchorCtr="0" compatLnSpc="1">
                          <a:prstTxWarp prst="textNoShape">
                            <a:avLst/>
                          </a:prstTxWarp>
                          <a:spAutoFit/>
                        </wps:bodyPr>
                      </wps:wsp>
                      <wps:wsp>
                        <wps:cNvPr id="2000" name="Rectangle 48"/>
                        <wps:cNvSpPr>
                          <a:spLocks noChangeArrowheads="1"/>
                        </wps:cNvSpPr>
                        <wps:spPr bwMode="auto">
                          <a:xfrm>
                            <a:off x="1200052" y="554038"/>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050B684"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01" name="Rectangle 49"/>
                        <wps:cNvSpPr>
                          <a:spLocks noChangeArrowheads="1"/>
                        </wps:cNvSpPr>
                        <wps:spPr bwMode="auto">
                          <a:xfrm>
                            <a:off x="3362050" y="203676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E554BA"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02" name="Rectangle 50"/>
                        <wps:cNvSpPr>
                          <a:spLocks noChangeArrowheads="1"/>
                        </wps:cNvSpPr>
                        <wps:spPr bwMode="auto">
                          <a:xfrm>
                            <a:off x="2422327" y="54133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FD962BB"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03" name="Rectangle 51"/>
                        <wps:cNvSpPr>
                          <a:spLocks noChangeArrowheads="1"/>
                        </wps:cNvSpPr>
                        <wps:spPr bwMode="auto">
                          <a:xfrm>
                            <a:off x="2438200" y="1693863"/>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7678FA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04" name="Rectangle 52"/>
                        <wps:cNvSpPr>
                          <a:spLocks noChangeArrowheads="1"/>
                        </wps:cNvSpPr>
                        <wps:spPr bwMode="auto">
                          <a:xfrm>
                            <a:off x="2715991" y="1781175"/>
                            <a:ext cx="9347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7C08121"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 = 1?</w:t>
                              </w:r>
                            </w:p>
                          </w:txbxContent>
                        </wps:txbx>
                        <wps:bodyPr vert="horz" wrap="none" lIns="0" tIns="0" rIns="0" bIns="0" numCol="1" anchor="t" anchorCtr="0" compatLnSpc="1">
                          <a:prstTxWarp prst="textNoShape">
                            <a:avLst/>
                          </a:prstTxWarp>
                          <a:spAutoFit/>
                        </wps:bodyPr>
                      </wps:wsp>
                      <wps:wsp>
                        <wps:cNvPr id="2005" name="Rectangle 53"/>
                        <wps:cNvSpPr>
                          <a:spLocks noChangeArrowheads="1"/>
                        </wps:cNvSpPr>
                        <wps:spPr bwMode="auto">
                          <a:xfrm>
                            <a:off x="1673088" y="3076575"/>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C271C2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B120F4D" id="グループ化 55" o:spid="_x0000_s2767" style="position:absolute;left:0;text-align:left;margin-left:0;margin-top:4.35pt;width:305.8pt;height:294pt;z-index:251666432;mso-position-horizontal:center;mso-position-horizontal-relative:margin;mso-position-vertical-relative:text;mso-width-relative:margin;mso-height-relative:margin" coordsize="38839,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">
                <v:rect id="AutoShape 3" o:spid="_x0000_s2768" style="position:absolute;width:38830;height:37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semcQA&#10;AADdAAAADwAAAGRycy9kb3ducmV2LnhtbERPTWvCQBC9C/0PyxS8SN1U0LapqxShGEQQY+t5yE6T&#10;0OxszK5J/PeuIHibx/uc+bI3lWipcaVlBa/jCARxZnXJuYKfw/fLOwjnkTVWlknBhRwsF0+DOcba&#10;drynNvW5CCHsYlRQeF/HUrqsIINubGviwP3ZxqAPsMmlbrAL4aaSkyiaSYMlh4YCa1oVlP2nZ6Og&#10;y3bt8bBdy93omFg+JadV+rtRavjcf32C8NT7h/juTnSY/zF9g9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rHpnEAAAA3QAAAA8AAAAAAAAAAAAAAAAAmAIAAGRycy9k&#10;b3ducmV2LnhtbFBLBQYAAAAABAAEAPUAAACJAwAAAAA=&#10;" filled="f" stroked="f">
                  <o:lock v:ext="edit" aspectratio="t" text="t"/>
                </v:rect>
                <v:rect id="Rectangle 5" o:spid="_x0000_s2769" style="position:absolute;left:31337;top:21256;width:63;height:3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AIXMgA&#10;AADdAAAADwAAAGRycy9kb3ducmV2LnhtbESPT2/CMAzF70j7DpGRdoMUNCYoBDQmTdpl0vhzgJtp&#10;TFvROF2SQbdPPx8mcbP1nt/7ebHqXKOuFGLt2cBomIEiLrytuTSw370NpqBiQrbYeCYDPxRhtXzo&#10;LTC3/sYbum5TqSSEY44GqpTaXOtYVOQwDn1LLNrZB4dJ1lBqG/Am4a7R4yx71g5rloYKW3qtqLhs&#10;v52B9Wy6/vp84o/fzelIx8PpMhmHzJjHfvcyB5WoS3fz//W7FfzZRHDlGxlB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AhcyAAAAN0AAAAPAAAAAAAAAAAAAAAAAJgCAABk&#10;cnMvZG93bnJldi54bWxQSwUGAAAAAAQABAD1AAAAjQMAAAAA&#10;" fillcolor="black" stroked="f"/>
                <v:shape id="Freeform 6" o:spid="_x0000_s2770" style="position:absolute;left:31083;top:24638;width:524;height:523;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0VcIA&#10;AADdAAAADwAAAGRycy9kb3ducmV2LnhtbERPTWvCQBC9F/wPywi91YkttjW6ihQEoSA0FrxOs+Mm&#10;mJ0N2TXGf98VCr3N433Ocj24RvXchdqLhukkA8VSelOL1fB92D69gwqRxFDjhTXcOMB6NXpYUm78&#10;Vb64L6JVKURCThqqGNscMZQVOwoT37Ik7uQ7RzHBzqLp6JrCXYPPWfaKjmpJDRW1/FFxeS4uTsPP&#10;i4Rmj3Z2Phqc4rF46+3pU+vH8bBZgIo8xH/xn3tn0vz5bA73b9IJu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XRVwgAAAN0AAAAPAAAAAAAAAAAAAAAAAJgCAABkcnMvZG93&#10;bnJldi54bWxQSwUGAAAAAAQABAD1AAAAhwMAAAAA&#10;" path="m,l18,33,33,,,xe" fillcolor="black" strokeweight="0">
                  <v:path arrowok="t" o:connecttype="custom" o:connectlocs="0,0;28575,52388;52388,0;0,0" o:connectangles="0,0,0,0"/>
                </v:shape>
                <v:rect id="Rectangle 7" o:spid="_x0000_s2771" style="position:absolute;left:11557;top:21621;width:1444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0RcYA&#10;AADdAAAADwAAAGRycy9kb3ducmV2LnhtbESPT2vCQBDF7wW/wzKCt7pbbYOmriKCUKg9+Ad6HbJj&#10;EpqdjdlV02/vHAq9zfDevPebxar3jbpRF+vAFl7GBhRxEVzNpYXTcfs8AxUTssMmMFn4pQir5eBp&#10;gbkLd97T7ZBKJSEcc7RQpdTmWseiIo9xHFpi0c6h85hk7UrtOrxLuG/0xJhMe6xZGipsaVNR8XO4&#10;eguYvbrL13m6O35eM5yXvdm+fRtrR8N+/Q4qUZ/+zX/XH07w55nwyzcyg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i0RcYAAADdAAAADwAAAAAAAAAAAAAAAACYAgAAZHJz&#10;L2Rvd25yZXYueG1sUEsFBgAAAAAEAAQA9QAAAIsDAAAAAA==&#10;" stroked="f"/>
                <v:shape id="Freeform 8" o:spid="_x0000_s2772" style="position:absolute;left:11525;top:21590;width:14478;height:2222;visibility:visible;mso-wrap-style:square;v-text-anchor:top" coordsize="91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2nUcUA&#10;AADdAAAADwAAAGRycy9kb3ducmV2LnhtbERPTWvCQBC9C/6HZQq96cZSgkZXKdKWag+2qeJ1yI5J&#10;MDsbdrca/fVuQehtHu9zZovONOJEzteWFYyGCQjiwuqaSwXbn7fBGIQPyBoby6TgQh4W835vhpm2&#10;Z/6mUx5KEUPYZ6igCqHNpPRFRQb90LbEkTtYZzBE6EqpHZ5juGnkU5Kk0mDNsaHClpYVFcf81yi4&#10;uvb4ivvd5HN1yL+eN+k6v7ynSj0+dC9TEIG68C++uz90nD9JR/D3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adRxQAAAN0AAAAPAAAAAAAAAAAAAAAAAJgCAABkcnMv&#10;ZG93bnJldi54bWxQSwUGAAAAAAQABAD1AAAAigMAAAAA&#10;" path="m,l,140r912,l912,,,,2,4r908,l908,2r,136l910,136,2,136r2,2l4,2,2,4,,xe" fillcolor="black" stroked="f">
                  <v:path arrowok="t" o:connecttype="custom" o:connectlocs="0,0;0,222250;1447800,222250;1447800,0;0,0;3175,6350;1444625,6350;1441450,3175;1441450,219075;1444625,215900;3175,215900;6350,219075;6350,3175;3175,6350;0,0" o:connectangles="0,0,0,0,0,0,0,0,0,0,0,0,0,0,0"/>
                </v:shape>
                <v:rect id="Rectangle 9" o:spid="_x0000_s2773" style="position:absolute;left:25971;top:22653;width:4969;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1C8QA&#10;AADdAAAADwAAAGRycy9kb3ducmV2LnhtbERPS2sCMRC+C/0PYQq9abZLK7oapRYKXgRfB72Nm3F3&#10;cTPZJqlu/fVGELzNx/ec8bQ1tTiT85VlBe+9BARxbnXFhYLt5qc7AOEDssbaMin4Jw/TyUtnjJm2&#10;F17ReR0KEUPYZ6igDKHJpPR5SQZ9zzbEkTtaZzBE6AqpHV5iuKllmiR9abDi2FBiQ98l5af1n1Ew&#10;Gw5mv8sPXlxXhz3td4fTZ+oSpd5e268RiEBteIof7rmO84f9FO7fx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k9QvEAAAA3QAAAA8AAAAAAAAAAAAAAAAAmAIAAGRycy9k&#10;b3ducmV2LnhtbFBLBQYAAAAABAAEAPUAAACJAwAAAAA=&#10;" fillcolor="black" stroked="f"/>
                <v:shape id="Freeform 10" o:spid="_x0000_s2774" style="position:absolute;left:30781;top:22447;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XWa8MA&#10;AADdAAAADwAAAGRycy9kb3ducmV2LnhtbERPS2sCMRC+F/wPYQQvRRNtEV2NIlKxPYkP8Dpsxs3i&#10;ZrJsUnf9902h0Nt8fM9ZrjtXiQc1ofSsYTxSIIhzb0ouNFzOu+EMRIjIBivPpOFJAdar3ssSM+Nb&#10;PtLjFAuRQjhkqMHGWGdShtySwzDyNXHibr5xGBNsCmkabFO4q+REqal0WHJqsFjT1lJ+P307DfXX&#10;vv1431037V3Oxq/Wq8O5UloP+t1mASJSF//Ff+5Pk+bPp2/w+0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XWa8MAAADdAAAADwAAAAAAAAAAAAAAAACYAgAAZHJzL2Rv&#10;d25yZXYueG1sUEsFBgAAAAAEAAQA9QAAAIgDAAAAAA==&#10;" path="m,32l33,15,,,,32xe" fillcolor="black" strokeweight="0">
                  <v:path arrowok="t" o:connecttype="custom" o:connectlocs="0,50800;52388,23813;0,0;0,50800" o:connectangles="0,0,0,0"/>
                </v:shape>
                <v:shape id="Freeform 11" o:spid="_x0000_s2775" style="position:absolute;left:13382;top:3746;width:10795;height:6271;visibility:visible;mso-wrap-style:square;v-text-anchor:top" coordsize="680,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5f8IA&#10;AADdAAAADwAAAGRycy9kb3ducmV2LnhtbERPy6rCMBDdC/5DGOHuNL2iVqtRRLki4sbHBwzN2Jbb&#10;TEoTtfr1RhDczeE8Z7ZoTCluVLvCsoLfXgSCOLW64EzB+fTXHYNwHlljaZkUPMjBYt5uzTDR9s4H&#10;uh19JkIIuwQV5N5XiZQuzcmg69mKOHAXWxv0AdaZ1DXeQ7gpZT+KRtJgwaEhx4pWOaX/x6tRsImv&#10;8X5Iu77f6PPl8MzW8bJZK/XTaZZTEJ4a/xV/3Fsd5k9GA3h/E06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l/wgAAAN0AAAAPAAAAAAAAAAAAAAAAAJgCAABkcnMvZG93&#10;bnJldi54bWxQSwUGAAAAAAQABAD1AAAAhwMAAAAA&#10;" path="m340,l,198,340,395,680,198,340,xe" stroked="f">
                  <v:path arrowok="t" o:connecttype="custom" o:connectlocs="539750,0;0,314325;539750,627063;1079500,314325;539750,0" o:connectangles="0,0,0,0,0"/>
                </v:shape>
                <v:shape id="Freeform 12" o:spid="_x0000_s2776" style="position:absolute;left:13350;top:3714;width:10843;height:6334;visibility:visible;mso-wrap-style:square;v-text-anchor:top" coordsize="683,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0qcIA&#10;AADdAAAADwAAAGRycy9kb3ducmV2LnhtbERPzWoCMRC+F/oOYQq9FM1auqKrUYpQkOKh2j7AuBmz&#10;oclkSaJu374pCL3Nx/c7y/XgnbhQTDawgsm4AkHcBm3ZKPj6fBvNQKSMrNEFJgU/lGC9ur9bYqPD&#10;lfd0OWQjSginBhV0OfeNlKntyGMah564cKcQPeYCo5E64rWEeyefq2oqPVouDR32tOmo/T6cvQK3&#10;NxNz/Kh2785ug3mJtX3iWqnHh+F1ASLTkP/FN/dWl/nzaQ1/35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nSpwgAAAN0AAAAPAAAAAAAAAAAAAAAAAJgCAABkcnMvZG93&#10;bnJldi54bWxQSwUGAAAAAAQABAD1AAAAhwMAAAAA&#10;" path="m342,l,200,342,399,683,200,342,r-2,4l680,201r,-3l340,395r4,l4,198r,3l344,4r-4,l342,xe" fillcolor="black" stroked="f">
                  <v:path arrowok="t" o:connecttype="custom" o:connectlocs="542925,0;0,317500;542925,633413;1084263,317500;542925,0;539750,6350;1079500,319088;1079500,314325;539750,627063;546100,627063;6350,314325;6350,319088;546100,6350;539750,6350;542925,0" o:connectangles="0,0,0,0,0,0,0,0,0,0,0,0,0,0,0"/>
                </v:shape>
                <v:rect id="Rectangle 13" o:spid="_x0000_s2777" style="position:absolute;left:18748;top:2127;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CMQA&#10;AADdAAAADwAAAGRycy9kb3ducmV2LnhtbERPS2sCMRC+C/0PYQq9abbSLroapRYKXgRfB72Nm3F3&#10;cTPZJqlu/fVGELzNx/ec8bQ1tTiT85VlBe+9BARxbnXFhYLt5qc7AOEDssbaMin4Jw/TyUtnjJm2&#10;F17ReR0KEUPYZ6igDKHJpPR5SQZ9zzbEkTtaZzBE6AqpHV5iuKllP0lSabDi2FBiQ98l5af1n1Ew&#10;Gw5mv8sPXlxXhz3td4fTZ98lSr29tl8jEIHa8BQ/3HMd5w/TFO7fx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f8wjEAAAA3QAAAA8AAAAAAAAAAAAAAAAAmAIAAGRycy9k&#10;b3ducmV2LnhtbFBLBQYAAAAABAAEAPUAAACJAwAAAAA=&#10;" fillcolor="black" stroked="f"/>
                <v:shape id="Freeform 14" o:spid="_x0000_s2778" style="position:absolute;left:18494;top:3175;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7QaMQA&#10;AADdAAAADwAAAGRycy9kb3ducmV2LnhtbERP32vCMBB+F/wfwgl7kZk4htPOtIhMNp9kOvD1aG5N&#10;sbmUJtruv18GA9/u4/t562JwjbhRF2rPGuYzBYK49KbmSsPXafe4BBEissHGM2n4oQBFPh6tMTO+&#10;50+6HWMlUgiHDDXYGNtMylBachhmviVO3LfvHMYEu0qaDvsU7hr5pNRCOqw5NVhsaWupvByvTkO7&#10;f+/fnnfnTX+Ry/nUenU4NUrrh8mweQURaYh38b/7w6T5q8UL/H2TT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e0GjEAAAA3QAAAA8AAAAAAAAAAAAAAAAAmAIAAGRycy9k&#10;b3ducmV2LnhtbFBLBQYAAAAABAAEAPUAAACJAwAAAAA=&#10;" path="m,l18,32,33,,,xe" fillcolor="black" strokeweight="0">
                  <v:path arrowok="t" o:connecttype="custom" o:connectlocs="0,0;28575,50800;52388,0;0,0" o:connectangles="0,0,0,0"/>
                </v:shape>
                <v:shape id="Freeform 15" o:spid="_x0000_s2779" style="position:absolute;left:13350;top:30241;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cJMUA&#10;AADdAAAADwAAAGRycy9kb3ducmV2LnhtbESPQWsCMRCF74L/IYzgRTSpgtTVKKWlUHpZqv0Bw2bc&#10;LG4myyZ113/fORR6m+G9ee+bw2kMrbpTn5rIFp5WBhRxFV3DtYXvy/vyGVTKyA7byGThQQlOx+nk&#10;gIWLA3/R/ZxrJSGcCrTgc+4KrVPlKWBaxY5YtGvsA2ZZ+1q7HgcJD61eG7PVARuWBo8dvXqqbuef&#10;YGG39qYs/eBLs/l0uqwui037Zu18Nr7sQWUa87/57/rDCf5uK7jyjYy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wkxQAAAN0AAAAPAAAAAAAAAAAAAAAAAJgCAABkcnMv&#10;ZG93bnJldi54bWxQSwUGAAAAAAQABAD1AAAAigMAAAAA&#10;" path="m69,l56,2,42,6,21,21,6,42,2,56,,69,2,82,6,94r15,23l42,130r14,4l69,136r543,l626,134r13,-4l662,117,676,94r4,-12l682,69,680,56,676,42,662,21,639,6,626,2,612,,69,xe" stroked="f">
                  <v:path arrowok="t" o:connecttype="custom" o:connectlocs="109538,0;88900,3175;66675,9525;33338,33338;9525,66675;3175,88900;0,109538;3175,130175;9525,149225;33338,185738;66675,206375;88900,212725;109538,215900;971550,215900;993775,212725;1014413,206375;1050925,185738;1073150,149225;1079500,130175;1082675,109538;1079500,88900;1073150,66675;1050925,33338;1014413,9525;993775,3175;971550,0;109538,0" o:connectangles="0,0,0,0,0,0,0,0,0,0,0,0,0,0,0,0,0,0,0,0,0,0,0,0,0,0,0"/>
                </v:shape>
                <v:shape id="Freeform 16" o:spid="_x0000_s2780" style="position:absolute;left:13319;top:30210;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71d8MA&#10;AADdAAAADwAAAGRycy9kb3ducmV2LnhtbERPTWvCQBC9F/wPywje6kYP0qSuEgSt4qlR7HXITpPU&#10;7Gzc3cb477uFQm/zeJ+zXA+mFT0531hWMJsmIIhLqxuuFJxP2+cXED4ga2wtk4IHeVivRk9LzLS9&#10;8zv1RahEDGGfoYI6hC6T0pc1GfRT2xFH7tM6gyFCV0nt8B7DTSvnSbKQBhuODTV2tKmpvBbfRsGH&#10;+7rd3h55MZ+ll/yw60tPR6/UZDzkryACDeFf/Ofe6zg/XaT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71d8MAAADdAAAADwAAAAAAAAAAAAAAAACYAgAAZHJzL2Rv&#10;d25yZXYueG1sUEsFBgAAAAAEAAQA9QAAAIgDAAAAAA==&#10;" path="m71,l58,2,44,6,21,21,6,44,2,58,,71,2,84,6,96r15,25l44,134r14,4l71,140r543,l628,138r13,-4l666,121,680,96r4,-12l685,71,684,58,680,44,666,21,641,6,628,2,614,,71,r,4l614,4r14,2l641,10r-2,l662,25r14,21l676,44r4,14l682,71r-2,13l676,96r,-2l662,117r-23,14l641,131r-13,3l614,136r-543,l58,134,44,131r2,l25,117,10,94r,2l6,84,4,71,6,58,10,44r,2l25,25,46,10r-2,l58,6,71,4,71,xe" fillcolor="black" stroked="f">
                  <v:path arrowok="t" o:connecttype="custom" o:connectlocs="112713,0;92075,3175;69850,9525;33338,33338;9525,69850;3175,92075;0,112713;3175,133350;9525,152400;33338,192088;69850,212725;92075,219075;112713,222250;974725,222250;996950,219075;1017588,212725;1057275,192088;1079500,152400;1085850,133350;1087438,112713;1085850,92075;1079500,69850;1057275,33338;1017588,9525;996950,3175;974725,0;112713,0;112713,6350;974725,6350;996950,9525;1017588,15875;1014413,15875;1050925,39688;1073150,73025;1073150,69850;1079500,92075;1082675,112713;1079500,133350;1073150,152400;1073150,149225;1050925,185738;1014413,207963;1017588,207963;996950,212725;974725,215900;112713,215900;92075,212725;69850,207963;73025,207963;39688,185738;15875,149225;15875,152400;9525,133350;6350,112713;9525,92075;15875,69850;15875,73025;39688,39688;73025,15875;69850,15875;92075,9525;112713,6350;112713,0" o:connectangles="0,0,0,0,0,0,0,0,0,0,0,0,0,0,0,0,0,0,0,0,0,0,0,0,0,0,0,0,0,0,0,0,0,0,0,0,0,0,0,0,0,0,0,0,0,0,0,0,0,0,0,0,0,0,0,0,0,0,0,0,0,0,0"/>
                </v:shape>
                <v:shape id="Freeform 17" o:spid="_x0000_s2781" style="position:absolute;left:6127;top:13700;width:25273;height:15144;visibility:visible;mso-wrap-style:square;v-text-anchor:top" coordsize="159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7koMYA&#10;AADdAAAADwAAAGRycy9kb3ducmV2LnhtbESPQUsDQQyF74L/YYjgRexse9B222kRQSiIB7eCeAs7&#10;6e7iTGaZie3235uD4C3hvbz3ZbObYjAnymVI7GA+q8AQt8kP3Dn4OLzcL8EUQfYYEpODCxXYba+v&#10;Nlj7dOZ3OjXSGQ3hUqODXmSsrS1tTxHLLI3Eqh1Tjii65s76jGcNj8EuqurBRhxYG3oc6bmn9rv5&#10;iQ6asIzD3VuUz5W/hK9q8TqXfXbu9mZ6WoMRmuTf/He994q/elR+/UZHs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7koMYAAADdAAAADwAAAAAAAAAAAAAAAACYAgAAZHJz&#10;L2Rvd25yZXYueG1sUEsFBgAAAAAEAAQA9QAAAIsDAAAAAA==&#10;" path="m,l,954r1592,l1592,862r-4,l1588,952r2,-2l2,950r2,2l4,,,xe" fillcolor="black" stroked="f">
                  <v:path arrowok="t" o:connecttype="custom" o:connectlocs="0,0;0,1514475;2527300,1514475;2527300,1368425;2520950,1368425;2520950,1511300;2524125,1508125;3175,1508125;6350,1511300;6350,0;0,0" o:connectangles="0,0,0,0,0,0,0,0,0,0,0"/>
                </v:shape>
                <v:shape id="Freeform 18" o:spid="_x0000_s2782" style="position:absolute;left:6127;top:6858;width:7223;height:1031;visibility:visible;mso-wrap-style:square;v-text-anchor:top" coordsize="4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9u+sYA&#10;AADdAAAADwAAAGRycy9kb3ducmV2LnhtbERPTWvCQBC9C/0PyxS8lLrRQm1SV9EEqfRQ0ErpccyO&#10;STA7G7Krif/eLRS8zeN9zmzRm1pcqHWVZQXjUQSCOLe64kLB/nv9/AbCeWSNtWVScCUHi/nDYIaJ&#10;th1v6bLzhQgh7BJUUHrfJFK6vCSDbmQb4sAdbWvQB9gWUrfYhXBTy0kUvUqDFYeGEhtKS8pPu7NR&#10;8Lvq/PHr82Pzsno6xOkhi36yeK/U8LFfvoPw1Pu7+N+90WF+PB3D3zfhBD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9u+sYAAADdAAAADwAAAAAAAAAAAAAAAACYAgAAZHJz&#10;L2Rvd25yZXYueG1sUEsFBgAAAAAEAAQA9QAAAIsDAAAAAA==&#10;" path="m4,65l4,2,2,3r453,l455,,,,,65r4,xe" fillcolor="black" stroked="f">
                  <v:path arrowok="t" o:connecttype="custom" o:connectlocs="6350,103188;6350,3175;3175,4763;722313,4763;722313,0;0,0;0,103188;6350,103188" o:connectangles="0,0,0,0,0,0,0,0"/>
                </v:shape>
                <v:shape id="Freeform 19" o:spid="_x0000_s2783" style="position:absolute;left:5889;top:7731;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r/MMA&#10;AADdAAAADwAAAGRycy9kb3ducmV2LnhtbERPTWvCQBC9F/oflin0Vjfm0JrUVaRFKCKoiXgestMk&#10;bXY27K4m/fddQfA2j/c58+VoOnEh51vLCqaTBARxZXXLtYJjuX6ZgfABWWNnmRT8kYfl4vFhjrm2&#10;Ax/oUoRaxBD2OSpoQuhzKX3VkEE/sT1x5L6tMxgidLXUDocYbjqZJsmrNNhybGiwp4+Gqt/ibBTI&#10;06bfhd12dOV2k3CWfu49/yj1/DSu3kEEGsNdfHN/6Tg/e0vh+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Tr/MMAAADdAAAADwAAAAAAAAAAAAAAAACYAgAAZHJzL2Rv&#10;d25yZXYueG1sUEsFBgAAAAAEAAQA9QAAAIgDAAAAAA==&#10;" path="m,l17,33,34,,,xe" fillcolor="black" strokeweight="0">
                  <v:path arrowok="t" o:connecttype="custom" o:connectlocs="0,0;26988,52388;53975,0;0,0" o:connectangles="0,0,0,0"/>
                </v:shape>
                <v:shape id="Freeform 20" o:spid="_x0000_s2784" style="position:absolute;left:24177;top:6858;width:7223;height:1031;visibility:visible;mso-wrap-style:square;v-text-anchor:top" coordsize="4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VFsYA&#10;AADdAAAADwAAAGRycy9kb3ducmV2LnhtbERPS2vCQBC+C/6HZYReim5aQU10FR+USg8FH4jHMTsm&#10;wexsyG5N+u+7QsHbfHzPmS1aU4o71a6wrOBtEIEgTq0uOFNwPHz0JyCcR9ZYWiYFv+RgMe92Zpho&#10;2/CO7nufiRDCLkEFufdVIqVLczLoBrYiDtzV1gZ9gHUmdY1NCDelfI+ikTRYcGjIsaJ1Tult/2MU&#10;nFeNv35/fW6Hq9dLvL5sotMmPir10muXUxCeWv8U/7u3OsyPx0N4fBNO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FVFsYAAADdAAAADwAAAAAAAAAAAAAAAACYAgAAZHJz&#10;L2Rvd25yZXYueG1sUEsFBgAAAAAEAAQA9QAAAIsDAAAAAA==&#10;" path="m455,65l455,,,,,3r453,l451,2r,63l455,65xe" fillcolor="black" stroked="f">
                  <v:path arrowok="t" o:connecttype="custom" o:connectlocs="722313,103188;722313,0;0,0;0,4763;719138,4763;715963,3175;715963,103188;722313,103188" o:connectangles="0,0,0,0,0,0,0,0"/>
                </v:shape>
                <v:shape id="Freeform 21" o:spid="_x0000_s2785" style="position:absolute;left:31083;top:773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Hq8MA&#10;AADdAAAADwAAAGRycy9kb3ducmV2LnhtbERPTWvCQBC9F/oflil4qxOrrTV1lSIIQqFgWvA6ZsdN&#10;MDsbstsY/71bKPQ2j/c5y/XgGtVzF2ovGibjDBRL6U0tVsP31/bxFVSIJIYaL6zhygHWq/u7JeXG&#10;X2TPfRGtSiESctJQxdjmiKGs2FEY+5YlcSffOYoJdhZNR5cU7hp8yrIXdFRLaqio5U3F5bn4cRqO&#10;UwnNJ9rn88HgBA/FvLenD61HD8P7G6jIQ/wX/7l3Js1fzGfw+006AV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GHq8MAAADdAAAADwAAAAAAAAAAAAAAAACYAgAAZHJzL2Rv&#10;d25yZXYueG1sUEsFBgAAAAAEAAQA9QAAAIgDAAAAAA==&#10;" path="m,l18,33,33,,,xe" fillcolor="black" strokeweight="0">
                  <v:path arrowok="t" o:connecttype="custom" o:connectlocs="0,0;28575,52388;52388,0;0,0" o:connectangles="0,0,0,0"/>
                </v:shape>
                <v:shape id="Freeform 22" o:spid="_x0000_s2786" style="position:absolute;left:13350;top:31;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lZ8MA&#10;AADdAAAADwAAAGRycy9kb3ducmV2LnhtbERP3WrCMBS+H/gO4QjeDE1UnLNrKsMhDG/KdA9waM6a&#10;YnNSmsx2b28Gg92dj+/35PvRteJGfWg8a1guFAjiypuGaw2fl+P8GUSIyAZbz6ThhwLsi8lDjpnx&#10;A3/Q7RxrkUI4ZKjBxthlUobKksOw8B1x4r587zAm2NfS9DikcNfKlVJP0mHDqcFiRwdL1fX87TTs&#10;VlaVpR1sqdYnI8vq8rhu37SeTcfXFxCRxvgv/nO/mzR/t93A7zfp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NlZ8MAAADdAAAADwAAAAAAAAAAAAAAAACYAgAAZHJzL2Rv&#10;d25yZXYueG1sUEsFBgAAAAAEAAQA9QAAAIgDAAAAAA==&#10;" path="m69,l56,2,42,6,21,21,6,42,2,56,,69,2,82,6,94r15,23l42,130r14,4l69,136r543,l626,134r13,-4l662,117,676,94r4,-12l682,69,680,56,676,42,662,21,639,6,626,2,612,,69,xe" stroked="f">
                  <v:path arrowok="t" o:connecttype="custom" o:connectlocs="109538,0;88900,3175;66675,9525;33338,33338;9525,66675;3175,88900;0,109538;3175,130175;9525,149225;33338,185738;66675,206375;88900,212725;109538,215900;971550,215900;993775,212725;1014413,206375;1050925,185738;1073150,149225;1079500,130175;1082675,109538;1079500,88900;1073150,66675;1050925,33338;1014413,9525;993775,3175;971550,0;109538,0" o:connectangles="0,0,0,0,0,0,0,0,0,0,0,0,0,0,0,0,0,0,0,0,0,0,0,0,0,0,0"/>
                </v:shape>
                <v:shape id="Freeform 23" o:spid="_x0000_s2787" style="position:absolute;left:13319;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32MMA&#10;AADdAAAADwAAAGRycy9kb3ducmV2LnhtbERPTWvCQBC9F/wPywje6kYPVqOrBKG1paemotchOybR&#10;7Gzc3cb477sFobd5vM9ZbXrTiI6cry0rmIwTEMSF1TWXCvbfr89zED4ga2wsk4I7edisB08rTLW9&#10;8Rd1eShFDGGfooIqhDaV0hcVGfRj2xJH7mSdwRChK6V2eIvhppHTJJlJgzXHhgpb2lZUXPIfo+Do&#10;ztfr7p7l08nikH28dYWnT6/UaNhnSxCB+vAvfrjfdZy/eJnB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j32MMAAADdAAAADwAAAAAAAAAAAAAAAACYAgAAZHJzL2Rv&#10;d25yZXYueG1sUEsFBgAAAAAEAAQA9QAAAIgDAAAAAA==&#10;" path="m71,l58,2,44,6,21,21,6,44,2,58,,71,2,84,6,96r15,25l44,134r14,4l71,140r543,l628,138r13,-4l666,121,680,96r4,-12l685,71,684,58,680,44,666,21,641,6,628,2,614,,71,r,4l614,4r14,2l641,10r-2,l662,25r14,21l676,44r4,14l682,71r-2,13l676,96r,-2l662,117r-23,13l641,130r-13,4l614,136r-543,l58,134,44,130r2,l25,117,10,94r,2l6,84,4,71,6,58,10,44r,2l25,25,46,10r-2,l58,6,71,4,71,xe" fillcolor="black" stroked="f">
                  <v:path arrowok="t" o:connecttype="custom" o:connectlocs="112713,0;92075,3175;69850,9525;33338,33338;9525,69850;3175,92075;0,112713;3175,133350;9525,152400;33338,192088;69850,212725;92075,219075;112713,222250;974725,222250;996950,219075;1017588,212725;1057275,192088;1079500,152400;1085850,133350;1087438,112713;1085850,92075;1079500,69850;1057275,33338;1017588,9525;996950,3175;974725,0;112713,0;112713,6350;974725,6350;996950,9525;1017588,15875;1014413,15875;1050925,39688;1073150,73025;1073150,69850;1079500,92075;1082675,112713;1079500,133350;1073150,152400;1073150,149225;1050925,185738;1014413,206375;1017588,206375;996950,212725;974725,215900;112713,215900;92075,212725;69850,206375;73025,206375;39688,185738;15875,149225;15875,152400;9525,133350;6350,112713;9525,92075;15875,69850;15875,73025;39688,39688;73025,15875;69850,15875;92075,9525;112713,6350;112713,0" o:connectangles="0,0,0,0,0,0,0,0,0,0,0,0,0,0,0,0,0,0,0,0,0,0,0,0,0,0,0,0,0,0,0,0,0,0,0,0,0,0,0,0,0,0,0,0,0,0,0,0,0,0,0,0,0,0,0,0,0,0,0,0,0,0,0"/>
                </v:shape>
                <v:shape id="Freeform 24" o:spid="_x0000_s2788" style="position:absolute;left:25971;top:15224;width:10779;height:6302;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NKMUA&#10;AADdAAAADwAAAGRycy9kb3ducmV2LnhtbERP32vCMBB+H/g/hBP2NlPHNrUzihsMBmOgnSC+3Zqz&#10;rTaXmsRa/3szEPZ2H9/Pm847U4uWnK8sKxgOEhDEudUVFwrWPx8PYxA+IGusLZOCC3mYz3p3U0y1&#10;PfOK2iwUIoawT1FBGUKTSunzkgz6gW2II7ezzmCI0BVSOzzHcFPLxyR5kQYrjg0lNvReUn7ITkaB&#10;O7Tfx6dNlh/ri94+799+l5vmS6n7frd4BRGoC//im/tTx/mT0Qj+vokn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o0oxQAAAN0AAAAPAAAAAAAAAAAAAAAAAJgCAABkcnMv&#10;ZG93bnJldi54bWxQSwUGAAAAAAQABAD1AAAAigMAAAAA&#10;" path="m340,l,200,340,397,679,200,340,xe" stroked="f">
                  <v:path arrowok="t" o:connecttype="custom" o:connectlocs="539750,0;0,317500;539750,630238;1077913,317500;539750,0" o:connectangles="0,0,0,0,0"/>
                </v:shape>
                <v:shape id="Freeform 25" o:spid="_x0000_s2789" style="position:absolute;left:25939;top:15192;width:10843;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oJcYA&#10;AADdAAAADwAAAGRycy9kb3ducmV2LnhtbESPQW/CMAyF70j7D5En7YJGOoTWrSOgqRODK4XDjlbj&#10;tRWNUzWhtP8eHybtZus9v/d5vR1dqwbqQ+PZwMsiAUVcettwZeB82j2/gQoR2WLrmQxMFGC7eZit&#10;MbP+xkcailgpCeGQoYE6xi7TOpQ1OQwL3xGL9ut7h1HWvtK2x5uEu1Yvk+RVO2xYGmrsKK+pvBRX&#10;Z2A/Dj/XKf1efYX9Kr+kh0nPl7kxT4/j5weoSGP8N/9dH6zgv6eCK9/ICHp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AoJcYAAADdAAAADwAAAAAAAAAAAAAAAACYAgAAZHJz&#10;L2Rvd25yZXYueG1sUEsFBgAAAAAEAAQA9QAAAIsDAAAAAA==&#10;" path="m342,l,202,342,401,683,202,342,r-2,4l680,204r,-4l340,397r4,l4,200r,4l344,4r-4,l342,xe" fillcolor="black" stroked="f">
                  <v:path arrowok="t" o:connecttype="custom" o:connectlocs="542925,0;0,320675;542925,636588;1084263,320675;542925,0;539750,6350;1079500,323850;1079500,317500;539750,630238;546100,630238;6350,317500;6350,323850;546100,6350;539750,6350;542925,0" o:connectangles="0,0,0,0,0,0,0,0,0,0,0,0,0,0,0"/>
                </v:shape>
                <v:rect id="Rectangle 26" o:spid="_x0000_s2790" style="position:absolute;left:31337;top:13636;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nxp8UA&#10;AADdAAAADwAAAGRycy9kb3ducmV2LnhtbERPS2sCMRC+F/ofwhS81azSVnc1ihYEL4X6OOht3Iy7&#10;i5vJmkTd9tc3QsHbfHzPGU9bU4srOV9ZVtDrJiCIc6srLhRsN4vXIQgfkDXWlknBD3mYTp6fxphp&#10;e+MVXdehEDGEfYYKyhCaTEqfl2TQd21DHLmjdQZDhK6Q2uEthpta9pPkQxqsODaU2NBnSflpfTEK&#10;5ulwfv5+46/f1WFP+93h9N53iVKdl3Y2AhGoDQ/xv3up4/x0kML9m3i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fGnxQAAAN0AAAAPAAAAAAAAAAAAAAAAAJgCAABkcnMv&#10;ZG93bnJldi54bWxQSwUGAAAAAAQABAD1AAAAigMAAAAA&#10;" fillcolor="black" stroked="f"/>
                <v:shape id="Freeform 27" o:spid="_x0000_s2791" style="position:absolute;left:31083;top:14652;width:555;height:540;visibility:visible;mso-wrap-style:square;v-text-anchor:top" coordsize="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is8QA&#10;AADdAAAADwAAAGRycy9kb3ducmV2LnhtbESPQU/DMAyF70j8h8hI3FjKELB1y6YJCW1HNhBnq/Ga&#10;isapGm/t9uvxAYmbrff83ufleoytOVOfm8QOHicFGOIq+YZrB1+f7w8zMFmQPbaJycGFMqxXtzdL&#10;LH0aeE/ng9RGQziX6CCIdKW1uQoUMU9SR6zaMfURRde+tr7HQcNja6dF8WIjNqwNATt6C1T9HE7R&#10;QVdJ4NPwfd1um/0z+4/50+5VnLu/GzcLMEKj/Jv/rnde8ecz5ddvdAS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horPEAAAA3QAAAA8AAAAAAAAAAAAAAAAAmAIAAGRycy9k&#10;b3ducmV2LnhtbFBLBQYAAAAABAAEAPUAAACJAwAAAAA=&#10;" path="m,l18,34,35,,,xe" fillcolor="black" strokeweight="0">
                  <v:path arrowok="t" o:connecttype="custom" o:connectlocs="0,0;28575,53975;55563,0;0,0" o:connectangles="0,0,0,0"/>
                </v:shape>
                <v:shape id="Freeform 28" o:spid="_x0000_s2792" style="position:absolute;left:18716;top:18367;width:7255;height:2826;visibility:visible;mso-wrap-style:square;v-text-anchor:top" coordsize="457,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DLMMA&#10;AADdAAAADwAAAGRycy9kb3ducmV2LnhtbERPTWvCQBC9F/oflin0VjdaEI2uIoViKS1t1YPHITtm&#10;g9nZkNkm8d93BaG3ebzPWa4HX6uOWqkCGxiPMlDERbAVlwYO+9enGSiJyBbrwGTgQgLr1f3dEnMb&#10;ev6hbhdLlUJYcjTgYmxyraVw5FFGoSFO3Cm0HmOCbalti30K97WeZNlUe6w4NThs6MVRcd79egPv&#10;Z1tWz9+u6+Wy/5zKUfBr+2HM48OwWYCKNMR/8c39ZtP8+WwM12/SCX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BDLMMAAADdAAAADwAAAAAAAAAAAAAAAACYAgAAZHJzL2Rv&#10;d25yZXYueG1sUEsFBgAAAAAEAAQA9QAAAIgDAAAAAA==&#10;" path="m4,178l4,2,2,4r455,l457,,,,,178r4,xe" fillcolor="black" stroked="f">
                  <v:path arrowok="t" o:connecttype="custom" o:connectlocs="6350,282575;6350,3175;3175,6350;725488,6350;725488,0;0,0;0,282575;6350,282575" o:connectangles="0,0,0,0,0,0,0,0"/>
                </v:shape>
                <v:shape id="Freeform 29" o:spid="_x0000_s2793" style="position:absolute;left:18494;top:21050;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VCsMA&#10;AADdAAAADwAAAGRycy9kb3ducmV2LnhtbERPS2sCMRC+F/wPYQQvRROllHU1ikjF9lR8gNdhM24W&#10;N5Nlk7rbf98UBG/z8T1nue5dLe7UhsqzhulEgSAuvKm41HA+7cYZiBCRDdaeScMvBVivBi9LzI3v&#10;+ED3YyxFCuGQowYbY5NLGQpLDsPEN8SJu/rWYUywLaVpsUvhrpYzpd6lw4pTg8WGtpaK2/HHaWi+&#10;9t3H2+6y6W4ym75ar75PtdJ6NOw3CxCR+vgUP9yfJs2fZzP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WVCsMAAADdAAAADwAAAAAAAAAAAAAAAACYAgAAZHJzL2Rv&#10;d25yZXYueG1sUEsFBgAAAAAEAAQA9QAAAIgDAAAAAA==&#10;" path="m,l16,32,33,,,xe" fillcolor="black" strokeweight="0">
                  <v:path arrowok="t" o:connecttype="custom" o:connectlocs="0,0;25400,50800;52388,0;0,0" o:connectangles="0,0,0,0"/>
                </v:shape>
                <v:rect id="Rectangle 30" o:spid="_x0000_s2794" style="position:absolute;left:18748;top:28813;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2asUA&#10;AADdAAAADwAAAGRycy9kb3ducmV2LnhtbERPTWsCMRC9F/wPYQRvNVtrZV2NogXBS6HaHvQ2bqa7&#10;i5vJmkRd++sboeBtHu9zpvPW1OJCzleWFbz0ExDEudUVFwq+v1bPKQgfkDXWlknBjTzMZ52nKWba&#10;XnlDl20oRAxhn6GCMoQmk9LnJRn0fdsQR+7HOoMhQldI7fAaw00tB0kykgYrjg0lNvReUn7cno2C&#10;5Thdnj6H/PG7Oexpvzsc3wYuUarXbRcTEIHa8BD/u9c6zh+nr3D/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LZqxQAAAN0AAAAPAAAAAAAAAAAAAAAAAJgCAABkcnMv&#10;ZG93bnJldi54bWxQSwUGAAAAAAQABAD1AAAAigMAAAAA&#10;" fillcolor="black" stroked="f"/>
                <v:shape id="Freeform 31" o:spid="_x0000_s2795" style="position:absolute;left:18494;top:29686;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3jMMA&#10;AADdAAAADwAAAGRycy9kb3ducmV2LnhtbERPTWvCQBC9F/oflil4qxOrbTV1lSIIQqFgWvA6ZsdN&#10;MDsbstsY/71bKPQ2j/c5y/XgGtVzF2ovGibjDBRL6U0tVsP31/ZxDipEEkONF9Zw5QDr1f3dknLj&#10;L7LnvohWpRAJOWmoYmxzxFBW7CiMfcuSuJPvHMUEO4umo0sKdw0+ZdkLOqolNVTU8qbi8lz8OA3H&#10;qYTmE+3z+WBwgofitbenD61HD8P7G6jIQ/wX/7l3Js1fzGfw+006AV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T3jMMAAADdAAAADwAAAAAAAAAAAAAAAACYAgAAZHJzL2Rv&#10;d25yZXYueG1sUEsFBgAAAAAEAAQA9QAAAIgDAAAAAA==&#10;" path="m,l18,33,33,,,xe" fillcolor="black" strokeweight="0">
                  <v:path arrowok="t" o:connecttype="custom" o:connectlocs="0,0;28575,52388;52388,0;0,0" o:connectangles="0,0,0,0"/>
                </v:shape>
                <v:rect id="Rectangle 32" o:spid="_x0000_s2796" style="position:absolute;left:31;top:8318;width:12288;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xJ8IA&#10;AADdAAAADwAAAGRycy9kb3ducmV2LnhtbERPS4vCMBC+C/sfwizsTZN1tWg1iiwIC+rBB3gdmrEt&#10;NpNuE7X+eyMI3ubje8503tpKXKnxpWMN3z0FgjhzpuRcw2G/7I5A+IBssHJMGu7kYT776EwxNe7G&#10;W7ruQi5iCPsUNRQh1KmUPivIou+5mjhyJ9dYDBE2uTQN3mK4rWRfqURaLDk2FFjTb0HZeXexGjAZ&#10;mP/N6We9X10SHOetWg6PSuuvz3YxARGoDW/xy/1n4vzxaAjPb+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Q/EnwgAAAN0AAAAPAAAAAAAAAAAAAAAAAJgCAABkcnMvZG93&#10;bnJldi54bWxQSwUGAAAAAAQABAD1AAAAhwMAAAAA&#10;" stroked="f"/>
                <v:shape id="Freeform 33" o:spid="_x0000_s2797" style="position:absolute;top:8286;width:12319;height:5445;visibility:visible;mso-wrap-style:square;v-text-anchor:top" coordsize="776,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JE8UA&#10;AADdAAAADwAAAGRycy9kb3ducmV2LnhtbERPS2vCQBC+F/oflil4KbppD6LRVYpQ9KKlPkBvY3ZM&#10;opnZkF01/vtuodDbfHzPGU9brtSNGl86MfDWS0CRZM6WkhvYbj67A1A+oFisnJCBB3mYTp6fxpha&#10;d5dvuq1DrmKI+BQNFCHUqdY+K4jR91xNErmTaxhDhE2ubYP3GM6Vfk+SvmYsJTYUWNOsoOyyvrIB&#10;Pu9ny8uc8+3X8DFf8OH1eNqtjOm8tB8jUIHa8C/+cy9snD8c9OH3m3iCn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IkTxQAAAN0AAAAPAAAAAAAAAAAAAAAAAJgCAABkcnMv&#10;ZG93bnJldi54bWxQSwUGAAAAAAQABAD1AAAAigMAAAAA&#10;" path="m,l,343r776,l776,,,,2,4r772,l772,2r,339l774,339,2,339r2,2l4,2,2,4,,xe" fillcolor="black" stroked="f">
                  <v:path arrowok="t" o:connecttype="custom" o:connectlocs="0,0;0,544513;1231900,544513;1231900,0;0,0;3175,6350;1228725,6350;1225550,3175;1225550,541338;1228725,538163;3175,538163;6350,541338;6350,3175;3175,6350;0,0" o:connectangles="0,0,0,0,0,0,0,0,0,0,0,0,0,0,0"/>
                </v:shape>
                <v:rect id="Rectangle 34" o:spid="_x0000_s2798" style="position:absolute;left:24177;top:25209;width:14415;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3Ky8MA&#10;AADdAAAADwAAAGRycy9kb3ducmV2LnhtbERPTYvCMBC9L/gfwgh702Rd7Wo1igiCoHtYXfA6NGNb&#10;tpnUJmr990YQ9jaP9zmzRWsrcaXGl441fPQVCOLMmZJzDb+HdW8Mwgdkg5Vj0nAnD4t5522GqXE3&#10;/qHrPuQihrBPUUMRQp1K6bOCLPq+q4kjd3KNxRBhk0vT4C2G20oOlEqkxZJjQ4E1rQrK/vYXqwGT&#10;oTl/nz53h+0lwUneqvXoqLR+77bLKYhAbfgXv9wbE+dPxl/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3Ky8MAAADdAAAADwAAAAAAAAAAAAAAAACYAgAAZHJzL2Rv&#10;d25yZXYueG1sUEsFBgAAAAAEAAQA9QAAAIgDAAAAAA==&#10;" stroked="f"/>
                <v:shape id="Freeform 35" o:spid="_x0000_s2799" style="position:absolute;left:24145;top:25193;width:14447;height:2223;visibility:visible;mso-wrap-style:square;v-text-anchor:top" coordsize="91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JqsUA&#10;AADdAAAADwAAAGRycy9kb3ducmV2LnhtbESPT2sCQQzF7wW/wxDBW521YNXVUWxBEESofy7ewk7c&#10;XdzJLDtTHb99cxB6S3gv7/2yWCXXqDt1ofZsYDTMQBEX3tZcGjifNu9TUCEiW2w8k4EnBVgte28L&#10;zK1/8IHux1gqCeGQo4EqxjbXOhQVOQxD3xKLdvWdwyhrV2rb4UPCXaM/suxTO6xZGips6bui4nb8&#10;dQYu7W68T7Q9f/3ow/o0STsKPDFm0E/rOahIKf6bX9dbK/izqeDKNzKC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mqxQAAAN0AAAAPAAAAAAAAAAAAAAAAAJgCAABkcnMv&#10;ZG93bnJldi54bWxQSwUGAAAAAAQABAD1AAAAigMAAAAA&#10;" path="m,l,140r910,l910,,,,2,3r906,l906,1r,137l908,136,2,136r1,2l3,1,2,3,,xe" fillcolor="black" stroked="f">
                  <v:path arrowok="t" o:connecttype="custom" o:connectlocs="0,0;0,222250;1444625,222250;1444625,0;0,0;3175,4763;1441450,4763;1438275,1588;1438275,219075;1441450,215900;3175,215900;4763,219075;4763,1588;3175,4763;0,0" o:connectangles="0,0,0,0,0,0,0,0,0,0,0,0,0,0,0"/>
                </v:shape>
                <v:rect id="Rectangle 37" o:spid="_x0000_s2800" style="position:absolute;left:25177;top:8382;width:12288;height:5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77IsMA&#10;AADdAAAADwAAAGRycy9kb3ducmV2LnhtbERPS2vCQBC+C/0PyxR6090+DCbNRqQgCK2HxkKvQ3ZM&#10;QrOzMbtq/PddQfA2H99z8uVoO3GiwbeONTzPFAjiypmWaw0/u/V0AcIHZIOdY9JwIQ/L4mGSY2bc&#10;mb/pVIZaxBD2GWpoQugzKX3VkEU/cz1x5PZusBgiHGppBjzHcNvJF6USabHl2NBgTx8NVX/l0WrA&#10;5M0ctvvXr93nMcG0HtV6/qu0fnocV+8gAo3hLr65NybOTxcpXL+JJ8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77IsMAAADdAAAADwAAAAAAAAAAAAAAAACYAgAAZHJzL2Rv&#10;d25yZXYueG1sUEsFBgAAAAAEAAQA9QAAAIgDAAAAAA==&#10;" stroked="f"/>
                <v:shape id="Freeform 38" o:spid="_x0000_s2801" style="position:absolute;left:25146;top:8350;width:12319;height:5477;visibility:visible;mso-wrap-style:square;v-text-anchor:top" coordsize="776,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GJ8UA&#10;AADdAAAADwAAAGRycy9kb3ducmV2LnhtbESPQW/CMAyF75P4D5GRdhsJSGOjEBCaNGljl8HK3WpM&#10;W9E4pclo9+/nAxI3W+/5vc+rzeAbdaUu1oEtTCcGFHERXM2lhfzn/ekVVEzIDpvAZOGPImzWo4cV&#10;Zi70vKfrIZVKQjhmaKFKqc20jkVFHuMktMSinULnMcnaldp12Eu4b/TMmLn2WLM0VNjSW0XF+fDr&#10;LXx9fhvatdv8cpnmz643/kgvM2sfx8N2CSrRkO7m2/WHE/zFQvjlGxlB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1oYnxQAAAN0AAAAPAAAAAAAAAAAAAAAAAJgCAABkcnMv&#10;ZG93bnJldi54bWxQSwUGAAAAAAQABAD1AAAAigMAAAAA&#10;" path="m,l,345r776,l776,,,,2,3r772,l772,2r,341l774,341,2,341r2,2l4,2,2,3,,xe" fillcolor="black" stroked="f">
                  <v:path arrowok="t" o:connecttype="custom" o:connectlocs="0,0;0,547688;1231900,547688;1231900,0;0,0;3175,4763;1228725,4763;1225550,3175;1225550,544513;1228725,541338;3175,541338;6350,544513;6350,3175;3175,4763;0,0" o:connectangles="0,0,0,0,0,0,0,0,0,0,0,0,0,0,0"/>
                </v:shape>
                <v:rect id="Rectangle 39" o:spid="_x0000_s2802" style="position:absolute;left:15398;top:6301;width:680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fac78A&#10;AADdAAAADwAAAGRycy9kb3ducmV2LnhtbERPzYrCMBC+L/gOYQRva6oH0WoUEQRX9mL1AYZm+oPJ&#10;pCTRdt/eLAje5uP7nc1usEY8yYfWsYLZNANBXDrdcq3gdj1+L0GEiKzROCYFfxRgtx19bTDXrucL&#10;PYtYixTCIUcFTYxdLmUoG7IYpq4jTlzlvMWYoK+l9tincGvkPMsW0mLLqaHBjg4NlffiYRXIa3Hs&#10;l4XxmTvPq1/zc7pU5JSajIf9GkSkIX7Eb/dJp/mr1Qz+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d9pzvwAAAN0AAAAPAAAAAAAAAAAAAAAAAJgCAABkcnMvZG93bnJl&#10;di54bWxQSwUGAAAAAAQABAD1AAAAhAMAAAAA&#10;" filled="f" stroked="f">
                  <v:textbox style="mso-fit-shape-to-text:t" inset="0,0,0,0">
                    <w:txbxContent>
                      <w:p w14:paraId="653A0BAC"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v:textbox>
                </v:rect>
                <v:rect id="Rectangle 40" o:spid="_x0000_s2803" style="position:absolute;left:13049;top:22112;width:114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EBMAA&#10;AADdAAAADwAAAGRycy9kb3ducmV2LnhtbERPzYrCMBC+L/gOYRa8ren2IFqNsiwIKnux+gBDM/3B&#10;ZFKSaOvbmwXB23x8v7PejtaIO/nQOVbwPctAEFdOd9wouJx3XwsQISJrNI5JwYMCbDeTjzUW2g18&#10;onsZG5FCOBSooI2xL6QMVUsWw8z1xImrnbcYE/SN1B6HFG6NzLNsLi12nBpa7Om3pepa3qwCeS53&#10;w6I0PnPHvP4zh/2pJqfU9HP8WYGINMa3+OXe6zR/ucz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VEBMAAAADdAAAADwAAAAAAAAAAAAAAAACYAgAAZHJzL2Rvd25y&#10;ZXYueG1sUEsFBgAAAAAEAAQA9QAAAIUDAAAAAA==&#10;" filled="f" stroked="f">
                  <v:textbox style="mso-fit-shape-to-text:t" inset="0,0,0,0">
                    <w:txbxContent>
                      <w:p w14:paraId="3E1CFE9E"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v:textbox>
                </v:rect>
                <v:rect id="Rectangle 41" o:spid="_x0000_s2804" style="position:absolute;left:26733;top:25731;width:923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hn8AA&#10;AADdAAAADwAAAGRycy9kb3ducmV2LnhtbERP24rCMBB9F/yHMIJvmqqw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nhn8AAAADdAAAADwAAAAAAAAAAAAAAAACYAgAAZHJzL2Rvd25y&#10;ZXYueG1sUEsFBgAAAAAEAAQA9QAAAIUDAAAAAA==&#10;" filled="f" stroked="f">
                  <v:textbox style="mso-fit-shape-to-text:t" inset="0,0,0,0">
                    <w:txbxContent>
                      <w:p w14:paraId="10BCF9B3"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v:textbox>
                </v:rect>
                <v:rect id="Rectangle 42" o:spid="_x0000_s2805" style="position:absolute;left:3079;top:9873;width:61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568AA&#10;AADdAAAADwAAAGRycy9kb3ducmV2LnhtbERP24rCMBB9F/yHMIJvmiqy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B568AAAADdAAAADwAAAAAAAAAAAAAAAACYAgAAZHJzL2Rvd25y&#10;ZXYueG1sUEsFBgAAAAAEAAQA9QAAAIUDAAAAAA==&#10;" filled="f" stroked="f">
                  <v:textbox style="mso-fit-shape-to-text:t" inset="0,0,0,0">
                    <w:txbxContent>
                      <w:p w14:paraId="45AB548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v:textbox>
                </v:rect>
                <v:rect id="Rectangle 43" o:spid="_x0000_s2806" style="position:absolute;left:1397;top:11016;width:951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cMAA&#10;AADdAAAADwAAAGRycy9kb3ducmV2LnhtbERP24rCMBB9F/yHMIJvmiq4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zccMAAAADdAAAADwAAAAAAAAAAAAAAAACYAgAAZHJzL2Rvd25y&#10;ZXYueG1sUEsFBgAAAAAEAAQA9QAAAIUDAAAAAA==&#10;" filled="f" stroked="f">
                  <v:textbox style="mso-fit-shape-to-text:t" inset="0,0,0,0">
                    <w:txbxContent>
                      <w:p w14:paraId="14336EB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v:textbox>
                </v:rect>
                <v:rect id="Rectangle 44" o:spid="_x0000_s2807" style="position:absolute;left:27431;top:10444;width:788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CB78A&#10;AADdAAAADwAAAGRycy9kb3ducmV2LnhtbERPzYrCMBC+L/gOYQRva6oH0a5RRBBUvFj3AYZm+oPJ&#10;pCTR1rc3wsLe5uP7nfV2sEY8yYfWsYLZNANBXDrdcq3g93b4XoIIEVmjcUwKXhRguxl9rTHXrucr&#10;PYtYixTCIUcFTYxdLmUoG7IYpq4jTlzlvMWYoK+l9tincGvkPMsW0mLLqaHBjvYNlffiYRXIW3Ho&#10;l4XxmTvPq4s5Ha8VOaUm42H3AyLSEP/Ff+6jTvNXqw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nkIHvwAAAN0AAAAPAAAAAAAAAAAAAAAAAJgCAABkcnMvZG93bnJl&#10;di54bWxQSwUGAAAAAAQABAD1AAAAhAMAAAAA&#10;" filled="f" stroked="f">
                  <v:textbox style="mso-fit-shape-to-text:t" inset="0,0,0,0">
                    <w:txbxContent>
                      <w:p w14:paraId="015E9EB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1 – MPS(CX)</w:t>
                        </w:r>
                      </w:p>
                    </w:txbxContent>
                  </v:textbox>
                </v:rect>
                <v:rect id="Rectangle 45" o:spid="_x0000_s2808" style="position:absolute;left:3317;top:35874;width:3552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nnMAA&#10;AADdAAAADwAAAGRycy9kb3ducmV2LnhtbERPzYrCMBC+C75DGMGbpnpwtWsUEQRdvFj3AYZm+oPJ&#10;pCRZ2317syDsbT6+39nuB2vEk3xoHStYzDMQxKXTLdcKvu+n2RpEiMgajWNS8EsB9rvxaIu5dj3f&#10;6FnEWqQQDjkqaGLscilD2ZDFMHcdceIq5y3GBH0ttcc+hVsjl1m2khZbTg0NdnRsqHwUP1aBvBen&#10;fl0Yn7mvZXU1l/OtIqfUdDIcPkFEGuK/+O0+6zR/s/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LnnMAAAADdAAAADwAAAAAAAAAAAAAAAACYAgAAZHJzL2Rvd25y&#10;ZXYueG1sUEsFBgAAAAAEAAQA9QAAAIUDAAAAAA==&#10;" filled="f" stroked="f">
                  <v:textbox style="mso-fit-shape-to-text:t" inset="0,0,0,0">
                    <w:txbxContent>
                      <w:p w14:paraId="129E0561" w14:textId="77777777" w:rsidR="00306BE6" w:rsidRDefault="00306BE6" w:rsidP="009B0196">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6 – Decoder MPS path conditional exchange procedure</w:t>
                        </w:r>
                      </w:p>
                    </w:txbxContent>
                  </v:textbox>
                </v:rect>
                <v:rect id="Rectangle 46" o:spid="_x0000_s2809" style="position:absolute;left:14508;top:555;width:276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z7sQA&#10;AADdAAAADwAAAGRycy9kb3ducmV2LnhtbESPT2sCMRDF70K/Q5hCb5qth6KrUaQg2NKLqx9g2Mz+&#10;wWSyJKm7fnvnUOhthvfmvd9s95N36k4x9YENvC8KUMR1sD23Bq6X43wFKmVkiy4wGXhQgv3uZbbF&#10;0oaRz3SvcqskhFOJBrqch1LrVHfkMS3CQCxaE6LHLGtstY04Srh3elkUH9pjz9LQ4UCfHdW36tcb&#10;0JfqOK4qF4vwvWx+3Nfp3FAw5u11OmxAZZryv/nv+mQFf70W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c+7EAAAA3QAAAA8AAAAAAAAAAAAAAAAAmAIAAGRycy9k&#10;b3ducmV2LnhtbFBLBQYAAAAABAAEAPUAAACJAwAAAAA=&#10;" filled="f" stroked="f">
                  <v:textbox style="mso-fit-shape-to-text:t" inset="0,0,0,0">
                    <w:txbxContent>
                      <w:p w14:paraId="00075A9F"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w:t>
                        </w:r>
                      </w:p>
                    </w:txbxContent>
                  </v:textbox>
                </v:rect>
                <v:rect id="Rectangle 47" o:spid="_x0000_s2810" style="position:absolute;left:17254;top:555;width:576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dcAA&#10;AADdAAAADwAAAGRycy9kb3ducmV2LnhtbERPzYrCMBC+L/gOYQRva6oHsd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WdcAAAADdAAAADwAAAAAAAAAAAAAAAACYAgAAZHJzL2Rvd25y&#10;ZXYueG1sUEsFBgAAAAAEAAQA9QAAAIUDAAAAAA==&#10;" filled="f" stroked="f">
                  <v:textbox style="mso-fit-shape-to-text:t" inset="0,0,0,0">
                    <w:txbxContent>
                      <w:p w14:paraId="7A9FE1B9"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v:textbox>
                </v:rect>
                <v:rect id="Rectangle 48" o:spid="_x0000_s2811" style="position:absolute;left:12000;top:5540;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0MIA&#10;AADdAAAADwAAAGRycy9kb3ducmV2LnhtbESPTWsCMRCG74X+hzCF3mq2HkRWo4ggaPHi6g8YNrMf&#10;mEyWJHXXf985FDwO77zPzLPeTt6pB8XUBzbwPStAEdfB9twauF0PX0tQKSNbdIHJwJMSbDfvb2ss&#10;bRj5Qo8qt0ognEo00OU8lFqnuiOPaRYGYsmaED1mGWOrbcRR4N7peVEstMee5UKHA+07qu/Vrzeg&#10;r9VhXFYuFuFn3pzd6XhpKBjz+THtVqAyTfm1/N8+WgNClP/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HQwgAAAN0AAAAPAAAAAAAAAAAAAAAAAJgCAABkcnMvZG93&#10;bnJldi54bWxQSwUGAAAAAAQABAD1AAAAhwMAAAAA&#10;" filled="f" stroked="f">
                  <v:textbox style="mso-fit-shape-to-text:t" inset="0,0,0,0">
                    <w:txbxContent>
                      <w:p w14:paraId="3050B684"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9" o:spid="_x0000_s2812" style="position:absolute;left:33620;top:20367;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kS8EA&#10;AADdAAAADwAAAGRycy9kb3ducmV2LnhtbESP3YrCMBSE7wXfIRxh7zStF4tUo4hQcJe9sfoAh+b0&#10;B5OTkmRt9+03guDlMDPfMLvDZI14kA+9YwX5KgNBXDvdc6vgdi2XGxAhIms0jknBHwU47OezHRba&#10;jXyhRxVbkSAcClTQxTgUUoa6I4th5Qbi5DXOW4xJ+lZqj2OCWyPXWfYpLfacFjoc6NRRfa9+rQJ5&#10;rcpxUxmfue9182O+zpeGnFIfi+m4BRFpiu/wq33WChIxh+eb9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oZEvBAAAA3QAAAA8AAAAAAAAAAAAAAAAAmAIAAGRycy9kb3du&#10;cmV2LnhtbFBLBQYAAAAABAAEAPUAAACGAwAAAAA=&#10;" filled="f" stroked="f">
                  <v:textbox style="mso-fit-shape-to-text:t" inset="0,0,0,0">
                    <w:txbxContent>
                      <w:p w14:paraId="1BE554BA"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0" o:spid="_x0000_s2813" style="position:absolute;left:24223;top:5413;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6PMEA&#10;AADdAAAADwAAAGRycy9kb3ducmV2LnhtbESP3YrCMBSE74V9h3AWvLPp9kKkGmVZEFzxxuoDHJrT&#10;HzY5KUnW1rc3guDlMDPfMJvdZI24kQ+9YwVfWQ6CuHa651bB9bJfrECEiKzROCYFdwqw237MNlhq&#10;N/KZblVsRYJwKFFBF+NQShnqjiyGzA3EyWuctxiT9K3UHscEt0YWeb6UFntOCx0O9NNR/Vf9WwXy&#10;Uu3HVWV87o5FczK/h3NDTqn55/S9BhFpiu/wq33QChKxgOeb9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6+jzBAAAA3QAAAA8AAAAAAAAAAAAAAAAAmAIAAGRycy9kb3du&#10;cmV2LnhtbFBLBQYAAAAABAAEAPUAAACGAwAAAAA=&#10;" filled="f" stroked="f">
                  <v:textbox style="mso-fit-shape-to-text:t" inset="0,0,0,0">
                    <w:txbxContent>
                      <w:p w14:paraId="5FD962BB"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1" o:spid="_x0000_s2814" style="position:absolute;left:24382;top:16938;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fp8IA&#10;AADdAAAADwAAAGRycy9kb3ducmV2LnhtbESPwWrDMBBE74X+g9hCbrXcB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l+nwgAAAN0AAAAPAAAAAAAAAAAAAAAAAJgCAABkcnMvZG93&#10;bnJldi54bWxQSwUGAAAAAAQABAD1AAAAhwMAAAAA&#10;" filled="f" stroked="f">
                  <v:textbox style="mso-fit-shape-to-text:t" inset="0,0,0,0">
                    <w:txbxContent>
                      <w:p w14:paraId="67678FA0"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2" o:spid="_x0000_s2815" style="position:absolute;left:27159;top:17811;width:934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08IA&#10;AADdAAAADwAAAGRycy9kb3ducmV2LnhtbESPwWrDMBBE74X+g9hCbrXcE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8fTwgAAAN0AAAAPAAAAAAAAAAAAAAAAAJgCAABkcnMvZG93&#10;bnJldi54bWxQSwUGAAAAAAQABAD1AAAAhwMAAAAA&#10;" filled="f" stroked="f">
                  <v:textbox style="mso-fit-shape-to-text:t" inset="0,0,0,0">
                    <w:txbxContent>
                      <w:p w14:paraId="47C08121"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 = 1?</w:t>
                        </w:r>
                      </w:p>
                    </w:txbxContent>
                  </v:textbox>
                </v:rect>
                <v:rect id="Rectangle 53" o:spid="_x0000_s2816" style="position:absolute;left:16730;top:30765;width:407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iSMIA&#10;AADdAAAADwAAAGRycy9kb3ducmV2LnhtbESPwWrDMBBE74X+g9hCbrXcQ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2JIwgAAAN0AAAAPAAAAAAAAAAAAAAAAAJgCAABkcnMvZG93&#10;bnJldi54bWxQSwUGAAAAAAQABAD1AAAAhwMAAAAA&#10;" filled="f" stroked="f">
                  <v:textbox style="mso-fit-shape-to-text:t" inset="0,0,0,0">
                    <w:txbxContent>
                      <w:p w14:paraId="4C271C28" w14:textId="77777777" w:rsidR="00306BE6" w:rsidRDefault="00306BE6" w:rsidP="009B0196">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v:textbox>
                </v:rect>
                <w10:wrap anchorx="margin"/>
              </v:group>
            </w:pict>
          </mc:Fallback>
        </mc:AlternateContent>
      </w:r>
    </w:p>
    <w:p w14:paraId="71EB2F4C" w14:textId="77777777" w:rsidR="00EC111C" w:rsidRPr="00891A28" w:rsidRDefault="00EC111C">
      <w:pPr>
        <w:rPr>
          <w:lang w:val="en-GB"/>
        </w:rPr>
      </w:pPr>
    </w:p>
    <w:p w14:paraId="668272FD" w14:textId="77777777" w:rsidR="00EC111C" w:rsidRPr="00891A28" w:rsidRDefault="00EC111C">
      <w:pPr>
        <w:rPr>
          <w:lang w:val="en-GB"/>
        </w:rPr>
      </w:pPr>
    </w:p>
    <w:p w14:paraId="358241D5" w14:textId="77777777" w:rsidR="00EC111C" w:rsidRPr="00891A28" w:rsidRDefault="00EC111C">
      <w:pPr>
        <w:rPr>
          <w:lang w:val="en-GB"/>
        </w:rPr>
      </w:pPr>
    </w:p>
    <w:p w14:paraId="61244DC3" w14:textId="77777777" w:rsidR="00EC111C" w:rsidRPr="00891A28" w:rsidRDefault="00EC111C">
      <w:pPr>
        <w:rPr>
          <w:lang w:val="en-GB"/>
        </w:rPr>
      </w:pPr>
    </w:p>
    <w:p w14:paraId="48C81352" w14:textId="77777777" w:rsidR="00EC111C" w:rsidRPr="00891A28" w:rsidRDefault="00EC111C">
      <w:pPr>
        <w:rPr>
          <w:lang w:val="en-GB"/>
        </w:rPr>
      </w:pPr>
    </w:p>
    <w:p w14:paraId="3E9A16B1" w14:textId="77777777" w:rsidR="00EC111C" w:rsidRPr="00891A28" w:rsidRDefault="00EC111C">
      <w:pPr>
        <w:rPr>
          <w:lang w:val="en-GB"/>
        </w:rPr>
      </w:pPr>
    </w:p>
    <w:p w14:paraId="38655F57" w14:textId="77777777" w:rsidR="00EC111C" w:rsidRPr="00891A28" w:rsidRDefault="00EC111C">
      <w:pPr>
        <w:rPr>
          <w:lang w:val="en-GB"/>
        </w:rPr>
      </w:pPr>
    </w:p>
    <w:p w14:paraId="24075AAF" w14:textId="77777777" w:rsidR="00EC111C" w:rsidRPr="00891A28" w:rsidRDefault="00EC111C">
      <w:pPr>
        <w:rPr>
          <w:lang w:val="en-GB"/>
        </w:rPr>
      </w:pPr>
    </w:p>
    <w:p w14:paraId="492EA964" w14:textId="77777777" w:rsidR="00EC111C" w:rsidRPr="00891A28" w:rsidRDefault="00EC111C">
      <w:pPr>
        <w:rPr>
          <w:lang w:val="en-GB"/>
        </w:rPr>
      </w:pPr>
    </w:p>
    <w:p w14:paraId="1E25358D" w14:textId="77777777" w:rsidR="00EC111C" w:rsidRPr="00891A28" w:rsidRDefault="00EC111C">
      <w:pPr>
        <w:rPr>
          <w:lang w:val="en-GB"/>
        </w:rPr>
      </w:pPr>
    </w:p>
    <w:p w14:paraId="14841BFF" w14:textId="77777777" w:rsidR="00EC111C" w:rsidRPr="00891A28" w:rsidRDefault="00EC111C">
      <w:pPr>
        <w:rPr>
          <w:lang w:val="en-GB"/>
        </w:rPr>
      </w:pPr>
    </w:p>
    <w:p w14:paraId="2B32BAD6" w14:textId="77777777" w:rsidR="00EC111C" w:rsidRPr="00891A28" w:rsidRDefault="00EC111C">
      <w:pPr>
        <w:rPr>
          <w:lang w:val="en-GB"/>
        </w:rPr>
      </w:pPr>
    </w:p>
    <w:p w14:paraId="54367C3B" w14:textId="77777777" w:rsidR="00EC111C" w:rsidRPr="00891A28" w:rsidRDefault="00EC111C">
      <w:pPr>
        <w:rPr>
          <w:lang w:val="en-GB"/>
        </w:rPr>
      </w:pPr>
    </w:p>
    <w:p w14:paraId="4948D121" w14:textId="77777777" w:rsidR="00EC111C" w:rsidRPr="00891A28" w:rsidRDefault="00EC111C">
      <w:pPr>
        <w:rPr>
          <w:lang w:val="en-GB"/>
        </w:rPr>
      </w:pPr>
    </w:p>
    <w:p w14:paraId="098BB5D5" w14:textId="77777777" w:rsidR="00EC111C" w:rsidRPr="00891A28" w:rsidRDefault="00EC111C">
      <w:pPr>
        <w:rPr>
          <w:lang w:val="en-GB"/>
        </w:rPr>
      </w:pPr>
    </w:p>
    <w:p w14:paraId="4FCB73DC" w14:textId="77777777" w:rsidR="00EC111C" w:rsidRPr="00891A28" w:rsidRDefault="00EC111C">
      <w:pPr>
        <w:rPr>
          <w:lang w:val="en-GB"/>
        </w:rPr>
      </w:pPr>
    </w:p>
    <w:p w14:paraId="4B28A3B3" w14:textId="77777777" w:rsidR="00EC111C" w:rsidRPr="00891A28" w:rsidRDefault="00EC111C">
      <w:pPr>
        <w:rPr>
          <w:lang w:val="en-GB"/>
        </w:rPr>
      </w:pPr>
    </w:p>
    <w:p w14:paraId="203E6C9E" w14:textId="23408A0B" w:rsidR="007F2BF7" w:rsidRPr="00891A28" w:rsidRDefault="00694DDE" w:rsidP="007424F7">
      <w:pPr>
        <w:jc w:val="center"/>
        <w:rPr>
          <w:lang w:val="en-GB"/>
        </w:rPr>
      </w:pPr>
      <w:r w:rsidRPr="00891A28">
        <w:rPr>
          <w:noProof/>
          <w:lang w:val="en-GB" w:eastAsia="zh-CN"/>
        </w:rPr>
        <mc:AlternateContent>
          <mc:Choice Requires="wpg">
            <w:drawing>
              <wp:inline distT="0" distB="0" distL="0" distR="0" wp14:anchorId="4A4A3AEE" wp14:editId="08E65245">
                <wp:extent cx="3997325" cy="3749675"/>
                <wp:effectExtent l="0" t="0" r="3175" b="3175"/>
                <wp:docPr id="2006" name="グループ化 58"/>
                <wp:cNvGraphicFramePr/>
                <a:graphic xmlns:a="http://schemas.openxmlformats.org/drawingml/2006/main">
                  <a:graphicData uri="http://schemas.microsoft.com/office/word/2010/wordprocessingGroup">
                    <wpg:wgp>
                      <wpg:cNvGrpSpPr/>
                      <wpg:grpSpPr>
                        <a:xfrm>
                          <a:off x="0" y="0"/>
                          <a:ext cx="3997325" cy="3749675"/>
                          <a:chOff x="0" y="0"/>
                          <a:chExt cx="3997325" cy="3749675"/>
                        </a:xfrm>
                      </wpg:grpSpPr>
                      <wps:wsp>
                        <wps:cNvPr id="2007" name="AutoShape 3"/>
                        <wps:cNvSpPr>
                          <a:spLocks noChangeAspect="1" noChangeArrowheads="1" noTextEdit="1"/>
                        </wps:cNvSpPr>
                        <wps:spPr bwMode="auto">
                          <a:xfrm>
                            <a:off x="0" y="0"/>
                            <a:ext cx="3997325" cy="3749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08" name="Rectangle 5"/>
                        <wps:cNvSpPr>
                          <a:spLocks noChangeArrowheads="1"/>
                        </wps:cNvSpPr>
                        <wps:spPr bwMode="auto">
                          <a:xfrm>
                            <a:off x="3133725" y="2124075"/>
                            <a:ext cx="6350" cy="354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09" name="Freeform 6"/>
                        <wps:cNvSpPr>
                          <a:spLocks/>
                        </wps:cNvSpPr>
                        <wps:spPr bwMode="auto">
                          <a:xfrm>
                            <a:off x="3109913" y="2462213"/>
                            <a:ext cx="52388" cy="55563"/>
                          </a:xfrm>
                          <a:custGeom>
                            <a:avLst/>
                            <a:gdLst>
                              <a:gd name="T0" fmla="*/ 0 w 33"/>
                              <a:gd name="T1" fmla="*/ 0 h 35"/>
                              <a:gd name="T2" fmla="*/ 17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7"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10" name="Rectangle 7"/>
                        <wps:cNvSpPr>
                          <a:spLocks noChangeArrowheads="1"/>
                        </wps:cNvSpPr>
                        <wps:spPr bwMode="auto">
                          <a:xfrm>
                            <a:off x="1155700" y="2160588"/>
                            <a:ext cx="144462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11" name="Freeform 8"/>
                        <wps:cNvSpPr>
                          <a:spLocks/>
                        </wps:cNvSpPr>
                        <wps:spPr bwMode="auto">
                          <a:xfrm>
                            <a:off x="1152525" y="2157413"/>
                            <a:ext cx="1447800" cy="222250"/>
                          </a:xfrm>
                          <a:custGeom>
                            <a:avLst/>
                            <a:gdLst>
                              <a:gd name="T0" fmla="*/ 0 w 912"/>
                              <a:gd name="T1" fmla="*/ 0 h 140"/>
                              <a:gd name="T2" fmla="*/ 0 w 912"/>
                              <a:gd name="T3" fmla="*/ 140 h 140"/>
                              <a:gd name="T4" fmla="*/ 912 w 912"/>
                              <a:gd name="T5" fmla="*/ 140 h 140"/>
                              <a:gd name="T6" fmla="*/ 912 w 912"/>
                              <a:gd name="T7" fmla="*/ 0 h 140"/>
                              <a:gd name="T8" fmla="*/ 0 w 912"/>
                              <a:gd name="T9" fmla="*/ 0 h 140"/>
                              <a:gd name="T10" fmla="*/ 2 w 912"/>
                              <a:gd name="T11" fmla="*/ 4 h 140"/>
                              <a:gd name="T12" fmla="*/ 910 w 912"/>
                              <a:gd name="T13" fmla="*/ 4 h 140"/>
                              <a:gd name="T14" fmla="*/ 908 w 912"/>
                              <a:gd name="T15" fmla="*/ 2 h 140"/>
                              <a:gd name="T16" fmla="*/ 908 w 912"/>
                              <a:gd name="T17" fmla="*/ 138 h 140"/>
                              <a:gd name="T18" fmla="*/ 910 w 912"/>
                              <a:gd name="T19" fmla="*/ 136 h 140"/>
                              <a:gd name="T20" fmla="*/ 2 w 912"/>
                              <a:gd name="T21" fmla="*/ 136 h 140"/>
                              <a:gd name="T22" fmla="*/ 4 w 912"/>
                              <a:gd name="T23" fmla="*/ 138 h 140"/>
                              <a:gd name="T24" fmla="*/ 4 w 912"/>
                              <a:gd name="T25" fmla="*/ 2 h 140"/>
                              <a:gd name="T26" fmla="*/ 2 w 912"/>
                              <a:gd name="T27" fmla="*/ 4 h 140"/>
                              <a:gd name="T28" fmla="*/ 0 w 912"/>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2" h="140">
                                <a:moveTo>
                                  <a:pt x="0" y="0"/>
                                </a:moveTo>
                                <a:lnTo>
                                  <a:pt x="0" y="140"/>
                                </a:lnTo>
                                <a:lnTo>
                                  <a:pt x="912" y="140"/>
                                </a:lnTo>
                                <a:lnTo>
                                  <a:pt x="912" y="0"/>
                                </a:lnTo>
                                <a:lnTo>
                                  <a:pt x="0" y="0"/>
                                </a:lnTo>
                                <a:lnTo>
                                  <a:pt x="2" y="4"/>
                                </a:lnTo>
                                <a:lnTo>
                                  <a:pt x="910" y="4"/>
                                </a:lnTo>
                                <a:lnTo>
                                  <a:pt x="908" y="2"/>
                                </a:lnTo>
                                <a:lnTo>
                                  <a:pt x="908" y="138"/>
                                </a:lnTo>
                                <a:lnTo>
                                  <a:pt x="910"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12" name="Rectangle 9"/>
                        <wps:cNvSpPr>
                          <a:spLocks noChangeArrowheads="1"/>
                        </wps:cNvSpPr>
                        <wps:spPr bwMode="auto">
                          <a:xfrm>
                            <a:off x="2597150" y="2263775"/>
                            <a:ext cx="496888" cy="63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13" name="Freeform 10"/>
                        <wps:cNvSpPr>
                          <a:spLocks/>
                        </wps:cNvSpPr>
                        <wps:spPr bwMode="auto">
                          <a:xfrm>
                            <a:off x="3079750" y="2243138"/>
                            <a:ext cx="52388" cy="52388"/>
                          </a:xfrm>
                          <a:custGeom>
                            <a:avLst/>
                            <a:gdLst>
                              <a:gd name="T0" fmla="*/ 0 w 33"/>
                              <a:gd name="T1" fmla="*/ 33 h 33"/>
                              <a:gd name="T2" fmla="*/ 33 w 33"/>
                              <a:gd name="T3" fmla="*/ 15 h 33"/>
                              <a:gd name="T4" fmla="*/ 0 w 33"/>
                              <a:gd name="T5" fmla="*/ 0 h 33"/>
                              <a:gd name="T6" fmla="*/ 0 w 33"/>
                              <a:gd name="T7" fmla="*/ 33 h 33"/>
                            </a:gdLst>
                            <a:ahLst/>
                            <a:cxnLst>
                              <a:cxn ang="0">
                                <a:pos x="T0" y="T1"/>
                              </a:cxn>
                              <a:cxn ang="0">
                                <a:pos x="T2" y="T3"/>
                              </a:cxn>
                              <a:cxn ang="0">
                                <a:pos x="T4" y="T5"/>
                              </a:cxn>
                              <a:cxn ang="0">
                                <a:pos x="T6" y="T7"/>
                              </a:cxn>
                            </a:cxnLst>
                            <a:rect l="0" t="0" r="r" b="b"/>
                            <a:pathLst>
                              <a:path w="33" h="33">
                                <a:moveTo>
                                  <a:pt x="0" y="33"/>
                                </a:moveTo>
                                <a:lnTo>
                                  <a:pt x="33" y="15"/>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14" name="Freeform 11"/>
                        <wps:cNvSpPr>
                          <a:spLocks/>
                        </wps:cNvSpPr>
                        <wps:spPr bwMode="auto">
                          <a:xfrm>
                            <a:off x="1338263" y="374650"/>
                            <a:ext cx="1079500" cy="627063"/>
                          </a:xfrm>
                          <a:custGeom>
                            <a:avLst/>
                            <a:gdLst>
                              <a:gd name="T0" fmla="*/ 340 w 680"/>
                              <a:gd name="T1" fmla="*/ 0 h 395"/>
                              <a:gd name="T2" fmla="*/ 0 w 680"/>
                              <a:gd name="T3" fmla="*/ 197 h 395"/>
                              <a:gd name="T4" fmla="*/ 340 w 680"/>
                              <a:gd name="T5" fmla="*/ 395 h 395"/>
                              <a:gd name="T6" fmla="*/ 680 w 680"/>
                              <a:gd name="T7" fmla="*/ 197 h 395"/>
                              <a:gd name="T8" fmla="*/ 340 w 680"/>
                              <a:gd name="T9" fmla="*/ 0 h 395"/>
                            </a:gdLst>
                            <a:ahLst/>
                            <a:cxnLst>
                              <a:cxn ang="0">
                                <a:pos x="T0" y="T1"/>
                              </a:cxn>
                              <a:cxn ang="0">
                                <a:pos x="T2" y="T3"/>
                              </a:cxn>
                              <a:cxn ang="0">
                                <a:pos x="T4" y="T5"/>
                              </a:cxn>
                              <a:cxn ang="0">
                                <a:pos x="T6" y="T7"/>
                              </a:cxn>
                              <a:cxn ang="0">
                                <a:pos x="T8" y="T9"/>
                              </a:cxn>
                            </a:cxnLst>
                            <a:rect l="0" t="0" r="r" b="b"/>
                            <a:pathLst>
                              <a:path w="680" h="395">
                                <a:moveTo>
                                  <a:pt x="340" y="0"/>
                                </a:moveTo>
                                <a:lnTo>
                                  <a:pt x="0" y="197"/>
                                </a:lnTo>
                                <a:lnTo>
                                  <a:pt x="340" y="395"/>
                                </a:lnTo>
                                <a:lnTo>
                                  <a:pt x="680" y="197"/>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15" name="Freeform 12"/>
                        <wps:cNvSpPr>
                          <a:spLocks/>
                        </wps:cNvSpPr>
                        <wps:spPr bwMode="auto">
                          <a:xfrm>
                            <a:off x="1335088" y="371475"/>
                            <a:ext cx="1085850" cy="633413"/>
                          </a:xfrm>
                          <a:custGeom>
                            <a:avLst/>
                            <a:gdLst>
                              <a:gd name="T0" fmla="*/ 342 w 684"/>
                              <a:gd name="T1" fmla="*/ 0 h 399"/>
                              <a:gd name="T2" fmla="*/ 0 w 684"/>
                              <a:gd name="T3" fmla="*/ 199 h 399"/>
                              <a:gd name="T4" fmla="*/ 342 w 684"/>
                              <a:gd name="T5" fmla="*/ 399 h 399"/>
                              <a:gd name="T6" fmla="*/ 684 w 684"/>
                              <a:gd name="T7" fmla="*/ 199 h 399"/>
                              <a:gd name="T8" fmla="*/ 342 w 684"/>
                              <a:gd name="T9" fmla="*/ 0 h 399"/>
                              <a:gd name="T10" fmla="*/ 340 w 684"/>
                              <a:gd name="T11" fmla="*/ 4 h 399"/>
                              <a:gd name="T12" fmla="*/ 680 w 684"/>
                              <a:gd name="T13" fmla="*/ 201 h 399"/>
                              <a:gd name="T14" fmla="*/ 680 w 684"/>
                              <a:gd name="T15" fmla="*/ 197 h 399"/>
                              <a:gd name="T16" fmla="*/ 340 w 684"/>
                              <a:gd name="T17" fmla="*/ 395 h 399"/>
                              <a:gd name="T18" fmla="*/ 344 w 684"/>
                              <a:gd name="T19" fmla="*/ 395 h 399"/>
                              <a:gd name="T20" fmla="*/ 4 w 684"/>
                              <a:gd name="T21" fmla="*/ 197 h 399"/>
                              <a:gd name="T22" fmla="*/ 4 w 684"/>
                              <a:gd name="T23" fmla="*/ 201 h 399"/>
                              <a:gd name="T24" fmla="*/ 344 w 684"/>
                              <a:gd name="T25" fmla="*/ 4 h 399"/>
                              <a:gd name="T26" fmla="*/ 340 w 684"/>
                              <a:gd name="T27" fmla="*/ 4 h 399"/>
                              <a:gd name="T28" fmla="*/ 342 w 684"/>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99">
                                <a:moveTo>
                                  <a:pt x="342" y="0"/>
                                </a:moveTo>
                                <a:lnTo>
                                  <a:pt x="0" y="199"/>
                                </a:lnTo>
                                <a:lnTo>
                                  <a:pt x="342" y="399"/>
                                </a:lnTo>
                                <a:lnTo>
                                  <a:pt x="684" y="199"/>
                                </a:lnTo>
                                <a:lnTo>
                                  <a:pt x="342" y="0"/>
                                </a:lnTo>
                                <a:lnTo>
                                  <a:pt x="340" y="4"/>
                                </a:lnTo>
                                <a:lnTo>
                                  <a:pt x="680" y="201"/>
                                </a:lnTo>
                                <a:lnTo>
                                  <a:pt x="680" y="197"/>
                                </a:lnTo>
                                <a:lnTo>
                                  <a:pt x="340" y="395"/>
                                </a:lnTo>
                                <a:lnTo>
                                  <a:pt x="344" y="395"/>
                                </a:lnTo>
                                <a:lnTo>
                                  <a:pt x="4" y="197"/>
                                </a:lnTo>
                                <a:lnTo>
                                  <a:pt x="4" y="201"/>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16" name="Rectangle 13"/>
                        <wps:cNvSpPr>
                          <a:spLocks noChangeArrowheads="1"/>
                        </wps:cNvSpPr>
                        <wps:spPr bwMode="auto">
                          <a:xfrm>
                            <a:off x="1874838"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17" name="Freeform 14"/>
                        <wps:cNvSpPr>
                          <a:spLocks/>
                        </wps:cNvSpPr>
                        <wps:spPr bwMode="auto">
                          <a:xfrm>
                            <a:off x="1851025" y="315913"/>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18" name="Freeform 15"/>
                        <wps:cNvSpPr>
                          <a:spLocks/>
                        </wps:cNvSpPr>
                        <wps:spPr bwMode="auto">
                          <a:xfrm>
                            <a:off x="1335088" y="3022600"/>
                            <a:ext cx="1082675" cy="215900"/>
                          </a:xfrm>
                          <a:custGeom>
                            <a:avLst/>
                            <a:gdLst>
                              <a:gd name="T0" fmla="*/ 69 w 682"/>
                              <a:gd name="T1" fmla="*/ 0 h 136"/>
                              <a:gd name="T2" fmla="*/ 56 w 682"/>
                              <a:gd name="T3" fmla="*/ 2 h 136"/>
                              <a:gd name="T4" fmla="*/ 43 w 682"/>
                              <a:gd name="T5" fmla="*/ 6 h 136"/>
                              <a:gd name="T6" fmla="*/ 21 w 682"/>
                              <a:gd name="T7" fmla="*/ 21 h 136"/>
                              <a:gd name="T8" fmla="*/ 6 w 682"/>
                              <a:gd name="T9" fmla="*/ 42 h 136"/>
                              <a:gd name="T10" fmla="*/ 2 w 682"/>
                              <a:gd name="T11" fmla="*/ 55 h 136"/>
                              <a:gd name="T12" fmla="*/ 0 w 682"/>
                              <a:gd name="T13" fmla="*/ 69 h 136"/>
                              <a:gd name="T14" fmla="*/ 2 w 682"/>
                              <a:gd name="T15" fmla="*/ 82 h 136"/>
                              <a:gd name="T16" fmla="*/ 6 w 682"/>
                              <a:gd name="T17" fmla="*/ 94 h 136"/>
                              <a:gd name="T18" fmla="*/ 21 w 682"/>
                              <a:gd name="T19" fmla="*/ 117 h 136"/>
                              <a:gd name="T20" fmla="*/ 43 w 682"/>
                              <a:gd name="T21" fmla="*/ 130 h 136"/>
                              <a:gd name="T22" fmla="*/ 56 w 682"/>
                              <a:gd name="T23" fmla="*/ 134 h 136"/>
                              <a:gd name="T24" fmla="*/ 69 w 682"/>
                              <a:gd name="T25" fmla="*/ 136 h 136"/>
                              <a:gd name="T26" fmla="*/ 613 w 682"/>
                              <a:gd name="T27" fmla="*/ 136 h 136"/>
                              <a:gd name="T28" fmla="*/ 626 w 682"/>
                              <a:gd name="T29" fmla="*/ 134 h 136"/>
                              <a:gd name="T30" fmla="*/ 640 w 682"/>
                              <a:gd name="T31" fmla="*/ 130 h 136"/>
                              <a:gd name="T32" fmla="*/ 663 w 682"/>
                              <a:gd name="T33" fmla="*/ 117 h 136"/>
                              <a:gd name="T34" fmla="*/ 676 w 682"/>
                              <a:gd name="T35" fmla="*/ 94 h 136"/>
                              <a:gd name="T36" fmla="*/ 680 w 682"/>
                              <a:gd name="T37" fmla="*/ 82 h 136"/>
                              <a:gd name="T38" fmla="*/ 682 w 682"/>
                              <a:gd name="T39" fmla="*/ 69 h 136"/>
                              <a:gd name="T40" fmla="*/ 680 w 682"/>
                              <a:gd name="T41" fmla="*/ 55 h 136"/>
                              <a:gd name="T42" fmla="*/ 676 w 682"/>
                              <a:gd name="T43" fmla="*/ 42 h 136"/>
                              <a:gd name="T44" fmla="*/ 663 w 682"/>
                              <a:gd name="T45" fmla="*/ 21 h 136"/>
                              <a:gd name="T46" fmla="*/ 640 w 682"/>
                              <a:gd name="T47" fmla="*/ 6 h 136"/>
                              <a:gd name="T48" fmla="*/ 626 w 682"/>
                              <a:gd name="T49" fmla="*/ 2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3" y="6"/>
                                </a:lnTo>
                                <a:lnTo>
                                  <a:pt x="21" y="21"/>
                                </a:lnTo>
                                <a:lnTo>
                                  <a:pt x="6" y="42"/>
                                </a:lnTo>
                                <a:lnTo>
                                  <a:pt x="2" y="55"/>
                                </a:lnTo>
                                <a:lnTo>
                                  <a:pt x="0" y="69"/>
                                </a:lnTo>
                                <a:lnTo>
                                  <a:pt x="2" y="82"/>
                                </a:lnTo>
                                <a:lnTo>
                                  <a:pt x="6" y="94"/>
                                </a:lnTo>
                                <a:lnTo>
                                  <a:pt x="21" y="117"/>
                                </a:lnTo>
                                <a:lnTo>
                                  <a:pt x="43" y="130"/>
                                </a:lnTo>
                                <a:lnTo>
                                  <a:pt x="56" y="134"/>
                                </a:lnTo>
                                <a:lnTo>
                                  <a:pt x="69" y="136"/>
                                </a:lnTo>
                                <a:lnTo>
                                  <a:pt x="613" y="136"/>
                                </a:lnTo>
                                <a:lnTo>
                                  <a:pt x="626" y="134"/>
                                </a:lnTo>
                                <a:lnTo>
                                  <a:pt x="640" y="130"/>
                                </a:lnTo>
                                <a:lnTo>
                                  <a:pt x="663" y="117"/>
                                </a:lnTo>
                                <a:lnTo>
                                  <a:pt x="676" y="94"/>
                                </a:lnTo>
                                <a:lnTo>
                                  <a:pt x="680" y="82"/>
                                </a:lnTo>
                                <a:lnTo>
                                  <a:pt x="682" y="69"/>
                                </a:lnTo>
                                <a:lnTo>
                                  <a:pt x="680" y="55"/>
                                </a:lnTo>
                                <a:lnTo>
                                  <a:pt x="676" y="42"/>
                                </a:lnTo>
                                <a:lnTo>
                                  <a:pt x="663" y="21"/>
                                </a:lnTo>
                                <a:lnTo>
                                  <a:pt x="640" y="6"/>
                                </a:lnTo>
                                <a:lnTo>
                                  <a:pt x="626" y="2"/>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19" name="Freeform 16"/>
                        <wps:cNvSpPr>
                          <a:spLocks/>
                        </wps:cNvSpPr>
                        <wps:spPr bwMode="auto">
                          <a:xfrm>
                            <a:off x="1331913" y="3019425"/>
                            <a:ext cx="1089025" cy="222250"/>
                          </a:xfrm>
                          <a:custGeom>
                            <a:avLst/>
                            <a:gdLst>
                              <a:gd name="T0" fmla="*/ 71 w 686"/>
                              <a:gd name="T1" fmla="*/ 0 h 140"/>
                              <a:gd name="T2" fmla="*/ 58 w 686"/>
                              <a:gd name="T3" fmla="*/ 2 h 140"/>
                              <a:gd name="T4" fmla="*/ 45 w 686"/>
                              <a:gd name="T5" fmla="*/ 6 h 140"/>
                              <a:gd name="T6" fmla="*/ 21 w 686"/>
                              <a:gd name="T7" fmla="*/ 21 h 140"/>
                              <a:gd name="T8" fmla="*/ 6 w 686"/>
                              <a:gd name="T9" fmla="*/ 44 h 140"/>
                              <a:gd name="T10" fmla="*/ 2 w 686"/>
                              <a:gd name="T11" fmla="*/ 57 h 140"/>
                              <a:gd name="T12" fmla="*/ 0 w 686"/>
                              <a:gd name="T13" fmla="*/ 71 h 140"/>
                              <a:gd name="T14" fmla="*/ 2 w 686"/>
                              <a:gd name="T15" fmla="*/ 84 h 140"/>
                              <a:gd name="T16" fmla="*/ 6 w 686"/>
                              <a:gd name="T17" fmla="*/ 96 h 140"/>
                              <a:gd name="T18" fmla="*/ 21 w 686"/>
                              <a:gd name="T19" fmla="*/ 121 h 140"/>
                              <a:gd name="T20" fmla="*/ 45 w 686"/>
                              <a:gd name="T21" fmla="*/ 134 h 140"/>
                              <a:gd name="T22" fmla="*/ 58 w 686"/>
                              <a:gd name="T23" fmla="*/ 138 h 140"/>
                              <a:gd name="T24" fmla="*/ 71 w 686"/>
                              <a:gd name="T25" fmla="*/ 140 h 140"/>
                              <a:gd name="T26" fmla="*/ 615 w 686"/>
                              <a:gd name="T27" fmla="*/ 140 h 140"/>
                              <a:gd name="T28" fmla="*/ 628 w 686"/>
                              <a:gd name="T29" fmla="*/ 138 h 140"/>
                              <a:gd name="T30" fmla="*/ 642 w 686"/>
                              <a:gd name="T31" fmla="*/ 134 h 140"/>
                              <a:gd name="T32" fmla="*/ 667 w 686"/>
                              <a:gd name="T33" fmla="*/ 121 h 140"/>
                              <a:gd name="T34" fmla="*/ 680 w 686"/>
                              <a:gd name="T35" fmla="*/ 96 h 140"/>
                              <a:gd name="T36" fmla="*/ 684 w 686"/>
                              <a:gd name="T37" fmla="*/ 84 h 140"/>
                              <a:gd name="T38" fmla="*/ 686 w 686"/>
                              <a:gd name="T39" fmla="*/ 71 h 140"/>
                              <a:gd name="T40" fmla="*/ 684 w 686"/>
                              <a:gd name="T41" fmla="*/ 57 h 140"/>
                              <a:gd name="T42" fmla="*/ 680 w 686"/>
                              <a:gd name="T43" fmla="*/ 44 h 140"/>
                              <a:gd name="T44" fmla="*/ 667 w 686"/>
                              <a:gd name="T45" fmla="*/ 21 h 140"/>
                              <a:gd name="T46" fmla="*/ 642 w 686"/>
                              <a:gd name="T47" fmla="*/ 6 h 140"/>
                              <a:gd name="T48" fmla="*/ 628 w 686"/>
                              <a:gd name="T49" fmla="*/ 2 h 140"/>
                              <a:gd name="T50" fmla="*/ 615 w 686"/>
                              <a:gd name="T51" fmla="*/ 0 h 140"/>
                              <a:gd name="T52" fmla="*/ 71 w 686"/>
                              <a:gd name="T53" fmla="*/ 0 h 140"/>
                              <a:gd name="T54" fmla="*/ 71 w 686"/>
                              <a:gd name="T55" fmla="*/ 4 h 140"/>
                              <a:gd name="T56" fmla="*/ 615 w 686"/>
                              <a:gd name="T57" fmla="*/ 4 h 140"/>
                              <a:gd name="T58" fmla="*/ 628 w 686"/>
                              <a:gd name="T59" fmla="*/ 6 h 140"/>
                              <a:gd name="T60" fmla="*/ 642 w 686"/>
                              <a:gd name="T61" fmla="*/ 9 h 140"/>
                              <a:gd name="T62" fmla="*/ 640 w 686"/>
                              <a:gd name="T63" fmla="*/ 9 h 140"/>
                              <a:gd name="T64" fmla="*/ 663 w 686"/>
                              <a:gd name="T65" fmla="*/ 25 h 140"/>
                              <a:gd name="T66" fmla="*/ 676 w 686"/>
                              <a:gd name="T67" fmla="*/ 46 h 140"/>
                              <a:gd name="T68" fmla="*/ 676 w 686"/>
                              <a:gd name="T69" fmla="*/ 44 h 140"/>
                              <a:gd name="T70" fmla="*/ 680 w 686"/>
                              <a:gd name="T71" fmla="*/ 57 h 140"/>
                              <a:gd name="T72" fmla="*/ 682 w 686"/>
                              <a:gd name="T73" fmla="*/ 71 h 140"/>
                              <a:gd name="T74" fmla="*/ 680 w 686"/>
                              <a:gd name="T75" fmla="*/ 84 h 140"/>
                              <a:gd name="T76" fmla="*/ 676 w 686"/>
                              <a:gd name="T77" fmla="*/ 96 h 140"/>
                              <a:gd name="T78" fmla="*/ 676 w 686"/>
                              <a:gd name="T79" fmla="*/ 94 h 140"/>
                              <a:gd name="T80" fmla="*/ 663 w 686"/>
                              <a:gd name="T81" fmla="*/ 117 h 140"/>
                              <a:gd name="T82" fmla="*/ 640 w 686"/>
                              <a:gd name="T83" fmla="*/ 130 h 140"/>
                              <a:gd name="T84" fmla="*/ 642 w 686"/>
                              <a:gd name="T85" fmla="*/ 130 h 140"/>
                              <a:gd name="T86" fmla="*/ 628 w 686"/>
                              <a:gd name="T87" fmla="*/ 134 h 140"/>
                              <a:gd name="T88" fmla="*/ 615 w 686"/>
                              <a:gd name="T89" fmla="*/ 136 h 140"/>
                              <a:gd name="T90" fmla="*/ 71 w 686"/>
                              <a:gd name="T91" fmla="*/ 136 h 140"/>
                              <a:gd name="T92" fmla="*/ 58 w 686"/>
                              <a:gd name="T93" fmla="*/ 134 h 140"/>
                              <a:gd name="T94" fmla="*/ 45 w 686"/>
                              <a:gd name="T95" fmla="*/ 130 h 140"/>
                              <a:gd name="T96" fmla="*/ 46 w 686"/>
                              <a:gd name="T97" fmla="*/ 130 h 140"/>
                              <a:gd name="T98" fmla="*/ 25 w 686"/>
                              <a:gd name="T99" fmla="*/ 117 h 140"/>
                              <a:gd name="T100" fmla="*/ 10 w 686"/>
                              <a:gd name="T101" fmla="*/ 94 h 140"/>
                              <a:gd name="T102" fmla="*/ 10 w 686"/>
                              <a:gd name="T103" fmla="*/ 96 h 140"/>
                              <a:gd name="T104" fmla="*/ 6 w 686"/>
                              <a:gd name="T105" fmla="*/ 84 h 140"/>
                              <a:gd name="T106" fmla="*/ 4 w 686"/>
                              <a:gd name="T107" fmla="*/ 71 h 140"/>
                              <a:gd name="T108" fmla="*/ 6 w 686"/>
                              <a:gd name="T109" fmla="*/ 57 h 140"/>
                              <a:gd name="T110" fmla="*/ 10 w 686"/>
                              <a:gd name="T111" fmla="*/ 44 h 140"/>
                              <a:gd name="T112" fmla="*/ 10 w 686"/>
                              <a:gd name="T113" fmla="*/ 46 h 140"/>
                              <a:gd name="T114" fmla="*/ 25 w 686"/>
                              <a:gd name="T115" fmla="*/ 25 h 140"/>
                              <a:gd name="T116" fmla="*/ 46 w 686"/>
                              <a:gd name="T117" fmla="*/ 9 h 140"/>
                              <a:gd name="T118" fmla="*/ 45 w 686"/>
                              <a:gd name="T119" fmla="*/ 9 h 140"/>
                              <a:gd name="T120" fmla="*/ 58 w 686"/>
                              <a:gd name="T121" fmla="*/ 6 h 140"/>
                              <a:gd name="T122" fmla="*/ 71 w 686"/>
                              <a:gd name="T123" fmla="*/ 4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5" y="6"/>
                                </a:lnTo>
                                <a:lnTo>
                                  <a:pt x="21" y="21"/>
                                </a:lnTo>
                                <a:lnTo>
                                  <a:pt x="6" y="44"/>
                                </a:lnTo>
                                <a:lnTo>
                                  <a:pt x="2" y="57"/>
                                </a:lnTo>
                                <a:lnTo>
                                  <a:pt x="0" y="71"/>
                                </a:lnTo>
                                <a:lnTo>
                                  <a:pt x="2" y="84"/>
                                </a:lnTo>
                                <a:lnTo>
                                  <a:pt x="6" y="96"/>
                                </a:lnTo>
                                <a:lnTo>
                                  <a:pt x="21" y="121"/>
                                </a:lnTo>
                                <a:lnTo>
                                  <a:pt x="45" y="134"/>
                                </a:lnTo>
                                <a:lnTo>
                                  <a:pt x="58" y="138"/>
                                </a:lnTo>
                                <a:lnTo>
                                  <a:pt x="71" y="140"/>
                                </a:lnTo>
                                <a:lnTo>
                                  <a:pt x="615" y="140"/>
                                </a:lnTo>
                                <a:lnTo>
                                  <a:pt x="628" y="138"/>
                                </a:lnTo>
                                <a:lnTo>
                                  <a:pt x="642" y="134"/>
                                </a:lnTo>
                                <a:lnTo>
                                  <a:pt x="667" y="121"/>
                                </a:lnTo>
                                <a:lnTo>
                                  <a:pt x="680" y="96"/>
                                </a:lnTo>
                                <a:lnTo>
                                  <a:pt x="684" y="84"/>
                                </a:lnTo>
                                <a:lnTo>
                                  <a:pt x="686" y="71"/>
                                </a:lnTo>
                                <a:lnTo>
                                  <a:pt x="684" y="57"/>
                                </a:lnTo>
                                <a:lnTo>
                                  <a:pt x="680" y="44"/>
                                </a:lnTo>
                                <a:lnTo>
                                  <a:pt x="667" y="21"/>
                                </a:lnTo>
                                <a:lnTo>
                                  <a:pt x="642" y="6"/>
                                </a:lnTo>
                                <a:lnTo>
                                  <a:pt x="628" y="2"/>
                                </a:lnTo>
                                <a:lnTo>
                                  <a:pt x="615" y="0"/>
                                </a:lnTo>
                                <a:lnTo>
                                  <a:pt x="71" y="0"/>
                                </a:lnTo>
                                <a:lnTo>
                                  <a:pt x="71" y="4"/>
                                </a:lnTo>
                                <a:lnTo>
                                  <a:pt x="615" y="4"/>
                                </a:lnTo>
                                <a:lnTo>
                                  <a:pt x="628" y="6"/>
                                </a:lnTo>
                                <a:lnTo>
                                  <a:pt x="642" y="9"/>
                                </a:lnTo>
                                <a:lnTo>
                                  <a:pt x="640" y="9"/>
                                </a:lnTo>
                                <a:lnTo>
                                  <a:pt x="663" y="25"/>
                                </a:lnTo>
                                <a:lnTo>
                                  <a:pt x="676" y="46"/>
                                </a:lnTo>
                                <a:lnTo>
                                  <a:pt x="676" y="44"/>
                                </a:lnTo>
                                <a:lnTo>
                                  <a:pt x="680" y="57"/>
                                </a:lnTo>
                                <a:lnTo>
                                  <a:pt x="682" y="71"/>
                                </a:lnTo>
                                <a:lnTo>
                                  <a:pt x="680" y="84"/>
                                </a:lnTo>
                                <a:lnTo>
                                  <a:pt x="676" y="96"/>
                                </a:lnTo>
                                <a:lnTo>
                                  <a:pt x="676" y="94"/>
                                </a:lnTo>
                                <a:lnTo>
                                  <a:pt x="663" y="117"/>
                                </a:lnTo>
                                <a:lnTo>
                                  <a:pt x="640" y="130"/>
                                </a:lnTo>
                                <a:lnTo>
                                  <a:pt x="642" y="130"/>
                                </a:lnTo>
                                <a:lnTo>
                                  <a:pt x="628" y="134"/>
                                </a:lnTo>
                                <a:lnTo>
                                  <a:pt x="615" y="136"/>
                                </a:lnTo>
                                <a:lnTo>
                                  <a:pt x="71" y="136"/>
                                </a:lnTo>
                                <a:lnTo>
                                  <a:pt x="58" y="134"/>
                                </a:lnTo>
                                <a:lnTo>
                                  <a:pt x="45" y="130"/>
                                </a:lnTo>
                                <a:lnTo>
                                  <a:pt x="46" y="130"/>
                                </a:lnTo>
                                <a:lnTo>
                                  <a:pt x="25" y="117"/>
                                </a:lnTo>
                                <a:lnTo>
                                  <a:pt x="10" y="94"/>
                                </a:lnTo>
                                <a:lnTo>
                                  <a:pt x="10" y="96"/>
                                </a:lnTo>
                                <a:lnTo>
                                  <a:pt x="6" y="84"/>
                                </a:lnTo>
                                <a:lnTo>
                                  <a:pt x="4" y="71"/>
                                </a:lnTo>
                                <a:lnTo>
                                  <a:pt x="6" y="57"/>
                                </a:lnTo>
                                <a:lnTo>
                                  <a:pt x="10" y="44"/>
                                </a:lnTo>
                                <a:lnTo>
                                  <a:pt x="10" y="46"/>
                                </a:lnTo>
                                <a:lnTo>
                                  <a:pt x="25" y="25"/>
                                </a:lnTo>
                                <a:lnTo>
                                  <a:pt x="46" y="9"/>
                                </a:lnTo>
                                <a:lnTo>
                                  <a:pt x="45" y="9"/>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0" name="Freeform 17"/>
                        <wps:cNvSpPr>
                          <a:spLocks/>
                        </wps:cNvSpPr>
                        <wps:spPr bwMode="auto">
                          <a:xfrm>
                            <a:off x="612775" y="1370013"/>
                            <a:ext cx="2527300" cy="1512888"/>
                          </a:xfrm>
                          <a:custGeom>
                            <a:avLst/>
                            <a:gdLst>
                              <a:gd name="T0" fmla="*/ 0 w 1592"/>
                              <a:gd name="T1" fmla="*/ 0 h 953"/>
                              <a:gd name="T2" fmla="*/ 0 w 1592"/>
                              <a:gd name="T3" fmla="*/ 953 h 953"/>
                              <a:gd name="T4" fmla="*/ 1592 w 1592"/>
                              <a:gd name="T5" fmla="*/ 953 h 953"/>
                              <a:gd name="T6" fmla="*/ 1592 w 1592"/>
                              <a:gd name="T7" fmla="*/ 861 h 953"/>
                              <a:gd name="T8" fmla="*/ 1588 w 1592"/>
                              <a:gd name="T9" fmla="*/ 861 h 953"/>
                              <a:gd name="T10" fmla="*/ 1588 w 1592"/>
                              <a:gd name="T11" fmla="*/ 951 h 953"/>
                              <a:gd name="T12" fmla="*/ 1590 w 1592"/>
                              <a:gd name="T13" fmla="*/ 949 h 953"/>
                              <a:gd name="T14" fmla="*/ 2 w 1592"/>
                              <a:gd name="T15" fmla="*/ 949 h 953"/>
                              <a:gd name="T16" fmla="*/ 4 w 1592"/>
                              <a:gd name="T17" fmla="*/ 951 h 953"/>
                              <a:gd name="T18" fmla="*/ 4 w 1592"/>
                              <a:gd name="T19" fmla="*/ 0 h 953"/>
                              <a:gd name="T20" fmla="*/ 0 w 1592"/>
                              <a:gd name="T21" fmla="*/ 0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2" h="953">
                                <a:moveTo>
                                  <a:pt x="0" y="0"/>
                                </a:moveTo>
                                <a:lnTo>
                                  <a:pt x="0" y="953"/>
                                </a:lnTo>
                                <a:lnTo>
                                  <a:pt x="1592" y="953"/>
                                </a:lnTo>
                                <a:lnTo>
                                  <a:pt x="1592" y="861"/>
                                </a:lnTo>
                                <a:lnTo>
                                  <a:pt x="1588" y="861"/>
                                </a:lnTo>
                                <a:lnTo>
                                  <a:pt x="1588" y="951"/>
                                </a:lnTo>
                                <a:lnTo>
                                  <a:pt x="1590" y="949"/>
                                </a:lnTo>
                                <a:lnTo>
                                  <a:pt x="2" y="949"/>
                                </a:lnTo>
                                <a:lnTo>
                                  <a:pt x="4" y="951"/>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1" name="Freeform 18"/>
                        <wps:cNvSpPr>
                          <a:spLocks/>
                        </wps:cNvSpPr>
                        <wps:spPr bwMode="auto">
                          <a:xfrm>
                            <a:off x="612775" y="684213"/>
                            <a:ext cx="722313" cy="104775"/>
                          </a:xfrm>
                          <a:custGeom>
                            <a:avLst/>
                            <a:gdLst>
                              <a:gd name="T0" fmla="*/ 4 w 455"/>
                              <a:gd name="T1" fmla="*/ 66 h 66"/>
                              <a:gd name="T2" fmla="*/ 4 w 455"/>
                              <a:gd name="T3" fmla="*/ 2 h 66"/>
                              <a:gd name="T4" fmla="*/ 2 w 455"/>
                              <a:gd name="T5" fmla="*/ 4 h 66"/>
                              <a:gd name="T6" fmla="*/ 455 w 455"/>
                              <a:gd name="T7" fmla="*/ 4 h 66"/>
                              <a:gd name="T8" fmla="*/ 455 w 455"/>
                              <a:gd name="T9" fmla="*/ 0 h 66"/>
                              <a:gd name="T10" fmla="*/ 0 w 455"/>
                              <a:gd name="T11" fmla="*/ 0 h 66"/>
                              <a:gd name="T12" fmla="*/ 0 w 455"/>
                              <a:gd name="T13" fmla="*/ 66 h 66"/>
                              <a:gd name="T14" fmla="*/ 4 w 455"/>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6">
                                <a:moveTo>
                                  <a:pt x="4" y="66"/>
                                </a:moveTo>
                                <a:lnTo>
                                  <a:pt x="4" y="2"/>
                                </a:lnTo>
                                <a:lnTo>
                                  <a:pt x="2" y="4"/>
                                </a:lnTo>
                                <a:lnTo>
                                  <a:pt x="455" y="4"/>
                                </a:lnTo>
                                <a:lnTo>
                                  <a:pt x="455" y="0"/>
                                </a:lnTo>
                                <a:lnTo>
                                  <a:pt x="0" y="0"/>
                                </a:lnTo>
                                <a:lnTo>
                                  <a:pt x="0" y="66"/>
                                </a:lnTo>
                                <a:lnTo>
                                  <a:pt x="4" y="6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2" name="Freeform 19"/>
                        <wps:cNvSpPr>
                          <a:spLocks/>
                        </wps:cNvSpPr>
                        <wps:spPr bwMode="auto">
                          <a:xfrm>
                            <a:off x="588963" y="773113"/>
                            <a:ext cx="53975" cy="52388"/>
                          </a:xfrm>
                          <a:custGeom>
                            <a:avLst/>
                            <a:gdLst>
                              <a:gd name="T0" fmla="*/ 0 w 34"/>
                              <a:gd name="T1" fmla="*/ 0 h 33"/>
                              <a:gd name="T2" fmla="*/ 17 w 34"/>
                              <a:gd name="T3" fmla="*/ 33 h 33"/>
                              <a:gd name="T4" fmla="*/ 34 w 34"/>
                              <a:gd name="T5" fmla="*/ 0 h 33"/>
                              <a:gd name="T6" fmla="*/ 0 w 34"/>
                              <a:gd name="T7" fmla="*/ 0 h 33"/>
                            </a:gdLst>
                            <a:ahLst/>
                            <a:cxnLst>
                              <a:cxn ang="0">
                                <a:pos x="T0" y="T1"/>
                              </a:cxn>
                              <a:cxn ang="0">
                                <a:pos x="T2" y="T3"/>
                              </a:cxn>
                              <a:cxn ang="0">
                                <a:pos x="T4" y="T5"/>
                              </a:cxn>
                              <a:cxn ang="0">
                                <a:pos x="T6" y="T7"/>
                              </a:cxn>
                            </a:cxnLst>
                            <a:rect l="0" t="0" r="r" b="b"/>
                            <a:pathLst>
                              <a:path w="34" h="33">
                                <a:moveTo>
                                  <a:pt x="0" y="0"/>
                                </a:moveTo>
                                <a:lnTo>
                                  <a:pt x="17" y="33"/>
                                </a:lnTo>
                                <a:lnTo>
                                  <a:pt x="34"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23" name="Freeform 20"/>
                        <wps:cNvSpPr>
                          <a:spLocks/>
                        </wps:cNvSpPr>
                        <wps:spPr bwMode="auto">
                          <a:xfrm>
                            <a:off x="2417763" y="684213"/>
                            <a:ext cx="722313" cy="104775"/>
                          </a:xfrm>
                          <a:custGeom>
                            <a:avLst/>
                            <a:gdLst>
                              <a:gd name="T0" fmla="*/ 455 w 455"/>
                              <a:gd name="T1" fmla="*/ 66 h 66"/>
                              <a:gd name="T2" fmla="*/ 455 w 455"/>
                              <a:gd name="T3" fmla="*/ 0 h 66"/>
                              <a:gd name="T4" fmla="*/ 0 w 455"/>
                              <a:gd name="T5" fmla="*/ 0 h 66"/>
                              <a:gd name="T6" fmla="*/ 0 w 455"/>
                              <a:gd name="T7" fmla="*/ 4 h 66"/>
                              <a:gd name="T8" fmla="*/ 453 w 455"/>
                              <a:gd name="T9" fmla="*/ 4 h 66"/>
                              <a:gd name="T10" fmla="*/ 451 w 455"/>
                              <a:gd name="T11" fmla="*/ 2 h 66"/>
                              <a:gd name="T12" fmla="*/ 451 w 455"/>
                              <a:gd name="T13" fmla="*/ 66 h 66"/>
                              <a:gd name="T14" fmla="*/ 455 w 455"/>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6">
                                <a:moveTo>
                                  <a:pt x="455" y="66"/>
                                </a:moveTo>
                                <a:lnTo>
                                  <a:pt x="455" y="0"/>
                                </a:lnTo>
                                <a:lnTo>
                                  <a:pt x="0" y="0"/>
                                </a:lnTo>
                                <a:lnTo>
                                  <a:pt x="0" y="4"/>
                                </a:lnTo>
                                <a:lnTo>
                                  <a:pt x="453" y="4"/>
                                </a:lnTo>
                                <a:lnTo>
                                  <a:pt x="451" y="2"/>
                                </a:lnTo>
                                <a:lnTo>
                                  <a:pt x="451" y="66"/>
                                </a:lnTo>
                                <a:lnTo>
                                  <a:pt x="455" y="6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4" name="Freeform 21"/>
                        <wps:cNvSpPr>
                          <a:spLocks/>
                        </wps:cNvSpPr>
                        <wps:spPr bwMode="auto">
                          <a:xfrm>
                            <a:off x="3109913" y="773113"/>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25" name="Freeform 22"/>
                        <wps:cNvSpPr>
                          <a:spLocks/>
                        </wps:cNvSpPr>
                        <wps:spPr bwMode="auto">
                          <a:xfrm>
                            <a:off x="1335088" y="3175"/>
                            <a:ext cx="1082675" cy="215900"/>
                          </a:xfrm>
                          <a:custGeom>
                            <a:avLst/>
                            <a:gdLst>
                              <a:gd name="T0" fmla="*/ 69 w 682"/>
                              <a:gd name="T1" fmla="*/ 0 h 136"/>
                              <a:gd name="T2" fmla="*/ 56 w 682"/>
                              <a:gd name="T3" fmla="*/ 2 h 136"/>
                              <a:gd name="T4" fmla="*/ 43 w 682"/>
                              <a:gd name="T5" fmla="*/ 6 h 136"/>
                              <a:gd name="T6" fmla="*/ 21 w 682"/>
                              <a:gd name="T7" fmla="*/ 21 h 136"/>
                              <a:gd name="T8" fmla="*/ 6 w 682"/>
                              <a:gd name="T9" fmla="*/ 42 h 136"/>
                              <a:gd name="T10" fmla="*/ 2 w 682"/>
                              <a:gd name="T11" fmla="*/ 56 h 136"/>
                              <a:gd name="T12" fmla="*/ 0 w 682"/>
                              <a:gd name="T13" fmla="*/ 69 h 136"/>
                              <a:gd name="T14" fmla="*/ 2 w 682"/>
                              <a:gd name="T15" fmla="*/ 82 h 136"/>
                              <a:gd name="T16" fmla="*/ 6 w 682"/>
                              <a:gd name="T17" fmla="*/ 94 h 136"/>
                              <a:gd name="T18" fmla="*/ 21 w 682"/>
                              <a:gd name="T19" fmla="*/ 117 h 136"/>
                              <a:gd name="T20" fmla="*/ 43 w 682"/>
                              <a:gd name="T21" fmla="*/ 130 h 136"/>
                              <a:gd name="T22" fmla="*/ 56 w 682"/>
                              <a:gd name="T23" fmla="*/ 134 h 136"/>
                              <a:gd name="T24" fmla="*/ 69 w 682"/>
                              <a:gd name="T25" fmla="*/ 136 h 136"/>
                              <a:gd name="T26" fmla="*/ 613 w 682"/>
                              <a:gd name="T27" fmla="*/ 136 h 136"/>
                              <a:gd name="T28" fmla="*/ 626 w 682"/>
                              <a:gd name="T29" fmla="*/ 134 h 136"/>
                              <a:gd name="T30" fmla="*/ 640 w 682"/>
                              <a:gd name="T31" fmla="*/ 130 h 136"/>
                              <a:gd name="T32" fmla="*/ 663 w 682"/>
                              <a:gd name="T33" fmla="*/ 117 h 136"/>
                              <a:gd name="T34" fmla="*/ 676 w 682"/>
                              <a:gd name="T35" fmla="*/ 94 h 136"/>
                              <a:gd name="T36" fmla="*/ 680 w 682"/>
                              <a:gd name="T37" fmla="*/ 82 h 136"/>
                              <a:gd name="T38" fmla="*/ 682 w 682"/>
                              <a:gd name="T39" fmla="*/ 69 h 136"/>
                              <a:gd name="T40" fmla="*/ 680 w 682"/>
                              <a:gd name="T41" fmla="*/ 56 h 136"/>
                              <a:gd name="T42" fmla="*/ 676 w 682"/>
                              <a:gd name="T43" fmla="*/ 42 h 136"/>
                              <a:gd name="T44" fmla="*/ 663 w 682"/>
                              <a:gd name="T45" fmla="*/ 21 h 136"/>
                              <a:gd name="T46" fmla="*/ 640 w 682"/>
                              <a:gd name="T47" fmla="*/ 6 h 136"/>
                              <a:gd name="T48" fmla="*/ 626 w 682"/>
                              <a:gd name="T49" fmla="*/ 2 h 136"/>
                              <a:gd name="T50" fmla="*/ 613 w 682"/>
                              <a:gd name="T51" fmla="*/ 0 h 136"/>
                              <a:gd name="T52" fmla="*/ 69 w 682"/>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2" h="136">
                                <a:moveTo>
                                  <a:pt x="69" y="0"/>
                                </a:moveTo>
                                <a:lnTo>
                                  <a:pt x="56" y="2"/>
                                </a:lnTo>
                                <a:lnTo>
                                  <a:pt x="43" y="6"/>
                                </a:lnTo>
                                <a:lnTo>
                                  <a:pt x="21" y="21"/>
                                </a:lnTo>
                                <a:lnTo>
                                  <a:pt x="6" y="42"/>
                                </a:lnTo>
                                <a:lnTo>
                                  <a:pt x="2" y="56"/>
                                </a:lnTo>
                                <a:lnTo>
                                  <a:pt x="0" y="69"/>
                                </a:lnTo>
                                <a:lnTo>
                                  <a:pt x="2" y="82"/>
                                </a:lnTo>
                                <a:lnTo>
                                  <a:pt x="6" y="94"/>
                                </a:lnTo>
                                <a:lnTo>
                                  <a:pt x="21" y="117"/>
                                </a:lnTo>
                                <a:lnTo>
                                  <a:pt x="43" y="130"/>
                                </a:lnTo>
                                <a:lnTo>
                                  <a:pt x="56" y="134"/>
                                </a:lnTo>
                                <a:lnTo>
                                  <a:pt x="69" y="136"/>
                                </a:lnTo>
                                <a:lnTo>
                                  <a:pt x="613" y="136"/>
                                </a:lnTo>
                                <a:lnTo>
                                  <a:pt x="626" y="134"/>
                                </a:lnTo>
                                <a:lnTo>
                                  <a:pt x="640" y="130"/>
                                </a:lnTo>
                                <a:lnTo>
                                  <a:pt x="663" y="117"/>
                                </a:lnTo>
                                <a:lnTo>
                                  <a:pt x="676" y="94"/>
                                </a:lnTo>
                                <a:lnTo>
                                  <a:pt x="680" y="82"/>
                                </a:lnTo>
                                <a:lnTo>
                                  <a:pt x="682" y="69"/>
                                </a:lnTo>
                                <a:lnTo>
                                  <a:pt x="680" y="56"/>
                                </a:lnTo>
                                <a:lnTo>
                                  <a:pt x="676" y="42"/>
                                </a:lnTo>
                                <a:lnTo>
                                  <a:pt x="663" y="21"/>
                                </a:lnTo>
                                <a:lnTo>
                                  <a:pt x="640" y="6"/>
                                </a:lnTo>
                                <a:lnTo>
                                  <a:pt x="626" y="2"/>
                                </a:lnTo>
                                <a:lnTo>
                                  <a:pt x="613" y="0"/>
                                </a:lnTo>
                                <a:lnTo>
                                  <a:pt x="6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6" name="Freeform 23"/>
                        <wps:cNvSpPr>
                          <a:spLocks/>
                        </wps:cNvSpPr>
                        <wps:spPr bwMode="auto">
                          <a:xfrm>
                            <a:off x="1331913" y="0"/>
                            <a:ext cx="1089025" cy="222250"/>
                          </a:xfrm>
                          <a:custGeom>
                            <a:avLst/>
                            <a:gdLst>
                              <a:gd name="T0" fmla="*/ 71 w 686"/>
                              <a:gd name="T1" fmla="*/ 0 h 140"/>
                              <a:gd name="T2" fmla="*/ 58 w 686"/>
                              <a:gd name="T3" fmla="*/ 2 h 140"/>
                              <a:gd name="T4" fmla="*/ 45 w 686"/>
                              <a:gd name="T5" fmla="*/ 6 h 140"/>
                              <a:gd name="T6" fmla="*/ 21 w 686"/>
                              <a:gd name="T7" fmla="*/ 21 h 140"/>
                              <a:gd name="T8" fmla="*/ 6 w 686"/>
                              <a:gd name="T9" fmla="*/ 44 h 140"/>
                              <a:gd name="T10" fmla="*/ 2 w 686"/>
                              <a:gd name="T11" fmla="*/ 58 h 140"/>
                              <a:gd name="T12" fmla="*/ 0 w 686"/>
                              <a:gd name="T13" fmla="*/ 71 h 140"/>
                              <a:gd name="T14" fmla="*/ 2 w 686"/>
                              <a:gd name="T15" fmla="*/ 84 h 140"/>
                              <a:gd name="T16" fmla="*/ 6 w 686"/>
                              <a:gd name="T17" fmla="*/ 96 h 140"/>
                              <a:gd name="T18" fmla="*/ 21 w 686"/>
                              <a:gd name="T19" fmla="*/ 121 h 140"/>
                              <a:gd name="T20" fmla="*/ 45 w 686"/>
                              <a:gd name="T21" fmla="*/ 134 h 140"/>
                              <a:gd name="T22" fmla="*/ 58 w 686"/>
                              <a:gd name="T23" fmla="*/ 138 h 140"/>
                              <a:gd name="T24" fmla="*/ 71 w 686"/>
                              <a:gd name="T25" fmla="*/ 140 h 140"/>
                              <a:gd name="T26" fmla="*/ 615 w 686"/>
                              <a:gd name="T27" fmla="*/ 140 h 140"/>
                              <a:gd name="T28" fmla="*/ 628 w 686"/>
                              <a:gd name="T29" fmla="*/ 138 h 140"/>
                              <a:gd name="T30" fmla="*/ 642 w 686"/>
                              <a:gd name="T31" fmla="*/ 134 h 140"/>
                              <a:gd name="T32" fmla="*/ 667 w 686"/>
                              <a:gd name="T33" fmla="*/ 121 h 140"/>
                              <a:gd name="T34" fmla="*/ 680 w 686"/>
                              <a:gd name="T35" fmla="*/ 96 h 140"/>
                              <a:gd name="T36" fmla="*/ 684 w 686"/>
                              <a:gd name="T37" fmla="*/ 84 h 140"/>
                              <a:gd name="T38" fmla="*/ 686 w 686"/>
                              <a:gd name="T39" fmla="*/ 71 h 140"/>
                              <a:gd name="T40" fmla="*/ 684 w 686"/>
                              <a:gd name="T41" fmla="*/ 58 h 140"/>
                              <a:gd name="T42" fmla="*/ 680 w 686"/>
                              <a:gd name="T43" fmla="*/ 44 h 140"/>
                              <a:gd name="T44" fmla="*/ 667 w 686"/>
                              <a:gd name="T45" fmla="*/ 21 h 140"/>
                              <a:gd name="T46" fmla="*/ 642 w 686"/>
                              <a:gd name="T47" fmla="*/ 6 h 140"/>
                              <a:gd name="T48" fmla="*/ 628 w 686"/>
                              <a:gd name="T49" fmla="*/ 2 h 140"/>
                              <a:gd name="T50" fmla="*/ 615 w 686"/>
                              <a:gd name="T51" fmla="*/ 0 h 140"/>
                              <a:gd name="T52" fmla="*/ 71 w 686"/>
                              <a:gd name="T53" fmla="*/ 0 h 140"/>
                              <a:gd name="T54" fmla="*/ 71 w 686"/>
                              <a:gd name="T55" fmla="*/ 4 h 140"/>
                              <a:gd name="T56" fmla="*/ 615 w 686"/>
                              <a:gd name="T57" fmla="*/ 4 h 140"/>
                              <a:gd name="T58" fmla="*/ 628 w 686"/>
                              <a:gd name="T59" fmla="*/ 6 h 140"/>
                              <a:gd name="T60" fmla="*/ 642 w 686"/>
                              <a:gd name="T61" fmla="*/ 10 h 140"/>
                              <a:gd name="T62" fmla="*/ 640 w 686"/>
                              <a:gd name="T63" fmla="*/ 10 h 140"/>
                              <a:gd name="T64" fmla="*/ 663 w 686"/>
                              <a:gd name="T65" fmla="*/ 25 h 140"/>
                              <a:gd name="T66" fmla="*/ 676 w 686"/>
                              <a:gd name="T67" fmla="*/ 46 h 140"/>
                              <a:gd name="T68" fmla="*/ 676 w 686"/>
                              <a:gd name="T69" fmla="*/ 44 h 140"/>
                              <a:gd name="T70" fmla="*/ 680 w 686"/>
                              <a:gd name="T71" fmla="*/ 58 h 140"/>
                              <a:gd name="T72" fmla="*/ 682 w 686"/>
                              <a:gd name="T73" fmla="*/ 71 h 140"/>
                              <a:gd name="T74" fmla="*/ 680 w 686"/>
                              <a:gd name="T75" fmla="*/ 84 h 140"/>
                              <a:gd name="T76" fmla="*/ 676 w 686"/>
                              <a:gd name="T77" fmla="*/ 96 h 140"/>
                              <a:gd name="T78" fmla="*/ 676 w 686"/>
                              <a:gd name="T79" fmla="*/ 94 h 140"/>
                              <a:gd name="T80" fmla="*/ 663 w 686"/>
                              <a:gd name="T81" fmla="*/ 117 h 140"/>
                              <a:gd name="T82" fmla="*/ 640 w 686"/>
                              <a:gd name="T83" fmla="*/ 130 h 140"/>
                              <a:gd name="T84" fmla="*/ 642 w 686"/>
                              <a:gd name="T85" fmla="*/ 130 h 140"/>
                              <a:gd name="T86" fmla="*/ 628 w 686"/>
                              <a:gd name="T87" fmla="*/ 134 h 140"/>
                              <a:gd name="T88" fmla="*/ 615 w 686"/>
                              <a:gd name="T89" fmla="*/ 136 h 140"/>
                              <a:gd name="T90" fmla="*/ 71 w 686"/>
                              <a:gd name="T91" fmla="*/ 136 h 140"/>
                              <a:gd name="T92" fmla="*/ 58 w 686"/>
                              <a:gd name="T93" fmla="*/ 134 h 140"/>
                              <a:gd name="T94" fmla="*/ 45 w 686"/>
                              <a:gd name="T95" fmla="*/ 130 h 140"/>
                              <a:gd name="T96" fmla="*/ 46 w 686"/>
                              <a:gd name="T97" fmla="*/ 130 h 140"/>
                              <a:gd name="T98" fmla="*/ 25 w 686"/>
                              <a:gd name="T99" fmla="*/ 117 h 140"/>
                              <a:gd name="T100" fmla="*/ 10 w 686"/>
                              <a:gd name="T101" fmla="*/ 94 h 140"/>
                              <a:gd name="T102" fmla="*/ 10 w 686"/>
                              <a:gd name="T103" fmla="*/ 96 h 140"/>
                              <a:gd name="T104" fmla="*/ 6 w 686"/>
                              <a:gd name="T105" fmla="*/ 84 h 140"/>
                              <a:gd name="T106" fmla="*/ 4 w 686"/>
                              <a:gd name="T107" fmla="*/ 71 h 140"/>
                              <a:gd name="T108" fmla="*/ 6 w 686"/>
                              <a:gd name="T109" fmla="*/ 58 h 140"/>
                              <a:gd name="T110" fmla="*/ 10 w 686"/>
                              <a:gd name="T111" fmla="*/ 44 h 140"/>
                              <a:gd name="T112" fmla="*/ 10 w 686"/>
                              <a:gd name="T113" fmla="*/ 46 h 140"/>
                              <a:gd name="T114" fmla="*/ 25 w 686"/>
                              <a:gd name="T115" fmla="*/ 25 h 140"/>
                              <a:gd name="T116" fmla="*/ 46 w 686"/>
                              <a:gd name="T117" fmla="*/ 10 h 140"/>
                              <a:gd name="T118" fmla="*/ 45 w 686"/>
                              <a:gd name="T119" fmla="*/ 10 h 140"/>
                              <a:gd name="T120" fmla="*/ 58 w 686"/>
                              <a:gd name="T121" fmla="*/ 6 h 140"/>
                              <a:gd name="T122" fmla="*/ 71 w 686"/>
                              <a:gd name="T123" fmla="*/ 4 h 140"/>
                              <a:gd name="T124" fmla="*/ 71 w 686"/>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140">
                                <a:moveTo>
                                  <a:pt x="71" y="0"/>
                                </a:moveTo>
                                <a:lnTo>
                                  <a:pt x="58" y="2"/>
                                </a:lnTo>
                                <a:lnTo>
                                  <a:pt x="45" y="6"/>
                                </a:lnTo>
                                <a:lnTo>
                                  <a:pt x="21" y="21"/>
                                </a:lnTo>
                                <a:lnTo>
                                  <a:pt x="6" y="44"/>
                                </a:lnTo>
                                <a:lnTo>
                                  <a:pt x="2" y="58"/>
                                </a:lnTo>
                                <a:lnTo>
                                  <a:pt x="0" y="71"/>
                                </a:lnTo>
                                <a:lnTo>
                                  <a:pt x="2" y="84"/>
                                </a:lnTo>
                                <a:lnTo>
                                  <a:pt x="6" y="96"/>
                                </a:lnTo>
                                <a:lnTo>
                                  <a:pt x="21" y="121"/>
                                </a:lnTo>
                                <a:lnTo>
                                  <a:pt x="45" y="134"/>
                                </a:lnTo>
                                <a:lnTo>
                                  <a:pt x="58" y="138"/>
                                </a:lnTo>
                                <a:lnTo>
                                  <a:pt x="71" y="140"/>
                                </a:lnTo>
                                <a:lnTo>
                                  <a:pt x="615" y="140"/>
                                </a:lnTo>
                                <a:lnTo>
                                  <a:pt x="628" y="138"/>
                                </a:lnTo>
                                <a:lnTo>
                                  <a:pt x="642" y="134"/>
                                </a:lnTo>
                                <a:lnTo>
                                  <a:pt x="667" y="121"/>
                                </a:lnTo>
                                <a:lnTo>
                                  <a:pt x="680" y="96"/>
                                </a:lnTo>
                                <a:lnTo>
                                  <a:pt x="684" y="84"/>
                                </a:lnTo>
                                <a:lnTo>
                                  <a:pt x="686" y="71"/>
                                </a:lnTo>
                                <a:lnTo>
                                  <a:pt x="684" y="58"/>
                                </a:lnTo>
                                <a:lnTo>
                                  <a:pt x="680" y="44"/>
                                </a:lnTo>
                                <a:lnTo>
                                  <a:pt x="667" y="21"/>
                                </a:lnTo>
                                <a:lnTo>
                                  <a:pt x="642" y="6"/>
                                </a:lnTo>
                                <a:lnTo>
                                  <a:pt x="628" y="2"/>
                                </a:lnTo>
                                <a:lnTo>
                                  <a:pt x="615" y="0"/>
                                </a:lnTo>
                                <a:lnTo>
                                  <a:pt x="71" y="0"/>
                                </a:lnTo>
                                <a:lnTo>
                                  <a:pt x="71" y="4"/>
                                </a:lnTo>
                                <a:lnTo>
                                  <a:pt x="615" y="4"/>
                                </a:lnTo>
                                <a:lnTo>
                                  <a:pt x="628" y="6"/>
                                </a:lnTo>
                                <a:lnTo>
                                  <a:pt x="642" y="10"/>
                                </a:lnTo>
                                <a:lnTo>
                                  <a:pt x="640" y="10"/>
                                </a:lnTo>
                                <a:lnTo>
                                  <a:pt x="663" y="25"/>
                                </a:lnTo>
                                <a:lnTo>
                                  <a:pt x="676" y="46"/>
                                </a:lnTo>
                                <a:lnTo>
                                  <a:pt x="676" y="44"/>
                                </a:lnTo>
                                <a:lnTo>
                                  <a:pt x="680" y="58"/>
                                </a:lnTo>
                                <a:lnTo>
                                  <a:pt x="682" y="71"/>
                                </a:lnTo>
                                <a:lnTo>
                                  <a:pt x="680" y="84"/>
                                </a:lnTo>
                                <a:lnTo>
                                  <a:pt x="676" y="96"/>
                                </a:lnTo>
                                <a:lnTo>
                                  <a:pt x="676" y="94"/>
                                </a:lnTo>
                                <a:lnTo>
                                  <a:pt x="663" y="117"/>
                                </a:lnTo>
                                <a:lnTo>
                                  <a:pt x="640" y="130"/>
                                </a:lnTo>
                                <a:lnTo>
                                  <a:pt x="642" y="130"/>
                                </a:lnTo>
                                <a:lnTo>
                                  <a:pt x="628" y="134"/>
                                </a:lnTo>
                                <a:lnTo>
                                  <a:pt x="615" y="136"/>
                                </a:lnTo>
                                <a:lnTo>
                                  <a:pt x="71" y="136"/>
                                </a:lnTo>
                                <a:lnTo>
                                  <a:pt x="58" y="134"/>
                                </a:lnTo>
                                <a:lnTo>
                                  <a:pt x="45" y="130"/>
                                </a:lnTo>
                                <a:lnTo>
                                  <a:pt x="46" y="130"/>
                                </a:lnTo>
                                <a:lnTo>
                                  <a:pt x="25" y="117"/>
                                </a:lnTo>
                                <a:lnTo>
                                  <a:pt x="10" y="94"/>
                                </a:lnTo>
                                <a:lnTo>
                                  <a:pt x="10" y="96"/>
                                </a:lnTo>
                                <a:lnTo>
                                  <a:pt x="6" y="84"/>
                                </a:lnTo>
                                <a:lnTo>
                                  <a:pt x="4" y="71"/>
                                </a:lnTo>
                                <a:lnTo>
                                  <a:pt x="6" y="58"/>
                                </a:lnTo>
                                <a:lnTo>
                                  <a:pt x="10" y="44"/>
                                </a:lnTo>
                                <a:lnTo>
                                  <a:pt x="10" y="46"/>
                                </a:lnTo>
                                <a:lnTo>
                                  <a:pt x="25" y="25"/>
                                </a:lnTo>
                                <a:lnTo>
                                  <a:pt x="46" y="10"/>
                                </a:lnTo>
                                <a:lnTo>
                                  <a:pt x="45" y="10"/>
                                </a:lnTo>
                                <a:lnTo>
                                  <a:pt x="58" y="6"/>
                                </a:lnTo>
                                <a:lnTo>
                                  <a:pt x="71" y="4"/>
                                </a:lnTo>
                                <a:lnTo>
                                  <a:pt x="7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7" name="Freeform 24"/>
                        <wps:cNvSpPr>
                          <a:spLocks/>
                        </wps:cNvSpPr>
                        <wps:spPr bwMode="auto">
                          <a:xfrm>
                            <a:off x="2597150" y="1522413"/>
                            <a:ext cx="1079500" cy="628650"/>
                          </a:xfrm>
                          <a:custGeom>
                            <a:avLst/>
                            <a:gdLst>
                              <a:gd name="T0" fmla="*/ 340 w 680"/>
                              <a:gd name="T1" fmla="*/ 0 h 396"/>
                              <a:gd name="T2" fmla="*/ 0 w 680"/>
                              <a:gd name="T3" fmla="*/ 199 h 396"/>
                              <a:gd name="T4" fmla="*/ 340 w 680"/>
                              <a:gd name="T5" fmla="*/ 396 h 396"/>
                              <a:gd name="T6" fmla="*/ 680 w 680"/>
                              <a:gd name="T7" fmla="*/ 199 h 396"/>
                              <a:gd name="T8" fmla="*/ 340 w 680"/>
                              <a:gd name="T9" fmla="*/ 0 h 396"/>
                            </a:gdLst>
                            <a:ahLst/>
                            <a:cxnLst>
                              <a:cxn ang="0">
                                <a:pos x="T0" y="T1"/>
                              </a:cxn>
                              <a:cxn ang="0">
                                <a:pos x="T2" y="T3"/>
                              </a:cxn>
                              <a:cxn ang="0">
                                <a:pos x="T4" y="T5"/>
                              </a:cxn>
                              <a:cxn ang="0">
                                <a:pos x="T6" y="T7"/>
                              </a:cxn>
                              <a:cxn ang="0">
                                <a:pos x="T8" y="T9"/>
                              </a:cxn>
                            </a:cxnLst>
                            <a:rect l="0" t="0" r="r" b="b"/>
                            <a:pathLst>
                              <a:path w="680" h="396">
                                <a:moveTo>
                                  <a:pt x="340" y="0"/>
                                </a:moveTo>
                                <a:lnTo>
                                  <a:pt x="0" y="199"/>
                                </a:lnTo>
                                <a:lnTo>
                                  <a:pt x="340" y="396"/>
                                </a:lnTo>
                                <a:lnTo>
                                  <a:pt x="680" y="199"/>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8" name="Freeform 25"/>
                        <wps:cNvSpPr>
                          <a:spLocks/>
                        </wps:cNvSpPr>
                        <wps:spPr bwMode="auto">
                          <a:xfrm>
                            <a:off x="2593975" y="1519238"/>
                            <a:ext cx="1085850" cy="635000"/>
                          </a:xfrm>
                          <a:custGeom>
                            <a:avLst/>
                            <a:gdLst>
                              <a:gd name="T0" fmla="*/ 342 w 684"/>
                              <a:gd name="T1" fmla="*/ 0 h 400"/>
                              <a:gd name="T2" fmla="*/ 0 w 684"/>
                              <a:gd name="T3" fmla="*/ 201 h 400"/>
                              <a:gd name="T4" fmla="*/ 342 w 684"/>
                              <a:gd name="T5" fmla="*/ 400 h 400"/>
                              <a:gd name="T6" fmla="*/ 684 w 684"/>
                              <a:gd name="T7" fmla="*/ 201 h 400"/>
                              <a:gd name="T8" fmla="*/ 342 w 684"/>
                              <a:gd name="T9" fmla="*/ 0 h 400"/>
                              <a:gd name="T10" fmla="*/ 340 w 684"/>
                              <a:gd name="T11" fmla="*/ 4 h 400"/>
                              <a:gd name="T12" fmla="*/ 680 w 684"/>
                              <a:gd name="T13" fmla="*/ 203 h 400"/>
                              <a:gd name="T14" fmla="*/ 680 w 684"/>
                              <a:gd name="T15" fmla="*/ 199 h 400"/>
                              <a:gd name="T16" fmla="*/ 340 w 684"/>
                              <a:gd name="T17" fmla="*/ 397 h 400"/>
                              <a:gd name="T18" fmla="*/ 344 w 684"/>
                              <a:gd name="T19" fmla="*/ 397 h 400"/>
                              <a:gd name="T20" fmla="*/ 4 w 684"/>
                              <a:gd name="T21" fmla="*/ 199 h 400"/>
                              <a:gd name="T22" fmla="*/ 4 w 684"/>
                              <a:gd name="T23" fmla="*/ 203 h 400"/>
                              <a:gd name="T24" fmla="*/ 344 w 684"/>
                              <a:gd name="T25" fmla="*/ 4 h 400"/>
                              <a:gd name="T26" fmla="*/ 340 w 684"/>
                              <a:gd name="T27" fmla="*/ 4 h 400"/>
                              <a:gd name="T28" fmla="*/ 342 w 684"/>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400">
                                <a:moveTo>
                                  <a:pt x="342" y="0"/>
                                </a:moveTo>
                                <a:lnTo>
                                  <a:pt x="0" y="201"/>
                                </a:lnTo>
                                <a:lnTo>
                                  <a:pt x="342" y="400"/>
                                </a:lnTo>
                                <a:lnTo>
                                  <a:pt x="684" y="201"/>
                                </a:lnTo>
                                <a:lnTo>
                                  <a:pt x="342" y="0"/>
                                </a:lnTo>
                                <a:lnTo>
                                  <a:pt x="340" y="4"/>
                                </a:lnTo>
                                <a:lnTo>
                                  <a:pt x="680" y="203"/>
                                </a:lnTo>
                                <a:lnTo>
                                  <a:pt x="680" y="199"/>
                                </a:lnTo>
                                <a:lnTo>
                                  <a:pt x="340" y="397"/>
                                </a:lnTo>
                                <a:lnTo>
                                  <a:pt x="344" y="397"/>
                                </a:lnTo>
                                <a:lnTo>
                                  <a:pt x="4" y="199"/>
                                </a:lnTo>
                                <a:lnTo>
                                  <a:pt x="4" y="203"/>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29" name="Rectangle 26"/>
                        <wps:cNvSpPr>
                          <a:spLocks noChangeArrowheads="1"/>
                        </wps:cNvSpPr>
                        <wps:spPr bwMode="auto">
                          <a:xfrm>
                            <a:off x="3133725" y="1363663"/>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30" name="Freeform 27"/>
                        <wps:cNvSpPr>
                          <a:spLocks/>
                        </wps:cNvSpPr>
                        <wps:spPr bwMode="auto">
                          <a:xfrm>
                            <a:off x="3109913" y="1463675"/>
                            <a:ext cx="55563" cy="55563"/>
                          </a:xfrm>
                          <a:custGeom>
                            <a:avLst/>
                            <a:gdLst>
                              <a:gd name="T0" fmla="*/ 0 w 35"/>
                              <a:gd name="T1" fmla="*/ 0 h 35"/>
                              <a:gd name="T2" fmla="*/ 17 w 35"/>
                              <a:gd name="T3" fmla="*/ 35 h 35"/>
                              <a:gd name="T4" fmla="*/ 35 w 35"/>
                              <a:gd name="T5" fmla="*/ 0 h 35"/>
                              <a:gd name="T6" fmla="*/ 0 w 35"/>
                              <a:gd name="T7" fmla="*/ 0 h 35"/>
                            </a:gdLst>
                            <a:ahLst/>
                            <a:cxnLst>
                              <a:cxn ang="0">
                                <a:pos x="T0" y="T1"/>
                              </a:cxn>
                              <a:cxn ang="0">
                                <a:pos x="T2" y="T3"/>
                              </a:cxn>
                              <a:cxn ang="0">
                                <a:pos x="T4" y="T5"/>
                              </a:cxn>
                              <a:cxn ang="0">
                                <a:pos x="T6" y="T7"/>
                              </a:cxn>
                            </a:cxnLst>
                            <a:rect l="0" t="0" r="r" b="b"/>
                            <a:pathLst>
                              <a:path w="35" h="35">
                                <a:moveTo>
                                  <a:pt x="0" y="0"/>
                                </a:moveTo>
                                <a:lnTo>
                                  <a:pt x="17" y="35"/>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31" name="Freeform 28"/>
                        <wps:cNvSpPr>
                          <a:spLocks/>
                        </wps:cNvSpPr>
                        <wps:spPr bwMode="auto">
                          <a:xfrm>
                            <a:off x="1871663" y="1835150"/>
                            <a:ext cx="725488" cy="282575"/>
                          </a:xfrm>
                          <a:custGeom>
                            <a:avLst/>
                            <a:gdLst>
                              <a:gd name="T0" fmla="*/ 4 w 457"/>
                              <a:gd name="T1" fmla="*/ 178 h 178"/>
                              <a:gd name="T2" fmla="*/ 4 w 457"/>
                              <a:gd name="T3" fmla="*/ 2 h 178"/>
                              <a:gd name="T4" fmla="*/ 2 w 457"/>
                              <a:gd name="T5" fmla="*/ 4 h 178"/>
                              <a:gd name="T6" fmla="*/ 457 w 457"/>
                              <a:gd name="T7" fmla="*/ 4 h 178"/>
                              <a:gd name="T8" fmla="*/ 457 w 457"/>
                              <a:gd name="T9" fmla="*/ 0 h 178"/>
                              <a:gd name="T10" fmla="*/ 0 w 457"/>
                              <a:gd name="T11" fmla="*/ 0 h 178"/>
                              <a:gd name="T12" fmla="*/ 0 w 457"/>
                              <a:gd name="T13" fmla="*/ 178 h 178"/>
                              <a:gd name="T14" fmla="*/ 4 w 457"/>
                              <a:gd name="T15" fmla="*/ 178 h 1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7" h="178">
                                <a:moveTo>
                                  <a:pt x="4" y="178"/>
                                </a:moveTo>
                                <a:lnTo>
                                  <a:pt x="4" y="2"/>
                                </a:lnTo>
                                <a:lnTo>
                                  <a:pt x="2" y="4"/>
                                </a:lnTo>
                                <a:lnTo>
                                  <a:pt x="457" y="4"/>
                                </a:lnTo>
                                <a:lnTo>
                                  <a:pt x="457" y="0"/>
                                </a:lnTo>
                                <a:lnTo>
                                  <a:pt x="0" y="0"/>
                                </a:lnTo>
                                <a:lnTo>
                                  <a:pt x="0" y="178"/>
                                </a:lnTo>
                                <a:lnTo>
                                  <a:pt x="4" y="178"/>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2" name="Freeform 29"/>
                        <wps:cNvSpPr>
                          <a:spLocks/>
                        </wps:cNvSpPr>
                        <wps:spPr bwMode="auto">
                          <a:xfrm>
                            <a:off x="1851025" y="2103438"/>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33" name="Rectangle 30"/>
                        <wps:cNvSpPr>
                          <a:spLocks noChangeArrowheads="1"/>
                        </wps:cNvSpPr>
                        <wps:spPr bwMode="auto">
                          <a:xfrm>
                            <a:off x="1874838" y="287972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34" name="Freeform 31"/>
                        <wps:cNvSpPr>
                          <a:spLocks/>
                        </wps:cNvSpPr>
                        <wps:spPr bwMode="auto">
                          <a:xfrm>
                            <a:off x="1851025" y="2967038"/>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35" name="Rectangle 32"/>
                        <wps:cNvSpPr>
                          <a:spLocks noChangeArrowheads="1"/>
                        </wps:cNvSpPr>
                        <wps:spPr bwMode="auto">
                          <a:xfrm>
                            <a:off x="3175" y="830263"/>
                            <a:ext cx="1228725"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36" name="Freeform 33"/>
                        <wps:cNvSpPr>
                          <a:spLocks/>
                        </wps:cNvSpPr>
                        <wps:spPr bwMode="auto">
                          <a:xfrm>
                            <a:off x="0" y="827088"/>
                            <a:ext cx="1231900" cy="546100"/>
                          </a:xfrm>
                          <a:custGeom>
                            <a:avLst/>
                            <a:gdLst>
                              <a:gd name="T0" fmla="*/ 0 w 776"/>
                              <a:gd name="T1" fmla="*/ 0 h 344"/>
                              <a:gd name="T2" fmla="*/ 0 w 776"/>
                              <a:gd name="T3" fmla="*/ 344 h 344"/>
                              <a:gd name="T4" fmla="*/ 776 w 776"/>
                              <a:gd name="T5" fmla="*/ 344 h 344"/>
                              <a:gd name="T6" fmla="*/ 776 w 776"/>
                              <a:gd name="T7" fmla="*/ 0 h 344"/>
                              <a:gd name="T8" fmla="*/ 0 w 776"/>
                              <a:gd name="T9" fmla="*/ 0 h 344"/>
                              <a:gd name="T10" fmla="*/ 2 w 776"/>
                              <a:gd name="T11" fmla="*/ 4 h 344"/>
                              <a:gd name="T12" fmla="*/ 774 w 776"/>
                              <a:gd name="T13" fmla="*/ 4 h 344"/>
                              <a:gd name="T14" fmla="*/ 772 w 776"/>
                              <a:gd name="T15" fmla="*/ 2 h 344"/>
                              <a:gd name="T16" fmla="*/ 772 w 776"/>
                              <a:gd name="T17" fmla="*/ 342 h 344"/>
                              <a:gd name="T18" fmla="*/ 774 w 776"/>
                              <a:gd name="T19" fmla="*/ 340 h 344"/>
                              <a:gd name="T20" fmla="*/ 2 w 776"/>
                              <a:gd name="T21" fmla="*/ 340 h 344"/>
                              <a:gd name="T22" fmla="*/ 4 w 776"/>
                              <a:gd name="T23" fmla="*/ 342 h 344"/>
                              <a:gd name="T24" fmla="*/ 4 w 776"/>
                              <a:gd name="T25" fmla="*/ 2 h 344"/>
                              <a:gd name="T26" fmla="*/ 2 w 776"/>
                              <a:gd name="T27" fmla="*/ 4 h 344"/>
                              <a:gd name="T28" fmla="*/ 0 w 776"/>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6" h="344">
                                <a:moveTo>
                                  <a:pt x="0" y="0"/>
                                </a:moveTo>
                                <a:lnTo>
                                  <a:pt x="0" y="344"/>
                                </a:lnTo>
                                <a:lnTo>
                                  <a:pt x="776" y="344"/>
                                </a:lnTo>
                                <a:lnTo>
                                  <a:pt x="776" y="0"/>
                                </a:lnTo>
                                <a:lnTo>
                                  <a:pt x="0" y="0"/>
                                </a:lnTo>
                                <a:lnTo>
                                  <a:pt x="2" y="4"/>
                                </a:lnTo>
                                <a:lnTo>
                                  <a:pt x="774" y="4"/>
                                </a:lnTo>
                                <a:lnTo>
                                  <a:pt x="772" y="2"/>
                                </a:lnTo>
                                <a:lnTo>
                                  <a:pt x="772" y="342"/>
                                </a:lnTo>
                                <a:lnTo>
                                  <a:pt x="774"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7" name="Rectangle 34"/>
                        <wps:cNvSpPr>
                          <a:spLocks noChangeArrowheads="1"/>
                        </wps:cNvSpPr>
                        <wps:spPr bwMode="auto">
                          <a:xfrm>
                            <a:off x="2417763" y="2519363"/>
                            <a:ext cx="144303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38" name="Freeform 35"/>
                        <wps:cNvSpPr>
                          <a:spLocks/>
                        </wps:cNvSpPr>
                        <wps:spPr bwMode="auto">
                          <a:xfrm>
                            <a:off x="2414588" y="2517775"/>
                            <a:ext cx="1446213" cy="220663"/>
                          </a:xfrm>
                          <a:custGeom>
                            <a:avLst/>
                            <a:gdLst>
                              <a:gd name="T0" fmla="*/ 0 w 911"/>
                              <a:gd name="T1" fmla="*/ 0 h 139"/>
                              <a:gd name="T2" fmla="*/ 0 w 911"/>
                              <a:gd name="T3" fmla="*/ 139 h 139"/>
                              <a:gd name="T4" fmla="*/ 911 w 911"/>
                              <a:gd name="T5" fmla="*/ 139 h 139"/>
                              <a:gd name="T6" fmla="*/ 911 w 911"/>
                              <a:gd name="T7" fmla="*/ 0 h 139"/>
                              <a:gd name="T8" fmla="*/ 0 w 911"/>
                              <a:gd name="T9" fmla="*/ 0 h 139"/>
                              <a:gd name="T10" fmla="*/ 2 w 911"/>
                              <a:gd name="T11" fmla="*/ 3 h 139"/>
                              <a:gd name="T12" fmla="*/ 909 w 911"/>
                              <a:gd name="T13" fmla="*/ 3 h 139"/>
                              <a:gd name="T14" fmla="*/ 907 w 911"/>
                              <a:gd name="T15" fmla="*/ 1 h 139"/>
                              <a:gd name="T16" fmla="*/ 907 w 911"/>
                              <a:gd name="T17" fmla="*/ 138 h 139"/>
                              <a:gd name="T18" fmla="*/ 909 w 911"/>
                              <a:gd name="T19" fmla="*/ 136 h 139"/>
                              <a:gd name="T20" fmla="*/ 2 w 911"/>
                              <a:gd name="T21" fmla="*/ 136 h 139"/>
                              <a:gd name="T22" fmla="*/ 4 w 911"/>
                              <a:gd name="T23" fmla="*/ 138 h 139"/>
                              <a:gd name="T24" fmla="*/ 4 w 911"/>
                              <a:gd name="T25" fmla="*/ 1 h 139"/>
                              <a:gd name="T26" fmla="*/ 2 w 911"/>
                              <a:gd name="T27" fmla="*/ 3 h 139"/>
                              <a:gd name="T28" fmla="*/ 0 w 911"/>
                              <a:gd name="T29"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139">
                                <a:moveTo>
                                  <a:pt x="0" y="0"/>
                                </a:moveTo>
                                <a:lnTo>
                                  <a:pt x="0" y="139"/>
                                </a:lnTo>
                                <a:lnTo>
                                  <a:pt x="911" y="139"/>
                                </a:lnTo>
                                <a:lnTo>
                                  <a:pt x="911" y="0"/>
                                </a:lnTo>
                                <a:lnTo>
                                  <a:pt x="0" y="0"/>
                                </a:lnTo>
                                <a:lnTo>
                                  <a:pt x="2" y="3"/>
                                </a:lnTo>
                                <a:lnTo>
                                  <a:pt x="909" y="3"/>
                                </a:lnTo>
                                <a:lnTo>
                                  <a:pt x="907" y="1"/>
                                </a:lnTo>
                                <a:lnTo>
                                  <a:pt x="907" y="138"/>
                                </a:lnTo>
                                <a:lnTo>
                                  <a:pt x="909"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9" name="Rectangle 37"/>
                        <wps:cNvSpPr>
                          <a:spLocks noChangeArrowheads="1"/>
                        </wps:cNvSpPr>
                        <wps:spPr bwMode="auto">
                          <a:xfrm>
                            <a:off x="2597150" y="830263"/>
                            <a:ext cx="1089025" cy="54768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40" name="Freeform 38"/>
                        <wps:cNvSpPr>
                          <a:spLocks/>
                        </wps:cNvSpPr>
                        <wps:spPr bwMode="auto">
                          <a:xfrm>
                            <a:off x="2593975" y="827088"/>
                            <a:ext cx="1092200" cy="550863"/>
                          </a:xfrm>
                          <a:custGeom>
                            <a:avLst/>
                            <a:gdLst>
                              <a:gd name="T0" fmla="*/ 0 w 688"/>
                              <a:gd name="T1" fmla="*/ 0 h 347"/>
                              <a:gd name="T2" fmla="*/ 0 w 688"/>
                              <a:gd name="T3" fmla="*/ 347 h 347"/>
                              <a:gd name="T4" fmla="*/ 688 w 688"/>
                              <a:gd name="T5" fmla="*/ 347 h 347"/>
                              <a:gd name="T6" fmla="*/ 688 w 688"/>
                              <a:gd name="T7" fmla="*/ 0 h 347"/>
                              <a:gd name="T8" fmla="*/ 0 w 688"/>
                              <a:gd name="T9" fmla="*/ 0 h 347"/>
                              <a:gd name="T10" fmla="*/ 2 w 688"/>
                              <a:gd name="T11" fmla="*/ 4 h 347"/>
                              <a:gd name="T12" fmla="*/ 686 w 688"/>
                              <a:gd name="T13" fmla="*/ 4 h 347"/>
                              <a:gd name="T14" fmla="*/ 684 w 688"/>
                              <a:gd name="T15" fmla="*/ 2 h 347"/>
                              <a:gd name="T16" fmla="*/ 684 w 688"/>
                              <a:gd name="T17" fmla="*/ 346 h 347"/>
                              <a:gd name="T18" fmla="*/ 686 w 688"/>
                              <a:gd name="T19" fmla="*/ 344 h 347"/>
                              <a:gd name="T20" fmla="*/ 2 w 688"/>
                              <a:gd name="T21" fmla="*/ 344 h 347"/>
                              <a:gd name="T22" fmla="*/ 4 w 688"/>
                              <a:gd name="T23" fmla="*/ 346 h 347"/>
                              <a:gd name="T24" fmla="*/ 4 w 688"/>
                              <a:gd name="T25" fmla="*/ 2 h 347"/>
                              <a:gd name="T26" fmla="*/ 2 w 688"/>
                              <a:gd name="T27" fmla="*/ 4 h 347"/>
                              <a:gd name="T28" fmla="*/ 0 w 688"/>
                              <a:gd name="T29"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8" h="347">
                                <a:moveTo>
                                  <a:pt x="0" y="0"/>
                                </a:moveTo>
                                <a:lnTo>
                                  <a:pt x="0" y="347"/>
                                </a:lnTo>
                                <a:lnTo>
                                  <a:pt x="688" y="347"/>
                                </a:lnTo>
                                <a:lnTo>
                                  <a:pt x="688" y="0"/>
                                </a:lnTo>
                                <a:lnTo>
                                  <a:pt x="0" y="0"/>
                                </a:lnTo>
                                <a:lnTo>
                                  <a:pt x="2" y="4"/>
                                </a:lnTo>
                                <a:lnTo>
                                  <a:pt x="686" y="4"/>
                                </a:lnTo>
                                <a:lnTo>
                                  <a:pt x="684" y="2"/>
                                </a:lnTo>
                                <a:lnTo>
                                  <a:pt x="684" y="346"/>
                                </a:lnTo>
                                <a:lnTo>
                                  <a:pt x="686" y="344"/>
                                </a:lnTo>
                                <a:lnTo>
                                  <a:pt x="2" y="344"/>
                                </a:lnTo>
                                <a:lnTo>
                                  <a:pt x="4" y="346"/>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41" name="Rectangle 39"/>
                        <wps:cNvSpPr>
                          <a:spLocks noChangeArrowheads="1"/>
                        </wps:cNvSpPr>
                        <wps:spPr bwMode="auto">
                          <a:xfrm>
                            <a:off x="1539875" y="630185"/>
                            <a:ext cx="6807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D68ADF9"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wps:txbx>
                        <wps:bodyPr vert="horz" wrap="none" lIns="0" tIns="0" rIns="0" bIns="0" numCol="1" anchor="t" anchorCtr="0" compatLnSpc="1">
                          <a:prstTxWarp prst="textNoShape">
                            <a:avLst/>
                          </a:prstTxWarp>
                          <a:spAutoFit/>
                        </wps:bodyPr>
                      </wps:wsp>
                      <wps:wsp>
                        <wps:cNvPr id="2042" name="Rectangle 40"/>
                        <wps:cNvSpPr>
                          <a:spLocks noChangeArrowheads="1"/>
                        </wps:cNvSpPr>
                        <wps:spPr bwMode="auto">
                          <a:xfrm>
                            <a:off x="1304925" y="2209615"/>
                            <a:ext cx="1143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C46B5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wps:txbx>
                        <wps:bodyPr vert="horz" wrap="none" lIns="0" tIns="0" rIns="0" bIns="0" numCol="1" anchor="t" anchorCtr="0" compatLnSpc="1">
                          <a:prstTxWarp prst="textNoShape">
                            <a:avLst/>
                          </a:prstTxWarp>
                          <a:spAutoFit/>
                        </wps:bodyPr>
                      </wps:wsp>
                      <wps:wsp>
                        <wps:cNvPr id="2043" name="Rectangle 41"/>
                        <wps:cNvSpPr>
                          <a:spLocks noChangeArrowheads="1"/>
                        </wps:cNvSpPr>
                        <wps:spPr bwMode="auto">
                          <a:xfrm>
                            <a:off x="2673350" y="2571534"/>
                            <a:ext cx="923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623B3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wps:txbx>
                        <wps:bodyPr vert="horz" wrap="none" lIns="0" tIns="0" rIns="0" bIns="0" numCol="1" anchor="t" anchorCtr="0" compatLnSpc="1">
                          <a:prstTxWarp prst="textNoShape">
                            <a:avLst/>
                          </a:prstTxWarp>
                          <a:spAutoFit/>
                        </wps:bodyPr>
                      </wps:wsp>
                      <wps:wsp>
                        <wps:cNvPr id="2044" name="Rectangle 42"/>
                        <wps:cNvSpPr>
                          <a:spLocks noChangeArrowheads="1"/>
                        </wps:cNvSpPr>
                        <wps:spPr bwMode="auto">
                          <a:xfrm>
                            <a:off x="304800" y="925435"/>
                            <a:ext cx="624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5102F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wps:txbx>
                        <wps:bodyPr vert="horz" wrap="none" lIns="0" tIns="0" rIns="0" bIns="0" numCol="1" anchor="t" anchorCtr="0" compatLnSpc="1">
                          <a:prstTxWarp prst="textNoShape">
                            <a:avLst/>
                          </a:prstTxWarp>
                          <a:spAutoFit/>
                        </wps:bodyPr>
                      </wps:wsp>
                      <wps:wsp>
                        <wps:cNvPr id="2045" name="Rectangle 43"/>
                        <wps:cNvSpPr>
                          <a:spLocks noChangeArrowheads="1"/>
                        </wps:cNvSpPr>
                        <wps:spPr bwMode="auto">
                          <a:xfrm>
                            <a:off x="307975" y="1041313"/>
                            <a:ext cx="618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EF768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wps:txbx>
                        <wps:bodyPr vert="horz" wrap="none" lIns="0" tIns="0" rIns="0" bIns="0" numCol="1" anchor="t" anchorCtr="0" compatLnSpc="1">
                          <a:prstTxWarp prst="textNoShape">
                            <a:avLst/>
                          </a:prstTxWarp>
                          <a:spAutoFit/>
                        </wps:bodyPr>
                      </wps:wsp>
                      <wps:wsp>
                        <wps:cNvPr id="2046" name="Rectangle 44"/>
                        <wps:cNvSpPr>
                          <a:spLocks noChangeArrowheads="1"/>
                        </wps:cNvSpPr>
                        <wps:spPr bwMode="auto">
                          <a:xfrm>
                            <a:off x="139700" y="1158778"/>
                            <a:ext cx="951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F5257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wps:txbx>
                        <wps:bodyPr vert="horz" wrap="none" lIns="0" tIns="0" rIns="0" bIns="0" numCol="1" anchor="t" anchorCtr="0" compatLnSpc="1">
                          <a:prstTxWarp prst="textNoShape">
                            <a:avLst/>
                          </a:prstTxWarp>
                          <a:spAutoFit/>
                        </wps:bodyPr>
                      </wps:wsp>
                      <wps:wsp>
                        <wps:cNvPr id="2047" name="Rectangle 45"/>
                        <wps:cNvSpPr>
                          <a:spLocks noChangeArrowheads="1"/>
                        </wps:cNvSpPr>
                        <wps:spPr bwMode="auto">
                          <a:xfrm>
                            <a:off x="2825750" y="985755"/>
                            <a:ext cx="624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9CCF83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wps:txbx>
                        <wps:bodyPr vert="horz" wrap="none" lIns="0" tIns="0" rIns="0" bIns="0" numCol="1" anchor="t" anchorCtr="0" compatLnSpc="1">
                          <a:prstTxWarp prst="textNoShape">
                            <a:avLst/>
                          </a:prstTxWarp>
                          <a:spAutoFit/>
                        </wps:bodyPr>
                      </wps:wsp>
                      <wps:wsp>
                        <wps:cNvPr id="2048" name="Rectangle 46"/>
                        <wps:cNvSpPr>
                          <a:spLocks noChangeArrowheads="1"/>
                        </wps:cNvSpPr>
                        <wps:spPr bwMode="auto">
                          <a:xfrm>
                            <a:off x="2744788" y="1101633"/>
                            <a:ext cx="788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A12474"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1 – MPS(CX)</w:t>
                              </w:r>
                            </w:p>
                          </w:txbxContent>
                        </wps:txbx>
                        <wps:bodyPr vert="horz" wrap="none" lIns="0" tIns="0" rIns="0" bIns="0" numCol="1" anchor="t" anchorCtr="0" compatLnSpc="1">
                          <a:prstTxWarp prst="textNoShape">
                            <a:avLst/>
                          </a:prstTxWarp>
                          <a:spAutoFit/>
                        </wps:bodyPr>
                      </wps:wsp>
                      <wps:wsp>
                        <wps:cNvPr id="2049" name="Rectangle 47"/>
                        <wps:cNvSpPr>
                          <a:spLocks noChangeArrowheads="1"/>
                        </wps:cNvSpPr>
                        <wps:spPr bwMode="auto">
                          <a:xfrm>
                            <a:off x="1457325" y="42859"/>
                            <a:ext cx="2546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FAC280"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PS_</w:t>
                              </w:r>
                            </w:p>
                          </w:txbxContent>
                        </wps:txbx>
                        <wps:bodyPr vert="horz" wrap="none" lIns="0" tIns="0" rIns="0" bIns="0" numCol="1" anchor="t" anchorCtr="0" compatLnSpc="1">
                          <a:prstTxWarp prst="textNoShape">
                            <a:avLst/>
                          </a:prstTxWarp>
                          <a:spAutoFit/>
                        </wps:bodyPr>
                      </wps:wsp>
                      <wps:wsp>
                        <wps:cNvPr id="2050" name="Rectangle 48"/>
                        <wps:cNvSpPr>
                          <a:spLocks noChangeArrowheads="1"/>
                        </wps:cNvSpPr>
                        <wps:spPr bwMode="auto">
                          <a:xfrm>
                            <a:off x="1712913" y="42859"/>
                            <a:ext cx="5759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10E527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wps:txbx>
                        <wps:bodyPr vert="horz" wrap="none" lIns="0" tIns="0" rIns="0" bIns="0" numCol="1" anchor="t" anchorCtr="0" compatLnSpc="1">
                          <a:prstTxWarp prst="textNoShape">
                            <a:avLst/>
                          </a:prstTxWarp>
                          <a:spAutoFit/>
                        </wps:bodyPr>
                      </wps:wsp>
                      <wps:wsp>
                        <wps:cNvPr id="2051" name="Rectangle 49"/>
                        <wps:cNvSpPr>
                          <a:spLocks noChangeArrowheads="1"/>
                        </wps:cNvSpPr>
                        <wps:spPr bwMode="auto">
                          <a:xfrm>
                            <a:off x="1162050" y="541293"/>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AFD05D9"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52" name="Rectangle 50"/>
                        <wps:cNvSpPr>
                          <a:spLocks noChangeArrowheads="1"/>
                        </wps:cNvSpPr>
                        <wps:spPr bwMode="auto">
                          <a:xfrm>
                            <a:off x="2430463" y="169530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D6D16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53" name="Rectangle 51"/>
                        <wps:cNvSpPr>
                          <a:spLocks noChangeArrowheads="1"/>
                        </wps:cNvSpPr>
                        <wps:spPr bwMode="auto">
                          <a:xfrm>
                            <a:off x="2411413" y="553992"/>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E806BDB"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54" name="Rectangle 52"/>
                        <wps:cNvSpPr>
                          <a:spLocks noChangeArrowheads="1"/>
                        </wps:cNvSpPr>
                        <wps:spPr bwMode="auto">
                          <a:xfrm>
                            <a:off x="3357563" y="2030243"/>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A87D0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55" name="Rectangle 53"/>
                        <wps:cNvSpPr>
                          <a:spLocks noChangeArrowheads="1"/>
                        </wps:cNvSpPr>
                        <wps:spPr bwMode="auto">
                          <a:xfrm>
                            <a:off x="2814638" y="1725468"/>
                            <a:ext cx="70548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2F86145"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w:t>
                              </w:r>
                            </w:p>
                          </w:txbxContent>
                        </wps:txbx>
                        <wps:bodyPr vert="horz" wrap="none" lIns="0" tIns="0" rIns="0" bIns="0" numCol="1" anchor="t" anchorCtr="0" compatLnSpc="1">
                          <a:prstTxWarp prst="textNoShape">
                            <a:avLst/>
                          </a:prstTxWarp>
                          <a:spAutoFit/>
                        </wps:bodyPr>
                      </wps:wsp>
                      <wps:wsp>
                        <wps:cNvPr id="2056" name="Rectangle 54"/>
                        <wps:cNvSpPr>
                          <a:spLocks noChangeArrowheads="1"/>
                        </wps:cNvSpPr>
                        <wps:spPr bwMode="auto">
                          <a:xfrm>
                            <a:off x="2814638" y="1841346"/>
                            <a:ext cx="2006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2F0583"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1?</w:t>
                              </w:r>
                            </w:p>
                          </w:txbxContent>
                        </wps:txbx>
                        <wps:bodyPr vert="horz" wrap="none" lIns="0" tIns="0" rIns="0" bIns="0" numCol="1" anchor="t" anchorCtr="0" compatLnSpc="1">
                          <a:prstTxWarp prst="textNoShape">
                            <a:avLst/>
                          </a:prstTxWarp>
                          <a:spAutoFit/>
                        </wps:bodyPr>
                      </wps:wsp>
                      <wps:wsp>
                        <wps:cNvPr id="2057" name="Rectangle 55"/>
                        <wps:cNvSpPr>
                          <a:spLocks noChangeArrowheads="1"/>
                        </wps:cNvSpPr>
                        <wps:spPr bwMode="auto">
                          <a:xfrm>
                            <a:off x="1673225" y="3069968"/>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A25FC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wps:txbx>
                        <wps:bodyPr vert="horz" wrap="none" lIns="0" tIns="0" rIns="0" bIns="0" numCol="1" anchor="t" anchorCtr="0" compatLnSpc="1">
                          <a:prstTxWarp prst="textNoShape">
                            <a:avLst/>
                          </a:prstTxWarp>
                          <a:spAutoFit/>
                        </wps:bodyPr>
                      </wps:wsp>
                      <wps:wsp>
                        <wps:cNvPr id="2058" name="Rectangle 56"/>
                        <wps:cNvSpPr>
                          <a:spLocks noChangeArrowheads="1"/>
                        </wps:cNvSpPr>
                        <wps:spPr bwMode="auto">
                          <a:xfrm>
                            <a:off x="447675" y="3600148"/>
                            <a:ext cx="351726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5F5793C" w14:textId="77777777" w:rsidR="00306BE6" w:rsidRDefault="00306BE6" w:rsidP="00694DD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E.17 – Decoder LPS path conditional exchange procedure </w:t>
                              </w:r>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4A4A3AEE" id="グループ化 58" o:spid="_x0000_s2817" style="width:314.75pt;height:295.25pt;mso-position-horizontal-relative:char;mso-position-vertical-relative:line" coordsize="39973,37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">
                <v:rect id="AutoShape 3" o:spid="_x0000_s2818" style="position:absolute;width:39973;height:37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aO8UA&#10;AADdAAAADwAAAGRycy9kb3ducmV2LnhtbESPQWvCQBSE74L/YXlCL6Kb9qAlZiMiSEMpiLH1/Mi+&#10;JqHZtzG7TdJ/7wpCj8PMfMMk29E0oqfO1ZYVPC8jEMSF1TWXCj7Ph8UrCOeRNTaWScEfOdim00mC&#10;sbYDn6jPfSkChF2MCirv21hKV1Rk0C1tSxy8b9sZ9EF2pdQdDgFuGvkSRStpsOawUGFL+4qKn/zX&#10;KBiKY385f7zJ4/ySWb5m133+9a7U02zcbUB4Gv1/+NHOtIJAXMP9TX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jRo7xQAAAN0AAAAPAAAAAAAAAAAAAAAAAJgCAABkcnMv&#10;ZG93bnJldi54bWxQSwUGAAAAAAQABAD1AAAAigMAAAAA&#10;" filled="f" stroked="f">
                  <o:lock v:ext="edit" aspectratio="t" text="t"/>
                </v:rect>
                <v:rect id="Rectangle 5" o:spid="_x0000_s2819" style="position:absolute;left:31337;top:21240;width:63;height:3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M/scA&#10;AADdAAAADwAAAGRycy9kb3ducmV2LnhtbESPTW/CMAyG70j7D5EncYN0iCHWERBMmrTLpPFxgJtp&#10;vLaicUqSQbdfPx+QOFqv38d+ZovONepCIdaeDTwNM1DEhbc1lwZ22/fBFFRMyBYbz2TglyIs5g+9&#10;GebWX3lNl00qlUA45migSqnNtY5FRQ7j0LfEkn374DDJGEptA14F7ho9yrKJdlizXKiwpbeKitPm&#10;xxlYvUxX568xf/6tjwc67I+n51HIjOk/dstXUIm6dF++tT+sASHKu2IjJq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GDP7HAAAA3QAAAA8AAAAAAAAAAAAAAAAAmAIAAGRy&#10;cy9kb3ducmV2LnhtbFBLBQYAAAAABAAEAPUAAACMAwAAAAA=&#10;" fillcolor="black" stroked="f"/>
                <v:shape id="Freeform 6" o:spid="_x0000_s2820" style="position:absolute;left:31099;top:24622;width:524;height:555;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njcYA&#10;AADdAAAADwAAAGRycy9kb3ducmV2LnhtbESPT2vCQBTE74LfYXlCL8VsWkHamFXEkiIFkaYe2tsj&#10;+/IHs29Ddhvjt3cLBY/DzPyGSTejacVAvWssK3iKYhDEhdUNVwpOX9n8BYTzyBpby6TgSg426+kk&#10;xUTbC3/SkPtKBAi7BBXU3neJlK6oyaCLbEccvNL2Bn2QfSV1j5cAN618juOlNNhwWKixo11NxTn/&#10;NQp2h2N2Ldvvbfwjyzd+fF/gh1so9TAbtysQnkZ/D/+391pBIL7C35v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EnjcYAAADdAAAADwAAAAAAAAAAAAAAAACYAgAAZHJz&#10;L2Rvd25yZXYueG1sUEsFBgAAAAAEAAQA9QAAAIsDAAAAAA==&#10;" path="m,l17,35,33,,,xe" fillcolor="black" strokeweight="0">
                  <v:path arrowok="t" o:connecttype="custom" o:connectlocs="0,0;26988,55563;52388,0;0,0" o:connectangles="0,0,0,0"/>
                </v:shape>
                <v:rect id="Rectangle 7" o:spid="_x0000_s2821" style="position:absolute;left:11557;top:21605;width:1444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sh8EA&#10;AADdAAAADwAAAGRycy9kb3ducmV2LnhtbERPTYvCMBC9C/6HMII3TdS17HaNIoKwsHqwCnsdmrEt&#10;NpPaRO3+e3MQPD7e92LV2VrcqfWVYw2TsQJBnDtTcaHhdNyOPkH4gGywdkwa/snDatnvLTA17sEH&#10;umehEDGEfYoayhCaVEqfl2TRj11DHLmzay2GCNtCmhYfMdzWcqpUIi1WHBtKbGhTUn7JblYDJh/m&#10;uj/PdsffW4JfRae28z+l9XDQrb9BBOrCW/xy/xgNUzWJ++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r7IfBAAAA3QAAAA8AAAAAAAAAAAAAAAAAmAIAAGRycy9kb3du&#10;cmV2LnhtbFBLBQYAAAAABAAEAPUAAACGAwAAAAA=&#10;" stroked="f"/>
                <v:shape id="Freeform 8" o:spid="_x0000_s2822" style="position:absolute;left:11525;top:21574;width:14478;height:2222;visibility:visible;mso-wrap-style:square;v-text-anchor:top" coordsize="91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k8cA&#10;AADdAAAADwAAAGRycy9kb3ducmV2LnhtbESPQWvCQBSE7wX/w/KE3uomIqGmriLSSmsP2rTi9ZF9&#10;JsHs27C71eiv7xYKPQ4z8w0zW/SmFWdyvrGsIB0lIIhLqxuuFHx9vjw8gvABWWNrmRRcycNiPrib&#10;Ya7thT/oXIRKRAj7HBXUIXS5lL6syaAf2Y44ekfrDIYoXSW1w0uEm1aOkySTBhuOCzV2tKqpPBXf&#10;RsHNdadnPOyn72/HYjfZZpvius6Uuh/2yycQgfrwH/5rv2oF4yRN4fdNf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u/5PHAAAA3QAAAA8AAAAAAAAAAAAAAAAAmAIAAGRy&#10;cy9kb3ducmV2LnhtbFBLBQYAAAAABAAEAPUAAACMAwAAAAA=&#10;" path="m,l,140r912,l912,,,,2,4r908,l908,2r,136l910,136,2,136r2,2l4,2,2,4,,xe" fillcolor="black" stroked="f">
                  <v:path arrowok="t" o:connecttype="custom" o:connectlocs="0,0;0,222250;1447800,222250;1447800,0;0,0;3175,6350;1444625,6350;1441450,3175;1441450,219075;1444625,215900;3175,215900;6350,219075;6350,3175;3175,6350;0,0" o:connectangles="0,0,0,0,0,0,0,0,0,0,0,0,0,0,0"/>
                </v:shape>
                <v:rect id="Rectangle 9" o:spid="_x0000_s2823" style="position:absolute;left:25971;top:22637;width:4969;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tyccA&#10;AADdAAAADwAAAGRycy9kb3ducmV2LnhtbESPQWsCMRSE74X+h/AK3mriosVujaKFghdBbQ/19ty8&#10;7i5uXtYk6uqvb4RCj8PMfMNMZp1txJl8qB1rGPQVCOLCmZpLDV+fH89jECEiG2wck4YrBZhNHx8m&#10;mBt34Q2dt7EUCcIhRw1VjG0uZSgqshj6riVO3o/zFmOSvpTG4yXBbSMzpV6kxZrTQoUtvVdUHLYn&#10;q2HxOl4c10Ne3Tb7He2+94dR5pXWvadu/gYiUhf/w3/tpdGQqUEG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3rcnHAAAA3QAAAA8AAAAAAAAAAAAAAAAAmAIAAGRy&#10;cy9kb3ducmV2LnhtbFBLBQYAAAAABAAEAPUAAACMAwAAAAA=&#10;" fillcolor="black" stroked="f"/>
                <v:shape id="Freeform 10" o:spid="_x0000_s2824" style="position:absolute;left:30797;top:2243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LRwMQA&#10;AADdAAAADwAAAGRycy9kb3ducmV2LnhtbESPUWvCQBCE3wX/w7FC33QTxbaknlIKQqFQMC34us2t&#10;l2BuL+TOmP77niD0cZiZb5jNbnStGrgPjRcN+SIDxVJ504jV8P21nz+DCpHEUOuFNfxygN12OtlQ&#10;YfxVDjyU0aoEkVCQhjrGrkAMVc2OwsJ3LMk7+d5RTLK3aHq6JrhrcZllj+iokbRQU8dvNVfn8uI0&#10;/KwktJ9o1+ejwRyP5dNgTx9aP8zG1xdQkcf4H763342GZZav4PYmPQH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S0cDEAAAA3QAAAA8AAAAAAAAAAAAAAAAAmAIAAGRycy9k&#10;b3ducmV2LnhtbFBLBQYAAAAABAAEAPUAAACJAwAAAAA=&#10;" path="m,33l33,15,,,,33xe" fillcolor="black" strokeweight="0">
                  <v:path arrowok="t" o:connecttype="custom" o:connectlocs="0,52388;52388,23813;0,0;0,52388" o:connectangles="0,0,0,0"/>
                </v:shape>
                <v:shape id="Freeform 11" o:spid="_x0000_s2825" style="position:absolute;left:13382;top:3746;width:10795;height:6271;visibility:visible;mso-wrap-style:square;v-text-anchor:top" coordsize="680,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hvcQA&#10;AADdAAAADwAAAGRycy9kb3ducmV2LnhtbESP3YrCMBSE7xd8h3AE79bUslqpRhFlRcQbfx7g0Bzb&#10;YnNSmqjVpzeC4OUwM98w03lrKnGjxpWWFQz6EQjizOqScwWn4//vGITzyBory6TgQQ7ms87PFFNt&#10;77yn28HnIkDYpaig8L5OpXRZQQZd39bEwTvbxqAPssmlbvAe4KaScRSNpMGSw0KBNS0Lyi6Hq1Gw&#10;Tq7Jbkjb2K/16bx/5qtk0a6U6nXbxQSEp9Z/w5/2RiuIo8EfvN+EJ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ob3EAAAA3QAAAA8AAAAAAAAAAAAAAAAAmAIAAGRycy9k&#10;b3ducmV2LnhtbFBLBQYAAAAABAAEAPUAAACJAwAAAAA=&#10;" path="m340,l,197,340,395,680,197,340,xe" stroked="f">
                  <v:path arrowok="t" o:connecttype="custom" o:connectlocs="539750,0;0,312738;539750,627063;1079500,312738;539750,0" o:connectangles="0,0,0,0,0"/>
                </v:shape>
                <v:shape id="Freeform 12" o:spid="_x0000_s2826" style="position:absolute;left:13350;top:3714;width:10859;height:6334;visibility:visible;mso-wrap-style:square;v-text-anchor:top" coordsize="68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H2MYA&#10;AADdAAAADwAAAGRycy9kb3ducmV2LnhtbESP3WrCQBSE7wt9h+UI3tVdrRVJXcUWCoKk4C9eHrKn&#10;SWz2bMiuMb69KxR6OczMN8xs0dlKtNT40rGG4UCBIM6cKTnXsN99vUxB+IBssHJMGm7kYTF/fpph&#10;YtyVN9RuQy4ihH2CGooQ6kRKnxVk0Q9cTRy9H9dYDFE2uTQNXiPcVnKk1ERaLDkuFFjTZ0HZ7/Zi&#10;NSy/x/U0PR9Pm9d2ndLHQaVdqrTu97rlO4hAXfgP/7VXRsNIDd/g8S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vH2MYAAADdAAAADwAAAAAAAAAAAAAAAACYAgAAZHJz&#10;L2Rvd25yZXYueG1sUEsFBgAAAAAEAAQA9QAAAIsDAAAAAA==&#10;" path="m342,l,199,342,399,684,199,342,r-2,4l680,201r,-4l340,395r4,l4,197r,4l344,4r-4,l342,xe" fillcolor="black" stroked="f">
                  <v:path arrowok="t" o:connecttype="custom" o:connectlocs="542925,0;0,315913;542925,633413;1085850,315913;542925,0;539750,6350;1079500,319088;1079500,312738;539750,627063;546100,627063;6350,312738;6350,319088;546100,6350;539750,6350;542925,0" o:connectangles="0,0,0,0,0,0,0,0,0,0,0,0,0,0,0"/>
                </v:shape>
                <v:rect id="Rectangle 13" o:spid="_x0000_s2827" style="position:absolute;left:18748;top:2127;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yryscA&#10;AADdAAAADwAAAGRycy9kb3ducmV2LnhtbESPQWsCMRSE74X+h/AEbzVxsaKrUWpB6KVQbQ/19tw8&#10;dxc3L9sk6tZf3whCj8PMfMPMl51txJl8qB1rGA4UCOLCmZpLDV+f66cJiBCRDTaOScMvBVguHh/m&#10;mBt34Q2dt7EUCcIhRw1VjG0uZSgqshgGriVO3sF5izFJX0rj8ZLgtpGZUmNpsea0UGFLrxUVx+3J&#10;alhNJ6ufjxG/Xzf7He2+98fnzCut+73uZQYiUhf/w/f2m9GQqeEY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Mq8rHAAAA3QAAAA8AAAAAAAAAAAAAAAAAmAIAAGRy&#10;cy9kb3ducmV2LnhtbFBLBQYAAAAABAAEAPUAAACMAwAAAAA=&#10;" fillcolor="black" stroked="f"/>
                <v:shape id="Freeform 14" o:spid="_x0000_s2828" style="position:absolute;left:18510;top:3159;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8tL8YA&#10;AADdAAAADwAAAGRycy9kb3ducmV2LnhtbESPzWrDMBCE74W8g9hCb40ct3UTJ7IJMSU9BfLTnBdr&#10;Y5taK2Mpjvv2VaDQ4zAz3zCrfDStGKh3jWUFs2kEgri0uuFKwen48TwH4TyyxtYyKfghB3k2eVhh&#10;qu2N9zQcfCUChF2KCmrvu1RKV9Zk0E1tRxy8i+0N+iD7SuoebwFuWhlHUSINNhwWauxoU1P5fbga&#10;BW/jIjm12/i80PL166WQu2RTXJV6ehzXSxCeRv8f/mt/agVxNHuH+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8tL8YAAADdAAAADwAAAAAAAAAAAAAAAACYAgAAZHJz&#10;L2Rvd25yZXYueG1sUEsFBgAAAAAEAAQA9QAAAIsDAAAAAA==&#10;" path="m,l17,33,32,,,xe" fillcolor="black" strokeweight="0">
                  <v:path arrowok="t" o:connecttype="custom" o:connectlocs="0,0;26988,52388;50800,0;0,0" o:connectangles="0,0,0,0"/>
                </v:shape>
                <v:shape id="Freeform 15" o:spid="_x0000_s2829" style="position:absolute;left:13350;top:30226;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E5sAA&#10;AADdAAAADwAAAGRycy9kb3ducmV2LnhtbERPzYrCMBC+C/sOYRb2IppYQdxqlGVlQbwUdR9gaMam&#10;2ExKE219e3MQPH58/+vt4Bpxpy7UnjXMpgoEcelNzZWG//PfZAkiRGSDjWfS8KAA283HaI258T0f&#10;6X6KlUghHHLUYGNscylDaclhmPqWOHEX3zmMCXaVNB32Kdw1MlNqIR3WnBostvRrqbyebk7Dd2ZV&#10;UdjeFmp+MLIoz+N5s9P663P4WYGINMS3+OXeGw2ZmqW56U16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gE5sAAAADdAAAADwAAAAAAAAAAAAAAAACYAgAAZHJzL2Rvd25y&#10;ZXYueG1sUEsFBgAAAAAEAAQA9QAAAIUDAAAAAA==&#10;" path="m69,l56,2,43,6,21,21,6,42,2,55,,69,2,82,6,94r15,23l43,130r13,4l69,136r544,l626,134r14,-4l663,117,676,94r4,-12l682,69,680,55,676,42,663,21,640,6,626,2,613,,69,xe" stroked="f">
                  <v:path arrowok="t" o:connecttype="custom" o:connectlocs="109538,0;88900,3175;68263,9525;33338,33338;9525,66675;3175,87313;0,109538;3175,130175;9525,149225;33338,185738;68263,206375;88900,212725;109538,215900;973138,215900;993775,212725;1016000,206375;1052513,185738;1073150,149225;1079500,130175;1082675,109538;1079500,87313;1073150,66675;1052513,33338;1016000,9525;993775,3175;973138,0;109538,0" o:connectangles="0,0,0,0,0,0,0,0,0,0,0,0,0,0,0,0,0,0,0,0,0,0,0,0,0,0,0"/>
                </v:shape>
                <v:shape id="Freeform 16" o:spid="_x0000_s2830" style="position:absolute;left:13319;top:30194;width:10890;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yIMcA&#10;AADdAAAADwAAAGRycy9kb3ducmV2LnhtbESPzWrDMBCE74W8g9hAb43sQEvjRgkhIZBeCvnxobfF&#10;2lqm1kqxlNjN00eFQo/DzHzDzJeDbcWVutA4VpBPMhDEldMN1wpOx+3TK4gQkTW2jknBDwVYLkYP&#10;cyy063lP10OsRYJwKFCBidEXUobKkMUwcZ44eV+usxiT7GqpO+wT3LZymmUv0mLDacGgp7Wh6vtw&#10;sQrsh+lpqPvb56p839y8L8/PeanU43hYvYGINMT/8F97pxVMs3wGv2/S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asiDHAAAA3QAAAA8AAAAAAAAAAAAAAAAAmAIAAGRy&#10;cy9kb3ducmV2LnhtbFBLBQYAAAAABAAEAPUAAACMAwAAAAA=&#10;" path="m71,l58,2,45,6,21,21,6,44,2,57,,71,2,84,6,96r15,25l45,134r13,4l71,140r544,l628,138r14,-4l667,121,680,96r4,-12l686,71,684,57,680,44,667,21,642,6,628,2,615,,71,r,4l615,4r13,2l642,9r-2,l663,25r13,21l676,44r4,13l682,71r-2,13l676,96r,-2l663,117r-23,13l642,130r-14,4l615,136r-544,l58,134,45,130r1,l25,117,10,94r,2l6,84,4,71,6,57,10,44r,2l25,25,46,9r-1,l58,6,71,4,71,xe" fillcolor="black" stroked="f">
                  <v:path arrowok="t" o:connecttype="custom" o:connectlocs="112713,0;92075,3175;71438,9525;33338,33338;9525,69850;3175,90488;0,112713;3175,133350;9525,152400;33338,192088;71438,212725;92075,219075;112713,222250;976313,222250;996950,219075;1019175,212725;1058863,192088;1079500,152400;1085850,133350;1089025,112713;1085850,90488;1079500,69850;1058863,33338;1019175,9525;996950,3175;976313,0;112713,0;112713,6350;976313,6350;996950,9525;1019175,14288;1016000,14288;1052513,39688;1073150,73025;1073150,69850;1079500,90488;1082675,112713;1079500,133350;1073150,152400;1073150,149225;1052513,185738;1016000,206375;1019175,206375;996950,212725;976313,215900;112713,215900;92075,212725;71438,206375;73025,206375;39688,185738;15875,149225;15875,152400;9525,133350;6350,112713;9525,90488;15875,69850;15875,73025;39688,39688;73025,14288;71438,14288;92075,9525;112713,6350;112713,0" o:connectangles="0,0,0,0,0,0,0,0,0,0,0,0,0,0,0,0,0,0,0,0,0,0,0,0,0,0,0,0,0,0,0,0,0,0,0,0,0,0,0,0,0,0,0,0,0,0,0,0,0,0,0,0,0,0,0,0,0,0,0,0,0,0,0"/>
                </v:shape>
                <v:shape id="Freeform 17" o:spid="_x0000_s2831" style="position:absolute;left:6127;top:13700;width:25273;height:15129;visibility:visible;mso-wrap-style:square;v-text-anchor:top" coordsize="159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ecEA&#10;AADdAAAADwAAAGRycy9kb3ducmV2LnhtbERP3WrCMBS+F/YO4Qx2p8nCFO2MMgeDgSBYfYBDc2yL&#10;zUnXxNr59OZC8PLj+1+uB9eInrpQezbwPlEgiAtvay4NHA8/4zmIEJEtNp7JwD8FWK9eRkvMrL/y&#10;nvo8liKFcMjQQBVjm0kZioocholviRN38p3DmGBXStvhNYW7RmqlZtJhzamhwpa+KyrO+cUZ2Ohp&#10;789tffvb3kp9oJ1afKAy5u11+PoEEWmIT/HD/WsNaKXT/vQmPQG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EjXnBAAAA3QAAAA8AAAAAAAAAAAAAAAAAmAIAAGRycy9kb3du&#10;cmV2LnhtbFBLBQYAAAAABAAEAPUAAACGAwAAAAA=&#10;" path="m,l,953r1592,l1592,861r-4,l1588,951r2,-2l2,949r2,2l4,,,xe" fillcolor="black" stroked="f">
                  <v:path arrowok="t" o:connecttype="custom" o:connectlocs="0,0;0,1512888;2527300,1512888;2527300,1366838;2520950,1366838;2520950,1509713;2524125,1506538;3175,1506538;6350,1509713;6350,0;0,0" o:connectangles="0,0,0,0,0,0,0,0,0,0,0"/>
                </v:shape>
                <v:shape id="Freeform 18" o:spid="_x0000_s2832" style="position:absolute;left:6127;top:6842;width:7223;height:1047;visibility:visible;mso-wrap-style:square;v-text-anchor:top" coordsize="45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Jr8UA&#10;AADdAAAADwAAAGRycy9kb3ducmV2LnhtbESPwWrDMBBE74X+g9hCL6WW4kMJTpQQmpaaQA6J/QGL&#10;tbZMrZWx1MT5+6hQ6HGYmTfMeju7QVxoCr1nDYtMgSBuvOm501BXn69LECEiGxw8k4YbBdhuHh/W&#10;WBh/5RNdzrETCcKhQA02xrGQMjSWHIbMj8TJa/3kMCY5ddJMeE1wN8hcqTfpsOe0YHGkd0vN9/nH&#10;aWjlvjKl/TjWZfVS8/7rsFS7g9bPT/NuBSLSHP/Df+3SaMhVvoDfN+kJ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cmvxQAAAN0AAAAPAAAAAAAAAAAAAAAAAJgCAABkcnMv&#10;ZG93bnJldi54bWxQSwUGAAAAAAQABAD1AAAAigMAAAAA&#10;" path="m4,66l4,2,2,4r453,l455,,,,,66r4,xe" fillcolor="black" stroked="f">
                  <v:path arrowok="t" o:connecttype="custom" o:connectlocs="6350,104775;6350,3175;3175,6350;722313,6350;722313,0;0,0;0,104775;6350,104775" o:connectangles="0,0,0,0,0,0,0,0"/>
                </v:shape>
                <v:shape id="Freeform 19" o:spid="_x0000_s2833" style="position:absolute;left:5889;top:7731;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vXsQA&#10;AADdAAAADwAAAGRycy9kb3ducmV2LnhtbESPQWsCMRSE74L/IbyCN02aQ6lbo5RKoYhgXcXzY/O6&#10;u7p5WZJU13/fFAo9DjPzDbNYDa4TVwqx9WzgcaZAEFfetlwbOB7ep88gYkK22HkmA3eKsFqORwss&#10;rL/xnq5lqkWGcCzQQJNSX0gZq4YcxpnvibP35YPDlGWopQ14y3DXSa3Uk3TYcl5osKe3hqpL+e0M&#10;yNOm36XddgiH7UbxXK8/I5+NmTwMry8gEg3pP/zX/rAGtNIaft/kJ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717EAAAA3QAAAA8AAAAAAAAAAAAAAAAAmAIAAGRycy9k&#10;b3ducmV2LnhtbFBLBQYAAAAABAAEAPUAAACJAwAAAAA=&#10;" path="m,l17,33,34,,,xe" fillcolor="black" strokeweight="0">
                  <v:path arrowok="t" o:connecttype="custom" o:connectlocs="0,0;26988,52388;53975,0;0,0" o:connectangles="0,0,0,0"/>
                </v:shape>
                <v:shape id="Freeform 20" o:spid="_x0000_s2834" style="position:absolute;left:24177;top:6842;width:7223;height:1047;visibility:visible;mso-wrap-style:square;v-text-anchor:top" coordsize="45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Q8YA&#10;AADdAAAADwAAAGRycy9kb3ducmV2LnhtbESPwWrDMBBE74X8g9hAL6WR4kIxbpQQkpaaQA+J/QGL&#10;tbFMrJWxlMT9+6pQ6HGYmTfMajO5XtxoDJ1nDcuFAkHceNNxq6GuPp5zECEiG+w9k4ZvCrBZzx5W&#10;WBh/5yPdTrEVCcKhQA02xqGQMjSWHIaFH4iTd/ajw5jk2Eoz4j3BXS8zpV6lw47TgsWBdpaay+nq&#10;NJzlvjKlff+qy+qp5v3nIVfbg9aP82n7BiLSFP/Df+3SaMhU9gK/b9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yQ8YAAADdAAAADwAAAAAAAAAAAAAAAACYAgAAZHJz&#10;L2Rvd25yZXYueG1sUEsFBgAAAAAEAAQA9QAAAIsDAAAAAA==&#10;" path="m455,66l455,,,,,4r453,l451,2r,64l455,66xe" fillcolor="black" stroked="f">
                  <v:path arrowok="t" o:connecttype="custom" o:connectlocs="722313,104775;722313,0;0,0;0,6350;719138,6350;715963,3175;715963,104775;722313,104775" o:connectangles="0,0,0,0,0,0,0,0"/>
                </v:shape>
                <v:shape id="Freeform 21" o:spid="_x0000_s2835" style="position:absolute;left:31099;top:773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eDCcQA&#10;AADdAAAADwAAAGRycy9kb3ducmV2LnhtbESPUUvDQBCE3wX/w7GCb2bTWLXEXosUBKFQMAp93ea2&#10;l9DcXshd0/jvvYLg4zAz3zDL9eQ6NfIQWi8aZlkOiqX2phWr4fvr/WEBKkQSQ50X1vDDAdar25sl&#10;lcZf5JPHKlqVIBJK0tDE2JeIoW7YUch8z5K8ox8cxSQHi2agS4K7Dos8f0ZHraSFhnreNFyfqrPT&#10;cHiU0O3QPp32Bme4r15Ge9xqfX83vb2CijzF//Bf+8NoKPJiDtc36Qng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gwnEAAAA3QAAAA8AAAAAAAAAAAAAAAAAmAIAAGRycy9k&#10;b3ducmV2LnhtbFBLBQYAAAAABAAEAPUAAACJAwAAAAA=&#10;" path="m,l17,33,33,,,xe" fillcolor="black" strokeweight="0">
                  <v:path arrowok="t" o:connecttype="custom" o:connectlocs="0,0;26988,52388;52388,0;0,0" o:connectangles="0,0,0,0"/>
                </v:shape>
                <v:shape id="Freeform 22" o:spid="_x0000_s2836" style="position:absolute;left:13350;top:31;width:10827;height:2159;visibility:visible;mso-wrap-style:square;v-text-anchor:top" coordsize="68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hxcQA&#10;AADdAAAADwAAAGRycy9kb3ducmV2LnhtbESP3WoCMRSE7wXfIRyhN1KTrlTs1iiiCNKbxZ8HOGxO&#10;N4ubk2WTutu3N0Khl8PMfMOsNoNrxJ26UHvW8DZTIIhLb2quNFwvh9cliBCRDTaeScMvBdisx6MV&#10;5sb3fKL7OVYiQTjkqMHG2OZShtKSwzDzLXHyvn3nMCbZVdJ02Ce4a2Sm1EI6rDktWGxpZ6m8nX+c&#10;ho/MqqKwvS3U/MvIorxM581e65fJsP0EEWmI/+G/9tFoyFT2Ds836Qn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YcXEAAAA3QAAAA8AAAAAAAAAAAAAAAAAmAIAAGRycy9k&#10;b3ducmV2LnhtbFBLBQYAAAAABAAEAPUAAACJAwAAAAA=&#10;" path="m69,l56,2,43,6,21,21,6,42,2,56,,69,2,82,6,94r15,23l43,130r13,4l69,136r544,l626,134r14,-4l663,117,676,94r4,-12l682,69,680,56,676,42,663,21,640,6,626,2,613,,69,xe" stroked="f">
                  <v:path arrowok="t" o:connecttype="custom" o:connectlocs="109538,0;88900,3175;68263,9525;33338,33338;9525,66675;3175,88900;0,109538;3175,130175;9525,149225;33338,185738;68263,206375;88900,212725;109538,215900;973138,215900;993775,212725;1016000,206375;1052513,185738;1073150,149225;1079500,130175;1082675,109538;1079500,88900;1073150,66675;1052513,33338;1016000,9525;993775,3175;973138,0;109538,0" o:connectangles="0,0,0,0,0,0,0,0,0,0,0,0,0,0,0,0,0,0,0,0,0,0,0,0,0,0,0"/>
                </v:shape>
                <v:shape id="Freeform 23" o:spid="_x0000_s2837" style="position:absolute;left:13319;width:10890;height:2222;visibility:visible;mso-wrap-style:square;v-text-anchor:top" coordsize="68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s78YA&#10;AADdAAAADwAAAGRycy9kb3ducmV2LnhtbESPQWvCQBSE74L/YXlCb2ZjoFJSVxFLob0UtObQ2yP7&#10;zAazb9fs1qT++q5Q6HGYmW+Y1Wa0nbhSH1rHChZZDoK4drrlRsHx83X+BCJEZI2dY1LwQwE26+lk&#10;haV2A+/peoiNSBAOJSowMfpSylAbshgy54mTd3K9xZhk30jd45DgtpNFni+lxZbTgkFPO0P1+fBt&#10;FdgPM9DYDLevbfX+cvO+ujwuKqUeZuP2GUSkMf6H/9pvWkGRF0u4v0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ns78YAAADdAAAADwAAAAAAAAAAAAAAAACYAgAAZHJz&#10;L2Rvd25yZXYueG1sUEsFBgAAAAAEAAQA9QAAAIsDAAAAAA==&#10;" path="m71,l58,2,45,6,21,21,6,44,2,58,,71,2,84,6,96r15,25l45,134r13,4l71,140r544,l628,138r14,-4l667,121,680,96r4,-12l686,71,684,58,680,44,667,21,642,6,628,2,615,,71,r,4l615,4r13,2l642,10r-2,l663,25r13,21l676,44r4,14l682,71r-2,13l676,96r,-2l663,117r-23,13l642,130r-14,4l615,136r-544,l58,134,45,130r1,l25,117,10,94r,2l6,84,4,71,6,58,10,44r,2l25,25,46,10r-1,l58,6,71,4,71,xe" fillcolor="black" stroked="f">
                  <v:path arrowok="t" o:connecttype="custom" o:connectlocs="112713,0;92075,3175;71438,9525;33338,33338;9525,69850;3175,92075;0,112713;3175,133350;9525,152400;33338,192088;71438,212725;92075,219075;112713,222250;976313,222250;996950,219075;1019175,212725;1058863,192088;1079500,152400;1085850,133350;1089025,112713;1085850,92075;1079500,69850;1058863,33338;1019175,9525;996950,3175;976313,0;112713,0;112713,6350;976313,6350;996950,9525;1019175,15875;1016000,15875;1052513,39688;1073150,73025;1073150,69850;1079500,92075;1082675,112713;1079500,133350;1073150,152400;1073150,149225;1052513,185738;1016000,206375;1019175,206375;996950,212725;976313,215900;112713,215900;92075,212725;71438,206375;73025,206375;39688,185738;15875,149225;15875,152400;9525,133350;6350,112713;9525,92075;15875,69850;15875,73025;39688,39688;73025,15875;71438,15875;92075,9525;112713,6350;112713,0" o:connectangles="0,0,0,0,0,0,0,0,0,0,0,0,0,0,0,0,0,0,0,0,0,0,0,0,0,0,0,0,0,0,0,0,0,0,0,0,0,0,0,0,0,0,0,0,0,0,0,0,0,0,0,0,0,0,0,0,0,0,0,0,0,0,0"/>
                </v:shape>
                <v:shape id="Freeform 24" o:spid="_x0000_s2838" style="position:absolute;left:25971;top:15224;width:10795;height:6286;visibility:visible;mso-wrap-style:square;v-text-anchor:top" coordsize="68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cQcYA&#10;AADdAAAADwAAAGRycy9kb3ducmV2LnhtbESPW2vCQBSE3wv+h+UU+lY3zUOV6CraG4KgeEF9PGaP&#10;SWz2bMhuNfbXu4Lg4zAz3zD9YWNKcaLaFZYVvLUjEMSp1QVnCtar79cuCOeRNZaWScGFHAwHrac+&#10;JtqeeUGnpc9EgLBLUEHufZVI6dKcDLq2rYiDd7C1QR9knUld4znATSnjKHqXBgsOCzlW9JFT+rv8&#10;Mwq20685EenPDH/+5+PLkfab3Uypl+dm1APhqfGP8L090QriKO7A7U14AnJw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AcQcYAAADdAAAADwAAAAAAAAAAAAAAAACYAgAAZHJz&#10;L2Rvd25yZXYueG1sUEsFBgAAAAAEAAQA9QAAAIsDAAAAAA==&#10;" path="m340,l,199,340,396,680,199,340,xe" stroked="f">
                  <v:path arrowok="t" o:connecttype="custom" o:connectlocs="539750,0;0,315913;539750,628650;1079500,315913;539750,0" o:connectangles="0,0,0,0,0"/>
                </v:shape>
                <v:shape id="Freeform 25" o:spid="_x0000_s2839" style="position:absolute;left:25939;top:15192;width:10859;height:6350;visibility:visible;mso-wrap-style:square;v-text-anchor:top" coordsize="68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ZcMA&#10;AADdAAAADwAAAGRycy9kb3ducmV2LnhtbERPS07DMBDdI3EHa5DYoNYmC0TTulWBVlRi1cABRvGQ&#10;hMZjy3abkNPXCySWT++/2oy2FxcKsXOs4XGuQBDXznTcaPj63M+eQcSEbLB3TBp+KcJmfXuzwtK4&#10;gY90qVIjcgjHEjW0KflSyli3ZDHOnSfO3LcLFlOGoZEm4JDDbS8LpZ6kxY5zQ4ueXluqT9XZagiL&#10;D9U/OP+2n953Lz5N01A1P1rf343bJYhEY/oX/7kPRkOhijw3v8lPQK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dZcMAAADdAAAADwAAAAAAAAAAAAAAAACYAgAAZHJzL2Rv&#10;d25yZXYueG1sUEsFBgAAAAAEAAQA9QAAAIgDAAAAAA==&#10;" path="m342,l,201,342,400,684,201,342,r-2,4l680,203r,-4l340,397r4,l4,199r,4l344,4r-4,l342,xe" fillcolor="black" stroked="f">
                  <v:path arrowok="t" o:connecttype="custom" o:connectlocs="542925,0;0,319088;542925,635000;1085850,319088;542925,0;539750,6350;1079500,322263;1079500,315913;539750,630238;546100,630238;6350,315913;6350,322263;546100,6350;539750,6350;542925,0" o:connectangles="0,0,0,0,0,0,0,0,0,0,0,0,0,0,0"/>
                </v:shape>
                <v:rect id="Rectangle 26" o:spid="_x0000_s2840" style="position:absolute;left:31337;top:13636;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1BccA&#10;AADdAAAADwAAAGRycy9kb3ducmV2LnhtbESPT2sCMRTE74V+h/AKvdXEpS26GqUWCl4K/jvo7bl5&#10;7i5uXrZJ1NVP3wiFHoeZ+Q0znna2EWfyoXasod9TIIgLZ2ouNWzWXy8DECEiG2wck4YrBZhOHh/G&#10;mBt34SWdV7EUCcIhRw1VjG0uZSgqshh6riVO3sF5izFJX0rj8ZLgtpGZUu/SYs1pocKWPisqjquT&#10;1TAbDmY/i1f+vi33O9pt98e3zCutn5+6jxGISF38D/+150ZDprIh3N+kJ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9QXHAAAA3QAAAA8AAAAAAAAAAAAAAAAAmAIAAGRy&#10;cy9kb3ducmV2LnhtbFBLBQYAAAAABAAEAPUAAACMAwAAAAA=&#10;" fillcolor="black" stroked="f"/>
                <v:shape id="Freeform 27" o:spid="_x0000_s2841" style="position:absolute;left:31099;top:14636;width:555;height:556;visibility:visible;mso-wrap-style:square;v-text-anchor:top" coordsize="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JwMEA&#10;AADdAAAADwAAAGRycy9kb3ducmV2LnhtbERPy4rCMBTdD/gP4QrupqmvUaqpDAOKCC6m+gGX5vZB&#10;m5vaRO38/WQhuDyc93Y3mFY8qHe1ZQXTKAZBnFtdc6ngetl/rkE4j6yxtUwK/sjBLh19bDHR9sm/&#10;9Mh8KUIIuwQVVN53iZQur8igi2xHHLjC9gZ9gH0pdY/PEG5aOYvjL2mw5tBQYUc/FeVNdjcKjqfb&#10;wXBWLM5LnBfnzl/NYtUoNRkP3xsQngb/Fr/cR61gFs/D/vAmPAG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YScDBAAAA3QAAAA8AAAAAAAAAAAAAAAAAmAIAAGRycy9kb3du&#10;cmV2LnhtbFBLBQYAAAAABAAEAPUAAACGAwAAAAA=&#10;" path="m,l17,35,35,,,xe" fillcolor="black" strokeweight="0">
                  <v:path arrowok="t" o:connecttype="custom" o:connectlocs="0,0;26988,55563;55563,0;0,0" o:connectangles="0,0,0,0"/>
                </v:shape>
                <v:shape id="Freeform 28" o:spid="_x0000_s2842" style="position:absolute;left:18716;top:18351;width:7255;height:2826;visibility:visible;mso-wrap-style:square;v-text-anchor:top" coordsize="457,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hdMUA&#10;AADdAAAADwAAAGRycy9kb3ducmV2LnhtbESPQWvCQBSE74X+h+UVvNWNCiKpq0ihKMVSqz30+Mg+&#10;s8Hs25C3TeK/7xYEj8PMfMMs14OvVUetVIENTMYZKOIi2IpLA9+nt+cFKInIFuvAZOBKAuvV48MS&#10;cxt6/qLuGEuVICw5GnAxNrnWUjjyKOPQECfvHFqPMcm21LbFPsF9radZNtceK04LDht6dVRcjr/e&#10;wPvFltXs4LperqePufwIfm73xoyehs0LqEhDvIdv7Z01MM1mE/h/k56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qF0xQAAAN0AAAAPAAAAAAAAAAAAAAAAAJgCAABkcnMv&#10;ZG93bnJldi54bWxQSwUGAAAAAAQABAD1AAAAigMAAAAA&#10;" path="m4,178l4,2,2,4r455,l457,,,,,178r4,xe" fillcolor="black" stroked="f">
                  <v:path arrowok="t" o:connecttype="custom" o:connectlocs="6350,282575;6350,3175;3175,6350;725488,6350;725488,0;0,0;0,282575;6350,282575" o:connectangles="0,0,0,0,0,0,0,0"/>
                </v:shape>
                <v:shape id="Freeform 29" o:spid="_x0000_s2843" style="position:absolute;left:18510;top:21034;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Y3scA&#10;AADdAAAADwAAAGRycy9kb3ducmV2LnhtbESP3WoCMRSE7wu+QziF3hTNdosiq1FsoSC0UPwBvTwk&#10;x93Qzcl2E9dtn74pCF4OM/MNM1/2rhYdtcF6VvA0ykAQa28slwr2u7fhFESIyAZrz6TghwIsF4O7&#10;ORbGX3hD3TaWIkE4FKigirEppAy6Iodh5Bvi5J186zAm2ZbStHhJcFfLPMsm0qHltFBhQ68V6a/t&#10;2Sno9DuefseP/qA/z3Z91C8f9rtX6uG+X81AROrjLXxtr42CPHvO4f9Ne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S2N7HAAAA3QAAAA8AAAAAAAAAAAAAAAAAmAIAAGRy&#10;cy9kb3ducmV2LnhtbFBLBQYAAAAABAAEAPUAAACMAwAAAAA=&#10;" path="m,l15,32,32,,,xe" fillcolor="black" strokeweight="0">
                  <v:path arrowok="t" o:connecttype="custom" o:connectlocs="0,0;23813,50800;50800,0;0,0" o:connectangles="0,0,0,0"/>
                </v:shape>
                <v:rect id="Rectangle 30" o:spid="_x0000_s2844" style="position:absolute;left:18748;top:28797;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5UMscA&#10;AADdAAAADwAAAGRycy9kb3ducmV2LnhtbESPQWsCMRSE7wX/Q3gFbzXpaotujaIFwUuh2h709ty8&#10;7i5uXrZJ1LW/vhEKPQ4z8w0znXe2EWfyoXas4XGgQBAXztRcavj8WD2MQYSIbLBxTBquFGA+691N&#10;MTfuwhs6b2MpEoRDjhqqGNtcylBUZDEMXEucvC/nLcYkfSmNx0uC20ZmSj1LizWnhQpbeq2oOG5P&#10;VsNyMl5+v4/47Wdz2NN+dzg+ZV5p3b/vFi8gInXxP/zXXhsNmRoO4f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OVDLHAAAA3QAAAA8AAAAAAAAAAAAAAAAAmAIAAGRy&#10;cy9kb3ducmV2LnhtbFBLBQYAAAAABAAEAPUAAACMAwAAAAA=&#10;" fillcolor="black" stroked="f"/>
                <v:shape id="Freeform 31" o:spid="_x0000_s2845" style="position:absolute;left:18510;top:29670;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vOMUA&#10;AADdAAAADwAAAGRycy9kb3ducmV2LnhtbESPQWvCQBSE74X+h+UVvNVNExs0ukoxiD0VatXzI/ua&#10;hGbfhuyaxH/fFQSPw8x8w6w2o2lET52rLSt4m0YgiAuray4VHH92r3MQziNrbCyTgis52Kyfn1aY&#10;aTvwN/UHX4oAYZehgsr7NpPSFRUZdFPbEgfv13YGfZBdKXWHQ4CbRsZRlEqDNYeFClvaVlT8HS5G&#10;wfu4SI/NPj4vtJydklx+pdv8otTkZfxYgvA0+kf43v7UCuIomcHtTXg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84xQAAAN0AAAAPAAAAAAAAAAAAAAAAAJgCAABkcnMv&#10;ZG93bnJldi54bWxQSwUGAAAAAAQABAD1AAAAigMAAAAA&#10;" path="m,l17,33,32,,,xe" fillcolor="black" strokeweight="0">
                  <v:path arrowok="t" o:connecttype="custom" o:connectlocs="0,0;26988,52388;50800,0;0,0" o:connectangles="0,0,0,0"/>
                </v:shape>
                <v:rect id="Rectangle 32" o:spid="_x0000_s2846" style="position:absolute;left:31;top:8302;width:12288;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Tf8YA&#10;AADdAAAADwAAAGRycy9kb3ducmV2LnhtbESPzWrDMBCE74W8g9hAbo2UH5vGjRJKwRBoe2hSyHWx&#10;NraptXIsxXbfPioUehxm5htmux9tI3rqfO1Yw2KuQBAXztRcavg65Y9PIHxANtg4Jg0/5GG/mzxs&#10;MTNu4E/qj6EUEcI+Qw1VCG0mpS8qsujnriWO3sV1FkOUXSlNh0OE20YulUqlxZrjQoUtvVZUfB9v&#10;VgOma3P9uKzeT2+3FDflqPLkrLSeTceXZxCBxvAf/msfjIalWi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kTf8YAAADdAAAADwAAAAAAAAAAAAAAAACYAgAAZHJz&#10;L2Rvd25yZXYueG1sUEsFBgAAAAAEAAQA9QAAAIsDAAAAAA==&#10;" stroked="f"/>
                <v:shape id="Freeform 33" o:spid="_x0000_s2847" style="position:absolute;top:8270;width:12319;height:5461;visibility:visible;mso-wrap-style:square;v-text-anchor:top" coordsize="776,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3kmsQA&#10;AADdAAAADwAAAGRycy9kb3ducmV2LnhtbESPQWsCMRSE70L/Q3iFXqRmq7LoahQRC3qS1V68PTbP&#10;zdLNy5JE3f77Rij0OMzMN8xy3dtW3MmHxrGCj1EGgrhyuuFawdf5830GIkRkja1jUvBDAdarl8ES&#10;C+0eXNL9FGuRIBwKVGBi7AopQ2XIYhi5jjh5V+ctxiR9LbXHR4LbVo6zLJcWG04LBjvaGqq+Tzeb&#10;KOfD5mjy6TDObr6Uu3xuL51W6u213yxAROrjf/ivvdcKxtkkh+e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N5JrEAAAA3QAAAA8AAAAAAAAAAAAAAAAAmAIAAGRycy9k&#10;b3ducmV2LnhtbFBLBQYAAAAABAAEAPUAAACJAwAAAAA=&#10;" path="m,l,344r776,l776,,,,2,4r772,l772,2r,340l774,340,2,340r2,2l4,2,2,4,,xe" fillcolor="black" stroked="f">
                  <v:path arrowok="t" o:connecttype="custom" o:connectlocs="0,0;0,546100;1231900,546100;1231900,0;0,0;3175,6350;1228725,6350;1225550,3175;1225550,542925;1228725,539750;3175,539750;6350,542925;6350,3175;3175,6350;0,0" o:connectangles="0,0,0,0,0,0,0,0,0,0,0,0,0,0,0"/>
                </v:shape>
                <v:rect id="Rectangle 34" o:spid="_x0000_s2848" style="position:absolute;left:24177;top:25193;width:14431;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ok8YA&#10;AADdAAAADwAAAGRycy9kb3ducmV2LnhtbESPQWvCQBSE74L/YXlCb3W32qYa3QQpCIW2h8aC10f2&#10;mYRm38bsqvHfu4WCx2FmvmHW+WBbcabeN441PE0VCOLSmYYrDT+77eMChA/IBlvHpOFKHvJsPFpj&#10;atyFv+lchEpECPsUNdQhdKmUvqzJop+6jjh6B9dbDFH2lTQ9XiLctnKmVCItNhwXauzorabytzhZ&#10;DZg8m+PXYf65+zgluKwGtX3ZK60fJsNmBSLQEO7h//a70TBT81f4exOf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cok8YAAADdAAAADwAAAAAAAAAAAAAAAACYAgAAZHJz&#10;L2Rvd25yZXYueG1sUEsFBgAAAAAEAAQA9QAAAIsDAAAAAA==&#10;" stroked="f"/>
                <v:shape id="Freeform 35" o:spid="_x0000_s2849" style="position:absolute;left:24145;top:25177;width:14463;height:2207;visibility:visible;mso-wrap-style:square;v-text-anchor:top" coordsize="91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GKsMA&#10;AADdAAAADwAAAGRycy9kb3ducmV2LnhtbERPz2vCMBS+D/wfwhO8jJlOh9RqlDJwk5208+Dx2bw1&#10;Zc1LSTLt/ntzGOz48f1ebwfbiSv50DpW8DzNQBDXTrfcKDh97p5yECEia+wck4JfCrDdjB7WWGh3&#10;4yNdq9iIFMKhQAUmxr6QMtSGLIap64kT9+W8xZigb6T2eEvhtpOzLFtIiy2nBoM9vRqqv6sfq6Aq&#10;4/L9o8yNfMzn5+FQ+eXby0WpyXgoVyAiDfFf/OfeawWzbJ7mpjfpCc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gGKsMAAADdAAAADwAAAAAAAAAAAAAAAACYAgAAZHJzL2Rv&#10;d25yZXYueG1sUEsFBgAAAAAEAAQA9QAAAIgDAAAAAA==&#10;" path="m,l,139r911,l911,,,,2,3r907,l907,1r,137l909,136,2,136r2,2l4,1,2,3,,xe" fillcolor="black" stroked="f">
                  <v:path arrowok="t" o:connecttype="custom" o:connectlocs="0,0;0,220663;1446213,220663;1446213,0;0,0;3175,4763;1443038,4763;1439863,1588;1439863,219075;1443038,215900;3175,215900;6350,219075;6350,1588;3175,4763;0,0" o:connectangles="0,0,0,0,0,0,0,0,0,0,0,0,0,0,0"/>
                </v:shape>
                <v:rect id="Rectangle 37" o:spid="_x0000_s2850" style="position:absolute;left:25971;top:8302;width:10890;height:5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ZesQA&#10;AADdAAAADwAAAGRycy9kb3ducmV2LnhtbESPT4vCMBTE7wt+h/AEb2viny1ajSKCILh7WBW8Pppn&#10;W2xeahO1fvuNIOxxmJnfMPNlaytxp8aXjjUM+goEceZMybmG42HzOQHhA7LByjFpeJKH5aLzMcfU&#10;uAf/0n0fchEh7FPUUIRQp1L6rCCLvu9q4uidXWMxRNnk0jT4iHBbyaFSibRYclwosKZ1Qdllf7Ma&#10;MBmb68959H3Y3RKc5q3afJ2U1r1uu5qBCNSG//C7vTUahmo0hde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kGXrEAAAA3QAAAA8AAAAAAAAAAAAAAAAAmAIAAGRycy9k&#10;b3ducmV2LnhtbFBLBQYAAAAABAAEAPUAAACJAwAAAAA=&#10;" stroked="f"/>
                <v:shape id="Freeform 38" o:spid="_x0000_s2851" style="position:absolute;left:25939;top:8270;width:10922;height:5509;visibility:visible;mso-wrap-style:square;v-text-anchor:top" coordsize="688,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RuasIA&#10;AADdAAAADwAAAGRycy9kb3ducmV2LnhtbERPz2vCMBS+C/sfwht4EZtaRpHOWMaGQ9gurWPnZ/Ns&#10;i81LSbJa//vlMNjx4/u9K2cziImc7y0r2CQpCOLG6p5bBV+nw3oLwgdkjYNlUnAnD+X+YbHDQtsb&#10;VzTVoRUxhH2BCroQxkJK33Rk0Cd2JI7cxTqDIULXSu3wFsPNILM0zaXBnmNDhyO9dtRc6x+jwOHn&#10;x9txyle+ej+H74rzi7/mSi0f55dnEIHm8C/+cx+1gix9ivvjm/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G5qwgAAAN0AAAAPAAAAAAAAAAAAAAAAAJgCAABkcnMvZG93&#10;bnJldi54bWxQSwUGAAAAAAQABAD1AAAAhwMAAAAA&#10;" path="m,l,347r688,l688,,,,2,4r684,l684,2r,344l686,344,2,344r2,2l4,2,2,4,,xe" fillcolor="black" stroked="f">
                  <v:path arrowok="t" o:connecttype="custom" o:connectlocs="0,0;0,550863;1092200,550863;1092200,0;0,0;3175,6350;1089025,6350;1085850,3175;1085850,549275;1089025,546100;3175,546100;6350,549275;6350,3175;3175,6350;0,0" o:connectangles="0,0,0,0,0,0,0,0,0,0,0,0,0,0,0"/>
                </v:shape>
                <v:rect id="Rectangle 39" o:spid="_x0000_s2852" style="position:absolute;left:15398;top:6301;width:680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di8MA&#10;AADdAAAADwAAAGRycy9kb3ducmV2LnhtbESP3WoCMRSE74W+QzgF7zRxEZGtUUpBsNIbVx/gsDn7&#10;Q5OTJUnd7ds3QsHLYWa+YXaHyVlxpxB7zxpWSwWCuPam51bD7XpcbEHEhGzQeiYNvxThsH+Z7bA0&#10;fuQL3avUigzhWKKGLqWhlDLWHTmMSz8QZ6/xwWHKMrTSBBwz3FlZKLWRDnvOCx0O9NFR/V39OA3y&#10;Wh3HbWWD8uei+bKfp0tDXuv56/T+BiLRlJ7h//bJaCjUe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Ldi8MAAADdAAAADwAAAAAAAAAAAAAAAACYAgAAZHJzL2Rv&#10;d25yZXYueG1sUEsFBgAAAAAEAAQA9QAAAIgDAAAAAA==&#10;" filled="f" stroked="f">
                  <v:textbox style="mso-fit-shape-to-text:t" inset="0,0,0,0">
                    <w:txbxContent>
                      <w:p w14:paraId="3D68ADF9"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lt; Qe(I(CX))?</w:t>
                        </w:r>
                      </w:p>
                    </w:txbxContent>
                  </v:textbox>
                </v:rect>
                <v:rect id="Rectangle 40" o:spid="_x0000_s2853" style="position:absolute;left:13049;top:22096;width:114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D/MIA&#10;AADdAAAADwAAAGRycy9kb3ducmV2LnhtbESP3WoCMRSE74W+QziF3mnSRURWo0hBsNIbVx/gsDn7&#10;g8nJkqTu9u2bQsHLYWa+Ybb7yVnxoBB7zxreFwoEce1Nz62G2/U4X4OICdmg9UwafijCfvcy22Jp&#10;/MgXelSpFRnCsUQNXUpDKWWsO3IYF34gzl7jg8OUZWilCThmuLOyUGolHfacFzoc6KOj+l59Ow3y&#10;Wh3HdWWD8uei+bKfp0tDXuu31+mwAZFoSs/wf/tkNBRqW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EP8wgAAAN0AAAAPAAAAAAAAAAAAAAAAAJgCAABkcnMvZG93&#10;bnJldi54bWxQSwUGAAAAAAQABAD1AAAAhwMAAAAA&#10;" filled="f" stroked="f">
                  <v:textbox style="mso-fit-shape-to-text:t" inset="0,0,0,0">
                    <w:txbxContent>
                      <w:p w14:paraId="7DC46B5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MPS(CX) = 1 – MPS(CX)</w:t>
                        </w:r>
                      </w:p>
                    </w:txbxContent>
                  </v:textbox>
                </v:rect>
                <v:rect id="Rectangle 41" o:spid="_x0000_s2854" style="position:absolute;left:26733;top:25715;width:923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zmZ8MA&#10;AADdAAAADwAAAGRycy9kb3ducmV2LnhtbESP3WoCMRSE7wu+QzhC72riVkS2RpGCYIs3rj7AYXP2&#10;hyYnS5K627dvCgUvh5n5htnuJ2fFnULsPWtYLhQI4tqbnlsNt+vxZQMiJmSD1jNp+KEI+93saYul&#10;8SNf6F6lVmQIxxI1dCkNpZSx7shhXPiBOHuNDw5TlqGVJuCY4c7KQqm1dNhzXuhwoPeO6q/q22mQ&#10;1+o4bioblP8smrP9OF0a8lo/z6fDG4hEU3qE/9sno6FQq1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zmZ8MAAADdAAAADwAAAAAAAAAAAAAAAACYAgAAZHJzL2Rv&#10;d25yZXYueG1sUEsFBgAAAAAEAAQA9QAAAIgDAAAAAA==&#10;" filled="f" stroked="f">
                  <v:textbox style="mso-fit-shape-to-text:t" inset="0,0,0,0">
                    <w:txbxContent>
                      <w:p w14:paraId="44623B3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LPS(I(CX))</w:t>
                        </w:r>
                      </w:p>
                    </w:txbxContent>
                  </v:textbox>
                </v:rect>
                <v:rect id="Rectangle 42" o:spid="_x0000_s2855" style="position:absolute;left:3048;top:9254;width:624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V+E8MA&#10;AADdAAAADwAAAGRycy9kb3ducmV2LnhtbESP3WoCMRSE74W+QziF3mnSRUS2RikFQYs3rj7AYXP2&#10;hyYnS5K669s3BcHLYWa+YTa7yVlxoxB7zxreFwoEce1Nz62G62U/X4OICdmg9Uwa7hRht32ZbbA0&#10;fuQz3arUigzhWKKGLqWhlDLWHTmMCz8QZ6/xwWHKMrTSBBwz3FlZKLWSDnvOCx0O9NVR/VP9Og3y&#10;Uu3HdWWD8t9Fc7LHw7khr/Xb6/T5ASLRlJ7hR/tgNBRqu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V+E8MAAADdAAAADwAAAAAAAAAAAAAAAACYAgAAZHJzL2Rv&#10;d25yZXYueG1sUEsFBgAAAAAEAAQA9QAAAIgDAAAAAA==&#10;" filled="f" stroked="f">
                  <v:textbox style="mso-fit-shape-to-text:t" inset="0,0,0,0">
                    <w:txbxContent>
                      <w:p w14:paraId="6F5102F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v:textbox>
                </v:rect>
                <v:rect id="Rectangle 43" o:spid="_x0000_s2856" style="position:absolute;left:3079;top:10413;width:61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biMMA&#10;AADdAAAADwAAAGRycy9kb3ducmV2LnhtbESP3WoCMRSE7wu+QzhC72riUkW2RpGCYIs3rj7AYXP2&#10;hyYnS5K627dvCgUvh5n5htnuJ2fFnULsPWtYLhQI4tqbnlsNt+vxZQMiJmSD1jNp+KEI+93saYul&#10;8SNf6F6lVmQIxxI1dCkNpZSx7shhXPiBOHuNDw5TlqGVJuCY4c7KQqm1dNhzXuhwoPeO6q/q22mQ&#10;1+o4bioblP8smrP9OF0a8lo/z6fDG4hEU3qE/9sno6FQry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nbiMMAAADdAAAADwAAAAAAAAAAAAAAAACYAgAAZHJzL2Rv&#10;d25yZXYueG1sUEsFBgAAAAAEAAQA9QAAAIgDAAAAAA==&#10;" filled="f" stroked="f">
                  <v:textbox style="mso-fit-shape-to-text:t" inset="0,0,0,0">
                    <w:txbxContent>
                      <w:p w14:paraId="33EF768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v:textbox>
                </v:rect>
                <v:rect id="Rectangle 44" o:spid="_x0000_s2857" style="position:absolute;left:1397;top:11587;width:951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F/8MA&#10;AADdAAAADwAAAGRycy9kb3ducmV2LnhtbESP3WoCMRSE74W+QziF3mnSpYhsjVIKghZvXH2Aw+bs&#10;D01OliR117dvBMHLYWa+YdbbyVlxpRB7zxreFwoEce1Nz62Gy3k3X4GICdmg9UwabhRhu3mZrbE0&#10;fuQTXavUigzhWKKGLqWhlDLWHTmMCz8QZ6/xwWHKMrTSBBwz3FlZKLWUDnvOCx0O9N1R/Vv9OQ3y&#10;XO3GVWWD8j9Fc7SH/akhr/Xb6/T1CSLRlJ7hR3tvNBTqYw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tF/8MAAADdAAAADwAAAAAAAAAAAAAAAACYAgAAZHJzL2Rv&#10;d25yZXYueG1sUEsFBgAAAAAEAAQA9QAAAIgDAAAAAA==&#10;" filled="f" stroked="f">
                  <v:textbox style="mso-fit-shape-to-text:t" inset="0,0,0,0">
                    <w:txbxContent>
                      <w:p w14:paraId="22F5257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I(CX) = NMPS(I(CX))</w:t>
                        </w:r>
                      </w:p>
                    </w:txbxContent>
                  </v:textbox>
                </v:rect>
                <v:rect id="Rectangle 45" o:spid="_x0000_s2858" style="position:absolute;left:28257;top:9857;width:624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gZMMA&#10;AADdAAAADwAAAGRycy9kb3ducmV2LnhtbESP3WoCMRSE7wu+QzhC72riUlS2RpGCYIs3rj7AYXP2&#10;hyYnS5K627dvCgUvh5n5htnuJ2fFnULsPWtYLhQI4tqbnlsNt+vxZQMiJmSD1jNp+KEI+93saYul&#10;8SNf6F6lVmQIxxI1dCkNpZSx7shhXPiBOHuNDw5TlqGVJuCY4c7KQqmVdNhzXuhwoPeO6q/q22mQ&#10;1+o4bioblP8smrP9OF0a8lo/z6fDG4hEU3qE/9sno6FQr2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fgZMMAAADdAAAADwAAAAAAAAAAAAAAAACYAgAAZHJzL2Rv&#10;d25yZXYueG1sUEsFBgAAAAAEAAQA9QAAAIgDAAAAAA==&#10;" filled="f" stroked="f">
                  <v:textbox style="mso-fit-shape-to-text:t" inset="0,0,0,0">
                    <w:txbxContent>
                      <w:p w14:paraId="29CCF83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Qe(I(CX))</w:t>
                        </w:r>
                      </w:p>
                    </w:txbxContent>
                  </v:textbox>
                </v:rect>
                <v:rect id="Rectangle 46" o:spid="_x0000_s2859" style="position:absolute;left:27447;top:11016;width:788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0Fr8A&#10;AADdAAAADwAAAGRycy9kb3ducmV2LnhtbERPy2oCMRTdC/2HcAvuNOkgIlOjiCDY4sbRD7hM7jxo&#10;cjMkqTP9+2YhuDyc93Y/OSseFGLvWcPHUoEgrr3pudVwv50WGxAxIRu0nknDH0XY795mWyyNH/lK&#10;jyq1IodwLFFDl9JQShnrjhzGpR+IM9f44DBlGFppAo453FlZKLWWDnvODR0OdOyo/ql+nQZ5q07j&#10;prJB+e+iudiv87Uhr/X8fTp8gkg0pZf46T4bDYVa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uHQWvwAAAN0AAAAPAAAAAAAAAAAAAAAAAJgCAABkcnMvZG93bnJl&#10;di54bWxQSwUGAAAAAAQABAD1AAAAhAMAAAAA&#10;" filled="f" stroked="f">
                  <v:textbox style="mso-fit-shape-to-text:t" inset="0,0,0,0">
                    <w:txbxContent>
                      <w:p w14:paraId="58A12474"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1 – MPS(CX)</w:t>
                        </w:r>
                      </w:p>
                    </w:txbxContent>
                  </v:textbox>
                </v:rect>
                <v:rect id="Rectangle 47" o:spid="_x0000_s2860" style="position:absolute;left:14573;top:428;width:254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RjcMA&#10;AADdAAAADwAAAGRycy9kb3ducmV2LnhtbESP3WoCMRSE74W+QziF3mnSpYjdGqUUBCveuPoAh83Z&#10;H5qcLEnqbt++EQQvh5n5hllvJ2fFlULsPWt4XSgQxLU3PbcaLufdfAUiJmSD1jNp+KMI283TbI2l&#10;8SOf6FqlVmQIxxI1dCkNpZSx7shhXPiBOHuNDw5TlqGVJuCY4c7KQqmldNhzXuhwoK+O6p/q12mQ&#10;52o3rioblD8UzdF+708Nea1fnqfPDxCJpvQI39t7o6FQb+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TRjcMAAADdAAAADwAAAAAAAAAAAAAAAACYAgAAZHJzL2Rv&#10;d25yZXYueG1sUEsFBgAAAAAEAAQA9QAAAIgDAAAAAA==&#10;" filled="f" stroked="f">
                  <v:textbox style="mso-fit-shape-to-text:t" inset="0,0,0,0">
                    <w:txbxContent>
                      <w:p w14:paraId="5BFAC280"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PS_</w:t>
                        </w:r>
                      </w:p>
                    </w:txbxContent>
                  </v:textbox>
                </v:rect>
                <v:rect id="Rectangle 48" o:spid="_x0000_s2861" style="position:absolute;left:17129;top:428;width:575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uzb8A&#10;AADdAAAADwAAAGRycy9kb3ducmV2LnhtbERPy2oCMRTdC/2HcAvuNOmAIlOjiCDY4sbRD7hM7jxo&#10;cjMkqTP9+2YhuDyc93Y/OSseFGLvWcPHUoEgrr3pudVwv50WGxAxIRu0nknDH0XY795mWyyNH/lK&#10;jyq1IodwLFFDl9JQShnrjhzGpR+IM9f44DBlGFppAo453FlZKLWWDnvODR0OdOyo/ql+nQZ5q07j&#10;prJB+e+iudiv87Uhr/X8fTp8gkg0pZf46T4bDYVa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F+7NvwAAAN0AAAAPAAAAAAAAAAAAAAAAAJgCAABkcnMvZG93bnJl&#10;di54bWxQSwUGAAAAAAQABAD1AAAAhAMAAAAA&#10;" filled="f" stroked="f">
                  <v:textbox style="mso-fit-shape-to-text:t" inset="0,0,0,0">
                    <w:txbxContent>
                      <w:p w14:paraId="510E527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EXCHANGE</w:t>
                        </w:r>
                      </w:p>
                    </w:txbxContent>
                  </v:textbox>
                </v:rect>
                <v:rect id="Rectangle 49" o:spid="_x0000_s2862" style="position:absolute;left:11620;top:5412;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tLVsMA&#10;AADdAAAADwAAAGRycy9kb3ducmV2LnhtbESP3WoCMRSE74W+QzgF7zRxQZGtUUpBsNIbVx/gsDn7&#10;Q5OTJUnd7ds3QsHLYWa+YXaHyVlxpxB7zxpWSwWCuPam51bD7XpcbEHEhGzQeiYNvxThsH+Z7bA0&#10;fuQL3avUigzhWKKGLqWhlDLWHTmMSz8QZ6/xwWHKMrTSBBwz3FlZKLWRDnvOCx0O9NFR/V39OA3y&#10;Wh3HbWWD8uei+bKfp0tDXuv56/T+BiLRlJ7h//bJaCjUe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tLVsMAAADdAAAADwAAAAAAAAAAAAAAAACYAgAAZHJzL2Rv&#10;d25yZXYueG1sUEsFBgAAAAAEAAQA9QAAAIgDAAAAAA==&#10;" filled="f" stroked="f">
                  <v:textbox style="mso-fit-shape-to-text:t" inset="0,0,0,0">
                    <w:txbxContent>
                      <w:p w14:paraId="0AFD05D9"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0" o:spid="_x0000_s2863" style="position:absolute;left:24304;top:16953;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nVIcIA&#10;AADdAAAADwAAAGRycy9kb3ducmV2LnhtbESP3WoCMRSE74W+QziF3mnSBUVWo0hBsNIbVx/gsDn7&#10;g8nJkqTu9u2bQsHLYWa+Ybb7yVnxoBB7zxreFwoEce1Nz62G2/U4X4OICdmg9UwafijCfvcy22Jp&#10;/MgXelSpFRnCsUQNXUpDKWWsO3IYF34gzl7jg8OUZWilCThmuLOyUGolHfacFzoc6KOj+l59Ow3y&#10;Wh3HdWWD8uei+bKfp0tDXuu31+mwAZFoSs/wf/tkNBRqW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dUhwgAAAN0AAAAPAAAAAAAAAAAAAAAAAJgCAABkcnMvZG93&#10;bnJldi54bWxQSwUGAAAAAAQABAD1AAAAhwMAAAAA&#10;" filled="f" stroked="f">
                  <v:textbox style="mso-fit-shape-to-text:t" inset="0,0,0,0">
                    <w:txbxContent>
                      <w:p w14:paraId="58D6D16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1" o:spid="_x0000_s2864" style="position:absolute;left:24114;top:5539;width:130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VwusMA&#10;AADdAAAADwAAAGRycy9kb3ducmV2LnhtbESP3WoCMRSE7wu+QzhC72riFkW2RpGCYIs3rj7AYXP2&#10;hyYnS5K627dvCgUvh5n5htnuJ2fFnULsPWtYLhQI4tqbnlsNt+vxZQMiJmSD1jNp+KEI+93saYul&#10;8SNf6F6lVmQIxxI1dCkNpZSx7shhXPiBOHuNDw5TlqGVJuCY4c7KQqm1dNhzXuhwoPeO6q/q22mQ&#10;1+o4bioblP8smrP9OF0a8lo/z6fDG4hEU3qE/9sno6FQq1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VwusMAAADdAAAADwAAAAAAAAAAAAAAAACYAgAAZHJzL2Rv&#10;d25yZXYueG1sUEsFBgAAAAAEAAQA9QAAAIgDAAAAAA==&#10;" filled="f" stroked="f">
                  <v:textbox style="mso-fit-shape-to-text:t" inset="0,0,0,0">
                    <w:txbxContent>
                      <w:p w14:paraId="4E806BDB"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2" o:spid="_x0000_s2865" style="position:absolute;left:33575;top:20302;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zozsMA&#10;AADdAAAADwAAAGRycy9kb3ducmV2LnhtbESP3WoCMRSE7wu+QzhC72riUkW2RpGCYIs3rj7AYXP2&#10;hyYnS5K627dvCgUvh5n5htnuJ2fFnULsPWtYLhQI4tqbnlsNt+vxZQMiJmSD1jNp+KEI+93saYul&#10;8SNf6F6lVmQIxxI1dCkNpZSx7shhXPiBOHuNDw5TlqGVJuCY4c7KQqm1dNhzXuhwoPeO6q/q22mQ&#10;1+o4bioblP8smrP9OF0a8lo/z6fDG4hEU3qE/9sno6FQq1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zozsMAAADdAAAADwAAAAAAAAAAAAAAAACYAgAAZHJzL2Rv&#10;d25yZXYueG1sUEsFBgAAAAAEAAQA9QAAAIgDAAAAAA==&#10;" filled="f" stroked="f">
                  <v:textbox style="mso-fit-shape-to-text:t" inset="0,0,0,0">
                    <w:txbxContent>
                      <w:p w14:paraId="0BA87D0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3" o:spid="_x0000_s2866" style="position:absolute;left:28146;top:17254;width:705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BNVcMA&#10;AADdAAAADwAAAGRycy9kb3ducmV2LnhtbESP3WoCMRSE74W+QziF3mnSBUW2RikFQYs3rj7AYXP2&#10;hyYnS5K669s3BcHLYWa+YTa7yVlxoxB7zxreFwoEce1Nz62G62U/X4OICdmg9Uwa7hRht32ZbbA0&#10;fuQz3arUigzhWKKGLqWhlDLWHTmMCz8QZ6/xwWHKMrTSBBwz3FlZKLWSDnvOCx0O9NVR/VP9Og3y&#10;Uu3HdWWD8t9Fc7LHw7khr/Xb6/T5ASLRlJ7hR/tgNBRqu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BNVcMAAADdAAAADwAAAAAAAAAAAAAAAACYAgAAZHJzL2Rv&#10;d25yZXYueG1sUEsFBgAAAAAEAAQA9QAAAIgDAAAAAA==&#10;" filled="f" stroked="f">
                  <v:textbox style="mso-fit-shape-to-text:t" inset="0,0,0,0">
                    <w:txbxContent>
                      <w:p w14:paraId="62F86145"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SWITCH(I(CX))</w:t>
                        </w:r>
                      </w:p>
                    </w:txbxContent>
                  </v:textbox>
                </v:rect>
                <v:rect id="Rectangle 54" o:spid="_x0000_s2867" style="position:absolute;left:28146;top:18413;width:200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TIsMA&#10;AADdAAAADwAAAGRycy9kb3ducmV2LnhtbESP3WoCMRSE74W+QziF3mnShYpsjVIKghZvXH2Aw+bs&#10;D01OliR117dvBMHLYWa+YdbbyVlxpRB7zxreFwoEce1Nz62Gy3k3X4GICdmg9UwabhRhu3mZrbE0&#10;fuQTXavUigzhWKKGLqWhlDLWHTmMCz8QZ6/xwWHKMrTSBBwz3FlZKLWUDnvOCx0O9N1R/Vv9OQ3y&#10;XO3GVWWD8j9Fc7SH/akhr/Xb6/T1CSLRlJ7hR3tvNBTqYw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LTIsMAAADdAAAADwAAAAAAAAAAAAAAAACYAgAAZHJzL2Rv&#10;d25yZXYueG1sUEsFBgAAAAAEAAQA9QAAAIgDAAAAAA==&#10;" filled="f" stroked="f">
                  <v:textbox style="mso-fit-shape-to-text:t" inset="0,0,0,0">
                    <w:txbxContent>
                      <w:p w14:paraId="582F0583"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1?</w:t>
                        </w:r>
                      </w:p>
                    </w:txbxContent>
                  </v:textbox>
                </v:rect>
                <v:rect id="Rectangle 55" o:spid="_x0000_s2868" style="position:absolute;left:16732;top:30699;width:407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2ucMA&#10;AADdAAAADwAAAGRycy9kb3ducmV2LnhtbESP3WoCMRSE7wu+QzhC72riQlW2RpGCYIs3rj7AYXP2&#10;hyYnS5K627dvCgUvh5n5htnuJ2fFnULsPWtYLhQI4tqbnlsNt+vxZQMiJmSD1jNp+KEI+93saYul&#10;8SNf6F6lVmQIxxI1dCkNpZSx7shhXPiBOHuNDw5TlqGVJuCY4c7KQqmVdNhzXuhwoPeO6q/q22mQ&#10;1+o4bioblP8smrP9OF0a8lo/z6fDG4hEU3qE/9sno6FQr2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2ucMAAADdAAAADwAAAAAAAAAAAAAAAACYAgAAZHJzL2Rv&#10;d25yZXYueG1sUEsFBgAAAAAEAAQA9QAAAIgDAAAAAA==&#10;" filled="f" stroked="f">
                  <v:textbox style="mso-fit-shape-to-text:t" inset="0,0,0,0">
                    <w:txbxContent>
                      <w:p w14:paraId="77A25FC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v:textbox>
                </v:rect>
                <v:rect id="Rectangle 56" o:spid="_x0000_s2869" style="position:absolute;left:4476;top:36001;width:351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iy78A&#10;AADdAAAADwAAAGRycy9kb3ducmV2LnhtbERPy2oCMRTdC/2HcAvuNOmAIlOjiCDY4sbRD7hM7jxo&#10;cjMkqTP9+2YhuDyc93Y/OSseFGLvWcPHUoEgrr3pudVwv50WGxAxIRu0nknDH0XY795mWyyNH/lK&#10;jyq1IodwLFFDl9JQShnrjhzGpR+IM9f44DBlGFppAo453FlZKLWWDnvODR0OdOyo/ql+nQZ5q07j&#10;prJB+e+iudiv87Uhr/X8fTp8gkg0pZf46T4bDYVa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YeLLvwAAAN0AAAAPAAAAAAAAAAAAAAAAAJgCAABkcnMvZG93bnJl&#10;di54bWxQSwUGAAAAAAQABAD1AAAAhAMAAAAA&#10;" filled="f" stroked="f">
                  <v:textbox style="mso-fit-shape-to-text:t" inset="0,0,0,0">
                    <w:txbxContent>
                      <w:p w14:paraId="25F5793C" w14:textId="77777777" w:rsidR="00306BE6" w:rsidRDefault="00306BE6" w:rsidP="00694DD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E.17 – Decoder LPS path conditional exchange procedure </w:t>
                        </w:r>
                      </w:p>
                    </w:txbxContent>
                  </v:textbox>
                </v:rect>
                <w10:anchorlock/>
              </v:group>
            </w:pict>
          </mc:Fallback>
        </mc:AlternateContent>
      </w:r>
    </w:p>
    <w:p w14:paraId="15D9BBE6" w14:textId="48F96911" w:rsidR="007F2BF7" w:rsidRPr="00891A28" w:rsidRDefault="007F2BF7">
      <w:pPr>
        <w:rPr>
          <w:lang w:val="en-GB"/>
        </w:rPr>
      </w:pPr>
    </w:p>
    <w:p w14:paraId="1AFC1CDA" w14:textId="297A88B7" w:rsidR="00694DDE" w:rsidRPr="00891A28" w:rsidRDefault="00694DDE">
      <w:pPr>
        <w:rPr>
          <w:lang w:val="en-GB"/>
        </w:rPr>
      </w:pPr>
      <w:r w:rsidRPr="00891A28">
        <w:rPr>
          <w:noProof/>
          <w:lang w:val="en-GB" w:eastAsia="zh-CN"/>
        </w:rPr>
        <mc:AlternateContent>
          <mc:Choice Requires="wpg">
            <w:drawing>
              <wp:anchor distT="0" distB="0" distL="114300" distR="114300" simplePos="0" relativeHeight="251667456" behindDoc="0" locked="0" layoutInCell="1" allowOverlap="1" wp14:anchorId="0F85CBFC" wp14:editId="2434F187">
                <wp:simplePos x="0" y="0"/>
                <wp:positionH relativeFrom="margin">
                  <wp:align>center</wp:align>
                </wp:positionH>
                <wp:positionV relativeFrom="paragraph">
                  <wp:posOffset>232410</wp:posOffset>
                </wp:positionV>
                <wp:extent cx="2708275" cy="3987800"/>
                <wp:effectExtent l="0" t="0" r="0" b="0"/>
                <wp:wrapNone/>
                <wp:docPr id="2059" name="グループ化 50"/>
                <wp:cNvGraphicFramePr/>
                <a:graphic xmlns:a="http://schemas.openxmlformats.org/drawingml/2006/main">
                  <a:graphicData uri="http://schemas.microsoft.com/office/word/2010/wordprocessingGroup">
                    <wpg:wgp>
                      <wpg:cNvGrpSpPr/>
                      <wpg:grpSpPr>
                        <a:xfrm>
                          <a:off x="0" y="0"/>
                          <a:ext cx="2708275" cy="3987800"/>
                          <a:chOff x="0" y="0"/>
                          <a:chExt cx="2708275" cy="3987800"/>
                        </a:xfrm>
                      </wpg:grpSpPr>
                      <wps:wsp>
                        <wps:cNvPr id="2060" name="AutoShape 3"/>
                        <wps:cNvSpPr>
                          <a:spLocks noChangeAspect="1" noChangeArrowheads="1" noTextEdit="1"/>
                        </wps:cNvSpPr>
                        <wps:spPr bwMode="auto">
                          <a:xfrm>
                            <a:off x="0" y="0"/>
                            <a:ext cx="2708275" cy="39878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61" name="Rectangle 5"/>
                        <wps:cNvSpPr>
                          <a:spLocks noChangeArrowheads="1"/>
                        </wps:cNvSpPr>
                        <wps:spPr bwMode="auto">
                          <a:xfrm>
                            <a:off x="879475" y="1804988"/>
                            <a:ext cx="1084263"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62" name="Freeform 6"/>
                        <wps:cNvSpPr>
                          <a:spLocks/>
                        </wps:cNvSpPr>
                        <wps:spPr bwMode="auto">
                          <a:xfrm>
                            <a:off x="876300" y="1801813"/>
                            <a:ext cx="1087438" cy="546100"/>
                          </a:xfrm>
                          <a:custGeom>
                            <a:avLst/>
                            <a:gdLst>
                              <a:gd name="T0" fmla="*/ 0 w 685"/>
                              <a:gd name="T1" fmla="*/ 0 h 344"/>
                              <a:gd name="T2" fmla="*/ 0 w 685"/>
                              <a:gd name="T3" fmla="*/ 344 h 344"/>
                              <a:gd name="T4" fmla="*/ 685 w 685"/>
                              <a:gd name="T5" fmla="*/ 344 h 344"/>
                              <a:gd name="T6" fmla="*/ 685 w 685"/>
                              <a:gd name="T7" fmla="*/ 0 h 344"/>
                              <a:gd name="T8" fmla="*/ 0 w 685"/>
                              <a:gd name="T9" fmla="*/ 0 h 344"/>
                              <a:gd name="T10" fmla="*/ 2 w 685"/>
                              <a:gd name="T11" fmla="*/ 4 h 344"/>
                              <a:gd name="T12" fmla="*/ 683 w 685"/>
                              <a:gd name="T13" fmla="*/ 4 h 344"/>
                              <a:gd name="T14" fmla="*/ 681 w 685"/>
                              <a:gd name="T15" fmla="*/ 2 h 344"/>
                              <a:gd name="T16" fmla="*/ 681 w 685"/>
                              <a:gd name="T17" fmla="*/ 342 h 344"/>
                              <a:gd name="T18" fmla="*/ 683 w 685"/>
                              <a:gd name="T19" fmla="*/ 340 h 344"/>
                              <a:gd name="T20" fmla="*/ 2 w 685"/>
                              <a:gd name="T21" fmla="*/ 340 h 344"/>
                              <a:gd name="T22" fmla="*/ 4 w 685"/>
                              <a:gd name="T23" fmla="*/ 342 h 344"/>
                              <a:gd name="T24" fmla="*/ 4 w 685"/>
                              <a:gd name="T25" fmla="*/ 2 h 344"/>
                              <a:gd name="T26" fmla="*/ 2 w 685"/>
                              <a:gd name="T27" fmla="*/ 4 h 344"/>
                              <a:gd name="T28" fmla="*/ 0 w 685"/>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344">
                                <a:moveTo>
                                  <a:pt x="0" y="0"/>
                                </a:moveTo>
                                <a:lnTo>
                                  <a:pt x="0" y="344"/>
                                </a:lnTo>
                                <a:lnTo>
                                  <a:pt x="685" y="344"/>
                                </a:lnTo>
                                <a:lnTo>
                                  <a:pt x="685" y="0"/>
                                </a:lnTo>
                                <a:lnTo>
                                  <a:pt x="0" y="0"/>
                                </a:lnTo>
                                <a:lnTo>
                                  <a:pt x="2" y="4"/>
                                </a:lnTo>
                                <a:lnTo>
                                  <a:pt x="683" y="4"/>
                                </a:lnTo>
                                <a:lnTo>
                                  <a:pt x="681" y="2"/>
                                </a:lnTo>
                                <a:lnTo>
                                  <a:pt x="681" y="342"/>
                                </a:lnTo>
                                <a:lnTo>
                                  <a:pt x="683"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63" name="Rectangle 7"/>
                        <wps:cNvSpPr>
                          <a:spLocks noChangeArrowheads="1"/>
                        </wps:cNvSpPr>
                        <wps:spPr bwMode="auto">
                          <a:xfrm>
                            <a:off x="1416050" y="219075"/>
                            <a:ext cx="6350" cy="2571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64" name="Freeform 8"/>
                        <wps:cNvSpPr>
                          <a:spLocks/>
                        </wps:cNvSpPr>
                        <wps:spPr bwMode="auto">
                          <a:xfrm>
                            <a:off x="1395413" y="460375"/>
                            <a:ext cx="52388" cy="55563"/>
                          </a:xfrm>
                          <a:custGeom>
                            <a:avLst/>
                            <a:gdLst>
                              <a:gd name="T0" fmla="*/ 0 w 33"/>
                              <a:gd name="T1" fmla="*/ 0 h 35"/>
                              <a:gd name="T2" fmla="*/ 15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5"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65" name="Freeform 9"/>
                        <wps:cNvSpPr>
                          <a:spLocks/>
                        </wps:cNvSpPr>
                        <wps:spPr bwMode="auto">
                          <a:xfrm>
                            <a:off x="879475" y="517525"/>
                            <a:ext cx="1084263" cy="628650"/>
                          </a:xfrm>
                          <a:custGeom>
                            <a:avLst/>
                            <a:gdLst>
                              <a:gd name="T0" fmla="*/ 340 w 683"/>
                              <a:gd name="T1" fmla="*/ 0 h 396"/>
                              <a:gd name="T2" fmla="*/ 0 w 683"/>
                              <a:gd name="T3" fmla="*/ 198 h 396"/>
                              <a:gd name="T4" fmla="*/ 340 w 683"/>
                              <a:gd name="T5" fmla="*/ 396 h 396"/>
                              <a:gd name="T6" fmla="*/ 683 w 683"/>
                              <a:gd name="T7" fmla="*/ 198 h 396"/>
                              <a:gd name="T8" fmla="*/ 340 w 683"/>
                              <a:gd name="T9" fmla="*/ 0 h 396"/>
                            </a:gdLst>
                            <a:ahLst/>
                            <a:cxnLst>
                              <a:cxn ang="0">
                                <a:pos x="T0" y="T1"/>
                              </a:cxn>
                              <a:cxn ang="0">
                                <a:pos x="T2" y="T3"/>
                              </a:cxn>
                              <a:cxn ang="0">
                                <a:pos x="T4" y="T5"/>
                              </a:cxn>
                              <a:cxn ang="0">
                                <a:pos x="T6" y="T7"/>
                              </a:cxn>
                              <a:cxn ang="0">
                                <a:pos x="T8" y="T9"/>
                              </a:cxn>
                            </a:cxnLst>
                            <a:rect l="0" t="0" r="r" b="b"/>
                            <a:pathLst>
                              <a:path w="683" h="396">
                                <a:moveTo>
                                  <a:pt x="340" y="0"/>
                                </a:moveTo>
                                <a:lnTo>
                                  <a:pt x="0" y="198"/>
                                </a:lnTo>
                                <a:lnTo>
                                  <a:pt x="340" y="396"/>
                                </a:lnTo>
                                <a:lnTo>
                                  <a:pt x="683"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66" name="Freeform 10"/>
                        <wps:cNvSpPr>
                          <a:spLocks/>
                        </wps:cNvSpPr>
                        <wps:spPr bwMode="auto">
                          <a:xfrm>
                            <a:off x="876300" y="515938"/>
                            <a:ext cx="1090613" cy="633413"/>
                          </a:xfrm>
                          <a:custGeom>
                            <a:avLst/>
                            <a:gdLst>
                              <a:gd name="T0" fmla="*/ 342 w 687"/>
                              <a:gd name="T1" fmla="*/ 0 h 399"/>
                              <a:gd name="T2" fmla="*/ 0 w 687"/>
                              <a:gd name="T3" fmla="*/ 199 h 399"/>
                              <a:gd name="T4" fmla="*/ 342 w 687"/>
                              <a:gd name="T5" fmla="*/ 399 h 399"/>
                              <a:gd name="T6" fmla="*/ 687 w 687"/>
                              <a:gd name="T7" fmla="*/ 199 h 399"/>
                              <a:gd name="T8" fmla="*/ 342 w 687"/>
                              <a:gd name="T9" fmla="*/ 0 h 399"/>
                              <a:gd name="T10" fmla="*/ 340 w 687"/>
                              <a:gd name="T11" fmla="*/ 3 h 399"/>
                              <a:gd name="T12" fmla="*/ 683 w 687"/>
                              <a:gd name="T13" fmla="*/ 201 h 399"/>
                              <a:gd name="T14" fmla="*/ 683 w 687"/>
                              <a:gd name="T15" fmla="*/ 197 h 399"/>
                              <a:gd name="T16" fmla="*/ 340 w 687"/>
                              <a:gd name="T17" fmla="*/ 395 h 399"/>
                              <a:gd name="T18" fmla="*/ 344 w 687"/>
                              <a:gd name="T19" fmla="*/ 395 h 399"/>
                              <a:gd name="T20" fmla="*/ 4 w 687"/>
                              <a:gd name="T21" fmla="*/ 197 h 399"/>
                              <a:gd name="T22" fmla="*/ 4 w 687"/>
                              <a:gd name="T23" fmla="*/ 201 h 399"/>
                              <a:gd name="T24" fmla="*/ 344 w 687"/>
                              <a:gd name="T25" fmla="*/ 3 h 399"/>
                              <a:gd name="T26" fmla="*/ 340 w 687"/>
                              <a:gd name="T27" fmla="*/ 3 h 399"/>
                              <a:gd name="T28" fmla="*/ 342 w 687"/>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399">
                                <a:moveTo>
                                  <a:pt x="342" y="0"/>
                                </a:moveTo>
                                <a:lnTo>
                                  <a:pt x="0" y="199"/>
                                </a:lnTo>
                                <a:lnTo>
                                  <a:pt x="342" y="399"/>
                                </a:lnTo>
                                <a:lnTo>
                                  <a:pt x="687" y="199"/>
                                </a:lnTo>
                                <a:lnTo>
                                  <a:pt x="342" y="0"/>
                                </a:lnTo>
                                <a:lnTo>
                                  <a:pt x="340" y="3"/>
                                </a:lnTo>
                                <a:lnTo>
                                  <a:pt x="683" y="201"/>
                                </a:lnTo>
                                <a:lnTo>
                                  <a:pt x="683" y="197"/>
                                </a:lnTo>
                                <a:lnTo>
                                  <a:pt x="340" y="395"/>
                                </a:lnTo>
                                <a:lnTo>
                                  <a:pt x="344" y="395"/>
                                </a:lnTo>
                                <a:lnTo>
                                  <a:pt x="4" y="197"/>
                                </a:lnTo>
                                <a:lnTo>
                                  <a:pt x="4" y="201"/>
                                </a:lnTo>
                                <a:lnTo>
                                  <a:pt x="344" y="3"/>
                                </a:lnTo>
                                <a:lnTo>
                                  <a:pt x="340" y="3"/>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67" name="Rectangle 11"/>
                        <wps:cNvSpPr>
                          <a:spLocks noChangeArrowheads="1"/>
                        </wps:cNvSpPr>
                        <wps:spPr bwMode="auto">
                          <a:xfrm>
                            <a:off x="1416050" y="2341563"/>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68" name="Freeform 12"/>
                        <wps:cNvSpPr>
                          <a:spLocks/>
                        </wps:cNvSpPr>
                        <wps:spPr bwMode="auto">
                          <a:xfrm>
                            <a:off x="1395413" y="2444750"/>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69" name="Freeform 13"/>
                        <wps:cNvSpPr>
                          <a:spLocks/>
                        </wps:cNvSpPr>
                        <wps:spPr bwMode="auto">
                          <a:xfrm>
                            <a:off x="879475" y="3279775"/>
                            <a:ext cx="1081088" cy="217488"/>
                          </a:xfrm>
                          <a:custGeom>
                            <a:avLst/>
                            <a:gdLst>
                              <a:gd name="T0" fmla="*/ 67 w 681"/>
                              <a:gd name="T1" fmla="*/ 0 h 137"/>
                              <a:gd name="T2" fmla="*/ 54 w 681"/>
                              <a:gd name="T3" fmla="*/ 2 h 137"/>
                              <a:gd name="T4" fmla="*/ 42 w 681"/>
                              <a:gd name="T5" fmla="*/ 6 h 137"/>
                              <a:gd name="T6" fmla="*/ 19 w 681"/>
                              <a:gd name="T7" fmla="*/ 20 h 137"/>
                              <a:gd name="T8" fmla="*/ 6 w 681"/>
                              <a:gd name="T9" fmla="*/ 43 h 137"/>
                              <a:gd name="T10" fmla="*/ 2 w 681"/>
                              <a:gd name="T11" fmla="*/ 54 h 137"/>
                              <a:gd name="T12" fmla="*/ 0 w 681"/>
                              <a:gd name="T13" fmla="*/ 68 h 137"/>
                              <a:gd name="T14" fmla="*/ 2 w 681"/>
                              <a:gd name="T15" fmla="*/ 81 h 137"/>
                              <a:gd name="T16" fmla="*/ 6 w 681"/>
                              <a:gd name="T17" fmla="*/ 95 h 137"/>
                              <a:gd name="T18" fmla="*/ 19 w 681"/>
                              <a:gd name="T19" fmla="*/ 118 h 137"/>
                              <a:gd name="T20" fmla="*/ 42 w 681"/>
                              <a:gd name="T21" fmla="*/ 131 h 137"/>
                              <a:gd name="T22" fmla="*/ 54 w 681"/>
                              <a:gd name="T23" fmla="*/ 135 h 137"/>
                              <a:gd name="T24" fmla="*/ 67 w 681"/>
                              <a:gd name="T25" fmla="*/ 137 h 137"/>
                              <a:gd name="T26" fmla="*/ 613 w 681"/>
                              <a:gd name="T27" fmla="*/ 137 h 137"/>
                              <a:gd name="T28" fmla="*/ 627 w 681"/>
                              <a:gd name="T29" fmla="*/ 135 h 137"/>
                              <a:gd name="T30" fmla="*/ 638 w 681"/>
                              <a:gd name="T31" fmla="*/ 131 h 137"/>
                              <a:gd name="T32" fmla="*/ 662 w 681"/>
                              <a:gd name="T33" fmla="*/ 118 h 137"/>
                              <a:gd name="T34" fmla="*/ 675 w 681"/>
                              <a:gd name="T35" fmla="*/ 95 h 137"/>
                              <a:gd name="T36" fmla="*/ 679 w 681"/>
                              <a:gd name="T37" fmla="*/ 81 h 137"/>
                              <a:gd name="T38" fmla="*/ 681 w 681"/>
                              <a:gd name="T39" fmla="*/ 68 h 137"/>
                              <a:gd name="T40" fmla="*/ 679 w 681"/>
                              <a:gd name="T41" fmla="*/ 54 h 137"/>
                              <a:gd name="T42" fmla="*/ 675 w 681"/>
                              <a:gd name="T43" fmla="*/ 43 h 137"/>
                              <a:gd name="T44" fmla="*/ 662 w 681"/>
                              <a:gd name="T45" fmla="*/ 20 h 137"/>
                              <a:gd name="T46" fmla="*/ 638 w 681"/>
                              <a:gd name="T47" fmla="*/ 6 h 137"/>
                              <a:gd name="T48" fmla="*/ 627 w 681"/>
                              <a:gd name="T49" fmla="*/ 2 h 137"/>
                              <a:gd name="T50" fmla="*/ 613 w 681"/>
                              <a:gd name="T51" fmla="*/ 0 h 137"/>
                              <a:gd name="T52" fmla="*/ 67 w 681"/>
                              <a:gd name="T53"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7">
                                <a:moveTo>
                                  <a:pt x="67" y="0"/>
                                </a:moveTo>
                                <a:lnTo>
                                  <a:pt x="54" y="2"/>
                                </a:lnTo>
                                <a:lnTo>
                                  <a:pt x="42" y="6"/>
                                </a:lnTo>
                                <a:lnTo>
                                  <a:pt x="19" y="20"/>
                                </a:lnTo>
                                <a:lnTo>
                                  <a:pt x="6" y="43"/>
                                </a:lnTo>
                                <a:lnTo>
                                  <a:pt x="2" y="54"/>
                                </a:lnTo>
                                <a:lnTo>
                                  <a:pt x="0" y="68"/>
                                </a:lnTo>
                                <a:lnTo>
                                  <a:pt x="2" y="81"/>
                                </a:lnTo>
                                <a:lnTo>
                                  <a:pt x="6" y="95"/>
                                </a:lnTo>
                                <a:lnTo>
                                  <a:pt x="19" y="118"/>
                                </a:lnTo>
                                <a:lnTo>
                                  <a:pt x="42" y="131"/>
                                </a:lnTo>
                                <a:lnTo>
                                  <a:pt x="54" y="135"/>
                                </a:lnTo>
                                <a:lnTo>
                                  <a:pt x="67" y="137"/>
                                </a:lnTo>
                                <a:lnTo>
                                  <a:pt x="613" y="137"/>
                                </a:lnTo>
                                <a:lnTo>
                                  <a:pt x="627" y="135"/>
                                </a:lnTo>
                                <a:lnTo>
                                  <a:pt x="638" y="131"/>
                                </a:lnTo>
                                <a:lnTo>
                                  <a:pt x="662" y="118"/>
                                </a:lnTo>
                                <a:lnTo>
                                  <a:pt x="675" y="95"/>
                                </a:lnTo>
                                <a:lnTo>
                                  <a:pt x="679" y="81"/>
                                </a:lnTo>
                                <a:lnTo>
                                  <a:pt x="681" y="68"/>
                                </a:lnTo>
                                <a:lnTo>
                                  <a:pt x="679" y="54"/>
                                </a:lnTo>
                                <a:lnTo>
                                  <a:pt x="675" y="43"/>
                                </a:lnTo>
                                <a:lnTo>
                                  <a:pt x="662" y="20"/>
                                </a:lnTo>
                                <a:lnTo>
                                  <a:pt x="638" y="6"/>
                                </a:lnTo>
                                <a:lnTo>
                                  <a:pt x="627"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0" name="Freeform 14"/>
                        <wps:cNvSpPr>
                          <a:spLocks/>
                        </wps:cNvSpPr>
                        <wps:spPr bwMode="auto">
                          <a:xfrm>
                            <a:off x="876300" y="3278188"/>
                            <a:ext cx="1087438" cy="222250"/>
                          </a:xfrm>
                          <a:custGeom>
                            <a:avLst/>
                            <a:gdLst>
                              <a:gd name="T0" fmla="*/ 69 w 685"/>
                              <a:gd name="T1" fmla="*/ 0 h 140"/>
                              <a:gd name="T2" fmla="*/ 56 w 685"/>
                              <a:gd name="T3" fmla="*/ 1 h 140"/>
                              <a:gd name="T4" fmla="*/ 44 w 685"/>
                              <a:gd name="T5" fmla="*/ 5 h 140"/>
                              <a:gd name="T6" fmla="*/ 19 w 685"/>
                              <a:gd name="T7" fmla="*/ 19 h 140"/>
                              <a:gd name="T8" fmla="*/ 6 w 685"/>
                              <a:gd name="T9" fmla="*/ 44 h 140"/>
                              <a:gd name="T10" fmla="*/ 2 w 685"/>
                              <a:gd name="T11" fmla="*/ 55 h 140"/>
                              <a:gd name="T12" fmla="*/ 0 w 685"/>
                              <a:gd name="T13" fmla="*/ 69 h 140"/>
                              <a:gd name="T14" fmla="*/ 2 w 685"/>
                              <a:gd name="T15" fmla="*/ 82 h 140"/>
                              <a:gd name="T16" fmla="*/ 6 w 685"/>
                              <a:gd name="T17" fmla="*/ 96 h 140"/>
                              <a:gd name="T18" fmla="*/ 19 w 685"/>
                              <a:gd name="T19" fmla="*/ 121 h 140"/>
                              <a:gd name="T20" fmla="*/ 44 w 685"/>
                              <a:gd name="T21" fmla="*/ 134 h 140"/>
                              <a:gd name="T22" fmla="*/ 56 w 685"/>
                              <a:gd name="T23" fmla="*/ 138 h 140"/>
                              <a:gd name="T24" fmla="*/ 69 w 685"/>
                              <a:gd name="T25" fmla="*/ 140 h 140"/>
                              <a:gd name="T26" fmla="*/ 615 w 685"/>
                              <a:gd name="T27" fmla="*/ 140 h 140"/>
                              <a:gd name="T28" fmla="*/ 629 w 685"/>
                              <a:gd name="T29" fmla="*/ 138 h 140"/>
                              <a:gd name="T30" fmla="*/ 640 w 685"/>
                              <a:gd name="T31" fmla="*/ 134 h 140"/>
                              <a:gd name="T32" fmla="*/ 665 w 685"/>
                              <a:gd name="T33" fmla="*/ 121 h 140"/>
                              <a:gd name="T34" fmla="*/ 679 w 685"/>
                              <a:gd name="T35" fmla="*/ 96 h 140"/>
                              <a:gd name="T36" fmla="*/ 683 w 685"/>
                              <a:gd name="T37" fmla="*/ 82 h 140"/>
                              <a:gd name="T38" fmla="*/ 685 w 685"/>
                              <a:gd name="T39" fmla="*/ 69 h 140"/>
                              <a:gd name="T40" fmla="*/ 683 w 685"/>
                              <a:gd name="T41" fmla="*/ 55 h 140"/>
                              <a:gd name="T42" fmla="*/ 679 w 685"/>
                              <a:gd name="T43" fmla="*/ 44 h 140"/>
                              <a:gd name="T44" fmla="*/ 665 w 685"/>
                              <a:gd name="T45" fmla="*/ 19 h 140"/>
                              <a:gd name="T46" fmla="*/ 640 w 685"/>
                              <a:gd name="T47" fmla="*/ 5 h 140"/>
                              <a:gd name="T48" fmla="*/ 629 w 685"/>
                              <a:gd name="T49" fmla="*/ 1 h 140"/>
                              <a:gd name="T50" fmla="*/ 615 w 685"/>
                              <a:gd name="T51" fmla="*/ 0 h 140"/>
                              <a:gd name="T52" fmla="*/ 69 w 685"/>
                              <a:gd name="T53" fmla="*/ 0 h 140"/>
                              <a:gd name="T54" fmla="*/ 69 w 685"/>
                              <a:gd name="T55" fmla="*/ 3 h 140"/>
                              <a:gd name="T56" fmla="*/ 615 w 685"/>
                              <a:gd name="T57" fmla="*/ 3 h 140"/>
                              <a:gd name="T58" fmla="*/ 629 w 685"/>
                              <a:gd name="T59" fmla="*/ 5 h 140"/>
                              <a:gd name="T60" fmla="*/ 640 w 685"/>
                              <a:gd name="T61" fmla="*/ 9 h 140"/>
                              <a:gd name="T62" fmla="*/ 639 w 685"/>
                              <a:gd name="T63" fmla="*/ 9 h 140"/>
                              <a:gd name="T64" fmla="*/ 662 w 685"/>
                              <a:gd name="T65" fmla="*/ 23 h 140"/>
                              <a:gd name="T66" fmla="*/ 675 w 685"/>
                              <a:gd name="T67" fmla="*/ 46 h 140"/>
                              <a:gd name="T68" fmla="*/ 675 w 685"/>
                              <a:gd name="T69" fmla="*/ 44 h 140"/>
                              <a:gd name="T70" fmla="*/ 679 w 685"/>
                              <a:gd name="T71" fmla="*/ 55 h 140"/>
                              <a:gd name="T72" fmla="*/ 681 w 685"/>
                              <a:gd name="T73" fmla="*/ 69 h 140"/>
                              <a:gd name="T74" fmla="*/ 679 w 685"/>
                              <a:gd name="T75" fmla="*/ 82 h 140"/>
                              <a:gd name="T76" fmla="*/ 675 w 685"/>
                              <a:gd name="T77" fmla="*/ 96 h 140"/>
                              <a:gd name="T78" fmla="*/ 675 w 685"/>
                              <a:gd name="T79" fmla="*/ 94 h 140"/>
                              <a:gd name="T80" fmla="*/ 662 w 685"/>
                              <a:gd name="T81" fmla="*/ 117 h 140"/>
                              <a:gd name="T82" fmla="*/ 639 w 685"/>
                              <a:gd name="T83" fmla="*/ 130 h 140"/>
                              <a:gd name="T84" fmla="*/ 640 w 685"/>
                              <a:gd name="T85" fmla="*/ 130 h 140"/>
                              <a:gd name="T86" fmla="*/ 629 w 685"/>
                              <a:gd name="T87" fmla="*/ 134 h 140"/>
                              <a:gd name="T88" fmla="*/ 615 w 685"/>
                              <a:gd name="T89" fmla="*/ 136 h 140"/>
                              <a:gd name="T90" fmla="*/ 69 w 685"/>
                              <a:gd name="T91" fmla="*/ 136 h 140"/>
                              <a:gd name="T92" fmla="*/ 56 w 685"/>
                              <a:gd name="T93" fmla="*/ 134 h 140"/>
                              <a:gd name="T94" fmla="*/ 44 w 685"/>
                              <a:gd name="T95" fmla="*/ 130 h 140"/>
                              <a:gd name="T96" fmla="*/ 46 w 685"/>
                              <a:gd name="T97" fmla="*/ 130 h 140"/>
                              <a:gd name="T98" fmla="*/ 23 w 685"/>
                              <a:gd name="T99" fmla="*/ 117 h 140"/>
                              <a:gd name="T100" fmla="*/ 10 w 685"/>
                              <a:gd name="T101" fmla="*/ 94 h 140"/>
                              <a:gd name="T102" fmla="*/ 10 w 685"/>
                              <a:gd name="T103" fmla="*/ 96 h 140"/>
                              <a:gd name="T104" fmla="*/ 6 w 685"/>
                              <a:gd name="T105" fmla="*/ 82 h 140"/>
                              <a:gd name="T106" fmla="*/ 4 w 685"/>
                              <a:gd name="T107" fmla="*/ 69 h 140"/>
                              <a:gd name="T108" fmla="*/ 6 w 685"/>
                              <a:gd name="T109" fmla="*/ 55 h 140"/>
                              <a:gd name="T110" fmla="*/ 10 w 685"/>
                              <a:gd name="T111" fmla="*/ 44 h 140"/>
                              <a:gd name="T112" fmla="*/ 10 w 685"/>
                              <a:gd name="T113" fmla="*/ 46 h 140"/>
                              <a:gd name="T114" fmla="*/ 23 w 685"/>
                              <a:gd name="T115" fmla="*/ 23 h 140"/>
                              <a:gd name="T116" fmla="*/ 46 w 685"/>
                              <a:gd name="T117" fmla="*/ 9 h 140"/>
                              <a:gd name="T118" fmla="*/ 44 w 685"/>
                              <a:gd name="T119" fmla="*/ 9 h 140"/>
                              <a:gd name="T120" fmla="*/ 56 w 685"/>
                              <a:gd name="T121" fmla="*/ 5 h 140"/>
                              <a:gd name="T122" fmla="*/ 69 w 685"/>
                              <a:gd name="T123" fmla="*/ 3 h 140"/>
                              <a:gd name="T124" fmla="*/ 69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69" y="0"/>
                                </a:moveTo>
                                <a:lnTo>
                                  <a:pt x="56" y="1"/>
                                </a:lnTo>
                                <a:lnTo>
                                  <a:pt x="44" y="5"/>
                                </a:lnTo>
                                <a:lnTo>
                                  <a:pt x="19" y="19"/>
                                </a:lnTo>
                                <a:lnTo>
                                  <a:pt x="6" y="44"/>
                                </a:lnTo>
                                <a:lnTo>
                                  <a:pt x="2" y="55"/>
                                </a:lnTo>
                                <a:lnTo>
                                  <a:pt x="0" y="69"/>
                                </a:lnTo>
                                <a:lnTo>
                                  <a:pt x="2" y="82"/>
                                </a:lnTo>
                                <a:lnTo>
                                  <a:pt x="6" y="96"/>
                                </a:lnTo>
                                <a:lnTo>
                                  <a:pt x="19" y="121"/>
                                </a:lnTo>
                                <a:lnTo>
                                  <a:pt x="44" y="134"/>
                                </a:lnTo>
                                <a:lnTo>
                                  <a:pt x="56" y="138"/>
                                </a:lnTo>
                                <a:lnTo>
                                  <a:pt x="69" y="140"/>
                                </a:lnTo>
                                <a:lnTo>
                                  <a:pt x="615" y="140"/>
                                </a:lnTo>
                                <a:lnTo>
                                  <a:pt x="629" y="138"/>
                                </a:lnTo>
                                <a:lnTo>
                                  <a:pt x="640" y="134"/>
                                </a:lnTo>
                                <a:lnTo>
                                  <a:pt x="665" y="121"/>
                                </a:lnTo>
                                <a:lnTo>
                                  <a:pt x="679" y="96"/>
                                </a:lnTo>
                                <a:lnTo>
                                  <a:pt x="683" y="82"/>
                                </a:lnTo>
                                <a:lnTo>
                                  <a:pt x="685" y="69"/>
                                </a:lnTo>
                                <a:lnTo>
                                  <a:pt x="683" y="55"/>
                                </a:lnTo>
                                <a:lnTo>
                                  <a:pt x="679" y="44"/>
                                </a:lnTo>
                                <a:lnTo>
                                  <a:pt x="665" y="19"/>
                                </a:lnTo>
                                <a:lnTo>
                                  <a:pt x="640" y="5"/>
                                </a:lnTo>
                                <a:lnTo>
                                  <a:pt x="629" y="1"/>
                                </a:lnTo>
                                <a:lnTo>
                                  <a:pt x="615" y="0"/>
                                </a:lnTo>
                                <a:lnTo>
                                  <a:pt x="69" y="0"/>
                                </a:lnTo>
                                <a:lnTo>
                                  <a:pt x="69" y="3"/>
                                </a:lnTo>
                                <a:lnTo>
                                  <a:pt x="615" y="3"/>
                                </a:lnTo>
                                <a:lnTo>
                                  <a:pt x="629" y="5"/>
                                </a:lnTo>
                                <a:lnTo>
                                  <a:pt x="640" y="9"/>
                                </a:lnTo>
                                <a:lnTo>
                                  <a:pt x="639" y="9"/>
                                </a:lnTo>
                                <a:lnTo>
                                  <a:pt x="662" y="23"/>
                                </a:lnTo>
                                <a:lnTo>
                                  <a:pt x="675" y="46"/>
                                </a:lnTo>
                                <a:lnTo>
                                  <a:pt x="675" y="44"/>
                                </a:lnTo>
                                <a:lnTo>
                                  <a:pt x="679" y="55"/>
                                </a:lnTo>
                                <a:lnTo>
                                  <a:pt x="681" y="69"/>
                                </a:lnTo>
                                <a:lnTo>
                                  <a:pt x="679" y="82"/>
                                </a:lnTo>
                                <a:lnTo>
                                  <a:pt x="675" y="96"/>
                                </a:lnTo>
                                <a:lnTo>
                                  <a:pt x="675" y="94"/>
                                </a:lnTo>
                                <a:lnTo>
                                  <a:pt x="662" y="117"/>
                                </a:lnTo>
                                <a:lnTo>
                                  <a:pt x="639" y="130"/>
                                </a:lnTo>
                                <a:lnTo>
                                  <a:pt x="640" y="130"/>
                                </a:lnTo>
                                <a:lnTo>
                                  <a:pt x="629" y="134"/>
                                </a:lnTo>
                                <a:lnTo>
                                  <a:pt x="615" y="136"/>
                                </a:lnTo>
                                <a:lnTo>
                                  <a:pt x="69" y="136"/>
                                </a:lnTo>
                                <a:lnTo>
                                  <a:pt x="56" y="134"/>
                                </a:lnTo>
                                <a:lnTo>
                                  <a:pt x="44" y="130"/>
                                </a:lnTo>
                                <a:lnTo>
                                  <a:pt x="46" y="130"/>
                                </a:lnTo>
                                <a:lnTo>
                                  <a:pt x="23" y="117"/>
                                </a:lnTo>
                                <a:lnTo>
                                  <a:pt x="10" y="94"/>
                                </a:lnTo>
                                <a:lnTo>
                                  <a:pt x="10" y="96"/>
                                </a:lnTo>
                                <a:lnTo>
                                  <a:pt x="6" y="82"/>
                                </a:lnTo>
                                <a:lnTo>
                                  <a:pt x="4" y="69"/>
                                </a:lnTo>
                                <a:lnTo>
                                  <a:pt x="6" y="55"/>
                                </a:lnTo>
                                <a:lnTo>
                                  <a:pt x="10" y="44"/>
                                </a:lnTo>
                                <a:lnTo>
                                  <a:pt x="10" y="46"/>
                                </a:lnTo>
                                <a:lnTo>
                                  <a:pt x="23" y="23"/>
                                </a:lnTo>
                                <a:lnTo>
                                  <a:pt x="46" y="9"/>
                                </a:lnTo>
                                <a:lnTo>
                                  <a:pt x="44" y="9"/>
                                </a:lnTo>
                                <a:lnTo>
                                  <a:pt x="56" y="5"/>
                                </a:lnTo>
                                <a:lnTo>
                                  <a:pt x="69" y="3"/>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1" name="Freeform 15"/>
                        <wps:cNvSpPr>
                          <a:spLocks/>
                        </wps:cNvSpPr>
                        <wps:spPr bwMode="auto">
                          <a:xfrm>
                            <a:off x="879475" y="3175"/>
                            <a:ext cx="1081088" cy="215900"/>
                          </a:xfrm>
                          <a:custGeom>
                            <a:avLst/>
                            <a:gdLst>
                              <a:gd name="T0" fmla="*/ 67 w 681"/>
                              <a:gd name="T1" fmla="*/ 0 h 136"/>
                              <a:gd name="T2" fmla="*/ 54 w 681"/>
                              <a:gd name="T3" fmla="*/ 2 h 136"/>
                              <a:gd name="T4" fmla="*/ 42 w 681"/>
                              <a:gd name="T5" fmla="*/ 6 h 136"/>
                              <a:gd name="T6" fmla="*/ 19 w 681"/>
                              <a:gd name="T7" fmla="*/ 21 h 136"/>
                              <a:gd name="T8" fmla="*/ 6 w 681"/>
                              <a:gd name="T9" fmla="*/ 42 h 136"/>
                              <a:gd name="T10" fmla="*/ 2 w 681"/>
                              <a:gd name="T11" fmla="*/ 56 h 136"/>
                              <a:gd name="T12" fmla="*/ 0 w 681"/>
                              <a:gd name="T13" fmla="*/ 69 h 136"/>
                              <a:gd name="T14" fmla="*/ 2 w 681"/>
                              <a:gd name="T15" fmla="*/ 83 h 136"/>
                              <a:gd name="T16" fmla="*/ 6 w 681"/>
                              <a:gd name="T17" fmla="*/ 94 h 136"/>
                              <a:gd name="T18" fmla="*/ 19 w 681"/>
                              <a:gd name="T19" fmla="*/ 117 h 136"/>
                              <a:gd name="T20" fmla="*/ 42 w 681"/>
                              <a:gd name="T21" fmla="*/ 131 h 136"/>
                              <a:gd name="T22" fmla="*/ 54 w 681"/>
                              <a:gd name="T23" fmla="*/ 134 h 136"/>
                              <a:gd name="T24" fmla="*/ 67 w 681"/>
                              <a:gd name="T25" fmla="*/ 136 h 136"/>
                              <a:gd name="T26" fmla="*/ 613 w 681"/>
                              <a:gd name="T27" fmla="*/ 136 h 136"/>
                              <a:gd name="T28" fmla="*/ 627 w 681"/>
                              <a:gd name="T29" fmla="*/ 134 h 136"/>
                              <a:gd name="T30" fmla="*/ 638 w 681"/>
                              <a:gd name="T31" fmla="*/ 131 h 136"/>
                              <a:gd name="T32" fmla="*/ 662 w 681"/>
                              <a:gd name="T33" fmla="*/ 117 h 136"/>
                              <a:gd name="T34" fmla="*/ 675 w 681"/>
                              <a:gd name="T35" fmla="*/ 94 h 136"/>
                              <a:gd name="T36" fmla="*/ 679 w 681"/>
                              <a:gd name="T37" fmla="*/ 83 h 136"/>
                              <a:gd name="T38" fmla="*/ 681 w 681"/>
                              <a:gd name="T39" fmla="*/ 69 h 136"/>
                              <a:gd name="T40" fmla="*/ 679 w 681"/>
                              <a:gd name="T41" fmla="*/ 56 h 136"/>
                              <a:gd name="T42" fmla="*/ 675 w 681"/>
                              <a:gd name="T43" fmla="*/ 42 h 136"/>
                              <a:gd name="T44" fmla="*/ 662 w 681"/>
                              <a:gd name="T45" fmla="*/ 21 h 136"/>
                              <a:gd name="T46" fmla="*/ 638 w 681"/>
                              <a:gd name="T47" fmla="*/ 6 h 136"/>
                              <a:gd name="T48" fmla="*/ 627 w 681"/>
                              <a:gd name="T49" fmla="*/ 2 h 136"/>
                              <a:gd name="T50" fmla="*/ 613 w 681"/>
                              <a:gd name="T51" fmla="*/ 0 h 136"/>
                              <a:gd name="T52" fmla="*/ 67 w 681"/>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1" h="136">
                                <a:moveTo>
                                  <a:pt x="67" y="0"/>
                                </a:moveTo>
                                <a:lnTo>
                                  <a:pt x="54" y="2"/>
                                </a:lnTo>
                                <a:lnTo>
                                  <a:pt x="42" y="6"/>
                                </a:lnTo>
                                <a:lnTo>
                                  <a:pt x="19" y="21"/>
                                </a:lnTo>
                                <a:lnTo>
                                  <a:pt x="6" y="42"/>
                                </a:lnTo>
                                <a:lnTo>
                                  <a:pt x="2" y="56"/>
                                </a:lnTo>
                                <a:lnTo>
                                  <a:pt x="0" y="69"/>
                                </a:lnTo>
                                <a:lnTo>
                                  <a:pt x="2" y="83"/>
                                </a:lnTo>
                                <a:lnTo>
                                  <a:pt x="6" y="94"/>
                                </a:lnTo>
                                <a:lnTo>
                                  <a:pt x="19" y="117"/>
                                </a:lnTo>
                                <a:lnTo>
                                  <a:pt x="42" y="131"/>
                                </a:lnTo>
                                <a:lnTo>
                                  <a:pt x="54" y="134"/>
                                </a:lnTo>
                                <a:lnTo>
                                  <a:pt x="67" y="136"/>
                                </a:lnTo>
                                <a:lnTo>
                                  <a:pt x="613" y="136"/>
                                </a:lnTo>
                                <a:lnTo>
                                  <a:pt x="627" y="134"/>
                                </a:lnTo>
                                <a:lnTo>
                                  <a:pt x="638" y="131"/>
                                </a:lnTo>
                                <a:lnTo>
                                  <a:pt x="662" y="117"/>
                                </a:lnTo>
                                <a:lnTo>
                                  <a:pt x="675" y="94"/>
                                </a:lnTo>
                                <a:lnTo>
                                  <a:pt x="679" y="83"/>
                                </a:lnTo>
                                <a:lnTo>
                                  <a:pt x="681" y="69"/>
                                </a:lnTo>
                                <a:lnTo>
                                  <a:pt x="679" y="56"/>
                                </a:lnTo>
                                <a:lnTo>
                                  <a:pt x="675" y="42"/>
                                </a:lnTo>
                                <a:lnTo>
                                  <a:pt x="662" y="21"/>
                                </a:lnTo>
                                <a:lnTo>
                                  <a:pt x="638" y="6"/>
                                </a:lnTo>
                                <a:lnTo>
                                  <a:pt x="627"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2" name="Freeform 16"/>
                        <wps:cNvSpPr>
                          <a:spLocks/>
                        </wps:cNvSpPr>
                        <wps:spPr bwMode="auto">
                          <a:xfrm>
                            <a:off x="876300" y="0"/>
                            <a:ext cx="1087438" cy="222250"/>
                          </a:xfrm>
                          <a:custGeom>
                            <a:avLst/>
                            <a:gdLst>
                              <a:gd name="T0" fmla="*/ 69 w 685"/>
                              <a:gd name="T1" fmla="*/ 0 h 140"/>
                              <a:gd name="T2" fmla="*/ 56 w 685"/>
                              <a:gd name="T3" fmla="*/ 2 h 140"/>
                              <a:gd name="T4" fmla="*/ 44 w 685"/>
                              <a:gd name="T5" fmla="*/ 6 h 140"/>
                              <a:gd name="T6" fmla="*/ 19 w 685"/>
                              <a:gd name="T7" fmla="*/ 21 h 140"/>
                              <a:gd name="T8" fmla="*/ 6 w 685"/>
                              <a:gd name="T9" fmla="*/ 44 h 140"/>
                              <a:gd name="T10" fmla="*/ 2 w 685"/>
                              <a:gd name="T11" fmla="*/ 58 h 140"/>
                              <a:gd name="T12" fmla="*/ 0 w 685"/>
                              <a:gd name="T13" fmla="*/ 71 h 140"/>
                              <a:gd name="T14" fmla="*/ 2 w 685"/>
                              <a:gd name="T15" fmla="*/ 85 h 140"/>
                              <a:gd name="T16" fmla="*/ 6 w 685"/>
                              <a:gd name="T17" fmla="*/ 96 h 140"/>
                              <a:gd name="T18" fmla="*/ 19 w 685"/>
                              <a:gd name="T19" fmla="*/ 121 h 140"/>
                              <a:gd name="T20" fmla="*/ 44 w 685"/>
                              <a:gd name="T21" fmla="*/ 134 h 140"/>
                              <a:gd name="T22" fmla="*/ 56 w 685"/>
                              <a:gd name="T23" fmla="*/ 138 h 140"/>
                              <a:gd name="T24" fmla="*/ 69 w 685"/>
                              <a:gd name="T25" fmla="*/ 140 h 140"/>
                              <a:gd name="T26" fmla="*/ 615 w 685"/>
                              <a:gd name="T27" fmla="*/ 140 h 140"/>
                              <a:gd name="T28" fmla="*/ 629 w 685"/>
                              <a:gd name="T29" fmla="*/ 138 h 140"/>
                              <a:gd name="T30" fmla="*/ 640 w 685"/>
                              <a:gd name="T31" fmla="*/ 134 h 140"/>
                              <a:gd name="T32" fmla="*/ 665 w 685"/>
                              <a:gd name="T33" fmla="*/ 121 h 140"/>
                              <a:gd name="T34" fmla="*/ 679 w 685"/>
                              <a:gd name="T35" fmla="*/ 96 h 140"/>
                              <a:gd name="T36" fmla="*/ 683 w 685"/>
                              <a:gd name="T37" fmla="*/ 85 h 140"/>
                              <a:gd name="T38" fmla="*/ 685 w 685"/>
                              <a:gd name="T39" fmla="*/ 71 h 140"/>
                              <a:gd name="T40" fmla="*/ 683 w 685"/>
                              <a:gd name="T41" fmla="*/ 58 h 140"/>
                              <a:gd name="T42" fmla="*/ 679 w 685"/>
                              <a:gd name="T43" fmla="*/ 44 h 140"/>
                              <a:gd name="T44" fmla="*/ 665 w 685"/>
                              <a:gd name="T45" fmla="*/ 21 h 140"/>
                              <a:gd name="T46" fmla="*/ 640 w 685"/>
                              <a:gd name="T47" fmla="*/ 6 h 140"/>
                              <a:gd name="T48" fmla="*/ 629 w 685"/>
                              <a:gd name="T49" fmla="*/ 2 h 140"/>
                              <a:gd name="T50" fmla="*/ 615 w 685"/>
                              <a:gd name="T51" fmla="*/ 0 h 140"/>
                              <a:gd name="T52" fmla="*/ 69 w 685"/>
                              <a:gd name="T53" fmla="*/ 0 h 140"/>
                              <a:gd name="T54" fmla="*/ 69 w 685"/>
                              <a:gd name="T55" fmla="*/ 4 h 140"/>
                              <a:gd name="T56" fmla="*/ 615 w 685"/>
                              <a:gd name="T57" fmla="*/ 4 h 140"/>
                              <a:gd name="T58" fmla="*/ 629 w 685"/>
                              <a:gd name="T59" fmla="*/ 6 h 140"/>
                              <a:gd name="T60" fmla="*/ 640 w 685"/>
                              <a:gd name="T61" fmla="*/ 10 h 140"/>
                              <a:gd name="T62" fmla="*/ 639 w 685"/>
                              <a:gd name="T63" fmla="*/ 10 h 140"/>
                              <a:gd name="T64" fmla="*/ 662 w 685"/>
                              <a:gd name="T65" fmla="*/ 25 h 140"/>
                              <a:gd name="T66" fmla="*/ 675 w 685"/>
                              <a:gd name="T67" fmla="*/ 46 h 140"/>
                              <a:gd name="T68" fmla="*/ 675 w 685"/>
                              <a:gd name="T69" fmla="*/ 44 h 140"/>
                              <a:gd name="T70" fmla="*/ 679 w 685"/>
                              <a:gd name="T71" fmla="*/ 58 h 140"/>
                              <a:gd name="T72" fmla="*/ 681 w 685"/>
                              <a:gd name="T73" fmla="*/ 71 h 140"/>
                              <a:gd name="T74" fmla="*/ 679 w 685"/>
                              <a:gd name="T75" fmla="*/ 85 h 140"/>
                              <a:gd name="T76" fmla="*/ 675 w 685"/>
                              <a:gd name="T77" fmla="*/ 96 h 140"/>
                              <a:gd name="T78" fmla="*/ 675 w 685"/>
                              <a:gd name="T79" fmla="*/ 94 h 140"/>
                              <a:gd name="T80" fmla="*/ 662 w 685"/>
                              <a:gd name="T81" fmla="*/ 117 h 140"/>
                              <a:gd name="T82" fmla="*/ 639 w 685"/>
                              <a:gd name="T83" fmla="*/ 131 h 140"/>
                              <a:gd name="T84" fmla="*/ 640 w 685"/>
                              <a:gd name="T85" fmla="*/ 131 h 140"/>
                              <a:gd name="T86" fmla="*/ 629 w 685"/>
                              <a:gd name="T87" fmla="*/ 134 h 140"/>
                              <a:gd name="T88" fmla="*/ 615 w 685"/>
                              <a:gd name="T89" fmla="*/ 136 h 140"/>
                              <a:gd name="T90" fmla="*/ 69 w 685"/>
                              <a:gd name="T91" fmla="*/ 136 h 140"/>
                              <a:gd name="T92" fmla="*/ 56 w 685"/>
                              <a:gd name="T93" fmla="*/ 134 h 140"/>
                              <a:gd name="T94" fmla="*/ 44 w 685"/>
                              <a:gd name="T95" fmla="*/ 131 h 140"/>
                              <a:gd name="T96" fmla="*/ 46 w 685"/>
                              <a:gd name="T97" fmla="*/ 131 h 140"/>
                              <a:gd name="T98" fmla="*/ 23 w 685"/>
                              <a:gd name="T99" fmla="*/ 117 h 140"/>
                              <a:gd name="T100" fmla="*/ 10 w 685"/>
                              <a:gd name="T101" fmla="*/ 94 h 140"/>
                              <a:gd name="T102" fmla="*/ 10 w 685"/>
                              <a:gd name="T103" fmla="*/ 96 h 140"/>
                              <a:gd name="T104" fmla="*/ 6 w 685"/>
                              <a:gd name="T105" fmla="*/ 85 h 140"/>
                              <a:gd name="T106" fmla="*/ 4 w 685"/>
                              <a:gd name="T107" fmla="*/ 71 h 140"/>
                              <a:gd name="T108" fmla="*/ 6 w 685"/>
                              <a:gd name="T109" fmla="*/ 58 h 140"/>
                              <a:gd name="T110" fmla="*/ 10 w 685"/>
                              <a:gd name="T111" fmla="*/ 44 h 140"/>
                              <a:gd name="T112" fmla="*/ 10 w 685"/>
                              <a:gd name="T113" fmla="*/ 46 h 140"/>
                              <a:gd name="T114" fmla="*/ 23 w 685"/>
                              <a:gd name="T115" fmla="*/ 25 h 140"/>
                              <a:gd name="T116" fmla="*/ 46 w 685"/>
                              <a:gd name="T117" fmla="*/ 10 h 140"/>
                              <a:gd name="T118" fmla="*/ 44 w 685"/>
                              <a:gd name="T119" fmla="*/ 10 h 140"/>
                              <a:gd name="T120" fmla="*/ 56 w 685"/>
                              <a:gd name="T121" fmla="*/ 6 h 140"/>
                              <a:gd name="T122" fmla="*/ 69 w 685"/>
                              <a:gd name="T123" fmla="*/ 4 h 140"/>
                              <a:gd name="T124" fmla="*/ 69 w 685"/>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5" h="140">
                                <a:moveTo>
                                  <a:pt x="69" y="0"/>
                                </a:moveTo>
                                <a:lnTo>
                                  <a:pt x="56" y="2"/>
                                </a:lnTo>
                                <a:lnTo>
                                  <a:pt x="44" y="6"/>
                                </a:lnTo>
                                <a:lnTo>
                                  <a:pt x="19" y="21"/>
                                </a:lnTo>
                                <a:lnTo>
                                  <a:pt x="6" y="44"/>
                                </a:lnTo>
                                <a:lnTo>
                                  <a:pt x="2" y="58"/>
                                </a:lnTo>
                                <a:lnTo>
                                  <a:pt x="0" y="71"/>
                                </a:lnTo>
                                <a:lnTo>
                                  <a:pt x="2" y="85"/>
                                </a:lnTo>
                                <a:lnTo>
                                  <a:pt x="6" y="96"/>
                                </a:lnTo>
                                <a:lnTo>
                                  <a:pt x="19" y="121"/>
                                </a:lnTo>
                                <a:lnTo>
                                  <a:pt x="44" y="134"/>
                                </a:lnTo>
                                <a:lnTo>
                                  <a:pt x="56" y="138"/>
                                </a:lnTo>
                                <a:lnTo>
                                  <a:pt x="69" y="140"/>
                                </a:lnTo>
                                <a:lnTo>
                                  <a:pt x="615" y="140"/>
                                </a:lnTo>
                                <a:lnTo>
                                  <a:pt x="629" y="138"/>
                                </a:lnTo>
                                <a:lnTo>
                                  <a:pt x="640" y="134"/>
                                </a:lnTo>
                                <a:lnTo>
                                  <a:pt x="665" y="121"/>
                                </a:lnTo>
                                <a:lnTo>
                                  <a:pt x="679" y="96"/>
                                </a:lnTo>
                                <a:lnTo>
                                  <a:pt x="683" y="85"/>
                                </a:lnTo>
                                <a:lnTo>
                                  <a:pt x="685" y="71"/>
                                </a:lnTo>
                                <a:lnTo>
                                  <a:pt x="683" y="58"/>
                                </a:lnTo>
                                <a:lnTo>
                                  <a:pt x="679" y="44"/>
                                </a:lnTo>
                                <a:lnTo>
                                  <a:pt x="665" y="21"/>
                                </a:lnTo>
                                <a:lnTo>
                                  <a:pt x="640" y="6"/>
                                </a:lnTo>
                                <a:lnTo>
                                  <a:pt x="629" y="2"/>
                                </a:lnTo>
                                <a:lnTo>
                                  <a:pt x="615" y="0"/>
                                </a:lnTo>
                                <a:lnTo>
                                  <a:pt x="69" y="0"/>
                                </a:lnTo>
                                <a:lnTo>
                                  <a:pt x="69" y="4"/>
                                </a:lnTo>
                                <a:lnTo>
                                  <a:pt x="615" y="4"/>
                                </a:lnTo>
                                <a:lnTo>
                                  <a:pt x="629" y="6"/>
                                </a:lnTo>
                                <a:lnTo>
                                  <a:pt x="640" y="10"/>
                                </a:lnTo>
                                <a:lnTo>
                                  <a:pt x="639" y="10"/>
                                </a:lnTo>
                                <a:lnTo>
                                  <a:pt x="662" y="25"/>
                                </a:lnTo>
                                <a:lnTo>
                                  <a:pt x="675" y="46"/>
                                </a:lnTo>
                                <a:lnTo>
                                  <a:pt x="675" y="44"/>
                                </a:lnTo>
                                <a:lnTo>
                                  <a:pt x="679" y="58"/>
                                </a:lnTo>
                                <a:lnTo>
                                  <a:pt x="681" y="71"/>
                                </a:lnTo>
                                <a:lnTo>
                                  <a:pt x="679" y="85"/>
                                </a:lnTo>
                                <a:lnTo>
                                  <a:pt x="675" y="96"/>
                                </a:lnTo>
                                <a:lnTo>
                                  <a:pt x="675" y="94"/>
                                </a:lnTo>
                                <a:lnTo>
                                  <a:pt x="662" y="117"/>
                                </a:lnTo>
                                <a:lnTo>
                                  <a:pt x="639" y="131"/>
                                </a:lnTo>
                                <a:lnTo>
                                  <a:pt x="640" y="131"/>
                                </a:lnTo>
                                <a:lnTo>
                                  <a:pt x="629" y="134"/>
                                </a:lnTo>
                                <a:lnTo>
                                  <a:pt x="615" y="136"/>
                                </a:lnTo>
                                <a:lnTo>
                                  <a:pt x="69" y="136"/>
                                </a:lnTo>
                                <a:lnTo>
                                  <a:pt x="56" y="134"/>
                                </a:lnTo>
                                <a:lnTo>
                                  <a:pt x="44" y="131"/>
                                </a:lnTo>
                                <a:lnTo>
                                  <a:pt x="46" y="131"/>
                                </a:lnTo>
                                <a:lnTo>
                                  <a:pt x="23" y="117"/>
                                </a:lnTo>
                                <a:lnTo>
                                  <a:pt x="10" y="94"/>
                                </a:lnTo>
                                <a:lnTo>
                                  <a:pt x="10" y="96"/>
                                </a:lnTo>
                                <a:lnTo>
                                  <a:pt x="6" y="85"/>
                                </a:lnTo>
                                <a:lnTo>
                                  <a:pt x="4" y="71"/>
                                </a:lnTo>
                                <a:lnTo>
                                  <a:pt x="6" y="58"/>
                                </a:lnTo>
                                <a:lnTo>
                                  <a:pt x="10" y="44"/>
                                </a:lnTo>
                                <a:lnTo>
                                  <a:pt x="10" y="46"/>
                                </a:lnTo>
                                <a:lnTo>
                                  <a:pt x="23" y="25"/>
                                </a:lnTo>
                                <a:lnTo>
                                  <a:pt x="46" y="10"/>
                                </a:lnTo>
                                <a:lnTo>
                                  <a:pt x="44"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3" name="Freeform 17"/>
                        <wps:cNvSpPr>
                          <a:spLocks/>
                        </wps:cNvSpPr>
                        <wps:spPr bwMode="auto">
                          <a:xfrm>
                            <a:off x="879475" y="2497138"/>
                            <a:ext cx="1084263" cy="630238"/>
                          </a:xfrm>
                          <a:custGeom>
                            <a:avLst/>
                            <a:gdLst>
                              <a:gd name="T0" fmla="*/ 340 w 683"/>
                              <a:gd name="T1" fmla="*/ 0 h 397"/>
                              <a:gd name="T2" fmla="*/ 0 w 683"/>
                              <a:gd name="T3" fmla="*/ 200 h 397"/>
                              <a:gd name="T4" fmla="*/ 340 w 683"/>
                              <a:gd name="T5" fmla="*/ 397 h 397"/>
                              <a:gd name="T6" fmla="*/ 683 w 683"/>
                              <a:gd name="T7" fmla="*/ 200 h 397"/>
                              <a:gd name="T8" fmla="*/ 340 w 683"/>
                              <a:gd name="T9" fmla="*/ 0 h 397"/>
                            </a:gdLst>
                            <a:ahLst/>
                            <a:cxnLst>
                              <a:cxn ang="0">
                                <a:pos x="T0" y="T1"/>
                              </a:cxn>
                              <a:cxn ang="0">
                                <a:pos x="T2" y="T3"/>
                              </a:cxn>
                              <a:cxn ang="0">
                                <a:pos x="T4" y="T5"/>
                              </a:cxn>
                              <a:cxn ang="0">
                                <a:pos x="T6" y="T7"/>
                              </a:cxn>
                              <a:cxn ang="0">
                                <a:pos x="T8" y="T9"/>
                              </a:cxn>
                            </a:cxnLst>
                            <a:rect l="0" t="0" r="r" b="b"/>
                            <a:pathLst>
                              <a:path w="683" h="397">
                                <a:moveTo>
                                  <a:pt x="340" y="0"/>
                                </a:moveTo>
                                <a:lnTo>
                                  <a:pt x="0" y="200"/>
                                </a:lnTo>
                                <a:lnTo>
                                  <a:pt x="340" y="397"/>
                                </a:lnTo>
                                <a:lnTo>
                                  <a:pt x="683"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4" name="Freeform 18"/>
                        <wps:cNvSpPr>
                          <a:spLocks/>
                        </wps:cNvSpPr>
                        <wps:spPr bwMode="auto">
                          <a:xfrm>
                            <a:off x="876300" y="2493963"/>
                            <a:ext cx="1090613" cy="636588"/>
                          </a:xfrm>
                          <a:custGeom>
                            <a:avLst/>
                            <a:gdLst>
                              <a:gd name="T0" fmla="*/ 342 w 687"/>
                              <a:gd name="T1" fmla="*/ 0 h 401"/>
                              <a:gd name="T2" fmla="*/ 0 w 687"/>
                              <a:gd name="T3" fmla="*/ 202 h 401"/>
                              <a:gd name="T4" fmla="*/ 342 w 687"/>
                              <a:gd name="T5" fmla="*/ 401 h 401"/>
                              <a:gd name="T6" fmla="*/ 687 w 687"/>
                              <a:gd name="T7" fmla="*/ 202 h 401"/>
                              <a:gd name="T8" fmla="*/ 342 w 687"/>
                              <a:gd name="T9" fmla="*/ 0 h 401"/>
                              <a:gd name="T10" fmla="*/ 340 w 687"/>
                              <a:gd name="T11" fmla="*/ 4 h 401"/>
                              <a:gd name="T12" fmla="*/ 683 w 687"/>
                              <a:gd name="T13" fmla="*/ 204 h 401"/>
                              <a:gd name="T14" fmla="*/ 683 w 687"/>
                              <a:gd name="T15" fmla="*/ 200 h 401"/>
                              <a:gd name="T16" fmla="*/ 340 w 687"/>
                              <a:gd name="T17" fmla="*/ 398 h 401"/>
                              <a:gd name="T18" fmla="*/ 344 w 687"/>
                              <a:gd name="T19" fmla="*/ 398 h 401"/>
                              <a:gd name="T20" fmla="*/ 4 w 687"/>
                              <a:gd name="T21" fmla="*/ 200 h 401"/>
                              <a:gd name="T22" fmla="*/ 4 w 687"/>
                              <a:gd name="T23" fmla="*/ 204 h 401"/>
                              <a:gd name="T24" fmla="*/ 344 w 687"/>
                              <a:gd name="T25" fmla="*/ 4 h 401"/>
                              <a:gd name="T26" fmla="*/ 340 w 687"/>
                              <a:gd name="T27" fmla="*/ 4 h 401"/>
                              <a:gd name="T28" fmla="*/ 342 w 687"/>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7" h="401">
                                <a:moveTo>
                                  <a:pt x="342" y="0"/>
                                </a:moveTo>
                                <a:lnTo>
                                  <a:pt x="0" y="202"/>
                                </a:lnTo>
                                <a:lnTo>
                                  <a:pt x="342" y="401"/>
                                </a:lnTo>
                                <a:lnTo>
                                  <a:pt x="687" y="202"/>
                                </a:lnTo>
                                <a:lnTo>
                                  <a:pt x="342" y="0"/>
                                </a:lnTo>
                                <a:lnTo>
                                  <a:pt x="340" y="4"/>
                                </a:lnTo>
                                <a:lnTo>
                                  <a:pt x="683" y="204"/>
                                </a:lnTo>
                                <a:lnTo>
                                  <a:pt x="683" y="200"/>
                                </a:lnTo>
                                <a:lnTo>
                                  <a:pt x="340" y="398"/>
                                </a:lnTo>
                                <a:lnTo>
                                  <a:pt x="344" y="398"/>
                                </a:lnTo>
                                <a:lnTo>
                                  <a:pt x="4" y="200"/>
                                </a:lnTo>
                                <a:lnTo>
                                  <a:pt x="4" y="204"/>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5" name="Rectangle 19"/>
                        <wps:cNvSpPr>
                          <a:spLocks noChangeArrowheads="1"/>
                        </wps:cNvSpPr>
                        <wps:spPr bwMode="auto">
                          <a:xfrm>
                            <a:off x="879475" y="1298575"/>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76" name="Freeform 20"/>
                        <wps:cNvSpPr>
                          <a:spLocks/>
                        </wps:cNvSpPr>
                        <wps:spPr bwMode="auto">
                          <a:xfrm>
                            <a:off x="876300" y="1295400"/>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7 h 140"/>
                              <a:gd name="T20" fmla="*/ 2 w 685"/>
                              <a:gd name="T21" fmla="*/ 137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7"/>
                                </a:lnTo>
                                <a:lnTo>
                                  <a:pt x="2" y="137"/>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7" name="Rectangle 21"/>
                        <wps:cNvSpPr>
                          <a:spLocks noChangeArrowheads="1"/>
                        </wps:cNvSpPr>
                        <wps:spPr bwMode="auto">
                          <a:xfrm>
                            <a:off x="912813" y="12985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78" name="Rectangle 22"/>
                        <wps:cNvSpPr>
                          <a:spLocks noChangeArrowheads="1"/>
                        </wps:cNvSpPr>
                        <wps:spPr bwMode="auto">
                          <a:xfrm>
                            <a:off x="1920875" y="12985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79" name="Freeform 23"/>
                        <wps:cNvSpPr>
                          <a:spLocks/>
                        </wps:cNvSpPr>
                        <wps:spPr bwMode="auto">
                          <a:xfrm>
                            <a:off x="155575" y="828675"/>
                            <a:ext cx="1220788" cy="836613"/>
                          </a:xfrm>
                          <a:custGeom>
                            <a:avLst/>
                            <a:gdLst>
                              <a:gd name="T0" fmla="*/ 769 w 769"/>
                              <a:gd name="T1" fmla="*/ 523 h 527"/>
                              <a:gd name="T2" fmla="*/ 2 w 769"/>
                              <a:gd name="T3" fmla="*/ 523 h 527"/>
                              <a:gd name="T4" fmla="*/ 4 w 769"/>
                              <a:gd name="T5" fmla="*/ 525 h 527"/>
                              <a:gd name="T6" fmla="*/ 4 w 769"/>
                              <a:gd name="T7" fmla="*/ 2 h 527"/>
                              <a:gd name="T8" fmla="*/ 2 w 769"/>
                              <a:gd name="T9" fmla="*/ 4 h 527"/>
                              <a:gd name="T10" fmla="*/ 456 w 769"/>
                              <a:gd name="T11" fmla="*/ 4 h 527"/>
                              <a:gd name="T12" fmla="*/ 456 w 769"/>
                              <a:gd name="T13" fmla="*/ 0 h 527"/>
                              <a:gd name="T14" fmla="*/ 0 w 769"/>
                              <a:gd name="T15" fmla="*/ 0 h 527"/>
                              <a:gd name="T16" fmla="*/ 0 w 769"/>
                              <a:gd name="T17" fmla="*/ 527 h 527"/>
                              <a:gd name="T18" fmla="*/ 769 w 769"/>
                              <a:gd name="T19" fmla="*/ 527 h 527"/>
                              <a:gd name="T20" fmla="*/ 769 w 769"/>
                              <a:gd name="T21" fmla="*/ 52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9" h="527">
                                <a:moveTo>
                                  <a:pt x="769" y="523"/>
                                </a:moveTo>
                                <a:lnTo>
                                  <a:pt x="2" y="523"/>
                                </a:lnTo>
                                <a:lnTo>
                                  <a:pt x="4" y="525"/>
                                </a:lnTo>
                                <a:lnTo>
                                  <a:pt x="4" y="2"/>
                                </a:lnTo>
                                <a:lnTo>
                                  <a:pt x="2" y="4"/>
                                </a:lnTo>
                                <a:lnTo>
                                  <a:pt x="456" y="4"/>
                                </a:lnTo>
                                <a:lnTo>
                                  <a:pt x="456" y="0"/>
                                </a:lnTo>
                                <a:lnTo>
                                  <a:pt x="0" y="0"/>
                                </a:lnTo>
                                <a:lnTo>
                                  <a:pt x="0" y="527"/>
                                </a:lnTo>
                                <a:lnTo>
                                  <a:pt x="769" y="527"/>
                                </a:lnTo>
                                <a:lnTo>
                                  <a:pt x="769" y="52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80" name="Freeform 24"/>
                        <wps:cNvSpPr>
                          <a:spLocks/>
                        </wps:cNvSpPr>
                        <wps:spPr bwMode="auto">
                          <a:xfrm>
                            <a:off x="1362075" y="1633538"/>
                            <a:ext cx="53975" cy="52388"/>
                          </a:xfrm>
                          <a:custGeom>
                            <a:avLst/>
                            <a:gdLst>
                              <a:gd name="T0" fmla="*/ 0 w 34"/>
                              <a:gd name="T1" fmla="*/ 33 h 33"/>
                              <a:gd name="T2" fmla="*/ 34 w 34"/>
                              <a:gd name="T3" fmla="*/ 18 h 33"/>
                              <a:gd name="T4" fmla="*/ 0 w 34"/>
                              <a:gd name="T5" fmla="*/ 0 h 33"/>
                              <a:gd name="T6" fmla="*/ 0 w 34"/>
                              <a:gd name="T7" fmla="*/ 33 h 33"/>
                            </a:gdLst>
                            <a:ahLst/>
                            <a:cxnLst>
                              <a:cxn ang="0">
                                <a:pos x="T0" y="T1"/>
                              </a:cxn>
                              <a:cxn ang="0">
                                <a:pos x="T2" y="T3"/>
                              </a:cxn>
                              <a:cxn ang="0">
                                <a:pos x="T4" y="T5"/>
                              </a:cxn>
                              <a:cxn ang="0">
                                <a:pos x="T6" y="T7"/>
                              </a:cxn>
                            </a:cxnLst>
                            <a:rect l="0" t="0" r="r" b="b"/>
                            <a:pathLst>
                              <a:path w="34" h="33">
                                <a:moveTo>
                                  <a:pt x="0" y="33"/>
                                </a:moveTo>
                                <a:lnTo>
                                  <a:pt x="34" y="18"/>
                                </a:lnTo>
                                <a:lnTo>
                                  <a:pt x="0" y="0"/>
                                </a:lnTo>
                                <a:lnTo>
                                  <a:pt x="0" y="33"/>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81" name="Rectangle 25"/>
                        <wps:cNvSpPr>
                          <a:spLocks noChangeArrowheads="1"/>
                        </wps:cNvSpPr>
                        <wps:spPr bwMode="auto">
                          <a:xfrm>
                            <a:off x="1416050" y="1146175"/>
                            <a:ext cx="6350" cy="10953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82" name="Freeform 26"/>
                        <wps:cNvSpPr>
                          <a:spLocks/>
                        </wps:cNvSpPr>
                        <wps:spPr bwMode="auto">
                          <a:xfrm>
                            <a:off x="1395413" y="1244600"/>
                            <a:ext cx="52388" cy="50800"/>
                          </a:xfrm>
                          <a:custGeom>
                            <a:avLst/>
                            <a:gdLst>
                              <a:gd name="T0" fmla="*/ 0 w 33"/>
                              <a:gd name="T1" fmla="*/ 0 h 32"/>
                              <a:gd name="T2" fmla="*/ 15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5"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83" name="Rectangle 27"/>
                        <wps:cNvSpPr>
                          <a:spLocks noChangeArrowheads="1"/>
                        </wps:cNvSpPr>
                        <wps:spPr bwMode="auto">
                          <a:xfrm>
                            <a:off x="1416050" y="1514475"/>
                            <a:ext cx="6350" cy="2476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84" name="Freeform 28"/>
                        <wps:cNvSpPr>
                          <a:spLocks/>
                        </wps:cNvSpPr>
                        <wps:spPr bwMode="auto">
                          <a:xfrm>
                            <a:off x="1395413" y="1746250"/>
                            <a:ext cx="52388" cy="55563"/>
                          </a:xfrm>
                          <a:custGeom>
                            <a:avLst/>
                            <a:gdLst>
                              <a:gd name="T0" fmla="*/ 0 w 33"/>
                              <a:gd name="T1" fmla="*/ 0 h 35"/>
                              <a:gd name="T2" fmla="*/ 15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5"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85" name="Rectangle 29"/>
                        <wps:cNvSpPr>
                          <a:spLocks noChangeArrowheads="1"/>
                        </wps:cNvSpPr>
                        <wps:spPr bwMode="auto">
                          <a:xfrm>
                            <a:off x="1416050" y="3130550"/>
                            <a:ext cx="6350" cy="10795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086" name="Freeform 30"/>
                        <wps:cNvSpPr>
                          <a:spLocks/>
                        </wps:cNvSpPr>
                        <wps:spPr bwMode="auto">
                          <a:xfrm>
                            <a:off x="1395413" y="3222625"/>
                            <a:ext cx="52388" cy="55563"/>
                          </a:xfrm>
                          <a:custGeom>
                            <a:avLst/>
                            <a:gdLst>
                              <a:gd name="T0" fmla="*/ 0 w 33"/>
                              <a:gd name="T1" fmla="*/ 0 h 35"/>
                              <a:gd name="T2" fmla="*/ 15 w 33"/>
                              <a:gd name="T3" fmla="*/ 35 h 35"/>
                              <a:gd name="T4" fmla="*/ 33 w 33"/>
                              <a:gd name="T5" fmla="*/ 0 h 35"/>
                              <a:gd name="T6" fmla="*/ 0 w 33"/>
                              <a:gd name="T7" fmla="*/ 0 h 35"/>
                            </a:gdLst>
                            <a:ahLst/>
                            <a:cxnLst>
                              <a:cxn ang="0">
                                <a:pos x="T0" y="T1"/>
                              </a:cxn>
                              <a:cxn ang="0">
                                <a:pos x="T2" y="T3"/>
                              </a:cxn>
                              <a:cxn ang="0">
                                <a:pos x="T4" y="T5"/>
                              </a:cxn>
                              <a:cxn ang="0">
                                <a:pos x="T6" y="T7"/>
                              </a:cxn>
                            </a:cxnLst>
                            <a:rect l="0" t="0" r="r" b="b"/>
                            <a:pathLst>
                              <a:path w="33" h="35">
                                <a:moveTo>
                                  <a:pt x="0" y="0"/>
                                </a:moveTo>
                                <a:lnTo>
                                  <a:pt x="15" y="35"/>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87" name="Freeform 31"/>
                        <wps:cNvSpPr>
                          <a:spLocks/>
                        </wps:cNvSpPr>
                        <wps:spPr bwMode="auto">
                          <a:xfrm>
                            <a:off x="1462088" y="360363"/>
                            <a:ext cx="1222375" cy="2454275"/>
                          </a:xfrm>
                          <a:custGeom>
                            <a:avLst/>
                            <a:gdLst>
                              <a:gd name="T0" fmla="*/ 0 w 770"/>
                              <a:gd name="T1" fmla="*/ 3 h 1546"/>
                              <a:gd name="T2" fmla="*/ 768 w 770"/>
                              <a:gd name="T3" fmla="*/ 3 h 1546"/>
                              <a:gd name="T4" fmla="*/ 766 w 770"/>
                              <a:gd name="T5" fmla="*/ 2 h 1546"/>
                              <a:gd name="T6" fmla="*/ 766 w 770"/>
                              <a:gd name="T7" fmla="*/ 1544 h 1546"/>
                              <a:gd name="T8" fmla="*/ 768 w 770"/>
                              <a:gd name="T9" fmla="*/ 1542 h 1546"/>
                              <a:gd name="T10" fmla="*/ 314 w 770"/>
                              <a:gd name="T11" fmla="*/ 1542 h 1546"/>
                              <a:gd name="T12" fmla="*/ 314 w 770"/>
                              <a:gd name="T13" fmla="*/ 1546 h 1546"/>
                              <a:gd name="T14" fmla="*/ 770 w 770"/>
                              <a:gd name="T15" fmla="*/ 1546 h 1546"/>
                              <a:gd name="T16" fmla="*/ 770 w 770"/>
                              <a:gd name="T17" fmla="*/ 0 h 1546"/>
                              <a:gd name="T18" fmla="*/ 0 w 770"/>
                              <a:gd name="T19" fmla="*/ 0 h 1546"/>
                              <a:gd name="T20" fmla="*/ 0 w 770"/>
                              <a:gd name="T21" fmla="*/ 3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0" h="1546">
                                <a:moveTo>
                                  <a:pt x="0" y="3"/>
                                </a:moveTo>
                                <a:lnTo>
                                  <a:pt x="768" y="3"/>
                                </a:lnTo>
                                <a:lnTo>
                                  <a:pt x="766" y="2"/>
                                </a:lnTo>
                                <a:lnTo>
                                  <a:pt x="766" y="1544"/>
                                </a:lnTo>
                                <a:lnTo>
                                  <a:pt x="768" y="1542"/>
                                </a:lnTo>
                                <a:lnTo>
                                  <a:pt x="314" y="1542"/>
                                </a:lnTo>
                                <a:lnTo>
                                  <a:pt x="314" y="1546"/>
                                </a:lnTo>
                                <a:lnTo>
                                  <a:pt x="770" y="1546"/>
                                </a:lnTo>
                                <a:lnTo>
                                  <a:pt x="770" y="0"/>
                                </a:lnTo>
                                <a:lnTo>
                                  <a:pt x="0" y="0"/>
                                </a:lnTo>
                                <a:lnTo>
                                  <a:pt x="0" y="3"/>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88" name="Freeform 32"/>
                        <wps:cNvSpPr>
                          <a:spLocks/>
                        </wps:cNvSpPr>
                        <wps:spPr bwMode="auto">
                          <a:xfrm>
                            <a:off x="1425575" y="338138"/>
                            <a:ext cx="52388" cy="52388"/>
                          </a:xfrm>
                          <a:custGeom>
                            <a:avLst/>
                            <a:gdLst>
                              <a:gd name="T0" fmla="*/ 33 w 33"/>
                              <a:gd name="T1" fmla="*/ 0 h 33"/>
                              <a:gd name="T2" fmla="*/ 0 w 33"/>
                              <a:gd name="T3" fmla="*/ 16 h 33"/>
                              <a:gd name="T4" fmla="*/ 33 w 33"/>
                              <a:gd name="T5" fmla="*/ 33 h 33"/>
                              <a:gd name="T6" fmla="*/ 33 w 33"/>
                              <a:gd name="T7" fmla="*/ 0 h 33"/>
                            </a:gdLst>
                            <a:ahLst/>
                            <a:cxnLst>
                              <a:cxn ang="0">
                                <a:pos x="T0" y="T1"/>
                              </a:cxn>
                              <a:cxn ang="0">
                                <a:pos x="T2" y="T3"/>
                              </a:cxn>
                              <a:cxn ang="0">
                                <a:pos x="T4" y="T5"/>
                              </a:cxn>
                              <a:cxn ang="0">
                                <a:pos x="T6" y="T7"/>
                              </a:cxn>
                            </a:cxnLst>
                            <a:rect l="0" t="0" r="r" b="b"/>
                            <a:pathLst>
                              <a:path w="33" h="33">
                                <a:moveTo>
                                  <a:pt x="33" y="0"/>
                                </a:moveTo>
                                <a:lnTo>
                                  <a:pt x="0" y="16"/>
                                </a:lnTo>
                                <a:lnTo>
                                  <a:pt x="33" y="33"/>
                                </a:lnTo>
                                <a:lnTo>
                                  <a:pt x="33"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089" name="Rectangle 34"/>
                        <wps:cNvSpPr>
                          <a:spLocks noChangeArrowheads="1"/>
                        </wps:cNvSpPr>
                        <wps:spPr bwMode="auto">
                          <a:xfrm>
                            <a:off x="1177800" y="1898500"/>
                            <a:ext cx="483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57E95BF"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lt;&lt; 1</w:t>
                              </w:r>
                            </w:p>
                          </w:txbxContent>
                        </wps:txbx>
                        <wps:bodyPr vert="horz" wrap="none" lIns="0" tIns="0" rIns="0" bIns="0" numCol="1" anchor="t" anchorCtr="0" compatLnSpc="1">
                          <a:prstTxWarp prst="textNoShape">
                            <a:avLst/>
                          </a:prstTxWarp>
                          <a:spAutoFit/>
                        </wps:bodyPr>
                      </wps:wsp>
                      <wps:wsp>
                        <wps:cNvPr id="2090" name="Rectangle 35"/>
                        <wps:cNvSpPr>
                          <a:spLocks noChangeArrowheads="1"/>
                        </wps:cNvSpPr>
                        <wps:spPr bwMode="auto">
                          <a:xfrm>
                            <a:off x="1173038" y="2014379"/>
                            <a:ext cx="494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31876D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1</w:t>
                              </w:r>
                            </w:p>
                          </w:txbxContent>
                        </wps:txbx>
                        <wps:bodyPr vert="horz" wrap="none" lIns="0" tIns="0" rIns="0" bIns="0" numCol="1" anchor="t" anchorCtr="0" compatLnSpc="1">
                          <a:prstTxWarp prst="textNoShape">
                            <a:avLst/>
                          </a:prstTxWarp>
                          <a:spAutoFit/>
                        </wps:bodyPr>
                      </wps:wsp>
                      <wps:wsp>
                        <wps:cNvPr id="2091" name="Rectangle 36"/>
                        <wps:cNvSpPr>
                          <a:spLocks noChangeArrowheads="1"/>
                        </wps:cNvSpPr>
                        <wps:spPr bwMode="auto">
                          <a:xfrm>
                            <a:off x="1141292" y="2133432"/>
                            <a:ext cx="556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A9CD7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1</w:t>
                              </w:r>
                            </w:p>
                          </w:txbxContent>
                        </wps:txbx>
                        <wps:bodyPr vert="horz" wrap="none" lIns="0" tIns="0" rIns="0" bIns="0" numCol="1" anchor="t" anchorCtr="0" compatLnSpc="1">
                          <a:prstTxWarp prst="textNoShape">
                            <a:avLst/>
                          </a:prstTxWarp>
                          <a:spAutoFit/>
                        </wps:bodyPr>
                      </wps:wsp>
                      <wps:wsp>
                        <wps:cNvPr id="2092" name="Rectangle 37"/>
                        <wps:cNvSpPr>
                          <a:spLocks noChangeArrowheads="1"/>
                        </wps:cNvSpPr>
                        <wps:spPr bwMode="auto">
                          <a:xfrm>
                            <a:off x="1236531" y="784163"/>
                            <a:ext cx="364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A33044B"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0?</w:t>
                              </w:r>
                            </w:p>
                          </w:txbxContent>
                        </wps:txbx>
                        <wps:bodyPr vert="horz" wrap="none" lIns="0" tIns="0" rIns="0" bIns="0" numCol="1" anchor="t" anchorCtr="0" compatLnSpc="1">
                          <a:prstTxWarp prst="textNoShape">
                            <a:avLst/>
                          </a:prstTxWarp>
                          <a:spAutoFit/>
                        </wps:bodyPr>
                      </wps:wsp>
                      <wps:wsp>
                        <wps:cNvPr id="2093" name="Rectangle 38"/>
                        <wps:cNvSpPr>
                          <a:spLocks noChangeArrowheads="1"/>
                        </wps:cNvSpPr>
                        <wps:spPr bwMode="auto">
                          <a:xfrm>
                            <a:off x="1157165" y="55559"/>
                            <a:ext cx="5251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A4C60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wps:txbx>
                        <wps:bodyPr vert="horz" wrap="none" lIns="0" tIns="0" rIns="0" bIns="0" numCol="1" anchor="t" anchorCtr="0" compatLnSpc="1">
                          <a:prstTxWarp prst="textNoShape">
                            <a:avLst/>
                          </a:prstTxWarp>
                          <a:spAutoFit/>
                        </wps:bodyPr>
                      </wps:wsp>
                      <wps:wsp>
                        <wps:cNvPr id="2094" name="Rectangle 39"/>
                        <wps:cNvSpPr>
                          <a:spLocks noChangeArrowheads="1"/>
                        </wps:cNvSpPr>
                        <wps:spPr bwMode="auto">
                          <a:xfrm>
                            <a:off x="1233357" y="1347682"/>
                            <a:ext cx="372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9AEE224"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wps:txbx>
                        <wps:bodyPr vert="horz" wrap="none" lIns="0" tIns="0" rIns="0" bIns="0" numCol="1" anchor="t" anchorCtr="0" compatLnSpc="1">
                          <a:prstTxWarp prst="textNoShape">
                            <a:avLst/>
                          </a:prstTxWarp>
                          <a:spAutoFit/>
                        </wps:bodyPr>
                      </wps:wsp>
                      <wps:wsp>
                        <wps:cNvPr id="2095" name="Rectangle 40"/>
                        <wps:cNvSpPr>
                          <a:spLocks noChangeArrowheads="1"/>
                        </wps:cNvSpPr>
                        <wps:spPr bwMode="auto">
                          <a:xfrm>
                            <a:off x="750808" y="682571"/>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0F93E62"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96" name="Rectangle 41"/>
                        <wps:cNvSpPr>
                          <a:spLocks noChangeArrowheads="1"/>
                        </wps:cNvSpPr>
                        <wps:spPr bwMode="auto">
                          <a:xfrm>
                            <a:off x="1703207" y="2966804"/>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2DA2D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097" name="Rectangle 42"/>
                        <wps:cNvSpPr>
                          <a:spLocks noChangeArrowheads="1"/>
                        </wps:cNvSpPr>
                        <wps:spPr bwMode="auto">
                          <a:xfrm>
                            <a:off x="1938132" y="2676314"/>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2F616F"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98" name="Rectangle 43"/>
                        <wps:cNvSpPr>
                          <a:spLocks noChangeArrowheads="1"/>
                        </wps:cNvSpPr>
                        <wps:spPr bwMode="auto">
                          <a:xfrm>
                            <a:off x="1679396" y="1006396"/>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7F7D8D8"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099" name="Rectangle 44"/>
                        <wps:cNvSpPr>
                          <a:spLocks noChangeArrowheads="1"/>
                        </wps:cNvSpPr>
                        <wps:spPr bwMode="auto">
                          <a:xfrm>
                            <a:off x="1001606" y="2758857"/>
                            <a:ext cx="310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206CC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wps:txbx>
                        <wps:bodyPr vert="horz" wrap="none" lIns="0" tIns="0" rIns="0" bIns="0" numCol="1" anchor="t" anchorCtr="0" compatLnSpc="1">
                          <a:prstTxWarp prst="textNoShape">
                            <a:avLst/>
                          </a:prstTxWarp>
                          <a:spAutoFit/>
                        </wps:bodyPr>
                      </wps:wsp>
                      <wps:wsp>
                        <wps:cNvPr id="2100" name="Rectangle 45"/>
                        <wps:cNvSpPr>
                          <a:spLocks noChangeArrowheads="1"/>
                        </wps:cNvSpPr>
                        <wps:spPr bwMode="auto">
                          <a:xfrm>
                            <a:off x="1319073" y="2765207"/>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F4FE51B" w14:textId="77777777" w:rsidR="00306BE6" w:rsidRDefault="00306BE6" w:rsidP="00694DD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2101" name="Rectangle 46"/>
                        <wps:cNvSpPr>
                          <a:spLocks noChangeArrowheads="1"/>
                        </wps:cNvSpPr>
                        <wps:spPr bwMode="auto">
                          <a:xfrm>
                            <a:off x="1660348" y="2758857"/>
                            <a:ext cx="229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DBE6E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wps:txbx>
                        <wps:bodyPr vert="horz" wrap="none" lIns="0" tIns="0" rIns="0" bIns="0" numCol="1" anchor="t" anchorCtr="0" compatLnSpc="1">
                          <a:prstTxWarp prst="textNoShape">
                            <a:avLst/>
                          </a:prstTxWarp>
                          <a:spAutoFit/>
                        </wps:bodyPr>
                      </wps:wsp>
                      <wps:wsp>
                        <wps:cNvPr id="2102" name="Rectangle 47"/>
                        <wps:cNvSpPr>
                          <a:spLocks noChangeArrowheads="1"/>
                        </wps:cNvSpPr>
                        <wps:spPr bwMode="auto">
                          <a:xfrm>
                            <a:off x="1293675" y="3311264"/>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CF84B1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2103" name="Rectangle 48"/>
                        <wps:cNvSpPr>
                          <a:spLocks noChangeArrowheads="1"/>
                        </wps:cNvSpPr>
                        <wps:spPr bwMode="auto">
                          <a:xfrm>
                            <a:off x="0" y="3835097"/>
                            <a:ext cx="270192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D948A2D" w14:textId="77777777" w:rsidR="00306BE6" w:rsidRDefault="00306BE6" w:rsidP="00694DD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8 – Decoder renormalisation procedure</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F85CBFC" id="_x0000_s2870" style="position:absolute;left:0;text-align:left;margin-left:0;margin-top:18.3pt;width:213.25pt;height:314pt;z-index:251667456;mso-position-horizontal:center;mso-position-horizontal-relative:margin;mso-position-vertical-relative:text;mso-width-relative:margin;mso-height-relative:margin" coordsize="27082,39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">
                <v:rect id="AutoShape 3" o:spid="_x0000_s2871" style="position:absolute;width:27082;height:39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tn78IA&#10;AADdAAAADwAAAGRycy9kb3ducmV2LnhtbERPTYvCMBC9C/sfwix4kTXVg0jXKIuwWBZBbNXz0Ixt&#10;sZnUJtvWf28OgsfH+15tBlOLjlpXWVYwm0YgiHOrKy4UnLLfryUI55E11pZJwYMcbNYfoxXG2vZ8&#10;pC71hQgh7GJUUHrfxFK6vCSDbmob4sBdbWvQB9gWUrfYh3BTy3kULaTBikNDiQ1tS8pv6b9R0OeH&#10;7pLtd/IwuSSW78l9m57/lBp/Dj/fIDwN/i1+uROtYB4twv7wJjw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2fvwgAAAN0AAAAPAAAAAAAAAAAAAAAAAJgCAABkcnMvZG93&#10;bnJldi54bWxQSwUGAAAAAAQABAD1AAAAhwMAAAAA&#10;" filled="f" stroked="f">
                  <o:lock v:ext="edit" aspectratio="t" text="t"/>
                </v:rect>
                <v:rect id="Rectangle 5" o:spid="_x0000_s2872" style="position:absolute;left:8794;top:18049;width:10843;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E6YcQA&#10;AADdAAAADwAAAGRycy9kb3ducmV2LnhtbESPT4vCMBTE7wt+h/AEb2ui7hatRhFBEHb34B/w+mie&#10;bbF5qU3U+u03guBxmJnfMLNFaytxo8aXjjUM+goEceZMybmGw379OQbhA7LByjFpeJCHxbzzMcPU&#10;uDtv6bYLuYgQ9ilqKEKoUyl9VpBF33c1cfROrrEYomxyaRq8R7it5FCpRFosOS4UWNOqoOy8u1oN&#10;mHyZy99p9Lv/uSY4yVu1/j4qrXvddjkFEagN7/CrvTEahioZwPNNf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hOmHEAAAA3QAAAA8AAAAAAAAAAAAAAAAAmAIAAGRycy9k&#10;b3ducmV2LnhtbFBLBQYAAAAABAAEAPUAAACJAwAAAAA=&#10;" stroked="f"/>
                <v:shape id="Freeform 6" o:spid="_x0000_s2873" style="position:absolute;left:8763;top:18018;width:10874;height:5461;visibility:visible;mso-wrap-style:square;v-text-anchor:top" coordsize="685,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nEMQA&#10;AADdAAAADwAAAGRycy9kb3ducmV2LnhtbESPT4vCMBTE78J+h/AWvGm6BYtUo4iwIOLFPxdvj+bZ&#10;VJuX2sTa9dNvFhY8DjPzG2a+7G0tOmp95VjB1zgBQVw4XXGp4HT8Hk1B+ICssXZMCn7Iw3LxMZhj&#10;rt2T99QdQikihH2OCkwITS6lLwxZ9GPXEEfv4lqLIcq2lLrFZ4TbWqZJkkmLFccFgw2tDRW3w8Mq&#10;uF+z16pkvqST7rU773lbmOyu1PCzX81ABOrDO/zf3mgFaZKl8Pc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V5xDEAAAA3QAAAA8AAAAAAAAAAAAAAAAAmAIAAGRycy9k&#10;b3ducmV2LnhtbFBLBQYAAAAABAAEAPUAAACJAwAAAAA=&#10;" path="m,l,344r685,l685,,,,2,4r681,l681,2r,340l683,340,2,340r2,2l4,2,2,4,,xe" fillcolor="black" stroked="f">
                  <v:path arrowok="t" o:connecttype="custom" o:connectlocs="0,0;0,546100;1087438,546100;1087438,0;0,0;3175,6350;1084263,6350;1081088,3175;1081088,542925;1084263,539750;3175,539750;6350,542925;6350,3175;3175,6350;0,0" o:connectangles="0,0,0,0,0,0,0,0,0,0,0,0,0,0,0"/>
                </v:shape>
                <v:rect id="Rectangle 7" o:spid="_x0000_s2874" style="position:absolute;left:14160;top:2190;width:64;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7L8cA&#10;AADdAAAADwAAAGRycy9kb3ducmV2LnhtbESPQWsCMRSE7wX/Q3hCbzVx24pujaKFQi+FanvQ23Pz&#10;uru4edkmqW799UYQPA4z8w0znXe2EQfyoXasYThQIIgLZ2ouNXx/vT2MQYSIbLBxTBr+KcB81rub&#10;Ym7ckVd0WMdSJAiHHDVUMba5lKGoyGIYuJY4eT/OW4xJ+lIaj8cEt43MlBpJizWnhQpbeq2o2K//&#10;rIblZLz8/Xzij9Nqt6XtZrd/zrzS+r7fLV5AROriLXxtvxsNmRo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9ey/HAAAA3QAAAA8AAAAAAAAAAAAAAAAAmAIAAGRy&#10;cy9kb3ducmV2LnhtbFBLBQYAAAAABAAEAPUAAACMAwAAAAA=&#10;" fillcolor="black" stroked="f"/>
                <v:shape id="Freeform 8" o:spid="_x0000_s2875" style="position:absolute;left:13954;top:4603;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ts8YA&#10;AADdAAAADwAAAGRycy9kb3ducmV2LnhtbESPW2sCMRSE3wX/QzhCX6QmXpCyGkUsllIQ8fKgb4fN&#10;2QtuTpZNquu/bwqCj8PMfMPMl62txI0aXzrWMBwoEMSpMyXnGk7HzfsHCB+QDVaOScODPCwX3c4c&#10;E+PuvKfbIeQiQtgnqKEIoU6k9GlBFv3A1cTRy1xjMUTZ5NI0eI9wW8mRUlNpseS4UGBN64LS6+HX&#10;alhvd5tHVp1X6iKzT+5/jfHHj7V+67WrGYhAbXiFn+1vo2Gkph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9ts8YAAADdAAAADwAAAAAAAAAAAAAAAACYAgAAZHJz&#10;L2Rvd25yZXYueG1sUEsFBgAAAAAEAAQA9QAAAIsDAAAAAA==&#10;" path="m,l15,35,33,,,xe" fillcolor="black" strokeweight="0">
                  <v:path arrowok="t" o:connecttype="custom" o:connectlocs="0,0;23813,55563;52388,0;0,0" o:connectangles="0,0,0,0"/>
                </v:shape>
                <v:shape id="Freeform 9" o:spid="_x0000_s2876" style="position:absolute;left:8794;top:5175;width:10843;height:6286;visibility:visible;mso-wrap-style:square;v-text-anchor:top" coordsize="683,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vNMYA&#10;AADdAAAADwAAAGRycy9kb3ducmV2LnhtbESPS2vDMBCE74H+B7GF3hKpKTHFjRJKIST0EuLk0OPW&#10;Wj8aa2UsxY9/XwUKPQ4z8w2z3o62ET11vnas4XmhQBDnztRcaricd/NXED4gG2wck4aJPGw3D7M1&#10;psYNfKI+C6WIEPYpaqhCaFMpfV6RRb9wLXH0CtdZDFF2pTQdDhFuG7lUKpEWa44LFbb0UVF+zW5W&#10;Q3HAU+/p6/r9oo6f+3xX/OB01PrpcXx/AxFoDP/hv/bBaFiqZAX3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PvNMYAAADdAAAADwAAAAAAAAAAAAAAAACYAgAAZHJz&#10;L2Rvd25yZXYueG1sUEsFBgAAAAAEAAQA9QAAAIsDAAAAAA==&#10;" path="m340,l,198,340,396,683,198,340,xe" stroked="f">
                  <v:path arrowok="t" o:connecttype="custom" o:connectlocs="539750,0;0,314325;539750,628650;1084263,314325;539750,0" o:connectangles="0,0,0,0,0"/>
                </v:shape>
                <v:shape id="Freeform 10" o:spid="_x0000_s2877" style="position:absolute;left:8763;top:5159;width:10906;height:6334;visibility:visible;mso-wrap-style:square;v-text-anchor:top" coordsize="687,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eRMUA&#10;AADdAAAADwAAAGRycy9kb3ducmV2LnhtbESPQWsCMRSE7wX/Q3hCbzXRtousRpGCINhLVRBvj83b&#10;zeLmZdmkuuuvbwqFHoeZ+YZZrnvXiBt1ofasYTpRIIgLb2quNJyO25c5iBCRDTaeScNAAdar0dMS&#10;c+Pv/EW3Q6xEgnDIUYONsc2lDIUlh2HiW+Lklb5zGJPsKmk6vCe4a+RMqUw6rDktWGzpw1JxPXw7&#10;DZ9vF7sfBhcaVYdp+Vq+8/lx0fp53G8WICL18T/8194ZDTOVZfD7Jj0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J5ExQAAAN0AAAAPAAAAAAAAAAAAAAAAAJgCAABkcnMv&#10;ZG93bnJldi54bWxQSwUGAAAAAAQABAD1AAAAigMAAAAA&#10;" path="m342,l,199,342,399,687,199,342,r-2,3l683,201r,-4l340,395r4,l4,197r,4l344,3r-4,l342,xe" fillcolor="black" stroked="f">
                  <v:path arrowok="t" o:connecttype="custom" o:connectlocs="542925,0;0,315913;542925,633413;1090613,315913;542925,0;539750,4763;1084263,319088;1084263,312738;539750,627063;546100,627063;6350,312738;6350,319088;546100,4763;539750,4763;542925,0" o:connectangles="0,0,0,0,0,0,0,0,0,0,0,0,0,0,0"/>
                </v:shape>
                <v:rect id="Rectangle 11" o:spid="_x0000_s2878" style="position:absolute;left:14160;top:23415;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9LMgA&#10;AADdAAAADwAAAGRycy9kb3ducmV2LnhtbESPQUsDMRSE70L/Q3iCN5u4aG3XTUsrCF4EWz20t7eb&#10;5+7SzcuaxHbtr28KgsdhZr5hisVgO3EgH1rHGu7GCgRx5UzLtYbPj5fbKYgQkQ12jknDLwVYzEdX&#10;BebGHXlNh02sRYJwyFFDE2OfSxmqhiyGseuJk/flvMWYpK+l8XhMcNvJTKmJtNhyWmiwp+eGqv3m&#10;x2pYzaar7/d7fjutyx3ttuX+IfNK65vrYfkEItIQ/8N/7VejIVOTR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n0syAAAAN0AAAAPAAAAAAAAAAAAAAAAAJgCAABk&#10;cnMvZG93bnJldi54bWxQSwUGAAAAAAQABAD1AAAAjQMAAAAA&#10;" fillcolor="black" stroked="f"/>
                <v:shape id="Freeform 12" o:spid="_x0000_s2879" style="position:absolute;left:13954;top:24447;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AwzMEA&#10;AADdAAAADwAAAGRycy9kb3ducmV2LnhtbERPTWvCQBC9F/wPywi91YmWqkRXkYIgCIVGweuYHTfB&#10;7GzIbmP8991DocfH+15vB9eonrtQe9EwnWSgWEpvarEazqf92xJUiCSGGi+s4ckBtpvRy5py4x/y&#10;zX0RrUohEnLSUMXY5oihrNhRmPiWJXE33zmKCXYWTUePFO4anGXZHB3Vkhoqavmz4vJe/DgN13cJ&#10;zRfaj/vF4BQvxaK3t6PWr+NhtwIVeYj/4j/3wWiYZfM0N71JTw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wMMzBAAAA3QAAAA8AAAAAAAAAAAAAAAAAmAIAAGRycy9kb3du&#10;cmV2LnhtbFBLBQYAAAAABAAEAPUAAACGAwAAAAA=&#10;" path="m,l15,33,33,,,xe" fillcolor="black" strokeweight="0">
                  <v:path arrowok="t" o:connecttype="custom" o:connectlocs="0,0;23813,52388;52388,0;0,0" o:connectangles="0,0,0,0"/>
                </v:shape>
                <v:shape id="Freeform 13" o:spid="_x0000_s2880" style="position:absolute;left:8794;top:32797;width:10811;height:2175;visibility:visible;mso-wrap-style:square;v-text-anchor:top" coordsize="68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AtU8UA&#10;AADdAAAADwAAAGRycy9kb3ducmV2LnhtbESPzWoCMRSF94W+Q7gFN6UmHVTq1CilUNCNopWuL5Pb&#10;ybSTmyFJdfTpjSB0eTg/H2e26F0rDhRi41nD81CBIK68abjWsP/8eHoBEROywdYzaThRhMX8/m6G&#10;pfFH3tJhl2qRRziWqMGm1JVSxsqSwzj0HXH2vn1wmLIMtTQBj3nctbJQaiIdNpwJFjt6t1T97v5c&#10;5m5HKzfdpGK1/gqbn/N4b8ePSuvBQ//2CiJRn/7Dt/bSaCjUZAr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C1TxQAAAN0AAAAPAAAAAAAAAAAAAAAAAJgCAABkcnMv&#10;ZG93bnJldi54bWxQSwUGAAAAAAQABAD1AAAAigMAAAAA&#10;" path="m67,l54,2,42,6,19,20,6,43,2,54,,68,2,81,6,95r13,23l42,131r12,4l67,137r546,l627,135r11,-4l662,118,675,95r4,-14l681,68,679,54,675,43,662,20,638,6,627,2,613,,67,xe" stroked="f">
                  <v:path arrowok="t" o:connecttype="custom" o:connectlocs="106363,0;85725,3175;66675,9525;30163,31750;9525,68263;3175,85725;0,107950;3175,128588;9525,150813;30163,187325;66675,207963;85725,214313;106363,217488;973138,217488;995363,214313;1012825,207963;1050925,187325;1071563,150813;1077913,128588;1081088,107950;1077913,85725;1071563,68263;1050925,31750;1012825,9525;995363,3175;973138,0;106363,0" o:connectangles="0,0,0,0,0,0,0,0,0,0,0,0,0,0,0,0,0,0,0,0,0,0,0,0,0,0,0"/>
                </v:shape>
                <v:shape id="Freeform 14" o:spid="_x0000_s2881" style="position:absolute;left:8763;top:32781;width:10874;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hiMIA&#10;AADdAAAADwAAAGRycy9kb3ducmV2LnhtbERPPW/CMBDdK/U/WIfEVhwy0DZgUFSppRVTUwTrKT6S&#10;QHwOtgnh39cDEuPT+16sBtOKnpxvLCuYThIQxKXVDVcKtn+fL28gfEDW2FomBTfysFo+Py0w0/bK&#10;v9QXoRIxhH2GCuoQukxKX9Zk0E9sRxy5g3UGQ4SuktrhNYabVqZJMpMGG44NNXb0UVN5Ki5Gwd4d&#10;z+f1LS/S6fsu//nqS08br9R4NORzEIGG8BDf3d9aQZq8xv3xTX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aOGIwgAAAN0AAAAPAAAAAAAAAAAAAAAAAJgCAABkcnMvZG93&#10;bnJldi54bWxQSwUGAAAAAAQABAD1AAAAhwMAAAAA&#10;" path="m69,l56,1,44,5,19,19,6,44,2,55,,69,2,82,6,96r13,25l44,134r12,4l69,140r546,l629,138r11,-4l665,121,679,96r4,-14l685,69,683,55,679,44,665,19,640,5,629,1,615,,69,r,3l615,3r14,2l640,9r-1,l662,23r13,23l675,44r4,11l681,69r-2,13l675,96r,-2l662,117r-23,13l640,130r-11,4l615,136r-546,l56,134,44,130r2,l23,117,10,94r,2l6,82,4,69,6,55,10,44r,2l23,23,46,9r-2,l56,5,69,3,69,xe" fillcolor="black" stroked="f">
                  <v:path arrowok="t" o:connecttype="custom" o:connectlocs="109538,0;88900,1588;69850,7938;30163,30163;9525,69850;3175,87313;0,109538;3175,130175;9525,152400;30163,192088;69850,212725;88900,219075;109538,222250;976313,222250;998538,219075;1016000,212725;1055688,192088;1077913,152400;1084263,130175;1087438,109538;1084263,87313;1077913,69850;1055688,30163;1016000,7938;998538,1588;976313,0;109538,0;109538,4763;976313,4763;998538,7938;1016000,14288;1014413,14288;1050925,36513;1071563,73025;1071563,69850;1077913,87313;1081088,109538;1077913,130175;1071563,152400;1071563,149225;1050925,185738;1014413,206375;1016000,206375;998538,212725;976313,215900;109538,215900;88900,212725;69850,206375;73025,206375;36513,185738;15875,149225;15875,152400;9525,130175;6350,109538;9525,87313;15875,69850;15875,73025;36513,36513;73025,14288;69850,14288;88900,7938;109538,4763;109538,0" o:connectangles="0,0,0,0,0,0,0,0,0,0,0,0,0,0,0,0,0,0,0,0,0,0,0,0,0,0,0,0,0,0,0,0,0,0,0,0,0,0,0,0,0,0,0,0,0,0,0,0,0,0,0,0,0,0,0,0,0,0,0,0,0,0,0"/>
                </v:shape>
                <v:shape id="Freeform 15" o:spid="_x0000_s2882" style="position:absolute;left:8794;top:31;width:10811;height:2159;visibility:visible;mso-wrap-style:square;v-text-anchor:top" coordsize="68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GYccA&#10;AADdAAAADwAAAGRycy9kb3ducmV2LnhtbESPQUvDQBSE70L/w/IEL2J320OVtNsihUKsHjSmh94e&#10;2WcSzL4N2dc2/vuuIHgcZuYbZrUZfafONMQ2sIXZ1IAiroJrubZQfu4enkBFQXbYBSYLPxRhs57c&#10;rDBz4cIfdC6kVgnCMUMLjUifaR2rhjzGaeiJk/cVBo+S5FBrN+AlwX2n58YstMeW00KDPW0bqr6L&#10;k7dwkMIc8tewfy+PL7u8LE57ebu39u52fF6CEhrlP/zXzp2FuXmcwe+b9AT0+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wBmHHAAAA3QAAAA8AAAAAAAAAAAAAAAAAmAIAAGRy&#10;cy9kb3ducmV2LnhtbFBLBQYAAAAABAAEAPUAAACMAwAAAAA=&#10;" path="m67,l54,2,42,6,19,21,6,42,2,56,,69,2,83,6,94r13,23l42,131r12,3l67,136r546,l627,134r11,-3l662,117,675,94r4,-11l681,69,679,56,675,42,662,21,638,6,627,2,613,,67,xe" stroked="f">
                  <v:path arrowok="t" o:connecttype="custom" o:connectlocs="106363,0;85725,3175;66675,9525;30163,33338;9525,66675;3175,88900;0,109538;3175,131763;9525,149225;30163,185738;66675,207963;85725,212725;106363,215900;973138,215900;995363,212725;1012825,207963;1050925,185738;1071563,149225;1077913,131763;1081088,109538;1077913,88900;1071563,66675;1050925,33338;1012825,9525;995363,3175;973138,0;106363,0" o:connectangles="0,0,0,0,0,0,0,0,0,0,0,0,0,0,0,0,0,0,0,0,0,0,0,0,0,0,0"/>
                </v:shape>
                <v:shape id="Freeform 16" o:spid="_x0000_s2883" style="position:absolute;left:8763;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baZMUA&#10;AADdAAAADwAAAGRycy9kb3ducmV2LnhtbESPQWvCQBSE7wX/w/KE3urGHNoaXSUUqi2emopeH9ln&#10;Es2+jbvbGP+9Wyj0OMzMN8xiNZhW9OR8Y1nBdJKAIC6tbrhSsPt+f3oF4QOyxtYyKbiRh9Vy9LDA&#10;TNsrf1FfhEpECPsMFdQhdJmUvqzJoJ/Yjjh6R+sMhihdJbXDa4SbVqZJ8iwNNhwXauzorabyXPwY&#10;BQd3ulw2t7xIp7N9/rnuS09br9TjeMjnIAIN4T/81/7QCtLkJYXf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tpkxQAAAN0AAAAPAAAAAAAAAAAAAAAAAJgCAABkcnMv&#10;ZG93bnJldi54bWxQSwUGAAAAAAQABAD1AAAAigMAAAAA&#10;" path="m69,l56,2,44,6,19,21,6,44,2,58,,71,2,85,6,96r13,25l44,134r12,4l69,140r546,l629,138r11,-4l665,121,679,96r4,-11l685,71,683,58,679,44,665,21,640,6,629,2,615,,69,r,4l615,4r14,2l640,10r-1,l662,25r13,21l675,44r4,14l681,71r-2,14l675,96r,-2l662,117r-23,14l640,131r-11,3l615,136r-546,l56,134,44,131r2,l23,117,10,94r,2l6,85,4,71,6,58,10,44r,2l23,25,46,10r-2,l56,6,69,4,69,xe" fillcolor="black" stroked="f">
                  <v:path arrowok="t" o:connecttype="custom" o:connectlocs="109538,0;88900,3175;69850,9525;30163,33338;9525,69850;3175,92075;0,112713;3175,134938;9525,152400;30163,192088;69850,212725;88900,219075;109538,222250;976313,222250;998538,219075;1016000,212725;1055688,192088;1077913,152400;1084263,134938;1087438,112713;1084263,92075;1077913,69850;1055688,33338;1016000,9525;998538,3175;976313,0;109538,0;109538,6350;976313,6350;998538,9525;1016000,15875;1014413,15875;1050925,39688;1071563,73025;1071563,69850;1077913,92075;1081088,112713;1077913,134938;1071563,152400;1071563,149225;1050925,185738;1014413,207963;1016000,207963;998538,212725;976313,215900;109538,215900;88900,212725;69850,207963;73025,207963;36513,185738;15875,149225;15875,152400;9525,134938;6350,112713;9525,92075;15875,69850;15875,73025;36513,39688;73025,15875;69850,15875;88900,9525;109538,6350;109538,0" o:connectangles="0,0,0,0,0,0,0,0,0,0,0,0,0,0,0,0,0,0,0,0,0,0,0,0,0,0,0,0,0,0,0,0,0,0,0,0,0,0,0,0,0,0,0,0,0,0,0,0,0,0,0,0,0,0,0,0,0,0,0,0,0,0,0"/>
                </v:shape>
                <v:shape id="Freeform 17" o:spid="_x0000_s2884" style="position:absolute;left:8794;top:24971;width:10843;height:6302;visibility:visible;mso-wrap-style:square;v-text-anchor:top" coordsize="683,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4ScQA&#10;AADdAAAADwAAAGRycy9kb3ducmV2LnhtbESPQYvCMBSE74L/ITzBm6Z2cVeqUXRBUA+CrqDHR/Ns&#10;q81LaaLWf28WBI/DzHzDTGaNKcWdaldYVjDoRyCIU6sLzhQc/pa9EQjnkTWWlknBkxzMpu3WBBNt&#10;H7yj+95nIkDYJagg975KpHRpTgZd31bEwTvb2qAPss6krvER4KaUcRR9S4MFh4UcK/rNKb3ub0ZB&#10;oWnxvC1NfNkem81pK9epmw+V6naa+RiEp8Z/wu/2SiuIo58v+H8Tn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uEnEAAAA3QAAAA8AAAAAAAAAAAAAAAAAmAIAAGRycy9k&#10;b3ducmV2LnhtbFBLBQYAAAAABAAEAPUAAACJAwAAAAA=&#10;" path="m340,l,200,340,397,683,200,340,xe" stroked="f">
                  <v:path arrowok="t" o:connecttype="custom" o:connectlocs="539750,0;0,317500;539750,630238;1084263,317500;539750,0" o:connectangles="0,0,0,0,0"/>
                </v:shape>
                <v:shape id="Freeform 18" o:spid="_x0000_s2885" style="position:absolute;left:8763;top:24939;width:10906;height:6366;visibility:visible;mso-wrap-style:square;v-text-anchor:top" coordsize="687,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SdWsUA&#10;AADdAAAADwAAAGRycy9kb3ducmV2LnhtbERPXWvCMBR9H+w/hDvY20x1ukpnlOkQBNnED9C9XZpr&#10;W5bclCbT+u+NIAzOy+F8cUaT1hpxosZXjhV0OwkI4tzpigsFu+38ZQjCB2SNxjEpuJCHyfjxYYSZ&#10;dmde02kTChFL2GeooAyhzqT0eUkWfcfVxFE7usZiiLQppG7wHMutkb0keZMWK44LJdY0Kyn/3fxZ&#10;Bd+v+0G6OHytdEQ6/TmYzyUapZ6f2o93EIHa8G++pxdaQS9J+3B7E5+AH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J1axQAAAN0AAAAPAAAAAAAAAAAAAAAAAJgCAABkcnMv&#10;ZG93bnJldi54bWxQSwUGAAAAAAQABAD1AAAAigMAAAAA&#10;" path="m342,l,202,342,401,687,202,342,r-2,4l683,204r,-4l340,398r4,l4,200r,4l344,4r-4,l342,xe" fillcolor="black" stroked="f">
                  <v:path arrowok="t" o:connecttype="custom" o:connectlocs="542925,0;0,320675;542925,636588;1090613,320675;542925,0;539750,6350;1084263,323850;1084263,317500;539750,631825;546100,631825;6350,317500;6350,323850;546100,6350;539750,6350;542925,0" o:connectangles="0,0,0,0,0,0,0,0,0,0,0,0,0,0,0"/>
                </v:shape>
                <v:rect id="Rectangle 19" o:spid="_x0000_s2886" style="position:absolute;left:8794;top:12985;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qv8YA&#10;AADdAAAADwAAAGRycy9kb3ducmV2LnhtbESPQWvCQBSE7wX/w/KE3nS3tqYa3YgUhELtobHg9ZF9&#10;JqHZtzG70fTfdwWhx2FmvmHWm8E24kKdrx1reJoqEMSFMzWXGr4Pu8kChA/IBhvHpOGXPGyy0cMa&#10;U+Ou/EWXPJQiQtinqKEKoU2l9EVFFv3UtcTRO7nOYoiyK6Xp8BrhtpEzpRJpsea4UGFLbxUVP3lv&#10;NWDyYs6fp+f94aNPcFkOajc/Kq0fx8N2BSLQEP7D9/a70TBTr3O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Oqv8YAAADdAAAADwAAAAAAAAAAAAAAAACYAgAAZHJz&#10;L2Rvd25yZXYueG1sUEsFBgAAAAAEAAQA9QAAAIsDAAAAAA==&#10;" stroked="f"/>
                <v:shape id="Freeform 20" o:spid="_x0000_s2887" style="position:absolute;left:8763;top:12954;width:10874;height:2222;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3cZ8YA&#10;AADdAAAADwAAAGRycy9kb3ducmV2LnhtbESPQWvCQBSE7wX/w/IKvdWNOdiaukoQtBZPxtJeH9nX&#10;JG32bdxdY/z3rlDwOMzMN8x8OZhW9OR8Y1nBZJyAIC6tbrhS8HlYP7+C8AFZY2uZFFzIw3Ixephj&#10;pu2Z99QXoRIRwj5DBXUIXSalL2sy6Me2I47ej3UGQ5SuktrhOcJNK9MkmUqDDceFGjta1VT+FSej&#10;4Nv9Ho/vl7xIJ7Ov/GPTl552XqmnxyF/AxFoCPfwf3urFaTJyxRub+IT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3cZ8YAAADdAAAADwAAAAAAAAAAAAAAAACYAgAAZHJz&#10;L2Rvd25yZXYueG1sUEsFBgAAAAAEAAQA9QAAAIsDAAAAAA==&#10;" path="m,l,140r685,l685,,,,2,4r681,l681,2r,136l683,137,2,137r2,1l4,2,2,4,,xe" fillcolor="black" stroked="f">
                  <v:path arrowok="t" o:connecttype="custom" o:connectlocs="0,0;0,222250;1087438,222250;1087438,0;0,0;3175,6350;1084263,6350;1081088,3175;1081088,219075;1084263,217488;3175,217488;6350,219075;6350,3175;3175,6350;0,0" o:connectangles="0,0,0,0,0,0,0,0,0,0,0,0,0,0,0"/>
                </v:shape>
                <v:rect id="Rectangle 21" o:spid="_x0000_s2888" style="position:absolute;left:9128;top:12985;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8ccA&#10;AADdAAAADwAAAGRycy9kb3ducmV2LnhtbESPQWsCMRSE7wX/Q3hCbzVxaatujaKFQi+FanvQ23Pz&#10;uru4edkmqW799UYQPA4z8w0znXe2EQfyoXasYThQIIgLZ2ouNXx/vT2MQYSIbLBxTBr+KcB81rub&#10;Ym7ckVd0WMdSJAiHHDVUMba5lKGoyGIYuJY4eT/OW4xJ+lIaj8cEt43MlHqWFmtOCxW29FpRsV//&#10;WQ3LyXj5+/nIH6fVbkvbzW7/lHml9X2/W7yAiNTFW/jafjcaMjUawe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f6/HHAAAA3QAAAA8AAAAAAAAAAAAAAAAAmAIAAGRy&#10;cy9kb3ducmV2LnhtbFBLBQYAAAAABAAEAPUAAACMAwAAAAA=&#10;" fillcolor="black" stroked="f"/>
                <v:rect id="Rectangle 22" o:spid="_x0000_s2889" style="position:absolute;left:19208;top:12985;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g8QA&#10;AADdAAAADwAAAGRycy9kb3ducmV2LnhtbERPy2oCMRTdF/oP4Qrd1cSh9TE1Si0Uuin4WujuOrmd&#10;GZzcTJNUp369WQguD+c9nXe2ESfyoXasYdBXIIgLZ2ouNWw3n89jECEiG2wck4Z/CjCfPT5MMTfu&#10;zCs6rWMpUgiHHDVUMba5lKGoyGLou5Y4cT/OW4wJ+lIaj+cUbhuZKTWUFmtODRW29FFRcVz/WQ2L&#10;yXjxu3zh78vqsKf97nB8zbzS+qnXvb+BiNTFu/jm/jIaMjVKc9Ob9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Af4PEAAAA3QAAAA8AAAAAAAAAAAAAAAAAmAIAAGRycy9k&#10;b3ducmV2LnhtbFBLBQYAAAAABAAEAPUAAACJAwAAAAA=&#10;" fillcolor="black" stroked="f"/>
                <v:shape id="Freeform 23" o:spid="_x0000_s2890" style="position:absolute;left:1555;top:8286;width:12208;height:8366;visibility:visible;mso-wrap-style:square;v-text-anchor:top" coordsize="769,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UpsMA&#10;AADdAAAADwAAAGRycy9kb3ducmV2LnhtbESPQYvCMBSE7wv+h/AEb2uioLtWo4gg6sGFVfH8aJ5t&#10;tXkpTdT23xthYY/DzHzDzBaNLcWDal841jDoKxDEqTMFZxpOx/XnNwgfkA2WjklDSx4W887HDBPj&#10;nvxLj0PIRISwT1BDHkKVSOnTnCz6vquIo3dxtcUQZZ1JU+Mzwm0ph0qNpcWC40KOFa1ySm+Hu9Vw&#10;/VFVKzensBs1Xl3NvjV8brXudZvlFESgJvyH/9pbo2GovibwfhOf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0UpsMAAADdAAAADwAAAAAAAAAAAAAAAACYAgAAZHJzL2Rv&#10;d25yZXYueG1sUEsFBgAAAAAEAAQA9QAAAIgDAAAAAA==&#10;" path="m769,523l2,523r2,2l4,2,2,4r454,l456,,,,,527r769,l769,523xe" fillcolor="black" stroked="f">
                  <v:path arrowok="t" o:connecttype="custom" o:connectlocs="1220788,830263;3175,830263;6350,833438;6350,3175;3175,6350;723900,6350;723900,0;0,0;0,836613;1220788,836613;1220788,830263" o:connectangles="0,0,0,0,0,0,0,0,0,0,0"/>
                </v:shape>
                <v:shape id="Freeform 24" o:spid="_x0000_s2891" style="position:absolute;left:13620;top:16335;width:540;height:524;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LiMIA&#10;AADdAAAADwAAAGRycy9kb3ducmV2LnhtbERPz2vCMBS+D/wfwhN2m4k9jK4aRZTBEKFbO3Z+NM+2&#10;2ryUJNPuv18Ogx0/vt/r7WQHcSMfescalgsFgrhxpudWw2f9+pSDCBHZ4OCYNPxQgO1m9rDGwrg7&#10;f9Ctiq1IIRwK1NDFOBZShqYji2HhRuLEnZ23GBP0rTQe7yncDjJT6lla7Dk1dDjSvqPmWn1bDfLr&#10;OJaxPE2+Ph0Vv2SH98AXrR/n024FItIU/8V/7jejIVN5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uIwgAAAN0AAAAPAAAAAAAAAAAAAAAAAJgCAABkcnMvZG93&#10;bnJldi54bWxQSwUGAAAAAAQABAD1AAAAhwMAAAAA&#10;" path="m,33l34,18,,,,33xe" fillcolor="black" strokeweight="0">
                  <v:path arrowok="t" o:connecttype="custom" o:connectlocs="0,52388;53975,28575;0,0;0,52388" o:connectangles="0,0,0,0"/>
                </v:shape>
                <v:rect id="Rectangle 25" o:spid="_x0000_s2892" style="position:absolute;left:14160;top:11461;width:64;height:1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mOccA&#10;AADdAAAADwAAAGRycy9kb3ducmV2LnhtbESPQWsCMRSE7wX/Q3hCbzVxacu6GqUWCr0U1Pagt+fm&#10;ubu4edkmqW776xtB8DjMzDfMbNHbVpzIh8axhvFIgSAunWm40vD1+faQgwgR2WDrmDT8UoDFfHA3&#10;w8K4M6/ptImVSBAOBWqoY+wKKUNZk8Uwch1x8g7OW4xJ+koaj+cEt63MlHqWFhtOCzV29FpTedz8&#10;WA3LSb78Xj3yx996v6Pddn98yrzS+n7Yv0xBROrjLXxtvxsNmcrHcHmTn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vpjnHAAAA3QAAAA8AAAAAAAAAAAAAAAAAmAIAAGRy&#10;cy9kb3ducmV2LnhtbFBLBQYAAAAABAAEAPUAAACMAwAAAAA=&#10;" fillcolor="black" stroked="f"/>
                <v:shape id="Freeform 26" o:spid="_x0000_s2893" style="position:absolute;left:13954;top:12446;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tcUA&#10;AADdAAAADwAAAGRycy9kb3ducmV2LnhtbESPzWrDMBCE74G+g9hCLyGRYkowbuQQQkLbU8kP5LpY&#10;W8vYWhlLjd23rwqFHoeZ+YbZbCfXiTsNofGsYbVUIIgrbxquNVwvx0UOIkRkg51n0vBNAbblw2yD&#10;hfEjn+h+jrVIEA4FarAx9oWUobLkMCx9T5y8Tz84jEkOtTQDjgnuOpkptZYOG04LFnvaW6ra85fT&#10;0L+/jofn4203tjJfza1XH5dOaf30OO1eQESa4n/4r/1mNGQqz+D3TXoCs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L61xQAAAN0AAAAPAAAAAAAAAAAAAAAAAJgCAABkcnMv&#10;ZG93bnJldi54bWxQSwUGAAAAAAQABAD1AAAAigMAAAAA&#10;" path="m,l15,32,33,,,xe" fillcolor="black" strokeweight="0">
                  <v:path arrowok="t" o:connecttype="custom" o:connectlocs="0,0;23813,50800;52388,0;0,0" o:connectangles="0,0,0,0"/>
                </v:shape>
                <v:rect id="Rectangle 27" o:spid="_x0000_s2894" style="position:absolute;left:14160;top:15144;width:64;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d1cgA&#10;AADdAAAADwAAAGRycy9kb3ducmV2LnhtbESPT0sDMRTE74LfITyhN5u42rLdNi1WELwI9s+hvb1u&#10;nrtLNy9rkrarn94IBY/DzPyGmS1624oz+dA41vAwVCCIS2carjRsN6/3OYgQkQ22jknDNwVYzG9v&#10;ZlgYd+EVndexEgnCoUANdYxdIWUoa7IYhq4jTt6n8xZjkr6SxuMlwW0rM6XG0mLDaaHGjl5qKo/r&#10;k9WwnOTLr48nfv9ZHfa03x2Oo8wrrQd3/fMURKQ+/oev7TejIVP5I/y9S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8Z3VyAAAAN0AAAAPAAAAAAAAAAAAAAAAAJgCAABk&#10;cnMvZG93bnJldi54bWxQSwUGAAAAAAQABAD1AAAAjQMAAAAA&#10;" fillcolor="black" stroked="f"/>
                <v:shape id="Freeform 28" o:spid="_x0000_s2895" style="position:absolute;left:13954;top:17462;width:524;height:556;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OLSccA&#10;AADdAAAADwAAAGRycy9kb3ducmV2LnhtbESPT2sCMRTE7wW/Q3hCL1ITtYhsNytisUihiNse2ttj&#10;8/YPbl6WTarrtzcFocdhZn7DpOvBtuJMvW8ca5hNFQjiwpmGKw1fn7unFQgfkA22jknDlTyss9FD&#10;iolxFz7SOQ+ViBD2CWqoQ+gSKX1Rk0U/dR1x9ErXWwxR9pU0PV4i3LZyrtRSWmw4LtTY0bam4pT/&#10;Wg3bj8PuWrbfG/Ujy1eevC3w3S+0fhwPmxcQgYbwH76390bDXK2e4e9NfAIy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Ti0nHAAAA3QAAAA8AAAAAAAAAAAAAAAAAmAIAAGRy&#10;cy9kb3ducmV2LnhtbFBLBQYAAAAABAAEAPUAAACMAwAAAAA=&#10;" path="m,l15,35,33,,,xe" fillcolor="black" strokeweight="0">
                  <v:path arrowok="t" o:connecttype="custom" o:connectlocs="0,0;23813,55563;52388,0;0,0" o:connectangles="0,0,0,0"/>
                </v:shape>
                <v:rect id="Rectangle 29" o:spid="_x0000_s2896" style="position:absolute;left:14160;top:31305;width:6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gOscA&#10;AADdAAAADwAAAGRycy9kb3ducmV2LnhtbESPQWsCMRSE74X+h/AEbzVx0bKuRqkFoZdCtT3o7bl5&#10;7i5uXrZJ1G1/fVMo9DjMzDfMYtXbVlzJh8axhvFIgSAunWm40vDxvnnIQYSIbLB1TBq+KMBqeX+3&#10;wMK4G2/puouVSBAOBWqoY+wKKUNZk8Uwch1x8k7OW4xJ+koaj7cEt63MlHqUFhtOCzV29FxTed5d&#10;rIb1LF9/vk349Xt7PNBhfzxPM6+0Hg76pzmISH38D/+1X4yGTOVT+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UoDrHAAAA3QAAAA8AAAAAAAAAAAAAAAAAmAIAAGRy&#10;cy9kb3ducmV2LnhtbFBLBQYAAAAABAAEAPUAAACMAwAAAAA=&#10;" fillcolor="black" stroked="f"/>
                <v:shape id="Freeform 30" o:spid="_x0000_s2897" style="position:absolute;left:13954;top:32226;width:524;height:555;visibility:visible;mso-wrap-style:square;v-text-anchor:top" coordsize="3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2wpcUA&#10;AADdAAAADwAAAGRycy9kb3ducmV2LnhtbESPzYoCMRCE78K+Q+gFL6LJKojMGkVcFBFE1vWgt2bS&#10;88NOOsMk6vj2RhA8FlX1FTWdt7YSV2p86VjD10CBIE6dKTnXcPxb9ScgfEA2WDkmDXfyMJ99dKaY&#10;GHfjX7oeQi4ihH2CGooQ6kRKnxZk0Q9cTRy9zDUWQ5RNLk2Dtwi3lRwqNZYWS44LBda0LCj9P1ys&#10;huVuv7pn1WmhzjL74d56hFs/0rr72S6+QQRqwzv8am+MhqGajOH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TbClxQAAAN0AAAAPAAAAAAAAAAAAAAAAAJgCAABkcnMv&#10;ZG93bnJldi54bWxQSwUGAAAAAAQABAD1AAAAigMAAAAA&#10;" path="m,l15,35,33,,,xe" fillcolor="black" strokeweight="0">
                  <v:path arrowok="t" o:connecttype="custom" o:connectlocs="0,0;23813,55563;52388,0;0,0" o:connectangles="0,0,0,0"/>
                </v:shape>
                <v:shape id="Freeform 31" o:spid="_x0000_s2898" style="position:absolute;left:14620;top:3603;width:12224;height:24543;visibility:visible;mso-wrap-style:square;v-text-anchor:top" coordsize="770,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OLcYA&#10;AADdAAAADwAAAGRycy9kb3ducmV2LnhtbESPQWsCMRSE74L/ITyhN01caJXVKFoQbA+F2orXx+a5&#10;u7p5CZt03fbXN4WCx2FmvmGW6942oqM21I41TCcKBHHhTM2lhs+P3XgOIkRkg41j0vBNAdar4WCJ&#10;uXE3fqfuEEuRIBxy1FDF6HMpQ1GRxTBxnjh5Z9dajEm2pTQt3hLcNjJT6klarDktVOjpuaLieviy&#10;Go7+bfeSxenr4+yH1fbkpd9fOq0fRv1mASJSH+/h//beaMjUfAZ/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ZOLcYAAADdAAAADwAAAAAAAAAAAAAAAACYAgAAZHJz&#10;L2Rvd25yZXYueG1sUEsFBgAAAAAEAAQA9QAAAIsDAAAAAA==&#10;" path="m,3r768,l766,2r,1542l768,1542r-454,l314,1546r456,l770,,,,,3xe" fillcolor="black" stroked="f">
                  <v:path arrowok="t" o:connecttype="custom" o:connectlocs="0,4763;1219200,4763;1216025,3175;1216025,2451100;1219200,2447925;498475,2447925;498475,2454275;1222375,2454275;1222375,0;0,0;0,4763" o:connectangles="0,0,0,0,0,0,0,0,0,0,0"/>
                </v:shape>
                <v:shape id="Freeform 32" o:spid="_x0000_s2899" style="position:absolute;left:14255;top:338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zWNsEA&#10;AADdAAAADwAAAGRycy9kb3ducmV2LnhtbERPTWvCQBC9F/wPywje6kSlVaKriFAQCoVGweuYHTfB&#10;7GzIbmP8991DocfH+97sBteonrtQe9Ewm2agWEpvarEazqeP1xWoEEkMNV5Yw5MD7Lajlw3lxj/k&#10;m/siWpVCJOSkoYqxzRFDWbGjMPUtS+JuvnMUE+wsmo4eKdw1OM+yd3RUS2qoqOVDxeW9+HEargsJ&#10;zRfat/vF4AwvxbK3t0+tJ+NhvwYVeYj/4j/30WiYZ6s0N71JTw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81jbBAAAA3QAAAA8AAAAAAAAAAAAAAAAAmAIAAGRycy9kb3du&#10;cmV2LnhtbFBLBQYAAAAABAAEAPUAAACGAwAAAAA=&#10;" path="m33,l,16,33,33,33,xe" fillcolor="black" strokeweight="0">
                  <v:path arrowok="t" o:connecttype="custom" o:connectlocs="52388,0;0,25400;52388,52388;52388,0" o:connectangles="0,0,0,0"/>
                </v:shape>
                <v:rect id="Rectangle 34" o:spid="_x0000_s2900" style="position:absolute;left:11778;top:18985;width:48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rF8MA&#10;AADdAAAADwAAAGRycy9kb3ducmV2LnhtbESPzWrDMBCE74G+g9hCbolUH4LjRgmlEEhDL3H6AIu1&#10;/qHSykhq7L59FSjkOMzMN8zuMDsrbhTi4FnDy1qBIG68GbjT8HU9rkoQMSEbtJ5Jwy9FOOyfFjus&#10;jJ/4Qrc6dSJDOFaooU9prKSMTU8O49qPxNlrfXCYsgydNAGnDHdWFkptpMOB80KPI7331HzXP06D&#10;vNbHqaxtUP5ctJ/243RpyWu9fJ7fXkEkmtMj/N8+GQ2FKrd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1rF8MAAADdAAAADwAAAAAAAAAAAAAAAACYAgAAZHJzL2Rv&#10;d25yZXYueG1sUEsFBgAAAAAEAAQA9QAAAIgDAAAAAA==&#10;" filled="f" stroked="f">
                  <v:textbox style="mso-fit-shape-to-text:t" inset="0,0,0,0">
                    <w:txbxContent>
                      <w:p w14:paraId="557E95BF"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lt;&lt; 1</w:t>
                        </w:r>
                      </w:p>
                    </w:txbxContent>
                  </v:textbox>
                </v:rect>
                <v:rect id="Rectangle 35" o:spid="_x0000_s2901" style="position:absolute;left:11730;top:20143;width:494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5UV78A&#10;AADdAAAADwAAAGRycy9kb3ducmV2LnhtbERPy2oCMRTdC/2HcAvuNOksxE6NIoKgxY2jH3CZ3HnQ&#10;5GZIUmf8+2YhdHk4781uclY8KMTes4aPpQJBXHvTc6vhfjsu1iBiQjZoPZOGJ0XYbd9mGyyNH/lK&#10;jyq1IodwLFFDl9JQShnrjhzGpR+IM9f44DBlGFppAo453FlZKLWSDnvODR0OdOio/ql+nQZ5q47j&#10;urJB+e+iudjz6dqQ13r+Pu2/QCSa0r/45T4ZDYX6zPv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rlRXvwAAAN0AAAAPAAAAAAAAAAAAAAAAAJgCAABkcnMvZG93bnJl&#10;di54bWxQSwUGAAAAAAQABAD1AAAAhAMAAAAA&#10;" filled="f" stroked="f">
                  <v:textbox style="mso-fit-shape-to-text:t" inset="0,0,0,0">
                    <w:txbxContent>
                      <w:p w14:paraId="631876D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1</w:t>
                        </w:r>
                      </w:p>
                    </w:txbxContent>
                  </v:textbox>
                </v:rect>
                <v:rect id="Rectangle 36" o:spid="_x0000_s2902" style="position:absolute;left:11412;top:21334;width:556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LxzMMA&#10;AADdAAAADwAAAGRycy9kb3ducmV2LnhtbESP3WoCMRSE74W+QzgF7zRxL0S3RikFwUpvXH2Aw+bs&#10;D01OliR1t2/fCAUvh5n5htkdJmfFnULsPWtYLRUI4tqbnlsNt+txsQERE7JB65k0/FKEw/5ltsPS&#10;+JEvdK9SKzKEY4kaupSGUspYd+QwLv1AnL3GB4cpy9BKE3DMcGdlodRaOuw5L3Q40EdH9Xf14zTI&#10;a3UcN5UNyp+L5st+ni4Nea3nr9P7G4hEU3qG/9sno6FQ2x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LxzMMAAADdAAAADwAAAAAAAAAAAAAAAACYAgAAZHJzL2Rv&#10;d25yZXYueG1sUEsFBgAAAAAEAAQA9QAAAIgDAAAAAA==&#10;" filled="f" stroked="f">
                  <v:textbox style="mso-fit-shape-to-text:t" inset="0,0,0,0">
                    <w:txbxContent>
                      <w:p w14:paraId="3BA9CD71"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1</w:t>
                        </w:r>
                      </w:p>
                    </w:txbxContent>
                  </v:textbox>
                </v:rect>
                <v:rect id="Rectangle 37" o:spid="_x0000_s2903" style="position:absolute;left:12365;top:7841;width:364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vu8MA&#10;AADdAAAADwAAAGRycy9kb3ducmV2LnhtbESP3WoCMRSE74W+QziF3mnSvRBdjSIFwUpvXH2Aw+bs&#10;DyYnS5K627dvCgUvh5n5htnuJ2fFg0LsPWt4XygQxLU3PbcabtfjfAUiJmSD1jNp+KEI+93LbIul&#10;8SNf6FGlVmQIxxI1dCkNpZSx7shhXPiBOHuNDw5TlqGVJuCY4c7KQqmldNhzXuhwoI+O6nv17TTI&#10;a3UcV5UNyp+L5st+ni4Nea3fXqfDBkSiKT3D/+2T0VCod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Bvu8MAAADdAAAADwAAAAAAAAAAAAAAAACYAgAAZHJzL2Rv&#10;d25yZXYueG1sUEsFBgAAAAAEAAQA9QAAAIgDAAAAAA==&#10;" filled="f" stroked="f">
                  <v:textbox style="mso-fit-shape-to-text:t" inset="0,0,0,0">
                    <w:txbxContent>
                      <w:p w14:paraId="0A33044B"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0?</w:t>
                        </w:r>
                      </w:p>
                    </w:txbxContent>
                  </v:textbox>
                </v:rect>
                <v:rect id="Rectangle 38" o:spid="_x0000_s2904" style="position:absolute;left:11571;top:555;width:52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zKIMMA&#10;AADdAAAADwAAAGRycy9kb3ducmV2LnhtbESP3WoCMRSE74W+QziF3mnSLYjdGqUUBCveuPoAh83Z&#10;H5qcLEnqbt++EQQvh5n5hllvJ2fFlULsPWt4XSgQxLU3PbcaLufdfAUiJmSD1jNp+KMI283TbI2l&#10;8SOf6FqlVmQIxxI1dCkNpZSx7shhXPiBOHuNDw5TlqGVJuCY4c7KQqmldNhzXuhwoK+O6p/q12mQ&#10;52o3rioblD8UzdF+708Nea1fnqfPDxCJpvQI39t7o6FQ7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zKIMMAAADdAAAADwAAAAAAAAAAAAAAAACYAgAAZHJzL2Rv&#10;d25yZXYueG1sUEsFBgAAAAAEAAQA9QAAAIgDAAAAAA==&#10;" filled="f" stroked="f">
                  <v:textbox style="mso-fit-shape-to-text:t" inset="0,0,0,0">
                    <w:txbxContent>
                      <w:p w14:paraId="2AA4C60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v:textbox>
                </v:rect>
                <v:rect id="Rectangle 39" o:spid="_x0000_s2905" style="position:absolute;left:12333;top:13476;width:372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SVMMA&#10;AADdAAAADwAAAGRycy9kb3ducmV2LnhtbESP3WoCMRSE74W+QziF3mnSpYjdGqUUBCveuPoAh83Z&#10;H5qcLEnqbt++EQQvh5n5hllvJ2fFlULsPWt4XSgQxLU3PbcaLufdfAUiJmSD1jNp+KMI283TbI2l&#10;8SOf6FqlVmQIxxI1dCkNpZSx7shhXPiBOHuNDw5TlqGVJuCY4c7KQqmldNhzXuhwoK+O6p/q12mQ&#10;52o3rioblD8UzdF+708Nea1fnqfPDxCJpvQI39t7o6FQ7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VSVMMAAADdAAAADwAAAAAAAAAAAAAAAACYAgAAZHJzL2Rv&#10;d25yZXYueG1sUEsFBgAAAAAEAAQA9QAAAIgDAAAAAA==&#10;" filled="f" stroked="f">
                  <v:textbox style="mso-fit-shape-to-text:t" inset="0,0,0,0">
                    <w:txbxContent>
                      <w:p w14:paraId="79AEE224"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v:textbox>
                </v:rect>
                <v:rect id="Rectangle 40" o:spid="_x0000_s2906" style="position:absolute;left:7508;top:6825;width:130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3z8MA&#10;AADdAAAADwAAAGRycy9kb3ducmV2LnhtbESP3WoCMRSE74W+QziF3mnShYrdGqUUBCveuPoAh83Z&#10;H5qcLEnqbt++EQQvh5n5hllvJ2fFlULsPWt4XSgQxLU3PbcaLufdfAUiJmSD1jNp+KMI283TbI2l&#10;8SOf6FqlVmQIxxI1dCkNpZSx7shhXPiBOHuNDw5TlqGVJuCY4c7KQqmldNhzXuhwoK+O6p/q12mQ&#10;52o3rioblD8UzdF+708Nea1fnqfPDxCJpvQI39t7o6FQ7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n3z8MAAADdAAAADwAAAAAAAAAAAAAAAACYAgAAZHJzL2Rv&#10;d25yZXYueG1sUEsFBgAAAAAEAAQA9QAAAIgDAAAAAA==&#10;" filled="f" stroked="f">
                  <v:textbox style="mso-fit-shape-to-text:t" inset="0,0,0,0">
                    <w:txbxContent>
                      <w:p w14:paraId="70F93E62"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1" o:spid="_x0000_s2907" style="position:absolute;left:17032;top:29668;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puMMA&#10;AADdAAAADwAAAGRycy9kb3ducmV2LnhtbESP3WoCMRSE74W+QziF3mnSvRDdGqUUBC3euPoAh83Z&#10;H5qcLEnqrm/fFAQvh5n5htnsJmfFjULsPWt4XygQxLU3Pbcarpf9fAUiJmSD1jNpuFOE3fZltsHS&#10;+JHPdKtSKzKEY4kaupSGUspYd+QwLvxAnL3GB4cpy9BKE3DMcGdlodRSOuw5L3Q40FdH9U/16zTI&#10;S7UfV5UNyn8XzckeD+eGvNZvr9PnB4hEU3qGH+2D0VCo9R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tpuMMAAADdAAAADwAAAAAAAAAAAAAAAACYAgAAZHJzL2Rv&#10;d25yZXYueG1sUEsFBgAAAAAEAAQA9QAAAIgDAAAAAA==&#10;" filled="f" stroked="f">
                  <v:textbox style="mso-fit-shape-to-text:t" inset="0,0,0,0">
                    <w:txbxContent>
                      <w:p w14:paraId="072DA2DD"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42" o:spid="_x0000_s2908" style="position:absolute;left:19381;top:26763;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MI8MA&#10;AADdAAAADwAAAGRycy9kb3ducmV2LnhtbESP3WoCMRSE74W+QziF3mnSvah2a5RSEKx44+oDHDZn&#10;f2hysiSpu337RhC8HGbmG2a9nZwVVwqx96zhdaFAENfe9NxquJx38xWImJANWs+k4Y8ibDdPszWW&#10;xo98omuVWpEhHEvU0KU0lFLGuiOHceEH4uw1PjhMWYZWmoBjhjsrC6XepMOe80KHA311VP9Uv06D&#10;PFe7cVXZoPyhaI72e39qyGv98jx9foBINKVH+N7eGw2Fel/C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fMI8MAAADdAAAADwAAAAAAAAAAAAAAAACYAgAAZHJzL2Rv&#10;d25yZXYueG1sUEsFBgAAAAAEAAQA9QAAAIgDAAAAAA==&#10;" filled="f" stroked="f">
                  <v:textbox style="mso-fit-shape-to-text:t" inset="0,0,0,0">
                    <w:txbxContent>
                      <w:p w14:paraId="772F616F"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3" o:spid="_x0000_s2909" style="position:absolute;left:16793;top:10063;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YUb8A&#10;AADdAAAADwAAAGRycy9kb3ducmV2LnhtbERPy2oCMRTdC/2HcAvuNOksxE6NIoKgxY2jH3CZ3HnQ&#10;5GZIUmf8+2YhdHk4781uclY8KMTes4aPpQJBXHvTc6vhfjsu1iBiQjZoPZOGJ0XYbd9mGyyNH/lK&#10;jyq1IodwLFFDl9JQShnrjhzGpR+IM9f44DBlGFppAo453FlZKLWSDnvODR0OdOio/ql+nQZ5q47j&#10;urJB+e+iudjz6dqQ13r+Pu2/QCSa0r/45T4ZDYX6zHP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2FhRvwAAAN0AAAAPAAAAAAAAAAAAAAAAAJgCAABkcnMvZG93bnJl&#10;di54bWxQSwUGAAAAAAQABAD1AAAAhAMAAAAA&#10;" filled="f" stroked="f">
                  <v:textbox style="mso-fit-shape-to-text:t" inset="0,0,0,0">
                    <w:txbxContent>
                      <w:p w14:paraId="47F7D8D8"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44" o:spid="_x0000_s2910" style="position:absolute;left:10016;top:27588;width:310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T9ysMA&#10;AADdAAAADwAAAGRycy9kb3ducmV2LnhtbESP3WoCMRSE74W+QziF3mnSvSi6NUopCFq8cfUBDpuz&#10;PzQ5WZLUXd++EQQvh5n5hllvJ2fFlULsPWt4XygQxLU3PbcaLufdfAkiJmSD1jNpuFGE7eZltsbS&#10;+JFPdK1SKzKEY4kaupSGUspYd+QwLvxAnL3GB4cpy9BKE3DMcGdlodSHdNhzXuhwoO+O6t/qz2mQ&#10;52o3LisblP8pmqM97E8Nea3fXqevTxCJpvQMP9p7o6FQqx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T9ysMAAADdAAAADwAAAAAAAAAAAAAAAACYAgAAZHJzL2Rv&#10;d25yZXYueG1sUEsFBgAAAAAEAAQA9QAAAIgDAAAAAA==&#10;" filled="f" stroked="f">
                  <v:textbox style="mso-fit-shape-to-text:t" inset="0,0,0,0">
                    <w:txbxContent>
                      <w:p w14:paraId="53206CCE"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v:textbox>
                </v:rect>
                <v:rect id="Rectangle 45" o:spid="_x0000_s2911" style="position:absolute;left:13190;top:27652;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OTb8A&#10;AADdAAAADwAAAGRycy9kb3ducmV2LnhtbERPy4rCMBTdC/5DuAOz08QuRKpRhgFBBzdWP+DS3D6Y&#10;5KYk0da/nywGXB7Oe3eYnBVPCrH3rGG1VCCIa296bjXcb8fFBkRMyAatZ9LwogiH/Xy2w9L4ka/0&#10;rFIrcgjHEjV0KQ2llLHuyGFc+oE4c40PDlOGoZUm4JjDnZWFUmvpsOfc0OFA3x3Vv9XDaZC36jhu&#10;KhuU/ymaiz2frg15rT8/pq8tiERTeov/3SejoVipvD+/yU9A7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Rc5NvwAAAN0AAAAPAAAAAAAAAAAAAAAAAJgCAABkcnMvZG93bnJl&#10;di54bWxQSwUGAAAAAAQABAD1AAAAhAMAAAAA&#10;" filled="f" stroked="f">
                  <v:textbox style="mso-fit-shape-to-text:t" inset="0,0,0,0">
                    <w:txbxContent>
                      <w:p w14:paraId="3F4FE51B" w14:textId="77777777" w:rsidR="00306BE6" w:rsidRDefault="00306BE6" w:rsidP="00694DDE">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46" o:spid="_x0000_s2912" style="position:absolute;left:16603;top:27588;width:229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r1sMA&#10;AADdAAAADwAAAGRycy9kb3ducmV2LnhtbESPzWrDMBCE74G+g9hCb4lkH0pwooRSCKSllzh5gMVa&#10;/xBpZSQ1dt++CgRyHGbmG2a7n50VNwpx8KyhWCkQxI03A3caLufDcg0iJmSD1jNp+KMI+93LYouV&#10;8ROf6FanTmQIxwo19CmNlZSx6clhXPmROHutDw5TlqGTJuCU4c7KUql36XDgvNDjSJ89Ndf612mQ&#10;5/owrWsblP8u2x/7dTy15LV+e50/NiASzekZfrSPRkNZqALub/IT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lr1sMAAADdAAAADwAAAAAAAAAAAAAAAACYAgAAZHJzL2Rv&#10;d25yZXYueG1sUEsFBgAAAAAEAAQA9QAAAIgDAAAAAA==&#10;" filled="f" stroked="f">
                  <v:textbox style="mso-fit-shape-to-text:t" inset="0,0,0,0">
                    <w:txbxContent>
                      <w:p w14:paraId="7FDBE6E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v:textbox>
                </v:rect>
                <v:rect id="Rectangle 47" o:spid="_x0000_s2913" style="position:absolute;left:12936;top:33112;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1ocIA&#10;AADdAAAADwAAAGRycy9kb3ducmV2LnhtbESP3WoCMRSE7wu+QzhC72riXhTZGkUEQcUb1z7AYXP2&#10;hyYnSxLd9e1NodDLYWa+YdbbyVnxoBB7zxqWCwWCuPam51bD9+3wsQIRE7JB65k0PCnCdjN7W2Np&#10;/MhXelSpFRnCsUQNXUpDKWWsO3IYF34gzl7jg8OUZWilCThmuLOyUOpTOuw5L3Q40L6j+qe6Ow3y&#10;Vh3GVWWD8ueiudjT8dqQ1/p9Pu2+QCSa0n/4r300GoqlKuD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2/WhwgAAAN0AAAAPAAAAAAAAAAAAAAAAAJgCAABkcnMvZG93&#10;bnJldi54bWxQSwUGAAAAAAQABAD1AAAAhwMAAAAA&#10;" filled="f" stroked="f">
                  <v:textbox style="mso-fit-shape-to-text:t" inset="0,0,0,0">
                    <w:txbxContent>
                      <w:p w14:paraId="7CF84B1C" w14:textId="77777777" w:rsidR="00306BE6" w:rsidRDefault="00306BE6" w:rsidP="00694DDE">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48" o:spid="_x0000_s2914" style="position:absolute;top:38350;width:27019;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QOsMA&#10;AADdAAAADwAAAGRycy9kb3ducmV2LnhtbESP3WoCMRSE74W+QzgF7zRxBZGtUUpBsNIbVx/gsDn7&#10;Q5OTJUnd7ds3QsHLYWa+YXaHyVlxpxB7zxpWSwWCuPam51bD7XpcbEHEhGzQeiYNvxThsH+Z7bA0&#10;fuQL3avUigzhWKKGLqWhlDLWHTmMSz8QZ6/xwWHKMrTSBBwz3FlZKLWRDnvOCx0O9NFR/V39OA3y&#10;Wh3HbWWD8uei+bKfp0tDXuv56/T+BiLRlJ7h//bJaChWag2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dQOsMAAADdAAAADwAAAAAAAAAAAAAAAACYAgAAZHJzL2Rv&#10;d25yZXYueG1sUEsFBgAAAAAEAAQA9QAAAIgDAAAAAA==&#10;" filled="f" stroked="f">
                  <v:textbox style="mso-fit-shape-to-text:t" inset="0,0,0,0">
                    <w:txbxContent>
                      <w:p w14:paraId="5D948A2D" w14:textId="77777777" w:rsidR="00306BE6" w:rsidRDefault="00306BE6" w:rsidP="00694DD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E.18 – Decoder renormalisation procedure</w:t>
                        </w:r>
                      </w:p>
                    </w:txbxContent>
                  </v:textbox>
                </v:rect>
                <w10:wrap anchorx="margin"/>
              </v:group>
            </w:pict>
          </mc:Fallback>
        </mc:AlternateContent>
      </w:r>
    </w:p>
    <w:p w14:paraId="54EB8F17" w14:textId="2387BD6B" w:rsidR="00694DDE" w:rsidRPr="00891A28" w:rsidRDefault="00694DDE">
      <w:pPr>
        <w:rPr>
          <w:lang w:val="en-GB"/>
        </w:rPr>
      </w:pPr>
    </w:p>
    <w:p w14:paraId="6BDD5286" w14:textId="77777777" w:rsidR="00694DDE" w:rsidRPr="00891A28" w:rsidRDefault="00694DDE">
      <w:pPr>
        <w:rPr>
          <w:lang w:val="en-GB"/>
        </w:rPr>
      </w:pPr>
    </w:p>
    <w:p w14:paraId="2177CCED" w14:textId="77777777" w:rsidR="00694DDE" w:rsidRPr="00891A28" w:rsidRDefault="00694DDE">
      <w:pPr>
        <w:rPr>
          <w:lang w:val="en-GB"/>
        </w:rPr>
      </w:pPr>
    </w:p>
    <w:p w14:paraId="0BFD5BE5" w14:textId="77777777" w:rsidR="00694DDE" w:rsidRPr="00891A28" w:rsidRDefault="00694DDE">
      <w:pPr>
        <w:rPr>
          <w:lang w:val="en-GB"/>
        </w:rPr>
      </w:pPr>
    </w:p>
    <w:p w14:paraId="11BB11B9" w14:textId="77777777" w:rsidR="00694DDE" w:rsidRPr="00891A28" w:rsidRDefault="00694DDE">
      <w:pPr>
        <w:rPr>
          <w:lang w:val="en-GB"/>
        </w:rPr>
      </w:pPr>
    </w:p>
    <w:p w14:paraId="50A39C28" w14:textId="77777777" w:rsidR="00694DDE" w:rsidRPr="00891A28" w:rsidRDefault="00694DDE">
      <w:pPr>
        <w:rPr>
          <w:lang w:val="en-GB"/>
        </w:rPr>
      </w:pPr>
    </w:p>
    <w:p w14:paraId="2FAA7BFB" w14:textId="77777777" w:rsidR="00694DDE" w:rsidRPr="00891A28" w:rsidRDefault="00694DDE">
      <w:pPr>
        <w:rPr>
          <w:lang w:val="en-GB"/>
        </w:rPr>
      </w:pPr>
    </w:p>
    <w:p w14:paraId="3A6310AB" w14:textId="77777777" w:rsidR="00694DDE" w:rsidRPr="00891A28" w:rsidRDefault="00694DDE">
      <w:pPr>
        <w:rPr>
          <w:lang w:val="en-GB"/>
        </w:rPr>
      </w:pPr>
    </w:p>
    <w:p w14:paraId="05834AB7" w14:textId="77777777" w:rsidR="00694DDE" w:rsidRPr="00891A28" w:rsidRDefault="00694DDE">
      <w:pPr>
        <w:rPr>
          <w:lang w:val="en-GB"/>
        </w:rPr>
      </w:pPr>
    </w:p>
    <w:p w14:paraId="18D5F2C0" w14:textId="77777777" w:rsidR="00694DDE" w:rsidRPr="00891A28" w:rsidRDefault="00694DDE">
      <w:pPr>
        <w:rPr>
          <w:lang w:val="en-GB"/>
        </w:rPr>
      </w:pPr>
    </w:p>
    <w:p w14:paraId="62CE5FED" w14:textId="77777777" w:rsidR="00694DDE" w:rsidRPr="00891A28" w:rsidRDefault="00694DDE">
      <w:pPr>
        <w:rPr>
          <w:lang w:val="en-GB"/>
        </w:rPr>
      </w:pPr>
    </w:p>
    <w:p w14:paraId="2242FF6F" w14:textId="77777777" w:rsidR="00694DDE" w:rsidRPr="00891A28" w:rsidRDefault="00694DDE">
      <w:pPr>
        <w:rPr>
          <w:lang w:val="en-GB"/>
        </w:rPr>
      </w:pPr>
    </w:p>
    <w:p w14:paraId="7F4E1438" w14:textId="77777777" w:rsidR="00694DDE" w:rsidRPr="00891A28" w:rsidRDefault="00694DDE">
      <w:pPr>
        <w:rPr>
          <w:lang w:val="en-GB"/>
        </w:rPr>
      </w:pPr>
    </w:p>
    <w:p w14:paraId="716AB2CF" w14:textId="77777777" w:rsidR="00694DDE" w:rsidRPr="00891A28" w:rsidRDefault="00694DDE">
      <w:pPr>
        <w:rPr>
          <w:lang w:val="en-GB"/>
        </w:rPr>
      </w:pPr>
    </w:p>
    <w:p w14:paraId="255AA2D1" w14:textId="77777777" w:rsidR="00694DDE" w:rsidRPr="00891A28" w:rsidRDefault="00694DDE">
      <w:pPr>
        <w:rPr>
          <w:lang w:val="en-GB"/>
        </w:rPr>
      </w:pPr>
    </w:p>
    <w:p w14:paraId="2124E9E5" w14:textId="77777777" w:rsidR="00694DDE" w:rsidRPr="00891A28" w:rsidRDefault="00694DDE">
      <w:pPr>
        <w:rPr>
          <w:lang w:val="en-GB"/>
        </w:rPr>
      </w:pPr>
    </w:p>
    <w:p w14:paraId="202DB1FD" w14:textId="77777777" w:rsidR="00694DDE" w:rsidRPr="00891A28" w:rsidRDefault="00694DDE">
      <w:pPr>
        <w:rPr>
          <w:lang w:val="en-GB"/>
        </w:rPr>
      </w:pPr>
    </w:p>
    <w:p w14:paraId="1411E871" w14:textId="77777777" w:rsidR="00694DDE" w:rsidRPr="00891A28" w:rsidRDefault="00694DDE">
      <w:pPr>
        <w:rPr>
          <w:lang w:val="en-GB"/>
        </w:rPr>
      </w:pPr>
    </w:p>
    <w:p w14:paraId="24B3D179" w14:textId="77777777" w:rsidR="00694DDE" w:rsidRPr="00891A28" w:rsidRDefault="00694DDE">
      <w:pPr>
        <w:rPr>
          <w:lang w:val="en-GB"/>
        </w:rPr>
      </w:pPr>
    </w:p>
    <w:p w14:paraId="4937CC56" w14:textId="5FDE98A4" w:rsidR="007F2BF7" w:rsidRPr="00891A28" w:rsidRDefault="007F2BF7">
      <w:pPr>
        <w:rPr>
          <w:lang w:val="en-GB"/>
        </w:rPr>
      </w:pPr>
    </w:p>
    <w:p w14:paraId="000AF190" w14:textId="7992AE41" w:rsidR="00845985" w:rsidRPr="00891A28" w:rsidRDefault="00845985" w:rsidP="00B413D0">
      <w:pPr>
        <w:jc w:val="center"/>
        <w:rPr>
          <w:lang w:val="en-GB"/>
        </w:rPr>
      </w:pPr>
      <w:r w:rsidRPr="00891A28">
        <w:rPr>
          <w:noProof/>
          <w:lang w:val="en-GB" w:eastAsia="zh-CN"/>
        </w:rPr>
        <mc:AlternateContent>
          <mc:Choice Requires="wpg">
            <w:drawing>
              <wp:inline distT="0" distB="0" distL="0" distR="0" wp14:anchorId="79CBFF0F" wp14:editId="2CBE2BD8">
                <wp:extent cx="4959350" cy="2809875"/>
                <wp:effectExtent l="0" t="0" r="0" b="9525"/>
                <wp:docPr id="2104" name="グループ化 56"/>
                <wp:cNvGraphicFramePr/>
                <a:graphic xmlns:a="http://schemas.openxmlformats.org/drawingml/2006/main">
                  <a:graphicData uri="http://schemas.microsoft.com/office/word/2010/wordprocessingGroup">
                    <wpg:wgp>
                      <wpg:cNvGrpSpPr/>
                      <wpg:grpSpPr>
                        <a:xfrm>
                          <a:off x="0" y="0"/>
                          <a:ext cx="4959350" cy="2809875"/>
                          <a:chOff x="0" y="0"/>
                          <a:chExt cx="4959350" cy="2809875"/>
                        </a:xfrm>
                      </wpg:grpSpPr>
                      <wps:wsp>
                        <wps:cNvPr id="2105" name="AutoShape 3"/>
                        <wps:cNvSpPr>
                          <a:spLocks noChangeAspect="1" noChangeArrowheads="1" noTextEdit="1"/>
                        </wps:cNvSpPr>
                        <wps:spPr bwMode="auto">
                          <a:xfrm>
                            <a:off x="0" y="0"/>
                            <a:ext cx="4959350" cy="28098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06" name="Freeform 5"/>
                        <wps:cNvSpPr>
                          <a:spLocks/>
                        </wps:cNvSpPr>
                        <wps:spPr bwMode="auto">
                          <a:xfrm>
                            <a:off x="2593975" y="374650"/>
                            <a:ext cx="1077913" cy="627063"/>
                          </a:xfrm>
                          <a:custGeom>
                            <a:avLst/>
                            <a:gdLst>
                              <a:gd name="T0" fmla="*/ 339 w 679"/>
                              <a:gd name="T1" fmla="*/ 0 h 395"/>
                              <a:gd name="T2" fmla="*/ 0 w 679"/>
                              <a:gd name="T3" fmla="*/ 197 h 395"/>
                              <a:gd name="T4" fmla="*/ 339 w 679"/>
                              <a:gd name="T5" fmla="*/ 395 h 395"/>
                              <a:gd name="T6" fmla="*/ 679 w 679"/>
                              <a:gd name="T7" fmla="*/ 197 h 395"/>
                              <a:gd name="T8" fmla="*/ 339 w 679"/>
                              <a:gd name="T9" fmla="*/ 0 h 395"/>
                            </a:gdLst>
                            <a:ahLst/>
                            <a:cxnLst>
                              <a:cxn ang="0">
                                <a:pos x="T0" y="T1"/>
                              </a:cxn>
                              <a:cxn ang="0">
                                <a:pos x="T2" y="T3"/>
                              </a:cxn>
                              <a:cxn ang="0">
                                <a:pos x="T4" y="T5"/>
                              </a:cxn>
                              <a:cxn ang="0">
                                <a:pos x="T6" y="T7"/>
                              </a:cxn>
                              <a:cxn ang="0">
                                <a:pos x="T8" y="T9"/>
                              </a:cxn>
                            </a:cxnLst>
                            <a:rect l="0" t="0" r="r" b="b"/>
                            <a:pathLst>
                              <a:path w="679" h="395">
                                <a:moveTo>
                                  <a:pt x="339" y="0"/>
                                </a:moveTo>
                                <a:lnTo>
                                  <a:pt x="0" y="197"/>
                                </a:lnTo>
                                <a:lnTo>
                                  <a:pt x="339" y="395"/>
                                </a:lnTo>
                                <a:lnTo>
                                  <a:pt x="679" y="197"/>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07" name="Freeform 6"/>
                        <wps:cNvSpPr>
                          <a:spLocks/>
                        </wps:cNvSpPr>
                        <wps:spPr bwMode="auto">
                          <a:xfrm>
                            <a:off x="2590800" y="371475"/>
                            <a:ext cx="1084263" cy="633413"/>
                          </a:xfrm>
                          <a:custGeom>
                            <a:avLst/>
                            <a:gdLst>
                              <a:gd name="T0" fmla="*/ 341 w 683"/>
                              <a:gd name="T1" fmla="*/ 0 h 399"/>
                              <a:gd name="T2" fmla="*/ 0 w 683"/>
                              <a:gd name="T3" fmla="*/ 199 h 399"/>
                              <a:gd name="T4" fmla="*/ 341 w 683"/>
                              <a:gd name="T5" fmla="*/ 399 h 399"/>
                              <a:gd name="T6" fmla="*/ 683 w 683"/>
                              <a:gd name="T7" fmla="*/ 199 h 399"/>
                              <a:gd name="T8" fmla="*/ 341 w 683"/>
                              <a:gd name="T9" fmla="*/ 0 h 399"/>
                              <a:gd name="T10" fmla="*/ 339 w 683"/>
                              <a:gd name="T11" fmla="*/ 4 h 399"/>
                              <a:gd name="T12" fmla="*/ 679 w 683"/>
                              <a:gd name="T13" fmla="*/ 201 h 399"/>
                              <a:gd name="T14" fmla="*/ 679 w 683"/>
                              <a:gd name="T15" fmla="*/ 197 h 399"/>
                              <a:gd name="T16" fmla="*/ 339 w 683"/>
                              <a:gd name="T17" fmla="*/ 395 h 399"/>
                              <a:gd name="T18" fmla="*/ 343 w 683"/>
                              <a:gd name="T19" fmla="*/ 395 h 399"/>
                              <a:gd name="T20" fmla="*/ 4 w 683"/>
                              <a:gd name="T21" fmla="*/ 197 h 399"/>
                              <a:gd name="T22" fmla="*/ 4 w 683"/>
                              <a:gd name="T23" fmla="*/ 201 h 399"/>
                              <a:gd name="T24" fmla="*/ 343 w 683"/>
                              <a:gd name="T25" fmla="*/ 4 h 399"/>
                              <a:gd name="T26" fmla="*/ 339 w 683"/>
                              <a:gd name="T27" fmla="*/ 4 h 399"/>
                              <a:gd name="T28" fmla="*/ 341 w 683"/>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99">
                                <a:moveTo>
                                  <a:pt x="341" y="0"/>
                                </a:moveTo>
                                <a:lnTo>
                                  <a:pt x="0" y="199"/>
                                </a:lnTo>
                                <a:lnTo>
                                  <a:pt x="341" y="399"/>
                                </a:lnTo>
                                <a:lnTo>
                                  <a:pt x="683" y="199"/>
                                </a:lnTo>
                                <a:lnTo>
                                  <a:pt x="341" y="0"/>
                                </a:lnTo>
                                <a:lnTo>
                                  <a:pt x="339" y="4"/>
                                </a:lnTo>
                                <a:lnTo>
                                  <a:pt x="679" y="201"/>
                                </a:lnTo>
                                <a:lnTo>
                                  <a:pt x="679" y="197"/>
                                </a:lnTo>
                                <a:lnTo>
                                  <a:pt x="339" y="395"/>
                                </a:lnTo>
                                <a:lnTo>
                                  <a:pt x="343" y="395"/>
                                </a:lnTo>
                                <a:lnTo>
                                  <a:pt x="4" y="197"/>
                                </a:lnTo>
                                <a:lnTo>
                                  <a:pt x="4" y="201"/>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08" name="Rectangle 7"/>
                        <wps:cNvSpPr>
                          <a:spLocks noChangeArrowheads="1"/>
                        </wps:cNvSpPr>
                        <wps:spPr bwMode="auto">
                          <a:xfrm>
                            <a:off x="3128963"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09" name="Freeform 8"/>
                        <wps:cNvSpPr>
                          <a:spLocks/>
                        </wps:cNvSpPr>
                        <wps:spPr bwMode="auto">
                          <a:xfrm>
                            <a:off x="3105150" y="315913"/>
                            <a:ext cx="55563" cy="52388"/>
                          </a:xfrm>
                          <a:custGeom>
                            <a:avLst/>
                            <a:gdLst>
                              <a:gd name="T0" fmla="*/ 0 w 35"/>
                              <a:gd name="T1" fmla="*/ 0 h 33"/>
                              <a:gd name="T2" fmla="*/ 17 w 35"/>
                              <a:gd name="T3" fmla="*/ 33 h 33"/>
                              <a:gd name="T4" fmla="*/ 35 w 35"/>
                              <a:gd name="T5" fmla="*/ 0 h 33"/>
                              <a:gd name="T6" fmla="*/ 0 w 35"/>
                              <a:gd name="T7" fmla="*/ 0 h 33"/>
                            </a:gdLst>
                            <a:ahLst/>
                            <a:cxnLst>
                              <a:cxn ang="0">
                                <a:pos x="T0" y="T1"/>
                              </a:cxn>
                              <a:cxn ang="0">
                                <a:pos x="T2" y="T3"/>
                              </a:cxn>
                              <a:cxn ang="0">
                                <a:pos x="T4" y="T5"/>
                              </a:cxn>
                              <a:cxn ang="0">
                                <a:pos x="T6" y="T7"/>
                              </a:cxn>
                            </a:cxnLst>
                            <a:rect l="0" t="0" r="r" b="b"/>
                            <a:pathLst>
                              <a:path w="35" h="33">
                                <a:moveTo>
                                  <a:pt x="0" y="0"/>
                                </a:moveTo>
                                <a:lnTo>
                                  <a:pt x="17" y="33"/>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10" name="Freeform 9"/>
                        <wps:cNvSpPr>
                          <a:spLocks/>
                        </wps:cNvSpPr>
                        <wps:spPr bwMode="auto">
                          <a:xfrm>
                            <a:off x="2593975" y="2125663"/>
                            <a:ext cx="1077913" cy="215900"/>
                          </a:xfrm>
                          <a:custGeom>
                            <a:avLst/>
                            <a:gdLst>
                              <a:gd name="T0" fmla="*/ 67 w 679"/>
                              <a:gd name="T1" fmla="*/ 0 h 136"/>
                              <a:gd name="T2" fmla="*/ 54 w 679"/>
                              <a:gd name="T3" fmla="*/ 1 h 136"/>
                              <a:gd name="T4" fmla="*/ 40 w 679"/>
                              <a:gd name="T5" fmla="*/ 5 h 136"/>
                              <a:gd name="T6" fmla="*/ 19 w 679"/>
                              <a:gd name="T7" fmla="*/ 19 h 136"/>
                              <a:gd name="T8" fmla="*/ 6 w 679"/>
                              <a:gd name="T9" fmla="*/ 42 h 136"/>
                              <a:gd name="T10" fmla="*/ 0 w 679"/>
                              <a:gd name="T11" fmla="*/ 67 h 136"/>
                              <a:gd name="T12" fmla="*/ 2 w 679"/>
                              <a:gd name="T13" fmla="*/ 80 h 136"/>
                              <a:gd name="T14" fmla="*/ 6 w 679"/>
                              <a:gd name="T15" fmla="*/ 93 h 136"/>
                              <a:gd name="T16" fmla="*/ 19 w 679"/>
                              <a:gd name="T17" fmla="*/ 117 h 136"/>
                              <a:gd name="T18" fmla="*/ 40 w 679"/>
                              <a:gd name="T19" fmla="*/ 130 h 136"/>
                              <a:gd name="T20" fmla="*/ 54 w 679"/>
                              <a:gd name="T21" fmla="*/ 134 h 136"/>
                              <a:gd name="T22" fmla="*/ 67 w 679"/>
                              <a:gd name="T23" fmla="*/ 136 h 136"/>
                              <a:gd name="T24" fmla="*/ 610 w 679"/>
                              <a:gd name="T25" fmla="*/ 136 h 136"/>
                              <a:gd name="T26" fmla="*/ 623 w 679"/>
                              <a:gd name="T27" fmla="*/ 134 h 136"/>
                              <a:gd name="T28" fmla="*/ 637 w 679"/>
                              <a:gd name="T29" fmla="*/ 130 h 136"/>
                              <a:gd name="T30" fmla="*/ 660 w 679"/>
                              <a:gd name="T31" fmla="*/ 117 h 136"/>
                              <a:gd name="T32" fmla="*/ 673 w 679"/>
                              <a:gd name="T33" fmla="*/ 93 h 136"/>
                              <a:gd name="T34" fmla="*/ 677 w 679"/>
                              <a:gd name="T35" fmla="*/ 80 h 136"/>
                              <a:gd name="T36" fmla="*/ 679 w 679"/>
                              <a:gd name="T37" fmla="*/ 67 h 136"/>
                              <a:gd name="T38" fmla="*/ 677 w 679"/>
                              <a:gd name="T39" fmla="*/ 53 h 136"/>
                              <a:gd name="T40" fmla="*/ 673 w 679"/>
                              <a:gd name="T41" fmla="*/ 42 h 136"/>
                              <a:gd name="T42" fmla="*/ 660 w 679"/>
                              <a:gd name="T43" fmla="*/ 19 h 136"/>
                              <a:gd name="T44" fmla="*/ 637 w 679"/>
                              <a:gd name="T45" fmla="*/ 5 h 136"/>
                              <a:gd name="T46" fmla="*/ 623 w 679"/>
                              <a:gd name="T47" fmla="*/ 1 h 136"/>
                              <a:gd name="T48" fmla="*/ 610 w 679"/>
                              <a:gd name="T49" fmla="*/ 0 h 136"/>
                              <a:gd name="T50" fmla="*/ 67 w 679"/>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79" h="136">
                                <a:moveTo>
                                  <a:pt x="67" y="0"/>
                                </a:moveTo>
                                <a:lnTo>
                                  <a:pt x="54" y="1"/>
                                </a:lnTo>
                                <a:lnTo>
                                  <a:pt x="40" y="5"/>
                                </a:lnTo>
                                <a:lnTo>
                                  <a:pt x="19" y="19"/>
                                </a:lnTo>
                                <a:lnTo>
                                  <a:pt x="6" y="42"/>
                                </a:lnTo>
                                <a:lnTo>
                                  <a:pt x="0" y="67"/>
                                </a:lnTo>
                                <a:lnTo>
                                  <a:pt x="2" y="80"/>
                                </a:lnTo>
                                <a:lnTo>
                                  <a:pt x="6" y="93"/>
                                </a:lnTo>
                                <a:lnTo>
                                  <a:pt x="19" y="117"/>
                                </a:lnTo>
                                <a:lnTo>
                                  <a:pt x="40" y="130"/>
                                </a:lnTo>
                                <a:lnTo>
                                  <a:pt x="54" y="134"/>
                                </a:lnTo>
                                <a:lnTo>
                                  <a:pt x="67" y="136"/>
                                </a:lnTo>
                                <a:lnTo>
                                  <a:pt x="610" y="136"/>
                                </a:lnTo>
                                <a:lnTo>
                                  <a:pt x="623" y="134"/>
                                </a:lnTo>
                                <a:lnTo>
                                  <a:pt x="637" y="130"/>
                                </a:lnTo>
                                <a:lnTo>
                                  <a:pt x="660" y="117"/>
                                </a:lnTo>
                                <a:lnTo>
                                  <a:pt x="673" y="93"/>
                                </a:lnTo>
                                <a:lnTo>
                                  <a:pt x="677" y="80"/>
                                </a:lnTo>
                                <a:lnTo>
                                  <a:pt x="679" y="67"/>
                                </a:lnTo>
                                <a:lnTo>
                                  <a:pt x="677" y="53"/>
                                </a:lnTo>
                                <a:lnTo>
                                  <a:pt x="673" y="42"/>
                                </a:lnTo>
                                <a:lnTo>
                                  <a:pt x="660" y="19"/>
                                </a:lnTo>
                                <a:lnTo>
                                  <a:pt x="637" y="5"/>
                                </a:lnTo>
                                <a:lnTo>
                                  <a:pt x="623" y="1"/>
                                </a:lnTo>
                                <a:lnTo>
                                  <a:pt x="610"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1" name="Freeform 10"/>
                        <wps:cNvSpPr>
                          <a:spLocks/>
                        </wps:cNvSpPr>
                        <wps:spPr bwMode="auto">
                          <a:xfrm>
                            <a:off x="2590800" y="2122488"/>
                            <a:ext cx="1084263" cy="222250"/>
                          </a:xfrm>
                          <a:custGeom>
                            <a:avLst/>
                            <a:gdLst>
                              <a:gd name="T0" fmla="*/ 69 w 683"/>
                              <a:gd name="T1" fmla="*/ 0 h 140"/>
                              <a:gd name="T2" fmla="*/ 56 w 683"/>
                              <a:gd name="T3" fmla="*/ 2 h 140"/>
                              <a:gd name="T4" fmla="*/ 42 w 683"/>
                              <a:gd name="T5" fmla="*/ 5 h 140"/>
                              <a:gd name="T6" fmla="*/ 19 w 683"/>
                              <a:gd name="T7" fmla="*/ 19 h 140"/>
                              <a:gd name="T8" fmla="*/ 6 w 683"/>
                              <a:gd name="T9" fmla="*/ 44 h 140"/>
                              <a:gd name="T10" fmla="*/ 0 w 683"/>
                              <a:gd name="T11" fmla="*/ 69 h 140"/>
                              <a:gd name="T12" fmla="*/ 2 w 683"/>
                              <a:gd name="T13" fmla="*/ 82 h 140"/>
                              <a:gd name="T14" fmla="*/ 6 w 683"/>
                              <a:gd name="T15" fmla="*/ 95 h 140"/>
                              <a:gd name="T16" fmla="*/ 19 w 683"/>
                              <a:gd name="T17" fmla="*/ 120 h 140"/>
                              <a:gd name="T18" fmla="*/ 42 w 683"/>
                              <a:gd name="T19" fmla="*/ 134 h 140"/>
                              <a:gd name="T20" fmla="*/ 56 w 683"/>
                              <a:gd name="T21" fmla="*/ 138 h 140"/>
                              <a:gd name="T22" fmla="*/ 69 w 683"/>
                              <a:gd name="T23" fmla="*/ 140 h 140"/>
                              <a:gd name="T24" fmla="*/ 612 w 683"/>
                              <a:gd name="T25" fmla="*/ 140 h 140"/>
                              <a:gd name="T26" fmla="*/ 625 w 683"/>
                              <a:gd name="T27" fmla="*/ 138 h 140"/>
                              <a:gd name="T28" fmla="*/ 639 w 683"/>
                              <a:gd name="T29" fmla="*/ 134 h 140"/>
                              <a:gd name="T30" fmla="*/ 664 w 683"/>
                              <a:gd name="T31" fmla="*/ 120 h 140"/>
                              <a:gd name="T32" fmla="*/ 677 w 683"/>
                              <a:gd name="T33" fmla="*/ 95 h 140"/>
                              <a:gd name="T34" fmla="*/ 681 w 683"/>
                              <a:gd name="T35" fmla="*/ 82 h 140"/>
                              <a:gd name="T36" fmla="*/ 683 w 683"/>
                              <a:gd name="T37" fmla="*/ 69 h 140"/>
                              <a:gd name="T38" fmla="*/ 681 w 683"/>
                              <a:gd name="T39" fmla="*/ 55 h 140"/>
                              <a:gd name="T40" fmla="*/ 677 w 683"/>
                              <a:gd name="T41" fmla="*/ 44 h 140"/>
                              <a:gd name="T42" fmla="*/ 664 w 683"/>
                              <a:gd name="T43" fmla="*/ 19 h 140"/>
                              <a:gd name="T44" fmla="*/ 639 w 683"/>
                              <a:gd name="T45" fmla="*/ 5 h 140"/>
                              <a:gd name="T46" fmla="*/ 625 w 683"/>
                              <a:gd name="T47" fmla="*/ 2 h 140"/>
                              <a:gd name="T48" fmla="*/ 612 w 683"/>
                              <a:gd name="T49" fmla="*/ 0 h 140"/>
                              <a:gd name="T50" fmla="*/ 69 w 683"/>
                              <a:gd name="T51" fmla="*/ 0 h 140"/>
                              <a:gd name="T52" fmla="*/ 69 w 683"/>
                              <a:gd name="T53" fmla="*/ 3 h 140"/>
                              <a:gd name="T54" fmla="*/ 612 w 683"/>
                              <a:gd name="T55" fmla="*/ 3 h 140"/>
                              <a:gd name="T56" fmla="*/ 625 w 683"/>
                              <a:gd name="T57" fmla="*/ 5 h 140"/>
                              <a:gd name="T58" fmla="*/ 639 w 683"/>
                              <a:gd name="T59" fmla="*/ 9 h 140"/>
                              <a:gd name="T60" fmla="*/ 637 w 683"/>
                              <a:gd name="T61" fmla="*/ 9 h 140"/>
                              <a:gd name="T62" fmla="*/ 660 w 683"/>
                              <a:gd name="T63" fmla="*/ 23 h 140"/>
                              <a:gd name="T64" fmla="*/ 673 w 683"/>
                              <a:gd name="T65" fmla="*/ 46 h 140"/>
                              <a:gd name="T66" fmla="*/ 673 w 683"/>
                              <a:gd name="T67" fmla="*/ 44 h 140"/>
                              <a:gd name="T68" fmla="*/ 677 w 683"/>
                              <a:gd name="T69" fmla="*/ 55 h 140"/>
                              <a:gd name="T70" fmla="*/ 679 w 683"/>
                              <a:gd name="T71" fmla="*/ 69 h 140"/>
                              <a:gd name="T72" fmla="*/ 677 w 683"/>
                              <a:gd name="T73" fmla="*/ 82 h 140"/>
                              <a:gd name="T74" fmla="*/ 673 w 683"/>
                              <a:gd name="T75" fmla="*/ 95 h 140"/>
                              <a:gd name="T76" fmla="*/ 673 w 683"/>
                              <a:gd name="T77" fmla="*/ 94 h 140"/>
                              <a:gd name="T78" fmla="*/ 660 w 683"/>
                              <a:gd name="T79" fmla="*/ 117 h 140"/>
                              <a:gd name="T80" fmla="*/ 637 w 683"/>
                              <a:gd name="T81" fmla="*/ 130 h 140"/>
                              <a:gd name="T82" fmla="*/ 639 w 683"/>
                              <a:gd name="T83" fmla="*/ 130 h 140"/>
                              <a:gd name="T84" fmla="*/ 625 w 683"/>
                              <a:gd name="T85" fmla="*/ 134 h 140"/>
                              <a:gd name="T86" fmla="*/ 612 w 683"/>
                              <a:gd name="T87" fmla="*/ 136 h 140"/>
                              <a:gd name="T88" fmla="*/ 69 w 683"/>
                              <a:gd name="T89" fmla="*/ 136 h 140"/>
                              <a:gd name="T90" fmla="*/ 56 w 683"/>
                              <a:gd name="T91" fmla="*/ 134 h 140"/>
                              <a:gd name="T92" fmla="*/ 42 w 683"/>
                              <a:gd name="T93" fmla="*/ 130 h 140"/>
                              <a:gd name="T94" fmla="*/ 44 w 683"/>
                              <a:gd name="T95" fmla="*/ 130 h 140"/>
                              <a:gd name="T96" fmla="*/ 23 w 683"/>
                              <a:gd name="T97" fmla="*/ 117 h 140"/>
                              <a:gd name="T98" fmla="*/ 10 w 683"/>
                              <a:gd name="T99" fmla="*/ 94 h 140"/>
                              <a:gd name="T100" fmla="*/ 10 w 683"/>
                              <a:gd name="T101" fmla="*/ 95 h 140"/>
                              <a:gd name="T102" fmla="*/ 6 w 683"/>
                              <a:gd name="T103" fmla="*/ 82 h 140"/>
                              <a:gd name="T104" fmla="*/ 4 w 683"/>
                              <a:gd name="T105" fmla="*/ 69 h 140"/>
                              <a:gd name="T106" fmla="*/ 10 w 683"/>
                              <a:gd name="T107" fmla="*/ 44 h 140"/>
                              <a:gd name="T108" fmla="*/ 10 w 683"/>
                              <a:gd name="T109" fmla="*/ 46 h 140"/>
                              <a:gd name="T110" fmla="*/ 23 w 683"/>
                              <a:gd name="T111" fmla="*/ 23 h 140"/>
                              <a:gd name="T112" fmla="*/ 44 w 683"/>
                              <a:gd name="T113" fmla="*/ 9 h 140"/>
                              <a:gd name="T114" fmla="*/ 42 w 683"/>
                              <a:gd name="T115" fmla="*/ 9 h 140"/>
                              <a:gd name="T116" fmla="*/ 56 w 683"/>
                              <a:gd name="T117" fmla="*/ 5 h 140"/>
                              <a:gd name="T118" fmla="*/ 69 w 683"/>
                              <a:gd name="T119" fmla="*/ 3 h 140"/>
                              <a:gd name="T120" fmla="*/ 69 w 683"/>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3" h="140">
                                <a:moveTo>
                                  <a:pt x="69" y="0"/>
                                </a:moveTo>
                                <a:lnTo>
                                  <a:pt x="56" y="2"/>
                                </a:lnTo>
                                <a:lnTo>
                                  <a:pt x="42" y="5"/>
                                </a:lnTo>
                                <a:lnTo>
                                  <a:pt x="19" y="19"/>
                                </a:lnTo>
                                <a:lnTo>
                                  <a:pt x="6" y="44"/>
                                </a:lnTo>
                                <a:lnTo>
                                  <a:pt x="0" y="69"/>
                                </a:lnTo>
                                <a:lnTo>
                                  <a:pt x="2" y="82"/>
                                </a:lnTo>
                                <a:lnTo>
                                  <a:pt x="6" y="95"/>
                                </a:lnTo>
                                <a:lnTo>
                                  <a:pt x="19" y="120"/>
                                </a:lnTo>
                                <a:lnTo>
                                  <a:pt x="42" y="134"/>
                                </a:lnTo>
                                <a:lnTo>
                                  <a:pt x="56" y="138"/>
                                </a:lnTo>
                                <a:lnTo>
                                  <a:pt x="69" y="140"/>
                                </a:lnTo>
                                <a:lnTo>
                                  <a:pt x="612" y="140"/>
                                </a:lnTo>
                                <a:lnTo>
                                  <a:pt x="625" y="138"/>
                                </a:lnTo>
                                <a:lnTo>
                                  <a:pt x="639" y="134"/>
                                </a:lnTo>
                                <a:lnTo>
                                  <a:pt x="664" y="120"/>
                                </a:lnTo>
                                <a:lnTo>
                                  <a:pt x="677" y="95"/>
                                </a:lnTo>
                                <a:lnTo>
                                  <a:pt x="681" y="82"/>
                                </a:lnTo>
                                <a:lnTo>
                                  <a:pt x="683" y="69"/>
                                </a:lnTo>
                                <a:lnTo>
                                  <a:pt x="681" y="55"/>
                                </a:lnTo>
                                <a:lnTo>
                                  <a:pt x="677" y="44"/>
                                </a:lnTo>
                                <a:lnTo>
                                  <a:pt x="664" y="19"/>
                                </a:lnTo>
                                <a:lnTo>
                                  <a:pt x="639" y="5"/>
                                </a:lnTo>
                                <a:lnTo>
                                  <a:pt x="625" y="2"/>
                                </a:lnTo>
                                <a:lnTo>
                                  <a:pt x="612" y="0"/>
                                </a:lnTo>
                                <a:lnTo>
                                  <a:pt x="69" y="0"/>
                                </a:lnTo>
                                <a:lnTo>
                                  <a:pt x="69" y="3"/>
                                </a:lnTo>
                                <a:lnTo>
                                  <a:pt x="612" y="3"/>
                                </a:lnTo>
                                <a:lnTo>
                                  <a:pt x="625" y="5"/>
                                </a:lnTo>
                                <a:lnTo>
                                  <a:pt x="639" y="9"/>
                                </a:lnTo>
                                <a:lnTo>
                                  <a:pt x="637" y="9"/>
                                </a:lnTo>
                                <a:lnTo>
                                  <a:pt x="660" y="23"/>
                                </a:lnTo>
                                <a:lnTo>
                                  <a:pt x="673" y="46"/>
                                </a:lnTo>
                                <a:lnTo>
                                  <a:pt x="673" y="44"/>
                                </a:lnTo>
                                <a:lnTo>
                                  <a:pt x="677" y="55"/>
                                </a:lnTo>
                                <a:lnTo>
                                  <a:pt x="679" y="69"/>
                                </a:lnTo>
                                <a:lnTo>
                                  <a:pt x="677" y="82"/>
                                </a:lnTo>
                                <a:lnTo>
                                  <a:pt x="673" y="95"/>
                                </a:lnTo>
                                <a:lnTo>
                                  <a:pt x="673" y="94"/>
                                </a:lnTo>
                                <a:lnTo>
                                  <a:pt x="660" y="117"/>
                                </a:lnTo>
                                <a:lnTo>
                                  <a:pt x="637" y="130"/>
                                </a:lnTo>
                                <a:lnTo>
                                  <a:pt x="639" y="130"/>
                                </a:lnTo>
                                <a:lnTo>
                                  <a:pt x="625" y="134"/>
                                </a:lnTo>
                                <a:lnTo>
                                  <a:pt x="612" y="136"/>
                                </a:lnTo>
                                <a:lnTo>
                                  <a:pt x="69" y="136"/>
                                </a:lnTo>
                                <a:lnTo>
                                  <a:pt x="56" y="134"/>
                                </a:lnTo>
                                <a:lnTo>
                                  <a:pt x="42" y="130"/>
                                </a:lnTo>
                                <a:lnTo>
                                  <a:pt x="44" y="130"/>
                                </a:lnTo>
                                <a:lnTo>
                                  <a:pt x="23" y="117"/>
                                </a:lnTo>
                                <a:lnTo>
                                  <a:pt x="10" y="94"/>
                                </a:lnTo>
                                <a:lnTo>
                                  <a:pt x="10" y="95"/>
                                </a:lnTo>
                                <a:lnTo>
                                  <a:pt x="6" y="82"/>
                                </a:lnTo>
                                <a:lnTo>
                                  <a:pt x="4" y="69"/>
                                </a:lnTo>
                                <a:lnTo>
                                  <a:pt x="10" y="44"/>
                                </a:lnTo>
                                <a:lnTo>
                                  <a:pt x="10" y="46"/>
                                </a:lnTo>
                                <a:lnTo>
                                  <a:pt x="23" y="23"/>
                                </a:lnTo>
                                <a:lnTo>
                                  <a:pt x="44" y="9"/>
                                </a:lnTo>
                                <a:lnTo>
                                  <a:pt x="42" y="9"/>
                                </a:lnTo>
                                <a:lnTo>
                                  <a:pt x="56" y="5"/>
                                </a:lnTo>
                                <a:lnTo>
                                  <a:pt x="69" y="3"/>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2" name="Freeform 11"/>
                        <wps:cNvSpPr>
                          <a:spLocks/>
                        </wps:cNvSpPr>
                        <wps:spPr bwMode="auto">
                          <a:xfrm>
                            <a:off x="611188" y="1838325"/>
                            <a:ext cx="3781425" cy="146050"/>
                          </a:xfrm>
                          <a:custGeom>
                            <a:avLst/>
                            <a:gdLst>
                              <a:gd name="T0" fmla="*/ 0 w 2382"/>
                              <a:gd name="T1" fmla="*/ 0 h 92"/>
                              <a:gd name="T2" fmla="*/ 0 w 2382"/>
                              <a:gd name="T3" fmla="*/ 92 h 92"/>
                              <a:gd name="T4" fmla="*/ 2382 w 2382"/>
                              <a:gd name="T5" fmla="*/ 92 h 92"/>
                              <a:gd name="T6" fmla="*/ 2382 w 2382"/>
                              <a:gd name="T7" fmla="*/ 0 h 92"/>
                              <a:gd name="T8" fmla="*/ 2378 w 2382"/>
                              <a:gd name="T9" fmla="*/ 0 h 92"/>
                              <a:gd name="T10" fmla="*/ 2378 w 2382"/>
                              <a:gd name="T11" fmla="*/ 90 h 92"/>
                              <a:gd name="T12" fmla="*/ 2380 w 2382"/>
                              <a:gd name="T13" fmla="*/ 88 h 92"/>
                              <a:gd name="T14" fmla="*/ 2 w 2382"/>
                              <a:gd name="T15" fmla="*/ 88 h 92"/>
                              <a:gd name="T16" fmla="*/ 4 w 2382"/>
                              <a:gd name="T17" fmla="*/ 90 h 92"/>
                              <a:gd name="T18" fmla="*/ 4 w 2382"/>
                              <a:gd name="T19" fmla="*/ 0 h 92"/>
                              <a:gd name="T20" fmla="*/ 0 w 2382"/>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82" h="92">
                                <a:moveTo>
                                  <a:pt x="0" y="0"/>
                                </a:moveTo>
                                <a:lnTo>
                                  <a:pt x="0" y="92"/>
                                </a:lnTo>
                                <a:lnTo>
                                  <a:pt x="2382" y="92"/>
                                </a:lnTo>
                                <a:lnTo>
                                  <a:pt x="2382" y="0"/>
                                </a:lnTo>
                                <a:lnTo>
                                  <a:pt x="2378" y="0"/>
                                </a:lnTo>
                                <a:lnTo>
                                  <a:pt x="2378" y="90"/>
                                </a:lnTo>
                                <a:lnTo>
                                  <a:pt x="2380" y="88"/>
                                </a:lnTo>
                                <a:lnTo>
                                  <a:pt x="2" y="88"/>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3" name="Freeform 12"/>
                        <wps:cNvSpPr>
                          <a:spLocks/>
                        </wps:cNvSpPr>
                        <wps:spPr bwMode="auto">
                          <a:xfrm>
                            <a:off x="1868488" y="684213"/>
                            <a:ext cx="725488" cy="104775"/>
                          </a:xfrm>
                          <a:custGeom>
                            <a:avLst/>
                            <a:gdLst>
                              <a:gd name="T0" fmla="*/ 4 w 457"/>
                              <a:gd name="T1" fmla="*/ 66 h 66"/>
                              <a:gd name="T2" fmla="*/ 4 w 457"/>
                              <a:gd name="T3" fmla="*/ 2 h 66"/>
                              <a:gd name="T4" fmla="*/ 2 w 457"/>
                              <a:gd name="T5" fmla="*/ 4 h 66"/>
                              <a:gd name="T6" fmla="*/ 457 w 457"/>
                              <a:gd name="T7" fmla="*/ 4 h 66"/>
                              <a:gd name="T8" fmla="*/ 457 w 457"/>
                              <a:gd name="T9" fmla="*/ 0 h 66"/>
                              <a:gd name="T10" fmla="*/ 0 w 457"/>
                              <a:gd name="T11" fmla="*/ 0 h 66"/>
                              <a:gd name="T12" fmla="*/ 0 w 457"/>
                              <a:gd name="T13" fmla="*/ 66 h 66"/>
                              <a:gd name="T14" fmla="*/ 4 w 457"/>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7" h="66">
                                <a:moveTo>
                                  <a:pt x="4" y="66"/>
                                </a:moveTo>
                                <a:lnTo>
                                  <a:pt x="4" y="2"/>
                                </a:lnTo>
                                <a:lnTo>
                                  <a:pt x="2" y="4"/>
                                </a:lnTo>
                                <a:lnTo>
                                  <a:pt x="457" y="4"/>
                                </a:lnTo>
                                <a:lnTo>
                                  <a:pt x="457" y="0"/>
                                </a:lnTo>
                                <a:lnTo>
                                  <a:pt x="0" y="0"/>
                                </a:lnTo>
                                <a:lnTo>
                                  <a:pt x="0" y="66"/>
                                </a:lnTo>
                                <a:lnTo>
                                  <a:pt x="4" y="6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4" name="Freeform 13"/>
                        <wps:cNvSpPr>
                          <a:spLocks/>
                        </wps:cNvSpPr>
                        <wps:spPr bwMode="auto">
                          <a:xfrm>
                            <a:off x="1847850" y="773113"/>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15" name="Freeform 14"/>
                        <wps:cNvSpPr>
                          <a:spLocks/>
                        </wps:cNvSpPr>
                        <wps:spPr bwMode="auto">
                          <a:xfrm>
                            <a:off x="3671888" y="684213"/>
                            <a:ext cx="720725" cy="569913"/>
                          </a:xfrm>
                          <a:custGeom>
                            <a:avLst/>
                            <a:gdLst>
                              <a:gd name="T0" fmla="*/ 454 w 454"/>
                              <a:gd name="T1" fmla="*/ 359 h 359"/>
                              <a:gd name="T2" fmla="*/ 454 w 454"/>
                              <a:gd name="T3" fmla="*/ 0 h 359"/>
                              <a:gd name="T4" fmla="*/ 0 w 454"/>
                              <a:gd name="T5" fmla="*/ 0 h 359"/>
                              <a:gd name="T6" fmla="*/ 0 w 454"/>
                              <a:gd name="T7" fmla="*/ 4 h 359"/>
                              <a:gd name="T8" fmla="*/ 452 w 454"/>
                              <a:gd name="T9" fmla="*/ 4 h 359"/>
                              <a:gd name="T10" fmla="*/ 450 w 454"/>
                              <a:gd name="T11" fmla="*/ 2 h 359"/>
                              <a:gd name="T12" fmla="*/ 450 w 454"/>
                              <a:gd name="T13" fmla="*/ 359 h 359"/>
                              <a:gd name="T14" fmla="*/ 454 w 454"/>
                              <a:gd name="T15" fmla="*/ 359 h 3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359">
                                <a:moveTo>
                                  <a:pt x="454" y="359"/>
                                </a:moveTo>
                                <a:lnTo>
                                  <a:pt x="454" y="0"/>
                                </a:lnTo>
                                <a:lnTo>
                                  <a:pt x="0" y="0"/>
                                </a:lnTo>
                                <a:lnTo>
                                  <a:pt x="0" y="4"/>
                                </a:lnTo>
                                <a:lnTo>
                                  <a:pt x="452" y="4"/>
                                </a:lnTo>
                                <a:lnTo>
                                  <a:pt x="450" y="2"/>
                                </a:lnTo>
                                <a:lnTo>
                                  <a:pt x="450" y="359"/>
                                </a:lnTo>
                                <a:lnTo>
                                  <a:pt x="454" y="35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6" name="Freeform 15"/>
                        <wps:cNvSpPr>
                          <a:spLocks/>
                        </wps:cNvSpPr>
                        <wps:spPr bwMode="auto">
                          <a:xfrm>
                            <a:off x="4365625" y="1241425"/>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17" name="Freeform 16"/>
                        <wps:cNvSpPr>
                          <a:spLocks/>
                        </wps:cNvSpPr>
                        <wps:spPr bwMode="auto">
                          <a:xfrm>
                            <a:off x="2593975" y="3175"/>
                            <a:ext cx="1077913" cy="215900"/>
                          </a:xfrm>
                          <a:custGeom>
                            <a:avLst/>
                            <a:gdLst>
                              <a:gd name="T0" fmla="*/ 67 w 679"/>
                              <a:gd name="T1" fmla="*/ 0 h 136"/>
                              <a:gd name="T2" fmla="*/ 54 w 679"/>
                              <a:gd name="T3" fmla="*/ 2 h 136"/>
                              <a:gd name="T4" fmla="*/ 40 w 679"/>
                              <a:gd name="T5" fmla="*/ 6 h 136"/>
                              <a:gd name="T6" fmla="*/ 19 w 679"/>
                              <a:gd name="T7" fmla="*/ 21 h 136"/>
                              <a:gd name="T8" fmla="*/ 6 w 679"/>
                              <a:gd name="T9" fmla="*/ 42 h 136"/>
                              <a:gd name="T10" fmla="*/ 2 w 679"/>
                              <a:gd name="T11" fmla="*/ 56 h 136"/>
                              <a:gd name="T12" fmla="*/ 0 w 679"/>
                              <a:gd name="T13" fmla="*/ 69 h 136"/>
                              <a:gd name="T14" fmla="*/ 6 w 679"/>
                              <a:gd name="T15" fmla="*/ 94 h 136"/>
                              <a:gd name="T16" fmla="*/ 19 w 679"/>
                              <a:gd name="T17" fmla="*/ 117 h 136"/>
                              <a:gd name="T18" fmla="*/ 40 w 679"/>
                              <a:gd name="T19" fmla="*/ 130 h 136"/>
                              <a:gd name="T20" fmla="*/ 54 w 679"/>
                              <a:gd name="T21" fmla="*/ 134 h 136"/>
                              <a:gd name="T22" fmla="*/ 67 w 679"/>
                              <a:gd name="T23" fmla="*/ 136 h 136"/>
                              <a:gd name="T24" fmla="*/ 610 w 679"/>
                              <a:gd name="T25" fmla="*/ 136 h 136"/>
                              <a:gd name="T26" fmla="*/ 623 w 679"/>
                              <a:gd name="T27" fmla="*/ 134 h 136"/>
                              <a:gd name="T28" fmla="*/ 637 w 679"/>
                              <a:gd name="T29" fmla="*/ 130 h 136"/>
                              <a:gd name="T30" fmla="*/ 660 w 679"/>
                              <a:gd name="T31" fmla="*/ 117 h 136"/>
                              <a:gd name="T32" fmla="*/ 673 w 679"/>
                              <a:gd name="T33" fmla="*/ 94 h 136"/>
                              <a:gd name="T34" fmla="*/ 677 w 679"/>
                              <a:gd name="T35" fmla="*/ 82 h 136"/>
                              <a:gd name="T36" fmla="*/ 679 w 679"/>
                              <a:gd name="T37" fmla="*/ 69 h 136"/>
                              <a:gd name="T38" fmla="*/ 677 w 679"/>
                              <a:gd name="T39" fmla="*/ 56 h 136"/>
                              <a:gd name="T40" fmla="*/ 673 w 679"/>
                              <a:gd name="T41" fmla="*/ 42 h 136"/>
                              <a:gd name="T42" fmla="*/ 660 w 679"/>
                              <a:gd name="T43" fmla="*/ 21 h 136"/>
                              <a:gd name="T44" fmla="*/ 637 w 679"/>
                              <a:gd name="T45" fmla="*/ 6 h 136"/>
                              <a:gd name="T46" fmla="*/ 623 w 679"/>
                              <a:gd name="T47" fmla="*/ 2 h 136"/>
                              <a:gd name="T48" fmla="*/ 610 w 679"/>
                              <a:gd name="T49" fmla="*/ 0 h 136"/>
                              <a:gd name="T50" fmla="*/ 67 w 679"/>
                              <a:gd name="T5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79" h="136">
                                <a:moveTo>
                                  <a:pt x="67" y="0"/>
                                </a:moveTo>
                                <a:lnTo>
                                  <a:pt x="54" y="2"/>
                                </a:lnTo>
                                <a:lnTo>
                                  <a:pt x="40" y="6"/>
                                </a:lnTo>
                                <a:lnTo>
                                  <a:pt x="19" y="21"/>
                                </a:lnTo>
                                <a:lnTo>
                                  <a:pt x="6" y="42"/>
                                </a:lnTo>
                                <a:lnTo>
                                  <a:pt x="2" y="56"/>
                                </a:lnTo>
                                <a:lnTo>
                                  <a:pt x="0" y="69"/>
                                </a:lnTo>
                                <a:lnTo>
                                  <a:pt x="6" y="94"/>
                                </a:lnTo>
                                <a:lnTo>
                                  <a:pt x="19" y="117"/>
                                </a:lnTo>
                                <a:lnTo>
                                  <a:pt x="40" y="130"/>
                                </a:lnTo>
                                <a:lnTo>
                                  <a:pt x="54" y="134"/>
                                </a:lnTo>
                                <a:lnTo>
                                  <a:pt x="67" y="136"/>
                                </a:lnTo>
                                <a:lnTo>
                                  <a:pt x="610" y="136"/>
                                </a:lnTo>
                                <a:lnTo>
                                  <a:pt x="623" y="134"/>
                                </a:lnTo>
                                <a:lnTo>
                                  <a:pt x="637" y="130"/>
                                </a:lnTo>
                                <a:lnTo>
                                  <a:pt x="660" y="117"/>
                                </a:lnTo>
                                <a:lnTo>
                                  <a:pt x="673" y="94"/>
                                </a:lnTo>
                                <a:lnTo>
                                  <a:pt x="677" y="82"/>
                                </a:lnTo>
                                <a:lnTo>
                                  <a:pt x="679" y="69"/>
                                </a:lnTo>
                                <a:lnTo>
                                  <a:pt x="677" y="56"/>
                                </a:lnTo>
                                <a:lnTo>
                                  <a:pt x="673" y="42"/>
                                </a:lnTo>
                                <a:lnTo>
                                  <a:pt x="660" y="21"/>
                                </a:lnTo>
                                <a:lnTo>
                                  <a:pt x="637" y="6"/>
                                </a:lnTo>
                                <a:lnTo>
                                  <a:pt x="623" y="2"/>
                                </a:lnTo>
                                <a:lnTo>
                                  <a:pt x="610"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8" name="Freeform 17"/>
                        <wps:cNvSpPr>
                          <a:spLocks/>
                        </wps:cNvSpPr>
                        <wps:spPr bwMode="auto">
                          <a:xfrm>
                            <a:off x="2590800" y="0"/>
                            <a:ext cx="1084263" cy="222250"/>
                          </a:xfrm>
                          <a:custGeom>
                            <a:avLst/>
                            <a:gdLst>
                              <a:gd name="T0" fmla="*/ 69 w 683"/>
                              <a:gd name="T1" fmla="*/ 0 h 140"/>
                              <a:gd name="T2" fmla="*/ 56 w 683"/>
                              <a:gd name="T3" fmla="*/ 2 h 140"/>
                              <a:gd name="T4" fmla="*/ 42 w 683"/>
                              <a:gd name="T5" fmla="*/ 6 h 140"/>
                              <a:gd name="T6" fmla="*/ 19 w 683"/>
                              <a:gd name="T7" fmla="*/ 21 h 140"/>
                              <a:gd name="T8" fmla="*/ 6 w 683"/>
                              <a:gd name="T9" fmla="*/ 44 h 140"/>
                              <a:gd name="T10" fmla="*/ 2 w 683"/>
                              <a:gd name="T11" fmla="*/ 58 h 140"/>
                              <a:gd name="T12" fmla="*/ 0 w 683"/>
                              <a:gd name="T13" fmla="*/ 71 h 140"/>
                              <a:gd name="T14" fmla="*/ 6 w 683"/>
                              <a:gd name="T15" fmla="*/ 96 h 140"/>
                              <a:gd name="T16" fmla="*/ 19 w 683"/>
                              <a:gd name="T17" fmla="*/ 121 h 140"/>
                              <a:gd name="T18" fmla="*/ 42 w 683"/>
                              <a:gd name="T19" fmla="*/ 134 h 140"/>
                              <a:gd name="T20" fmla="*/ 56 w 683"/>
                              <a:gd name="T21" fmla="*/ 138 h 140"/>
                              <a:gd name="T22" fmla="*/ 69 w 683"/>
                              <a:gd name="T23" fmla="*/ 140 h 140"/>
                              <a:gd name="T24" fmla="*/ 612 w 683"/>
                              <a:gd name="T25" fmla="*/ 140 h 140"/>
                              <a:gd name="T26" fmla="*/ 625 w 683"/>
                              <a:gd name="T27" fmla="*/ 138 h 140"/>
                              <a:gd name="T28" fmla="*/ 639 w 683"/>
                              <a:gd name="T29" fmla="*/ 134 h 140"/>
                              <a:gd name="T30" fmla="*/ 664 w 683"/>
                              <a:gd name="T31" fmla="*/ 121 h 140"/>
                              <a:gd name="T32" fmla="*/ 677 w 683"/>
                              <a:gd name="T33" fmla="*/ 96 h 140"/>
                              <a:gd name="T34" fmla="*/ 681 w 683"/>
                              <a:gd name="T35" fmla="*/ 84 h 140"/>
                              <a:gd name="T36" fmla="*/ 683 w 683"/>
                              <a:gd name="T37" fmla="*/ 71 h 140"/>
                              <a:gd name="T38" fmla="*/ 681 w 683"/>
                              <a:gd name="T39" fmla="*/ 58 h 140"/>
                              <a:gd name="T40" fmla="*/ 677 w 683"/>
                              <a:gd name="T41" fmla="*/ 44 h 140"/>
                              <a:gd name="T42" fmla="*/ 664 w 683"/>
                              <a:gd name="T43" fmla="*/ 21 h 140"/>
                              <a:gd name="T44" fmla="*/ 639 w 683"/>
                              <a:gd name="T45" fmla="*/ 6 h 140"/>
                              <a:gd name="T46" fmla="*/ 625 w 683"/>
                              <a:gd name="T47" fmla="*/ 2 h 140"/>
                              <a:gd name="T48" fmla="*/ 612 w 683"/>
                              <a:gd name="T49" fmla="*/ 0 h 140"/>
                              <a:gd name="T50" fmla="*/ 69 w 683"/>
                              <a:gd name="T51" fmla="*/ 0 h 140"/>
                              <a:gd name="T52" fmla="*/ 69 w 683"/>
                              <a:gd name="T53" fmla="*/ 4 h 140"/>
                              <a:gd name="T54" fmla="*/ 612 w 683"/>
                              <a:gd name="T55" fmla="*/ 4 h 140"/>
                              <a:gd name="T56" fmla="*/ 625 w 683"/>
                              <a:gd name="T57" fmla="*/ 6 h 140"/>
                              <a:gd name="T58" fmla="*/ 639 w 683"/>
                              <a:gd name="T59" fmla="*/ 10 h 140"/>
                              <a:gd name="T60" fmla="*/ 637 w 683"/>
                              <a:gd name="T61" fmla="*/ 10 h 140"/>
                              <a:gd name="T62" fmla="*/ 660 w 683"/>
                              <a:gd name="T63" fmla="*/ 25 h 140"/>
                              <a:gd name="T64" fmla="*/ 673 w 683"/>
                              <a:gd name="T65" fmla="*/ 46 h 140"/>
                              <a:gd name="T66" fmla="*/ 673 w 683"/>
                              <a:gd name="T67" fmla="*/ 44 h 140"/>
                              <a:gd name="T68" fmla="*/ 677 w 683"/>
                              <a:gd name="T69" fmla="*/ 58 h 140"/>
                              <a:gd name="T70" fmla="*/ 679 w 683"/>
                              <a:gd name="T71" fmla="*/ 71 h 140"/>
                              <a:gd name="T72" fmla="*/ 677 w 683"/>
                              <a:gd name="T73" fmla="*/ 84 h 140"/>
                              <a:gd name="T74" fmla="*/ 673 w 683"/>
                              <a:gd name="T75" fmla="*/ 96 h 140"/>
                              <a:gd name="T76" fmla="*/ 673 w 683"/>
                              <a:gd name="T77" fmla="*/ 94 h 140"/>
                              <a:gd name="T78" fmla="*/ 660 w 683"/>
                              <a:gd name="T79" fmla="*/ 117 h 140"/>
                              <a:gd name="T80" fmla="*/ 637 w 683"/>
                              <a:gd name="T81" fmla="*/ 130 h 140"/>
                              <a:gd name="T82" fmla="*/ 639 w 683"/>
                              <a:gd name="T83" fmla="*/ 130 h 140"/>
                              <a:gd name="T84" fmla="*/ 625 w 683"/>
                              <a:gd name="T85" fmla="*/ 134 h 140"/>
                              <a:gd name="T86" fmla="*/ 612 w 683"/>
                              <a:gd name="T87" fmla="*/ 136 h 140"/>
                              <a:gd name="T88" fmla="*/ 69 w 683"/>
                              <a:gd name="T89" fmla="*/ 136 h 140"/>
                              <a:gd name="T90" fmla="*/ 56 w 683"/>
                              <a:gd name="T91" fmla="*/ 134 h 140"/>
                              <a:gd name="T92" fmla="*/ 42 w 683"/>
                              <a:gd name="T93" fmla="*/ 130 h 140"/>
                              <a:gd name="T94" fmla="*/ 44 w 683"/>
                              <a:gd name="T95" fmla="*/ 130 h 140"/>
                              <a:gd name="T96" fmla="*/ 23 w 683"/>
                              <a:gd name="T97" fmla="*/ 117 h 140"/>
                              <a:gd name="T98" fmla="*/ 10 w 683"/>
                              <a:gd name="T99" fmla="*/ 94 h 140"/>
                              <a:gd name="T100" fmla="*/ 10 w 683"/>
                              <a:gd name="T101" fmla="*/ 96 h 140"/>
                              <a:gd name="T102" fmla="*/ 4 w 683"/>
                              <a:gd name="T103" fmla="*/ 71 h 140"/>
                              <a:gd name="T104" fmla="*/ 6 w 683"/>
                              <a:gd name="T105" fmla="*/ 58 h 140"/>
                              <a:gd name="T106" fmla="*/ 10 w 683"/>
                              <a:gd name="T107" fmla="*/ 44 h 140"/>
                              <a:gd name="T108" fmla="*/ 10 w 683"/>
                              <a:gd name="T109" fmla="*/ 46 h 140"/>
                              <a:gd name="T110" fmla="*/ 23 w 683"/>
                              <a:gd name="T111" fmla="*/ 25 h 140"/>
                              <a:gd name="T112" fmla="*/ 44 w 683"/>
                              <a:gd name="T113" fmla="*/ 10 h 140"/>
                              <a:gd name="T114" fmla="*/ 42 w 683"/>
                              <a:gd name="T115" fmla="*/ 10 h 140"/>
                              <a:gd name="T116" fmla="*/ 56 w 683"/>
                              <a:gd name="T117" fmla="*/ 6 h 140"/>
                              <a:gd name="T118" fmla="*/ 69 w 683"/>
                              <a:gd name="T119" fmla="*/ 4 h 140"/>
                              <a:gd name="T120" fmla="*/ 69 w 683"/>
                              <a:gd name="T1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3" h="140">
                                <a:moveTo>
                                  <a:pt x="69" y="0"/>
                                </a:moveTo>
                                <a:lnTo>
                                  <a:pt x="56" y="2"/>
                                </a:lnTo>
                                <a:lnTo>
                                  <a:pt x="42" y="6"/>
                                </a:lnTo>
                                <a:lnTo>
                                  <a:pt x="19" y="21"/>
                                </a:lnTo>
                                <a:lnTo>
                                  <a:pt x="6" y="44"/>
                                </a:lnTo>
                                <a:lnTo>
                                  <a:pt x="2" y="58"/>
                                </a:lnTo>
                                <a:lnTo>
                                  <a:pt x="0" y="71"/>
                                </a:lnTo>
                                <a:lnTo>
                                  <a:pt x="6" y="96"/>
                                </a:lnTo>
                                <a:lnTo>
                                  <a:pt x="19" y="121"/>
                                </a:lnTo>
                                <a:lnTo>
                                  <a:pt x="42" y="134"/>
                                </a:lnTo>
                                <a:lnTo>
                                  <a:pt x="56" y="138"/>
                                </a:lnTo>
                                <a:lnTo>
                                  <a:pt x="69" y="140"/>
                                </a:lnTo>
                                <a:lnTo>
                                  <a:pt x="612" y="140"/>
                                </a:lnTo>
                                <a:lnTo>
                                  <a:pt x="625" y="138"/>
                                </a:lnTo>
                                <a:lnTo>
                                  <a:pt x="639" y="134"/>
                                </a:lnTo>
                                <a:lnTo>
                                  <a:pt x="664" y="121"/>
                                </a:lnTo>
                                <a:lnTo>
                                  <a:pt x="677" y="96"/>
                                </a:lnTo>
                                <a:lnTo>
                                  <a:pt x="681" y="84"/>
                                </a:lnTo>
                                <a:lnTo>
                                  <a:pt x="683" y="71"/>
                                </a:lnTo>
                                <a:lnTo>
                                  <a:pt x="681" y="58"/>
                                </a:lnTo>
                                <a:lnTo>
                                  <a:pt x="677" y="44"/>
                                </a:lnTo>
                                <a:lnTo>
                                  <a:pt x="664" y="21"/>
                                </a:lnTo>
                                <a:lnTo>
                                  <a:pt x="639" y="6"/>
                                </a:lnTo>
                                <a:lnTo>
                                  <a:pt x="625" y="2"/>
                                </a:lnTo>
                                <a:lnTo>
                                  <a:pt x="612" y="0"/>
                                </a:lnTo>
                                <a:lnTo>
                                  <a:pt x="69" y="0"/>
                                </a:lnTo>
                                <a:lnTo>
                                  <a:pt x="69" y="4"/>
                                </a:lnTo>
                                <a:lnTo>
                                  <a:pt x="612" y="4"/>
                                </a:lnTo>
                                <a:lnTo>
                                  <a:pt x="625" y="6"/>
                                </a:lnTo>
                                <a:lnTo>
                                  <a:pt x="639" y="10"/>
                                </a:lnTo>
                                <a:lnTo>
                                  <a:pt x="637" y="10"/>
                                </a:lnTo>
                                <a:lnTo>
                                  <a:pt x="660" y="25"/>
                                </a:lnTo>
                                <a:lnTo>
                                  <a:pt x="673" y="46"/>
                                </a:lnTo>
                                <a:lnTo>
                                  <a:pt x="673" y="44"/>
                                </a:lnTo>
                                <a:lnTo>
                                  <a:pt x="677" y="58"/>
                                </a:lnTo>
                                <a:lnTo>
                                  <a:pt x="679" y="71"/>
                                </a:lnTo>
                                <a:lnTo>
                                  <a:pt x="677" y="84"/>
                                </a:lnTo>
                                <a:lnTo>
                                  <a:pt x="673" y="96"/>
                                </a:lnTo>
                                <a:lnTo>
                                  <a:pt x="673" y="94"/>
                                </a:lnTo>
                                <a:lnTo>
                                  <a:pt x="660" y="117"/>
                                </a:lnTo>
                                <a:lnTo>
                                  <a:pt x="637" y="130"/>
                                </a:lnTo>
                                <a:lnTo>
                                  <a:pt x="639" y="130"/>
                                </a:lnTo>
                                <a:lnTo>
                                  <a:pt x="625" y="134"/>
                                </a:lnTo>
                                <a:lnTo>
                                  <a:pt x="612" y="136"/>
                                </a:lnTo>
                                <a:lnTo>
                                  <a:pt x="69" y="136"/>
                                </a:lnTo>
                                <a:lnTo>
                                  <a:pt x="56" y="134"/>
                                </a:lnTo>
                                <a:lnTo>
                                  <a:pt x="42" y="130"/>
                                </a:lnTo>
                                <a:lnTo>
                                  <a:pt x="44" y="130"/>
                                </a:lnTo>
                                <a:lnTo>
                                  <a:pt x="23" y="117"/>
                                </a:lnTo>
                                <a:lnTo>
                                  <a:pt x="10" y="94"/>
                                </a:lnTo>
                                <a:lnTo>
                                  <a:pt x="10" y="96"/>
                                </a:lnTo>
                                <a:lnTo>
                                  <a:pt x="4" y="71"/>
                                </a:lnTo>
                                <a:lnTo>
                                  <a:pt x="6" y="58"/>
                                </a:lnTo>
                                <a:lnTo>
                                  <a:pt x="10" y="44"/>
                                </a:lnTo>
                                <a:lnTo>
                                  <a:pt x="10" y="46"/>
                                </a:lnTo>
                                <a:lnTo>
                                  <a:pt x="23" y="25"/>
                                </a:lnTo>
                                <a:lnTo>
                                  <a:pt x="44" y="10"/>
                                </a:lnTo>
                                <a:lnTo>
                                  <a:pt x="42"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9" name="Freeform 18"/>
                        <wps:cNvSpPr>
                          <a:spLocks/>
                        </wps:cNvSpPr>
                        <wps:spPr bwMode="auto">
                          <a:xfrm>
                            <a:off x="1336675" y="839788"/>
                            <a:ext cx="1077913" cy="630238"/>
                          </a:xfrm>
                          <a:custGeom>
                            <a:avLst/>
                            <a:gdLst>
                              <a:gd name="T0" fmla="*/ 339 w 679"/>
                              <a:gd name="T1" fmla="*/ 0 h 397"/>
                              <a:gd name="T2" fmla="*/ 0 w 679"/>
                              <a:gd name="T3" fmla="*/ 198 h 397"/>
                              <a:gd name="T4" fmla="*/ 339 w 679"/>
                              <a:gd name="T5" fmla="*/ 397 h 397"/>
                              <a:gd name="T6" fmla="*/ 679 w 679"/>
                              <a:gd name="T7" fmla="*/ 198 h 397"/>
                              <a:gd name="T8" fmla="*/ 339 w 679"/>
                              <a:gd name="T9" fmla="*/ 0 h 397"/>
                            </a:gdLst>
                            <a:ahLst/>
                            <a:cxnLst>
                              <a:cxn ang="0">
                                <a:pos x="T0" y="T1"/>
                              </a:cxn>
                              <a:cxn ang="0">
                                <a:pos x="T2" y="T3"/>
                              </a:cxn>
                              <a:cxn ang="0">
                                <a:pos x="T4" y="T5"/>
                              </a:cxn>
                              <a:cxn ang="0">
                                <a:pos x="T6" y="T7"/>
                              </a:cxn>
                              <a:cxn ang="0">
                                <a:pos x="T8" y="T9"/>
                              </a:cxn>
                            </a:cxnLst>
                            <a:rect l="0" t="0" r="r" b="b"/>
                            <a:pathLst>
                              <a:path w="679" h="397">
                                <a:moveTo>
                                  <a:pt x="339" y="0"/>
                                </a:moveTo>
                                <a:lnTo>
                                  <a:pt x="0" y="198"/>
                                </a:lnTo>
                                <a:lnTo>
                                  <a:pt x="339" y="397"/>
                                </a:lnTo>
                                <a:lnTo>
                                  <a:pt x="679" y="198"/>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0" name="Freeform 19"/>
                        <wps:cNvSpPr>
                          <a:spLocks/>
                        </wps:cNvSpPr>
                        <wps:spPr bwMode="auto">
                          <a:xfrm>
                            <a:off x="1333500" y="836613"/>
                            <a:ext cx="1084263" cy="636588"/>
                          </a:xfrm>
                          <a:custGeom>
                            <a:avLst/>
                            <a:gdLst>
                              <a:gd name="T0" fmla="*/ 341 w 683"/>
                              <a:gd name="T1" fmla="*/ 0 h 401"/>
                              <a:gd name="T2" fmla="*/ 0 w 683"/>
                              <a:gd name="T3" fmla="*/ 200 h 401"/>
                              <a:gd name="T4" fmla="*/ 341 w 683"/>
                              <a:gd name="T5" fmla="*/ 401 h 401"/>
                              <a:gd name="T6" fmla="*/ 683 w 683"/>
                              <a:gd name="T7" fmla="*/ 200 h 401"/>
                              <a:gd name="T8" fmla="*/ 341 w 683"/>
                              <a:gd name="T9" fmla="*/ 0 h 401"/>
                              <a:gd name="T10" fmla="*/ 339 w 683"/>
                              <a:gd name="T11" fmla="*/ 4 h 401"/>
                              <a:gd name="T12" fmla="*/ 679 w 683"/>
                              <a:gd name="T13" fmla="*/ 202 h 401"/>
                              <a:gd name="T14" fmla="*/ 679 w 683"/>
                              <a:gd name="T15" fmla="*/ 198 h 401"/>
                              <a:gd name="T16" fmla="*/ 339 w 683"/>
                              <a:gd name="T17" fmla="*/ 397 h 401"/>
                              <a:gd name="T18" fmla="*/ 343 w 683"/>
                              <a:gd name="T19" fmla="*/ 397 h 401"/>
                              <a:gd name="T20" fmla="*/ 4 w 683"/>
                              <a:gd name="T21" fmla="*/ 198 h 401"/>
                              <a:gd name="T22" fmla="*/ 4 w 683"/>
                              <a:gd name="T23" fmla="*/ 202 h 401"/>
                              <a:gd name="T24" fmla="*/ 343 w 683"/>
                              <a:gd name="T25" fmla="*/ 4 h 401"/>
                              <a:gd name="T26" fmla="*/ 339 w 683"/>
                              <a:gd name="T27" fmla="*/ 4 h 401"/>
                              <a:gd name="T28" fmla="*/ 341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1" y="0"/>
                                </a:moveTo>
                                <a:lnTo>
                                  <a:pt x="0" y="200"/>
                                </a:lnTo>
                                <a:lnTo>
                                  <a:pt x="341" y="401"/>
                                </a:lnTo>
                                <a:lnTo>
                                  <a:pt x="683" y="200"/>
                                </a:lnTo>
                                <a:lnTo>
                                  <a:pt x="341" y="0"/>
                                </a:lnTo>
                                <a:lnTo>
                                  <a:pt x="339" y="4"/>
                                </a:lnTo>
                                <a:lnTo>
                                  <a:pt x="679" y="202"/>
                                </a:lnTo>
                                <a:lnTo>
                                  <a:pt x="679" y="198"/>
                                </a:lnTo>
                                <a:lnTo>
                                  <a:pt x="339" y="397"/>
                                </a:lnTo>
                                <a:lnTo>
                                  <a:pt x="343" y="397"/>
                                </a:lnTo>
                                <a:lnTo>
                                  <a:pt x="4" y="198"/>
                                </a:lnTo>
                                <a:lnTo>
                                  <a:pt x="4" y="202"/>
                                </a:lnTo>
                                <a:lnTo>
                                  <a:pt x="343" y="4"/>
                                </a:lnTo>
                                <a:lnTo>
                                  <a:pt x="339" y="4"/>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1" name="Rectangle 20"/>
                        <wps:cNvSpPr>
                          <a:spLocks noChangeArrowheads="1"/>
                        </wps:cNvSpPr>
                        <wps:spPr bwMode="auto">
                          <a:xfrm>
                            <a:off x="3128963" y="1838325"/>
                            <a:ext cx="6350" cy="2444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22" name="Freeform 21"/>
                        <wps:cNvSpPr>
                          <a:spLocks/>
                        </wps:cNvSpPr>
                        <wps:spPr bwMode="auto">
                          <a:xfrm>
                            <a:off x="3105150" y="2066925"/>
                            <a:ext cx="55563" cy="55563"/>
                          </a:xfrm>
                          <a:custGeom>
                            <a:avLst/>
                            <a:gdLst>
                              <a:gd name="T0" fmla="*/ 0 w 35"/>
                              <a:gd name="T1" fmla="*/ 0 h 35"/>
                              <a:gd name="T2" fmla="*/ 17 w 35"/>
                              <a:gd name="T3" fmla="*/ 35 h 35"/>
                              <a:gd name="T4" fmla="*/ 35 w 35"/>
                              <a:gd name="T5" fmla="*/ 0 h 35"/>
                              <a:gd name="T6" fmla="*/ 0 w 35"/>
                              <a:gd name="T7" fmla="*/ 0 h 35"/>
                            </a:gdLst>
                            <a:ahLst/>
                            <a:cxnLst>
                              <a:cxn ang="0">
                                <a:pos x="T0" y="T1"/>
                              </a:cxn>
                              <a:cxn ang="0">
                                <a:pos x="T2" y="T3"/>
                              </a:cxn>
                              <a:cxn ang="0">
                                <a:pos x="T4" y="T5"/>
                              </a:cxn>
                              <a:cxn ang="0">
                                <a:pos x="T6" y="T7"/>
                              </a:cxn>
                            </a:cxnLst>
                            <a:rect l="0" t="0" r="r" b="b"/>
                            <a:pathLst>
                              <a:path w="35" h="35">
                                <a:moveTo>
                                  <a:pt x="0" y="0"/>
                                </a:moveTo>
                                <a:lnTo>
                                  <a:pt x="17" y="35"/>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23" name="Rectangle 22"/>
                        <wps:cNvSpPr>
                          <a:spLocks noChangeArrowheads="1"/>
                        </wps:cNvSpPr>
                        <wps:spPr bwMode="auto">
                          <a:xfrm>
                            <a:off x="3851275" y="1296988"/>
                            <a:ext cx="1081088" cy="5445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24" name="Freeform 23"/>
                        <wps:cNvSpPr>
                          <a:spLocks/>
                        </wps:cNvSpPr>
                        <wps:spPr bwMode="auto">
                          <a:xfrm>
                            <a:off x="3848100" y="1293813"/>
                            <a:ext cx="1084263" cy="547688"/>
                          </a:xfrm>
                          <a:custGeom>
                            <a:avLst/>
                            <a:gdLst>
                              <a:gd name="T0" fmla="*/ 0 w 683"/>
                              <a:gd name="T1" fmla="*/ 0 h 345"/>
                              <a:gd name="T2" fmla="*/ 0 w 683"/>
                              <a:gd name="T3" fmla="*/ 345 h 345"/>
                              <a:gd name="T4" fmla="*/ 683 w 683"/>
                              <a:gd name="T5" fmla="*/ 345 h 345"/>
                              <a:gd name="T6" fmla="*/ 683 w 683"/>
                              <a:gd name="T7" fmla="*/ 0 h 345"/>
                              <a:gd name="T8" fmla="*/ 0 w 683"/>
                              <a:gd name="T9" fmla="*/ 0 h 345"/>
                              <a:gd name="T10" fmla="*/ 2 w 683"/>
                              <a:gd name="T11" fmla="*/ 4 h 345"/>
                              <a:gd name="T12" fmla="*/ 681 w 683"/>
                              <a:gd name="T13" fmla="*/ 4 h 345"/>
                              <a:gd name="T14" fmla="*/ 679 w 683"/>
                              <a:gd name="T15" fmla="*/ 2 h 345"/>
                              <a:gd name="T16" fmla="*/ 679 w 683"/>
                              <a:gd name="T17" fmla="*/ 343 h 345"/>
                              <a:gd name="T18" fmla="*/ 681 w 683"/>
                              <a:gd name="T19" fmla="*/ 341 h 345"/>
                              <a:gd name="T20" fmla="*/ 2 w 683"/>
                              <a:gd name="T21" fmla="*/ 341 h 345"/>
                              <a:gd name="T22" fmla="*/ 4 w 683"/>
                              <a:gd name="T23" fmla="*/ 343 h 345"/>
                              <a:gd name="T24" fmla="*/ 4 w 683"/>
                              <a:gd name="T25" fmla="*/ 2 h 345"/>
                              <a:gd name="T26" fmla="*/ 2 w 683"/>
                              <a:gd name="T27" fmla="*/ 4 h 345"/>
                              <a:gd name="T28" fmla="*/ 0 w 683"/>
                              <a:gd name="T29"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45">
                                <a:moveTo>
                                  <a:pt x="0" y="0"/>
                                </a:moveTo>
                                <a:lnTo>
                                  <a:pt x="0" y="345"/>
                                </a:lnTo>
                                <a:lnTo>
                                  <a:pt x="683" y="345"/>
                                </a:lnTo>
                                <a:lnTo>
                                  <a:pt x="683" y="0"/>
                                </a:lnTo>
                                <a:lnTo>
                                  <a:pt x="0" y="0"/>
                                </a:lnTo>
                                <a:lnTo>
                                  <a:pt x="2" y="4"/>
                                </a:lnTo>
                                <a:lnTo>
                                  <a:pt x="681" y="4"/>
                                </a:lnTo>
                                <a:lnTo>
                                  <a:pt x="679" y="2"/>
                                </a:lnTo>
                                <a:lnTo>
                                  <a:pt x="679" y="343"/>
                                </a:lnTo>
                                <a:lnTo>
                                  <a:pt x="681" y="341"/>
                                </a:lnTo>
                                <a:lnTo>
                                  <a:pt x="2" y="341"/>
                                </a:lnTo>
                                <a:lnTo>
                                  <a:pt x="4" y="343"/>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5" name="Rectangle 24"/>
                        <wps:cNvSpPr>
                          <a:spLocks noChangeArrowheads="1"/>
                        </wps:cNvSpPr>
                        <wps:spPr bwMode="auto">
                          <a:xfrm>
                            <a:off x="3175" y="1296988"/>
                            <a:ext cx="1227138" cy="5445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26" name="Freeform 25"/>
                        <wps:cNvSpPr>
                          <a:spLocks/>
                        </wps:cNvSpPr>
                        <wps:spPr bwMode="auto">
                          <a:xfrm>
                            <a:off x="0" y="1293813"/>
                            <a:ext cx="1230313" cy="547688"/>
                          </a:xfrm>
                          <a:custGeom>
                            <a:avLst/>
                            <a:gdLst>
                              <a:gd name="T0" fmla="*/ 0 w 775"/>
                              <a:gd name="T1" fmla="*/ 0 h 345"/>
                              <a:gd name="T2" fmla="*/ 0 w 775"/>
                              <a:gd name="T3" fmla="*/ 345 h 345"/>
                              <a:gd name="T4" fmla="*/ 775 w 775"/>
                              <a:gd name="T5" fmla="*/ 345 h 345"/>
                              <a:gd name="T6" fmla="*/ 775 w 775"/>
                              <a:gd name="T7" fmla="*/ 0 h 345"/>
                              <a:gd name="T8" fmla="*/ 0 w 775"/>
                              <a:gd name="T9" fmla="*/ 0 h 345"/>
                              <a:gd name="T10" fmla="*/ 2 w 775"/>
                              <a:gd name="T11" fmla="*/ 4 h 345"/>
                              <a:gd name="T12" fmla="*/ 773 w 775"/>
                              <a:gd name="T13" fmla="*/ 4 h 345"/>
                              <a:gd name="T14" fmla="*/ 771 w 775"/>
                              <a:gd name="T15" fmla="*/ 2 h 345"/>
                              <a:gd name="T16" fmla="*/ 771 w 775"/>
                              <a:gd name="T17" fmla="*/ 343 h 345"/>
                              <a:gd name="T18" fmla="*/ 773 w 775"/>
                              <a:gd name="T19" fmla="*/ 341 h 345"/>
                              <a:gd name="T20" fmla="*/ 2 w 775"/>
                              <a:gd name="T21" fmla="*/ 341 h 345"/>
                              <a:gd name="T22" fmla="*/ 4 w 775"/>
                              <a:gd name="T23" fmla="*/ 343 h 345"/>
                              <a:gd name="T24" fmla="*/ 4 w 775"/>
                              <a:gd name="T25" fmla="*/ 2 h 345"/>
                              <a:gd name="T26" fmla="*/ 2 w 775"/>
                              <a:gd name="T27" fmla="*/ 4 h 345"/>
                              <a:gd name="T28" fmla="*/ 0 w 775"/>
                              <a:gd name="T29"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5" h="345">
                                <a:moveTo>
                                  <a:pt x="0" y="0"/>
                                </a:moveTo>
                                <a:lnTo>
                                  <a:pt x="0" y="345"/>
                                </a:lnTo>
                                <a:lnTo>
                                  <a:pt x="775" y="345"/>
                                </a:lnTo>
                                <a:lnTo>
                                  <a:pt x="775" y="0"/>
                                </a:lnTo>
                                <a:lnTo>
                                  <a:pt x="0" y="0"/>
                                </a:lnTo>
                                <a:lnTo>
                                  <a:pt x="2" y="4"/>
                                </a:lnTo>
                                <a:lnTo>
                                  <a:pt x="773" y="4"/>
                                </a:lnTo>
                                <a:lnTo>
                                  <a:pt x="771" y="2"/>
                                </a:lnTo>
                                <a:lnTo>
                                  <a:pt x="771" y="343"/>
                                </a:lnTo>
                                <a:lnTo>
                                  <a:pt x="773" y="341"/>
                                </a:lnTo>
                                <a:lnTo>
                                  <a:pt x="2" y="341"/>
                                </a:lnTo>
                                <a:lnTo>
                                  <a:pt x="4" y="343"/>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7" name="Rectangle 26"/>
                        <wps:cNvSpPr>
                          <a:spLocks noChangeArrowheads="1"/>
                        </wps:cNvSpPr>
                        <wps:spPr bwMode="auto">
                          <a:xfrm>
                            <a:off x="2520950" y="1296988"/>
                            <a:ext cx="1227138" cy="54451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28" name="Freeform 27"/>
                        <wps:cNvSpPr>
                          <a:spLocks/>
                        </wps:cNvSpPr>
                        <wps:spPr bwMode="auto">
                          <a:xfrm>
                            <a:off x="2517775" y="1293813"/>
                            <a:ext cx="1230313" cy="547688"/>
                          </a:xfrm>
                          <a:custGeom>
                            <a:avLst/>
                            <a:gdLst>
                              <a:gd name="T0" fmla="*/ 0 w 775"/>
                              <a:gd name="T1" fmla="*/ 0 h 345"/>
                              <a:gd name="T2" fmla="*/ 0 w 775"/>
                              <a:gd name="T3" fmla="*/ 345 h 345"/>
                              <a:gd name="T4" fmla="*/ 775 w 775"/>
                              <a:gd name="T5" fmla="*/ 345 h 345"/>
                              <a:gd name="T6" fmla="*/ 775 w 775"/>
                              <a:gd name="T7" fmla="*/ 0 h 345"/>
                              <a:gd name="T8" fmla="*/ 0 w 775"/>
                              <a:gd name="T9" fmla="*/ 0 h 345"/>
                              <a:gd name="T10" fmla="*/ 2 w 775"/>
                              <a:gd name="T11" fmla="*/ 4 h 345"/>
                              <a:gd name="T12" fmla="*/ 773 w 775"/>
                              <a:gd name="T13" fmla="*/ 4 h 345"/>
                              <a:gd name="T14" fmla="*/ 771 w 775"/>
                              <a:gd name="T15" fmla="*/ 2 h 345"/>
                              <a:gd name="T16" fmla="*/ 771 w 775"/>
                              <a:gd name="T17" fmla="*/ 343 h 345"/>
                              <a:gd name="T18" fmla="*/ 773 w 775"/>
                              <a:gd name="T19" fmla="*/ 341 h 345"/>
                              <a:gd name="T20" fmla="*/ 2 w 775"/>
                              <a:gd name="T21" fmla="*/ 341 h 345"/>
                              <a:gd name="T22" fmla="*/ 4 w 775"/>
                              <a:gd name="T23" fmla="*/ 343 h 345"/>
                              <a:gd name="T24" fmla="*/ 4 w 775"/>
                              <a:gd name="T25" fmla="*/ 2 h 345"/>
                              <a:gd name="T26" fmla="*/ 2 w 775"/>
                              <a:gd name="T27" fmla="*/ 4 h 345"/>
                              <a:gd name="T28" fmla="*/ 0 w 775"/>
                              <a:gd name="T29"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5" h="345">
                                <a:moveTo>
                                  <a:pt x="0" y="0"/>
                                </a:moveTo>
                                <a:lnTo>
                                  <a:pt x="0" y="345"/>
                                </a:lnTo>
                                <a:lnTo>
                                  <a:pt x="775" y="345"/>
                                </a:lnTo>
                                <a:lnTo>
                                  <a:pt x="775" y="0"/>
                                </a:lnTo>
                                <a:lnTo>
                                  <a:pt x="0" y="0"/>
                                </a:lnTo>
                                <a:lnTo>
                                  <a:pt x="2" y="4"/>
                                </a:lnTo>
                                <a:lnTo>
                                  <a:pt x="773" y="4"/>
                                </a:lnTo>
                                <a:lnTo>
                                  <a:pt x="771" y="2"/>
                                </a:lnTo>
                                <a:lnTo>
                                  <a:pt x="771" y="343"/>
                                </a:lnTo>
                                <a:lnTo>
                                  <a:pt x="773" y="341"/>
                                </a:lnTo>
                                <a:lnTo>
                                  <a:pt x="2" y="341"/>
                                </a:lnTo>
                                <a:lnTo>
                                  <a:pt x="4" y="343"/>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9" name="Freeform 28"/>
                        <wps:cNvSpPr>
                          <a:spLocks/>
                        </wps:cNvSpPr>
                        <wps:spPr bwMode="auto">
                          <a:xfrm>
                            <a:off x="611188" y="1150938"/>
                            <a:ext cx="722313" cy="103188"/>
                          </a:xfrm>
                          <a:custGeom>
                            <a:avLst/>
                            <a:gdLst>
                              <a:gd name="T0" fmla="*/ 4 w 455"/>
                              <a:gd name="T1" fmla="*/ 65 h 65"/>
                              <a:gd name="T2" fmla="*/ 4 w 455"/>
                              <a:gd name="T3" fmla="*/ 2 h 65"/>
                              <a:gd name="T4" fmla="*/ 2 w 455"/>
                              <a:gd name="T5" fmla="*/ 4 h 65"/>
                              <a:gd name="T6" fmla="*/ 455 w 455"/>
                              <a:gd name="T7" fmla="*/ 4 h 65"/>
                              <a:gd name="T8" fmla="*/ 455 w 455"/>
                              <a:gd name="T9" fmla="*/ 0 h 65"/>
                              <a:gd name="T10" fmla="*/ 0 w 455"/>
                              <a:gd name="T11" fmla="*/ 0 h 65"/>
                              <a:gd name="T12" fmla="*/ 0 w 455"/>
                              <a:gd name="T13" fmla="*/ 65 h 65"/>
                              <a:gd name="T14" fmla="*/ 4 w 455"/>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5">
                                <a:moveTo>
                                  <a:pt x="4" y="65"/>
                                </a:moveTo>
                                <a:lnTo>
                                  <a:pt x="4" y="2"/>
                                </a:lnTo>
                                <a:lnTo>
                                  <a:pt x="2" y="4"/>
                                </a:lnTo>
                                <a:lnTo>
                                  <a:pt x="455" y="4"/>
                                </a:lnTo>
                                <a:lnTo>
                                  <a:pt x="455" y="0"/>
                                </a:lnTo>
                                <a:lnTo>
                                  <a:pt x="0" y="0"/>
                                </a:lnTo>
                                <a:lnTo>
                                  <a:pt x="0" y="65"/>
                                </a:lnTo>
                                <a:lnTo>
                                  <a:pt x="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30" name="Freeform 29"/>
                        <wps:cNvSpPr>
                          <a:spLocks/>
                        </wps:cNvSpPr>
                        <wps:spPr bwMode="auto">
                          <a:xfrm>
                            <a:off x="587375" y="1241425"/>
                            <a:ext cx="55563" cy="52388"/>
                          </a:xfrm>
                          <a:custGeom>
                            <a:avLst/>
                            <a:gdLst>
                              <a:gd name="T0" fmla="*/ 0 w 35"/>
                              <a:gd name="T1" fmla="*/ 0 h 33"/>
                              <a:gd name="T2" fmla="*/ 17 w 35"/>
                              <a:gd name="T3" fmla="*/ 33 h 33"/>
                              <a:gd name="T4" fmla="*/ 35 w 35"/>
                              <a:gd name="T5" fmla="*/ 0 h 33"/>
                              <a:gd name="T6" fmla="*/ 0 w 35"/>
                              <a:gd name="T7" fmla="*/ 0 h 33"/>
                            </a:gdLst>
                            <a:ahLst/>
                            <a:cxnLst>
                              <a:cxn ang="0">
                                <a:pos x="T0" y="T1"/>
                              </a:cxn>
                              <a:cxn ang="0">
                                <a:pos x="T2" y="T3"/>
                              </a:cxn>
                              <a:cxn ang="0">
                                <a:pos x="T4" y="T5"/>
                              </a:cxn>
                              <a:cxn ang="0">
                                <a:pos x="T6" y="T7"/>
                              </a:cxn>
                            </a:cxnLst>
                            <a:rect l="0" t="0" r="r" b="b"/>
                            <a:pathLst>
                              <a:path w="35" h="33">
                                <a:moveTo>
                                  <a:pt x="0" y="0"/>
                                </a:moveTo>
                                <a:lnTo>
                                  <a:pt x="17" y="33"/>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31" name="Freeform 30"/>
                        <wps:cNvSpPr>
                          <a:spLocks/>
                        </wps:cNvSpPr>
                        <wps:spPr bwMode="auto">
                          <a:xfrm>
                            <a:off x="2414588" y="1150938"/>
                            <a:ext cx="720725" cy="103188"/>
                          </a:xfrm>
                          <a:custGeom>
                            <a:avLst/>
                            <a:gdLst>
                              <a:gd name="T0" fmla="*/ 454 w 454"/>
                              <a:gd name="T1" fmla="*/ 65 h 65"/>
                              <a:gd name="T2" fmla="*/ 454 w 454"/>
                              <a:gd name="T3" fmla="*/ 0 h 65"/>
                              <a:gd name="T4" fmla="*/ 0 w 454"/>
                              <a:gd name="T5" fmla="*/ 0 h 65"/>
                              <a:gd name="T6" fmla="*/ 0 w 454"/>
                              <a:gd name="T7" fmla="*/ 4 h 65"/>
                              <a:gd name="T8" fmla="*/ 452 w 454"/>
                              <a:gd name="T9" fmla="*/ 4 h 65"/>
                              <a:gd name="T10" fmla="*/ 450 w 454"/>
                              <a:gd name="T11" fmla="*/ 2 h 65"/>
                              <a:gd name="T12" fmla="*/ 450 w 454"/>
                              <a:gd name="T13" fmla="*/ 65 h 65"/>
                              <a:gd name="T14" fmla="*/ 454 w 454"/>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65">
                                <a:moveTo>
                                  <a:pt x="454" y="65"/>
                                </a:moveTo>
                                <a:lnTo>
                                  <a:pt x="454" y="0"/>
                                </a:lnTo>
                                <a:lnTo>
                                  <a:pt x="0" y="0"/>
                                </a:lnTo>
                                <a:lnTo>
                                  <a:pt x="0" y="4"/>
                                </a:lnTo>
                                <a:lnTo>
                                  <a:pt x="452" y="4"/>
                                </a:lnTo>
                                <a:lnTo>
                                  <a:pt x="450" y="2"/>
                                </a:lnTo>
                                <a:lnTo>
                                  <a:pt x="450" y="65"/>
                                </a:lnTo>
                                <a:lnTo>
                                  <a:pt x="45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32" name="Freeform 31"/>
                        <wps:cNvSpPr>
                          <a:spLocks/>
                        </wps:cNvSpPr>
                        <wps:spPr bwMode="auto">
                          <a:xfrm>
                            <a:off x="3105150" y="1241425"/>
                            <a:ext cx="52388" cy="52388"/>
                          </a:xfrm>
                          <a:custGeom>
                            <a:avLst/>
                            <a:gdLst>
                              <a:gd name="T0" fmla="*/ 0 w 33"/>
                              <a:gd name="T1" fmla="*/ 0 h 33"/>
                              <a:gd name="T2" fmla="*/ 17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7"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33" name="Rectangle 33"/>
                        <wps:cNvSpPr>
                          <a:spLocks noChangeArrowheads="1"/>
                        </wps:cNvSpPr>
                        <wps:spPr bwMode="auto">
                          <a:xfrm>
                            <a:off x="2895600" y="630168"/>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B0B692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2134" name="Rectangle 34"/>
                        <wps:cNvSpPr>
                          <a:spLocks noChangeArrowheads="1"/>
                        </wps:cNvSpPr>
                        <wps:spPr bwMode="auto">
                          <a:xfrm>
                            <a:off x="3078163" y="636517"/>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49C891B"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2135" name="Rectangle 35"/>
                        <wps:cNvSpPr>
                          <a:spLocks noChangeArrowheads="1"/>
                        </wps:cNvSpPr>
                        <wps:spPr bwMode="auto">
                          <a:xfrm>
                            <a:off x="3317875" y="630168"/>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8DCAF0"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2136" name="Rectangle 36"/>
                        <wps:cNvSpPr>
                          <a:spLocks noChangeArrowheads="1"/>
                        </wps:cNvSpPr>
                        <wps:spPr bwMode="auto">
                          <a:xfrm>
                            <a:off x="4113213" y="1385733"/>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F71AAB"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2137" name="Rectangle 37"/>
                        <wps:cNvSpPr>
                          <a:spLocks noChangeArrowheads="1"/>
                        </wps:cNvSpPr>
                        <wps:spPr bwMode="auto">
                          <a:xfrm>
                            <a:off x="4017963" y="1500021"/>
                            <a:ext cx="745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F4EC573"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B &lt;&lt; 8)</w:t>
                              </w:r>
                            </w:p>
                          </w:txbxContent>
                        </wps:txbx>
                        <wps:bodyPr vert="horz" wrap="none" lIns="0" tIns="0" rIns="0" bIns="0" numCol="1" anchor="t" anchorCtr="0" compatLnSpc="1">
                          <a:prstTxWarp prst="textNoShape">
                            <a:avLst/>
                          </a:prstTxWarp>
                          <a:spAutoFit/>
                        </wps:bodyPr>
                      </wps:wsp>
                      <wps:wsp>
                        <wps:cNvPr id="2138" name="Rectangle 38"/>
                        <wps:cNvSpPr>
                          <a:spLocks noChangeArrowheads="1"/>
                        </wps:cNvSpPr>
                        <wps:spPr bwMode="auto">
                          <a:xfrm>
                            <a:off x="4237038" y="1619069"/>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3552B4"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wps:txbx>
                        <wps:bodyPr vert="horz" wrap="none" lIns="0" tIns="0" rIns="0" bIns="0" numCol="1" anchor="t" anchorCtr="0" compatLnSpc="1">
                          <a:prstTxWarp prst="textNoShape">
                            <a:avLst/>
                          </a:prstTxWarp>
                          <a:spAutoFit/>
                        </wps:bodyPr>
                      </wps:wsp>
                      <wps:wsp>
                        <wps:cNvPr id="2139" name="Rectangle 39"/>
                        <wps:cNvSpPr>
                          <a:spLocks noChangeArrowheads="1"/>
                        </wps:cNvSpPr>
                        <wps:spPr bwMode="auto">
                          <a:xfrm>
                            <a:off x="1604963" y="1098427"/>
                            <a:ext cx="2120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8B3C1AE"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1 &gt; </w:t>
                              </w:r>
                            </w:p>
                          </w:txbxContent>
                        </wps:txbx>
                        <wps:bodyPr vert="horz" wrap="none" lIns="0" tIns="0" rIns="0" bIns="0" numCol="1" anchor="t" anchorCtr="0" compatLnSpc="1">
                          <a:prstTxWarp prst="textNoShape">
                            <a:avLst/>
                          </a:prstTxWarp>
                          <a:spAutoFit/>
                        </wps:bodyPr>
                      </wps:wsp>
                      <wps:wsp>
                        <wps:cNvPr id="2140" name="Rectangle 40"/>
                        <wps:cNvSpPr>
                          <a:spLocks noChangeArrowheads="1"/>
                        </wps:cNvSpPr>
                        <wps:spPr bwMode="auto">
                          <a:xfrm>
                            <a:off x="1844675" y="1104777"/>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FD2F82"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F</w:t>
                              </w:r>
                            </w:p>
                          </w:txbxContent>
                        </wps:txbx>
                        <wps:bodyPr vert="horz" wrap="none" lIns="0" tIns="0" rIns="0" bIns="0" numCol="1" anchor="t" anchorCtr="0" compatLnSpc="1">
                          <a:prstTxWarp prst="textNoShape">
                            <a:avLst/>
                          </a:prstTxWarp>
                          <a:spAutoFit/>
                        </wps:bodyPr>
                      </wps:wsp>
                      <wps:wsp>
                        <wps:cNvPr id="2141" name="Rectangle 41"/>
                        <wps:cNvSpPr>
                          <a:spLocks noChangeArrowheads="1"/>
                        </wps:cNvSpPr>
                        <wps:spPr bwMode="auto">
                          <a:xfrm>
                            <a:off x="2089150" y="1098427"/>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A0420B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2142" name="Rectangle 42"/>
                        <wps:cNvSpPr>
                          <a:spLocks noChangeArrowheads="1"/>
                        </wps:cNvSpPr>
                        <wps:spPr bwMode="auto">
                          <a:xfrm>
                            <a:off x="371475" y="1385733"/>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AD40DEA"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2143" name="Rectangle 43"/>
                        <wps:cNvSpPr>
                          <a:spLocks noChangeArrowheads="1"/>
                        </wps:cNvSpPr>
                        <wps:spPr bwMode="auto">
                          <a:xfrm>
                            <a:off x="279400" y="1500021"/>
                            <a:ext cx="745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865D925"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B &lt;&lt; 9)</w:t>
                              </w:r>
                            </w:p>
                          </w:txbxContent>
                        </wps:txbx>
                        <wps:bodyPr vert="horz" wrap="none" lIns="0" tIns="0" rIns="0" bIns="0" numCol="1" anchor="t" anchorCtr="0" compatLnSpc="1">
                          <a:prstTxWarp prst="textNoShape">
                            <a:avLst/>
                          </a:prstTxWarp>
                          <a:spAutoFit/>
                        </wps:bodyPr>
                      </wps:wsp>
                      <wps:wsp>
                        <wps:cNvPr id="2144" name="Rectangle 44"/>
                        <wps:cNvSpPr>
                          <a:spLocks noChangeArrowheads="1"/>
                        </wps:cNvSpPr>
                        <wps:spPr bwMode="auto">
                          <a:xfrm>
                            <a:off x="496888" y="1619069"/>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9F6C496"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wps:txbx>
                        <wps:bodyPr vert="horz" wrap="none" lIns="0" tIns="0" rIns="0" bIns="0" numCol="1" anchor="t" anchorCtr="0" compatLnSpc="1">
                          <a:prstTxWarp prst="textNoShape">
                            <a:avLst/>
                          </a:prstTxWarp>
                          <a:spAutoFit/>
                        </wps:bodyPr>
                      </wps:wsp>
                      <wps:wsp>
                        <wps:cNvPr id="2145" name="Rectangle 45"/>
                        <wps:cNvSpPr>
                          <a:spLocks noChangeArrowheads="1"/>
                        </wps:cNvSpPr>
                        <wps:spPr bwMode="auto">
                          <a:xfrm>
                            <a:off x="2760663" y="1442877"/>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7FF7B5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wps:txbx>
                        <wps:bodyPr vert="horz" wrap="none" lIns="0" tIns="0" rIns="0" bIns="0" numCol="1" anchor="t" anchorCtr="0" compatLnSpc="1">
                          <a:prstTxWarp prst="textNoShape">
                            <a:avLst/>
                          </a:prstTxWarp>
                          <a:spAutoFit/>
                        </wps:bodyPr>
                      </wps:wsp>
                      <wps:wsp>
                        <wps:cNvPr id="2146" name="Rectangle 46"/>
                        <wps:cNvSpPr>
                          <a:spLocks noChangeArrowheads="1"/>
                        </wps:cNvSpPr>
                        <wps:spPr bwMode="auto">
                          <a:xfrm>
                            <a:off x="3138488" y="1452401"/>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7A8CA21"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00</w:t>
                              </w:r>
                            </w:p>
                          </w:txbxContent>
                        </wps:txbx>
                        <wps:bodyPr vert="horz" wrap="none" lIns="0" tIns="0" rIns="0" bIns="0" numCol="1" anchor="t" anchorCtr="0" compatLnSpc="1">
                          <a:prstTxWarp prst="textNoShape">
                            <a:avLst/>
                          </a:prstTxWarp>
                          <a:spAutoFit/>
                        </wps:bodyPr>
                      </wps:wsp>
                      <wps:wsp>
                        <wps:cNvPr id="2147" name="Rectangle 47"/>
                        <wps:cNvSpPr>
                          <a:spLocks noChangeArrowheads="1"/>
                        </wps:cNvSpPr>
                        <wps:spPr bwMode="auto">
                          <a:xfrm>
                            <a:off x="2978150" y="1558751"/>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9180A97"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wps:txbx>
                        <wps:bodyPr vert="horz" wrap="none" lIns="0" tIns="0" rIns="0" bIns="0" numCol="1" anchor="t" anchorCtr="0" compatLnSpc="1">
                          <a:prstTxWarp prst="textNoShape">
                            <a:avLst/>
                          </a:prstTxWarp>
                          <a:spAutoFit/>
                        </wps:bodyPr>
                      </wps:wsp>
                      <wps:wsp>
                        <wps:cNvPr id="2148" name="Rectangle 48"/>
                        <wps:cNvSpPr>
                          <a:spLocks noChangeArrowheads="1"/>
                        </wps:cNvSpPr>
                        <wps:spPr bwMode="auto">
                          <a:xfrm>
                            <a:off x="2905125" y="42858"/>
                            <a:ext cx="372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091969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wps:txbx>
                        <wps:bodyPr vert="horz" wrap="none" lIns="0" tIns="0" rIns="0" bIns="0" numCol="1" anchor="t" anchorCtr="0" compatLnSpc="1">
                          <a:prstTxWarp prst="textNoShape">
                            <a:avLst/>
                          </a:prstTxWarp>
                          <a:spAutoFit/>
                        </wps:bodyPr>
                      </wps:wsp>
                      <wps:wsp>
                        <wps:cNvPr id="2149" name="Rectangle 49"/>
                        <wps:cNvSpPr>
                          <a:spLocks noChangeArrowheads="1"/>
                        </wps:cNvSpPr>
                        <wps:spPr bwMode="auto">
                          <a:xfrm>
                            <a:off x="2417763" y="541278"/>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F22B5BA"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150" name="Rectangle 50"/>
                        <wps:cNvSpPr>
                          <a:spLocks noChangeArrowheads="1"/>
                        </wps:cNvSpPr>
                        <wps:spPr bwMode="auto">
                          <a:xfrm>
                            <a:off x="3671888" y="541278"/>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726DBD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151" name="Rectangle 51"/>
                        <wps:cNvSpPr>
                          <a:spLocks noChangeArrowheads="1"/>
                        </wps:cNvSpPr>
                        <wps:spPr bwMode="auto">
                          <a:xfrm>
                            <a:off x="1203325" y="1004776"/>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39CBC1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152" name="Rectangle 52"/>
                        <wps:cNvSpPr>
                          <a:spLocks noChangeArrowheads="1"/>
                        </wps:cNvSpPr>
                        <wps:spPr bwMode="auto">
                          <a:xfrm>
                            <a:off x="2398713" y="998427"/>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150493"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153" name="Rectangle 53"/>
                        <wps:cNvSpPr>
                          <a:spLocks noChangeArrowheads="1"/>
                        </wps:cNvSpPr>
                        <wps:spPr bwMode="auto">
                          <a:xfrm>
                            <a:off x="2998788" y="2161934"/>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3AEFA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2154" name="Rectangle 54"/>
                        <wps:cNvSpPr>
                          <a:spLocks noChangeArrowheads="1"/>
                        </wps:cNvSpPr>
                        <wps:spPr bwMode="auto">
                          <a:xfrm>
                            <a:off x="1281113" y="2657178"/>
                            <a:ext cx="252603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67026BC" w14:textId="77777777" w:rsidR="00306BE6" w:rsidRDefault="00306BE6" w:rsidP="00B413D0">
                              <w:pPr>
                                <w:pStyle w:val="FigureNoTitle"/>
                                <w:spacing w:before="0" w:after="0"/>
                              </w:pPr>
                              <w:bookmarkStart w:id="1359" w:name="_Toc524617840"/>
                              <w:r w:rsidRPr="00B413D0">
                                <w:t>Figure E.19 – BYTEIN  procedure for decoder</w:t>
                              </w:r>
                              <w:bookmarkEnd w:id="1359"/>
                            </w:p>
                          </w:txbxContent>
                        </wps:txbx>
                        <wps:bodyPr vert="horz" wrap="none" lIns="0" tIns="0" rIns="0" bIns="0" numCol="1" anchor="t" anchorCtr="0" compatLnSpc="1">
                          <a:prstTxWarp prst="textNoShape">
                            <a:avLst/>
                          </a:prstTxWarp>
                          <a:spAutoFit/>
                        </wps:bodyPr>
                      </wps:wsp>
                    </wpg:wgp>
                  </a:graphicData>
                </a:graphic>
              </wp:inline>
            </w:drawing>
          </mc:Choice>
          <mc:Fallback>
            <w:pict>
              <v:group w14:anchorId="79CBFF0F" id="グループ化 56" o:spid="_x0000_s2915" style="width:390.5pt;height:221.25pt;mso-position-horizontal-relative:char;mso-position-vertical-relative:line" coordsize="49593,28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">
                <v:rect id="AutoShape 3" o:spid="_x0000_s2916" style="position:absolute;width:49593;height:28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uSsYA&#10;AADdAAAADwAAAGRycy9kb3ducmV2LnhtbESPQWvCQBSE70L/w/IKvYhuFJQSXaUIxVAKYtJ6fmSf&#10;STD7NmbXJP33riD0OMzMN8x6O5hadNS6yrKC2TQCQZxbXXGh4Cf7nLyDcB5ZY22ZFPyRg+3mZbTG&#10;WNuej9SlvhABwi5GBaX3TSyly0sy6Ka2IQ7e2bYGfZBtIXWLfYCbWs6jaCkNVhwWSmxoV1J+SW9G&#10;QZ8fulP2vZeH8SmxfE2uu/T3S6m31+FjBcLT4P/Dz3aiFcxn0QIe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IuSsYAAADdAAAADwAAAAAAAAAAAAAAAACYAgAAZHJz&#10;L2Rvd25yZXYueG1sUEsFBgAAAAAEAAQA9QAAAIsDAAAAAA==&#10;" filled="f" stroked="f">
                  <o:lock v:ext="edit" aspectratio="t" text="t"/>
                </v:rect>
                <v:shape id="Freeform 5" o:spid="_x0000_s2917" style="position:absolute;left:25939;top:3746;width:10779;height:6271;visibility:visible;mso-wrap-style:square;v-text-anchor:top" coordsize="67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B18UA&#10;AADdAAAADwAAAGRycy9kb3ducmV2LnhtbESPQWsCMRSE74X+h/AK3mqiB21XoxRbQeihuF3vz81z&#10;s3TzsmziuvbXm0LB4zAz3zDL9eAa0VMXas8aJmMFgrj0puZKQ/G9fX4BESKywcYzabhSgPXq8WGJ&#10;mfEX3lOfx0okCIcMNdgY20zKUFpyGMa+JU7eyXcOY5JdJU2HlwR3jZwqNZMOa04LFlvaWCp/8rPT&#10;0M+Hpvg8v379HhEPe7sp3lX+ofXoaXhbgIg0xHv4v70zGqYTNYO/N+k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AHXxQAAAN0AAAAPAAAAAAAAAAAAAAAAAJgCAABkcnMv&#10;ZG93bnJldi54bWxQSwUGAAAAAAQABAD1AAAAigMAAAAA&#10;" path="m339,l,197,339,395,679,197,339,xe" stroked="f">
                  <v:path arrowok="t" o:connecttype="custom" o:connectlocs="538163,0;0,312738;538163,627063;1077913,312738;538163,0" o:connectangles="0,0,0,0,0"/>
                </v:shape>
                <v:shape id="Freeform 6" o:spid="_x0000_s2918" style="position:absolute;left:25908;top:3714;width:10842;height:6334;visibility:visible;mso-wrap-style:square;v-text-anchor:top" coordsize="683,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Ox8QA&#10;AADdAAAADwAAAGRycy9kb3ducmV2LnhtbESP0UoDMRRE3wX/IVzBF2mTLdbK2rSIIJTig639gNvN&#10;NRtMbpYktuvfN4Lg4zAzZ5jlegxenChlF1lDM1UgiLtoHFsNh4/XySOIXJAN+sik4YcyrFfXV0ts&#10;TTzzjk77YkWFcG5RQ1/K0EqZu54C5mkciKv3GVPAUmWy0iQ8V3jwcqbUgwzouC70ONBLT93X/jto&#10;8Dvb2OO7ett6t4n2Ps3dHc+1vr0Zn59AFBrLf/ivvTEaZo1awO+b+gTk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jjsfEAAAA3QAAAA8AAAAAAAAAAAAAAAAAmAIAAGRycy9k&#10;b3ducmV2LnhtbFBLBQYAAAAABAAEAPUAAACJAwAAAAA=&#10;" path="m341,l,199,341,399,683,199,341,r-2,4l679,201r,-4l339,395r4,l4,197r,4l343,4r-4,l341,xe" fillcolor="black" stroked="f">
                  <v:path arrowok="t" o:connecttype="custom" o:connectlocs="541338,0;0,315913;541338,633413;1084263,315913;541338,0;538163,6350;1077913,319088;1077913,312738;538163,627063;544513,627063;6350,312738;6350,319088;544513,6350;538163,6350;541338,0" o:connectangles="0,0,0,0,0,0,0,0,0,0,0,0,0,0,0"/>
                </v:shape>
                <v:rect id="Rectangle 7" o:spid="_x0000_s2919" style="position:absolute;left:31289;top:2127;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cDY8QA&#10;AADdAAAADwAAAGRycy9kb3ducmV2LnhtbERPy2oCMRTdC/2HcAvuNHGwRadG0UKhm4Kvhe6uk9uZ&#10;wcnNmKQ67debRcHl4bxni8424ko+1I41jIYKBHHhTM2lhv3uYzABESKywcYxafilAIv5U2+GuXE3&#10;3tB1G0uRQjjkqKGKsc2lDEVFFsPQtcSJ+3beYkzQl9J4vKVw28hMqVdpsebUUGFL7xUV5+2P1bCa&#10;TlaX9Zi//janIx0Pp/NL5pXW/edu+QYiUhcf4n/3p9GQjVSam96k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nA2PEAAAA3QAAAA8AAAAAAAAAAAAAAAAAmAIAAGRycy9k&#10;b3ducmV2LnhtbFBLBQYAAAAABAAEAPUAAACJAwAAAAA=&#10;" fillcolor="black" stroked="f"/>
                <v:shape id="Freeform 8" o:spid="_x0000_s2920" style="position:absolute;left:31051;top:3159;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3rMUA&#10;AADdAAAADwAAAGRycy9kb3ducmV2LnhtbESPS4sCMRCE78L+h9DC3jTjHERnjSLCyrJ48XHw2E56&#10;HuukMyRRZ/31RhA8FlX1FTVbdKYRV3K+tqxgNExAEOdW11wqOOy/BxMQPiBrbCyTgn/ysJh/9GaY&#10;aXvjLV13oRQRwj5DBVUIbSalzysy6Ie2JY5eYZ3BEKUrpXZ4i3DTyDRJxtJgzXGhwpZWFeXn3cUo&#10;WP/9HtIx6eK0uuPRFbiZNueNUp/9bvkFIlAX3uFX+0crSEfJ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resxQAAAN0AAAAPAAAAAAAAAAAAAAAAAJgCAABkcnMv&#10;ZG93bnJldi54bWxQSwUGAAAAAAQABAD1AAAAigMAAAAA&#10;" path="m,l17,33,35,,,xe" fillcolor="black" strokeweight="0">
                  <v:path arrowok="t" o:connecttype="custom" o:connectlocs="0,0;26988,52388;55563,0;0,0" o:connectangles="0,0,0,0"/>
                </v:shape>
                <v:shape id="Freeform 9" o:spid="_x0000_s2921" style="position:absolute;left:25939;top:21256;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IfsEA&#10;AADdAAAADwAAAGRycy9kb3ducmV2LnhtbERPTYvCMBC9C/6HMII3TSsiUk3LIiiyB12rHvY2NLNt&#10;2WZSm6zWf785CB4f73ud9aYRd+pcbVlBPI1AEBdW11wquJy3kyUI55E1NpZJwZMcZOlwsMZE2wef&#10;6J77UoQQdgkqqLxvEyldUZFBN7UtceB+bGfQB9iVUnf4COGmkbMoWkiDNYeGClvaVFT85n9Ggd9/&#10;Xw87LubOnM2VNX8ev9xNqfGo/1iB8NT7t/jl3msFszgO+8Ob8AR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CH7BAAAA3QAAAA8AAAAAAAAAAAAAAAAAmAIAAGRycy9kb3du&#10;cmV2LnhtbFBLBQYAAAAABAAEAPUAAACGAwAAAAA=&#10;" path="m67,l54,1,40,5,19,19,6,42,,67,2,80,6,93r13,24l40,130r14,4l67,136r543,l623,134r14,-4l660,117,673,93r4,-13l679,67,677,53,673,42,660,19,637,5,623,1,610,,67,xe" stroked="f">
                  <v:path arrowok="t" o:connecttype="custom" o:connectlocs="106363,0;85725,1588;63500,7938;30163,30163;9525,66675;0,106363;3175,127000;9525,147638;30163,185738;63500,206375;85725,212725;106363,215900;968375,215900;989013,212725;1011238,206375;1047750,185738;1068388,147638;1074738,127000;1077913,106363;1074738,84138;1068388,66675;1047750,30163;1011238,7938;989013,1588;968375,0;106363,0" o:connectangles="0,0,0,0,0,0,0,0,0,0,0,0,0,0,0,0,0,0,0,0,0,0,0,0,0,0"/>
                </v:shape>
                <v:shape id="Freeform 10" o:spid="_x0000_s2922" style="position:absolute;left:25908;top:21224;width:10842;height:2223;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cWcMA&#10;AADdAAAADwAAAGRycy9kb3ducmV2LnhtbESPwWrDMBBE74X8g9hAbo1sH0LrRgklUMg1ti+9LdbG&#10;cmytHEl13L+vCoUeh5l5w+yPix3FTD70jhXk2wwEcet0z52Cpv54fgERIrLG0TEp+KYAx8PqaY+l&#10;dg++0FzFTiQIhxIVmBinUsrQGrIYtm4iTt7VeYsxSd9J7fGR4HaURZbtpMWe04LBiU6G2qH6sgou&#10;7VB8vlpT3Zrzvann5jZMvlZqs17e30BEWuJ/+K991gqKPM/h9016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NcWcMAAADdAAAADwAAAAAAAAAAAAAAAACYAgAAZHJzL2Rv&#10;d25yZXYueG1sUEsFBgAAAAAEAAQA9QAAAIgDAAAAAA==&#10;" path="m69,l56,2,42,5,19,19,6,44,,69,2,82,6,95r13,25l42,134r14,4l69,140r543,l625,138r14,-4l664,120,677,95r4,-13l683,69,681,55,677,44,664,19,639,5,625,2,612,,69,r,3l612,3r13,2l639,9r-2,l660,23r13,23l673,44r4,11l679,69r-2,13l673,95r,-1l660,117r-23,13l639,130r-14,4l612,136r-543,l56,134,42,130r2,l23,117,10,94r,1l6,82,4,69,10,44r,2l23,23,44,9r-2,l56,5,69,3,69,xe" fillcolor="black" stroked="f">
                  <v:path arrowok="t" o:connecttype="custom" o:connectlocs="109538,0;88900,3175;66675,7938;30163,30163;9525,69850;0,109538;3175,130175;9525,150813;30163,190500;66675,212725;88900,219075;109538,222250;971550,222250;992188,219075;1014413,212725;1054100,190500;1074738,150813;1081088,130175;1084263,109538;1081088,87313;1074738,69850;1054100,30163;1014413,7938;992188,3175;971550,0;109538,0;109538,4763;971550,4763;992188,7938;1014413,14288;1011238,14288;1047750,36513;1068388,73025;1068388,69850;1074738,87313;1077913,109538;1074738,130175;1068388,150813;1068388,149225;1047750,185738;1011238,206375;1014413,206375;992188,212725;971550,215900;109538,215900;88900,212725;66675,206375;69850,206375;36513,185738;15875,149225;15875,150813;9525,130175;6350,109538;15875,69850;15875,73025;36513,36513;69850,14288;66675,14288;88900,7938;109538,4763;109538,0" o:connectangles="0,0,0,0,0,0,0,0,0,0,0,0,0,0,0,0,0,0,0,0,0,0,0,0,0,0,0,0,0,0,0,0,0,0,0,0,0,0,0,0,0,0,0,0,0,0,0,0,0,0,0,0,0,0,0,0,0,0,0,0,0"/>
                </v:shape>
                <v:shape id="Freeform 11" o:spid="_x0000_s2923" style="position:absolute;left:6111;top:18383;width:37815;height:1460;visibility:visible;mso-wrap-style:square;v-text-anchor:top" coordsize="238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l4cQA&#10;AADdAAAADwAAAGRycy9kb3ducmV2LnhtbESPQWvCQBSE7wX/w/IEb3WTHKREVxFBEDxorXh+Zp/J&#10;avZtyG5i7K/vFgo9DjPzDbNYDbYWPbXeOFaQThMQxIXThksF56/t+wcIH5A11o5JwYs8rJajtwXm&#10;2j35k/pTKEWEsM9RQRVCk0vpi4os+qlriKN3c63FEGVbSt3iM8JtLbMkmUmLhuNChQ1tKioep84q&#10;IGm+++uw7+7XS3deJ+FwNP6g1GQ8rOcgAg3hP/zX3mkFWZpm8PsmP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IpeHEAAAA3QAAAA8AAAAAAAAAAAAAAAAAmAIAAGRycy9k&#10;b3ducmV2LnhtbFBLBQYAAAAABAAEAPUAAACJAwAAAAA=&#10;" path="m,l,92r2382,l2382,r-4,l2378,90r2,-2l2,88r2,2l4,,,xe" fillcolor="black" stroked="f">
                  <v:path arrowok="t" o:connecttype="custom" o:connectlocs="0,0;0,146050;3781425,146050;3781425,0;3775075,0;3775075,142875;3778250,139700;3175,139700;6350,142875;6350,0;0,0" o:connectangles="0,0,0,0,0,0,0,0,0,0,0"/>
                </v:shape>
                <v:shape id="Freeform 12" o:spid="_x0000_s2924" style="position:absolute;left:18684;top:6842;width:7255;height:1047;visibility:visible;mso-wrap-style:square;v-text-anchor:top" coordsize="45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jbcUA&#10;AADdAAAADwAAAGRycy9kb3ducmV2LnhtbESPQUvDQBSE74L/YXmCF2k3SbEpabdFRGmvVmmvj+xL&#10;NjT7NmTXJPrru4LQ4zAz3zCb3WRbMVDvG8cK0nkCgrh0uuFawdfn+2wFwgdkja1jUvBDHnbb+7sN&#10;FtqN/EHDMdQiQtgXqMCE0BVS+tKQRT93HXH0KtdbDFH2tdQ9jhFuW5klyVJabDguGOzo1VB5OX5b&#10;BaflW1ZV9nc8D92Txmyf5+Y5V+rxYXpZgwg0hVv4v33QCrI0XcDfm/gE5P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s6NtxQAAAN0AAAAPAAAAAAAAAAAAAAAAAJgCAABkcnMv&#10;ZG93bnJldi54bWxQSwUGAAAAAAQABAD1AAAAigMAAAAA&#10;" path="m4,66l4,2,2,4r455,l457,,,,,66r4,xe" fillcolor="black" stroked="f">
                  <v:path arrowok="t" o:connecttype="custom" o:connectlocs="6350,104775;6350,3175;3175,6350;725488,6350;725488,0;0,0;0,104775;6350,104775" o:connectangles="0,0,0,0,0,0,0,0"/>
                </v:shape>
                <v:shape id="Freeform 13" o:spid="_x0000_s2925" style="position:absolute;left:18478;top:7731;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GKcUA&#10;AADdAAAADwAAAGRycy9kb3ducmV2LnhtbESPUWvCQBCE3wv9D8cW+lY3sbaV1FNKoVAQhKYFX9fc&#10;egnm9kLuGuO/9wTBx2FmvmEWq9G1auA+NF405JMMFEvlTSNWw9/v19McVIgkhlovrOHEAVbL+7sF&#10;FcYf5YeHMlqVIBIK0lDH2BWIoarZUZj4jiV5e987ikn2Fk1PxwR3LU6z7BUdNZIWaur4s+bqUP47&#10;DbtnCe0G7cthazDHbfk22P1a68eH8eMdVOQx3sLX9rfRMM3zGVzepCeAy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kYpxQAAAN0AAAAPAAAAAAAAAAAAAAAAAJgCAABkcnMv&#10;ZG93bnJldi54bWxQSwUGAAAAAAQABAD1AAAAigMAAAAA&#10;" path="m,l15,33,33,,,xe" fillcolor="black" strokeweight="0">
                  <v:path arrowok="t" o:connecttype="custom" o:connectlocs="0,0;23813,52388;52388,0;0,0" o:connectangles="0,0,0,0"/>
                </v:shape>
                <v:shape id="Freeform 14" o:spid="_x0000_s2926" style="position:absolute;left:36718;top:6842;width:7208;height:5699;visibility:visible;mso-wrap-style:square;v-text-anchor:top" coordsize="45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uscA&#10;AADdAAAADwAAAGRycy9kb3ducmV2LnhtbESPQWvCQBSE7wX/w/IKvRTdJFCV1E3QWGlPhWouvT2y&#10;zyQ0+zZkN5r++64g9DjMzDfMJp9MJy40uNaygngRgSCurG65VlCeDvM1COeRNXaWScEvOciz2cMG&#10;U22v/EWXo69FgLBLUUHjfZ9K6aqGDLqF7YmDd7aDQR/kUEs94DXATSeTKFpKgy2HhQZ7Khqqfo6j&#10;UbDex9+rk307l8vPscDDbrTv5bNST4/T9hWEp8n/h+/tD60gieMXuL0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W7rHAAAA3QAAAA8AAAAAAAAAAAAAAAAAmAIAAGRy&#10;cy9kb3ducmV2LnhtbFBLBQYAAAAABAAEAPUAAACMAwAAAAA=&#10;" path="m454,359l454,,,,,4r452,l450,2r,357l454,359xe" fillcolor="black" stroked="f">
                  <v:path arrowok="t" o:connecttype="custom" o:connectlocs="720725,569913;720725,0;0,0;0,6350;717550,6350;714375,3175;714375,569913;720725,569913" o:connectangles="0,0,0,0,0,0,0,0"/>
                </v:shape>
                <v:shape id="Freeform 15" o:spid="_x0000_s2927" style="position:absolute;left:43656;top:12414;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R9xcQA&#10;AADdAAAADwAAAGRycy9kb3ducmV2LnhtbESPUWvCQBCE3wv+h2OFvtVNLLUl9ZRSEApCwbTg6za3&#10;XoK5vZA7Y/rvPUHwcZiZb5jlenStGrgPjRcN+SwDxVJ504jV8PuzeXoDFSKJodYLa/jnAOvV5GFJ&#10;hfFn2fFQRqsSREJBGuoYuwIxVDU7CjPfsSTv4HtHMcneounpnOCuxXmWLdBRI2mhpo4/a66O5clp&#10;+HuW0H6jfTnuDea4L18He9hq/TgdP95BRR7jPXxrfxkN8zxfwPVNegK4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EfcXEAAAA3QAAAA8AAAAAAAAAAAAAAAAAmAIAAGRycy9k&#10;b3ducmV2LnhtbFBLBQYAAAAABAAEAPUAAACJAwAAAAA=&#10;" path="m,l15,33,33,,,xe" fillcolor="black" strokeweight="0">
                  <v:path arrowok="t" o:connecttype="custom" o:connectlocs="0,0;23813,52388;52388,0;0,0" o:connectangles="0,0,0,0"/>
                </v:shape>
                <v:shape id="Freeform 16" o:spid="_x0000_s2928" style="position:absolute;left:25939;top:31;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QCsUA&#10;AADdAAAADwAAAGRycy9kb3ducmV2LnhtbESPQWvCQBSE7wX/w/IEb7pJEFtSVxFBCT1oq/XQ2yP7&#10;mgSzb2N2m6T/visIPQ4z8w2zXA+mFh21rrKsIJ5FIIhzqysuFHyed9MXEM4ja6wtk4JfcrBejZ6W&#10;mGrb8wd1J1+IAGGXooLS+yaV0uUlGXQz2xAH79u2Bn2QbSF1i32Am1omUbSQBisOCyU2tC0pv55+&#10;jAKffV0Oe87nzpzNhTW/Hd/dTanJeNi8gvA0+P/wo51pBUkcP8P9TX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pAKxQAAAN0AAAAPAAAAAAAAAAAAAAAAAJgCAABkcnMv&#10;ZG93bnJldi54bWxQSwUGAAAAAAQABAD1AAAAigMAAAAA&#10;" path="m67,l54,2,40,6,19,21,6,42,2,56,,69,6,94r13,23l40,130r14,4l67,136r543,l623,134r14,-4l660,117,673,94r4,-12l679,69,677,56,673,42,660,21,637,6,623,2,610,,67,xe" stroked="f">
                  <v:path arrowok="t" o:connecttype="custom" o:connectlocs="106363,0;85725,3175;63500,9525;30163,33338;9525,66675;3175,88900;0,109538;9525,149225;30163,185738;63500,206375;85725,212725;106363,215900;968375,215900;989013,212725;1011238,206375;1047750,185738;1068388,149225;1074738,130175;1077913,109538;1074738,88900;1068388,66675;1047750,33338;1011238,9525;989013,3175;968375,0;106363,0" o:connectangles="0,0,0,0,0,0,0,0,0,0,0,0,0,0,0,0,0,0,0,0,0,0,0,0,0,0"/>
                </v:shape>
                <v:shape id="Freeform 17" o:spid="_x0000_s2929" style="position:absolute;left:25908;width:10842;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n1xMAA&#10;AADdAAAADwAAAGRycy9kb3ducmV2LnhtbERPPWvDMBDdC/kP4grdGtkeQupGCaUQyBrbS7fDulqO&#10;rZMrKY7z76OhkPHxvneHxY5iJh96xwrydQaCuHW6505BUx/ftyBCRNY4OiYFdwpw2K9edlhqd+Mz&#10;zVXsRArhUKICE+NUShlaQxbD2k3Eift13mJM0HdSe7ylcDvKIss20mLPqcHgRN+G2qG6WgXndih+&#10;PqypLs3pr6nn5jJMvlbq7XX5+gQRaYlP8b/7pBUUeZ7mpjfpCc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Wn1xMAAAADdAAAADwAAAAAAAAAAAAAAAACYAgAAZHJzL2Rvd25y&#10;ZXYueG1sUEsFBgAAAAAEAAQA9QAAAIUDAAAAAA==&#10;" path="m69,l56,2,42,6,19,21,6,44,2,58,,71,6,96r13,25l42,134r14,4l69,140r543,l625,138r14,-4l664,121,677,96r4,-12l683,71,681,58,677,44,664,21,639,6,625,2,612,,69,r,4l612,4r13,2l639,10r-2,l660,25r13,21l673,44r4,14l679,71r-2,13l673,96r,-2l660,117r-23,13l639,130r-14,4l612,136r-543,l56,134,42,130r2,l23,117,10,94r,2l4,71,6,58,10,44r,2l23,25,44,10r-2,l56,6,69,4,69,xe" fillcolor="black" stroked="f">
                  <v:path arrowok="t" o:connecttype="custom" o:connectlocs="109538,0;88900,3175;66675,9525;30163,33338;9525,69850;3175,92075;0,112713;9525,152400;30163,192088;66675,212725;88900,219075;109538,222250;971550,222250;992188,219075;1014413,212725;1054100,192088;1074738,152400;1081088,133350;1084263,112713;1081088,92075;1074738,69850;1054100,33338;1014413,9525;992188,3175;971550,0;109538,0;109538,6350;971550,6350;992188,9525;1014413,15875;1011238,15875;1047750,39688;1068388,73025;1068388,69850;1074738,92075;1077913,112713;1074738,133350;1068388,152400;1068388,149225;1047750,185738;1011238,206375;1014413,206375;992188,212725;971550,215900;109538,215900;88900,212725;66675,206375;69850,206375;36513,185738;15875,149225;15875,152400;6350,112713;9525,92075;15875,69850;15875,73025;36513,39688;69850,15875;66675,15875;88900,9525;109538,6350;109538,0" o:connectangles="0,0,0,0,0,0,0,0,0,0,0,0,0,0,0,0,0,0,0,0,0,0,0,0,0,0,0,0,0,0,0,0,0,0,0,0,0,0,0,0,0,0,0,0,0,0,0,0,0,0,0,0,0,0,0,0,0,0,0,0,0"/>
                </v:shape>
                <v:shape id="Freeform 18" o:spid="_x0000_s2930" style="position:absolute;left:13366;top:8397;width:10779;height:6303;visibility:visible;mso-wrap-style:square;v-text-anchor:top" coordsize="679,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9Q8gA&#10;AADdAAAADwAAAGRycy9kb3ducmV2LnhtbESPQUvDQBSE70L/w/IK3uwmRcWm3YRWEAQRbBRKb6/Z&#10;ZxKbfZvurmn6711B8DjMzDfMqhhNJwZyvrWsIJ0lIIgrq1uuFXy8P908gPABWWNnmRRcyEORT65W&#10;mGl75i0NZahFhLDPUEETQp9J6auGDPqZ7Ymj92mdwRClq6V2eI5w08l5ktxLgy3HhQZ7emyoOpbf&#10;RoE7Dq+n211ZnbqL3t99bQ5vu/5FqevpuF6CCDSG//Bf+1krmKfpAn7fxCcg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n1DyAAAAN0AAAAPAAAAAAAAAAAAAAAAAJgCAABk&#10;cnMvZG93bnJldi54bWxQSwUGAAAAAAQABAD1AAAAjQMAAAAA&#10;" path="m339,l,198,339,397,679,198,339,xe" stroked="f">
                  <v:path arrowok="t" o:connecttype="custom" o:connectlocs="538163,0;0,314325;538163,630238;1077913,314325;538163,0" o:connectangles="0,0,0,0,0"/>
                </v:shape>
                <v:shape id="Freeform 19" o:spid="_x0000_s2931" style="position:absolute;left:13335;top:8366;width:10842;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vHMMA&#10;AADdAAAADwAAAGRycy9kb3ducmV2LnhtbERPTWuDQBC9F/oflinkUpo1IrWYbEIwpOZak0OOgztR&#10;iTsr7sbov+8eCj0+3vdmN5lOjDS41rKC1TICQVxZ3XKt4HI+fnyBcB5ZY2eZFMzkYLd9fdlgpu2T&#10;f2gsfS1CCLsMFTTe95mUrmrIoFvanjhwNzsY9AEOtdQDPkO46WQcRZ/SYMuhocGe8oaqe/kwCopp&#10;vD7m9Ds5uCLJ7+lplu9xrtTibdqvQXia/L/4z33SCuJVHPaH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EvHMMAAADdAAAADwAAAAAAAAAAAAAAAACYAgAAZHJzL2Rv&#10;d25yZXYueG1sUEsFBgAAAAAEAAQA9QAAAIgDAAAAAA==&#10;" path="m341,l,200,341,401,683,200,341,r-2,4l679,202r,-4l339,397r4,l4,198r,4l343,4r-4,l341,xe" fillcolor="black" stroked="f">
                  <v:path arrowok="t" o:connecttype="custom" o:connectlocs="541338,0;0,317500;541338,636588;1084263,317500;541338,0;538163,6350;1077913,320675;1077913,314325;538163,630238;544513,630238;6350,314325;6350,320675;544513,6350;538163,6350;541338,0" o:connectangles="0,0,0,0,0,0,0,0,0,0,0,0,0,0,0"/>
                </v:shape>
                <v:rect id="Rectangle 20" o:spid="_x0000_s2932" style="position:absolute;left:31289;top:18383;width:6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2nscA&#10;AADdAAAADwAAAGRycy9kb3ducmV2LnhtbESPQWvCQBSE70L/w/IKvZlNQi02ukoVhF6Eanuot2f2&#10;mQSzb9PdrUZ/fbcgeBxm5htmOu9NK07kfGNZQZakIIhLqxuuFHx9roZjED4ga2wtk4ILeZjPHgZT&#10;LLQ984ZO21CJCGFfoII6hK6Q0pc1GfSJ7Yijd7DOYIjSVVI7PEe4aWWepi/SYMNxocaOljWVx+2v&#10;UbB4HS9+Pp55fd3sd7T73h9HuUuVenrs3yYgAvXhHr6137WCPMsz+H8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o9p7HAAAA3QAAAA8AAAAAAAAAAAAAAAAAmAIAAGRy&#10;cy9kb3ducmV2LnhtbFBLBQYAAAAABAAEAPUAAACMAwAAAAA=&#10;" fillcolor="black" stroked="f"/>
                <v:shape id="Freeform 21" o:spid="_x0000_s2933" style="position:absolute;left:31051;top:20669;width:556;height:555;visibility:visible;mso-wrap-style:square;v-text-anchor:top" coordsize="3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7rbMUA&#10;AADdAAAADwAAAGRycy9kb3ducmV2LnhtbESPzWrDMBCE74G+g9hAb7Fs12mLE8WUQosp5BA3D7BY&#10;6x9irVxLTdy3jwKFHIeZ+YbZFrMZxJkm11tWkEQxCOLa6p5bBcfvj9UrCOeRNQ6WScEfOSh2D4st&#10;5tpe+EDnyrciQNjlqKDzfsyldHVHBl1kR+LgNXYy6IOcWqknvAS4GWQax8/SYM9hocOR3juqT9Wv&#10;UVB+/Xwarppsv8anZj/6o8leTko9Lue3DQhPs7+H/9ulVpAmaQq3N+EJyN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vutsxQAAAN0AAAAPAAAAAAAAAAAAAAAAAJgCAABkcnMv&#10;ZG93bnJldi54bWxQSwUGAAAAAAQABAD1AAAAigMAAAAA&#10;" path="m,l17,35,35,,,xe" fillcolor="black" strokeweight="0">
                  <v:path arrowok="t" o:connecttype="custom" o:connectlocs="0,0;26988,55563;55563,0;0,0" o:connectangles="0,0,0,0"/>
                </v:shape>
                <v:rect id="Rectangle 22" o:spid="_x0000_s2934" style="position:absolute;left:38512;top:12969;width:10811;height:5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30MUA&#10;AADdAAAADwAAAGRycy9kb3ducmV2LnhtbESPQWvCQBSE70L/w/IKvemusYYaXaUUhEL1YCx4fWSf&#10;STD7Ns2umv57VxA8DjPzDbNY9bYRF+p87VjDeKRAEBfO1Fxq+N2vhx8gfEA22DgmDf/kYbV8GSww&#10;M+7KO7rkoRQRwj5DDVUIbSalLyqy6EeuJY7e0XUWQ5RdKU2H1wi3jUyUSqXFmuNChS19VVSc8rPV&#10;gOm7+dseJ5v9zznFWdmr9fSgtH577T/nIAL14Rl+tL+NhmScTOD+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LfQxQAAAN0AAAAPAAAAAAAAAAAAAAAAAJgCAABkcnMv&#10;ZG93bnJldi54bWxQSwUGAAAAAAQABAD1AAAAigMAAAAA&#10;" stroked="f"/>
                <v:shape id="Freeform 23" o:spid="_x0000_s2935" style="position:absolute;left:38481;top:12938;width:10842;height:5477;visibility:visible;mso-wrap-style:square;v-text-anchor:top" coordsize="68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sbMYA&#10;AADdAAAADwAAAGRycy9kb3ducmV2LnhtbESPzWrDMBCE74W+g9hCb41sU0JxI5tiyM8llDi55La1&#10;traJtXIkJXHevioUehxm5htmUU5mEFdyvresIJ0lIIgbq3tuFRz2y5c3ED4gaxwsk4I7eSiLx4cF&#10;5treeEfXOrQiQtjnqKALYcyl9E1HBv3MjsTR+7bOYIjStVI7vEW4GWSWJHNpsOe40OFIVUfNqb4Y&#10;Beek8tteb6r5+vhVu9Vn2uxOS6Wen6aPdxCBpvAf/mtvtIIszV7h9018ArL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nsbMYAAADdAAAADwAAAAAAAAAAAAAAAACYAgAAZHJz&#10;L2Rvd25yZXYueG1sUEsFBgAAAAAEAAQA9QAAAIsDAAAAAA==&#10;" path="m,l,345r683,l683,,,,2,4r679,l679,2r,341l681,341,2,341r2,2l4,2,2,4,,xe" fillcolor="black" stroked="f">
                  <v:path arrowok="t" o:connecttype="custom" o:connectlocs="0,0;0,547688;1084263,547688;1084263,0;0,0;3175,6350;1081088,6350;1077913,3175;1077913,544513;1081088,541338;3175,541338;6350,544513;6350,3175;3175,6350;0,0" o:connectangles="0,0,0,0,0,0,0,0,0,0,0,0,0,0,0"/>
                </v:shape>
                <v:rect id="Rectangle 24" o:spid="_x0000_s2936" style="position:absolute;left:31;top:12969;width:12272;height:5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KP8UA&#10;AADdAAAADwAAAGRycy9kb3ducmV2LnhtbESPQWvCQBSE70L/w/IKvemuqYYaXaUUhEL1YCx4fWSf&#10;STD7Ns2umv57VxA8DjPzDbNY9bYRF+p87VjDeKRAEBfO1Fxq+N2vhx8gfEA22DgmDf/kYbV8GSww&#10;M+7KO7rkoRQRwj5DDVUIbSalLyqy6EeuJY7e0XUWQ5RdKU2H1wi3jUyUSqXFmuNChS19VVSc8rPV&#10;gOnE/G2P75v9zznFWdmr9fSgtH577T/nIAL14Rl+tL+NhmScTO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Yo/xQAAAN0AAAAPAAAAAAAAAAAAAAAAAJgCAABkcnMv&#10;ZG93bnJldi54bWxQSwUGAAAAAAQABAD1AAAAigMAAAAA&#10;" stroked="f"/>
                <v:shape id="Freeform 25" o:spid="_x0000_s2937" style="position:absolute;top:12938;width:12303;height:5477;visibility:visible;mso-wrap-style:square;v-text-anchor:top" coordsize="77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96ycQA&#10;AADdAAAADwAAAGRycy9kb3ducmV2LnhtbESPQYvCMBSE78L+h/CEvdnUHkS7RhFBcQ8i6h72+Gje&#10;tsXmpZtEW/+9EQSPw8x8w8yXvWnEjZyvLSsYJykI4sLqmksFP+fNaArCB2SNjWVScCcPy8XHYI65&#10;th0f6XYKpYgQ9jkqqEJocyl9UZFBn9iWOHp/1hkMUbpSaoddhJtGZmk6kQZrjgsVtrSuqLicrkaB&#10;vjS7buX2G1vgDA/bX9N//2dKfQ771ReIQH14h1/tnVaQjbM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esnEAAAA3QAAAA8AAAAAAAAAAAAAAAAAmAIAAGRycy9k&#10;b3ducmV2LnhtbFBLBQYAAAAABAAEAPUAAACJAwAAAAA=&#10;" path="m,l,345r775,l775,,,,2,4r771,l771,2r,341l773,341,2,341r2,2l4,2,2,4,,xe" fillcolor="black" stroked="f">
                  <v:path arrowok="t" o:connecttype="custom" o:connectlocs="0,0;0,547688;1230313,547688;1230313,0;0,0;3175,6350;1227138,6350;1223963,3175;1223963,544513;1227138,541338;3175,541338;6350,544513;6350,3175;3175,6350;0,0" o:connectangles="0,0,0,0,0,0,0,0,0,0,0,0,0,0,0"/>
                </v:shape>
                <v:rect id="Rectangle 26" o:spid="_x0000_s2938" style="position:absolute;left:25209;top:12969;width:12271;height:5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x08YA&#10;AADdAAAADwAAAGRycy9kb3ducmV2LnhtbESPQWvCQBSE7wX/w/IEb3U30aY1ZhURBKHtoVro9ZF9&#10;JsHs25hdNf333UKhx2FmvmGK9WBbcaPeN441JFMFgrh0puFKw+dx9/gCwgdkg61j0vBNHtar0UOB&#10;uXF3/qDbIVQiQtjnqKEOocul9GVNFv3UdcTRO7neYoiyr6Tp8R7htpWpUpm02HBcqLGjbU3l+XC1&#10;GjCbm8v7afZ2fL1muKgGtXv6UlpPxsNmCSLQEP7Df+290ZAm6TP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x08YAAADdAAAADwAAAAAAAAAAAAAAAACYAgAAZHJz&#10;L2Rvd25yZXYueG1sUEsFBgAAAAAEAAQA9QAAAIsDAAAAAA==&#10;" stroked="f"/>
                <v:shape id="Freeform 27" o:spid="_x0000_s2939" style="position:absolute;left:25177;top:12938;width:12303;height:5477;visibility:visible;mso-wrap-style:square;v-text-anchor:top" coordsize="77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xLIMIA&#10;AADdAAAADwAAAGRycy9kb3ducmV2LnhtbERPu2rDMBTdC/kHcQPdajkeSuJYCSGQ4g4l5DFkvFg3&#10;tol15Uiq7f59NRQ6Hs672E6mEwM531pWsEhSEMSV1S3XCq6Xw9sShA/IGjvLpOCHPGw3s5cCc21H&#10;PtFwDrWIIexzVNCE0OdS+qohgz6xPXHk7tYZDBG6WmqHYww3nczS9F0abDk2NNjTvqHqcf42CvSj&#10;K8ed+zrYCld4/LiZ6fOZKfU6n3ZrEIGm8C/+c5daQbbI4tz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EsgwgAAAN0AAAAPAAAAAAAAAAAAAAAAAJgCAABkcnMvZG93&#10;bnJldi54bWxQSwUGAAAAAAQABAD1AAAAhwMAAAAA&#10;" path="m,l,345r775,l775,,,,2,4r771,l771,2r,341l773,341,2,341r2,2l4,2,2,4,,xe" fillcolor="black" stroked="f">
                  <v:path arrowok="t" o:connecttype="custom" o:connectlocs="0,0;0,547688;1230313,547688;1230313,0;0,0;3175,6350;1227138,6350;1223963,3175;1223963,544513;1227138,541338;3175,541338;6350,544513;6350,3175;3175,6350;0,0" o:connectangles="0,0,0,0,0,0,0,0,0,0,0,0,0,0,0"/>
                </v:shape>
                <v:shape id="Freeform 28" o:spid="_x0000_s2940" style="position:absolute;left:6111;top:11509;width:7224;height:1032;visibility:visible;mso-wrap-style:square;v-text-anchor:top" coordsize="4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w8gA&#10;AADdAAAADwAAAGRycy9kb3ducmV2LnhtbESPT2vCQBTE7wW/w/IEL0U3plBMdBX/IEoPhaqIx2f2&#10;mQSzb0N2Nem37xYKPQ4z8xtmtuhMJZ7UuNKygvEoAkGcWV1yruB03A4nIJxH1lhZJgXf5GAx773M&#10;MNW25S96HnwuAoRdigoK7+tUSpcVZNCNbE0cvJttDPogm1zqBtsAN5WMo+hdGiw5LBRY07qg7H54&#10;GAWXVetvnx+7/dvq9Zqsr5vovElOSg363XIKwlPn/8N/7b1WEI/jBH7fhCc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mnDyAAAAN0AAAAPAAAAAAAAAAAAAAAAAJgCAABk&#10;cnMvZG93bnJldi54bWxQSwUGAAAAAAQABAD1AAAAjQMAAAAA&#10;" path="m4,65l4,2,2,4r453,l455,,,,,65r4,xe" fillcolor="black" stroked="f">
                  <v:path arrowok="t" o:connecttype="custom" o:connectlocs="6350,103188;6350,3175;3175,6350;722313,6350;722313,0;0,0;0,103188;6350,103188" o:connectangles="0,0,0,0,0,0,0,0"/>
                </v:shape>
                <v:shape id="Freeform 29" o:spid="_x0000_s2941" style="position:absolute;left:5873;top:12414;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TUjMIA&#10;AADdAAAADwAAAGRycy9kb3ducmV2LnhtbERPy4rCMBTdC/MP4Q6409QK4lSjiDCDDG58LGZ5bW4f&#10;2tyUJGrHrzcLweXhvOfLzjTiRs7XlhWMhgkI4tzqmksFx8P3YArCB2SNjWVS8E8elouP3hwzbe+8&#10;o9s+lCKGsM9QQRVCm0np84oM+qFtiSNXWGcwROhKqR3eY7hpZJokE2mw5thQYUvrivLL/moU/Jx/&#10;j+mEdHFaP/DPFbj9ai5bpfqf3WoGIlAX3uKXe6MVpKNx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SMwgAAAN0AAAAPAAAAAAAAAAAAAAAAAJgCAABkcnMvZG93&#10;bnJldi54bWxQSwUGAAAAAAQABAD1AAAAhwMAAAAA&#10;" path="m,l17,33,35,,,xe" fillcolor="black" strokeweight="0">
                  <v:path arrowok="t" o:connecttype="custom" o:connectlocs="0,0;26988,52388;55563,0;0,0" o:connectangles="0,0,0,0"/>
                </v:shape>
                <v:shape id="Freeform 30" o:spid="_x0000_s2942" style="position:absolute;left:24145;top:11509;width:7208;height:1032;visibility:visible;mso-wrap-style:square;v-text-anchor:top" coordsize="45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5VmMYA&#10;AADdAAAADwAAAGRycy9kb3ducmV2LnhtbESPQWvCQBSE74L/YXlCL1I3USk2dZXSIkgQSrQXb4/s&#10;Mwlm34bdrab/3hUEj8PMfMMs171pxYWcbywrSCcJCOLS6oYrBb+HzesChA/IGlvLpOCfPKxXw8ES&#10;M22vXNBlHyoRIewzVFCH0GVS+rImg35iO+LonawzGKJ0ldQOrxFuWjlNkjdpsOG4UGNHXzWV5/2f&#10;UTDfjHfHYzPetkX54+g9z6vvJFfqZdR/foAI1Idn+NHeagXTdJbC/U1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5VmMYAAADdAAAADwAAAAAAAAAAAAAAAACYAgAAZHJz&#10;L2Rvd25yZXYueG1sUEsFBgAAAAAEAAQA9QAAAIsDAAAAAA==&#10;" path="m454,65l454,,,,,4r452,l450,2r,63l454,65xe" fillcolor="black" stroked="f">
                  <v:path arrowok="t" o:connecttype="custom" o:connectlocs="720725,103188;720725,0;0,0;0,6350;717550,6350;714375,3175;714375,103188;720725,103188" o:connectangles="0,0,0,0,0,0,0,0"/>
                </v:shape>
                <v:shape id="Freeform 31" o:spid="_x0000_s2943" style="position:absolute;left:31051;top:12414;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onpsQA&#10;AADdAAAADwAAAGRycy9kb3ducmV2LnhtbESPUUvDQBCE3wX/w7GCb3aTlKrEXosIBUEQmhb6uua2&#10;l9DcXshd0/jvvULBx2FmvmGW68l1auQhtF405LMMFEvtTStWw363eXoFFSKJoc4La/jlAOvV/d2S&#10;SuMvsuWxilYliISSNDQx9iViqBt2FGa+Z0ne0Q+OYpKDRTPQJcFdh0WWPaOjVtJCQz1/NFyfqrPT&#10;8DOX0H2jXZwOBnM8VC+jPX5p/fgwvb+BijzF//Ct/Wk0FPm8gOub9ARw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KJ6bEAAAA3QAAAA8AAAAAAAAAAAAAAAAAmAIAAGRycy9k&#10;b3ducmV2LnhtbFBLBQYAAAAABAAEAPUAAACJAwAAAAA=&#10;" path="m,l17,33,33,,,xe" fillcolor="black" strokeweight="0">
                  <v:path arrowok="t" o:connecttype="custom" o:connectlocs="0,0;26988,52388;52388,0;0,0" o:connectangles="0,0,0,0"/>
                </v:shape>
                <v:rect id="Rectangle 33" o:spid="_x0000_s2944" style="position:absolute;left:28956;top:6301;width:155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h8IA&#10;AADdAAAADwAAAGRycy9kb3ducmV2LnhtbESP3YrCMBSE7xd8h3AE79bUC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5qHwgAAAN0AAAAPAAAAAAAAAAAAAAAAAJgCAABkcnMvZG93&#10;bnJldi54bWxQSwUGAAAAAAQABAD1AAAAhwMAAAAA&#10;" filled="f" stroked="f">
                  <v:textbox style="mso-fit-shape-to-text:t" inset="0,0,0,0">
                    <w:txbxContent>
                      <w:p w14:paraId="4B0B692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34" o:spid="_x0000_s2945" style="position:absolute;left:30781;top:6365;width:2445;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C88MA&#10;AADdAAAADwAAAGRycy9kb3ducmV2LnhtbESP3WoCMRSE7wu+QziCdzXrWoq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IC88MAAADdAAAADwAAAAAAAAAAAAAAAACYAgAAZHJzL2Rv&#10;d25yZXYueG1sUEsFBgAAAAAEAAQA9QAAAIgDAAAAAA==&#10;" filled="f" stroked="f">
                  <v:textbox style="mso-fit-shape-to-text:t" inset="0,0,0,0">
                    <w:txbxContent>
                      <w:p w14:paraId="149C891B"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35" o:spid="_x0000_s2946" style="position:absolute;left:33178;top:6301;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6naMMA&#10;AADdAAAADwAAAGRycy9kb3ducmV2LnhtbESP3WoCMRSE7wu+QziCdzXrSou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6naMMAAADdAAAADwAAAAAAAAAAAAAAAACYAgAAZHJzL2Rv&#10;d25yZXYueG1sUEsFBgAAAAAEAAQA9QAAAIgDAAAAAA==&#10;" filled="f" stroked="f">
                  <v:textbox style="mso-fit-shape-to-text:t" inset="0,0,0,0">
                    <w:txbxContent>
                      <w:p w14:paraId="648DCAF0"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36" o:spid="_x0000_s2947" style="position:absolute;left:41132;top:13857;width:559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5H8IA&#10;AADdAAAADwAAAGRycy9kb3ducmV2LnhtbESP3YrCMBSE7wXfIRxh7zS1CyLVKCIIruyN1Qc4NKc/&#10;mJyUJNru25uFhb0cZuYbZrsfrREv8qFzrGC5yEAQV0533Ci4307zNYgQkTUax6TghwLsd9PJFgvt&#10;Br7Sq4yNSBAOBSpoY+wLKUPVksWwcD1x8mrnLcYkfSO1xyHBrZF5lq2kxY7TQos9HVuqHuXTKpC3&#10;8jSsS+Mzd8nrb/N1vtbklPqYjYcNiEhj/A//tc9aQb78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jDkfwgAAAN0AAAAPAAAAAAAAAAAAAAAAAJgCAABkcnMvZG93&#10;bnJldi54bWxQSwUGAAAAAAQABAD1AAAAhwMAAAAA&#10;" filled="f" stroked="f">
                  <v:textbox style="mso-fit-shape-to-text:t" inset="0,0,0,0">
                    <w:txbxContent>
                      <w:p w14:paraId="15F71AAB"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37" o:spid="_x0000_s2948" style="position:absolute;left:40179;top:15000;width:745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chMMA&#10;AADdAAAADwAAAGRycy9kb3ducmV2LnhtbESP3WoCMRSE7wu+QziCdzXrCq2sRimCoNIbVx/gsDn7&#10;Q5OTJYnu+vamUOjlMDPfMJvdaI14kA+dYwWLeQaCuHK640bB7Xp4X4EIEVmjcUwKnhRgt528bbDQ&#10;buALPcrYiAThUKCCNsa+kDJULVkMc9cTJ6923mJM0jdSexwS3BqZZ9mHtNhxWmixp31L1U95twrk&#10;tTwMq9L4zJ3z+tucjpeanFKz6fi1BhFpjP/hv/ZRK8gXy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CchMMAAADdAAAADwAAAAAAAAAAAAAAAACYAgAAZHJzL2Rv&#10;d25yZXYueG1sUEsFBgAAAAAEAAQA9QAAAIgDAAAAAA==&#10;" filled="f" stroked="f">
                  <v:textbox style="mso-fit-shape-to-text:t" inset="0,0,0,0">
                    <w:txbxContent>
                      <w:p w14:paraId="3F4EC573"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B &lt;&lt; 8)</w:t>
                        </w:r>
                      </w:p>
                    </w:txbxContent>
                  </v:textbox>
                </v:rect>
                <v:rect id="Rectangle 38" o:spid="_x0000_s2949" style="position:absolute;left:42370;top:16190;width:30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I9r8A&#10;AADdAAAADwAAAGRycy9kb3ducmV2LnhtbERPy4rCMBTdC/5DuII7Ta0wSMcoIgiOuLHOB1ya2wcm&#10;NyWJtvP3ZiHM8nDe2/1ojXiRD51jBatlBoK4crrjRsHv/bTYgAgRWaNxTAr+KMB+N51ssdBu4Bu9&#10;ytiIFMKhQAVtjH0hZahashiWridOXO28xZigb6T2OKRwa2SeZV/SYsepocWeji1Vj/JpFch7eRo2&#10;pfGZu+T11fycbzU5peaz8fANItIY/8Uf91kryFf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Xwj2vwAAAN0AAAAPAAAAAAAAAAAAAAAAAJgCAABkcnMvZG93bnJl&#10;di54bWxQSwUGAAAAAAQABAD1AAAAhAMAAAAA&#10;" filled="f" stroked="f">
                  <v:textbox style="mso-fit-shape-to-text:t" inset="0,0,0,0">
                    <w:txbxContent>
                      <w:p w14:paraId="403552B4"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v:textbox>
                </v:rect>
                <v:rect id="Rectangle 39" o:spid="_x0000_s2950" style="position:absolute;left:16049;top:10984;width:21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OtbcMA&#10;AADdAAAADwAAAGRycy9kb3ducmV2LnhtbESP3WoCMRSE7wXfIRyhd5p1BbGrUUQQtPTGtQ9w2Jz9&#10;weRkSVJ3+/ZNoeDlMDPfMLvDaI14kg+dYwXLRQaCuHK640bB1/0834AIEVmjcUwKfijAYT+d7LDQ&#10;buAbPcvYiAThUKCCNsa+kDJULVkMC9cTJ6923mJM0jdSexwS3BqZZ9laWuw4LbTY06ml6lF+WwXy&#10;Xp6HTWl85j7y+tNcL7eanFJvs/G4BRFpjK/wf/uiFeTL1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OtbcMAAADdAAAADwAAAAAAAAAAAAAAAACYAgAAZHJzL2Rv&#10;d25yZXYueG1sUEsFBgAAAAAEAAQA9QAAAIgDAAAAAA==&#10;" filled="f" stroked="f">
                  <v:textbox style="mso-fit-shape-to-text:t" inset="0,0,0,0">
                    <w:txbxContent>
                      <w:p w14:paraId="58B3C1AE"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1 &gt; </w:t>
                        </w:r>
                      </w:p>
                    </w:txbxContent>
                  </v:textbox>
                </v:rect>
                <v:rect id="Rectangle 40" o:spid="_x0000_s2951" style="position:absolute;left:18446;top:11047;width:2445;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93jb8A&#10;AADdAAAADwAAAGRycy9kb3ducmV2LnhtbERPy4rCMBTdC/5DuII7TS0ySMcoIgiOuLHOB1ya2wcm&#10;NyWJtvP3ZiHM8nDe2/1ojXiRD51jBatlBoK4crrjRsHv/bTYgAgRWaNxTAr+KMB+N51ssdBu4Bu9&#10;ytiIFMKhQAVtjH0hZahashiWridOXO28xZigb6T2OKRwa2SeZV/SYsepocWeji1Vj/JpFch7eRo2&#10;pfGZu+T11fycbzU5peaz8fANItIY/8Uf91kryFf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L3eNvwAAAN0AAAAPAAAAAAAAAAAAAAAAAJgCAABkcnMvZG93bnJl&#10;di54bWxQSwUGAAAAAAQABAD1AAAAhAMAAAAA&#10;" filled="f" stroked="f">
                  <v:textbox style="mso-fit-shape-to-text:t" inset="0,0,0,0">
                    <w:txbxContent>
                      <w:p w14:paraId="1AFD2F82"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F</w:t>
                        </w:r>
                      </w:p>
                    </w:txbxContent>
                  </v:textbox>
                </v:rect>
                <v:rect id="Rectangle 41" o:spid="_x0000_s2952" style="position:absolute;left:20891;top:10984;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SFsMA&#10;AADdAAAADwAAAGRycy9kb3ducmV2LnhtbESPzWrDMBCE74G+g9hCb7FsE0Jwo4QQCKShlzh5gMVa&#10;/1BpZSQ1dt++KhRyHGbmG2a7n60RD/JhcKygyHIQxI3TA3cK7rfTcgMiRGSNxjEp+KEA+93LYouV&#10;dhNf6VHHTiQIhwoV9DGOlZSh6cliyNxInLzWeYsxSd9J7XFKcGtkmedraXHgtNDjSMeemq/62yqQ&#10;t/o0bWrjc3cp20/zcb625JR6e50P7yAizfEZ/m+ftYKyWBX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PSFsMAAADdAAAADwAAAAAAAAAAAAAAAACYAgAAZHJzL2Rv&#10;d25yZXYueG1sUEsFBgAAAAAEAAQA9QAAAIgDAAAAAA==&#10;" filled="f" stroked="f">
                  <v:textbox style="mso-fit-shape-to-text:t" inset="0,0,0,0">
                    <w:txbxContent>
                      <w:p w14:paraId="6A0420B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42" o:spid="_x0000_s2953" style="position:absolute;left:3714;top:13857;width:55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FMYcIA&#10;AADdAAAADwAAAGRycy9kb3ducmV2LnhtbESP3YrCMBSE7wXfIRxh7zS1LC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UxhwgAAAN0AAAAPAAAAAAAAAAAAAAAAAJgCAABkcnMvZG93&#10;bnJldi54bWxQSwUGAAAAAAQABAD1AAAAhwMAAAAA&#10;" filled="f" stroked="f">
                  <v:textbox style="mso-fit-shape-to-text:t" inset="0,0,0,0">
                    <w:txbxContent>
                      <w:p w14:paraId="4AD40DEA"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43" o:spid="_x0000_s2954" style="position:absolute;left:2794;top:15000;width:745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sMA&#10;AADdAAAADwAAAGRycy9kb3ducmV2LnhtbESP3WoCMRSE7wu+QziCdzXrWoq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p+sMAAADdAAAADwAAAAAAAAAAAAAAAACYAgAAZHJzL2Rv&#10;d25yZXYueG1sUEsFBgAAAAAEAAQA9QAAAIgDAAAAAA==&#10;" filled="f" stroked="f">
                  <v:textbox style="mso-fit-shape-to-text:t" inset="0,0,0,0">
                    <w:txbxContent>
                      <w:p w14:paraId="1865D925"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 (B &lt;&lt; 9)</w:t>
                        </w:r>
                      </w:p>
                    </w:txbxContent>
                  </v:textbox>
                </v:rect>
                <v:rect id="Rectangle 44" o:spid="_x0000_s2955" style="position:absolute;left:4968;top:16190;width:30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xjsIA&#10;AADdAAAADwAAAGRycy9kb3ducmV2LnhtbESP3YrCMBSE7xd8h3AE79bUI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HGOwgAAAN0AAAAPAAAAAAAAAAAAAAAAAJgCAABkcnMvZG93&#10;bnJldi54bWxQSwUGAAAAAAQABAD1AAAAhwMAAAAA&#10;" filled="f" stroked="f">
                  <v:textbox style="mso-fit-shape-to-text:t" inset="0,0,0,0">
                    <w:txbxContent>
                      <w:p w14:paraId="69F6C496"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v:textbox>
                </v:rect>
                <v:rect id="Rectangle 45" o:spid="_x0000_s2956" style="position:absolute;left:27606;top:14428;width:35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UFcMA&#10;AADdAAAADwAAAGRycy9kb3ducmV2LnhtbESP3WoCMRSE7wu+QziCdzXrYou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jUFcMAAADdAAAADwAAAAAAAAAAAAAAAACYAgAAZHJzL2Rv&#10;d25yZXYueG1sUEsFBgAAAAAEAAQA9QAAAIgDAAAAAA==&#10;" filled="f" stroked="f">
                  <v:textbox style="mso-fit-shape-to-text:t" inset="0,0,0,0">
                    <w:txbxContent>
                      <w:p w14:paraId="57FF7B5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v:textbox>
                </v:rect>
                <v:rect id="Rectangle 46" o:spid="_x0000_s2957" style="position:absolute;left:31384;top:14524;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KYsIA&#10;AADdAAAADwAAAGRycy9kb3ducmV2LnhtbESP3YrCMBSE7wXfIRxh7zS1LCLVKCIIruyN1Qc4NKc/&#10;mJyUJNru25uFhb0cZuYbZrsfrREv8qFzrGC5yEAQV0533Ci4307zNYgQkTUax6TghwLsd9PJFgvt&#10;Br7Sq4yNSBAOBSpoY+wLKUPVksWwcD1x8mrnLcYkfSO1xyHBrZF5lq2kxY7TQos9HVuqHuXTKpC3&#10;8jSsS+Mzd8nrb/N1vtbklPqYjYcNiEhj/A//tc9aQb78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ikpiwgAAAN0AAAAPAAAAAAAAAAAAAAAAAJgCAABkcnMvZG93&#10;bnJldi54bWxQSwUGAAAAAAQABAD1AAAAhwMAAAAA&#10;" filled="f" stroked="f">
                  <v:textbox style="mso-fit-shape-to-text:t" inset="0,0,0,0">
                    <w:txbxContent>
                      <w:p w14:paraId="27A8CA21" w14:textId="77777777" w:rsidR="00306BE6" w:rsidRDefault="00306BE6" w:rsidP="0084598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00</w:t>
                        </w:r>
                      </w:p>
                    </w:txbxContent>
                  </v:textbox>
                </v:rect>
                <v:rect id="Rectangle 47" o:spid="_x0000_s2958" style="position:absolute;left:29781;top:15587;width:308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v+cMA&#10;AADdAAAADwAAAGRycy9kb3ducmV2LnhtbESP3WoCMRSE7wu+QziCdzXrIq2sRimCoNIbVx/gsDn7&#10;Q5OTJYnu+vamUOjlMDPfMJvdaI14kA+dYwWLeQaCuHK640bB7Xp4X4EIEVmjcUwKnhRgt528bbDQ&#10;buALPcrYiAThUKCCNsa+kDJULVkMc9cTJ6923mJM0jdSexwS3BqZZ9mHtNhxWmixp31L1U95twrk&#10;tTwMq9L4zJ3z+tucjpeanFKz6fi1BhFpjP/hv/ZRK8gXy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bv+cMAAADdAAAADwAAAAAAAAAAAAAAAACYAgAAZHJzL2Rv&#10;d25yZXYueG1sUEsFBgAAAAAEAAQA9QAAAIgDAAAAAA==&#10;" filled="f" stroked="f">
                  <v:textbox style="mso-fit-shape-to-text:t" inset="0,0,0,0">
                    <w:txbxContent>
                      <w:p w14:paraId="09180A97"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v:textbox>
                </v:rect>
                <v:rect id="Rectangle 48" o:spid="_x0000_s2959" style="position:absolute;left:29051;top:428;width:372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7i78A&#10;AADdAAAADwAAAGRycy9kb3ducmV2LnhtbERPy4rCMBTdC/5DuII7TS0ySMcoIgiOuLHOB1ya2wcm&#10;NyWJtvP3ZiHM8nDe2/1ojXiRD51jBatlBoK4crrjRsHv/bTYgAgRWaNxTAr+KMB+N51ssdBu4Bu9&#10;ytiIFMKhQAVtjH0hZahashiWridOXO28xZigb6T2OKRwa2SeZV/SYsepocWeji1Vj/JpFch7eRo2&#10;pfGZu+T11fycbzU5peaz8fANItIY/8Uf91kryFf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WXuLvwAAAN0AAAAPAAAAAAAAAAAAAAAAAJgCAABkcnMvZG93bnJl&#10;di54bWxQSwUGAAAAAAQABAD1AAAAhAMAAAAA&#10;" filled="f" stroked="f">
                  <v:textbox style="mso-fit-shape-to-text:t" inset="0,0,0,0">
                    <w:txbxContent>
                      <w:p w14:paraId="1091969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v:textbox>
                </v:rect>
                <v:rect id="Rectangle 49" o:spid="_x0000_s2960" style="position:absolute;left:24177;top:5412;width:175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eEMMA&#10;AADdAAAADwAAAGRycy9kb3ducmV2LnhtbESP3WoCMRSE7wXfIRyhd5p1EbGrUUQQtPTGtQ9w2Jz9&#10;weRkSVJ3+/ZNoeDlMDPfMLvDaI14kg+dYwXLRQaCuHK640bB1/0834AIEVmjcUwKfijAYT+d7LDQ&#10;buAbPcvYiAThUKCCNsa+kDJULVkMC9cTJ6923mJM0jdSexwS3BqZZ9laWuw4LbTY06ml6lF+WwXy&#10;Xp6HTWl85j7y+tNcL7eanFJvs/G4BRFpjK/wf/uiFeTL1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XeEMMAAADdAAAADwAAAAAAAAAAAAAAAACYAgAAZHJzL2Rv&#10;d25yZXYueG1sUEsFBgAAAAAEAAQA9QAAAIgDAAAAAA==&#10;" filled="f" stroked="f">
                  <v:textbox style="mso-fit-shape-to-text:t" inset="0,0,0,0">
                    <w:txbxContent>
                      <w:p w14:paraId="7F22B5BA"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0" o:spid="_x0000_s2961" style="position:absolute;left:36718;top:5412;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hUL8A&#10;AADdAAAADwAAAGRycy9kb3ducmV2LnhtbERPy4rCMBTdC/5DuII7TS04SMcoIgiOuLHOB1ya2wcm&#10;NyWJtvP3ZiHM8nDe2/1ojXiRD51jBatlBoK4crrjRsHv/bTYgAgRWaNxTAr+KMB+N51ssdBu4Bu9&#10;ytiIFMKhQAVtjH0hZahashiWridOXO28xZigb6T2OKRwa2SeZV/SYsepocWeji1Vj/JpFch7eRo2&#10;pfGZu+T11fycbzU5peaz8fANItIY/8Uf91kryFf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9uFQvwAAAN0AAAAPAAAAAAAAAAAAAAAAAJgCAABkcnMvZG93bnJl&#10;di54bWxQSwUGAAAAAAQABAD1AAAAhAMAAAAA&#10;" filled="f" stroked="f">
                  <v:textbox style="mso-fit-shape-to-text:t" inset="0,0,0,0">
                    <w:txbxContent>
                      <w:p w14:paraId="0726DBDF"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1" o:spid="_x0000_s2962" style="position:absolute;left:12033;top:10047;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Ey8MA&#10;AADdAAAADwAAAGRycy9kb3ducmV2LnhtbESPzWrDMBCE74G+g9hCb7FsQ0Jwo4QQCKShlzh5gMVa&#10;/1BpZSQ1dt++KhRyHGbmG2a7n60RD/JhcKygyHIQxI3TA3cK7rfTcgMiRGSNxjEp+KEA+93LYouV&#10;dhNf6VHHTiQIhwoV9DGOlZSh6cliyNxInLzWeYsxSd9J7XFKcGtkmedraXHgtNDjSMeemq/62yqQ&#10;t/o0bWrjc3cp20/zcb625JR6e50P7yAizfEZ/m+ftYKyWBX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pEy8MAAADdAAAADwAAAAAAAAAAAAAAAACYAgAAZHJzL2Rv&#10;d25yZXYueG1sUEsFBgAAAAAEAAQA9QAAAIgDAAAAAA==&#10;" filled="f" stroked="f">
                  <v:textbox style="mso-fit-shape-to-text:t" inset="0,0,0,0">
                    <w:txbxContent>
                      <w:p w14:paraId="039CBC1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2" o:spid="_x0000_s2963" style="position:absolute;left:23987;top:9984;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avMIA&#10;AADdAAAADwAAAGRycy9kb3ducmV2LnhtbESP3YrCMBSE7wXfIRxh7zS1sC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aNq8wgAAAN0AAAAPAAAAAAAAAAAAAAAAAJgCAABkcnMvZG93&#10;bnJldi54bWxQSwUGAAAAAAQABAD1AAAAhwMAAAAA&#10;" filled="f" stroked="f">
                  <v:textbox style="mso-fit-shape-to-text:t" inset="0,0,0,0">
                    <w:txbxContent>
                      <w:p w14:paraId="0B150493"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3" o:spid="_x0000_s2964" style="position:absolute;left:29987;top:21619;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R/J8MA&#10;AADdAAAADwAAAGRycy9kb3ducmV2LnhtbESP3WoCMRSE7wu+QziCdzXrSou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R/J8MAAADdAAAADwAAAAAAAAAAAAAAAACYAgAAZHJzL2Rv&#10;d25yZXYueG1sUEsFBgAAAAAEAAQA9QAAAIgDAAAAAA==&#10;" filled="f" stroked="f">
                  <v:textbox style="mso-fit-shape-to-text:t" inset="0,0,0,0">
                    <w:txbxContent>
                      <w:p w14:paraId="533AEFA2" w14:textId="77777777" w:rsidR="00306BE6" w:rsidRDefault="00306BE6" w:rsidP="0084598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54" o:spid="_x0000_s2965" style="position:absolute;left:12811;top:26571;width:2526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nU8MA&#10;AADdAAAADwAAAGRycy9kb3ducmV2LnhtbESP3WoCMRSE7wu+QziCdzXrYou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3nU8MAAADdAAAADwAAAAAAAAAAAAAAAACYAgAAZHJzL2Rv&#10;d25yZXYueG1sUEsFBgAAAAAEAAQA9QAAAIgDAAAAAA==&#10;" filled="f" stroked="f">
                  <v:textbox style="mso-fit-shape-to-text:t" inset="0,0,0,0">
                    <w:txbxContent>
                      <w:p w14:paraId="267026BC" w14:textId="77777777" w:rsidR="00306BE6" w:rsidRDefault="00306BE6" w:rsidP="00B413D0">
                        <w:pPr>
                          <w:pStyle w:val="FigureNoTitle"/>
                          <w:spacing w:before="0" w:after="0"/>
                        </w:pPr>
                        <w:bookmarkStart w:id="1382" w:name="_Toc524617840"/>
                        <w:r w:rsidRPr="00B413D0">
                          <w:t>Figure E.19 – BYTEIN  procedure for decoder</w:t>
                        </w:r>
                        <w:bookmarkEnd w:id="1382"/>
                      </w:p>
                    </w:txbxContent>
                  </v:textbox>
                </v:rect>
                <w10:anchorlock/>
              </v:group>
            </w:pict>
          </mc:Fallback>
        </mc:AlternateContent>
      </w:r>
    </w:p>
    <w:p w14:paraId="2DB47DA6" w14:textId="77777777" w:rsidR="00845985" w:rsidRPr="00891A28" w:rsidRDefault="00845985">
      <w:pPr>
        <w:rPr>
          <w:lang w:val="en-GB"/>
        </w:rPr>
      </w:pPr>
    </w:p>
    <w:p w14:paraId="0C7DF6EC" w14:textId="77777777" w:rsidR="00845985" w:rsidRPr="00891A28" w:rsidRDefault="00845985">
      <w:pPr>
        <w:rPr>
          <w:lang w:val="en-GB"/>
        </w:rPr>
      </w:pPr>
    </w:p>
    <w:p w14:paraId="7CA6E3A5" w14:textId="77777777" w:rsidR="007F2BF7" w:rsidRPr="00891A28" w:rsidRDefault="00EB5260">
      <w:pPr>
        <w:pStyle w:val="Heading3"/>
        <w:rPr>
          <w:lang w:val="en-GB"/>
        </w:rPr>
      </w:pPr>
      <w:bookmarkStart w:id="1360" w:name="_Toc524615936"/>
      <w:r w:rsidRPr="00891A28">
        <w:rPr>
          <w:lang w:val="en-GB"/>
        </w:rPr>
        <w:t>E.3.5</w:t>
      </w:r>
      <w:r w:rsidRPr="00891A28">
        <w:rPr>
          <w:lang w:val="en-GB"/>
        </w:rPr>
        <w:tab/>
      </w:r>
      <w:bookmarkStart w:id="1361" w:name="x1-248000E.3.5"/>
      <w:bookmarkStart w:id="1362" w:name="QQ1-1-381"/>
      <w:bookmarkEnd w:id="1361"/>
      <w:bookmarkEnd w:id="1362"/>
      <w:r w:rsidRPr="00891A28">
        <w:rPr>
          <w:lang w:val="en-GB"/>
        </w:rPr>
        <w:t>Initialisation of the decoder (INITDEC)</w:t>
      </w:r>
      <w:bookmarkEnd w:id="1360"/>
    </w:p>
    <w:p w14:paraId="29781A11" w14:textId="77777777" w:rsidR="007F2BF7" w:rsidRPr="00891A28" w:rsidRDefault="00EB5260">
      <w:pPr>
        <w:rPr>
          <w:lang w:val="en-GB"/>
        </w:rPr>
      </w:pPr>
      <w:r w:rsidRPr="00891A28">
        <w:rPr>
          <w:lang w:val="en-GB"/>
        </w:rPr>
        <w:t>The INITDEC procedure is used to start the arithmetic decoder. The basic steps are shown in Figure E.20.</w:t>
      </w:r>
    </w:p>
    <w:p w14:paraId="7F8CD204" w14:textId="77777777" w:rsidR="007F2BF7" w:rsidRPr="00891A28" w:rsidRDefault="007F2BF7">
      <w:pPr>
        <w:rPr>
          <w:lang w:val="en-GB"/>
        </w:rPr>
      </w:pPr>
    </w:p>
    <w:p w14:paraId="734CBD9B" w14:textId="6A79BC21" w:rsidR="00EC1A25" w:rsidRPr="00891A28" w:rsidRDefault="00EC1A25">
      <w:pPr>
        <w:rPr>
          <w:lang w:val="en-GB"/>
        </w:rPr>
      </w:pPr>
      <w:r w:rsidRPr="00891A28">
        <w:rPr>
          <w:noProof/>
          <w:lang w:val="en-GB" w:eastAsia="zh-CN"/>
        </w:rPr>
        <mc:AlternateContent>
          <mc:Choice Requires="wpg">
            <w:drawing>
              <wp:anchor distT="0" distB="0" distL="114300" distR="114300" simplePos="0" relativeHeight="251668480" behindDoc="0" locked="0" layoutInCell="1" allowOverlap="1" wp14:anchorId="5B331FB2" wp14:editId="2771EC2D">
                <wp:simplePos x="0" y="0"/>
                <wp:positionH relativeFrom="margin">
                  <wp:align>center</wp:align>
                </wp:positionH>
                <wp:positionV relativeFrom="paragraph">
                  <wp:posOffset>12700</wp:posOffset>
                </wp:positionV>
                <wp:extent cx="2257425" cy="2724150"/>
                <wp:effectExtent l="0" t="0" r="9525" b="0"/>
                <wp:wrapNone/>
                <wp:docPr id="2155" name="グループ化 37"/>
                <wp:cNvGraphicFramePr/>
                <a:graphic xmlns:a="http://schemas.openxmlformats.org/drawingml/2006/main">
                  <a:graphicData uri="http://schemas.microsoft.com/office/word/2010/wordprocessingGroup">
                    <wpg:wgp>
                      <wpg:cNvGrpSpPr/>
                      <wpg:grpSpPr>
                        <a:xfrm>
                          <a:off x="0" y="0"/>
                          <a:ext cx="2257425" cy="2724150"/>
                          <a:chOff x="0" y="0"/>
                          <a:chExt cx="2257425" cy="2724150"/>
                        </a:xfrm>
                      </wpg:grpSpPr>
                      <wps:wsp>
                        <wps:cNvPr id="2156" name="AutoShape 3"/>
                        <wps:cNvSpPr>
                          <a:spLocks noChangeAspect="1" noChangeArrowheads="1" noTextEdit="1"/>
                        </wps:cNvSpPr>
                        <wps:spPr bwMode="auto">
                          <a:xfrm>
                            <a:off x="0" y="0"/>
                            <a:ext cx="2257425" cy="27241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57" name="Freeform 5"/>
                        <wps:cNvSpPr>
                          <a:spLocks/>
                        </wps:cNvSpPr>
                        <wps:spPr bwMode="auto">
                          <a:xfrm>
                            <a:off x="433388" y="2090738"/>
                            <a:ext cx="1079500" cy="215900"/>
                          </a:xfrm>
                          <a:custGeom>
                            <a:avLst/>
                            <a:gdLst>
                              <a:gd name="T0" fmla="*/ 67 w 680"/>
                              <a:gd name="T1" fmla="*/ 0 h 136"/>
                              <a:gd name="T2" fmla="*/ 54 w 680"/>
                              <a:gd name="T3" fmla="*/ 2 h 136"/>
                              <a:gd name="T4" fmla="*/ 42 w 680"/>
                              <a:gd name="T5" fmla="*/ 6 h 136"/>
                              <a:gd name="T6" fmla="*/ 19 w 680"/>
                              <a:gd name="T7" fmla="*/ 21 h 136"/>
                              <a:gd name="T8" fmla="*/ 6 w 680"/>
                              <a:gd name="T9" fmla="*/ 42 h 136"/>
                              <a:gd name="T10" fmla="*/ 2 w 680"/>
                              <a:gd name="T11" fmla="*/ 55 h 136"/>
                              <a:gd name="T12" fmla="*/ 0 w 680"/>
                              <a:gd name="T13" fmla="*/ 69 h 136"/>
                              <a:gd name="T14" fmla="*/ 2 w 680"/>
                              <a:gd name="T15" fmla="*/ 82 h 136"/>
                              <a:gd name="T16" fmla="*/ 6 w 680"/>
                              <a:gd name="T17" fmla="*/ 94 h 136"/>
                              <a:gd name="T18" fmla="*/ 19 w 680"/>
                              <a:gd name="T19" fmla="*/ 117 h 136"/>
                              <a:gd name="T20" fmla="*/ 42 w 680"/>
                              <a:gd name="T21" fmla="*/ 130 h 136"/>
                              <a:gd name="T22" fmla="*/ 54 w 680"/>
                              <a:gd name="T23" fmla="*/ 134 h 136"/>
                              <a:gd name="T24" fmla="*/ 67 w 680"/>
                              <a:gd name="T25" fmla="*/ 136 h 136"/>
                              <a:gd name="T26" fmla="*/ 613 w 680"/>
                              <a:gd name="T27" fmla="*/ 136 h 136"/>
                              <a:gd name="T28" fmla="*/ 626 w 680"/>
                              <a:gd name="T29" fmla="*/ 134 h 136"/>
                              <a:gd name="T30" fmla="*/ 638 w 680"/>
                              <a:gd name="T31" fmla="*/ 130 h 136"/>
                              <a:gd name="T32" fmla="*/ 661 w 680"/>
                              <a:gd name="T33" fmla="*/ 117 h 136"/>
                              <a:gd name="T34" fmla="*/ 674 w 680"/>
                              <a:gd name="T35" fmla="*/ 94 h 136"/>
                              <a:gd name="T36" fmla="*/ 678 w 680"/>
                              <a:gd name="T37" fmla="*/ 82 h 136"/>
                              <a:gd name="T38" fmla="*/ 680 w 680"/>
                              <a:gd name="T39" fmla="*/ 69 h 136"/>
                              <a:gd name="T40" fmla="*/ 678 w 680"/>
                              <a:gd name="T41" fmla="*/ 55 h 136"/>
                              <a:gd name="T42" fmla="*/ 674 w 680"/>
                              <a:gd name="T43" fmla="*/ 42 h 136"/>
                              <a:gd name="T44" fmla="*/ 661 w 680"/>
                              <a:gd name="T45" fmla="*/ 21 h 136"/>
                              <a:gd name="T46" fmla="*/ 638 w 680"/>
                              <a:gd name="T47" fmla="*/ 6 h 136"/>
                              <a:gd name="T48" fmla="*/ 626 w 680"/>
                              <a:gd name="T49" fmla="*/ 2 h 136"/>
                              <a:gd name="T50" fmla="*/ 613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2"/>
                                </a:lnTo>
                                <a:lnTo>
                                  <a:pt x="42" y="6"/>
                                </a:lnTo>
                                <a:lnTo>
                                  <a:pt x="19" y="21"/>
                                </a:lnTo>
                                <a:lnTo>
                                  <a:pt x="6" y="42"/>
                                </a:lnTo>
                                <a:lnTo>
                                  <a:pt x="2" y="55"/>
                                </a:lnTo>
                                <a:lnTo>
                                  <a:pt x="0" y="69"/>
                                </a:lnTo>
                                <a:lnTo>
                                  <a:pt x="2" y="82"/>
                                </a:lnTo>
                                <a:lnTo>
                                  <a:pt x="6" y="94"/>
                                </a:lnTo>
                                <a:lnTo>
                                  <a:pt x="19" y="117"/>
                                </a:lnTo>
                                <a:lnTo>
                                  <a:pt x="42" y="130"/>
                                </a:lnTo>
                                <a:lnTo>
                                  <a:pt x="54" y="134"/>
                                </a:lnTo>
                                <a:lnTo>
                                  <a:pt x="67" y="136"/>
                                </a:lnTo>
                                <a:lnTo>
                                  <a:pt x="613" y="136"/>
                                </a:lnTo>
                                <a:lnTo>
                                  <a:pt x="626" y="134"/>
                                </a:lnTo>
                                <a:lnTo>
                                  <a:pt x="638" y="130"/>
                                </a:lnTo>
                                <a:lnTo>
                                  <a:pt x="661" y="117"/>
                                </a:lnTo>
                                <a:lnTo>
                                  <a:pt x="674" y="94"/>
                                </a:lnTo>
                                <a:lnTo>
                                  <a:pt x="678" y="82"/>
                                </a:lnTo>
                                <a:lnTo>
                                  <a:pt x="680" y="69"/>
                                </a:lnTo>
                                <a:lnTo>
                                  <a:pt x="678" y="55"/>
                                </a:lnTo>
                                <a:lnTo>
                                  <a:pt x="674" y="42"/>
                                </a:lnTo>
                                <a:lnTo>
                                  <a:pt x="661" y="21"/>
                                </a:lnTo>
                                <a:lnTo>
                                  <a:pt x="638" y="6"/>
                                </a:lnTo>
                                <a:lnTo>
                                  <a:pt x="626"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58" name="Freeform 6"/>
                        <wps:cNvSpPr>
                          <a:spLocks/>
                        </wps:cNvSpPr>
                        <wps:spPr bwMode="auto">
                          <a:xfrm>
                            <a:off x="430213" y="2087563"/>
                            <a:ext cx="1085850" cy="222250"/>
                          </a:xfrm>
                          <a:custGeom>
                            <a:avLst/>
                            <a:gdLst>
                              <a:gd name="T0" fmla="*/ 69 w 684"/>
                              <a:gd name="T1" fmla="*/ 0 h 140"/>
                              <a:gd name="T2" fmla="*/ 56 w 684"/>
                              <a:gd name="T3" fmla="*/ 2 h 140"/>
                              <a:gd name="T4" fmla="*/ 44 w 684"/>
                              <a:gd name="T5" fmla="*/ 6 h 140"/>
                              <a:gd name="T6" fmla="*/ 19 w 684"/>
                              <a:gd name="T7" fmla="*/ 21 h 140"/>
                              <a:gd name="T8" fmla="*/ 6 w 684"/>
                              <a:gd name="T9" fmla="*/ 44 h 140"/>
                              <a:gd name="T10" fmla="*/ 2 w 684"/>
                              <a:gd name="T11" fmla="*/ 57 h 140"/>
                              <a:gd name="T12" fmla="*/ 0 w 684"/>
                              <a:gd name="T13" fmla="*/ 71 h 140"/>
                              <a:gd name="T14" fmla="*/ 2 w 684"/>
                              <a:gd name="T15" fmla="*/ 84 h 140"/>
                              <a:gd name="T16" fmla="*/ 6 w 684"/>
                              <a:gd name="T17" fmla="*/ 96 h 140"/>
                              <a:gd name="T18" fmla="*/ 19 w 684"/>
                              <a:gd name="T19" fmla="*/ 121 h 140"/>
                              <a:gd name="T20" fmla="*/ 44 w 684"/>
                              <a:gd name="T21" fmla="*/ 134 h 140"/>
                              <a:gd name="T22" fmla="*/ 56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4 h 140"/>
                              <a:gd name="T38" fmla="*/ 684 w 684"/>
                              <a:gd name="T39" fmla="*/ 71 h 140"/>
                              <a:gd name="T40" fmla="*/ 682 w 684"/>
                              <a:gd name="T41" fmla="*/ 57 h 140"/>
                              <a:gd name="T42" fmla="*/ 678 w 684"/>
                              <a:gd name="T43" fmla="*/ 44 h 140"/>
                              <a:gd name="T44" fmla="*/ 665 w 684"/>
                              <a:gd name="T45" fmla="*/ 21 h 140"/>
                              <a:gd name="T46" fmla="*/ 640 w 684"/>
                              <a:gd name="T47" fmla="*/ 6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6 h 140"/>
                              <a:gd name="T60" fmla="*/ 640 w 684"/>
                              <a:gd name="T61" fmla="*/ 9 h 140"/>
                              <a:gd name="T62" fmla="*/ 638 w 684"/>
                              <a:gd name="T63" fmla="*/ 9 h 140"/>
                              <a:gd name="T64" fmla="*/ 661 w 684"/>
                              <a:gd name="T65" fmla="*/ 25 h 140"/>
                              <a:gd name="T66" fmla="*/ 674 w 684"/>
                              <a:gd name="T67" fmla="*/ 46 h 140"/>
                              <a:gd name="T68" fmla="*/ 674 w 684"/>
                              <a:gd name="T69" fmla="*/ 44 h 140"/>
                              <a:gd name="T70" fmla="*/ 678 w 684"/>
                              <a:gd name="T71" fmla="*/ 57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0 h 140"/>
                              <a:gd name="T84" fmla="*/ 640 w 684"/>
                              <a:gd name="T85" fmla="*/ 130 h 140"/>
                              <a:gd name="T86" fmla="*/ 628 w 684"/>
                              <a:gd name="T87" fmla="*/ 134 h 140"/>
                              <a:gd name="T88" fmla="*/ 615 w 684"/>
                              <a:gd name="T89" fmla="*/ 136 h 140"/>
                              <a:gd name="T90" fmla="*/ 69 w 684"/>
                              <a:gd name="T91" fmla="*/ 136 h 140"/>
                              <a:gd name="T92" fmla="*/ 56 w 684"/>
                              <a:gd name="T93" fmla="*/ 134 h 140"/>
                              <a:gd name="T94" fmla="*/ 44 w 684"/>
                              <a:gd name="T95" fmla="*/ 130 h 140"/>
                              <a:gd name="T96" fmla="*/ 46 w 684"/>
                              <a:gd name="T97" fmla="*/ 130 h 140"/>
                              <a:gd name="T98" fmla="*/ 23 w 684"/>
                              <a:gd name="T99" fmla="*/ 117 h 140"/>
                              <a:gd name="T100" fmla="*/ 10 w 684"/>
                              <a:gd name="T101" fmla="*/ 94 h 140"/>
                              <a:gd name="T102" fmla="*/ 10 w 684"/>
                              <a:gd name="T103" fmla="*/ 96 h 140"/>
                              <a:gd name="T104" fmla="*/ 6 w 684"/>
                              <a:gd name="T105" fmla="*/ 84 h 140"/>
                              <a:gd name="T106" fmla="*/ 4 w 684"/>
                              <a:gd name="T107" fmla="*/ 71 h 140"/>
                              <a:gd name="T108" fmla="*/ 6 w 684"/>
                              <a:gd name="T109" fmla="*/ 57 h 140"/>
                              <a:gd name="T110" fmla="*/ 10 w 684"/>
                              <a:gd name="T111" fmla="*/ 44 h 140"/>
                              <a:gd name="T112" fmla="*/ 10 w 684"/>
                              <a:gd name="T113" fmla="*/ 46 h 140"/>
                              <a:gd name="T114" fmla="*/ 23 w 684"/>
                              <a:gd name="T115" fmla="*/ 25 h 140"/>
                              <a:gd name="T116" fmla="*/ 46 w 684"/>
                              <a:gd name="T117" fmla="*/ 9 h 140"/>
                              <a:gd name="T118" fmla="*/ 44 w 684"/>
                              <a:gd name="T119" fmla="*/ 9 h 140"/>
                              <a:gd name="T120" fmla="*/ 56 w 684"/>
                              <a:gd name="T121" fmla="*/ 6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4" y="6"/>
                                </a:lnTo>
                                <a:lnTo>
                                  <a:pt x="19" y="21"/>
                                </a:lnTo>
                                <a:lnTo>
                                  <a:pt x="6" y="44"/>
                                </a:lnTo>
                                <a:lnTo>
                                  <a:pt x="2" y="57"/>
                                </a:lnTo>
                                <a:lnTo>
                                  <a:pt x="0" y="71"/>
                                </a:lnTo>
                                <a:lnTo>
                                  <a:pt x="2" y="84"/>
                                </a:lnTo>
                                <a:lnTo>
                                  <a:pt x="6" y="96"/>
                                </a:lnTo>
                                <a:lnTo>
                                  <a:pt x="19" y="121"/>
                                </a:lnTo>
                                <a:lnTo>
                                  <a:pt x="44" y="134"/>
                                </a:lnTo>
                                <a:lnTo>
                                  <a:pt x="56" y="138"/>
                                </a:lnTo>
                                <a:lnTo>
                                  <a:pt x="69" y="140"/>
                                </a:lnTo>
                                <a:lnTo>
                                  <a:pt x="615" y="140"/>
                                </a:lnTo>
                                <a:lnTo>
                                  <a:pt x="628" y="138"/>
                                </a:lnTo>
                                <a:lnTo>
                                  <a:pt x="640" y="134"/>
                                </a:lnTo>
                                <a:lnTo>
                                  <a:pt x="665" y="121"/>
                                </a:lnTo>
                                <a:lnTo>
                                  <a:pt x="678" y="96"/>
                                </a:lnTo>
                                <a:lnTo>
                                  <a:pt x="682" y="84"/>
                                </a:lnTo>
                                <a:lnTo>
                                  <a:pt x="684" y="71"/>
                                </a:lnTo>
                                <a:lnTo>
                                  <a:pt x="682" y="57"/>
                                </a:lnTo>
                                <a:lnTo>
                                  <a:pt x="678" y="44"/>
                                </a:lnTo>
                                <a:lnTo>
                                  <a:pt x="665" y="21"/>
                                </a:lnTo>
                                <a:lnTo>
                                  <a:pt x="640" y="6"/>
                                </a:lnTo>
                                <a:lnTo>
                                  <a:pt x="628" y="2"/>
                                </a:lnTo>
                                <a:lnTo>
                                  <a:pt x="615" y="0"/>
                                </a:lnTo>
                                <a:lnTo>
                                  <a:pt x="69" y="0"/>
                                </a:lnTo>
                                <a:lnTo>
                                  <a:pt x="69" y="4"/>
                                </a:lnTo>
                                <a:lnTo>
                                  <a:pt x="615" y="4"/>
                                </a:lnTo>
                                <a:lnTo>
                                  <a:pt x="628" y="6"/>
                                </a:lnTo>
                                <a:lnTo>
                                  <a:pt x="640" y="9"/>
                                </a:lnTo>
                                <a:lnTo>
                                  <a:pt x="638" y="9"/>
                                </a:lnTo>
                                <a:lnTo>
                                  <a:pt x="661" y="25"/>
                                </a:lnTo>
                                <a:lnTo>
                                  <a:pt x="674" y="46"/>
                                </a:lnTo>
                                <a:lnTo>
                                  <a:pt x="674" y="44"/>
                                </a:lnTo>
                                <a:lnTo>
                                  <a:pt x="678" y="57"/>
                                </a:lnTo>
                                <a:lnTo>
                                  <a:pt x="680" y="71"/>
                                </a:lnTo>
                                <a:lnTo>
                                  <a:pt x="678" y="84"/>
                                </a:lnTo>
                                <a:lnTo>
                                  <a:pt x="674" y="96"/>
                                </a:lnTo>
                                <a:lnTo>
                                  <a:pt x="674" y="94"/>
                                </a:lnTo>
                                <a:lnTo>
                                  <a:pt x="661" y="117"/>
                                </a:lnTo>
                                <a:lnTo>
                                  <a:pt x="638" y="130"/>
                                </a:lnTo>
                                <a:lnTo>
                                  <a:pt x="640" y="130"/>
                                </a:lnTo>
                                <a:lnTo>
                                  <a:pt x="628" y="134"/>
                                </a:lnTo>
                                <a:lnTo>
                                  <a:pt x="615" y="136"/>
                                </a:lnTo>
                                <a:lnTo>
                                  <a:pt x="69" y="136"/>
                                </a:lnTo>
                                <a:lnTo>
                                  <a:pt x="56" y="134"/>
                                </a:lnTo>
                                <a:lnTo>
                                  <a:pt x="44" y="130"/>
                                </a:lnTo>
                                <a:lnTo>
                                  <a:pt x="46" y="130"/>
                                </a:lnTo>
                                <a:lnTo>
                                  <a:pt x="23" y="117"/>
                                </a:lnTo>
                                <a:lnTo>
                                  <a:pt x="10" y="94"/>
                                </a:lnTo>
                                <a:lnTo>
                                  <a:pt x="10" y="96"/>
                                </a:lnTo>
                                <a:lnTo>
                                  <a:pt x="6" y="84"/>
                                </a:lnTo>
                                <a:lnTo>
                                  <a:pt x="4" y="71"/>
                                </a:lnTo>
                                <a:lnTo>
                                  <a:pt x="6" y="57"/>
                                </a:lnTo>
                                <a:lnTo>
                                  <a:pt x="10" y="44"/>
                                </a:lnTo>
                                <a:lnTo>
                                  <a:pt x="10" y="46"/>
                                </a:lnTo>
                                <a:lnTo>
                                  <a:pt x="23" y="25"/>
                                </a:lnTo>
                                <a:lnTo>
                                  <a:pt x="46" y="9"/>
                                </a:lnTo>
                                <a:lnTo>
                                  <a:pt x="44" y="9"/>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59" name="Freeform 7"/>
                        <wps:cNvSpPr>
                          <a:spLocks/>
                        </wps:cNvSpPr>
                        <wps:spPr bwMode="auto">
                          <a:xfrm>
                            <a:off x="433388" y="3175"/>
                            <a:ext cx="1079500" cy="215900"/>
                          </a:xfrm>
                          <a:custGeom>
                            <a:avLst/>
                            <a:gdLst>
                              <a:gd name="T0" fmla="*/ 67 w 680"/>
                              <a:gd name="T1" fmla="*/ 0 h 136"/>
                              <a:gd name="T2" fmla="*/ 54 w 680"/>
                              <a:gd name="T3" fmla="*/ 2 h 136"/>
                              <a:gd name="T4" fmla="*/ 42 w 680"/>
                              <a:gd name="T5" fmla="*/ 6 h 136"/>
                              <a:gd name="T6" fmla="*/ 19 w 680"/>
                              <a:gd name="T7" fmla="*/ 21 h 136"/>
                              <a:gd name="T8" fmla="*/ 6 w 680"/>
                              <a:gd name="T9" fmla="*/ 42 h 136"/>
                              <a:gd name="T10" fmla="*/ 2 w 680"/>
                              <a:gd name="T11" fmla="*/ 56 h 136"/>
                              <a:gd name="T12" fmla="*/ 0 w 680"/>
                              <a:gd name="T13" fmla="*/ 69 h 136"/>
                              <a:gd name="T14" fmla="*/ 2 w 680"/>
                              <a:gd name="T15" fmla="*/ 82 h 136"/>
                              <a:gd name="T16" fmla="*/ 6 w 680"/>
                              <a:gd name="T17" fmla="*/ 94 h 136"/>
                              <a:gd name="T18" fmla="*/ 19 w 680"/>
                              <a:gd name="T19" fmla="*/ 117 h 136"/>
                              <a:gd name="T20" fmla="*/ 42 w 680"/>
                              <a:gd name="T21" fmla="*/ 130 h 136"/>
                              <a:gd name="T22" fmla="*/ 54 w 680"/>
                              <a:gd name="T23" fmla="*/ 134 h 136"/>
                              <a:gd name="T24" fmla="*/ 67 w 680"/>
                              <a:gd name="T25" fmla="*/ 136 h 136"/>
                              <a:gd name="T26" fmla="*/ 613 w 680"/>
                              <a:gd name="T27" fmla="*/ 136 h 136"/>
                              <a:gd name="T28" fmla="*/ 626 w 680"/>
                              <a:gd name="T29" fmla="*/ 134 h 136"/>
                              <a:gd name="T30" fmla="*/ 638 w 680"/>
                              <a:gd name="T31" fmla="*/ 130 h 136"/>
                              <a:gd name="T32" fmla="*/ 661 w 680"/>
                              <a:gd name="T33" fmla="*/ 117 h 136"/>
                              <a:gd name="T34" fmla="*/ 674 w 680"/>
                              <a:gd name="T35" fmla="*/ 94 h 136"/>
                              <a:gd name="T36" fmla="*/ 678 w 680"/>
                              <a:gd name="T37" fmla="*/ 82 h 136"/>
                              <a:gd name="T38" fmla="*/ 680 w 680"/>
                              <a:gd name="T39" fmla="*/ 69 h 136"/>
                              <a:gd name="T40" fmla="*/ 678 w 680"/>
                              <a:gd name="T41" fmla="*/ 56 h 136"/>
                              <a:gd name="T42" fmla="*/ 674 w 680"/>
                              <a:gd name="T43" fmla="*/ 42 h 136"/>
                              <a:gd name="T44" fmla="*/ 661 w 680"/>
                              <a:gd name="T45" fmla="*/ 21 h 136"/>
                              <a:gd name="T46" fmla="*/ 638 w 680"/>
                              <a:gd name="T47" fmla="*/ 6 h 136"/>
                              <a:gd name="T48" fmla="*/ 626 w 680"/>
                              <a:gd name="T49" fmla="*/ 2 h 136"/>
                              <a:gd name="T50" fmla="*/ 613 w 680"/>
                              <a:gd name="T51" fmla="*/ 0 h 136"/>
                              <a:gd name="T52" fmla="*/ 67 w 680"/>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0" h="136">
                                <a:moveTo>
                                  <a:pt x="67" y="0"/>
                                </a:moveTo>
                                <a:lnTo>
                                  <a:pt x="54" y="2"/>
                                </a:lnTo>
                                <a:lnTo>
                                  <a:pt x="42" y="6"/>
                                </a:lnTo>
                                <a:lnTo>
                                  <a:pt x="19" y="21"/>
                                </a:lnTo>
                                <a:lnTo>
                                  <a:pt x="6" y="42"/>
                                </a:lnTo>
                                <a:lnTo>
                                  <a:pt x="2" y="56"/>
                                </a:lnTo>
                                <a:lnTo>
                                  <a:pt x="0" y="69"/>
                                </a:lnTo>
                                <a:lnTo>
                                  <a:pt x="2" y="82"/>
                                </a:lnTo>
                                <a:lnTo>
                                  <a:pt x="6" y="94"/>
                                </a:lnTo>
                                <a:lnTo>
                                  <a:pt x="19" y="117"/>
                                </a:lnTo>
                                <a:lnTo>
                                  <a:pt x="42" y="130"/>
                                </a:lnTo>
                                <a:lnTo>
                                  <a:pt x="54" y="134"/>
                                </a:lnTo>
                                <a:lnTo>
                                  <a:pt x="67" y="136"/>
                                </a:lnTo>
                                <a:lnTo>
                                  <a:pt x="613" y="136"/>
                                </a:lnTo>
                                <a:lnTo>
                                  <a:pt x="626" y="134"/>
                                </a:lnTo>
                                <a:lnTo>
                                  <a:pt x="638" y="130"/>
                                </a:lnTo>
                                <a:lnTo>
                                  <a:pt x="661" y="117"/>
                                </a:lnTo>
                                <a:lnTo>
                                  <a:pt x="674" y="94"/>
                                </a:lnTo>
                                <a:lnTo>
                                  <a:pt x="678" y="82"/>
                                </a:lnTo>
                                <a:lnTo>
                                  <a:pt x="680" y="69"/>
                                </a:lnTo>
                                <a:lnTo>
                                  <a:pt x="678" y="56"/>
                                </a:lnTo>
                                <a:lnTo>
                                  <a:pt x="674" y="42"/>
                                </a:lnTo>
                                <a:lnTo>
                                  <a:pt x="661" y="21"/>
                                </a:lnTo>
                                <a:lnTo>
                                  <a:pt x="638" y="6"/>
                                </a:lnTo>
                                <a:lnTo>
                                  <a:pt x="626" y="2"/>
                                </a:lnTo>
                                <a:lnTo>
                                  <a:pt x="613"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60" name="Freeform 8"/>
                        <wps:cNvSpPr>
                          <a:spLocks/>
                        </wps:cNvSpPr>
                        <wps:spPr bwMode="auto">
                          <a:xfrm>
                            <a:off x="430213" y="0"/>
                            <a:ext cx="1085850" cy="222250"/>
                          </a:xfrm>
                          <a:custGeom>
                            <a:avLst/>
                            <a:gdLst>
                              <a:gd name="T0" fmla="*/ 69 w 684"/>
                              <a:gd name="T1" fmla="*/ 0 h 140"/>
                              <a:gd name="T2" fmla="*/ 56 w 684"/>
                              <a:gd name="T3" fmla="*/ 2 h 140"/>
                              <a:gd name="T4" fmla="*/ 44 w 684"/>
                              <a:gd name="T5" fmla="*/ 6 h 140"/>
                              <a:gd name="T6" fmla="*/ 19 w 684"/>
                              <a:gd name="T7" fmla="*/ 21 h 140"/>
                              <a:gd name="T8" fmla="*/ 6 w 684"/>
                              <a:gd name="T9" fmla="*/ 44 h 140"/>
                              <a:gd name="T10" fmla="*/ 2 w 684"/>
                              <a:gd name="T11" fmla="*/ 58 h 140"/>
                              <a:gd name="T12" fmla="*/ 0 w 684"/>
                              <a:gd name="T13" fmla="*/ 71 h 140"/>
                              <a:gd name="T14" fmla="*/ 2 w 684"/>
                              <a:gd name="T15" fmla="*/ 84 h 140"/>
                              <a:gd name="T16" fmla="*/ 6 w 684"/>
                              <a:gd name="T17" fmla="*/ 96 h 140"/>
                              <a:gd name="T18" fmla="*/ 19 w 684"/>
                              <a:gd name="T19" fmla="*/ 121 h 140"/>
                              <a:gd name="T20" fmla="*/ 44 w 684"/>
                              <a:gd name="T21" fmla="*/ 134 h 140"/>
                              <a:gd name="T22" fmla="*/ 56 w 684"/>
                              <a:gd name="T23" fmla="*/ 138 h 140"/>
                              <a:gd name="T24" fmla="*/ 69 w 684"/>
                              <a:gd name="T25" fmla="*/ 140 h 140"/>
                              <a:gd name="T26" fmla="*/ 615 w 684"/>
                              <a:gd name="T27" fmla="*/ 140 h 140"/>
                              <a:gd name="T28" fmla="*/ 628 w 684"/>
                              <a:gd name="T29" fmla="*/ 138 h 140"/>
                              <a:gd name="T30" fmla="*/ 640 w 684"/>
                              <a:gd name="T31" fmla="*/ 134 h 140"/>
                              <a:gd name="T32" fmla="*/ 665 w 684"/>
                              <a:gd name="T33" fmla="*/ 121 h 140"/>
                              <a:gd name="T34" fmla="*/ 678 w 684"/>
                              <a:gd name="T35" fmla="*/ 96 h 140"/>
                              <a:gd name="T36" fmla="*/ 682 w 684"/>
                              <a:gd name="T37" fmla="*/ 84 h 140"/>
                              <a:gd name="T38" fmla="*/ 684 w 684"/>
                              <a:gd name="T39" fmla="*/ 71 h 140"/>
                              <a:gd name="T40" fmla="*/ 682 w 684"/>
                              <a:gd name="T41" fmla="*/ 58 h 140"/>
                              <a:gd name="T42" fmla="*/ 678 w 684"/>
                              <a:gd name="T43" fmla="*/ 44 h 140"/>
                              <a:gd name="T44" fmla="*/ 665 w 684"/>
                              <a:gd name="T45" fmla="*/ 21 h 140"/>
                              <a:gd name="T46" fmla="*/ 640 w 684"/>
                              <a:gd name="T47" fmla="*/ 6 h 140"/>
                              <a:gd name="T48" fmla="*/ 628 w 684"/>
                              <a:gd name="T49" fmla="*/ 2 h 140"/>
                              <a:gd name="T50" fmla="*/ 615 w 684"/>
                              <a:gd name="T51" fmla="*/ 0 h 140"/>
                              <a:gd name="T52" fmla="*/ 69 w 684"/>
                              <a:gd name="T53" fmla="*/ 0 h 140"/>
                              <a:gd name="T54" fmla="*/ 69 w 684"/>
                              <a:gd name="T55" fmla="*/ 4 h 140"/>
                              <a:gd name="T56" fmla="*/ 615 w 684"/>
                              <a:gd name="T57" fmla="*/ 4 h 140"/>
                              <a:gd name="T58" fmla="*/ 628 w 684"/>
                              <a:gd name="T59" fmla="*/ 6 h 140"/>
                              <a:gd name="T60" fmla="*/ 640 w 684"/>
                              <a:gd name="T61" fmla="*/ 10 h 140"/>
                              <a:gd name="T62" fmla="*/ 638 w 684"/>
                              <a:gd name="T63" fmla="*/ 10 h 140"/>
                              <a:gd name="T64" fmla="*/ 661 w 684"/>
                              <a:gd name="T65" fmla="*/ 25 h 140"/>
                              <a:gd name="T66" fmla="*/ 674 w 684"/>
                              <a:gd name="T67" fmla="*/ 46 h 140"/>
                              <a:gd name="T68" fmla="*/ 674 w 684"/>
                              <a:gd name="T69" fmla="*/ 44 h 140"/>
                              <a:gd name="T70" fmla="*/ 678 w 684"/>
                              <a:gd name="T71" fmla="*/ 58 h 140"/>
                              <a:gd name="T72" fmla="*/ 680 w 684"/>
                              <a:gd name="T73" fmla="*/ 71 h 140"/>
                              <a:gd name="T74" fmla="*/ 678 w 684"/>
                              <a:gd name="T75" fmla="*/ 84 h 140"/>
                              <a:gd name="T76" fmla="*/ 674 w 684"/>
                              <a:gd name="T77" fmla="*/ 96 h 140"/>
                              <a:gd name="T78" fmla="*/ 674 w 684"/>
                              <a:gd name="T79" fmla="*/ 94 h 140"/>
                              <a:gd name="T80" fmla="*/ 661 w 684"/>
                              <a:gd name="T81" fmla="*/ 117 h 140"/>
                              <a:gd name="T82" fmla="*/ 638 w 684"/>
                              <a:gd name="T83" fmla="*/ 131 h 140"/>
                              <a:gd name="T84" fmla="*/ 640 w 684"/>
                              <a:gd name="T85" fmla="*/ 131 h 140"/>
                              <a:gd name="T86" fmla="*/ 628 w 684"/>
                              <a:gd name="T87" fmla="*/ 134 h 140"/>
                              <a:gd name="T88" fmla="*/ 615 w 684"/>
                              <a:gd name="T89" fmla="*/ 136 h 140"/>
                              <a:gd name="T90" fmla="*/ 69 w 684"/>
                              <a:gd name="T91" fmla="*/ 136 h 140"/>
                              <a:gd name="T92" fmla="*/ 56 w 684"/>
                              <a:gd name="T93" fmla="*/ 134 h 140"/>
                              <a:gd name="T94" fmla="*/ 44 w 684"/>
                              <a:gd name="T95" fmla="*/ 131 h 140"/>
                              <a:gd name="T96" fmla="*/ 46 w 684"/>
                              <a:gd name="T97" fmla="*/ 131 h 140"/>
                              <a:gd name="T98" fmla="*/ 23 w 684"/>
                              <a:gd name="T99" fmla="*/ 117 h 140"/>
                              <a:gd name="T100" fmla="*/ 10 w 684"/>
                              <a:gd name="T101" fmla="*/ 94 h 140"/>
                              <a:gd name="T102" fmla="*/ 10 w 684"/>
                              <a:gd name="T103" fmla="*/ 96 h 140"/>
                              <a:gd name="T104" fmla="*/ 6 w 684"/>
                              <a:gd name="T105" fmla="*/ 84 h 140"/>
                              <a:gd name="T106" fmla="*/ 4 w 684"/>
                              <a:gd name="T107" fmla="*/ 71 h 140"/>
                              <a:gd name="T108" fmla="*/ 6 w 684"/>
                              <a:gd name="T109" fmla="*/ 58 h 140"/>
                              <a:gd name="T110" fmla="*/ 10 w 684"/>
                              <a:gd name="T111" fmla="*/ 44 h 140"/>
                              <a:gd name="T112" fmla="*/ 10 w 684"/>
                              <a:gd name="T113" fmla="*/ 46 h 140"/>
                              <a:gd name="T114" fmla="*/ 23 w 684"/>
                              <a:gd name="T115" fmla="*/ 25 h 140"/>
                              <a:gd name="T116" fmla="*/ 46 w 684"/>
                              <a:gd name="T117" fmla="*/ 10 h 140"/>
                              <a:gd name="T118" fmla="*/ 44 w 684"/>
                              <a:gd name="T119" fmla="*/ 10 h 140"/>
                              <a:gd name="T120" fmla="*/ 56 w 684"/>
                              <a:gd name="T121" fmla="*/ 6 h 140"/>
                              <a:gd name="T122" fmla="*/ 69 w 684"/>
                              <a:gd name="T123" fmla="*/ 4 h 140"/>
                              <a:gd name="T124" fmla="*/ 69 w 684"/>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4" h="140">
                                <a:moveTo>
                                  <a:pt x="69" y="0"/>
                                </a:moveTo>
                                <a:lnTo>
                                  <a:pt x="56" y="2"/>
                                </a:lnTo>
                                <a:lnTo>
                                  <a:pt x="44" y="6"/>
                                </a:lnTo>
                                <a:lnTo>
                                  <a:pt x="19" y="21"/>
                                </a:lnTo>
                                <a:lnTo>
                                  <a:pt x="6" y="44"/>
                                </a:lnTo>
                                <a:lnTo>
                                  <a:pt x="2" y="58"/>
                                </a:lnTo>
                                <a:lnTo>
                                  <a:pt x="0" y="71"/>
                                </a:lnTo>
                                <a:lnTo>
                                  <a:pt x="2" y="84"/>
                                </a:lnTo>
                                <a:lnTo>
                                  <a:pt x="6" y="96"/>
                                </a:lnTo>
                                <a:lnTo>
                                  <a:pt x="19" y="121"/>
                                </a:lnTo>
                                <a:lnTo>
                                  <a:pt x="44" y="134"/>
                                </a:lnTo>
                                <a:lnTo>
                                  <a:pt x="56" y="138"/>
                                </a:lnTo>
                                <a:lnTo>
                                  <a:pt x="69" y="140"/>
                                </a:lnTo>
                                <a:lnTo>
                                  <a:pt x="615" y="140"/>
                                </a:lnTo>
                                <a:lnTo>
                                  <a:pt x="628" y="138"/>
                                </a:lnTo>
                                <a:lnTo>
                                  <a:pt x="640" y="134"/>
                                </a:lnTo>
                                <a:lnTo>
                                  <a:pt x="665" y="121"/>
                                </a:lnTo>
                                <a:lnTo>
                                  <a:pt x="678" y="96"/>
                                </a:lnTo>
                                <a:lnTo>
                                  <a:pt x="682" y="84"/>
                                </a:lnTo>
                                <a:lnTo>
                                  <a:pt x="684" y="71"/>
                                </a:lnTo>
                                <a:lnTo>
                                  <a:pt x="682" y="58"/>
                                </a:lnTo>
                                <a:lnTo>
                                  <a:pt x="678" y="44"/>
                                </a:lnTo>
                                <a:lnTo>
                                  <a:pt x="665" y="21"/>
                                </a:lnTo>
                                <a:lnTo>
                                  <a:pt x="640" y="6"/>
                                </a:lnTo>
                                <a:lnTo>
                                  <a:pt x="628" y="2"/>
                                </a:lnTo>
                                <a:lnTo>
                                  <a:pt x="615" y="0"/>
                                </a:lnTo>
                                <a:lnTo>
                                  <a:pt x="69" y="0"/>
                                </a:lnTo>
                                <a:lnTo>
                                  <a:pt x="69" y="4"/>
                                </a:lnTo>
                                <a:lnTo>
                                  <a:pt x="615" y="4"/>
                                </a:lnTo>
                                <a:lnTo>
                                  <a:pt x="628" y="6"/>
                                </a:lnTo>
                                <a:lnTo>
                                  <a:pt x="640" y="10"/>
                                </a:lnTo>
                                <a:lnTo>
                                  <a:pt x="638" y="10"/>
                                </a:lnTo>
                                <a:lnTo>
                                  <a:pt x="661" y="25"/>
                                </a:lnTo>
                                <a:lnTo>
                                  <a:pt x="674" y="46"/>
                                </a:lnTo>
                                <a:lnTo>
                                  <a:pt x="674" y="44"/>
                                </a:lnTo>
                                <a:lnTo>
                                  <a:pt x="678" y="58"/>
                                </a:lnTo>
                                <a:lnTo>
                                  <a:pt x="680" y="71"/>
                                </a:lnTo>
                                <a:lnTo>
                                  <a:pt x="678" y="84"/>
                                </a:lnTo>
                                <a:lnTo>
                                  <a:pt x="674" y="96"/>
                                </a:lnTo>
                                <a:lnTo>
                                  <a:pt x="674" y="94"/>
                                </a:lnTo>
                                <a:lnTo>
                                  <a:pt x="661" y="117"/>
                                </a:lnTo>
                                <a:lnTo>
                                  <a:pt x="638" y="131"/>
                                </a:lnTo>
                                <a:lnTo>
                                  <a:pt x="640" y="131"/>
                                </a:lnTo>
                                <a:lnTo>
                                  <a:pt x="628" y="134"/>
                                </a:lnTo>
                                <a:lnTo>
                                  <a:pt x="615" y="136"/>
                                </a:lnTo>
                                <a:lnTo>
                                  <a:pt x="69" y="136"/>
                                </a:lnTo>
                                <a:lnTo>
                                  <a:pt x="56" y="134"/>
                                </a:lnTo>
                                <a:lnTo>
                                  <a:pt x="44" y="131"/>
                                </a:lnTo>
                                <a:lnTo>
                                  <a:pt x="46" y="131"/>
                                </a:lnTo>
                                <a:lnTo>
                                  <a:pt x="23" y="117"/>
                                </a:lnTo>
                                <a:lnTo>
                                  <a:pt x="10" y="94"/>
                                </a:lnTo>
                                <a:lnTo>
                                  <a:pt x="10" y="96"/>
                                </a:lnTo>
                                <a:lnTo>
                                  <a:pt x="6" y="84"/>
                                </a:lnTo>
                                <a:lnTo>
                                  <a:pt x="4" y="71"/>
                                </a:lnTo>
                                <a:lnTo>
                                  <a:pt x="6" y="58"/>
                                </a:lnTo>
                                <a:lnTo>
                                  <a:pt x="10" y="44"/>
                                </a:lnTo>
                                <a:lnTo>
                                  <a:pt x="10" y="46"/>
                                </a:lnTo>
                                <a:lnTo>
                                  <a:pt x="23" y="25"/>
                                </a:lnTo>
                                <a:lnTo>
                                  <a:pt x="46" y="10"/>
                                </a:lnTo>
                                <a:lnTo>
                                  <a:pt x="44"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61" name="Rectangle 9"/>
                        <wps:cNvSpPr>
                          <a:spLocks noChangeArrowheads="1"/>
                        </wps:cNvSpPr>
                        <wps:spPr bwMode="auto">
                          <a:xfrm>
                            <a:off x="969963" y="1941513"/>
                            <a:ext cx="6350" cy="1063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62" name="Freeform 10"/>
                        <wps:cNvSpPr>
                          <a:spLocks/>
                        </wps:cNvSpPr>
                        <wps:spPr bwMode="auto">
                          <a:xfrm>
                            <a:off x="949325" y="2035175"/>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63" name="Rectangle 11"/>
                        <wps:cNvSpPr>
                          <a:spLocks noChangeArrowheads="1"/>
                        </wps:cNvSpPr>
                        <wps:spPr bwMode="auto">
                          <a:xfrm>
                            <a:off x="969963"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64" name="Freeform 12"/>
                        <wps:cNvSpPr>
                          <a:spLocks/>
                        </wps:cNvSpPr>
                        <wps:spPr bwMode="auto">
                          <a:xfrm>
                            <a:off x="946150" y="307975"/>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65" name="Rectangle 13"/>
                        <wps:cNvSpPr>
                          <a:spLocks noChangeArrowheads="1"/>
                        </wps:cNvSpPr>
                        <wps:spPr bwMode="auto">
                          <a:xfrm>
                            <a:off x="433388" y="1047750"/>
                            <a:ext cx="1082675"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66" name="Freeform 14"/>
                        <wps:cNvSpPr>
                          <a:spLocks/>
                        </wps:cNvSpPr>
                        <wps:spPr bwMode="auto">
                          <a:xfrm>
                            <a:off x="430213" y="1044575"/>
                            <a:ext cx="1085850" cy="222250"/>
                          </a:xfrm>
                          <a:custGeom>
                            <a:avLst/>
                            <a:gdLst>
                              <a:gd name="T0" fmla="*/ 0 w 684"/>
                              <a:gd name="T1" fmla="*/ 0 h 140"/>
                              <a:gd name="T2" fmla="*/ 0 w 684"/>
                              <a:gd name="T3" fmla="*/ 140 h 140"/>
                              <a:gd name="T4" fmla="*/ 684 w 684"/>
                              <a:gd name="T5" fmla="*/ 140 h 140"/>
                              <a:gd name="T6" fmla="*/ 684 w 684"/>
                              <a:gd name="T7" fmla="*/ 0 h 140"/>
                              <a:gd name="T8" fmla="*/ 0 w 684"/>
                              <a:gd name="T9" fmla="*/ 0 h 140"/>
                              <a:gd name="T10" fmla="*/ 2 w 684"/>
                              <a:gd name="T11" fmla="*/ 4 h 140"/>
                              <a:gd name="T12" fmla="*/ 682 w 684"/>
                              <a:gd name="T13" fmla="*/ 4 h 140"/>
                              <a:gd name="T14" fmla="*/ 680 w 684"/>
                              <a:gd name="T15" fmla="*/ 2 h 140"/>
                              <a:gd name="T16" fmla="*/ 680 w 684"/>
                              <a:gd name="T17" fmla="*/ 139 h 140"/>
                              <a:gd name="T18" fmla="*/ 682 w 684"/>
                              <a:gd name="T19" fmla="*/ 137 h 140"/>
                              <a:gd name="T20" fmla="*/ 2 w 684"/>
                              <a:gd name="T21" fmla="*/ 137 h 140"/>
                              <a:gd name="T22" fmla="*/ 4 w 684"/>
                              <a:gd name="T23" fmla="*/ 139 h 140"/>
                              <a:gd name="T24" fmla="*/ 4 w 684"/>
                              <a:gd name="T25" fmla="*/ 2 h 140"/>
                              <a:gd name="T26" fmla="*/ 2 w 684"/>
                              <a:gd name="T27" fmla="*/ 4 h 140"/>
                              <a:gd name="T28" fmla="*/ 0 w 684"/>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140">
                                <a:moveTo>
                                  <a:pt x="0" y="0"/>
                                </a:moveTo>
                                <a:lnTo>
                                  <a:pt x="0" y="140"/>
                                </a:lnTo>
                                <a:lnTo>
                                  <a:pt x="684" y="140"/>
                                </a:lnTo>
                                <a:lnTo>
                                  <a:pt x="684" y="0"/>
                                </a:lnTo>
                                <a:lnTo>
                                  <a:pt x="0" y="0"/>
                                </a:lnTo>
                                <a:lnTo>
                                  <a:pt x="2" y="4"/>
                                </a:lnTo>
                                <a:lnTo>
                                  <a:pt x="682" y="4"/>
                                </a:lnTo>
                                <a:lnTo>
                                  <a:pt x="680" y="2"/>
                                </a:lnTo>
                                <a:lnTo>
                                  <a:pt x="680" y="139"/>
                                </a:lnTo>
                                <a:lnTo>
                                  <a:pt x="682" y="137"/>
                                </a:lnTo>
                                <a:lnTo>
                                  <a:pt x="2" y="137"/>
                                </a:lnTo>
                                <a:lnTo>
                                  <a:pt x="4" y="139"/>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67" name="Rectangle 15"/>
                        <wps:cNvSpPr>
                          <a:spLocks noChangeArrowheads="1"/>
                        </wps:cNvSpPr>
                        <wps:spPr bwMode="auto">
                          <a:xfrm>
                            <a:off x="469900" y="10477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68" name="Rectangle 16"/>
                        <wps:cNvSpPr>
                          <a:spLocks noChangeArrowheads="1"/>
                        </wps:cNvSpPr>
                        <wps:spPr bwMode="auto">
                          <a:xfrm>
                            <a:off x="1473200" y="1047750"/>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69" name="Rectangle 17"/>
                        <wps:cNvSpPr>
                          <a:spLocks noChangeArrowheads="1"/>
                        </wps:cNvSpPr>
                        <wps:spPr bwMode="auto">
                          <a:xfrm>
                            <a:off x="969963" y="901700"/>
                            <a:ext cx="6350" cy="1031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70" name="Freeform 18"/>
                        <wps:cNvSpPr>
                          <a:spLocks/>
                        </wps:cNvSpPr>
                        <wps:spPr bwMode="auto">
                          <a:xfrm>
                            <a:off x="946150" y="990600"/>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71" name="Rectangle 19"/>
                        <wps:cNvSpPr>
                          <a:spLocks noChangeArrowheads="1"/>
                        </wps:cNvSpPr>
                        <wps:spPr bwMode="auto">
                          <a:xfrm>
                            <a:off x="969963" y="1265238"/>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72" name="Freeform 20"/>
                        <wps:cNvSpPr>
                          <a:spLocks/>
                        </wps:cNvSpPr>
                        <wps:spPr bwMode="auto">
                          <a:xfrm>
                            <a:off x="946150" y="1349375"/>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73" name="Rectangle 21"/>
                        <wps:cNvSpPr>
                          <a:spLocks noChangeArrowheads="1"/>
                        </wps:cNvSpPr>
                        <wps:spPr bwMode="auto">
                          <a:xfrm>
                            <a:off x="433388" y="1408113"/>
                            <a:ext cx="1082675"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74" name="Freeform 22"/>
                        <wps:cNvSpPr>
                          <a:spLocks/>
                        </wps:cNvSpPr>
                        <wps:spPr bwMode="auto">
                          <a:xfrm>
                            <a:off x="430213" y="1404938"/>
                            <a:ext cx="1085850" cy="544513"/>
                          </a:xfrm>
                          <a:custGeom>
                            <a:avLst/>
                            <a:gdLst>
                              <a:gd name="T0" fmla="*/ 0 w 684"/>
                              <a:gd name="T1" fmla="*/ 0 h 343"/>
                              <a:gd name="T2" fmla="*/ 0 w 684"/>
                              <a:gd name="T3" fmla="*/ 343 h 343"/>
                              <a:gd name="T4" fmla="*/ 684 w 684"/>
                              <a:gd name="T5" fmla="*/ 343 h 343"/>
                              <a:gd name="T6" fmla="*/ 684 w 684"/>
                              <a:gd name="T7" fmla="*/ 0 h 343"/>
                              <a:gd name="T8" fmla="*/ 0 w 684"/>
                              <a:gd name="T9" fmla="*/ 0 h 343"/>
                              <a:gd name="T10" fmla="*/ 2 w 684"/>
                              <a:gd name="T11" fmla="*/ 4 h 343"/>
                              <a:gd name="T12" fmla="*/ 682 w 684"/>
                              <a:gd name="T13" fmla="*/ 4 h 343"/>
                              <a:gd name="T14" fmla="*/ 680 w 684"/>
                              <a:gd name="T15" fmla="*/ 2 h 343"/>
                              <a:gd name="T16" fmla="*/ 680 w 684"/>
                              <a:gd name="T17" fmla="*/ 342 h 343"/>
                              <a:gd name="T18" fmla="*/ 682 w 684"/>
                              <a:gd name="T19" fmla="*/ 340 h 343"/>
                              <a:gd name="T20" fmla="*/ 2 w 684"/>
                              <a:gd name="T21" fmla="*/ 340 h 343"/>
                              <a:gd name="T22" fmla="*/ 4 w 684"/>
                              <a:gd name="T23" fmla="*/ 342 h 343"/>
                              <a:gd name="T24" fmla="*/ 4 w 684"/>
                              <a:gd name="T25" fmla="*/ 2 h 343"/>
                              <a:gd name="T26" fmla="*/ 2 w 684"/>
                              <a:gd name="T27" fmla="*/ 4 h 343"/>
                              <a:gd name="T28" fmla="*/ 0 w 684"/>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43">
                                <a:moveTo>
                                  <a:pt x="0" y="0"/>
                                </a:moveTo>
                                <a:lnTo>
                                  <a:pt x="0" y="343"/>
                                </a:lnTo>
                                <a:lnTo>
                                  <a:pt x="684" y="343"/>
                                </a:lnTo>
                                <a:lnTo>
                                  <a:pt x="684" y="0"/>
                                </a:lnTo>
                                <a:lnTo>
                                  <a:pt x="0" y="0"/>
                                </a:lnTo>
                                <a:lnTo>
                                  <a:pt x="2" y="4"/>
                                </a:lnTo>
                                <a:lnTo>
                                  <a:pt x="682" y="4"/>
                                </a:lnTo>
                                <a:lnTo>
                                  <a:pt x="680" y="2"/>
                                </a:lnTo>
                                <a:lnTo>
                                  <a:pt x="680" y="342"/>
                                </a:lnTo>
                                <a:lnTo>
                                  <a:pt x="682"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75" name="Rectangle 23"/>
                        <wps:cNvSpPr>
                          <a:spLocks noChangeArrowheads="1"/>
                        </wps:cNvSpPr>
                        <wps:spPr bwMode="auto">
                          <a:xfrm>
                            <a:off x="433388" y="361950"/>
                            <a:ext cx="1082675" cy="5429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76" name="Freeform 24"/>
                        <wps:cNvSpPr>
                          <a:spLocks/>
                        </wps:cNvSpPr>
                        <wps:spPr bwMode="auto">
                          <a:xfrm>
                            <a:off x="430213" y="358775"/>
                            <a:ext cx="1085850" cy="546100"/>
                          </a:xfrm>
                          <a:custGeom>
                            <a:avLst/>
                            <a:gdLst>
                              <a:gd name="T0" fmla="*/ 0 w 684"/>
                              <a:gd name="T1" fmla="*/ 0 h 344"/>
                              <a:gd name="T2" fmla="*/ 0 w 684"/>
                              <a:gd name="T3" fmla="*/ 344 h 344"/>
                              <a:gd name="T4" fmla="*/ 684 w 684"/>
                              <a:gd name="T5" fmla="*/ 344 h 344"/>
                              <a:gd name="T6" fmla="*/ 684 w 684"/>
                              <a:gd name="T7" fmla="*/ 0 h 344"/>
                              <a:gd name="T8" fmla="*/ 0 w 684"/>
                              <a:gd name="T9" fmla="*/ 0 h 344"/>
                              <a:gd name="T10" fmla="*/ 2 w 684"/>
                              <a:gd name="T11" fmla="*/ 4 h 344"/>
                              <a:gd name="T12" fmla="*/ 682 w 684"/>
                              <a:gd name="T13" fmla="*/ 4 h 344"/>
                              <a:gd name="T14" fmla="*/ 680 w 684"/>
                              <a:gd name="T15" fmla="*/ 2 h 344"/>
                              <a:gd name="T16" fmla="*/ 680 w 684"/>
                              <a:gd name="T17" fmla="*/ 342 h 344"/>
                              <a:gd name="T18" fmla="*/ 682 w 684"/>
                              <a:gd name="T19" fmla="*/ 340 h 344"/>
                              <a:gd name="T20" fmla="*/ 2 w 684"/>
                              <a:gd name="T21" fmla="*/ 340 h 344"/>
                              <a:gd name="T22" fmla="*/ 4 w 684"/>
                              <a:gd name="T23" fmla="*/ 342 h 344"/>
                              <a:gd name="T24" fmla="*/ 4 w 684"/>
                              <a:gd name="T25" fmla="*/ 2 h 344"/>
                              <a:gd name="T26" fmla="*/ 2 w 684"/>
                              <a:gd name="T27" fmla="*/ 4 h 344"/>
                              <a:gd name="T28" fmla="*/ 0 w 684"/>
                              <a:gd name="T29"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4" h="344">
                                <a:moveTo>
                                  <a:pt x="0" y="0"/>
                                </a:moveTo>
                                <a:lnTo>
                                  <a:pt x="0" y="344"/>
                                </a:lnTo>
                                <a:lnTo>
                                  <a:pt x="684" y="344"/>
                                </a:lnTo>
                                <a:lnTo>
                                  <a:pt x="684" y="0"/>
                                </a:lnTo>
                                <a:lnTo>
                                  <a:pt x="0" y="0"/>
                                </a:lnTo>
                                <a:lnTo>
                                  <a:pt x="2" y="4"/>
                                </a:lnTo>
                                <a:lnTo>
                                  <a:pt x="682" y="4"/>
                                </a:lnTo>
                                <a:lnTo>
                                  <a:pt x="680" y="2"/>
                                </a:lnTo>
                                <a:lnTo>
                                  <a:pt x="680" y="342"/>
                                </a:lnTo>
                                <a:lnTo>
                                  <a:pt x="682" y="340"/>
                                </a:lnTo>
                                <a:lnTo>
                                  <a:pt x="2" y="340"/>
                                </a:lnTo>
                                <a:lnTo>
                                  <a:pt x="4" y="342"/>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77" name="Rectangle 25"/>
                        <wps:cNvSpPr>
                          <a:spLocks noChangeArrowheads="1"/>
                        </wps:cNvSpPr>
                        <wps:spPr bwMode="auto">
                          <a:xfrm>
                            <a:off x="768350" y="52382"/>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1AE5C1"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wps:txbx>
                        <wps:bodyPr vert="horz" wrap="none" lIns="0" tIns="0" rIns="0" bIns="0" numCol="1" anchor="t" anchorCtr="0" compatLnSpc="1">
                          <a:prstTxWarp prst="textNoShape">
                            <a:avLst/>
                          </a:prstTxWarp>
                          <a:spAutoFit/>
                        </wps:bodyPr>
                      </wps:wsp>
                      <wps:wsp>
                        <wps:cNvPr id="2178" name="Rectangle 26"/>
                        <wps:cNvSpPr>
                          <a:spLocks noChangeArrowheads="1"/>
                        </wps:cNvSpPr>
                        <wps:spPr bwMode="auto">
                          <a:xfrm>
                            <a:off x="787400" y="1096837"/>
                            <a:ext cx="372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F390075"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wps:txbx>
                        <wps:bodyPr vert="horz" wrap="none" lIns="0" tIns="0" rIns="0" bIns="0" numCol="1" anchor="t" anchorCtr="0" compatLnSpc="1">
                          <a:prstTxWarp prst="textNoShape">
                            <a:avLst/>
                          </a:prstTxWarp>
                          <a:spAutoFit/>
                        </wps:bodyPr>
                      </wps:wsp>
                      <wps:wsp>
                        <wps:cNvPr id="2179" name="Rectangle 28"/>
                        <wps:cNvSpPr>
                          <a:spLocks noChangeArrowheads="1"/>
                        </wps:cNvSpPr>
                        <wps:spPr bwMode="auto">
                          <a:xfrm>
                            <a:off x="714375" y="509529"/>
                            <a:ext cx="5168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1FD49DE"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w:t>
                              </w:r>
                            </w:p>
                          </w:txbxContent>
                        </wps:txbx>
                        <wps:bodyPr vert="horz" wrap="none" lIns="0" tIns="0" rIns="0" bIns="0" numCol="1" anchor="t" anchorCtr="0" compatLnSpc="1">
                          <a:prstTxWarp prst="textNoShape">
                            <a:avLst/>
                          </a:prstTxWarp>
                          <a:spAutoFit/>
                        </wps:bodyPr>
                      </wps:wsp>
                      <wps:wsp>
                        <wps:cNvPr id="2180" name="Rectangle 29"/>
                        <wps:cNvSpPr>
                          <a:spLocks noChangeArrowheads="1"/>
                        </wps:cNvSpPr>
                        <wps:spPr bwMode="auto">
                          <a:xfrm>
                            <a:off x="701675" y="623816"/>
                            <a:ext cx="5454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B176D10"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B &lt;&lt; 16</w:t>
                              </w:r>
                            </w:p>
                          </w:txbxContent>
                        </wps:txbx>
                        <wps:bodyPr vert="horz" wrap="none" lIns="0" tIns="0" rIns="0" bIns="0" numCol="1" anchor="t" anchorCtr="0" compatLnSpc="1">
                          <a:prstTxWarp prst="textNoShape">
                            <a:avLst/>
                          </a:prstTxWarp>
                          <a:spAutoFit/>
                        </wps:bodyPr>
                      </wps:wsp>
                      <wps:wsp>
                        <wps:cNvPr id="2181" name="Rectangle 30"/>
                        <wps:cNvSpPr>
                          <a:spLocks noChangeArrowheads="1"/>
                        </wps:cNvSpPr>
                        <wps:spPr bwMode="auto">
                          <a:xfrm>
                            <a:off x="725488" y="1501602"/>
                            <a:ext cx="494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23D923"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7</w:t>
                              </w:r>
                            </w:p>
                          </w:txbxContent>
                        </wps:txbx>
                        <wps:bodyPr vert="horz" wrap="none" lIns="0" tIns="0" rIns="0" bIns="0" numCol="1" anchor="t" anchorCtr="0" compatLnSpc="1">
                          <a:prstTxWarp prst="textNoShape">
                            <a:avLst/>
                          </a:prstTxWarp>
                          <a:spAutoFit/>
                        </wps:bodyPr>
                      </wps:wsp>
                      <wps:wsp>
                        <wps:cNvPr id="2182" name="Rectangle 31"/>
                        <wps:cNvSpPr>
                          <a:spLocks noChangeArrowheads="1"/>
                        </wps:cNvSpPr>
                        <wps:spPr bwMode="auto">
                          <a:xfrm>
                            <a:off x="695325" y="1617477"/>
                            <a:ext cx="556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C8EA112"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7</w:t>
                              </w:r>
                            </w:p>
                          </w:txbxContent>
                        </wps:txbx>
                        <wps:bodyPr vert="horz" wrap="none" lIns="0" tIns="0" rIns="0" bIns="0" numCol="1" anchor="t" anchorCtr="0" compatLnSpc="1">
                          <a:prstTxWarp prst="textNoShape">
                            <a:avLst/>
                          </a:prstTxWarp>
                          <a:spAutoFit/>
                        </wps:bodyPr>
                      </wps:wsp>
                      <wps:wsp>
                        <wps:cNvPr id="2183" name="Rectangle 32"/>
                        <wps:cNvSpPr>
                          <a:spLocks noChangeArrowheads="1"/>
                        </wps:cNvSpPr>
                        <wps:spPr bwMode="auto">
                          <a:xfrm>
                            <a:off x="698500" y="1736525"/>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B6A660B"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wps:txbx>
                        <wps:bodyPr vert="horz" wrap="none" lIns="0" tIns="0" rIns="0" bIns="0" numCol="1" anchor="t" anchorCtr="0" compatLnSpc="1">
                          <a:prstTxWarp prst="textNoShape">
                            <a:avLst/>
                          </a:prstTxWarp>
                          <a:spAutoFit/>
                        </wps:bodyPr>
                      </wps:wsp>
                      <wps:wsp>
                        <wps:cNvPr id="2184" name="Rectangle 33"/>
                        <wps:cNvSpPr>
                          <a:spLocks noChangeArrowheads="1"/>
                        </wps:cNvSpPr>
                        <wps:spPr bwMode="auto">
                          <a:xfrm>
                            <a:off x="881063" y="1742874"/>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24F760" w14:textId="77777777" w:rsidR="00306BE6" w:rsidRDefault="00306BE6" w:rsidP="00EC1A2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2185" name="Rectangle 34"/>
                        <wps:cNvSpPr>
                          <a:spLocks noChangeArrowheads="1"/>
                        </wps:cNvSpPr>
                        <wps:spPr bwMode="auto">
                          <a:xfrm>
                            <a:off x="847725" y="2141292"/>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A6A10B"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2186" name="Rectangle 35"/>
                        <wps:cNvSpPr>
                          <a:spLocks noChangeArrowheads="1"/>
                        </wps:cNvSpPr>
                        <wps:spPr bwMode="auto">
                          <a:xfrm>
                            <a:off x="0" y="2571454"/>
                            <a:ext cx="225425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58EDCF" w14:textId="77777777" w:rsidR="00306BE6" w:rsidRDefault="00306BE6" w:rsidP="00B413D0">
                              <w:pPr>
                                <w:pStyle w:val="FigureNoTitle"/>
                                <w:spacing w:before="0" w:after="0"/>
                              </w:pPr>
                              <w:bookmarkStart w:id="1363" w:name="_Toc524617841"/>
                              <w:r w:rsidRPr="00B413D0">
                                <w:t>Figure E.20 – Initialisation of the decoder</w:t>
                              </w:r>
                              <w:bookmarkEnd w:id="1363"/>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B331FB2" id="グループ化 37" o:spid="_x0000_s2966" style="position:absolute;left:0;text-align:left;margin-left:0;margin-top:1pt;width:177.75pt;height:214.5pt;z-index:251668480;mso-position-horizontal:center;mso-position-horizontal-relative:margin;mso-position-vertical-relative:text;mso-width-relative:margin;mso-height-relative:margin" coordsize="22574,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">
                <v:rect id="AutoShape 3" o:spid="_x0000_s2967" style="position:absolute;width:22574;height:2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fIMYA&#10;AADdAAAADwAAAGRycy9kb3ducmV2LnhtbESP3WrCQBSE7wXfYTlCb0Q3ChWJriKCGEpBGn+uD9lj&#10;Esyejdltkr59t1DwcpiZb5j1tjeVaKlxpWUFs2kEgjizuuRcweV8mCxBOI+ssbJMCn7IwXYzHKwx&#10;1rbjL2pTn4sAYRejgsL7OpbSZQUZdFNbEwfvbhuDPsgml7rBLsBNJedRtJAGSw4LBda0Lyh7pN9G&#10;QZed2tv58yhP41ti+Zk89+n1Q6m3Ub9bgfDU+1f4v51oBfPZ+wL+3o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OfIMYAAADdAAAADwAAAAAAAAAAAAAAAACYAgAAZHJz&#10;L2Rvd25yZXYueG1sUEsFBgAAAAAEAAQA9QAAAIsDAAAAAA==&#10;" filled="f" stroked="f">
                  <o:lock v:ext="edit" aspectratio="t" text="t"/>
                </v:rect>
                <v:shape id="Freeform 5" o:spid="_x0000_s2968" style="position:absolute;left:4333;top:20907;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sF38YA&#10;AADdAAAADwAAAGRycy9kb3ducmV2LnhtbESPT2sCMRTE74LfIbyCt5q4aP+sRrGC4qm2thS8PTav&#10;u2s3L8smavz2TaHgcZiZ3zCzRbSNOFPna8caRkMFgrhwpuZSw+fH+v4JhA/IBhvHpOFKHhbzfm+G&#10;uXEXfqfzPpQiQdjnqKEKoc2l9EVFFv3QtcTJ+3adxZBkV0rT4SXBbSMzpR6kxZrTQoUtrSoqfvYn&#10;q+Hw+nx9Y1Jx86KOX3Ics916udF6cBeXUxCBYriF/9tboyEbTR7h7016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sF38YAAADdAAAADwAAAAAAAAAAAAAAAACYAgAAZHJz&#10;L2Rvd25yZXYueG1sUEsFBgAAAAAEAAQA9QAAAIsDAAAAAA==&#10;" path="m67,l54,2,42,6,19,21,6,42,2,55,,69,2,82,6,94r13,23l42,130r12,4l67,136r546,l626,134r12,-4l661,117,674,94r4,-12l680,69,678,55,674,42,661,21,638,6,626,2,613,,67,xe" stroked="f">
                  <v:path arrowok="t" o:connecttype="custom" o:connectlocs="106363,0;85725,3175;66675,9525;30163,33338;9525,66675;3175,87313;0,109538;3175,130175;9525,149225;30163,185738;66675,206375;85725,212725;106363,215900;973138,215900;993775,212725;1012825,206375;1049338,185738;1069975,149225;1076325,130175;1079500,109538;1076325,87313;1069975,66675;1049338,33338;1012825,9525;993775,3175;973138,0;106363,0" o:connectangles="0,0,0,0,0,0,0,0,0,0,0,0,0,0,0,0,0,0,0,0,0,0,0,0,0,0,0"/>
                </v:shape>
                <v:shape id="Freeform 6" o:spid="_x0000_s2969" style="position:absolute;left:4302;top:20875;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xY2cMA&#10;AADdAAAADwAAAGRycy9kb3ducmV2LnhtbERPTWvCQBC9F/oflin0VjemtJXoKkUpSKGHxnrwNmTH&#10;bGx2NmRXk/77zkHw+Hjfi9XoW3WhPjaBDUwnGSjiKtiGawM/u4+nGaiYkC22gcnAH0VYLe/vFljY&#10;MPA3XcpUKwnhWKABl1JXaB0rRx7jJHTEwh1D7zEJ7Gttexwk3Lc6z7JX7bFhaXDY0dpR9VuevYGN&#10;229tybv4lR0+89Owrt+eZY95fBjf56ASjekmvrq31kA+fZG58kae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xY2cMAAADdAAAADwAAAAAAAAAAAAAAAACYAgAAZHJzL2Rv&#10;d25yZXYueG1sUEsFBgAAAAAEAAQA9QAAAIgDAAAAAA==&#10;" path="m69,l56,2,44,6,19,21,6,44,2,57,,71,2,84,6,96r13,25l44,134r12,4l69,140r546,l628,138r12,-4l665,121,678,96r4,-12l684,71,682,57,678,44,665,21,640,6,628,2,615,,69,r,4l615,4r13,2l640,9r-2,l661,25r13,21l674,44r4,13l680,71r-2,13l674,96r,-2l661,117r-23,13l640,130r-12,4l615,136r-546,l56,134,44,130r2,l23,117,10,94r,2l6,84,4,71,6,57,10,44r,2l23,25,46,9r-2,l56,6,69,4,69,xe" fillcolor="black" stroked="f">
                  <v:path arrowok="t" o:connecttype="custom" o:connectlocs="109538,0;88900,3175;69850,9525;30163,33338;9525,69850;3175,90488;0,112713;3175,133350;9525,152400;30163,192088;69850,212725;88900,219075;109538,222250;976313,222250;996950,219075;1016000,212725;1055688,192088;1076325,152400;1082675,133350;1085850,112713;1082675,90488;1076325,69850;1055688,33338;1016000,9525;996950,3175;976313,0;109538,0;109538,6350;976313,6350;996950,9525;1016000,14288;1012825,14288;1049338,39688;1069975,73025;1069975,69850;1076325,90488;1079500,112713;1076325,133350;1069975,152400;1069975,149225;1049338,185738;1012825,206375;1016000,206375;996950,212725;976313,215900;109538,215900;88900,212725;69850,206375;73025,206375;36513,185738;15875,149225;15875,152400;9525,133350;6350,112713;9525,90488;15875,69850;15875,73025;36513,39688;73025,14288;69850,14288;88900,9525;109538,6350;109538,0" o:connectangles="0,0,0,0,0,0,0,0,0,0,0,0,0,0,0,0,0,0,0,0,0,0,0,0,0,0,0,0,0,0,0,0,0,0,0,0,0,0,0,0,0,0,0,0,0,0,0,0,0,0,0,0,0,0,0,0,0,0,0,0,0,0,0"/>
                </v:shape>
                <v:shape id="Freeform 7" o:spid="_x0000_s2970" style="position:absolute;left:4333;top:31;width:10795;height:2159;visibility:visible;mso-wrap-style:square;v-text-anchor:top" coordsize="68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0NsYA&#10;AADdAAAADwAAAGRycy9kb3ducmV2LnhtbESPT2sCMRTE74LfIbxCbzVxqUW3RrEFpSfrPwRvj83r&#10;7tbNy7JJNX77plDwOMzMb5jpPNpGXKjztWMNw4ECQVw4U3Op4bBfPo1B+IBssHFMGm7kYT7r96aY&#10;G3flLV12oRQJwj5HDVUIbS6lLyqy6AeuJU7el+sshiS7UpoOrwluG5kp9SIt1pwWKmzpvaLivPux&#10;Gk7ryW3DpOLqTX0f5XPMPpeLldaPD3HxCiJQDPfwf/vDaMiGown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g0NsYAAADdAAAADwAAAAAAAAAAAAAAAACYAgAAZHJz&#10;L2Rvd25yZXYueG1sUEsFBgAAAAAEAAQA9QAAAIsDAAAAAA==&#10;" path="m67,l54,2,42,6,19,21,6,42,2,56,,69,2,82,6,94r13,23l42,130r12,4l67,136r546,l626,134r12,-4l661,117,674,94r4,-12l680,69,678,56,674,42,661,21,638,6,626,2,613,,67,xe" stroked="f">
                  <v:path arrowok="t" o:connecttype="custom" o:connectlocs="106363,0;85725,3175;66675,9525;30163,33338;9525,66675;3175,88900;0,109538;3175,130175;9525,149225;30163,185738;66675,206375;85725,212725;106363,215900;973138,215900;993775,212725;1012825,206375;1049338,185738;1069975,149225;1076325,130175;1079500,109538;1076325,88900;1069975,66675;1049338,33338;1012825,9525;993775,3175;973138,0;106363,0" o:connectangles="0,0,0,0,0,0,0,0,0,0,0,0,0,0,0,0,0,0,0,0,0,0,0,0,0,0,0"/>
                </v:shape>
                <v:shape id="Freeform 8" o:spid="_x0000_s2971" style="position:absolute;left:4302;width:10858;height:2222;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eYsMA&#10;AADdAAAADwAAAGRycy9kb3ducmV2LnhtbERPTWvCQBC9F/oflil4qxsjWImuUiwFEXow2kNvQ3bM&#10;ps3OhuzWxH/fOQg9Pt73ejv6Vl2pj01gA7NpBoq4Crbh2sD59P68BBUTssU2MBm4UYTt5vFhjYUN&#10;Ax/pWqZaSQjHAg24lLpC61g58hinoSMW7hJ6j0lgX2vb4yDhvtV5li20x4alwWFHO0fVT/nrDby5&#10;z70t+RQ/sq9D/j3s6pe57DGTp/F1BSrRmP7Fd/feGshnC9kvb+QJ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eYsMAAADdAAAADwAAAAAAAAAAAAAAAACYAgAAZHJzL2Rv&#10;d25yZXYueG1sUEsFBgAAAAAEAAQA9QAAAIgDAAAAAA==&#10;" path="m69,l56,2,44,6,19,21,6,44,2,58,,71,2,84,6,96r13,25l44,134r12,4l69,140r546,l628,138r12,-4l665,121,678,96r4,-12l684,71,682,58,678,44,665,21,640,6,628,2,615,,69,r,4l615,4r13,2l640,10r-2,l661,25r13,21l674,44r4,14l680,71r-2,13l674,96r,-2l661,117r-23,14l640,131r-12,3l615,136r-546,l56,134,44,131r2,l23,117,10,94r,2l6,84,4,71,6,58,10,44r,2l23,25,46,10r-2,l56,6,69,4,69,xe" fillcolor="black" stroked="f">
                  <v:path arrowok="t" o:connecttype="custom" o:connectlocs="109538,0;88900,3175;69850,9525;30163,33338;9525,69850;3175,92075;0,112713;3175,133350;9525,152400;30163,192088;69850,212725;88900,219075;109538,222250;976313,222250;996950,219075;1016000,212725;1055688,192088;1076325,152400;1082675,133350;1085850,112713;1082675,92075;1076325,69850;1055688,33338;1016000,9525;996950,3175;976313,0;109538,0;109538,6350;976313,6350;996950,9525;1016000,15875;1012825,15875;1049338,39688;1069975,73025;1069975,69850;1076325,92075;1079500,112713;1076325,133350;1069975,152400;1069975,149225;1049338,185738;1012825,207963;1016000,207963;996950,212725;976313,215900;109538,215900;88900,212725;69850,207963;73025,207963;36513,185738;15875,149225;15875,152400;9525,133350;6350,112713;9525,92075;15875,69850;15875,73025;36513,39688;73025,15875;69850,15875;88900,9525;109538,6350;109538,0" o:connectangles="0,0,0,0,0,0,0,0,0,0,0,0,0,0,0,0,0,0,0,0,0,0,0,0,0,0,0,0,0,0,0,0,0,0,0,0,0,0,0,0,0,0,0,0,0,0,0,0,0,0,0,0,0,0,0,0,0,0,0,0,0,0,0"/>
                </v:shape>
                <v:rect id="Rectangle 9" o:spid="_x0000_s2972" style="position:absolute;left:9699;top:19415;width:64;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JPXscA&#10;AADdAAAADwAAAGRycy9kb3ducmV2LnhtbESPT2vCQBTE70K/w/IKvekmoYpGV6mFQi8F//RQb8/s&#10;axLMvk13txr99K4geBxm5jfMbNGZRhzJ+dqygnSQgCAurK65VPC9/eiPQfiArLGxTArO5GExf+rN&#10;MNf2xGs6bkIpIoR9jgqqENpcSl9UZNAPbEscvV/rDIYoXSm1w1OEm0ZmSTKSBmuOCxW29F5Rcdj8&#10;GwXLyXj5t3rlr8t6v6Pdz/4wzFyi1Mtz9zYFEagLj/C9/akVZOko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CT17HAAAA3QAAAA8AAAAAAAAAAAAAAAAAmAIAAGRy&#10;cy9kb3ducmV2LnhtbFBLBQYAAAAABAAEAPUAAACMAwAAAAA=&#10;" fillcolor="black" stroked="f"/>
                <v:shape id="Freeform 10" o:spid="_x0000_s2973" style="position:absolute;left:9493;top:20351;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V8QA&#10;AADdAAAADwAAAGRycy9kb3ducmV2LnhtbESPQYvCMBSE78L+h/AEb5pa17JWoyzKsp4Eu+r50Tzb&#10;YvNSmqjdf28EweMwM98wi1VnanGj1lWWFYxHEQji3OqKCwWHv5/hFwjnkTXWlknBPzlYLT96C0y1&#10;vfOebpkvRICwS1FB6X2TSunykgy6kW2Ig3e2rUEfZFtI3eI9wE0t4yhKpMGKw0KJDa1Lyi/Z1SiY&#10;drPkUP/Gp5mWn8fJRu6S9eaq1KDffc9BeOr8O/xqb7WCeJzE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P8lfEAAAA3QAAAA8AAAAAAAAAAAAAAAAAmAIAAGRycy9k&#10;b3ducmV2LnhtbFBLBQYAAAAABAAEAPUAAACJAwAAAAA=&#10;" path="m,l15,33,32,,,xe" fillcolor="black" strokeweight="0">
                  <v:path arrowok="t" o:connecttype="custom" o:connectlocs="0,0;23813,52388;50800,0;0,0" o:connectangles="0,0,0,0"/>
                </v:shape>
                <v:rect id="Rectangle 11" o:spid="_x0000_s2974" style="position:absolute;left:9699;top:2190;width:64;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0s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WX/w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cdLLHAAAA3QAAAA8AAAAAAAAAAAAAAAAAmAIAAGRy&#10;cy9kb3ducmV2LnhtbFBLBQYAAAAABAAEAPUAAACMAwAAAAA=&#10;" fillcolor="black" stroked="f"/>
                <v:shape id="Freeform 12" o:spid="_x0000_s2975" style="position:absolute;left:9461;top:3079;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FsccA&#10;AADdAAAADwAAAGRycy9kb3ducmV2LnhtbESPQWsCMRSE7wX/Q3iCl6JZRUW2RmkFQbBQqkJ7fCTP&#10;3dDNy7qJ67a/vikIPQ4z8w2zXHeuEi01wXpWMB5lIIi1N5YLBafjdrgAESKywcozKfimAOtV72GJ&#10;ufE3fqf2EAuRIBxyVFDGWOdSBl2SwzDyNXHyzr5xGJNsCmkavCW4q+Qky+bSoeW0UGJNm5L01+Hq&#10;FLR6j+ef2aP/0G9Xu/vUL6/20ik16HfPTyAidfE/fG/vjILJeD6Fvzfp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lxbHHAAAA3QAAAA8AAAAAAAAAAAAAAAAAmAIAAGRy&#10;cy9kb3ducmV2LnhtbFBLBQYAAAAABAAEAPUAAACMAwAAAAA=&#10;" path="m,l17,32,32,,,xe" fillcolor="black" strokeweight="0">
                  <v:path arrowok="t" o:connecttype="custom" o:connectlocs="0,0;26988,50800;50800,0;0,0" o:connectangles="0,0,0,0"/>
                </v:shape>
                <v:rect id="Rectangle 13" o:spid="_x0000_s2976" style="position:absolute;left:4333;top:10477;width:1082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8QA&#10;AADdAAAADwAAAGRycy9kb3ducmV2LnhtbESPT4vCMBTE7wt+h/AEb2viv6LVKCIIgruHVcHro3m2&#10;xealNlHrtzcLC3scZuY3zGLV2ko8qPGlYw2DvgJBnDlTcq7hdNx+TkH4gGywckwaXuRhtex8LDA1&#10;7sk/9DiEXEQI+xQ1FCHUqZQ+K8ii77uaOHoX11gMUTa5NA0+I9xWcqhUIi2WHBcKrGlTUHY93K0G&#10;TMbm9n0ZfR339wRneau2k7PSutdt13MQgdrwH/5r74yG4SCZwO+b+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7M//EAAAA3QAAAA8AAAAAAAAAAAAAAAAAmAIAAGRycy9k&#10;b3ducmV2LnhtbFBLBQYAAAAABAAEAPUAAACJAwAAAAA=&#10;" stroked="f"/>
                <v:shape id="Freeform 14" o:spid="_x0000_s2977" style="position:absolute;left:4302;top:10445;width:10858;height:2223;visibility:visible;mso-wrap-style:square;v-text-anchor:top" coordsize="68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jjcIA&#10;AADdAAAADwAAAGRycy9kb3ducmV2LnhtbERPz2vCMBS+D/Y/hDfYbaZW6EZnFFEEGXiwusNuj+bZ&#10;VJuX0kRb/3sjCDt+fL+n88E24kqdrx0rGI8SEMSl0zVXCg779ccXCB+QNTaOScGNPMxnry9TzLXr&#10;eUfXIlQihrDPUYEJoc2l9KUhi37kWuLIHV1nMUTYVVJ32Mdw28g0STJpsebYYLClpaHyXFysgpX5&#10;3eiC936b/P2kp35ZfU7iHvX+Niy+QQQawr/46d5oBek4y+DxJj4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6ONwgAAAN0AAAAPAAAAAAAAAAAAAAAAAJgCAABkcnMvZG93&#10;bnJldi54bWxQSwUGAAAAAAQABAD1AAAAhwMAAAAA&#10;" path="m,l,140r684,l684,,,,2,4r680,l680,2r,137l682,137,2,137r2,2l4,2,2,4,,xe" fillcolor="black" stroked="f">
                  <v:path arrowok="t" o:connecttype="custom" o:connectlocs="0,0;0,222250;1085850,222250;1085850,0;0,0;3175,6350;1082675,6350;1079500,3175;1079500,220663;1082675,217488;3175,217488;6350,220663;6350,3175;3175,6350;0,0" o:connectangles="0,0,0,0,0,0,0,0,0,0,0,0,0,0,0"/>
                </v:shape>
                <v:rect id="Rectangle 15" o:spid="_x0000_s2978" style="position:absolute;left:4699;top:10477;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ysc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WX/wB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ncrHHAAAA3QAAAA8AAAAAAAAAAAAAAAAAmAIAAGRy&#10;cy9kb3ducmV2LnhtbFBLBQYAAAAABAAEAPUAAACMAwAAAAA=&#10;" fillcolor="black" stroked="f"/>
                <v:rect id="Rectangle 16" o:spid="_x0000_s2979" style="position:absolute;left:14732;top:10477;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jmw8UA&#10;AADdAAAADwAAAGRycy9kb3ducmV2LnhtbERPy2rCQBTdF/oPwy24qxODlRgzSi0I3RR8dFF3N5nb&#10;JJi5k86Mmvr1nUXB5eG8i9VgOnEh51vLCibjBARxZXXLtYLPw+Y5A+EDssbOMin4JQ+r5eNDgbm2&#10;V97RZR9qEUPY56igCaHPpfRVQwb92PbEkfu2zmCI0NVSO7zGcNPJNElm0mDLsaHBnt4aqk77s1Gw&#10;nmfrn+2UP2678kjHr/L0krpEqdHT8LoAEWgId/G/+10rSCezODe+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ObDxQAAAN0AAAAPAAAAAAAAAAAAAAAAAJgCAABkcnMv&#10;ZG93bnJldi54bWxQSwUGAAAAAAQABAD1AAAAigMAAAAA&#10;" fillcolor="black" stroked="f"/>
                <v:rect id="Rectangle 17" o:spid="_x0000_s2980" style="position:absolute;left:9699;top:9017;width:64;height:1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DW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4WQG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0Q1jHAAAA3QAAAA8AAAAAAAAAAAAAAAAAmAIAAGRy&#10;cy9kb3ducmV2LnhtbFBLBQYAAAAABAAEAPUAAACMAwAAAAA=&#10;" fillcolor="black" stroked="f"/>
                <v:shape id="Freeform 18" o:spid="_x0000_s2981" style="position:absolute;left:9461;top:9906;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b8QA&#10;AADdAAAADwAAAGRycy9kb3ducmV2LnhtbERPTWsCMRC9F/ofwhS8iGYVbGU1SisIgkKpLbTHIRl3&#10;g5vJuonr6q83B6HHx/ueLztXiZaaYD0rGA0zEMTaG8uFgp/v9WAKIkRkg5VnUnClAMvF89Mcc+Mv&#10;/EXtPhYihXDIUUEZY51LGXRJDsPQ18SJO/jGYUywKaRp8JLCXSXHWfYqHVpODSXWtCpJH/dnp6DV&#10;WzzcJn3/qz/PdvOnP3b21CnVe+neZyAidfFf/HBvjILx6C3tT2/S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VW/EAAAA3QAAAA8AAAAAAAAAAAAAAAAAmAIAAGRycy9k&#10;b3ducmV2LnhtbFBLBQYAAAAABAAEAPUAAACJAwAAAAA=&#10;" path="m,l17,32,32,,,xe" fillcolor="black" strokeweight="0">
                  <v:path arrowok="t" o:connecttype="custom" o:connectlocs="0,0;26988,50800;50800,0;0,0" o:connectangles="0,0,0,0"/>
                </v:shape>
                <v:rect id="Rectangle 19" o:spid="_x0000_s2982" style="position:absolute;left:9699;top:12652;width:64;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Zg8gA&#10;AADdAAAADwAAAGRycy9kb3ducmV2LnhtbESPT2vCQBTE7wW/w/KE3uomoVpNXaUWCr0I9c9Bb8/s&#10;axLMvk13txr99F1B6HGYmd8w03lnGnEi52vLCtJBAoK4sLrmUsF28/E0BuEDssbGMim4kIf5rPcw&#10;xVzbM6/otA6liBD2OSqoQmhzKX1RkUE/sC1x9L6tMxiidKXUDs8RbhqZJclIGqw5LlTY0ntFxXH9&#10;axQsJuPFz9czL6+rw572u8NxmLlEqcd+9/YKIlAX/sP39qdWkKUvK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W9mDyAAAAN0AAAAPAAAAAAAAAAAAAAAAAJgCAABk&#10;cnMvZG93bnJldi54bWxQSwUGAAAAAAQABAD1AAAAjQMAAAAA&#10;" fillcolor="black" stroked="f"/>
                <v:shape id="Freeform 20" o:spid="_x0000_s2983" style="position:absolute;left:9461;top:13493;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kisQA&#10;AADdAAAADwAAAGRycy9kb3ducmV2LnhtbESPT4vCMBTE78J+h/AWvGlq1apdoyyK6Enw7/nRvG3L&#10;Ni+lidr99htB8DjMzG+Y+bI1lbhT40rLCgb9CARxZnXJuYLzadObgnAeWWNlmRT8kYPl4qMzx1Tb&#10;Bx/ofvS5CBB2KSoovK9TKV1WkEHXtzVx8H5sY9AH2eRSN/gIcFPJOIoSabDksFBgTauCst/jzSgY&#10;t7PkXG3j60zL0WW4lvtktb4p1f1sv79AeGr9O/xq77SCeDCJ4fk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WZIrEAAAA3QAAAA8AAAAAAAAAAAAAAAAAmAIAAGRycy9k&#10;b3ducmV2LnhtbFBLBQYAAAAABAAEAPUAAACJAwAAAAA=&#10;" path="m,l17,33,32,,,xe" fillcolor="black" strokeweight="0">
                  <v:path arrowok="t" o:connecttype="custom" o:connectlocs="0,0;26988,52388;50800,0;0,0" o:connectangles="0,0,0,0"/>
                </v:shape>
                <v:rect id="Rectangle 21" o:spid="_x0000_s2984" style="position:absolute;left:4333;top:14081;width:10827;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YzcYA&#10;AADdAAAADwAAAGRycy9kb3ducmV2LnhtbESPW2sCMRSE3wv9D+EUfKuJl6663SgiCELrgxfw9bA5&#10;e6Gbk3UTdfvvm0Khj8PMfMNkq9424k6drx1rGA0VCOLcmZpLDefT9nUOwgdkg41j0vBNHlbL56cM&#10;U+MefKD7MZQiQtinqKEKoU2l9HlFFv3QtcTRK1xnMUTZldJ0+Ihw28ixUom0WHNcqLClTUX51/Fm&#10;NWAyNdd9Mfk8fdwSXJS92r5dlNaDl379DiJQH/7Df+2d0TAezS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eYzcYAAADdAAAADwAAAAAAAAAAAAAAAACYAgAAZHJz&#10;L2Rvd25yZXYueG1sUEsFBgAAAAAEAAQA9QAAAIsDAAAAAA==&#10;" stroked="f"/>
                <v:shape id="Freeform 22" o:spid="_x0000_s2985" style="position:absolute;left:4302;top:14049;width:10858;height:5445;visibility:visible;mso-wrap-style:square;v-text-anchor:top" coordsize="68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7hcUA&#10;AADdAAAADwAAAGRycy9kb3ducmV2LnhtbESP3WrCQBSE74W+w3IKvdONsRhJXcUqpcU7fx7gmD0m&#10;wezZsLvGtE/fFQQvh5n5hpkve9OIjpyvLSsYjxIQxIXVNZcKjoev4QyED8gaG8uk4Jc8LBcvgznm&#10;2t54R90+lCJC2OeooAqhzaX0RUUG/ci2xNE7W2cwROlKqR3eItw0Mk2SqTRYc1yosKV1RcVlfzUK&#10;JmeXZsnlW3eb3XaVzT7/TiYclHp77VcfIAL14Rl+tH+0gnScvcP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7uFxQAAAN0AAAAPAAAAAAAAAAAAAAAAAJgCAABkcnMv&#10;ZG93bnJldi54bWxQSwUGAAAAAAQABAD1AAAAigMAAAAA&#10;" path="m,l,343r684,l684,,,,2,4r680,l680,2r,340l682,340,2,340r2,2l4,2,2,4,,xe" fillcolor="black" stroked="f">
                  <v:path arrowok="t" o:connecttype="custom" o:connectlocs="0,0;0,544513;1085850,544513;1085850,0;0,0;3175,6350;1082675,6350;1079500,3175;1079500,542925;1082675,539750;3175,539750;6350,542925;6350,3175;3175,6350;0,0" o:connectangles="0,0,0,0,0,0,0,0,0,0,0,0,0,0,0"/>
                </v:shape>
                <v:rect id="Rectangle 23" o:spid="_x0000_s2986" style="position:absolute;left:4333;top:3619;width:10827;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lIsYA&#10;AADdAAAADwAAAGRycy9kb3ducmV2LnhtbESPT2vCQBTE7wW/w/KE3upubI0as4oUhELrwT/g9ZF9&#10;JsHs25hdNf323UKhx2FmfsPkq9424k6drx1rSEYKBHHhTM2lhuNh8zID4QOywcYxafgmD6vl4CnH&#10;zLgH7+i+D6WIEPYZaqhCaDMpfVGRRT9yLXH0zq6zGKLsSmk6fES4beRYqVRarDkuVNjSe0XFZX+z&#10;GjB9M9ft+fXr8HlLcV72ajM5Ka2fh/16ASJQH/7Df+0Po2GcTC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KlIsYAAADdAAAADwAAAAAAAAAAAAAAAACYAgAAZHJz&#10;L2Rvd25yZXYueG1sUEsFBgAAAAAEAAQA9QAAAIsDAAAAAA==&#10;" stroked="f"/>
                <v:shape id="Freeform 24" o:spid="_x0000_s2987" style="position:absolute;left:4302;top:3587;width:10858;height:5461;visibility:visible;mso-wrap-style:square;v-text-anchor:top" coordsize="68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iscYA&#10;AADdAAAADwAAAGRycy9kb3ducmV2LnhtbESPQWvCQBSE74L/YXlCb3VjDirRVSQi9FAEU0WPz+wz&#10;CWbfxuxWY399t1DwOMzMN8x82Zla3Kl1lWUFo2EEgji3uuJCwf5r8z4F4TyyxtoyKXiSg+Wi35tj&#10;ou2Dd3TPfCEChF2CCkrvm0RKl5dk0A1tQxy8i20N+iDbQuoWHwFuahlH0VgarDgslNhQWlJ+zb6N&#10;gm3Mn+djul3726mKj9Ndmh1+MqXeBt1qBsJT51/h//aHVhCPJmP4exOe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UiscYAAADdAAAADwAAAAAAAAAAAAAAAACYAgAAZHJz&#10;L2Rvd25yZXYueG1sUEsFBgAAAAAEAAQA9QAAAIsDAAAAAA==&#10;" path="m,l,344r684,l684,,,,2,4r680,l680,2r,340l682,340,2,340r2,2l4,2,2,4,,xe" fillcolor="black" stroked="f">
                  <v:path arrowok="t" o:connecttype="custom" o:connectlocs="0,0;0,546100;1085850,546100;1085850,0;0,0;3175,6350;1082675,6350;1079500,3175;1079500,542925;1082675,539750;3175,539750;6350,542925;6350,3175;3175,6350;0,0" o:connectangles="0,0,0,0,0,0,0,0,0,0,0,0,0,0,0"/>
                </v:shape>
                <v:rect id="Rectangle 25" o:spid="_x0000_s2988" style="position:absolute;left:7683;top:523;width:407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lRMMA&#10;AADdAAAADwAAAGRycy9kb3ducmV2LnhtbESPzYoCMRCE74LvEFrYm2acwyqjUUQQXNmLow/QTHp+&#10;MOkMSXRm394sLOyxqKqvqO1+tEa8yIfOsYLlIgNBXDndcaPgfjvN1yBCRNZoHJOCHwqw300nWyy0&#10;G/hKrzI2IkE4FKigjbEvpAxVSxbDwvXEyaudtxiT9I3UHocEt0bmWfYpLXacFlrs6dhS9SifVoG8&#10;ladhXRqfuUtef5uv87Ump9THbDxsQEQa43/4r33WCvLl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olRMMAAADdAAAADwAAAAAAAAAAAAAAAACYAgAAZHJzL2Rv&#10;d25yZXYueG1sUEsFBgAAAAAEAAQA9QAAAIgDAAAAAA==&#10;" filled="f" stroked="f">
                  <v:textbox style="mso-fit-shape-to-text:t" inset="0,0,0,0">
                    <w:txbxContent>
                      <w:p w14:paraId="151AE5C1"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v:textbox>
                </v:rect>
                <v:rect id="Rectangle 26" o:spid="_x0000_s2989" style="position:absolute;left:7874;top:10968;width:372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xNr8A&#10;AADdAAAADwAAAGRycy9kb3ducmV2LnhtbERPy4rCMBTdC/5DuII7Te3CkY5RRBAccWOdD7g0tw9M&#10;bkoSbefvzUKY5eG8t/vRGvEiHzrHClbLDARx5XTHjYLf+2mxAREiskbjmBT8UYD9bjrZYqHdwDd6&#10;lbERKYRDgQraGPtCylC1ZDEsXU+cuNp5izFB30jtcUjh1sg8y9bSYsepocWeji1Vj/JpFch7eRo2&#10;pfGZu+T11fycbzU5peaz8fANItIY/8Uf91kryFdf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NbE2vwAAAN0AAAAPAAAAAAAAAAAAAAAAAJgCAABkcnMvZG93bnJl&#10;di54bWxQSwUGAAAAAAQABAD1AAAAhAMAAAAA&#10;" filled="f" stroked="f">
                  <v:textbox style="mso-fit-shape-to-text:t" inset="0,0,0,0">
                    <w:txbxContent>
                      <w:p w14:paraId="6F390075"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v:textbox>
                </v:rect>
                <v:rect id="Rectangle 28" o:spid="_x0000_s2990" style="position:absolute;left:7143;top:5095;width:516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UrcMA&#10;AADdAAAADwAAAGRycy9kb3ducmV2LnhtbESP3WoCMRSE7wXfIRyhd5p1L9SuRhFB0NIb1z7AYXP2&#10;B5OTJUnd7ds3hYKXw8x8w+wOozXiST50jhUsFxkI4srpjhsFX/fzfAMiRGSNxjEp+KEAh/10ssNC&#10;u4Fv9CxjIxKEQ4EK2hj7QspQtWQxLFxPnLzaeYsxSd9I7XFIcGtknmUrabHjtNBiT6eWqkf5bRXI&#10;e3keNqXxmfvI609zvdxqckq9zcbjFkSkMb7C/+2LVpAv1+/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UrcMAAADdAAAADwAAAAAAAAAAAAAAAACYAgAAZHJzL2Rv&#10;d25yZXYueG1sUEsFBgAAAAAEAAQA9QAAAIgDAAAAAA==&#10;" filled="f" stroked="f">
                  <v:textbox style="mso-fit-shape-to-text:t" inset="0,0,0,0">
                    <w:txbxContent>
                      <w:p w14:paraId="61FD49DE"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w:t>
                        </w:r>
                      </w:p>
                    </w:txbxContent>
                  </v:textbox>
                </v:rect>
                <v:rect id="Rectangle 29" o:spid="_x0000_s2991" style="position:absolute;left:7016;top:6238;width:545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NF78A&#10;AADdAAAADwAAAGRycy9kb3ducmV2LnhtbERPy4rCMBTdC/MP4Q7MzqZ2IaUaRQYEFTfW+YBLc/vA&#10;5KYkGVv/3iwGZnk47+1+tkY8yYfBsYJVloMgbpweuFPwcz8uSxAhIms0jknBiwLsdx+LLVbaTXyj&#10;Zx07kUI4VKigj3GspAxNTxZD5kbixLXOW4wJ+k5qj1MKt0YWeb6WFgdODT2O9N1T86h/rQJ5r49T&#10;WRufu0vRXs35dGvJKfX1OR82ICLN8V/85z5pBcWqTPvTm/QE5O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ls0XvwAAAN0AAAAPAAAAAAAAAAAAAAAAAJgCAABkcnMvZG93bnJl&#10;di54bWxQSwUGAAAAAAQABAD1AAAAhAMAAAAA&#10;" filled="f" stroked="f">
                  <v:textbox style="mso-fit-shape-to-text:t" inset="0,0,0,0">
                    <w:txbxContent>
                      <w:p w14:paraId="3B176D10"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B &lt;&lt; 16</w:t>
                        </w:r>
                      </w:p>
                    </w:txbxContent>
                  </v:textbox>
                </v:rect>
                <v:rect id="Rectangle 30" o:spid="_x0000_s2992" style="position:absolute;left:7254;top:15016;width:494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ojMMA&#10;AADdAAAADwAAAGRycy9kb3ducmV2LnhtbESPzWrDMBCE74W+g9hCb7VsH4pxopgQMKSllzh9gMVa&#10;/xBpZSQ1dt++KhR6HGbmG2bfbNaIO/kwO1ZQZDkI4t7pmUcFn9f2pQIRIrJG45gUfFOA5vD4sMda&#10;u5UvdO/iKBKEQ40KphiXWsrQT2QxZG4hTt7gvMWYpB+l9rgmuDWyzPNXaXHmtDDhQqeJ+lv3ZRXI&#10;a9euVWd87t7L4cO8nS8DOaWen7bjDkSkLf6H/9pnraAsqgJ+36Qn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pojMMAAADdAAAADwAAAAAAAAAAAAAAAACYAgAAZHJzL2Rv&#10;d25yZXYueG1sUEsFBgAAAAAEAAQA9QAAAIgDAAAAAA==&#10;" filled="f" stroked="f">
                  <v:textbox style="mso-fit-shape-to-text:t" inset="0,0,0,0">
                    <w:txbxContent>
                      <w:p w14:paraId="3623D923"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7</w:t>
                        </w:r>
                      </w:p>
                    </w:txbxContent>
                  </v:textbox>
                </v:rect>
                <v:rect id="Rectangle 31" o:spid="_x0000_s2993" style="position:absolute;left:6953;top:16174;width:556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2+8IA&#10;AADdAAAADwAAAGRycy9kb3ducmV2LnhtbESP3YrCMBSE74V9h3AWvNPUXkjpGmVZEFS8se4DHJrT&#10;HzY5KUm09e2NIOzlMDPfMJvdZI24kw+9YwWrZQaCuHa651bB73W/KECEiKzROCYFDwqw237MNlhq&#10;N/KF7lVsRYJwKFFBF+NQShnqjiyGpRuIk9c4bzEm6VupPY4Jbo3Ms2wtLfacFjoc6Kej+q+6WQXy&#10;Wu3HojI+c6e8OZvj4dKQU2r+OX1/gYg0xf/wu33QCvJVk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Pb7wgAAAN0AAAAPAAAAAAAAAAAAAAAAAJgCAABkcnMvZG93&#10;bnJldi54bWxQSwUGAAAAAAQABAD1AAAAhwMAAAAA&#10;" filled="f" stroked="f">
                  <v:textbox style="mso-fit-shape-to-text:t" inset="0,0,0,0">
                    <w:txbxContent>
                      <w:p w14:paraId="7C8EA112"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7</w:t>
                        </w:r>
                      </w:p>
                    </w:txbxContent>
                  </v:textbox>
                </v:rect>
                <v:rect id="Rectangle 32" o:spid="_x0000_s2994" style="position:absolute;left:6985;top:17365;width:155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TYMMA&#10;AADdAAAADwAAAGRycy9kb3ducmV2LnhtbESPzWrDMBCE74G+g9hCb7EcB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RTYMMAAADdAAAADwAAAAAAAAAAAAAAAACYAgAAZHJzL2Rv&#10;d25yZXYueG1sUEsFBgAAAAAEAAQA9QAAAIgDAAAAAA==&#10;" filled="f" stroked="f">
                  <v:textbox style="mso-fit-shape-to-text:t" inset="0,0,0,0">
                    <w:txbxContent>
                      <w:p w14:paraId="7B6A660B"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v:textbox>
                </v:rect>
                <v:rect id="Rectangle 33" o:spid="_x0000_s2995" style="position:absolute;left:8810;top:17428;width:366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3LFMMA&#10;AADdAAAADwAAAGRycy9kb3ducmV2LnhtbESPzWrDMBCE74G+g9hCb7EcE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3LFMMAAADdAAAADwAAAAAAAAAAAAAAAACYAgAAZHJzL2Rv&#10;d25yZXYueG1sUEsFBgAAAAAEAAQA9QAAAIgDAAAAAA==&#10;" filled="f" stroked="f">
                  <v:textbox style="mso-fit-shape-to-text:t" inset="0,0,0,0">
                    <w:txbxContent>
                      <w:p w14:paraId="2A24F760" w14:textId="77777777" w:rsidR="00306BE6" w:rsidRDefault="00306BE6" w:rsidP="00EC1A2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34" o:spid="_x0000_s2996" style="position:absolute;left:8477;top:21412;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j8MA&#10;AADdAAAADwAAAGRycy9kb3ducmV2LnhtbESPzWrDMBCE74G+g9hCb7EcQ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Fuj8MAAADdAAAADwAAAAAAAAAAAAAAAACYAgAAZHJzL2Rv&#10;d25yZXYueG1sUEsFBgAAAAAEAAQA9QAAAIgDAAAAAA==&#10;" filled="f" stroked="f">
                  <v:textbox style="mso-fit-shape-to-text:t" inset="0,0,0,0">
                    <w:txbxContent>
                      <w:p w14:paraId="28A6A10B" w14:textId="77777777" w:rsidR="00306BE6" w:rsidRDefault="00306BE6" w:rsidP="00EC1A2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35" o:spid="_x0000_s2997" style="position:absolute;top:25714;width:2254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w+MIA&#10;AADdAAAADwAAAGRycy9kb3ducmV2LnhtbESP3YrCMBSE7wXfIZwF7zS1F1KqUZYFQRdvrD7AoTn9&#10;YZOTkkRb336zsODlMDPfMLvDZI14kg+9YwXrVQaCuHa651bB/XZcFiBCRNZoHJOCFwU47OezHZba&#10;jXylZxVbkSAcSlTQxTiUUoa6I4th5Qbi5DXOW4xJ+lZqj2OCWyPzLNtIiz2nhQ4H+uqo/qkeVoG8&#10;VcexqIzP3HfeXMz5dG3IKbX4mD63ICJN8R3+b5+0gnxdb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D4wgAAAN0AAAAPAAAAAAAAAAAAAAAAAJgCAABkcnMvZG93&#10;bnJldi54bWxQSwUGAAAAAAQABAD1AAAAhwMAAAAA&#10;" filled="f" stroked="f">
                  <v:textbox style="mso-fit-shape-to-text:t" inset="0,0,0,0">
                    <w:txbxContent>
                      <w:p w14:paraId="2258EDCF" w14:textId="77777777" w:rsidR="00306BE6" w:rsidRDefault="00306BE6" w:rsidP="00B413D0">
                        <w:pPr>
                          <w:pStyle w:val="FigureNoTitle"/>
                          <w:spacing w:before="0" w:after="0"/>
                        </w:pPr>
                        <w:bookmarkStart w:id="1387" w:name="_Toc524617841"/>
                        <w:r w:rsidRPr="00B413D0">
                          <w:t>Figure E.20 – Initialisation of the decoder</w:t>
                        </w:r>
                        <w:bookmarkEnd w:id="1387"/>
                      </w:p>
                    </w:txbxContent>
                  </v:textbox>
                </v:rect>
                <w10:wrap anchorx="margin"/>
              </v:group>
            </w:pict>
          </mc:Fallback>
        </mc:AlternateContent>
      </w:r>
    </w:p>
    <w:p w14:paraId="1EB70480" w14:textId="77777777" w:rsidR="00EC1A25" w:rsidRPr="00891A28" w:rsidRDefault="00EC1A25">
      <w:pPr>
        <w:rPr>
          <w:lang w:val="en-GB"/>
        </w:rPr>
      </w:pPr>
    </w:p>
    <w:p w14:paraId="6E345D2B" w14:textId="77777777" w:rsidR="00EC1A25" w:rsidRPr="00891A28" w:rsidRDefault="00EC1A25">
      <w:pPr>
        <w:rPr>
          <w:lang w:val="en-GB"/>
        </w:rPr>
      </w:pPr>
    </w:p>
    <w:p w14:paraId="69E71D13" w14:textId="77777777" w:rsidR="00EC1A25" w:rsidRPr="00891A28" w:rsidRDefault="00EC1A25">
      <w:pPr>
        <w:rPr>
          <w:lang w:val="en-GB"/>
        </w:rPr>
      </w:pPr>
    </w:p>
    <w:p w14:paraId="625355D1" w14:textId="77777777" w:rsidR="00EC1A25" w:rsidRPr="00891A28" w:rsidRDefault="00EC1A25">
      <w:pPr>
        <w:rPr>
          <w:lang w:val="en-GB"/>
        </w:rPr>
      </w:pPr>
    </w:p>
    <w:p w14:paraId="32100CB1" w14:textId="77777777" w:rsidR="00EC1A25" w:rsidRPr="00891A28" w:rsidRDefault="00EC1A25">
      <w:pPr>
        <w:rPr>
          <w:lang w:val="en-GB"/>
        </w:rPr>
      </w:pPr>
    </w:p>
    <w:p w14:paraId="2CC3AD01" w14:textId="77777777" w:rsidR="00EC1A25" w:rsidRPr="00891A28" w:rsidRDefault="00EC1A25">
      <w:pPr>
        <w:rPr>
          <w:lang w:val="en-GB"/>
        </w:rPr>
      </w:pPr>
    </w:p>
    <w:p w14:paraId="0CB64B3B" w14:textId="77777777" w:rsidR="00EC1A25" w:rsidRPr="00891A28" w:rsidRDefault="00EC1A25">
      <w:pPr>
        <w:rPr>
          <w:lang w:val="en-GB"/>
        </w:rPr>
      </w:pPr>
    </w:p>
    <w:p w14:paraId="4870BF58" w14:textId="77777777" w:rsidR="00EC1A25" w:rsidRPr="00891A28" w:rsidRDefault="00EC1A25">
      <w:pPr>
        <w:rPr>
          <w:lang w:val="en-GB"/>
        </w:rPr>
      </w:pPr>
    </w:p>
    <w:p w14:paraId="2869738E" w14:textId="77777777" w:rsidR="00EC1A25" w:rsidRPr="00891A28" w:rsidRDefault="00EC1A25">
      <w:pPr>
        <w:rPr>
          <w:lang w:val="en-GB"/>
        </w:rPr>
      </w:pPr>
    </w:p>
    <w:p w14:paraId="7082C73B" w14:textId="77777777" w:rsidR="00EC1A25" w:rsidRPr="00891A28" w:rsidRDefault="00EC1A25">
      <w:pPr>
        <w:rPr>
          <w:lang w:val="en-GB"/>
        </w:rPr>
      </w:pPr>
    </w:p>
    <w:p w14:paraId="5861ED78" w14:textId="26710FD5" w:rsidR="007F2BF7" w:rsidRPr="00891A28" w:rsidRDefault="007F2BF7">
      <w:pPr>
        <w:jc w:val="center"/>
        <w:rPr>
          <w:lang w:val="en-GB"/>
        </w:rPr>
      </w:pPr>
    </w:p>
    <w:p w14:paraId="3FE004E9" w14:textId="77777777" w:rsidR="007F2BF7" w:rsidRPr="00891A28" w:rsidRDefault="00EB5260">
      <w:pPr>
        <w:rPr>
          <w:lang w:val="en-GB"/>
        </w:rPr>
      </w:pPr>
      <w:r w:rsidRPr="00891A28">
        <w:rPr>
          <w:lang w:val="en-GB"/>
        </w:rPr>
        <w:t>BP, the pointer to the compressed data, is initialised to BPST (pointing to the first compressed byte). The first byte of the compressed data is shifted into the low order byte of Chigh, and a new byte is then read in. The C-register is then shifted by 7 bits and CT is decremented by 7, bringing the C-register into alignment with the starting value of A. The interval register A is set to match the starting value in the encoder.</w:t>
      </w:r>
    </w:p>
    <w:p w14:paraId="10294334" w14:textId="77777777" w:rsidR="007F2BF7" w:rsidRPr="00891A28" w:rsidRDefault="00EB5260">
      <w:pPr>
        <w:pStyle w:val="Heading3"/>
        <w:rPr>
          <w:lang w:val="en-GB"/>
        </w:rPr>
      </w:pPr>
      <w:bookmarkStart w:id="1364" w:name="_Toc524615937"/>
      <w:r w:rsidRPr="00891A28">
        <w:rPr>
          <w:lang w:val="en-GB"/>
        </w:rPr>
        <w:t>E.3.6</w:t>
      </w:r>
      <w:r w:rsidRPr="00891A28">
        <w:rPr>
          <w:lang w:val="en-GB"/>
        </w:rPr>
        <w:tab/>
      </w:r>
      <w:bookmarkStart w:id="1365" w:name="x1-249000E.3.6"/>
      <w:bookmarkStart w:id="1366" w:name="QQ1-1-383"/>
      <w:bookmarkEnd w:id="1365"/>
      <w:bookmarkEnd w:id="1366"/>
      <w:r w:rsidRPr="00891A28">
        <w:rPr>
          <w:lang w:val="en-GB"/>
        </w:rPr>
        <w:t>Resynchronisation of the decoder</w:t>
      </w:r>
      <w:bookmarkEnd w:id="1364"/>
    </w:p>
    <w:p w14:paraId="1A03CC3A" w14:textId="77777777" w:rsidR="007F2BF7" w:rsidRPr="00891A28" w:rsidRDefault="00EB5260">
      <w:pPr>
        <w:rPr>
          <w:lang w:val="en-GB"/>
        </w:rPr>
      </w:pPr>
      <w:r w:rsidRPr="00891A28">
        <w:rPr>
          <w:lang w:val="en-GB"/>
        </w:rPr>
        <w:t xml:space="preserve">Usually, when the end of the arithmetically compressed data is reached, the compressed data buffer pointer BP points to the </w:t>
      </w:r>
      <w:r w:rsidRPr="00891A28">
        <w:rPr>
          <w:rFonts w:ascii="Courier" w:hAnsi="Courier"/>
          <w:lang w:val="en-GB"/>
        </w:rPr>
        <w:t>0xFF</w:t>
      </w:r>
      <w:r w:rsidRPr="00891A28">
        <w:rPr>
          <w:lang w:val="en-GB"/>
        </w:rPr>
        <w:t xml:space="preserve"> byte of the terminating marker code. If for any reason the compressed data buffer pointer is not at the </w:t>
      </w:r>
      <w:r w:rsidRPr="00891A28">
        <w:rPr>
          <w:rFonts w:ascii="Courier" w:hAnsi="Courier"/>
          <w:lang w:val="en-GB"/>
        </w:rPr>
        <w:t>0xFF</w:t>
      </w:r>
      <w:r w:rsidRPr="00891A28">
        <w:rPr>
          <w:lang w:val="en-GB"/>
        </w:rPr>
        <w:t> byte of the marker, a resynchronisation procedure needs to scan the compressed data until it finds the terminating marker code prefix. If a search of this type is needed, it is indicative of an error condition. This error recovery procedure is not standardised.</w:t>
      </w:r>
    </w:p>
    <w:p w14:paraId="1EBE989A" w14:textId="3ADCD653" w:rsidR="007F2BF7" w:rsidRPr="00891A28" w:rsidRDefault="00EB5260">
      <w:pPr>
        <w:pStyle w:val="Heading3"/>
        <w:rPr>
          <w:lang w:val="en-GB"/>
        </w:rPr>
      </w:pPr>
      <w:bookmarkStart w:id="1367" w:name="_Toc524615938"/>
      <w:r w:rsidRPr="00891A28">
        <w:rPr>
          <w:lang w:val="en-GB"/>
        </w:rPr>
        <w:t>E.3.7</w:t>
      </w:r>
      <w:r w:rsidRPr="00891A28">
        <w:rPr>
          <w:lang w:val="en-GB"/>
        </w:rPr>
        <w:tab/>
      </w:r>
      <w:bookmarkStart w:id="1368" w:name="x1-250000E.3.7"/>
      <w:bookmarkStart w:id="1369" w:name="QQ1-1-384"/>
      <w:bookmarkEnd w:id="1368"/>
      <w:bookmarkEnd w:id="1369"/>
      <w:r w:rsidRPr="00891A28">
        <w:rPr>
          <w:lang w:val="en-GB"/>
        </w:rPr>
        <w:t>Resetting arithmetic coding statistics</w:t>
      </w:r>
      <w:bookmarkEnd w:id="1367"/>
    </w:p>
    <w:p w14:paraId="10F10305" w14:textId="77777777" w:rsidR="007F2BF7" w:rsidRPr="00891A28" w:rsidRDefault="00EB5260">
      <w:pPr>
        <w:rPr>
          <w:lang w:val="en-GB"/>
        </w:rPr>
      </w:pPr>
      <w:r w:rsidRPr="00891A28">
        <w:rPr>
          <w:lang w:val="en-GB"/>
        </w:rPr>
        <w:t>At certain points during the decoding, some or all of the arithmetic coding statistics are reset. This process involves setting I(CX) and MPS(CX) equal to zero for some or all values of CX.</w:t>
      </w:r>
    </w:p>
    <w:p w14:paraId="090D9DB4" w14:textId="77777777" w:rsidR="007F2BF7" w:rsidRPr="00891A28" w:rsidRDefault="00EB5260">
      <w:pPr>
        <w:rPr>
          <w:lang w:val="en-GB"/>
        </w:rPr>
      </w:pPr>
      <w:r w:rsidRPr="00891A28">
        <w:rPr>
          <w:lang w:val="en-GB"/>
        </w:rPr>
        <w:t>EXAMPLE – At the start of decoding a text region segment, all the arithmetic coding statistics are reset.</w:t>
      </w:r>
    </w:p>
    <w:p w14:paraId="6A67AF6C" w14:textId="77777777" w:rsidR="007F2BF7" w:rsidRPr="00891A28" w:rsidRDefault="00EB5260">
      <w:pPr>
        <w:pStyle w:val="Heading3"/>
        <w:rPr>
          <w:lang w:val="en-GB"/>
        </w:rPr>
      </w:pPr>
      <w:bookmarkStart w:id="1370" w:name="_Toc524615939"/>
      <w:r w:rsidRPr="00891A28">
        <w:rPr>
          <w:lang w:val="en-GB"/>
        </w:rPr>
        <w:t>E.3.8</w:t>
      </w:r>
      <w:r w:rsidRPr="00891A28">
        <w:rPr>
          <w:lang w:val="en-GB"/>
        </w:rPr>
        <w:tab/>
      </w:r>
      <w:bookmarkStart w:id="1371" w:name="x1-251000E.3.8"/>
      <w:bookmarkStart w:id="1372" w:name="QQ1-1-385"/>
      <w:bookmarkEnd w:id="1371"/>
      <w:bookmarkEnd w:id="1372"/>
      <w:r w:rsidRPr="00891A28">
        <w:rPr>
          <w:lang w:val="en-GB"/>
        </w:rPr>
        <w:t>Saving arithmetic coding statistics</w:t>
      </w:r>
      <w:bookmarkEnd w:id="1370"/>
    </w:p>
    <w:p w14:paraId="26C1A272" w14:textId="77777777" w:rsidR="007F2BF7" w:rsidRPr="00891A28" w:rsidRDefault="00EB5260">
      <w:pPr>
        <w:rPr>
          <w:lang w:val="en-GB"/>
        </w:rPr>
      </w:pPr>
      <w:r w:rsidRPr="00891A28">
        <w:rPr>
          <w:lang w:val="en-GB"/>
        </w:rPr>
        <w:t>In some cases, the decoder needs to save or restore some values of I(CX) and MPS(CX). This is done as part of decoding a symbol dictionary segment. In this case, the values that are saved and/or restored are all the values indexed by CX values whose initial label is "GB" or "GR" (i.e. all those CX values used by the generic region decoding procedure or the generic refinement region decoding procedure).</w:t>
      </w:r>
      <w:bookmarkStart w:id="1373" w:name="x1-251001r287"/>
      <w:bookmarkEnd w:id="1373"/>
    </w:p>
    <w:p w14:paraId="6D81AB94" w14:textId="77777777" w:rsidR="007F2BF7" w:rsidRPr="00891A28" w:rsidRDefault="007F2BF7">
      <w:pPr>
        <w:rPr>
          <w:lang w:val="en-GB"/>
        </w:rPr>
      </w:pPr>
    </w:p>
    <w:p w14:paraId="17AD7C01" w14:textId="77777777" w:rsidR="007F2BF7" w:rsidRPr="00891A28" w:rsidRDefault="007F2BF7">
      <w:pPr>
        <w:rPr>
          <w:lang w:val="en-GB"/>
        </w:rPr>
      </w:pPr>
    </w:p>
    <w:p w14:paraId="757AFFD6" w14:textId="5861CC06" w:rsidR="007F2BF7" w:rsidRPr="00891A28" w:rsidRDefault="00EB5260" w:rsidP="00611DAB">
      <w:pPr>
        <w:pStyle w:val="AppendixNoTitle"/>
      </w:pPr>
      <w:r w:rsidRPr="00891A28">
        <w:br w:type="page"/>
      </w:r>
      <w:bookmarkStart w:id="1374" w:name="_Toc503673215"/>
      <w:bookmarkStart w:id="1375" w:name="_Toc524615940"/>
      <w:r w:rsidR="004E5060" w:rsidRPr="00891A28">
        <w:t xml:space="preserve">Annex </w:t>
      </w:r>
      <w:r w:rsidRPr="00891A28">
        <w:t>F</w:t>
      </w:r>
      <w:r w:rsidRPr="00891A28">
        <w:br/>
      </w:r>
      <w:bookmarkStart w:id="1376" w:name="x1-253000G"/>
      <w:bookmarkStart w:id="1377" w:name="QQ1-1-390"/>
      <w:bookmarkEnd w:id="1376"/>
      <w:bookmarkEnd w:id="1377"/>
      <w:r w:rsidRPr="00891A28">
        <w:br/>
        <w:t>Profiles</w:t>
      </w:r>
      <w:bookmarkEnd w:id="1374"/>
      <w:bookmarkEnd w:id="1375"/>
    </w:p>
    <w:p w14:paraId="0AB5ADE8" w14:textId="77777777" w:rsidR="007F2BF7" w:rsidRPr="00891A28" w:rsidRDefault="00EB5260" w:rsidP="00F4495A">
      <w:pPr>
        <w:pStyle w:val="AnnexRef"/>
        <w:rPr>
          <w:lang w:val="en-GB"/>
        </w:rPr>
      </w:pPr>
      <w:r w:rsidRPr="00891A28">
        <w:rPr>
          <w:lang w:val="en-GB"/>
        </w:rPr>
        <w:t>(This annex forms an integral part of this Recommendation | International Standard)</w:t>
      </w:r>
    </w:p>
    <w:p w14:paraId="76DD45D0" w14:textId="77777777" w:rsidR="007F2BF7" w:rsidRPr="00891A28" w:rsidRDefault="00EB5260" w:rsidP="007949B8">
      <w:pPr>
        <w:pStyle w:val="Normalaftertitle"/>
        <w:rPr>
          <w:lang w:val="en-GB"/>
        </w:rPr>
      </w:pPr>
      <w:r w:rsidRPr="00891A28">
        <w:rPr>
          <w:lang w:val="en-GB"/>
        </w:rPr>
        <w:t xml:space="preserve">It is recommended that a JBIG2 decoder implement one of the profiles described in Tables F.1 through F.7. Note that profile </w:t>
      </w:r>
      <w:r w:rsidRPr="00891A28">
        <w:rPr>
          <w:rFonts w:ascii="Courier" w:hAnsi="Courier"/>
          <w:lang w:val="en-GB"/>
        </w:rPr>
        <w:t>0x00000001</w:t>
      </w:r>
      <w:r w:rsidRPr="00891A28">
        <w:rPr>
          <w:lang w:val="en-GB"/>
        </w:rPr>
        <w:t xml:space="preserve"> (Table F.1) includes all the capabilities of this entire Recommendation | International Standard, and is the profile assumed when none is explicitly specified.</w:t>
      </w:r>
    </w:p>
    <w:p w14:paraId="21CC4708" w14:textId="77777777" w:rsidR="007F2BF7" w:rsidRPr="00891A28" w:rsidRDefault="00EB5260" w:rsidP="004772EF">
      <w:pPr>
        <w:rPr>
          <w:lang w:val="en-GB"/>
        </w:rPr>
      </w:pPr>
      <w:r w:rsidRPr="00891A28">
        <w:rPr>
          <w:lang w:val="en-GB"/>
        </w:rPr>
        <w:t>See 7.4.12 for information on how the profile identification numbers are used.</w:t>
      </w:r>
    </w:p>
    <w:p w14:paraId="34CDCB29" w14:textId="77777777" w:rsidR="007F2BF7" w:rsidRPr="00891A28" w:rsidRDefault="00EB5260" w:rsidP="003C5524">
      <w:pPr>
        <w:rPr>
          <w:lang w:val="en-GB"/>
        </w:rPr>
      </w:pPr>
      <w:r w:rsidRPr="00891A28">
        <w:rPr>
          <w:lang w:val="en-GB"/>
        </w:rPr>
        <w:t xml:space="preserve">Profile identification numbers </w:t>
      </w:r>
      <w:r w:rsidRPr="00891A28">
        <w:rPr>
          <w:rFonts w:ascii="Courier" w:hAnsi="Courier"/>
          <w:lang w:val="en-GB"/>
        </w:rPr>
        <w:t>0x00000000</w:t>
      </w:r>
      <w:r w:rsidRPr="00891A28">
        <w:rPr>
          <w:lang w:val="en-GB"/>
        </w:rPr>
        <w:t xml:space="preserve"> through </w:t>
      </w:r>
      <w:r w:rsidRPr="00891A28">
        <w:rPr>
          <w:rFonts w:ascii="Courier" w:hAnsi="Courier"/>
          <w:lang w:val="en-GB"/>
        </w:rPr>
        <w:t>0x00FFFFFF</w:t>
      </w:r>
      <w:r w:rsidRPr="00891A28">
        <w:rPr>
          <w:lang w:val="en-GB"/>
        </w:rPr>
        <w:t xml:space="preserve"> are reserved for ISO/IEC and ITU-T applications. Of this range, profile identification numbers </w:t>
      </w:r>
      <w:r w:rsidRPr="00891A28">
        <w:rPr>
          <w:rFonts w:ascii="Courier" w:hAnsi="Courier"/>
          <w:lang w:val="en-GB"/>
        </w:rPr>
        <w:t>0x00000100</w:t>
      </w:r>
      <w:r w:rsidRPr="00891A28">
        <w:rPr>
          <w:lang w:val="en-GB"/>
        </w:rPr>
        <w:t xml:space="preserve"> through </w:t>
      </w:r>
      <w:r w:rsidRPr="00891A28">
        <w:rPr>
          <w:rFonts w:ascii="Courier" w:hAnsi="Courier"/>
          <w:lang w:val="en-GB"/>
        </w:rPr>
        <w:t>0x00000FFF</w:t>
      </w:r>
      <w:r w:rsidRPr="00891A28">
        <w:rPr>
          <w:lang w:val="en-GB"/>
        </w:rPr>
        <w:t xml:space="preserve"> are reserved for ITU-T facsimile applications. Entities other than ISO/IEC and ITU-T wishing to use an unassigned profile identification number should choose one in the range </w:t>
      </w:r>
      <w:r w:rsidRPr="00891A28">
        <w:rPr>
          <w:rFonts w:ascii="Courier" w:hAnsi="Courier"/>
          <w:lang w:val="en-GB"/>
        </w:rPr>
        <w:t>0x01000000</w:t>
      </w:r>
      <w:r w:rsidRPr="00891A28">
        <w:rPr>
          <w:lang w:val="en-GB"/>
        </w:rPr>
        <w:t xml:space="preserve"> through </w:t>
      </w:r>
      <w:r w:rsidRPr="00891A28">
        <w:rPr>
          <w:rFonts w:ascii="Courier" w:hAnsi="Courier"/>
          <w:lang w:val="en-GB"/>
        </w:rPr>
        <w:t>0xFFFFFFFF</w:t>
      </w:r>
      <w:r w:rsidRPr="00891A28">
        <w:rPr>
          <w:lang w:val="en-GB"/>
        </w:rPr>
        <w:t xml:space="preserve"> that is not likely to conflict with any other entity's choice. It is recommended that the first three bytes of the profile identification number be chosen to match the first three letters of the name of the entity, or be a suitable abbreviation of that name.</w:t>
      </w:r>
    </w:p>
    <w:p w14:paraId="55F7A1C9" w14:textId="77777777" w:rsidR="007F2BF7" w:rsidRPr="00891A28" w:rsidRDefault="007F2BF7" w:rsidP="002A68F3">
      <w:pPr>
        <w:rPr>
          <w:lang w:val="en-GB"/>
        </w:rPr>
      </w:pPr>
    </w:p>
    <w:p w14:paraId="18067736" w14:textId="77777777" w:rsidR="007F2BF7" w:rsidRPr="00891A28" w:rsidRDefault="00EB5260" w:rsidP="00AE2F96">
      <w:pPr>
        <w:pStyle w:val="TableTitle"/>
        <w:rPr>
          <w:lang w:val="en-GB"/>
        </w:rPr>
      </w:pPr>
      <w:bookmarkStart w:id="1378" w:name="_Toc524616026"/>
      <w:r w:rsidRPr="00891A28">
        <w:rPr>
          <w:lang w:val="en-GB"/>
        </w:rPr>
        <w:t xml:space="preserve">Table F.1 – Profile description for profile </w:t>
      </w:r>
      <w:r w:rsidRPr="00891A28">
        <w:rPr>
          <w:rFonts w:ascii="Courier" w:hAnsi="Courier"/>
          <w:lang w:val="en-GB"/>
        </w:rPr>
        <w:t>0x00000001</w:t>
      </w:r>
      <w:bookmarkEnd w:id="13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0A130C8D" w14:textId="77777777">
        <w:tc>
          <w:tcPr>
            <w:tcW w:w="2835" w:type="dxa"/>
          </w:tcPr>
          <w:p w14:paraId="4B180844" w14:textId="77777777" w:rsidR="007F2BF7" w:rsidRPr="00891A28" w:rsidRDefault="00EB5260" w:rsidP="000655FE">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7401F4A3" w14:textId="77777777" w:rsidR="007F2BF7" w:rsidRPr="00891A28" w:rsidRDefault="00EB5260" w:rsidP="000655FE">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 xml:space="preserve">0x00000001 </w:t>
            </w:r>
          </w:p>
        </w:tc>
      </w:tr>
      <w:tr w:rsidR="007F2BF7" w:rsidRPr="00891A28" w14:paraId="5385A14A" w14:textId="77777777">
        <w:tc>
          <w:tcPr>
            <w:tcW w:w="2835" w:type="dxa"/>
          </w:tcPr>
          <w:p w14:paraId="17D5301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68A315B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ll JBIG2 capabilities </w:t>
            </w:r>
          </w:p>
        </w:tc>
      </w:tr>
      <w:tr w:rsidR="007F2BF7" w:rsidRPr="00891A28" w14:paraId="46F56778" w14:textId="77777777">
        <w:tc>
          <w:tcPr>
            <w:tcW w:w="2835" w:type="dxa"/>
          </w:tcPr>
          <w:p w14:paraId="4889857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5ED25AE2"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24893E9E" w14:textId="77777777">
        <w:tc>
          <w:tcPr>
            <w:tcW w:w="2835" w:type="dxa"/>
          </w:tcPr>
          <w:p w14:paraId="4F8F387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447701B4"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38666BAF" w14:textId="77777777">
        <w:tc>
          <w:tcPr>
            <w:tcW w:w="2835" w:type="dxa"/>
          </w:tcPr>
          <w:p w14:paraId="4034004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25FB6535"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169FCBAA" w14:textId="77777777">
        <w:tc>
          <w:tcPr>
            <w:tcW w:w="2835" w:type="dxa"/>
          </w:tcPr>
          <w:p w14:paraId="4C3DF2B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7F951DA9"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2EA6AEA8" w14:textId="77777777">
        <w:tc>
          <w:tcPr>
            <w:tcW w:w="2835" w:type="dxa"/>
          </w:tcPr>
          <w:p w14:paraId="0B55088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58361A95"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High-speed processor</w:t>
            </w:r>
          </w:p>
        </w:tc>
      </w:tr>
      <w:tr w:rsidR="007F2BF7" w:rsidRPr="00891A28" w14:paraId="6C3D832F" w14:textId="77777777">
        <w:tc>
          <w:tcPr>
            <w:tcW w:w="2835" w:type="dxa"/>
          </w:tcPr>
          <w:p w14:paraId="4B87256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Application examples</w:t>
            </w:r>
          </w:p>
        </w:tc>
        <w:tc>
          <w:tcPr>
            <w:tcW w:w="3969" w:type="dxa"/>
          </w:tcPr>
          <w:p w14:paraId="1AB3512A"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General-purpose printing; Format conversion</w:t>
            </w:r>
          </w:p>
        </w:tc>
      </w:tr>
    </w:tbl>
    <w:p w14:paraId="0EDE947E" w14:textId="77777777" w:rsidR="007F2BF7" w:rsidRPr="00891A28" w:rsidRDefault="007F2BF7" w:rsidP="00CC5BB5">
      <w:pPr>
        <w:rPr>
          <w:lang w:val="en-GB"/>
        </w:rPr>
      </w:pPr>
      <w:bookmarkStart w:id="1379" w:name="x1-2530022"/>
      <w:bookmarkEnd w:id="1379"/>
    </w:p>
    <w:p w14:paraId="0BF36757" w14:textId="77777777" w:rsidR="007F2BF7" w:rsidRPr="00891A28" w:rsidRDefault="007F2BF7" w:rsidP="00A82806">
      <w:pPr>
        <w:rPr>
          <w:lang w:val="en-GB"/>
        </w:rPr>
      </w:pPr>
    </w:p>
    <w:p w14:paraId="13D0259D" w14:textId="77777777" w:rsidR="007F2BF7" w:rsidRPr="00891A28" w:rsidRDefault="007F2BF7" w:rsidP="00A82806">
      <w:pPr>
        <w:rPr>
          <w:lang w:val="en-GB"/>
        </w:rPr>
      </w:pPr>
    </w:p>
    <w:p w14:paraId="333FA392" w14:textId="77777777" w:rsidR="007F2BF7" w:rsidRPr="00891A28" w:rsidRDefault="00EB5260" w:rsidP="00F4495A">
      <w:pPr>
        <w:pStyle w:val="TableTitle"/>
        <w:rPr>
          <w:lang w:val="en-GB"/>
        </w:rPr>
      </w:pPr>
      <w:bookmarkStart w:id="1380" w:name="_Toc524616027"/>
      <w:r w:rsidRPr="00891A28">
        <w:rPr>
          <w:lang w:val="en-GB"/>
        </w:rPr>
        <w:t xml:space="preserve">Table F.2 – Profile description for profile </w:t>
      </w:r>
      <w:r w:rsidRPr="00891A28">
        <w:rPr>
          <w:rFonts w:ascii="Courier" w:hAnsi="Courier"/>
          <w:lang w:val="en-GB"/>
        </w:rPr>
        <w:t>0x00000002</w:t>
      </w:r>
      <w:bookmarkEnd w:id="13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37C9B7AB" w14:textId="77777777">
        <w:tc>
          <w:tcPr>
            <w:tcW w:w="2835" w:type="dxa"/>
          </w:tcPr>
          <w:p w14:paraId="2B72DFF9" w14:textId="77777777" w:rsidR="007F2BF7" w:rsidRPr="00891A28" w:rsidRDefault="00EB5260" w:rsidP="007949B8">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71071551" w14:textId="77777777" w:rsidR="007F2BF7" w:rsidRPr="00891A28" w:rsidRDefault="00EB5260" w:rsidP="004772EF">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 xml:space="preserve">0x00000002 </w:t>
            </w:r>
          </w:p>
        </w:tc>
      </w:tr>
      <w:tr w:rsidR="007F2BF7" w:rsidRPr="00891A28" w14:paraId="4D697B72" w14:textId="77777777">
        <w:tc>
          <w:tcPr>
            <w:tcW w:w="2835" w:type="dxa"/>
          </w:tcPr>
          <w:p w14:paraId="5097DCA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6CF9FCF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aximum compression </w:t>
            </w:r>
          </w:p>
        </w:tc>
      </w:tr>
      <w:tr w:rsidR="007F2BF7" w:rsidRPr="00891A28" w14:paraId="53FC20F3" w14:textId="77777777">
        <w:tc>
          <w:tcPr>
            <w:tcW w:w="2835" w:type="dxa"/>
          </w:tcPr>
          <w:p w14:paraId="62B1B2C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562491D9"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rithmetic only; any template used </w:t>
            </w:r>
          </w:p>
        </w:tc>
      </w:tr>
      <w:tr w:rsidR="007F2BF7" w:rsidRPr="00891A28" w14:paraId="3AA4CF8C" w14:textId="77777777">
        <w:tc>
          <w:tcPr>
            <w:tcW w:w="2835" w:type="dxa"/>
          </w:tcPr>
          <w:p w14:paraId="0A88F26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42C92BDF"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544D17E8" w14:textId="77777777">
        <w:tc>
          <w:tcPr>
            <w:tcW w:w="2835" w:type="dxa"/>
          </w:tcPr>
          <w:p w14:paraId="5FBAF6E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229F4CA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restriction </w:t>
            </w:r>
          </w:p>
        </w:tc>
      </w:tr>
      <w:tr w:rsidR="007F2BF7" w:rsidRPr="00891A28" w14:paraId="2C58FEAE" w14:textId="77777777">
        <w:tc>
          <w:tcPr>
            <w:tcW w:w="2835" w:type="dxa"/>
          </w:tcPr>
          <w:p w14:paraId="2C9B0CA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53422A2E"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rithmetic only </w:t>
            </w:r>
          </w:p>
        </w:tc>
      </w:tr>
      <w:tr w:rsidR="007F2BF7" w:rsidRPr="00891A28" w14:paraId="7A1B9148" w14:textId="77777777">
        <w:tc>
          <w:tcPr>
            <w:tcW w:w="2835" w:type="dxa"/>
          </w:tcPr>
          <w:p w14:paraId="6D2F162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4270BD51"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High-speed processor</w:t>
            </w:r>
          </w:p>
        </w:tc>
      </w:tr>
      <w:tr w:rsidR="007F2BF7" w:rsidRPr="00891A28" w14:paraId="7136A1E4" w14:textId="77777777">
        <w:tc>
          <w:tcPr>
            <w:tcW w:w="2835" w:type="dxa"/>
          </w:tcPr>
          <w:p w14:paraId="0EA1749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63027B07"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rchiving; Wireless WWW </w:t>
            </w:r>
          </w:p>
        </w:tc>
      </w:tr>
    </w:tbl>
    <w:p w14:paraId="57EDACAD" w14:textId="77777777" w:rsidR="007F2BF7" w:rsidRPr="00891A28" w:rsidRDefault="007F2BF7" w:rsidP="00CC5BB5">
      <w:pPr>
        <w:rPr>
          <w:lang w:val="en-GB"/>
        </w:rPr>
      </w:pPr>
    </w:p>
    <w:p w14:paraId="540644A2" w14:textId="679CD048" w:rsidR="007F2BF7" w:rsidRPr="00891A28" w:rsidRDefault="00EB5260" w:rsidP="00A82806">
      <w:pPr>
        <w:pStyle w:val="TableTitle"/>
        <w:rPr>
          <w:lang w:val="en-GB"/>
        </w:rPr>
      </w:pPr>
      <w:bookmarkStart w:id="1381" w:name="_Toc524616028"/>
      <w:r w:rsidRPr="00891A28">
        <w:rPr>
          <w:lang w:val="en-GB"/>
        </w:rPr>
        <w:t xml:space="preserve">Table F.3 – Profile description for profile </w:t>
      </w:r>
      <w:r w:rsidRPr="00891A28">
        <w:rPr>
          <w:rFonts w:ascii="Courier" w:hAnsi="Courier"/>
          <w:lang w:val="en-GB"/>
        </w:rPr>
        <w:t>0x00000003</w:t>
      </w:r>
      <w:bookmarkEnd w:id="13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52719A38" w14:textId="77777777">
        <w:trPr>
          <w:cantSplit/>
        </w:trPr>
        <w:tc>
          <w:tcPr>
            <w:tcW w:w="6804" w:type="dxa"/>
            <w:gridSpan w:val="2"/>
            <w:tcBorders>
              <w:top w:val="nil"/>
              <w:left w:val="nil"/>
              <w:right w:val="nil"/>
            </w:tcBorders>
          </w:tcPr>
          <w:p w14:paraId="0F83E840" w14:textId="77777777" w:rsidR="007F2BF7" w:rsidRPr="00891A28" w:rsidRDefault="00EB5260" w:rsidP="00A82806">
            <w:pPr>
              <w:pStyle w:val="TableText"/>
              <w:framePr w:hSpace="181" w:wrap="notBeside" w:vAnchor="text" w:hAnchor="text" w:xAlign="center" w:y="1"/>
              <w:rPr>
                <w:rFonts w:ascii="Courier" w:hAnsi="Courier"/>
                <w:lang w:val="en-GB"/>
              </w:rPr>
            </w:pPr>
            <w:r w:rsidRPr="00891A28">
              <w:rPr>
                <w:lang w:val="en-GB"/>
              </w:rPr>
              <w:t xml:space="preserve">NOTE 1 – This profile is a subset of profile </w:t>
            </w:r>
            <w:r w:rsidRPr="00891A28">
              <w:rPr>
                <w:rFonts w:ascii="Courier" w:hAnsi="Courier"/>
                <w:lang w:val="en-GB"/>
              </w:rPr>
              <w:t>0x00000002</w:t>
            </w:r>
            <w:r w:rsidRPr="00891A28">
              <w:rPr>
                <w:lang w:val="en-GB"/>
              </w:rPr>
              <w:t>.</w:t>
            </w:r>
          </w:p>
        </w:tc>
      </w:tr>
      <w:tr w:rsidR="007F2BF7" w:rsidRPr="00891A28" w14:paraId="1E23BD96" w14:textId="77777777">
        <w:tc>
          <w:tcPr>
            <w:tcW w:w="2835" w:type="dxa"/>
          </w:tcPr>
          <w:p w14:paraId="6B362E4F"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189B6FFB" w14:textId="77777777" w:rsidR="007F2BF7" w:rsidRPr="00891A28" w:rsidRDefault="00EB5260" w:rsidP="00A82806">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0x00000003</w:t>
            </w:r>
          </w:p>
        </w:tc>
      </w:tr>
      <w:tr w:rsidR="007F2BF7" w:rsidRPr="00891A28" w14:paraId="0A2ADC10" w14:textId="77777777">
        <w:tc>
          <w:tcPr>
            <w:tcW w:w="2835" w:type="dxa"/>
          </w:tcPr>
          <w:p w14:paraId="5C2CEF51"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42E5EFB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edium complexity and medium compression </w:t>
            </w:r>
          </w:p>
        </w:tc>
      </w:tr>
      <w:tr w:rsidR="007F2BF7" w:rsidRPr="00891A28" w14:paraId="1F200932" w14:textId="77777777">
        <w:tc>
          <w:tcPr>
            <w:tcW w:w="2835" w:type="dxa"/>
          </w:tcPr>
          <w:p w14:paraId="2949005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709F021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Arithmetic only; only 10-pixel and 13-pixel templates</w:t>
            </w:r>
          </w:p>
        </w:tc>
      </w:tr>
      <w:tr w:rsidR="007F2BF7" w:rsidRPr="00891A28" w14:paraId="5C0D5C94" w14:textId="77777777">
        <w:tc>
          <w:tcPr>
            <w:tcW w:w="2835" w:type="dxa"/>
          </w:tcPr>
          <w:p w14:paraId="2B0D78B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3EDDBFA1"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10-pixel template only (arithmetic)</w:t>
            </w:r>
          </w:p>
        </w:tc>
      </w:tr>
      <w:tr w:rsidR="007F2BF7" w:rsidRPr="00891A28" w14:paraId="4E9A8C36" w14:textId="77777777">
        <w:tc>
          <w:tcPr>
            <w:tcW w:w="2835" w:type="dxa"/>
          </w:tcPr>
          <w:p w14:paraId="07A5727C"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7125B4E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skip mask used </w:t>
            </w:r>
          </w:p>
        </w:tc>
      </w:tr>
      <w:tr w:rsidR="007F2BF7" w:rsidRPr="00891A28" w14:paraId="7F56B7AF" w14:textId="77777777">
        <w:tc>
          <w:tcPr>
            <w:tcW w:w="2835" w:type="dxa"/>
          </w:tcPr>
          <w:p w14:paraId="1A01E2B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55642E72"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rithmetic only </w:t>
            </w:r>
          </w:p>
        </w:tc>
      </w:tr>
      <w:tr w:rsidR="007F2BF7" w:rsidRPr="00891A28" w14:paraId="6FE14FBF" w14:textId="77777777">
        <w:tc>
          <w:tcPr>
            <w:tcW w:w="2835" w:type="dxa"/>
          </w:tcPr>
          <w:p w14:paraId="3CD1A07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51060B03"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Medium-speed processor</w:t>
            </w:r>
          </w:p>
        </w:tc>
      </w:tr>
      <w:tr w:rsidR="007F2BF7" w:rsidRPr="00891A28" w14:paraId="6E468175" w14:textId="77777777">
        <w:tc>
          <w:tcPr>
            <w:tcW w:w="2835" w:type="dxa"/>
          </w:tcPr>
          <w:p w14:paraId="31BD548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4760F93D"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WWW; High-end fax</w:t>
            </w:r>
          </w:p>
        </w:tc>
      </w:tr>
    </w:tbl>
    <w:p w14:paraId="21E15FB7" w14:textId="77777777" w:rsidR="007F2BF7" w:rsidRPr="00891A28" w:rsidRDefault="007F2BF7" w:rsidP="00CC5BB5">
      <w:pPr>
        <w:rPr>
          <w:lang w:val="en-GB"/>
        </w:rPr>
      </w:pPr>
    </w:p>
    <w:p w14:paraId="5E21ACD8" w14:textId="77777777" w:rsidR="007F2BF7" w:rsidRPr="00891A28" w:rsidRDefault="007F2BF7" w:rsidP="00A82806">
      <w:pPr>
        <w:rPr>
          <w:lang w:val="en-GB"/>
        </w:rPr>
      </w:pPr>
    </w:p>
    <w:p w14:paraId="4CF0D19B" w14:textId="77777777" w:rsidR="007F2BF7" w:rsidRPr="00891A28" w:rsidRDefault="007F2BF7" w:rsidP="00A82806">
      <w:pPr>
        <w:rPr>
          <w:lang w:val="en-GB"/>
        </w:rPr>
      </w:pPr>
    </w:p>
    <w:p w14:paraId="4DA5F9CE" w14:textId="77777777" w:rsidR="007F2BF7" w:rsidRPr="00891A28" w:rsidRDefault="00EB5260" w:rsidP="00F4495A">
      <w:pPr>
        <w:pStyle w:val="TableTitle"/>
        <w:rPr>
          <w:lang w:val="en-GB"/>
        </w:rPr>
      </w:pPr>
      <w:bookmarkStart w:id="1382" w:name="_Toc524616029"/>
      <w:r w:rsidRPr="00891A28">
        <w:rPr>
          <w:lang w:val="en-GB"/>
        </w:rPr>
        <w:t xml:space="preserve">Table F.4 – Profile description for profile </w:t>
      </w:r>
      <w:r w:rsidRPr="00891A28">
        <w:rPr>
          <w:rFonts w:ascii="Courier" w:hAnsi="Courier"/>
          <w:lang w:val="en-GB"/>
        </w:rPr>
        <w:t>0x00000004</w:t>
      </w:r>
      <w:bookmarkEnd w:id="13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026C3D8D" w14:textId="77777777">
        <w:tc>
          <w:tcPr>
            <w:tcW w:w="2835" w:type="dxa"/>
          </w:tcPr>
          <w:p w14:paraId="736D2D26" w14:textId="77777777" w:rsidR="007F2BF7" w:rsidRPr="00891A28" w:rsidRDefault="00EB5260" w:rsidP="007949B8">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3E69F86D" w14:textId="77777777" w:rsidR="007F2BF7" w:rsidRPr="00891A28" w:rsidRDefault="00EB5260" w:rsidP="004772EF">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0x00000004</w:t>
            </w:r>
          </w:p>
        </w:tc>
      </w:tr>
      <w:tr w:rsidR="007F2BF7" w:rsidRPr="00891A28" w14:paraId="6810DD06" w14:textId="77777777">
        <w:tc>
          <w:tcPr>
            <w:tcW w:w="2835" w:type="dxa"/>
          </w:tcPr>
          <w:p w14:paraId="0D81F66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4DD7BA3F"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Low complexity with progressive lossless capability </w:t>
            </w:r>
          </w:p>
        </w:tc>
      </w:tr>
      <w:tr w:rsidR="007F2BF7" w:rsidRPr="00891A28" w14:paraId="3D721C0B" w14:textId="77777777">
        <w:tc>
          <w:tcPr>
            <w:tcW w:w="2835" w:type="dxa"/>
          </w:tcPr>
          <w:p w14:paraId="69FC1CB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07E6D47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MR only </w:t>
            </w:r>
          </w:p>
        </w:tc>
      </w:tr>
      <w:tr w:rsidR="007F2BF7" w:rsidRPr="00891A28" w14:paraId="59C4B707" w14:textId="77777777">
        <w:tc>
          <w:tcPr>
            <w:tcW w:w="2835" w:type="dxa"/>
          </w:tcPr>
          <w:p w14:paraId="5DAAB60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7915F0D3"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10-pixel template only (arithmetic)</w:t>
            </w:r>
          </w:p>
        </w:tc>
      </w:tr>
      <w:tr w:rsidR="007F2BF7" w:rsidRPr="00891A28" w14:paraId="709C2749" w14:textId="77777777">
        <w:tc>
          <w:tcPr>
            <w:tcW w:w="2835" w:type="dxa"/>
          </w:tcPr>
          <w:p w14:paraId="6AAE626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3F02FC77"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skip mask used </w:t>
            </w:r>
          </w:p>
        </w:tc>
      </w:tr>
      <w:tr w:rsidR="007F2BF7" w:rsidRPr="00891A28" w14:paraId="38897D2A" w14:textId="77777777">
        <w:tc>
          <w:tcPr>
            <w:tcW w:w="2835" w:type="dxa"/>
          </w:tcPr>
          <w:p w14:paraId="319C155B"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4BEC0505"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Huffman only </w:t>
            </w:r>
          </w:p>
        </w:tc>
      </w:tr>
      <w:tr w:rsidR="007F2BF7" w:rsidRPr="00891A28" w14:paraId="4348F2F7" w14:textId="77777777">
        <w:tc>
          <w:tcPr>
            <w:tcW w:w="2835" w:type="dxa"/>
          </w:tcPr>
          <w:p w14:paraId="0D9380C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6EBF7DC5"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Medium-speed processor</w:t>
            </w:r>
          </w:p>
        </w:tc>
      </w:tr>
      <w:tr w:rsidR="007F2BF7" w:rsidRPr="00891A28" w14:paraId="507AC2B1" w14:textId="77777777">
        <w:tc>
          <w:tcPr>
            <w:tcW w:w="2835" w:type="dxa"/>
          </w:tcPr>
          <w:p w14:paraId="609DC61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1FC4804D"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WWW </w:t>
            </w:r>
          </w:p>
        </w:tc>
      </w:tr>
    </w:tbl>
    <w:p w14:paraId="108BED66" w14:textId="77777777" w:rsidR="007F2BF7" w:rsidRPr="00891A28" w:rsidRDefault="007F2BF7" w:rsidP="00CC5BB5">
      <w:pPr>
        <w:rPr>
          <w:lang w:val="en-GB"/>
        </w:rPr>
      </w:pPr>
    </w:p>
    <w:p w14:paraId="631F2783" w14:textId="77777777" w:rsidR="007F2BF7" w:rsidRPr="00891A28" w:rsidRDefault="007F2BF7" w:rsidP="00A82806">
      <w:pPr>
        <w:rPr>
          <w:lang w:val="en-GB"/>
        </w:rPr>
      </w:pPr>
    </w:p>
    <w:p w14:paraId="3D3BB50A" w14:textId="77777777" w:rsidR="007F2BF7" w:rsidRPr="00891A28" w:rsidRDefault="007F2BF7" w:rsidP="00A82806">
      <w:pPr>
        <w:rPr>
          <w:lang w:val="en-GB"/>
        </w:rPr>
      </w:pPr>
    </w:p>
    <w:p w14:paraId="369D226A" w14:textId="77777777" w:rsidR="007F2BF7" w:rsidRPr="00891A28" w:rsidRDefault="00EB5260" w:rsidP="00F4495A">
      <w:pPr>
        <w:pStyle w:val="TableTitle"/>
        <w:rPr>
          <w:lang w:val="en-GB"/>
        </w:rPr>
      </w:pPr>
      <w:bookmarkStart w:id="1383" w:name="_Toc524616030"/>
      <w:r w:rsidRPr="00891A28">
        <w:rPr>
          <w:lang w:val="en-GB"/>
        </w:rPr>
        <w:t xml:space="preserve">Table F.5 – Profile description for profile </w:t>
      </w:r>
      <w:r w:rsidRPr="00891A28">
        <w:rPr>
          <w:rFonts w:ascii="Courier" w:hAnsi="Courier"/>
          <w:lang w:val="en-GB"/>
        </w:rPr>
        <w:t>0x00000005</w:t>
      </w:r>
      <w:bookmarkEnd w:id="13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7A288349" w14:textId="77777777">
        <w:trPr>
          <w:cantSplit/>
        </w:trPr>
        <w:tc>
          <w:tcPr>
            <w:tcW w:w="6804" w:type="dxa"/>
            <w:gridSpan w:val="2"/>
            <w:tcBorders>
              <w:top w:val="nil"/>
              <w:left w:val="nil"/>
              <w:right w:val="nil"/>
            </w:tcBorders>
          </w:tcPr>
          <w:p w14:paraId="453E17EC" w14:textId="77777777" w:rsidR="007F2BF7" w:rsidRPr="00891A28" w:rsidRDefault="00EB5260" w:rsidP="007949B8">
            <w:pPr>
              <w:pStyle w:val="TableText"/>
              <w:framePr w:hSpace="181" w:wrap="notBeside" w:vAnchor="text" w:hAnchor="text" w:xAlign="center" w:y="1"/>
              <w:rPr>
                <w:lang w:val="en-GB"/>
              </w:rPr>
            </w:pPr>
            <w:r w:rsidRPr="00891A28">
              <w:rPr>
                <w:lang w:val="en-GB"/>
              </w:rPr>
              <w:t xml:space="preserve">NOTE 2 – This profile is a subset of profile </w:t>
            </w:r>
            <w:r w:rsidRPr="00891A28">
              <w:rPr>
                <w:rFonts w:ascii="Courier" w:hAnsi="Courier"/>
                <w:lang w:val="en-GB"/>
              </w:rPr>
              <w:t>0x00000004.</w:t>
            </w:r>
          </w:p>
        </w:tc>
      </w:tr>
      <w:tr w:rsidR="007F2BF7" w:rsidRPr="00891A28" w14:paraId="7DD9C6EB" w14:textId="77777777">
        <w:tc>
          <w:tcPr>
            <w:tcW w:w="2835" w:type="dxa"/>
          </w:tcPr>
          <w:p w14:paraId="7F417D74"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0E76C7C0" w14:textId="77777777" w:rsidR="007F2BF7" w:rsidRPr="00891A28" w:rsidRDefault="00EB5260" w:rsidP="00A82806">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 xml:space="preserve">0x00000005 </w:t>
            </w:r>
          </w:p>
        </w:tc>
      </w:tr>
      <w:tr w:rsidR="007F2BF7" w:rsidRPr="00891A28" w14:paraId="574A67C6" w14:textId="77777777">
        <w:tc>
          <w:tcPr>
            <w:tcW w:w="2835" w:type="dxa"/>
          </w:tcPr>
          <w:p w14:paraId="26B1321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76DB54A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Low complexity </w:t>
            </w:r>
          </w:p>
        </w:tc>
      </w:tr>
      <w:tr w:rsidR="007F2BF7" w:rsidRPr="00891A28" w14:paraId="4861D9FD" w14:textId="77777777">
        <w:tc>
          <w:tcPr>
            <w:tcW w:w="2835" w:type="dxa"/>
          </w:tcPr>
          <w:p w14:paraId="5C7BF54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1A7CFF7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MR only </w:t>
            </w:r>
          </w:p>
        </w:tc>
      </w:tr>
      <w:tr w:rsidR="007F2BF7" w:rsidRPr="00891A28" w14:paraId="23C835D9" w14:textId="77777777">
        <w:tc>
          <w:tcPr>
            <w:tcW w:w="2835" w:type="dxa"/>
          </w:tcPr>
          <w:p w14:paraId="6CF4A39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00359CA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t available </w:t>
            </w:r>
          </w:p>
        </w:tc>
      </w:tr>
      <w:tr w:rsidR="007F2BF7" w:rsidRPr="00891A28" w14:paraId="75DA7B8F" w14:textId="77777777">
        <w:tc>
          <w:tcPr>
            <w:tcW w:w="2835" w:type="dxa"/>
          </w:tcPr>
          <w:p w14:paraId="52C6849F"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24DAB83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skip mask used </w:t>
            </w:r>
          </w:p>
        </w:tc>
      </w:tr>
      <w:tr w:rsidR="007F2BF7" w:rsidRPr="00891A28" w14:paraId="6FD824BB" w14:textId="77777777">
        <w:tc>
          <w:tcPr>
            <w:tcW w:w="2835" w:type="dxa"/>
          </w:tcPr>
          <w:p w14:paraId="59C30BC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2AA750E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Huffman only </w:t>
            </w:r>
          </w:p>
        </w:tc>
      </w:tr>
      <w:tr w:rsidR="007F2BF7" w:rsidRPr="00891A28" w14:paraId="61DFAB0E" w14:textId="77777777">
        <w:tc>
          <w:tcPr>
            <w:tcW w:w="2835" w:type="dxa"/>
          </w:tcPr>
          <w:p w14:paraId="5206003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4B42EF35"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Low-speed processor</w:t>
            </w:r>
          </w:p>
        </w:tc>
      </w:tr>
      <w:tr w:rsidR="007F2BF7" w:rsidRPr="00891A28" w14:paraId="1B684526" w14:textId="77777777">
        <w:tc>
          <w:tcPr>
            <w:tcW w:w="2835" w:type="dxa"/>
          </w:tcPr>
          <w:p w14:paraId="5CB21A04"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379CF4CE"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Low-end fax; High-speed printing; Embedded processors </w:t>
            </w:r>
          </w:p>
        </w:tc>
      </w:tr>
    </w:tbl>
    <w:p w14:paraId="0A319322" w14:textId="77777777" w:rsidR="007F2BF7" w:rsidRPr="00891A28" w:rsidRDefault="007F2BF7" w:rsidP="00CC5BB5">
      <w:pPr>
        <w:rPr>
          <w:lang w:val="en-GB"/>
        </w:rPr>
      </w:pPr>
    </w:p>
    <w:p w14:paraId="00A96913" w14:textId="77777777" w:rsidR="007F2BF7" w:rsidRPr="00891A28" w:rsidRDefault="007F2BF7" w:rsidP="00F4495A">
      <w:pPr>
        <w:rPr>
          <w:lang w:val="en-GB"/>
        </w:rPr>
      </w:pPr>
    </w:p>
    <w:p w14:paraId="7E30BC8A" w14:textId="05EF4442" w:rsidR="007F2BF7" w:rsidRPr="00891A28" w:rsidRDefault="00EB5260" w:rsidP="007949B8">
      <w:pPr>
        <w:pStyle w:val="TableTitle"/>
        <w:rPr>
          <w:lang w:val="en-GB"/>
        </w:rPr>
      </w:pPr>
      <w:bookmarkStart w:id="1384" w:name="x12530066"/>
      <w:bookmarkStart w:id="1385" w:name="_Toc524616031"/>
      <w:bookmarkEnd w:id="1384"/>
      <w:r w:rsidRPr="00891A28">
        <w:rPr>
          <w:lang w:val="en-GB"/>
        </w:rPr>
        <w:t xml:space="preserve">Table F.6 – Profile description for profile </w:t>
      </w:r>
      <w:r w:rsidRPr="00891A28">
        <w:rPr>
          <w:rFonts w:ascii="Courier" w:hAnsi="Courier"/>
          <w:lang w:val="en-GB"/>
        </w:rPr>
        <w:t>0x00000006</w:t>
      </w:r>
      <w:bookmarkEnd w:id="13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485F1C5B" w14:textId="77777777">
        <w:trPr>
          <w:cantSplit/>
        </w:trPr>
        <w:tc>
          <w:tcPr>
            <w:tcW w:w="6804" w:type="dxa"/>
            <w:gridSpan w:val="2"/>
            <w:tcBorders>
              <w:top w:val="nil"/>
              <w:left w:val="nil"/>
              <w:right w:val="nil"/>
            </w:tcBorders>
          </w:tcPr>
          <w:p w14:paraId="2EBDF4A5" w14:textId="77777777" w:rsidR="007F2BF7" w:rsidRPr="00891A28" w:rsidRDefault="00EB5260" w:rsidP="007949B8">
            <w:pPr>
              <w:pStyle w:val="TableText"/>
              <w:framePr w:hSpace="181" w:wrap="notBeside" w:vAnchor="text" w:hAnchor="text" w:xAlign="center" w:y="1"/>
              <w:rPr>
                <w:lang w:val="en-GB"/>
              </w:rPr>
            </w:pPr>
            <w:r w:rsidRPr="00891A28">
              <w:rPr>
                <w:lang w:val="en-GB"/>
              </w:rPr>
              <w:t xml:space="preserve">NOTE 3 – This profile is a subset of profile </w:t>
            </w:r>
            <w:r w:rsidRPr="00891A28">
              <w:rPr>
                <w:rFonts w:ascii="Courier" w:hAnsi="Courier"/>
                <w:lang w:val="en-GB"/>
              </w:rPr>
              <w:t>0x00000003</w:t>
            </w:r>
            <w:r w:rsidRPr="00891A28">
              <w:rPr>
                <w:lang w:val="en-GB"/>
              </w:rPr>
              <w:t>.</w:t>
            </w:r>
          </w:p>
        </w:tc>
      </w:tr>
      <w:tr w:rsidR="007F2BF7" w:rsidRPr="00891A28" w14:paraId="465AE84B" w14:textId="77777777">
        <w:tc>
          <w:tcPr>
            <w:tcW w:w="2835" w:type="dxa"/>
          </w:tcPr>
          <w:p w14:paraId="03CFB4AA"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52529CEC" w14:textId="77777777" w:rsidR="007F2BF7" w:rsidRPr="00891A28" w:rsidRDefault="00EB5260" w:rsidP="00A82806">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 xml:space="preserve">0x00000006 </w:t>
            </w:r>
          </w:p>
        </w:tc>
      </w:tr>
      <w:tr w:rsidR="007F2BF7" w:rsidRPr="00891A28" w14:paraId="7DAF423E" w14:textId="77777777">
        <w:tc>
          <w:tcPr>
            <w:tcW w:w="2835" w:type="dxa"/>
          </w:tcPr>
          <w:p w14:paraId="288E67EE"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7A35D16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Low memory with more compression</w:t>
            </w:r>
          </w:p>
        </w:tc>
      </w:tr>
      <w:tr w:rsidR="007F2BF7" w:rsidRPr="00891A28" w14:paraId="7B5E4517" w14:textId="77777777">
        <w:tc>
          <w:tcPr>
            <w:tcW w:w="2835" w:type="dxa"/>
          </w:tcPr>
          <w:p w14:paraId="478D3F0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10B7EF2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Arithmetic only; only 10-pixel and 13-pixel templates</w:t>
            </w:r>
          </w:p>
        </w:tc>
      </w:tr>
      <w:tr w:rsidR="007F2BF7" w:rsidRPr="00891A28" w14:paraId="5251078D" w14:textId="77777777">
        <w:tc>
          <w:tcPr>
            <w:tcW w:w="2835" w:type="dxa"/>
          </w:tcPr>
          <w:p w14:paraId="6A8D7DB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511CA0C8"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10-pixel template only (arithmetic)</w:t>
            </w:r>
          </w:p>
        </w:tc>
      </w:tr>
      <w:tr w:rsidR="007F2BF7" w:rsidRPr="00891A28" w14:paraId="20A6390F" w14:textId="77777777">
        <w:tc>
          <w:tcPr>
            <w:tcW w:w="2835" w:type="dxa"/>
          </w:tcPr>
          <w:p w14:paraId="099B7F79"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2D75F0DE"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skip mask used </w:t>
            </w:r>
          </w:p>
        </w:tc>
      </w:tr>
      <w:tr w:rsidR="007F2BF7" w:rsidRPr="00891A28" w14:paraId="4483D20D" w14:textId="77777777">
        <w:tc>
          <w:tcPr>
            <w:tcW w:w="2835" w:type="dxa"/>
          </w:tcPr>
          <w:p w14:paraId="23E7C812"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0DF3294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Arithmetic only </w:t>
            </w:r>
          </w:p>
        </w:tc>
      </w:tr>
      <w:tr w:rsidR="007F2BF7" w:rsidRPr="00891A28" w14:paraId="5D989647" w14:textId="77777777">
        <w:tc>
          <w:tcPr>
            <w:tcW w:w="2835" w:type="dxa"/>
          </w:tcPr>
          <w:p w14:paraId="101E1238"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6CADAB7C"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Medium-speed processor with little memory</w:t>
            </w:r>
          </w:p>
        </w:tc>
      </w:tr>
      <w:tr w:rsidR="007F2BF7" w:rsidRPr="00891A28" w14:paraId="4EC3D9A2" w14:textId="77777777">
        <w:tc>
          <w:tcPr>
            <w:tcW w:w="2835" w:type="dxa"/>
          </w:tcPr>
          <w:p w14:paraId="41CA00B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7D8ABEBA"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Multi-function devices</w:t>
            </w:r>
          </w:p>
        </w:tc>
      </w:tr>
      <w:tr w:rsidR="007F2BF7" w:rsidRPr="00891A28" w14:paraId="14CDC236" w14:textId="77777777">
        <w:tc>
          <w:tcPr>
            <w:tcW w:w="2835" w:type="dxa"/>
          </w:tcPr>
          <w:p w14:paraId="4A8103A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Additional constraints</w:t>
            </w:r>
          </w:p>
        </w:tc>
        <w:tc>
          <w:tcPr>
            <w:tcW w:w="3969" w:type="dxa"/>
          </w:tcPr>
          <w:p w14:paraId="527500EB" w14:textId="77777777" w:rsidR="007F2BF7" w:rsidRPr="00891A28" w:rsidRDefault="00EB5260" w:rsidP="00A82806">
            <w:pPr>
              <w:pStyle w:val="TableText"/>
              <w:framePr w:hSpace="181" w:wrap="notBeside" w:vAnchor="text" w:hAnchor="text" w:xAlign="center" w:y="1"/>
              <w:tabs>
                <w:tab w:val="left" w:pos="273"/>
              </w:tabs>
              <w:spacing w:before="60" w:after="0"/>
              <w:ind w:left="273" w:hanging="273"/>
              <w:rPr>
                <w:lang w:val="en-GB"/>
              </w:rPr>
            </w:pPr>
            <w:r w:rsidRPr="00891A28">
              <w:rPr>
                <w:rFonts w:ascii="Symbol" w:hAnsi="Symbol"/>
                <w:lang w:val="en-GB"/>
              </w:rPr>
              <w:t></w:t>
            </w:r>
            <w:r w:rsidRPr="00891A28">
              <w:rPr>
                <w:lang w:val="en-GB"/>
              </w:rPr>
              <w:tab/>
              <w:t>Every page must have at least two stripes</w:t>
            </w:r>
          </w:p>
          <w:p w14:paraId="6DB11182" w14:textId="77777777" w:rsidR="007F2BF7" w:rsidRPr="00891A28" w:rsidRDefault="00EB5260" w:rsidP="00A82806">
            <w:pPr>
              <w:pStyle w:val="TableText"/>
              <w:framePr w:hSpace="181" w:wrap="notBeside" w:vAnchor="text" w:hAnchor="text" w:xAlign="center" w:y="1"/>
              <w:tabs>
                <w:tab w:val="left" w:pos="273"/>
              </w:tabs>
              <w:spacing w:before="60" w:after="0"/>
              <w:ind w:left="273" w:hanging="273"/>
              <w:rPr>
                <w:lang w:val="en-GB"/>
              </w:rPr>
            </w:pPr>
            <w:r w:rsidRPr="00891A28">
              <w:rPr>
                <w:rFonts w:ascii="Symbol" w:hAnsi="Symbol"/>
                <w:lang w:val="en-GB"/>
              </w:rPr>
              <w:t></w:t>
            </w:r>
            <w:r w:rsidRPr="00891A28">
              <w:rPr>
                <w:lang w:val="en-GB"/>
              </w:rPr>
              <w:tab/>
              <w:t>A stripe that contains a text region segment may not contain any halftone or generic region segments.</w:t>
            </w:r>
          </w:p>
          <w:p w14:paraId="3CF995C6" w14:textId="77777777" w:rsidR="007F2BF7" w:rsidRPr="00891A28" w:rsidRDefault="00EB5260" w:rsidP="00F4495A">
            <w:pPr>
              <w:pStyle w:val="TableText"/>
              <w:framePr w:hSpace="181" w:wrap="notBeside" w:vAnchor="text" w:hAnchor="text" w:xAlign="center" w:y="1"/>
              <w:tabs>
                <w:tab w:val="left" w:pos="273"/>
              </w:tabs>
              <w:spacing w:before="60" w:after="0"/>
              <w:ind w:left="273" w:hanging="273"/>
              <w:rPr>
                <w:lang w:val="en-GB"/>
              </w:rPr>
            </w:pPr>
            <w:r w:rsidRPr="00891A28">
              <w:rPr>
                <w:rFonts w:ascii="Symbol" w:hAnsi="Symbol"/>
                <w:lang w:val="en-GB"/>
              </w:rPr>
              <w:t></w:t>
            </w:r>
            <w:r w:rsidRPr="00891A28">
              <w:rPr>
                <w:lang w:val="en-GB"/>
              </w:rPr>
              <w:tab/>
              <w:t>All region segments must be immediate region segments (no auxiliary buffers).</w:t>
            </w:r>
          </w:p>
          <w:p w14:paraId="4DF395FC" w14:textId="77777777" w:rsidR="007F2BF7" w:rsidRPr="00891A28" w:rsidRDefault="00EB5260" w:rsidP="007949B8">
            <w:pPr>
              <w:pStyle w:val="TableText"/>
              <w:framePr w:hSpace="181" w:wrap="notBeside" w:vAnchor="text" w:hAnchor="text" w:xAlign="center" w:y="1"/>
              <w:tabs>
                <w:tab w:val="left" w:pos="273"/>
              </w:tabs>
              <w:spacing w:before="60" w:after="60"/>
              <w:ind w:left="273" w:hanging="273"/>
              <w:rPr>
                <w:lang w:val="en-GB"/>
              </w:rPr>
            </w:pPr>
            <w:r w:rsidRPr="00891A28">
              <w:rPr>
                <w:rFonts w:ascii="Symbol" w:hAnsi="Symbol"/>
                <w:lang w:val="en-GB"/>
              </w:rPr>
              <w:t></w:t>
            </w:r>
            <w:r w:rsidRPr="00891A28">
              <w:rPr>
                <w:lang w:val="en-GB"/>
              </w:rPr>
              <w:tab/>
              <w:t xml:space="preserve">In any symbol dictionary segment with </w:t>
            </w:r>
            <w:r w:rsidRPr="00891A28">
              <w:rPr>
                <w:b/>
                <w:bCs/>
                <w:lang w:val="en-GB"/>
              </w:rPr>
              <w:t>SDREFAGG</w:t>
            </w:r>
            <w:r w:rsidRPr="00891A28">
              <w:rPr>
                <w:lang w:val="en-GB"/>
              </w:rPr>
              <w:t xml:space="preserve"> equal to </w:t>
            </w:r>
            <w:r w:rsidRPr="00891A28">
              <w:rPr>
                <w:b/>
                <w:bCs/>
                <w:lang w:val="en-GB"/>
              </w:rPr>
              <w:t>1</w:t>
            </w:r>
            <w:r w:rsidRPr="00891A28">
              <w:rPr>
                <w:lang w:val="en-GB"/>
              </w:rPr>
              <w:t>, REFAGGNINST must be equal to 1 for all symbols.</w:t>
            </w:r>
          </w:p>
        </w:tc>
      </w:tr>
    </w:tbl>
    <w:p w14:paraId="7BD17A56" w14:textId="77777777" w:rsidR="007F2BF7" w:rsidRPr="00891A28" w:rsidRDefault="00EB5260" w:rsidP="00CC5BB5">
      <w:pPr>
        <w:pStyle w:val="TableTitle"/>
        <w:rPr>
          <w:lang w:val="en-GB"/>
        </w:rPr>
      </w:pPr>
      <w:bookmarkStart w:id="1386" w:name="_Toc524616032"/>
      <w:r w:rsidRPr="00891A28">
        <w:rPr>
          <w:lang w:val="en-GB"/>
        </w:rPr>
        <w:t xml:space="preserve">Table F.7 – Profile description for profile </w:t>
      </w:r>
      <w:r w:rsidRPr="00891A28">
        <w:rPr>
          <w:rFonts w:ascii="Courier" w:hAnsi="Courier"/>
          <w:lang w:val="en-GB"/>
        </w:rPr>
        <w:t>0x00000007</w:t>
      </w:r>
      <w:bookmarkEnd w:id="13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3969"/>
      </w:tblGrid>
      <w:tr w:rsidR="007F2BF7" w:rsidRPr="00891A28" w14:paraId="312C57DE" w14:textId="77777777">
        <w:trPr>
          <w:cantSplit/>
        </w:trPr>
        <w:tc>
          <w:tcPr>
            <w:tcW w:w="6804" w:type="dxa"/>
            <w:gridSpan w:val="2"/>
            <w:tcBorders>
              <w:top w:val="nil"/>
              <w:left w:val="nil"/>
              <w:right w:val="nil"/>
            </w:tcBorders>
          </w:tcPr>
          <w:p w14:paraId="2E4F3EE3" w14:textId="77777777" w:rsidR="007F2BF7" w:rsidRPr="00891A28" w:rsidRDefault="00EB5260" w:rsidP="00A82806">
            <w:pPr>
              <w:pStyle w:val="TableText"/>
              <w:framePr w:hSpace="181" w:wrap="notBeside" w:vAnchor="text" w:hAnchor="text" w:xAlign="center" w:y="1"/>
              <w:rPr>
                <w:lang w:val="en-GB"/>
              </w:rPr>
            </w:pPr>
            <w:r w:rsidRPr="00891A28">
              <w:rPr>
                <w:lang w:val="en-GB"/>
              </w:rPr>
              <w:t xml:space="preserve">NOTE 4 – This profile is a subset of profile </w:t>
            </w:r>
            <w:r w:rsidRPr="00891A28">
              <w:rPr>
                <w:rFonts w:ascii="Courier" w:hAnsi="Courier"/>
                <w:lang w:val="en-GB"/>
              </w:rPr>
              <w:t>0x00000005</w:t>
            </w:r>
            <w:r w:rsidRPr="00891A28">
              <w:rPr>
                <w:lang w:val="en-GB"/>
              </w:rPr>
              <w:t>.</w:t>
            </w:r>
          </w:p>
        </w:tc>
      </w:tr>
      <w:tr w:rsidR="007F2BF7" w:rsidRPr="00891A28" w14:paraId="2B361F77" w14:textId="77777777">
        <w:tc>
          <w:tcPr>
            <w:tcW w:w="2835" w:type="dxa"/>
          </w:tcPr>
          <w:p w14:paraId="0D33AB7B" w14:textId="77777777" w:rsidR="007F2BF7" w:rsidRPr="00891A28" w:rsidRDefault="00EB5260" w:rsidP="00CC5BB5">
            <w:pPr>
              <w:pStyle w:val="TableText"/>
              <w:framePr w:hSpace="181" w:wrap="notBeside" w:vAnchor="text" w:hAnchor="text" w:xAlign="center" w:y="1"/>
              <w:spacing w:before="60" w:after="60"/>
              <w:rPr>
                <w:b/>
                <w:bCs/>
                <w:lang w:val="en-GB"/>
              </w:rPr>
            </w:pPr>
            <w:r w:rsidRPr="00891A28">
              <w:rPr>
                <w:b/>
                <w:bCs/>
                <w:lang w:val="en-GB"/>
              </w:rPr>
              <w:t xml:space="preserve">Profile identification </w:t>
            </w:r>
          </w:p>
        </w:tc>
        <w:tc>
          <w:tcPr>
            <w:tcW w:w="3969" w:type="dxa"/>
          </w:tcPr>
          <w:p w14:paraId="12463A45" w14:textId="281568CA" w:rsidR="007F2BF7" w:rsidRPr="00891A28" w:rsidRDefault="00EB5260" w:rsidP="00A82806">
            <w:pPr>
              <w:pStyle w:val="TableText"/>
              <w:framePr w:hSpace="181" w:wrap="notBeside" w:vAnchor="text" w:hAnchor="text" w:xAlign="center" w:y="1"/>
              <w:spacing w:before="60" w:after="60"/>
              <w:rPr>
                <w:rFonts w:ascii="Courier" w:hAnsi="Courier"/>
                <w:lang w:val="en-GB"/>
              </w:rPr>
            </w:pPr>
            <w:r w:rsidRPr="00891A28">
              <w:rPr>
                <w:rFonts w:ascii="Courier" w:hAnsi="Courier"/>
                <w:lang w:val="en-GB"/>
              </w:rPr>
              <w:t>0x00000007</w:t>
            </w:r>
          </w:p>
        </w:tc>
      </w:tr>
      <w:tr w:rsidR="007F2BF7" w:rsidRPr="00891A28" w14:paraId="7FB99A38" w14:textId="77777777">
        <w:tc>
          <w:tcPr>
            <w:tcW w:w="2835" w:type="dxa"/>
          </w:tcPr>
          <w:p w14:paraId="5661ED2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quirements </w:t>
            </w:r>
          </w:p>
        </w:tc>
        <w:tc>
          <w:tcPr>
            <w:tcW w:w="3969" w:type="dxa"/>
          </w:tcPr>
          <w:p w14:paraId="05D2B6C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Low memory with more speed </w:t>
            </w:r>
          </w:p>
        </w:tc>
      </w:tr>
      <w:tr w:rsidR="007F2BF7" w:rsidRPr="00891A28" w14:paraId="33B2C796" w14:textId="77777777">
        <w:tc>
          <w:tcPr>
            <w:tcW w:w="2835" w:type="dxa"/>
          </w:tcPr>
          <w:p w14:paraId="0E5E5893"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Generic region coding </w:t>
            </w:r>
          </w:p>
        </w:tc>
        <w:tc>
          <w:tcPr>
            <w:tcW w:w="3969" w:type="dxa"/>
          </w:tcPr>
          <w:p w14:paraId="5478A73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MR only </w:t>
            </w:r>
          </w:p>
        </w:tc>
      </w:tr>
      <w:tr w:rsidR="007F2BF7" w:rsidRPr="00891A28" w14:paraId="0173A1D4" w14:textId="77777777">
        <w:tc>
          <w:tcPr>
            <w:tcW w:w="2835" w:type="dxa"/>
          </w:tcPr>
          <w:p w14:paraId="6C9F9597"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finement region coding </w:t>
            </w:r>
          </w:p>
        </w:tc>
        <w:tc>
          <w:tcPr>
            <w:tcW w:w="3969" w:type="dxa"/>
          </w:tcPr>
          <w:p w14:paraId="413AA25D"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t available </w:t>
            </w:r>
          </w:p>
        </w:tc>
      </w:tr>
      <w:tr w:rsidR="007F2BF7" w:rsidRPr="00891A28" w14:paraId="42FCF453" w14:textId="77777777">
        <w:tc>
          <w:tcPr>
            <w:tcW w:w="2835" w:type="dxa"/>
          </w:tcPr>
          <w:p w14:paraId="4C1405E6"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Halftone region coding </w:t>
            </w:r>
          </w:p>
        </w:tc>
        <w:tc>
          <w:tcPr>
            <w:tcW w:w="3969" w:type="dxa"/>
          </w:tcPr>
          <w:p w14:paraId="37333820"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No skip mask used </w:t>
            </w:r>
          </w:p>
        </w:tc>
      </w:tr>
      <w:tr w:rsidR="007F2BF7" w:rsidRPr="00891A28" w14:paraId="35D9EE43" w14:textId="77777777">
        <w:tc>
          <w:tcPr>
            <w:tcW w:w="2835" w:type="dxa"/>
          </w:tcPr>
          <w:p w14:paraId="7D35DFAD"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Numerical data </w:t>
            </w:r>
          </w:p>
        </w:tc>
        <w:tc>
          <w:tcPr>
            <w:tcW w:w="3969" w:type="dxa"/>
          </w:tcPr>
          <w:p w14:paraId="16D2F3A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Huffman only </w:t>
            </w:r>
          </w:p>
        </w:tc>
      </w:tr>
      <w:tr w:rsidR="007F2BF7" w:rsidRPr="00891A28" w14:paraId="22B4363A" w14:textId="77777777">
        <w:tc>
          <w:tcPr>
            <w:tcW w:w="2835" w:type="dxa"/>
          </w:tcPr>
          <w:p w14:paraId="04965AB5"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Resources required </w:t>
            </w:r>
          </w:p>
        </w:tc>
        <w:tc>
          <w:tcPr>
            <w:tcW w:w="3969" w:type="dxa"/>
          </w:tcPr>
          <w:p w14:paraId="1722877B"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Low-speed processor with little memory</w:t>
            </w:r>
          </w:p>
        </w:tc>
      </w:tr>
      <w:tr w:rsidR="007F2BF7" w:rsidRPr="00891A28" w14:paraId="7AD70E15" w14:textId="77777777">
        <w:tc>
          <w:tcPr>
            <w:tcW w:w="2835" w:type="dxa"/>
          </w:tcPr>
          <w:p w14:paraId="76911FEA"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 xml:space="preserve">Application examples </w:t>
            </w:r>
          </w:p>
        </w:tc>
        <w:tc>
          <w:tcPr>
            <w:tcW w:w="3969" w:type="dxa"/>
          </w:tcPr>
          <w:p w14:paraId="388253D6" w14:textId="77777777" w:rsidR="007F2BF7" w:rsidRPr="00891A28" w:rsidRDefault="00EB5260" w:rsidP="00A82806">
            <w:pPr>
              <w:pStyle w:val="TableText"/>
              <w:framePr w:hSpace="181" w:wrap="notBeside" w:vAnchor="text" w:hAnchor="text" w:xAlign="center" w:y="1"/>
              <w:spacing w:before="60" w:after="60"/>
              <w:rPr>
                <w:lang w:val="en-GB"/>
              </w:rPr>
            </w:pPr>
            <w:r w:rsidRPr="00891A28">
              <w:rPr>
                <w:lang w:val="en-GB"/>
              </w:rPr>
              <w:t xml:space="preserve">Multi-function devices </w:t>
            </w:r>
          </w:p>
        </w:tc>
      </w:tr>
      <w:tr w:rsidR="007F2BF7" w:rsidRPr="00891A28" w14:paraId="5E47620C" w14:textId="77777777">
        <w:tc>
          <w:tcPr>
            <w:tcW w:w="2835" w:type="dxa"/>
          </w:tcPr>
          <w:p w14:paraId="27443790" w14:textId="77777777" w:rsidR="007F2BF7" w:rsidRPr="00891A28" w:rsidRDefault="00EB5260" w:rsidP="00CC5BB5">
            <w:pPr>
              <w:pStyle w:val="TableText"/>
              <w:framePr w:hSpace="181" w:wrap="notBeside" w:vAnchor="text" w:hAnchor="text" w:xAlign="center" w:y="1"/>
              <w:spacing w:before="60" w:after="60"/>
              <w:rPr>
                <w:lang w:val="en-GB"/>
              </w:rPr>
            </w:pPr>
            <w:r w:rsidRPr="00891A28">
              <w:rPr>
                <w:lang w:val="en-GB"/>
              </w:rPr>
              <w:t>Additional constraints</w:t>
            </w:r>
          </w:p>
        </w:tc>
        <w:tc>
          <w:tcPr>
            <w:tcW w:w="3969" w:type="dxa"/>
          </w:tcPr>
          <w:p w14:paraId="7F145392" w14:textId="77777777" w:rsidR="007F2BF7" w:rsidRPr="00891A28" w:rsidRDefault="00EB5260" w:rsidP="00A82806">
            <w:pPr>
              <w:pStyle w:val="TableText"/>
              <w:framePr w:hSpace="181" w:wrap="notBeside" w:vAnchor="text" w:hAnchor="text" w:xAlign="center" w:y="1"/>
              <w:tabs>
                <w:tab w:val="left" w:pos="273"/>
              </w:tabs>
              <w:spacing w:before="60" w:after="60"/>
              <w:ind w:left="273" w:hanging="273"/>
              <w:rPr>
                <w:lang w:val="en-GB"/>
              </w:rPr>
            </w:pPr>
            <w:r w:rsidRPr="00891A28">
              <w:rPr>
                <w:rFonts w:ascii="Symbol" w:hAnsi="Symbol"/>
                <w:lang w:val="en-GB"/>
              </w:rPr>
              <w:t></w:t>
            </w:r>
            <w:r w:rsidRPr="00891A28">
              <w:rPr>
                <w:lang w:val="en-GB"/>
              </w:rPr>
              <w:tab/>
              <w:t>Every page must have at least two stripes.</w:t>
            </w:r>
          </w:p>
          <w:p w14:paraId="49D6F416" w14:textId="77777777" w:rsidR="007F2BF7" w:rsidRPr="00891A28" w:rsidRDefault="00EB5260" w:rsidP="00A82806">
            <w:pPr>
              <w:pStyle w:val="TableText"/>
              <w:framePr w:hSpace="181" w:wrap="notBeside" w:vAnchor="text" w:hAnchor="text" w:xAlign="center" w:y="1"/>
              <w:tabs>
                <w:tab w:val="left" w:pos="273"/>
              </w:tabs>
              <w:spacing w:before="60" w:after="0"/>
              <w:ind w:left="273" w:hanging="273"/>
              <w:rPr>
                <w:lang w:val="en-GB"/>
              </w:rPr>
            </w:pPr>
            <w:r w:rsidRPr="00891A28">
              <w:rPr>
                <w:rFonts w:ascii="Symbol" w:hAnsi="Symbol"/>
                <w:lang w:val="en-GB"/>
              </w:rPr>
              <w:t></w:t>
            </w:r>
            <w:r w:rsidRPr="00891A28">
              <w:rPr>
                <w:rFonts w:ascii="Symbol" w:hAnsi="Symbol"/>
                <w:lang w:val="en-GB"/>
              </w:rPr>
              <w:tab/>
            </w:r>
            <w:r w:rsidRPr="00891A28">
              <w:rPr>
                <w:rFonts w:ascii="Symbol" w:hAnsi="Symbol"/>
                <w:lang w:val="en-GB"/>
              </w:rPr>
              <w:t></w:t>
            </w:r>
            <w:r w:rsidRPr="00891A28">
              <w:rPr>
                <w:lang w:val="en-GB"/>
              </w:rPr>
              <w:t xml:space="preserve"> stripe that contains a text region segment may not contain any halftone or generic region segments.</w:t>
            </w:r>
          </w:p>
          <w:p w14:paraId="565EC722" w14:textId="77777777" w:rsidR="007F2BF7" w:rsidRPr="00891A28" w:rsidRDefault="00EB5260" w:rsidP="00F4495A">
            <w:pPr>
              <w:pStyle w:val="TableText"/>
              <w:framePr w:hSpace="181" w:wrap="notBeside" w:vAnchor="text" w:hAnchor="text" w:xAlign="center" w:y="1"/>
              <w:tabs>
                <w:tab w:val="left" w:pos="273"/>
              </w:tabs>
              <w:spacing w:before="60" w:after="0"/>
              <w:ind w:left="273" w:hanging="273"/>
              <w:rPr>
                <w:lang w:val="en-GB"/>
              </w:rPr>
            </w:pPr>
            <w:r w:rsidRPr="00891A28">
              <w:rPr>
                <w:rFonts w:ascii="Symbol" w:hAnsi="Symbol"/>
                <w:lang w:val="en-GB"/>
              </w:rPr>
              <w:t></w:t>
            </w:r>
            <w:r w:rsidRPr="00891A28">
              <w:rPr>
                <w:rFonts w:ascii="Symbol" w:hAnsi="Symbol"/>
                <w:lang w:val="en-GB"/>
              </w:rPr>
              <w:tab/>
            </w:r>
            <w:r w:rsidRPr="00891A28">
              <w:rPr>
                <w:lang w:val="en-GB"/>
              </w:rPr>
              <w:t>All region segments must be immediate region segments (no auxiliary buffers).</w:t>
            </w:r>
          </w:p>
          <w:p w14:paraId="0D0A46B6" w14:textId="77777777" w:rsidR="007F2BF7" w:rsidRPr="00891A28" w:rsidRDefault="00EB5260" w:rsidP="007949B8">
            <w:pPr>
              <w:pStyle w:val="TableText"/>
              <w:framePr w:hSpace="181" w:wrap="notBeside" w:vAnchor="text" w:hAnchor="text" w:xAlign="center" w:y="1"/>
              <w:tabs>
                <w:tab w:val="left" w:pos="273"/>
              </w:tabs>
              <w:spacing w:before="60" w:after="60"/>
              <w:ind w:left="273" w:hanging="273"/>
              <w:rPr>
                <w:lang w:val="en-GB"/>
              </w:rPr>
            </w:pPr>
            <w:r w:rsidRPr="00891A28">
              <w:rPr>
                <w:rFonts w:ascii="Symbol" w:hAnsi="Symbol"/>
                <w:lang w:val="en-GB"/>
              </w:rPr>
              <w:t></w:t>
            </w:r>
            <w:r w:rsidRPr="00891A28">
              <w:rPr>
                <w:rFonts w:ascii="Symbol" w:hAnsi="Symbol"/>
                <w:lang w:val="en-GB"/>
              </w:rPr>
              <w:tab/>
            </w:r>
            <w:r w:rsidRPr="00891A28">
              <w:rPr>
                <w:lang w:val="en-GB"/>
              </w:rPr>
              <w:t xml:space="preserve">In any symbol dictionary segment with </w:t>
            </w:r>
            <w:r w:rsidRPr="00891A28">
              <w:rPr>
                <w:b/>
                <w:bCs/>
                <w:lang w:val="en-GB"/>
              </w:rPr>
              <w:t xml:space="preserve">SDREFAGG </w:t>
            </w:r>
            <w:r w:rsidRPr="00891A28">
              <w:rPr>
                <w:lang w:val="en-GB"/>
              </w:rPr>
              <w:t xml:space="preserve">equal to </w:t>
            </w:r>
            <w:r w:rsidRPr="00891A28">
              <w:rPr>
                <w:b/>
                <w:bCs/>
                <w:lang w:val="en-GB"/>
              </w:rPr>
              <w:t>1</w:t>
            </w:r>
            <w:r w:rsidRPr="00891A28">
              <w:rPr>
                <w:lang w:val="en-GB"/>
              </w:rPr>
              <w:t>, REFAGGNINST must be equal to 1 for all symbols.</w:t>
            </w:r>
          </w:p>
        </w:tc>
      </w:tr>
    </w:tbl>
    <w:p w14:paraId="51F73A8A" w14:textId="2F14E866" w:rsidR="00A85412" w:rsidRPr="00891A28" w:rsidRDefault="00A85412" w:rsidP="00CC5BB5">
      <w:pPr>
        <w:spacing w:before="0"/>
        <w:rPr>
          <w:lang w:val="en-GB"/>
        </w:rPr>
      </w:pPr>
    </w:p>
    <w:p w14:paraId="7EC99AF2" w14:textId="77777777" w:rsidR="009D5F58" w:rsidRPr="00891A28" w:rsidRDefault="009D5F58" w:rsidP="00A82806">
      <w:pPr>
        <w:spacing w:before="0"/>
        <w:rPr>
          <w:lang w:val="en-GB"/>
        </w:rPr>
      </w:pPr>
    </w:p>
    <w:p w14:paraId="174A3E23" w14:textId="77777777" w:rsidR="009D5F58" w:rsidRPr="00891A28" w:rsidRDefault="009D5F58" w:rsidP="00A82806">
      <w:pPr>
        <w:spacing w:before="0"/>
        <w:rPr>
          <w:lang w:val="en-GB"/>
        </w:rPr>
      </w:pPr>
    </w:p>
    <w:p w14:paraId="163E80E3" w14:textId="77777777" w:rsidR="009D5F58" w:rsidRPr="00891A28" w:rsidRDefault="009D5F58" w:rsidP="00F4495A">
      <w:pPr>
        <w:spacing w:before="0"/>
        <w:rPr>
          <w:lang w:val="en-GB"/>
        </w:rPr>
      </w:pPr>
    </w:p>
    <w:p w14:paraId="76E33278" w14:textId="77777777" w:rsidR="009D5F58" w:rsidRPr="00891A28" w:rsidRDefault="009D5F58" w:rsidP="007949B8">
      <w:pPr>
        <w:spacing w:before="0"/>
        <w:rPr>
          <w:lang w:val="en-GB"/>
        </w:rPr>
      </w:pPr>
    </w:p>
    <w:p w14:paraId="051413AB" w14:textId="77777777" w:rsidR="009D5F58" w:rsidRPr="00891A28" w:rsidRDefault="009D5F58" w:rsidP="004772EF">
      <w:pPr>
        <w:spacing w:before="0"/>
        <w:rPr>
          <w:lang w:val="en-GB"/>
        </w:rPr>
      </w:pPr>
    </w:p>
    <w:p w14:paraId="6E433427" w14:textId="77777777" w:rsidR="009D5F58" w:rsidRPr="00891A28" w:rsidRDefault="009D5F58" w:rsidP="003C5524">
      <w:pPr>
        <w:spacing w:before="0"/>
        <w:rPr>
          <w:lang w:val="en-GB"/>
        </w:rPr>
      </w:pPr>
    </w:p>
    <w:p w14:paraId="23349C61" w14:textId="77777777" w:rsidR="009D5F58" w:rsidRPr="00891A28" w:rsidRDefault="009D5F58" w:rsidP="002A68F3">
      <w:pPr>
        <w:spacing w:before="0"/>
        <w:rPr>
          <w:lang w:val="en-GB"/>
        </w:rPr>
      </w:pPr>
    </w:p>
    <w:p w14:paraId="345FF168" w14:textId="77777777" w:rsidR="009D5F58" w:rsidRPr="00891A28" w:rsidRDefault="009D5F58" w:rsidP="00AE2F96">
      <w:pPr>
        <w:spacing w:before="0"/>
        <w:rPr>
          <w:lang w:val="en-GB"/>
        </w:rPr>
      </w:pPr>
    </w:p>
    <w:p w14:paraId="5FBCF726" w14:textId="77777777" w:rsidR="009D5F58" w:rsidRPr="00891A28" w:rsidRDefault="009D5F58" w:rsidP="000655FE">
      <w:pPr>
        <w:spacing w:before="0"/>
        <w:rPr>
          <w:lang w:val="en-GB"/>
        </w:rPr>
      </w:pPr>
    </w:p>
    <w:p w14:paraId="6F625ADF" w14:textId="77777777" w:rsidR="009D5F58" w:rsidRPr="00891A28" w:rsidRDefault="009D5F58" w:rsidP="000655FE">
      <w:pPr>
        <w:spacing w:before="0"/>
        <w:rPr>
          <w:lang w:val="en-GB"/>
        </w:rPr>
      </w:pPr>
    </w:p>
    <w:p w14:paraId="62E1F26D" w14:textId="471A533F" w:rsidR="00A85412" w:rsidRPr="00891A28" w:rsidRDefault="00A85412" w:rsidP="00117080">
      <w:pPr>
        <w:spacing w:before="0"/>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160"/>
        <w:gridCol w:w="6120"/>
      </w:tblGrid>
      <w:tr w:rsidR="00A85412" w:rsidRPr="00891A28" w14:paraId="4DAE0DBC" w14:textId="77777777" w:rsidTr="00B04C2C">
        <w:trPr>
          <w:cantSplit/>
          <w:jc w:val="center"/>
        </w:trPr>
        <w:tc>
          <w:tcPr>
            <w:tcW w:w="8280" w:type="dxa"/>
            <w:gridSpan w:val="2"/>
            <w:tcBorders>
              <w:top w:val="nil"/>
              <w:left w:val="nil"/>
              <w:right w:val="nil"/>
            </w:tcBorders>
          </w:tcPr>
          <w:p w14:paraId="111E2CEC" w14:textId="77777777" w:rsidR="00A85412" w:rsidRPr="00891A28" w:rsidRDefault="00A85412" w:rsidP="002F6E89">
            <w:pPr>
              <w:pStyle w:val="TableTitle"/>
              <w:rPr>
                <w:lang w:val="en-GB"/>
              </w:rPr>
            </w:pPr>
            <w:bookmarkStart w:id="1387" w:name="_Toc524616033"/>
            <w:r w:rsidRPr="00891A28">
              <w:rPr>
                <w:lang w:val="en-GB"/>
              </w:rPr>
              <w:t xml:space="preserve">Table F.8 </w:t>
            </w:r>
            <w:r w:rsidRPr="00891A28">
              <w:rPr>
                <w:rFonts w:hint="eastAsia"/>
                <w:lang w:val="en-GB"/>
              </w:rPr>
              <w:t>–</w:t>
            </w:r>
            <w:r w:rsidRPr="00891A28">
              <w:rPr>
                <w:lang w:val="en-GB"/>
              </w:rPr>
              <w:t xml:space="preserve"> Profile description for profile </w:t>
            </w:r>
            <w:r w:rsidRPr="00891A28">
              <w:rPr>
                <w:rFonts w:ascii="Courier New" w:hAnsi="Courier New" w:cs="Courier New"/>
                <w:lang w:val="en-GB"/>
              </w:rPr>
              <w:t>0x00000008</w:t>
            </w:r>
            <w:bookmarkEnd w:id="1387"/>
          </w:p>
        </w:tc>
      </w:tr>
      <w:tr w:rsidR="00A85412" w:rsidRPr="00891A28" w14:paraId="577DDF13" w14:textId="77777777" w:rsidTr="00B04C2C">
        <w:trPr>
          <w:jc w:val="center"/>
        </w:trPr>
        <w:tc>
          <w:tcPr>
            <w:tcW w:w="2160" w:type="dxa"/>
            <w:vAlign w:val="bottom"/>
          </w:tcPr>
          <w:p w14:paraId="2951C163" w14:textId="77777777" w:rsidR="00A85412" w:rsidRPr="00891A28" w:rsidRDefault="00A85412" w:rsidP="00CC5BB5">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left"/>
              <w:rPr>
                <w:b/>
                <w:noProof/>
                <w:sz w:val="18"/>
                <w:lang w:val="en-GB"/>
              </w:rPr>
            </w:pPr>
            <w:r w:rsidRPr="00891A28">
              <w:rPr>
                <w:b/>
                <w:noProof/>
                <w:sz w:val="18"/>
                <w:lang w:val="en-GB"/>
              </w:rPr>
              <w:t>Profile identification</w:t>
            </w:r>
          </w:p>
        </w:tc>
        <w:tc>
          <w:tcPr>
            <w:tcW w:w="6120" w:type="dxa"/>
            <w:vAlign w:val="bottom"/>
          </w:tcPr>
          <w:p w14:paraId="4074AF82" w14:textId="77777777" w:rsidR="00A85412" w:rsidRPr="00891A28" w:rsidRDefault="00A85412" w:rsidP="00A82806">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left"/>
              <w:rPr>
                <w:rFonts w:ascii="Courier New" w:hAnsi="Courier New" w:cs="Courier New"/>
                <w:bCs/>
                <w:noProof/>
                <w:sz w:val="18"/>
                <w:lang w:val="en-GB"/>
              </w:rPr>
            </w:pPr>
            <w:r w:rsidRPr="00891A28">
              <w:rPr>
                <w:rFonts w:ascii="Courier New" w:hAnsi="Courier New" w:cs="Courier New"/>
                <w:bCs/>
                <w:noProof/>
                <w:sz w:val="18"/>
                <w:lang w:val="en-GB"/>
              </w:rPr>
              <w:t>0x00000008</w:t>
            </w:r>
          </w:p>
        </w:tc>
      </w:tr>
      <w:tr w:rsidR="00A85412" w:rsidRPr="00891A28" w14:paraId="6F2D7399" w14:textId="77777777" w:rsidTr="00B04C2C">
        <w:trPr>
          <w:jc w:val="center"/>
        </w:trPr>
        <w:tc>
          <w:tcPr>
            <w:tcW w:w="2160" w:type="dxa"/>
            <w:vAlign w:val="bottom"/>
          </w:tcPr>
          <w:p w14:paraId="12E3B55F"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Requirements </w:t>
            </w:r>
          </w:p>
        </w:tc>
        <w:tc>
          <w:tcPr>
            <w:tcW w:w="6120" w:type="dxa"/>
            <w:vAlign w:val="bottom"/>
          </w:tcPr>
          <w:p w14:paraId="44B1AC58"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Maximum compression for graphic arts</w:t>
            </w:r>
          </w:p>
        </w:tc>
      </w:tr>
      <w:tr w:rsidR="00A85412" w:rsidRPr="00891A28" w14:paraId="6ECA4F3D" w14:textId="77777777" w:rsidTr="00B04C2C">
        <w:trPr>
          <w:jc w:val="center"/>
        </w:trPr>
        <w:tc>
          <w:tcPr>
            <w:tcW w:w="2160" w:type="dxa"/>
            <w:vAlign w:val="bottom"/>
          </w:tcPr>
          <w:p w14:paraId="3DB8A74C"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Generic region coding </w:t>
            </w:r>
          </w:p>
        </w:tc>
        <w:tc>
          <w:tcPr>
            <w:tcW w:w="6120" w:type="dxa"/>
            <w:vAlign w:val="bottom"/>
          </w:tcPr>
          <w:p w14:paraId="6FF6EC0B"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Arithmetic only; only 16-pixel template</w:t>
            </w:r>
          </w:p>
        </w:tc>
      </w:tr>
      <w:tr w:rsidR="00A85412" w:rsidRPr="00891A28" w14:paraId="0B066EF4" w14:textId="77777777" w:rsidTr="00B04C2C">
        <w:trPr>
          <w:jc w:val="center"/>
        </w:trPr>
        <w:tc>
          <w:tcPr>
            <w:tcW w:w="2160" w:type="dxa"/>
            <w:vAlign w:val="bottom"/>
          </w:tcPr>
          <w:p w14:paraId="624ED111"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Refinement region coding </w:t>
            </w:r>
          </w:p>
        </w:tc>
        <w:tc>
          <w:tcPr>
            <w:tcW w:w="6120" w:type="dxa"/>
            <w:vAlign w:val="bottom"/>
          </w:tcPr>
          <w:p w14:paraId="04B76766"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Not available</w:t>
            </w:r>
          </w:p>
        </w:tc>
      </w:tr>
      <w:tr w:rsidR="00A85412" w:rsidRPr="00891A28" w14:paraId="09CA8555" w14:textId="77777777" w:rsidTr="00B04C2C">
        <w:trPr>
          <w:jc w:val="center"/>
        </w:trPr>
        <w:tc>
          <w:tcPr>
            <w:tcW w:w="2160" w:type="dxa"/>
            <w:vAlign w:val="bottom"/>
          </w:tcPr>
          <w:p w14:paraId="10DB3147"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Halftone region coding </w:t>
            </w:r>
          </w:p>
        </w:tc>
        <w:tc>
          <w:tcPr>
            <w:tcW w:w="6120" w:type="dxa"/>
            <w:vAlign w:val="bottom"/>
          </w:tcPr>
          <w:p w14:paraId="43FE31D5"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No skip mask used </w:t>
            </w:r>
          </w:p>
        </w:tc>
      </w:tr>
      <w:tr w:rsidR="00A85412" w:rsidRPr="00891A28" w14:paraId="363FF3D2" w14:textId="77777777" w:rsidTr="00B04C2C">
        <w:trPr>
          <w:jc w:val="center"/>
        </w:trPr>
        <w:tc>
          <w:tcPr>
            <w:tcW w:w="2160" w:type="dxa"/>
            <w:vAlign w:val="bottom"/>
          </w:tcPr>
          <w:p w14:paraId="3969D643"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Numerical data </w:t>
            </w:r>
          </w:p>
        </w:tc>
        <w:tc>
          <w:tcPr>
            <w:tcW w:w="6120" w:type="dxa"/>
            <w:vAlign w:val="bottom"/>
          </w:tcPr>
          <w:p w14:paraId="2C4D8DA6"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Arithmetic only </w:t>
            </w:r>
          </w:p>
        </w:tc>
      </w:tr>
      <w:tr w:rsidR="00A85412" w:rsidRPr="00891A28" w14:paraId="1C8FB526" w14:textId="77777777" w:rsidTr="00B04C2C">
        <w:trPr>
          <w:jc w:val="center"/>
        </w:trPr>
        <w:tc>
          <w:tcPr>
            <w:tcW w:w="2160" w:type="dxa"/>
            <w:vAlign w:val="bottom"/>
          </w:tcPr>
          <w:p w14:paraId="4E7982F3"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Resources required </w:t>
            </w:r>
          </w:p>
        </w:tc>
        <w:tc>
          <w:tcPr>
            <w:tcW w:w="6120" w:type="dxa"/>
            <w:vAlign w:val="bottom"/>
          </w:tcPr>
          <w:p w14:paraId="26A17EF1"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Very high-speed processor</w:t>
            </w:r>
          </w:p>
        </w:tc>
      </w:tr>
      <w:tr w:rsidR="00A85412" w:rsidRPr="00891A28" w14:paraId="0F939841" w14:textId="77777777" w:rsidTr="00B04C2C">
        <w:trPr>
          <w:jc w:val="center"/>
        </w:trPr>
        <w:tc>
          <w:tcPr>
            <w:tcW w:w="2160" w:type="dxa"/>
            <w:vAlign w:val="bottom"/>
          </w:tcPr>
          <w:p w14:paraId="5025453A"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 xml:space="preserve">Application examples </w:t>
            </w:r>
          </w:p>
        </w:tc>
        <w:tc>
          <w:tcPr>
            <w:tcW w:w="6120" w:type="dxa"/>
            <w:vAlign w:val="bottom"/>
          </w:tcPr>
          <w:p w14:paraId="40DD946B" w14:textId="77777777" w:rsidR="00A85412" w:rsidRPr="00891A28" w:rsidRDefault="00A85412" w:rsidP="00A82806">
            <w:pPr>
              <w:tabs>
                <w:tab w:val="clear" w:pos="794"/>
                <w:tab w:val="clear" w:pos="1191"/>
                <w:tab w:val="clear" w:pos="1588"/>
                <w:tab w:val="clear" w:pos="1985"/>
              </w:tabs>
              <w:spacing w:before="40" w:after="40" w:line="190" w:lineRule="exact"/>
              <w:jc w:val="left"/>
              <w:rPr>
                <w:sz w:val="18"/>
                <w:lang w:val="en-GB"/>
              </w:rPr>
            </w:pPr>
            <w:r w:rsidRPr="00891A28">
              <w:rPr>
                <w:sz w:val="18"/>
                <w:lang w:val="en-GB"/>
              </w:rPr>
              <w:t>Pre-press in printing</w:t>
            </w:r>
          </w:p>
        </w:tc>
      </w:tr>
      <w:tr w:rsidR="00A85412" w:rsidRPr="00891A28" w14:paraId="02A111F5" w14:textId="77777777" w:rsidTr="00B04C2C">
        <w:trPr>
          <w:jc w:val="center"/>
        </w:trPr>
        <w:tc>
          <w:tcPr>
            <w:tcW w:w="2160" w:type="dxa"/>
            <w:tcBorders>
              <w:bottom w:val="single" w:sz="4" w:space="0" w:color="auto"/>
            </w:tcBorders>
          </w:tcPr>
          <w:p w14:paraId="2C449EC0" w14:textId="77777777" w:rsidR="00A85412" w:rsidRPr="00891A28" w:rsidRDefault="00A85412" w:rsidP="00CC5BB5">
            <w:pPr>
              <w:tabs>
                <w:tab w:val="clear" w:pos="794"/>
                <w:tab w:val="clear" w:pos="1191"/>
                <w:tab w:val="clear" w:pos="1588"/>
                <w:tab w:val="clear" w:pos="1985"/>
              </w:tabs>
              <w:spacing w:before="40" w:after="40" w:line="190" w:lineRule="exact"/>
              <w:jc w:val="left"/>
              <w:rPr>
                <w:sz w:val="18"/>
                <w:lang w:val="en-GB"/>
              </w:rPr>
            </w:pPr>
            <w:r w:rsidRPr="00891A28">
              <w:rPr>
                <w:sz w:val="18"/>
                <w:lang w:val="en-GB"/>
              </w:rPr>
              <w:t>Additional constraints</w:t>
            </w:r>
          </w:p>
        </w:tc>
        <w:tc>
          <w:tcPr>
            <w:tcW w:w="6120" w:type="dxa"/>
            <w:tcBorders>
              <w:bottom w:val="single" w:sz="4" w:space="0" w:color="auto"/>
            </w:tcBorders>
            <w:vAlign w:val="bottom"/>
          </w:tcPr>
          <w:p w14:paraId="5F8AFADF" w14:textId="77777777" w:rsidR="00A85412" w:rsidRPr="00891A28" w:rsidRDefault="00A85412" w:rsidP="00A82806">
            <w:pPr>
              <w:tabs>
                <w:tab w:val="clear" w:pos="794"/>
                <w:tab w:val="clear" w:pos="1191"/>
                <w:tab w:val="clear" w:pos="1588"/>
                <w:tab w:val="clear" w:pos="1985"/>
                <w:tab w:val="left" w:pos="227"/>
              </w:tabs>
              <w:spacing w:before="40" w:after="40" w:line="190" w:lineRule="exact"/>
              <w:ind w:left="227" w:hanging="227"/>
              <w:jc w:val="left"/>
              <w:rPr>
                <w:sz w:val="18"/>
                <w:lang w:val="en-GB"/>
              </w:rPr>
            </w:pPr>
            <w:r w:rsidRPr="00891A28">
              <w:rPr>
                <w:rFonts w:ascii="Symbol" w:hAnsi="Symbol"/>
                <w:sz w:val="18"/>
                <w:lang w:val="en-GB"/>
              </w:rPr>
              <w:t></w:t>
            </w:r>
            <w:r w:rsidRPr="00891A28">
              <w:rPr>
                <w:rFonts w:ascii="Symbol" w:hAnsi="Symbol"/>
                <w:sz w:val="18"/>
                <w:lang w:val="en-GB"/>
              </w:rPr>
              <w:tab/>
            </w:r>
            <w:r w:rsidRPr="00891A28">
              <w:rPr>
                <w:sz w:val="18"/>
                <w:lang w:val="en-GB"/>
              </w:rPr>
              <w:t>Every page must have at least two stripes.</w:t>
            </w:r>
          </w:p>
          <w:p w14:paraId="71C73605" w14:textId="77777777" w:rsidR="00A85412" w:rsidRPr="00891A28" w:rsidRDefault="00A85412" w:rsidP="00A82806">
            <w:pPr>
              <w:tabs>
                <w:tab w:val="clear" w:pos="794"/>
                <w:tab w:val="clear" w:pos="1191"/>
                <w:tab w:val="clear" w:pos="1588"/>
                <w:tab w:val="clear" w:pos="1985"/>
                <w:tab w:val="left" w:pos="227"/>
              </w:tabs>
              <w:spacing w:before="40" w:after="40" w:line="190" w:lineRule="exact"/>
              <w:ind w:left="227" w:hanging="227"/>
              <w:jc w:val="left"/>
              <w:rPr>
                <w:sz w:val="18"/>
                <w:lang w:val="en-GB"/>
              </w:rPr>
            </w:pPr>
            <w:r w:rsidRPr="00891A28">
              <w:rPr>
                <w:rFonts w:ascii="Symbol" w:hAnsi="Symbol"/>
                <w:sz w:val="18"/>
                <w:lang w:val="en-GB"/>
              </w:rPr>
              <w:t></w:t>
            </w:r>
            <w:r w:rsidRPr="00891A28">
              <w:rPr>
                <w:rFonts w:ascii="Symbol" w:hAnsi="Symbol"/>
                <w:sz w:val="18"/>
                <w:lang w:val="en-GB"/>
              </w:rPr>
              <w:tab/>
            </w:r>
            <w:r w:rsidRPr="00891A28">
              <w:rPr>
                <w:sz w:val="18"/>
                <w:lang w:val="en-GB"/>
              </w:rPr>
              <w:t xml:space="preserve">Set </w:t>
            </w:r>
            <w:r w:rsidRPr="00891A28">
              <w:rPr>
                <w:b/>
                <w:bCs/>
                <w:sz w:val="18"/>
                <w:lang w:val="en-GB"/>
              </w:rPr>
              <w:t>GBTEMPLATE</w:t>
            </w:r>
            <w:r w:rsidRPr="00891A28">
              <w:rPr>
                <w:sz w:val="18"/>
                <w:lang w:val="en-GB"/>
              </w:rPr>
              <w:t xml:space="preserve"> = </w:t>
            </w:r>
            <w:r w:rsidRPr="00891A28">
              <w:rPr>
                <w:b/>
                <w:bCs/>
                <w:sz w:val="18"/>
                <w:lang w:val="en-GB"/>
              </w:rPr>
              <w:t>0</w:t>
            </w:r>
            <w:r w:rsidRPr="00891A28">
              <w:rPr>
                <w:sz w:val="18"/>
                <w:lang w:val="en-GB"/>
              </w:rPr>
              <w:t xml:space="preserve"> and </w:t>
            </w:r>
            <w:r w:rsidRPr="00891A28">
              <w:rPr>
                <w:b/>
                <w:bCs/>
                <w:sz w:val="18"/>
                <w:lang w:val="en-GB"/>
              </w:rPr>
              <w:t>EXTTEMPLATE</w:t>
            </w:r>
            <w:r w:rsidRPr="00891A28">
              <w:rPr>
                <w:sz w:val="18"/>
                <w:lang w:val="en-GB"/>
              </w:rPr>
              <w:t xml:space="preserve"> = </w:t>
            </w:r>
            <w:r w:rsidRPr="00891A28">
              <w:rPr>
                <w:b/>
                <w:bCs/>
                <w:sz w:val="18"/>
                <w:lang w:val="en-GB"/>
              </w:rPr>
              <w:t>1</w:t>
            </w:r>
            <w:r w:rsidRPr="00891A28">
              <w:rPr>
                <w:sz w:val="18"/>
                <w:lang w:val="en-GB"/>
              </w:rPr>
              <w:t>.</w:t>
            </w:r>
          </w:p>
          <w:p w14:paraId="02704512" w14:textId="77777777" w:rsidR="00A85412" w:rsidRPr="00891A28" w:rsidRDefault="00A85412" w:rsidP="00F4495A">
            <w:pPr>
              <w:tabs>
                <w:tab w:val="clear" w:pos="794"/>
                <w:tab w:val="clear" w:pos="1191"/>
                <w:tab w:val="clear" w:pos="1588"/>
                <w:tab w:val="clear" w:pos="1985"/>
                <w:tab w:val="left" w:pos="227"/>
              </w:tabs>
              <w:spacing w:before="40" w:after="40" w:line="190" w:lineRule="exact"/>
              <w:ind w:left="227" w:hanging="227"/>
              <w:jc w:val="left"/>
              <w:rPr>
                <w:sz w:val="18"/>
                <w:lang w:val="en-GB"/>
              </w:rPr>
            </w:pPr>
            <w:r w:rsidRPr="00891A28">
              <w:rPr>
                <w:rFonts w:ascii="Symbol" w:hAnsi="Symbol"/>
                <w:sz w:val="18"/>
                <w:lang w:val="en-GB"/>
              </w:rPr>
              <w:t></w:t>
            </w:r>
            <w:r w:rsidRPr="00891A28">
              <w:rPr>
                <w:rFonts w:ascii="Symbol" w:hAnsi="Symbol"/>
                <w:sz w:val="18"/>
                <w:lang w:val="en-GB"/>
              </w:rPr>
              <w:tab/>
            </w:r>
            <w:r w:rsidRPr="00891A28">
              <w:rPr>
                <w:sz w:val="18"/>
                <w:lang w:val="en-GB"/>
              </w:rPr>
              <w:t>Restrict AT pixel locations to immediately preceding 32 lines (from 0 to –31 in the vertical coordinate) in Figure 7.</w:t>
            </w:r>
          </w:p>
          <w:p w14:paraId="281682B5" w14:textId="77777777" w:rsidR="00A85412" w:rsidRPr="00891A28" w:rsidRDefault="00A85412" w:rsidP="007949B8">
            <w:pPr>
              <w:tabs>
                <w:tab w:val="clear" w:pos="794"/>
                <w:tab w:val="clear" w:pos="1191"/>
                <w:tab w:val="clear" w:pos="1588"/>
                <w:tab w:val="clear" w:pos="1985"/>
                <w:tab w:val="left" w:pos="227"/>
              </w:tabs>
              <w:spacing w:before="40" w:after="40" w:line="190" w:lineRule="exact"/>
              <w:ind w:left="227" w:hanging="227"/>
              <w:jc w:val="left"/>
              <w:rPr>
                <w:sz w:val="18"/>
                <w:lang w:val="en-GB"/>
              </w:rPr>
            </w:pPr>
            <w:r w:rsidRPr="00891A28">
              <w:rPr>
                <w:rFonts w:ascii="Symbol" w:hAnsi="Symbol"/>
                <w:sz w:val="18"/>
                <w:lang w:val="en-GB"/>
              </w:rPr>
              <w:t></w:t>
            </w:r>
            <w:r w:rsidRPr="00891A28">
              <w:rPr>
                <w:sz w:val="18"/>
                <w:lang w:val="en-GB"/>
              </w:rPr>
              <w:tab/>
              <w:t>Use only generic coding.</w:t>
            </w:r>
          </w:p>
        </w:tc>
      </w:tr>
      <w:tr w:rsidR="00A85412" w:rsidRPr="00891A28" w14:paraId="79D8069B" w14:textId="77777777" w:rsidTr="00B04C2C">
        <w:trPr>
          <w:cantSplit/>
          <w:jc w:val="center"/>
        </w:trPr>
        <w:tc>
          <w:tcPr>
            <w:tcW w:w="8280" w:type="dxa"/>
            <w:gridSpan w:val="2"/>
            <w:tcBorders>
              <w:left w:val="single" w:sz="4" w:space="0" w:color="auto"/>
              <w:bottom w:val="single" w:sz="4" w:space="0" w:color="auto"/>
              <w:right w:val="single" w:sz="4" w:space="0" w:color="auto"/>
            </w:tcBorders>
          </w:tcPr>
          <w:p w14:paraId="783A90F5" w14:textId="77777777" w:rsidR="00A85412" w:rsidRPr="00891A28" w:rsidRDefault="00A85412" w:rsidP="00CC5BB5">
            <w:pPr>
              <w:keepNext/>
              <w:tabs>
                <w:tab w:val="clear" w:pos="794"/>
                <w:tab w:val="clear" w:pos="1191"/>
                <w:tab w:val="clear" w:pos="1588"/>
                <w:tab w:val="clear" w:pos="1985"/>
                <w:tab w:val="left" w:pos="454"/>
              </w:tabs>
              <w:spacing w:before="86" w:after="86"/>
              <w:rPr>
                <w:sz w:val="18"/>
                <w:lang w:val="en-GB"/>
              </w:rPr>
            </w:pPr>
            <w:r w:rsidRPr="00891A28">
              <w:rPr>
                <w:sz w:val="18"/>
                <w:lang w:val="en-GB"/>
              </w:rPr>
              <w:t>NOTE – The profiles in Table F.1 and F.2 are unchanged (e.g.,</w:t>
            </w:r>
            <w:r w:rsidRPr="00891A28">
              <w:rPr>
                <w:rFonts w:hint="eastAsia"/>
                <w:sz w:val="18"/>
                <w:lang w:val="en-GB"/>
              </w:rPr>
              <w:t xml:space="preserve"> </w:t>
            </w:r>
            <w:r w:rsidRPr="00891A28">
              <w:rPr>
                <w:sz w:val="18"/>
                <w:lang w:val="en-GB"/>
              </w:rPr>
              <w:t>any 16-pel template used is limited to</w:t>
            </w:r>
            <w:r w:rsidRPr="00891A28">
              <w:rPr>
                <w:sz w:val="18"/>
                <w:lang w:val="en-GB"/>
              </w:rPr>
              <w:br/>
              <w:t>4 adaptive pixels; see Figure 3).</w:t>
            </w:r>
          </w:p>
        </w:tc>
      </w:tr>
    </w:tbl>
    <w:p w14:paraId="40BD0927" w14:textId="7F4A5D15" w:rsidR="00FA7313" w:rsidRPr="00891A28" w:rsidRDefault="00FA7313" w:rsidP="00B413D0">
      <w:pPr>
        <w:rPr>
          <w:lang w:val="en-GB"/>
        </w:rPr>
      </w:pPr>
    </w:p>
    <w:p w14:paraId="64B3099D" w14:textId="77777777" w:rsidR="00A85412" w:rsidRPr="00891A28" w:rsidRDefault="00A85412" w:rsidP="00B413D0">
      <w:pPr>
        <w:rPr>
          <w:lang w:val="en-GB"/>
        </w:rPr>
      </w:pPr>
    </w:p>
    <w:p w14:paraId="3C3FE9F4" w14:textId="77777777" w:rsidR="00B413D0" w:rsidRPr="00891A28" w:rsidRDefault="00B413D0" w:rsidP="00B413D0">
      <w:pPr>
        <w:rPr>
          <w:sz w:val="24"/>
          <w:lang w:val="en-GB"/>
        </w:rPr>
      </w:pPr>
      <w:bookmarkStart w:id="1388" w:name="x1-253006r287"/>
      <w:bookmarkStart w:id="1389" w:name="_Toc503673216"/>
      <w:bookmarkEnd w:id="1388"/>
      <w:r w:rsidRPr="00891A28">
        <w:rPr>
          <w:lang w:val="en-GB"/>
        </w:rPr>
        <w:br w:type="page"/>
      </w:r>
    </w:p>
    <w:p w14:paraId="756D7F4E" w14:textId="6F557394" w:rsidR="007F2BF7" w:rsidRPr="00891A28" w:rsidRDefault="00EB5260" w:rsidP="004E5060">
      <w:pPr>
        <w:pStyle w:val="AppendixNoTitle"/>
      </w:pPr>
      <w:bookmarkStart w:id="1390" w:name="_Toc524615941"/>
      <w:r w:rsidRPr="00891A28">
        <w:t>Annex G</w:t>
      </w:r>
      <w:r w:rsidRPr="00891A28">
        <w:br/>
      </w:r>
      <w:r w:rsidRPr="00891A28">
        <w:br/>
        <w:t>Arithmetic Decoding Procedure (Software Conventions)</w:t>
      </w:r>
      <w:bookmarkEnd w:id="1389"/>
      <w:bookmarkEnd w:id="1390"/>
    </w:p>
    <w:p w14:paraId="04B9D2A5" w14:textId="77777777" w:rsidR="007F2BF7" w:rsidRPr="00891A28" w:rsidRDefault="00EB5260" w:rsidP="00F4495A">
      <w:pPr>
        <w:pStyle w:val="AnnexRef"/>
        <w:rPr>
          <w:lang w:val="en-GB"/>
        </w:rPr>
      </w:pPr>
      <w:r w:rsidRPr="00891A28">
        <w:rPr>
          <w:lang w:val="en-GB"/>
        </w:rPr>
        <w:t>(This annex does not form an integral part of this Recommendation | International Standard)</w:t>
      </w:r>
    </w:p>
    <w:p w14:paraId="67D2A86E" w14:textId="77777777" w:rsidR="007F2BF7" w:rsidRPr="00891A28" w:rsidRDefault="00EB5260" w:rsidP="007949B8">
      <w:pPr>
        <w:pStyle w:val="Normalaftertitle"/>
        <w:rPr>
          <w:lang w:val="en-GB"/>
        </w:rPr>
      </w:pPr>
      <w:r w:rsidRPr="00891A28">
        <w:rPr>
          <w:lang w:val="en-GB"/>
        </w:rPr>
        <w:t>This annex provides some alternative flowcharts for a version of the adaptive entropy decoder. This alternative version may be more efficient when implemented in software, as it has fewer operations along the fast path.</w:t>
      </w:r>
    </w:p>
    <w:p w14:paraId="17946F69" w14:textId="77777777" w:rsidR="007F2BF7" w:rsidRPr="00891A28" w:rsidRDefault="00EB5260" w:rsidP="004772EF">
      <w:pPr>
        <w:rPr>
          <w:lang w:val="en-GB"/>
        </w:rPr>
      </w:pPr>
      <w:r w:rsidRPr="00891A28">
        <w:rPr>
          <w:lang w:val="en-GB"/>
        </w:rPr>
        <w:t>The alternative version is obtained by making the following substitutions:</w:t>
      </w:r>
    </w:p>
    <w:p w14:paraId="3482D4C1" w14:textId="77777777" w:rsidR="007F2BF7" w:rsidRPr="00891A28" w:rsidRDefault="00EB5260" w:rsidP="003C5524">
      <w:pPr>
        <w:pStyle w:val="enumlev1"/>
        <w:rPr>
          <w:lang w:val="en-GB"/>
        </w:rPr>
      </w:pPr>
      <w:r w:rsidRPr="00891A28">
        <w:rPr>
          <w:rFonts w:ascii="Symbol" w:hAnsi="Symbol"/>
          <w:lang w:val="en-GB"/>
        </w:rPr>
        <w:t></w:t>
      </w:r>
      <w:r w:rsidRPr="00891A28">
        <w:rPr>
          <w:lang w:val="en-GB"/>
        </w:rPr>
        <w:tab/>
        <w:t>Replace the flowchart in Figure E.20 with the flowchart in Figure G.1.</w:t>
      </w:r>
    </w:p>
    <w:p w14:paraId="1A28C024" w14:textId="77777777" w:rsidR="007F2BF7" w:rsidRPr="00891A28" w:rsidRDefault="00EB5260" w:rsidP="002A68F3">
      <w:pPr>
        <w:pStyle w:val="enumlev1"/>
        <w:rPr>
          <w:lang w:val="en-GB"/>
        </w:rPr>
      </w:pPr>
      <w:r w:rsidRPr="00891A28">
        <w:rPr>
          <w:rFonts w:ascii="Symbol" w:hAnsi="Symbol"/>
          <w:lang w:val="en-GB"/>
        </w:rPr>
        <w:t></w:t>
      </w:r>
      <w:r w:rsidRPr="00891A28">
        <w:rPr>
          <w:lang w:val="en-GB"/>
        </w:rPr>
        <w:tab/>
        <w:t>Replace the flowchart in Figure E.15 with the flowchart in Figure G.2.</w:t>
      </w:r>
    </w:p>
    <w:p w14:paraId="285FD842" w14:textId="77777777" w:rsidR="007F2BF7" w:rsidRPr="00891A28" w:rsidRDefault="00EB5260" w:rsidP="00AE2F96">
      <w:pPr>
        <w:pStyle w:val="enumlev1"/>
        <w:rPr>
          <w:lang w:val="en-GB"/>
        </w:rPr>
      </w:pPr>
      <w:r w:rsidRPr="00891A28">
        <w:rPr>
          <w:rFonts w:ascii="Symbol" w:hAnsi="Symbol"/>
          <w:lang w:val="en-GB"/>
        </w:rPr>
        <w:t></w:t>
      </w:r>
      <w:r w:rsidRPr="00891A28">
        <w:rPr>
          <w:lang w:val="en-GB"/>
        </w:rPr>
        <w:tab/>
        <w:t>Replace the flowchart in Figure E.19 with the flowchart in Figure G.3.</w:t>
      </w:r>
    </w:p>
    <w:p w14:paraId="7FF811C6" w14:textId="77777777" w:rsidR="007F2BF7" w:rsidRPr="00891A28" w:rsidRDefault="007F2BF7" w:rsidP="000655FE">
      <w:pPr>
        <w:rPr>
          <w:lang w:val="en-GB"/>
        </w:rPr>
      </w:pPr>
    </w:p>
    <w:p w14:paraId="6ACEC2CD" w14:textId="016F8EE6" w:rsidR="007F2BF7" w:rsidRPr="00891A28" w:rsidRDefault="007F2BF7" w:rsidP="000655FE">
      <w:pPr>
        <w:rPr>
          <w:lang w:val="en-GB"/>
        </w:rPr>
      </w:pPr>
    </w:p>
    <w:p w14:paraId="2C53F69A" w14:textId="2FC9CFB8" w:rsidR="007F2BF7" w:rsidRPr="00891A28" w:rsidRDefault="00E33595">
      <w:pPr>
        <w:rPr>
          <w:lang w:val="en-GB"/>
        </w:rPr>
      </w:pPr>
      <w:r w:rsidRPr="00891A28">
        <w:rPr>
          <w:noProof/>
          <w:lang w:val="en-GB" w:eastAsia="zh-CN"/>
        </w:rPr>
        <mc:AlternateContent>
          <mc:Choice Requires="wpg">
            <w:drawing>
              <wp:anchor distT="0" distB="0" distL="114300" distR="114300" simplePos="0" relativeHeight="251669504" behindDoc="0" locked="0" layoutInCell="1" allowOverlap="1" wp14:anchorId="6C00AE1E" wp14:editId="5B87E436">
                <wp:simplePos x="0" y="0"/>
                <wp:positionH relativeFrom="margin">
                  <wp:align>center</wp:align>
                </wp:positionH>
                <wp:positionV relativeFrom="paragraph">
                  <wp:posOffset>92075</wp:posOffset>
                </wp:positionV>
                <wp:extent cx="3376295" cy="2790825"/>
                <wp:effectExtent l="0" t="0" r="14605" b="9525"/>
                <wp:wrapNone/>
                <wp:docPr id="2187" name="グループ化 39"/>
                <wp:cNvGraphicFramePr/>
                <a:graphic xmlns:a="http://schemas.openxmlformats.org/drawingml/2006/main">
                  <a:graphicData uri="http://schemas.microsoft.com/office/word/2010/wordprocessingGroup">
                    <wpg:wgp>
                      <wpg:cNvGrpSpPr/>
                      <wpg:grpSpPr>
                        <a:xfrm>
                          <a:off x="0" y="0"/>
                          <a:ext cx="3376295" cy="2790825"/>
                          <a:chOff x="0" y="0"/>
                          <a:chExt cx="3376295" cy="2790825"/>
                        </a:xfrm>
                      </wpg:grpSpPr>
                      <wps:wsp>
                        <wps:cNvPr id="2188" name="AutoShape 3"/>
                        <wps:cNvSpPr>
                          <a:spLocks noChangeAspect="1" noChangeArrowheads="1" noTextEdit="1"/>
                        </wps:cNvSpPr>
                        <wps:spPr bwMode="auto">
                          <a:xfrm>
                            <a:off x="0" y="0"/>
                            <a:ext cx="3371850" cy="27908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89" name="Freeform 5"/>
                        <wps:cNvSpPr>
                          <a:spLocks/>
                        </wps:cNvSpPr>
                        <wps:spPr bwMode="auto">
                          <a:xfrm>
                            <a:off x="792163" y="2087563"/>
                            <a:ext cx="1077913" cy="215900"/>
                          </a:xfrm>
                          <a:custGeom>
                            <a:avLst/>
                            <a:gdLst>
                              <a:gd name="T0" fmla="*/ 67 w 679"/>
                              <a:gd name="T1" fmla="*/ 0 h 136"/>
                              <a:gd name="T2" fmla="*/ 54 w 679"/>
                              <a:gd name="T3" fmla="*/ 2 h 136"/>
                              <a:gd name="T4" fmla="*/ 42 w 679"/>
                              <a:gd name="T5" fmla="*/ 6 h 136"/>
                              <a:gd name="T6" fmla="*/ 19 w 679"/>
                              <a:gd name="T7" fmla="*/ 21 h 136"/>
                              <a:gd name="T8" fmla="*/ 6 w 679"/>
                              <a:gd name="T9" fmla="*/ 42 h 136"/>
                              <a:gd name="T10" fmla="*/ 2 w 679"/>
                              <a:gd name="T11" fmla="*/ 56 h 136"/>
                              <a:gd name="T12" fmla="*/ 0 w 679"/>
                              <a:gd name="T13" fmla="*/ 69 h 136"/>
                              <a:gd name="T14" fmla="*/ 2 w 679"/>
                              <a:gd name="T15" fmla="*/ 83 h 136"/>
                              <a:gd name="T16" fmla="*/ 6 w 679"/>
                              <a:gd name="T17" fmla="*/ 94 h 136"/>
                              <a:gd name="T18" fmla="*/ 19 w 679"/>
                              <a:gd name="T19" fmla="*/ 117 h 136"/>
                              <a:gd name="T20" fmla="*/ 42 w 679"/>
                              <a:gd name="T21" fmla="*/ 131 h 136"/>
                              <a:gd name="T22" fmla="*/ 54 w 679"/>
                              <a:gd name="T23" fmla="*/ 134 h 136"/>
                              <a:gd name="T24" fmla="*/ 67 w 679"/>
                              <a:gd name="T25" fmla="*/ 136 h 136"/>
                              <a:gd name="T26" fmla="*/ 612 w 679"/>
                              <a:gd name="T27" fmla="*/ 136 h 136"/>
                              <a:gd name="T28" fmla="*/ 625 w 679"/>
                              <a:gd name="T29" fmla="*/ 134 h 136"/>
                              <a:gd name="T30" fmla="*/ 637 w 679"/>
                              <a:gd name="T31" fmla="*/ 131 h 136"/>
                              <a:gd name="T32" fmla="*/ 660 w 679"/>
                              <a:gd name="T33" fmla="*/ 117 h 136"/>
                              <a:gd name="T34" fmla="*/ 673 w 679"/>
                              <a:gd name="T35" fmla="*/ 94 h 136"/>
                              <a:gd name="T36" fmla="*/ 677 w 679"/>
                              <a:gd name="T37" fmla="*/ 83 h 136"/>
                              <a:gd name="T38" fmla="*/ 679 w 679"/>
                              <a:gd name="T39" fmla="*/ 69 h 136"/>
                              <a:gd name="T40" fmla="*/ 677 w 679"/>
                              <a:gd name="T41" fmla="*/ 56 h 136"/>
                              <a:gd name="T42" fmla="*/ 673 w 679"/>
                              <a:gd name="T43" fmla="*/ 42 h 136"/>
                              <a:gd name="T44" fmla="*/ 660 w 679"/>
                              <a:gd name="T45" fmla="*/ 21 h 136"/>
                              <a:gd name="T46" fmla="*/ 637 w 679"/>
                              <a:gd name="T47" fmla="*/ 6 h 136"/>
                              <a:gd name="T48" fmla="*/ 625 w 679"/>
                              <a:gd name="T49" fmla="*/ 2 h 136"/>
                              <a:gd name="T50" fmla="*/ 612 w 679"/>
                              <a:gd name="T51" fmla="*/ 0 h 136"/>
                              <a:gd name="T52" fmla="*/ 67 w 679"/>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6">
                                <a:moveTo>
                                  <a:pt x="67" y="0"/>
                                </a:moveTo>
                                <a:lnTo>
                                  <a:pt x="54" y="2"/>
                                </a:lnTo>
                                <a:lnTo>
                                  <a:pt x="42" y="6"/>
                                </a:lnTo>
                                <a:lnTo>
                                  <a:pt x="19" y="21"/>
                                </a:lnTo>
                                <a:lnTo>
                                  <a:pt x="6" y="42"/>
                                </a:lnTo>
                                <a:lnTo>
                                  <a:pt x="2" y="56"/>
                                </a:lnTo>
                                <a:lnTo>
                                  <a:pt x="0" y="69"/>
                                </a:lnTo>
                                <a:lnTo>
                                  <a:pt x="2" y="83"/>
                                </a:lnTo>
                                <a:lnTo>
                                  <a:pt x="6" y="94"/>
                                </a:lnTo>
                                <a:lnTo>
                                  <a:pt x="19" y="117"/>
                                </a:lnTo>
                                <a:lnTo>
                                  <a:pt x="42" y="131"/>
                                </a:lnTo>
                                <a:lnTo>
                                  <a:pt x="54" y="134"/>
                                </a:lnTo>
                                <a:lnTo>
                                  <a:pt x="67" y="136"/>
                                </a:lnTo>
                                <a:lnTo>
                                  <a:pt x="612" y="136"/>
                                </a:lnTo>
                                <a:lnTo>
                                  <a:pt x="625" y="134"/>
                                </a:lnTo>
                                <a:lnTo>
                                  <a:pt x="637" y="131"/>
                                </a:lnTo>
                                <a:lnTo>
                                  <a:pt x="660" y="117"/>
                                </a:lnTo>
                                <a:lnTo>
                                  <a:pt x="673" y="94"/>
                                </a:lnTo>
                                <a:lnTo>
                                  <a:pt x="677" y="83"/>
                                </a:lnTo>
                                <a:lnTo>
                                  <a:pt x="679" y="69"/>
                                </a:lnTo>
                                <a:lnTo>
                                  <a:pt x="677" y="56"/>
                                </a:lnTo>
                                <a:lnTo>
                                  <a:pt x="673" y="42"/>
                                </a:lnTo>
                                <a:lnTo>
                                  <a:pt x="660" y="21"/>
                                </a:lnTo>
                                <a:lnTo>
                                  <a:pt x="637"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0" name="Freeform 6"/>
                        <wps:cNvSpPr>
                          <a:spLocks/>
                        </wps:cNvSpPr>
                        <wps:spPr bwMode="auto">
                          <a:xfrm>
                            <a:off x="788988" y="2084388"/>
                            <a:ext cx="1084263" cy="222250"/>
                          </a:xfrm>
                          <a:custGeom>
                            <a:avLst/>
                            <a:gdLst>
                              <a:gd name="T0" fmla="*/ 69 w 683"/>
                              <a:gd name="T1" fmla="*/ 0 h 140"/>
                              <a:gd name="T2" fmla="*/ 56 w 683"/>
                              <a:gd name="T3" fmla="*/ 2 h 140"/>
                              <a:gd name="T4" fmla="*/ 44 w 683"/>
                              <a:gd name="T5" fmla="*/ 6 h 140"/>
                              <a:gd name="T6" fmla="*/ 19 w 683"/>
                              <a:gd name="T7" fmla="*/ 21 h 140"/>
                              <a:gd name="T8" fmla="*/ 6 w 683"/>
                              <a:gd name="T9" fmla="*/ 44 h 140"/>
                              <a:gd name="T10" fmla="*/ 2 w 683"/>
                              <a:gd name="T11" fmla="*/ 58 h 140"/>
                              <a:gd name="T12" fmla="*/ 0 w 683"/>
                              <a:gd name="T13" fmla="*/ 71 h 140"/>
                              <a:gd name="T14" fmla="*/ 2 w 683"/>
                              <a:gd name="T15" fmla="*/ 85 h 140"/>
                              <a:gd name="T16" fmla="*/ 6 w 683"/>
                              <a:gd name="T17" fmla="*/ 96 h 140"/>
                              <a:gd name="T18" fmla="*/ 19 w 683"/>
                              <a:gd name="T19" fmla="*/ 121 h 140"/>
                              <a:gd name="T20" fmla="*/ 44 w 683"/>
                              <a:gd name="T21" fmla="*/ 134 h 140"/>
                              <a:gd name="T22" fmla="*/ 56 w 683"/>
                              <a:gd name="T23" fmla="*/ 138 h 140"/>
                              <a:gd name="T24" fmla="*/ 69 w 683"/>
                              <a:gd name="T25" fmla="*/ 140 h 140"/>
                              <a:gd name="T26" fmla="*/ 614 w 683"/>
                              <a:gd name="T27" fmla="*/ 140 h 140"/>
                              <a:gd name="T28" fmla="*/ 627 w 683"/>
                              <a:gd name="T29" fmla="*/ 138 h 140"/>
                              <a:gd name="T30" fmla="*/ 639 w 683"/>
                              <a:gd name="T31" fmla="*/ 134 h 140"/>
                              <a:gd name="T32" fmla="*/ 664 w 683"/>
                              <a:gd name="T33" fmla="*/ 121 h 140"/>
                              <a:gd name="T34" fmla="*/ 677 w 683"/>
                              <a:gd name="T35" fmla="*/ 96 h 140"/>
                              <a:gd name="T36" fmla="*/ 681 w 683"/>
                              <a:gd name="T37" fmla="*/ 85 h 140"/>
                              <a:gd name="T38" fmla="*/ 683 w 683"/>
                              <a:gd name="T39" fmla="*/ 71 h 140"/>
                              <a:gd name="T40" fmla="*/ 681 w 683"/>
                              <a:gd name="T41" fmla="*/ 58 h 140"/>
                              <a:gd name="T42" fmla="*/ 677 w 683"/>
                              <a:gd name="T43" fmla="*/ 44 h 140"/>
                              <a:gd name="T44" fmla="*/ 664 w 683"/>
                              <a:gd name="T45" fmla="*/ 21 h 140"/>
                              <a:gd name="T46" fmla="*/ 639 w 683"/>
                              <a:gd name="T47" fmla="*/ 6 h 140"/>
                              <a:gd name="T48" fmla="*/ 627 w 683"/>
                              <a:gd name="T49" fmla="*/ 2 h 140"/>
                              <a:gd name="T50" fmla="*/ 614 w 683"/>
                              <a:gd name="T51" fmla="*/ 0 h 140"/>
                              <a:gd name="T52" fmla="*/ 69 w 683"/>
                              <a:gd name="T53" fmla="*/ 0 h 140"/>
                              <a:gd name="T54" fmla="*/ 69 w 683"/>
                              <a:gd name="T55" fmla="*/ 4 h 140"/>
                              <a:gd name="T56" fmla="*/ 614 w 683"/>
                              <a:gd name="T57" fmla="*/ 4 h 140"/>
                              <a:gd name="T58" fmla="*/ 627 w 683"/>
                              <a:gd name="T59" fmla="*/ 6 h 140"/>
                              <a:gd name="T60" fmla="*/ 639 w 683"/>
                              <a:gd name="T61" fmla="*/ 10 h 140"/>
                              <a:gd name="T62" fmla="*/ 637 w 683"/>
                              <a:gd name="T63" fmla="*/ 10 h 140"/>
                              <a:gd name="T64" fmla="*/ 660 w 683"/>
                              <a:gd name="T65" fmla="*/ 25 h 140"/>
                              <a:gd name="T66" fmla="*/ 673 w 683"/>
                              <a:gd name="T67" fmla="*/ 46 h 140"/>
                              <a:gd name="T68" fmla="*/ 673 w 683"/>
                              <a:gd name="T69" fmla="*/ 44 h 140"/>
                              <a:gd name="T70" fmla="*/ 677 w 683"/>
                              <a:gd name="T71" fmla="*/ 58 h 140"/>
                              <a:gd name="T72" fmla="*/ 679 w 683"/>
                              <a:gd name="T73" fmla="*/ 71 h 140"/>
                              <a:gd name="T74" fmla="*/ 677 w 683"/>
                              <a:gd name="T75" fmla="*/ 85 h 140"/>
                              <a:gd name="T76" fmla="*/ 673 w 683"/>
                              <a:gd name="T77" fmla="*/ 96 h 140"/>
                              <a:gd name="T78" fmla="*/ 673 w 683"/>
                              <a:gd name="T79" fmla="*/ 94 h 140"/>
                              <a:gd name="T80" fmla="*/ 660 w 683"/>
                              <a:gd name="T81" fmla="*/ 117 h 140"/>
                              <a:gd name="T82" fmla="*/ 637 w 683"/>
                              <a:gd name="T83" fmla="*/ 131 h 140"/>
                              <a:gd name="T84" fmla="*/ 639 w 683"/>
                              <a:gd name="T85" fmla="*/ 131 h 140"/>
                              <a:gd name="T86" fmla="*/ 627 w 683"/>
                              <a:gd name="T87" fmla="*/ 134 h 140"/>
                              <a:gd name="T88" fmla="*/ 614 w 683"/>
                              <a:gd name="T89" fmla="*/ 136 h 140"/>
                              <a:gd name="T90" fmla="*/ 69 w 683"/>
                              <a:gd name="T91" fmla="*/ 136 h 140"/>
                              <a:gd name="T92" fmla="*/ 56 w 683"/>
                              <a:gd name="T93" fmla="*/ 134 h 140"/>
                              <a:gd name="T94" fmla="*/ 44 w 683"/>
                              <a:gd name="T95" fmla="*/ 131 h 140"/>
                              <a:gd name="T96" fmla="*/ 46 w 683"/>
                              <a:gd name="T97" fmla="*/ 131 h 140"/>
                              <a:gd name="T98" fmla="*/ 23 w 683"/>
                              <a:gd name="T99" fmla="*/ 117 h 140"/>
                              <a:gd name="T100" fmla="*/ 10 w 683"/>
                              <a:gd name="T101" fmla="*/ 94 h 140"/>
                              <a:gd name="T102" fmla="*/ 10 w 683"/>
                              <a:gd name="T103" fmla="*/ 96 h 140"/>
                              <a:gd name="T104" fmla="*/ 6 w 683"/>
                              <a:gd name="T105" fmla="*/ 85 h 140"/>
                              <a:gd name="T106" fmla="*/ 4 w 683"/>
                              <a:gd name="T107" fmla="*/ 71 h 140"/>
                              <a:gd name="T108" fmla="*/ 6 w 683"/>
                              <a:gd name="T109" fmla="*/ 58 h 140"/>
                              <a:gd name="T110" fmla="*/ 10 w 683"/>
                              <a:gd name="T111" fmla="*/ 44 h 140"/>
                              <a:gd name="T112" fmla="*/ 10 w 683"/>
                              <a:gd name="T113" fmla="*/ 46 h 140"/>
                              <a:gd name="T114" fmla="*/ 23 w 683"/>
                              <a:gd name="T115" fmla="*/ 25 h 140"/>
                              <a:gd name="T116" fmla="*/ 46 w 683"/>
                              <a:gd name="T117" fmla="*/ 10 h 140"/>
                              <a:gd name="T118" fmla="*/ 44 w 683"/>
                              <a:gd name="T119" fmla="*/ 10 h 140"/>
                              <a:gd name="T120" fmla="*/ 56 w 683"/>
                              <a:gd name="T121" fmla="*/ 6 h 140"/>
                              <a:gd name="T122" fmla="*/ 69 w 683"/>
                              <a:gd name="T123" fmla="*/ 4 h 140"/>
                              <a:gd name="T124" fmla="*/ 69 w 683"/>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0">
                                <a:moveTo>
                                  <a:pt x="69" y="0"/>
                                </a:moveTo>
                                <a:lnTo>
                                  <a:pt x="56" y="2"/>
                                </a:lnTo>
                                <a:lnTo>
                                  <a:pt x="44" y="6"/>
                                </a:lnTo>
                                <a:lnTo>
                                  <a:pt x="19" y="21"/>
                                </a:lnTo>
                                <a:lnTo>
                                  <a:pt x="6" y="44"/>
                                </a:lnTo>
                                <a:lnTo>
                                  <a:pt x="2" y="58"/>
                                </a:lnTo>
                                <a:lnTo>
                                  <a:pt x="0" y="71"/>
                                </a:lnTo>
                                <a:lnTo>
                                  <a:pt x="2" y="85"/>
                                </a:lnTo>
                                <a:lnTo>
                                  <a:pt x="6" y="96"/>
                                </a:lnTo>
                                <a:lnTo>
                                  <a:pt x="19" y="121"/>
                                </a:lnTo>
                                <a:lnTo>
                                  <a:pt x="44" y="134"/>
                                </a:lnTo>
                                <a:lnTo>
                                  <a:pt x="56" y="138"/>
                                </a:lnTo>
                                <a:lnTo>
                                  <a:pt x="69" y="140"/>
                                </a:lnTo>
                                <a:lnTo>
                                  <a:pt x="614" y="140"/>
                                </a:lnTo>
                                <a:lnTo>
                                  <a:pt x="627" y="138"/>
                                </a:lnTo>
                                <a:lnTo>
                                  <a:pt x="639" y="134"/>
                                </a:lnTo>
                                <a:lnTo>
                                  <a:pt x="664" y="121"/>
                                </a:lnTo>
                                <a:lnTo>
                                  <a:pt x="677" y="96"/>
                                </a:lnTo>
                                <a:lnTo>
                                  <a:pt x="681" y="85"/>
                                </a:lnTo>
                                <a:lnTo>
                                  <a:pt x="683" y="71"/>
                                </a:lnTo>
                                <a:lnTo>
                                  <a:pt x="681" y="58"/>
                                </a:lnTo>
                                <a:lnTo>
                                  <a:pt x="677" y="44"/>
                                </a:lnTo>
                                <a:lnTo>
                                  <a:pt x="664" y="21"/>
                                </a:lnTo>
                                <a:lnTo>
                                  <a:pt x="639" y="6"/>
                                </a:lnTo>
                                <a:lnTo>
                                  <a:pt x="627" y="2"/>
                                </a:lnTo>
                                <a:lnTo>
                                  <a:pt x="614" y="0"/>
                                </a:lnTo>
                                <a:lnTo>
                                  <a:pt x="69" y="0"/>
                                </a:lnTo>
                                <a:lnTo>
                                  <a:pt x="69" y="4"/>
                                </a:lnTo>
                                <a:lnTo>
                                  <a:pt x="614" y="4"/>
                                </a:lnTo>
                                <a:lnTo>
                                  <a:pt x="627" y="6"/>
                                </a:lnTo>
                                <a:lnTo>
                                  <a:pt x="639" y="10"/>
                                </a:lnTo>
                                <a:lnTo>
                                  <a:pt x="637" y="10"/>
                                </a:lnTo>
                                <a:lnTo>
                                  <a:pt x="660" y="25"/>
                                </a:lnTo>
                                <a:lnTo>
                                  <a:pt x="673" y="46"/>
                                </a:lnTo>
                                <a:lnTo>
                                  <a:pt x="673" y="44"/>
                                </a:lnTo>
                                <a:lnTo>
                                  <a:pt x="677" y="58"/>
                                </a:lnTo>
                                <a:lnTo>
                                  <a:pt x="679" y="71"/>
                                </a:lnTo>
                                <a:lnTo>
                                  <a:pt x="677" y="85"/>
                                </a:lnTo>
                                <a:lnTo>
                                  <a:pt x="673" y="96"/>
                                </a:lnTo>
                                <a:lnTo>
                                  <a:pt x="673" y="94"/>
                                </a:lnTo>
                                <a:lnTo>
                                  <a:pt x="660" y="117"/>
                                </a:lnTo>
                                <a:lnTo>
                                  <a:pt x="637" y="131"/>
                                </a:lnTo>
                                <a:lnTo>
                                  <a:pt x="639" y="131"/>
                                </a:lnTo>
                                <a:lnTo>
                                  <a:pt x="627" y="134"/>
                                </a:lnTo>
                                <a:lnTo>
                                  <a:pt x="614" y="136"/>
                                </a:lnTo>
                                <a:lnTo>
                                  <a:pt x="69" y="136"/>
                                </a:lnTo>
                                <a:lnTo>
                                  <a:pt x="56" y="134"/>
                                </a:lnTo>
                                <a:lnTo>
                                  <a:pt x="44" y="131"/>
                                </a:lnTo>
                                <a:lnTo>
                                  <a:pt x="46" y="131"/>
                                </a:lnTo>
                                <a:lnTo>
                                  <a:pt x="23" y="117"/>
                                </a:lnTo>
                                <a:lnTo>
                                  <a:pt x="10" y="94"/>
                                </a:lnTo>
                                <a:lnTo>
                                  <a:pt x="10" y="96"/>
                                </a:lnTo>
                                <a:lnTo>
                                  <a:pt x="6" y="85"/>
                                </a:lnTo>
                                <a:lnTo>
                                  <a:pt x="4" y="71"/>
                                </a:lnTo>
                                <a:lnTo>
                                  <a:pt x="6" y="58"/>
                                </a:lnTo>
                                <a:lnTo>
                                  <a:pt x="10" y="44"/>
                                </a:lnTo>
                                <a:lnTo>
                                  <a:pt x="10" y="46"/>
                                </a:lnTo>
                                <a:lnTo>
                                  <a:pt x="23" y="25"/>
                                </a:lnTo>
                                <a:lnTo>
                                  <a:pt x="46" y="10"/>
                                </a:lnTo>
                                <a:lnTo>
                                  <a:pt x="44"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1" name="Freeform 7"/>
                        <wps:cNvSpPr>
                          <a:spLocks/>
                        </wps:cNvSpPr>
                        <wps:spPr bwMode="auto">
                          <a:xfrm>
                            <a:off x="792163" y="3175"/>
                            <a:ext cx="1077913" cy="215900"/>
                          </a:xfrm>
                          <a:custGeom>
                            <a:avLst/>
                            <a:gdLst>
                              <a:gd name="T0" fmla="*/ 67 w 679"/>
                              <a:gd name="T1" fmla="*/ 0 h 136"/>
                              <a:gd name="T2" fmla="*/ 54 w 679"/>
                              <a:gd name="T3" fmla="*/ 2 h 136"/>
                              <a:gd name="T4" fmla="*/ 42 w 679"/>
                              <a:gd name="T5" fmla="*/ 6 h 136"/>
                              <a:gd name="T6" fmla="*/ 19 w 679"/>
                              <a:gd name="T7" fmla="*/ 21 h 136"/>
                              <a:gd name="T8" fmla="*/ 6 w 679"/>
                              <a:gd name="T9" fmla="*/ 42 h 136"/>
                              <a:gd name="T10" fmla="*/ 2 w 679"/>
                              <a:gd name="T11" fmla="*/ 56 h 136"/>
                              <a:gd name="T12" fmla="*/ 0 w 679"/>
                              <a:gd name="T13" fmla="*/ 69 h 136"/>
                              <a:gd name="T14" fmla="*/ 2 w 679"/>
                              <a:gd name="T15" fmla="*/ 82 h 136"/>
                              <a:gd name="T16" fmla="*/ 6 w 679"/>
                              <a:gd name="T17" fmla="*/ 94 h 136"/>
                              <a:gd name="T18" fmla="*/ 19 w 679"/>
                              <a:gd name="T19" fmla="*/ 117 h 136"/>
                              <a:gd name="T20" fmla="*/ 42 w 679"/>
                              <a:gd name="T21" fmla="*/ 130 h 136"/>
                              <a:gd name="T22" fmla="*/ 54 w 679"/>
                              <a:gd name="T23" fmla="*/ 134 h 136"/>
                              <a:gd name="T24" fmla="*/ 67 w 679"/>
                              <a:gd name="T25" fmla="*/ 136 h 136"/>
                              <a:gd name="T26" fmla="*/ 612 w 679"/>
                              <a:gd name="T27" fmla="*/ 136 h 136"/>
                              <a:gd name="T28" fmla="*/ 625 w 679"/>
                              <a:gd name="T29" fmla="*/ 134 h 136"/>
                              <a:gd name="T30" fmla="*/ 637 w 679"/>
                              <a:gd name="T31" fmla="*/ 130 h 136"/>
                              <a:gd name="T32" fmla="*/ 660 w 679"/>
                              <a:gd name="T33" fmla="*/ 117 h 136"/>
                              <a:gd name="T34" fmla="*/ 673 w 679"/>
                              <a:gd name="T35" fmla="*/ 94 h 136"/>
                              <a:gd name="T36" fmla="*/ 677 w 679"/>
                              <a:gd name="T37" fmla="*/ 82 h 136"/>
                              <a:gd name="T38" fmla="*/ 679 w 679"/>
                              <a:gd name="T39" fmla="*/ 69 h 136"/>
                              <a:gd name="T40" fmla="*/ 677 w 679"/>
                              <a:gd name="T41" fmla="*/ 56 h 136"/>
                              <a:gd name="T42" fmla="*/ 673 w 679"/>
                              <a:gd name="T43" fmla="*/ 42 h 136"/>
                              <a:gd name="T44" fmla="*/ 660 w 679"/>
                              <a:gd name="T45" fmla="*/ 21 h 136"/>
                              <a:gd name="T46" fmla="*/ 637 w 679"/>
                              <a:gd name="T47" fmla="*/ 6 h 136"/>
                              <a:gd name="T48" fmla="*/ 625 w 679"/>
                              <a:gd name="T49" fmla="*/ 2 h 136"/>
                              <a:gd name="T50" fmla="*/ 612 w 679"/>
                              <a:gd name="T51" fmla="*/ 0 h 136"/>
                              <a:gd name="T52" fmla="*/ 67 w 679"/>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6">
                                <a:moveTo>
                                  <a:pt x="67" y="0"/>
                                </a:moveTo>
                                <a:lnTo>
                                  <a:pt x="54" y="2"/>
                                </a:lnTo>
                                <a:lnTo>
                                  <a:pt x="42" y="6"/>
                                </a:lnTo>
                                <a:lnTo>
                                  <a:pt x="19" y="21"/>
                                </a:lnTo>
                                <a:lnTo>
                                  <a:pt x="6" y="42"/>
                                </a:lnTo>
                                <a:lnTo>
                                  <a:pt x="2" y="56"/>
                                </a:lnTo>
                                <a:lnTo>
                                  <a:pt x="0" y="69"/>
                                </a:lnTo>
                                <a:lnTo>
                                  <a:pt x="2" y="82"/>
                                </a:lnTo>
                                <a:lnTo>
                                  <a:pt x="6" y="94"/>
                                </a:lnTo>
                                <a:lnTo>
                                  <a:pt x="19" y="117"/>
                                </a:lnTo>
                                <a:lnTo>
                                  <a:pt x="42" y="130"/>
                                </a:lnTo>
                                <a:lnTo>
                                  <a:pt x="54" y="134"/>
                                </a:lnTo>
                                <a:lnTo>
                                  <a:pt x="67" y="136"/>
                                </a:lnTo>
                                <a:lnTo>
                                  <a:pt x="612" y="136"/>
                                </a:lnTo>
                                <a:lnTo>
                                  <a:pt x="625" y="134"/>
                                </a:lnTo>
                                <a:lnTo>
                                  <a:pt x="637" y="130"/>
                                </a:lnTo>
                                <a:lnTo>
                                  <a:pt x="660" y="117"/>
                                </a:lnTo>
                                <a:lnTo>
                                  <a:pt x="673" y="94"/>
                                </a:lnTo>
                                <a:lnTo>
                                  <a:pt x="677" y="82"/>
                                </a:lnTo>
                                <a:lnTo>
                                  <a:pt x="679" y="69"/>
                                </a:lnTo>
                                <a:lnTo>
                                  <a:pt x="677" y="56"/>
                                </a:lnTo>
                                <a:lnTo>
                                  <a:pt x="673" y="42"/>
                                </a:lnTo>
                                <a:lnTo>
                                  <a:pt x="660" y="21"/>
                                </a:lnTo>
                                <a:lnTo>
                                  <a:pt x="637"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2" name="Freeform 8"/>
                        <wps:cNvSpPr>
                          <a:spLocks/>
                        </wps:cNvSpPr>
                        <wps:spPr bwMode="auto">
                          <a:xfrm>
                            <a:off x="788988" y="0"/>
                            <a:ext cx="1084263" cy="222250"/>
                          </a:xfrm>
                          <a:custGeom>
                            <a:avLst/>
                            <a:gdLst>
                              <a:gd name="T0" fmla="*/ 69 w 683"/>
                              <a:gd name="T1" fmla="*/ 0 h 140"/>
                              <a:gd name="T2" fmla="*/ 56 w 683"/>
                              <a:gd name="T3" fmla="*/ 2 h 140"/>
                              <a:gd name="T4" fmla="*/ 44 w 683"/>
                              <a:gd name="T5" fmla="*/ 6 h 140"/>
                              <a:gd name="T6" fmla="*/ 19 w 683"/>
                              <a:gd name="T7" fmla="*/ 21 h 140"/>
                              <a:gd name="T8" fmla="*/ 6 w 683"/>
                              <a:gd name="T9" fmla="*/ 44 h 140"/>
                              <a:gd name="T10" fmla="*/ 2 w 683"/>
                              <a:gd name="T11" fmla="*/ 58 h 140"/>
                              <a:gd name="T12" fmla="*/ 0 w 683"/>
                              <a:gd name="T13" fmla="*/ 71 h 140"/>
                              <a:gd name="T14" fmla="*/ 2 w 683"/>
                              <a:gd name="T15" fmla="*/ 84 h 140"/>
                              <a:gd name="T16" fmla="*/ 6 w 683"/>
                              <a:gd name="T17" fmla="*/ 96 h 140"/>
                              <a:gd name="T18" fmla="*/ 19 w 683"/>
                              <a:gd name="T19" fmla="*/ 121 h 140"/>
                              <a:gd name="T20" fmla="*/ 44 w 683"/>
                              <a:gd name="T21" fmla="*/ 134 h 140"/>
                              <a:gd name="T22" fmla="*/ 56 w 683"/>
                              <a:gd name="T23" fmla="*/ 138 h 140"/>
                              <a:gd name="T24" fmla="*/ 69 w 683"/>
                              <a:gd name="T25" fmla="*/ 140 h 140"/>
                              <a:gd name="T26" fmla="*/ 614 w 683"/>
                              <a:gd name="T27" fmla="*/ 140 h 140"/>
                              <a:gd name="T28" fmla="*/ 627 w 683"/>
                              <a:gd name="T29" fmla="*/ 138 h 140"/>
                              <a:gd name="T30" fmla="*/ 639 w 683"/>
                              <a:gd name="T31" fmla="*/ 134 h 140"/>
                              <a:gd name="T32" fmla="*/ 664 w 683"/>
                              <a:gd name="T33" fmla="*/ 121 h 140"/>
                              <a:gd name="T34" fmla="*/ 677 w 683"/>
                              <a:gd name="T35" fmla="*/ 96 h 140"/>
                              <a:gd name="T36" fmla="*/ 681 w 683"/>
                              <a:gd name="T37" fmla="*/ 84 h 140"/>
                              <a:gd name="T38" fmla="*/ 683 w 683"/>
                              <a:gd name="T39" fmla="*/ 71 h 140"/>
                              <a:gd name="T40" fmla="*/ 681 w 683"/>
                              <a:gd name="T41" fmla="*/ 58 h 140"/>
                              <a:gd name="T42" fmla="*/ 677 w 683"/>
                              <a:gd name="T43" fmla="*/ 44 h 140"/>
                              <a:gd name="T44" fmla="*/ 664 w 683"/>
                              <a:gd name="T45" fmla="*/ 21 h 140"/>
                              <a:gd name="T46" fmla="*/ 639 w 683"/>
                              <a:gd name="T47" fmla="*/ 6 h 140"/>
                              <a:gd name="T48" fmla="*/ 627 w 683"/>
                              <a:gd name="T49" fmla="*/ 2 h 140"/>
                              <a:gd name="T50" fmla="*/ 614 w 683"/>
                              <a:gd name="T51" fmla="*/ 0 h 140"/>
                              <a:gd name="T52" fmla="*/ 69 w 683"/>
                              <a:gd name="T53" fmla="*/ 0 h 140"/>
                              <a:gd name="T54" fmla="*/ 69 w 683"/>
                              <a:gd name="T55" fmla="*/ 4 h 140"/>
                              <a:gd name="T56" fmla="*/ 614 w 683"/>
                              <a:gd name="T57" fmla="*/ 4 h 140"/>
                              <a:gd name="T58" fmla="*/ 627 w 683"/>
                              <a:gd name="T59" fmla="*/ 6 h 140"/>
                              <a:gd name="T60" fmla="*/ 639 w 683"/>
                              <a:gd name="T61" fmla="*/ 10 h 140"/>
                              <a:gd name="T62" fmla="*/ 637 w 683"/>
                              <a:gd name="T63" fmla="*/ 10 h 140"/>
                              <a:gd name="T64" fmla="*/ 660 w 683"/>
                              <a:gd name="T65" fmla="*/ 25 h 140"/>
                              <a:gd name="T66" fmla="*/ 673 w 683"/>
                              <a:gd name="T67" fmla="*/ 46 h 140"/>
                              <a:gd name="T68" fmla="*/ 673 w 683"/>
                              <a:gd name="T69" fmla="*/ 44 h 140"/>
                              <a:gd name="T70" fmla="*/ 677 w 683"/>
                              <a:gd name="T71" fmla="*/ 58 h 140"/>
                              <a:gd name="T72" fmla="*/ 679 w 683"/>
                              <a:gd name="T73" fmla="*/ 71 h 140"/>
                              <a:gd name="T74" fmla="*/ 677 w 683"/>
                              <a:gd name="T75" fmla="*/ 84 h 140"/>
                              <a:gd name="T76" fmla="*/ 673 w 683"/>
                              <a:gd name="T77" fmla="*/ 96 h 140"/>
                              <a:gd name="T78" fmla="*/ 673 w 683"/>
                              <a:gd name="T79" fmla="*/ 94 h 140"/>
                              <a:gd name="T80" fmla="*/ 660 w 683"/>
                              <a:gd name="T81" fmla="*/ 117 h 140"/>
                              <a:gd name="T82" fmla="*/ 637 w 683"/>
                              <a:gd name="T83" fmla="*/ 130 h 140"/>
                              <a:gd name="T84" fmla="*/ 639 w 683"/>
                              <a:gd name="T85" fmla="*/ 130 h 140"/>
                              <a:gd name="T86" fmla="*/ 627 w 683"/>
                              <a:gd name="T87" fmla="*/ 134 h 140"/>
                              <a:gd name="T88" fmla="*/ 614 w 683"/>
                              <a:gd name="T89" fmla="*/ 136 h 140"/>
                              <a:gd name="T90" fmla="*/ 69 w 683"/>
                              <a:gd name="T91" fmla="*/ 136 h 140"/>
                              <a:gd name="T92" fmla="*/ 56 w 683"/>
                              <a:gd name="T93" fmla="*/ 134 h 140"/>
                              <a:gd name="T94" fmla="*/ 44 w 683"/>
                              <a:gd name="T95" fmla="*/ 130 h 140"/>
                              <a:gd name="T96" fmla="*/ 46 w 683"/>
                              <a:gd name="T97" fmla="*/ 130 h 140"/>
                              <a:gd name="T98" fmla="*/ 23 w 683"/>
                              <a:gd name="T99" fmla="*/ 117 h 140"/>
                              <a:gd name="T100" fmla="*/ 10 w 683"/>
                              <a:gd name="T101" fmla="*/ 94 h 140"/>
                              <a:gd name="T102" fmla="*/ 10 w 683"/>
                              <a:gd name="T103" fmla="*/ 96 h 140"/>
                              <a:gd name="T104" fmla="*/ 6 w 683"/>
                              <a:gd name="T105" fmla="*/ 84 h 140"/>
                              <a:gd name="T106" fmla="*/ 4 w 683"/>
                              <a:gd name="T107" fmla="*/ 71 h 140"/>
                              <a:gd name="T108" fmla="*/ 6 w 683"/>
                              <a:gd name="T109" fmla="*/ 58 h 140"/>
                              <a:gd name="T110" fmla="*/ 10 w 683"/>
                              <a:gd name="T111" fmla="*/ 44 h 140"/>
                              <a:gd name="T112" fmla="*/ 10 w 683"/>
                              <a:gd name="T113" fmla="*/ 46 h 140"/>
                              <a:gd name="T114" fmla="*/ 23 w 683"/>
                              <a:gd name="T115" fmla="*/ 25 h 140"/>
                              <a:gd name="T116" fmla="*/ 46 w 683"/>
                              <a:gd name="T117" fmla="*/ 10 h 140"/>
                              <a:gd name="T118" fmla="*/ 44 w 683"/>
                              <a:gd name="T119" fmla="*/ 10 h 140"/>
                              <a:gd name="T120" fmla="*/ 56 w 683"/>
                              <a:gd name="T121" fmla="*/ 6 h 140"/>
                              <a:gd name="T122" fmla="*/ 69 w 683"/>
                              <a:gd name="T123" fmla="*/ 4 h 140"/>
                              <a:gd name="T124" fmla="*/ 69 w 683"/>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0">
                                <a:moveTo>
                                  <a:pt x="69" y="0"/>
                                </a:moveTo>
                                <a:lnTo>
                                  <a:pt x="56" y="2"/>
                                </a:lnTo>
                                <a:lnTo>
                                  <a:pt x="44" y="6"/>
                                </a:lnTo>
                                <a:lnTo>
                                  <a:pt x="19" y="21"/>
                                </a:lnTo>
                                <a:lnTo>
                                  <a:pt x="6" y="44"/>
                                </a:lnTo>
                                <a:lnTo>
                                  <a:pt x="2" y="58"/>
                                </a:lnTo>
                                <a:lnTo>
                                  <a:pt x="0" y="71"/>
                                </a:lnTo>
                                <a:lnTo>
                                  <a:pt x="2" y="84"/>
                                </a:lnTo>
                                <a:lnTo>
                                  <a:pt x="6" y="96"/>
                                </a:lnTo>
                                <a:lnTo>
                                  <a:pt x="19" y="121"/>
                                </a:lnTo>
                                <a:lnTo>
                                  <a:pt x="44" y="134"/>
                                </a:lnTo>
                                <a:lnTo>
                                  <a:pt x="56" y="138"/>
                                </a:lnTo>
                                <a:lnTo>
                                  <a:pt x="69" y="140"/>
                                </a:lnTo>
                                <a:lnTo>
                                  <a:pt x="614" y="140"/>
                                </a:lnTo>
                                <a:lnTo>
                                  <a:pt x="627" y="138"/>
                                </a:lnTo>
                                <a:lnTo>
                                  <a:pt x="639" y="134"/>
                                </a:lnTo>
                                <a:lnTo>
                                  <a:pt x="664" y="121"/>
                                </a:lnTo>
                                <a:lnTo>
                                  <a:pt x="677" y="96"/>
                                </a:lnTo>
                                <a:lnTo>
                                  <a:pt x="681" y="84"/>
                                </a:lnTo>
                                <a:lnTo>
                                  <a:pt x="683" y="71"/>
                                </a:lnTo>
                                <a:lnTo>
                                  <a:pt x="681" y="58"/>
                                </a:lnTo>
                                <a:lnTo>
                                  <a:pt x="677" y="44"/>
                                </a:lnTo>
                                <a:lnTo>
                                  <a:pt x="664" y="21"/>
                                </a:lnTo>
                                <a:lnTo>
                                  <a:pt x="639" y="6"/>
                                </a:lnTo>
                                <a:lnTo>
                                  <a:pt x="627" y="2"/>
                                </a:lnTo>
                                <a:lnTo>
                                  <a:pt x="614" y="0"/>
                                </a:lnTo>
                                <a:lnTo>
                                  <a:pt x="69" y="0"/>
                                </a:lnTo>
                                <a:lnTo>
                                  <a:pt x="69" y="4"/>
                                </a:lnTo>
                                <a:lnTo>
                                  <a:pt x="614" y="4"/>
                                </a:lnTo>
                                <a:lnTo>
                                  <a:pt x="627" y="6"/>
                                </a:lnTo>
                                <a:lnTo>
                                  <a:pt x="639" y="10"/>
                                </a:lnTo>
                                <a:lnTo>
                                  <a:pt x="637" y="10"/>
                                </a:lnTo>
                                <a:lnTo>
                                  <a:pt x="660" y="25"/>
                                </a:lnTo>
                                <a:lnTo>
                                  <a:pt x="673" y="46"/>
                                </a:lnTo>
                                <a:lnTo>
                                  <a:pt x="673" y="44"/>
                                </a:lnTo>
                                <a:lnTo>
                                  <a:pt x="677" y="58"/>
                                </a:lnTo>
                                <a:lnTo>
                                  <a:pt x="679" y="71"/>
                                </a:lnTo>
                                <a:lnTo>
                                  <a:pt x="677" y="84"/>
                                </a:lnTo>
                                <a:lnTo>
                                  <a:pt x="673" y="96"/>
                                </a:lnTo>
                                <a:lnTo>
                                  <a:pt x="673" y="94"/>
                                </a:lnTo>
                                <a:lnTo>
                                  <a:pt x="660" y="117"/>
                                </a:lnTo>
                                <a:lnTo>
                                  <a:pt x="637" y="130"/>
                                </a:lnTo>
                                <a:lnTo>
                                  <a:pt x="639" y="130"/>
                                </a:lnTo>
                                <a:lnTo>
                                  <a:pt x="627" y="134"/>
                                </a:lnTo>
                                <a:lnTo>
                                  <a:pt x="614" y="136"/>
                                </a:lnTo>
                                <a:lnTo>
                                  <a:pt x="69" y="136"/>
                                </a:lnTo>
                                <a:lnTo>
                                  <a:pt x="56" y="134"/>
                                </a:lnTo>
                                <a:lnTo>
                                  <a:pt x="44" y="130"/>
                                </a:lnTo>
                                <a:lnTo>
                                  <a:pt x="46" y="130"/>
                                </a:lnTo>
                                <a:lnTo>
                                  <a:pt x="23" y="117"/>
                                </a:lnTo>
                                <a:lnTo>
                                  <a:pt x="10" y="94"/>
                                </a:lnTo>
                                <a:lnTo>
                                  <a:pt x="10" y="96"/>
                                </a:lnTo>
                                <a:lnTo>
                                  <a:pt x="6" y="84"/>
                                </a:lnTo>
                                <a:lnTo>
                                  <a:pt x="4" y="71"/>
                                </a:lnTo>
                                <a:lnTo>
                                  <a:pt x="6" y="58"/>
                                </a:lnTo>
                                <a:lnTo>
                                  <a:pt x="10" y="44"/>
                                </a:lnTo>
                                <a:lnTo>
                                  <a:pt x="10" y="46"/>
                                </a:lnTo>
                                <a:lnTo>
                                  <a:pt x="23" y="25"/>
                                </a:lnTo>
                                <a:lnTo>
                                  <a:pt x="46" y="10"/>
                                </a:lnTo>
                                <a:lnTo>
                                  <a:pt x="44" y="10"/>
                                </a:lnTo>
                                <a:lnTo>
                                  <a:pt x="56"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3" name="Rectangle 9"/>
                        <wps:cNvSpPr>
                          <a:spLocks noChangeArrowheads="1"/>
                        </wps:cNvSpPr>
                        <wps:spPr bwMode="auto">
                          <a:xfrm>
                            <a:off x="1328738" y="1938338"/>
                            <a:ext cx="4763" cy="1063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94" name="Freeform 10"/>
                        <wps:cNvSpPr>
                          <a:spLocks/>
                        </wps:cNvSpPr>
                        <wps:spPr bwMode="auto">
                          <a:xfrm>
                            <a:off x="1306513" y="2033588"/>
                            <a:ext cx="52388" cy="50800"/>
                          </a:xfrm>
                          <a:custGeom>
                            <a:avLst/>
                            <a:gdLst>
                              <a:gd name="T0" fmla="*/ 0 w 33"/>
                              <a:gd name="T1" fmla="*/ 0 h 32"/>
                              <a:gd name="T2" fmla="*/ 15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5"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95" name="Rectangle 11"/>
                        <wps:cNvSpPr>
                          <a:spLocks noChangeArrowheads="1"/>
                        </wps:cNvSpPr>
                        <wps:spPr bwMode="auto">
                          <a:xfrm>
                            <a:off x="1328738" y="219075"/>
                            <a:ext cx="4763"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96" name="Freeform 12"/>
                        <wps:cNvSpPr>
                          <a:spLocks/>
                        </wps:cNvSpPr>
                        <wps:spPr bwMode="auto">
                          <a:xfrm>
                            <a:off x="1303338" y="307975"/>
                            <a:ext cx="55563" cy="50800"/>
                          </a:xfrm>
                          <a:custGeom>
                            <a:avLst/>
                            <a:gdLst>
                              <a:gd name="T0" fmla="*/ 0 w 35"/>
                              <a:gd name="T1" fmla="*/ 0 h 32"/>
                              <a:gd name="T2" fmla="*/ 17 w 35"/>
                              <a:gd name="T3" fmla="*/ 32 h 32"/>
                              <a:gd name="T4" fmla="*/ 35 w 35"/>
                              <a:gd name="T5" fmla="*/ 0 h 32"/>
                              <a:gd name="T6" fmla="*/ 0 w 35"/>
                              <a:gd name="T7" fmla="*/ 0 h 32"/>
                            </a:gdLst>
                            <a:ahLst/>
                            <a:cxnLst>
                              <a:cxn ang="0">
                                <a:pos x="T0" y="T1"/>
                              </a:cxn>
                              <a:cxn ang="0">
                                <a:pos x="T2" y="T3"/>
                              </a:cxn>
                              <a:cxn ang="0">
                                <a:pos x="T4" y="T5"/>
                              </a:cxn>
                              <a:cxn ang="0">
                                <a:pos x="T6" y="T7"/>
                              </a:cxn>
                            </a:cxnLst>
                            <a:rect l="0" t="0" r="r" b="b"/>
                            <a:pathLst>
                              <a:path w="35" h="32">
                                <a:moveTo>
                                  <a:pt x="0" y="0"/>
                                </a:moveTo>
                                <a:lnTo>
                                  <a:pt x="17" y="32"/>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197" name="Rectangle 13"/>
                        <wps:cNvSpPr>
                          <a:spLocks noChangeArrowheads="1"/>
                        </wps:cNvSpPr>
                        <wps:spPr bwMode="auto">
                          <a:xfrm>
                            <a:off x="792163" y="1046163"/>
                            <a:ext cx="1081088"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198" name="Freeform 14"/>
                        <wps:cNvSpPr>
                          <a:spLocks/>
                        </wps:cNvSpPr>
                        <wps:spPr bwMode="auto">
                          <a:xfrm>
                            <a:off x="788988" y="1044575"/>
                            <a:ext cx="1084263" cy="222250"/>
                          </a:xfrm>
                          <a:custGeom>
                            <a:avLst/>
                            <a:gdLst>
                              <a:gd name="T0" fmla="*/ 0 w 683"/>
                              <a:gd name="T1" fmla="*/ 0 h 140"/>
                              <a:gd name="T2" fmla="*/ 0 w 683"/>
                              <a:gd name="T3" fmla="*/ 140 h 140"/>
                              <a:gd name="T4" fmla="*/ 683 w 683"/>
                              <a:gd name="T5" fmla="*/ 140 h 140"/>
                              <a:gd name="T6" fmla="*/ 683 w 683"/>
                              <a:gd name="T7" fmla="*/ 0 h 140"/>
                              <a:gd name="T8" fmla="*/ 0 w 683"/>
                              <a:gd name="T9" fmla="*/ 0 h 140"/>
                              <a:gd name="T10" fmla="*/ 2 w 683"/>
                              <a:gd name="T11" fmla="*/ 3 h 140"/>
                              <a:gd name="T12" fmla="*/ 681 w 683"/>
                              <a:gd name="T13" fmla="*/ 3 h 140"/>
                              <a:gd name="T14" fmla="*/ 679 w 683"/>
                              <a:gd name="T15" fmla="*/ 1 h 140"/>
                              <a:gd name="T16" fmla="*/ 679 w 683"/>
                              <a:gd name="T17" fmla="*/ 138 h 140"/>
                              <a:gd name="T18" fmla="*/ 681 w 683"/>
                              <a:gd name="T19" fmla="*/ 136 h 140"/>
                              <a:gd name="T20" fmla="*/ 2 w 683"/>
                              <a:gd name="T21" fmla="*/ 136 h 140"/>
                              <a:gd name="T22" fmla="*/ 4 w 683"/>
                              <a:gd name="T23" fmla="*/ 138 h 140"/>
                              <a:gd name="T24" fmla="*/ 4 w 683"/>
                              <a:gd name="T25" fmla="*/ 1 h 140"/>
                              <a:gd name="T26" fmla="*/ 2 w 683"/>
                              <a:gd name="T27" fmla="*/ 3 h 140"/>
                              <a:gd name="T28" fmla="*/ 0 w 683"/>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40">
                                <a:moveTo>
                                  <a:pt x="0" y="0"/>
                                </a:moveTo>
                                <a:lnTo>
                                  <a:pt x="0" y="140"/>
                                </a:lnTo>
                                <a:lnTo>
                                  <a:pt x="683" y="140"/>
                                </a:lnTo>
                                <a:lnTo>
                                  <a:pt x="683" y="0"/>
                                </a:lnTo>
                                <a:lnTo>
                                  <a:pt x="0" y="0"/>
                                </a:lnTo>
                                <a:lnTo>
                                  <a:pt x="2" y="3"/>
                                </a:lnTo>
                                <a:lnTo>
                                  <a:pt x="681" y="3"/>
                                </a:lnTo>
                                <a:lnTo>
                                  <a:pt x="679" y="1"/>
                                </a:lnTo>
                                <a:lnTo>
                                  <a:pt x="679" y="138"/>
                                </a:lnTo>
                                <a:lnTo>
                                  <a:pt x="681"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9" name="Rectangle 15"/>
                        <wps:cNvSpPr>
                          <a:spLocks noChangeArrowheads="1"/>
                        </wps:cNvSpPr>
                        <wps:spPr bwMode="auto">
                          <a:xfrm>
                            <a:off x="825500" y="1046163"/>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0" name="Rectangle 16"/>
                        <wps:cNvSpPr>
                          <a:spLocks noChangeArrowheads="1"/>
                        </wps:cNvSpPr>
                        <wps:spPr bwMode="auto">
                          <a:xfrm>
                            <a:off x="1830388" y="1046163"/>
                            <a:ext cx="6350" cy="2174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1" name="Rectangle 17"/>
                        <wps:cNvSpPr>
                          <a:spLocks noChangeArrowheads="1"/>
                        </wps:cNvSpPr>
                        <wps:spPr bwMode="auto">
                          <a:xfrm>
                            <a:off x="1328738" y="900113"/>
                            <a:ext cx="4763" cy="104775"/>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2" name="Freeform 18"/>
                        <wps:cNvSpPr>
                          <a:spLocks/>
                        </wps:cNvSpPr>
                        <wps:spPr bwMode="auto">
                          <a:xfrm>
                            <a:off x="1303338" y="989013"/>
                            <a:ext cx="55563" cy="52388"/>
                          </a:xfrm>
                          <a:custGeom>
                            <a:avLst/>
                            <a:gdLst>
                              <a:gd name="T0" fmla="*/ 0 w 35"/>
                              <a:gd name="T1" fmla="*/ 0 h 33"/>
                              <a:gd name="T2" fmla="*/ 17 w 35"/>
                              <a:gd name="T3" fmla="*/ 33 h 33"/>
                              <a:gd name="T4" fmla="*/ 35 w 35"/>
                              <a:gd name="T5" fmla="*/ 0 h 33"/>
                              <a:gd name="T6" fmla="*/ 0 w 35"/>
                              <a:gd name="T7" fmla="*/ 0 h 33"/>
                            </a:gdLst>
                            <a:ahLst/>
                            <a:cxnLst>
                              <a:cxn ang="0">
                                <a:pos x="T0" y="T1"/>
                              </a:cxn>
                              <a:cxn ang="0">
                                <a:pos x="T2" y="T3"/>
                              </a:cxn>
                              <a:cxn ang="0">
                                <a:pos x="T4" y="T5"/>
                              </a:cxn>
                              <a:cxn ang="0">
                                <a:pos x="T6" y="T7"/>
                              </a:cxn>
                            </a:cxnLst>
                            <a:rect l="0" t="0" r="r" b="b"/>
                            <a:pathLst>
                              <a:path w="35" h="33">
                                <a:moveTo>
                                  <a:pt x="0" y="0"/>
                                </a:moveTo>
                                <a:lnTo>
                                  <a:pt x="17" y="33"/>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03" name="Rectangle 19"/>
                        <wps:cNvSpPr>
                          <a:spLocks noChangeArrowheads="1"/>
                        </wps:cNvSpPr>
                        <wps:spPr bwMode="auto">
                          <a:xfrm>
                            <a:off x="1328738" y="1263650"/>
                            <a:ext cx="4763"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4" name="Freeform 20"/>
                        <wps:cNvSpPr>
                          <a:spLocks/>
                        </wps:cNvSpPr>
                        <wps:spPr bwMode="auto">
                          <a:xfrm>
                            <a:off x="1303338" y="1347788"/>
                            <a:ext cx="55563" cy="52388"/>
                          </a:xfrm>
                          <a:custGeom>
                            <a:avLst/>
                            <a:gdLst>
                              <a:gd name="T0" fmla="*/ 0 w 35"/>
                              <a:gd name="T1" fmla="*/ 0 h 33"/>
                              <a:gd name="T2" fmla="*/ 17 w 35"/>
                              <a:gd name="T3" fmla="*/ 33 h 33"/>
                              <a:gd name="T4" fmla="*/ 35 w 35"/>
                              <a:gd name="T5" fmla="*/ 0 h 33"/>
                              <a:gd name="T6" fmla="*/ 0 w 35"/>
                              <a:gd name="T7" fmla="*/ 0 h 33"/>
                            </a:gdLst>
                            <a:ahLst/>
                            <a:cxnLst>
                              <a:cxn ang="0">
                                <a:pos x="T0" y="T1"/>
                              </a:cxn>
                              <a:cxn ang="0">
                                <a:pos x="T2" y="T3"/>
                              </a:cxn>
                              <a:cxn ang="0">
                                <a:pos x="T4" y="T5"/>
                              </a:cxn>
                              <a:cxn ang="0">
                                <a:pos x="T6" y="T7"/>
                              </a:cxn>
                            </a:cxnLst>
                            <a:rect l="0" t="0" r="r" b="b"/>
                            <a:pathLst>
                              <a:path w="35" h="33">
                                <a:moveTo>
                                  <a:pt x="0" y="0"/>
                                </a:moveTo>
                                <a:lnTo>
                                  <a:pt x="17" y="33"/>
                                </a:lnTo>
                                <a:lnTo>
                                  <a:pt x="35"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05" name="Rectangle 21"/>
                        <wps:cNvSpPr>
                          <a:spLocks noChangeArrowheads="1"/>
                        </wps:cNvSpPr>
                        <wps:spPr bwMode="auto">
                          <a:xfrm>
                            <a:off x="792163" y="1406525"/>
                            <a:ext cx="1081088"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6" name="Freeform 22"/>
                        <wps:cNvSpPr>
                          <a:spLocks/>
                        </wps:cNvSpPr>
                        <wps:spPr bwMode="auto">
                          <a:xfrm>
                            <a:off x="788988" y="1403350"/>
                            <a:ext cx="1084263" cy="544513"/>
                          </a:xfrm>
                          <a:custGeom>
                            <a:avLst/>
                            <a:gdLst>
                              <a:gd name="T0" fmla="*/ 0 w 683"/>
                              <a:gd name="T1" fmla="*/ 0 h 343"/>
                              <a:gd name="T2" fmla="*/ 0 w 683"/>
                              <a:gd name="T3" fmla="*/ 343 h 343"/>
                              <a:gd name="T4" fmla="*/ 683 w 683"/>
                              <a:gd name="T5" fmla="*/ 343 h 343"/>
                              <a:gd name="T6" fmla="*/ 683 w 683"/>
                              <a:gd name="T7" fmla="*/ 0 h 343"/>
                              <a:gd name="T8" fmla="*/ 0 w 683"/>
                              <a:gd name="T9" fmla="*/ 0 h 343"/>
                              <a:gd name="T10" fmla="*/ 2 w 683"/>
                              <a:gd name="T11" fmla="*/ 4 h 343"/>
                              <a:gd name="T12" fmla="*/ 681 w 683"/>
                              <a:gd name="T13" fmla="*/ 4 h 343"/>
                              <a:gd name="T14" fmla="*/ 679 w 683"/>
                              <a:gd name="T15" fmla="*/ 2 h 343"/>
                              <a:gd name="T16" fmla="*/ 679 w 683"/>
                              <a:gd name="T17" fmla="*/ 341 h 343"/>
                              <a:gd name="T18" fmla="*/ 681 w 683"/>
                              <a:gd name="T19" fmla="*/ 339 h 343"/>
                              <a:gd name="T20" fmla="*/ 2 w 683"/>
                              <a:gd name="T21" fmla="*/ 339 h 343"/>
                              <a:gd name="T22" fmla="*/ 4 w 683"/>
                              <a:gd name="T23" fmla="*/ 341 h 343"/>
                              <a:gd name="T24" fmla="*/ 4 w 683"/>
                              <a:gd name="T25" fmla="*/ 2 h 343"/>
                              <a:gd name="T26" fmla="*/ 2 w 683"/>
                              <a:gd name="T27" fmla="*/ 4 h 343"/>
                              <a:gd name="T28" fmla="*/ 0 w 683"/>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43">
                                <a:moveTo>
                                  <a:pt x="0" y="0"/>
                                </a:moveTo>
                                <a:lnTo>
                                  <a:pt x="0" y="343"/>
                                </a:lnTo>
                                <a:lnTo>
                                  <a:pt x="683" y="343"/>
                                </a:lnTo>
                                <a:lnTo>
                                  <a:pt x="683" y="0"/>
                                </a:lnTo>
                                <a:lnTo>
                                  <a:pt x="0" y="0"/>
                                </a:lnTo>
                                <a:lnTo>
                                  <a:pt x="2" y="4"/>
                                </a:lnTo>
                                <a:lnTo>
                                  <a:pt x="681" y="4"/>
                                </a:lnTo>
                                <a:lnTo>
                                  <a:pt x="679" y="2"/>
                                </a:lnTo>
                                <a:lnTo>
                                  <a:pt x="679" y="341"/>
                                </a:lnTo>
                                <a:lnTo>
                                  <a:pt x="681" y="339"/>
                                </a:lnTo>
                                <a:lnTo>
                                  <a:pt x="2" y="339"/>
                                </a:lnTo>
                                <a:lnTo>
                                  <a:pt x="4" y="34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07" name="Rectangle 23"/>
                        <wps:cNvSpPr>
                          <a:spLocks noChangeArrowheads="1"/>
                        </wps:cNvSpPr>
                        <wps:spPr bwMode="auto">
                          <a:xfrm>
                            <a:off x="682625" y="361950"/>
                            <a:ext cx="1300163" cy="5413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08" name="Freeform 24"/>
                        <wps:cNvSpPr>
                          <a:spLocks/>
                        </wps:cNvSpPr>
                        <wps:spPr bwMode="auto">
                          <a:xfrm>
                            <a:off x="679450" y="358775"/>
                            <a:ext cx="1303338" cy="544513"/>
                          </a:xfrm>
                          <a:custGeom>
                            <a:avLst/>
                            <a:gdLst>
                              <a:gd name="T0" fmla="*/ 0 w 821"/>
                              <a:gd name="T1" fmla="*/ 0 h 343"/>
                              <a:gd name="T2" fmla="*/ 0 w 821"/>
                              <a:gd name="T3" fmla="*/ 343 h 343"/>
                              <a:gd name="T4" fmla="*/ 821 w 821"/>
                              <a:gd name="T5" fmla="*/ 343 h 343"/>
                              <a:gd name="T6" fmla="*/ 821 w 821"/>
                              <a:gd name="T7" fmla="*/ 0 h 343"/>
                              <a:gd name="T8" fmla="*/ 0 w 821"/>
                              <a:gd name="T9" fmla="*/ 0 h 343"/>
                              <a:gd name="T10" fmla="*/ 2 w 821"/>
                              <a:gd name="T11" fmla="*/ 4 h 343"/>
                              <a:gd name="T12" fmla="*/ 819 w 821"/>
                              <a:gd name="T13" fmla="*/ 4 h 343"/>
                              <a:gd name="T14" fmla="*/ 817 w 821"/>
                              <a:gd name="T15" fmla="*/ 2 h 343"/>
                              <a:gd name="T16" fmla="*/ 817 w 821"/>
                              <a:gd name="T17" fmla="*/ 341 h 343"/>
                              <a:gd name="T18" fmla="*/ 819 w 821"/>
                              <a:gd name="T19" fmla="*/ 340 h 343"/>
                              <a:gd name="T20" fmla="*/ 2 w 821"/>
                              <a:gd name="T21" fmla="*/ 340 h 343"/>
                              <a:gd name="T22" fmla="*/ 4 w 821"/>
                              <a:gd name="T23" fmla="*/ 341 h 343"/>
                              <a:gd name="T24" fmla="*/ 4 w 821"/>
                              <a:gd name="T25" fmla="*/ 2 h 343"/>
                              <a:gd name="T26" fmla="*/ 2 w 821"/>
                              <a:gd name="T27" fmla="*/ 4 h 343"/>
                              <a:gd name="T28" fmla="*/ 0 w 821"/>
                              <a:gd name="T29"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343">
                                <a:moveTo>
                                  <a:pt x="0" y="0"/>
                                </a:moveTo>
                                <a:lnTo>
                                  <a:pt x="0" y="343"/>
                                </a:lnTo>
                                <a:lnTo>
                                  <a:pt x="821" y="343"/>
                                </a:lnTo>
                                <a:lnTo>
                                  <a:pt x="821" y="0"/>
                                </a:lnTo>
                                <a:lnTo>
                                  <a:pt x="0" y="0"/>
                                </a:lnTo>
                                <a:lnTo>
                                  <a:pt x="2" y="4"/>
                                </a:lnTo>
                                <a:lnTo>
                                  <a:pt x="819" y="4"/>
                                </a:lnTo>
                                <a:lnTo>
                                  <a:pt x="817" y="2"/>
                                </a:lnTo>
                                <a:lnTo>
                                  <a:pt x="817" y="341"/>
                                </a:lnTo>
                                <a:lnTo>
                                  <a:pt x="819" y="340"/>
                                </a:lnTo>
                                <a:lnTo>
                                  <a:pt x="2" y="340"/>
                                </a:lnTo>
                                <a:lnTo>
                                  <a:pt x="4" y="341"/>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09" name="Rectangle 26"/>
                        <wps:cNvSpPr>
                          <a:spLocks noChangeArrowheads="1"/>
                        </wps:cNvSpPr>
                        <wps:spPr bwMode="auto">
                          <a:xfrm>
                            <a:off x="1084170" y="1503194"/>
                            <a:ext cx="494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E1D1D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7</w:t>
                              </w:r>
                            </w:p>
                          </w:txbxContent>
                        </wps:txbx>
                        <wps:bodyPr vert="horz" wrap="none" lIns="0" tIns="0" rIns="0" bIns="0" numCol="1" anchor="t" anchorCtr="0" compatLnSpc="1">
                          <a:prstTxWarp prst="textNoShape">
                            <a:avLst/>
                          </a:prstTxWarp>
                          <a:spAutoFit/>
                        </wps:bodyPr>
                      </wps:wsp>
                      <wps:wsp>
                        <wps:cNvPr id="2210" name="Rectangle 27"/>
                        <wps:cNvSpPr>
                          <a:spLocks noChangeArrowheads="1"/>
                        </wps:cNvSpPr>
                        <wps:spPr bwMode="auto">
                          <a:xfrm>
                            <a:off x="1054010" y="1619068"/>
                            <a:ext cx="556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0754EFC"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7</w:t>
                              </w:r>
                            </w:p>
                          </w:txbxContent>
                        </wps:txbx>
                        <wps:bodyPr vert="horz" wrap="none" lIns="0" tIns="0" rIns="0" bIns="0" numCol="1" anchor="t" anchorCtr="0" compatLnSpc="1">
                          <a:prstTxWarp prst="textNoShape">
                            <a:avLst/>
                          </a:prstTxWarp>
                          <a:spAutoFit/>
                        </wps:bodyPr>
                      </wps:wsp>
                      <wps:wsp>
                        <wps:cNvPr id="2211" name="Rectangle 28"/>
                        <wps:cNvSpPr>
                          <a:spLocks noChangeArrowheads="1"/>
                        </wps:cNvSpPr>
                        <wps:spPr bwMode="auto">
                          <a:xfrm>
                            <a:off x="1057184" y="1734943"/>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771A62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wps:txbx>
                        <wps:bodyPr vert="horz" wrap="none" lIns="0" tIns="0" rIns="0" bIns="0" numCol="1" anchor="t" anchorCtr="0" compatLnSpc="1">
                          <a:prstTxWarp prst="textNoShape">
                            <a:avLst/>
                          </a:prstTxWarp>
                          <a:spAutoFit/>
                        </wps:bodyPr>
                      </wps:wsp>
                      <wps:wsp>
                        <wps:cNvPr id="2212" name="Rectangle 29"/>
                        <wps:cNvSpPr>
                          <a:spLocks noChangeArrowheads="1"/>
                        </wps:cNvSpPr>
                        <wps:spPr bwMode="auto">
                          <a:xfrm>
                            <a:off x="1239732" y="1744467"/>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4601FD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2213" name="Rectangle 30"/>
                        <wps:cNvSpPr>
                          <a:spLocks noChangeArrowheads="1"/>
                        </wps:cNvSpPr>
                        <wps:spPr bwMode="auto">
                          <a:xfrm>
                            <a:off x="1130203" y="55557"/>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1DED87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wps:txbx>
                        <wps:bodyPr vert="horz" wrap="none" lIns="0" tIns="0" rIns="0" bIns="0" numCol="1" anchor="t" anchorCtr="0" compatLnSpc="1">
                          <a:prstTxWarp prst="textNoShape">
                            <a:avLst/>
                          </a:prstTxWarp>
                          <a:spAutoFit/>
                        </wps:bodyPr>
                      </wps:wsp>
                      <wps:wsp>
                        <wps:cNvPr id="2214" name="Rectangle 31"/>
                        <wps:cNvSpPr>
                          <a:spLocks noChangeArrowheads="1"/>
                        </wps:cNvSpPr>
                        <wps:spPr bwMode="auto">
                          <a:xfrm>
                            <a:off x="1074646" y="517467"/>
                            <a:ext cx="5168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17D890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w:t>
                              </w:r>
                            </w:p>
                          </w:txbxContent>
                        </wps:txbx>
                        <wps:bodyPr vert="horz" wrap="none" lIns="0" tIns="0" rIns="0" bIns="0" numCol="1" anchor="t" anchorCtr="0" compatLnSpc="1">
                          <a:prstTxWarp prst="textNoShape">
                            <a:avLst/>
                          </a:prstTxWarp>
                          <a:spAutoFit/>
                        </wps:bodyPr>
                      </wps:wsp>
                      <wps:wsp>
                        <wps:cNvPr id="2215" name="Rectangle 32"/>
                        <wps:cNvSpPr>
                          <a:spLocks noChangeArrowheads="1"/>
                        </wps:cNvSpPr>
                        <wps:spPr bwMode="auto">
                          <a:xfrm>
                            <a:off x="768284" y="633342"/>
                            <a:ext cx="5397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7B88F3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B XOR </w:t>
                              </w:r>
                            </w:p>
                          </w:txbxContent>
                        </wps:txbx>
                        <wps:bodyPr vert="horz" wrap="none" lIns="0" tIns="0" rIns="0" bIns="0" numCol="1" anchor="t" anchorCtr="0" compatLnSpc="1">
                          <a:prstTxWarp prst="textNoShape">
                            <a:avLst/>
                          </a:prstTxWarp>
                          <a:spAutoFit/>
                        </wps:bodyPr>
                      </wps:wsp>
                      <wps:wsp>
                        <wps:cNvPr id="2216" name="Rectangle 33"/>
                        <wps:cNvSpPr>
                          <a:spLocks noChangeArrowheads="1"/>
                        </wps:cNvSpPr>
                        <wps:spPr bwMode="auto">
                          <a:xfrm>
                            <a:off x="1330211" y="642866"/>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1B01A8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2217" name="Rectangle 34"/>
                        <wps:cNvSpPr>
                          <a:spLocks noChangeArrowheads="1"/>
                        </wps:cNvSpPr>
                        <wps:spPr bwMode="auto">
                          <a:xfrm>
                            <a:off x="1574665" y="633342"/>
                            <a:ext cx="32258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2DB8B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lt;&lt; 16</w:t>
                              </w:r>
                            </w:p>
                          </w:txbxContent>
                        </wps:txbx>
                        <wps:bodyPr vert="horz" wrap="none" lIns="0" tIns="0" rIns="0" bIns="0" numCol="1" anchor="t" anchorCtr="0" compatLnSpc="1">
                          <a:prstTxWarp prst="textNoShape">
                            <a:avLst/>
                          </a:prstTxWarp>
                          <a:spAutoFit/>
                        </wps:bodyPr>
                      </wps:wsp>
                      <wps:wsp>
                        <wps:cNvPr id="2218" name="Rectangle 35"/>
                        <wps:cNvSpPr>
                          <a:spLocks noChangeArrowheads="1"/>
                        </wps:cNvSpPr>
                        <wps:spPr bwMode="auto">
                          <a:xfrm>
                            <a:off x="1144490" y="1095252"/>
                            <a:ext cx="372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0851B1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wps:txbx>
                        <wps:bodyPr vert="horz" wrap="none" lIns="0" tIns="0" rIns="0" bIns="0" numCol="1" anchor="t" anchorCtr="0" compatLnSpc="1">
                          <a:prstTxWarp prst="textNoShape">
                            <a:avLst/>
                          </a:prstTxWarp>
                          <a:spAutoFit/>
                        </wps:bodyPr>
                      </wps:wsp>
                      <wps:wsp>
                        <wps:cNvPr id="2219" name="Rectangle 36"/>
                        <wps:cNvSpPr>
                          <a:spLocks noChangeArrowheads="1"/>
                        </wps:cNvSpPr>
                        <wps:spPr bwMode="auto">
                          <a:xfrm>
                            <a:off x="1209571" y="2139710"/>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B3B250"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2220" name="Rectangle 37"/>
                        <wps:cNvSpPr>
                          <a:spLocks noChangeArrowheads="1"/>
                        </wps:cNvSpPr>
                        <wps:spPr bwMode="auto">
                          <a:xfrm>
                            <a:off x="0" y="2641304"/>
                            <a:ext cx="337629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86DC224" w14:textId="77777777" w:rsidR="00306BE6" w:rsidRDefault="00306BE6" w:rsidP="00E3359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G.1 – Initialisation of the software conventions decoder</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C00AE1E" id="グループ化 39" o:spid="_x0000_s2998" style="position:absolute;left:0;text-align:left;margin-left:0;margin-top:7.25pt;width:265.85pt;height:219.75pt;z-index:251669504;mso-position-horizontal:center;mso-position-horizontal-relative:margin;mso-position-vertical-relative:text;mso-width-relative:margin;mso-height-relative:margin" coordsize="33762,27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">
                <v:rect id="AutoShape 3" o:spid="_x0000_s2999" style="position:absolute;width:33718;height:27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CjsIA&#10;AADdAAAADwAAAGRycy9kb3ducmV2LnhtbERPTYvCMBC9C/sfwizsRTTVg0jXKCIsW2RBbF3PQzO2&#10;xWZSm9jWf28OgsfH+15tBlOLjlpXWVYwm0YgiHOrKy4UnLKfyRKE88gaa8uk4EEONuuP0QpjbXs+&#10;Upf6QoQQdjEqKL1vYildXpJBN7UNceAutjXoA2wLqVvsQ7ip5TyKFtJgxaGhxIZ2JeXX9G4U9Pmh&#10;O2d/v/IwPieWb8ltl/7vlfr6HLbfIDwN/i1+uROtYD5bhrn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IKOwgAAAN0AAAAPAAAAAAAAAAAAAAAAAJgCAABkcnMvZG93&#10;bnJldi54bWxQSwUGAAAAAAQABAD1AAAAhwMAAAAA&#10;" filled="f" stroked="f">
                  <o:lock v:ext="edit" aspectratio="t" text="t"/>
                </v:rect>
                <v:shape id="Freeform 5" o:spid="_x0000_s3000" style="position:absolute;left:7921;top:20875;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s0ZMQA&#10;AADdAAAADwAAAGRycy9kb3ducmV2LnhtbESPT4vCMBTE74LfIbwFb5oqi2htKovgInvY9e/B26N5&#10;tsXmpTZR67ffCILHYWZ+wyTz1lTiRo0rLSsYDiIQxJnVJecK9rtlfwLCeWSNlWVS8CAH87TbSTDW&#10;9s4bum19LgKEXYwKCu/rWEqXFWTQDWxNHLyTbQz6IJtc6gbvAW4qOYqisTRYclgosKZFQdl5ezUK&#10;/Op4+P3m7NOZnTmw5p+/tbso1ftov2YgPLX+HX61V1rBaDiZwvNNe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rNGTEAAAA3QAAAA8AAAAAAAAAAAAAAAAAmAIAAGRycy9k&#10;b3ducmV2LnhtbFBLBQYAAAAABAAEAPUAAACJAwAAAAA=&#10;" path="m67,l54,2,42,6,19,21,6,42,2,56,,69,2,83,6,94r13,23l42,131r12,3l67,136r545,l625,134r12,-3l660,117,673,94r4,-11l679,69,677,56,673,42,660,21,637,6,625,2,612,,67,xe" stroked="f">
                  <v:path arrowok="t" o:connecttype="custom" o:connectlocs="106363,0;85725,3175;66675,9525;30163,33338;9525,66675;3175,88900;0,109538;3175,131763;9525,149225;30163,185738;66675,207963;85725,212725;106363,215900;971550,215900;992188,212725;1011238,207963;1047750,185738;1068388,149225;1074738,131763;1077913,109538;1074738,88900;1068388,66675;1047750,33338;1011238,9525;992188,3175;971550,0;106363,0" o:connectangles="0,0,0,0,0,0,0,0,0,0,0,0,0,0,0,0,0,0,0,0,0,0,0,0,0,0,0"/>
                </v:shape>
                <v:shape id="Freeform 6" o:spid="_x0000_s3001" style="position:absolute;left:7889;top:20843;width:10843;height:2223;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6mMEA&#10;AADdAAAADwAAAGRycy9kb3ducmV2LnhtbERPPWvDMBDdA/0P4grdYjkeSuJGCaVQyBrbS7bDuliO&#10;rZMrqY7776shkPHxvvfHxY5iJh96xwo2WQ6CuHW6505BU3+vtyBCRNY4OiYFfxTgeHhZ7bHU7s5n&#10;mqvYiRTCoUQFJsaplDK0hiyGzE3Eibs6bzEm6DupPd5TuB1lkefv0mLPqcHgRF+G2qH6tQrO7VBc&#10;dtZUt+b009RzcxsmXyv19rp8foCItMSn+OE+aQXFZpf2pzfpCc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M+pjBAAAA3QAAAA8AAAAAAAAAAAAAAAAAmAIAAGRycy9kb3du&#10;cmV2LnhtbFBLBQYAAAAABAAEAPUAAACGAwAAAAA=&#10;" path="m69,l56,2,44,6,19,21,6,44,2,58,,71,2,85,6,96r13,25l44,134r12,4l69,140r545,l627,138r12,-4l664,121,677,96r4,-11l683,71,681,58,677,44,664,21,639,6,627,2,614,,69,r,4l614,4r13,2l639,10r-2,l660,25r13,21l673,44r4,14l679,71r-2,14l673,96r,-2l660,117r-23,14l639,131r-12,3l614,136r-545,l56,134,44,131r2,l23,117,10,94r,2l6,85,4,71,6,58,10,44r,2l23,25,46,10r-2,l56,6,69,4,69,xe" fillcolor="black" stroked="f">
                  <v:path arrowok="t" o:connecttype="custom" o:connectlocs="109538,0;88900,3175;69850,9525;30163,33338;9525,69850;3175,92075;0,112713;3175,134938;9525,152400;30163,192088;69850,212725;88900,219075;109538,222250;974725,222250;995363,219075;1014413,212725;1054100,192088;1074738,152400;1081088,134938;1084263,112713;1081088,92075;1074738,69850;1054100,33338;1014413,9525;995363,3175;974725,0;109538,0;109538,6350;974725,6350;995363,9525;1014413,15875;1011238,15875;1047750,39688;1068388,73025;1068388,69850;1074738,92075;1077913,112713;1074738,134938;1068388,152400;1068388,149225;1047750,185738;1011238,207963;1014413,207963;995363,212725;974725,215900;109538,215900;88900,212725;69850,207963;73025,207963;36513,185738;15875,149225;15875,152400;9525,134938;6350,112713;9525,92075;15875,69850;15875,73025;36513,39688;73025,15875;69850,15875;88900,9525;109538,6350;109538,0" o:connectangles="0,0,0,0,0,0,0,0,0,0,0,0,0,0,0,0,0,0,0,0,0,0,0,0,0,0,0,0,0,0,0,0,0,0,0,0,0,0,0,0,0,0,0,0,0,0,0,0,0,0,0,0,0,0,0,0,0,0,0,0,0,0,0"/>
                </v:shape>
                <v:shape id="Freeform 7" o:spid="_x0000_s3002" style="position:absolute;left:7921;top:31;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uv8UA&#10;AADdAAAADwAAAGRycy9kb3ducmV2LnhtbESPQWvCQBSE7wX/w/IEb7pJEGlTVxFBCT1oq/XQ2yP7&#10;mgSzb2N2m6T/visIPQ4z8w2zXA+mFh21rrKsIJ5FIIhzqysuFHyed9NnEM4ja6wtk4JfcrBejZ6W&#10;mGrb8wd1J1+IAGGXooLS+yaV0uUlGXQz2xAH79u2Bn2QbSF1i32Am1omUbSQBisOCyU2tC0pv55+&#10;jAKffV0Oe87nzpzNhTW/Hd/dTanJeNi8gvA0+P/wo51pBUn8EsP9TX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K6/xQAAAN0AAAAPAAAAAAAAAAAAAAAAAJgCAABkcnMv&#10;ZG93bnJldi54bWxQSwUGAAAAAAQABAD1AAAAigMAAAAA&#10;" path="m67,l54,2,42,6,19,21,6,42,2,56,,69,2,82,6,94r13,23l42,130r12,4l67,136r545,l625,134r12,-4l660,117,673,94r4,-12l679,69,677,56,673,42,660,21,637,6,625,2,612,,67,xe" stroked="f">
                  <v:path arrowok="t" o:connecttype="custom" o:connectlocs="106363,0;85725,3175;66675,9525;30163,33338;9525,66675;3175,88900;0,109538;3175,130175;9525,149225;30163,185738;66675,206375;85725,212725;106363,215900;971550,215900;992188,212725;1011238,206375;1047750,185738;1068388,149225;1074738,130175;1077913,109538;1074738,88900;1068388,66675;1047750,33338;1011238,9525;992188,3175;971550,0;106363,0" o:connectangles="0,0,0,0,0,0,0,0,0,0,0,0,0,0,0,0,0,0,0,0,0,0,0,0,0,0,0"/>
                </v:shape>
                <v:shape id="Freeform 8" o:spid="_x0000_s3003" style="position:absolute;left:7889;width:10843;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BdMMA&#10;AADdAAAADwAAAGRycy9kb3ducmV2LnhtbESPwWrDMBBE74X8g9hCb40cH0riRgmhEMg1ti+5LdbW&#10;cmytHElxnL+vCoUeh5l5w2z3sx3ERD50jhWslhkI4sbpjlsFdXV8X4MIEVnj4JgUPCnAfrd42WKh&#10;3YPPNJWxFQnCoUAFJsaxkDI0hiyGpRuJk/ftvMWYpG+l9vhIcDvIPMs+pMWO04LBkb4MNX15twrO&#10;TZ9fNtaU1/p0q6upvvajr5R6e50PnyAizfE//Nc+aQX5apP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LBdMMAAADdAAAADwAAAAAAAAAAAAAAAACYAgAAZHJzL2Rv&#10;d25yZXYueG1sUEsFBgAAAAAEAAQA9QAAAIgDAAAAAA==&#10;" path="m69,l56,2,44,6,19,21,6,44,2,58,,71,2,84,6,96r13,25l44,134r12,4l69,140r545,l627,138r12,-4l664,121,677,96r4,-12l683,71,681,58,677,44,664,21,639,6,627,2,614,,69,r,4l614,4r13,2l639,10r-2,l660,25r13,21l673,44r4,14l679,71r-2,13l673,96r,-2l660,117r-23,13l639,130r-12,4l614,136r-545,l56,134,44,130r2,l23,117,10,94r,2l6,84,4,71,6,58,10,44r,2l23,25,46,10r-2,l56,6,69,4,69,xe" fillcolor="black" stroked="f">
                  <v:path arrowok="t" o:connecttype="custom" o:connectlocs="109538,0;88900,3175;69850,9525;30163,33338;9525,69850;3175,92075;0,112713;3175,133350;9525,152400;30163,192088;69850,212725;88900,219075;109538,222250;974725,222250;995363,219075;1014413,212725;1054100,192088;1074738,152400;1081088,133350;1084263,112713;1081088,92075;1074738,69850;1054100,33338;1014413,9525;995363,3175;974725,0;109538,0;109538,6350;974725,6350;995363,9525;1014413,15875;1011238,15875;1047750,39688;1068388,73025;1068388,69850;1074738,92075;1077913,112713;1074738,133350;1068388,152400;1068388,149225;1047750,185738;1011238,206375;1014413,206375;995363,212725;974725,215900;109538,215900;88900,212725;69850,206375;73025,206375;36513,185738;15875,149225;15875,152400;9525,133350;6350,112713;9525,92075;15875,69850;15875,73025;36513,39688;73025,15875;69850,15875;88900,9525;109538,6350;109538,0" o:connectangles="0,0,0,0,0,0,0,0,0,0,0,0,0,0,0,0,0,0,0,0,0,0,0,0,0,0,0,0,0,0,0,0,0,0,0,0,0,0,0,0,0,0,0,0,0,0,0,0,0,0,0,0,0,0,0,0,0,0,0,0,0,0,0"/>
                </v:shape>
                <v:rect id="Rectangle 9" o:spid="_x0000_s3004" style="position:absolute;left:13287;top:19383;width:48;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ElcgA&#10;AADdAAAADwAAAGRycy9kb3ducmV2LnhtbESPT2sCMRTE7wW/Q3iCt5p1a0VXo2ih0Euh/jno7bl5&#10;7i5uXtYk6tpP3xQKPQ4z8xtmtmhNLW7kfGVZwaCfgCDOra64ULDbvj+PQfiArLG2TAoe5GEx7zzN&#10;MNP2zmu6bUIhIoR9hgrKEJpMSp+XZND3bUMcvZN1BkOUrpDa4T3CTS3TJBlJgxXHhRIbeispP2+u&#10;RsFqMl5dvob8+b0+HuiwP55fU5co1eu2yymIQG34D/+1P7SCdDB5g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yQSVyAAAAN0AAAAPAAAAAAAAAAAAAAAAAJgCAABk&#10;cnMvZG93bnJldi54bWxQSwUGAAAAAAQABAD1AAAAjQMAAAAA&#10;" fillcolor="black" stroked="f"/>
                <v:shape id="Freeform 10" o:spid="_x0000_s3005" style="position:absolute;left:13065;top:20335;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0aGsUA&#10;AADdAAAADwAAAGRycy9kb3ducmV2LnhtbESPQWsCMRSE74X+h/AKXkpNVqTY1SgiivZU1EKvj81z&#10;s7h5WTbRXf+9KQgeh5n5hpkteleLK7Wh8qwhGyoQxIU3FZcafo+bjwmIEJEN1p5Jw40CLOavLzPM&#10;je94T9dDLEWCcMhRg42xyaUMhSWHYegb4uSdfOswJtmW0rTYJbir5UipT+mw4rRgsaGVpeJ8uDgN&#10;zfe2W483f8vuLCfZu/Xq51grrQdv/XIKIlIfn+FHe2c0jLKvMfy/S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RoaxQAAAN0AAAAPAAAAAAAAAAAAAAAAAJgCAABkcnMv&#10;ZG93bnJldi54bWxQSwUGAAAAAAQABAD1AAAAigMAAAAA&#10;" path="m,l15,32,33,,,xe" fillcolor="black" strokeweight="0">
                  <v:path arrowok="t" o:connecttype="custom" o:connectlocs="0,0;23813,50800;52388,0;0,0" o:connectangles="0,0,0,0"/>
                </v:shape>
                <v:rect id="Rectangle 11" o:spid="_x0000_s3006" style="position:absolute;left:13287;top:2190;width:4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5escA&#10;AADdAAAADwAAAGRycy9kb3ducmV2LnhtbESPQWsCMRSE74L/IbyCN826aNGtUVQQvAhqe6i35+Z1&#10;d3HzsiZRt/31jVDocZiZb5jZojW1uJPzlWUFw0ECgji3uuJCwcf7pj8B4QOyxtoyKfgmD4t5tzPD&#10;TNsHH+h+DIWIEPYZKihDaDIpfV6SQT+wDXH0vqwzGKJ0hdQOHxFuapkmyas0WHFcKLGhdUn55Xgz&#10;ClbTyeq6H/Hu53A+0enzfBmnLlGq99Iu30AEasN/+K+91QrS4XQM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sOXrHAAAA3QAAAA8AAAAAAAAAAAAAAAAAmAIAAGRy&#10;cy9kb3ducmV2LnhtbFBLBQYAAAAABAAEAPUAAACMAwAAAAA=&#10;" fillcolor="black" stroked="f"/>
                <v:shape id="Freeform 12" o:spid="_x0000_s3007" style="position:absolute;left:13033;top:3079;width:556;height:508;visibility:visible;mso-wrap-style:square;v-text-anchor:top" coordsize="3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5BSsQA&#10;AADdAAAADwAAAGRycy9kb3ducmV2LnhtbESPQWvCQBSE7wX/w/IEb3UTDyGNriJKoLSnRvH8yL4m&#10;qdm3YXc1sb++Wyj0OMzMN8xmN5le3Mn5zrKCdJmAIK6t7rhRcD6VzzkIH5A19pZJwYM87Lazpw0W&#10;2o78QfcqNCJC2BeooA1hKKT0dUsG/dIOxNH7tM5giNI1UjscI9z0cpUkmTTYcVxocaBDS/W1uhkF&#10;5debbcqjO3L/zvYbuU4vp1ypxXzar0EEmsJ/+K/9qhWs0pcMft/EJ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QUrEAAAA3QAAAA8AAAAAAAAAAAAAAAAAmAIAAGRycy9k&#10;b3ducmV2LnhtbFBLBQYAAAAABAAEAPUAAACJAwAAAAA=&#10;" path="m,l17,32,35,,,xe" fillcolor="black" strokeweight="0">
                  <v:path arrowok="t" o:connecttype="custom" o:connectlocs="0,0;26988,50800;55563,0;0,0" o:connectangles="0,0,0,0"/>
                </v:shape>
                <v:rect id="Rectangle 13" o:spid="_x0000_s3008" style="position:absolute;left:7921;top:10461;width:10811;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B4NMYA&#10;AADdAAAADwAAAGRycy9kb3ducmV2LnhtbESPW4vCMBSE3xf2P4Sz4Jsm3qpWoywLgqA+eAFfD82x&#10;LducdJuo3X+/EYR9HGbmG2axam0l7tT40rGGfk+BIM6cKTnXcD6tu1MQPiAbrByThl/ysFq+vy0w&#10;Ne7BB7ofQy4ihH2KGooQ6lRKnxVk0fdcTRy9q2sshiibXJoGHxFuKzlQKpEWS44LBdb0VVD2fbxZ&#10;DZiMzM/+OtydtrcEZ3mr1uOL0rrz0X7OQQRqw3/41d4YDYP+bAL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B4NMYAAADdAAAADwAAAAAAAAAAAAAAAACYAgAAZHJz&#10;L2Rvd25yZXYueG1sUEsFBgAAAAAEAAQA9QAAAIsDAAAAAA==&#10;" stroked="f"/>
                <v:shape id="Freeform 14" o:spid="_x0000_s3009" style="position:absolute;left:7889;top:10445;width:10843;height:2223;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2nsEA&#10;AADdAAAADwAAAGRycy9kb3ducmV2LnhtbERPPWvDMBDdA/0P4grdYjkeSuJGCaVQyBrbS7bDuliO&#10;rZMrqY7776shkPHxvvfHxY5iJh96xwo2WQ6CuHW6505BU3+vtyBCRNY4OiYFfxTgeHhZ7bHU7s5n&#10;mqvYiRTCoUQFJsaplDK0hiyGzE3Eibs6bzEm6DupPd5TuB1lkefv0mLPqcHgRF+G2qH6tQrO7VBc&#10;dtZUt+b009RzcxsmXyv19rp8foCItMSn+OE+aQXFZpfmpjfpCc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69p7BAAAA3QAAAA8AAAAAAAAAAAAAAAAAmAIAAGRycy9kb3du&#10;cmV2LnhtbFBLBQYAAAAABAAEAPUAAACGAwAAAAA=&#10;" path="m,l,140r683,l683,,,,2,3r679,l679,1r,137l681,136,2,136r2,2l4,1,2,3,,xe" fillcolor="black" stroked="f">
                  <v:path arrowok="t" o:connecttype="custom" o:connectlocs="0,0;0,222250;1084263,222250;1084263,0;0,0;3175,4763;1081088,4763;1077913,1588;1077913,219075;1081088,215900;3175,215900;6350,219075;6350,1588;3175,4763;0,0" o:connectangles="0,0,0,0,0,0,0,0,0,0,0,0,0,0,0"/>
                </v:shape>
                <v:rect id="Rectangle 15" o:spid="_x0000_s3010" style="position:absolute;left:8255;top:10461;width:63;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zf8cA&#10;AADdAAAADwAAAGRycy9kb3ducmV2LnhtbESPT2vCQBTE7wW/w/KE3urG0BYTXaUWCl4K/umh3p7Z&#10;ZxLMvk13V41++q4geBxm5jfMZNaZRpzI+dqyguEgAUFcWF1zqeBn8/UyAuEDssbGMim4kIfZtPc0&#10;wVzbM6/otA6liBD2OSqoQmhzKX1RkUE/sC1x9PbWGQxRulJqh+cIN41Mk+RdGqw5LlTY0mdFxWF9&#10;NArm2Wj+t3zl7+tqt6Xt7+7wlrpEqed+9zEGEagLj/C9vdAK0mGW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hM3/HAAAA3QAAAA8AAAAAAAAAAAAAAAAAmAIAAGRy&#10;cy9kb3ducmV2LnhtbFBLBQYAAAAABAAEAPUAAACMAwAAAAA=&#10;" fillcolor="black" stroked="f"/>
                <v:rect id="Rectangle 16" o:spid="_x0000_s3011" style="position:absolute;left:18303;top:10461;width:6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uGcYA&#10;AADdAAAADwAAAGRycy9kb3ducmV2LnhtbESPQWvCQBSE74L/YXlCb7ox1KIxq1RB6EWotod6e8k+&#10;k2D2bbq71bS/vlsQehxm5hsmX/emFVdyvrGsYDpJQBCXVjdcKXh/243nIHxA1thaJgXf5GG9Gg5y&#10;zLS98YGux1CJCGGfoYI6hC6T0pc1GfQT2xFH72ydwRClq6R2eItw08o0SZ6kwYbjQo0dbWsqL8cv&#10;o2CzmG8+Xx95/3MoTnT6KC6z1CVKPYz65yWIQH34D9/bL1pBGpH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RuGcYAAADdAAAADwAAAAAAAAAAAAAAAACYAgAAZHJz&#10;L2Rvd25yZXYueG1sUEsFBgAAAAAEAAQA9QAAAIsDAAAAAA==&#10;" fillcolor="black" stroked="f"/>
                <v:rect id="Rectangle 17" o:spid="_x0000_s3012" style="position:absolute;left:13287;top:9001;width:48;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jLgscA&#10;AADdAAAADwAAAGRycy9kb3ducmV2LnhtbESPQWsCMRSE74X+h/AK3mriosVujaKFghdBbQ/19ty8&#10;7i5uXtYk6uqvb4RCj8PMfMNMZp1txJl8qB1rGPQVCOLCmZpLDV+fH89jECEiG2wck4YrBZhNHx8m&#10;mBt34Q2dt7EUCcIhRw1VjG0uZSgqshj6riVO3o/zFmOSvpTG4yXBbSMzpV6kxZrTQoUtvVdUHLYn&#10;q2HxOl4c10Ne3Tb7He2+94dR5pXWvadu/gYiUhf/w3/tpdGQZWoA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4y4LHAAAA3QAAAA8AAAAAAAAAAAAAAAAAmAIAAGRy&#10;cy9kb3ducmV2LnhtbFBLBQYAAAAABAAEAPUAAACMAwAAAAA=&#10;" fillcolor="black" stroked="f"/>
                <v:shape id="Freeform 18" o:spid="_x0000_s3013" style="position:absolute;left:13033;top:9890;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NEocQA&#10;AADdAAAADwAAAGRycy9kb3ducmV2LnhtbESPT2sCMRTE7wW/Q3iCt5o1B2lXo4igiHip9dDj6+bt&#10;H928LEnU1U/fFAo9DjPzG2a+7G0rbuRD41jDZJyBIC6cabjScPrcvL6BCBHZYOuYNDwowHIxeJlj&#10;btydP+h2jJVIEA45aqhj7HIpQ1GTxTB2HXHySuctxiR9JY3He4LbVqosm0qLDaeFGjta11Rcjler&#10;YXven9SUTPm9fuKXL/Hw3l4OWo+G/WoGIlIf/8N/7Z3RoFSm4PdNegJ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DRKHEAAAA3QAAAA8AAAAAAAAAAAAAAAAAmAIAAGRycy9k&#10;b3ducmV2LnhtbFBLBQYAAAAABAAEAPUAAACJAwAAAAA=&#10;" path="m,l17,33,35,,,xe" fillcolor="black" strokeweight="0">
                  <v:path arrowok="t" o:connecttype="custom" o:connectlocs="0,0;26988,52388;55563,0;0,0" o:connectangles="0,0,0,0"/>
                </v:shape>
                <v:rect id="Rectangle 19" o:spid="_x0000_s3014" style="position:absolute;left:13287;top:12636;width:4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bwbscA&#10;AADdAAAADwAAAGRycy9kb3ducmV2LnhtbESPQWsCMRSE7wX/Q3hCbzXpqsVujaJCoReh2h7q7bl5&#10;3V3cvKxJqqu/vikIPQ4z8w0znXe2ESfyoXas4XGgQBAXztRcavj8eH2YgAgR2WDjmDRcKMB81rub&#10;Ym7cmTd02sZSJAiHHDVUMba5lKGoyGIYuJY4ed/OW4xJ+lIaj+cEt43MlHqSFmtOCxW2tKqoOGx/&#10;rIbl82R5fB/x+rrZ72j3tT+MM6+0vu93ixcQkbr4H76134yGLFND+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m8G7HAAAA3QAAAA8AAAAAAAAAAAAAAAAAmAIAAGRy&#10;cy9kb3ducmV2LnhtbFBLBQYAAAAABAAEAPUAAACMAwAAAAA=&#10;" fillcolor="black" stroked="f"/>
                <v:shape id="Freeform 20" o:spid="_x0000_s3015" style="position:absolute;left:13033;top:13477;width:556;height:524;visibility:visible;mso-wrap-style:square;v-text-anchor:top" coordsize="3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Z5TsYA&#10;AADdAAAADwAAAGRycy9kb3ducmV2LnhtbESPT2sCMRTE7wW/Q3hCbzXrUqSuZhcRLKV4qXrw+Ny8&#10;/aOblyVJdfXTN4VCj8PM/IZZFoPpxJWcby0rmE4SEMSl1S3XCg77zcsbCB+QNXaWScGdPBT56GmJ&#10;mbY3/qLrLtQiQthnqKAJoc+k9GVDBv3E9sTRq6wzGKJ0tdQObxFuOpkmyUwabDkuNNjTuqHysvs2&#10;Ct7Pn4d0Rro6rR94dBVu591lq9TzeFgtQAQawn/4r/2hFaRp8gq/b+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Z5TsYAAADdAAAADwAAAAAAAAAAAAAAAACYAgAAZHJz&#10;L2Rvd25yZXYueG1sUEsFBgAAAAAEAAQA9QAAAIsDAAAAAA==&#10;" path="m,l17,33,35,,,xe" fillcolor="black" strokeweight="0">
                  <v:path arrowok="t" o:connecttype="custom" o:connectlocs="0,0;26988,52388;55563,0;0,0" o:connectangles="0,0,0,0"/>
                </v:shape>
                <v:rect id="Rectangle 21" o:spid="_x0000_s3016" style="position:absolute;left:7921;top:14065;width:10811;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I8YA&#10;AADdAAAADwAAAGRycy9kb3ducmV2LnhtbESPW2sCMRSE3wv+h3CEvtXEbV103ShSEAptH7yAr4fN&#10;2QtuTtZN1O2/bwoFH4eZ+YbJ14NtxY163zjWMJ0oEMSFMw1XGo6H7cschA/IBlvHpOGHPKxXo6cc&#10;M+PuvKPbPlQiQthnqKEOocuk9EVNFv3EdcTRK11vMUTZV9L0eI9w28pEqVRabDgu1NjRe03FeX+1&#10;GjB9M5fv8vXr8HlNcVENajs7Ka2fx8NmCSLQEB7h//aH0ZAkag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3I8YAAADdAAAADwAAAAAAAAAAAAAAAACYAgAAZHJz&#10;L2Rvd25yZXYueG1sUEsFBgAAAAAEAAQA9QAAAIsDAAAAAA==&#10;" stroked="f"/>
                <v:shape id="Freeform 22" o:spid="_x0000_s3017" style="position:absolute;left:7889;top:14033;width:10843;height:5445;visibility:visible;mso-wrap-style:square;v-text-anchor:top" coordsize="683,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1SMUA&#10;AADdAAAADwAAAGRycy9kb3ducmV2LnhtbESPQWvCQBSE70L/w/IKvZlNgqikrlKKlVJPag85vmaf&#10;SWj2bdzdxvTfu4WCx2FmvmFWm9F0YiDnW8sKsiQFQVxZ3XKt4PP0Nl2C8AFZY2eZFPySh836YbLC&#10;QtsrH2g4hlpECPsCFTQh9IWUvmrIoE9sTxy9s3UGQ5SultrhNcJNJ/M0nUuDLceFBnt6baj6Pv4Y&#10;BQtffu0v2SjPrvzArddmN+typZ4ex5dnEIHGcA//t9+1gjxP5/D3Jj4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PVIxQAAAN0AAAAPAAAAAAAAAAAAAAAAAJgCAABkcnMv&#10;ZG93bnJldi54bWxQSwUGAAAAAAQABAD1AAAAigMAAAAA&#10;" path="m,l,343r683,l683,,,,2,4r679,l679,2r,339l681,339,2,339r2,2l4,2,2,4,,xe" fillcolor="black" stroked="f">
                  <v:path arrowok="t" o:connecttype="custom" o:connectlocs="0,0;0,544513;1084263,544513;1084263,0;0,0;3175,6350;1081088,6350;1077913,3175;1077913,541338;1081088,538163;3175,538163;6350,541338;6350,3175;3175,6350;0,0" o:connectangles="0,0,0,0,0,0,0,0,0,0,0,0,0,0,0"/>
                </v:shape>
                <v:rect id="Rectangle 23" o:spid="_x0000_s3018" style="position:absolute;left:6826;top:3619;width:13001;height:5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z8UA&#10;AADdAAAADwAAAGRycy9kb3ducmV2LnhtbESPT2vCQBTE7wW/w/IK3nS3sY0aXUUEodB68A94fWSf&#10;STD7NmZXTb99tyD0OMzMb5j5srO1uFPrK8ca3oYKBHHuTMWFhuNhM5iA8AHZYO2YNPyQh+Wi9zLH&#10;zLgH7+i+D4WIEPYZaihDaDIpfV6SRT90DXH0zq61GKJsC2lafES4rWWiVCotVhwXSmxoXVJ+2d+s&#10;BkzfzXV7Hn0fvm4pTotObT5OSuv+a7eagQjUhf/ws/1pNCSJGsP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4zPxQAAAN0AAAAPAAAAAAAAAAAAAAAAAJgCAABkcnMv&#10;ZG93bnJldi54bWxQSwUGAAAAAAQABAD1AAAAigMAAAAA&#10;" stroked="f"/>
                <v:shape id="Freeform 24" o:spid="_x0000_s3019" style="position:absolute;left:6794;top:3587;width:13033;height:5445;visibility:visible;mso-wrap-style:square;v-text-anchor:top" coordsize="821,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u21sEA&#10;AADdAAAADwAAAGRycy9kb3ducmV2LnhtbERPTWsCMRC9F/wPYQQvRZPuochqFBVET4Wq0B6HZNws&#10;bibLJnXXf98cBI+P971cD74Rd+piHVjDx0yBIDbB1lxpuJz30zmImJAtNoFJw4MirFejtyWWNvT8&#10;TfdTqkQO4ViiBpdSW0oZjSOPcRZa4sxdQ+cxZdhV0nbY53DfyEKpT+mx5tzgsKWdI3M7/XkN6mHl&#10;4fj7Y67bi29Mn4b325fTejIeNgsQiYb0Ej/dR6uhKFSem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7ttbBAAAA3QAAAA8AAAAAAAAAAAAAAAAAmAIAAGRycy9kb3du&#10;cmV2LnhtbFBLBQYAAAAABAAEAPUAAACGAwAAAAA=&#10;" path="m,l,343r821,l821,,,,2,4r817,l817,2r,339l819,340,2,340r2,1l4,2,2,4,,xe" fillcolor="black" stroked="f">
                  <v:path arrowok="t" o:connecttype="custom" o:connectlocs="0,0;0,544513;1303338,544513;1303338,0;0,0;3175,6350;1300163,6350;1296988,3175;1296988,541338;1300163,539750;3175,539750;6350,541338;6350,3175;3175,6350;0,0" o:connectangles="0,0,0,0,0,0,0,0,0,0,0,0,0,0,0"/>
                </v:shape>
                <v:rect id="Rectangle 26" o:spid="_x0000_s3020" style="position:absolute;left:10841;top:15031;width:494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GrMMA&#10;AADdAAAADwAAAGRycy9kb3ducmV2LnhtbESP3WoCMRSE74W+QziF3mnSvRBdjSIFwUpvXH2Aw+bs&#10;DyYnS5K627dvCgUvh5n5htnuJ2fFg0LsPWt4XygQxLU3PbcabtfjfAUiJmSD1jNp+KEI+93LbIul&#10;8SNf6FGlVmQIxxI1dCkNpZSx7shhXPiBOHuNDw5TlqGVJuCY4c7KQqmldNhzXuhwoI+O6nv17TTI&#10;a3UcV5UNyp+L5st+ni4Nea3fXqfDBkSiKT3D/+2T0VAUag1/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oGrMMAAADdAAAADwAAAAAAAAAAAAAAAACYAgAAZHJzL2Rv&#10;d25yZXYueG1sUEsFBgAAAAAEAAQA9QAAAIgDAAAAAA==&#10;" filled="f" stroked="f">
                  <v:textbox style="mso-fit-shape-to-text:t" inset="0,0,0,0">
                    <w:txbxContent>
                      <w:p w14:paraId="5BE1D1D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 = C &lt;&lt; 7</w:t>
                        </w:r>
                      </w:p>
                    </w:txbxContent>
                  </v:textbox>
                </v:rect>
                <v:rect id="Rectangle 27" o:spid="_x0000_s3021" style="position:absolute;left:10540;top:16190;width:556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k57L4A&#10;AADdAAAADwAAAGRycy9kb3ducmV2LnhtbERPy4rCMBTdD/gP4QruxtQuRKpRRBAccWP1Ay7N7QOT&#10;m5JE2/l7sxBcHs57sxutES/yoXOsYDHPQBBXTnfcKLjfjr8rECEiazSOScE/BdhtJz8bLLQb+Eqv&#10;MjYihXAoUEEbY19IGaqWLIa564kTVztvMSboG6k9DincGpln2VJa7Dg1tNjToaXqUT6tAnkrj8Oq&#10;ND5z57y+mL/TtSan1Gw67tcgIo3xK/64T1pBni/S/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5Oey+AAAA3QAAAA8AAAAAAAAAAAAAAAAAmAIAAGRycy9kb3ducmV2&#10;LnhtbFBLBQYAAAAABAAEAPUAAACDAwAAAAA=&#10;" filled="f" stroked="f">
                  <v:textbox style="mso-fit-shape-to-text:t" inset="0,0,0,0">
                    <w:txbxContent>
                      <w:p w14:paraId="20754EFC"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CT – 7</w:t>
                        </w:r>
                      </w:p>
                    </w:txbxContent>
                  </v:textbox>
                </v:rect>
                <v:rect id="Rectangle 28" o:spid="_x0000_s3022" style="position:absolute;left:10571;top:17349;width:155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cd8IA&#10;AADdAAAADwAAAGRycy9kb3ducmV2LnhtbESP3YrCMBSE74V9h3AWvNO0vRDpGmVZEFS8se4DHJrT&#10;HzY5KUm09e2NIOzlMDPfMJvdZI24kw+9YwX5MgNBXDvdc6vg97pfrEGEiKzROCYFDwqw237MNlhq&#10;N/KF7lVsRYJwKFFBF+NQShnqjiyGpRuIk9c4bzEm6VupPY4Jbo0ssmwlLfacFjoc6Kej+q+6WQXy&#10;Wu3HdWV85k5FczbHw6Uhp9T8c/r+AhFpiv/hd/ugFRRF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9Zx3wgAAAN0AAAAPAAAAAAAAAAAAAAAAAJgCAABkcnMvZG93&#10;bnJldi54bWxQSwUGAAAAAAQABAD1AAAAhwMAAAAA&#10;" filled="f" stroked="f">
                  <v:textbox style="mso-fit-shape-to-text:t" inset="0,0,0,0">
                    <w:txbxContent>
                      <w:p w14:paraId="4771A62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 </w:t>
                        </w:r>
                      </w:p>
                    </w:txbxContent>
                  </v:textbox>
                </v:rect>
                <v:rect id="Rectangle 29" o:spid="_x0000_s3023" style="position:absolute;left:12397;top:17444;width:366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CAMIA&#10;AADdAAAADwAAAGRycy9kb3ducmV2LnhtbESP3WoCMRSE7wu+QzhC72rWXBTZGkUEQcUb1z7AYXP2&#10;hyYnSxLd9e1NodDLYWa+YdbbyVnxoBB7zxqWiwIEce1Nz62G79vhYwUiJmSD1jNpeFKE7Wb2tsbS&#10;+JGv9KhSKzKEY4kaupSGUspYd+QwLvxAnL3GB4cpy9BKE3DMcGelKopP6bDnvNDhQPuO6p/q7jTI&#10;W3UYV5UNhT+r5mJPx2tDXuv3+bT7ApFoSv/hv/bRaFBqqeD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wIAwgAAAN0AAAAPAAAAAAAAAAAAAAAAAJgCAABkcnMvZG93&#10;bnJldi54bWxQSwUGAAAAAAQABAD1AAAAhwMAAAAA&#10;" filled="f" stroked="f">
                  <v:textbox style="mso-fit-shape-to-text:t" inset="0,0,0,0">
                    <w:txbxContent>
                      <w:p w14:paraId="24601FD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30" o:spid="_x0000_s3024" style="position:absolute;left:11302;top:555;width:407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nm8IA&#10;AADdAAAADwAAAGRycy9kb3ducmV2LnhtbESP3YrCMBSE7wXfIRxh7zS1Cy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6ebwgAAAN0AAAAPAAAAAAAAAAAAAAAAAJgCAABkcnMvZG93&#10;bnJldi54bWxQSwUGAAAAAAQABAD1AAAAhwMAAAAA&#10;" filled="f" stroked="f">
                  <v:textbox style="mso-fit-shape-to-text:t" inset="0,0,0,0">
                    <w:txbxContent>
                      <w:p w14:paraId="41DED87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INITDEC</w:t>
                        </w:r>
                      </w:p>
                    </w:txbxContent>
                  </v:textbox>
                </v:rect>
                <v:rect id="Rectangle 31" o:spid="_x0000_s3025" style="position:absolute;left:10746;top:5174;width:5169;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I/78IA&#10;AADdAAAADwAAAGRycy9kb3ducmV2LnhtbESP3YrCMBSE7wXfIRxh7zS1L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gj/vwgAAAN0AAAAPAAAAAAAAAAAAAAAAAJgCAABkcnMvZG93&#10;bnJldi54bWxQSwUGAAAAAAQABAD1AAAAhwMAAAAA&#10;" filled="f" stroked="f">
                  <v:textbox style="mso-fit-shape-to-text:t" inset="0,0,0,0">
                    <w:txbxContent>
                      <w:p w14:paraId="717D890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ST</w:t>
                        </w:r>
                      </w:p>
                    </w:txbxContent>
                  </v:textbox>
                </v:rect>
                <v:rect id="Rectangle 32" o:spid="_x0000_s3026" style="position:absolute;left:7682;top:6333;width:539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6adMIA&#10;AADdAAAADwAAAGRycy9kb3ducmV2LnhtbESP3YrCMBSE7wXfIRxh7zS1s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pp0wgAAAN0AAAAPAAAAAAAAAAAAAAAAAJgCAABkcnMvZG93&#10;bnJldi54bWxQSwUGAAAAAAQABAD1AAAAhwMAAAAA&#10;" filled="f" stroked="f">
                  <v:textbox style="mso-fit-shape-to-text:t" inset="0,0,0,0">
                    <w:txbxContent>
                      <w:p w14:paraId="17B88F3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B XOR </w:t>
                        </w:r>
                      </w:p>
                    </w:txbxContent>
                  </v:textbox>
                </v:rect>
                <v:rect id="Rectangle 33" o:spid="_x0000_s3027" style="position:absolute;left:13302;top:6428;width:2444;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EA8IA&#10;AADdAAAADwAAAGRycy9kb3ducmV2LnhtbESPzYoCMRCE74LvEFrYm2acg8hoFBEElb047gM0k54f&#10;TDpDEp3x7c3Cwh6LqvqK2u5Ha8SLfOgcK1guMhDEldMdNwp+7qf5GkSIyBqNY1LwpgD73XSyxUK7&#10;gW/0KmMjEoRDgQraGPtCylC1ZDEsXE+cvNp5izFJ30jtcUhwa2SeZStpseO00GJPx5aqR/m0CuS9&#10;PA3r0vjMXfP621zOt5qcUl+z8bABEWmM/+G/9lkryPPlCn7fpCcgd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AQDwgAAAN0AAAAPAAAAAAAAAAAAAAAAAJgCAABkcnMvZG93&#10;bnJldi54bWxQSwUGAAAAAAQABAD1AAAAhwMAAAAA&#10;" filled="f" stroked="f">
                  <v:textbox style="mso-fit-shape-to-text:t" inset="0,0,0,0">
                    <w:txbxContent>
                      <w:p w14:paraId="21B01A8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34" o:spid="_x0000_s3028" style="position:absolute;left:15746;top:6333;width:322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hmMIA&#10;AADdAAAADwAAAGRycy9kb3ducmV2LnhtbESPzYoCMRCE74LvEFrYm2acwyqjUUQQdNmLow/QTHp+&#10;MOkMSXRm336zsOCxqKqvqO1+tEa8yIfOsYLlIgNBXDndcaPgfjvN1yBCRNZoHJOCHwqw300nWyy0&#10;G/hKrzI2IkE4FKigjbEvpAxVSxbDwvXEyaudtxiT9I3UHocEt0bmWfYpLXacFlrs6dhS9SifVoG8&#10;ladhXRqfua+8/jaX87Ump9THbDxsQEQa4zv83z5rBXm+XM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GYwgAAAN0AAAAPAAAAAAAAAAAAAAAAAJgCAABkcnMvZG93&#10;bnJldi54bWxQSwUGAAAAAAQABAD1AAAAhwMAAAAA&#10;" filled="f" stroked="f">
                  <v:textbox style="mso-fit-shape-to-text:t" inset="0,0,0,0">
                    <w:txbxContent>
                      <w:p w14:paraId="2E2DB8B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lt;&lt; 16</w:t>
                        </w:r>
                      </w:p>
                    </w:txbxContent>
                  </v:textbox>
                </v:rect>
                <v:rect id="Rectangle 35" o:spid="_x0000_s3029" style="position:absolute;left:11444;top:10952;width:372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816r4A&#10;AADdAAAADwAAAGRycy9kb3ducmV2LnhtbERPy4rCMBTdD/gP4QruxtQuRKpRRBAccWP1Ay7N7QOT&#10;m5JE2/l7sxBcHs57sxutES/yoXOsYDHPQBBXTnfcKLjfjr8rECEiazSOScE/BdhtJz8bLLQb+Eqv&#10;MjYihXAoUEEbY19IGaqWLIa564kTVztvMSboG6k9DincGpln2VJa7Dg1tNjToaXqUT6tAnkrj8Oq&#10;ND5z57y+mL/TtSan1Gw67tcgIo3xK/64T1pBni/S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3PNeq+AAAA3QAAAA8AAAAAAAAAAAAAAAAAmAIAAGRycy9kb3ducmV2&#10;LnhtbFBLBQYAAAAABAAEAPUAAACDAwAAAAA=&#10;" filled="f" stroked="f">
                  <v:textbox style="mso-fit-shape-to-text:t" inset="0,0,0,0">
                    <w:txbxContent>
                      <w:p w14:paraId="30851B1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v:textbox>
                </v:rect>
                <v:rect id="Rectangle 36" o:spid="_x0000_s3030" style="position:absolute;left:12095;top:21397;width:243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QccIA&#10;AADdAAAADwAAAGRycy9kb3ducmV2LnhtbESPzYoCMRCE7wu+Q2jB25pxDuLOGmVZEFS8OPoAzaTn&#10;h006QxKd8e2NIOyxqKqvqPV2tEbcyYfOsYLFPANBXDndcaPgetl9rkCEiKzROCYFDwqw3Uw+1lho&#10;N/CZ7mVsRIJwKFBBG2NfSBmqliyGueuJk1c7bzEm6RupPQ4Jbo3Ms2wpLXacFlrs6bel6q+8WQXy&#10;Uu6GVWl85o55fTKH/bkmp9RsOv58g4g0xv/wu73XCvJ88QW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5BxwgAAAN0AAAAPAAAAAAAAAAAAAAAAAJgCAABkcnMvZG93&#10;bnJldi54bWxQSwUGAAAAAAQABAD1AAAAhwMAAAAA&#10;" filled="f" stroked="f">
                  <v:textbox style="mso-fit-shape-to-text:t" inset="0,0,0,0">
                    <w:txbxContent>
                      <w:p w14:paraId="6CB3B250"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37" o:spid="_x0000_s3031" style="position:absolute;top:26413;width:3376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zUb8A&#10;AADdAAAADwAAAGRycy9kb3ducmV2LnhtbERPy4rCMBTdD/gP4QqzG1OzEOkYRQRBxY11PuDS3D6Y&#10;5KYk0da/N4uBWR7Oe7ObnBVPCrH3rGG5KEAQ19703Gr4uR+/1iBiQjZoPZOGF0XYbWcfGyyNH/lG&#10;zyq1IodwLFFDl9JQShnrjhzGhR+IM9f44DBlGFppAo453FmpimIlHfacGzoc6NBR/Vs9nAZ5r47j&#10;urKh8BfVXO35dGvIa/05n/bfIBJN6V/85z4ZDUqpvD+/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1fNRvwAAAN0AAAAPAAAAAAAAAAAAAAAAAJgCAABkcnMvZG93bnJl&#10;di54bWxQSwUGAAAAAAQABAD1AAAAhAMAAAAA&#10;" filled="f" stroked="f">
                  <v:textbox style="mso-fit-shape-to-text:t" inset="0,0,0,0">
                    <w:txbxContent>
                      <w:p w14:paraId="786DC224" w14:textId="77777777" w:rsidR="00306BE6" w:rsidRDefault="00306BE6" w:rsidP="00E3359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G.1 – Initialisation of the software conventions decoder</w:t>
                        </w:r>
                      </w:p>
                    </w:txbxContent>
                  </v:textbox>
                </v:rect>
                <w10:wrap anchorx="margin"/>
              </v:group>
            </w:pict>
          </mc:Fallback>
        </mc:AlternateContent>
      </w:r>
    </w:p>
    <w:p w14:paraId="2C284797" w14:textId="77777777" w:rsidR="007F2BF7" w:rsidRPr="00891A28" w:rsidRDefault="007F2BF7">
      <w:pPr>
        <w:rPr>
          <w:lang w:val="en-GB"/>
        </w:rPr>
      </w:pPr>
    </w:p>
    <w:p w14:paraId="204F36F0" w14:textId="77777777" w:rsidR="007F2BF7" w:rsidRPr="00891A28" w:rsidRDefault="007F2BF7">
      <w:pPr>
        <w:rPr>
          <w:lang w:val="en-GB"/>
        </w:rPr>
      </w:pPr>
    </w:p>
    <w:p w14:paraId="19FB48D1" w14:textId="77777777" w:rsidR="007F2BF7" w:rsidRPr="00891A28" w:rsidRDefault="007F2BF7">
      <w:pPr>
        <w:rPr>
          <w:lang w:val="en-GB"/>
        </w:rPr>
      </w:pPr>
    </w:p>
    <w:p w14:paraId="5825332B" w14:textId="77777777" w:rsidR="007F2BF7" w:rsidRPr="00891A28" w:rsidRDefault="007F2BF7">
      <w:pPr>
        <w:rPr>
          <w:lang w:val="en-GB"/>
        </w:rPr>
      </w:pPr>
    </w:p>
    <w:p w14:paraId="2628F022" w14:textId="77777777" w:rsidR="007F2BF7" w:rsidRPr="00891A28" w:rsidRDefault="007F2BF7">
      <w:pPr>
        <w:rPr>
          <w:lang w:val="en-GB"/>
        </w:rPr>
      </w:pPr>
    </w:p>
    <w:p w14:paraId="0B911754" w14:textId="77777777" w:rsidR="007F2BF7" w:rsidRPr="00891A28" w:rsidRDefault="007F2BF7">
      <w:pPr>
        <w:rPr>
          <w:lang w:val="en-GB"/>
        </w:rPr>
      </w:pPr>
    </w:p>
    <w:p w14:paraId="5838B639" w14:textId="77777777" w:rsidR="007F2BF7" w:rsidRPr="00891A28" w:rsidRDefault="007F2BF7">
      <w:pPr>
        <w:rPr>
          <w:lang w:val="en-GB"/>
        </w:rPr>
      </w:pPr>
    </w:p>
    <w:p w14:paraId="12B39834" w14:textId="77777777" w:rsidR="007F2BF7" w:rsidRPr="00891A28" w:rsidRDefault="007F2BF7">
      <w:pPr>
        <w:rPr>
          <w:lang w:val="en-GB"/>
        </w:rPr>
      </w:pPr>
    </w:p>
    <w:p w14:paraId="0EE2C129" w14:textId="77777777" w:rsidR="007F2BF7" w:rsidRPr="00891A28" w:rsidRDefault="007F2BF7">
      <w:pPr>
        <w:rPr>
          <w:lang w:val="en-GB"/>
        </w:rPr>
      </w:pPr>
    </w:p>
    <w:p w14:paraId="2C18F333" w14:textId="77777777" w:rsidR="007F2BF7" w:rsidRPr="00891A28" w:rsidRDefault="007F2BF7">
      <w:pPr>
        <w:rPr>
          <w:lang w:val="en-GB"/>
        </w:rPr>
      </w:pPr>
    </w:p>
    <w:p w14:paraId="5436B2EF" w14:textId="77777777" w:rsidR="007F2BF7" w:rsidRPr="00891A28" w:rsidRDefault="007F2BF7">
      <w:pPr>
        <w:rPr>
          <w:lang w:val="en-GB"/>
        </w:rPr>
      </w:pPr>
    </w:p>
    <w:p w14:paraId="517B58A2" w14:textId="77777777" w:rsidR="007F2BF7" w:rsidRPr="00891A28" w:rsidRDefault="007F2BF7">
      <w:pPr>
        <w:rPr>
          <w:lang w:val="en-GB"/>
        </w:rPr>
      </w:pPr>
    </w:p>
    <w:p w14:paraId="67D3018D" w14:textId="77777777" w:rsidR="00E33595" w:rsidRPr="00891A28" w:rsidRDefault="00E33595">
      <w:pPr>
        <w:rPr>
          <w:lang w:val="en-GB"/>
        </w:rPr>
      </w:pPr>
    </w:p>
    <w:p w14:paraId="2E95748F" w14:textId="77777777" w:rsidR="007F2BF7" w:rsidRPr="00891A28" w:rsidRDefault="00EB5260">
      <w:pPr>
        <w:rPr>
          <w:lang w:val="en-GB"/>
        </w:rPr>
      </w:pPr>
      <w:r w:rsidRPr="00891A28">
        <w:rPr>
          <w:lang w:val="en-GB"/>
        </w:rPr>
        <w:br w:type="page"/>
      </w:r>
    </w:p>
    <w:p w14:paraId="36A54DAB" w14:textId="1C68F6C7" w:rsidR="007F2BF7" w:rsidRPr="00891A28" w:rsidRDefault="007F2BF7">
      <w:pPr>
        <w:pStyle w:val="Fig"/>
        <w:jc w:val="both"/>
        <w:rPr>
          <w:lang w:val="en-GB"/>
        </w:rPr>
      </w:pPr>
    </w:p>
    <w:p w14:paraId="7EA16A0A" w14:textId="6425471F" w:rsidR="007F2BF7" w:rsidRPr="00891A28" w:rsidRDefault="007F2BF7">
      <w:pPr>
        <w:pStyle w:val="Fig0"/>
        <w:rPr>
          <w:color w:val="000000"/>
          <w:lang w:val="en-GB"/>
        </w:rPr>
      </w:pPr>
    </w:p>
    <w:p w14:paraId="116E086F" w14:textId="052657E4" w:rsidR="007F2BF7" w:rsidRPr="00891A28" w:rsidRDefault="00E33595">
      <w:pPr>
        <w:rPr>
          <w:lang w:val="en-GB"/>
        </w:rPr>
      </w:pPr>
      <w:r w:rsidRPr="00891A28">
        <w:rPr>
          <w:noProof/>
          <w:color w:val="000000"/>
          <w:lang w:val="en-GB" w:eastAsia="zh-CN"/>
        </w:rPr>
        <mc:AlternateContent>
          <mc:Choice Requires="wpg">
            <w:drawing>
              <wp:anchor distT="0" distB="0" distL="114300" distR="114300" simplePos="0" relativeHeight="251670528" behindDoc="0" locked="0" layoutInCell="1" allowOverlap="1" wp14:anchorId="35F30660" wp14:editId="57414E0A">
                <wp:simplePos x="0" y="0"/>
                <wp:positionH relativeFrom="margin">
                  <wp:align>center</wp:align>
                </wp:positionH>
                <wp:positionV relativeFrom="paragraph">
                  <wp:posOffset>22225</wp:posOffset>
                </wp:positionV>
                <wp:extent cx="4333875" cy="3629025"/>
                <wp:effectExtent l="0" t="0" r="9525" b="9525"/>
                <wp:wrapNone/>
                <wp:docPr id="2221" name="グループ化 81"/>
                <wp:cNvGraphicFramePr/>
                <a:graphic xmlns:a="http://schemas.openxmlformats.org/drawingml/2006/main">
                  <a:graphicData uri="http://schemas.microsoft.com/office/word/2010/wordprocessingGroup">
                    <wpg:wgp>
                      <wpg:cNvGrpSpPr/>
                      <wpg:grpSpPr>
                        <a:xfrm>
                          <a:off x="0" y="0"/>
                          <a:ext cx="4333875" cy="3629025"/>
                          <a:chOff x="0" y="0"/>
                          <a:chExt cx="4333875" cy="3629025"/>
                        </a:xfrm>
                      </wpg:grpSpPr>
                      <wps:wsp>
                        <wps:cNvPr id="2222" name="AutoShape 3"/>
                        <wps:cNvSpPr>
                          <a:spLocks noChangeAspect="1" noChangeArrowheads="1" noTextEdit="1"/>
                        </wps:cNvSpPr>
                        <wps:spPr bwMode="auto">
                          <a:xfrm>
                            <a:off x="0" y="0"/>
                            <a:ext cx="4333875" cy="36290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23" name="Rectangle 5"/>
                        <wps:cNvSpPr>
                          <a:spLocks noChangeArrowheads="1"/>
                        </wps:cNvSpPr>
                        <wps:spPr bwMode="auto">
                          <a:xfrm>
                            <a:off x="722313" y="1822450"/>
                            <a:ext cx="6350" cy="1190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24" name="Freeform 6"/>
                        <wps:cNvSpPr>
                          <a:spLocks/>
                        </wps:cNvSpPr>
                        <wps:spPr bwMode="auto">
                          <a:xfrm>
                            <a:off x="696913" y="1925638"/>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25" name="Rectangle 7"/>
                        <wps:cNvSpPr>
                          <a:spLocks noChangeArrowheads="1"/>
                        </wps:cNvSpPr>
                        <wps:spPr bwMode="auto">
                          <a:xfrm>
                            <a:off x="1624013" y="361950"/>
                            <a:ext cx="1081088"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26" name="Freeform 8"/>
                        <wps:cNvSpPr>
                          <a:spLocks/>
                        </wps:cNvSpPr>
                        <wps:spPr bwMode="auto">
                          <a:xfrm>
                            <a:off x="1620838" y="358775"/>
                            <a:ext cx="1084263" cy="223838"/>
                          </a:xfrm>
                          <a:custGeom>
                            <a:avLst/>
                            <a:gdLst>
                              <a:gd name="T0" fmla="*/ 0 w 683"/>
                              <a:gd name="T1" fmla="*/ 0 h 141"/>
                              <a:gd name="T2" fmla="*/ 0 w 683"/>
                              <a:gd name="T3" fmla="*/ 141 h 141"/>
                              <a:gd name="T4" fmla="*/ 683 w 683"/>
                              <a:gd name="T5" fmla="*/ 141 h 141"/>
                              <a:gd name="T6" fmla="*/ 683 w 683"/>
                              <a:gd name="T7" fmla="*/ 0 h 141"/>
                              <a:gd name="T8" fmla="*/ 0 w 683"/>
                              <a:gd name="T9" fmla="*/ 0 h 141"/>
                              <a:gd name="T10" fmla="*/ 2 w 683"/>
                              <a:gd name="T11" fmla="*/ 4 h 141"/>
                              <a:gd name="T12" fmla="*/ 681 w 683"/>
                              <a:gd name="T13" fmla="*/ 4 h 141"/>
                              <a:gd name="T14" fmla="*/ 679 w 683"/>
                              <a:gd name="T15" fmla="*/ 2 h 141"/>
                              <a:gd name="T16" fmla="*/ 679 w 683"/>
                              <a:gd name="T17" fmla="*/ 139 h 141"/>
                              <a:gd name="T18" fmla="*/ 681 w 683"/>
                              <a:gd name="T19" fmla="*/ 137 h 141"/>
                              <a:gd name="T20" fmla="*/ 2 w 683"/>
                              <a:gd name="T21" fmla="*/ 137 h 141"/>
                              <a:gd name="T22" fmla="*/ 3 w 683"/>
                              <a:gd name="T23" fmla="*/ 139 h 141"/>
                              <a:gd name="T24" fmla="*/ 3 w 683"/>
                              <a:gd name="T25" fmla="*/ 2 h 141"/>
                              <a:gd name="T26" fmla="*/ 2 w 683"/>
                              <a:gd name="T27" fmla="*/ 4 h 141"/>
                              <a:gd name="T28" fmla="*/ 0 w 683"/>
                              <a:gd name="T2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41">
                                <a:moveTo>
                                  <a:pt x="0" y="0"/>
                                </a:moveTo>
                                <a:lnTo>
                                  <a:pt x="0" y="141"/>
                                </a:lnTo>
                                <a:lnTo>
                                  <a:pt x="683" y="141"/>
                                </a:lnTo>
                                <a:lnTo>
                                  <a:pt x="683" y="0"/>
                                </a:lnTo>
                                <a:lnTo>
                                  <a:pt x="0" y="0"/>
                                </a:lnTo>
                                <a:lnTo>
                                  <a:pt x="2" y="4"/>
                                </a:lnTo>
                                <a:lnTo>
                                  <a:pt x="681" y="4"/>
                                </a:lnTo>
                                <a:lnTo>
                                  <a:pt x="679" y="2"/>
                                </a:lnTo>
                                <a:lnTo>
                                  <a:pt x="679" y="139"/>
                                </a:lnTo>
                                <a:lnTo>
                                  <a:pt x="681" y="137"/>
                                </a:lnTo>
                                <a:lnTo>
                                  <a:pt x="2" y="137"/>
                                </a:lnTo>
                                <a:lnTo>
                                  <a:pt x="3" y="139"/>
                                </a:lnTo>
                                <a:lnTo>
                                  <a:pt x="3"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27" name="Rectangle 9"/>
                        <wps:cNvSpPr>
                          <a:spLocks noChangeArrowheads="1"/>
                        </wps:cNvSpPr>
                        <wps:spPr bwMode="auto">
                          <a:xfrm>
                            <a:off x="2159000" y="219075"/>
                            <a:ext cx="6350" cy="1016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28" name="Freeform 10"/>
                        <wps:cNvSpPr>
                          <a:spLocks/>
                        </wps:cNvSpPr>
                        <wps:spPr bwMode="auto">
                          <a:xfrm>
                            <a:off x="2138363" y="307975"/>
                            <a:ext cx="50800" cy="50800"/>
                          </a:xfrm>
                          <a:custGeom>
                            <a:avLst/>
                            <a:gdLst>
                              <a:gd name="T0" fmla="*/ 0 w 32"/>
                              <a:gd name="T1" fmla="*/ 0 h 32"/>
                              <a:gd name="T2" fmla="*/ 15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5"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29" name="Freeform 11"/>
                        <wps:cNvSpPr>
                          <a:spLocks/>
                        </wps:cNvSpPr>
                        <wps:spPr bwMode="auto">
                          <a:xfrm>
                            <a:off x="1624013" y="735013"/>
                            <a:ext cx="1077913" cy="627063"/>
                          </a:xfrm>
                          <a:custGeom>
                            <a:avLst/>
                            <a:gdLst>
                              <a:gd name="T0" fmla="*/ 339 w 679"/>
                              <a:gd name="T1" fmla="*/ 0 h 395"/>
                              <a:gd name="T2" fmla="*/ 0 w 679"/>
                              <a:gd name="T3" fmla="*/ 197 h 395"/>
                              <a:gd name="T4" fmla="*/ 339 w 679"/>
                              <a:gd name="T5" fmla="*/ 395 h 395"/>
                              <a:gd name="T6" fmla="*/ 679 w 679"/>
                              <a:gd name="T7" fmla="*/ 197 h 395"/>
                              <a:gd name="T8" fmla="*/ 339 w 679"/>
                              <a:gd name="T9" fmla="*/ 0 h 395"/>
                            </a:gdLst>
                            <a:ahLst/>
                            <a:cxnLst>
                              <a:cxn ang="0">
                                <a:pos x="T0" y="T1"/>
                              </a:cxn>
                              <a:cxn ang="0">
                                <a:pos x="T2" y="T3"/>
                              </a:cxn>
                              <a:cxn ang="0">
                                <a:pos x="T4" y="T5"/>
                              </a:cxn>
                              <a:cxn ang="0">
                                <a:pos x="T6" y="T7"/>
                              </a:cxn>
                              <a:cxn ang="0">
                                <a:pos x="T8" y="T9"/>
                              </a:cxn>
                            </a:cxnLst>
                            <a:rect l="0" t="0" r="r" b="b"/>
                            <a:pathLst>
                              <a:path w="679" h="395">
                                <a:moveTo>
                                  <a:pt x="339" y="0"/>
                                </a:moveTo>
                                <a:lnTo>
                                  <a:pt x="0" y="197"/>
                                </a:lnTo>
                                <a:lnTo>
                                  <a:pt x="339" y="395"/>
                                </a:lnTo>
                                <a:lnTo>
                                  <a:pt x="679" y="197"/>
                                </a:lnTo>
                                <a:lnTo>
                                  <a:pt x="339"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0" name="Freeform 12"/>
                        <wps:cNvSpPr>
                          <a:spLocks/>
                        </wps:cNvSpPr>
                        <wps:spPr bwMode="auto">
                          <a:xfrm>
                            <a:off x="1620838" y="731838"/>
                            <a:ext cx="1084263" cy="633413"/>
                          </a:xfrm>
                          <a:custGeom>
                            <a:avLst/>
                            <a:gdLst>
                              <a:gd name="T0" fmla="*/ 341 w 683"/>
                              <a:gd name="T1" fmla="*/ 0 h 399"/>
                              <a:gd name="T2" fmla="*/ 0 w 683"/>
                              <a:gd name="T3" fmla="*/ 199 h 399"/>
                              <a:gd name="T4" fmla="*/ 341 w 683"/>
                              <a:gd name="T5" fmla="*/ 399 h 399"/>
                              <a:gd name="T6" fmla="*/ 683 w 683"/>
                              <a:gd name="T7" fmla="*/ 199 h 399"/>
                              <a:gd name="T8" fmla="*/ 341 w 683"/>
                              <a:gd name="T9" fmla="*/ 0 h 399"/>
                              <a:gd name="T10" fmla="*/ 339 w 683"/>
                              <a:gd name="T11" fmla="*/ 3 h 399"/>
                              <a:gd name="T12" fmla="*/ 679 w 683"/>
                              <a:gd name="T13" fmla="*/ 201 h 399"/>
                              <a:gd name="T14" fmla="*/ 679 w 683"/>
                              <a:gd name="T15" fmla="*/ 197 h 399"/>
                              <a:gd name="T16" fmla="*/ 339 w 683"/>
                              <a:gd name="T17" fmla="*/ 395 h 399"/>
                              <a:gd name="T18" fmla="*/ 343 w 683"/>
                              <a:gd name="T19" fmla="*/ 395 h 399"/>
                              <a:gd name="T20" fmla="*/ 3 w 683"/>
                              <a:gd name="T21" fmla="*/ 197 h 399"/>
                              <a:gd name="T22" fmla="*/ 3 w 683"/>
                              <a:gd name="T23" fmla="*/ 201 h 399"/>
                              <a:gd name="T24" fmla="*/ 343 w 683"/>
                              <a:gd name="T25" fmla="*/ 3 h 399"/>
                              <a:gd name="T26" fmla="*/ 339 w 683"/>
                              <a:gd name="T27" fmla="*/ 3 h 399"/>
                              <a:gd name="T28" fmla="*/ 341 w 683"/>
                              <a:gd name="T29"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99">
                                <a:moveTo>
                                  <a:pt x="341" y="0"/>
                                </a:moveTo>
                                <a:lnTo>
                                  <a:pt x="0" y="199"/>
                                </a:lnTo>
                                <a:lnTo>
                                  <a:pt x="341" y="399"/>
                                </a:lnTo>
                                <a:lnTo>
                                  <a:pt x="683" y="199"/>
                                </a:lnTo>
                                <a:lnTo>
                                  <a:pt x="341" y="0"/>
                                </a:lnTo>
                                <a:lnTo>
                                  <a:pt x="339" y="3"/>
                                </a:lnTo>
                                <a:lnTo>
                                  <a:pt x="679" y="201"/>
                                </a:lnTo>
                                <a:lnTo>
                                  <a:pt x="679" y="197"/>
                                </a:lnTo>
                                <a:lnTo>
                                  <a:pt x="339" y="395"/>
                                </a:lnTo>
                                <a:lnTo>
                                  <a:pt x="343" y="395"/>
                                </a:lnTo>
                                <a:lnTo>
                                  <a:pt x="3" y="197"/>
                                </a:lnTo>
                                <a:lnTo>
                                  <a:pt x="3" y="201"/>
                                </a:lnTo>
                                <a:lnTo>
                                  <a:pt x="343" y="3"/>
                                </a:lnTo>
                                <a:lnTo>
                                  <a:pt x="339" y="3"/>
                                </a:lnTo>
                                <a:lnTo>
                                  <a:pt x="341"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1" name="Rectangle 13"/>
                        <wps:cNvSpPr>
                          <a:spLocks noChangeArrowheads="1"/>
                        </wps:cNvSpPr>
                        <wps:spPr bwMode="auto">
                          <a:xfrm>
                            <a:off x="2159000" y="573088"/>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32" name="Freeform 14"/>
                        <wps:cNvSpPr>
                          <a:spLocks/>
                        </wps:cNvSpPr>
                        <wps:spPr bwMode="auto">
                          <a:xfrm>
                            <a:off x="2138363" y="676275"/>
                            <a:ext cx="50800" cy="52388"/>
                          </a:xfrm>
                          <a:custGeom>
                            <a:avLst/>
                            <a:gdLst>
                              <a:gd name="T0" fmla="*/ 0 w 32"/>
                              <a:gd name="T1" fmla="*/ 0 h 33"/>
                              <a:gd name="T2" fmla="*/ 15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5"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33" name="Freeform 15"/>
                        <wps:cNvSpPr>
                          <a:spLocks/>
                        </wps:cNvSpPr>
                        <wps:spPr bwMode="auto">
                          <a:xfrm>
                            <a:off x="1624013" y="2882900"/>
                            <a:ext cx="1077913" cy="215900"/>
                          </a:xfrm>
                          <a:custGeom>
                            <a:avLst/>
                            <a:gdLst>
                              <a:gd name="T0" fmla="*/ 67 w 679"/>
                              <a:gd name="T1" fmla="*/ 0 h 136"/>
                              <a:gd name="T2" fmla="*/ 53 w 679"/>
                              <a:gd name="T3" fmla="*/ 2 h 136"/>
                              <a:gd name="T4" fmla="*/ 42 w 679"/>
                              <a:gd name="T5" fmla="*/ 6 h 136"/>
                              <a:gd name="T6" fmla="*/ 19 w 679"/>
                              <a:gd name="T7" fmla="*/ 21 h 136"/>
                              <a:gd name="T8" fmla="*/ 5 w 679"/>
                              <a:gd name="T9" fmla="*/ 42 h 136"/>
                              <a:gd name="T10" fmla="*/ 1 w 679"/>
                              <a:gd name="T11" fmla="*/ 55 h 136"/>
                              <a:gd name="T12" fmla="*/ 0 w 679"/>
                              <a:gd name="T13" fmla="*/ 69 h 136"/>
                              <a:gd name="T14" fmla="*/ 1 w 679"/>
                              <a:gd name="T15" fmla="*/ 82 h 136"/>
                              <a:gd name="T16" fmla="*/ 5 w 679"/>
                              <a:gd name="T17" fmla="*/ 94 h 136"/>
                              <a:gd name="T18" fmla="*/ 19 w 679"/>
                              <a:gd name="T19" fmla="*/ 117 h 136"/>
                              <a:gd name="T20" fmla="*/ 42 w 679"/>
                              <a:gd name="T21" fmla="*/ 130 h 136"/>
                              <a:gd name="T22" fmla="*/ 53 w 679"/>
                              <a:gd name="T23" fmla="*/ 134 h 136"/>
                              <a:gd name="T24" fmla="*/ 67 w 679"/>
                              <a:gd name="T25" fmla="*/ 136 h 136"/>
                              <a:gd name="T26" fmla="*/ 612 w 679"/>
                              <a:gd name="T27" fmla="*/ 136 h 136"/>
                              <a:gd name="T28" fmla="*/ 625 w 679"/>
                              <a:gd name="T29" fmla="*/ 134 h 136"/>
                              <a:gd name="T30" fmla="*/ 636 w 679"/>
                              <a:gd name="T31" fmla="*/ 130 h 136"/>
                              <a:gd name="T32" fmla="*/ 660 w 679"/>
                              <a:gd name="T33" fmla="*/ 117 h 136"/>
                              <a:gd name="T34" fmla="*/ 673 w 679"/>
                              <a:gd name="T35" fmla="*/ 94 h 136"/>
                              <a:gd name="T36" fmla="*/ 677 w 679"/>
                              <a:gd name="T37" fmla="*/ 82 h 136"/>
                              <a:gd name="T38" fmla="*/ 679 w 679"/>
                              <a:gd name="T39" fmla="*/ 69 h 136"/>
                              <a:gd name="T40" fmla="*/ 677 w 679"/>
                              <a:gd name="T41" fmla="*/ 55 h 136"/>
                              <a:gd name="T42" fmla="*/ 673 w 679"/>
                              <a:gd name="T43" fmla="*/ 42 h 136"/>
                              <a:gd name="T44" fmla="*/ 660 w 679"/>
                              <a:gd name="T45" fmla="*/ 21 h 136"/>
                              <a:gd name="T46" fmla="*/ 636 w 679"/>
                              <a:gd name="T47" fmla="*/ 6 h 136"/>
                              <a:gd name="T48" fmla="*/ 625 w 679"/>
                              <a:gd name="T49" fmla="*/ 2 h 136"/>
                              <a:gd name="T50" fmla="*/ 612 w 679"/>
                              <a:gd name="T51" fmla="*/ 0 h 136"/>
                              <a:gd name="T52" fmla="*/ 67 w 679"/>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6">
                                <a:moveTo>
                                  <a:pt x="67" y="0"/>
                                </a:moveTo>
                                <a:lnTo>
                                  <a:pt x="53" y="2"/>
                                </a:lnTo>
                                <a:lnTo>
                                  <a:pt x="42" y="6"/>
                                </a:lnTo>
                                <a:lnTo>
                                  <a:pt x="19" y="21"/>
                                </a:lnTo>
                                <a:lnTo>
                                  <a:pt x="5" y="42"/>
                                </a:lnTo>
                                <a:lnTo>
                                  <a:pt x="1" y="55"/>
                                </a:lnTo>
                                <a:lnTo>
                                  <a:pt x="0" y="69"/>
                                </a:lnTo>
                                <a:lnTo>
                                  <a:pt x="1" y="82"/>
                                </a:lnTo>
                                <a:lnTo>
                                  <a:pt x="5" y="94"/>
                                </a:lnTo>
                                <a:lnTo>
                                  <a:pt x="19" y="117"/>
                                </a:lnTo>
                                <a:lnTo>
                                  <a:pt x="42" y="130"/>
                                </a:lnTo>
                                <a:lnTo>
                                  <a:pt x="53" y="134"/>
                                </a:lnTo>
                                <a:lnTo>
                                  <a:pt x="67" y="136"/>
                                </a:lnTo>
                                <a:lnTo>
                                  <a:pt x="612" y="136"/>
                                </a:lnTo>
                                <a:lnTo>
                                  <a:pt x="625" y="134"/>
                                </a:lnTo>
                                <a:lnTo>
                                  <a:pt x="636" y="130"/>
                                </a:lnTo>
                                <a:lnTo>
                                  <a:pt x="660" y="117"/>
                                </a:lnTo>
                                <a:lnTo>
                                  <a:pt x="673" y="94"/>
                                </a:lnTo>
                                <a:lnTo>
                                  <a:pt x="677" y="82"/>
                                </a:lnTo>
                                <a:lnTo>
                                  <a:pt x="679" y="69"/>
                                </a:lnTo>
                                <a:lnTo>
                                  <a:pt x="677" y="55"/>
                                </a:lnTo>
                                <a:lnTo>
                                  <a:pt x="673" y="42"/>
                                </a:lnTo>
                                <a:lnTo>
                                  <a:pt x="660" y="21"/>
                                </a:lnTo>
                                <a:lnTo>
                                  <a:pt x="636"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4" name="Freeform 16"/>
                        <wps:cNvSpPr>
                          <a:spLocks/>
                        </wps:cNvSpPr>
                        <wps:spPr bwMode="auto">
                          <a:xfrm>
                            <a:off x="1620838" y="2879725"/>
                            <a:ext cx="1084263" cy="222250"/>
                          </a:xfrm>
                          <a:custGeom>
                            <a:avLst/>
                            <a:gdLst>
                              <a:gd name="T0" fmla="*/ 69 w 683"/>
                              <a:gd name="T1" fmla="*/ 0 h 140"/>
                              <a:gd name="T2" fmla="*/ 55 w 683"/>
                              <a:gd name="T3" fmla="*/ 2 h 140"/>
                              <a:gd name="T4" fmla="*/ 44 w 683"/>
                              <a:gd name="T5" fmla="*/ 6 h 140"/>
                              <a:gd name="T6" fmla="*/ 19 w 683"/>
                              <a:gd name="T7" fmla="*/ 21 h 140"/>
                              <a:gd name="T8" fmla="*/ 5 w 683"/>
                              <a:gd name="T9" fmla="*/ 44 h 140"/>
                              <a:gd name="T10" fmla="*/ 2 w 683"/>
                              <a:gd name="T11" fmla="*/ 57 h 140"/>
                              <a:gd name="T12" fmla="*/ 0 w 683"/>
                              <a:gd name="T13" fmla="*/ 71 h 140"/>
                              <a:gd name="T14" fmla="*/ 2 w 683"/>
                              <a:gd name="T15" fmla="*/ 84 h 140"/>
                              <a:gd name="T16" fmla="*/ 5 w 683"/>
                              <a:gd name="T17" fmla="*/ 96 h 140"/>
                              <a:gd name="T18" fmla="*/ 19 w 683"/>
                              <a:gd name="T19" fmla="*/ 121 h 140"/>
                              <a:gd name="T20" fmla="*/ 44 w 683"/>
                              <a:gd name="T21" fmla="*/ 134 h 140"/>
                              <a:gd name="T22" fmla="*/ 55 w 683"/>
                              <a:gd name="T23" fmla="*/ 138 h 140"/>
                              <a:gd name="T24" fmla="*/ 69 w 683"/>
                              <a:gd name="T25" fmla="*/ 140 h 140"/>
                              <a:gd name="T26" fmla="*/ 614 w 683"/>
                              <a:gd name="T27" fmla="*/ 140 h 140"/>
                              <a:gd name="T28" fmla="*/ 627 w 683"/>
                              <a:gd name="T29" fmla="*/ 138 h 140"/>
                              <a:gd name="T30" fmla="*/ 638 w 683"/>
                              <a:gd name="T31" fmla="*/ 134 h 140"/>
                              <a:gd name="T32" fmla="*/ 663 w 683"/>
                              <a:gd name="T33" fmla="*/ 121 h 140"/>
                              <a:gd name="T34" fmla="*/ 677 w 683"/>
                              <a:gd name="T35" fmla="*/ 96 h 140"/>
                              <a:gd name="T36" fmla="*/ 681 w 683"/>
                              <a:gd name="T37" fmla="*/ 84 h 140"/>
                              <a:gd name="T38" fmla="*/ 683 w 683"/>
                              <a:gd name="T39" fmla="*/ 71 h 140"/>
                              <a:gd name="T40" fmla="*/ 681 w 683"/>
                              <a:gd name="T41" fmla="*/ 57 h 140"/>
                              <a:gd name="T42" fmla="*/ 677 w 683"/>
                              <a:gd name="T43" fmla="*/ 44 h 140"/>
                              <a:gd name="T44" fmla="*/ 663 w 683"/>
                              <a:gd name="T45" fmla="*/ 21 h 140"/>
                              <a:gd name="T46" fmla="*/ 638 w 683"/>
                              <a:gd name="T47" fmla="*/ 6 h 140"/>
                              <a:gd name="T48" fmla="*/ 627 w 683"/>
                              <a:gd name="T49" fmla="*/ 2 h 140"/>
                              <a:gd name="T50" fmla="*/ 614 w 683"/>
                              <a:gd name="T51" fmla="*/ 0 h 140"/>
                              <a:gd name="T52" fmla="*/ 69 w 683"/>
                              <a:gd name="T53" fmla="*/ 0 h 140"/>
                              <a:gd name="T54" fmla="*/ 69 w 683"/>
                              <a:gd name="T55" fmla="*/ 4 h 140"/>
                              <a:gd name="T56" fmla="*/ 614 w 683"/>
                              <a:gd name="T57" fmla="*/ 4 h 140"/>
                              <a:gd name="T58" fmla="*/ 627 w 683"/>
                              <a:gd name="T59" fmla="*/ 6 h 140"/>
                              <a:gd name="T60" fmla="*/ 638 w 683"/>
                              <a:gd name="T61" fmla="*/ 9 h 140"/>
                              <a:gd name="T62" fmla="*/ 637 w 683"/>
                              <a:gd name="T63" fmla="*/ 9 h 140"/>
                              <a:gd name="T64" fmla="*/ 660 w 683"/>
                              <a:gd name="T65" fmla="*/ 25 h 140"/>
                              <a:gd name="T66" fmla="*/ 673 w 683"/>
                              <a:gd name="T67" fmla="*/ 46 h 140"/>
                              <a:gd name="T68" fmla="*/ 673 w 683"/>
                              <a:gd name="T69" fmla="*/ 44 h 140"/>
                              <a:gd name="T70" fmla="*/ 677 w 683"/>
                              <a:gd name="T71" fmla="*/ 57 h 140"/>
                              <a:gd name="T72" fmla="*/ 679 w 683"/>
                              <a:gd name="T73" fmla="*/ 71 h 140"/>
                              <a:gd name="T74" fmla="*/ 677 w 683"/>
                              <a:gd name="T75" fmla="*/ 84 h 140"/>
                              <a:gd name="T76" fmla="*/ 673 w 683"/>
                              <a:gd name="T77" fmla="*/ 96 h 140"/>
                              <a:gd name="T78" fmla="*/ 673 w 683"/>
                              <a:gd name="T79" fmla="*/ 94 h 140"/>
                              <a:gd name="T80" fmla="*/ 660 w 683"/>
                              <a:gd name="T81" fmla="*/ 117 h 140"/>
                              <a:gd name="T82" fmla="*/ 637 w 683"/>
                              <a:gd name="T83" fmla="*/ 130 h 140"/>
                              <a:gd name="T84" fmla="*/ 638 w 683"/>
                              <a:gd name="T85" fmla="*/ 130 h 140"/>
                              <a:gd name="T86" fmla="*/ 627 w 683"/>
                              <a:gd name="T87" fmla="*/ 134 h 140"/>
                              <a:gd name="T88" fmla="*/ 614 w 683"/>
                              <a:gd name="T89" fmla="*/ 136 h 140"/>
                              <a:gd name="T90" fmla="*/ 69 w 683"/>
                              <a:gd name="T91" fmla="*/ 136 h 140"/>
                              <a:gd name="T92" fmla="*/ 55 w 683"/>
                              <a:gd name="T93" fmla="*/ 134 h 140"/>
                              <a:gd name="T94" fmla="*/ 44 w 683"/>
                              <a:gd name="T95" fmla="*/ 130 h 140"/>
                              <a:gd name="T96" fmla="*/ 46 w 683"/>
                              <a:gd name="T97" fmla="*/ 130 h 140"/>
                              <a:gd name="T98" fmla="*/ 23 w 683"/>
                              <a:gd name="T99" fmla="*/ 117 h 140"/>
                              <a:gd name="T100" fmla="*/ 9 w 683"/>
                              <a:gd name="T101" fmla="*/ 94 h 140"/>
                              <a:gd name="T102" fmla="*/ 9 w 683"/>
                              <a:gd name="T103" fmla="*/ 96 h 140"/>
                              <a:gd name="T104" fmla="*/ 5 w 683"/>
                              <a:gd name="T105" fmla="*/ 84 h 140"/>
                              <a:gd name="T106" fmla="*/ 3 w 683"/>
                              <a:gd name="T107" fmla="*/ 71 h 140"/>
                              <a:gd name="T108" fmla="*/ 5 w 683"/>
                              <a:gd name="T109" fmla="*/ 57 h 140"/>
                              <a:gd name="T110" fmla="*/ 9 w 683"/>
                              <a:gd name="T111" fmla="*/ 44 h 140"/>
                              <a:gd name="T112" fmla="*/ 9 w 683"/>
                              <a:gd name="T113" fmla="*/ 46 h 140"/>
                              <a:gd name="T114" fmla="*/ 23 w 683"/>
                              <a:gd name="T115" fmla="*/ 25 h 140"/>
                              <a:gd name="T116" fmla="*/ 46 w 683"/>
                              <a:gd name="T117" fmla="*/ 9 h 140"/>
                              <a:gd name="T118" fmla="*/ 44 w 683"/>
                              <a:gd name="T119" fmla="*/ 9 h 140"/>
                              <a:gd name="T120" fmla="*/ 55 w 683"/>
                              <a:gd name="T121" fmla="*/ 6 h 140"/>
                              <a:gd name="T122" fmla="*/ 69 w 683"/>
                              <a:gd name="T123" fmla="*/ 4 h 140"/>
                              <a:gd name="T124" fmla="*/ 69 w 683"/>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0">
                                <a:moveTo>
                                  <a:pt x="69" y="0"/>
                                </a:moveTo>
                                <a:lnTo>
                                  <a:pt x="55" y="2"/>
                                </a:lnTo>
                                <a:lnTo>
                                  <a:pt x="44" y="6"/>
                                </a:lnTo>
                                <a:lnTo>
                                  <a:pt x="19" y="21"/>
                                </a:lnTo>
                                <a:lnTo>
                                  <a:pt x="5" y="44"/>
                                </a:lnTo>
                                <a:lnTo>
                                  <a:pt x="2" y="57"/>
                                </a:lnTo>
                                <a:lnTo>
                                  <a:pt x="0" y="71"/>
                                </a:lnTo>
                                <a:lnTo>
                                  <a:pt x="2" y="84"/>
                                </a:lnTo>
                                <a:lnTo>
                                  <a:pt x="5" y="96"/>
                                </a:lnTo>
                                <a:lnTo>
                                  <a:pt x="19" y="121"/>
                                </a:lnTo>
                                <a:lnTo>
                                  <a:pt x="44" y="134"/>
                                </a:lnTo>
                                <a:lnTo>
                                  <a:pt x="55" y="138"/>
                                </a:lnTo>
                                <a:lnTo>
                                  <a:pt x="69" y="140"/>
                                </a:lnTo>
                                <a:lnTo>
                                  <a:pt x="614" y="140"/>
                                </a:lnTo>
                                <a:lnTo>
                                  <a:pt x="627" y="138"/>
                                </a:lnTo>
                                <a:lnTo>
                                  <a:pt x="638" y="134"/>
                                </a:lnTo>
                                <a:lnTo>
                                  <a:pt x="663" y="121"/>
                                </a:lnTo>
                                <a:lnTo>
                                  <a:pt x="677" y="96"/>
                                </a:lnTo>
                                <a:lnTo>
                                  <a:pt x="681" y="84"/>
                                </a:lnTo>
                                <a:lnTo>
                                  <a:pt x="683" y="71"/>
                                </a:lnTo>
                                <a:lnTo>
                                  <a:pt x="681" y="57"/>
                                </a:lnTo>
                                <a:lnTo>
                                  <a:pt x="677" y="44"/>
                                </a:lnTo>
                                <a:lnTo>
                                  <a:pt x="663" y="21"/>
                                </a:lnTo>
                                <a:lnTo>
                                  <a:pt x="638" y="6"/>
                                </a:lnTo>
                                <a:lnTo>
                                  <a:pt x="627" y="2"/>
                                </a:lnTo>
                                <a:lnTo>
                                  <a:pt x="614" y="0"/>
                                </a:lnTo>
                                <a:lnTo>
                                  <a:pt x="69" y="0"/>
                                </a:lnTo>
                                <a:lnTo>
                                  <a:pt x="69" y="4"/>
                                </a:lnTo>
                                <a:lnTo>
                                  <a:pt x="614" y="4"/>
                                </a:lnTo>
                                <a:lnTo>
                                  <a:pt x="627" y="6"/>
                                </a:lnTo>
                                <a:lnTo>
                                  <a:pt x="638" y="9"/>
                                </a:lnTo>
                                <a:lnTo>
                                  <a:pt x="637" y="9"/>
                                </a:lnTo>
                                <a:lnTo>
                                  <a:pt x="660" y="25"/>
                                </a:lnTo>
                                <a:lnTo>
                                  <a:pt x="673" y="46"/>
                                </a:lnTo>
                                <a:lnTo>
                                  <a:pt x="673" y="44"/>
                                </a:lnTo>
                                <a:lnTo>
                                  <a:pt x="677" y="57"/>
                                </a:lnTo>
                                <a:lnTo>
                                  <a:pt x="679" y="71"/>
                                </a:lnTo>
                                <a:lnTo>
                                  <a:pt x="677" y="84"/>
                                </a:lnTo>
                                <a:lnTo>
                                  <a:pt x="673" y="96"/>
                                </a:lnTo>
                                <a:lnTo>
                                  <a:pt x="673" y="94"/>
                                </a:lnTo>
                                <a:lnTo>
                                  <a:pt x="660" y="117"/>
                                </a:lnTo>
                                <a:lnTo>
                                  <a:pt x="637" y="130"/>
                                </a:lnTo>
                                <a:lnTo>
                                  <a:pt x="638" y="130"/>
                                </a:lnTo>
                                <a:lnTo>
                                  <a:pt x="627" y="134"/>
                                </a:lnTo>
                                <a:lnTo>
                                  <a:pt x="614" y="136"/>
                                </a:lnTo>
                                <a:lnTo>
                                  <a:pt x="69" y="136"/>
                                </a:lnTo>
                                <a:lnTo>
                                  <a:pt x="55" y="134"/>
                                </a:lnTo>
                                <a:lnTo>
                                  <a:pt x="44" y="130"/>
                                </a:lnTo>
                                <a:lnTo>
                                  <a:pt x="46" y="130"/>
                                </a:lnTo>
                                <a:lnTo>
                                  <a:pt x="23" y="117"/>
                                </a:lnTo>
                                <a:lnTo>
                                  <a:pt x="9" y="94"/>
                                </a:lnTo>
                                <a:lnTo>
                                  <a:pt x="9" y="96"/>
                                </a:lnTo>
                                <a:lnTo>
                                  <a:pt x="5" y="84"/>
                                </a:lnTo>
                                <a:lnTo>
                                  <a:pt x="3" y="71"/>
                                </a:lnTo>
                                <a:lnTo>
                                  <a:pt x="5" y="57"/>
                                </a:lnTo>
                                <a:lnTo>
                                  <a:pt x="9" y="44"/>
                                </a:lnTo>
                                <a:lnTo>
                                  <a:pt x="9" y="46"/>
                                </a:lnTo>
                                <a:lnTo>
                                  <a:pt x="23" y="25"/>
                                </a:lnTo>
                                <a:lnTo>
                                  <a:pt x="46" y="9"/>
                                </a:lnTo>
                                <a:lnTo>
                                  <a:pt x="44" y="9"/>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5" name="Freeform 17"/>
                        <wps:cNvSpPr>
                          <a:spLocks/>
                        </wps:cNvSpPr>
                        <wps:spPr bwMode="auto">
                          <a:xfrm>
                            <a:off x="719138" y="1044575"/>
                            <a:ext cx="904875" cy="104775"/>
                          </a:xfrm>
                          <a:custGeom>
                            <a:avLst/>
                            <a:gdLst>
                              <a:gd name="T0" fmla="*/ 4 w 570"/>
                              <a:gd name="T1" fmla="*/ 66 h 66"/>
                              <a:gd name="T2" fmla="*/ 4 w 570"/>
                              <a:gd name="T3" fmla="*/ 2 h 66"/>
                              <a:gd name="T4" fmla="*/ 2 w 570"/>
                              <a:gd name="T5" fmla="*/ 4 h 66"/>
                              <a:gd name="T6" fmla="*/ 570 w 570"/>
                              <a:gd name="T7" fmla="*/ 4 h 66"/>
                              <a:gd name="T8" fmla="*/ 570 w 570"/>
                              <a:gd name="T9" fmla="*/ 0 h 66"/>
                              <a:gd name="T10" fmla="*/ 0 w 570"/>
                              <a:gd name="T11" fmla="*/ 0 h 66"/>
                              <a:gd name="T12" fmla="*/ 0 w 570"/>
                              <a:gd name="T13" fmla="*/ 66 h 66"/>
                              <a:gd name="T14" fmla="*/ 4 w 570"/>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0" h="66">
                                <a:moveTo>
                                  <a:pt x="4" y="66"/>
                                </a:moveTo>
                                <a:lnTo>
                                  <a:pt x="4" y="2"/>
                                </a:lnTo>
                                <a:lnTo>
                                  <a:pt x="2" y="4"/>
                                </a:lnTo>
                                <a:lnTo>
                                  <a:pt x="570" y="4"/>
                                </a:lnTo>
                                <a:lnTo>
                                  <a:pt x="570" y="0"/>
                                </a:lnTo>
                                <a:lnTo>
                                  <a:pt x="0" y="0"/>
                                </a:lnTo>
                                <a:lnTo>
                                  <a:pt x="0" y="66"/>
                                </a:lnTo>
                                <a:lnTo>
                                  <a:pt x="4" y="6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6" name="Freeform 18"/>
                        <wps:cNvSpPr>
                          <a:spLocks/>
                        </wps:cNvSpPr>
                        <wps:spPr bwMode="auto">
                          <a:xfrm>
                            <a:off x="696913" y="1133475"/>
                            <a:ext cx="52388" cy="52388"/>
                          </a:xfrm>
                          <a:custGeom>
                            <a:avLst/>
                            <a:gdLst>
                              <a:gd name="T0" fmla="*/ 0 w 33"/>
                              <a:gd name="T1" fmla="*/ 0 h 33"/>
                              <a:gd name="T2" fmla="*/ 16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6"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37" name="Freeform 19"/>
                        <wps:cNvSpPr>
                          <a:spLocks/>
                        </wps:cNvSpPr>
                        <wps:spPr bwMode="auto">
                          <a:xfrm>
                            <a:off x="2701925" y="1044575"/>
                            <a:ext cx="901700" cy="104775"/>
                          </a:xfrm>
                          <a:custGeom>
                            <a:avLst/>
                            <a:gdLst>
                              <a:gd name="T0" fmla="*/ 568 w 568"/>
                              <a:gd name="T1" fmla="*/ 66 h 66"/>
                              <a:gd name="T2" fmla="*/ 568 w 568"/>
                              <a:gd name="T3" fmla="*/ 0 h 66"/>
                              <a:gd name="T4" fmla="*/ 0 w 568"/>
                              <a:gd name="T5" fmla="*/ 0 h 66"/>
                              <a:gd name="T6" fmla="*/ 0 w 568"/>
                              <a:gd name="T7" fmla="*/ 4 h 66"/>
                              <a:gd name="T8" fmla="*/ 566 w 568"/>
                              <a:gd name="T9" fmla="*/ 4 h 66"/>
                              <a:gd name="T10" fmla="*/ 564 w 568"/>
                              <a:gd name="T11" fmla="*/ 2 h 66"/>
                              <a:gd name="T12" fmla="*/ 564 w 568"/>
                              <a:gd name="T13" fmla="*/ 66 h 66"/>
                              <a:gd name="T14" fmla="*/ 568 w 568"/>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8" h="66">
                                <a:moveTo>
                                  <a:pt x="568" y="66"/>
                                </a:moveTo>
                                <a:lnTo>
                                  <a:pt x="568" y="0"/>
                                </a:lnTo>
                                <a:lnTo>
                                  <a:pt x="0" y="0"/>
                                </a:lnTo>
                                <a:lnTo>
                                  <a:pt x="0" y="4"/>
                                </a:lnTo>
                                <a:lnTo>
                                  <a:pt x="566" y="4"/>
                                </a:lnTo>
                                <a:lnTo>
                                  <a:pt x="564" y="2"/>
                                </a:lnTo>
                                <a:lnTo>
                                  <a:pt x="564" y="66"/>
                                </a:lnTo>
                                <a:lnTo>
                                  <a:pt x="568" y="66"/>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8" name="Freeform 20"/>
                        <wps:cNvSpPr>
                          <a:spLocks/>
                        </wps:cNvSpPr>
                        <wps:spPr bwMode="auto">
                          <a:xfrm>
                            <a:off x="3575050" y="1133475"/>
                            <a:ext cx="52388" cy="52388"/>
                          </a:xfrm>
                          <a:custGeom>
                            <a:avLst/>
                            <a:gdLst>
                              <a:gd name="T0" fmla="*/ 0 w 33"/>
                              <a:gd name="T1" fmla="*/ 0 h 33"/>
                              <a:gd name="T2" fmla="*/ 16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6"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39" name="Freeform 21"/>
                        <wps:cNvSpPr>
                          <a:spLocks/>
                        </wps:cNvSpPr>
                        <wps:spPr bwMode="auto">
                          <a:xfrm>
                            <a:off x="1624013" y="3175"/>
                            <a:ext cx="1077913" cy="215900"/>
                          </a:xfrm>
                          <a:custGeom>
                            <a:avLst/>
                            <a:gdLst>
                              <a:gd name="T0" fmla="*/ 67 w 679"/>
                              <a:gd name="T1" fmla="*/ 0 h 136"/>
                              <a:gd name="T2" fmla="*/ 53 w 679"/>
                              <a:gd name="T3" fmla="*/ 2 h 136"/>
                              <a:gd name="T4" fmla="*/ 42 w 679"/>
                              <a:gd name="T5" fmla="*/ 6 h 136"/>
                              <a:gd name="T6" fmla="*/ 19 w 679"/>
                              <a:gd name="T7" fmla="*/ 21 h 136"/>
                              <a:gd name="T8" fmla="*/ 5 w 679"/>
                              <a:gd name="T9" fmla="*/ 42 h 136"/>
                              <a:gd name="T10" fmla="*/ 1 w 679"/>
                              <a:gd name="T11" fmla="*/ 56 h 136"/>
                              <a:gd name="T12" fmla="*/ 0 w 679"/>
                              <a:gd name="T13" fmla="*/ 69 h 136"/>
                              <a:gd name="T14" fmla="*/ 1 w 679"/>
                              <a:gd name="T15" fmla="*/ 82 h 136"/>
                              <a:gd name="T16" fmla="*/ 5 w 679"/>
                              <a:gd name="T17" fmla="*/ 94 h 136"/>
                              <a:gd name="T18" fmla="*/ 19 w 679"/>
                              <a:gd name="T19" fmla="*/ 117 h 136"/>
                              <a:gd name="T20" fmla="*/ 42 w 679"/>
                              <a:gd name="T21" fmla="*/ 130 h 136"/>
                              <a:gd name="T22" fmla="*/ 53 w 679"/>
                              <a:gd name="T23" fmla="*/ 134 h 136"/>
                              <a:gd name="T24" fmla="*/ 67 w 679"/>
                              <a:gd name="T25" fmla="*/ 136 h 136"/>
                              <a:gd name="T26" fmla="*/ 612 w 679"/>
                              <a:gd name="T27" fmla="*/ 136 h 136"/>
                              <a:gd name="T28" fmla="*/ 625 w 679"/>
                              <a:gd name="T29" fmla="*/ 134 h 136"/>
                              <a:gd name="T30" fmla="*/ 636 w 679"/>
                              <a:gd name="T31" fmla="*/ 130 h 136"/>
                              <a:gd name="T32" fmla="*/ 660 w 679"/>
                              <a:gd name="T33" fmla="*/ 117 h 136"/>
                              <a:gd name="T34" fmla="*/ 673 w 679"/>
                              <a:gd name="T35" fmla="*/ 94 h 136"/>
                              <a:gd name="T36" fmla="*/ 677 w 679"/>
                              <a:gd name="T37" fmla="*/ 82 h 136"/>
                              <a:gd name="T38" fmla="*/ 679 w 679"/>
                              <a:gd name="T39" fmla="*/ 69 h 136"/>
                              <a:gd name="T40" fmla="*/ 677 w 679"/>
                              <a:gd name="T41" fmla="*/ 56 h 136"/>
                              <a:gd name="T42" fmla="*/ 673 w 679"/>
                              <a:gd name="T43" fmla="*/ 42 h 136"/>
                              <a:gd name="T44" fmla="*/ 660 w 679"/>
                              <a:gd name="T45" fmla="*/ 21 h 136"/>
                              <a:gd name="T46" fmla="*/ 636 w 679"/>
                              <a:gd name="T47" fmla="*/ 6 h 136"/>
                              <a:gd name="T48" fmla="*/ 625 w 679"/>
                              <a:gd name="T49" fmla="*/ 2 h 136"/>
                              <a:gd name="T50" fmla="*/ 612 w 679"/>
                              <a:gd name="T51" fmla="*/ 0 h 136"/>
                              <a:gd name="T52" fmla="*/ 67 w 679"/>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6">
                                <a:moveTo>
                                  <a:pt x="67" y="0"/>
                                </a:moveTo>
                                <a:lnTo>
                                  <a:pt x="53" y="2"/>
                                </a:lnTo>
                                <a:lnTo>
                                  <a:pt x="42" y="6"/>
                                </a:lnTo>
                                <a:lnTo>
                                  <a:pt x="19" y="21"/>
                                </a:lnTo>
                                <a:lnTo>
                                  <a:pt x="5" y="42"/>
                                </a:lnTo>
                                <a:lnTo>
                                  <a:pt x="1" y="56"/>
                                </a:lnTo>
                                <a:lnTo>
                                  <a:pt x="0" y="69"/>
                                </a:lnTo>
                                <a:lnTo>
                                  <a:pt x="1" y="82"/>
                                </a:lnTo>
                                <a:lnTo>
                                  <a:pt x="5" y="94"/>
                                </a:lnTo>
                                <a:lnTo>
                                  <a:pt x="19" y="117"/>
                                </a:lnTo>
                                <a:lnTo>
                                  <a:pt x="42" y="130"/>
                                </a:lnTo>
                                <a:lnTo>
                                  <a:pt x="53" y="134"/>
                                </a:lnTo>
                                <a:lnTo>
                                  <a:pt x="67" y="136"/>
                                </a:lnTo>
                                <a:lnTo>
                                  <a:pt x="612" y="136"/>
                                </a:lnTo>
                                <a:lnTo>
                                  <a:pt x="625" y="134"/>
                                </a:lnTo>
                                <a:lnTo>
                                  <a:pt x="636" y="130"/>
                                </a:lnTo>
                                <a:lnTo>
                                  <a:pt x="660" y="117"/>
                                </a:lnTo>
                                <a:lnTo>
                                  <a:pt x="673" y="94"/>
                                </a:lnTo>
                                <a:lnTo>
                                  <a:pt x="677" y="82"/>
                                </a:lnTo>
                                <a:lnTo>
                                  <a:pt x="679" y="69"/>
                                </a:lnTo>
                                <a:lnTo>
                                  <a:pt x="677" y="56"/>
                                </a:lnTo>
                                <a:lnTo>
                                  <a:pt x="673" y="42"/>
                                </a:lnTo>
                                <a:lnTo>
                                  <a:pt x="660" y="21"/>
                                </a:lnTo>
                                <a:lnTo>
                                  <a:pt x="636"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0" name="Freeform 22"/>
                        <wps:cNvSpPr>
                          <a:spLocks/>
                        </wps:cNvSpPr>
                        <wps:spPr bwMode="auto">
                          <a:xfrm>
                            <a:off x="1620838" y="0"/>
                            <a:ext cx="1084263" cy="222250"/>
                          </a:xfrm>
                          <a:custGeom>
                            <a:avLst/>
                            <a:gdLst>
                              <a:gd name="T0" fmla="*/ 69 w 683"/>
                              <a:gd name="T1" fmla="*/ 0 h 140"/>
                              <a:gd name="T2" fmla="*/ 55 w 683"/>
                              <a:gd name="T3" fmla="*/ 2 h 140"/>
                              <a:gd name="T4" fmla="*/ 44 w 683"/>
                              <a:gd name="T5" fmla="*/ 6 h 140"/>
                              <a:gd name="T6" fmla="*/ 19 w 683"/>
                              <a:gd name="T7" fmla="*/ 21 h 140"/>
                              <a:gd name="T8" fmla="*/ 5 w 683"/>
                              <a:gd name="T9" fmla="*/ 44 h 140"/>
                              <a:gd name="T10" fmla="*/ 2 w 683"/>
                              <a:gd name="T11" fmla="*/ 58 h 140"/>
                              <a:gd name="T12" fmla="*/ 0 w 683"/>
                              <a:gd name="T13" fmla="*/ 71 h 140"/>
                              <a:gd name="T14" fmla="*/ 2 w 683"/>
                              <a:gd name="T15" fmla="*/ 84 h 140"/>
                              <a:gd name="T16" fmla="*/ 5 w 683"/>
                              <a:gd name="T17" fmla="*/ 96 h 140"/>
                              <a:gd name="T18" fmla="*/ 19 w 683"/>
                              <a:gd name="T19" fmla="*/ 121 h 140"/>
                              <a:gd name="T20" fmla="*/ 44 w 683"/>
                              <a:gd name="T21" fmla="*/ 134 h 140"/>
                              <a:gd name="T22" fmla="*/ 55 w 683"/>
                              <a:gd name="T23" fmla="*/ 138 h 140"/>
                              <a:gd name="T24" fmla="*/ 69 w 683"/>
                              <a:gd name="T25" fmla="*/ 140 h 140"/>
                              <a:gd name="T26" fmla="*/ 614 w 683"/>
                              <a:gd name="T27" fmla="*/ 140 h 140"/>
                              <a:gd name="T28" fmla="*/ 627 w 683"/>
                              <a:gd name="T29" fmla="*/ 138 h 140"/>
                              <a:gd name="T30" fmla="*/ 638 w 683"/>
                              <a:gd name="T31" fmla="*/ 134 h 140"/>
                              <a:gd name="T32" fmla="*/ 663 w 683"/>
                              <a:gd name="T33" fmla="*/ 121 h 140"/>
                              <a:gd name="T34" fmla="*/ 677 w 683"/>
                              <a:gd name="T35" fmla="*/ 96 h 140"/>
                              <a:gd name="T36" fmla="*/ 681 w 683"/>
                              <a:gd name="T37" fmla="*/ 84 h 140"/>
                              <a:gd name="T38" fmla="*/ 683 w 683"/>
                              <a:gd name="T39" fmla="*/ 71 h 140"/>
                              <a:gd name="T40" fmla="*/ 681 w 683"/>
                              <a:gd name="T41" fmla="*/ 58 h 140"/>
                              <a:gd name="T42" fmla="*/ 677 w 683"/>
                              <a:gd name="T43" fmla="*/ 44 h 140"/>
                              <a:gd name="T44" fmla="*/ 663 w 683"/>
                              <a:gd name="T45" fmla="*/ 21 h 140"/>
                              <a:gd name="T46" fmla="*/ 638 w 683"/>
                              <a:gd name="T47" fmla="*/ 6 h 140"/>
                              <a:gd name="T48" fmla="*/ 627 w 683"/>
                              <a:gd name="T49" fmla="*/ 2 h 140"/>
                              <a:gd name="T50" fmla="*/ 614 w 683"/>
                              <a:gd name="T51" fmla="*/ 0 h 140"/>
                              <a:gd name="T52" fmla="*/ 69 w 683"/>
                              <a:gd name="T53" fmla="*/ 0 h 140"/>
                              <a:gd name="T54" fmla="*/ 69 w 683"/>
                              <a:gd name="T55" fmla="*/ 4 h 140"/>
                              <a:gd name="T56" fmla="*/ 614 w 683"/>
                              <a:gd name="T57" fmla="*/ 4 h 140"/>
                              <a:gd name="T58" fmla="*/ 627 w 683"/>
                              <a:gd name="T59" fmla="*/ 6 h 140"/>
                              <a:gd name="T60" fmla="*/ 638 w 683"/>
                              <a:gd name="T61" fmla="*/ 10 h 140"/>
                              <a:gd name="T62" fmla="*/ 637 w 683"/>
                              <a:gd name="T63" fmla="*/ 10 h 140"/>
                              <a:gd name="T64" fmla="*/ 660 w 683"/>
                              <a:gd name="T65" fmla="*/ 25 h 140"/>
                              <a:gd name="T66" fmla="*/ 673 w 683"/>
                              <a:gd name="T67" fmla="*/ 46 h 140"/>
                              <a:gd name="T68" fmla="*/ 673 w 683"/>
                              <a:gd name="T69" fmla="*/ 44 h 140"/>
                              <a:gd name="T70" fmla="*/ 677 w 683"/>
                              <a:gd name="T71" fmla="*/ 58 h 140"/>
                              <a:gd name="T72" fmla="*/ 679 w 683"/>
                              <a:gd name="T73" fmla="*/ 71 h 140"/>
                              <a:gd name="T74" fmla="*/ 677 w 683"/>
                              <a:gd name="T75" fmla="*/ 84 h 140"/>
                              <a:gd name="T76" fmla="*/ 673 w 683"/>
                              <a:gd name="T77" fmla="*/ 96 h 140"/>
                              <a:gd name="T78" fmla="*/ 673 w 683"/>
                              <a:gd name="T79" fmla="*/ 94 h 140"/>
                              <a:gd name="T80" fmla="*/ 660 w 683"/>
                              <a:gd name="T81" fmla="*/ 117 h 140"/>
                              <a:gd name="T82" fmla="*/ 637 w 683"/>
                              <a:gd name="T83" fmla="*/ 131 h 140"/>
                              <a:gd name="T84" fmla="*/ 638 w 683"/>
                              <a:gd name="T85" fmla="*/ 131 h 140"/>
                              <a:gd name="T86" fmla="*/ 627 w 683"/>
                              <a:gd name="T87" fmla="*/ 134 h 140"/>
                              <a:gd name="T88" fmla="*/ 614 w 683"/>
                              <a:gd name="T89" fmla="*/ 136 h 140"/>
                              <a:gd name="T90" fmla="*/ 69 w 683"/>
                              <a:gd name="T91" fmla="*/ 136 h 140"/>
                              <a:gd name="T92" fmla="*/ 55 w 683"/>
                              <a:gd name="T93" fmla="*/ 134 h 140"/>
                              <a:gd name="T94" fmla="*/ 44 w 683"/>
                              <a:gd name="T95" fmla="*/ 131 h 140"/>
                              <a:gd name="T96" fmla="*/ 46 w 683"/>
                              <a:gd name="T97" fmla="*/ 131 h 140"/>
                              <a:gd name="T98" fmla="*/ 23 w 683"/>
                              <a:gd name="T99" fmla="*/ 117 h 140"/>
                              <a:gd name="T100" fmla="*/ 9 w 683"/>
                              <a:gd name="T101" fmla="*/ 94 h 140"/>
                              <a:gd name="T102" fmla="*/ 9 w 683"/>
                              <a:gd name="T103" fmla="*/ 96 h 140"/>
                              <a:gd name="T104" fmla="*/ 5 w 683"/>
                              <a:gd name="T105" fmla="*/ 84 h 140"/>
                              <a:gd name="T106" fmla="*/ 3 w 683"/>
                              <a:gd name="T107" fmla="*/ 71 h 140"/>
                              <a:gd name="T108" fmla="*/ 5 w 683"/>
                              <a:gd name="T109" fmla="*/ 58 h 140"/>
                              <a:gd name="T110" fmla="*/ 9 w 683"/>
                              <a:gd name="T111" fmla="*/ 44 h 140"/>
                              <a:gd name="T112" fmla="*/ 9 w 683"/>
                              <a:gd name="T113" fmla="*/ 46 h 140"/>
                              <a:gd name="T114" fmla="*/ 23 w 683"/>
                              <a:gd name="T115" fmla="*/ 25 h 140"/>
                              <a:gd name="T116" fmla="*/ 46 w 683"/>
                              <a:gd name="T117" fmla="*/ 10 h 140"/>
                              <a:gd name="T118" fmla="*/ 44 w 683"/>
                              <a:gd name="T119" fmla="*/ 10 h 140"/>
                              <a:gd name="T120" fmla="*/ 55 w 683"/>
                              <a:gd name="T121" fmla="*/ 6 h 140"/>
                              <a:gd name="T122" fmla="*/ 69 w 683"/>
                              <a:gd name="T123" fmla="*/ 4 h 140"/>
                              <a:gd name="T124" fmla="*/ 69 w 683"/>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0">
                                <a:moveTo>
                                  <a:pt x="69" y="0"/>
                                </a:moveTo>
                                <a:lnTo>
                                  <a:pt x="55" y="2"/>
                                </a:lnTo>
                                <a:lnTo>
                                  <a:pt x="44" y="6"/>
                                </a:lnTo>
                                <a:lnTo>
                                  <a:pt x="19" y="21"/>
                                </a:lnTo>
                                <a:lnTo>
                                  <a:pt x="5" y="44"/>
                                </a:lnTo>
                                <a:lnTo>
                                  <a:pt x="2" y="58"/>
                                </a:lnTo>
                                <a:lnTo>
                                  <a:pt x="0" y="71"/>
                                </a:lnTo>
                                <a:lnTo>
                                  <a:pt x="2" y="84"/>
                                </a:lnTo>
                                <a:lnTo>
                                  <a:pt x="5" y="96"/>
                                </a:lnTo>
                                <a:lnTo>
                                  <a:pt x="19" y="121"/>
                                </a:lnTo>
                                <a:lnTo>
                                  <a:pt x="44" y="134"/>
                                </a:lnTo>
                                <a:lnTo>
                                  <a:pt x="55" y="138"/>
                                </a:lnTo>
                                <a:lnTo>
                                  <a:pt x="69" y="140"/>
                                </a:lnTo>
                                <a:lnTo>
                                  <a:pt x="614" y="140"/>
                                </a:lnTo>
                                <a:lnTo>
                                  <a:pt x="627" y="138"/>
                                </a:lnTo>
                                <a:lnTo>
                                  <a:pt x="638" y="134"/>
                                </a:lnTo>
                                <a:lnTo>
                                  <a:pt x="663" y="121"/>
                                </a:lnTo>
                                <a:lnTo>
                                  <a:pt x="677" y="96"/>
                                </a:lnTo>
                                <a:lnTo>
                                  <a:pt x="681" y="84"/>
                                </a:lnTo>
                                <a:lnTo>
                                  <a:pt x="683" y="71"/>
                                </a:lnTo>
                                <a:lnTo>
                                  <a:pt x="681" y="58"/>
                                </a:lnTo>
                                <a:lnTo>
                                  <a:pt x="677" y="44"/>
                                </a:lnTo>
                                <a:lnTo>
                                  <a:pt x="663" y="21"/>
                                </a:lnTo>
                                <a:lnTo>
                                  <a:pt x="638" y="6"/>
                                </a:lnTo>
                                <a:lnTo>
                                  <a:pt x="627" y="2"/>
                                </a:lnTo>
                                <a:lnTo>
                                  <a:pt x="614" y="0"/>
                                </a:lnTo>
                                <a:lnTo>
                                  <a:pt x="69" y="0"/>
                                </a:lnTo>
                                <a:lnTo>
                                  <a:pt x="69" y="4"/>
                                </a:lnTo>
                                <a:lnTo>
                                  <a:pt x="614" y="4"/>
                                </a:lnTo>
                                <a:lnTo>
                                  <a:pt x="627" y="6"/>
                                </a:lnTo>
                                <a:lnTo>
                                  <a:pt x="638" y="10"/>
                                </a:lnTo>
                                <a:lnTo>
                                  <a:pt x="637" y="10"/>
                                </a:lnTo>
                                <a:lnTo>
                                  <a:pt x="660" y="25"/>
                                </a:lnTo>
                                <a:lnTo>
                                  <a:pt x="673" y="46"/>
                                </a:lnTo>
                                <a:lnTo>
                                  <a:pt x="673" y="44"/>
                                </a:lnTo>
                                <a:lnTo>
                                  <a:pt x="677" y="58"/>
                                </a:lnTo>
                                <a:lnTo>
                                  <a:pt x="679" y="71"/>
                                </a:lnTo>
                                <a:lnTo>
                                  <a:pt x="677" y="84"/>
                                </a:lnTo>
                                <a:lnTo>
                                  <a:pt x="673" y="96"/>
                                </a:lnTo>
                                <a:lnTo>
                                  <a:pt x="673" y="94"/>
                                </a:lnTo>
                                <a:lnTo>
                                  <a:pt x="660" y="117"/>
                                </a:lnTo>
                                <a:lnTo>
                                  <a:pt x="637" y="131"/>
                                </a:lnTo>
                                <a:lnTo>
                                  <a:pt x="638" y="131"/>
                                </a:lnTo>
                                <a:lnTo>
                                  <a:pt x="627" y="134"/>
                                </a:lnTo>
                                <a:lnTo>
                                  <a:pt x="614" y="136"/>
                                </a:lnTo>
                                <a:lnTo>
                                  <a:pt x="69" y="136"/>
                                </a:lnTo>
                                <a:lnTo>
                                  <a:pt x="55" y="134"/>
                                </a:lnTo>
                                <a:lnTo>
                                  <a:pt x="44" y="131"/>
                                </a:lnTo>
                                <a:lnTo>
                                  <a:pt x="46" y="131"/>
                                </a:lnTo>
                                <a:lnTo>
                                  <a:pt x="23" y="117"/>
                                </a:lnTo>
                                <a:lnTo>
                                  <a:pt x="9" y="94"/>
                                </a:lnTo>
                                <a:lnTo>
                                  <a:pt x="9" y="96"/>
                                </a:lnTo>
                                <a:lnTo>
                                  <a:pt x="5" y="84"/>
                                </a:lnTo>
                                <a:lnTo>
                                  <a:pt x="3" y="71"/>
                                </a:lnTo>
                                <a:lnTo>
                                  <a:pt x="5" y="58"/>
                                </a:lnTo>
                                <a:lnTo>
                                  <a:pt x="9" y="44"/>
                                </a:lnTo>
                                <a:lnTo>
                                  <a:pt x="9" y="46"/>
                                </a:lnTo>
                                <a:lnTo>
                                  <a:pt x="23" y="25"/>
                                </a:lnTo>
                                <a:lnTo>
                                  <a:pt x="46" y="10"/>
                                </a:lnTo>
                                <a:lnTo>
                                  <a:pt x="44" y="10"/>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1" name="Rectangle 23"/>
                        <wps:cNvSpPr>
                          <a:spLocks noChangeArrowheads="1"/>
                        </wps:cNvSpPr>
                        <wps:spPr bwMode="auto">
                          <a:xfrm>
                            <a:off x="2159000" y="2200275"/>
                            <a:ext cx="6350" cy="63976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42" name="Freeform 24"/>
                        <wps:cNvSpPr>
                          <a:spLocks/>
                        </wps:cNvSpPr>
                        <wps:spPr bwMode="auto">
                          <a:xfrm>
                            <a:off x="2138363" y="2824163"/>
                            <a:ext cx="50800" cy="55563"/>
                          </a:xfrm>
                          <a:custGeom>
                            <a:avLst/>
                            <a:gdLst>
                              <a:gd name="T0" fmla="*/ 0 w 32"/>
                              <a:gd name="T1" fmla="*/ 0 h 35"/>
                              <a:gd name="T2" fmla="*/ 15 w 32"/>
                              <a:gd name="T3" fmla="*/ 35 h 35"/>
                              <a:gd name="T4" fmla="*/ 32 w 32"/>
                              <a:gd name="T5" fmla="*/ 0 h 35"/>
                              <a:gd name="T6" fmla="*/ 0 w 32"/>
                              <a:gd name="T7" fmla="*/ 0 h 35"/>
                            </a:gdLst>
                            <a:ahLst/>
                            <a:cxnLst>
                              <a:cxn ang="0">
                                <a:pos x="T0" y="T1"/>
                              </a:cxn>
                              <a:cxn ang="0">
                                <a:pos x="T2" y="T3"/>
                              </a:cxn>
                              <a:cxn ang="0">
                                <a:pos x="T4" y="T5"/>
                              </a:cxn>
                              <a:cxn ang="0">
                                <a:pos x="T6" y="T7"/>
                              </a:cxn>
                            </a:cxnLst>
                            <a:rect l="0" t="0" r="r" b="b"/>
                            <a:pathLst>
                              <a:path w="32" h="35">
                                <a:moveTo>
                                  <a:pt x="0" y="0"/>
                                </a:moveTo>
                                <a:lnTo>
                                  <a:pt x="15" y="35"/>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43" name="Freeform 25"/>
                        <wps:cNvSpPr>
                          <a:spLocks/>
                        </wps:cNvSpPr>
                        <wps:spPr bwMode="auto">
                          <a:xfrm>
                            <a:off x="185738" y="1200150"/>
                            <a:ext cx="1077913" cy="631825"/>
                          </a:xfrm>
                          <a:custGeom>
                            <a:avLst/>
                            <a:gdLst>
                              <a:gd name="T0" fmla="*/ 340 w 679"/>
                              <a:gd name="T1" fmla="*/ 0 h 398"/>
                              <a:gd name="T2" fmla="*/ 0 w 679"/>
                              <a:gd name="T3" fmla="*/ 200 h 398"/>
                              <a:gd name="T4" fmla="*/ 340 w 679"/>
                              <a:gd name="T5" fmla="*/ 398 h 398"/>
                              <a:gd name="T6" fmla="*/ 679 w 679"/>
                              <a:gd name="T7" fmla="*/ 200 h 398"/>
                              <a:gd name="T8" fmla="*/ 340 w 679"/>
                              <a:gd name="T9" fmla="*/ 0 h 398"/>
                            </a:gdLst>
                            <a:ahLst/>
                            <a:cxnLst>
                              <a:cxn ang="0">
                                <a:pos x="T0" y="T1"/>
                              </a:cxn>
                              <a:cxn ang="0">
                                <a:pos x="T2" y="T3"/>
                              </a:cxn>
                              <a:cxn ang="0">
                                <a:pos x="T4" y="T5"/>
                              </a:cxn>
                              <a:cxn ang="0">
                                <a:pos x="T6" y="T7"/>
                              </a:cxn>
                              <a:cxn ang="0">
                                <a:pos x="T8" y="T9"/>
                              </a:cxn>
                            </a:cxnLst>
                            <a:rect l="0" t="0" r="r" b="b"/>
                            <a:pathLst>
                              <a:path w="679" h="398">
                                <a:moveTo>
                                  <a:pt x="340" y="0"/>
                                </a:moveTo>
                                <a:lnTo>
                                  <a:pt x="0" y="200"/>
                                </a:lnTo>
                                <a:lnTo>
                                  <a:pt x="340" y="398"/>
                                </a:lnTo>
                                <a:lnTo>
                                  <a:pt x="679" y="200"/>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4" name="Freeform 26"/>
                        <wps:cNvSpPr>
                          <a:spLocks/>
                        </wps:cNvSpPr>
                        <wps:spPr bwMode="auto">
                          <a:xfrm>
                            <a:off x="182563" y="1196975"/>
                            <a:ext cx="1084263" cy="636588"/>
                          </a:xfrm>
                          <a:custGeom>
                            <a:avLst/>
                            <a:gdLst>
                              <a:gd name="T0" fmla="*/ 342 w 683"/>
                              <a:gd name="T1" fmla="*/ 0 h 401"/>
                              <a:gd name="T2" fmla="*/ 0 w 683"/>
                              <a:gd name="T3" fmla="*/ 202 h 401"/>
                              <a:gd name="T4" fmla="*/ 342 w 683"/>
                              <a:gd name="T5" fmla="*/ 401 h 401"/>
                              <a:gd name="T6" fmla="*/ 683 w 683"/>
                              <a:gd name="T7" fmla="*/ 202 h 401"/>
                              <a:gd name="T8" fmla="*/ 342 w 683"/>
                              <a:gd name="T9" fmla="*/ 0 h 401"/>
                              <a:gd name="T10" fmla="*/ 340 w 683"/>
                              <a:gd name="T11" fmla="*/ 4 h 401"/>
                              <a:gd name="T12" fmla="*/ 679 w 683"/>
                              <a:gd name="T13" fmla="*/ 204 h 401"/>
                              <a:gd name="T14" fmla="*/ 679 w 683"/>
                              <a:gd name="T15" fmla="*/ 200 h 401"/>
                              <a:gd name="T16" fmla="*/ 340 w 683"/>
                              <a:gd name="T17" fmla="*/ 398 h 401"/>
                              <a:gd name="T18" fmla="*/ 344 w 683"/>
                              <a:gd name="T19" fmla="*/ 398 h 401"/>
                              <a:gd name="T20" fmla="*/ 4 w 683"/>
                              <a:gd name="T21" fmla="*/ 200 h 401"/>
                              <a:gd name="T22" fmla="*/ 4 w 683"/>
                              <a:gd name="T23" fmla="*/ 204 h 401"/>
                              <a:gd name="T24" fmla="*/ 344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2"/>
                                </a:lnTo>
                                <a:lnTo>
                                  <a:pt x="342" y="401"/>
                                </a:lnTo>
                                <a:lnTo>
                                  <a:pt x="683" y="202"/>
                                </a:lnTo>
                                <a:lnTo>
                                  <a:pt x="342" y="0"/>
                                </a:lnTo>
                                <a:lnTo>
                                  <a:pt x="340" y="4"/>
                                </a:lnTo>
                                <a:lnTo>
                                  <a:pt x="679" y="204"/>
                                </a:lnTo>
                                <a:lnTo>
                                  <a:pt x="679" y="200"/>
                                </a:lnTo>
                                <a:lnTo>
                                  <a:pt x="340" y="398"/>
                                </a:lnTo>
                                <a:lnTo>
                                  <a:pt x="344" y="398"/>
                                </a:lnTo>
                                <a:lnTo>
                                  <a:pt x="4" y="200"/>
                                </a:lnTo>
                                <a:lnTo>
                                  <a:pt x="4" y="204"/>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5" name="Rectangle 27"/>
                        <wps:cNvSpPr>
                          <a:spLocks noChangeArrowheads="1"/>
                        </wps:cNvSpPr>
                        <wps:spPr bwMode="auto">
                          <a:xfrm>
                            <a:off x="182563" y="2343150"/>
                            <a:ext cx="1084263"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46" name="Freeform 28"/>
                        <wps:cNvSpPr>
                          <a:spLocks/>
                        </wps:cNvSpPr>
                        <wps:spPr bwMode="auto">
                          <a:xfrm>
                            <a:off x="179388" y="2339975"/>
                            <a:ext cx="1087438" cy="222250"/>
                          </a:xfrm>
                          <a:custGeom>
                            <a:avLst/>
                            <a:gdLst>
                              <a:gd name="T0" fmla="*/ 0 w 685"/>
                              <a:gd name="T1" fmla="*/ 0 h 140"/>
                              <a:gd name="T2" fmla="*/ 0 w 685"/>
                              <a:gd name="T3" fmla="*/ 140 h 140"/>
                              <a:gd name="T4" fmla="*/ 685 w 685"/>
                              <a:gd name="T5" fmla="*/ 140 h 140"/>
                              <a:gd name="T6" fmla="*/ 685 w 685"/>
                              <a:gd name="T7" fmla="*/ 0 h 140"/>
                              <a:gd name="T8" fmla="*/ 0 w 685"/>
                              <a:gd name="T9" fmla="*/ 0 h 140"/>
                              <a:gd name="T10" fmla="*/ 2 w 685"/>
                              <a:gd name="T11" fmla="*/ 4 h 140"/>
                              <a:gd name="T12" fmla="*/ 683 w 685"/>
                              <a:gd name="T13" fmla="*/ 4 h 140"/>
                              <a:gd name="T14" fmla="*/ 681 w 685"/>
                              <a:gd name="T15" fmla="*/ 2 h 140"/>
                              <a:gd name="T16" fmla="*/ 681 w 685"/>
                              <a:gd name="T17" fmla="*/ 138 h 140"/>
                              <a:gd name="T18" fmla="*/ 683 w 685"/>
                              <a:gd name="T19" fmla="*/ 136 h 140"/>
                              <a:gd name="T20" fmla="*/ 2 w 685"/>
                              <a:gd name="T21" fmla="*/ 136 h 140"/>
                              <a:gd name="T22" fmla="*/ 4 w 685"/>
                              <a:gd name="T23" fmla="*/ 138 h 140"/>
                              <a:gd name="T24" fmla="*/ 4 w 685"/>
                              <a:gd name="T25" fmla="*/ 2 h 140"/>
                              <a:gd name="T26" fmla="*/ 2 w 685"/>
                              <a:gd name="T27" fmla="*/ 4 h 140"/>
                              <a:gd name="T28" fmla="*/ 0 w 685"/>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140">
                                <a:moveTo>
                                  <a:pt x="0" y="0"/>
                                </a:moveTo>
                                <a:lnTo>
                                  <a:pt x="0" y="140"/>
                                </a:lnTo>
                                <a:lnTo>
                                  <a:pt x="685" y="140"/>
                                </a:lnTo>
                                <a:lnTo>
                                  <a:pt x="685" y="0"/>
                                </a:lnTo>
                                <a:lnTo>
                                  <a:pt x="0" y="0"/>
                                </a:lnTo>
                                <a:lnTo>
                                  <a:pt x="2" y="4"/>
                                </a:lnTo>
                                <a:lnTo>
                                  <a:pt x="683" y="4"/>
                                </a:lnTo>
                                <a:lnTo>
                                  <a:pt x="681" y="2"/>
                                </a:lnTo>
                                <a:lnTo>
                                  <a:pt x="681" y="138"/>
                                </a:lnTo>
                                <a:lnTo>
                                  <a:pt x="683"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7" name="Rectangle 29"/>
                        <wps:cNvSpPr>
                          <a:spLocks noChangeArrowheads="1"/>
                        </wps:cNvSpPr>
                        <wps:spPr bwMode="auto">
                          <a:xfrm>
                            <a:off x="215900"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48" name="Rectangle 30"/>
                        <wps:cNvSpPr>
                          <a:spLocks noChangeArrowheads="1"/>
                        </wps:cNvSpPr>
                        <wps:spPr bwMode="auto">
                          <a:xfrm>
                            <a:off x="1223963"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49" name="Rectangle 31"/>
                        <wps:cNvSpPr>
                          <a:spLocks noChangeArrowheads="1"/>
                        </wps:cNvSpPr>
                        <wps:spPr bwMode="auto">
                          <a:xfrm>
                            <a:off x="722313" y="2200275"/>
                            <a:ext cx="6350"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0" name="Freeform 32"/>
                        <wps:cNvSpPr>
                          <a:spLocks/>
                        </wps:cNvSpPr>
                        <wps:spPr bwMode="auto">
                          <a:xfrm>
                            <a:off x="696913" y="2286000"/>
                            <a:ext cx="52388" cy="53975"/>
                          </a:xfrm>
                          <a:custGeom>
                            <a:avLst/>
                            <a:gdLst>
                              <a:gd name="T0" fmla="*/ 0 w 33"/>
                              <a:gd name="T1" fmla="*/ 0 h 34"/>
                              <a:gd name="T2" fmla="*/ 18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8"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51" name="Rectangle 33"/>
                        <wps:cNvSpPr>
                          <a:spLocks noChangeArrowheads="1"/>
                        </wps:cNvSpPr>
                        <wps:spPr bwMode="auto">
                          <a:xfrm>
                            <a:off x="3175" y="1984375"/>
                            <a:ext cx="144303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2" name="Freeform 34"/>
                        <wps:cNvSpPr>
                          <a:spLocks/>
                        </wps:cNvSpPr>
                        <wps:spPr bwMode="auto">
                          <a:xfrm>
                            <a:off x="0" y="1981200"/>
                            <a:ext cx="1446213" cy="222250"/>
                          </a:xfrm>
                          <a:custGeom>
                            <a:avLst/>
                            <a:gdLst>
                              <a:gd name="T0" fmla="*/ 0 w 911"/>
                              <a:gd name="T1" fmla="*/ 0 h 140"/>
                              <a:gd name="T2" fmla="*/ 0 w 911"/>
                              <a:gd name="T3" fmla="*/ 140 h 140"/>
                              <a:gd name="T4" fmla="*/ 911 w 911"/>
                              <a:gd name="T5" fmla="*/ 140 h 140"/>
                              <a:gd name="T6" fmla="*/ 911 w 911"/>
                              <a:gd name="T7" fmla="*/ 0 h 140"/>
                              <a:gd name="T8" fmla="*/ 0 w 911"/>
                              <a:gd name="T9" fmla="*/ 0 h 140"/>
                              <a:gd name="T10" fmla="*/ 2 w 911"/>
                              <a:gd name="T11" fmla="*/ 3 h 140"/>
                              <a:gd name="T12" fmla="*/ 909 w 911"/>
                              <a:gd name="T13" fmla="*/ 3 h 140"/>
                              <a:gd name="T14" fmla="*/ 907 w 911"/>
                              <a:gd name="T15" fmla="*/ 2 h 140"/>
                              <a:gd name="T16" fmla="*/ 907 w 911"/>
                              <a:gd name="T17" fmla="*/ 138 h 140"/>
                              <a:gd name="T18" fmla="*/ 909 w 911"/>
                              <a:gd name="T19" fmla="*/ 136 h 140"/>
                              <a:gd name="T20" fmla="*/ 2 w 911"/>
                              <a:gd name="T21" fmla="*/ 136 h 140"/>
                              <a:gd name="T22" fmla="*/ 4 w 911"/>
                              <a:gd name="T23" fmla="*/ 138 h 140"/>
                              <a:gd name="T24" fmla="*/ 4 w 911"/>
                              <a:gd name="T25" fmla="*/ 2 h 140"/>
                              <a:gd name="T26" fmla="*/ 2 w 911"/>
                              <a:gd name="T27" fmla="*/ 3 h 140"/>
                              <a:gd name="T28" fmla="*/ 0 w 911"/>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140">
                                <a:moveTo>
                                  <a:pt x="0" y="0"/>
                                </a:moveTo>
                                <a:lnTo>
                                  <a:pt x="0" y="140"/>
                                </a:lnTo>
                                <a:lnTo>
                                  <a:pt x="911" y="140"/>
                                </a:lnTo>
                                <a:lnTo>
                                  <a:pt x="911" y="0"/>
                                </a:lnTo>
                                <a:lnTo>
                                  <a:pt x="0" y="0"/>
                                </a:lnTo>
                                <a:lnTo>
                                  <a:pt x="2" y="3"/>
                                </a:lnTo>
                                <a:lnTo>
                                  <a:pt x="909" y="3"/>
                                </a:lnTo>
                                <a:lnTo>
                                  <a:pt x="907" y="2"/>
                                </a:lnTo>
                                <a:lnTo>
                                  <a:pt x="907" y="138"/>
                                </a:lnTo>
                                <a:lnTo>
                                  <a:pt x="909"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53" name="Rectangle 35"/>
                        <wps:cNvSpPr>
                          <a:spLocks noChangeArrowheads="1"/>
                        </wps:cNvSpPr>
                        <wps:spPr bwMode="auto">
                          <a:xfrm>
                            <a:off x="36513" y="19843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4" name="Rectangle 36"/>
                        <wps:cNvSpPr>
                          <a:spLocks noChangeArrowheads="1"/>
                        </wps:cNvSpPr>
                        <wps:spPr bwMode="auto">
                          <a:xfrm>
                            <a:off x="1403350" y="19843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5" name="Rectangle 37"/>
                        <wps:cNvSpPr>
                          <a:spLocks noChangeArrowheads="1"/>
                        </wps:cNvSpPr>
                        <wps:spPr bwMode="auto">
                          <a:xfrm>
                            <a:off x="1624013" y="1984375"/>
                            <a:ext cx="108108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6" name="Freeform 38"/>
                        <wps:cNvSpPr>
                          <a:spLocks/>
                        </wps:cNvSpPr>
                        <wps:spPr bwMode="auto">
                          <a:xfrm>
                            <a:off x="1620838" y="1981200"/>
                            <a:ext cx="1084263" cy="222250"/>
                          </a:xfrm>
                          <a:custGeom>
                            <a:avLst/>
                            <a:gdLst>
                              <a:gd name="T0" fmla="*/ 0 w 683"/>
                              <a:gd name="T1" fmla="*/ 0 h 140"/>
                              <a:gd name="T2" fmla="*/ 0 w 683"/>
                              <a:gd name="T3" fmla="*/ 140 h 140"/>
                              <a:gd name="T4" fmla="*/ 683 w 683"/>
                              <a:gd name="T5" fmla="*/ 140 h 140"/>
                              <a:gd name="T6" fmla="*/ 683 w 683"/>
                              <a:gd name="T7" fmla="*/ 0 h 140"/>
                              <a:gd name="T8" fmla="*/ 0 w 683"/>
                              <a:gd name="T9" fmla="*/ 0 h 140"/>
                              <a:gd name="T10" fmla="*/ 2 w 683"/>
                              <a:gd name="T11" fmla="*/ 3 h 140"/>
                              <a:gd name="T12" fmla="*/ 681 w 683"/>
                              <a:gd name="T13" fmla="*/ 3 h 140"/>
                              <a:gd name="T14" fmla="*/ 679 w 683"/>
                              <a:gd name="T15" fmla="*/ 2 h 140"/>
                              <a:gd name="T16" fmla="*/ 679 w 683"/>
                              <a:gd name="T17" fmla="*/ 138 h 140"/>
                              <a:gd name="T18" fmla="*/ 681 w 683"/>
                              <a:gd name="T19" fmla="*/ 136 h 140"/>
                              <a:gd name="T20" fmla="*/ 2 w 683"/>
                              <a:gd name="T21" fmla="*/ 136 h 140"/>
                              <a:gd name="T22" fmla="*/ 3 w 683"/>
                              <a:gd name="T23" fmla="*/ 138 h 140"/>
                              <a:gd name="T24" fmla="*/ 3 w 683"/>
                              <a:gd name="T25" fmla="*/ 2 h 140"/>
                              <a:gd name="T26" fmla="*/ 2 w 683"/>
                              <a:gd name="T27" fmla="*/ 3 h 140"/>
                              <a:gd name="T28" fmla="*/ 0 w 683"/>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40">
                                <a:moveTo>
                                  <a:pt x="0" y="0"/>
                                </a:moveTo>
                                <a:lnTo>
                                  <a:pt x="0" y="140"/>
                                </a:lnTo>
                                <a:lnTo>
                                  <a:pt x="683" y="140"/>
                                </a:lnTo>
                                <a:lnTo>
                                  <a:pt x="683" y="0"/>
                                </a:lnTo>
                                <a:lnTo>
                                  <a:pt x="0" y="0"/>
                                </a:lnTo>
                                <a:lnTo>
                                  <a:pt x="2" y="3"/>
                                </a:lnTo>
                                <a:lnTo>
                                  <a:pt x="681" y="3"/>
                                </a:lnTo>
                                <a:lnTo>
                                  <a:pt x="679" y="2"/>
                                </a:lnTo>
                                <a:lnTo>
                                  <a:pt x="679" y="138"/>
                                </a:lnTo>
                                <a:lnTo>
                                  <a:pt x="681" y="136"/>
                                </a:lnTo>
                                <a:lnTo>
                                  <a:pt x="2" y="136"/>
                                </a:lnTo>
                                <a:lnTo>
                                  <a:pt x="3" y="138"/>
                                </a:lnTo>
                                <a:lnTo>
                                  <a:pt x="3"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57" name="Rectangle 39"/>
                        <wps:cNvSpPr>
                          <a:spLocks noChangeArrowheads="1"/>
                        </wps:cNvSpPr>
                        <wps:spPr bwMode="auto">
                          <a:xfrm>
                            <a:off x="2881313" y="1984375"/>
                            <a:ext cx="144303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58" name="Freeform 40"/>
                        <wps:cNvSpPr>
                          <a:spLocks/>
                        </wps:cNvSpPr>
                        <wps:spPr bwMode="auto">
                          <a:xfrm>
                            <a:off x="2878138" y="1981200"/>
                            <a:ext cx="1446213" cy="222250"/>
                          </a:xfrm>
                          <a:custGeom>
                            <a:avLst/>
                            <a:gdLst>
                              <a:gd name="T0" fmla="*/ 0 w 911"/>
                              <a:gd name="T1" fmla="*/ 0 h 140"/>
                              <a:gd name="T2" fmla="*/ 0 w 911"/>
                              <a:gd name="T3" fmla="*/ 140 h 140"/>
                              <a:gd name="T4" fmla="*/ 911 w 911"/>
                              <a:gd name="T5" fmla="*/ 140 h 140"/>
                              <a:gd name="T6" fmla="*/ 911 w 911"/>
                              <a:gd name="T7" fmla="*/ 0 h 140"/>
                              <a:gd name="T8" fmla="*/ 0 w 911"/>
                              <a:gd name="T9" fmla="*/ 0 h 140"/>
                              <a:gd name="T10" fmla="*/ 2 w 911"/>
                              <a:gd name="T11" fmla="*/ 3 h 140"/>
                              <a:gd name="T12" fmla="*/ 909 w 911"/>
                              <a:gd name="T13" fmla="*/ 3 h 140"/>
                              <a:gd name="T14" fmla="*/ 907 w 911"/>
                              <a:gd name="T15" fmla="*/ 2 h 140"/>
                              <a:gd name="T16" fmla="*/ 907 w 911"/>
                              <a:gd name="T17" fmla="*/ 138 h 140"/>
                              <a:gd name="T18" fmla="*/ 909 w 911"/>
                              <a:gd name="T19" fmla="*/ 136 h 140"/>
                              <a:gd name="T20" fmla="*/ 2 w 911"/>
                              <a:gd name="T21" fmla="*/ 136 h 140"/>
                              <a:gd name="T22" fmla="*/ 4 w 911"/>
                              <a:gd name="T23" fmla="*/ 138 h 140"/>
                              <a:gd name="T24" fmla="*/ 4 w 911"/>
                              <a:gd name="T25" fmla="*/ 2 h 140"/>
                              <a:gd name="T26" fmla="*/ 2 w 911"/>
                              <a:gd name="T27" fmla="*/ 3 h 140"/>
                              <a:gd name="T28" fmla="*/ 0 w 911"/>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140">
                                <a:moveTo>
                                  <a:pt x="0" y="0"/>
                                </a:moveTo>
                                <a:lnTo>
                                  <a:pt x="0" y="140"/>
                                </a:lnTo>
                                <a:lnTo>
                                  <a:pt x="911" y="140"/>
                                </a:lnTo>
                                <a:lnTo>
                                  <a:pt x="911" y="0"/>
                                </a:lnTo>
                                <a:lnTo>
                                  <a:pt x="0" y="0"/>
                                </a:lnTo>
                                <a:lnTo>
                                  <a:pt x="2" y="3"/>
                                </a:lnTo>
                                <a:lnTo>
                                  <a:pt x="909" y="3"/>
                                </a:lnTo>
                                <a:lnTo>
                                  <a:pt x="907" y="2"/>
                                </a:lnTo>
                                <a:lnTo>
                                  <a:pt x="907" y="138"/>
                                </a:lnTo>
                                <a:lnTo>
                                  <a:pt x="909" y="136"/>
                                </a:lnTo>
                                <a:lnTo>
                                  <a:pt x="2" y="136"/>
                                </a:lnTo>
                                <a:lnTo>
                                  <a:pt x="4" y="138"/>
                                </a:lnTo>
                                <a:lnTo>
                                  <a:pt x="4" y="2"/>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59" name="Rectangle 41"/>
                        <wps:cNvSpPr>
                          <a:spLocks noChangeArrowheads="1"/>
                        </wps:cNvSpPr>
                        <wps:spPr bwMode="auto">
                          <a:xfrm>
                            <a:off x="2914650" y="19843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0" name="Rectangle 42"/>
                        <wps:cNvSpPr>
                          <a:spLocks noChangeArrowheads="1"/>
                        </wps:cNvSpPr>
                        <wps:spPr bwMode="auto">
                          <a:xfrm>
                            <a:off x="4281488" y="1984375"/>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1" name="Rectangle 43"/>
                        <wps:cNvSpPr>
                          <a:spLocks noChangeArrowheads="1"/>
                        </wps:cNvSpPr>
                        <wps:spPr bwMode="auto">
                          <a:xfrm>
                            <a:off x="3060700" y="2343150"/>
                            <a:ext cx="1081088" cy="21907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2" name="Freeform 44"/>
                        <wps:cNvSpPr>
                          <a:spLocks/>
                        </wps:cNvSpPr>
                        <wps:spPr bwMode="auto">
                          <a:xfrm>
                            <a:off x="3057525" y="2339975"/>
                            <a:ext cx="1084263" cy="222250"/>
                          </a:xfrm>
                          <a:custGeom>
                            <a:avLst/>
                            <a:gdLst>
                              <a:gd name="T0" fmla="*/ 0 w 683"/>
                              <a:gd name="T1" fmla="*/ 0 h 140"/>
                              <a:gd name="T2" fmla="*/ 0 w 683"/>
                              <a:gd name="T3" fmla="*/ 140 h 140"/>
                              <a:gd name="T4" fmla="*/ 683 w 683"/>
                              <a:gd name="T5" fmla="*/ 140 h 140"/>
                              <a:gd name="T6" fmla="*/ 683 w 683"/>
                              <a:gd name="T7" fmla="*/ 0 h 140"/>
                              <a:gd name="T8" fmla="*/ 0 w 683"/>
                              <a:gd name="T9" fmla="*/ 0 h 140"/>
                              <a:gd name="T10" fmla="*/ 2 w 683"/>
                              <a:gd name="T11" fmla="*/ 4 h 140"/>
                              <a:gd name="T12" fmla="*/ 681 w 683"/>
                              <a:gd name="T13" fmla="*/ 4 h 140"/>
                              <a:gd name="T14" fmla="*/ 679 w 683"/>
                              <a:gd name="T15" fmla="*/ 2 h 140"/>
                              <a:gd name="T16" fmla="*/ 679 w 683"/>
                              <a:gd name="T17" fmla="*/ 138 h 140"/>
                              <a:gd name="T18" fmla="*/ 681 w 683"/>
                              <a:gd name="T19" fmla="*/ 136 h 140"/>
                              <a:gd name="T20" fmla="*/ 2 w 683"/>
                              <a:gd name="T21" fmla="*/ 136 h 140"/>
                              <a:gd name="T22" fmla="*/ 4 w 683"/>
                              <a:gd name="T23" fmla="*/ 138 h 140"/>
                              <a:gd name="T24" fmla="*/ 4 w 683"/>
                              <a:gd name="T25" fmla="*/ 2 h 140"/>
                              <a:gd name="T26" fmla="*/ 2 w 683"/>
                              <a:gd name="T27" fmla="*/ 4 h 140"/>
                              <a:gd name="T28" fmla="*/ 0 w 683"/>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140">
                                <a:moveTo>
                                  <a:pt x="0" y="0"/>
                                </a:moveTo>
                                <a:lnTo>
                                  <a:pt x="0" y="140"/>
                                </a:lnTo>
                                <a:lnTo>
                                  <a:pt x="683" y="140"/>
                                </a:lnTo>
                                <a:lnTo>
                                  <a:pt x="683" y="0"/>
                                </a:lnTo>
                                <a:lnTo>
                                  <a:pt x="0" y="0"/>
                                </a:lnTo>
                                <a:lnTo>
                                  <a:pt x="2" y="4"/>
                                </a:lnTo>
                                <a:lnTo>
                                  <a:pt x="681" y="4"/>
                                </a:lnTo>
                                <a:lnTo>
                                  <a:pt x="679" y="2"/>
                                </a:lnTo>
                                <a:lnTo>
                                  <a:pt x="679" y="138"/>
                                </a:lnTo>
                                <a:lnTo>
                                  <a:pt x="681" y="136"/>
                                </a:lnTo>
                                <a:lnTo>
                                  <a:pt x="2" y="136"/>
                                </a:lnTo>
                                <a:lnTo>
                                  <a:pt x="4" y="138"/>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63" name="Rectangle 45"/>
                        <wps:cNvSpPr>
                          <a:spLocks noChangeArrowheads="1"/>
                        </wps:cNvSpPr>
                        <wps:spPr bwMode="auto">
                          <a:xfrm>
                            <a:off x="3094038"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4" name="Rectangle 46"/>
                        <wps:cNvSpPr>
                          <a:spLocks noChangeArrowheads="1"/>
                        </wps:cNvSpPr>
                        <wps:spPr bwMode="auto">
                          <a:xfrm>
                            <a:off x="4102100" y="2343150"/>
                            <a:ext cx="6350" cy="2159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5" name="Rectangle 47"/>
                        <wps:cNvSpPr>
                          <a:spLocks noChangeArrowheads="1"/>
                        </wps:cNvSpPr>
                        <wps:spPr bwMode="auto">
                          <a:xfrm>
                            <a:off x="3600450" y="2200275"/>
                            <a:ext cx="4763" cy="100013"/>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66" name="Freeform 48"/>
                        <wps:cNvSpPr>
                          <a:spLocks/>
                        </wps:cNvSpPr>
                        <wps:spPr bwMode="auto">
                          <a:xfrm>
                            <a:off x="3575050" y="2286000"/>
                            <a:ext cx="52388" cy="53975"/>
                          </a:xfrm>
                          <a:custGeom>
                            <a:avLst/>
                            <a:gdLst>
                              <a:gd name="T0" fmla="*/ 0 w 33"/>
                              <a:gd name="T1" fmla="*/ 0 h 34"/>
                              <a:gd name="T2" fmla="*/ 18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8"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67" name="Freeform 49"/>
                        <wps:cNvSpPr>
                          <a:spLocks/>
                        </wps:cNvSpPr>
                        <wps:spPr bwMode="auto">
                          <a:xfrm>
                            <a:off x="719138" y="2559050"/>
                            <a:ext cx="2884488" cy="146050"/>
                          </a:xfrm>
                          <a:custGeom>
                            <a:avLst/>
                            <a:gdLst>
                              <a:gd name="T0" fmla="*/ 0 w 1817"/>
                              <a:gd name="T1" fmla="*/ 0 h 92"/>
                              <a:gd name="T2" fmla="*/ 0 w 1817"/>
                              <a:gd name="T3" fmla="*/ 92 h 92"/>
                              <a:gd name="T4" fmla="*/ 1817 w 1817"/>
                              <a:gd name="T5" fmla="*/ 92 h 92"/>
                              <a:gd name="T6" fmla="*/ 1817 w 1817"/>
                              <a:gd name="T7" fmla="*/ 0 h 92"/>
                              <a:gd name="T8" fmla="*/ 1813 w 1817"/>
                              <a:gd name="T9" fmla="*/ 0 h 92"/>
                              <a:gd name="T10" fmla="*/ 1813 w 1817"/>
                              <a:gd name="T11" fmla="*/ 91 h 92"/>
                              <a:gd name="T12" fmla="*/ 1815 w 1817"/>
                              <a:gd name="T13" fmla="*/ 89 h 92"/>
                              <a:gd name="T14" fmla="*/ 2 w 1817"/>
                              <a:gd name="T15" fmla="*/ 89 h 92"/>
                              <a:gd name="T16" fmla="*/ 4 w 1817"/>
                              <a:gd name="T17" fmla="*/ 91 h 92"/>
                              <a:gd name="T18" fmla="*/ 4 w 1817"/>
                              <a:gd name="T19" fmla="*/ 0 h 92"/>
                              <a:gd name="T20" fmla="*/ 0 w 1817"/>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7" h="92">
                                <a:moveTo>
                                  <a:pt x="0" y="0"/>
                                </a:moveTo>
                                <a:lnTo>
                                  <a:pt x="0" y="92"/>
                                </a:lnTo>
                                <a:lnTo>
                                  <a:pt x="1817" y="92"/>
                                </a:lnTo>
                                <a:lnTo>
                                  <a:pt x="1817" y="0"/>
                                </a:lnTo>
                                <a:lnTo>
                                  <a:pt x="1813" y="0"/>
                                </a:lnTo>
                                <a:lnTo>
                                  <a:pt x="1813" y="91"/>
                                </a:lnTo>
                                <a:lnTo>
                                  <a:pt x="1815" y="89"/>
                                </a:lnTo>
                                <a:lnTo>
                                  <a:pt x="2" y="89"/>
                                </a:lnTo>
                                <a:lnTo>
                                  <a:pt x="4" y="91"/>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68" name="Freeform 50"/>
                        <wps:cNvSpPr>
                          <a:spLocks/>
                        </wps:cNvSpPr>
                        <wps:spPr bwMode="auto">
                          <a:xfrm>
                            <a:off x="1263650" y="1511300"/>
                            <a:ext cx="901700" cy="430213"/>
                          </a:xfrm>
                          <a:custGeom>
                            <a:avLst/>
                            <a:gdLst>
                              <a:gd name="T0" fmla="*/ 568 w 568"/>
                              <a:gd name="T1" fmla="*/ 271 h 271"/>
                              <a:gd name="T2" fmla="*/ 568 w 568"/>
                              <a:gd name="T3" fmla="*/ 0 h 271"/>
                              <a:gd name="T4" fmla="*/ 0 w 568"/>
                              <a:gd name="T5" fmla="*/ 0 h 271"/>
                              <a:gd name="T6" fmla="*/ 0 w 568"/>
                              <a:gd name="T7" fmla="*/ 4 h 271"/>
                              <a:gd name="T8" fmla="*/ 566 w 568"/>
                              <a:gd name="T9" fmla="*/ 4 h 271"/>
                              <a:gd name="T10" fmla="*/ 564 w 568"/>
                              <a:gd name="T11" fmla="*/ 2 h 271"/>
                              <a:gd name="T12" fmla="*/ 564 w 568"/>
                              <a:gd name="T13" fmla="*/ 271 h 271"/>
                              <a:gd name="T14" fmla="*/ 568 w 568"/>
                              <a:gd name="T15" fmla="*/ 271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8" h="271">
                                <a:moveTo>
                                  <a:pt x="568" y="271"/>
                                </a:moveTo>
                                <a:lnTo>
                                  <a:pt x="568" y="0"/>
                                </a:lnTo>
                                <a:lnTo>
                                  <a:pt x="0" y="0"/>
                                </a:lnTo>
                                <a:lnTo>
                                  <a:pt x="0" y="4"/>
                                </a:lnTo>
                                <a:lnTo>
                                  <a:pt x="566" y="4"/>
                                </a:lnTo>
                                <a:lnTo>
                                  <a:pt x="564" y="2"/>
                                </a:lnTo>
                                <a:lnTo>
                                  <a:pt x="564" y="271"/>
                                </a:lnTo>
                                <a:lnTo>
                                  <a:pt x="568" y="271"/>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69" name="Freeform 51"/>
                        <wps:cNvSpPr>
                          <a:spLocks/>
                        </wps:cNvSpPr>
                        <wps:spPr bwMode="auto">
                          <a:xfrm>
                            <a:off x="2135188" y="1925638"/>
                            <a:ext cx="50800" cy="52388"/>
                          </a:xfrm>
                          <a:custGeom>
                            <a:avLst/>
                            <a:gdLst>
                              <a:gd name="T0" fmla="*/ 0 w 32"/>
                              <a:gd name="T1" fmla="*/ 0 h 33"/>
                              <a:gd name="T2" fmla="*/ 17 w 32"/>
                              <a:gd name="T3" fmla="*/ 33 h 33"/>
                              <a:gd name="T4" fmla="*/ 32 w 32"/>
                              <a:gd name="T5" fmla="*/ 0 h 33"/>
                              <a:gd name="T6" fmla="*/ 0 w 32"/>
                              <a:gd name="T7" fmla="*/ 0 h 33"/>
                            </a:gdLst>
                            <a:ahLst/>
                            <a:cxnLst>
                              <a:cxn ang="0">
                                <a:pos x="T0" y="T1"/>
                              </a:cxn>
                              <a:cxn ang="0">
                                <a:pos x="T2" y="T3"/>
                              </a:cxn>
                              <a:cxn ang="0">
                                <a:pos x="T4" y="T5"/>
                              </a:cxn>
                              <a:cxn ang="0">
                                <a:pos x="T6" y="T7"/>
                              </a:cxn>
                            </a:cxnLst>
                            <a:rect l="0" t="0" r="r" b="b"/>
                            <a:pathLst>
                              <a:path w="32" h="33">
                                <a:moveTo>
                                  <a:pt x="0" y="0"/>
                                </a:moveTo>
                                <a:lnTo>
                                  <a:pt x="17" y="33"/>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70" name="Rectangle 52"/>
                        <wps:cNvSpPr>
                          <a:spLocks noChangeArrowheads="1"/>
                        </wps:cNvSpPr>
                        <wps:spPr bwMode="auto">
                          <a:xfrm>
                            <a:off x="2881313" y="1190625"/>
                            <a:ext cx="1443038" cy="220663"/>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71" name="Freeform 53"/>
                        <wps:cNvSpPr>
                          <a:spLocks/>
                        </wps:cNvSpPr>
                        <wps:spPr bwMode="auto">
                          <a:xfrm>
                            <a:off x="2878138" y="1189038"/>
                            <a:ext cx="1446213" cy="222250"/>
                          </a:xfrm>
                          <a:custGeom>
                            <a:avLst/>
                            <a:gdLst>
                              <a:gd name="T0" fmla="*/ 0 w 911"/>
                              <a:gd name="T1" fmla="*/ 0 h 140"/>
                              <a:gd name="T2" fmla="*/ 0 w 911"/>
                              <a:gd name="T3" fmla="*/ 140 h 140"/>
                              <a:gd name="T4" fmla="*/ 911 w 911"/>
                              <a:gd name="T5" fmla="*/ 140 h 140"/>
                              <a:gd name="T6" fmla="*/ 911 w 911"/>
                              <a:gd name="T7" fmla="*/ 0 h 140"/>
                              <a:gd name="T8" fmla="*/ 0 w 911"/>
                              <a:gd name="T9" fmla="*/ 0 h 140"/>
                              <a:gd name="T10" fmla="*/ 2 w 911"/>
                              <a:gd name="T11" fmla="*/ 3 h 140"/>
                              <a:gd name="T12" fmla="*/ 909 w 911"/>
                              <a:gd name="T13" fmla="*/ 3 h 140"/>
                              <a:gd name="T14" fmla="*/ 907 w 911"/>
                              <a:gd name="T15" fmla="*/ 1 h 140"/>
                              <a:gd name="T16" fmla="*/ 907 w 911"/>
                              <a:gd name="T17" fmla="*/ 138 h 140"/>
                              <a:gd name="T18" fmla="*/ 909 w 911"/>
                              <a:gd name="T19" fmla="*/ 136 h 140"/>
                              <a:gd name="T20" fmla="*/ 2 w 911"/>
                              <a:gd name="T21" fmla="*/ 136 h 140"/>
                              <a:gd name="T22" fmla="*/ 4 w 911"/>
                              <a:gd name="T23" fmla="*/ 138 h 140"/>
                              <a:gd name="T24" fmla="*/ 4 w 911"/>
                              <a:gd name="T25" fmla="*/ 1 h 140"/>
                              <a:gd name="T26" fmla="*/ 2 w 911"/>
                              <a:gd name="T27" fmla="*/ 3 h 140"/>
                              <a:gd name="T28" fmla="*/ 0 w 911"/>
                              <a:gd name="T2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140">
                                <a:moveTo>
                                  <a:pt x="0" y="0"/>
                                </a:moveTo>
                                <a:lnTo>
                                  <a:pt x="0" y="140"/>
                                </a:lnTo>
                                <a:lnTo>
                                  <a:pt x="911" y="140"/>
                                </a:lnTo>
                                <a:lnTo>
                                  <a:pt x="911" y="0"/>
                                </a:lnTo>
                                <a:lnTo>
                                  <a:pt x="0" y="0"/>
                                </a:lnTo>
                                <a:lnTo>
                                  <a:pt x="2" y="3"/>
                                </a:lnTo>
                                <a:lnTo>
                                  <a:pt x="909" y="3"/>
                                </a:lnTo>
                                <a:lnTo>
                                  <a:pt x="907" y="1"/>
                                </a:lnTo>
                                <a:lnTo>
                                  <a:pt x="907" y="138"/>
                                </a:lnTo>
                                <a:lnTo>
                                  <a:pt x="909" y="136"/>
                                </a:lnTo>
                                <a:lnTo>
                                  <a:pt x="2" y="136"/>
                                </a:lnTo>
                                <a:lnTo>
                                  <a:pt x="4" y="138"/>
                                </a:lnTo>
                                <a:lnTo>
                                  <a:pt x="4" y="1"/>
                                </a:lnTo>
                                <a:lnTo>
                                  <a:pt x="2" y="3"/>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72" name="Rectangle 54"/>
                        <wps:cNvSpPr>
                          <a:spLocks noChangeArrowheads="1"/>
                        </wps:cNvSpPr>
                        <wps:spPr bwMode="auto">
                          <a:xfrm>
                            <a:off x="3600450" y="1408113"/>
                            <a:ext cx="4763" cy="533400"/>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73" name="Freeform 55"/>
                        <wps:cNvSpPr>
                          <a:spLocks/>
                        </wps:cNvSpPr>
                        <wps:spPr bwMode="auto">
                          <a:xfrm>
                            <a:off x="3575050" y="1925638"/>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274" name="Rectangle 57"/>
                        <wps:cNvSpPr>
                          <a:spLocks noChangeArrowheads="1"/>
                        </wps:cNvSpPr>
                        <wps:spPr bwMode="auto">
                          <a:xfrm>
                            <a:off x="1854076" y="2038173"/>
                            <a:ext cx="6184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104ABF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wps:txbx>
                        <wps:bodyPr vert="horz" wrap="none" lIns="0" tIns="0" rIns="0" bIns="0" numCol="1" anchor="t" anchorCtr="0" compatLnSpc="1">
                          <a:prstTxWarp prst="textNoShape">
                            <a:avLst/>
                          </a:prstTxWarp>
                          <a:spAutoFit/>
                        </wps:bodyPr>
                      </wps:wsp>
                      <wps:wsp>
                        <wps:cNvPr id="2275" name="Rectangle 58"/>
                        <wps:cNvSpPr>
                          <a:spLocks noChangeArrowheads="1"/>
                        </wps:cNvSpPr>
                        <wps:spPr bwMode="auto">
                          <a:xfrm>
                            <a:off x="1760420" y="414302"/>
                            <a:ext cx="8045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6E2F7E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wps:txbx>
                        <wps:bodyPr vert="horz" wrap="none" lIns="0" tIns="0" rIns="0" bIns="0" numCol="1" anchor="t" anchorCtr="0" compatLnSpc="1">
                          <a:prstTxWarp prst="textNoShape">
                            <a:avLst/>
                          </a:prstTxWarp>
                          <a:spAutoFit/>
                        </wps:bodyPr>
                      </wps:wsp>
                      <wps:wsp>
                        <wps:cNvPr id="2276" name="Rectangle 59"/>
                        <wps:cNvSpPr>
                          <a:spLocks noChangeArrowheads="1"/>
                        </wps:cNvSpPr>
                        <wps:spPr bwMode="auto">
                          <a:xfrm>
                            <a:off x="1946144" y="55558"/>
                            <a:ext cx="434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5857D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wps:txbx>
                        <wps:bodyPr vert="horz" wrap="none" lIns="0" tIns="0" rIns="0" bIns="0" numCol="1" anchor="t" anchorCtr="0" compatLnSpc="1">
                          <a:prstTxWarp prst="textNoShape">
                            <a:avLst/>
                          </a:prstTxWarp>
                          <a:spAutoFit/>
                        </wps:bodyPr>
                      </wps:wsp>
                      <wps:wsp>
                        <wps:cNvPr id="2277" name="Rectangle 60"/>
                        <wps:cNvSpPr>
                          <a:spLocks noChangeArrowheads="1"/>
                        </wps:cNvSpPr>
                        <wps:spPr bwMode="auto">
                          <a:xfrm>
                            <a:off x="1912810" y="990514"/>
                            <a:ext cx="50609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A705EA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lt; A?</w:t>
                              </w:r>
                            </w:p>
                          </w:txbxContent>
                        </wps:txbx>
                        <wps:bodyPr vert="horz" wrap="none" lIns="0" tIns="0" rIns="0" bIns="0" numCol="1" anchor="t" anchorCtr="0" compatLnSpc="1">
                          <a:prstTxWarp prst="textNoShape">
                            <a:avLst/>
                          </a:prstTxWarp>
                          <a:spAutoFit/>
                        </wps:bodyPr>
                      </wps:wsp>
                      <wps:wsp>
                        <wps:cNvPr id="2278" name="Rectangle 61"/>
                        <wps:cNvSpPr>
                          <a:spLocks noChangeArrowheads="1"/>
                        </wps:cNvSpPr>
                        <wps:spPr bwMode="auto">
                          <a:xfrm>
                            <a:off x="1476276" y="877812"/>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A029933"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279" name="Rectangle 62"/>
                        <wps:cNvSpPr>
                          <a:spLocks noChangeArrowheads="1"/>
                        </wps:cNvSpPr>
                        <wps:spPr bwMode="auto">
                          <a:xfrm>
                            <a:off x="2628724" y="877812"/>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E47C06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280" name="Rectangle 63"/>
                        <wps:cNvSpPr>
                          <a:spLocks noChangeArrowheads="1"/>
                        </wps:cNvSpPr>
                        <wps:spPr bwMode="auto">
                          <a:xfrm>
                            <a:off x="1263565" y="1379419"/>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779853B"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281" name="Rectangle 64"/>
                        <wps:cNvSpPr>
                          <a:spLocks noChangeArrowheads="1"/>
                        </wps:cNvSpPr>
                        <wps:spPr bwMode="auto">
                          <a:xfrm>
                            <a:off x="974660" y="1703240"/>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8FEBE7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282" name="Rectangle 65"/>
                        <wps:cNvSpPr>
                          <a:spLocks noChangeArrowheads="1"/>
                        </wps:cNvSpPr>
                        <wps:spPr bwMode="auto">
                          <a:xfrm>
                            <a:off x="274620" y="1458787"/>
                            <a:ext cx="310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3534582"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wps:txbx>
                        <wps:bodyPr vert="horz" wrap="none" lIns="0" tIns="0" rIns="0" bIns="0" numCol="1" anchor="t" anchorCtr="0" compatLnSpc="1">
                          <a:prstTxWarp prst="textNoShape">
                            <a:avLst/>
                          </a:prstTxWarp>
                          <a:spAutoFit/>
                        </wps:bodyPr>
                      </wps:wsp>
                      <wps:wsp>
                        <wps:cNvPr id="2283" name="Rectangle 66"/>
                        <wps:cNvSpPr>
                          <a:spLocks noChangeArrowheads="1"/>
                        </wps:cNvSpPr>
                        <wps:spPr bwMode="auto">
                          <a:xfrm>
                            <a:off x="612734" y="1465136"/>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839583F"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wps:txbx>
                        <wps:bodyPr vert="horz" wrap="none" lIns="0" tIns="0" rIns="0" bIns="0" numCol="1" anchor="t" anchorCtr="0" compatLnSpc="1">
                          <a:prstTxWarp prst="textNoShape">
                            <a:avLst/>
                          </a:prstTxWarp>
                          <a:spAutoFit/>
                        </wps:bodyPr>
                      </wps:wsp>
                      <wps:wsp>
                        <wps:cNvPr id="2284" name="Rectangle 67"/>
                        <wps:cNvSpPr>
                          <a:spLocks noChangeArrowheads="1"/>
                        </wps:cNvSpPr>
                        <wps:spPr bwMode="auto">
                          <a:xfrm>
                            <a:off x="977834" y="1458787"/>
                            <a:ext cx="2292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F682D6"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wps:txbx>
                        <wps:bodyPr vert="horz" wrap="none" lIns="0" tIns="0" rIns="0" bIns="0" numCol="1" anchor="t" anchorCtr="0" compatLnSpc="1">
                          <a:prstTxWarp prst="textNoShape">
                            <a:avLst/>
                          </a:prstTxWarp>
                          <a:spAutoFit/>
                        </wps:bodyPr>
                      </wps:wsp>
                      <wps:wsp>
                        <wps:cNvPr id="2285" name="Rectangle 68"/>
                        <wps:cNvSpPr>
                          <a:spLocks noChangeArrowheads="1"/>
                        </wps:cNvSpPr>
                        <wps:spPr bwMode="auto">
                          <a:xfrm>
                            <a:off x="3189074" y="1242905"/>
                            <a:ext cx="6470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6E5366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high = Chigh </w:t>
                              </w:r>
                            </w:p>
                          </w:txbxContent>
                        </wps:txbx>
                        <wps:bodyPr vert="horz" wrap="none" lIns="0" tIns="0" rIns="0" bIns="0" numCol="1" anchor="t" anchorCtr="0" compatLnSpc="1">
                          <a:prstTxWarp prst="textNoShape">
                            <a:avLst/>
                          </a:prstTxWarp>
                          <a:spAutoFit/>
                        </wps:bodyPr>
                      </wps:wsp>
                      <wps:wsp>
                        <wps:cNvPr id="2286" name="Rectangle 69"/>
                        <wps:cNvSpPr>
                          <a:spLocks noChangeArrowheads="1"/>
                        </wps:cNvSpPr>
                        <wps:spPr bwMode="auto">
                          <a:xfrm>
                            <a:off x="3862129" y="1242905"/>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35C501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2287" name="Rectangle 70"/>
                        <wps:cNvSpPr>
                          <a:spLocks noChangeArrowheads="1"/>
                        </wps:cNvSpPr>
                        <wps:spPr bwMode="auto">
                          <a:xfrm>
                            <a:off x="3916100" y="1242905"/>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01F0BA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A</w:t>
                              </w:r>
                            </w:p>
                          </w:txbxContent>
                        </wps:txbx>
                        <wps:bodyPr vert="horz" wrap="none" lIns="0" tIns="0" rIns="0" bIns="0" numCol="1" anchor="t" anchorCtr="0" compatLnSpc="1">
                          <a:prstTxWarp prst="textNoShape">
                            <a:avLst/>
                          </a:prstTxWarp>
                          <a:spAutoFit/>
                        </wps:bodyPr>
                      </wps:wsp>
                      <wps:wsp>
                        <wps:cNvPr id="2288" name="Rectangle 71"/>
                        <wps:cNvSpPr>
                          <a:spLocks noChangeArrowheads="1"/>
                        </wps:cNvSpPr>
                        <wps:spPr bwMode="auto">
                          <a:xfrm>
                            <a:off x="204774" y="2031824"/>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961739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wps:txbx>
                        <wps:bodyPr vert="horz" wrap="none" lIns="0" tIns="0" rIns="0" bIns="0" numCol="1" anchor="t" anchorCtr="0" compatLnSpc="1">
                          <a:prstTxWarp prst="textNoShape">
                            <a:avLst/>
                          </a:prstTxWarp>
                          <a:spAutoFit/>
                        </wps:bodyPr>
                      </wps:wsp>
                      <wps:wsp>
                        <wps:cNvPr id="2289" name="Rectangle 72"/>
                        <wps:cNvSpPr>
                          <a:spLocks noChangeArrowheads="1"/>
                        </wps:cNvSpPr>
                        <wps:spPr bwMode="auto">
                          <a:xfrm>
                            <a:off x="392087" y="2031824"/>
                            <a:ext cx="852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15E8A70"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EXCHANGE</w:t>
                              </w:r>
                            </w:p>
                          </w:txbxContent>
                        </wps:txbx>
                        <wps:bodyPr vert="horz" wrap="none" lIns="0" tIns="0" rIns="0" bIns="0" numCol="1" anchor="t" anchorCtr="0" compatLnSpc="1">
                          <a:prstTxWarp prst="textNoShape">
                            <a:avLst/>
                          </a:prstTxWarp>
                          <a:spAutoFit/>
                        </wps:bodyPr>
                      </wps:wsp>
                      <wps:wsp>
                        <wps:cNvPr id="2290" name="Rectangle 73"/>
                        <wps:cNvSpPr>
                          <a:spLocks noChangeArrowheads="1"/>
                        </wps:cNvSpPr>
                        <wps:spPr bwMode="auto">
                          <a:xfrm>
                            <a:off x="3090656" y="2031824"/>
                            <a:ext cx="1612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81151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wps:txbx>
                        <wps:bodyPr vert="horz" wrap="none" lIns="0" tIns="0" rIns="0" bIns="0" numCol="1" anchor="t" anchorCtr="0" compatLnSpc="1">
                          <a:prstTxWarp prst="textNoShape">
                            <a:avLst/>
                          </a:prstTxWarp>
                          <a:spAutoFit/>
                        </wps:bodyPr>
                      </wps:wsp>
                      <wps:wsp>
                        <wps:cNvPr id="2291" name="Rectangle 74"/>
                        <wps:cNvSpPr>
                          <a:spLocks noChangeArrowheads="1"/>
                        </wps:cNvSpPr>
                        <wps:spPr bwMode="auto">
                          <a:xfrm>
                            <a:off x="3279555" y="2031824"/>
                            <a:ext cx="6223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DF9A81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w:t>
                              </w:r>
                            </w:p>
                          </w:txbxContent>
                        </wps:txbx>
                        <wps:bodyPr vert="horz" wrap="none" lIns="0" tIns="0" rIns="0" bIns="0" numCol="1" anchor="t" anchorCtr="0" compatLnSpc="1">
                          <a:prstTxWarp prst="textNoShape">
                            <a:avLst/>
                          </a:prstTxWarp>
                          <a:spAutoFit/>
                        </wps:bodyPr>
                      </wps:wsp>
                      <wps:wsp>
                        <wps:cNvPr id="2292" name="Rectangle 75"/>
                        <wps:cNvSpPr>
                          <a:spLocks noChangeArrowheads="1"/>
                        </wps:cNvSpPr>
                        <wps:spPr bwMode="auto">
                          <a:xfrm>
                            <a:off x="3343051" y="2031824"/>
                            <a:ext cx="76835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47C47E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PS_EXCHANGE</w:t>
                              </w:r>
                            </w:p>
                          </w:txbxContent>
                        </wps:txbx>
                        <wps:bodyPr vert="horz" wrap="none" lIns="0" tIns="0" rIns="0" bIns="0" numCol="1" anchor="t" anchorCtr="0" compatLnSpc="1">
                          <a:prstTxWarp prst="textNoShape">
                            <a:avLst/>
                          </a:prstTxWarp>
                          <a:spAutoFit/>
                        </wps:bodyPr>
                      </wps:wsp>
                      <wps:wsp>
                        <wps:cNvPr id="2293" name="Rectangle 76"/>
                        <wps:cNvSpPr>
                          <a:spLocks noChangeArrowheads="1"/>
                        </wps:cNvSpPr>
                        <wps:spPr bwMode="auto">
                          <a:xfrm>
                            <a:off x="463519" y="2392156"/>
                            <a:ext cx="5251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8F600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wps:txbx>
                        <wps:bodyPr vert="horz" wrap="none" lIns="0" tIns="0" rIns="0" bIns="0" numCol="1" anchor="t" anchorCtr="0" compatLnSpc="1">
                          <a:prstTxWarp prst="textNoShape">
                            <a:avLst/>
                          </a:prstTxWarp>
                          <a:spAutoFit/>
                        </wps:bodyPr>
                      </wps:wsp>
                      <wps:wsp>
                        <wps:cNvPr id="2294" name="Rectangle 77"/>
                        <wps:cNvSpPr>
                          <a:spLocks noChangeArrowheads="1"/>
                        </wps:cNvSpPr>
                        <wps:spPr bwMode="auto">
                          <a:xfrm>
                            <a:off x="3341464" y="2392156"/>
                            <a:ext cx="5251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915FC1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wps:txbx>
                        <wps:bodyPr vert="horz" wrap="none" lIns="0" tIns="0" rIns="0" bIns="0" numCol="1" anchor="t" anchorCtr="0" compatLnSpc="1">
                          <a:prstTxWarp prst="textNoShape">
                            <a:avLst/>
                          </a:prstTxWarp>
                          <a:spAutoFit/>
                        </wps:bodyPr>
                      </wps:wsp>
                      <wps:wsp>
                        <wps:cNvPr id="2295" name="Rectangle 78"/>
                        <wps:cNvSpPr>
                          <a:spLocks noChangeArrowheads="1"/>
                        </wps:cNvSpPr>
                        <wps:spPr bwMode="auto">
                          <a:xfrm>
                            <a:off x="1958844" y="2933446"/>
                            <a:ext cx="4070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791B9E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wps:txbx>
                        <wps:bodyPr vert="horz" wrap="none" lIns="0" tIns="0" rIns="0" bIns="0" numCol="1" anchor="t" anchorCtr="0" compatLnSpc="1">
                          <a:prstTxWarp prst="textNoShape">
                            <a:avLst/>
                          </a:prstTxWarp>
                          <a:spAutoFit/>
                        </wps:bodyPr>
                      </wps:wsp>
                      <wps:wsp>
                        <wps:cNvPr id="2296" name="Rectangle 79"/>
                        <wps:cNvSpPr>
                          <a:spLocks noChangeArrowheads="1"/>
                        </wps:cNvSpPr>
                        <wps:spPr bwMode="auto">
                          <a:xfrm>
                            <a:off x="69845" y="3479499"/>
                            <a:ext cx="425132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38DC8BD" w14:textId="77777777" w:rsidR="00306BE6" w:rsidRDefault="00306BE6" w:rsidP="00B413D0">
                              <w:pPr>
                                <w:pStyle w:val="FigureNoTitle"/>
                                <w:spacing w:before="0" w:after="0"/>
                              </w:pPr>
                              <w:bookmarkStart w:id="1391" w:name="_Toc524617842"/>
                              <w:r w:rsidRPr="00B413D0">
                                <w:t>Figure G.2 – Decoding an MPS or an LPS in the software-conventions decoder</w:t>
                              </w:r>
                              <w:bookmarkEnd w:id="1391"/>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5F30660" id="グループ化 81" o:spid="_x0000_s3032" style="position:absolute;left:0;text-align:left;margin-left:0;margin-top:1.75pt;width:341.25pt;height:285.75pt;z-index:251670528;mso-position-horizontal:center;mso-position-horizontal-relative:margin;mso-position-vertical-relative:text;mso-width-relative:margin;mso-height-relative:margin" coordsize="43338,36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">
                <v:rect id="AutoShape 3" o:spid="_x0000_s3033" style="position:absolute;width:43338;height:36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LIsIA&#10;AADdAAAADwAAAGRycy9kb3ducmV2LnhtbERPy4rCMBTdC/MP4Q64kTHVhUjHKIMwWAZBrI/1pbm2&#10;xeamNpm2/r0RBM/ucF6cxao3lWipcaVlBZNxBII4s7rkXMHx8Ps1B+E8ssbKMim4k4PV8mOwwFjb&#10;jvfUpj4XoYRdjAoK7+tYSpcVZNCNbU0ctIttDPpAm1zqBrtQbio5jaKZNFhyWCiwpnVB2TX9Nwq6&#10;bNeeD9uN3I3OieVbclunpz+lhp/9zzcIT71/m1/pRCuYBsDzTX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4siwgAAAN0AAAAPAAAAAAAAAAAAAAAAAJgCAABkcnMvZG93&#10;bnJldi54bWxQSwUGAAAAAAQABAD1AAAAhwMAAAAA&#10;" filled="f" stroked="f">
                  <o:lock v:ext="edit" aspectratio="t" text="t"/>
                </v:rect>
                <v:rect id="Rectangle 5" o:spid="_x0000_s3034" style="position:absolute;left:7223;top:18224;width:63;height:1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DscA&#10;AADdAAAADwAAAGRycy9kb3ducmV2LnhtbESPQWsCMRSE7wX/Q3hCbzXbqMVujaJCoReh2h7q7bl5&#10;3V3cvKxJqqu/vikIPQ4z8w0znXe2ESfyoXas4XGQgSAunKm51PD58fowAREissHGMWm4UID5rHc3&#10;xdy4M2/otI2lSBAOOWqoYmxzKUNRkcUwcC1x8r6dtxiT9KU0Hs8JbhupsuxJWqw5LVTY0qqi4rD9&#10;sRqWz5Pl8X3E6+tmv6Pd1/4wVj7T+r7fLV5AROrif/jWfjMalFJD+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TrA7HAAAA3QAAAA8AAAAAAAAAAAAAAAAAmAIAAGRy&#10;cy9kb3ducmV2LnhtbFBLBQYAAAAABAAEAPUAAACMAwAAAAA=&#10;" fillcolor="black" stroked="f"/>
                <v:shape id="Freeform 6" o:spid="_x0000_s3035" style="position:absolute;left:6969;top:19256;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t6MQA&#10;AADdAAAADwAAAGRycy9kb3ducmV2LnhtbESPUUvDQBCE3wX/w7GCb2bTWLXEXosUBKFQMAp93ea2&#10;l9DcXshd0/jvvYLg4zAz3zDL9eQ6NfIQWi8aZlkOiqX2phWr4fvr/WEBKkQSQ50X1vDDAdar25sl&#10;lcZf5JPHKlqVIBJK0tDE2JeIoW7YUch8z5K8ox8cxSQHi2agS4K7Dos8f0ZHraSFhnreNFyfqrPT&#10;cHiU0O3QPp32Bme4r15Ge9xqfX83vb2CijzF//Bf+8NoKIpiDtc36Qng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T7ejEAAAA3QAAAA8AAAAAAAAAAAAAAAAAmAIAAGRycy9k&#10;b3ducmV2LnhtbFBLBQYAAAAABAAEAPUAAACJAwAAAAA=&#10;" path="m,l18,33,33,,,xe" fillcolor="black" strokeweight="0">
                  <v:path arrowok="t" o:connecttype="custom" o:connectlocs="0,0;28575,52388;52388,0;0,0" o:connectangles="0,0,0,0"/>
                </v:shape>
                <v:rect id="Rectangle 7" o:spid="_x0000_s3036" style="position:absolute;left:16240;top:3619;width:10811;height:2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rQ8UA&#10;AADdAAAADwAAAGRycy9kb3ducmV2LnhtbESPT4vCMBTE7wt+h/AEb2tidy1ajSILguDuwT/g9dE8&#10;22LzUpuo9dtvFhY8DjPzG2a+7Gwt7tT6yrGG0VCBIM6dqbjQcDys3ycgfEA2WDsmDU/ysFz03uaY&#10;GffgHd33oRARwj5DDWUITSalz0uy6IeuIY7e2bUWQ5RtIU2Ljwi3tUyUSqXFiuNCiQ19lZRf9jer&#10;AdNPc/05f3wftrcUp0Wn1uOT0nrQ71YzEIG68Ar/tzdGQ5IkY/h7E5+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dOtDxQAAAN0AAAAPAAAAAAAAAAAAAAAAAJgCAABkcnMv&#10;ZG93bnJldi54bWxQSwUGAAAAAAQABAD1AAAAigMAAAAA&#10;" stroked="f"/>
                <v:shape id="Freeform 8" o:spid="_x0000_s3037" style="position:absolute;left:16208;top:3587;width:10843;height:2239;visibility:visible;mso-wrap-style:square;v-text-anchor:top" coordsize="683,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a8IA&#10;AADdAAAADwAAAGRycy9kb3ducmV2LnhtbESP3YrCMBCF7xd8hzCCd2tqLsrSNcpSVBQE0foAQzPb&#10;lm0mpYm1vr0RhL08nJ+Ps1yPthUD9b5xrGExT0AQl840XGm4FtvPLxA+IBtsHZOGB3lYryYfS8yM&#10;u/OZhkuoRBxhn6GGOoQuk9KXNVn0c9cRR+/X9RZDlH0lTY/3OG5bqZIklRYbjoQaO8prKv8uNxsh&#10;oTnvjvvUlCdSaPPisDHjQevZdPz5BhFoDP/hd3tvNCilUni9i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GkFrwgAAAN0AAAAPAAAAAAAAAAAAAAAAAJgCAABkcnMvZG93&#10;bnJldi54bWxQSwUGAAAAAAQABAD1AAAAhwMAAAAA&#10;" path="m,l,141r683,l683,,,,2,4r679,l679,2r,137l681,137,2,137r1,2l3,2,2,4,,xe" fillcolor="black" stroked="f">
                  <v:path arrowok="t" o:connecttype="custom" o:connectlocs="0,0;0,223838;1084263,223838;1084263,0;0,0;3175,6350;1081088,6350;1077913,3175;1077913,220663;1081088,217488;3175,217488;4763,220663;4763,3175;3175,6350;0,0" o:connectangles="0,0,0,0,0,0,0,0,0,0,0,0,0,0,0"/>
                </v:shape>
                <v:rect id="Rectangle 9" o:spid="_x0000_s3038" style="position:absolute;left:21590;top:2190;width:6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DccA&#10;AADdAAAADwAAAGRycy9kb3ducmV2LnhtbESPQWsCMRSE7wX/Q3hCbzXboNZujaJCoReh2h7q7bl5&#10;3V3cvKxJqqu/vikIPQ4z8w0znXe2ESfyoXas4XGQgSAunKm51PD58fowAREissHGMWm4UID5rHc3&#10;xdy4M2/otI2lSBAOOWqoYmxzKUNRkcUwcC1x8r6dtxiT9KU0Hs8JbhupsmwsLdacFipsaVVRcdj+&#10;WA3L58ny+D7k9XWz39Hua38YKZ9pfd/vFi8gInXxP3xrvxkNSqkn+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oqg3HAAAA3QAAAA8AAAAAAAAAAAAAAAAAmAIAAGRy&#10;cy9kb3ducmV2LnhtbFBLBQYAAAAABAAEAPUAAACMAwAAAAA=&#10;" fillcolor="black" stroked="f"/>
                <v:shape id="Freeform 10" o:spid="_x0000_s3039" style="position:absolute;left:21383;top:3079;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XCMMA&#10;AADdAAAADwAAAGRycy9kb3ducmV2LnhtbERPXWvCMBR9F/wP4Qq+yEwtKKMzyiYIgsLQDbbHS3Jt&#10;w5qbrom1+uvNw2CPh/O9XPeuFh21wXpWMJtmIIi1N5ZLBZ8f26dnECEiG6w9k4IbBVivhoMlFsZf&#10;+UjdKZYihXAoUEEVY1NIGXRFDsPUN8SJO/vWYUywLaVp8ZrCXS3zLFtIh5ZTQ4UNbSrSP6eLU9Dp&#10;PZ7v84n/0u8Xu/vWbwf72ys1HvWvLyAi9fFf/OfeGQV5nqe56U16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cXCMMAAADdAAAADwAAAAAAAAAAAAAAAACYAgAAZHJzL2Rv&#10;d25yZXYueG1sUEsFBgAAAAAEAAQA9QAAAIgDAAAAAA==&#10;" path="m,l15,32,32,,,xe" fillcolor="black" strokeweight="0">
                  <v:path arrowok="t" o:connecttype="custom" o:connectlocs="0,0;23813,50800;50800,0;0,0" o:connectangles="0,0,0,0"/>
                </v:shape>
                <v:shape id="Freeform 11" o:spid="_x0000_s3040" style="position:absolute;left:16240;top:7350;width:10779;height:6270;visibility:visible;mso-wrap-style:square;v-text-anchor:top" coordsize="67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oucUA&#10;AADdAAAADwAAAGRycy9kb3ducmV2LnhtbESPQWvCQBSE7wX/w/IEb3VjDrZGVxFtQeihmMb7M/vM&#10;BrNvQ3aNsb++Wyj0OMzMN8xqM9hG9NT52rGC2TQBQVw6XXOloPh6f34F4QOyxsYxKXiQh8169LTC&#10;TLs7H6nPQyUihH2GCkwIbSalLw1Z9FPXEkfv4jqLIcqukrrDe4TbRqZJMpcWa44LBlvaGSqv+c0q&#10;6F+Gpvi4LT6/z4ino9kV+yR/U2oyHrZLEIGG8B/+ax+0gjRNF/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6i5xQAAAN0AAAAPAAAAAAAAAAAAAAAAAJgCAABkcnMv&#10;ZG93bnJldi54bWxQSwUGAAAAAAQABAD1AAAAigMAAAAA&#10;" path="m339,l,197,339,395,679,197,339,xe" stroked="f">
                  <v:path arrowok="t" o:connecttype="custom" o:connectlocs="538163,0;0,312738;538163,627063;1077913,312738;538163,0" o:connectangles="0,0,0,0,0"/>
                </v:shape>
                <v:shape id="Freeform 12" o:spid="_x0000_s3041" style="position:absolute;left:16208;top:7318;width:10843;height:6334;visibility:visible;mso-wrap-style:square;v-text-anchor:top" coordsize="683,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9csIA&#10;AADdAAAADwAAAGRycy9kb3ducmV2LnhtbERPzWoCMRC+F/oOYQq9FM261iKrUUpBkNJD1T7AuBmz&#10;wWSyJFG3b98chB4/vv/levBOXCkmG1jBZFyBIG6DtmwU/Bw2ozmIlJE1usCk4JcSrFePD0tsdLjx&#10;jq77bEQJ4dSggi7nvpEytR15TOPQExfuFKLHXGA0Uke8lXDvZF1Vb9Kj5dLQYU8fHbXn/cUrcDsz&#10;Mcfv6uvT2W0wr3FmX3im1PPT8L4AkWnI/+K7e6sV1PW07C9vyhO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71ywgAAAN0AAAAPAAAAAAAAAAAAAAAAAJgCAABkcnMvZG93&#10;bnJldi54bWxQSwUGAAAAAAQABAD1AAAAhwMAAAAA&#10;" path="m341,l,199,341,399,683,199,341,r-2,3l679,201r,-4l339,395r4,l3,197r,4l343,3r-4,l341,xe" fillcolor="black" stroked="f">
                  <v:path arrowok="t" o:connecttype="custom" o:connectlocs="541338,0;0,315913;541338,633413;1084263,315913;541338,0;538163,4763;1077913,319088;1077913,312738;538163,627063;544513,627063;4763,312738;4763,319088;544513,4763;538163,4763;541338,0" o:connectangles="0,0,0,0,0,0,0,0,0,0,0,0,0,0,0"/>
                </v:shape>
                <v:rect id="Rectangle 13" o:spid="_x0000_s3042" style="position:absolute;left:21590;top:5730;width:63;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QBP8cA&#10;AADdAAAADwAAAGRycy9kb3ducmV2LnhtbESPT2sCMRTE7wW/Q3iCt5p124quRqkFwUuh/jno7bl5&#10;7i5uXrZJ1G0/fSMUPA4z8xtmOm9NLa7kfGVZwaCfgCDOra64ULDbLp9HIHxA1lhbJgU/5GE+6zxN&#10;MdP2xmu6bkIhIoR9hgrKEJpMSp+XZND3bUMcvZN1BkOUrpDa4S3CTS3TJBlKgxXHhRIb+igpP28u&#10;RsFiPFp8f73y5+/6eKDD/nh+S12iVK/bvk9ABGrDI/zfXmkFafoyg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UAT/HAAAA3QAAAA8AAAAAAAAAAAAAAAAAmAIAAGRy&#10;cy9kb3ducmV2LnhtbFBLBQYAAAAABAAEAPUAAACMAwAAAAA=&#10;" fillcolor="black" stroked="f"/>
                <v:shape id="Freeform 14" o:spid="_x0000_s3043" style="position:absolute;left:21383;top:6762;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8NsUA&#10;AADdAAAADwAAAGRycy9kb3ducmV2LnhtbESPQWvCQBSE74L/YXmCN910rUFTN0EUaU9C1fb8yL4m&#10;odm3Ibtq/PfdQqHHYWa+YTbFYFtxo943jjU8zRMQxKUzDVcaLufDbAXCB2SDrWPS8CAPRT4ebTAz&#10;7s7vdDuFSkQI+ww11CF0mZS+rMmin7uOOHpfrrcYouwraXq8R7htpUqSVFpsOC7U2NGupvL7dLUa&#10;lsM6vbSv6nNt5PPHYi+P6W5/1Xo6GbYvIAIN4T/8134zGpRaKPh9E5+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bw2xQAAAN0AAAAPAAAAAAAAAAAAAAAAAJgCAABkcnMv&#10;ZG93bnJldi54bWxQSwUGAAAAAAQABAD1AAAAigMAAAAA&#10;" path="m,l15,33,32,,,xe" fillcolor="black" strokeweight="0">
                  <v:path arrowok="t" o:connecttype="custom" o:connectlocs="0,0;23813,52388;50800,0;0,0" o:connectangles="0,0,0,0"/>
                </v:shape>
                <v:shape id="Freeform 15" o:spid="_x0000_s3044" style="position:absolute;left:16240;top:28829;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rFcUA&#10;AADdAAAADwAAAGRycy9kb3ducmV2LnhtbESPT4vCMBTE78J+h/CEva2pVUSqUWTBRTz4p+rB26N5&#10;tsXmpTZRu99+Iyx4HGbmN8x03ppKPKhxpWUF/V4EgjizuuRcwfGw/BqDcB5ZY2WZFPySg/nsozPF&#10;RNsn7+mR+lwECLsEFRTe14mULivIoOvZmjh4F9sY9EE2udQNPgPcVDKOopE0WHJYKLCm74Kya3o3&#10;CvzqfNr8cDZ05mBOrHm93bmbUp/ddjEB4an17/B/e6UVxPFgAK834Qn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asVxQAAAN0AAAAPAAAAAAAAAAAAAAAAAJgCAABkcnMv&#10;ZG93bnJldi54bWxQSwUGAAAAAAQABAD1AAAAigMAAAAA&#10;" path="m67,l53,2,42,6,19,21,5,42,1,55,,69,1,82,5,94r14,23l42,130r11,4l67,136r545,l625,134r11,-4l660,117,673,94r4,-12l679,69,677,55,673,42,660,21,636,6,625,2,612,,67,xe" stroked="f">
                  <v:path arrowok="t" o:connecttype="custom" o:connectlocs="106363,0;84138,3175;66675,9525;30163,33338;7938,66675;1588,87313;0,109538;1588,130175;7938,149225;30163,185738;66675,206375;84138,212725;106363,215900;971550,215900;992188,212725;1009650,206375;1047750,185738;1068388,149225;1074738,130175;1077913,109538;1074738,87313;1068388,66675;1047750,33338;1009650,9525;992188,3175;971550,0;106363,0" o:connectangles="0,0,0,0,0,0,0,0,0,0,0,0,0,0,0,0,0,0,0,0,0,0,0,0,0,0,0"/>
                </v:shape>
                <v:shape id="Freeform 16" o:spid="_x0000_s3045" style="position:absolute;left:16208;top:28797;width:10843;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TC3cQA&#10;AADdAAAADwAAAGRycy9kb3ducmV2LnhtbESPwWrDMBBE74X+g9hCb41cN4TUjRJKoJBrbF9yW6yt&#10;5dhauZLiuH9fFQI5DjPzhtnsZjuIiXzoHCt4XWQgiBunO24V1NXXyxpEiMgaB8ek4JcC7LaPDxss&#10;tLvykaYytiJBOBSowMQ4FlKGxpDFsHAjcfK+nbcYk/St1B6vCW4HmWfZSlrsOC0YHGlvqOnLi1Vw&#10;bPr89G5Nea4PP3U11ed+9JVSz0/z5weISHO8h2/tg1aQ529L+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0wt3EAAAA3QAAAA8AAAAAAAAAAAAAAAAAmAIAAGRycy9k&#10;b3ducmV2LnhtbFBLBQYAAAAABAAEAPUAAACJAwAAAAA=&#10;" path="m69,l55,2,44,6,19,21,5,44,2,57,,71,2,84,5,96r14,25l44,134r11,4l69,140r545,l627,138r11,-4l663,121,677,96r4,-12l683,71,681,57,677,44,663,21,638,6,627,2,614,,69,r,4l614,4r13,2l638,9r-1,l660,25r13,21l673,44r4,13l679,71r-2,13l673,96r,-2l660,117r-23,13l638,130r-11,4l614,136r-545,l55,134,44,130r2,l23,117,9,94r,2l5,84,3,71,5,57,9,44r,2l23,25,46,9r-2,l55,6,69,4,69,xe" fillcolor="black" stroked="f">
                  <v:path arrowok="t" o:connecttype="custom" o:connectlocs="109538,0;87313,3175;69850,9525;30163,33338;7938,69850;3175,90488;0,112713;3175,133350;7938,152400;30163,192088;69850,212725;87313,219075;109538,222250;974725,222250;995363,219075;1012825,212725;1052513,192088;1074738,152400;1081088,133350;1084263,112713;1081088,90488;1074738,69850;1052513,33338;1012825,9525;995363,3175;974725,0;109538,0;109538,6350;974725,6350;995363,9525;1012825,14288;1011238,14288;1047750,39688;1068388,73025;1068388,69850;1074738,90488;1077913,112713;1074738,133350;1068388,152400;1068388,149225;1047750,185738;1011238,206375;1012825,206375;995363,212725;974725,215900;109538,215900;87313,212725;69850,206375;73025,206375;36513,185738;14288,149225;14288,152400;7938,133350;4763,112713;7938,90488;14288,69850;14288,73025;36513,39688;73025,14288;69850,14288;87313,9525;109538,6350;109538,0" o:connectangles="0,0,0,0,0,0,0,0,0,0,0,0,0,0,0,0,0,0,0,0,0,0,0,0,0,0,0,0,0,0,0,0,0,0,0,0,0,0,0,0,0,0,0,0,0,0,0,0,0,0,0,0,0,0,0,0,0,0,0,0,0,0,0"/>
                </v:shape>
                <v:shape id="Freeform 17" o:spid="_x0000_s3046" style="position:absolute;left:7191;top:10445;width:9049;height:1048;visibility:visible;mso-wrap-style:square;v-text-anchor:top" coordsize="57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scQA&#10;AADdAAAADwAAAGRycy9kb3ducmV2LnhtbESPQWvCQBSE74X+h+UVeqsbEysSXaUEYnvVVrw+ss9s&#10;MPs2ZDcx/fddQehxmJlvmM1usq0YqfeNYwXzWQKCuHK64VrBz3f5tgLhA7LG1jEp+CUPu+3z0wZz&#10;7W58oPEYahEh7HNUYELocil9Zciin7mOOHoX11sMUfa11D3eIty2Mk2SpbTYcFww2FFhqLoeB6ug&#10;LD/lvjgX7SJLT6dhOO/HzFilXl+mjzWIQFP4Dz/aX1pBmmbvcH8Tn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mP7HEAAAA3QAAAA8AAAAAAAAAAAAAAAAAmAIAAGRycy9k&#10;b3ducmV2LnhtbFBLBQYAAAAABAAEAPUAAACJAwAAAAA=&#10;" path="m4,66l4,2,2,4r568,l570,,,,,66r4,xe" fillcolor="black" stroked="f">
                  <v:path arrowok="t" o:connecttype="custom" o:connectlocs="6350,104775;6350,3175;3175,6350;904875,6350;904875,0;0,0;0,104775;6350,104775" o:connectangles="0,0,0,0,0,0,0,0"/>
                </v:shape>
                <v:shape id="Freeform 18" o:spid="_x0000_s3047" style="position:absolute;left:6969;top:11334;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A2cQA&#10;AADdAAAADwAAAGRycy9kb3ducmV2LnhtbESPUWvCQBCE3wv9D8cWfKsbI9qSekopFAoFwVjwdZtb&#10;L8HcXshdY/z3PUHwcZiZb5jVZnStGrgPjRcNs2kGiqXyphGr4Wf/+fwKKkQSQ60X1nDhAJv148OK&#10;CuPPsuOhjFYliISCNNQxdgViqGp2FKa+Y0ne0feOYpK9RdPTOcFdi3mWLdFRI2mhpo4/aq5O5Z/T&#10;8DuX0G7RLk4HgzM8lC+DPX5rPXka399ARR7jPXxrfxkNeT5fwvVNeg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UQNnEAAAA3QAAAA8AAAAAAAAAAAAAAAAAmAIAAGRycy9k&#10;b3ducmV2LnhtbFBLBQYAAAAABAAEAPUAAACJAwAAAAA=&#10;" path="m,l16,33,33,,,xe" fillcolor="black" strokeweight="0">
                  <v:path arrowok="t" o:connecttype="custom" o:connectlocs="0,0;25400,52388;52388,0;0,0" o:connectangles="0,0,0,0"/>
                </v:shape>
                <v:shape id="Freeform 19" o:spid="_x0000_s3048" style="position:absolute;left:27019;top:10445;width:9017;height:1048;visibility:visible;mso-wrap-style:square;v-text-anchor:top" coordsize="56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erAsIA&#10;AADdAAAADwAAAGRycy9kb3ducmV2LnhtbESPzYrCQBCE7wu+w9CCt3VihFWjo4ggeNmDGvDaZDo/&#10;mOkJmVbj2+8sLOyxqKqvqM1ucK16Uh8azwZm0wQUceFtw5WB/Hr8XIIKgmyx9UwG3hRgtx19bDCz&#10;/sVnel6kUhHCIUMDtUiXaR2KmhyGqe+Io1f63qFE2Vfa9viKcNfqNEm+tMOG40KNHR1qKu6XhzPw&#10;uK2kLENKZ27eN59bnX9LacxkPOzXoIQG+Q//tU/WQJrOF/D7Jj4Bv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6sCwgAAAN0AAAAPAAAAAAAAAAAAAAAAAJgCAABkcnMvZG93&#10;bnJldi54bWxQSwUGAAAAAAQABAD1AAAAhwMAAAAA&#10;" path="m568,66l568,,,,,4r566,l564,2r,64l568,66xe" fillcolor="black" stroked="f">
                  <v:path arrowok="t" o:connecttype="custom" o:connectlocs="901700,104775;901700,0;0,0;0,6350;898525,6350;895350,3175;895350,104775;901700,104775" o:connectangles="0,0,0,0,0,0,0,0"/>
                </v:shape>
                <v:shape id="Freeform 20" o:spid="_x0000_s3049" style="position:absolute;left:35750;top:11334;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xMMEA&#10;AADdAAAADwAAAGRycy9kb3ducmV2LnhtbERPTWvCQBC9F/oflhF6qxMj2hJdpQiFQkEwFrxOs+Mm&#10;mJ0N2TWm/757EDw+3vd6O7pWDdyHxouG2TQDxVJ504jV8HP8fH0HFSKJodYLa/jjANvN89OaCuNv&#10;cuChjFalEAkFaahj7ArEUNXsKEx9x5K4s+8dxQR7i6anWwp3LeZZtkRHjaSGmjre1VxdyqvT8DuX&#10;0O7RLi4ngzM8lW+DPX9r/TIZP1agIo/xIb67v4yGPJ+nuelNegK4+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HcTDBAAAA3QAAAA8AAAAAAAAAAAAAAAAAmAIAAGRycy9kb3du&#10;cmV2LnhtbFBLBQYAAAAABAAEAPUAAACGAwAAAAA=&#10;" path="m,l16,33,33,,,xe" fillcolor="black" strokeweight="0">
                  <v:path arrowok="t" o:connecttype="custom" o:connectlocs="0,0;25400,52388;52388,0;0,0" o:connectangles="0,0,0,0"/>
                </v:shape>
                <v:shape id="Freeform 21" o:spid="_x0000_s3050" style="position:absolute;left:16240;top:31;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c/8QA&#10;AADdAAAADwAAAGRycy9kb3ducmV2LnhtbESPT4vCMBTE78J+h/AWvGm6VWS3GmVZUMSD/z14ezTP&#10;tmzzUpuo9dsbQfA4zMxvmNGkMaW4Uu0Kywq+uhEI4tTqgjMF+9208w3CeWSNpWVScCcHk/FHa4SJ&#10;tjfe0HXrMxEg7BJUkHtfJVK6NCeDrmsr4uCdbG3QB1lnUtd4C3BTyjiKBtJgwWEhx4r+ckr/txej&#10;wM+Ph+WM074zO3NgzYvV2p2Van82v0MQnhr/Dr/ac60gjns/8HwTnoA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xnP/EAAAA3QAAAA8AAAAAAAAAAAAAAAAAmAIAAGRycy9k&#10;b3ducmV2LnhtbFBLBQYAAAAABAAEAPUAAACJAwAAAAA=&#10;" path="m67,l53,2,42,6,19,21,5,42,1,56,,69,1,82,5,94r14,23l42,130r11,4l67,136r545,l625,134r11,-4l660,117,673,94r4,-12l679,69,677,56,673,42,660,21,636,6,625,2,612,,67,xe" stroked="f">
                  <v:path arrowok="t" o:connecttype="custom" o:connectlocs="106363,0;84138,3175;66675,9525;30163,33338;7938,66675;1588,88900;0,109538;1588,130175;7938,149225;30163,185738;66675,206375;84138,212725;106363,215900;971550,215900;992188,212725;1009650,206375;1047750,185738;1068388,149225;1074738,130175;1077913,109538;1074738,88900;1068388,66675;1047750,33338;1009650,9525;992188,3175;971550,0;106363,0" o:connectangles="0,0,0,0,0,0,0,0,0,0,0,0,0,0,0,0,0,0,0,0,0,0,0,0,0,0,0"/>
                </v:shape>
                <v:shape id="Freeform 22" o:spid="_x0000_s3051" style="position:absolute;left:16208;width:10843;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3o8EA&#10;AADdAAAADwAAAGRycy9kb3ducmV2LnhtbERPz2vCMBS+C/sfwhvspqlliHZGkcHAq20v3h7Ns6lt&#10;Xrokq91/vxwGHj++3/vjbAcxkQ+dYwXrVQaCuHG641ZBXX0ttyBCRNY4OCYFvxTgeHhZ7LHQ7sEX&#10;msrYihTCoUAFJsaxkDI0hiyGlRuJE3dz3mJM0LdSe3ykcDvIPMs20mLHqcHgSJ+Gmr78sQouTZ9f&#10;d9aU9/r8XVdTfe9HXyn19jqfPkBEmuNT/O8+awV5/p72pzfpCc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Jt6PBAAAA3QAAAA8AAAAAAAAAAAAAAAAAmAIAAGRycy9kb3du&#10;cmV2LnhtbFBLBQYAAAAABAAEAPUAAACGAwAAAAA=&#10;" path="m69,l55,2,44,6,19,21,5,44,2,58,,71,2,84,5,96r14,25l44,134r11,4l69,140r545,l627,138r11,-4l663,121,677,96r4,-12l683,71,681,58,677,44,663,21,638,6,627,2,614,,69,r,4l614,4r13,2l638,10r-1,l660,25r13,21l673,44r4,14l679,71r-2,13l673,96r,-2l660,117r-23,14l638,131r-11,3l614,136r-545,l55,134,44,131r2,l23,117,9,94r,2l5,84,3,71,5,58,9,44r,2l23,25,46,10r-2,l55,6,69,4,69,xe" fillcolor="black" stroked="f">
                  <v:path arrowok="t" o:connecttype="custom" o:connectlocs="109538,0;87313,3175;69850,9525;30163,33338;7938,69850;3175,92075;0,112713;3175,133350;7938,152400;30163,192088;69850,212725;87313,219075;109538,222250;974725,222250;995363,219075;1012825,212725;1052513,192088;1074738,152400;1081088,133350;1084263,112713;1081088,92075;1074738,69850;1052513,33338;1012825,9525;995363,3175;974725,0;109538,0;109538,6350;974725,6350;995363,9525;1012825,15875;1011238,15875;1047750,39688;1068388,73025;1068388,69850;1074738,92075;1077913,112713;1074738,133350;1068388,152400;1068388,149225;1047750,185738;1011238,207963;1012825,207963;995363,212725;974725,215900;109538,215900;87313,212725;69850,207963;73025,207963;36513,185738;14288,149225;14288,152400;7938,133350;4763,112713;7938,92075;14288,69850;14288,73025;36513,39688;73025,15875;69850,15875;87313,9525;109538,6350;109538,0" o:connectangles="0,0,0,0,0,0,0,0,0,0,0,0,0,0,0,0,0,0,0,0,0,0,0,0,0,0,0,0,0,0,0,0,0,0,0,0,0,0,0,0,0,0,0,0,0,0,0,0,0,0,0,0,0,0,0,0,0,0,0,0,0,0,0"/>
                </v:shape>
                <v:rect id="Rectangle 23" o:spid="_x0000_s3052" style="position:absolute;left:21590;top:22002;width:63;height:6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yQsYA&#10;AADdAAAADwAAAGRycy9kb3ducmV2LnhtbESPQWsCMRSE74L/IbxCb5p10aKrUbRQ8CKo9aC35+Z1&#10;d3Hzsk2ibvvrG0HocZiZb5jZojW1uJHzlWUFg34Cgji3uuJCweHzozcG4QOyxtoyKfghD4t5tzPD&#10;TNs77+i2D4WIEPYZKihDaDIpfV6SQd+3DXH0vqwzGKJ0hdQO7xFuapkmyZs0WHFcKLGh95Lyy/5q&#10;FKwm49X3dsib3935RKfj+TJKXaLU60u7nIII1Ib/8LO91grSdDiA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JyQsYAAADdAAAADwAAAAAAAAAAAAAAAACYAgAAZHJz&#10;L2Rvd25yZXYueG1sUEsFBgAAAAAEAAQA9QAAAIsDAAAAAA==&#10;" fillcolor="black" stroked="f"/>
                <v:shape id="Freeform 24" o:spid="_x0000_s3053" style="position:absolute;left:21383;top:28241;width:508;height:556;visibility:visible;mso-wrap-style:square;v-text-anchor:top" coordsize="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3dNccA&#10;AADdAAAADwAAAGRycy9kb3ducmV2LnhtbESPQWvCQBSE74X+h+UJ3urGpRSNrtIWKkLFWquen9nX&#10;JDT7NmQ3mvrru0LB4zAz3zDTeWcrcaLGl441DAcJCOLMmZJzDbuvt4cRCB+QDVaOScMveZjP7u+m&#10;mBp35k86bUMuIoR9ihqKEOpUSp8VZNEPXE0cvW/XWAxRNrk0DZ4j3FZSJcmTtFhyXCiwpteCsp9t&#10;azVcNqvN+mVvVx+qHrftcbE4HN+V1v1e9zwBEagLt/B/e2k0KPWo4Po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93TXHAAAA3QAAAA8AAAAAAAAAAAAAAAAAmAIAAGRy&#10;cy9kb3ducmV2LnhtbFBLBQYAAAAABAAEAPUAAACMAwAAAAA=&#10;" path="m,l15,35,32,,,xe" fillcolor="black" strokeweight="0">
                  <v:path arrowok="t" o:connecttype="custom" o:connectlocs="0,0;23813,55563;50800,0;0,0" o:connectangles="0,0,0,0"/>
                </v:shape>
                <v:shape id="Freeform 25" o:spid="_x0000_s3054" style="position:absolute;left:1857;top:12001;width:10779;height:6318;visibility:visible;mso-wrap-style:square;v-text-anchor:top" coordsize="679,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hsUA&#10;AADdAAAADwAAAGRycy9kb3ducmV2LnhtbESPT2vCQBTE74V+h+UJXkQ3jX9JXaUIiujJKHh9Zl+T&#10;2OzbkF01fvtuQehxmJnfMPNlaypxp8aVlhV8DCIQxJnVJecKTsd1fwbCeWSNlWVS8CQHy8X72xwT&#10;bR98oHvqcxEg7BJUUHhfJ1K6rCCDbmBr4uB928agD7LJpW7wEeCmknEUTaTBksNCgTWtCsp+0ptR&#10;cJmc5ao33Y/ddad5t8nT7bmXKtXttF+fIDy1/j/8am+1gjgeDeH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n6GxQAAAN0AAAAPAAAAAAAAAAAAAAAAAJgCAABkcnMv&#10;ZG93bnJldi54bWxQSwUGAAAAAAQABAD1AAAAigMAAAAA&#10;" path="m340,l,200,340,398,679,200,340,xe" stroked="f">
                  <v:path arrowok="t" o:connecttype="custom" o:connectlocs="539750,0;0,317500;539750,631825;1077913,317500;539750,0" o:connectangles="0,0,0,0,0"/>
                </v:shape>
                <v:shape id="Freeform 26" o:spid="_x0000_s3055" style="position:absolute;left:1825;top:11969;width:10843;height:6366;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tw8UA&#10;AADdAAAADwAAAGRycy9kb3ducmV2LnhtbESPS4vCQBCE78L+h6EXvIhONgSVrKMsER9XHwePTaY3&#10;CWZ6QmaMyb/fWRA8FlX1FbXa9KYWHbWusqzgaxaBIM6trrhQcL3spksQziNrrC2TgoEcbNYfoxWm&#10;2j75RN3ZFyJA2KWooPS+SaV0eUkG3cw2xMH7ta1BH2RbSN3iM8BNLeMomkuDFYeFEhvKSsrv54dR&#10;cOi722NY7JOtOyTZfXEc5CTOlBp/9j/fIDz1/h1+tY9aQRwnCfy/C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K3DxQAAAN0AAAAPAAAAAAAAAAAAAAAAAJgCAABkcnMv&#10;ZG93bnJldi54bWxQSwUGAAAAAAQABAD1AAAAigMAAAAA&#10;" path="m342,l,202,342,401,683,202,342,r-2,4l679,204r,-4l340,398r4,l4,200r,4l344,4r-4,l342,xe" fillcolor="black" stroked="f">
                  <v:path arrowok="t" o:connecttype="custom" o:connectlocs="542925,0;0,320675;542925,636588;1084263,320675;542925,0;539750,6350;1077913,323850;1077913,317500;539750,631825;546100,631825;6350,317500;6350,323850;546100,6350;539750,6350;542925,0" o:connectangles="0,0,0,0,0,0,0,0,0,0,0,0,0,0,0"/>
                </v:shape>
                <v:rect id="Rectangle 27" o:spid="_x0000_s3056" style="position:absolute;left:1825;top:23431;width:1084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sO48YA&#10;AADdAAAADwAAAGRycy9kb3ducmV2LnhtbESPT2vCQBTE70K/w/IKveluUw1tmlVKQRCsB2Oh10f2&#10;5Q/Nvk2zq8Zv7xYEj8PM/IbJV6PtxIkG3zrW8DxTIIhLZ1quNXwf1tNXED4gG+wck4YLeVgtHyY5&#10;ZsadeU+nItQiQthnqKEJoc+k9GVDFv3M9cTRq9xgMUQ51NIMeI5w28lEqVRabDkuNNjTZ0Plb3G0&#10;GjCdm79d9fJ12B5TfKtHtV78KK2fHsePdxCBxnAP39oboyFJ5gv4f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sO48YAAADdAAAADwAAAAAAAAAAAAAAAACYAgAAZHJz&#10;L2Rvd25yZXYueG1sUEsFBgAAAAAEAAQA9QAAAIsDAAAAAA==&#10;" stroked="f"/>
                <v:shape id="Freeform 28" o:spid="_x0000_s3057" style="position:absolute;left:1793;top:23399;width:10875;height:2223;visibility:visible;mso-wrap-style:square;v-text-anchor:top" coordsize="685,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4O8UA&#10;AADdAAAADwAAAGRycy9kb3ducmV2LnhtbESPQWvCQBSE7wX/w/IKvdWNoUhNXSUIWsWTsbTXR/Y1&#10;SZt9G3e3Mf57Vyh4HGbmG2a+HEwrenK+saxgMk5AEJdWN1wp+Diun19B+ICssbVMCi7kYbkYPcwx&#10;0/bMB+qLUIkIYZ+hgjqELpPSlzUZ9GPbEUfv2zqDIUpXSe3wHOGmlWmSTKXBhuNCjR2taip/iz+j&#10;4Mv9nE7vl7xIJ7PPfLfpS097r9TT45C/gQg0hHv4v73VCtL0ZQq3N/EJ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Xg7xQAAAN0AAAAPAAAAAAAAAAAAAAAAAJgCAABkcnMv&#10;ZG93bnJldi54bWxQSwUGAAAAAAQABAD1AAAAigMAAAAA&#10;" path="m,l,140r685,l685,,,,2,4r681,l681,2r,136l683,136,2,136r2,2l4,2,2,4,,xe" fillcolor="black" stroked="f">
                  <v:path arrowok="t" o:connecttype="custom" o:connectlocs="0,0;0,222250;1087438,222250;1087438,0;0,0;3175,6350;1084263,6350;1081088,3175;1081088,219075;1084263,215900;3175,215900;6350,219075;6350,3175;3175,6350;0,0" o:connectangles="0,0,0,0,0,0,0,0,0,0,0,0,0,0,0"/>
                </v:shape>
                <v:rect id="Rectangle 29" o:spid="_x0000_s3058" style="position:absolute;left:2159;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dPrccA&#10;AADdAAAADwAAAGRycy9kb3ducmV2LnhtbESPT2sCMRTE7wW/Q3iF3mq2i1pdjaKFQi9C/XPQ23Pz&#10;3F3cvGyTVFc/fSMIPQ4z8xtmMmtNLc7kfGVZwVs3AUGcW11xoWC7+XwdgvABWWNtmRRcycNs2nma&#10;YKbthVd0XodCRAj7DBWUITSZlD4vyaDv2oY4ekfrDIYoXSG1w0uEm1qmSTKQBiuOCyU29FFSflr/&#10;GgWL0XDx893j5W112NN+dzj1U5co9fLczscgArXhP/xof2kFadp7h/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3T63HAAAA3QAAAA8AAAAAAAAAAAAAAAAAmAIAAGRy&#10;cy9kb3ducmV2LnhtbFBLBQYAAAAABAAEAPUAAACMAwAAAAA=&#10;" fillcolor="black" stroked="f"/>
                <v:rect id="Rectangle 30" o:spid="_x0000_s3059" style="position:absolute;left:12239;top:23431;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b38QA&#10;AADdAAAADwAAAGRycy9kb3ducmV2LnhtbERPy4rCMBTdD/gP4QruxtTiDFqNogOCm4HxsdDdtbm2&#10;xeamk0Stfv1kMeDycN7TeWtqcSPnK8sKBv0EBHFudcWFgv1u9T4C4QOyxtoyKXiQh/ms8zbFTNs7&#10;b+i2DYWIIewzVFCG0GRS+rwkg75vG+LIna0zGCJ0hdQO7zHc1DJNkk9psOLYUGJDXyXll+3VKFiO&#10;R8vfnyF/PzenIx0Pp8tH6hKlet12MQERqA0v8b97rRWk6TDOjW/iE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o29/EAAAA3QAAAA8AAAAAAAAAAAAAAAAAmAIAAGRycy9k&#10;b3ducmV2LnhtbFBLBQYAAAAABAAEAPUAAACJAwAAAAA=&#10;" fillcolor="black" stroked="f"/>
                <v:rect id="Rectangle 31" o:spid="_x0000_s3060" style="position:absolute;left:7223;top:22002;width:63;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R+RMcA&#10;AADdAAAADwAAAGRycy9kb3ducmV2LnhtbESPQWvCQBSE7wX/w/IKvdVNQyoaXcUIhV4KVXuot2f2&#10;mQSzb+PuVtP+ercgeBxm5htmtuhNK87kfGNZwcswAUFcWt1wpeBr+/Y8BuEDssbWMin4JQ+L+eBh&#10;hrm2F17TeRMqESHsc1RQh9DlUvqyJoN+aDvi6B2sMxiidJXUDi8RblqZJslIGmw4LtTY0aqm8rj5&#10;MQqKybg4fWb88bfe72j3vT++pi5R6umxX05BBOrDPXxrv2sFaZpN4P9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kfkTHAAAA3QAAAA8AAAAAAAAAAAAAAAAAmAIAAGRy&#10;cy9kb3ducmV2LnhtbFBLBQYAAAAABAAEAPUAAACMAwAAAAA=&#10;" fillcolor="black" stroked="f"/>
                <v:shape id="Freeform 32" o:spid="_x0000_s3061" style="position:absolute;left:6969;top:22860;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G4MIA&#10;AADdAAAADwAAAGRycy9kb3ducmV2LnhtbERPTWsCMRC9C/0PYQq9SE1cUGQ1Sim2WHpyleJx2Iyb&#10;xc0kbFJd/31zKHh8vO/VZnCduFIfW88aphMFgrj2puVGw/Hw8boAEROywc4zabhThM36abTC0vgb&#10;7+lapUbkEI4larAphVLKWFtyGCc+EGfu7HuHKcO+kabHWw53nSyUmkuHLecGi4HeLdWX6tdp2Iev&#10;cJhVNY+t+vaLn9NFnT+3Wr88D29LEImG9BD/u3dGQ1HM8v78Jj8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dwbgwgAAAN0AAAAPAAAAAAAAAAAAAAAAAJgCAABkcnMvZG93&#10;bnJldi54bWxQSwUGAAAAAAQABAD1AAAAhwMAAAAA&#10;" path="m,l18,34,33,,,xe" fillcolor="black" strokeweight="0">
                  <v:path arrowok="t" o:connecttype="custom" o:connectlocs="0,0;28575,53975;52388,0;0,0" o:connectangles="0,0,0,0"/>
                </v:shape>
                <v:rect id="Rectangle 33" o:spid="_x0000_s3062" style="position:absolute;left:31;top:19843;width:14431;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mePcUA&#10;AADdAAAADwAAAGRycy9kb3ducmV2LnhtbESPQWvCQBSE70L/w/IKvemuqYYaXaUUhEL1YCx4fWSf&#10;STD7Ns2umv57VxA8DjPzDbNY9bYRF+p87VjDeKRAEBfO1Fxq+N2vhx8gfEA22DgmDf/kYbV8GSww&#10;M+7KO7rkoRQRwj5DDVUIbSalLyqy6EeuJY7e0XUWQ5RdKU2H1wi3jUyUSqXFmuNChS19VVSc8rPV&#10;gOnE/G2P75v9zznFWdmr9fSgtH577T/nIAL14Rl+tL+NhiSZju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Z49xQAAAN0AAAAPAAAAAAAAAAAAAAAAAJgCAABkcnMv&#10;ZG93bnJldi54bWxQSwUGAAAAAAQABAD1AAAAigMAAAAA&#10;" stroked="f"/>
                <v:shape id="Freeform 34" o:spid="_x0000_s3063" style="position:absolute;top:19812;width:14462;height:2222;visibility:visible;mso-wrap-style:square;v-text-anchor:top" coordsize="91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HlcYA&#10;AADdAAAADwAAAGRycy9kb3ducmV2LnhtbESPQWsCMRSE7wX/Q3iFXkpNjLiU1ShiaevFQ7WIx8fm&#10;ubt087JsUnf77xtB8DjMzDfMYjW4RlyoC7VnA5OxAkFceFtzaeD78P7yCiJEZIuNZzLwRwFWy9HD&#10;AnPre/6iyz6WIkE45GigirHNpQxFRQ7D2LfEyTv7zmFMsiul7bBPcNdIrVQmHdacFipsaVNR8bP/&#10;dQbepkflpVIf013oT8+Hz0xvs8yYp8dhPQcRaYj38K29tQa0nmm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WHlcYAAADdAAAADwAAAAAAAAAAAAAAAACYAgAAZHJz&#10;L2Rvd25yZXYueG1sUEsFBgAAAAAEAAQA9QAAAIsDAAAAAA==&#10;" path="m,l,140r911,l911,,,,2,3r907,l907,2r,136l909,136,2,136r2,2l4,2,2,3,,xe" fillcolor="black" stroked="f">
                  <v:path arrowok="t" o:connecttype="custom" o:connectlocs="0,0;0,222250;1446213,222250;1446213,0;0,0;3175,4763;1443038,4763;1439863,3175;1439863,219075;1443038,215900;3175,215900;6350,219075;6350,3175;3175,4763;0,0" o:connectangles="0,0,0,0,0,0,0,0,0,0,0,0,0,0,0"/>
                </v:shape>
                <v:rect id="Rectangle 35" o:spid="_x0000_s3064" style="position:absolute;left:365;top:19843;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Xfc8cA&#10;AADdAAAADwAAAGRycy9kb3ducmV2LnhtbESPT2sCMRTE74V+h/AEbzXrWkVXo9SC0Euh/jno7bl5&#10;7i5uXrZJ1G0/fSMUPA4z8xtmtmhNLa7kfGVZQb+XgCDOra64ULDbrl7GIHxA1lhbJgU/5GExf36a&#10;Yabtjdd03YRCRAj7DBWUITSZlD4vyaDv2YY4eifrDIYoXSG1w1uEm1qmSTKSBiuOCyU29F5Sft5c&#10;jILlZLz8/nrlz9/18UCH/fE8TF2iVLfTvk1BBGrDI/zf/tAK0nQ4g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V33PHAAAA3QAAAA8AAAAAAAAAAAAAAAAAmAIAAGRy&#10;cy9kb3ducmV2LnhtbFBLBQYAAAAABAAEAPUAAACMAwAAAAA=&#10;" fillcolor="black" stroked="f"/>
                <v:rect id="Rectangle 36" o:spid="_x0000_s3065" style="position:absolute;left:14033;top:19843;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xHB8cA&#10;AADdAAAADwAAAGRycy9kb3ducmV2LnhtbESPT2sCMRTE74V+h/AKvdWsi4quRlFB6KXgnx7q7bl5&#10;7i5uXtYk1W0/vREEj8PM/IaZzFpTiws5X1lW0O0kIIhzqysuFHzvVh9DED4ga6wtk4I/8jCbvr5M&#10;MNP2yhu6bEMhIoR9hgrKEJpMSp+XZNB3bEMcvaN1BkOUrpDa4TXCTS3TJBlIgxXHhRIbWpaUn7a/&#10;RsFiNFyc1z3++t8c9rT/OZz6qUuUen9r52MQgdrwDD/an1pBmvZ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8RwfHAAAA3QAAAA8AAAAAAAAAAAAAAAAAmAIAAGRy&#10;cy9kb3ducmV2LnhtbFBLBQYAAAAABAAEAPUAAACMAwAAAAA=&#10;" fillcolor="black" stroked="f"/>
                <v:rect id="Rectangle 37" o:spid="_x0000_s3066" style="position:absolute;left:16240;top:19843;width:10811;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KYPsUA&#10;AADdAAAADwAAAGRycy9kb3ducmV2LnhtbESPT2vCQBTE74LfYXlCb7rb1IQaXaUUhEL14B/o9ZF9&#10;JqHZt2l21fTbu4LgcZiZ3zCLVW8bcaHO1441vE4UCOLCmZpLDcfDevwOwgdkg41j0vBPHlbL4WCB&#10;uXFX3tFlH0oRIexz1FCF0OZS+qIii37iWuLonVxnMUTZldJ0eI1w28hEqUxarDkuVNjSZ0XF7/5s&#10;NWA2NX/b09vm8H3OcFb2ap3+KK1fRv3HHESgPjzDj/aX0ZAkaQr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pg+xQAAAN0AAAAPAAAAAAAAAAAAAAAAAJgCAABkcnMv&#10;ZG93bnJldi54bWxQSwUGAAAAAAQABAD1AAAAigMAAAAA&#10;" stroked="f"/>
                <v:shape id="Freeform 38" o:spid="_x0000_s3067" style="position:absolute;left:16208;top:19812;width:10843;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UckcQA&#10;AADdAAAADwAAAGRycy9kb3ducmV2LnhtbESPwWrDMBBE74X+g9hCb41cQ0PiRgmlUMg1ti+5LdbG&#10;cmytXEl13L+PAoEch5l5w2x2sx3ERD50jhW8LzIQxI3THbcK6urnbQUiRGSNg2NS8E8Bdtvnpw0W&#10;2l34QFMZW5EgHApUYGIcCylDY8hiWLiROHkn5y3GJH0rtcdLgttB5lm2lBY7TgsGR/o21PTln1Vw&#10;aPr8uLamPNf737qa6nM/+kqp15f56xNEpDk+wvf2XivI848l3N6k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1HJHEAAAA3QAAAA8AAAAAAAAAAAAAAAAAmAIAAGRycy9k&#10;b3ducmV2LnhtbFBLBQYAAAAABAAEAPUAAACJAwAAAAA=&#10;" path="m,l,140r683,l683,,,,2,3r679,l679,2r,136l681,136,2,136r1,2l3,2,2,3,,xe" fillcolor="black" stroked="f">
                  <v:path arrowok="t" o:connecttype="custom" o:connectlocs="0,0;0,222250;1084263,222250;1084263,0;0,0;3175,4763;1081088,4763;1077913,3175;1077913,219075;1081088,215900;3175,215900;4763,219075;4763,3175;3175,4763;0,0" o:connectangles="0,0,0,0,0,0,0,0,0,0,0,0,0,0,0"/>
                </v:shape>
                <v:rect id="Rectangle 39" o:spid="_x0000_s3068" style="position:absolute;left:28813;top:19843;width:14430;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j0sYA&#10;AADdAAAADwAAAGRycy9kb3ducmV2LnhtbESPQWvCQBSE7wX/w/IEb3XXVNMas4oUBKHtoVro9ZF9&#10;JsHs25jdaPz33UKhx2FmvmHyzWAbcaXO1441zKYKBHHhTM2lhq/j7vEFhA/IBhvHpOFOHjbr0UOO&#10;mXE3/qTrIZQiQthnqKEKoc2k9EVFFv3UtcTRO7nOYoiyK6Xp8BbhtpGJUqm0WHNcqLCl14qK86G3&#10;GjCdm8vH6en9+NanuCwHtVt8K60n42G7AhFoCP/hv/beaEiSxTP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yj0sYAAADdAAAADwAAAAAAAAAAAAAAAACYAgAAZHJz&#10;L2Rvd25yZXYueG1sUEsFBgAAAAAEAAQA9QAAAIsDAAAAAA==&#10;" stroked="f"/>
                <v:shape id="Freeform 40" o:spid="_x0000_s3069" style="position:absolute;left:28781;top:19812;width:14462;height:2222;visibility:visible;mso-wrap-style:square;v-text-anchor:top" coordsize="91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2wf8MA&#10;AADdAAAADwAAAGRycy9kb3ducmV2LnhtbERPy2rCQBTdF/yH4RbcFJ1ppEFSR5GKj00XjUVcXjK3&#10;SWjmTsiMJv69sxBcHs57sRpsI67U+dqxhvepAkFcOFNzqeH3uJ3MQfiAbLBxTBpu5GG1HL0sMDOu&#10;5x+65qEUMYR9hhqqENpMSl9UZNFPXUscuT/XWQwRdqU0HfYx3DYyUSqVFmuODRW29FVR8Z9frIbN&#10;7KScVGo3+/b9+e24T5NDmmo9fh3WnyACDeEpfrgPRkOSfMS58U1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2wf8MAAADdAAAADwAAAAAAAAAAAAAAAACYAgAAZHJzL2Rv&#10;d25yZXYueG1sUEsFBgAAAAAEAAQA9QAAAIgDAAAAAA==&#10;" path="m,l,140r911,l911,,,,2,3r907,l907,2r,136l909,136,2,136r2,2l4,2,2,3,,xe" fillcolor="black" stroked="f">
                  <v:path arrowok="t" o:connecttype="custom" o:connectlocs="0,0;0,222250;1446213,222250;1446213,0;0,0;3175,4763;1443038,4763;1439863,3175;1439863,219075;1443038,215900;3175,215900;6350,219075;6350,3175;3175,4763;0,0" o:connectangles="0,0,0,0,0,0,0,0,0,0,0,0,0,0,0"/>
                </v:shape>
                <v:rect id="Rectangle 41" o:spid="_x0000_s3070" style="position:absolute;left:29146;top:19843;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3omccA&#10;AADdAAAADwAAAGRycy9kb3ducmV2LnhtbESPT2sCMRTE70K/Q3iF3jTbpRZdjVILBS+C/w56e26e&#10;u4ubl22S6uqnbwTB4zAzv2HG09bU4kzOV5YVvPcSEMS51RUXCrabn+4AhA/IGmvLpOBKHqaTl84Y&#10;M20vvKLzOhQiQthnqKAMocmk9HlJBn3PNsTRO1pnMETpCqkdXiLc1DJNkk9psOK4UGJD3yXlp/Wf&#10;UTAbDma/yw9e3FaHPe13h1M/dYlSb6/t1whEoDY8w4/2XCtI0/4Q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96JnHAAAA3QAAAA8AAAAAAAAAAAAAAAAAmAIAAGRy&#10;cy9kb3ducmV2LnhtbFBLBQYAAAAABAAEAPUAAACMAwAAAAA=&#10;" fillcolor="black" stroked="f"/>
                <v:rect id="Rectangle 42" o:spid="_x0000_s3071" style="position:absolute;left:42814;top:19843;width:6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LucQA&#10;AADdAAAADwAAAGRycy9kb3ducmV2LnhtbERPz2vCMBS+C/sfwht403TFSdc1yhwIXgR1O8zba/PW&#10;FpuXLona+dcvh4HHj+93sRxMJy7kfGtZwdM0AUFcWd1yreDzYz3JQPiArLGzTAp+ycNy8TAqMNf2&#10;ynu6HEItYgj7HBU0IfS5lL5qyKCf2p44ct/WGQwRulpqh9cYbjqZJslcGmw5NjTY03tD1elwNgpW&#10;L9nqZzfj7W1fHun4VZ6eU5coNX4c3l5BBBrCXfzv3mgFaTqP++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ri7nEAAAA3QAAAA8AAAAAAAAAAAAAAAAAmAIAAGRycy9k&#10;b3ducmV2LnhtbFBLBQYAAAAABAAEAPUAAACJAwAAAAA=&#10;" fillcolor="black" stroked="f"/>
                <v:rect id="Rectangle 43" o:spid="_x0000_s3072" style="position:absolute;left:30607;top:23431;width:10810;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UgMUA&#10;AADdAAAADwAAAGRycy9kb3ducmV2LnhtbESPQWvCQBSE74L/YXlCb7pr2gaNrlIKgtD2YBS8PrLP&#10;JJh9G7Orxn/fLRQ8DjPzDbNc97YRN+p87VjDdKJAEBfO1FxqOOw34xkIH5ANNo5Jw4M8rFfDwRIz&#10;4+68o1seShEh7DPUUIXQZlL6oiKLfuJa4uidXGcxRNmV0nR4j3DbyESpVFqsOS5U2NJnRcU5v1oN&#10;mL6Zy8/p9Xv/dU1xXvZq835UWr+M+o8FiEB9eIb/21ujIUnSK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VSAxQAAAN0AAAAPAAAAAAAAAAAAAAAAAJgCAABkcnMv&#10;ZG93bnJldi54bWxQSwUGAAAAAAQABAD1AAAAigMAAAAA&#10;" stroked="f"/>
                <v:shape id="Freeform 44" o:spid="_x0000_s3073" style="position:absolute;left:30575;top:23399;width:10842;height:2223;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LQL8MA&#10;AADdAAAADwAAAGRycy9kb3ducmV2LnhtbESPwWrDMBBE74X8g9hAb40cHULrRgmlEMg1ti+9LdbG&#10;cmytXEl13L+vCoUeh5l5w+yPixvFTCH2njVsNwUI4tabnjsNTX16egYRE7LB0TNp+KYIx8PqYY+l&#10;8Xe+0FylTmQIxxI12JSmUsrYWnIYN34izt7VB4cpy9BJE/Ce4W6Uqih20mHPecHiRO+W2qH6chou&#10;7aA+Xpytbs35s6nn5jZModb6cb28vYJItKT/8F/7bDQotVPw+yY/AX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LQL8MAAADdAAAADwAAAAAAAAAAAAAAAACYAgAAZHJzL2Rv&#10;d25yZXYueG1sUEsFBgAAAAAEAAQA9QAAAIgDAAAAAA==&#10;" path="m,l,140r683,l683,,,,2,4r679,l679,2r,136l681,136,2,136r2,2l4,2,2,4,,xe" fillcolor="black" stroked="f">
                  <v:path arrowok="t" o:connecttype="custom" o:connectlocs="0,0;0,222250;1084263,222250;1084263,0;0,0;3175,6350;1081088,6350;1077913,3175;1077913,219075;1081088,215900;3175,215900;6350,219075;6350,3175;3175,6350;0,0" o:connectangles="0,0,0,0,0,0,0,0,0,0,0,0,0,0,0"/>
                </v:shape>
                <v:rect id="Rectangle 45" o:spid="_x0000_s3074" style="position:absolute;left:30940;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VzscA&#10;AADdAAAADwAAAGRycy9kb3ducmV2LnhtbESPQWsCMRSE7wX/Q3iCt5p1raJbo2ih0EtBbQ96e25e&#10;dxc3L9sk1a2/3giCx2FmvmFmi9bU4kTOV5YVDPoJCOLc6ooLBd9f788TED4ga6wtk4J/8rCYd55m&#10;mGl75g2dtqEQEcI+QwVlCE0mpc9LMuj7tiGO3o91BkOUrpDa4TnCTS3TJBlLgxXHhRIbeispP27/&#10;jILVdLL6Xb/w52Vz2NN+dziOUpco1eu2y1cQgdrwCN/bH1pBmo6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5Fc7HAAAA3QAAAA8AAAAAAAAAAAAAAAAAmAIAAGRy&#10;cy9kb3ducmV2LnhtbFBLBQYAAAAABAAEAPUAAACMAwAAAAA=&#10;" fillcolor="black" stroked="f"/>
                <v:rect id="Rectangle 46" o:spid="_x0000_s3075" style="position:absolute;left:41021;top:23431;width:6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NusYA&#10;AADdAAAADwAAAGRycy9kb3ducmV2LnhtbESPQWsCMRSE74X+h/AKvdWsi4quRlFB6KVQtYd6e26e&#10;u4ublzVJdfXXN4LgcZiZb5jJrDW1OJPzlWUF3U4Cgji3uuJCwc929TEE4QOyxtoyKbiSh9n09WWC&#10;mbYXXtN5EwoRIewzVFCG0GRS+rwkg75jG+LoHawzGKJ0hdQOLxFuapkmyUAarDgulNjQsqT8uPkz&#10;Chaj4eL03eOv23q/o93v/thPXaLU+1s7H4MI1IZn+NH+1ArSdNCD+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CNusYAAADdAAAADwAAAAAAAAAAAAAAAACYAgAAZHJz&#10;L2Rvd25yZXYueG1sUEsFBgAAAAAEAAQA9QAAAIsDAAAAAA==&#10;" fillcolor="black" stroked="f"/>
                <v:rect id="Rectangle 47" o:spid="_x0000_s3076" style="position:absolute;left:36004;top:22002;width:4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woIccA&#10;AADdAAAADwAAAGRycy9kb3ducmV2LnhtbESPT2sCMRTE74V+h/AK3mq2i4quRtFCoRfBPz3U23Pz&#10;uru4eVmTVFc/vREEj8PM/IaZzFpTixM5X1lW8NFNQBDnVldcKPjZfr0PQfiArLG2TAou5GE2fX2Z&#10;YKbtmdd02oRCRAj7DBWUITSZlD4vyaDv2oY4en/WGQxRukJqh+cIN7VMk2QgDVYcF0ps6LOk/LD5&#10;NwoWo+HiuOrx8rre72j3uz/0U5co1Xlr52MQgdrwDD/a31pBmg76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cKCHHAAAA3QAAAA8AAAAAAAAAAAAAAAAAmAIAAGRy&#10;cy9kb3ducmV2LnhtbFBLBQYAAAAABAAEAPUAAACMAwAAAAA=&#10;" fillcolor="black" stroked="f"/>
                <v:shape id="Freeform 48" o:spid="_x0000_s3077" style="position:absolute;left:35750;top:22860;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xssYA&#10;AADdAAAADwAAAGRycy9kb3ducmV2LnhtbESPQWsCMRSE7wX/Q3hCL6UmLrjI1ihFtFR6ci2lx8fm&#10;uVncvIRNqtt/3xQKPQ4z8w2z2oyuF1caYudZw3ymQBA33nTcang/7R+XIGJCNth7Jg3fFGGzntyt&#10;sDL+xke61qkVGcKxQg02pVBJGRtLDuPMB+Lsnf3gMGU5tNIMeMtw18tCqVI67DgvWAy0tdRc6i+n&#10;4RgO4bSoG36w6s0vPz4v6vyy0/p+Oj4/gUg0pv/wX/vVaCiKsoTfN/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xssYAAADdAAAADwAAAAAAAAAAAAAAAACYAgAAZHJz&#10;L2Rvd25yZXYueG1sUEsFBgAAAAAEAAQA9QAAAIsDAAAAAA==&#10;" path="m,l18,34,33,,,xe" fillcolor="black" strokeweight="0">
                  <v:path arrowok="t" o:connecttype="custom" o:connectlocs="0,0;28575,53975;52388,0;0,0" o:connectangles="0,0,0,0"/>
                </v:shape>
                <v:shape id="Freeform 49" o:spid="_x0000_s3078" style="position:absolute;left:7191;top:25590;width:28845;height:1461;visibility:visible;mso-wrap-style:square;v-text-anchor:top" coordsize="181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iy8IA&#10;AADdAAAADwAAAGRycy9kb3ducmV2LnhtbESPQYvCMBSE74L/IbwFb5puRV26piILBa9WD3p7NM+2&#10;tHmpTVbrvzeC4HGYmW+Y9WYwrbhR72rLCr5nEQjiwuqaSwXHQzb9AeE8ssbWMil4kINNOh6tMdH2&#10;znu65b4UAcIuQQWV910ipSsqMuhmtiMO3sX2Bn2QfSl1j/cAN62Mo2gpDdYcFirs6K+iosn/jQLm&#10;S75t3fGU5ZmTzWKO52x+VWryNWx/QXga/Cf8bu+0gjheruD1JjwBm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9GLLwgAAAN0AAAAPAAAAAAAAAAAAAAAAAJgCAABkcnMvZG93&#10;bnJldi54bWxQSwUGAAAAAAQABAD1AAAAhwMAAAAA&#10;" path="m,l,92r1817,l1817,r-4,l1813,91r2,-2l2,89r2,2l4,,,xe" fillcolor="black" stroked="f">
                  <v:path arrowok="t" o:connecttype="custom" o:connectlocs="0,0;0,146050;2884488,146050;2884488,0;2878138,0;2878138,144463;2881313,141288;3175,141288;6350,144463;6350,0;0,0" o:connectangles="0,0,0,0,0,0,0,0,0,0,0"/>
                </v:shape>
                <v:shape id="Freeform 50" o:spid="_x0000_s3079" style="position:absolute;left:12636;top:15113;width:9017;height:4302;visibility:visible;mso-wrap-style:square;v-text-anchor:top" coordsize="568,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Mr8A&#10;AADdAAAADwAAAGRycy9kb3ducmV2LnhtbERPy4rCMBTdC/5DuMJsik2nCx/VKDIguPUBurw017bY&#10;3JQk1vr3k4Xg8nDe6+1gWtGT841lBb9pBoK4tLrhSsHlvJ8uQPiArLG1TAre5GG7GY/WWGj74iP1&#10;p1CJGMK+QAV1CF0hpS9rMuhT2xFH7m6dwRChq6R2+IrhppV5ls2kwYZjQ40d/dVUPk5Po6Cde/v0&#10;y8P5Zq9vlyTB7PskV+pnMuxWIAIN4Sv+uA9aQZ7P4tz4Jj4B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7j4yvwAAAN0AAAAPAAAAAAAAAAAAAAAAAJgCAABkcnMvZG93bnJl&#10;di54bWxQSwUGAAAAAAQABAD1AAAAhAMAAAAA&#10;" path="m568,271l568,,,,,4r566,l564,2r,269l568,271xe" fillcolor="black" stroked="f">
                  <v:path arrowok="t" o:connecttype="custom" o:connectlocs="901700,430213;901700,0;0,0;0,6350;898525,6350;895350,3175;895350,430213;901700,430213" o:connectangles="0,0,0,0,0,0,0,0"/>
                </v:shape>
                <v:shape id="Freeform 51" o:spid="_x0000_s3080" style="position:absolute;left:21351;top:19256;width:508;height:524;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4BWsUA&#10;AADdAAAADwAAAGRycy9kb3ducmV2LnhtbESPQWvCQBSE70L/w/IK3symsYYmukoxlPYkNLWeH9nX&#10;JDT7NmTXmP77riB4HGbmG2azm0wnRhpca1nBUxSDIK6sbrlWcPx6W7yAcB5ZY2eZFPyRg932YbbB&#10;XNsLf9JY+loECLscFTTe97mUrmrIoItsTxy8HzsY9EEOtdQDXgLcdDKJ41QabDksNNjTvqHqtzwb&#10;BaspS4/de3LKtHz+XhbykO6Ls1Lzx+l1DcLT5O/hW/tDK0iSNIPrm/AE5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gFaxQAAAN0AAAAPAAAAAAAAAAAAAAAAAJgCAABkcnMv&#10;ZG93bnJldi54bWxQSwUGAAAAAAQABAD1AAAAigMAAAAA&#10;" path="m,l17,33,32,,,xe" fillcolor="black" strokeweight="0">
                  <v:path arrowok="t" o:connecttype="custom" o:connectlocs="0,0;26988,52388;50800,0;0,0" o:connectangles="0,0,0,0"/>
                </v:shape>
                <v:rect id="Rectangle 52" o:spid="_x0000_s3081" style="position:absolute;left:28813;top:11906;width:14430;height:2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nxsIA&#10;AADdAAAADwAAAGRycy9kb3ducmV2LnhtbERPz2vCMBS+D/Y/hDfwNhM7V11nlDEQBPVgFbw+mmdb&#10;bF66Jmr9781B2PHj+z1b9LYRV+p87VjDaKhAEBfO1FxqOOyX71MQPiAbbByThjt5WMxfX2aYGXfj&#10;HV3zUIoYwj5DDVUIbSalLyqy6IeuJY7cyXUWQ4RdKU2HtxhuG5kolUqLNceGClv6rag45xerAdOx&#10;+duePjb79SXFr7JXy8+j0nrw1v98gwjUh3/x070yGpJkEvfHN/E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sGfGwgAAAN0AAAAPAAAAAAAAAAAAAAAAAJgCAABkcnMvZG93&#10;bnJldi54bWxQSwUGAAAAAAQABAD1AAAAhwMAAAAA&#10;" stroked="f"/>
                <v:shape id="Freeform 53" o:spid="_x0000_s3082" style="position:absolute;left:28781;top:11890;width:14462;height:2222;visibility:visible;mso-wrap-style:square;v-text-anchor:top" coordsize="91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FgsYA&#10;AADdAAAADwAAAGRycy9kb3ducmV2LnhtbESPT2vCQBTE7wW/w/IEL1J3jRAldRVRbL148A+lx0f2&#10;mQSzb0N2Nem37xYKPQ4z8xtmue5tLZ7U+sqxhulEgSDOnam40HC97F8XIHxANlg7Jg3f5GG9Grws&#10;MTOu4xM9z6EQEcI+Qw1lCE0mpc9LsugnriGO3s21FkOUbSFNi12E21omSqXSYsVxocSGtiXl9/PD&#10;atjNPpWTSr3Pjr77Gl8+0uSQplqPhv3mDUSgPvyH/9oHoyFJ5l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JFgsYAAADdAAAADwAAAAAAAAAAAAAAAACYAgAAZHJz&#10;L2Rvd25yZXYueG1sUEsFBgAAAAAEAAQA9QAAAIsDAAAAAA==&#10;" path="m,l,140r911,l911,,,,2,3r907,l907,1r,137l909,136,2,136r2,2l4,1,2,3,,xe" fillcolor="black" stroked="f">
                  <v:path arrowok="t" o:connecttype="custom" o:connectlocs="0,0;0,222250;1446213,222250;1446213,0;0,0;3175,4763;1443038,4763;1439863,1588;1439863,219075;1443038,215900;3175,215900;6350,219075;6350,1588;3175,4763;0,0" o:connectangles="0,0,0,0,0,0,0,0,0,0,0,0,0,0,0"/>
                </v:shape>
                <v:rect id="Rectangle 54" o:spid="_x0000_s3083" style="position:absolute;left:36004;top:14081;width:48;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iMcA&#10;AADdAAAADwAAAGRycy9kb3ducmV2LnhtbESPQWsCMRSE7wX/Q3hCbzXboNZujaJCoReh2h7q7bl5&#10;3V3cvKxJqqu/vikIPQ4z8w0znXe2ESfyoXas4XGQgSAunKm51PD58fowAREissHGMWm4UID5rHc3&#10;xdy4M2/otI2lSBAOOWqoYmxzKUNRkcUwcC1x8r6dtxiT9KU0Hs8JbhupsmwsLdacFipsaVVRcdj+&#10;WA3L58ny+D7k9XWz39Hua38YKZ9pfd/vFi8gInXxP3xrvxkNSj0p+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sJojHAAAA3QAAAA8AAAAAAAAAAAAAAAAAmAIAAGRy&#10;cy9kb3ducmV2LnhtbFBLBQYAAAAABAAEAPUAAACMAwAAAAA=&#10;" fillcolor="black" stroked="f"/>
                <v:shape id="Freeform 55" o:spid="_x0000_s3084" style="position:absolute;left:35750;top:19256;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agcQA&#10;AADdAAAADwAAAGRycy9kb3ducmV2LnhtbESPUWvCQBCE3wv+h2OFvtWNEWuJnlIKQqFQaCz4uubW&#10;SzC3F3JnTP99Tyj0cZiZb5jNbnStGrgPjRcN81kGiqXyphGr4fuwf3oBFSKJodYLa/jhALvt5GFD&#10;hfE3+eKhjFYliISCNNQxdgViqGp2FGa+Y0ne2feOYpK9RdPTLcFdi3mWPaOjRtJCTR2/1VxdyqvT&#10;cFpIaD/RLi9Hg3M8lqvBnj+0fpyOr2tQkcf4H/5rvxsNeb5awP1NegK4/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JWoHEAAAA3QAAAA8AAAAAAAAAAAAAAAAAmAIAAGRycy9k&#10;b3ducmV2LnhtbFBLBQYAAAAABAAEAPUAAACJAwAAAAA=&#10;" path="m,l18,33,33,,,xe" fillcolor="black" strokeweight="0">
                  <v:path arrowok="t" o:connecttype="custom" o:connectlocs="0,0;28575,52388;52388,0;0,0" o:connectangles="0,0,0,0"/>
                </v:shape>
                <v:rect id="Rectangle 57" o:spid="_x0000_s3085" style="position:absolute;left:18540;top:20381;width:61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3aT8MA&#10;AADdAAAADwAAAGRycy9kb3ducmV2LnhtbESP3WoCMRSE7wXfIRzBO826SCurUUQQbOmNqw9w2Jz9&#10;weRkSaK7ffumUOjlMDPfMLvDaI14kQ+dYwWrZQaCuHK640bB/XZebECEiKzROCYF3xTgsJ9Odlho&#10;N/CVXmVsRIJwKFBBG2NfSBmqliyGpeuJk1c7bzEm6RupPQ4Jbo3Ms+xNWuw4LbTY06ml6lE+rQJ5&#10;K8/DpjQ+c595/WU+LteanFLz2Xjcgog0xv/wX/uiFeT5+x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3aT8MAAADdAAAADwAAAAAAAAAAAAAAAACYAgAAZHJzL2Rv&#10;d25yZXYueG1sUEsFBgAAAAAEAAQA9QAAAIgDAAAAAA==&#10;" filled="f" stroked="f">
                  <v:textbox style="mso-fit-shape-to-text:t" inset="0,0,0,0">
                    <w:txbxContent>
                      <w:p w14:paraId="1104ABF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 = MPS(CX)</w:t>
                        </w:r>
                      </w:p>
                    </w:txbxContent>
                  </v:textbox>
                </v:rect>
                <v:rect id="Rectangle 58" o:spid="_x0000_s3086" style="position:absolute;left:17604;top:4143;width:804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F/1MMA&#10;AADdAAAADwAAAGRycy9kb3ducmV2LnhtbESP3WoCMRSE7wXfIRzBO826YCurUUQQbOmNqw9w2Jz9&#10;weRkSaK7ffumUOjlMDPfMLvDaI14kQ+dYwWrZQaCuHK640bB/XZebECEiKzROCYF3xTgsJ9Odlho&#10;N/CVXmVsRIJwKFBBG2NfSBmqliyGpeuJk1c7bzEm6RupPQ4Jbo3Ms+xNWuw4LbTY06ml6lE+rQJ5&#10;K8/DpjQ+c595/WU+LteanFLz2Xjcgog0xv/wX/uiFeT5+x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F/1MMAAADdAAAADwAAAAAAAAAAAAAAAACYAgAAZHJzL2Rv&#10;d25yZXYueG1sUEsFBgAAAAAEAAQA9QAAAIgDAAAAAA==&#10;" filled="f" stroked="f">
                  <v:textbox style="mso-fit-shape-to-text:t" inset="0,0,0,0">
                    <w:txbxContent>
                      <w:p w14:paraId="36E2F7E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A = A – Qe(I(CX))</w:t>
                        </w:r>
                      </w:p>
                    </w:txbxContent>
                  </v:textbox>
                </v:rect>
                <v:rect id="Rectangle 59" o:spid="_x0000_s3087" style="position:absolute;left:19461;top:555;width:435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ho8IA&#10;AADdAAAADwAAAGRycy9kb3ducmV2LnhtbESPzYoCMRCE78K+Q2hhb5pxDq6MRhFBcMWLow/QTHp+&#10;MOkMSdaZfXuzIOyxqKqvqM1utEY8yYfOsYLFPANBXDndcaPgfjvOViBCRNZoHJOCXwqw235MNlho&#10;N/CVnmVsRIJwKFBBG2NfSBmqliyGueuJk1c7bzEm6RupPQ4Jbo3Ms2wpLXacFlrs6dBS9Sh/rAJ5&#10;K4/DqjQ+c+e8vpjv07Ump9TndNyvQUQa43/43T5pBXn+tYS/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GjwgAAAN0AAAAPAAAAAAAAAAAAAAAAAJgCAABkcnMvZG93&#10;bnJldi54bWxQSwUGAAAAAAQABAD1AAAAhwMAAAAA&#10;" filled="f" stroked="f">
                  <v:textbox style="mso-fit-shape-to-text:t" inset="0,0,0,0">
                    <w:txbxContent>
                      <w:p w14:paraId="7D5857D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ECODE</w:t>
                        </w:r>
                      </w:p>
                    </w:txbxContent>
                  </v:textbox>
                </v:rect>
                <v:rect id="Rectangle 60" o:spid="_x0000_s3088" style="position:absolute;left:19128;top:9905;width:506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9EOMIA&#10;AADdAAAADwAAAGRycy9kb3ducmV2LnhtbESPzYoCMRCE7wu+Q+gFb2tm56AyGmVZEFT24ugDNJOe&#10;H0w6QxKd8e3NguCxqKqvqPV2tEbcyYfOsYLvWQaCuHK640bB5bz7WoIIEVmjcUwKHhRgu5l8rLHQ&#10;buAT3cvYiAThUKCCNsa+kDJULVkMM9cTJ6923mJM0jdSexwS3BqZZ9lcWuw4LbTY029L1bW8WQXy&#10;XO6GZWl85o55/WcO+1NNTqnp5/izAhFpjO/wq73XCvJ8sYD/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0Q4wgAAAN0AAAAPAAAAAAAAAAAAAAAAAJgCAABkcnMvZG93&#10;bnJldi54bWxQSwUGAAAAAAQABAD1AAAAhwMAAAAA&#10;" filled="f" stroked="f">
                  <v:textbox style="mso-fit-shape-to-text:t" inset="0,0,0,0">
                    <w:txbxContent>
                      <w:p w14:paraId="2A705EA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high &lt; A?</w:t>
                        </w:r>
                      </w:p>
                    </w:txbxContent>
                  </v:textbox>
                </v:rect>
                <v:rect id="Rectangle 61" o:spid="_x0000_s3089" style="position:absolute;left:14762;top:8778;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QSr8A&#10;AADdAAAADwAAAGRycy9kb3ducmV2LnhtbERPy4rCMBTdC/5DuMLsNLWLUapRRBAcmY3VD7g0tw9M&#10;bkoSbefvzWLA5eG8t/vRGvEiHzrHCpaLDARx5XTHjYL77TRfgwgRWaNxTAr+KMB+N51ssdBu4Cu9&#10;ytiIFMKhQAVtjH0hZahashgWridOXO28xZigb6T2OKRwa2SeZd/SYsepocWeji1Vj/JpFchbeRrW&#10;pfGZu+T1r/k5X2tySn3NxsMGRKQxfsT/7rNWkO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ENBKvwAAAN0AAAAPAAAAAAAAAAAAAAAAAJgCAABkcnMvZG93bnJl&#10;di54bWxQSwUGAAAAAAQABAD1AAAAhAMAAAAA&#10;" filled="f" stroked="f">
                  <v:textbox style="mso-fit-shape-to-text:t" inset="0,0,0,0">
                    <w:txbxContent>
                      <w:p w14:paraId="5A029933"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2" o:spid="_x0000_s3090" style="position:absolute;left:26287;top:8778;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x10cMA&#10;AADdAAAADwAAAGRycy9kb3ducmV2LnhtbESP3WoCMRSE7wu+QziCdzXrXlhdjSKCoKU3rj7AYXP2&#10;B5OTJUnd7dubQqGXw8x8w2z3ozXiST50jhUs5hkI4srpjhsF99vpfQUiRGSNxjEp+KEA+93kbYuF&#10;dgNf6VnGRiQIhwIVtDH2hZShaslimLueOHm18xZjkr6R2uOQ4NbIPMuW0mLHaaHFno4tVY/y2yqQ&#10;t/I0rErjM/eZ11/mcr7W5JSaTcfDBkSkMf6H/9pnrSDPP9bw+yY9Ab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1x10cMAAADdAAAADwAAAAAAAAAAAAAAAACYAgAAZHJzL2Rv&#10;d25yZXYueG1sUEsFBgAAAAAEAAQA9QAAAIgDAAAAAA==&#10;" filled="f" stroked="f">
                  <v:textbox style="mso-fit-shape-to-text:t" inset="0,0,0,0">
                    <w:txbxContent>
                      <w:p w14:paraId="3E47C06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3" o:spid="_x0000_s3091" style="position:absolute;left:12635;top:13794;width:130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sa78A&#10;AADdAAAADwAAAGRycy9kb3ducmV2LnhtbERPy4rCMBTdD/gP4QruxtQupHSMIoLgiBurH3Bpbh9M&#10;clOSaDt/bxaCy8N5b3aTNeJJPvSOFayWGQji2umeWwX32/G7ABEiskbjmBT8U4Dddva1wVK7ka/0&#10;rGIrUgiHEhV0MQ6llKHuyGJYuoE4cY3zFmOCvpXa45jCrZF5lq2lxZ5TQ4cDHTqq/6qHVSBv1XEs&#10;KuMzd86bi/k9XRtySi3m0/4HRKQpfsRv90kryPMi7U9v0hOQ2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s6xrvwAAAN0AAAAPAAAAAAAAAAAAAAAAAJgCAABkcnMvZG93bnJl&#10;di54bWxQSwUGAAAAAAQABAD1AAAAhAMAAAAA&#10;" filled="f" stroked="f">
                  <v:textbox style="mso-fit-shape-to-text:t" inset="0,0,0,0">
                    <w:txbxContent>
                      <w:p w14:paraId="3779853B"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64" o:spid="_x0000_s3092" style="position:absolute;left:9746;top:17032;width:175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J8MIA&#10;AADdAAAADwAAAGRycy9kb3ducmV2LnhtbESP3YrCMBSE74V9h3AWvNPUXkjpGmVZEFS8se4DHJrT&#10;HzY5KUm09e2NIOzlMDPfMJvdZI24kw+9YwWrZQaCuHa651bB73W/KECEiKzROCYFDwqw237MNlhq&#10;N/KF7lVsRYJwKFFBF+NQShnqjiyGpRuIk9c4bzEm6VupPY4Jbo3Ms2wtLfacFjoc6Kej+q+6WQXy&#10;Wu3HojI+c6e8OZvj4dKQU2r+OX1/gYg0xf/wu33QCvK8WMH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wnwwgAAAN0AAAAPAAAAAAAAAAAAAAAAAJgCAABkcnMvZG93&#10;bnJldi54bWxQSwUGAAAAAAQABAD1AAAAhwMAAAAA&#10;" filled="f" stroked="f">
                  <v:textbox style="mso-fit-shape-to-text:t" inset="0,0,0,0">
                    <w:txbxContent>
                      <w:p w14:paraId="28FEBE7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65" o:spid="_x0000_s3093" style="position:absolute;left:2746;top:14587;width:310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2Xh8MA&#10;AADdAAAADwAAAGRycy9kb3ducmV2LnhtbESPzWrDMBCE74G+g9hCbolcHYJxooRSCKSllzh5gMVa&#10;/1BpZSQ1dt++CgRyHGbmG2Z3mJ0VNwpx8KzhbV2AIG68GbjTcL0cVyWImJANWs+k4Y8iHPYvix1W&#10;xk98pludOpEhHCvU0Kc0VlLGpieHce1H4uy1PjhMWYZOmoBThjsrVVFspMOB80KPI3301PzUv06D&#10;vNTHqaxtKPyXar/t5+ncktd6+Tq/b0EkmtMz/GifjAalSgX3N/k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2Xh8MAAADdAAAADwAAAAAAAAAAAAAAAACYAgAAZHJzL2Rv&#10;d25yZXYueG1sUEsFBgAAAAAEAAQA9QAAAIgDAAAAAA==&#10;" filled="f" stroked="f">
                  <v:textbox style="mso-fit-shape-to-text:t" inset="0,0,0,0">
                    <w:txbxContent>
                      <w:p w14:paraId="63534582"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A AND </w:t>
                        </w:r>
                      </w:p>
                    </w:txbxContent>
                  </v:textbox>
                </v:rect>
                <v:rect id="Rectangle 66" o:spid="_x0000_s3094" style="position:absolute;left:6127;top:14651;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EyHMMA&#10;AADdAAAADwAAAGRycy9kb3ducmV2LnhtbESPzWrDMBCE74G8g9hAb7FcF4JxooRSCCSllzh5gMVa&#10;/1BpZSQldt++KhRyHGbmG2Z3mK0RD/JhcKzgNctBEDdOD9wpuF2P6xJEiMgajWNS8EMBDvvlYoeV&#10;dhNf6FHHTiQIhwoV9DGOlZSh6cliyNxInLzWeYsxSd9J7XFKcGtkkecbaXHgtNDjSB89Nd/13SqQ&#10;1/o4lbXxufss2i9zPl1ackq9rOb3LYhIc3yG/9snraAoyjf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EyHMMAAADdAAAADwAAAAAAAAAAAAAAAACYAgAAZHJzL2Rv&#10;d25yZXYueG1sUEsFBgAAAAAEAAQA9QAAAIgDAAAAAA==&#10;" filled="f" stroked="f">
                  <v:textbox style="mso-fit-shape-to-text:t" inset="0,0,0,0">
                    <w:txbxContent>
                      <w:p w14:paraId="3839583F"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8000</w:t>
                        </w:r>
                      </w:p>
                    </w:txbxContent>
                  </v:textbox>
                </v:rect>
                <v:rect id="Rectangle 67" o:spid="_x0000_s3095" style="position:absolute;left:9778;top:14587;width:229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qaMMA&#10;AADdAAAADwAAAGRycy9kb3ducmV2LnhtbESPzWrDMBCE74G8g9hAb7FcU4JxooRSCCSllzh5gMVa&#10;/1BpZSQldt++KhRyHGbmG2Z3mK0RD/JhcKzgNctBEDdOD9wpuF2P6xJEiMgajWNS8EMBDvvlYoeV&#10;dhNf6FHHTiQIhwoV9DGOlZSh6cliyNxInLzWeYsxSd9J7XFKcGtkkecbaXHgtNDjSB89Nd/13SqQ&#10;1/o4lbXxufss2i9zPl1ackq9rOb3LYhIc3yG/9snraAoyjf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iqaMMAAADdAAAADwAAAAAAAAAAAAAAAACYAgAAZHJzL2Rv&#10;d25yZXYueG1sUEsFBgAAAAAEAAQA9QAAAIgDAAAAAA==&#10;" filled="f" stroked="f">
                  <v:textbox style="mso-fit-shape-to-text:t" inset="0,0,0,0">
                    <w:txbxContent>
                      <w:p w14:paraId="64F682D6"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0?</w:t>
                        </w:r>
                      </w:p>
                    </w:txbxContent>
                  </v:textbox>
                </v:rect>
                <v:rect id="Rectangle 68" o:spid="_x0000_s3096" style="position:absolute;left:31890;top:12429;width:647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QP88MA&#10;AADdAAAADwAAAGRycy9kb3ducmV2LnhtbESPzWrDMBCE74G8g9hAb7FcQ4NxooRSCCSllzh5gMVa&#10;/1BpZSQldt++KhRyHGbmG2Z3mK0RD/JhcKzgNctBEDdOD9wpuF2P6xJEiMgajWNS8EMBDvvlYoeV&#10;dhNf6FHHTiQIhwoV9DGOlZSh6cliyNxInLzWeYsxSd9J7XFKcGtkkecbaXHgtNDjSB89Nd/13SqQ&#10;1/o4lbXxufss2i9zPl1ackq9rOb3LYhIc3yG/9snraAoyjf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QP88MAAADdAAAADwAAAAAAAAAAAAAAAACYAgAAZHJzL2Rv&#10;d25yZXYueG1sUEsFBgAAAAAEAAQA9QAAAIgDAAAAAA==&#10;" filled="f" stroked="f">
                  <v:textbox style="mso-fit-shape-to-text:t" inset="0,0,0,0">
                    <w:txbxContent>
                      <w:p w14:paraId="66E5366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high = Chigh </w:t>
                        </w:r>
                      </w:p>
                    </w:txbxContent>
                  </v:textbox>
                </v:rect>
                <v:rect id="Rectangle 69" o:spid="_x0000_s3097" style="position:absolute;left:38621;top:12429;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aRhMIA&#10;AADdAAAADwAAAGRycy9kb3ducmV2LnhtbESP3YrCMBSE7wXfIZwF7zTdXkjpGmVZEFS8se4DHJrT&#10;HzY5KUm09e2NIOzlMDPfMJvdZI24kw+9YwWfqwwEce10z62C3+t+WYAIEVmjcUwKHhRgt53PNlhq&#10;N/KF7lVsRYJwKFFBF+NQShnqjiyGlRuIk9c4bzEm6VupPY4Jbo3Ms2wtLfacFjoc6Kej+q+6WQXy&#10;Wu3HojI+c6e8OZvj4dKQU2rxMX1/gYg0xf/wu33QCvK8WM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FpGEwgAAAN0AAAAPAAAAAAAAAAAAAAAAAJgCAABkcnMvZG93&#10;bnJldi54bWxQSwUGAAAAAAQABAD1AAAAhwMAAAAA&#10;" filled="f" stroked="f">
                  <v:textbox style="mso-fit-shape-to-text:t" inset="0,0,0,0">
                    <w:txbxContent>
                      <w:p w14:paraId="035C501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70" o:spid="_x0000_s3098" style="position:absolute;left:39161;top:12429;width:9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0H8MA&#10;AADdAAAADwAAAGRycy9kb3ducmV2LnhtbESPzWrDMBCE74G8g9hAb7FcHxrjRAmlEEhKL3HyAIu1&#10;/qHSykhK7L59VSjkOMzMN8zuMFsjHuTD4FjBa5aDIG6cHrhTcLse1yWIEJE1Gsek4IcCHPbLxQ4r&#10;7Sa+0KOOnUgQDhUq6GMcKylD05PFkLmROHmt8xZjkr6T2uOU4NbIIs/fpMWB00KPI3301HzXd6tA&#10;XuvjVNbG5+6zaL/M+XRpySn1sprftyAizfEZ/m+ftIKiKD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o0H8MAAADdAAAADwAAAAAAAAAAAAAAAACYAgAAZHJzL2Rv&#10;d25yZXYueG1sUEsFBgAAAAAEAAQA9QAAAIgDAAAAAA==&#10;" filled="f" stroked="f">
                  <v:textbox style="mso-fit-shape-to-text:t" inset="0,0,0,0">
                    <w:txbxContent>
                      <w:p w14:paraId="001F0BAA"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A</w:t>
                        </w:r>
                      </w:p>
                    </w:txbxContent>
                  </v:textbox>
                </v:rect>
                <v:rect id="Rectangle 71" o:spid="_x0000_s3099" style="position:absolute;left:2047;top:20318;width:161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gbb8A&#10;AADdAAAADwAAAGRycy9kb3ducmV2LnhtbERPy4rCMBTdD/gP4QruxtQupHSMIoLgiBurH3Bpbh9M&#10;clOSaDt/bxaCy8N5b3aTNeJJPvSOFayWGQji2umeWwX32/G7ABEiskbjmBT8U4Dddva1wVK7ka/0&#10;rGIrUgiHEhV0MQ6llKHuyGJYuoE4cY3zFmOCvpXa45jCrZF5lq2lxZ5TQ4cDHTqq/6qHVSBv1XEs&#10;KuMzd86bi/k9XRtySi3m0/4HRKQpfsRv90kryPMizU1v0hOQ2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xaBtvwAAAN0AAAAPAAAAAAAAAAAAAAAAAJgCAABkcnMvZG93bnJl&#10;di54bWxQSwUGAAAAAAQABAD1AAAAhAMAAAAA&#10;" filled="f" stroked="f">
                  <v:textbox style="mso-fit-shape-to-text:t" inset="0,0,0,0">
                    <w:txbxContent>
                      <w:p w14:paraId="5961739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v:textbox>
                </v:rect>
                <v:rect id="Rectangle 72" o:spid="_x0000_s3100" style="position:absolute;left:3920;top:20318;width:852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F9sMA&#10;AADdAAAADwAAAGRycy9kb3ducmV2LnhtbESPzWrDMBCE74G8g9hAb7FcH4rjRAmlEEhKL3HyAIu1&#10;/qHSykhK7L59VSjkOMzMN8zuMFsjHuTD4FjBa5aDIG6cHrhTcLse1yWIEJE1Gsek4IcCHPbLxQ4r&#10;7Sa+0KOOnUgQDhUq6GMcKylD05PFkLmROHmt8xZjkr6T2uOU4NbIIs/fpMWB00KPI3301HzXd6tA&#10;XuvjVNbG5+6zaL/M+XRpySn1sprftyAizfEZ/m+ftIKiKD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kF9sMAAADdAAAADwAAAAAAAAAAAAAAAACYAgAAZHJzL2Rv&#10;d25yZXYueG1sUEsFBgAAAAAEAAQA9QAAAIgDAAAAAA==&#10;" filled="f" stroked="f">
                  <v:textbox style="mso-fit-shape-to-text:t" inset="0,0,0,0">
                    <w:txbxContent>
                      <w:p w14:paraId="315E8A70"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MPS_EXCHANGE</w:t>
                        </w:r>
                      </w:p>
                    </w:txbxContent>
                  </v:textbox>
                </v:rect>
                <v:rect id="Rectangle 73" o:spid="_x0000_s3101" style="position:absolute;left:30906;top:20318;width:161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6tr8A&#10;AADdAAAADwAAAGRycy9kb3ducmV2LnhtbERPy4rCMBTdC/5DuMLsNLWLwalGEUFQmY3VD7g0tw9M&#10;bkoSbf17sxiY5eG8N7vRGvEiHzrHCpaLDARx5XTHjYL77ThfgQgRWaNxTAreFGC3nU42WGg38JVe&#10;ZWxECuFQoII2xr6QMlQtWQwL1xMnrnbeYkzQN1J7HFK4NTLPsm9psePU0GJPh5aqR/m0CuStPA6r&#10;0vjMXfL615xP15qcUl+zcb8GEWmM/+I/90kryPOf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jq2vwAAAN0AAAAPAAAAAAAAAAAAAAAAAJgCAABkcnMvZG93bnJl&#10;di54bWxQSwUGAAAAAAQABAD1AAAAhAMAAAAA&#10;" filled="f" stroked="f">
                  <v:textbox style="mso-fit-shape-to-text:t" inset="0,0,0,0">
                    <w:txbxContent>
                      <w:p w14:paraId="5B81151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D = </w:t>
                        </w:r>
                      </w:p>
                    </w:txbxContent>
                  </v:textbox>
                </v:rect>
                <v:rect id="Rectangle 74" o:spid="_x0000_s3102" style="position:absolute;left:32795;top:20318;width:6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fLcIA&#10;AADdAAAADwAAAGRycy9kb3ducmV2LnhtbESPzYoCMRCE7wu+Q2jB25pxDuLOGmVZEFS8OPoAzaTn&#10;h006QxKd8e2NIOyxqKqvqPV2tEbcyYfOsYLFPANBXDndcaPgetl9rkCEiKzROCYFDwqw3Uw+1lho&#10;N/CZ7mVsRIJwKFBBG2NfSBmqliyGueuJk1c7bzEm6RupPQ4Jbo3Ms2wpLXacFlrs6bel6q+8WQXy&#10;Uu6GVWl85o55fTKH/bkmp9RsOv58g4g0xv/wu73XCvL8awG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Jp8twgAAAN0AAAAPAAAAAAAAAAAAAAAAAJgCAABkcnMvZG93&#10;bnJldi54bWxQSwUGAAAAAAQABAD1AAAAhwMAAAAA&#10;" filled="f" stroked="f">
                  <v:textbox style="mso-fit-shape-to-text:t" inset="0,0,0,0">
                    <w:txbxContent>
                      <w:p w14:paraId="2DF9A81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L</w:t>
                        </w:r>
                      </w:p>
                    </w:txbxContent>
                  </v:textbox>
                </v:rect>
                <v:rect id="Rectangle 75" o:spid="_x0000_s3103" style="position:absolute;left:33430;top:20318;width:768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BWsMA&#10;AADdAAAADwAAAGRycy9kb3ducmV2LnhtbESP3WoCMRSE74W+QziF3mm2uRBdjSIFwUpvXH2Aw+bs&#10;DyYnS5K627dvCgUvh5n5htnuJ2fFg0LsPWt4XxQgiGtvem413K7H+QpETMgGrWfS8EMR9ruX2RZL&#10;40e+0KNKrcgQjiVq6FIaSilj3ZHDuPADcfYaHxymLEMrTcAxw52VqiiW0mHPeaHDgT46qu/Vt9Mg&#10;r9VxXFU2FP6smi/7ebo05LV+e50OGxCJpvQM/7dPRoNSaw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QBWsMAAADdAAAADwAAAAAAAAAAAAAAAACYAgAAZHJzL2Rv&#10;d25yZXYueG1sUEsFBgAAAAAEAAQA9QAAAIgDAAAAAA==&#10;" filled="f" stroked="f">
                  <v:textbox style="mso-fit-shape-to-text:t" inset="0,0,0,0">
                    <w:txbxContent>
                      <w:p w14:paraId="447C47E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PS_EXCHANGE</w:t>
                        </w:r>
                      </w:p>
                    </w:txbxContent>
                  </v:textbox>
                </v:rect>
                <v:rect id="Rectangle 76" o:spid="_x0000_s3104" style="position:absolute;left:4635;top:23921;width:52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kwcMA&#10;AADdAAAADwAAAGRycy9kb3ducmV2LnhtbESP3WoCMRSE7wu+QziCdzXrCkVXo4ggaOmNqw9w2Jz9&#10;weRkSVJ3+/amUOjlMDPfMNv9aI14kg+dYwWLeQaCuHK640bB/XZ6X4EIEVmjcUwKfijAfjd522Kh&#10;3cBXepaxEQnCoUAFbYx9IWWoWrIY5q4nTl7tvMWYpG+k9jgkuDUyz7IPabHjtNBiT8eWqkf5bRXI&#10;W3kaVqXxmfvM6y9zOV9rckrNpuNhAyLSGP/Df+2zVpDn6y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ikwcMAAADdAAAADwAAAAAAAAAAAAAAAACYAgAAZHJzL2Rv&#10;d25yZXYueG1sUEsFBgAAAAAEAAQA9QAAAIgDAAAAAA==&#10;" filled="f" stroked="f">
                  <v:textbox style="mso-fit-shape-to-text:t" inset="0,0,0,0">
                    <w:txbxContent>
                      <w:p w14:paraId="648F600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v:textbox>
                </v:rect>
                <v:rect id="Rectangle 77" o:spid="_x0000_s3105" style="position:absolute;left:33414;top:23921;width:52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8tcMA&#10;AADdAAAADwAAAGRycy9kb3ducmV2LnhtbESP3WoCMRSE7wu+QziCdzXrIkVXo4ggaOmNqw9w2Jz9&#10;weRkSVJ3+/amUOjlMDPfMNv9aI14kg+dYwWLeQaCuHK640bB/XZ6X4EIEVmjcUwKfijAfjd522Kh&#10;3cBXepaxEQnCoUAFbYx9IWWoWrIY5q4nTl7tvMWYpG+k9jgkuDUyz7IPabHjtNBiT8eWqkf5bRXI&#10;W3kaVqXxmfvM6y9zOV9rckrNpuNhAyLSGP/Df+2zVpDn6y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E8tcMAAADdAAAADwAAAAAAAAAAAAAAAACYAgAAZHJzL2Rv&#10;d25yZXYueG1sUEsFBgAAAAAEAAQA9QAAAIgDAAAAAA==&#10;" filled="f" stroked="f">
                  <v:textbox style="mso-fit-shape-to-text:t" inset="0,0,0,0">
                    <w:txbxContent>
                      <w:p w14:paraId="1915FC1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RENORMD</w:t>
                        </w:r>
                      </w:p>
                    </w:txbxContent>
                  </v:textbox>
                </v:rect>
                <v:rect id="Rectangle 78" o:spid="_x0000_s3106" style="position:absolute;left:19588;top:29334;width:407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2ZLsMA&#10;AADdAAAADwAAAGRycy9kb3ducmV2LnhtbESP3WoCMRSE7wu+QziCdzXrgkVXo4ggaOmNqw9w2Jz9&#10;weRkSVJ3+/amUOjlMDPfMNv9aI14kg+dYwWLeQaCuHK640bB/XZ6X4EIEVmjcUwKfijAfjd522Kh&#10;3cBXepaxEQnCoUAFbYx9IWWoWrIY5q4nTl7tvMWYpG+k9jgkuDUyz7IPabHjtNBiT8eWqkf5bRXI&#10;W3kaVqXxmfvM6y9zOV9rckrNpuNhAyLSGP/Df+2zVpDn6y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2ZLsMAAADdAAAADwAAAAAAAAAAAAAAAACYAgAAZHJzL2Rv&#10;d25yZXYueG1sUEsFBgAAAAAEAAQA9QAAAIgDAAAAAA==&#10;" filled="f" stroked="f">
                  <v:textbox style="mso-fit-shape-to-text:t" inset="0,0,0,0">
                    <w:txbxContent>
                      <w:p w14:paraId="3791B9E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Return D</w:t>
                        </w:r>
                      </w:p>
                    </w:txbxContent>
                  </v:textbox>
                </v:rect>
                <v:rect id="Rectangle 79" o:spid="_x0000_s3107" style="position:absolute;left:698;top:34794;width:4251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HWcIA&#10;AADdAAAADwAAAGRycy9kb3ducmV2LnhtbESPzYoCMRCE7wv7DqGFva0Z5yDuaBQRBBUvjj5AM+n5&#10;waQzJFlnfHuzIOyxqKqvqNVmtEY8yIfOsYLZNANBXDndcaPgdt1/L0CEiKzROCYFTwqwWX9+rLDQ&#10;buALPcrYiAThUKCCNsa+kDJULVkMU9cTJ6923mJM0jdSexwS3BqZZ9lcWuw4LbTY066l6l7+WgXy&#10;Wu6HRWl85k55fTbHw6Ump9TXZNwuQUQa43/43T5oBXn+M4e/N+k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zwdZwgAAAN0AAAAPAAAAAAAAAAAAAAAAAJgCAABkcnMvZG93&#10;bnJldi54bWxQSwUGAAAAAAQABAD1AAAAhwMAAAAA&#10;" filled="f" stroked="f">
                  <v:textbox style="mso-fit-shape-to-text:t" inset="0,0,0,0">
                    <w:txbxContent>
                      <w:p w14:paraId="738DC8BD" w14:textId="77777777" w:rsidR="00306BE6" w:rsidRDefault="00306BE6" w:rsidP="00B413D0">
                        <w:pPr>
                          <w:pStyle w:val="FigureNoTitle"/>
                          <w:spacing w:before="0" w:after="0"/>
                        </w:pPr>
                        <w:bookmarkStart w:id="1416" w:name="_Toc524617842"/>
                        <w:r w:rsidRPr="00B413D0">
                          <w:t>Figure G.2 – Decoding an MPS or an LPS in the software-conventions decoder</w:t>
                        </w:r>
                        <w:bookmarkEnd w:id="1416"/>
                      </w:p>
                    </w:txbxContent>
                  </v:textbox>
                </v:rect>
                <w10:wrap anchorx="margin"/>
              </v:group>
            </w:pict>
          </mc:Fallback>
        </mc:AlternateContent>
      </w:r>
    </w:p>
    <w:p w14:paraId="4546351C" w14:textId="77777777" w:rsidR="007F2BF7" w:rsidRPr="00891A28" w:rsidRDefault="007F2BF7">
      <w:pPr>
        <w:rPr>
          <w:lang w:val="en-GB"/>
        </w:rPr>
      </w:pPr>
    </w:p>
    <w:p w14:paraId="31704226" w14:textId="77777777" w:rsidR="007F2BF7" w:rsidRPr="00891A28" w:rsidRDefault="007F2BF7">
      <w:pPr>
        <w:rPr>
          <w:lang w:val="en-GB"/>
        </w:rPr>
      </w:pPr>
    </w:p>
    <w:p w14:paraId="3AA67084" w14:textId="20473B64" w:rsidR="007F2BF7" w:rsidRPr="00891A28" w:rsidRDefault="007F2BF7">
      <w:pPr>
        <w:pStyle w:val="Fig"/>
        <w:jc w:val="both"/>
        <w:rPr>
          <w:lang w:val="en-GB"/>
        </w:rPr>
      </w:pPr>
    </w:p>
    <w:p w14:paraId="1E374116" w14:textId="77777777" w:rsidR="007F2BF7" w:rsidRPr="00891A28" w:rsidRDefault="007F2BF7">
      <w:pPr>
        <w:pStyle w:val="Fig0"/>
        <w:rPr>
          <w:color w:val="000000"/>
          <w:lang w:val="en-GB"/>
        </w:rPr>
      </w:pPr>
    </w:p>
    <w:p w14:paraId="48C8A742" w14:textId="77777777" w:rsidR="007F2BF7" w:rsidRPr="00891A28" w:rsidRDefault="007F2BF7">
      <w:pPr>
        <w:rPr>
          <w:lang w:val="en-GB"/>
        </w:rPr>
      </w:pPr>
    </w:p>
    <w:p w14:paraId="54C566A4" w14:textId="77777777" w:rsidR="007F2BF7" w:rsidRPr="00891A28" w:rsidRDefault="007F2BF7">
      <w:pPr>
        <w:rPr>
          <w:lang w:val="en-GB"/>
        </w:rPr>
      </w:pPr>
    </w:p>
    <w:p w14:paraId="67BE4038" w14:textId="77777777" w:rsidR="00E33595" w:rsidRPr="00891A28" w:rsidRDefault="00E33595">
      <w:pPr>
        <w:rPr>
          <w:lang w:val="en-GB"/>
        </w:rPr>
      </w:pPr>
    </w:p>
    <w:p w14:paraId="08B29CD5" w14:textId="77777777" w:rsidR="00E33595" w:rsidRPr="00891A28" w:rsidRDefault="00E33595">
      <w:pPr>
        <w:rPr>
          <w:lang w:val="en-GB"/>
        </w:rPr>
      </w:pPr>
    </w:p>
    <w:p w14:paraId="47374DDA" w14:textId="77777777" w:rsidR="00E33595" w:rsidRPr="00891A28" w:rsidRDefault="00E33595">
      <w:pPr>
        <w:rPr>
          <w:lang w:val="en-GB"/>
        </w:rPr>
      </w:pPr>
    </w:p>
    <w:p w14:paraId="2FB2800F" w14:textId="77777777" w:rsidR="00E33595" w:rsidRPr="00891A28" w:rsidRDefault="00E33595">
      <w:pPr>
        <w:rPr>
          <w:lang w:val="en-GB"/>
        </w:rPr>
      </w:pPr>
    </w:p>
    <w:p w14:paraId="6DE78D72" w14:textId="77777777" w:rsidR="00E33595" w:rsidRPr="00891A28" w:rsidRDefault="00E33595">
      <w:pPr>
        <w:rPr>
          <w:lang w:val="en-GB"/>
        </w:rPr>
      </w:pPr>
    </w:p>
    <w:p w14:paraId="672A51FC" w14:textId="77777777" w:rsidR="00E33595" w:rsidRPr="00891A28" w:rsidRDefault="00E33595">
      <w:pPr>
        <w:rPr>
          <w:lang w:val="en-GB"/>
        </w:rPr>
      </w:pPr>
    </w:p>
    <w:p w14:paraId="5D982F40" w14:textId="77777777" w:rsidR="00E33595" w:rsidRPr="00891A28" w:rsidRDefault="00E33595">
      <w:pPr>
        <w:rPr>
          <w:lang w:val="en-GB"/>
        </w:rPr>
      </w:pPr>
    </w:p>
    <w:p w14:paraId="32598A02" w14:textId="77777777" w:rsidR="00E33595" w:rsidRPr="00891A28" w:rsidRDefault="00E33595">
      <w:pPr>
        <w:rPr>
          <w:lang w:val="en-GB"/>
        </w:rPr>
      </w:pPr>
    </w:p>
    <w:p w14:paraId="30104DD0" w14:textId="77777777" w:rsidR="00E33595" w:rsidRPr="00891A28" w:rsidRDefault="00E33595">
      <w:pPr>
        <w:rPr>
          <w:lang w:val="en-GB"/>
        </w:rPr>
      </w:pPr>
    </w:p>
    <w:p w14:paraId="7C85EB4B" w14:textId="752F6888" w:rsidR="00E33595" w:rsidRPr="00891A28" w:rsidRDefault="00E33595">
      <w:pPr>
        <w:rPr>
          <w:lang w:val="en-GB"/>
        </w:rPr>
      </w:pPr>
    </w:p>
    <w:p w14:paraId="38A08812" w14:textId="73588700" w:rsidR="00E33595" w:rsidRPr="00891A28" w:rsidRDefault="00E33595">
      <w:pPr>
        <w:rPr>
          <w:lang w:val="en-GB"/>
        </w:rPr>
      </w:pPr>
    </w:p>
    <w:p w14:paraId="0190DCB4" w14:textId="080F17CC" w:rsidR="00E33595" w:rsidRPr="00891A28" w:rsidRDefault="00E33595">
      <w:pPr>
        <w:rPr>
          <w:lang w:val="en-GB"/>
        </w:rPr>
      </w:pPr>
    </w:p>
    <w:p w14:paraId="2D6FA7C7" w14:textId="4610999E" w:rsidR="00E33595" w:rsidRPr="00891A28" w:rsidRDefault="00E33595">
      <w:pPr>
        <w:rPr>
          <w:lang w:val="en-GB"/>
        </w:rPr>
      </w:pPr>
      <w:r w:rsidRPr="00891A28">
        <w:rPr>
          <w:noProof/>
          <w:lang w:val="en-GB" w:eastAsia="zh-CN"/>
        </w:rPr>
        <mc:AlternateContent>
          <mc:Choice Requires="wpg">
            <w:drawing>
              <wp:anchor distT="0" distB="0" distL="114300" distR="114300" simplePos="0" relativeHeight="251671552" behindDoc="0" locked="0" layoutInCell="1" allowOverlap="1" wp14:anchorId="69E0A5CA" wp14:editId="7B7B4EF9">
                <wp:simplePos x="0" y="0"/>
                <wp:positionH relativeFrom="margin">
                  <wp:align>center</wp:align>
                </wp:positionH>
                <wp:positionV relativeFrom="paragraph">
                  <wp:posOffset>153035</wp:posOffset>
                </wp:positionV>
                <wp:extent cx="5381625" cy="2828925"/>
                <wp:effectExtent l="0" t="0" r="9525" b="9525"/>
                <wp:wrapNone/>
                <wp:docPr id="2297" name="グループ化 59"/>
                <wp:cNvGraphicFramePr/>
                <a:graphic xmlns:a="http://schemas.openxmlformats.org/drawingml/2006/main">
                  <a:graphicData uri="http://schemas.microsoft.com/office/word/2010/wordprocessingGroup">
                    <wpg:wgp>
                      <wpg:cNvGrpSpPr/>
                      <wpg:grpSpPr>
                        <a:xfrm>
                          <a:off x="0" y="0"/>
                          <a:ext cx="5381625" cy="2828925"/>
                          <a:chOff x="0" y="0"/>
                          <a:chExt cx="5381625" cy="2828925"/>
                        </a:xfrm>
                      </wpg:grpSpPr>
                      <wps:wsp>
                        <wps:cNvPr id="2298" name="AutoShape 3"/>
                        <wps:cNvSpPr>
                          <a:spLocks noChangeAspect="1" noChangeArrowheads="1" noTextEdit="1"/>
                        </wps:cNvSpPr>
                        <wps:spPr bwMode="auto">
                          <a:xfrm>
                            <a:off x="0" y="0"/>
                            <a:ext cx="5381625" cy="28289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299" name="Freeform 5"/>
                        <wps:cNvSpPr>
                          <a:spLocks/>
                        </wps:cNvSpPr>
                        <wps:spPr bwMode="auto">
                          <a:xfrm>
                            <a:off x="2701925" y="374650"/>
                            <a:ext cx="1081088" cy="628650"/>
                          </a:xfrm>
                          <a:custGeom>
                            <a:avLst/>
                            <a:gdLst>
                              <a:gd name="T0" fmla="*/ 341 w 681"/>
                              <a:gd name="T1" fmla="*/ 0 h 396"/>
                              <a:gd name="T2" fmla="*/ 0 w 681"/>
                              <a:gd name="T3" fmla="*/ 198 h 396"/>
                              <a:gd name="T4" fmla="*/ 341 w 681"/>
                              <a:gd name="T5" fmla="*/ 396 h 396"/>
                              <a:gd name="T6" fmla="*/ 681 w 681"/>
                              <a:gd name="T7" fmla="*/ 198 h 396"/>
                              <a:gd name="T8" fmla="*/ 341 w 681"/>
                              <a:gd name="T9" fmla="*/ 0 h 396"/>
                            </a:gdLst>
                            <a:ahLst/>
                            <a:cxnLst>
                              <a:cxn ang="0">
                                <a:pos x="T0" y="T1"/>
                              </a:cxn>
                              <a:cxn ang="0">
                                <a:pos x="T2" y="T3"/>
                              </a:cxn>
                              <a:cxn ang="0">
                                <a:pos x="T4" y="T5"/>
                              </a:cxn>
                              <a:cxn ang="0">
                                <a:pos x="T6" y="T7"/>
                              </a:cxn>
                              <a:cxn ang="0">
                                <a:pos x="T8" y="T9"/>
                              </a:cxn>
                            </a:cxnLst>
                            <a:rect l="0" t="0" r="r" b="b"/>
                            <a:pathLst>
                              <a:path w="681" h="396">
                                <a:moveTo>
                                  <a:pt x="341" y="0"/>
                                </a:moveTo>
                                <a:lnTo>
                                  <a:pt x="0" y="198"/>
                                </a:lnTo>
                                <a:lnTo>
                                  <a:pt x="341" y="396"/>
                                </a:lnTo>
                                <a:lnTo>
                                  <a:pt x="681" y="198"/>
                                </a:lnTo>
                                <a:lnTo>
                                  <a:pt x="341"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0" name="Freeform 6"/>
                        <wps:cNvSpPr>
                          <a:spLocks/>
                        </wps:cNvSpPr>
                        <wps:spPr bwMode="auto">
                          <a:xfrm>
                            <a:off x="2698750" y="371475"/>
                            <a:ext cx="1087438" cy="635000"/>
                          </a:xfrm>
                          <a:custGeom>
                            <a:avLst/>
                            <a:gdLst>
                              <a:gd name="T0" fmla="*/ 343 w 685"/>
                              <a:gd name="T1" fmla="*/ 0 h 400"/>
                              <a:gd name="T2" fmla="*/ 0 w 685"/>
                              <a:gd name="T3" fmla="*/ 200 h 400"/>
                              <a:gd name="T4" fmla="*/ 343 w 685"/>
                              <a:gd name="T5" fmla="*/ 400 h 400"/>
                              <a:gd name="T6" fmla="*/ 685 w 685"/>
                              <a:gd name="T7" fmla="*/ 200 h 400"/>
                              <a:gd name="T8" fmla="*/ 343 w 685"/>
                              <a:gd name="T9" fmla="*/ 0 h 400"/>
                              <a:gd name="T10" fmla="*/ 341 w 685"/>
                              <a:gd name="T11" fmla="*/ 4 h 400"/>
                              <a:gd name="T12" fmla="*/ 681 w 685"/>
                              <a:gd name="T13" fmla="*/ 202 h 400"/>
                              <a:gd name="T14" fmla="*/ 681 w 685"/>
                              <a:gd name="T15" fmla="*/ 198 h 400"/>
                              <a:gd name="T16" fmla="*/ 341 w 685"/>
                              <a:gd name="T17" fmla="*/ 396 h 400"/>
                              <a:gd name="T18" fmla="*/ 345 w 685"/>
                              <a:gd name="T19" fmla="*/ 396 h 400"/>
                              <a:gd name="T20" fmla="*/ 4 w 685"/>
                              <a:gd name="T21" fmla="*/ 198 h 400"/>
                              <a:gd name="T22" fmla="*/ 4 w 685"/>
                              <a:gd name="T23" fmla="*/ 202 h 400"/>
                              <a:gd name="T24" fmla="*/ 345 w 685"/>
                              <a:gd name="T25" fmla="*/ 4 h 400"/>
                              <a:gd name="T26" fmla="*/ 341 w 685"/>
                              <a:gd name="T27" fmla="*/ 4 h 400"/>
                              <a:gd name="T28" fmla="*/ 343 w 685"/>
                              <a:gd name="T2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5" h="400">
                                <a:moveTo>
                                  <a:pt x="343" y="0"/>
                                </a:moveTo>
                                <a:lnTo>
                                  <a:pt x="0" y="200"/>
                                </a:lnTo>
                                <a:lnTo>
                                  <a:pt x="343" y="400"/>
                                </a:lnTo>
                                <a:lnTo>
                                  <a:pt x="685" y="200"/>
                                </a:lnTo>
                                <a:lnTo>
                                  <a:pt x="343" y="0"/>
                                </a:lnTo>
                                <a:lnTo>
                                  <a:pt x="341" y="4"/>
                                </a:lnTo>
                                <a:lnTo>
                                  <a:pt x="681" y="202"/>
                                </a:lnTo>
                                <a:lnTo>
                                  <a:pt x="681" y="198"/>
                                </a:lnTo>
                                <a:lnTo>
                                  <a:pt x="341" y="396"/>
                                </a:lnTo>
                                <a:lnTo>
                                  <a:pt x="345" y="396"/>
                                </a:lnTo>
                                <a:lnTo>
                                  <a:pt x="4" y="198"/>
                                </a:lnTo>
                                <a:lnTo>
                                  <a:pt x="4" y="202"/>
                                </a:lnTo>
                                <a:lnTo>
                                  <a:pt x="345" y="4"/>
                                </a:lnTo>
                                <a:lnTo>
                                  <a:pt x="341" y="4"/>
                                </a:lnTo>
                                <a:lnTo>
                                  <a:pt x="343"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1" name="Rectangle 7"/>
                        <wps:cNvSpPr>
                          <a:spLocks noChangeArrowheads="1"/>
                        </wps:cNvSpPr>
                        <wps:spPr bwMode="auto">
                          <a:xfrm>
                            <a:off x="3240088" y="212725"/>
                            <a:ext cx="6350" cy="115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02" name="Freeform 8"/>
                        <wps:cNvSpPr>
                          <a:spLocks/>
                        </wps:cNvSpPr>
                        <wps:spPr bwMode="auto">
                          <a:xfrm>
                            <a:off x="3216275" y="317500"/>
                            <a:ext cx="52388" cy="50800"/>
                          </a:xfrm>
                          <a:custGeom>
                            <a:avLst/>
                            <a:gdLst>
                              <a:gd name="T0" fmla="*/ 0 w 33"/>
                              <a:gd name="T1" fmla="*/ 0 h 32"/>
                              <a:gd name="T2" fmla="*/ 17 w 33"/>
                              <a:gd name="T3" fmla="*/ 32 h 32"/>
                              <a:gd name="T4" fmla="*/ 33 w 33"/>
                              <a:gd name="T5" fmla="*/ 0 h 32"/>
                              <a:gd name="T6" fmla="*/ 0 w 33"/>
                              <a:gd name="T7" fmla="*/ 0 h 32"/>
                            </a:gdLst>
                            <a:ahLst/>
                            <a:cxnLst>
                              <a:cxn ang="0">
                                <a:pos x="T0" y="T1"/>
                              </a:cxn>
                              <a:cxn ang="0">
                                <a:pos x="T2" y="T3"/>
                              </a:cxn>
                              <a:cxn ang="0">
                                <a:pos x="T4" y="T5"/>
                              </a:cxn>
                              <a:cxn ang="0">
                                <a:pos x="T6" y="T7"/>
                              </a:cxn>
                            </a:cxnLst>
                            <a:rect l="0" t="0" r="r" b="b"/>
                            <a:pathLst>
                              <a:path w="33" h="32">
                                <a:moveTo>
                                  <a:pt x="0" y="0"/>
                                </a:moveTo>
                                <a:lnTo>
                                  <a:pt x="17" y="32"/>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03" name="Freeform 9"/>
                        <wps:cNvSpPr>
                          <a:spLocks/>
                        </wps:cNvSpPr>
                        <wps:spPr bwMode="auto">
                          <a:xfrm>
                            <a:off x="2701925" y="2127250"/>
                            <a:ext cx="1077913" cy="217488"/>
                          </a:xfrm>
                          <a:custGeom>
                            <a:avLst/>
                            <a:gdLst>
                              <a:gd name="T0" fmla="*/ 67 w 679"/>
                              <a:gd name="T1" fmla="*/ 0 h 137"/>
                              <a:gd name="T2" fmla="*/ 53 w 679"/>
                              <a:gd name="T3" fmla="*/ 2 h 137"/>
                              <a:gd name="T4" fmla="*/ 42 w 679"/>
                              <a:gd name="T5" fmla="*/ 6 h 137"/>
                              <a:gd name="T6" fmla="*/ 19 w 679"/>
                              <a:gd name="T7" fmla="*/ 20 h 137"/>
                              <a:gd name="T8" fmla="*/ 5 w 679"/>
                              <a:gd name="T9" fmla="*/ 43 h 137"/>
                              <a:gd name="T10" fmla="*/ 2 w 679"/>
                              <a:gd name="T11" fmla="*/ 54 h 137"/>
                              <a:gd name="T12" fmla="*/ 0 w 679"/>
                              <a:gd name="T13" fmla="*/ 68 h 137"/>
                              <a:gd name="T14" fmla="*/ 2 w 679"/>
                              <a:gd name="T15" fmla="*/ 81 h 137"/>
                              <a:gd name="T16" fmla="*/ 5 w 679"/>
                              <a:gd name="T17" fmla="*/ 94 h 137"/>
                              <a:gd name="T18" fmla="*/ 19 w 679"/>
                              <a:gd name="T19" fmla="*/ 117 h 137"/>
                              <a:gd name="T20" fmla="*/ 42 w 679"/>
                              <a:gd name="T21" fmla="*/ 131 h 137"/>
                              <a:gd name="T22" fmla="*/ 53 w 679"/>
                              <a:gd name="T23" fmla="*/ 135 h 137"/>
                              <a:gd name="T24" fmla="*/ 67 w 679"/>
                              <a:gd name="T25" fmla="*/ 137 h 137"/>
                              <a:gd name="T26" fmla="*/ 612 w 679"/>
                              <a:gd name="T27" fmla="*/ 137 h 137"/>
                              <a:gd name="T28" fmla="*/ 625 w 679"/>
                              <a:gd name="T29" fmla="*/ 135 h 137"/>
                              <a:gd name="T30" fmla="*/ 637 w 679"/>
                              <a:gd name="T31" fmla="*/ 131 h 137"/>
                              <a:gd name="T32" fmla="*/ 660 w 679"/>
                              <a:gd name="T33" fmla="*/ 117 h 137"/>
                              <a:gd name="T34" fmla="*/ 673 w 679"/>
                              <a:gd name="T35" fmla="*/ 94 h 137"/>
                              <a:gd name="T36" fmla="*/ 677 w 679"/>
                              <a:gd name="T37" fmla="*/ 81 h 137"/>
                              <a:gd name="T38" fmla="*/ 679 w 679"/>
                              <a:gd name="T39" fmla="*/ 68 h 137"/>
                              <a:gd name="T40" fmla="*/ 677 w 679"/>
                              <a:gd name="T41" fmla="*/ 54 h 137"/>
                              <a:gd name="T42" fmla="*/ 673 w 679"/>
                              <a:gd name="T43" fmla="*/ 43 h 137"/>
                              <a:gd name="T44" fmla="*/ 660 w 679"/>
                              <a:gd name="T45" fmla="*/ 20 h 137"/>
                              <a:gd name="T46" fmla="*/ 637 w 679"/>
                              <a:gd name="T47" fmla="*/ 6 h 137"/>
                              <a:gd name="T48" fmla="*/ 625 w 679"/>
                              <a:gd name="T49" fmla="*/ 2 h 137"/>
                              <a:gd name="T50" fmla="*/ 612 w 679"/>
                              <a:gd name="T51" fmla="*/ 0 h 137"/>
                              <a:gd name="T52" fmla="*/ 67 w 679"/>
                              <a:gd name="T53"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7">
                                <a:moveTo>
                                  <a:pt x="67" y="0"/>
                                </a:moveTo>
                                <a:lnTo>
                                  <a:pt x="53" y="2"/>
                                </a:lnTo>
                                <a:lnTo>
                                  <a:pt x="42" y="6"/>
                                </a:lnTo>
                                <a:lnTo>
                                  <a:pt x="19" y="20"/>
                                </a:lnTo>
                                <a:lnTo>
                                  <a:pt x="5" y="43"/>
                                </a:lnTo>
                                <a:lnTo>
                                  <a:pt x="2" y="54"/>
                                </a:lnTo>
                                <a:lnTo>
                                  <a:pt x="0" y="68"/>
                                </a:lnTo>
                                <a:lnTo>
                                  <a:pt x="2" y="81"/>
                                </a:lnTo>
                                <a:lnTo>
                                  <a:pt x="5" y="94"/>
                                </a:lnTo>
                                <a:lnTo>
                                  <a:pt x="19" y="117"/>
                                </a:lnTo>
                                <a:lnTo>
                                  <a:pt x="42" y="131"/>
                                </a:lnTo>
                                <a:lnTo>
                                  <a:pt x="53" y="135"/>
                                </a:lnTo>
                                <a:lnTo>
                                  <a:pt x="67" y="137"/>
                                </a:lnTo>
                                <a:lnTo>
                                  <a:pt x="612" y="137"/>
                                </a:lnTo>
                                <a:lnTo>
                                  <a:pt x="625" y="135"/>
                                </a:lnTo>
                                <a:lnTo>
                                  <a:pt x="637" y="131"/>
                                </a:lnTo>
                                <a:lnTo>
                                  <a:pt x="660" y="117"/>
                                </a:lnTo>
                                <a:lnTo>
                                  <a:pt x="673" y="94"/>
                                </a:lnTo>
                                <a:lnTo>
                                  <a:pt x="677" y="81"/>
                                </a:lnTo>
                                <a:lnTo>
                                  <a:pt x="679" y="68"/>
                                </a:lnTo>
                                <a:lnTo>
                                  <a:pt x="677" y="54"/>
                                </a:lnTo>
                                <a:lnTo>
                                  <a:pt x="673" y="43"/>
                                </a:lnTo>
                                <a:lnTo>
                                  <a:pt x="660" y="20"/>
                                </a:lnTo>
                                <a:lnTo>
                                  <a:pt x="637"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4" name="Freeform 10"/>
                        <wps:cNvSpPr>
                          <a:spLocks/>
                        </wps:cNvSpPr>
                        <wps:spPr bwMode="auto">
                          <a:xfrm>
                            <a:off x="2698750" y="2124075"/>
                            <a:ext cx="1084263" cy="223838"/>
                          </a:xfrm>
                          <a:custGeom>
                            <a:avLst/>
                            <a:gdLst>
                              <a:gd name="T0" fmla="*/ 69 w 683"/>
                              <a:gd name="T1" fmla="*/ 0 h 141"/>
                              <a:gd name="T2" fmla="*/ 55 w 683"/>
                              <a:gd name="T3" fmla="*/ 2 h 141"/>
                              <a:gd name="T4" fmla="*/ 44 w 683"/>
                              <a:gd name="T5" fmla="*/ 6 h 141"/>
                              <a:gd name="T6" fmla="*/ 19 w 683"/>
                              <a:gd name="T7" fmla="*/ 20 h 141"/>
                              <a:gd name="T8" fmla="*/ 6 w 683"/>
                              <a:gd name="T9" fmla="*/ 45 h 141"/>
                              <a:gd name="T10" fmla="*/ 2 w 683"/>
                              <a:gd name="T11" fmla="*/ 56 h 141"/>
                              <a:gd name="T12" fmla="*/ 0 w 683"/>
                              <a:gd name="T13" fmla="*/ 70 h 141"/>
                              <a:gd name="T14" fmla="*/ 2 w 683"/>
                              <a:gd name="T15" fmla="*/ 83 h 141"/>
                              <a:gd name="T16" fmla="*/ 6 w 683"/>
                              <a:gd name="T17" fmla="*/ 96 h 141"/>
                              <a:gd name="T18" fmla="*/ 19 w 683"/>
                              <a:gd name="T19" fmla="*/ 121 h 141"/>
                              <a:gd name="T20" fmla="*/ 44 w 683"/>
                              <a:gd name="T21" fmla="*/ 135 h 141"/>
                              <a:gd name="T22" fmla="*/ 55 w 683"/>
                              <a:gd name="T23" fmla="*/ 139 h 141"/>
                              <a:gd name="T24" fmla="*/ 69 w 683"/>
                              <a:gd name="T25" fmla="*/ 141 h 141"/>
                              <a:gd name="T26" fmla="*/ 614 w 683"/>
                              <a:gd name="T27" fmla="*/ 141 h 141"/>
                              <a:gd name="T28" fmla="*/ 627 w 683"/>
                              <a:gd name="T29" fmla="*/ 139 h 141"/>
                              <a:gd name="T30" fmla="*/ 639 w 683"/>
                              <a:gd name="T31" fmla="*/ 135 h 141"/>
                              <a:gd name="T32" fmla="*/ 664 w 683"/>
                              <a:gd name="T33" fmla="*/ 121 h 141"/>
                              <a:gd name="T34" fmla="*/ 677 w 683"/>
                              <a:gd name="T35" fmla="*/ 96 h 141"/>
                              <a:gd name="T36" fmla="*/ 681 w 683"/>
                              <a:gd name="T37" fmla="*/ 83 h 141"/>
                              <a:gd name="T38" fmla="*/ 683 w 683"/>
                              <a:gd name="T39" fmla="*/ 70 h 141"/>
                              <a:gd name="T40" fmla="*/ 681 w 683"/>
                              <a:gd name="T41" fmla="*/ 56 h 141"/>
                              <a:gd name="T42" fmla="*/ 677 w 683"/>
                              <a:gd name="T43" fmla="*/ 45 h 141"/>
                              <a:gd name="T44" fmla="*/ 664 w 683"/>
                              <a:gd name="T45" fmla="*/ 20 h 141"/>
                              <a:gd name="T46" fmla="*/ 639 w 683"/>
                              <a:gd name="T47" fmla="*/ 6 h 141"/>
                              <a:gd name="T48" fmla="*/ 627 w 683"/>
                              <a:gd name="T49" fmla="*/ 2 h 141"/>
                              <a:gd name="T50" fmla="*/ 614 w 683"/>
                              <a:gd name="T51" fmla="*/ 0 h 141"/>
                              <a:gd name="T52" fmla="*/ 69 w 683"/>
                              <a:gd name="T53" fmla="*/ 0 h 141"/>
                              <a:gd name="T54" fmla="*/ 69 w 683"/>
                              <a:gd name="T55" fmla="*/ 4 h 141"/>
                              <a:gd name="T56" fmla="*/ 614 w 683"/>
                              <a:gd name="T57" fmla="*/ 4 h 141"/>
                              <a:gd name="T58" fmla="*/ 627 w 683"/>
                              <a:gd name="T59" fmla="*/ 6 h 141"/>
                              <a:gd name="T60" fmla="*/ 639 w 683"/>
                              <a:gd name="T61" fmla="*/ 10 h 141"/>
                              <a:gd name="T62" fmla="*/ 637 w 683"/>
                              <a:gd name="T63" fmla="*/ 10 h 141"/>
                              <a:gd name="T64" fmla="*/ 660 w 683"/>
                              <a:gd name="T65" fmla="*/ 23 h 141"/>
                              <a:gd name="T66" fmla="*/ 673 w 683"/>
                              <a:gd name="T67" fmla="*/ 47 h 141"/>
                              <a:gd name="T68" fmla="*/ 673 w 683"/>
                              <a:gd name="T69" fmla="*/ 45 h 141"/>
                              <a:gd name="T70" fmla="*/ 677 w 683"/>
                              <a:gd name="T71" fmla="*/ 56 h 141"/>
                              <a:gd name="T72" fmla="*/ 679 w 683"/>
                              <a:gd name="T73" fmla="*/ 70 h 141"/>
                              <a:gd name="T74" fmla="*/ 677 w 683"/>
                              <a:gd name="T75" fmla="*/ 83 h 141"/>
                              <a:gd name="T76" fmla="*/ 673 w 683"/>
                              <a:gd name="T77" fmla="*/ 96 h 141"/>
                              <a:gd name="T78" fmla="*/ 673 w 683"/>
                              <a:gd name="T79" fmla="*/ 95 h 141"/>
                              <a:gd name="T80" fmla="*/ 660 w 683"/>
                              <a:gd name="T81" fmla="*/ 118 h 141"/>
                              <a:gd name="T82" fmla="*/ 637 w 683"/>
                              <a:gd name="T83" fmla="*/ 131 h 141"/>
                              <a:gd name="T84" fmla="*/ 639 w 683"/>
                              <a:gd name="T85" fmla="*/ 131 h 141"/>
                              <a:gd name="T86" fmla="*/ 627 w 683"/>
                              <a:gd name="T87" fmla="*/ 135 h 141"/>
                              <a:gd name="T88" fmla="*/ 614 w 683"/>
                              <a:gd name="T89" fmla="*/ 137 h 141"/>
                              <a:gd name="T90" fmla="*/ 69 w 683"/>
                              <a:gd name="T91" fmla="*/ 137 h 141"/>
                              <a:gd name="T92" fmla="*/ 55 w 683"/>
                              <a:gd name="T93" fmla="*/ 135 h 141"/>
                              <a:gd name="T94" fmla="*/ 44 w 683"/>
                              <a:gd name="T95" fmla="*/ 131 h 141"/>
                              <a:gd name="T96" fmla="*/ 46 w 683"/>
                              <a:gd name="T97" fmla="*/ 131 h 141"/>
                              <a:gd name="T98" fmla="*/ 23 w 683"/>
                              <a:gd name="T99" fmla="*/ 118 h 141"/>
                              <a:gd name="T100" fmla="*/ 9 w 683"/>
                              <a:gd name="T101" fmla="*/ 95 h 141"/>
                              <a:gd name="T102" fmla="*/ 9 w 683"/>
                              <a:gd name="T103" fmla="*/ 96 h 141"/>
                              <a:gd name="T104" fmla="*/ 6 w 683"/>
                              <a:gd name="T105" fmla="*/ 83 h 141"/>
                              <a:gd name="T106" fmla="*/ 4 w 683"/>
                              <a:gd name="T107" fmla="*/ 70 h 141"/>
                              <a:gd name="T108" fmla="*/ 6 w 683"/>
                              <a:gd name="T109" fmla="*/ 56 h 141"/>
                              <a:gd name="T110" fmla="*/ 9 w 683"/>
                              <a:gd name="T111" fmla="*/ 45 h 141"/>
                              <a:gd name="T112" fmla="*/ 9 w 683"/>
                              <a:gd name="T113" fmla="*/ 47 h 141"/>
                              <a:gd name="T114" fmla="*/ 23 w 683"/>
                              <a:gd name="T115" fmla="*/ 23 h 141"/>
                              <a:gd name="T116" fmla="*/ 46 w 683"/>
                              <a:gd name="T117" fmla="*/ 10 h 141"/>
                              <a:gd name="T118" fmla="*/ 44 w 683"/>
                              <a:gd name="T119" fmla="*/ 10 h 141"/>
                              <a:gd name="T120" fmla="*/ 55 w 683"/>
                              <a:gd name="T121" fmla="*/ 6 h 141"/>
                              <a:gd name="T122" fmla="*/ 69 w 683"/>
                              <a:gd name="T123" fmla="*/ 4 h 141"/>
                              <a:gd name="T124" fmla="*/ 69 w 683"/>
                              <a:gd name="T125"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1">
                                <a:moveTo>
                                  <a:pt x="69" y="0"/>
                                </a:moveTo>
                                <a:lnTo>
                                  <a:pt x="55" y="2"/>
                                </a:lnTo>
                                <a:lnTo>
                                  <a:pt x="44" y="6"/>
                                </a:lnTo>
                                <a:lnTo>
                                  <a:pt x="19" y="20"/>
                                </a:lnTo>
                                <a:lnTo>
                                  <a:pt x="6" y="45"/>
                                </a:lnTo>
                                <a:lnTo>
                                  <a:pt x="2" y="56"/>
                                </a:lnTo>
                                <a:lnTo>
                                  <a:pt x="0" y="70"/>
                                </a:lnTo>
                                <a:lnTo>
                                  <a:pt x="2" y="83"/>
                                </a:lnTo>
                                <a:lnTo>
                                  <a:pt x="6" y="96"/>
                                </a:lnTo>
                                <a:lnTo>
                                  <a:pt x="19" y="121"/>
                                </a:lnTo>
                                <a:lnTo>
                                  <a:pt x="44" y="135"/>
                                </a:lnTo>
                                <a:lnTo>
                                  <a:pt x="55" y="139"/>
                                </a:lnTo>
                                <a:lnTo>
                                  <a:pt x="69" y="141"/>
                                </a:lnTo>
                                <a:lnTo>
                                  <a:pt x="614" y="141"/>
                                </a:lnTo>
                                <a:lnTo>
                                  <a:pt x="627" y="139"/>
                                </a:lnTo>
                                <a:lnTo>
                                  <a:pt x="639" y="135"/>
                                </a:lnTo>
                                <a:lnTo>
                                  <a:pt x="664" y="121"/>
                                </a:lnTo>
                                <a:lnTo>
                                  <a:pt x="677" y="96"/>
                                </a:lnTo>
                                <a:lnTo>
                                  <a:pt x="681" y="83"/>
                                </a:lnTo>
                                <a:lnTo>
                                  <a:pt x="683" y="70"/>
                                </a:lnTo>
                                <a:lnTo>
                                  <a:pt x="681" y="56"/>
                                </a:lnTo>
                                <a:lnTo>
                                  <a:pt x="677" y="45"/>
                                </a:lnTo>
                                <a:lnTo>
                                  <a:pt x="664" y="20"/>
                                </a:lnTo>
                                <a:lnTo>
                                  <a:pt x="639" y="6"/>
                                </a:lnTo>
                                <a:lnTo>
                                  <a:pt x="627" y="2"/>
                                </a:lnTo>
                                <a:lnTo>
                                  <a:pt x="614" y="0"/>
                                </a:lnTo>
                                <a:lnTo>
                                  <a:pt x="69" y="0"/>
                                </a:lnTo>
                                <a:lnTo>
                                  <a:pt x="69" y="4"/>
                                </a:lnTo>
                                <a:lnTo>
                                  <a:pt x="614" y="4"/>
                                </a:lnTo>
                                <a:lnTo>
                                  <a:pt x="627" y="6"/>
                                </a:lnTo>
                                <a:lnTo>
                                  <a:pt x="639" y="10"/>
                                </a:lnTo>
                                <a:lnTo>
                                  <a:pt x="637" y="10"/>
                                </a:lnTo>
                                <a:lnTo>
                                  <a:pt x="660" y="23"/>
                                </a:lnTo>
                                <a:lnTo>
                                  <a:pt x="673" y="47"/>
                                </a:lnTo>
                                <a:lnTo>
                                  <a:pt x="673" y="45"/>
                                </a:lnTo>
                                <a:lnTo>
                                  <a:pt x="677" y="56"/>
                                </a:lnTo>
                                <a:lnTo>
                                  <a:pt x="679" y="70"/>
                                </a:lnTo>
                                <a:lnTo>
                                  <a:pt x="677" y="83"/>
                                </a:lnTo>
                                <a:lnTo>
                                  <a:pt x="673" y="96"/>
                                </a:lnTo>
                                <a:lnTo>
                                  <a:pt x="673" y="95"/>
                                </a:lnTo>
                                <a:lnTo>
                                  <a:pt x="660" y="118"/>
                                </a:lnTo>
                                <a:lnTo>
                                  <a:pt x="637" y="131"/>
                                </a:lnTo>
                                <a:lnTo>
                                  <a:pt x="639" y="131"/>
                                </a:lnTo>
                                <a:lnTo>
                                  <a:pt x="627" y="135"/>
                                </a:lnTo>
                                <a:lnTo>
                                  <a:pt x="614" y="137"/>
                                </a:lnTo>
                                <a:lnTo>
                                  <a:pt x="69" y="137"/>
                                </a:lnTo>
                                <a:lnTo>
                                  <a:pt x="55" y="135"/>
                                </a:lnTo>
                                <a:lnTo>
                                  <a:pt x="44" y="131"/>
                                </a:lnTo>
                                <a:lnTo>
                                  <a:pt x="46" y="131"/>
                                </a:lnTo>
                                <a:lnTo>
                                  <a:pt x="23" y="118"/>
                                </a:lnTo>
                                <a:lnTo>
                                  <a:pt x="9" y="95"/>
                                </a:lnTo>
                                <a:lnTo>
                                  <a:pt x="9" y="96"/>
                                </a:lnTo>
                                <a:lnTo>
                                  <a:pt x="6" y="83"/>
                                </a:lnTo>
                                <a:lnTo>
                                  <a:pt x="4" y="70"/>
                                </a:lnTo>
                                <a:lnTo>
                                  <a:pt x="6" y="56"/>
                                </a:lnTo>
                                <a:lnTo>
                                  <a:pt x="9" y="45"/>
                                </a:lnTo>
                                <a:lnTo>
                                  <a:pt x="9" y="47"/>
                                </a:lnTo>
                                <a:lnTo>
                                  <a:pt x="23" y="23"/>
                                </a:lnTo>
                                <a:lnTo>
                                  <a:pt x="46" y="10"/>
                                </a:lnTo>
                                <a:lnTo>
                                  <a:pt x="44" y="10"/>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5" name="Freeform 11"/>
                        <wps:cNvSpPr>
                          <a:spLocks/>
                        </wps:cNvSpPr>
                        <wps:spPr bwMode="auto">
                          <a:xfrm>
                            <a:off x="719138" y="1841500"/>
                            <a:ext cx="3929063" cy="146050"/>
                          </a:xfrm>
                          <a:custGeom>
                            <a:avLst/>
                            <a:gdLst>
                              <a:gd name="T0" fmla="*/ 0 w 2475"/>
                              <a:gd name="T1" fmla="*/ 0 h 92"/>
                              <a:gd name="T2" fmla="*/ 0 w 2475"/>
                              <a:gd name="T3" fmla="*/ 92 h 92"/>
                              <a:gd name="T4" fmla="*/ 2475 w 2475"/>
                              <a:gd name="T5" fmla="*/ 92 h 92"/>
                              <a:gd name="T6" fmla="*/ 2475 w 2475"/>
                              <a:gd name="T7" fmla="*/ 0 h 92"/>
                              <a:gd name="T8" fmla="*/ 2471 w 2475"/>
                              <a:gd name="T9" fmla="*/ 0 h 92"/>
                              <a:gd name="T10" fmla="*/ 2471 w 2475"/>
                              <a:gd name="T11" fmla="*/ 90 h 92"/>
                              <a:gd name="T12" fmla="*/ 2473 w 2475"/>
                              <a:gd name="T13" fmla="*/ 88 h 92"/>
                              <a:gd name="T14" fmla="*/ 2 w 2475"/>
                              <a:gd name="T15" fmla="*/ 88 h 92"/>
                              <a:gd name="T16" fmla="*/ 4 w 2475"/>
                              <a:gd name="T17" fmla="*/ 90 h 92"/>
                              <a:gd name="T18" fmla="*/ 4 w 2475"/>
                              <a:gd name="T19" fmla="*/ 0 h 92"/>
                              <a:gd name="T20" fmla="*/ 0 w 2475"/>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5" h="92">
                                <a:moveTo>
                                  <a:pt x="0" y="0"/>
                                </a:moveTo>
                                <a:lnTo>
                                  <a:pt x="0" y="92"/>
                                </a:lnTo>
                                <a:lnTo>
                                  <a:pt x="2475" y="92"/>
                                </a:lnTo>
                                <a:lnTo>
                                  <a:pt x="2475" y="0"/>
                                </a:lnTo>
                                <a:lnTo>
                                  <a:pt x="2471" y="0"/>
                                </a:lnTo>
                                <a:lnTo>
                                  <a:pt x="2471" y="90"/>
                                </a:lnTo>
                                <a:lnTo>
                                  <a:pt x="2473" y="88"/>
                                </a:lnTo>
                                <a:lnTo>
                                  <a:pt x="2" y="88"/>
                                </a:lnTo>
                                <a:lnTo>
                                  <a:pt x="4" y="90"/>
                                </a:lnTo>
                                <a:lnTo>
                                  <a:pt x="4" y="0"/>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6" name="Freeform 12"/>
                        <wps:cNvSpPr>
                          <a:spLocks/>
                        </wps:cNvSpPr>
                        <wps:spPr bwMode="auto">
                          <a:xfrm>
                            <a:off x="1979613" y="685800"/>
                            <a:ext cx="722313" cy="103188"/>
                          </a:xfrm>
                          <a:custGeom>
                            <a:avLst/>
                            <a:gdLst>
                              <a:gd name="T0" fmla="*/ 4 w 455"/>
                              <a:gd name="T1" fmla="*/ 65 h 65"/>
                              <a:gd name="T2" fmla="*/ 4 w 455"/>
                              <a:gd name="T3" fmla="*/ 2 h 65"/>
                              <a:gd name="T4" fmla="*/ 2 w 455"/>
                              <a:gd name="T5" fmla="*/ 4 h 65"/>
                              <a:gd name="T6" fmla="*/ 455 w 455"/>
                              <a:gd name="T7" fmla="*/ 4 h 65"/>
                              <a:gd name="T8" fmla="*/ 455 w 455"/>
                              <a:gd name="T9" fmla="*/ 0 h 65"/>
                              <a:gd name="T10" fmla="*/ 0 w 455"/>
                              <a:gd name="T11" fmla="*/ 0 h 65"/>
                              <a:gd name="T12" fmla="*/ 0 w 455"/>
                              <a:gd name="T13" fmla="*/ 65 h 65"/>
                              <a:gd name="T14" fmla="*/ 4 w 455"/>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5" h="65">
                                <a:moveTo>
                                  <a:pt x="4" y="65"/>
                                </a:moveTo>
                                <a:lnTo>
                                  <a:pt x="4" y="2"/>
                                </a:lnTo>
                                <a:lnTo>
                                  <a:pt x="2" y="4"/>
                                </a:lnTo>
                                <a:lnTo>
                                  <a:pt x="455" y="4"/>
                                </a:lnTo>
                                <a:lnTo>
                                  <a:pt x="455" y="0"/>
                                </a:lnTo>
                                <a:lnTo>
                                  <a:pt x="0" y="0"/>
                                </a:lnTo>
                                <a:lnTo>
                                  <a:pt x="0" y="65"/>
                                </a:lnTo>
                                <a:lnTo>
                                  <a:pt x="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7" name="Freeform 13"/>
                        <wps:cNvSpPr>
                          <a:spLocks/>
                        </wps:cNvSpPr>
                        <wps:spPr bwMode="auto">
                          <a:xfrm>
                            <a:off x="1955800" y="774700"/>
                            <a:ext cx="50800" cy="50800"/>
                          </a:xfrm>
                          <a:custGeom>
                            <a:avLst/>
                            <a:gdLst>
                              <a:gd name="T0" fmla="*/ 0 w 32"/>
                              <a:gd name="T1" fmla="*/ 0 h 32"/>
                              <a:gd name="T2" fmla="*/ 17 w 32"/>
                              <a:gd name="T3" fmla="*/ 32 h 32"/>
                              <a:gd name="T4" fmla="*/ 32 w 32"/>
                              <a:gd name="T5" fmla="*/ 0 h 32"/>
                              <a:gd name="T6" fmla="*/ 0 w 32"/>
                              <a:gd name="T7" fmla="*/ 0 h 32"/>
                            </a:gdLst>
                            <a:ahLst/>
                            <a:cxnLst>
                              <a:cxn ang="0">
                                <a:pos x="T0" y="T1"/>
                              </a:cxn>
                              <a:cxn ang="0">
                                <a:pos x="T2" y="T3"/>
                              </a:cxn>
                              <a:cxn ang="0">
                                <a:pos x="T4" y="T5"/>
                              </a:cxn>
                              <a:cxn ang="0">
                                <a:pos x="T6" y="T7"/>
                              </a:cxn>
                            </a:cxnLst>
                            <a:rect l="0" t="0" r="r" b="b"/>
                            <a:pathLst>
                              <a:path w="32" h="32">
                                <a:moveTo>
                                  <a:pt x="0" y="0"/>
                                </a:moveTo>
                                <a:lnTo>
                                  <a:pt x="17" y="32"/>
                                </a:lnTo>
                                <a:lnTo>
                                  <a:pt x="32"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08" name="Freeform 14"/>
                        <wps:cNvSpPr>
                          <a:spLocks/>
                        </wps:cNvSpPr>
                        <wps:spPr bwMode="auto">
                          <a:xfrm>
                            <a:off x="3779838" y="685800"/>
                            <a:ext cx="868363" cy="569913"/>
                          </a:xfrm>
                          <a:custGeom>
                            <a:avLst/>
                            <a:gdLst>
                              <a:gd name="T0" fmla="*/ 547 w 547"/>
                              <a:gd name="T1" fmla="*/ 359 h 359"/>
                              <a:gd name="T2" fmla="*/ 547 w 547"/>
                              <a:gd name="T3" fmla="*/ 0 h 359"/>
                              <a:gd name="T4" fmla="*/ 0 w 547"/>
                              <a:gd name="T5" fmla="*/ 0 h 359"/>
                              <a:gd name="T6" fmla="*/ 0 w 547"/>
                              <a:gd name="T7" fmla="*/ 4 h 359"/>
                              <a:gd name="T8" fmla="*/ 545 w 547"/>
                              <a:gd name="T9" fmla="*/ 4 h 359"/>
                              <a:gd name="T10" fmla="*/ 543 w 547"/>
                              <a:gd name="T11" fmla="*/ 2 h 359"/>
                              <a:gd name="T12" fmla="*/ 543 w 547"/>
                              <a:gd name="T13" fmla="*/ 359 h 359"/>
                              <a:gd name="T14" fmla="*/ 547 w 547"/>
                              <a:gd name="T15" fmla="*/ 359 h 3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 h="359">
                                <a:moveTo>
                                  <a:pt x="547" y="359"/>
                                </a:moveTo>
                                <a:lnTo>
                                  <a:pt x="547" y="0"/>
                                </a:lnTo>
                                <a:lnTo>
                                  <a:pt x="0" y="0"/>
                                </a:lnTo>
                                <a:lnTo>
                                  <a:pt x="0" y="4"/>
                                </a:lnTo>
                                <a:lnTo>
                                  <a:pt x="545" y="4"/>
                                </a:lnTo>
                                <a:lnTo>
                                  <a:pt x="543" y="2"/>
                                </a:lnTo>
                                <a:lnTo>
                                  <a:pt x="543" y="359"/>
                                </a:lnTo>
                                <a:lnTo>
                                  <a:pt x="547" y="359"/>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9" name="Freeform 15"/>
                        <wps:cNvSpPr>
                          <a:spLocks/>
                        </wps:cNvSpPr>
                        <wps:spPr bwMode="auto">
                          <a:xfrm>
                            <a:off x="4616450" y="1243013"/>
                            <a:ext cx="52388" cy="52388"/>
                          </a:xfrm>
                          <a:custGeom>
                            <a:avLst/>
                            <a:gdLst>
                              <a:gd name="T0" fmla="*/ 0 w 33"/>
                              <a:gd name="T1" fmla="*/ 0 h 33"/>
                              <a:gd name="T2" fmla="*/ 18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8"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10" name="Freeform 16"/>
                        <wps:cNvSpPr>
                          <a:spLocks/>
                        </wps:cNvSpPr>
                        <wps:spPr bwMode="auto">
                          <a:xfrm>
                            <a:off x="2701925" y="3175"/>
                            <a:ext cx="1077913" cy="215900"/>
                          </a:xfrm>
                          <a:custGeom>
                            <a:avLst/>
                            <a:gdLst>
                              <a:gd name="T0" fmla="*/ 67 w 679"/>
                              <a:gd name="T1" fmla="*/ 0 h 136"/>
                              <a:gd name="T2" fmla="*/ 53 w 679"/>
                              <a:gd name="T3" fmla="*/ 2 h 136"/>
                              <a:gd name="T4" fmla="*/ 42 w 679"/>
                              <a:gd name="T5" fmla="*/ 6 h 136"/>
                              <a:gd name="T6" fmla="*/ 19 w 679"/>
                              <a:gd name="T7" fmla="*/ 21 h 136"/>
                              <a:gd name="T8" fmla="*/ 5 w 679"/>
                              <a:gd name="T9" fmla="*/ 42 h 136"/>
                              <a:gd name="T10" fmla="*/ 2 w 679"/>
                              <a:gd name="T11" fmla="*/ 56 h 136"/>
                              <a:gd name="T12" fmla="*/ 0 w 679"/>
                              <a:gd name="T13" fmla="*/ 69 h 136"/>
                              <a:gd name="T14" fmla="*/ 2 w 679"/>
                              <a:gd name="T15" fmla="*/ 82 h 136"/>
                              <a:gd name="T16" fmla="*/ 5 w 679"/>
                              <a:gd name="T17" fmla="*/ 94 h 136"/>
                              <a:gd name="T18" fmla="*/ 19 w 679"/>
                              <a:gd name="T19" fmla="*/ 117 h 136"/>
                              <a:gd name="T20" fmla="*/ 42 w 679"/>
                              <a:gd name="T21" fmla="*/ 130 h 136"/>
                              <a:gd name="T22" fmla="*/ 53 w 679"/>
                              <a:gd name="T23" fmla="*/ 134 h 136"/>
                              <a:gd name="T24" fmla="*/ 67 w 679"/>
                              <a:gd name="T25" fmla="*/ 136 h 136"/>
                              <a:gd name="T26" fmla="*/ 612 w 679"/>
                              <a:gd name="T27" fmla="*/ 136 h 136"/>
                              <a:gd name="T28" fmla="*/ 625 w 679"/>
                              <a:gd name="T29" fmla="*/ 134 h 136"/>
                              <a:gd name="T30" fmla="*/ 637 w 679"/>
                              <a:gd name="T31" fmla="*/ 130 h 136"/>
                              <a:gd name="T32" fmla="*/ 660 w 679"/>
                              <a:gd name="T33" fmla="*/ 117 h 136"/>
                              <a:gd name="T34" fmla="*/ 673 w 679"/>
                              <a:gd name="T35" fmla="*/ 94 h 136"/>
                              <a:gd name="T36" fmla="*/ 677 w 679"/>
                              <a:gd name="T37" fmla="*/ 82 h 136"/>
                              <a:gd name="T38" fmla="*/ 679 w 679"/>
                              <a:gd name="T39" fmla="*/ 69 h 136"/>
                              <a:gd name="T40" fmla="*/ 677 w 679"/>
                              <a:gd name="T41" fmla="*/ 56 h 136"/>
                              <a:gd name="T42" fmla="*/ 673 w 679"/>
                              <a:gd name="T43" fmla="*/ 42 h 136"/>
                              <a:gd name="T44" fmla="*/ 660 w 679"/>
                              <a:gd name="T45" fmla="*/ 21 h 136"/>
                              <a:gd name="T46" fmla="*/ 637 w 679"/>
                              <a:gd name="T47" fmla="*/ 6 h 136"/>
                              <a:gd name="T48" fmla="*/ 625 w 679"/>
                              <a:gd name="T49" fmla="*/ 2 h 136"/>
                              <a:gd name="T50" fmla="*/ 612 w 679"/>
                              <a:gd name="T51" fmla="*/ 0 h 136"/>
                              <a:gd name="T52" fmla="*/ 67 w 679"/>
                              <a:gd name="T5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79" h="136">
                                <a:moveTo>
                                  <a:pt x="67" y="0"/>
                                </a:moveTo>
                                <a:lnTo>
                                  <a:pt x="53" y="2"/>
                                </a:lnTo>
                                <a:lnTo>
                                  <a:pt x="42" y="6"/>
                                </a:lnTo>
                                <a:lnTo>
                                  <a:pt x="19" y="21"/>
                                </a:lnTo>
                                <a:lnTo>
                                  <a:pt x="5" y="42"/>
                                </a:lnTo>
                                <a:lnTo>
                                  <a:pt x="2" y="56"/>
                                </a:lnTo>
                                <a:lnTo>
                                  <a:pt x="0" y="69"/>
                                </a:lnTo>
                                <a:lnTo>
                                  <a:pt x="2" y="82"/>
                                </a:lnTo>
                                <a:lnTo>
                                  <a:pt x="5" y="94"/>
                                </a:lnTo>
                                <a:lnTo>
                                  <a:pt x="19" y="117"/>
                                </a:lnTo>
                                <a:lnTo>
                                  <a:pt x="42" y="130"/>
                                </a:lnTo>
                                <a:lnTo>
                                  <a:pt x="53" y="134"/>
                                </a:lnTo>
                                <a:lnTo>
                                  <a:pt x="67" y="136"/>
                                </a:lnTo>
                                <a:lnTo>
                                  <a:pt x="612" y="136"/>
                                </a:lnTo>
                                <a:lnTo>
                                  <a:pt x="625" y="134"/>
                                </a:lnTo>
                                <a:lnTo>
                                  <a:pt x="637" y="130"/>
                                </a:lnTo>
                                <a:lnTo>
                                  <a:pt x="660" y="117"/>
                                </a:lnTo>
                                <a:lnTo>
                                  <a:pt x="673" y="94"/>
                                </a:lnTo>
                                <a:lnTo>
                                  <a:pt x="677" y="82"/>
                                </a:lnTo>
                                <a:lnTo>
                                  <a:pt x="679" y="69"/>
                                </a:lnTo>
                                <a:lnTo>
                                  <a:pt x="677" y="56"/>
                                </a:lnTo>
                                <a:lnTo>
                                  <a:pt x="673" y="42"/>
                                </a:lnTo>
                                <a:lnTo>
                                  <a:pt x="660" y="21"/>
                                </a:lnTo>
                                <a:lnTo>
                                  <a:pt x="637" y="6"/>
                                </a:lnTo>
                                <a:lnTo>
                                  <a:pt x="625" y="2"/>
                                </a:lnTo>
                                <a:lnTo>
                                  <a:pt x="612" y="0"/>
                                </a:lnTo>
                                <a:lnTo>
                                  <a:pt x="67"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1" name="Freeform 17"/>
                        <wps:cNvSpPr>
                          <a:spLocks/>
                        </wps:cNvSpPr>
                        <wps:spPr bwMode="auto">
                          <a:xfrm>
                            <a:off x="2698750" y="0"/>
                            <a:ext cx="1084263" cy="222250"/>
                          </a:xfrm>
                          <a:custGeom>
                            <a:avLst/>
                            <a:gdLst>
                              <a:gd name="T0" fmla="*/ 69 w 683"/>
                              <a:gd name="T1" fmla="*/ 0 h 140"/>
                              <a:gd name="T2" fmla="*/ 55 w 683"/>
                              <a:gd name="T3" fmla="*/ 2 h 140"/>
                              <a:gd name="T4" fmla="*/ 44 w 683"/>
                              <a:gd name="T5" fmla="*/ 6 h 140"/>
                              <a:gd name="T6" fmla="*/ 19 w 683"/>
                              <a:gd name="T7" fmla="*/ 21 h 140"/>
                              <a:gd name="T8" fmla="*/ 6 w 683"/>
                              <a:gd name="T9" fmla="*/ 44 h 140"/>
                              <a:gd name="T10" fmla="*/ 2 w 683"/>
                              <a:gd name="T11" fmla="*/ 58 h 140"/>
                              <a:gd name="T12" fmla="*/ 0 w 683"/>
                              <a:gd name="T13" fmla="*/ 71 h 140"/>
                              <a:gd name="T14" fmla="*/ 2 w 683"/>
                              <a:gd name="T15" fmla="*/ 84 h 140"/>
                              <a:gd name="T16" fmla="*/ 6 w 683"/>
                              <a:gd name="T17" fmla="*/ 96 h 140"/>
                              <a:gd name="T18" fmla="*/ 19 w 683"/>
                              <a:gd name="T19" fmla="*/ 121 h 140"/>
                              <a:gd name="T20" fmla="*/ 44 w 683"/>
                              <a:gd name="T21" fmla="*/ 134 h 140"/>
                              <a:gd name="T22" fmla="*/ 55 w 683"/>
                              <a:gd name="T23" fmla="*/ 138 h 140"/>
                              <a:gd name="T24" fmla="*/ 69 w 683"/>
                              <a:gd name="T25" fmla="*/ 140 h 140"/>
                              <a:gd name="T26" fmla="*/ 614 w 683"/>
                              <a:gd name="T27" fmla="*/ 140 h 140"/>
                              <a:gd name="T28" fmla="*/ 627 w 683"/>
                              <a:gd name="T29" fmla="*/ 138 h 140"/>
                              <a:gd name="T30" fmla="*/ 639 w 683"/>
                              <a:gd name="T31" fmla="*/ 134 h 140"/>
                              <a:gd name="T32" fmla="*/ 664 w 683"/>
                              <a:gd name="T33" fmla="*/ 121 h 140"/>
                              <a:gd name="T34" fmla="*/ 677 w 683"/>
                              <a:gd name="T35" fmla="*/ 96 h 140"/>
                              <a:gd name="T36" fmla="*/ 681 w 683"/>
                              <a:gd name="T37" fmla="*/ 84 h 140"/>
                              <a:gd name="T38" fmla="*/ 683 w 683"/>
                              <a:gd name="T39" fmla="*/ 71 h 140"/>
                              <a:gd name="T40" fmla="*/ 681 w 683"/>
                              <a:gd name="T41" fmla="*/ 58 h 140"/>
                              <a:gd name="T42" fmla="*/ 677 w 683"/>
                              <a:gd name="T43" fmla="*/ 44 h 140"/>
                              <a:gd name="T44" fmla="*/ 664 w 683"/>
                              <a:gd name="T45" fmla="*/ 21 h 140"/>
                              <a:gd name="T46" fmla="*/ 639 w 683"/>
                              <a:gd name="T47" fmla="*/ 6 h 140"/>
                              <a:gd name="T48" fmla="*/ 627 w 683"/>
                              <a:gd name="T49" fmla="*/ 2 h 140"/>
                              <a:gd name="T50" fmla="*/ 614 w 683"/>
                              <a:gd name="T51" fmla="*/ 0 h 140"/>
                              <a:gd name="T52" fmla="*/ 69 w 683"/>
                              <a:gd name="T53" fmla="*/ 0 h 140"/>
                              <a:gd name="T54" fmla="*/ 69 w 683"/>
                              <a:gd name="T55" fmla="*/ 4 h 140"/>
                              <a:gd name="T56" fmla="*/ 614 w 683"/>
                              <a:gd name="T57" fmla="*/ 4 h 140"/>
                              <a:gd name="T58" fmla="*/ 627 w 683"/>
                              <a:gd name="T59" fmla="*/ 6 h 140"/>
                              <a:gd name="T60" fmla="*/ 639 w 683"/>
                              <a:gd name="T61" fmla="*/ 10 h 140"/>
                              <a:gd name="T62" fmla="*/ 637 w 683"/>
                              <a:gd name="T63" fmla="*/ 10 h 140"/>
                              <a:gd name="T64" fmla="*/ 660 w 683"/>
                              <a:gd name="T65" fmla="*/ 25 h 140"/>
                              <a:gd name="T66" fmla="*/ 673 w 683"/>
                              <a:gd name="T67" fmla="*/ 46 h 140"/>
                              <a:gd name="T68" fmla="*/ 673 w 683"/>
                              <a:gd name="T69" fmla="*/ 44 h 140"/>
                              <a:gd name="T70" fmla="*/ 677 w 683"/>
                              <a:gd name="T71" fmla="*/ 58 h 140"/>
                              <a:gd name="T72" fmla="*/ 679 w 683"/>
                              <a:gd name="T73" fmla="*/ 71 h 140"/>
                              <a:gd name="T74" fmla="*/ 677 w 683"/>
                              <a:gd name="T75" fmla="*/ 84 h 140"/>
                              <a:gd name="T76" fmla="*/ 673 w 683"/>
                              <a:gd name="T77" fmla="*/ 96 h 140"/>
                              <a:gd name="T78" fmla="*/ 673 w 683"/>
                              <a:gd name="T79" fmla="*/ 94 h 140"/>
                              <a:gd name="T80" fmla="*/ 660 w 683"/>
                              <a:gd name="T81" fmla="*/ 117 h 140"/>
                              <a:gd name="T82" fmla="*/ 637 w 683"/>
                              <a:gd name="T83" fmla="*/ 131 h 140"/>
                              <a:gd name="T84" fmla="*/ 639 w 683"/>
                              <a:gd name="T85" fmla="*/ 131 h 140"/>
                              <a:gd name="T86" fmla="*/ 627 w 683"/>
                              <a:gd name="T87" fmla="*/ 134 h 140"/>
                              <a:gd name="T88" fmla="*/ 614 w 683"/>
                              <a:gd name="T89" fmla="*/ 136 h 140"/>
                              <a:gd name="T90" fmla="*/ 69 w 683"/>
                              <a:gd name="T91" fmla="*/ 136 h 140"/>
                              <a:gd name="T92" fmla="*/ 55 w 683"/>
                              <a:gd name="T93" fmla="*/ 134 h 140"/>
                              <a:gd name="T94" fmla="*/ 44 w 683"/>
                              <a:gd name="T95" fmla="*/ 131 h 140"/>
                              <a:gd name="T96" fmla="*/ 46 w 683"/>
                              <a:gd name="T97" fmla="*/ 131 h 140"/>
                              <a:gd name="T98" fmla="*/ 23 w 683"/>
                              <a:gd name="T99" fmla="*/ 117 h 140"/>
                              <a:gd name="T100" fmla="*/ 9 w 683"/>
                              <a:gd name="T101" fmla="*/ 94 h 140"/>
                              <a:gd name="T102" fmla="*/ 9 w 683"/>
                              <a:gd name="T103" fmla="*/ 96 h 140"/>
                              <a:gd name="T104" fmla="*/ 6 w 683"/>
                              <a:gd name="T105" fmla="*/ 84 h 140"/>
                              <a:gd name="T106" fmla="*/ 4 w 683"/>
                              <a:gd name="T107" fmla="*/ 71 h 140"/>
                              <a:gd name="T108" fmla="*/ 6 w 683"/>
                              <a:gd name="T109" fmla="*/ 58 h 140"/>
                              <a:gd name="T110" fmla="*/ 9 w 683"/>
                              <a:gd name="T111" fmla="*/ 44 h 140"/>
                              <a:gd name="T112" fmla="*/ 9 w 683"/>
                              <a:gd name="T113" fmla="*/ 46 h 140"/>
                              <a:gd name="T114" fmla="*/ 23 w 683"/>
                              <a:gd name="T115" fmla="*/ 25 h 140"/>
                              <a:gd name="T116" fmla="*/ 46 w 683"/>
                              <a:gd name="T117" fmla="*/ 10 h 140"/>
                              <a:gd name="T118" fmla="*/ 44 w 683"/>
                              <a:gd name="T119" fmla="*/ 10 h 140"/>
                              <a:gd name="T120" fmla="*/ 55 w 683"/>
                              <a:gd name="T121" fmla="*/ 6 h 140"/>
                              <a:gd name="T122" fmla="*/ 69 w 683"/>
                              <a:gd name="T123" fmla="*/ 4 h 140"/>
                              <a:gd name="T124" fmla="*/ 69 w 683"/>
                              <a:gd name="T125"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3" h="140">
                                <a:moveTo>
                                  <a:pt x="69" y="0"/>
                                </a:moveTo>
                                <a:lnTo>
                                  <a:pt x="55" y="2"/>
                                </a:lnTo>
                                <a:lnTo>
                                  <a:pt x="44" y="6"/>
                                </a:lnTo>
                                <a:lnTo>
                                  <a:pt x="19" y="21"/>
                                </a:lnTo>
                                <a:lnTo>
                                  <a:pt x="6" y="44"/>
                                </a:lnTo>
                                <a:lnTo>
                                  <a:pt x="2" y="58"/>
                                </a:lnTo>
                                <a:lnTo>
                                  <a:pt x="0" y="71"/>
                                </a:lnTo>
                                <a:lnTo>
                                  <a:pt x="2" y="84"/>
                                </a:lnTo>
                                <a:lnTo>
                                  <a:pt x="6" y="96"/>
                                </a:lnTo>
                                <a:lnTo>
                                  <a:pt x="19" y="121"/>
                                </a:lnTo>
                                <a:lnTo>
                                  <a:pt x="44" y="134"/>
                                </a:lnTo>
                                <a:lnTo>
                                  <a:pt x="55" y="138"/>
                                </a:lnTo>
                                <a:lnTo>
                                  <a:pt x="69" y="140"/>
                                </a:lnTo>
                                <a:lnTo>
                                  <a:pt x="614" y="140"/>
                                </a:lnTo>
                                <a:lnTo>
                                  <a:pt x="627" y="138"/>
                                </a:lnTo>
                                <a:lnTo>
                                  <a:pt x="639" y="134"/>
                                </a:lnTo>
                                <a:lnTo>
                                  <a:pt x="664" y="121"/>
                                </a:lnTo>
                                <a:lnTo>
                                  <a:pt x="677" y="96"/>
                                </a:lnTo>
                                <a:lnTo>
                                  <a:pt x="681" y="84"/>
                                </a:lnTo>
                                <a:lnTo>
                                  <a:pt x="683" y="71"/>
                                </a:lnTo>
                                <a:lnTo>
                                  <a:pt x="681" y="58"/>
                                </a:lnTo>
                                <a:lnTo>
                                  <a:pt x="677" y="44"/>
                                </a:lnTo>
                                <a:lnTo>
                                  <a:pt x="664" y="21"/>
                                </a:lnTo>
                                <a:lnTo>
                                  <a:pt x="639" y="6"/>
                                </a:lnTo>
                                <a:lnTo>
                                  <a:pt x="627" y="2"/>
                                </a:lnTo>
                                <a:lnTo>
                                  <a:pt x="614" y="0"/>
                                </a:lnTo>
                                <a:lnTo>
                                  <a:pt x="69" y="0"/>
                                </a:lnTo>
                                <a:lnTo>
                                  <a:pt x="69" y="4"/>
                                </a:lnTo>
                                <a:lnTo>
                                  <a:pt x="614" y="4"/>
                                </a:lnTo>
                                <a:lnTo>
                                  <a:pt x="627" y="6"/>
                                </a:lnTo>
                                <a:lnTo>
                                  <a:pt x="639" y="10"/>
                                </a:lnTo>
                                <a:lnTo>
                                  <a:pt x="637" y="10"/>
                                </a:lnTo>
                                <a:lnTo>
                                  <a:pt x="660" y="25"/>
                                </a:lnTo>
                                <a:lnTo>
                                  <a:pt x="673" y="46"/>
                                </a:lnTo>
                                <a:lnTo>
                                  <a:pt x="673" y="44"/>
                                </a:lnTo>
                                <a:lnTo>
                                  <a:pt x="677" y="58"/>
                                </a:lnTo>
                                <a:lnTo>
                                  <a:pt x="679" y="71"/>
                                </a:lnTo>
                                <a:lnTo>
                                  <a:pt x="677" y="84"/>
                                </a:lnTo>
                                <a:lnTo>
                                  <a:pt x="673" y="96"/>
                                </a:lnTo>
                                <a:lnTo>
                                  <a:pt x="673" y="94"/>
                                </a:lnTo>
                                <a:lnTo>
                                  <a:pt x="660" y="117"/>
                                </a:lnTo>
                                <a:lnTo>
                                  <a:pt x="637" y="131"/>
                                </a:lnTo>
                                <a:lnTo>
                                  <a:pt x="639" y="131"/>
                                </a:lnTo>
                                <a:lnTo>
                                  <a:pt x="627" y="134"/>
                                </a:lnTo>
                                <a:lnTo>
                                  <a:pt x="614" y="136"/>
                                </a:lnTo>
                                <a:lnTo>
                                  <a:pt x="69" y="136"/>
                                </a:lnTo>
                                <a:lnTo>
                                  <a:pt x="55" y="134"/>
                                </a:lnTo>
                                <a:lnTo>
                                  <a:pt x="44" y="131"/>
                                </a:lnTo>
                                <a:lnTo>
                                  <a:pt x="46" y="131"/>
                                </a:lnTo>
                                <a:lnTo>
                                  <a:pt x="23" y="117"/>
                                </a:lnTo>
                                <a:lnTo>
                                  <a:pt x="9" y="94"/>
                                </a:lnTo>
                                <a:lnTo>
                                  <a:pt x="9" y="96"/>
                                </a:lnTo>
                                <a:lnTo>
                                  <a:pt x="6" y="84"/>
                                </a:lnTo>
                                <a:lnTo>
                                  <a:pt x="4" y="71"/>
                                </a:lnTo>
                                <a:lnTo>
                                  <a:pt x="6" y="58"/>
                                </a:lnTo>
                                <a:lnTo>
                                  <a:pt x="9" y="44"/>
                                </a:lnTo>
                                <a:lnTo>
                                  <a:pt x="9" y="46"/>
                                </a:lnTo>
                                <a:lnTo>
                                  <a:pt x="23" y="25"/>
                                </a:lnTo>
                                <a:lnTo>
                                  <a:pt x="46" y="10"/>
                                </a:lnTo>
                                <a:lnTo>
                                  <a:pt x="44" y="10"/>
                                </a:lnTo>
                                <a:lnTo>
                                  <a:pt x="55" y="6"/>
                                </a:lnTo>
                                <a:lnTo>
                                  <a:pt x="69" y="4"/>
                                </a:lnTo>
                                <a:lnTo>
                                  <a:pt x="69"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2" name="Freeform 18"/>
                        <wps:cNvSpPr>
                          <a:spLocks/>
                        </wps:cNvSpPr>
                        <wps:spPr bwMode="auto">
                          <a:xfrm>
                            <a:off x="1443038" y="841375"/>
                            <a:ext cx="1079500" cy="630238"/>
                          </a:xfrm>
                          <a:custGeom>
                            <a:avLst/>
                            <a:gdLst>
                              <a:gd name="T0" fmla="*/ 340 w 680"/>
                              <a:gd name="T1" fmla="*/ 0 h 397"/>
                              <a:gd name="T2" fmla="*/ 0 w 680"/>
                              <a:gd name="T3" fmla="*/ 198 h 397"/>
                              <a:gd name="T4" fmla="*/ 340 w 680"/>
                              <a:gd name="T5" fmla="*/ 397 h 397"/>
                              <a:gd name="T6" fmla="*/ 680 w 680"/>
                              <a:gd name="T7" fmla="*/ 198 h 397"/>
                              <a:gd name="T8" fmla="*/ 340 w 680"/>
                              <a:gd name="T9" fmla="*/ 0 h 397"/>
                            </a:gdLst>
                            <a:ahLst/>
                            <a:cxnLst>
                              <a:cxn ang="0">
                                <a:pos x="T0" y="T1"/>
                              </a:cxn>
                              <a:cxn ang="0">
                                <a:pos x="T2" y="T3"/>
                              </a:cxn>
                              <a:cxn ang="0">
                                <a:pos x="T4" y="T5"/>
                              </a:cxn>
                              <a:cxn ang="0">
                                <a:pos x="T6" y="T7"/>
                              </a:cxn>
                              <a:cxn ang="0">
                                <a:pos x="T8" y="T9"/>
                              </a:cxn>
                            </a:cxnLst>
                            <a:rect l="0" t="0" r="r" b="b"/>
                            <a:pathLst>
                              <a:path w="680" h="397">
                                <a:moveTo>
                                  <a:pt x="340" y="0"/>
                                </a:moveTo>
                                <a:lnTo>
                                  <a:pt x="0" y="198"/>
                                </a:lnTo>
                                <a:lnTo>
                                  <a:pt x="340" y="397"/>
                                </a:lnTo>
                                <a:lnTo>
                                  <a:pt x="680" y="198"/>
                                </a:lnTo>
                                <a:lnTo>
                                  <a:pt x="340" y="0"/>
                                </a:lnTo>
                                <a:close/>
                              </a:path>
                            </a:pathLst>
                          </a:cu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3" name="Freeform 19"/>
                        <wps:cNvSpPr>
                          <a:spLocks/>
                        </wps:cNvSpPr>
                        <wps:spPr bwMode="auto">
                          <a:xfrm>
                            <a:off x="1439863" y="838200"/>
                            <a:ext cx="1084263" cy="636588"/>
                          </a:xfrm>
                          <a:custGeom>
                            <a:avLst/>
                            <a:gdLst>
                              <a:gd name="T0" fmla="*/ 342 w 683"/>
                              <a:gd name="T1" fmla="*/ 0 h 401"/>
                              <a:gd name="T2" fmla="*/ 0 w 683"/>
                              <a:gd name="T3" fmla="*/ 200 h 401"/>
                              <a:gd name="T4" fmla="*/ 342 w 683"/>
                              <a:gd name="T5" fmla="*/ 401 h 401"/>
                              <a:gd name="T6" fmla="*/ 683 w 683"/>
                              <a:gd name="T7" fmla="*/ 200 h 401"/>
                              <a:gd name="T8" fmla="*/ 342 w 683"/>
                              <a:gd name="T9" fmla="*/ 0 h 401"/>
                              <a:gd name="T10" fmla="*/ 340 w 683"/>
                              <a:gd name="T11" fmla="*/ 4 h 401"/>
                              <a:gd name="T12" fmla="*/ 680 w 683"/>
                              <a:gd name="T13" fmla="*/ 202 h 401"/>
                              <a:gd name="T14" fmla="*/ 680 w 683"/>
                              <a:gd name="T15" fmla="*/ 198 h 401"/>
                              <a:gd name="T16" fmla="*/ 340 w 683"/>
                              <a:gd name="T17" fmla="*/ 398 h 401"/>
                              <a:gd name="T18" fmla="*/ 344 w 683"/>
                              <a:gd name="T19" fmla="*/ 398 h 401"/>
                              <a:gd name="T20" fmla="*/ 4 w 683"/>
                              <a:gd name="T21" fmla="*/ 198 h 401"/>
                              <a:gd name="T22" fmla="*/ 4 w 683"/>
                              <a:gd name="T23" fmla="*/ 202 h 401"/>
                              <a:gd name="T24" fmla="*/ 344 w 683"/>
                              <a:gd name="T25" fmla="*/ 4 h 401"/>
                              <a:gd name="T26" fmla="*/ 340 w 683"/>
                              <a:gd name="T27" fmla="*/ 4 h 401"/>
                              <a:gd name="T28" fmla="*/ 342 w 683"/>
                              <a:gd name="T2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401">
                                <a:moveTo>
                                  <a:pt x="342" y="0"/>
                                </a:moveTo>
                                <a:lnTo>
                                  <a:pt x="0" y="200"/>
                                </a:lnTo>
                                <a:lnTo>
                                  <a:pt x="342" y="401"/>
                                </a:lnTo>
                                <a:lnTo>
                                  <a:pt x="683" y="200"/>
                                </a:lnTo>
                                <a:lnTo>
                                  <a:pt x="342" y="0"/>
                                </a:lnTo>
                                <a:lnTo>
                                  <a:pt x="340" y="4"/>
                                </a:lnTo>
                                <a:lnTo>
                                  <a:pt x="680" y="202"/>
                                </a:lnTo>
                                <a:lnTo>
                                  <a:pt x="680" y="198"/>
                                </a:lnTo>
                                <a:lnTo>
                                  <a:pt x="340" y="398"/>
                                </a:lnTo>
                                <a:lnTo>
                                  <a:pt x="344" y="398"/>
                                </a:lnTo>
                                <a:lnTo>
                                  <a:pt x="4" y="198"/>
                                </a:lnTo>
                                <a:lnTo>
                                  <a:pt x="4" y="202"/>
                                </a:lnTo>
                                <a:lnTo>
                                  <a:pt x="344" y="4"/>
                                </a:lnTo>
                                <a:lnTo>
                                  <a:pt x="340" y="4"/>
                                </a:lnTo>
                                <a:lnTo>
                                  <a:pt x="342"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4" name="Rectangle 20"/>
                        <wps:cNvSpPr>
                          <a:spLocks noChangeArrowheads="1"/>
                        </wps:cNvSpPr>
                        <wps:spPr bwMode="auto">
                          <a:xfrm>
                            <a:off x="3240088" y="1841500"/>
                            <a:ext cx="6350" cy="242888"/>
                          </a:xfrm>
                          <a:prstGeom prst="rect">
                            <a:avLst/>
                          </a:pr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15" name="Freeform 21"/>
                        <wps:cNvSpPr>
                          <a:spLocks/>
                        </wps:cNvSpPr>
                        <wps:spPr bwMode="auto">
                          <a:xfrm>
                            <a:off x="3216275" y="2070100"/>
                            <a:ext cx="52388" cy="53975"/>
                          </a:xfrm>
                          <a:custGeom>
                            <a:avLst/>
                            <a:gdLst>
                              <a:gd name="T0" fmla="*/ 0 w 33"/>
                              <a:gd name="T1" fmla="*/ 0 h 34"/>
                              <a:gd name="T2" fmla="*/ 17 w 33"/>
                              <a:gd name="T3" fmla="*/ 34 h 34"/>
                              <a:gd name="T4" fmla="*/ 33 w 33"/>
                              <a:gd name="T5" fmla="*/ 0 h 34"/>
                              <a:gd name="T6" fmla="*/ 0 w 33"/>
                              <a:gd name="T7" fmla="*/ 0 h 34"/>
                            </a:gdLst>
                            <a:ahLst/>
                            <a:cxnLst>
                              <a:cxn ang="0">
                                <a:pos x="T0" y="T1"/>
                              </a:cxn>
                              <a:cxn ang="0">
                                <a:pos x="T2" y="T3"/>
                              </a:cxn>
                              <a:cxn ang="0">
                                <a:pos x="T4" y="T5"/>
                              </a:cxn>
                              <a:cxn ang="0">
                                <a:pos x="T6" y="T7"/>
                              </a:cxn>
                            </a:cxnLst>
                            <a:rect l="0" t="0" r="r" b="b"/>
                            <a:pathLst>
                              <a:path w="33" h="34">
                                <a:moveTo>
                                  <a:pt x="0" y="0"/>
                                </a:moveTo>
                                <a:lnTo>
                                  <a:pt x="17" y="34"/>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16" name="Rectangle 22"/>
                        <wps:cNvSpPr>
                          <a:spLocks noChangeArrowheads="1"/>
                        </wps:cNvSpPr>
                        <wps:spPr bwMode="auto">
                          <a:xfrm>
                            <a:off x="2701925" y="1298575"/>
                            <a:ext cx="1081088" cy="5461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17" name="Freeform 23"/>
                        <wps:cNvSpPr>
                          <a:spLocks/>
                        </wps:cNvSpPr>
                        <wps:spPr bwMode="auto">
                          <a:xfrm>
                            <a:off x="2698750" y="1295400"/>
                            <a:ext cx="1084263" cy="549275"/>
                          </a:xfrm>
                          <a:custGeom>
                            <a:avLst/>
                            <a:gdLst>
                              <a:gd name="T0" fmla="*/ 0 w 683"/>
                              <a:gd name="T1" fmla="*/ 0 h 346"/>
                              <a:gd name="T2" fmla="*/ 0 w 683"/>
                              <a:gd name="T3" fmla="*/ 346 h 346"/>
                              <a:gd name="T4" fmla="*/ 683 w 683"/>
                              <a:gd name="T5" fmla="*/ 346 h 346"/>
                              <a:gd name="T6" fmla="*/ 683 w 683"/>
                              <a:gd name="T7" fmla="*/ 0 h 346"/>
                              <a:gd name="T8" fmla="*/ 0 w 683"/>
                              <a:gd name="T9" fmla="*/ 0 h 346"/>
                              <a:gd name="T10" fmla="*/ 2 w 683"/>
                              <a:gd name="T11" fmla="*/ 4 h 346"/>
                              <a:gd name="T12" fmla="*/ 681 w 683"/>
                              <a:gd name="T13" fmla="*/ 4 h 346"/>
                              <a:gd name="T14" fmla="*/ 679 w 683"/>
                              <a:gd name="T15" fmla="*/ 2 h 346"/>
                              <a:gd name="T16" fmla="*/ 679 w 683"/>
                              <a:gd name="T17" fmla="*/ 344 h 346"/>
                              <a:gd name="T18" fmla="*/ 681 w 683"/>
                              <a:gd name="T19" fmla="*/ 342 h 346"/>
                              <a:gd name="T20" fmla="*/ 2 w 683"/>
                              <a:gd name="T21" fmla="*/ 342 h 346"/>
                              <a:gd name="T22" fmla="*/ 4 w 683"/>
                              <a:gd name="T23" fmla="*/ 344 h 346"/>
                              <a:gd name="T24" fmla="*/ 4 w 683"/>
                              <a:gd name="T25" fmla="*/ 2 h 346"/>
                              <a:gd name="T26" fmla="*/ 2 w 683"/>
                              <a:gd name="T27" fmla="*/ 4 h 346"/>
                              <a:gd name="T28" fmla="*/ 0 w 683"/>
                              <a:gd name="T29" fmla="*/ 0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3" h="346">
                                <a:moveTo>
                                  <a:pt x="0" y="0"/>
                                </a:moveTo>
                                <a:lnTo>
                                  <a:pt x="0" y="346"/>
                                </a:lnTo>
                                <a:lnTo>
                                  <a:pt x="683" y="346"/>
                                </a:lnTo>
                                <a:lnTo>
                                  <a:pt x="683" y="0"/>
                                </a:lnTo>
                                <a:lnTo>
                                  <a:pt x="0" y="0"/>
                                </a:lnTo>
                                <a:lnTo>
                                  <a:pt x="2" y="4"/>
                                </a:lnTo>
                                <a:lnTo>
                                  <a:pt x="681" y="4"/>
                                </a:lnTo>
                                <a:lnTo>
                                  <a:pt x="679" y="2"/>
                                </a:lnTo>
                                <a:lnTo>
                                  <a:pt x="679" y="344"/>
                                </a:lnTo>
                                <a:lnTo>
                                  <a:pt x="681" y="342"/>
                                </a:lnTo>
                                <a:lnTo>
                                  <a:pt x="2" y="342"/>
                                </a:lnTo>
                                <a:lnTo>
                                  <a:pt x="4" y="344"/>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8" name="Rectangle 24"/>
                        <wps:cNvSpPr>
                          <a:spLocks noChangeArrowheads="1"/>
                        </wps:cNvSpPr>
                        <wps:spPr bwMode="auto">
                          <a:xfrm>
                            <a:off x="3925888" y="1298575"/>
                            <a:ext cx="1439863" cy="5461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19" name="Freeform 25"/>
                        <wps:cNvSpPr>
                          <a:spLocks/>
                        </wps:cNvSpPr>
                        <wps:spPr bwMode="auto">
                          <a:xfrm>
                            <a:off x="3922713" y="1295400"/>
                            <a:ext cx="1443038" cy="549275"/>
                          </a:xfrm>
                          <a:custGeom>
                            <a:avLst/>
                            <a:gdLst>
                              <a:gd name="T0" fmla="*/ 0 w 909"/>
                              <a:gd name="T1" fmla="*/ 0 h 346"/>
                              <a:gd name="T2" fmla="*/ 0 w 909"/>
                              <a:gd name="T3" fmla="*/ 346 h 346"/>
                              <a:gd name="T4" fmla="*/ 909 w 909"/>
                              <a:gd name="T5" fmla="*/ 346 h 346"/>
                              <a:gd name="T6" fmla="*/ 909 w 909"/>
                              <a:gd name="T7" fmla="*/ 0 h 346"/>
                              <a:gd name="T8" fmla="*/ 0 w 909"/>
                              <a:gd name="T9" fmla="*/ 0 h 346"/>
                              <a:gd name="T10" fmla="*/ 2 w 909"/>
                              <a:gd name="T11" fmla="*/ 4 h 346"/>
                              <a:gd name="T12" fmla="*/ 907 w 909"/>
                              <a:gd name="T13" fmla="*/ 4 h 346"/>
                              <a:gd name="T14" fmla="*/ 906 w 909"/>
                              <a:gd name="T15" fmla="*/ 2 h 346"/>
                              <a:gd name="T16" fmla="*/ 906 w 909"/>
                              <a:gd name="T17" fmla="*/ 344 h 346"/>
                              <a:gd name="T18" fmla="*/ 907 w 909"/>
                              <a:gd name="T19" fmla="*/ 342 h 346"/>
                              <a:gd name="T20" fmla="*/ 2 w 909"/>
                              <a:gd name="T21" fmla="*/ 342 h 346"/>
                              <a:gd name="T22" fmla="*/ 4 w 909"/>
                              <a:gd name="T23" fmla="*/ 344 h 346"/>
                              <a:gd name="T24" fmla="*/ 4 w 909"/>
                              <a:gd name="T25" fmla="*/ 2 h 346"/>
                              <a:gd name="T26" fmla="*/ 2 w 909"/>
                              <a:gd name="T27" fmla="*/ 4 h 346"/>
                              <a:gd name="T28" fmla="*/ 0 w 909"/>
                              <a:gd name="T29" fmla="*/ 0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09" h="346">
                                <a:moveTo>
                                  <a:pt x="0" y="0"/>
                                </a:moveTo>
                                <a:lnTo>
                                  <a:pt x="0" y="346"/>
                                </a:lnTo>
                                <a:lnTo>
                                  <a:pt x="909" y="346"/>
                                </a:lnTo>
                                <a:lnTo>
                                  <a:pt x="909" y="0"/>
                                </a:lnTo>
                                <a:lnTo>
                                  <a:pt x="0" y="0"/>
                                </a:lnTo>
                                <a:lnTo>
                                  <a:pt x="2" y="4"/>
                                </a:lnTo>
                                <a:lnTo>
                                  <a:pt x="907" y="4"/>
                                </a:lnTo>
                                <a:lnTo>
                                  <a:pt x="906" y="2"/>
                                </a:lnTo>
                                <a:lnTo>
                                  <a:pt x="906" y="344"/>
                                </a:lnTo>
                                <a:lnTo>
                                  <a:pt x="907" y="342"/>
                                </a:lnTo>
                                <a:lnTo>
                                  <a:pt x="2" y="342"/>
                                </a:lnTo>
                                <a:lnTo>
                                  <a:pt x="4" y="344"/>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0" name="Freeform 26"/>
                        <wps:cNvSpPr>
                          <a:spLocks/>
                        </wps:cNvSpPr>
                        <wps:spPr bwMode="auto">
                          <a:xfrm>
                            <a:off x="719138" y="1152525"/>
                            <a:ext cx="723900" cy="103188"/>
                          </a:xfrm>
                          <a:custGeom>
                            <a:avLst/>
                            <a:gdLst>
                              <a:gd name="T0" fmla="*/ 4 w 456"/>
                              <a:gd name="T1" fmla="*/ 65 h 65"/>
                              <a:gd name="T2" fmla="*/ 4 w 456"/>
                              <a:gd name="T3" fmla="*/ 2 h 65"/>
                              <a:gd name="T4" fmla="*/ 2 w 456"/>
                              <a:gd name="T5" fmla="*/ 4 h 65"/>
                              <a:gd name="T6" fmla="*/ 456 w 456"/>
                              <a:gd name="T7" fmla="*/ 4 h 65"/>
                              <a:gd name="T8" fmla="*/ 456 w 456"/>
                              <a:gd name="T9" fmla="*/ 0 h 65"/>
                              <a:gd name="T10" fmla="*/ 0 w 456"/>
                              <a:gd name="T11" fmla="*/ 0 h 65"/>
                              <a:gd name="T12" fmla="*/ 0 w 456"/>
                              <a:gd name="T13" fmla="*/ 65 h 65"/>
                              <a:gd name="T14" fmla="*/ 4 w 456"/>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6" h="65">
                                <a:moveTo>
                                  <a:pt x="4" y="65"/>
                                </a:moveTo>
                                <a:lnTo>
                                  <a:pt x="4" y="2"/>
                                </a:lnTo>
                                <a:lnTo>
                                  <a:pt x="2" y="4"/>
                                </a:lnTo>
                                <a:lnTo>
                                  <a:pt x="456" y="4"/>
                                </a:lnTo>
                                <a:lnTo>
                                  <a:pt x="456" y="0"/>
                                </a:lnTo>
                                <a:lnTo>
                                  <a:pt x="0" y="0"/>
                                </a:lnTo>
                                <a:lnTo>
                                  <a:pt x="0" y="65"/>
                                </a:lnTo>
                                <a:lnTo>
                                  <a:pt x="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1" name="Freeform 27"/>
                        <wps:cNvSpPr>
                          <a:spLocks/>
                        </wps:cNvSpPr>
                        <wps:spPr bwMode="auto">
                          <a:xfrm>
                            <a:off x="696913" y="1243013"/>
                            <a:ext cx="52388" cy="52388"/>
                          </a:xfrm>
                          <a:custGeom>
                            <a:avLst/>
                            <a:gdLst>
                              <a:gd name="T0" fmla="*/ 0 w 33"/>
                              <a:gd name="T1" fmla="*/ 0 h 33"/>
                              <a:gd name="T2" fmla="*/ 16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6"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22" name="Freeform 28"/>
                        <wps:cNvSpPr>
                          <a:spLocks/>
                        </wps:cNvSpPr>
                        <wps:spPr bwMode="auto">
                          <a:xfrm>
                            <a:off x="2522538" y="1152525"/>
                            <a:ext cx="720725" cy="103188"/>
                          </a:xfrm>
                          <a:custGeom>
                            <a:avLst/>
                            <a:gdLst>
                              <a:gd name="T0" fmla="*/ 454 w 454"/>
                              <a:gd name="T1" fmla="*/ 65 h 65"/>
                              <a:gd name="T2" fmla="*/ 454 w 454"/>
                              <a:gd name="T3" fmla="*/ 0 h 65"/>
                              <a:gd name="T4" fmla="*/ 0 w 454"/>
                              <a:gd name="T5" fmla="*/ 0 h 65"/>
                              <a:gd name="T6" fmla="*/ 0 w 454"/>
                              <a:gd name="T7" fmla="*/ 4 h 65"/>
                              <a:gd name="T8" fmla="*/ 452 w 454"/>
                              <a:gd name="T9" fmla="*/ 4 h 65"/>
                              <a:gd name="T10" fmla="*/ 450 w 454"/>
                              <a:gd name="T11" fmla="*/ 2 h 65"/>
                              <a:gd name="T12" fmla="*/ 450 w 454"/>
                              <a:gd name="T13" fmla="*/ 65 h 65"/>
                              <a:gd name="T14" fmla="*/ 454 w 454"/>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65">
                                <a:moveTo>
                                  <a:pt x="454" y="65"/>
                                </a:moveTo>
                                <a:lnTo>
                                  <a:pt x="454" y="0"/>
                                </a:lnTo>
                                <a:lnTo>
                                  <a:pt x="0" y="0"/>
                                </a:lnTo>
                                <a:lnTo>
                                  <a:pt x="0" y="4"/>
                                </a:lnTo>
                                <a:lnTo>
                                  <a:pt x="452" y="4"/>
                                </a:lnTo>
                                <a:lnTo>
                                  <a:pt x="450" y="2"/>
                                </a:lnTo>
                                <a:lnTo>
                                  <a:pt x="450" y="65"/>
                                </a:lnTo>
                                <a:lnTo>
                                  <a:pt x="454" y="65"/>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3" name="Freeform 29"/>
                        <wps:cNvSpPr>
                          <a:spLocks/>
                        </wps:cNvSpPr>
                        <wps:spPr bwMode="auto">
                          <a:xfrm>
                            <a:off x="3216275" y="1243013"/>
                            <a:ext cx="52388" cy="52388"/>
                          </a:xfrm>
                          <a:custGeom>
                            <a:avLst/>
                            <a:gdLst>
                              <a:gd name="T0" fmla="*/ 0 w 33"/>
                              <a:gd name="T1" fmla="*/ 0 h 33"/>
                              <a:gd name="T2" fmla="*/ 15 w 33"/>
                              <a:gd name="T3" fmla="*/ 33 h 33"/>
                              <a:gd name="T4" fmla="*/ 33 w 33"/>
                              <a:gd name="T5" fmla="*/ 0 h 33"/>
                              <a:gd name="T6" fmla="*/ 0 w 33"/>
                              <a:gd name="T7" fmla="*/ 0 h 33"/>
                            </a:gdLst>
                            <a:ahLst/>
                            <a:cxnLst>
                              <a:cxn ang="0">
                                <a:pos x="T0" y="T1"/>
                              </a:cxn>
                              <a:cxn ang="0">
                                <a:pos x="T2" y="T3"/>
                              </a:cxn>
                              <a:cxn ang="0">
                                <a:pos x="T4" y="T5"/>
                              </a:cxn>
                              <a:cxn ang="0">
                                <a:pos x="T6" y="T7"/>
                              </a:cxn>
                            </a:cxnLst>
                            <a:rect l="0" t="0" r="r" b="b"/>
                            <a:pathLst>
                              <a:path w="33" h="33">
                                <a:moveTo>
                                  <a:pt x="0" y="0"/>
                                </a:moveTo>
                                <a:lnTo>
                                  <a:pt x="15" y="33"/>
                                </a:lnTo>
                                <a:lnTo>
                                  <a:pt x="33" y="0"/>
                                </a:lnTo>
                                <a:lnTo>
                                  <a:pt x="0" y="0"/>
                                </a:lnTo>
                                <a:close/>
                              </a:path>
                            </a:pathLst>
                          </a:custGeom>
                          <a:solidFill>
                            <a:srgbClr val="000000"/>
                          </a:solidFill>
                          <a:ln w="0">
                            <a:solidFill>
                              <a:srgbClr val="000000"/>
                            </a:solidFill>
                            <a:prstDash val="solid"/>
                            <a:round/>
                            <a:headEnd/>
                            <a:tailEnd/>
                          </a:ln>
                        </wps:spPr>
                        <wps:bodyPr vert="horz" wrap="square" lIns="91440" tIns="45720" rIns="91440" bIns="45720" numCol="1" anchor="t" anchorCtr="0" compatLnSpc="1">
                          <a:prstTxWarp prst="textNoShape">
                            <a:avLst/>
                          </a:prstTxWarp>
                        </wps:bodyPr>
                      </wps:wsp>
                      <wps:wsp>
                        <wps:cNvPr id="2324" name="Rectangle 30"/>
                        <wps:cNvSpPr>
                          <a:spLocks noChangeArrowheads="1"/>
                        </wps:cNvSpPr>
                        <wps:spPr bwMode="auto">
                          <a:xfrm>
                            <a:off x="3175" y="1298575"/>
                            <a:ext cx="1443038" cy="546100"/>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25" name="Freeform 31"/>
                        <wps:cNvSpPr>
                          <a:spLocks/>
                        </wps:cNvSpPr>
                        <wps:spPr bwMode="auto">
                          <a:xfrm>
                            <a:off x="0" y="1295400"/>
                            <a:ext cx="1446213" cy="549275"/>
                          </a:xfrm>
                          <a:custGeom>
                            <a:avLst/>
                            <a:gdLst>
                              <a:gd name="T0" fmla="*/ 0 w 911"/>
                              <a:gd name="T1" fmla="*/ 0 h 346"/>
                              <a:gd name="T2" fmla="*/ 0 w 911"/>
                              <a:gd name="T3" fmla="*/ 346 h 346"/>
                              <a:gd name="T4" fmla="*/ 911 w 911"/>
                              <a:gd name="T5" fmla="*/ 346 h 346"/>
                              <a:gd name="T6" fmla="*/ 911 w 911"/>
                              <a:gd name="T7" fmla="*/ 0 h 346"/>
                              <a:gd name="T8" fmla="*/ 0 w 911"/>
                              <a:gd name="T9" fmla="*/ 0 h 346"/>
                              <a:gd name="T10" fmla="*/ 2 w 911"/>
                              <a:gd name="T11" fmla="*/ 4 h 346"/>
                              <a:gd name="T12" fmla="*/ 909 w 911"/>
                              <a:gd name="T13" fmla="*/ 4 h 346"/>
                              <a:gd name="T14" fmla="*/ 907 w 911"/>
                              <a:gd name="T15" fmla="*/ 2 h 346"/>
                              <a:gd name="T16" fmla="*/ 907 w 911"/>
                              <a:gd name="T17" fmla="*/ 344 h 346"/>
                              <a:gd name="T18" fmla="*/ 909 w 911"/>
                              <a:gd name="T19" fmla="*/ 342 h 346"/>
                              <a:gd name="T20" fmla="*/ 2 w 911"/>
                              <a:gd name="T21" fmla="*/ 342 h 346"/>
                              <a:gd name="T22" fmla="*/ 4 w 911"/>
                              <a:gd name="T23" fmla="*/ 344 h 346"/>
                              <a:gd name="T24" fmla="*/ 4 w 911"/>
                              <a:gd name="T25" fmla="*/ 2 h 346"/>
                              <a:gd name="T26" fmla="*/ 2 w 911"/>
                              <a:gd name="T27" fmla="*/ 4 h 346"/>
                              <a:gd name="T28" fmla="*/ 0 w 911"/>
                              <a:gd name="T29" fmla="*/ 0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1" h="346">
                                <a:moveTo>
                                  <a:pt x="0" y="0"/>
                                </a:moveTo>
                                <a:lnTo>
                                  <a:pt x="0" y="346"/>
                                </a:lnTo>
                                <a:lnTo>
                                  <a:pt x="911" y="346"/>
                                </a:lnTo>
                                <a:lnTo>
                                  <a:pt x="911" y="0"/>
                                </a:lnTo>
                                <a:lnTo>
                                  <a:pt x="0" y="0"/>
                                </a:lnTo>
                                <a:lnTo>
                                  <a:pt x="2" y="4"/>
                                </a:lnTo>
                                <a:lnTo>
                                  <a:pt x="909" y="4"/>
                                </a:lnTo>
                                <a:lnTo>
                                  <a:pt x="907" y="2"/>
                                </a:lnTo>
                                <a:lnTo>
                                  <a:pt x="907" y="344"/>
                                </a:lnTo>
                                <a:lnTo>
                                  <a:pt x="909" y="342"/>
                                </a:lnTo>
                                <a:lnTo>
                                  <a:pt x="2" y="342"/>
                                </a:lnTo>
                                <a:lnTo>
                                  <a:pt x="4" y="344"/>
                                </a:lnTo>
                                <a:lnTo>
                                  <a:pt x="4" y="2"/>
                                </a:lnTo>
                                <a:lnTo>
                                  <a:pt x="2" y="4"/>
                                </a:lnTo>
                                <a:lnTo>
                                  <a:pt x="0" y="0"/>
                                </a:lnTo>
                                <a:close/>
                              </a:path>
                            </a:pathLst>
                          </a:custGeom>
                          <a:solidFill>
                            <a:srgbClr val="000000"/>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6" name="Rectangle 33"/>
                        <wps:cNvSpPr>
                          <a:spLocks noChangeArrowheads="1"/>
                        </wps:cNvSpPr>
                        <wps:spPr bwMode="auto">
                          <a:xfrm>
                            <a:off x="3000207" y="622231"/>
                            <a:ext cx="1555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6AA2FE2"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wps:txbx>
                        <wps:bodyPr vert="horz" wrap="none" lIns="0" tIns="0" rIns="0" bIns="0" numCol="1" anchor="t" anchorCtr="0" compatLnSpc="1">
                          <a:prstTxWarp prst="textNoShape">
                            <a:avLst/>
                          </a:prstTxWarp>
                          <a:spAutoFit/>
                        </wps:bodyPr>
                      </wps:wsp>
                      <wps:wsp>
                        <wps:cNvPr id="2327" name="Rectangle 34"/>
                        <wps:cNvSpPr>
                          <a:spLocks noChangeArrowheads="1"/>
                        </wps:cNvSpPr>
                        <wps:spPr bwMode="auto">
                          <a:xfrm>
                            <a:off x="3182759" y="628580"/>
                            <a:ext cx="24447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B7A3329"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wps:txbx>
                        <wps:bodyPr vert="horz" wrap="none" lIns="0" tIns="0" rIns="0" bIns="0" numCol="1" anchor="t" anchorCtr="0" compatLnSpc="1">
                          <a:prstTxWarp prst="textNoShape">
                            <a:avLst/>
                          </a:prstTxWarp>
                          <a:spAutoFit/>
                        </wps:bodyPr>
                      </wps:wsp>
                      <wps:wsp>
                        <wps:cNvPr id="2328" name="Rectangle 35"/>
                        <wps:cNvSpPr>
                          <a:spLocks noChangeArrowheads="1"/>
                        </wps:cNvSpPr>
                        <wps:spPr bwMode="auto">
                          <a:xfrm>
                            <a:off x="3425633" y="622231"/>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CEC76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2329" name="Rectangle 36"/>
                        <wps:cNvSpPr>
                          <a:spLocks noChangeArrowheads="1"/>
                        </wps:cNvSpPr>
                        <wps:spPr bwMode="auto">
                          <a:xfrm>
                            <a:off x="4363793" y="1395258"/>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3DCBA7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2330" name="Rectangle 37"/>
                        <wps:cNvSpPr>
                          <a:spLocks noChangeArrowheads="1"/>
                        </wps:cNvSpPr>
                        <wps:spPr bwMode="auto">
                          <a:xfrm>
                            <a:off x="4035198" y="1511132"/>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49B9E5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wps:txbx>
                        <wps:bodyPr vert="horz" wrap="none" lIns="0" tIns="0" rIns="0" bIns="0" numCol="1" anchor="t" anchorCtr="0" compatLnSpc="1">
                          <a:prstTxWarp prst="textNoShape">
                            <a:avLst/>
                          </a:prstTxWarp>
                          <a:spAutoFit/>
                        </wps:bodyPr>
                      </wps:wsp>
                      <wps:wsp>
                        <wps:cNvPr id="2331" name="Rectangle 38"/>
                        <wps:cNvSpPr>
                          <a:spLocks noChangeArrowheads="1"/>
                        </wps:cNvSpPr>
                        <wps:spPr bwMode="auto">
                          <a:xfrm>
                            <a:off x="4409827" y="1520656"/>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D6EA66C"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00</w:t>
                              </w:r>
                            </w:p>
                          </w:txbxContent>
                        </wps:txbx>
                        <wps:bodyPr vert="horz" wrap="none" lIns="0" tIns="0" rIns="0" bIns="0" numCol="1" anchor="t" anchorCtr="0" compatLnSpc="1">
                          <a:prstTxWarp prst="textNoShape">
                            <a:avLst/>
                          </a:prstTxWarp>
                          <a:spAutoFit/>
                        </wps:bodyPr>
                      </wps:wsp>
                      <wps:wsp>
                        <wps:cNvPr id="2332" name="Rectangle 39"/>
                        <wps:cNvSpPr>
                          <a:spLocks noChangeArrowheads="1"/>
                        </wps:cNvSpPr>
                        <wps:spPr bwMode="auto">
                          <a:xfrm>
                            <a:off x="4774932" y="1511132"/>
                            <a:ext cx="850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6D3EE7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w:t>
                              </w:r>
                            </w:p>
                          </w:txbxContent>
                        </wps:txbx>
                        <wps:bodyPr vert="horz" wrap="none" lIns="0" tIns="0" rIns="0" bIns="0" numCol="1" anchor="t" anchorCtr="0" compatLnSpc="1">
                          <a:prstTxWarp prst="textNoShape">
                            <a:avLst/>
                          </a:prstTxWarp>
                          <a:spAutoFit/>
                        </wps:bodyPr>
                      </wps:wsp>
                      <wps:wsp>
                        <wps:cNvPr id="2333" name="Rectangle 40"/>
                        <wps:cNvSpPr>
                          <a:spLocks noChangeArrowheads="1"/>
                        </wps:cNvSpPr>
                        <wps:spPr bwMode="auto">
                          <a:xfrm>
                            <a:off x="4887639" y="1511132"/>
                            <a:ext cx="36766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56AC6E6"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lt;&lt; 8)</w:t>
                              </w:r>
                            </w:p>
                          </w:txbxContent>
                        </wps:txbx>
                        <wps:bodyPr vert="horz" wrap="none" lIns="0" tIns="0" rIns="0" bIns="0" numCol="1" anchor="t" anchorCtr="0" compatLnSpc="1">
                          <a:prstTxWarp prst="textNoShape">
                            <a:avLst/>
                          </a:prstTxWarp>
                          <a:spAutoFit/>
                        </wps:bodyPr>
                      </wps:wsp>
                      <wps:wsp>
                        <wps:cNvPr id="2334" name="Rectangle 41"/>
                        <wps:cNvSpPr>
                          <a:spLocks noChangeArrowheads="1"/>
                        </wps:cNvSpPr>
                        <wps:spPr bwMode="auto">
                          <a:xfrm>
                            <a:off x="4492373" y="1630182"/>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E44EF2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wps:txbx>
                        <wps:bodyPr vert="horz" wrap="none" lIns="0" tIns="0" rIns="0" bIns="0" numCol="1" anchor="t" anchorCtr="0" compatLnSpc="1">
                          <a:prstTxWarp prst="textNoShape">
                            <a:avLst/>
                          </a:prstTxWarp>
                          <a:spAutoFit/>
                        </wps:bodyPr>
                      </wps:wsp>
                      <wps:wsp>
                        <wps:cNvPr id="2335" name="Rectangle 42"/>
                        <wps:cNvSpPr>
                          <a:spLocks noChangeArrowheads="1"/>
                        </wps:cNvSpPr>
                        <wps:spPr bwMode="auto">
                          <a:xfrm>
                            <a:off x="1714404" y="1100016"/>
                            <a:ext cx="2120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EBBB43"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1 &gt; </w:t>
                              </w:r>
                            </w:p>
                          </w:txbxContent>
                        </wps:txbx>
                        <wps:bodyPr vert="horz" wrap="none" lIns="0" tIns="0" rIns="0" bIns="0" numCol="1" anchor="t" anchorCtr="0" compatLnSpc="1">
                          <a:prstTxWarp prst="textNoShape">
                            <a:avLst/>
                          </a:prstTxWarp>
                          <a:spAutoFit/>
                        </wps:bodyPr>
                      </wps:wsp>
                      <wps:wsp>
                        <wps:cNvPr id="2336" name="Rectangle 43"/>
                        <wps:cNvSpPr>
                          <a:spLocks noChangeArrowheads="1"/>
                        </wps:cNvSpPr>
                        <wps:spPr bwMode="auto">
                          <a:xfrm>
                            <a:off x="1952515" y="1109540"/>
                            <a:ext cx="2260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63BACC"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x8F</w:t>
                              </w:r>
                            </w:p>
                          </w:txbxContent>
                        </wps:txbx>
                        <wps:bodyPr vert="horz" wrap="none" lIns="0" tIns="0" rIns="0" bIns="0" numCol="1" anchor="t" anchorCtr="0" compatLnSpc="1">
                          <a:prstTxWarp prst="textNoShape">
                            <a:avLst/>
                          </a:prstTxWarp>
                          <a:spAutoFit/>
                        </wps:bodyPr>
                      </wps:wsp>
                      <wps:wsp>
                        <wps:cNvPr id="2337" name="Rectangle 44"/>
                        <wps:cNvSpPr>
                          <a:spLocks noChangeArrowheads="1"/>
                        </wps:cNvSpPr>
                        <wps:spPr bwMode="auto">
                          <a:xfrm>
                            <a:off x="2195390" y="1100016"/>
                            <a:ext cx="5651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EA8ABE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wps:txbx>
                        <wps:bodyPr vert="horz" wrap="none" lIns="0" tIns="0" rIns="0" bIns="0" numCol="1" anchor="t" anchorCtr="0" compatLnSpc="1">
                          <a:prstTxWarp prst="textNoShape">
                            <a:avLst/>
                          </a:prstTxWarp>
                          <a:spAutoFit/>
                        </wps:bodyPr>
                      </wps:wsp>
                      <wps:wsp>
                        <wps:cNvPr id="2338" name="Rectangle 45"/>
                        <wps:cNvSpPr>
                          <a:spLocks noChangeArrowheads="1"/>
                        </wps:cNvSpPr>
                        <wps:spPr bwMode="auto">
                          <a:xfrm>
                            <a:off x="444475" y="1395258"/>
                            <a:ext cx="55943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93F4D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wps:txbx>
                        <wps:bodyPr vert="horz" wrap="none" lIns="0" tIns="0" rIns="0" bIns="0" numCol="1" anchor="t" anchorCtr="0" compatLnSpc="1">
                          <a:prstTxWarp prst="textNoShape">
                            <a:avLst/>
                          </a:prstTxWarp>
                          <a:spAutoFit/>
                        </wps:bodyPr>
                      </wps:wsp>
                      <wps:wsp>
                        <wps:cNvPr id="2339" name="Rectangle 46"/>
                        <wps:cNvSpPr>
                          <a:spLocks noChangeArrowheads="1"/>
                        </wps:cNvSpPr>
                        <wps:spPr bwMode="auto">
                          <a:xfrm>
                            <a:off x="112707" y="1511132"/>
                            <a:ext cx="350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88FFC3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wps:txbx>
                        <wps:bodyPr vert="horz" wrap="none" lIns="0" tIns="0" rIns="0" bIns="0" numCol="1" anchor="t" anchorCtr="0" compatLnSpc="1">
                          <a:prstTxWarp prst="textNoShape">
                            <a:avLst/>
                          </a:prstTxWarp>
                          <a:spAutoFit/>
                        </wps:bodyPr>
                      </wps:wsp>
                      <wps:wsp>
                        <wps:cNvPr id="2340" name="Rectangle 47"/>
                        <wps:cNvSpPr>
                          <a:spLocks noChangeArrowheads="1"/>
                        </wps:cNvSpPr>
                        <wps:spPr bwMode="auto">
                          <a:xfrm>
                            <a:off x="490510" y="1520656"/>
                            <a:ext cx="366395" cy="11493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953E66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E00</w:t>
                              </w:r>
                            </w:p>
                          </w:txbxContent>
                        </wps:txbx>
                        <wps:bodyPr vert="horz" wrap="none" lIns="0" tIns="0" rIns="0" bIns="0" numCol="1" anchor="t" anchorCtr="0" compatLnSpc="1">
                          <a:prstTxWarp prst="textNoShape">
                            <a:avLst/>
                          </a:prstTxWarp>
                          <a:spAutoFit/>
                        </wps:bodyPr>
                      </wps:wsp>
                      <wps:wsp>
                        <wps:cNvPr id="2341" name="Rectangle 48"/>
                        <wps:cNvSpPr>
                          <a:spLocks noChangeArrowheads="1"/>
                        </wps:cNvSpPr>
                        <wps:spPr bwMode="auto">
                          <a:xfrm>
                            <a:off x="855615" y="1511132"/>
                            <a:ext cx="4800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4E0A8E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B &lt;&lt; 9)</w:t>
                              </w:r>
                            </w:p>
                          </w:txbxContent>
                        </wps:txbx>
                        <wps:bodyPr vert="horz" wrap="none" lIns="0" tIns="0" rIns="0" bIns="0" numCol="1" anchor="t" anchorCtr="0" compatLnSpc="1">
                          <a:prstTxWarp prst="textNoShape">
                            <a:avLst/>
                          </a:prstTxWarp>
                          <a:spAutoFit/>
                        </wps:bodyPr>
                      </wps:wsp>
                      <wps:wsp>
                        <wps:cNvPr id="2342" name="Rectangle 49"/>
                        <wps:cNvSpPr>
                          <a:spLocks noChangeArrowheads="1"/>
                        </wps:cNvSpPr>
                        <wps:spPr bwMode="auto">
                          <a:xfrm>
                            <a:off x="569881" y="1630182"/>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39D6EE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wps:txbx>
                        <wps:bodyPr vert="horz" wrap="none" lIns="0" tIns="0" rIns="0" bIns="0" numCol="1" anchor="t" anchorCtr="0" compatLnSpc="1">
                          <a:prstTxWarp prst="textNoShape">
                            <a:avLst/>
                          </a:prstTxWarp>
                          <a:spAutoFit/>
                        </wps:bodyPr>
                      </wps:wsp>
                      <wps:wsp>
                        <wps:cNvPr id="2343" name="Rectangle 50"/>
                        <wps:cNvSpPr>
                          <a:spLocks noChangeArrowheads="1"/>
                        </wps:cNvSpPr>
                        <wps:spPr bwMode="auto">
                          <a:xfrm>
                            <a:off x="3087515" y="1511132"/>
                            <a:ext cx="3079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B9E018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wps:txbx>
                        <wps:bodyPr vert="horz" wrap="none" lIns="0" tIns="0" rIns="0" bIns="0" numCol="1" anchor="t" anchorCtr="0" compatLnSpc="1">
                          <a:prstTxWarp prst="textNoShape">
                            <a:avLst/>
                          </a:prstTxWarp>
                          <a:spAutoFit/>
                        </wps:bodyPr>
                      </wps:wsp>
                      <wps:wsp>
                        <wps:cNvPr id="2344" name="Rectangle 51"/>
                        <wps:cNvSpPr>
                          <a:spLocks noChangeArrowheads="1"/>
                        </wps:cNvSpPr>
                        <wps:spPr bwMode="auto">
                          <a:xfrm>
                            <a:off x="3054178" y="52382"/>
                            <a:ext cx="37274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76BEAD"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wps:txbx>
                        <wps:bodyPr vert="horz" wrap="none" lIns="0" tIns="0" rIns="0" bIns="0" numCol="1" anchor="t" anchorCtr="0" compatLnSpc="1">
                          <a:prstTxWarp prst="textNoShape">
                            <a:avLst/>
                          </a:prstTxWarp>
                          <a:spAutoFit/>
                        </wps:bodyPr>
                      </wps:wsp>
                      <wps:wsp>
                        <wps:cNvPr id="2345" name="Rectangle 52"/>
                        <wps:cNvSpPr>
                          <a:spLocks noChangeArrowheads="1"/>
                        </wps:cNvSpPr>
                        <wps:spPr bwMode="auto">
                          <a:xfrm>
                            <a:off x="2506522" y="566675"/>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25DB8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346" name="Rectangle 53"/>
                        <wps:cNvSpPr>
                          <a:spLocks noChangeArrowheads="1"/>
                        </wps:cNvSpPr>
                        <wps:spPr bwMode="auto">
                          <a:xfrm>
                            <a:off x="2506522" y="1000014"/>
                            <a:ext cx="17526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BC8830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wps:txbx>
                        <wps:bodyPr vert="horz" wrap="none" lIns="0" tIns="0" rIns="0" bIns="0" numCol="1" anchor="t" anchorCtr="0" compatLnSpc="1">
                          <a:prstTxWarp prst="textNoShape">
                            <a:avLst/>
                          </a:prstTxWarp>
                          <a:spAutoFit/>
                        </wps:bodyPr>
                      </wps:wsp>
                      <wps:wsp>
                        <wps:cNvPr id="2347" name="Rectangle 54"/>
                        <wps:cNvSpPr>
                          <a:spLocks noChangeArrowheads="1"/>
                        </wps:cNvSpPr>
                        <wps:spPr bwMode="auto">
                          <a:xfrm>
                            <a:off x="3816136" y="553977"/>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EF7CC0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348" name="Rectangle 55"/>
                        <wps:cNvSpPr>
                          <a:spLocks noChangeArrowheads="1"/>
                        </wps:cNvSpPr>
                        <wps:spPr bwMode="auto">
                          <a:xfrm>
                            <a:off x="1296915" y="984141"/>
                            <a:ext cx="13017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3FBCC5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wps:txbx>
                        <wps:bodyPr vert="horz" wrap="none" lIns="0" tIns="0" rIns="0" bIns="0" numCol="1" anchor="t" anchorCtr="0" compatLnSpc="1">
                          <a:prstTxWarp prst="textNoShape">
                            <a:avLst/>
                          </a:prstTxWarp>
                          <a:spAutoFit/>
                        </wps:bodyPr>
                      </wps:wsp>
                      <wps:wsp>
                        <wps:cNvPr id="2349" name="Rectangle 56"/>
                        <wps:cNvSpPr>
                          <a:spLocks noChangeArrowheads="1"/>
                        </wps:cNvSpPr>
                        <wps:spPr bwMode="auto">
                          <a:xfrm>
                            <a:off x="3120850" y="2179396"/>
                            <a:ext cx="2432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C433C7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wps:txbx>
                        <wps:bodyPr vert="horz" wrap="none" lIns="0" tIns="0" rIns="0" bIns="0" numCol="1" anchor="t" anchorCtr="0" compatLnSpc="1">
                          <a:prstTxWarp prst="textNoShape">
                            <a:avLst/>
                          </a:prstTxWarp>
                          <a:spAutoFit/>
                        </wps:bodyPr>
                      </wps:wsp>
                      <wps:wsp>
                        <wps:cNvPr id="2350" name="Rectangle 57"/>
                        <wps:cNvSpPr>
                          <a:spLocks noChangeArrowheads="1"/>
                        </wps:cNvSpPr>
                        <wps:spPr bwMode="auto">
                          <a:xfrm>
                            <a:off x="387328" y="2676228"/>
                            <a:ext cx="481520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0DD023B" w14:textId="77777777" w:rsidR="00306BE6" w:rsidRDefault="00306BE6" w:rsidP="00E3359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G.3 – Inserting a new byte into the C register in the software-conventions decoder</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9E0A5CA" id="グループ化 59" o:spid="_x0000_s3108" style="position:absolute;left:0;text-align:left;margin-left:0;margin-top:12.05pt;width:423.75pt;height:222.75pt;z-index:251671552;mso-position-horizontal:center;mso-position-horizontal-relative:margin;mso-position-vertical-relative:text;mso-width-relative:margin;mso-height-relative:margin" coordsize="53816,28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">
                <v:rect id="AutoShape 3" o:spid="_x0000_s3109" style="position:absolute;width:53816;height:28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1L8MA&#10;AADdAAAADwAAAGRycy9kb3ducmV2LnhtbERPTWvCQBC9F/wPywi9FN2YQ2ljNiKCGEpBGqvnITsm&#10;wexszK5J+u+7h0KPj/edbibTioF611hWsFpGIIhLqxuuFHyf9os3EM4ja2wtk4IfcrDJZk8pJtqO&#10;/EVD4SsRQtglqKD2vkukdGVNBt3SdsSBu9reoA+wr6TucQzhppVxFL1Kgw2Hhho72tVU3oqHUTCW&#10;x+Fy+jzI48slt3zP77vi/KHU83zarkF4mvy/+M+dawVx/B7mhjfhCc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x1L8MAAADdAAAADwAAAAAAAAAAAAAAAACYAgAAZHJzL2Rv&#10;d25yZXYueG1sUEsFBgAAAAAEAAQA9QAAAIgDAAAAAA==&#10;" filled="f" stroked="f">
                  <o:lock v:ext="edit" aspectratio="t" text="t"/>
                </v:rect>
                <v:shape id="Freeform 5" o:spid="_x0000_s3110" style="position:absolute;left:27019;top:3746;width:10811;height:6287;visibility:visible;mso-wrap-style:square;v-text-anchor:top" coordsize="681,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wHvscA&#10;AADdAAAADwAAAGRycy9kb3ducmV2LnhtbESPQWsCMRSE74X+h/AKvdWse7C6GqXUipWCWBW8PjZv&#10;N0s3L0uS6ra/3hSEHoeZ+YaZLXrbijP50DhWMBxkIIhLpxuuFRwPq6cxiBCRNbaOScEPBVjM7+9m&#10;WGh34U8672MtEoRDgQpMjF0hZSgNWQwD1xEnr3LeYkzS11J7vCS4bWWeZSNpseG0YLCjV0Pl1/7b&#10;KtCafjfbajk81f5t92x262r5sVbq8aF/mYKI1Mf/8K39rhXk+WQCf2/S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MB77HAAAA3QAAAA8AAAAAAAAAAAAAAAAAmAIAAGRy&#10;cy9kb3ducmV2LnhtbFBLBQYAAAAABAAEAPUAAACMAwAAAAA=&#10;" path="m341,l,198,341,396,681,198,341,xe" stroked="f">
                  <v:path arrowok="t" o:connecttype="custom" o:connectlocs="541338,0;0,314325;541338,628650;1081088,314325;541338,0" o:connectangles="0,0,0,0,0"/>
                </v:shape>
                <v:shape id="Freeform 6" o:spid="_x0000_s3111" style="position:absolute;left:26987;top:3714;width:10874;height:6350;visibility:visible;mso-wrap-style:square;v-text-anchor:top" coordsize="68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QM1cEA&#10;AADdAAAADwAAAGRycy9kb3ducmV2LnhtbERPTWvCQBC9F/wPywje6sRYQkldQxUqHmtSBG9DdpqE&#10;ZmdDdqvx37uHQo+P970pJturK4++c6JhtUxAsdTOdNJo+Ko+nl9B+UBiqHfCGu7sodjOnjaUG3eT&#10;E1/L0KgYIj4nDW0IQ47o65Yt+aUbWCL37UZLIcKxQTPSLYbbHtMkydBSJ7GhpYH3Ldc/5a/V8HLB&#10;7PO0cxVWNmTlvjxPiAetF/Pp/Q1U4Cn8i//cR6MhXSdxf3wTnw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UDNXBAAAA3QAAAA8AAAAAAAAAAAAAAAAAmAIAAGRycy9kb3du&#10;cmV2LnhtbFBLBQYAAAAABAAEAPUAAACGAwAAAAA=&#10;" path="m343,l,200,343,400,685,200,343,r-2,4l681,202r,-4l341,396r4,l4,198r,4l345,4r-4,l343,xe" fillcolor="black" stroked="f">
                  <v:path arrowok="t" o:connecttype="custom" o:connectlocs="544513,0;0,317500;544513,635000;1087438,317500;544513,0;541338,6350;1081088,320675;1081088,314325;541338,628650;547688,628650;6350,314325;6350,320675;547688,6350;541338,6350;544513,0" o:connectangles="0,0,0,0,0,0,0,0,0,0,0,0,0,0,0"/>
                </v:shape>
                <v:rect id="Rectangle 7" o:spid="_x0000_s3112" style="position:absolute;left:32400;top:2127;width:64;height: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EH8cA&#10;AADdAAAADwAAAGRycy9kb3ducmV2LnhtbESPQWsCMRSE74X+h/AK3mri1hbdGkULgpdCtT3o7bl5&#10;3V3cvKxJ1LW/vhEKPQ4z8w0zmXW2EWfyoXasYdBXIIgLZ2ouNXx9Lh9HIEJENtg4Jg1XCjCb3t9N&#10;MDfuwms6b2IpEoRDjhqqGNtcylBUZDH0XUucvG/nLcYkfSmNx0uC20ZmSr1IizWnhQpbequoOGxO&#10;VsNiPFocP4b8/rPe72i33R+eM6+07j1081cQkbr4H/5rr4yG7EkN4PY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ZxB/HAAAA3QAAAA8AAAAAAAAAAAAAAAAAmAIAAGRy&#10;cy9kb3ducmV2LnhtbFBLBQYAAAAABAAEAPUAAACMAwAAAAA=&#10;" fillcolor="black" stroked="f"/>
                <v:shape id="Freeform 8" o:spid="_x0000_s3113" style="position:absolute;left:32162;top:3175;width:524;height:508;visibility:visible;mso-wrap-style:square;v-text-anchor:top" coordsize="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ck8UA&#10;AADdAAAADwAAAGRycy9kb3ducmV2LnhtbESPT2sCMRTE7wW/Q3hCL0UTt0VkNYqI0vZU/ANeH5vn&#10;ZnHzsmyiu/32TUHwOMzMb5jFqne1uFMbKs8aJmMFgrjwpuJSw+m4G81AhIhssPZMGn4pwGo5eFlg&#10;bnzHe7ofYikShEOOGmyMTS5lKCw5DGPfECfv4luHMcm2lKbFLsFdLTOlptJhxWnBYkMbS8X1cHMa&#10;mu/PbvuxO6+7q5xN3qxXP8daaf067NdzEJH6+Aw/2l9GQ/auMvh/k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yTxQAAAN0AAAAPAAAAAAAAAAAAAAAAAJgCAABkcnMv&#10;ZG93bnJldi54bWxQSwUGAAAAAAQABAD1AAAAigMAAAAA&#10;" path="m,l17,32,33,,,xe" fillcolor="black" strokeweight="0">
                  <v:path arrowok="t" o:connecttype="custom" o:connectlocs="0,0;26988,50800;52388,0;0,0" o:connectangles="0,0,0,0"/>
                </v:shape>
                <v:shape id="Freeform 9" o:spid="_x0000_s3114" style="position:absolute;left:27019;top:21272;width:10779;height:2175;visibility:visible;mso-wrap-style:square;v-text-anchor:top" coordsize="679,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IC8QA&#10;AADdAAAADwAAAGRycy9kb3ducmV2LnhtbESPQWsCMRSE7wX/Q3iCl6LZKhRZjSKyaq9VD3p7bJ6b&#10;4OZl2aS6+utNodDjMDPfMPNl52pxozZYzwo+RhkI4tJry5WC42EznIIIEVlj7ZkUPCjActF7m2Ou&#10;/Z2/6baPlUgQDjkqMDE2uZShNOQwjHxDnLyLbx3GJNtK6hbvCe5qOc6yT+nQclow2NDaUHnd/zgF&#10;58KeuHia1en8fLd6Wxa4C1elBv1uNQMRqYv/4b/2l1YwnmQT+H2Tn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1SAvEAAAA3QAAAA8AAAAAAAAAAAAAAAAAmAIAAGRycy9k&#10;b3ducmV2LnhtbFBLBQYAAAAABAAEAPUAAACJAwAAAAA=&#10;" path="m67,l53,2,42,6,19,20,5,43,2,54,,68,2,81,5,94r14,23l42,131r11,4l67,137r545,l625,135r12,-4l660,117,673,94r4,-13l679,68,677,54,673,43,660,20,637,6,625,2,612,,67,xe" stroked="f">
                  <v:path arrowok="t" o:connecttype="custom" o:connectlocs="106363,0;84138,3175;66675,9525;30163,31750;7938,68263;3175,85725;0,107950;3175,128588;7938,149225;30163,185738;66675,207963;84138,214313;106363,217488;971550,217488;992188,214313;1011238,207963;1047750,185738;1068388,149225;1074738,128588;1077913,107950;1074738,85725;1068388,68263;1047750,31750;1011238,9525;992188,3175;971550,0;106363,0" o:connectangles="0,0,0,0,0,0,0,0,0,0,0,0,0,0,0,0,0,0,0,0,0,0,0,0,0,0,0"/>
                </v:shape>
                <v:shape id="Freeform 10" o:spid="_x0000_s3115" style="position:absolute;left:26987;top:21240;width:10843;height:2239;visibility:visible;mso-wrap-style:square;v-text-anchor:top" coordsize="683,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per8A&#10;AADdAAAADwAAAGRycy9kb3ducmV2LnhtbESPywrCMBBF94L/EEZwp6lVRKpRRFQUBPHxAUMztsVm&#10;Upqo9e+NILi83MfhzhaNKcWTaldYVjDoRyCIU6sLzhRcL5veBITzyBpLy6TgTQ4W83Zrhom2Lz7R&#10;8+wzEUbYJagg975KpHRpTgZd31bEwbvZ2qAPss6krvEVxk0p4ygaS4MFB0KOFa1ySu/nhwkQX5y2&#10;h91Yp0eK0awu+7Vu9kp1O81yCsJT4//hX3unFcTDaATfN+EJ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0Cl6vwAAAN0AAAAPAAAAAAAAAAAAAAAAAJgCAABkcnMvZG93bnJl&#10;di54bWxQSwUGAAAAAAQABAD1AAAAhAMAAAAA&#10;" path="m69,l55,2,44,6,19,20,6,45,2,56,,70,2,83,6,96r13,25l44,135r11,4l69,141r545,l627,139r12,-4l664,121,677,96r4,-13l683,70,681,56,677,45,664,20,639,6,627,2,614,,69,r,4l614,4r13,2l639,10r-2,l660,23r13,24l673,45r4,11l679,70r-2,13l673,96r,-1l660,118r-23,13l639,131r-12,4l614,137r-545,l55,135,44,131r2,l23,118,9,95r,1l6,83,4,70,6,56,9,45r,2l23,23,46,10r-2,l55,6,69,4,69,xe" fillcolor="black" stroked="f">
                  <v:path arrowok="t" o:connecttype="custom" o:connectlocs="109538,0;87313,3175;69850,9525;30163,31750;9525,71438;3175,88900;0,111125;3175,131763;9525,152400;30163,192088;69850,214313;87313,220663;109538,223838;974725,223838;995363,220663;1014413,214313;1054100,192088;1074738,152400;1081088,131763;1084263,111125;1081088,88900;1074738,71438;1054100,31750;1014413,9525;995363,3175;974725,0;109538,0;109538,6350;974725,6350;995363,9525;1014413,15875;1011238,15875;1047750,36513;1068388,74613;1068388,71438;1074738,88900;1077913,111125;1074738,131763;1068388,152400;1068388,150813;1047750,187325;1011238,207963;1014413,207963;995363,214313;974725,217488;109538,217488;87313,214313;69850,207963;73025,207963;36513,187325;14288,150813;14288,152400;9525,131763;6350,111125;9525,88900;14288,71438;14288,74613;36513,36513;73025,15875;69850,15875;87313,9525;109538,6350;109538,0" o:connectangles="0,0,0,0,0,0,0,0,0,0,0,0,0,0,0,0,0,0,0,0,0,0,0,0,0,0,0,0,0,0,0,0,0,0,0,0,0,0,0,0,0,0,0,0,0,0,0,0,0,0,0,0,0,0,0,0,0,0,0,0,0,0,0"/>
                </v:shape>
                <v:shape id="Freeform 11" o:spid="_x0000_s3116" style="position:absolute;left:7191;top:18415;width:39291;height:1460;visibility:visible;mso-wrap-style:square;v-text-anchor:top" coordsize="247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ZOyscA&#10;AADdAAAADwAAAGRycy9kb3ducmV2LnhtbESPT2sCMRTE7wW/Q3hCL6UmWqxlNcqypVAPHvxz8fbc&#10;PHcXNy9Lkur67U2h0OMwM79hFqvetuJKPjSONYxHCgRx6UzDlYbD/uv1A0SIyAZbx6ThTgFWy8HT&#10;AjPjbryl6y5WIkE4ZKihjrHLpAxlTRbDyHXEyTs7bzEm6StpPN4S3LZyotS7tNhwWqixo6Km8rL7&#10;sRrMS35UuSFfbNaz7eF0vBfjz0Lr52Gfz0FE6uN/+K/9bTRM3tQUft+k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2TsrHAAAA3QAAAA8AAAAAAAAAAAAAAAAAmAIAAGRy&#10;cy9kb3ducmV2LnhtbFBLBQYAAAAABAAEAPUAAACMAwAAAAA=&#10;" path="m,l,92r2475,l2475,r-4,l2471,90r2,-2l2,88r2,2l4,,,xe" fillcolor="black" stroked="f">
                  <v:path arrowok="t" o:connecttype="custom" o:connectlocs="0,0;0,146050;3929063,146050;3929063,0;3922713,0;3922713,142875;3925888,139700;3175,139700;6350,142875;6350,0;0,0" o:connectangles="0,0,0,0,0,0,0,0,0,0,0"/>
                </v:shape>
                <v:shape id="Freeform 12" o:spid="_x0000_s3117" style="position:absolute;left:19796;top:6858;width:7223;height:1031;visibility:visible;mso-wrap-style:square;v-text-anchor:top" coordsize="4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PMMgA&#10;AADdAAAADwAAAGRycy9kb3ducmV2LnhtbESPT2vCQBTE74V+h+UVepG6q4JomlX8Q6n0IGil9PiS&#10;fSah2bchuzXx27sFocdhZn7DpMve1uJCra8caxgNFQji3JmKCw2nz7eXGQgfkA3WjknDlTwsF48P&#10;KSbGdXygyzEUIkLYJ6ihDKFJpPR5SRb90DXE0Tu71mKIsi2kabGLcFvLsVJTabHiuFBiQ5uS8p/j&#10;r9Xwve7Cef/xvpusB9l8k23V13Z+0vr5qV+9ggjUh//wvb0zGsYTNYW/N/EJyM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8M8wyAAAAN0AAAAPAAAAAAAAAAAAAAAAAJgCAABk&#10;cnMvZG93bnJldi54bWxQSwUGAAAAAAQABAD1AAAAjQMAAAAA&#10;" path="m4,65l4,2,2,4r453,l455,,,,,65r4,xe" fillcolor="black" stroked="f">
                  <v:path arrowok="t" o:connecttype="custom" o:connectlocs="6350,103188;6350,3175;3175,6350;722313,6350;722313,0;0,0;0,103188;6350,103188" o:connectangles="0,0,0,0,0,0,0,0"/>
                </v:shape>
                <v:shape id="Freeform 13" o:spid="_x0000_s3118" style="position:absolute;left:19558;top:7747;width:508;height:508;visibility:visible;mso-wrap-style:square;v-text-anchor:top" coordsize="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Qh8cA&#10;AADdAAAADwAAAGRycy9kb3ducmV2LnhtbESPQWsCMRSE74X+h/AEL0WztbTKapS2IAgWpCro8ZE8&#10;d4Obl+0mrlt/fVMo9DjMzDfMbNG5SrTUBOtZweMwA0GsvbFcKNjvloMJiBCRDVaeScE3BVjM7+9m&#10;mBt/5U9qt7EQCcIhRwVljHUuZdAlOQxDXxMn7+QbhzHJppCmwWuCu0qOsuxFOrScFkqs6b0kfd5e&#10;nIJWr/F0e37wB7252NVRv33Yr06pfq97nYKI1MX/8F97ZRSMnrIx/L5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s0IfHAAAA3QAAAA8AAAAAAAAAAAAAAAAAmAIAAGRy&#10;cy9kb3ducmV2LnhtbFBLBQYAAAAABAAEAPUAAACMAwAAAAA=&#10;" path="m,l17,32,32,,,xe" fillcolor="black" strokeweight="0">
                  <v:path arrowok="t" o:connecttype="custom" o:connectlocs="0,0;26988,50800;50800,0;0,0" o:connectangles="0,0,0,0"/>
                </v:shape>
                <v:shape id="Freeform 14" o:spid="_x0000_s3119" style="position:absolute;left:37798;top:6858;width:8684;height:5699;visibility:visible;mso-wrap-style:square;v-text-anchor:top" coordsize="547,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qg8YA&#10;AADdAAAADwAAAGRycy9kb3ducmV2LnhtbESPwUoDMRCG70LfIUzBm81apbRr0yIVQQs9WIXqbdiM&#10;m8XNZElim769cyh4HP75v5lvuS6+V0eKqQts4HZSgSJugu24NfDx/nwzB5UyssU+MBk4U4L1anS1&#10;xNqGE7/RcZ9bJRBONRpwOQ+11qlx5DFNwkAs2XeIHrOMsdU24kngvtfTqpppjx3LBYcDbRw1P/tf&#10;L5TduZRPXsxfm4huc/ja7u6fZsZcj8vjA6hMJf8vX9ov1sD0rpJ3xUZM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Yqg8YAAADdAAAADwAAAAAAAAAAAAAAAACYAgAAZHJz&#10;L2Rvd25yZXYueG1sUEsFBgAAAAAEAAQA9QAAAIsDAAAAAA==&#10;" path="m547,359l547,,,,,4r545,l543,2r,357l547,359xe" fillcolor="black" stroked="f">
                  <v:path arrowok="t" o:connecttype="custom" o:connectlocs="868363,569913;868363,0;0,0;0,6350;865188,6350;862013,3175;862013,569913;868363,569913" o:connectangles="0,0,0,0,0,0,0,0"/>
                </v:shape>
                <v:shape id="Freeform 15" o:spid="_x0000_s3120" style="position:absolute;left:46164;top:12430;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YRi8QA&#10;AADdAAAADwAAAGRycy9kb3ducmV2LnhtbESPUWvCQBCE34X+h2MLvulGpbZGTykFQSgUjAVft7n1&#10;EszthdwZ03/fKxT6OMzMN8xmN7hG9dyF2ouG2TQDxVJ6U4vV8HnaT15AhUhiqPHCGr45wG77MNpQ&#10;bvxdjtwX0aoEkZCThirGNkcMZcWOwtS3LMm7+M5RTLKzaDq6J7hrcJ5lS3RUS1qoqOW3istrcXMa&#10;vhYSmg+0T9ezwRmei+feXt61Hj8Or2tQkYf4H/5rH4yG+SJbwe+b9ARw+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GEYvEAAAA3QAAAA8AAAAAAAAAAAAAAAAAmAIAAGRycy9k&#10;b3ducmV2LnhtbFBLBQYAAAAABAAEAPUAAACJAwAAAAA=&#10;" path="m,l18,33,33,,,xe" fillcolor="black" strokeweight="0">
                  <v:path arrowok="t" o:connecttype="custom" o:connectlocs="0,0;28575,52388;52388,0;0,0" o:connectangles="0,0,0,0"/>
                </v:shape>
                <v:shape id="Freeform 16" o:spid="_x0000_s3121" style="position:absolute;left:27019;top:31;width:10779;height:2159;visibility:visible;mso-wrap-style:square;v-text-anchor:top" coordsize="679,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9mn8IA&#10;AADdAAAADwAAAGRycy9kb3ducmV2LnhtbERPy4rCMBTdC/MP4QruNFUHGappkYERceGjjgt3l+ba&#10;FpubThO18/dmIbg8nPci7Uwt7tS6yrKC8SgCQZxbXXGh4Pf4M/wC4TyyxtoyKfgnB2ny0VtgrO2D&#10;D3TPfCFCCLsYFZTeN7GULi/JoBvZhjhwF9sa9AG2hdQtPkK4qeUkimbSYMWhocSGvkvKr9nNKPDr&#10;82m74vzTmaM5sebNbu/+lBr0u+UchKfOv8Uv91ormEzHYX94E56AT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2afwgAAAN0AAAAPAAAAAAAAAAAAAAAAAJgCAABkcnMvZG93&#10;bnJldi54bWxQSwUGAAAAAAQABAD1AAAAhwMAAAAA&#10;" path="m67,l53,2,42,6,19,21,5,42,2,56,,69,2,82,5,94r14,23l42,130r11,4l67,136r545,l625,134r12,-4l660,117,673,94r4,-12l679,69,677,56,673,42,660,21,637,6,625,2,612,,67,xe" stroked="f">
                  <v:path arrowok="t" o:connecttype="custom" o:connectlocs="106363,0;84138,3175;66675,9525;30163,33338;7938,66675;3175,88900;0,109538;3175,130175;7938,149225;30163,185738;66675,206375;84138,212725;106363,215900;971550,215900;992188,212725;1011238,206375;1047750,185738;1068388,149225;1074738,130175;1077913,109538;1074738,88900;1068388,66675;1047750,33338;1011238,9525;992188,3175;971550,0;106363,0" o:connectangles="0,0,0,0,0,0,0,0,0,0,0,0,0,0,0,0,0,0,0,0,0,0,0,0,0,0,0"/>
                </v:shape>
                <v:shape id="Freeform 17" o:spid="_x0000_s3122" style="position:absolute;left:26987;width:10843;height:2222;visibility:visible;mso-wrap-style:square;v-text-anchor:top" coordsize="68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yuMQA&#10;AADdAAAADwAAAGRycy9kb3ducmV2LnhtbESPwWrDMBBE74X8g9hAb41sF0rrRAkhUMg1ti+9LdbW&#10;cmytHEl13L+vCoUeh5l5w+wOix3FTD70jhXkmwwEcet0z52Cpn5/egURIrLG0TEp+KYAh/3qYYel&#10;dne+0FzFTiQIhxIVmBinUsrQGrIYNm4iTt6n8xZjkr6T2uM9we0oiyx7kRZ7TgsGJzoZaofqyyq4&#10;tEPx8WZNdW3Ot6aem+sw+Vqpx/Vy3IKItMT/8F/7rBUUz3kOv2/S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XMrjEAAAA3QAAAA8AAAAAAAAAAAAAAAAAmAIAAGRycy9k&#10;b3ducmV2LnhtbFBLBQYAAAAABAAEAPUAAACJAwAAAAA=&#10;" path="m69,l55,2,44,6,19,21,6,44,2,58,,71,2,84,6,96r13,25l44,134r11,4l69,140r545,l627,138r12,-4l664,121,677,96r4,-12l683,71,681,58,677,44,664,21,639,6,627,2,614,,69,r,4l614,4r13,2l639,10r-2,l660,25r13,21l673,44r4,14l679,71r-2,13l673,96r,-2l660,117r-23,14l639,131r-12,3l614,136r-545,l55,134,44,131r2,l23,117,9,94r,2l6,84,4,71,6,58,9,44r,2l23,25,46,10r-2,l55,6,69,4,69,xe" fillcolor="black" stroked="f">
                  <v:path arrowok="t" o:connecttype="custom" o:connectlocs="109538,0;87313,3175;69850,9525;30163,33338;9525,69850;3175,92075;0,112713;3175,133350;9525,152400;30163,192088;69850,212725;87313,219075;109538,222250;974725,222250;995363,219075;1014413,212725;1054100,192088;1074738,152400;1081088,133350;1084263,112713;1081088,92075;1074738,69850;1054100,33338;1014413,9525;995363,3175;974725,0;109538,0;109538,6350;974725,6350;995363,9525;1014413,15875;1011238,15875;1047750,39688;1068388,73025;1068388,69850;1074738,92075;1077913,112713;1074738,133350;1068388,152400;1068388,149225;1047750,185738;1011238,207963;1014413,207963;995363,212725;974725,215900;109538,215900;87313,212725;69850,207963;73025,207963;36513,185738;14288,149225;14288,152400;9525,133350;6350,112713;9525,92075;14288,69850;14288,73025;36513,39688;73025,15875;69850,15875;87313,9525;109538,6350;109538,0" o:connectangles="0,0,0,0,0,0,0,0,0,0,0,0,0,0,0,0,0,0,0,0,0,0,0,0,0,0,0,0,0,0,0,0,0,0,0,0,0,0,0,0,0,0,0,0,0,0,0,0,0,0,0,0,0,0,0,0,0,0,0,0,0,0,0"/>
                </v:shape>
                <v:shape id="Freeform 18" o:spid="_x0000_s3123" style="position:absolute;left:14430;top:8413;width:10795;height:6303;visibility:visible;mso-wrap-style:square;v-text-anchor:top" coordsize="68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u+PMUA&#10;AADdAAAADwAAAGRycy9kb3ducmV2LnhtbESPQYvCMBSE74L/ITzBm6Z2F5FqFBGX9SKs1YPHR/Ns&#10;i81LbbJt/fdmYcHjMDPfMKtNbyrRUuNKywpm0wgEcWZ1ybmCy/lrsgDhPLLGyjIpeJKDzXo4WGGi&#10;bccnalOfiwBhl6CCwvs6kdJlBRl0U1sTB+9mG4M+yCaXusEuwE0l4yiaS4Mlh4UCa9oVlN3TX6NA&#10;lu77cTm13dOk+/54Xnz+3O5XpcajfrsE4an37/B/+6AVxB+zGP7ehCcg1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748xQAAAN0AAAAPAAAAAAAAAAAAAAAAAJgCAABkcnMv&#10;ZG93bnJldi54bWxQSwUGAAAAAAQABAD1AAAAigMAAAAA&#10;" path="m340,l,198,340,397,680,198,340,xe" stroked="f">
                  <v:path arrowok="t" o:connecttype="custom" o:connectlocs="539750,0;0,314325;539750,630238;1079500,314325;539750,0" o:connectangles="0,0,0,0,0"/>
                </v:shape>
                <v:shape id="Freeform 19" o:spid="_x0000_s3124" style="position:absolute;left:14398;top:8382;width:10843;height:6365;visibility:visible;mso-wrap-style:square;v-text-anchor:top" coordsize="683,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sVN8UA&#10;AADdAAAADwAAAGRycy9kb3ducmV2LnhtbESPT4vCMBTE78J+h/AEL6KpVXSpRlkqq179c/D4aN62&#10;xealNLG2334jLOxxmJnfMJtdZyrRUuNKywpm0wgEcWZ1ybmC2/V78gnCeWSNlWVS0JOD3fZjsMFE&#10;2xefqb34XAQIuwQVFN7XiZQuK8igm9qaOHg/tjHog2xyqRt8BbipZBxFS2mw5LBQYE1pQdnj8jQK&#10;jl17f/arw2Lvjov0sTr1chynSo2G3dcahKfO/4f/2ietIJ7P5vB+E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xU3xQAAAN0AAAAPAAAAAAAAAAAAAAAAAJgCAABkcnMv&#10;ZG93bnJldi54bWxQSwUGAAAAAAQABAD1AAAAigMAAAAA&#10;" path="m342,l,200,342,401,683,200,342,r-2,4l680,202r,-4l340,398r4,l4,198r,4l344,4r-4,l342,xe" fillcolor="black" stroked="f">
                  <v:path arrowok="t" o:connecttype="custom" o:connectlocs="542925,0;0,317500;542925,636588;1084263,317500;542925,0;539750,6350;1079500,320675;1079500,314325;539750,631825;546100,631825;6350,314325;6350,320675;546100,6350;539750,6350;542925,0" o:connectangles="0,0,0,0,0,0,0,0,0,0,0,0,0,0,0"/>
                </v:shape>
                <v:rect id="Rectangle 20" o:spid="_x0000_s3125" style="position:absolute;left:32400;top:18415;width:64;height:2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xWs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g9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38VrHAAAA3QAAAA8AAAAAAAAAAAAAAAAAmAIAAGRy&#10;cy9kb3ducmV2LnhtbFBLBQYAAAAABAAEAPUAAACMAwAAAAA=&#10;" fillcolor="black" stroked="f"/>
                <v:shape id="Freeform 21" o:spid="_x0000_s3126" style="position:absolute;left:32162;top:20701;width:524;height:539;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TJcUA&#10;AADdAAAADwAAAGRycy9kb3ducmV2LnhtbESPQWsCMRSE74X+h/AKXkpNtCiyNUopVSw9uRbx+Ng8&#10;N4ubl7CJuv77plDwOMzMN8x82btWXKiLjWcNo6ECQVx503Ct4We3epmBiAnZYOuZNNwownLx+DDH&#10;wvgrb+lSplpkCMcCNdiUQiFlrCw5jEMfiLN39J3DlGVXS9PhNcNdK8dKTaXDhvOCxUAflqpTeXYa&#10;tuEr7CZlxc9WffvZ/nBSx/Wn1oOn/v0NRKI+3cP/7Y3RMH4dTeDvTX4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xMlxQAAAN0AAAAPAAAAAAAAAAAAAAAAAJgCAABkcnMv&#10;ZG93bnJldi54bWxQSwUGAAAAAAQABAD1AAAAigMAAAAA&#10;" path="m,l17,34,33,,,xe" fillcolor="black" strokeweight="0">
                  <v:path arrowok="t" o:connecttype="custom" o:connectlocs="0,0;26988,53975;52388,0;0,0" o:connectangles="0,0,0,0"/>
                </v:shape>
                <v:rect id="Rectangle 22" o:spid="_x0000_s3127" style="position:absolute;left:27019;top:12985;width:10811;height:5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FMYA&#10;AADdAAAADwAAAGRycy9kb3ducmV2LnhtbESPQWvCQBSE70L/w/IKvemuWkNN3YRSCBSqB7Xg9ZF9&#10;JqHZt2l2o+m/dwsFj8PMfMNs8tG24kK9bxxrmM8UCOLSmYYrDV/HYvoCwgdkg61j0vBLHvLsYbLB&#10;1Lgr7+lyCJWIEPYpaqhD6FIpfVmTRT9zHXH0zq63GKLsK2l6vEa4beVCqURabDgu1NjRe03l92Gw&#10;GjB5Nj+783J7/BwSXFejKlYnpfXT4/j2CiLQGO7h//aH0bBYzhP4exOf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wFMYAAADdAAAADwAAAAAAAAAAAAAAAACYAgAAZHJz&#10;L2Rvd25yZXYueG1sUEsFBgAAAAAEAAQA9QAAAIsDAAAAAA==&#10;" stroked="f"/>
                <v:shape id="Freeform 23" o:spid="_x0000_s3128" style="position:absolute;left:26987;top:12954;width:10843;height:5492;visibility:visible;mso-wrap-style:square;v-text-anchor:top" coordsize="683,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Pr8QA&#10;AADdAAAADwAAAGRycy9kb3ducmV2LnhtbESP0WrCQBRE3wX/YblC3+pGLSrRVaRQaSmiRj/gmr0m&#10;wezdkN1q9u+7hYKPw8ycYZbrztTiTq2rLCsYDRMQxLnVFRcKzqeP1zkI55E11pZJQSAH61W/t8RU&#10;2wcf6Z75QkQIuxQVlN43qZQuL8mgG9qGOHpX2xr0UbaF1C0+ItzUcpwkU2mw4rhQYkPvJeW37Mco&#10;OOjv8Ga+5GkfdpewDRkd6EpKvQy6zQKEp84/w//tT61gPBnN4O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9z6/EAAAA3QAAAA8AAAAAAAAAAAAAAAAAmAIAAGRycy9k&#10;b3ducmV2LnhtbFBLBQYAAAAABAAEAPUAAACJAwAAAAA=&#10;" path="m,l,346r683,l683,,,,2,4r679,l679,2r,342l681,342,2,342r2,2l4,2,2,4,,xe" fillcolor="black" stroked="f">
                  <v:path arrowok="t" o:connecttype="custom" o:connectlocs="0,0;0,549275;1084263,549275;1084263,0;0,0;3175,6350;1081088,6350;1077913,3175;1077913,546100;1081088,542925;3175,542925;6350,546100;6350,3175;3175,6350;0,0" o:connectangles="0,0,0,0,0,0,0,0,0,0,0,0,0,0,0"/>
                </v:shape>
                <v:rect id="Rectangle 24" o:spid="_x0000_s3129" style="position:absolute;left:39258;top:12985;width:14399;height:5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iB/cEA&#10;AADdAAAADwAAAGRycy9kb3ducmV2LnhtbERPy4rCMBTdD/gP4QruxsTHFK1GEUEY0Fn4ALeX5toW&#10;m5vaRO38vVkILg/nPV+2thIPanzpWMOgr0AQZ86UnGs4HTffExA+IBusHJOGf/KwXHS+5pga9+Q9&#10;PQ4hFzGEfYoaihDqVEqfFWTR911NHLmLayyGCJtcmgafMdxWcqhUIi2WHBsKrGldUHY93K0GTMbm&#10;9ncZ7Y7be4LTvFWbn7PSutdtVzMQgdrwEb/dv0bDcDSIc+Ob+AT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4gf3BAAAA3QAAAA8AAAAAAAAAAAAAAAAAmAIAAGRycy9kb3du&#10;cmV2LnhtbFBLBQYAAAAABAAEAPUAAACGAwAAAAA=&#10;" stroked="f"/>
                <v:shape id="Freeform 25" o:spid="_x0000_s3130" style="position:absolute;left:39227;top:12954;width:14430;height:5492;visibility:visible;mso-wrap-style:square;v-text-anchor:top" coordsize="90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8k8UA&#10;AADdAAAADwAAAGRycy9kb3ducmV2LnhtbESP0YrCMBRE34X9h3CFfdNUu0jbNcqiLIogqOsHXJpr&#10;W2xuahO1/v1GEHwcZuYMM513phY3al1lWcFoGIEgzq2uuFBw/PsdJCCcR9ZYWyYFD3Iwn330pphp&#10;e+c93Q6+EAHCLkMFpfdNJqXLSzLohrYhDt7JtgZ9kG0hdYv3ADe1HEfRRBqsOCyU2NCipPx8uBoF&#10;3WYRxXp3PSYPvTyvvuI0lZetUp/97ucbhKfOv8Ov9lorGMejFJ5vwhO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4nyTxQAAAN0AAAAPAAAAAAAAAAAAAAAAAJgCAABkcnMv&#10;ZG93bnJldi54bWxQSwUGAAAAAAQABAD1AAAAigMAAAAA&#10;" path="m,l,346r909,l909,,,,2,4r905,l906,2r,342l907,342,2,342r2,2l4,2,2,4,,xe" fillcolor="black" stroked="f">
                  <v:path arrowok="t" o:connecttype="custom" o:connectlocs="0,0;0,549275;1443038,549275;1443038,0;0,0;3175,6350;1439863,6350;1438275,3175;1438275,546100;1439863,542925;3175,542925;6350,546100;6350,3175;3175,6350;0,0" o:connectangles="0,0,0,0,0,0,0,0,0,0,0,0,0,0,0"/>
                </v:shape>
                <v:shape id="Freeform 26" o:spid="_x0000_s3131" style="position:absolute;left:7191;top:11525;width:7239;height:1032;visibility:visible;mso-wrap-style:square;v-text-anchor:top" coordsize="45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o8cMA&#10;AADdAAAADwAAAGRycy9kb3ducmV2LnhtbERPu27CMBTdK/EP1kViKw6JikrAIIRaypChvNer+JJE&#10;xNdRbCD8PR4qdTw679miM7W4U+sqywpGwwgEcW51xYWCw/77/ROE88gaa8uk4EkOFvPe2wxTbR+8&#10;pfvOFyKEsEtRQel9k0rp8pIMuqFtiAN3sa1BH2BbSN3iI4SbWsZRNJYGKw4NJTa0Kim/7m5GQbY/&#10;ZcvzMdPbSE/Wt+TrJ//9SJQa9LvlFISnzv+L/9wbrSBO4rA/vAlP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xo8cMAAADdAAAADwAAAAAAAAAAAAAAAACYAgAAZHJzL2Rv&#10;d25yZXYueG1sUEsFBgAAAAAEAAQA9QAAAIgDAAAAAA==&#10;" path="m4,65l4,2,2,4r454,l456,,,,,65r4,xe" fillcolor="black" stroked="f">
                  <v:path arrowok="t" o:connecttype="custom" o:connectlocs="6350,103188;6350,3175;3175,6350;723900,6350;723900,0;0,0;0,103188;6350,103188" o:connectangles="0,0,0,0,0,0,0,0"/>
                </v:shape>
                <v:shape id="Freeform 27" o:spid="_x0000_s3132" style="position:absolute;left:6969;top:12430;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VB7cQA&#10;AADdAAAADwAAAGRycy9kb3ducmV2LnhtbESPUUvDQBCE3wX/w7GCb3aTlKrEXosIBUEQmhb6uua2&#10;l9DcXshd0/jvvULBx2FmvmGW68l1auQhtF405LMMFEvtTStWw363eXoFFSKJoc4La/jlAOvV/d2S&#10;SuMvsuWxilYliISSNDQx9iViqBt2FGa+Z0ne0Q+OYpKDRTPQJcFdh0WWPaOjVtJCQz1/NFyfqrPT&#10;8DOX0H2jXZwOBnM8VC+jPX5p/fgwvb+BijzF//Ct/Wk0FPMih+ub9ARw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Qe3EAAAA3QAAAA8AAAAAAAAAAAAAAAAAmAIAAGRycy9k&#10;b3ducmV2LnhtbFBLBQYAAAAABAAEAPUAAACJAwAAAAA=&#10;" path="m,l16,33,33,,,xe" fillcolor="black" strokeweight="0">
                  <v:path arrowok="t" o:connecttype="custom" o:connectlocs="0,0;25400,52388;52388,0;0,0" o:connectangles="0,0,0,0"/>
                </v:shape>
                <v:shape id="Freeform 28" o:spid="_x0000_s3133" style="position:absolute;left:25225;top:11525;width:7207;height:1032;visibility:visible;mso-wrap-style:square;v-text-anchor:top" coordsize="45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z08cA&#10;AADdAAAADwAAAGRycy9kb3ducmV2LnhtbESPQWvCQBSE74X+h+UJXqRuGqW0aVYpFUGCILG95PbI&#10;vibB7Nuwu2r8926h0OMwM98w+Xo0vbiQ851lBc/zBARxbXXHjYLvr+3TKwgfkDX2lknBjTysV48P&#10;OWbaXrmkyzE0IkLYZ6igDWHIpPR1Swb93A7E0fuxzmCI0jVSO7xGuOllmiQv0mDHcaHFgT5bqk/H&#10;s1Gw3M72VdXNdn1ZHxy9FUWzSQqlppPx4x1EoDH8h//aO60gXaQp/L6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BM9PHAAAA3QAAAA8AAAAAAAAAAAAAAAAAmAIAAGRy&#10;cy9kb3ducmV2LnhtbFBLBQYAAAAABAAEAPUAAACMAwAAAAA=&#10;" path="m454,65l454,,,,,4r452,l450,2r,63l454,65xe" fillcolor="black" stroked="f">
                  <v:path arrowok="t" o:connecttype="custom" o:connectlocs="720725,103188;720725,0;0,0;0,6350;717550,6350;714375,3175;714375,103188;720725,103188" o:connectangles="0,0,0,0,0,0,0,0"/>
                </v:shape>
                <v:shape id="Freeform 29" o:spid="_x0000_s3134" style="position:absolute;left:32162;top:12430;width:524;height:524;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t6AcQA&#10;AADdAAAADwAAAGRycy9kb3ducmV2LnhtbESPUUvDQBCE3wv+h2MF39pNE6oSey0iFARBaBT6uua2&#10;l9DcXshd0/jvvULBx2FmvmHW28l1auQhtF40LBcZKJbam1ashu+v3fwZVIgkhjovrOGXA2w3d7M1&#10;lcZfZM9jFa1KEAklaWhi7EvEUDfsKCx8z5K8ox8cxSQHi2agS4K7DvMse0RHraSFhnp+a7g+VWen&#10;4aeQ0H2iXZ0OBpd4qJ5Ge/zQ+uF+en0BFXmK/+Fb+91oyIu8gOub9ARw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begHEAAAA3QAAAA8AAAAAAAAAAAAAAAAAmAIAAGRycy9k&#10;b3ducmV2LnhtbFBLBQYAAAAABAAEAPUAAACJAwAAAAA=&#10;" path="m,l15,33,33,,,xe" fillcolor="black" strokeweight="0">
                  <v:path arrowok="t" o:connecttype="custom" o:connectlocs="0,0;23813,52388;52388,0;0,0" o:connectangles="0,0,0,0"/>
                </v:shape>
                <v:rect id="Rectangle 30" o:spid="_x0000_s3135" style="position:absolute;left:31;top:12985;width:14431;height:5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lBRcYA&#10;AADdAAAADwAAAGRycy9kb3ducmV2LnhtbESPT2sCMRTE74V+h/AEbzVxtUtdN4oIglB7qBa8PjZv&#10;/+DmZbuJuv32plDocZiZ3zD5erCtuFHvG8caphMFgrhwpuFKw9dp9/IGwgdkg61j0vBDHtar56cc&#10;M+Pu/Em3Y6hEhLDPUEMdQpdJ6YuaLPqJ64ijV7reYoiyr6Tp8R7htpWJUqm02HBcqLGjbU3F5Xi1&#10;GjCdm++PcnY4vV9TXFSD2r2eldbj0bBZggg0hP/wX3tvNCSzZA6/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lBRcYAAADdAAAADwAAAAAAAAAAAAAAAACYAgAAZHJz&#10;L2Rvd25yZXYueG1sUEsFBgAAAAAEAAQA9QAAAIsDAAAAAA==&#10;" stroked="f"/>
                <v:shape id="Freeform 31" o:spid="_x0000_s3136" style="position:absolute;top:12954;width:14462;height:5492;visibility:visible;mso-wrap-style:square;v-text-anchor:top" coordsize="911,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bNcYA&#10;AADdAAAADwAAAGRycy9kb3ducmV2LnhtbESPQWsCMRSE70L/Q3iFXqRmXVHarVFsoUW9FLe99PbY&#10;PDehm5dlk67rvzeC0OMw880wy/XgGtFTF6xnBdNJBoK48tpyreD76/3xCUSIyBobz6TgTAHWq7vR&#10;EgvtT3ygvoy1SCUcClRgYmwLKUNlyGGY+JY4eUffOYxJdrXUHZ5SuWtknmUL6dByWjDY0puh6rf8&#10;cwryvbX5z/honnflx+sOh35P80+lHu6HzQuISEP8D9/orU7cLJ/D9U16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6bNcYAAADdAAAADwAAAAAAAAAAAAAAAACYAgAAZHJz&#10;L2Rvd25yZXYueG1sUEsFBgAAAAAEAAQA9QAAAIsDAAAAAA==&#10;" path="m,l,346r911,l911,,,,2,4r907,l907,2r,342l909,342,2,342r2,2l4,2,2,4,,xe" fillcolor="black" stroked="f">
                  <v:path arrowok="t" o:connecttype="custom" o:connectlocs="0,0;0,549275;1446213,549275;1446213,0;0,0;3175,6350;1443038,6350;1439863,3175;1439863,546100;1443038,542925;3175,542925;6350,546100;6350,3175;3175,6350;0,0" o:connectangles="0,0,0,0,0,0,0,0,0,0,0,0,0,0,0"/>
                </v:shape>
                <v:rect id="Rectangle 33" o:spid="_x0000_s3137" style="position:absolute;left:30002;top:6222;width:155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HBI8IA&#10;AADdAAAADwAAAGRycy9kb3ducmV2LnhtbESP3YrCMBSE7xd8h3AWvFvTrSBSjbIsCCp7Y/UBDs3p&#10;DyYnJYm2vr1ZELwcZuYbZr0drRF38qFzrOB7loEgrpzuuFFwOe++liBCRNZoHJOCBwXYbiYfayy0&#10;G/hE9zI2IkE4FKigjbEvpAxVSxbDzPXEyaudtxiT9I3UHocEt0bmWbaQFjtOCy329NtSdS1vVoE8&#10;l7thWRqfuWNe/5nD/lSTU2r6Of6sQEQa4zv8au+1gnyeL+D/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kcEjwgAAAN0AAAAPAAAAAAAAAAAAAAAAAJgCAABkcnMvZG93&#10;bnJldi54bWxQSwUGAAAAAAQABAD1AAAAhwMAAAAA&#10;" filled="f" stroked="f">
                  <v:textbox style="mso-fit-shape-to-text:t" inset="0,0,0,0">
                    <w:txbxContent>
                      <w:p w14:paraId="26AA2FE2"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 = </w:t>
                        </w:r>
                      </w:p>
                    </w:txbxContent>
                  </v:textbox>
                </v:rect>
                <v:rect id="Rectangle 34" o:spid="_x0000_s3138" style="position:absolute;left:31827;top:6285;width:2445;height:1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1kuMMA&#10;AADdAAAADwAAAGRycy9kb3ducmV2LnhtbESP3WoCMRSE7wXfIRzBO826QiurUUQQbOmNqw9w2Jz9&#10;weRkSaK7ffumUOjlMDPfMLvDaI14kQ+dYwWrZQaCuHK640bB/XZebECEiKzROCYF3xTgsJ9Odlho&#10;N/CVXmVsRIJwKFBBG2NfSBmqliyGpeuJk1c7bzEm6RupPQ4Jbo3Ms+xNWuw4LbTY06ml6lE+rQJ5&#10;K8/DpjQ+c595/WU+LteanFLz2Xjcgog0xv/wX/uiFeTr/B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1kuMMAAADdAAAADwAAAAAAAAAAAAAAAACYAgAAZHJzL2Rv&#10;d25yZXYueG1sUEsFBgAAAAAEAAQA9QAAAIgDAAAAAA==&#10;" filled="f" stroked="f">
                  <v:textbox style="mso-fit-shape-to-text:t" inset="0,0,0,0">
                    <w:txbxContent>
                      <w:p w14:paraId="7B7A3329"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w:t>
                        </w:r>
                      </w:p>
                    </w:txbxContent>
                  </v:textbox>
                </v:rect>
                <v:rect id="Rectangle 35" o:spid="_x0000_s3139" style="position:absolute;left:34256;top:6222;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wyr8A&#10;AADdAAAADwAAAGRycy9kb3ducmV2LnhtbERPy4rCMBTdC/5DuMLsNLUDItUoIgiOzMbqB1ya2wcm&#10;NyWJtvP3ZjHg8nDe2/1ojXiRD51jBctFBoK4crrjRsH9dpqvQYSIrNE4JgV/FGC/m062WGg38JVe&#10;ZWxECuFQoII2xr6QMlQtWQwL1xMnrnbeYkzQN1J7HFK4NTLPspW02HFqaLGnY0vVo3xaBfJWnoZ1&#10;aXzmLnn9a37O15qcUl+z8bABEWmMH/G/+6wV5N95mpv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QvDKvwAAAN0AAAAPAAAAAAAAAAAAAAAAAJgCAABkcnMvZG93bnJl&#10;di54bWxQSwUGAAAAAAQABAD1AAAAhAMAAAAA&#10;" filled="f" stroked="f">
                  <v:textbox style="mso-fit-shape-to-text:t" inset="0,0,0,0">
                    <w:txbxContent>
                      <w:p w14:paraId="7DCEC76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36" o:spid="_x0000_s3140" style="position:absolute;left:43637;top:13952;width:55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VUcMA&#10;AADdAAAADwAAAGRycy9kb3ducmV2LnhtbESP3WoCMRSE7wu+QziCdzXrCkVXo4ggaOmNqw9w2Jz9&#10;weRkSVJ3+/amUOjlMDPfMNv9aI14kg+dYwWLeQaCuHK640bB/XZ6X4EIEVmjcUwKfijAfjd522Kh&#10;3cBXepaxEQnCoUAFbYx9IWWoWrIY5q4nTl7tvMWYpG+k9jgkuDUyz7IPabHjtNBiT8eWqkf5bRXI&#10;W3kaVqXxmfvM6y9zOV9rckrNpuNhAyLSGP/Df+2zVpAv8z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5VUcMAAADdAAAADwAAAAAAAAAAAAAAAACYAgAAZHJzL2Rv&#10;d25yZXYueG1sUEsFBgAAAAAEAAQA9QAAAIgDAAAAAA==&#10;" filled="f" stroked="f">
                  <v:textbox style="mso-fit-shape-to-text:t" inset="0,0,0,0">
                    <w:txbxContent>
                      <w:p w14:paraId="23DCBA74"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37" o:spid="_x0000_s3141" style="position:absolute;left:40351;top:15111;width:350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1qEb8A&#10;AADdAAAADwAAAGRycy9kb3ducmV2LnhtbERPy4rCMBTdD8w/hDvgbppaQaRjFBEEldlY5wMuze0D&#10;k5uSRFv/3iwGXB7Oe72drBEP8qF3rGCe5SCIa6d7bhX8XQ/fKxAhIms0jknBkwJsN58fayy1G/lC&#10;jyq2IoVwKFFBF+NQShnqjiyGzA3EiWuctxgT9K3UHscUbo0s8nwpLfacGjocaN9RfavuVoG8Vodx&#10;VRmfu3PR/JrT8dKQU2r2Ne1+QESa4lv87z5qBcVikfan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7WoRvwAAAN0AAAAPAAAAAAAAAAAAAAAAAJgCAABkcnMvZG93bnJl&#10;di54bWxQSwUGAAAAAAQABAD1AAAAhAMAAAAA&#10;" filled="f" stroked="f">
                  <v:textbox style="mso-fit-shape-to-text:t" inset="0,0,0,0">
                    <w:txbxContent>
                      <w:p w14:paraId="549B9E5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v:textbox>
                </v:rect>
                <v:rect id="Rectangle 38" o:spid="_x0000_s3142" style="position:absolute;left:44098;top:15206;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HPisIA&#10;AADdAAAADwAAAGRycy9kb3ducmV2LnhtbESP3YrCMBSE7xd8h3AE79bUCot0jSKC4Io31n2AQ3P6&#10;g8lJSaLtvr0RhL0cZuYbZr0drREP8qFzrGAxz0AQV0533Cj4vR4+VyBCRNZoHJOCPwqw3Uw+1lho&#10;N/CFHmVsRIJwKFBBG2NfSBmqliyGueuJk1c7bzEm6RupPQ4Jbo3Ms+xLWuw4LbTY076l6lberQJ5&#10;LQ/DqjQ+c6e8Ppuf46Ump9RsOu6+QUQa43/43T5qBflyuYD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c+KwgAAAN0AAAAPAAAAAAAAAAAAAAAAAJgCAABkcnMvZG93&#10;bnJldi54bWxQSwUGAAAAAAQABAD1AAAAhwMAAAAA&#10;" filled="f" stroked="f">
                  <v:textbox style="mso-fit-shape-to-text:t" inset="0,0,0,0">
                    <w:txbxContent>
                      <w:p w14:paraId="0D6EA66C"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F00</w:t>
                        </w:r>
                      </w:p>
                    </w:txbxContent>
                  </v:textbox>
                </v:rect>
                <v:rect id="Rectangle 39" o:spid="_x0000_s3143" style="position:absolute;left:47749;top:15111;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R/cIA&#10;AADdAAAADwAAAGRycy9kb3ducmV2LnhtbESP3YrCMBSE74V9h3CEvdPUCotUo4gguOKN1Qc4NKc/&#10;mJyUJGu7b28WhL0cZuYbZrMbrRFP8qFzrGAxz0AQV0533Ci4346zFYgQkTUax6TglwLsth+TDRba&#10;DXylZxkbkSAcClTQxtgXUoaqJYth7nri5NXOW4xJ+kZqj0OCWyPzLPuSFjtOCy32dGipepQ/VoG8&#10;lcdhVRqfuXNeX8z36VqTU+pzOu7XICKN8T/8bp+0gny5zOHvTXo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1H9wgAAAN0AAAAPAAAAAAAAAAAAAAAAAJgCAABkcnMvZG93&#10;bnJldi54bWxQSwUGAAAAAAQABAD1AAAAhwMAAAAA&#10;" filled="f" stroked="f">
                  <v:textbox style="mso-fit-shape-to-text:t" inset="0,0,0,0">
                    <w:txbxContent>
                      <w:p w14:paraId="56D3EE7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w:t>
                        </w:r>
                      </w:p>
                    </w:txbxContent>
                  </v:textbox>
                </v:rect>
                <v:rect id="Rectangle 40" o:spid="_x0000_s3144" style="position:absolute;left:48876;top:15111;width:367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0ZsMA&#10;AADdAAAADwAAAGRycy9kb3ducmV2LnhtbESP3WoCMRSE74W+QzgF7zTbXRDZGkUEwRZvXH2Aw+bs&#10;D01OliR1t2/fCIKXw8x8w2x2kzXiTj70jhV8LDMQxLXTPbcKbtfjYg0iRGSNxjEp+KMAu+3bbIOl&#10;diNf6F7FViQIhxIVdDEOpZSh7shiWLqBOHmN8xZjkr6V2uOY4NbIPMtW0mLPaaHDgQ4d1T/Vr1Ug&#10;r9VxXFfGZ+47b87m63RpyCk1f5/2nyAiTfEVfrZPWkFeFAU83q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0ZsMAAADdAAAADwAAAAAAAAAAAAAAAACYAgAAZHJzL2Rv&#10;d25yZXYueG1sUEsFBgAAAAAEAAQA9QAAAIgDAAAAAA==&#10;" filled="f" stroked="f">
                  <v:textbox style="mso-fit-shape-to-text:t" inset="0,0,0,0">
                    <w:txbxContent>
                      <w:p w14:paraId="156AC6E6"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 &lt;&lt; 8)</w:t>
                        </w:r>
                      </w:p>
                    </w:txbxContent>
                  </v:textbox>
                </v:rect>
                <v:rect id="Rectangle 41" o:spid="_x0000_s3145" style="position:absolute;left:44923;top:16301;width:30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ZsEsMA&#10;AADdAAAADwAAAGRycy9kb3ducmV2LnhtbESP3WoCMRSE7wXfIRyhd5p1lSJbo4ggWPHGtQ9w2Jz9&#10;weRkSVJ3+/amUOjlMDPfMNv9aI14kg+dYwXLRQaCuHK640bB1/0034AIEVmjcUwKfijAfjedbLHQ&#10;buAbPcvYiAThUKCCNsa+kDJULVkMC9cTJ6923mJM0jdSexwS3BqZZ9m7tNhxWmixp2NL1aP8tgrk&#10;vTwNm9L4zF3y+mo+z7eanFJvs/HwASLSGP/Df+2zVpCvVm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ZsEsMAAADdAAAADwAAAAAAAAAAAAAAAACYAgAAZHJzL2Rv&#10;d25yZXYueG1sUEsFBgAAAAAEAAQA9QAAAIgDAAAAAA==&#10;" filled="f" stroked="f">
                  <v:textbox style="mso-fit-shape-to-text:t" inset="0,0,0,0">
                    <w:txbxContent>
                      <w:p w14:paraId="5E44EF28"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v:textbox>
                </v:rect>
                <v:rect id="Rectangle 42" o:spid="_x0000_s3146" style="position:absolute;left:17144;top:11000;width:212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JicMA&#10;AADdAAAADwAAAGRycy9kb3ducmV2LnhtbESP3WoCMRSE7wXfIRyhd5p1xSJbo4ggWPHGtQ9w2Jz9&#10;weRkSVJ3+/amUOjlMDPfMNv9aI14kg+dYwXLRQaCuHK640bB1/0034AIEVmjcUwKfijAfjedbLHQ&#10;buAbPcvYiAThUKCCNsa+kDJULVkMC9cTJ6923mJM0jdSexwS3BqZZ9m7tNhxWmixp2NL1aP8tgrk&#10;vTwNm9L4zF3y+mo+z7eanFJvs/HwASLSGP/Df+2zVpCvVm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rJicMAAADdAAAADwAAAAAAAAAAAAAAAACYAgAAZHJzL2Rv&#10;d25yZXYueG1sUEsFBgAAAAAEAAQA9QAAAIgDAAAAAA==&#10;" filled="f" stroked="f">
                  <v:textbox style="mso-fit-shape-to-text:t" inset="0,0,0,0">
                    <w:txbxContent>
                      <w:p w14:paraId="7AEBBB43"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B1 &gt; </w:t>
                        </w:r>
                      </w:p>
                    </w:txbxContent>
                  </v:textbox>
                </v:rect>
                <v:rect id="Rectangle 43" o:spid="_x0000_s3147" style="position:absolute;left:19525;top:11095;width:226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X/sIA&#10;AADdAAAADwAAAGRycy9kb3ducmV2LnhtbESP3YrCMBSE74V9h3AW9k5TK4h0jSKCoIs31n2AQ3P6&#10;g8lJSaKtb2+Ehb0cZuYbZr0drREP8qFzrGA+y0AQV0533Cj4vR6mKxAhIms0jknBkwJsNx+TNRba&#10;DXyhRxkbkSAcClTQxtgXUoaqJYth5nri5NXOW4xJ+kZqj0OCWyPzLFtKix2nhRZ72rdU3cq7VSCv&#10;5WFYlcZn7ievz+Z0vNTklPr6HHffICKN8T/81z5qBflisYT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SFf+wgAAAN0AAAAPAAAAAAAAAAAAAAAAAJgCAABkcnMvZG93&#10;bnJldi54bWxQSwUGAAAAAAQABAD1AAAAhwMAAAAA&#10;" filled="f" stroked="f">
                  <v:textbox style="mso-fit-shape-to-text:t" inset="0,0,0,0">
                    <w:txbxContent>
                      <w:p w14:paraId="6C63BACC"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0x8F</w:t>
                        </w:r>
                      </w:p>
                    </w:txbxContent>
                  </v:textbox>
                </v:rect>
                <v:rect id="Rectangle 44" o:spid="_x0000_s3148" style="position:absolute;left:21953;top:11000;width:56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yZcMA&#10;AADdAAAADwAAAGRycy9kb3ducmV2LnhtbESP3WoCMRSE7wXfIRyhd5p1BStbo4ggWPHGtQ9w2Jz9&#10;weRkSVJ3+/amUOjlMDPfMNv9aI14kg+dYwXLRQaCuHK640bB1/0034AIEVmjcUwKfijAfjedbLHQ&#10;buAbPcvYiAThUKCCNsa+kDJULVkMC9cTJ6923mJM0jdSexwS3BqZZ9laWuw4LbTY07Gl6lF+WwXy&#10;Xp6GTWl85i55fTWf51tNTqm32Xj4ABFpjP/hv/ZZK8hXq3f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yZcMAAADdAAAADwAAAAAAAAAAAAAAAACYAgAAZHJzL2Rv&#10;d25yZXYueG1sUEsFBgAAAAAEAAQA9QAAAIgDAAAAAA==&#10;" filled="f" stroked="f">
                  <v:textbox style="mso-fit-shape-to-text:t" inset="0,0,0,0">
                    <w:txbxContent>
                      <w:p w14:paraId="6EA8ABE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w:t>
                        </w:r>
                      </w:p>
                    </w:txbxContent>
                  </v:textbox>
                </v:rect>
                <v:rect id="Rectangle 45" o:spid="_x0000_s3149" style="position:absolute;left:4444;top:13952;width:559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mF78A&#10;AADdAAAADwAAAGRycy9kb3ducmV2LnhtbERPy4rCMBTdD8w/hDvgbppaQaRjFBEEldlY5wMuze0D&#10;k5uSRFv/3iwGXB7Oe72drBEP8qF3rGCe5SCIa6d7bhX8XQ/fKxAhIms0jknBkwJsN58fayy1G/lC&#10;jyq2IoVwKFFBF+NQShnqjiyGzA3EiWuctxgT9K3UHscUbo0s8nwpLfacGjocaN9RfavuVoG8Vodx&#10;VRmfu3PR/JrT8dKQU2r2Ne1+QESa4lv87z5qBcVikeam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m2YXvwAAAN0AAAAPAAAAAAAAAAAAAAAAAJgCAABkcnMvZG93bnJl&#10;di54bWxQSwUGAAAAAAQABAD1AAAAhAMAAAAA&#10;" filled="f" stroked="f">
                  <v:textbox style="mso-fit-shape-to-text:t" inset="0,0,0,0">
                    <w:txbxContent>
                      <w:p w14:paraId="6493F4D1"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BP = BP + 1</w:t>
                        </w:r>
                      </w:p>
                    </w:txbxContent>
                  </v:textbox>
                </v:rect>
                <v:rect id="Rectangle 46" o:spid="_x0000_s3150" style="position:absolute;left:1127;top:15111;width:350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DjMMA&#10;AADdAAAADwAAAGRycy9kb3ducmV2LnhtbESP3WoCMRSE7wXfIRzBO812hWK3RimCoMUb1z7AYXP2&#10;hyYnSxLd9e1NQejlMDPfMJvdaI24kw+dYwVvywwEceV0x42Cn+thsQYRIrJG45gUPCjAbjudbLDQ&#10;buAL3cvYiAThUKCCNsa+kDJULVkMS9cTJ6923mJM0jdSexwS3BqZZ9m7tNhxWmixp31L1W95swrk&#10;tTwM69L4zH3n9dmcjpeanFLz2fj1CSLSGP/Dr/ZRK8hXqw/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fDjMMAAADdAAAADwAAAAAAAAAAAAAAAACYAgAAZHJzL2Rv&#10;d25yZXYueG1sUEsFBgAAAAAEAAQA9QAAAIgDAAAAAA==&#10;" filled="f" stroked="f">
                  <v:textbox style="mso-fit-shape-to-text:t" inset="0,0,0,0">
                    <w:txbxContent>
                      <w:p w14:paraId="488FFC3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C = C + </w:t>
                        </w:r>
                      </w:p>
                    </w:txbxContent>
                  </v:textbox>
                </v:rect>
                <v:rect id="Rectangle 47" o:spid="_x0000_s3151" style="position:absolute;left:4905;top:15206;width:3664;height:1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ZbMAA&#10;AADdAAAADwAAAGRycy9kb3ducmV2LnhtbERPy4rCMBTdD/gP4QruxtQ6DFKNIoKgMhurH3Bpbh+Y&#10;3JQkYzt/bxbCLA/nvdmN1ogn+dA5VrCYZyCIK6c7bhTcb8fPFYgQkTUax6TgjwLstpOPDRbaDXyl&#10;ZxkbkUI4FKigjbEvpAxVSxbD3PXEiaudtxgT9I3UHocUbo3Ms+xbWuw4NbTY06Gl6lH+WgXyVh6H&#10;VWl85i55/WPOp2tNTqnZdNyvQUQa47/47T5pBfnyK+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usZbMAAAADdAAAADwAAAAAAAAAAAAAAAACYAgAAZHJzL2Rvd25y&#10;ZXYueG1sUEsFBgAAAAAEAAQA9QAAAIUDAAAAAA==&#10;" filled="f" stroked="f">
                  <v:textbox style="mso-fit-shape-to-text:t" inset="0,0,0,0">
                    <w:txbxContent>
                      <w:p w14:paraId="0953E665" w14:textId="77777777" w:rsidR="00306BE6" w:rsidRDefault="00306BE6" w:rsidP="00E33595">
                        <w:pPr>
                          <w:pStyle w:val="NormalWeb"/>
                          <w:kinsoku w:val="0"/>
                          <w:overflowPunct w:val="0"/>
                          <w:spacing w:before="0" w:beforeAutospacing="0" w:after="0" w:afterAutospacing="0"/>
                          <w:textAlignment w:val="baseline"/>
                        </w:pPr>
                        <w:r>
                          <w:rPr>
                            <w:rFonts w:ascii="Courier New" w:eastAsiaTheme="minorEastAsia" w:hAnsi="Courier New" w:cstheme="minorBidi"/>
                            <w:color w:val="000000"/>
                            <w:kern w:val="24"/>
                            <w:sz w:val="16"/>
                            <w:szCs w:val="16"/>
                          </w:rPr>
                          <w:t>0xFE00</w:t>
                        </w:r>
                      </w:p>
                    </w:txbxContent>
                  </v:textbox>
                </v:rect>
                <v:rect id="Rectangle 48" o:spid="_x0000_s3152" style="position:absolute;left:8556;top:15111;width:480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898MA&#10;AADdAAAADwAAAGRycy9kb3ducmV2LnhtbESP3WoCMRSE7wu+QziCdzXrWoqsRimCoNIbVx/gsDn7&#10;Q5OTJYnu+vamUOjlMDPfMJvdaI14kA+dYwWLeQaCuHK640bB7Xp4X4EIEVmjcUwKnhRgt528bbDQ&#10;buALPcrYiAThUKCCNsa+kDJULVkMc9cTJ6923mJM0jdSexwS3BqZZ9mntNhxWmixp31L1U95twrk&#10;tTwMq9L4zJ3z+tucjpeanFKz6fi1BhFpjP/hv/ZRK8iXH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e898MAAADdAAAADwAAAAAAAAAAAAAAAACYAgAAZHJzL2Rv&#10;d25yZXYueG1sUEsFBgAAAAAEAAQA9QAAAIgDAAAAAA==&#10;" filled="f" stroked="f">
                  <v:textbox style="mso-fit-shape-to-text:t" inset="0,0,0,0">
                    <w:txbxContent>
                      <w:p w14:paraId="74E0A8E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 xml:space="preserve"> – (B &lt;&lt; 9)</w:t>
                        </w:r>
                      </w:p>
                    </w:txbxContent>
                  </v:textbox>
                </v:rect>
                <v:rect id="Rectangle 49" o:spid="_x0000_s3153" style="position:absolute;left:5698;top:16301;width:30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igMMA&#10;AADdAAAADwAAAGRycy9kb3ducmV2LnhtbESP3WoCMRSE7wXfIRzBO826liKrUUQQbOmNqw9w2Jz9&#10;weRkSaK7ffumUOjlMDPfMLvDaI14kQ+dYwWrZQaCuHK640bB/XZebECEiKzROCYF3xTgsJ9Odlho&#10;N/CVXmVsRIJwKFBBG2NfSBmqliyGpeuJk1c7bzEm6RupPQ4Jbo3Ms+xdWuw4LbTY06ml6lE+rQJ5&#10;K8/DpjQ+c595/WU+LteanFLz2Xjcgog0xv/wX/uiFeTrt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UigMMAAADdAAAADwAAAAAAAAAAAAAAAACYAgAAZHJzL2Rv&#10;d25yZXYueG1sUEsFBgAAAAAEAAQA9QAAAIgDAAAAAA==&#10;" filled="f" stroked="f">
                  <v:textbox style="mso-fit-shape-to-text:t" inset="0,0,0,0">
                    <w:txbxContent>
                      <w:p w14:paraId="339D6EE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7</w:t>
                        </w:r>
                      </w:p>
                    </w:txbxContent>
                  </v:textbox>
                </v:rect>
                <v:rect id="Rectangle 50" o:spid="_x0000_s3154" style="position:absolute;left:30875;top:15111;width:307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HG8MA&#10;AADdAAAADwAAAGRycy9kb3ducmV2LnhtbESP3WoCMRSE7wXfIRyhd5p1lSJbo4ggWPHGtQ9w2Jz9&#10;weRkSVJ3+/amUOjlMDPfMNv9aI14kg+dYwXLRQaCuHK640bB1/0034AIEVmjcUwKfijAfjedbLHQ&#10;buAbPcvYiAThUKCCNsa+kDJULVkMC9cTJ6923mJM0jdSexwS3BqZZ9m7tNhxWmixp2NL1aP8tgrk&#10;vTwNm9L4zF3y+mo+z7eanFJvs/HwASLSGP/Df+2zVpCv1i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mHG8MAAADdAAAADwAAAAAAAAAAAAAAAACYAgAAZHJzL2Rv&#10;d25yZXYueG1sUEsFBgAAAAAEAAQA9QAAAIgDAAAAAA==&#10;" filled="f" stroked="f">
                  <v:textbox style="mso-fit-shape-to-text:t" inset="0,0,0,0">
                    <w:txbxContent>
                      <w:p w14:paraId="4B9E018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CT = 8</w:t>
                        </w:r>
                      </w:p>
                    </w:txbxContent>
                  </v:textbox>
                </v:rect>
                <v:rect id="Rectangle 51" o:spid="_x0000_s3155" style="position:absolute;left:30541;top:523;width:372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fb8MA&#10;AADdAAAADwAAAGRycy9kb3ducmV2LnhtbESP3WoCMRSE7wXfIRyhd5p1KyJbo4ggWOmNax/gsDn7&#10;g8nJkqTu9u0boeDlMDPfMNv9aI14kA+dYwXLRQaCuHK640bB9+0034AIEVmjcUwKfinAfjedbLHQ&#10;buArPcrYiAThUKCCNsa+kDJULVkMC9cTJ6923mJM0jdSexwS3BqZZ9laWuw4LbTY07Gl6l7+WAXy&#10;Vp6GTWl85i55/WU+z9eanFJvs/HwASLSGF/h//ZZK8jfV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Afb8MAAADdAAAADwAAAAAAAAAAAAAAAACYAgAAZHJzL2Rv&#10;d25yZXYueG1sUEsFBgAAAAAEAAQA9QAAAIgDAAAAAA==&#10;" filled="f" stroked="f">
                  <v:textbox style="mso-fit-shape-to-text:t" inset="0,0,0,0">
                    <w:txbxContent>
                      <w:p w14:paraId="1B76BEAD"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YTEIN</w:t>
                        </w:r>
                      </w:p>
                    </w:txbxContent>
                  </v:textbox>
                </v:rect>
                <v:rect id="Rectangle 52" o:spid="_x0000_s3156" style="position:absolute;left:25065;top:5666;width:175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69MMA&#10;AADdAAAADwAAAGRycy9kb3ducmV2LnhtbESP3WoCMRSE7wu+QziCdzXrqkVWo0hBsOKNax/gsDn7&#10;g8nJkqTu9u2bQqGXw8x8w+wOozXiST50jhUs5hkI4srpjhsFn/fT6wZEiMgajWNS8E0BDvvJyw4L&#10;7Qa+0bOMjUgQDgUqaGPsCylD1ZLFMHc9cfJq5y3GJH0jtcchwa2ReZa9SYsdp4UWe3pvqXqUX1aB&#10;vJenYVMan7lLXl/Nx/lWk1NqNh2PWxCRxvgf/muftYJ8uVr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y69MMAAADdAAAADwAAAAAAAAAAAAAAAACYAgAAZHJzL2Rv&#10;d25yZXYueG1sUEsFBgAAAAAEAAQA9QAAAIgDAAAAAA==&#10;" filled="f" stroked="f">
                  <v:textbox style="mso-fit-shape-to-text:t" inset="0,0,0,0">
                    <w:txbxContent>
                      <w:p w14:paraId="3225DB85"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3" o:spid="_x0000_s3157" style="position:absolute;left:25065;top:10000;width:175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kg8MA&#10;AADdAAAADwAAAGRycy9kb3ducmV2LnhtbESP3WoCMRSE7wXfIRyhd5p1FZGtUUQQtPTGtQ9w2Jz9&#10;weRkSVJ3+/ZNoeDlMDPfMLvDaI14kg+dYwXLRQaCuHK640bB1/0834IIEVmjcUwKfijAYT+d7LDQ&#10;buAbPcvYiAThUKCCNsa+kDJULVkMC9cTJ6923mJM0jdSexwS3BqZZ9lGWuw4LbTY06ml6lF+WwXy&#10;Xp6HbWl85j7y+tNcL7eanFJvs/H4DiLSGF/h//ZFK8hX6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4kg8MAAADdAAAADwAAAAAAAAAAAAAAAACYAgAAZHJzL2Rv&#10;d25yZXYueG1sUEsFBgAAAAAEAAQA9QAAAIgDAAAAAA==&#10;" filled="f" stroked="f">
                  <v:textbox style="mso-fit-shape-to-text:t" inset="0,0,0,0">
                    <w:txbxContent>
                      <w:p w14:paraId="0BC8830F"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Yes</w:t>
                        </w:r>
                      </w:p>
                    </w:txbxContent>
                  </v:textbox>
                </v:rect>
                <v:rect id="Rectangle 54" o:spid="_x0000_s3158" style="position:absolute;left:38161;top:5539;width:130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BGMMA&#10;AADdAAAADwAAAGRycy9kb3ducmV2LnhtbESP3WoCMRSE7wu+QziCdzXrKlZW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KBGMMAAADdAAAADwAAAAAAAAAAAAAAAACYAgAAZHJzL2Rv&#10;d25yZXYueG1sUEsFBgAAAAAEAAQA9QAAAIgDAAAAAA==&#10;" filled="f" stroked="f">
                  <v:textbox style="mso-fit-shape-to-text:t" inset="0,0,0,0">
                    <w:txbxContent>
                      <w:p w14:paraId="2EF7CC07"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5" o:spid="_x0000_s3159" style="position:absolute;left:12969;top:9841;width:130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VasAA&#10;AADdAAAADwAAAGRycy9kb3ducmV2LnhtbERPy4rCMBTdD/gP4QruxtQ6DFKNIoKgMhurH3Bpbh+Y&#10;3JQkYzt/bxbCLA/nvdmN1ogn+dA5VrCYZyCIK6c7bhTcb8fPFYgQkTUax6TgjwLstpOPDRbaDXyl&#10;ZxkbkUI4FKigjbEvpAxVSxbD3PXEiaudtxgT9I3UHocUbo3Ms+xbWuw4NbTY06Gl6lH+WgXyVh6H&#10;VWl85i55/WPOp2tNTqnZdNyvQUQa47/47T5pBfnyK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0VasAAAADdAAAADwAAAAAAAAAAAAAAAACYAgAAZHJzL2Rvd25y&#10;ZXYueG1sUEsFBgAAAAAEAAQA9QAAAIUDAAAAAA==&#10;" filled="f" stroked="f">
                  <v:textbox style="mso-fit-shape-to-text:t" inset="0,0,0,0">
                    <w:txbxContent>
                      <w:p w14:paraId="03FBCC59"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No</w:t>
                        </w:r>
                      </w:p>
                    </w:txbxContent>
                  </v:textbox>
                </v:rect>
                <v:rect id="Rectangle 56" o:spid="_x0000_s3160" style="position:absolute;left:31208;top:21793;width:243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w8cMA&#10;AADdAAAADwAAAGRycy9kb3ducmV2LnhtbESP3WoCMRSE7wu+QziCdzXrKmJX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Gw8cMAAADdAAAADwAAAAAAAAAAAAAAAACYAgAAZHJzL2Rv&#10;d25yZXYueG1sUEsFBgAAAAAEAAQA9QAAAIgDAAAAAA==&#10;" filled="f" stroked="f">
                  <v:textbox style="mso-fit-shape-to-text:t" inset="0,0,0,0">
                    <w:txbxContent>
                      <w:p w14:paraId="0C433C7E" w14:textId="77777777" w:rsidR="00306BE6" w:rsidRDefault="00306BE6" w:rsidP="00E33595">
                        <w:pPr>
                          <w:pStyle w:val="NormalWeb"/>
                          <w:kinsoku w:val="0"/>
                          <w:overflowPunct w:val="0"/>
                          <w:spacing w:before="0" w:beforeAutospacing="0" w:after="0" w:afterAutospacing="0"/>
                          <w:textAlignment w:val="baseline"/>
                        </w:pPr>
                        <w:r>
                          <w:rPr>
                            <w:rFonts w:ascii="Arial" w:eastAsiaTheme="minorEastAsia" w:hAnsi="Arial" w:cstheme="minorBidi"/>
                            <w:color w:val="000000"/>
                            <w:kern w:val="24"/>
                            <w:sz w:val="16"/>
                            <w:szCs w:val="16"/>
                          </w:rPr>
                          <w:t>Done</w:t>
                        </w:r>
                      </w:p>
                    </w:txbxContent>
                  </v:textbox>
                </v:rect>
                <v:rect id="Rectangle 57" o:spid="_x0000_s3161" style="position:absolute;left:3873;top:26762;width:4815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PscAA&#10;AADdAAAADwAAAGRycy9kb3ducmV2LnhtbERPy4rCMBTdD/gP4QruxtTKDFKNIoKgMhurH3Bpbh+Y&#10;3JQkYzt/bxbCLA/nvdmN1ogn+dA5VrCYZyCIK6c7bhTcb8fPFYgQkTUax6TgjwLstpOPDRbaDXyl&#10;ZxkbkUI4FKigjbEvpAxVSxbD3PXEiaudtxgT9I3UHocUbo3Ms+xbWuw4NbTY06Gl6lH+WgXyVh6H&#10;VWl85i55/WPOp2tNTqnZdNyvQUQa47/47T5pBfnyK+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KPscAAAADdAAAADwAAAAAAAAAAAAAAAACYAgAAZHJzL2Rvd25y&#10;ZXYueG1sUEsFBgAAAAAEAAQA9QAAAIUDAAAAAA==&#10;" filled="f" stroked="f">
                  <v:textbox style="mso-fit-shape-to-text:t" inset="0,0,0,0">
                    <w:txbxContent>
                      <w:p w14:paraId="30DD023B" w14:textId="77777777" w:rsidR="00306BE6" w:rsidRDefault="00306BE6" w:rsidP="00E33595">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G.3 – Inserting a new byte into the C register in the software-conventions decoder</w:t>
                        </w:r>
                      </w:p>
                    </w:txbxContent>
                  </v:textbox>
                </v:rect>
                <w10:wrap anchorx="margin"/>
              </v:group>
            </w:pict>
          </mc:Fallback>
        </mc:AlternateContent>
      </w:r>
    </w:p>
    <w:p w14:paraId="2F845496" w14:textId="77777777" w:rsidR="00E33595" w:rsidRPr="00891A28" w:rsidRDefault="00E33595">
      <w:pPr>
        <w:rPr>
          <w:lang w:val="en-GB"/>
        </w:rPr>
      </w:pPr>
    </w:p>
    <w:p w14:paraId="02ADD4ED" w14:textId="77777777" w:rsidR="00E33595" w:rsidRPr="00891A28" w:rsidRDefault="00E33595">
      <w:pPr>
        <w:rPr>
          <w:lang w:val="en-GB"/>
        </w:rPr>
      </w:pPr>
    </w:p>
    <w:p w14:paraId="61CE3C6F" w14:textId="77777777" w:rsidR="00E33595" w:rsidRPr="00891A28" w:rsidRDefault="00E33595">
      <w:pPr>
        <w:rPr>
          <w:lang w:val="en-GB"/>
        </w:rPr>
      </w:pPr>
    </w:p>
    <w:p w14:paraId="3FF15697" w14:textId="77777777" w:rsidR="00E33595" w:rsidRPr="00891A28" w:rsidRDefault="00E33595">
      <w:pPr>
        <w:rPr>
          <w:lang w:val="en-GB"/>
        </w:rPr>
      </w:pPr>
    </w:p>
    <w:p w14:paraId="2893B300" w14:textId="77777777" w:rsidR="00E33595" w:rsidRPr="00891A28" w:rsidRDefault="00E33595">
      <w:pPr>
        <w:rPr>
          <w:lang w:val="en-GB"/>
        </w:rPr>
      </w:pPr>
    </w:p>
    <w:p w14:paraId="4546E02A" w14:textId="77777777" w:rsidR="00E33595" w:rsidRPr="00891A28" w:rsidRDefault="00E33595">
      <w:pPr>
        <w:rPr>
          <w:lang w:val="en-GB"/>
        </w:rPr>
      </w:pPr>
    </w:p>
    <w:p w14:paraId="4B128AF1" w14:textId="77777777" w:rsidR="00E33595" w:rsidRPr="00891A28" w:rsidRDefault="00E33595">
      <w:pPr>
        <w:rPr>
          <w:lang w:val="en-GB"/>
        </w:rPr>
      </w:pPr>
    </w:p>
    <w:p w14:paraId="216917AB" w14:textId="77777777" w:rsidR="00E33595" w:rsidRPr="00891A28" w:rsidRDefault="00E33595">
      <w:pPr>
        <w:rPr>
          <w:lang w:val="en-GB"/>
        </w:rPr>
      </w:pPr>
    </w:p>
    <w:p w14:paraId="57BDC5F9" w14:textId="77777777" w:rsidR="00E33595" w:rsidRPr="00891A28" w:rsidRDefault="00E33595">
      <w:pPr>
        <w:rPr>
          <w:lang w:val="en-GB"/>
        </w:rPr>
      </w:pPr>
    </w:p>
    <w:p w14:paraId="2660CCE8" w14:textId="77777777" w:rsidR="00E33595" w:rsidRPr="00891A28" w:rsidRDefault="00E33595">
      <w:pPr>
        <w:rPr>
          <w:lang w:val="en-GB"/>
        </w:rPr>
      </w:pPr>
    </w:p>
    <w:p w14:paraId="6AA1A5E3" w14:textId="77777777" w:rsidR="00E33595" w:rsidRPr="00891A28" w:rsidRDefault="00E33595">
      <w:pPr>
        <w:rPr>
          <w:lang w:val="en-GB"/>
        </w:rPr>
      </w:pPr>
    </w:p>
    <w:p w14:paraId="5665EBDA" w14:textId="77777777" w:rsidR="00E33595" w:rsidRPr="00891A28" w:rsidRDefault="00E33595">
      <w:pPr>
        <w:rPr>
          <w:lang w:val="en-GB"/>
        </w:rPr>
      </w:pPr>
    </w:p>
    <w:p w14:paraId="1F15E3BD" w14:textId="77777777" w:rsidR="00E33595" w:rsidRPr="00891A28" w:rsidRDefault="00E33595">
      <w:pPr>
        <w:rPr>
          <w:lang w:val="en-GB"/>
        </w:rPr>
      </w:pPr>
    </w:p>
    <w:p w14:paraId="6FE42EE4" w14:textId="77777777" w:rsidR="00E33595" w:rsidRPr="00891A28" w:rsidRDefault="00E33595">
      <w:pPr>
        <w:rPr>
          <w:lang w:val="en-GB"/>
        </w:rPr>
      </w:pPr>
    </w:p>
    <w:p w14:paraId="33FF8F59" w14:textId="3CDDBF67" w:rsidR="007F2BF7" w:rsidRPr="00891A28" w:rsidRDefault="00EB5260" w:rsidP="004E5060">
      <w:pPr>
        <w:pStyle w:val="AppendixNoTitle"/>
      </w:pPr>
      <w:r w:rsidRPr="00891A28">
        <w:br w:type="page"/>
      </w:r>
      <w:bookmarkStart w:id="1392" w:name="_Toc503673217"/>
      <w:bookmarkStart w:id="1393" w:name="_Toc524615942"/>
      <w:r w:rsidRPr="00891A28">
        <w:t>Annex H</w:t>
      </w:r>
      <w:r w:rsidR="004E5060" w:rsidRPr="00891A28">
        <w:br/>
      </w:r>
      <w:r w:rsidRPr="00891A28">
        <w:br/>
      </w:r>
      <w:bookmarkStart w:id="1394" w:name="x1-254000H"/>
      <w:bookmarkStart w:id="1395" w:name="QQ1-1-396"/>
      <w:bookmarkEnd w:id="1394"/>
      <w:bookmarkEnd w:id="1395"/>
      <w:r w:rsidRPr="00891A28">
        <w:t>Datastream Example and Test Sequence</w:t>
      </w:r>
      <w:bookmarkEnd w:id="1392"/>
      <w:bookmarkEnd w:id="1393"/>
    </w:p>
    <w:p w14:paraId="6E2B2724" w14:textId="77777777" w:rsidR="007F2BF7" w:rsidRPr="00891A28" w:rsidRDefault="00EB5260" w:rsidP="00F4495A">
      <w:pPr>
        <w:pStyle w:val="AnnexRef"/>
        <w:rPr>
          <w:lang w:val="en-GB"/>
        </w:rPr>
      </w:pPr>
      <w:r w:rsidRPr="00891A28">
        <w:rPr>
          <w:lang w:val="en-GB"/>
        </w:rPr>
        <w:t>(This annex does not form an integral part of this Recommendation | International Standard)</w:t>
      </w:r>
    </w:p>
    <w:p w14:paraId="088979CE" w14:textId="77777777" w:rsidR="007F2BF7" w:rsidRPr="00891A28" w:rsidRDefault="00EB5260" w:rsidP="00A82806">
      <w:pPr>
        <w:pStyle w:val="Heading2"/>
        <w:rPr>
          <w:lang w:val="en-GB"/>
        </w:rPr>
      </w:pPr>
      <w:bookmarkStart w:id="1396" w:name="_Toc503673218"/>
      <w:bookmarkStart w:id="1397" w:name="_Toc524615943"/>
      <w:r w:rsidRPr="00891A28">
        <w:rPr>
          <w:lang w:val="en-GB"/>
        </w:rPr>
        <w:t>H.1</w:t>
      </w:r>
      <w:r w:rsidRPr="00891A28">
        <w:rPr>
          <w:lang w:val="en-GB"/>
        </w:rPr>
        <w:tab/>
      </w:r>
      <w:bookmarkStart w:id="1398" w:name="x1-255000H.1"/>
      <w:bookmarkStart w:id="1399" w:name="QQ1-1-397"/>
      <w:bookmarkEnd w:id="1398"/>
      <w:bookmarkEnd w:id="1399"/>
      <w:r w:rsidRPr="00891A28">
        <w:rPr>
          <w:lang w:val="en-GB"/>
        </w:rPr>
        <w:t>Datastream example</w:t>
      </w:r>
      <w:bookmarkEnd w:id="1396"/>
      <w:bookmarkEnd w:id="1397"/>
    </w:p>
    <w:p w14:paraId="1D1292B4" w14:textId="77777777" w:rsidR="007F2BF7" w:rsidRPr="00891A28" w:rsidRDefault="00EB5260" w:rsidP="007949B8">
      <w:pPr>
        <w:rPr>
          <w:lang w:val="en-GB"/>
        </w:rPr>
      </w:pPr>
      <w:r w:rsidRPr="00891A28">
        <w:rPr>
          <w:lang w:val="en-GB"/>
        </w:rPr>
        <w:t>This subclause gives a small datastream that exercises a large number of the features of JBIG2.</w:t>
      </w:r>
    </w:p>
    <w:p w14:paraId="6C92C613" w14:textId="77777777" w:rsidR="007F2BF7" w:rsidRPr="00891A28" w:rsidRDefault="00EB5260" w:rsidP="004772EF">
      <w:pPr>
        <w:rPr>
          <w:lang w:val="en-GB"/>
        </w:rPr>
      </w:pPr>
      <w:r w:rsidRPr="00891A28">
        <w:rPr>
          <w:lang w:val="en-GB"/>
        </w:rPr>
        <w:t>The raw data here is shown in the following format:</w:t>
      </w:r>
    </w:p>
    <w:p w14:paraId="55C5BA11" w14:textId="77777777" w:rsidR="007F2BF7" w:rsidRPr="00891A28" w:rsidRDefault="00EB5260" w:rsidP="003C5524">
      <w:pPr>
        <w:pStyle w:val="enumlev1"/>
        <w:rPr>
          <w:rFonts w:ascii="Courier" w:hAnsi="Courier"/>
          <w:lang w:val="en-GB"/>
        </w:rPr>
      </w:pPr>
      <w:r w:rsidRPr="00891A28">
        <w:rPr>
          <w:rFonts w:ascii="Courier" w:hAnsi="Courier"/>
          <w:lang w:val="en-GB"/>
        </w:rPr>
        <w:t>0023: 01 23 45 67 89 AB CD EF</w:t>
      </w:r>
    </w:p>
    <w:p w14:paraId="1D7FFF0F" w14:textId="77777777" w:rsidR="007F2BF7" w:rsidRPr="00891A28" w:rsidRDefault="00EB5260" w:rsidP="002A68F3">
      <w:pPr>
        <w:rPr>
          <w:lang w:val="en-GB"/>
        </w:rPr>
      </w:pPr>
      <w:r w:rsidRPr="00891A28">
        <w:rPr>
          <w:lang w:val="en-GB"/>
        </w:rPr>
        <w:t>where the first field (before the colon) is the byte offset into the datastream of the data being displayed, and the remainder of the line is a sequence of bytes starting at that offset. All these values are in hexadecimal.</w:t>
      </w:r>
    </w:p>
    <w:p w14:paraId="5268B6F8" w14:textId="77777777" w:rsidR="007F2BF7" w:rsidRPr="00891A28" w:rsidRDefault="00EB5260" w:rsidP="00AE2F96">
      <w:pPr>
        <w:rPr>
          <w:lang w:val="en-GB"/>
        </w:rPr>
      </w:pPr>
      <w:r w:rsidRPr="00891A28">
        <w:rPr>
          <w:lang w:val="en-GB"/>
        </w:rPr>
        <w:t>In general, the decoding of the first occurrence of any type of data is explained in detail; further occurrences of the same type of data are not explained in as much detail.</w:t>
      </w:r>
    </w:p>
    <w:p w14:paraId="16401DBD" w14:textId="77777777" w:rsidR="007F2BF7" w:rsidRPr="00891A28" w:rsidRDefault="00EB5260" w:rsidP="000655FE">
      <w:pPr>
        <w:rPr>
          <w:lang w:val="en-GB"/>
        </w:rPr>
      </w:pPr>
      <w:r w:rsidRPr="00891A28">
        <w:rPr>
          <w:lang w:val="en-GB"/>
        </w:rPr>
        <w:t>This datastream encodes:</w:t>
      </w:r>
    </w:p>
    <w:p w14:paraId="34C1A6BD" w14:textId="77777777" w:rsidR="007F2BF7" w:rsidRPr="00891A28" w:rsidRDefault="00EB5260" w:rsidP="000655FE">
      <w:pPr>
        <w:pStyle w:val="enumlev1"/>
        <w:rPr>
          <w:lang w:val="en-GB"/>
        </w:rPr>
      </w:pPr>
      <w:r w:rsidRPr="00891A28">
        <w:rPr>
          <w:rFonts w:ascii="Symbol" w:hAnsi="Symbol"/>
          <w:lang w:val="en-GB"/>
        </w:rPr>
        <w:t></w:t>
      </w:r>
      <w:r w:rsidRPr="00891A28">
        <w:rPr>
          <w:lang w:val="en-GB"/>
        </w:rPr>
        <w:tab/>
        <w:t>one symbol dictionary that is not associated with any page; and</w:t>
      </w:r>
    </w:p>
    <w:p w14:paraId="04267AA7" w14:textId="77777777" w:rsidR="007F2BF7" w:rsidRPr="00891A28" w:rsidRDefault="00EB5260">
      <w:pPr>
        <w:pStyle w:val="enumlev1"/>
        <w:rPr>
          <w:lang w:val="en-GB"/>
        </w:rPr>
      </w:pPr>
      <w:r w:rsidRPr="00891A28">
        <w:rPr>
          <w:rFonts w:ascii="Symbol" w:hAnsi="Symbol"/>
          <w:lang w:val="en-GB"/>
        </w:rPr>
        <w:t></w:t>
      </w:r>
      <w:r w:rsidRPr="00891A28">
        <w:rPr>
          <w:lang w:val="en-GB"/>
        </w:rPr>
        <w:tab/>
        <w:t>three pages,</w:t>
      </w:r>
    </w:p>
    <w:p w14:paraId="533C11EA" w14:textId="77777777" w:rsidR="007F2BF7" w:rsidRPr="00891A28" w:rsidRDefault="00EB5260">
      <w:pPr>
        <w:pStyle w:val="enumlev1"/>
        <w:rPr>
          <w:lang w:val="en-GB"/>
        </w:rPr>
      </w:pPr>
      <w:r w:rsidRPr="00891A28">
        <w:rPr>
          <w:lang w:val="en-GB"/>
        </w:rPr>
        <w:t>i.e. the entities encoded in this datastream are three pages, plus one object that is not associated with any page.</w:t>
      </w:r>
    </w:p>
    <w:p w14:paraId="42880F28" w14:textId="77777777" w:rsidR="007F2BF7" w:rsidRPr="00891A28" w:rsidRDefault="00EB5260">
      <w:pPr>
        <w:rPr>
          <w:lang w:val="en-GB"/>
        </w:rPr>
      </w:pPr>
      <w:r w:rsidRPr="00891A28">
        <w:rPr>
          <w:lang w:val="en-GB"/>
        </w:rPr>
        <w:t>The first two pages each contain a page information segment, a symbol dictionary segment, a text region segment, a generic region segment, a pattern dictionary segment, a halftone region segment, and an end of page segment. The bitmaps encoded by these two pages are identical, and are shown in Figure H.1. The data encoded by the corresponding segments in the two pages are also identical (e.g. the text region segment for page 1 contains the same data, in the same order, as the text region segment for page 2). However, the segments are encoded differently in the two pages: in page 1, all the segments use some form of Huffman or MMR coding; in page 2, all the segments use some form of arithmetic coding. Thus, implementors can cross-check against their own implementations to ensure that they are decoding correctly.</w:t>
      </w:r>
    </w:p>
    <w:p w14:paraId="78BA4081" w14:textId="77777777" w:rsidR="007F2BF7" w:rsidRPr="00891A28" w:rsidRDefault="00EB5260">
      <w:pPr>
        <w:rPr>
          <w:lang w:val="en-GB"/>
        </w:rPr>
      </w:pPr>
      <w:r w:rsidRPr="00891A28">
        <w:rPr>
          <w:lang w:val="en-GB"/>
        </w:rPr>
        <w:t>The third page contains two symbol dictionaries, one of which defines symbols by refinement and aggregation from the other one, and one text region, which uses the symbols from the dictionary including refining one of them.</w:t>
      </w:r>
    </w:p>
    <w:p w14:paraId="1C497FF0" w14:textId="77777777" w:rsidR="007F2BF7" w:rsidRPr="00891A28" w:rsidRDefault="00EB5260">
      <w:pPr>
        <w:rPr>
          <w:lang w:val="en-GB"/>
        </w:rPr>
      </w:pPr>
      <w:r w:rsidRPr="00891A28">
        <w:rPr>
          <w:lang w:val="en-GB"/>
        </w:rPr>
        <w:t xml:space="preserve">Throughout this subclause, pixels having the value </w:t>
      </w:r>
      <w:r w:rsidRPr="00891A28">
        <w:rPr>
          <w:b/>
          <w:bCs/>
          <w:lang w:val="en-GB"/>
        </w:rPr>
        <w:t>1</w:t>
      </w:r>
      <w:r w:rsidRPr="00891A28">
        <w:rPr>
          <w:lang w:val="en-GB"/>
        </w:rPr>
        <w:t xml:space="preserve"> are shown as black pixels, while pixels having the value </w:t>
      </w:r>
      <w:r w:rsidRPr="00891A28">
        <w:rPr>
          <w:b/>
          <w:bCs/>
          <w:lang w:val="en-GB"/>
        </w:rPr>
        <w:t>0</w:t>
      </w:r>
      <w:r w:rsidRPr="00891A28">
        <w:rPr>
          <w:lang w:val="en-GB"/>
        </w:rPr>
        <w:t xml:space="preserve"> are shown as white pixels. This is a typical interpretation of </w:t>
      </w:r>
      <w:r w:rsidRPr="00891A28">
        <w:rPr>
          <w:b/>
          <w:bCs/>
          <w:lang w:val="en-GB"/>
        </w:rPr>
        <w:t>0</w:t>
      </w:r>
      <w:r w:rsidRPr="00891A28">
        <w:rPr>
          <w:lang w:val="en-GB"/>
        </w:rPr>
        <w:t xml:space="preserve"> and </w:t>
      </w:r>
      <w:r w:rsidRPr="00891A28">
        <w:rPr>
          <w:b/>
          <w:bCs/>
          <w:lang w:val="en-GB"/>
        </w:rPr>
        <w:t>1</w:t>
      </w:r>
      <w:r w:rsidRPr="00891A28">
        <w:rPr>
          <w:lang w:val="en-GB"/>
        </w:rPr>
        <w:t>, as might be made by an application using this Recommendation | International Standard.</w:t>
      </w:r>
    </w:p>
    <w:p w14:paraId="4ABDE364" w14:textId="77777777" w:rsidR="007F2BF7" w:rsidRPr="00891A28" w:rsidRDefault="00EB5260">
      <w:pPr>
        <w:rPr>
          <w:lang w:val="en-GB"/>
        </w:rPr>
      </w:pPr>
      <w:r w:rsidRPr="00891A28">
        <w:rPr>
          <w:lang w:val="en-GB"/>
        </w:rPr>
        <w:t>The datastream is:</w:t>
      </w:r>
    </w:p>
    <w:p w14:paraId="71C95EEC" w14:textId="77777777" w:rsidR="007F2BF7" w:rsidRPr="00891A28" w:rsidRDefault="00EB5260">
      <w:pPr>
        <w:pStyle w:val="Normalaftertitle"/>
        <w:tabs>
          <w:tab w:val="left" w:pos="9072"/>
        </w:tabs>
        <w:spacing w:before="136"/>
        <w:ind w:left="1701"/>
        <w:rPr>
          <w:rFonts w:ascii="Courier" w:hAnsi="Courier"/>
          <w:sz w:val="18"/>
          <w:lang w:val="en-GB"/>
        </w:rPr>
      </w:pPr>
      <w:r w:rsidRPr="00891A28">
        <w:rPr>
          <w:rFonts w:ascii="Courier" w:hAnsi="Courier"/>
          <w:sz w:val="18"/>
          <w:lang w:val="en-GB"/>
        </w:rPr>
        <w:t>0000: 97 4A 42 32 0D 0A 1A 0A 01 00 00 00 03 00 00 00</w:t>
      </w:r>
    </w:p>
    <w:p w14:paraId="554B7DA4"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10: 00 00 01 00 00 00 00 18 00 01 00 00 00 01 00 00</w:t>
      </w:r>
    </w:p>
    <w:p w14:paraId="4C1FEACC"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20: 00 01 E9 CB F4 00 26 AF 04 BF F0 78 2F E0 00 40</w:t>
      </w:r>
    </w:p>
    <w:p w14:paraId="7F7F755D"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30: 00 00 00 01 30 00 01 00 00 00 13 00 00 00 40 00</w:t>
      </w:r>
    </w:p>
    <w:p w14:paraId="57C66825"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40: 00 00 38 00 00 00 00 00 00 00 00 01 00 00 00 00</w:t>
      </w:r>
    </w:p>
    <w:p w14:paraId="71963AE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50: 00 02 00 01 01 00 00 00 1C 00 01 00 00 00 02 00</w:t>
      </w:r>
    </w:p>
    <w:p w14:paraId="2B5F1D4B"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60: 00 00 02 E5 CD F8 00 79 E0 84 10 81 F0 82 10 86</w:t>
      </w:r>
    </w:p>
    <w:p w14:paraId="7AF38A81"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70: 10 79 F0 00 80 00 00 00 03 07 42 00 02 01 00 00</w:t>
      </w:r>
    </w:p>
    <w:p w14:paraId="6C1562E8"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80: 00 31 00 00 00 25 00 00 00 08 00 00 00 04 00 00</w:t>
      </w:r>
    </w:p>
    <w:p w14:paraId="0B805BC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90: 00 01 00 0C 09 00 10 00 00 00 05 01 10 00 00 00</w:t>
      </w:r>
    </w:p>
    <w:p w14:paraId="564E1173"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A0: 00 00 00 00 00 00 00 00 00 00 00 00 0C 40 07 08</w:t>
      </w:r>
    </w:p>
    <w:p w14:paraId="0C00440B"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0B0: 70 41 D0 00 00 00 04 27 00 01 00 00 00 2C 00 00</w:t>
      </w:r>
    </w:p>
    <w:p w14:paraId="013F169E"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0C0: 00 36 00 00 00 2C 00 00 00 04 00 00 00 0B 00 01</w:t>
      </w:r>
    </w:p>
    <w:p w14:paraId="6C535CD9"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0D0: 26 A0 71 CE A7 FF FF FF FF FF FF FF FF FF FF FF</w:t>
      </w:r>
    </w:p>
    <w:p w14:paraId="551DEC8A"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0E0: FF FF FF FF FF FF FF FF F8 F0 00 00 00 05 10 01</w:t>
      </w:r>
    </w:p>
    <w:p w14:paraId="78084B50"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0F0: 01 00 00 00 2D 01 04 04 00 00 00 0F 20 D1 84 61</w:t>
      </w:r>
    </w:p>
    <w:p w14:paraId="713E2C74"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00: 18 45 F2 F9 7C 8F 11 C3 9E 45 F2 F9 7D 42 85 0A</w:t>
      </w:r>
    </w:p>
    <w:p w14:paraId="793C49A9"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10: AA 84 62 2F EE EC 44 62 22 35 2A 0A 83 B9 DC EE</w:t>
      </w:r>
    </w:p>
    <w:p w14:paraId="18E2CB6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20: 77 80 00 00 00 06 17 20 05 01 00 00 00 57 00 00</w:t>
      </w:r>
    </w:p>
    <w:p w14:paraId="4FA24E17"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30: 00 20 00 00 00 24 00 00 00 10 00 00 00 0F 00 01</w:t>
      </w:r>
    </w:p>
    <w:p w14:paraId="209AA51E"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40: 00 00 00 08 00 00 00 09 00 00 00 00 00 00 00 00</w:t>
      </w:r>
    </w:p>
    <w:p w14:paraId="67BD44C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50: 04 00 00 00 AA AA AA AA 80 08 00 80 36 D5 55 6B</w:t>
      </w:r>
    </w:p>
    <w:p w14:paraId="6304F1DE"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60: 5A D4 00 40 04 2E E9 52 D2 D2 D2 8A A5 4A 00 20</w:t>
      </w:r>
    </w:p>
    <w:p w14:paraId="4FBFAE7C"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70: 02 23 E0 95 24 B4 92 8A 4A 92 54 92 D2 4A 29 2A</w:t>
      </w:r>
    </w:p>
    <w:p w14:paraId="0795A6E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80: 49 40 04 00 40 00 00 00 07 31 00 01 00 00 00 00</w:t>
      </w:r>
    </w:p>
    <w:p w14:paraId="133106A6" w14:textId="731AC899" w:rsidR="007F2BF7" w:rsidRPr="00470934" w:rsidRDefault="00EB5260">
      <w:pPr>
        <w:spacing w:before="0"/>
        <w:ind w:left="1701"/>
        <w:rPr>
          <w:rFonts w:ascii="Courier" w:hAnsi="Courier"/>
          <w:sz w:val="18"/>
          <w:lang w:val="es-ES"/>
        </w:rPr>
      </w:pPr>
      <w:r w:rsidRPr="00470934">
        <w:rPr>
          <w:rFonts w:ascii="Courier" w:hAnsi="Courier"/>
          <w:sz w:val="18"/>
          <w:lang w:val="es-ES"/>
        </w:rPr>
        <w:t>0190: 00 00 00 08 30 00 02 00 00 00 13 00 00 00 40 00</w:t>
      </w:r>
    </w:p>
    <w:p w14:paraId="5AD8C527"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A0: 00 00 38 00 00 00 00 00 00 00 00 01 00 00 00 00</w:t>
      </w:r>
    </w:p>
    <w:p w14:paraId="49104182"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B0: 00 09 00 01 02 00 00 00 1B 08 00 02 FF 00 00 00</w:t>
      </w:r>
    </w:p>
    <w:p w14:paraId="0FADF7FD"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1C0: 02 00 00 00 02 4F E7 8C 20 0E 1D C7 CF 01 11 C4</w:t>
      </w:r>
    </w:p>
    <w:p w14:paraId="200F5DA2"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1D0: B2 6F FF AC 00 00 00 0A 07 40 00 09 02 00 00 00</w:t>
      </w:r>
    </w:p>
    <w:p w14:paraId="0887D696"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1E0: 1F 00 00 00 25 00 00 00 08 00 00 00 04 00 00 00</w:t>
      </w:r>
    </w:p>
    <w:p w14:paraId="5E3FFDF3"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1F0: 01 00 0C 08 00 00 00 05 8D 6E 5A 12 40 85 FF AC</w:t>
      </w:r>
    </w:p>
    <w:p w14:paraId="57FE3BBA"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00: 00 00 00 0B 27 00 02 00 00 00 23 00 00 00 36 00</w:t>
      </w:r>
    </w:p>
    <w:p w14:paraId="4F46305A"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10: 00 00 2C 00 00 00 04 00 00 00 0B 00 08 03 FF FD</w:t>
      </w:r>
    </w:p>
    <w:p w14:paraId="52B9C81B"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20: FF 02 FE FE FE 04 EE ED 87 FB CB 2B FF AC 00 00</w:t>
      </w:r>
    </w:p>
    <w:p w14:paraId="3C3EA4BA"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30: 00 0C 10 01 02 00 00 00 1C 06 04 04 00 00 00 0F</w:t>
      </w:r>
    </w:p>
    <w:p w14:paraId="4A424325"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40: 90 71 6B 6D 99 A7 AA 49 7D F2 E5 48 1F DC 68 BC</w:t>
      </w:r>
    </w:p>
    <w:p w14:paraId="6B16B888"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50: 6E 40 BB FF AC 00 00 00 0D 17 20 0C 02 00 00 00</w:t>
      </w:r>
    </w:p>
    <w:p w14:paraId="61B22E4B"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60: 3E 00 00 00 20 00 00 00 24 00 00 00 10 00 00 00</w:t>
      </w:r>
    </w:p>
    <w:p w14:paraId="0BA6DAE0"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70: 0F 00 02 00 00 00 08 00 00 00 09 00 00 00 00 00</w:t>
      </w:r>
    </w:p>
    <w:p w14:paraId="1B277EDF"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80: 00 00 00 04 00 00 00 87 CB 82 1E 66 A4 14 EB 3C</w:t>
      </w:r>
    </w:p>
    <w:p w14:paraId="553AED07"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90: 4A 15 FA CC D6 F3 B1 6F 4C ED BF A7 BF FF AC 00</w:t>
      </w:r>
    </w:p>
    <w:p w14:paraId="50A41257"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A0: 00 00 0E 31 00 02 00 00 00 00 00 00 00 0F 30 00</w:t>
      </w:r>
    </w:p>
    <w:p w14:paraId="4160638E"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B0: 03 00 00 00 13 00 00 00 25 00 00 00 08 00 00 00</w:t>
      </w:r>
    </w:p>
    <w:p w14:paraId="29D81129"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C0: 00 00 00 00 00 01 00 00 00 00 00 10 00 01 00 00</w:t>
      </w:r>
    </w:p>
    <w:p w14:paraId="61170BD0"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D0: 00 00 16 08 00 02 FF 00 00 00 01 00 00 00 01 4F</w:t>
      </w:r>
    </w:p>
    <w:p w14:paraId="4C2D1410" w14:textId="77777777" w:rsidR="007F2BF7" w:rsidRPr="00470934" w:rsidRDefault="00EB5260">
      <w:pPr>
        <w:spacing w:before="0"/>
        <w:ind w:left="1701"/>
        <w:rPr>
          <w:rFonts w:ascii="Courier" w:hAnsi="Courier"/>
          <w:sz w:val="18"/>
          <w:lang w:val="es-ES"/>
        </w:rPr>
      </w:pPr>
      <w:r w:rsidRPr="00470934">
        <w:rPr>
          <w:rFonts w:ascii="Courier" w:hAnsi="Courier"/>
          <w:sz w:val="18"/>
          <w:lang w:val="es-ES"/>
        </w:rPr>
        <w:t>02E0: E7 8D 68 1B 14 2F 3F FF AC 00 00 00 11 00 21 10</w:t>
      </w:r>
    </w:p>
    <w:p w14:paraId="78677A0F"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2F0: 03 00 00 00 20 08 02 02 FF FF FF FF FF 00 00 00</w:t>
      </w:r>
    </w:p>
    <w:p w14:paraId="34C27FE5"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300: 03 00 00 00 02 4F E9 D7 D5 90 C3 B5 26 A7 FB 6D</w:t>
      </w:r>
    </w:p>
    <w:p w14:paraId="24B14424"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310: 14 98 3F FF AC 00 00 00 12 07 20 11 03 00 00 00</w:t>
      </w:r>
    </w:p>
    <w:p w14:paraId="3F8FEBA6"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320: 25 00 00 00 25 00 00 00 08 00 00 00 00 00 00 00</w:t>
      </w:r>
    </w:p>
    <w:p w14:paraId="0F501F97"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330: 00 00 8C 12 00 00 00 04 A9 5C 8B F4 C3 7D 96 6A</w:t>
      </w:r>
    </w:p>
    <w:p w14:paraId="0FD8A6FF" w14:textId="77777777" w:rsidR="007F2BF7" w:rsidRPr="00891A28" w:rsidRDefault="00EB5260">
      <w:pPr>
        <w:spacing w:before="0"/>
        <w:ind w:left="1701"/>
        <w:rPr>
          <w:rFonts w:ascii="Courier" w:hAnsi="Courier"/>
          <w:sz w:val="18"/>
          <w:lang w:val="en-GB"/>
        </w:rPr>
      </w:pPr>
      <w:r w:rsidRPr="00891A28">
        <w:rPr>
          <w:rFonts w:ascii="Courier" w:hAnsi="Courier"/>
          <w:sz w:val="18"/>
          <w:lang w:val="en-GB"/>
        </w:rPr>
        <w:t>0340: 28 E5 76 8F FF AC 00 00 00 13 31 00 03 00 00 00</w:t>
      </w:r>
    </w:p>
    <w:p w14:paraId="058B2E87" w14:textId="77777777" w:rsidR="007F2BF7" w:rsidRPr="00891A28" w:rsidRDefault="00EB5260">
      <w:pPr>
        <w:spacing w:before="0"/>
        <w:ind w:left="1701"/>
        <w:rPr>
          <w:rFonts w:ascii="Courier" w:hAnsi="Courier"/>
          <w:lang w:val="en-GB"/>
        </w:rPr>
      </w:pPr>
      <w:r w:rsidRPr="00891A28">
        <w:rPr>
          <w:rFonts w:ascii="Courier" w:hAnsi="Courier"/>
          <w:sz w:val="18"/>
          <w:lang w:val="en-GB"/>
        </w:rPr>
        <w:t>0350: 00 00 00 00 14 33 00 00 00 00 00 00</w:t>
      </w:r>
    </w:p>
    <w:p w14:paraId="478492C3" w14:textId="77777777" w:rsidR="007F2BF7" w:rsidRPr="00891A28" w:rsidRDefault="00EB5260">
      <w:pPr>
        <w:rPr>
          <w:lang w:val="en-GB"/>
        </w:rPr>
      </w:pPr>
      <w:r w:rsidRPr="00891A28">
        <w:rPr>
          <w:lang w:val="en-GB"/>
        </w:rPr>
        <w:t>The datastream is decoded as follows:</w:t>
      </w:r>
    </w:p>
    <w:p w14:paraId="43FF12A3" w14:textId="77777777" w:rsidR="007F2BF7" w:rsidRPr="00891A28" w:rsidRDefault="00EB5260">
      <w:pPr>
        <w:pStyle w:val="enumlev1"/>
        <w:rPr>
          <w:lang w:val="en-GB"/>
        </w:rPr>
      </w:pPr>
      <w:bookmarkStart w:id="1400" w:name="x1-255003x1"/>
      <w:bookmarkEnd w:id="1400"/>
      <w:r w:rsidRPr="00891A28">
        <w:rPr>
          <w:lang w:val="en-GB"/>
        </w:rPr>
        <w:t>1)</w:t>
      </w:r>
      <w:r w:rsidRPr="00891A28">
        <w:rPr>
          <w:lang w:val="en-GB"/>
        </w:rPr>
        <w:tab/>
        <w:t>The file header:</w:t>
      </w:r>
    </w:p>
    <w:p w14:paraId="2B7AE237" w14:textId="30FDC802"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0000: 97 4A 42 32 0D 0A 1A 0A 01 00 00 00 0</w:t>
      </w:r>
      <w:r w:rsidR="00785657" w:rsidRPr="00891A28">
        <w:rPr>
          <w:rFonts w:ascii="Courier" w:hAnsi="Courier"/>
          <w:lang w:val="en-GB"/>
        </w:rPr>
        <w:t>3</w:t>
      </w:r>
    </w:p>
    <w:p w14:paraId="24451A25" w14:textId="77777777" w:rsidR="007F2BF7" w:rsidRPr="00891A28" w:rsidRDefault="00EB5260">
      <w:pPr>
        <w:pStyle w:val="enumlev2"/>
        <w:rPr>
          <w:lang w:val="en-GB"/>
        </w:rPr>
      </w:pPr>
      <w:bookmarkStart w:id="1401" w:name="x1-255005x1"/>
      <w:bookmarkEnd w:id="1401"/>
      <w:r w:rsidRPr="00891A28">
        <w:rPr>
          <w:lang w:val="en-GB"/>
        </w:rPr>
        <w:t>a)</w:t>
      </w:r>
      <w:r w:rsidRPr="00891A28">
        <w:rPr>
          <w:lang w:val="en-GB"/>
        </w:rPr>
        <w:tab/>
        <w:t>The eight-byte ID string:</w:t>
      </w:r>
    </w:p>
    <w:p w14:paraId="0A08BFD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0000: 97 4A 42 32 0D 0A 1A 0A</w:t>
      </w:r>
    </w:p>
    <w:p w14:paraId="0CB3FF4F" w14:textId="77777777" w:rsidR="007F2BF7" w:rsidRPr="00891A28" w:rsidRDefault="00EB5260">
      <w:pPr>
        <w:pStyle w:val="enumlev2"/>
        <w:rPr>
          <w:lang w:val="en-GB"/>
        </w:rPr>
      </w:pPr>
      <w:r w:rsidRPr="00891A28">
        <w:rPr>
          <w:lang w:val="en-GB"/>
        </w:rPr>
        <w:t>b)</w:t>
      </w:r>
      <w:r w:rsidRPr="00891A28">
        <w:rPr>
          <w:lang w:val="en-GB"/>
        </w:rPr>
        <w:tab/>
        <w:t>The one-byte file header flags field:</w:t>
      </w:r>
    </w:p>
    <w:p w14:paraId="705644A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08: 01 </w:t>
      </w:r>
    </w:p>
    <w:p w14:paraId="3893A08B" w14:textId="77777777" w:rsidR="007F2BF7" w:rsidRPr="00891A28" w:rsidRDefault="00EB5260">
      <w:pPr>
        <w:pStyle w:val="enumlev2"/>
        <w:rPr>
          <w:lang w:val="en-GB"/>
        </w:rPr>
      </w:pPr>
      <w:r w:rsidRPr="00891A28">
        <w:rPr>
          <w:lang w:val="en-GB"/>
        </w:rPr>
        <w:tab/>
        <w:t>This field indicates that the file uses the sequential organisation, and that the number of pages is known.</w:t>
      </w:r>
    </w:p>
    <w:p w14:paraId="1282B610" w14:textId="77777777" w:rsidR="007F2BF7" w:rsidRPr="00891A28" w:rsidRDefault="00EB5260">
      <w:pPr>
        <w:pStyle w:val="enumlev2"/>
        <w:rPr>
          <w:lang w:val="en-GB"/>
        </w:rPr>
      </w:pPr>
      <w:bookmarkStart w:id="1402" w:name="x1-255009x3"/>
      <w:bookmarkEnd w:id="1402"/>
      <w:r w:rsidRPr="00891A28">
        <w:rPr>
          <w:lang w:val="en-GB"/>
        </w:rPr>
        <w:t>c)</w:t>
      </w:r>
      <w:r w:rsidRPr="00891A28">
        <w:rPr>
          <w:lang w:val="en-GB"/>
        </w:rPr>
        <w:tab/>
        <w:t>The four-byte number of pages field:</w:t>
      </w:r>
    </w:p>
    <w:p w14:paraId="3B8F34D1"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09: 00 00 00 03 </w:t>
      </w:r>
    </w:p>
    <w:p w14:paraId="7FEA07D2" w14:textId="77777777" w:rsidR="007F2BF7" w:rsidRPr="00891A28" w:rsidRDefault="00EB5260">
      <w:pPr>
        <w:pStyle w:val="enumlev2"/>
        <w:rPr>
          <w:lang w:val="en-GB"/>
        </w:rPr>
      </w:pPr>
      <w:r w:rsidRPr="00891A28">
        <w:rPr>
          <w:lang w:val="en-GB"/>
        </w:rPr>
        <w:tab/>
        <w:t>This field indicates that the file has three pages.</w:t>
      </w:r>
    </w:p>
    <w:p w14:paraId="503AF195" w14:textId="77777777" w:rsidR="007F2BF7" w:rsidRPr="00891A28" w:rsidRDefault="00EB5260">
      <w:pPr>
        <w:pStyle w:val="enumlev1"/>
        <w:rPr>
          <w:lang w:val="en-GB"/>
        </w:rPr>
      </w:pPr>
      <w:bookmarkStart w:id="1403" w:name="x1-255011x2"/>
      <w:bookmarkEnd w:id="1403"/>
      <w:r w:rsidRPr="00891A28">
        <w:rPr>
          <w:lang w:val="en-GB"/>
        </w:rPr>
        <w:t>2)</w:t>
      </w:r>
      <w:r w:rsidRPr="00891A28">
        <w:rPr>
          <w:lang w:val="en-GB"/>
        </w:rPr>
        <w:tab/>
        <w:t>The first segment header:</w:t>
      </w:r>
    </w:p>
    <w:p w14:paraId="0052C95C"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000D: 00 00 00 00 00 01 00 00 00 00 18</w:t>
      </w:r>
    </w:p>
    <w:p w14:paraId="030374F0" w14:textId="77777777" w:rsidR="007F2BF7" w:rsidRPr="00891A28" w:rsidRDefault="00EB5260">
      <w:pPr>
        <w:pStyle w:val="enumlev2"/>
        <w:rPr>
          <w:lang w:val="en-GB"/>
        </w:rPr>
      </w:pPr>
      <w:bookmarkStart w:id="1404" w:name="x1-255013x1"/>
      <w:bookmarkEnd w:id="1404"/>
      <w:r w:rsidRPr="00891A28">
        <w:rPr>
          <w:lang w:val="en-GB"/>
        </w:rPr>
        <w:t>a)</w:t>
      </w:r>
      <w:r w:rsidRPr="00891A28">
        <w:rPr>
          <w:lang w:val="en-GB"/>
        </w:rPr>
        <w:tab/>
        <w:t>The four-byte segment number field:</w:t>
      </w:r>
    </w:p>
    <w:p w14:paraId="36A9DC9A"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0D: 00 00 00 00 </w:t>
      </w:r>
    </w:p>
    <w:p w14:paraId="2D80D7C0" w14:textId="77777777" w:rsidR="007F2BF7" w:rsidRPr="00891A28" w:rsidRDefault="00EB5260">
      <w:pPr>
        <w:pStyle w:val="enumlev2"/>
        <w:rPr>
          <w:lang w:val="en-GB"/>
        </w:rPr>
      </w:pPr>
      <w:r w:rsidRPr="00891A28">
        <w:rPr>
          <w:lang w:val="en-GB"/>
        </w:rPr>
        <w:tab/>
        <w:t>This field indicates that the segment is segment number 0.</w:t>
      </w:r>
    </w:p>
    <w:p w14:paraId="42E1B62B" w14:textId="77777777" w:rsidR="007F2BF7" w:rsidRPr="00891A28" w:rsidRDefault="00EB5260">
      <w:pPr>
        <w:pStyle w:val="enumlev2"/>
        <w:rPr>
          <w:lang w:val="en-GB"/>
        </w:rPr>
      </w:pPr>
      <w:bookmarkStart w:id="1405" w:name="x1-255015x2"/>
      <w:bookmarkEnd w:id="1405"/>
      <w:r w:rsidRPr="00891A28">
        <w:rPr>
          <w:lang w:val="en-GB"/>
        </w:rPr>
        <w:t>b)</w:t>
      </w:r>
      <w:r w:rsidRPr="00891A28">
        <w:rPr>
          <w:lang w:val="en-GB"/>
        </w:rPr>
        <w:tab/>
        <w:t>The one-byte segment header flags field:</w:t>
      </w:r>
    </w:p>
    <w:p w14:paraId="68166C2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0011: 00</w:t>
      </w:r>
    </w:p>
    <w:p w14:paraId="3F4020E2" w14:textId="77777777" w:rsidR="007F2BF7" w:rsidRPr="00891A28" w:rsidRDefault="00EB5260">
      <w:pPr>
        <w:pStyle w:val="enumlev2"/>
        <w:rPr>
          <w:lang w:val="en-GB"/>
        </w:rPr>
      </w:pPr>
      <w:r w:rsidRPr="00891A28">
        <w:rPr>
          <w:lang w:val="en-GB"/>
        </w:rPr>
        <w:tab/>
        <w:t>This field indicates that the segment has type "Symbol dictionary" (type 0), has a short page association field, and does not have the deferred non-retain bit set.</w:t>
      </w:r>
    </w:p>
    <w:p w14:paraId="1A3A5C97" w14:textId="77777777" w:rsidR="007F2BF7" w:rsidRPr="00891A28" w:rsidRDefault="00EB5260">
      <w:pPr>
        <w:pStyle w:val="enumlev2"/>
        <w:rPr>
          <w:lang w:val="en-GB"/>
        </w:rPr>
      </w:pPr>
      <w:bookmarkStart w:id="1406" w:name="x1-255017x3"/>
      <w:bookmarkEnd w:id="1406"/>
      <w:r w:rsidRPr="00891A28">
        <w:rPr>
          <w:lang w:val="en-GB"/>
        </w:rPr>
        <w:t>c)</w:t>
      </w:r>
      <w:r w:rsidRPr="00891A28">
        <w:rPr>
          <w:lang w:val="en-GB"/>
        </w:rPr>
        <w:tab/>
        <w:t>The one-byte referred-to segment count and retention flags field:</w:t>
      </w:r>
    </w:p>
    <w:p w14:paraId="4BFEC234"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2: 01 </w:t>
      </w:r>
    </w:p>
    <w:p w14:paraId="076D2B52" w14:textId="77777777" w:rsidR="007F2BF7" w:rsidRPr="00891A28" w:rsidRDefault="00EB5260">
      <w:pPr>
        <w:pStyle w:val="enumlev2"/>
        <w:rPr>
          <w:lang w:val="en-GB"/>
        </w:rPr>
      </w:pPr>
      <w:r w:rsidRPr="00891A28">
        <w:rPr>
          <w:lang w:val="en-GB"/>
        </w:rPr>
        <w:tab/>
        <w:t>This field indicates that the segment refers to no other segment, and that it should be retained.</w:t>
      </w:r>
    </w:p>
    <w:p w14:paraId="0223A7E2" w14:textId="77777777" w:rsidR="007F2BF7" w:rsidRPr="00891A28" w:rsidRDefault="00EB5260">
      <w:pPr>
        <w:pStyle w:val="enumlev2"/>
        <w:rPr>
          <w:lang w:val="en-GB"/>
        </w:rPr>
      </w:pPr>
      <w:bookmarkStart w:id="1407" w:name="x1-255019x4"/>
      <w:bookmarkEnd w:id="1407"/>
      <w:r w:rsidRPr="00891A28">
        <w:rPr>
          <w:lang w:val="en-GB"/>
        </w:rPr>
        <w:t>d)</w:t>
      </w:r>
      <w:r w:rsidRPr="00891A28">
        <w:rPr>
          <w:lang w:val="en-GB"/>
        </w:rPr>
        <w:tab/>
        <w:t>The one-byte (short-form) segment page association field:</w:t>
      </w:r>
    </w:p>
    <w:p w14:paraId="2CEC3A5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3: 00 </w:t>
      </w:r>
    </w:p>
    <w:p w14:paraId="7D868F51" w14:textId="77777777" w:rsidR="007F2BF7" w:rsidRPr="00891A28" w:rsidRDefault="00EB5260">
      <w:pPr>
        <w:pStyle w:val="enumlev2"/>
        <w:rPr>
          <w:lang w:val="en-GB"/>
        </w:rPr>
      </w:pPr>
      <w:r w:rsidRPr="00891A28">
        <w:rPr>
          <w:lang w:val="en-GB"/>
        </w:rPr>
        <w:tab/>
        <w:t>This field indicates that this segment is not associated with any page.</w:t>
      </w:r>
    </w:p>
    <w:p w14:paraId="2E350F5D" w14:textId="77777777" w:rsidR="007F2BF7" w:rsidRPr="00891A28" w:rsidRDefault="00EB5260">
      <w:pPr>
        <w:pStyle w:val="enumlev2"/>
        <w:rPr>
          <w:lang w:val="en-GB"/>
        </w:rPr>
      </w:pPr>
      <w:bookmarkStart w:id="1408" w:name="x1-255021x5"/>
      <w:bookmarkEnd w:id="1408"/>
      <w:r w:rsidRPr="00891A28">
        <w:rPr>
          <w:lang w:val="en-GB"/>
        </w:rPr>
        <w:t>e)</w:t>
      </w:r>
      <w:r w:rsidRPr="00891A28">
        <w:rPr>
          <w:lang w:val="en-GB"/>
        </w:rPr>
        <w:tab/>
        <w:t>The four-byte segment data length field:</w:t>
      </w:r>
    </w:p>
    <w:p w14:paraId="449B1CDB"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4: 00 00 00 18 </w:t>
      </w:r>
    </w:p>
    <w:p w14:paraId="0DAECEA2" w14:textId="77777777" w:rsidR="007F2BF7" w:rsidRPr="00891A28" w:rsidRDefault="00EB5260">
      <w:pPr>
        <w:pStyle w:val="enumlev2"/>
        <w:rPr>
          <w:lang w:val="en-GB"/>
        </w:rPr>
      </w:pPr>
      <w:r w:rsidRPr="00891A28">
        <w:rPr>
          <w:lang w:val="en-GB"/>
        </w:rPr>
        <w:tab/>
        <w:t>This field indicates that the segment's data part is 24 bytes long.</w:t>
      </w:r>
      <w:bookmarkStart w:id="1409" w:name="x1-255023x3"/>
      <w:bookmarkEnd w:id="1409"/>
    </w:p>
    <w:p w14:paraId="0639E4DD" w14:textId="35E63B33" w:rsidR="007F2BF7" w:rsidRPr="00891A28" w:rsidRDefault="007F2BF7">
      <w:pPr>
        <w:pStyle w:val="Fig"/>
        <w:jc w:val="both"/>
        <w:rPr>
          <w:lang w:val="en-GB"/>
        </w:rPr>
      </w:pPr>
    </w:p>
    <w:p w14:paraId="760D94C0" w14:textId="5C79D876" w:rsidR="007F2BF7" w:rsidRPr="00891A28" w:rsidRDefault="00C51077">
      <w:pPr>
        <w:pStyle w:val="Fig0"/>
        <w:spacing w:before="240"/>
        <w:rPr>
          <w:color w:val="000000"/>
          <w:lang w:val="en-GB"/>
        </w:rPr>
      </w:pPr>
      <w:r w:rsidRPr="00891A28">
        <w:rPr>
          <w:noProof/>
          <w:color w:val="000000"/>
          <w:lang w:val="en-GB" w:eastAsia="zh-CN"/>
        </w:rPr>
        <mc:AlternateContent>
          <mc:Choice Requires="wpg">
            <w:drawing>
              <wp:anchor distT="0" distB="0" distL="114300" distR="114300" simplePos="0" relativeHeight="251672576" behindDoc="0" locked="0" layoutInCell="1" allowOverlap="1" wp14:anchorId="0E9F9380" wp14:editId="0BB2FF43">
                <wp:simplePos x="0" y="0"/>
                <wp:positionH relativeFrom="margin">
                  <wp:posOffset>590550</wp:posOffset>
                </wp:positionH>
                <wp:positionV relativeFrom="paragraph">
                  <wp:posOffset>73025</wp:posOffset>
                </wp:positionV>
                <wp:extent cx="5394325" cy="5206365"/>
                <wp:effectExtent l="0" t="0" r="15875" b="13335"/>
                <wp:wrapNone/>
                <wp:docPr id="2351" name="グループ化 338"/>
                <wp:cNvGraphicFramePr/>
                <a:graphic xmlns:a="http://schemas.openxmlformats.org/drawingml/2006/main">
                  <a:graphicData uri="http://schemas.microsoft.com/office/word/2010/wordprocessingGroup">
                    <wpg:wgp>
                      <wpg:cNvGrpSpPr/>
                      <wpg:grpSpPr>
                        <a:xfrm>
                          <a:off x="0" y="0"/>
                          <a:ext cx="5394325" cy="5206652"/>
                          <a:chOff x="0" y="0"/>
                          <a:chExt cx="4454525" cy="4352290"/>
                        </a:xfrm>
                      </wpg:grpSpPr>
                      <wps:wsp>
                        <wps:cNvPr id="2352" name="AutoShape 3"/>
                        <wps:cNvSpPr>
                          <a:spLocks noChangeAspect="1" noChangeArrowheads="1" noTextEdit="1"/>
                        </wps:cNvSpPr>
                        <wps:spPr bwMode="auto">
                          <a:xfrm>
                            <a:off x="0" y="0"/>
                            <a:ext cx="4454525" cy="4351338"/>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g:cNvPr id="2353" name="Group 205"/>
                        <wpg:cNvGrpSpPr>
                          <a:grpSpLocks/>
                        </wpg:cNvGrpSpPr>
                        <wpg:grpSpPr bwMode="auto">
                          <a:xfrm>
                            <a:off x="1589" y="1588"/>
                            <a:ext cx="4448176" cy="3890963"/>
                            <a:chOff x="1588" y="1588"/>
                            <a:chExt cx="2802" cy="2451"/>
                          </a:xfrm>
                        </wpg:grpSpPr>
                        <wps:wsp>
                          <wps:cNvPr id="2354" name="Rectangle 5"/>
                          <wps:cNvSpPr>
                            <a:spLocks noChangeArrowheads="1"/>
                          </wps:cNvSpPr>
                          <wps:spPr bwMode="auto">
                            <a:xfrm>
                              <a:off x="1763" y="2069"/>
                              <a:ext cx="2365" cy="192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355" name="Rectangle 6"/>
                          <wps:cNvSpPr>
                            <a:spLocks noChangeArrowheads="1"/>
                          </wps:cNvSpPr>
                          <wps:spPr bwMode="auto">
                            <a:xfrm>
                              <a:off x="1851" y="2156"/>
                              <a:ext cx="2189" cy="1753"/>
                            </a:xfrm>
                            <a:prstGeom prst="rect">
                              <a:avLst/>
                            </a:prstGeom>
                            <a:solidFill>
                              <a:srgbClr val="FFFFFF"/>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356" name="Rectangle 7"/>
                          <wps:cNvSpPr>
                            <a:spLocks noChangeArrowheads="1"/>
                          </wps:cNvSpPr>
                          <wps:spPr bwMode="auto">
                            <a:xfrm>
                              <a:off x="1588" y="1588"/>
                              <a:ext cx="2802" cy="2451"/>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357" name="Line 8"/>
                          <wps:cNvCnPr/>
                          <wps:spPr bwMode="auto">
                            <a:xfrm>
                              <a:off x="1588" y="163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58" name="Line 9"/>
                          <wps:cNvCnPr/>
                          <wps:spPr bwMode="auto">
                            <a:xfrm>
                              <a:off x="1588" y="167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59" name="Line 10"/>
                          <wps:cNvCnPr/>
                          <wps:spPr bwMode="auto">
                            <a:xfrm>
                              <a:off x="1588" y="1719"/>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0" name="Line 11"/>
                          <wps:cNvCnPr/>
                          <wps:spPr bwMode="auto">
                            <a:xfrm>
                              <a:off x="1588" y="176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1" name="Line 12"/>
                          <wps:cNvCnPr/>
                          <wps:spPr bwMode="auto">
                            <a:xfrm>
                              <a:off x="1588" y="180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2" name="Line 13"/>
                          <wps:cNvCnPr/>
                          <wps:spPr bwMode="auto">
                            <a:xfrm>
                              <a:off x="1588" y="185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3" name="Line 14"/>
                          <wps:cNvCnPr/>
                          <wps:spPr bwMode="auto">
                            <a:xfrm>
                              <a:off x="1588" y="1894"/>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4" name="Line 15"/>
                          <wps:cNvCnPr/>
                          <wps:spPr bwMode="auto">
                            <a:xfrm>
                              <a:off x="1588" y="1938"/>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5" name="Line 16"/>
                          <wps:cNvCnPr/>
                          <wps:spPr bwMode="auto">
                            <a:xfrm>
                              <a:off x="1588" y="198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6" name="Line 17"/>
                          <wps:cNvCnPr/>
                          <wps:spPr bwMode="auto">
                            <a:xfrm>
                              <a:off x="1588" y="202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7" name="Line 18"/>
                          <wps:cNvCnPr/>
                          <wps:spPr bwMode="auto">
                            <a:xfrm>
                              <a:off x="1588" y="2069"/>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8" name="Line 19"/>
                          <wps:cNvCnPr/>
                          <wps:spPr bwMode="auto">
                            <a:xfrm>
                              <a:off x="1588" y="211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69" name="Line 20"/>
                          <wps:cNvCnPr/>
                          <wps:spPr bwMode="auto">
                            <a:xfrm>
                              <a:off x="1588" y="215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0" name="Line 21"/>
                          <wps:cNvCnPr/>
                          <wps:spPr bwMode="auto">
                            <a:xfrm>
                              <a:off x="1588" y="2200"/>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1" name="Line 22"/>
                          <wps:cNvCnPr/>
                          <wps:spPr bwMode="auto">
                            <a:xfrm>
                              <a:off x="1588" y="224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2" name="Line 23"/>
                          <wps:cNvCnPr/>
                          <wps:spPr bwMode="auto">
                            <a:xfrm>
                              <a:off x="1588" y="2288"/>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3" name="Line 24"/>
                          <wps:cNvCnPr/>
                          <wps:spPr bwMode="auto">
                            <a:xfrm>
                              <a:off x="1588" y="2332"/>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4" name="Line 25"/>
                          <wps:cNvCnPr/>
                          <wps:spPr bwMode="auto">
                            <a:xfrm>
                              <a:off x="1588" y="237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5" name="Line 26"/>
                          <wps:cNvCnPr/>
                          <wps:spPr bwMode="auto">
                            <a:xfrm>
                              <a:off x="1588" y="2420"/>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6" name="Line 27"/>
                          <wps:cNvCnPr/>
                          <wps:spPr bwMode="auto">
                            <a:xfrm>
                              <a:off x="1588" y="246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7" name="Line 28"/>
                          <wps:cNvCnPr/>
                          <wps:spPr bwMode="auto">
                            <a:xfrm>
                              <a:off x="1588" y="2507"/>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8" name="Line 29"/>
                          <wps:cNvCnPr/>
                          <wps:spPr bwMode="auto">
                            <a:xfrm>
                              <a:off x="1588" y="2550"/>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79" name="Line 30"/>
                          <wps:cNvCnPr/>
                          <wps:spPr bwMode="auto">
                            <a:xfrm>
                              <a:off x="1588" y="259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0" name="Line 31"/>
                          <wps:cNvCnPr/>
                          <wps:spPr bwMode="auto">
                            <a:xfrm>
                              <a:off x="1588" y="2637"/>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1" name="Line 32"/>
                          <wps:cNvCnPr/>
                          <wps:spPr bwMode="auto">
                            <a:xfrm>
                              <a:off x="1588" y="2682"/>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2" name="Line 33"/>
                          <wps:cNvCnPr/>
                          <wps:spPr bwMode="auto">
                            <a:xfrm>
                              <a:off x="1588" y="272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3" name="Line 34"/>
                          <wps:cNvCnPr/>
                          <wps:spPr bwMode="auto">
                            <a:xfrm>
                              <a:off x="1588" y="2769"/>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4" name="Line 35"/>
                          <wps:cNvCnPr/>
                          <wps:spPr bwMode="auto">
                            <a:xfrm>
                              <a:off x="1588" y="2812"/>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5" name="Line 36"/>
                          <wps:cNvCnPr/>
                          <wps:spPr bwMode="auto">
                            <a:xfrm>
                              <a:off x="1588" y="2857"/>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6" name="Line 37"/>
                          <wps:cNvCnPr/>
                          <wps:spPr bwMode="auto">
                            <a:xfrm>
                              <a:off x="1588" y="2900"/>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7" name="Line 38"/>
                          <wps:cNvCnPr/>
                          <wps:spPr bwMode="auto">
                            <a:xfrm>
                              <a:off x="1588" y="2944"/>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8" name="Line 39"/>
                          <wps:cNvCnPr/>
                          <wps:spPr bwMode="auto">
                            <a:xfrm>
                              <a:off x="1588" y="2987"/>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89" name="Line 40"/>
                          <wps:cNvCnPr/>
                          <wps:spPr bwMode="auto">
                            <a:xfrm>
                              <a:off x="1588" y="3032"/>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0" name="Line 41"/>
                          <wps:cNvCnPr/>
                          <wps:spPr bwMode="auto">
                            <a:xfrm>
                              <a:off x="1588" y="307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1" name="Line 42"/>
                          <wps:cNvCnPr/>
                          <wps:spPr bwMode="auto">
                            <a:xfrm>
                              <a:off x="1588" y="3119"/>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2" name="Line 43"/>
                          <wps:cNvCnPr/>
                          <wps:spPr bwMode="auto">
                            <a:xfrm>
                              <a:off x="1588" y="316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3" name="Line 44"/>
                          <wps:cNvCnPr/>
                          <wps:spPr bwMode="auto">
                            <a:xfrm>
                              <a:off x="1588" y="320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4" name="Line 45"/>
                          <wps:cNvCnPr/>
                          <wps:spPr bwMode="auto">
                            <a:xfrm>
                              <a:off x="1588" y="325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5" name="Line 46"/>
                          <wps:cNvCnPr/>
                          <wps:spPr bwMode="auto">
                            <a:xfrm>
                              <a:off x="1588" y="3294"/>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6" name="Line 47"/>
                          <wps:cNvCnPr/>
                          <wps:spPr bwMode="auto">
                            <a:xfrm>
                              <a:off x="1588" y="3338"/>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7" name="Line 48"/>
                          <wps:cNvCnPr/>
                          <wps:spPr bwMode="auto">
                            <a:xfrm>
                              <a:off x="1588" y="338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8" name="Line 49"/>
                          <wps:cNvCnPr/>
                          <wps:spPr bwMode="auto">
                            <a:xfrm>
                              <a:off x="1588" y="342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399" name="Line 50"/>
                          <wps:cNvCnPr/>
                          <wps:spPr bwMode="auto">
                            <a:xfrm>
                              <a:off x="1588" y="3469"/>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0" name="Line 51"/>
                          <wps:cNvCnPr/>
                          <wps:spPr bwMode="auto">
                            <a:xfrm>
                              <a:off x="1588" y="351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1" name="Line 52"/>
                          <wps:cNvCnPr/>
                          <wps:spPr bwMode="auto">
                            <a:xfrm>
                              <a:off x="1588" y="3556"/>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2" name="Line 53"/>
                          <wps:cNvCnPr/>
                          <wps:spPr bwMode="auto">
                            <a:xfrm>
                              <a:off x="1588" y="360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3" name="Line 54"/>
                          <wps:cNvCnPr/>
                          <wps:spPr bwMode="auto">
                            <a:xfrm>
                              <a:off x="1588" y="364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4" name="Line 55"/>
                          <wps:cNvCnPr/>
                          <wps:spPr bwMode="auto">
                            <a:xfrm>
                              <a:off x="1588" y="3688"/>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5" name="Line 56"/>
                          <wps:cNvCnPr/>
                          <wps:spPr bwMode="auto">
                            <a:xfrm>
                              <a:off x="1588" y="3731"/>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6" name="Line 57"/>
                          <wps:cNvCnPr/>
                          <wps:spPr bwMode="auto">
                            <a:xfrm>
                              <a:off x="1588" y="377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7" name="Line 58"/>
                          <wps:cNvCnPr/>
                          <wps:spPr bwMode="auto">
                            <a:xfrm>
                              <a:off x="1588" y="3818"/>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8" name="Line 59"/>
                          <wps:cNvCnPr/>
                          <wps:spPr bwMode="auto">
                            <a:xfrm>
                              <a:off x="1588" y="3863"/>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09" name="Line 60"/>
                          <wps:cNvCnPr/>
                          <wps:spPr bwMode="auto">
                            <a:xfrm>
                              <a:off x="1588" y="3907"/>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0" name="Line 61"/>
                          <wps:cNvCnPr/>
                          <wps:spPr bwMode="auto">
                            <a:xfrm>
                              <a:off x="1588" y="3950"/>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1" name="Line 62"/>
                          <wps:cNvCnPr/>
                          <wps:spPr bwMode="auto">
                            <a:xfrm>
                              <a:off x="1588" y="3995"/>
                              <a:ext cx="280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2" name="Line 63"/>
                          <wps:cNvCnPr/>
                          <wps:spPr bwMode="auto">
                            <a:xfrm>
                              <a:off x="163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3" name="Line 64"/>
                          <wps:cNvCnPr/>
                          <wps:spPr bwMode="auto">
                            <a:xfrm>
                              <a:off x="167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4" name="Line 65"/>
                          <wps:cNvCnPr/>
                          <wps:spPr bwMode="auto">
                            <a:xfrm>
                              <a:off x="171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5" name="Line 66"/>
                          <wps:cNvCnPr/>
                          <wps:spPr bwMode="auto">
                            <a:xfrm>
                              <a:off x="176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6" name="Line 67"/>
                          <wps:cNvCnPr/>
                          <wps:spPr bwMode="auto">
                            <a:xfrm>
                              <a:off x="180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7" name="Line 68"/>
                          <wps:cNvCnPr/>
                          <wps:spPr bwMode="auto">
                            <a:xfrm>
                              <a:off x="185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8" name="Line 69"/>
                          <wps:cNvCnPr/>
                          <wps:spPr bwMode="auto">
                            <a:xfrm>
                              <a:off x="189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19" name="Line 70"/>
                          <wps:cNvCnPr/>
                          <wps:spPr bwMode="auto">
                            <a:xfrm>
                              <a:off x="193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0" name="Line 71"/>
                          <wps:cNvCnPr/>
                          <wps:spPr bwMode="auto">
                            <a:xfrm>
                              <a:off x="198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1" name="Line 72"/>
                          <wps:cNvCnPr/>
                          <wps:spPr bwMode="auto">
                            <a:xfrm>
                              <a:off x="202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2" name="Line 73"/>
                          <wps:cNvCnPr/>
                          <wps:spPr bwMode="auto">
                            <a:xfrm>
                              <a:off x="206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3" name="Line 74"/>
                          <wps:cNvCnPr/>
                          <wps:spPr bwMode="auto">
                            <a:xfrm>
                              <a:off x="211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4" name="Line 75"/>
                          <wps:cNvCnPr/>
                          <wps:spPr bwMode="auto">
                            <a:xfrm>
                              <a:off x="215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5" name="Line 76"/>
                          <wps:cNvCnPr/>
                          <wps:spPr bwMode="auto">
                            <a:xfrm>
                              <a:off x="220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6" name="Line 77"/>
                          <wps:cNvCnPr/>
                          <wps:spPr bwMode="auto">
                            <a:xfrm>
                              <a:off x="2245"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7" name="Line 78"/>
                          <wps:cNvCnPr/>
                          <wps:spPr bwMode="auto">
                            <a:xfrm>
                              <a:off x="228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8" name="Line 79"/>
                          <wps:cNvCnPr/>
                          <wps:spPr bwMode="auto">
                            <a:xfrm>
                              <a:off x="233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29" name="Line 80"/>
                          <wps:cNvCnPr/>
                          <wps:spPr bwMode="auto">
                            <a:xfrm>
                              <a:off x="237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0" name="Line 81"/>
                          <wps:cNvCnPr/>
                          <wps:spPr bwMode="auto">
                            <a:xfrm>
                              <a:off x="242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1" name="Line 82"/>
                          <wps:cNvCnPr/>
                          <wps:spPr bwMode="auto">
                            <a:xfrm>
                              <a:off x="246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2" name="Line 83"/>
                          <wps:cNvCnPr/>
                          <wps:spPr bwMode="auto">
                            <a:xfrm>
                              <a:off x="250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3" name="Line 84"/>
                          <wps:cNvCnPr/>
                          <wps:spPr bwMode="auto">
                            <a:xfrm>
                              <a:off x="255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4" name="Line 85"/>
                          <wps:cNvCnPr/>
                          <wps:spPr bwMode="auto">
                            <a:xfrm>
                              <a:off x="2595"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5" name="Line 86"/>
                          <wps:cNvCnPr/>
                          <wps:spPr bwMode="auto">
                            <a:xfrm>
                              <a:off x="263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6" name="Line 87"/>
                          <wps:cNvCnPr/>
                          <wps:spPr bwMode="auto">
                            <a:xfrm>
                              <a:off x="2682"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7" name="Line 88"/>
                          <wps:cNvCnPr/>
                          <wps:spPr bwMode="auto">
                            <a:xfrm>
                              <a:off x="2725"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8" name="Line 89"/>
                          <wps:cNvCnPr/>
                          <wps:spPr bwMode="auto">
                            <a:xfrm>
                              <a:off x="277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39" name="Line 90"/>
                          <wps:cNvCnPr/>
                          <wps:spPr bwMode="auto">
                            <a:xfrm>
                              <a:off x="281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0" name="Line 91"/>
                          <wps:cNvCnPr/>
                          <wps:spPr bwMode="auto">
                            <a:xfrm>
                              <a:off x="2857"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1" name="Line 92"/>
                          <wps:cNvCnPr/>
                          <wps:spPr bwMode="auto">
                            <a:xfrm>
                              <a:off x="290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2" name="Line 93"/>
                          <wps:cNvCnPr/>
                          <wps:spPr bwMode="auto">
                            <a:xfrm>
                              <a:off x="2945"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3" name="Line 94"/>
                          <wps:cNvCnPr/>
                          <wps:spPr bwMode="auto">
                            <a:xfrm>
                              <a:off x="298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4" name="Line 95"/>
                          <wps:cNvCnPr/>
                          <wps:spPr bwMode="auto">
                            <a:xfrm>
                              <a:off x="3032"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5" name="Line 96"/>
                          <wps:cNvCnPr/>
                          <wps:spPr bwMode="auto">
                            <a:xfrm>
                              <a:off x="3077"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6" name="Line 97"/>
                          <wps:cNvCnPr/>
                          <wps:spPr bwMode="auto">
                            <a:xfrm>
                              <a:off x="312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7" name="Line 98"/>
                          <wps:cNvCnPr/>
                          <wps:spPr bwMode="auto">
                            <a:xfrm>
                              <a:off x="316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8" name="Line 99"/>
                          <wps:cNvCnPr/>
                          <wps:spPr bwMode="auto">
                            <a:xfrm>
                              <a:off x="3207"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49" name="Line 100"/>
                          <wps:cNvCnPr/>
                          <wps:spPr bwMode="auto">
                            <a:xfrm>
                              <a:off x="3252"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0" name="Line 101"/>
                          <wps:cNvCnPr/>
                          <wps:spPr bwMode="auto">
                            <a:xfrm>
                              <a:off x="3295"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1" name="Line 102"/>
                          <wps:cNvCnPr/>
                          <wps:spPr bwMode="auto">
                            <a:xfrm>
                              <a:off x="333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2" name="Line 103"/>
                          <wps:cNvCnPr/>
                          <wps:spPr bwMode="auto">
                            <a:xfrm>
                              <a:off x="3382"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3" name="Line 104"/>
                          <wps:cNvCnPr/>
                          <wps:spPr bwMode="auto">
                            <a:xfrm>
                              <a:off x="3427"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4" name="Line 105"/>
                          <wps:cNvCnPr/>
                          <wps:spPr bwMode="auto">
                            <a:xfrm>
                              <a:off x="3470"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5" name="Line 106"/>
                          <wps:cNvCnPr/>
                          <wps:spPr bwMode="auto">
                            <a:xfrm>
                              <a:off x="351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6" name="Line 107"/>
                          <wps:cNvCnPr/>
                          <wps:spPr bwMode="auto">
                            <a:xfrm>
                              <a:off x="3557"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7" name="Line 108"/>
                          <wps:cNvCnPr/>
                          <wps:spPr bwMode="auto">
                            <a:xfrm>
                              <a:off x="360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8" name="Line 109"/>
                          <wps:cNvCnPr/>
                          <wps:spPr bwMode="auto">
                            <a:xfrm>
                              <a:off x="364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59" name="Line 110"/>
                          <wps:cNvCnPr/>
                          <wps:spPr bwMode="auto">
                            <a:xfrm>
                              <a:off x="368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0" name="Line 111"/>
                          <wps:cNvCnPr/>
                          <wps:spPr bwMode="auto">
                            <a:xfrm>
                              <a:off x="3732"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1" name="Line 112"/>
                          <wps:cNvCnPr/>
                          <wps:spPr bwMode="auto">
                            <a:xfrm>
                              <a:off x="377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2" name="Line 113"/>
                          <wps:cNvCnPr/>
                          <wps:spPr bwMode="auto">
                            <a:xfrm>
                              <a:off x="381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3" name="Line 114"/>
                          <wps:cNvCnPr/>
                          <wps:spPr bwMode="auto">
                            <a:xfrm>
                              <a:off x="386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4" name="Line 115"/>
                          <wps:cNvCnPr/>
                          <wps:spPr bwMode="auto">
                            <a:xfrm>
                              <a:off x="390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5" name="Line 116"/>
                          <wps:cNvCnPr/>
                          <wps:spPr bwMode="auto">
                            <a:xfrm>
                              <a:off x="395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6" name="Line 117"/>
                          <wps:cNvCnPr/>
                          <wps:spPr bwMode="auto">
                            <a:xfrm>
                              <a:off x="399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7" name="Line 118"/>
                          <wps:cNvCnPr/>
                          <wps:spPr bwMode="auto">
                            <a:xfrm>
                              <a:off x="4039"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8" name="Line 119"/>
                          <wps:cNvCnPr/>
                          <wps:spPr bwMode="auto">
                            <a:xfrm>
                              <a:off x="4083"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69" name="Line 120"/>
                          <wps:cNvCnPr/>
                          <wps:spPr bwMode="auto">
                            <a:xfrm>
                              <a:off x="412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0" name="Line 121"/>
                          <wps:cNvCnPr/>
                          <wps:spPr bwMode="auto">
                            <a:xfrm>
                              <a:off x="417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1" name="Line 122"/>
                          <wps:cNvCnPr/>
                          <wps:spPr bwMode="auto">
                            <a:xfrm>
                              <a:off x="4214"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2" name="Line 123"/>
                          <wps:cNvCnPr/>
                          <wps:spPr bwMode="auto">
                            <a:xfrm>
                              <a:off x="4258"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3" name="Line 124"/>
                          <wps:cNvCnPr/>
                          <wps:spPr bwMode="auto">
                            <a:xfrm>
                              <a:off x="4301"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4" name="Line 125"/>
                          <wps:cNvCnPr/>
                          <wps:spPr bwMode="auto">
                            <a:xfrm>
                              <a:off x="4346" y="1588"/>
                              <a:ext cx="0" cy="2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475" name="Rectangle 126"/>
                          <wps:cNvSpPr>
                            <a:spLocks noChangeArrowheads="1"/>
                          </wps:cNvSpPr>
                          <wps:spPr bwMode="auto">
                            <a:xfrm>
                              <a:off x="1763" y="1676"/>
                              <a:ext cx="45" cy="17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76" name="Rectangle 127"/>
                          <wps:cNvSpPr>
                            <a:spLocks noChangeArrowheads="1"/>
                          </wps:cNvSpPr>
                          <wps:spPr bwMode="auto">
                            <a:xfrm>
                              <a:off x="1806" y="1851"/>
                              <a:ext cx="177"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77" name="Rectangle 128"/>
                          <wps:cNvSpPr>
                            <a:spLocks noChangeArrowheads="1"/>
                          </wps:cNvSpPr>
                          <wps:spPr bwMode="auto">
                            <a:xfrm>
                              <a:off x="1981" y="1806"/>
                              <a:ext cx="4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78" name="Rectangle 129"/>
                          <wps:cNvSpPr>
                            <a:spLocks noChangeArrowheads="1"/>
                          </wps:cNvSpPr>
                          <wps:spPr bwMode="auto">
                            <a:xfrm>
                              <a:off x="1806" y="1631"/>
                              <a:ext cx="177"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79" name="Rectangle 130"/>
                          <wps:cNvSpPr>
                            <a:spLocks noChangeArrowheads="1"/>
                          </wps:cNvSpPr>
                          <wps:spPr bwMode="auto">
                            <a:xfrm>
                              <a:off x="1981" y="1676"/>
                              <a:ext cx="46"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0" name="Rectangle 131"/>
                          <wps:cNvSpPr>
                            <a:spLocks noChangeArrowheads="1"/>
                          </wps:cNvSpPr>
                          <wps:spPr bwMode="auto">
                            <a:xfrm>
                              <a:off x="2113" y="1763"/>
                              <a:ext cx="45" cy="8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1" name="Rectangle 132"/>
                          <wps:cNvSpPr>
                            <a:spLocks noChangeArrowheads="1"/>
                          </wps:cNvSpPr>
                          <wps:spPr bwMode="auto">
                            <a:xfrm>
                              <a:off x="2156" y="1851"/>
                              <a:ext cx="178"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2" name="Rectangle 133"/>
                          <wps:cNvSpPr>
                            <a:spLocks noChangeArrowheads="1"/>
                          </wps:cNvSpPr>
                          <wps:spPr bwMode="auto">
                            <a:xfrm>
                              <a:off x="2156" y="1719"/>
                              <a:ext cx="178"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3" name="Rectangle 134"/>
                          <wps:cNvSpPr>
                            <a:spLocks noChangeArrowheads="1"/>
                          </wps:cNvSpPr>
                          <wps:spPr bwMode="auto">
                            <a:xfrm>
                              <a:off x="2156" y="1631"/>
                              <a:ext cx="178"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4" name="Rectangle 135"/>
                          <wps:cNvSpPr>
                            <a:spLocks noChangeArrowheads="1"/>
                          </wps:cNvSpPr>
                          <wps:spPr bwMode="auto">
                            <a:xfrm>
                              <a:off x="2333" y="1676"/>
                              <a:ext cx="44" cy="21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5" name="Rectangle 136"/>
                          <wps:cNvSpPr>
                            <a:spLocks noChangeArrowheads="1"/>
                          </wps:cNvSpPr>
                          <wps:spPr bwMode="auto">
                            <a:xfrm>
                              <a:off x="2463" y="1631"/>
                              <a:ext cx="46" cy="352"/>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6" name="Rectangle 137"/>
                          <wps:cNvSpPr>
                            <a:spLocks noChangeArrowheads="1"/>
                          </wps:cNvSpPr>
                          <wps:spPr bwMode="auto">
                            <a:xfrm>
                              <a:off x="2508" y="1631"/>
                              <a:ext cx="131"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7" name="Rectangle 138"/>
                          <wps:cNvSpPr>
                            <a:spLocks noChangeArrowheads="1"/>
                          </wps:cNvSpPr>
                          <wps:spPr bwMode="auto">
                            <a:xfrm>
                              <a:off x="2508" y="1806"/>
                              <a:ext cx="131"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8" name="Rectangle 139"/>
                          <wps:cNvSpPr>
                            <a:spLocks noChangeArrowheads="1"/>
                          </wps:cNvSpPr>
                          <wps:spPr bwMode="auto">
                            <a:xfrm>
                              <a:off x="2638" y="1676"/>
                              <a:ext cx="46" cy="132"/>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89" name="Rectangle 140"/>
                          <wps:cNvSpPr>
                            <a:spLocks noChangeArrowheads="1"/>
                          </wps:cNvSpPr>
                          <wps:spPr bwMode="auto">
                            <a:xfrm>
                              <a:off x="2770" y="1763"/>
                              <a:ext cx="44" cy="8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0" name="Rectangle 141"/>
                          <wps:cNvSpPr>
                            <a:spLocks noChangeArrowheads="1"/>
                          </wps:cNvSpPr>
                          <wps:spPr bwMode="auto">
                            <a:xfrm>
                              <a:off x="2813" y="1851"/>
                              <a:ext cx="176"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1" name="Rectangle 142"/>
                          <wps:cNvSpPr>
                            <a:spLocks noChangeArrowheads="1"/>
                          </wps:cNvSpPr>
                          <wps:spPr bwMode="auto">
                            <a:xfrm>
                              <a:off x="2813" y="1719"/>
                              <a:ext cx="17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2" name="Rectangle 143"/>
                          <wps:cNvSpPr>
                            <a:spLocks noChangeArrowheads="1"/>
                          </wps:cNvSpPr>
                          <wps:spPr bwMode="auto">
                            <a:xfrm>
                              <a:off x="2813" y="1631"/>
                              <a:ext cx="17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3" name="Rectangle 144"/>
                          <wps:cNvSpPr>
                            <a:spLocks noChangeArrowheads="1"/>
                          </wps:cNvSpPr>
                          <wps:spPr bwMode="auto">
                            <a:xfrm>
                              <a:off x="2988" y="1676"/>
                              <a:ext cx="46" cy="21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4" name="Rectangle 145"/>
                          <wps:cNvSpPr>
                            <a:spLocks noChangeArrowheads="1"/>
                          </wps:cNvSpPr>
                          <wps:spPr bwMode="auto">
                            <a:xfrm>
                              <a:off x="3120" y="1676"/>
                              <a:ext cx="46" cy="17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5" name="Rectangle 146"/>
                          <wps:cNvSpPr>
                            <a:spLocks noChangeArrowheads="1"/>
                          </wps:cNvSpPr>
                          <wps:spPr bwMode="auto">
                            <a:xfrm>
                              <a:off x="3164" y="1631"/>
                              <a:ext cx="177"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6" name="Rectangle 147"/>
                          <wps:cNvSpPr>
                            <a:spLocks noChangeArrowheads="1"/>
                          </wps:cNvSpPr>
                          <wps:spPr bwMode="auto">
                            <a:xfrm>
                              <a:off x="3164" y="1851"/>
                              <a:ext cx="177"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7" name="Rectangle 148"/>
                          <wps:cNvSpPr>
                            <a:spLocks noChangeArrowheads="1"/>
                          </wps:cNvSpPr>
                          <wps:spPr bwMode="auto">
                            <a:xfrm>
                              <a:off x="3339" y="1806"/>
                              <a:ext cx="45"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8" name="Rectangle 149"/>
                          <wps:cNvSpPr>
                            <a:spLocks noChangeArrowheads="1"/>
                          </wps:cNvSpPr>
                          <wps:spPr bwMode="auto">
                            <a:xfrm>
                              <a:off x="3339" y="1676"/>
                              <a:ext cx="45"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499" name="Rectangle 150"/>
                          <wps:cNvSpPr>
                            <a:spLocks noChangeArrowheads="1"/>
                          </wps:cNvSpPr>
                          <wps:spPr bwMode="auto">
                            <a:xfrm>
                              <a:off x="3382" y="3775"/>
                              <a:ext cx="308"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0" name="Rectangle 151"/>
                          <wps:cNvSpPr>
                            <a:spLocks noChangeArrowheads="1"/>
                          </wps:cNvSpPr>
                          <wps:spPr bwMode="auto">
                            <a:xfrm>
                              <a:off x="3207" y="3775"/>
                              <a:ext cx="89"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1" name="Rectangle 152"/>
                          <wps:cNvSpPr>
                            <a:spLocks noChangeArrowheads="1"/>
                          </wps:cNvSpPr>
                          <wps:spPr bwMode="auto">
                            <a:xfrm>
                              <a:off x="3032" y="3775"/>
                              <a:ext cx="89"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2" name="Rectangle 153"/>
                          <wps:cNvSpPr>
                            <a:spLocks noChangeArrowheads="1"/>
                          </wps:cNvSpPr>
                          <wps:spPr bwMode="auto">
                            <a:xfrm>
                              <a:off x="2857" y="3775"/>
                              <a:ext cx="89"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3" name="Rectangle 154"/>
                          <wps:cNvSpPr>
                            <a:spLocks noChangeArrowheads="1"/>
                          </wps:cNvSpPr>
                          <wps:spPr bwMode="auto">
                            <a:xfrm>
                              <a:off x="2682" y="3775"/>
                              <a:ext cx="89"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4" name="Rectangle 155"/>
                          <wps:cNvSpPr>
                            <a:spLocks noChangeArrowheads="1"/>
                          </wps:cNvSpPr>
                          <wps:spPr bwMode="auto">
                            <a:xfrm>
                              <a:off x="2508" y="3775"/>
                              <a:ext cx="44"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5" name="Rectangle 156"/>
                          <wps:cNvSpPr>
                            <a:spLocks noChangeArrowheads="1"/>
                          </wps:cNvSpPr>
                          <wps:spPr bwMode="auto">
                            <a:xfrm>
                              <a:off x="2333" y="3775"/>
                              <a:ext cx="44"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6" name="Rectangle 157"/>
                          <wps:cNvSpPr>
                            <a:spLocks noChangeArrowheads="1"/>
                          </wps:cNvSpPr>
                          <wps:spPr bwMode="auto">
                            <a:xfrm>
                              <a:off x="2333" y="3731"/>
                              <a:ext cx="1357"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7" name="Rectangle 158"/>
                          <wps:cNvSpPr>
                            <a:spLocks noChangeArrowheads="1"/>
                          </wps:cNvSpPr>
                          <wps:spPr bwMode="auto">
                            <a:xfrm>
                              <a:off x="2813" y="3688"/>
                              <a:ext cx="877"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8" name="Rectangle 159"/>
                          <wps:cNvSpPr>
                            <a:spLocks noChangeArrowheads="1"/>
                          </wps:cNvSpPr>
                          <wps:spPr bwMode="auto">
                            <a:xfrm>
                              <a:off x="2638" y="3688"/>
                              <a:ext cx="133"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09" name="Rectangle 160"/>
                          <wps:cNvSpPr>
                            <a:spLocks noChangeArrowheads="1"/>
                          </wps:cNvSpPr>
                          <wps:spPr bwMode="auto">
                            <a:xfrm>
                              <a:off x="2463" y="3688"/>
                              <a:ext cx="133"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0" name="Rectangle 161"/>
                          <wps:cNvSpPr>
                            <a:spLocks noChangeArrowheads="1"/>
                          </wps:cNvSpPr>
                          <wps:spPr bwMode="auto">
                            <a:xfrm>
                              <a:off x="2288" y="3688"/>
                              <a:ext cx="134"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1" name="Rectangle 162"/>
                          <wps:cNvSpPr>
                            <a:spLocks noChangeArrowheads="1"/>
                          </wps:cNvSpPr>
                          <wps:spPr bwMode="auto">
                            <a:xfrm>
                              <a:off x="3164" y="3643"/>
                              <a:ext cx="52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2" name="Rectangle 163"/>
                          <wps:cNvSpPr>
                            <a:spLocks noChangeArrowheads="1"/>
                          </wps:cNvSpPr>
                          <wps:spPr bwMode="auto">
                            <a:xfrm>
                              <a:off x="2988" y="3643"/>
                              <a:ext cx="133"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3" name="Rectangle 164"/>
                          <wps:cNvSpPr>
                            <a:spLocks noChangeArrowheads="1"/>
                          </wps:cNvSpPr>
                          <wps:spPr bwMode="auto">
                            <a:xfrm>
                              <a:off x="2857" y="3643"/>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4" name="Rectangle 165"/>
                          <wps:cNvSpPr>
                            <a:spLocks noChangeArrowheads="1"/>
                          </wps:cNvSpPr>
                          <wps:spPr bwMode="auto">
                            <a:xfrm>
                              <a:off x="2682" y="3643"/>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5" name="Rectangle 166"/>
                          <wps:cNvSpPr>
                            <a:spLocks noChangeArrowheads="1"/>
                          </wps:cNvSpPr>
                          <wps:spPr bwMode="auto">
                            <a:xfrm>
                              <a:off x="2508" y="3643"/>
                              <a:ext cx="88"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6" name="Rectangle 167"/>
                          <wps:cNvSpPr>
                            <a:spLocks noChangeArrowheads="1"/>
                          </wps:cNvSpPr>
                          <wps:spPr bwMode="auto">
                            <a:xfrm>
                              <a:off x="2376" y="3643"/>
                              <a:ext cx="4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7" name="Rectangle 168"/>
                          <wps:cNvSpPr>
                            <a:spLocks noChangeArrowheads="1"/>
                          </wps:cNvSpPr>
                          <wps:spPr bwMode="auto">
                            <a:xfrm>
                              <a:off x="3557" y="3601"/>
                              <a:ext cx="133"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8" name="Rectangle 169"/>
                          <wps:cNvSpPr>
                            <a:spLocks noChangeArrowheads="1"/>
                          </wps:cNvSpPr>
                          <wps:spPr bwMode="auto">
                            <a:xfrm>
                              <a:off x="3382" y="3601"/>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19" name="Rectangle 170"/>
                          <wps:cNvSpPr>
                            <a:spLocks noChangeArrowheads="1"/>
                          </wps:cNvSpPr>
                          <wps:spPr bwMode="auto">
                            <a:xfrm>
                              <a:off x="3207" y="3601"/>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0" name="Rectangle 171"/>
                          <wps:cNvSpPr>
                            <a:spLocks noChangeArrowheads="1"/>
                          </wps:cNvSpPr>
                          <wps:spPr bwMode="auto">
                            <a:xfrm>
                              <a:off x="3032" y="3601"/>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1" name="Rectangle 172"/>
                          <wps:cNvSpPr>
                            <a:spLocks noChangeArrowheads="1"/>
                          </wps:cNvSpPr>
                          <wps:spPr bwMode="auto">
                            <a:xfrm>
                              <a:off x="2857" y="3601"/>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2" name="Rectangle 173"/>
                          <wps:cNvSpPr>
                            <a:spLocks noChangeArrowheads="1"/>
                          </wps:cNvSpPr>
                          <wps:spPr bwMode="auto">
                            <a:xfrm>
                              <a:off x="2682" y="3601"/>
                              <a:ext cx="45"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3" name="Rectangle 174"/>
                          <wps:cNvSpPr>
                            <a:spLocks noChangeArrowheads="1"/>
                          </wps:cNvSpPr>
                          <wps:spPr bwMode="auto">
                            <a:xfrm>
                              <a:off x="2508" y="3601"/>
                              <a:ext cx="44"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4" name="Rectangle 175"/>
                          <wps:cNvSpPr>
                            <a:spLocks noChangeArrowheads="1"/>
                          </wps:cNvSpPr>
                          <wps:spPr bwMode="auto">
                            <a:xfrm>
                              <a:off x="2333" y="3601"/>
                              <a:ext cx="44"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5" name="Rectangle 176"/>
                          <wps:cNvSpPr>
                            <a:spLocks noChangeArrowheads="1"/>
                          </wps:cNvSpPr>
                          <wps:spPr bwMode="auto">
                            <a:xfrm>
                              <a:off x="2508" y="3556"/>
                              <a:ext cx="1182"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6" name="Rectangle 177"/>
                          <wps:cNvSpPr>
                            <a:spLocks noChangeArrowheads="1"/>
                          </wps:cNvSpPr>
                          <wps:spPr bwMode="auto">
                            <a:xfrm>
                              <a:off x="2333" y="3556"/>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7" name="Rectangle 178"/>
                          <wps:cNvSpPr>
                            <a:spLocks noChangeArrowheads="1"/>
                          </wps:cNvSpPr>
                          <wps:spPr bwMode="auto">
                            <a:xfrm>
                              <a:off x="2988" y="3513"/>
                              <a:ext cx="702"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8" name="Rectangle 179"/>
                          <wps:cNvSpPr>
                            <a:spLocks noChangeArrowheads="1"/>
                          </wps:cNvSpPr>
                          <wps:spPr bwMode="auto">
                            <a:xfrm>
                              <a:off x="2813" y="3513"/>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29" name="Rectangle 180"/>
                          <wps:cNvSpPr>
                            <a:spLocks noChangeArrowheads="1"/>
                          </wps:cNvSpPr>
                          <wps:spPr bwMode="auto">
                            <a:xfrm>
                              <a:off x="2638" y="3513"/>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0" name="Rectangle 181"/>
                          <wps:cNvSpPr>
                            <a:spLocks noChangeArrowheads="1"/>
                          </wps:cNvSpPr>
                          <wps:spPr bwMode="auto">
                            <a:xfrm>
                              <a:off x="2463" y="3513"/>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1" name="Rectangle 182"/>
                          <wps:cNvSpPr>
                            <a:spLocks noChangeArrowheads="1"/>
                          </wps:cNvSpPr>
                          <wps:spPr bwMode="auto">
                            <a:xfrm>
                              <a:off x="2288" y="3513"/>
                              <a:ext cx="134"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2" name="Rectangle 183"/>
                          <wps:cNvSpPr>
                            <a:spLocks noChangeArrowheads="1"/>
                          </wps:cNvSpPr>
                          <wps:spPr bwMode="auto">
                            <a:xfrm>
                              <a:off x="3339" y="3469"/>
                              <a:ext cx="351"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3" name="Rectangle 184"/>
                          <wps:cNvSpPr>
                            <a:spLocks noChangeArrowheads="1"/>
                          </wps:cNvSpPr>
                          <wps:spPr bwMode="auto">
                            <a:xfrm>
                              <a:off x="3164" y="3469"/>
                              <a:ext cx="132"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4" name="Rectangle 185"/>
                          <wps:cNvSpPr>
                            <a:spLocks noChangeArrowheads="1"/>
                          </wps:cNvSpPr>
                          <wps:spPr bwMode="auto">
                            <a:xfrm>
                              <a:off x="3032" y="3469"/>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5" name="Rectangle 186"/>
                          <wps:cNvSpPr>
                            <a:spLocks noChangeArrowheads="1"/>
                          </wps:cNvSpPr>
                          <wps:spPr bwMode="auto">
                            <a:xfrm>
                              <a:off x="2857" y="3469"/>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6" name="Rectangle 187"/>
                          <wps:cNvSpPr>
                            <a:spLocks noChangeArrowheads="1"/>
                          </wps:cNvSpPr>
                          <wps:spPr bwMode="auto">
                            <a:xfrm>
                              <a:off x="2682" y="3469"/>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7" name="Rectangle 188"/>
                          <wps:cNvSpPr>
                            <a:spLocks noChangeArrowheads="1"/>
                          </wps:cNvSpPr>
                          <wps:spPr bwMode="auto">
                            <a:xfrm>
                              <a:off x="2550" y="3469"/>
                              <a:ext cx="4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8" name="Rectangle 189"/>
                          <wps:cNvSpPr>
                            <a:spLocks noChangeArrowheads="1"/>
                          </wps:cNvSpPr>
                          <wps:spPr bwMode="auto">
                            <a:xfrm>
                              <a:off x="2376" y="3469"/>
                              <a:ext cx="46"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39" name="Rectangle 190"/>
                          <wps:cNvSpPr>
                            <a:spLocks noChangeArrowheads="1"/>
                          </wps:cNvSpPr>
                          <wps:spPr bwMode="auto">
                            <a:xfrm>
                              <a:off x="3557" y="3426"/>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0" name="Rectangle 191"/>
                          <wps:cNvSpPr>
                            <a:spLocks noChangeArrowheads="1"/>
                          </wps:cNvSpPr>
                          <wps:spPr bwMode="auto">
                            <a:xfrm>
                              <a:off x="3382" y="3426"/>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1" name="Rectangle 192"/>
                          <wps:cNvSpPr>
                            <a:spLocks noChangeArrowheads="1"/>
                          </wps:cNvSpPr>
                          <wps:spPr bwMode="auto">
                            <a:xfrm>
                              <a:off x="3207" y="3426"/>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2" name="Rectangle 193"/>
                          <wps:cNvSpPr>
                            <a:spLocks noChangeArrowheads="1"/>
                          </wps:cNvSpPr>
                          <wps:spPr bwMode="auto">
                            <a:xfrm>
                              <a:off x="3032" y="3426"/>
                              <a:ext cx="89"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3" name="Rectangle 194"/>
                          <wps:cNvSpPr>
                            <a:spLocks noChangeArrowheads="1"/>
                          </wps:cNvSpPr>
                          <wps:spPr bwMode="auto">
                            <a:xfrm>
                              <a:off x="2857" y="3426"/>
                              <a:ext cx="45"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4" name="Rectangle 195"/>
                          <wps:cNvSpPr>
                            <a:spLocks noChangeArrowheads="1"/>
                          </wps:cNvSpPr>
                          <wps:spPr bwMode="auto">
                            <a:xfrm>
                              <a:off x="2682" y="3426"/>
                              <a:ext cx="45"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5" name="Rectangle 196"/>
                          <wps:cNvSpPr>
                            <a:spLocks noChangeArrowheads="1"/>
                          </wps:cNvSpPr>
                          <wps:spPr bwMode="auto">
                            <a:xfrm>
                              <a:off x="2508" y="3426"/>
                              <a:ext cx="44" cy="44"/>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6" name="Rectangle 197"/>
                          <wps:cNvSpPr>
                            <a:spLocks noChangeArrowheads="1"/>
                          </wps:cNvSpPr>
                          <wps:spPr bwMode="auto">
                            <a:xfrm>
                              <a:off x="2682" y="3381"/>
                              <a:ext cx="1008"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7" name="Rectangle 198"/>
                          <wps:cNvSpPr>
                            <a:spLocks noChangeArrowheads="1"/>
                          </wps:cNvSpPr>
                          <wps:spPr bwMode="auto">
                            <a:xfrm>
                              <a:off x="2508" y="3381"/>
                              <a:ext cx="88"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8" name="Rectangle 199"/>
                          <wps:cNvSpPr>
                            <a:spLocks noChangeArrowheads="1"/>
                          </wps:cNvSpPr>
                          <wps:spPr bwMode="auto">
                            <a:xfrm>
                              <a:off x="2333" y="3381"/>
                              <a:ext cx="89" cy="46"/>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49" name="Rectangle 200"/>
                          <wps:cNvSpPr>
                            <a:spLocks noChangeArrowheads="1"/>
                          </wps:cNvSpPr>
                          <wps:spPr bwMode="auto">
                            <a:xfrm>
                              <a:off x="3164" y="3338"/>
                              <a:ext cx="526"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0" name="Rectangle 201"/>
                          <wps:cNvSpPr>
                            <a:spLocks noChangeArrowheads="1"/>
                          </wps:cNvSpPr>
                          <wps:spPr bwMode="auto">
                            <a:xfrm>
                              <a:off x="2988" y="3338"/>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1" name="Rectangle 202"/>
                          <wps:cNvSpPr>
                            <a:spLocks noChangeArrowheads="1"/>
                          </wps:cNvSpPr>
                          <wps:spPr bwMode="auto">
                            <a:xfrm>
                              <a:off x="2813" y="3338"/>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2" name="Rectangle 203"/>
                          <wps:cNvSpPr>
                            <a:spLocks noChangeArrowheads="1"/>
                          </wps:cNvSpPr>
                          <wps:spPr bwMode="auto">
                            <a:xfrm>
                              <a:off x="2638" y="3338"/>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3" name="Rectangle 204"/>
                          <wps:cNvSpPr>
                            <a:spLocks noChangeArrowheads="1"/>
                          </wps:cNvSpPr>
                          <wps:spPr bwMode="auto">
                            <a:xfrm>
                              <a:off x="2463" y="3338"/>
                              <a:ext cx="133" cy="4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2554" name="Rectangle 206"/>
                        <wps:cNvSpPr>
                          <a:spLocks noChangeArrowheads="1"/>
                        </wps:cNvSpPr>
                        <wps:spPr bwMode="auto">
                          <a:xfrm>
                            <a:off x="1112838" y="2779713"/>
                            <a:ext cx="2127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5" name="Rectangle 207"/>
                        <wps:cNvSpPr>
                          <a:spLocks noChangeArrowheads="1"/>
                        </wps:cNvSpPr>
                        <wps:spPr bwMode="auto">
                          <a:xfrm>
                            <a:off x="3059113" y="2709863"/>
                            <a:ext cx="27940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6" name="Rectangle 208"/>
                        <wps:cNvSpPr>
                          <a:spLocks noChangeArrowheads="1"/>
                        </wps:cNvSpPr>
                        <wps:spPr bwMode="auto">
                          <a:xfrm>
                            <a:off x="2781300" y="2709863"/>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7" name="Rectangle 209"/>
                        <wps:cNvSpPr>
                          <a:spLocks noChangeArrowheads="1"/>
                        </wps:cNvSpPr>
                        <wps:spPr bwMode="auto">
                          <a:xfrm>
                            <a:off x="2571750" y="2709863"/>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8" name="Rectangle 210"/>
                        <wps:cNvSpPr>
                          <a:spLocks noChangeArrowheads="1"/>
                        </wps:cNvSpPr>
                        <wps:spPr bwMode="auto">
                          <a:xfrm>
                            <a:off x="2293938" y="2709863"/>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59" name="Rectangle 211"/>
                        <wps:cNvSpPr>
                          <a:spLocks noChangeArrowheads="1"/>
                        </wps:cNvSpPr>
                        <wps:spPr bwMode="auto">
                          <a:xfrm>
                            <a:off x="2016125" y="2709863"/>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0" name="Rectangle 212"/>
                        <wps:cNvSpPr>
                          <a:spLocks noChangeArrowheads="1"/>
                        </wps:cNvSpPr>
                        <wps:spPr bwMode="auto">
                          <a:xfrm>
                            <a:off x="1806575" y="2709863"/>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1" name="Rectangle 213"/>
                        <wps:cNvSpPr>
                          <a:spLocks noChangeArrowheads="1"/>
                        </wps:cNvSpPr>
                        <wps:spPr bwMode="auto">
                          <a:xfrm>
                            <a:off x="1528763" y="2709863"/>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2" name="Rectangle 214"/>
                        <wps:cNvSpPr>
                          <a:spLocks noChangeArrowheads="1"/>
                        </wps:cNvSpPr>
                        <wps:spPr bwMode="auto">
                          <a:xfrm>
                            <a:off x="1252538" y="2709863"/>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3" name="Rectangle 215"/>
                        <wps:cNvSpPr>
                          <a:spLocks noChangeArrowheads="1"/>
                        </wps:cNvSpPr>
                        <wps:spPr bwMode="auto">
                          <a:xfrm>
                            <a:off x="3127375" y="2641600"/>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4" name="Rectangle 216"/>
                        <wps:cNvSpPr>
                          <a:spLocks noChangeArrowheads="1"/>
                        </wps:cNvSpPr>
                        <wps:spPr bwMode="auto">
                          <a:xfrm>
                            <a:off x="2849563" y="2641600"/>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5" name="Rectangle 217"/>
                        <wps:cNvSpPr>
                          <a:spLocks noChangeArrowheads="1"/>
                        </wps:cNvSpPr>
                        <wps:spPr bwMode="auto">
                          <a:xfrm>
                            <a:off x="2571750" y="2641600"/>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6" name="Rectangle 218"/>
                        <wps:cNvSpPr>
                          <a:spLocks noChangeArrowheads="1"/>
                        </wps:cNvSpPr>
                        <wps:spPr bwMode="auto">
                          <a:xfrm>
                            <a:off x="2293938" y="2641600"/>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7" name="Rectangle 219"/>
                        <wps:cNvSpPr>
                          <a:spLocks noChangeArrowheads="1"/>
                        </wps:cNvSpPr>
                        <wps:spPr bwMode="auto">
                          <a:xfrm>
                            <a:off x="2016125" y="2641600"/>
                            <a:ext cx="7143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8" name="Rectangle 220"/>
                        <wps:cNvSpPr>
                          <a:spLocks noChangeArrowheads="1"/>
                        </wps:cNvSpPr>
                        <wps:spPr bwMode="auto">
                          <a:xfrm>
                            <a:off x="1738313" y="2641600"/>
                            <a:ext cx="7143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9" name="Rectangle 221"/>
                        <wps:cNvSpPr>
                          <a:spLocks noChangeArrowheads="1"/>
                        </wps:cNvSpPr>
                        <wps:spPr bwMode="auto">
                          <a:xfrm>
                            <a:off x="2016125" y="2570163"/>
                            <a:ext cx="13223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0" name="Rectangle 222"/>
                        <wps:cNvSpPr>
                          <a:spLocks noChangeArrowheads="1"/>
                        </wps:cNvSpPr>
                        <wps:spPr bwMode="auto">
                          <a:xfrm>
                            <a:off x="1738313" y="2570163"/>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1" name="Rectangle 223"/>
                        <wps:cNvSpPr>
                          <a:spLocks noChangeArrowheads="1"/>
                        </wps:cNvSpPr>
                        <wps:spPr bwMode="auto">
                          <a:xfrm>
                            <a:off x="1462088" y="2570163"/>
                            <a:ext cx="13970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2" name="Rectangle 224"/>
                        <wps:cNvSpPr>
                          <a:spLocks noChangeArrowheads="1"/>
                        </wps:cNvSpPr>
                        <wps:spPr bwMode="auto">
                          <a:xfrm>
                            <a:off x="1184275" y="2501900"/>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3" name="Rectangle 225"/>
                        <wps:cNvSpPr>
                          <a:spLocks noChangeArrowheads="1"/>
                        </wps:cNvSpPr>
                        <wps:spPr bwMode="auto">
                          <a:xfrm>
                            <a:off x="2781300" y="2501900"/>
                            <a:ext cx="557213"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4" name="Rectangle 226"/>
                        <wps:cNvSpPr>
                          <a:spLocks noChangeArrowheads="1"/>
                        </wps:cNvSpPr>
                        <wps:spPr bwMode="auto">
                          <a:xfrm>
                            <a:off x="2503488" y="2501900"/>
                            <a:ext cx="209550"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5" name="Rectangle 227"/>
                        <wps:cNvSpPr>
                          <a:spLocks noChangeArrowheads="1"/>
                        </wps:cNvSpPr>
                        <wps:spPr bwMode="auto">
                          <a:xfrm>
                            <a:off x="2224088" y="2501900"/>
                            <a:ext cx="21113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6" name="Rectangle 228"/>
                        <wps:cNvSpPr>
                          <a:spLocks noChangeArrowheads="1"/>
                        </wps:cNvSpPr>
                        <wps:spPr bwMode="auto">
                          <a:xfrm>
                            <a:off x="1946275" y="2501900"/>
                            <a:ext cx="21113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7" name="Rectangle 229"/>
                        <wps:cNvSpPr>
                          <a:spLocks noChangeArrowheads="1"/>
                        </wps:cNvSpPr>
                        <wps:spPr bwMode="auto">
                          <a:xfrm>
                            <a:off x="1668463" y="2501900"/>
                            <a:ext cx="21113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8" name="Rectangle 230"/>
                        <wps:cNvSpPr>
                          <a:spLocks noChangeArrowheads="1"/>
                        </wps:cNvSpPr>
                        <wps:spPr bwMode="auto">
                          <a:xfrm>
                            <a:off x="1390650" y="2501900"/>
                            <a:ext cx="21113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9" name="Rectangle 231"/>
                        <wps:cNvSpPr>
                          <a:spLocks noChangeArrowheads="1"/>
                        </wps:cNvSpPr>
                        <wps:spPr bwMode="auto">
                          <a:xfrm>
                            <a:off x="3059113" y="243205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0" name="Rectangle 232"/>
                        <wps:cNvSpPr>
                          <a:spLocks noChangeArrowheads="1"/>
                        </wps:cNvSpPr>
                        <wps:spPr bwMode="auto">
                          <a:xfrm>
                            <a:off x="2849563" y="2432050"/>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1" name="Rectangle 233"/>
                        <wps:cNvSpPr>
                          <a:spLocks noChangeArrowheads="1"/>
                        </wps:cNvSpPr>
                        <wps:spPr bwMode="auto">
                          <a:xfrm>
                            <a:off x="2571750" y="2432050"/>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2" name="Rectangle 234"/>
                        <wps:cNvSpPr>
                          <a:spLocks noChangeArrowheads="1"/>
                        </wps:cNvSpPr>
                        <wps:spPr bwMode="auto">
                          <a:xfrm>
                            <a:off x="2293938" y="2432050"/>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3" name="Rectangle 235"/>
                        <wps:cNvSpPr>
                          <a:spLocks noChangeArrowheads="1"/>
                        </wps:cNvSpPr>
                        <wps:spPr bwMode="auto">
                          <a:xfrm>
                            <a:off x="2084388" y="24320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4" name="Rectangle 236"/>
                        <wps:cNvSpPr>
                          <a:spLocks noChangeArrowheads="1"/>
                        </wps:cNvSpPr>
                        <wps:spPr bwMode="auto">
                          <a:xfrm>
                            <a:off x="1806575" y="24320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5" name="Rectangle 237"/>
                        <wps:cNvSpPr>
                          <a:spLocks noChangeArrowheads="1"/>
                        </wps:cNvSpPr>
                        <wps:spPr bwMode="auto">
                          <a:xfrm>
                            <a:off x="1528763" y="24320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6" name="Rectangle 238"/>
                        <wps:cNvSpPr>
                          <a:spLocks noChangeArrowheads="1"/>
                        </wps:cNvSpPr>
                        <wps:spPr bwMode="auto">
                          <a:xfrm>
                            <a:off x="1252538" y="24320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7" name="Rectangle 239"/>
                        <wps:cNvSpPr>
                          <a:spLocks noChangeArrowheads="1"/>
                        </wps:cNvSpPr>
                        <wps:spPr bwMode="auto">
                          <a:xfrm>
                            <a:off x="3127375" y="2363788"/>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8" name="Rectangle 240"/>
                        <wps:cNvSpPr>
                          <a:spLocks noChangeArrowheads="1"/>
                        </wps:cNvSpPr>
                        <wps:spPr bwMode="auto">
                          <a:xfrm>
                            <a:off x="2849563" y="2363788"/>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9" name="Rectangle 241"/>
                        <wps:cNvSpPr>
                          <a:spLocks noChangeArrowheads="1"/>
                        </wps:cNvSpPr>
                        <wps:spPr bwMode="auto">
                          <a:xfrm>
                            <a:off x="2571750" y="2363788"/>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0" name="Rectangle 242"/>
                        <wps:cNvSpPr>
                          <a:spLocks noChangeArrowheads="1"/>
                        </wps:cNvSpPr>
                        <wps:spPr bwMode="auto">
                          <a:xfrm>
                            <a:off x="2293938" y="2363788"/>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1" name="Rectangle 243"/>
                        <wps:cNvSpPr>
                          <a:spLocks noChangeArrowheads="1"/>
                        </wps:cNvSpPr>
                        <wps:spPr bwMode="auto">
                          <a:xfrm>
                            <a:off x="2016125" y="2363788"/>
                            <a:ext cx="7143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2" name="Rectangle 244"/>
                        <wps:cNvSpPr>
                          <a:spLocks noChangeArrowheads="1"/>
                        </wps:cNvSpPr>
                        <wps:spPr bwMode="auto">
                          <a:xfrm>
                            <a:off x="2293938" y="2293938"/>
                            <a:ext cx="104457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3" name="Rectangle 245"/>
                        <wps:cNvSpPr>
                          <a:spLocks noChangeArrowheads="1"/>
                        </wps:cNvSpPr>
                        <wps:spPr bwMode="auto">
                          <a:xfrm>
                            <a:off x="2016125" y="2293938"/>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4" name="Rectangle 246"/>
                        <wps:cNvSpPr>
                          <a:spLocks noChangeArrowheads="1"/>
                        </wps:cNvSpPr>
                        <wps:spPr bwMode="auto">
                          <a:xfrm>
                            <a:off x="1738313" y="2293938"/>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5" name="Rectangle 247"/>
                        <wps:cNvSpPr>
                          <a:spLocks noChangeArrowheads="1"/>
                        </wps:cNvSpPr>
                        <wps:spPr bwMode="auto">
                          <a:xfrm>
                            <a:off x="1462088" y="2222500"/>
                            <a:ext cx="139700" cy="144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6" name="Rectangle 248"/>
                        <wps:cNvSpPr>
                          <a:spLocks noChangeArrowheads="1"/>
                        </wps:cNvSpPr>
                        <wps:spPr bwMode="auto">
                          <a:xfrm>
                            <a:off x="1184275" y="2222500"/>
                            <a:ext cx="141288" cy="144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7" name="Rectangle 249"/>
                        <wps:cNvSpPr>
                          <a:spLocks noChangeArrowheads="1"/>
                        </wps:cNvSpPr>
                        <wps:spPr bwMode="auto">
                          <a:xfrm>
                            <a:off x="3059113" y="2222500"/>
                            <a:ext cx="27940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8" name="Rectangle 250"/>
                        <wps:cNvSpPr>
                          <a:spLocks noChangeArrowheads="1"/>
                        </wps:cNvSpPr>
                        <wps:spPr bwMode="auto">
                          <a:xfrm>
                            <a:off x="2781300" y="222250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9" name="Rectangle 251"/>
                        <wps:cNvSpPr>
                          <a:spLocks noChangeArrowheads="1"/>
                        </wps:cNvSpPr>
                        <wps:spPr bwMode="auto">
                          <a:xfrm>
                            <a:off x="2503488" y="222250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0" name="Rectangle 252"/>
                        <wps:cNvSpPr>
                          <a:spLocks noChangeArrowheads="1"/>
                        </wps:cNvSpPr>
                        <wps:spPr bwMode="auto">
                          <a:xfrm>
                            <a:off x="2224088" y="2222500"/>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1" name="Rectangle 253"/>
                        <wps:cNvSpPr>
                          <a:spLocks noChangeArrowheads="1"/>
                        </wps:cNvSpPr>
                        <wps:spPr bwMode="auto">
                          <a:xfrm>
                            <a:off x="1946275" y="2222500"/>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2" name="Rectangle 254"/>
                        <wps:cNvSpPr>
                          <a:spLocks noChangeArrowheads="1"/>
                        </wps:cNvSpPr>
                        <wps:spPr bwMode="auto">
                          <a:xfrm>
                            <a:off x="1668463" y="2222500"/>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3" name="Rectangle 255"/>
                        <wps:cNvSpPr>
                          <a:spLocks noChangeArrowheads="1"/>
                        </wps:cNvSpPr>
                        <wps:spPr bwMode="auto">
                          <a:xfrm>
                            <a:off x="3127375" y="2084388"/>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4" name="Rectangle 256"/>
                        <wps:cNvSpPr>
                          <a:spLocks noChangeArrowheads="1"/>
                        </wps:cNvSpPr>
                        <wps:spPr bwMode="auto">
                          <a:xfrm>
                            <a:off x="2849563" y="2154238"/>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5" name="Rectangle 257"/>
                        <wps:cNvSpPr>
                          <a:spLocks noChangeArrowheads="1"/>
                        </wps:cNvSpPr>
                        <wps:spPr bwMode="auto">
                          <a:xfrm>
                            <a:off x="2571750" y="2154238"/>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6" name="Rectangle 258"/>
                        <wps:cNvSpPr>
                          <a:spLocks noChangeArrowheads="1"/>
                        </wps:cNvSpPr>
                        <wps:spPr bwMode="auto">
                          <a:xfrm>
                            <a:off x="2365375" y="2154238"/>
                            <a:ext cx="69850"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7" name="Rectangle 259"/>
                        <wps:cNvSpPr>
                          <a:spLocks noChangeArrowheads="1"/>
                        </wps:cNvSpPr>
                        <wps:spPr bwMode="auto">
                          <a:xfrm>
                            <a:off x="2084388" y="2154238"/>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8" name="Rectangle 260"/>
                        <wps:cNvSpPr>
                          <a:spLocks noChangeArrowheads="1"/>
                        </wps:cNvSpPr>
                        <wps:spPr bwMode="auto">
                          <a:xfrm>
                            <a:off x="1806575" y="2154238"/>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9" name="Rectangle 261"/>
                        <wps:cNvSpPr>
                          <a:spLocks noChangeArrowheads="1"/>
                        </wps:cNvSpPr>
                        <wps:spPr bwMode="auto">
                          <a:xfrm>
                            <a:off x="1528763" y="2154238"/>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0" name="Rectangle 262"/>
                        <wps:cNvSpPr>
                          <a:spLocks noChangeArrowheads="1"/>
                        </wps:cNvSpPr>
                        <wps:spPr bwMode="auto">
                          <a:xfrm>
                            <a:off x="2849563" y="2084388"/>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1" name="Rectangle 263"/>
                        <wps:cNvSpPr>
                          <a:spLocks noChangeArrowheads="1"/>
                        </wps:cNvSpPr>
                        <wps:spPr bwMode="auto">
                          <a:xfrm>
                            <a:off x="2571750" y="2084388"/>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2" name="Rectangle 264"/>
                        <wps:cNvSpPr>
                          <a:spLocks noChangeArrowheads="1"/>
                        </wps:cNvSpPr>
                        <wps:spPr bwMode="auto">
                          <a:xfrm>
                            <a:off x="2293938" y="2084388"/>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3" name="Rectangle 265"/>
                        <wps:cNvSpPr>
                          <a:spLocks noChangeArrowheads="1"/>
                        </wps:cNvSpPr>
                        <wps:spPr bwMode="auto">
                          <a:xfrm>
                            <a:off x="2571750" y="2016125"/>
                            <a:ext cx="766763"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4" name="Rectangle 266"/>
                        <wps:cNvSpPr>
                          <a:spLocks noChangeArrowheads="1"/>
                        </wps:cNvSpPr>
                        <wps:spPr bwMode="auto">
                          <a:xfrm>
                            <a:off x="2293938" y="2016125"/>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5" name="Rectangle 267"/>
                        <wps:cNvSpPr>
                          <a:spLocks noChangeArrowheads="1"/>
                        </wps:cNvSpPr>
                        <wps:spPr bwMode="auto">
                          <a:xfrm>
                            <a:off x="2016125" y="2016125"/>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6" name="Rectangle 268"/>
                        <wps:cNvSpPr>
                          <a:spLocks noChangeArrowheads="1"/>
                        </wps:cNvSpPr>
                        <wps:spPr bwMode="auto">
                          <a:xfrm>
                            <a:off x="1738313" y="1944688"/>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7" name="Rectangle 269"/>
                        <wps:cNvSpPr>
                          <a:spLocks noChangeArrowheads="1"/>
                        </wps:cNvSpPr>
                        <wps:spPr bwMode="auto">
                          <a:xfrm>
                            <a:off x="1462088" y="1944688"/>
                            <a:ext cx="139700"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8" name="Rectangle 270"/>
                        <wps:cNvSpPr>
                          <a:spLocks noChangeArrowheads="1"/>
                        </wps:cNvSpPr>
                        <wps:spPr bwMode="auto">
                          <a:xfrm>
                            <a:off x="1252538" y="2016125"/>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19" name="Rectangle 271"/>
                        <wps:cNvSpPr>
                          <a:spLocks noChangeArrowheads="1"/>
                        </wps:cNvSpPr>
                        <wps:spPr bwMode="auto">
                          <a:xfrm>
                            <a:off x="3059113" y="1944688"/>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0" name="Rectangle 272"/>
                        <wps:cNvSpPr>
                          <a:spLocks noChangeArrowheads="1"/>
                        </wps:cNvSpPr>
                        <wps:spPr bwMode="auto">
                          <a:xfrm>
                            <a:off x="2781300" y="1944688"/>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1" name="Rectangle 273"/>
                        <wps:cNvSpPr>
                          <a:spLocks noChangeArrowheads="1"/>
                        </wps:cNvSpPr>
                        <wps:spPr bwMode="auto">
                          <a:xfrm>
                            <a:off x="2503488" y="1944688"/>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2" name="Rectangle 274"/>
                        <wps:cNvSpPr>
                          <a:spLocks noChangeArrowheads="1"/>
                        </wps:cNvSpPr>
                        <wps:spPr bwMode="auto">
                          <a:xfrm>
                            <a:off x="2224088" y="1944688"/>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3" name="Rectangle 275"/>
                        <wps:cNvSpPr>
                          <a:spLocks noChangeArrowheads="1"/>
                        </wps:cNvSpPr>
                        <wps:spPr bwMode="auto">
                          <a:xfrm>
                            <a:off x="1946275" y="1944688"/>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4" name="Rectangle 276"/>
                        <wps:cNvSpPr>
                          <a:spLocks noChangeArrowheads="1"/>
                        </wps:cNvSpPr>
                        <wps:spPr bwMode="auto">
                          <a:xfrm>
                            <a:off x="1184275" y="1944688"/>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5" name="Rectangle 277"/>
                        <wps:cNvSpPr>
                          <a:spLocks noChangeArrowheads="1"/>
                        </wps:cNvSpPr>
                        <wps:spPr bwMode="auto">
                          <a:xfrm>
                            <a:off x="3127375" y="1876425"/>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6" name="Rectangle 278"/>
                        <wps:cNvSpPr>
                          <a:spLocks noChangeArrowheads="1"/>
                        </wps:cNvSpPr>
                        <wps:spPr bwMode="auto">
                          <a:xfrm>
                            <a:off x="2849563" y="1876425"/>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7" name="Rectangle 279"/>
                        <wps:cNvSpPr>
                          <a:spLocks noChangeArrowheads="1"/>
                        </wps:cNvSpPr>
                        <wps:spPr bwMode="auto">
                          <a:xfrm>
                            <a:off x="2643188" y="1876425"/>
                            <a:ext cx="69850"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8" name="Rectangle 280"/>
                        <wps:cNvSpPr>
                          <a:spLocks noChangeArrowheads="1"/>
                        </wps:cNvSpPr>
                        <wps:spPr bwMode="auto">
                          <a:xfrm>
                            <a:off x="2365375" y="1876425"/>
                            <a:ext cx="69850"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29" name="Rectangle 281"/>
                        <wps:cNvSpPr>
                          <a:spLocks noChangeArrowheads="1"/>
                        </wps:cNvSpPr>
                        <wps:spPr bwMode="auto">
                          <a:xfrm>
                            <a:off x="2084388" y="1876425"/>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0" name="Rectangle 282"/>
                        <wps:cNvSpPr>
                          <a:spLocks noChangeArrowheads="1"/>
                        </wps:cNvSpPr>
                        <wps:spPr bwMode="auto">
                          <a:xfrm>
                            <a:off x="1806575" y="1876425"/>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1" name="Rectangle 283"/>
                        <wps:cNvSpPr>
                          <a:spLocks noChangeArrowheads="1"/>
                        </wps:cNvSpPr>
                        <wps:spPr bwMode="auto">
                          <a:xfrm>
                            <a:off x="3127375" y="1806575"/>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2" name="Rectangle 284"/>
                        <wps:cNvSpPr>
                          <a:spLocks noChangeArrowheads="1"/>
                        </wps:cNvSpPr>
                        <wps:spPr bwMode="auto">
                          <a:xfrm>
                            <a:off x="2849563" y="1806575"/>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3" name="Rectangle 285"/>
                        <wps:cNvSpPr>
                          <a:spLocks noChangeArrowheads="1"/>
                        </wps:cNvSpPr>
                        <wps:spPr bwMode="auto">
                          <a:xfrm>
                            <a:off x="2571750" y="1806575"/>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4" name="Rectangle 286"/>
                        <wps:cNvSpPr>
                          <a:spLocks noChangeArrowheads="1"/>
                        </wps:cNvSpPr>
                        <wps:spPr bwMode="auto">
                          <a:xfrm>
                            <a:off x="2849563" y="1738313"/>
                            <a:ext cx="4889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5" name="Rectangle 287"/>
                        <wps:cNvSpPr>
                          <a:spLocks noChangeArrowheads="1"/>
                        </wps:cNvSpPr>
                        <wps:spPr bwMode="auto">
                          <a:xfrm>
                            <a:off x="2571750" y="1738313"/>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6" name="Rectangle 288"/>
                        <wps:cNvSpPr>
                          <a:spLocks noChangeArrowheads="1"/>
                        </wps:cNvSpPr>
                        <wps:spPr bwMode="auto">
                          <a:xfrm>
                            <a:off x="2293938" y="1738313"/>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7" name="Rectangle 289"/>
                        <wps:cNvSpPr>
                          <a:spLocks noChangeArrowheads="1"/>
                        </wps:cNvSpPr>
                        <wps:spPr bwMode="auto">
                          <a:xfrm>
                            <a:off x="2016125" y="1666875"/>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8" name="Rectangle 290"/>
                        <wps:cNvSpPr>
                          <a:spLocks noChangeArrowheads="1"/>
                        </wps:cNvSpPr>
                        <wps:spPr bwMode="auto">
                          <a:xfrm>
                            <a:off x="1738313" y="1666875"/>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39" name="Rectangle 291"/>
                        <wps:cNvSpPr>
                          <a:spLocks noChangeArrowheads="1"/>
                        </wps:cNvSpPr>
                        <wps:spPr bwMode="auto">
                          <a:xfrm>
                            <a:off x="1528763" y="1738313"/>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0" name="Rectangle 292"/>
                        <wps:cNvSpPr>
                          <a:spLocks noChangeArrowheads="1"/>
                        </wps:cNvSpPr>
                        <wps:spPr bwMode="auto">
                          <a:xfrm>
                            <a:off x="3059113" y="1666875"/>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1" name="Rectangle 293"/>
                        <wps:cNvSpPr>
                          <a:spLocks noChangeArrowheads="1"/>
                        </wps:cNvSpPr>
                        <wps:spPr bwMode="auto">
                          <a:xfrm>
                            <a:off x="2781300" y="1666875"/>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2" name="Rectangle 294"/>
                        <wps:cNvSpPr>
                          <a:spLocks noChangeArrowheads="1"/>
                        </wps:cNvSpPr>
                        <wps:spPr bwMode="auto">
                          <a:xfrm>
                            <a:off x="2503488" y="1666875"/>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3" name="Rectangle 295"/>
                        <wps:cNvSpPr>
                          <a:spLocks noChangeArrowheads="1"/>
                        </wps:cNvSpPr>
                        <wps:spPr bwMode="auto">
                          <a:xfrm>
                            <a:off x="2224088" y="1666875"/>
                            <a:ext cx="21113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4" name="Rectangle 296"/>
                        <wps:cNvSpPr>
                          <a:spLocks noChangeArrowheads="1"/>
                        </wps:cNvSpPr>
                        <wps:spPr bwMode="auto">
                          <a:xfrm>
                            <a:off x="1462088" y="1666875"/>
                            <a:ext cx="13970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5" name="Rectangle 297"/>
                        <wps:cNvSpPr>
                          <a:spLocks noChangeArrowheads="1"/>
                        </wps:cNvSpPr>
                        <wps:spPr bwMode="auto">
                          <a:xfrm>
                            <a:off x="1184275" y="1666875"/>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6" name="Rectangle 298"/>
                        <wps:cNvSpPr>
                          <a:spLocks noChangeArrowheads="1"/>
                        </wps:cNvSpPr>
                        <wps:spPr bwMode="auto">
                          <a:xfrm>
                            <a:off x="3127375" y="1600200"/>
                            <a:ext cx="14128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7" name="Rectangle 299"/>
                        <wps:cNvSpPr>
                          <a:spLocks noChangeArrowheads="1"/>
                        </wps:cNvSpPr>
                        <wps:spPr bwMode="auto">
                          <a:xfrm>
                            <a:off x="2921000" y="1600200"/>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8" name="Rectangle 300"/>
                        <wps:cNvSpPr>
                          <a:spLocks noChangeArrowheads="1"/>
                        </wps:cNvSpPr>
                        <wps:spPr bwMode="auto">
                          <a:xfrm>
                            <a:off x="2643188" y="1600200"/>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49" name="Rectangle 301"/>
                        <wps:cNvSpPr>
                          <a:spLocks noChangeArrowheads="1"/>
                        </wps:cNvSpPr>
                        <wps:spPr bwMode="auto">
                          <a:xfrm>
                            <a:off x="2365375" y="1600200"/>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0" name="Rectangle 302"/>
                        <wps:cNvSpPr>
                          <a:spLocks noChangeArrowheads="1"/>
                        </wps:cNvSpPr>
                        <wps:spPr bwMode="auto">
                          <a:xfrm>
                            <a:off x="2084388" y="1600200"/>
                            <a:ext cx="73025"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1" name="Rectangle 303"/>
                        <wps:cNvSpPr>
                          <a:spLocks noChangeArrowheads="1"/>
                        </wps:cNvSpPr>
                        <wps:spPr bwMode="auto">
                          <a:xfrm>
                            <a:off x="3127375" y="1528763"/>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2" name="Rectangle 304"/>
                        <wps:cNvSpPr>
                          <a:spLocks noChangeArrowheads="1"/>
                        </wps:cNvSpPr>
                        <wps:spPr bwMode="auto">
                          <a:xfrm>
                            <a:off x="2849563" y="1528763"/>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3" name="Rectangle 305"/>
                        <wps:cNvSpPr>
                          <a:spLocks noChangeArrowheads="1"/>
                        </wps:cNvSpPr>
                        <wps:spPr bwMode="auto">
                          <a:xfrm>
                            <a:off x="3127375" y="1460500"/>
                            <a:ext cx="21113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4" name="Rectangle 306"/>
                        <wps:cNvSpPr>
                          <a:spLocks noChangeArrowheads="1"/>
                        </wps:cNvSpPr>
                        <wps:spPr bwMode="auto">
                          <a:xfrm>
                            <a:off x="2849563" y="1460500"/>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5" name="Rectangle 307"/>
                        <wps:cNvSpPr>
                          <a:spLocks noChangeArrowheads="1"/>
                        </wps:cNvSpPr>
                        <wps:spPr bwMode="auto">
                          <a:xfrm>
                            <a:off x="2571750" y="1460500"/>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6" name="Rectangle 308"/>
                        <wps:cNvSpPr>
                          <a:spLocks noChangeArrowheads="1"/>
                        </wps:cNvSpPr>
                        <wps:spPr bwMode="auto">
                          <a:xfrm>
                            <a:off x="2293938" y="1390650"/>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7" name="Rectangle 309"/>
                        <wps:cNvSpPr>
                          <a:spLocks noChangeArrowheads="1"/>
                        </wps:cNvSpPr>
                        <wps:spPr bwMode="auto">
                          <a:xfrm>
                            <a:off x="2016125" y="1390650"/>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8" name="Rectangle 310"/>
                        <wps:cNvSpPr>
                          <a:spLocks noChangeArrowheads="1"/>
                        </wps:cNvSpPr>
                        <wps:spPr bwMode="auto">
                          <a:xfrm>
                            <a:off x="1806575" y="1460500"/>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59" name="Rectangle 311"/>
                        <wps:cNvSpPr>
                          <a:spLocks noChangeArrowheads="1"/>
                        </wps:cNvSpPr>
                        <wps:spPr bwMode="auto">
                          <a:xfrm>
                            <a:off x="3059113" y="139065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0" name="Rectangle 312"/>
                        <wps:cNvSpPr>
                          <a:spLocks noChangeArrowheads="1"/>
                        </wps:cNvSpPr>
                        <wps:spPr bwMode="auto">
                          <a:xfrm>
                            <a:off x="2781300" y="139065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1" name="Rectangle 313"/>
                        <wps:cNvSpPr>
                          <a:spLocks noChangeArrowheads="1"/>
                        </wps:cNvSpPr>
                        <wps:spPr bwMode="auto">
                          <a:xfrm>
                            <a:off x="2503488" y="1390650"/>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2" name="Rectangle 314"/>
                        <wps:cNvSpPr>
                          <a:spLocks noChangeArrowheads="1"/>
                        </wps:cNvSpPr>
                        <wps:spPr bwMode="auto">
                          <a:xfrm>
                            <a:off x="1738313" y="1390650"/>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3" name="Rectangle 315"/>
                        <wps:cNvSpPr>
                          <a:spLocks noChangeArrowheads="1"/>
                        </wps:cNvSpPr>
                        <wps:spPr bwMode="auto">
                          <a:xfrm>
                            <a:off x="1462088" y="1390650"/>
                            <a:ext cx="13970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4" name="Rectangle 316"/>
                        <wps:cNvSpPr>
                          <a:spLocks noChangeArrowheads="1"/>
                        </wps:cNvSpPr>
                        <wps:spPr bwMode="auto">
                          <a:xfrm>
                            <a:off x="1252538" y="13906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5" name="Rectangle 317"/>
                        <wps:cNvSpPr>
                          <a:spLocks noChangeArrowheads="1"/>
                        </wps:cNvSpPr>
                        <wps:spPr bwMode="auto">
                          <a:xfrm>
                            <a:off x="3197225" y="1322388"/>
                            <a:ext cx="7143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6" name="Rectangle 318"/>
                        <wps:cNvSpPr>
                          <a:spLocks noChangeArrowheads="1"/>
                        </wps:cNvSpPr>
                        <wps:spPr bwMode="auto">
                          <a:xfrm>
                            <a:off x="2921000" y="1322388"/>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7" name="Rectangle 319"/>
                        <wps:cNvSpPr>
                          <a:spLocks noChangeArrowheads="1"/>
                        </wps:cNvSpPr>
                        <wps:spPr bwMode="auto">
                          <a:xfrm>
                            <a:off x="2643188" y="1322388"/>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8" name="Rectangle 320"/>
                        <wps:cNvSpPr>
                          <a:spLocks noChangeArrowheads="1"/>
                        </wps:cNvSpPr>
                        <wps:spPr bwMode="auto">
                          <a:xfrm>
                            <a:off x="2365375" y="1322388"/>
                            <a:ext cx="69850"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69" name="Rectangle 321"/>
                        <wps:cNvSpPr>
                          <a:spLocks noChangeArrowheads="1"/>
                        </wps:cNvSpPr>
                        <wps:spPr bwMode="auto">
                          <a:xfrm>
                            <a:off x="3127375" y="1250950"/>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0" name="Rectangle 322"/>
                        <wps:cNvSpPr>
                          <a:spLocks noChangeArrowheads="1"/>
                        </wps:cNvSpPr>
                        <wps:spPr bwMode="auto">
                          <a:xfrm>
                            <a:off x="3127375" y="1182688"/>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1" name="Rectangle 323"/>
                        <wps:cNvSpPr>
                          <a:spLocks noChangeArrowheads="1"/>
                        </wps:cNvSpPr>
                        <wps:spPr bwMode="auto">
                          <a:xfrm>
                            <a:off x="2849563" y="1182688"/>
                            <a:ext cx="141288"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2" name="Rectangle 324"/>
                        <wps:cNvSpPr>
                          <a:spLocks noChangeArrowheads="1"/>
                        </wps:cNvSpPr>
                        <wps:spPr bwMode="auto">
                          <a:xfrm>
                            <a:off x="2571750" y="1112838"/>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3" name="Rectangle 325"/>
                        <wps:cNvSpPr>
                          <a:spLocks noChangeArrowheads="1"/>
                        </wps:cNvSpPr>
                        <wps:spPr bwMode="auto">
                          <a:xfrm>
                            <a:off x="2293938" y="1112838"/>
                            <a:ext cx="141288" cy="1412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4" name="Rectangle 326"/>
                        <wps:cNvSpPr>
                          <a:spLocks noChangeArrowheads="1"/>
                        </wps:cNvSpPr>
                        <wps:spPr bwMode="auto">
                          <a:xfrm>
                            <a:off x="2084388" y="1182688"/>
                            <a:ext cx="73025" cy="71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5" name="Rectangle 327"/>
                        <wps:cNvSpPr>
                          <a:spLocks noChangeArrowheads="1"/>
                        </wps:cNvSpPr>
                        <wps:spPr bwMode="auto">
                          <a:xfrm>
                            <a:off x="3059113" y="1112838"/>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6" name="Rectangle 328"/>
                        <wps:cNvSpPr>
                          <a:spLocks noChangeArrowheads="1"/>
                        </wps:cNvSpPr>
                        <wps:spPr bwMode="auto">
                          <a:xfrm>
                            <a:off x="2781300" y="1112838"/>
                            <a:ext cx="209550"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7" name="Rectangle 329"/>
                        <wps:cNvSpPr>
                          <a:spLocks noChangeArrowheads="1"/>
                        </wps:cNvSpPr>
                        <wps:spPr bwMode="auto">
                          <a:xfrm>
                            <a:off x="2016125" y="1112838"/>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8" name="Rectangle 330"/>
                        <wps:cNvSpPr>
                          <a:spLocks noChangeArrowheads="1"/>
                        </wps:cNvSpPr>
                        <wps:spPr bwMode="auto">
                          <a:xfrm>
                            <a:off x="1738313" y="1112838"/>
                            <a:ext cx="141288"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79" name="Rectangle 331"/>
                        <wps:cNvSpPr>
                          <a:spLocks noChangeArrowheads="1"/>
                        </wps:cNvSpPr>
                        <wps:spPr bwMode="auto">
                          <a:xfrm>
                            <a:off x="1528763" y="1112838"/>
                            <a:ext cx="73025" cy="73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80" name="Rectangle 332"/>
                        <wps:cNvSpPr>
                          <a:spLocks noChangeArrowheads="1"/>
                        </wps:cNvSpPr>
                        <wps:spPr bwMode="auto">
                          <a:xfrm>
                            <a:off x="3197225" y="1044575"/>
                            <a:ext cx="71438" cy="698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81" name="Rectangle 333"/>
                        <wps:cNvSpPr>
                          <a:spLocks noChangeArrowheads="1"/>
                        </wps:cNvSpPr>
                        <wps:spPr bwMode="auto">
                          <a:xfrm>
                            <a:off x="2921000" y="1044575"/>
                            <a:ext cx="68263" cy="682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82" name="Rectangle 334"/>
                        <wps:cNvSpPr>
                          <a:spLocks noChangeArrowheads="1"/>
                        </wps:cNvSpPr>
                        <wps:spPr bwMode="auto">
                          <a:xfrm>
                            <a:off x="2643188" y="1044575"/>
                            <a:ext cx="68263" cy="682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83" name="Rectangle 336"/>
                        <wps:cNvSpPr>
                          <a:spLocks noChangeArrowheads="1"/>
                        </wps:cNvSpPr>
                        <wps:spPr bwMode="auto">
                          <a:xfrm>
                            <a:off x="1360488" y="4235450"/>
                            <a:ext cx="183769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2ACFAE" w14:textId="77777777" w:rsidR="00306BE6" w:rsidRDefault="00306BE6" w:rsidP="007856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16"/>
                                  <w:szCs w:val="16"/>
                                </w:rPr>
                                <w:t>Figure H.1 – Test datastream page bitmap</w:t>
                              </w:r>
                            </w:p>
                          </w:txbxContent>
                        </wps:txbx>
                        <wps:bodyPr vert="horz" wrap="square" lIns="0" tIns="0" rIns="0" bIns="0" numCol="1" anchor="t" anchorCtr="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9F9380" id="グループ化 338" o:spid="_x0000_s3162" style="position:absolute;margin-left:46.5pt;margin-top:5.75pt;width:424.75pt;height:409.95pt;z-index:251672576;mso-position-horizontal-relative:margin;mso-position-vertical-relative:text;mso-width-relative:margin;mso-height-relative:margin" coordsize="44545,43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">
                <v:rect id="AutoShape 3" o:spid="_x0000_s3163" style="position:absolute;width:44545;height:43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3wsYA&#10;AADdAAAADwAAAGRycy9kb3ducmV2LnhtbESPQWvCQBSE74L/YXlCL6KbprSU1FVEKA0iSGP1/Mi+&#10;JsHs25hdk/TfuwXB4zAz3zCL1WBq0VHrKssKnucRCOLc6ooLBT+Hz9k7COeRNdaWScEfOVgtx6MF&#10;Jtr2/E1d5gsRIOwSVFB63yRSurwkg25uG+Lg/drWoA+yLaRusQ9wU8s4it6kwYrDQokNbUrKz9nV&#10;KOjzfXc67L7kfnpKLV/SyyY7bpV6mgzrDxCeBv8I39upVhC/vMb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z3wsYAAADdAAAADwAAAAAAAAAAAAAAAACYAgAAZHJz&#10;L2Rvd25yZXYueG1sUEsFBgAAAAAEAAQA9QAAAIsDAAAAAA==&#10;" filled="f" stroked="f">
                  <o:lock v:ext="edit" aspectratio="t" text="t"/>
                </v:rect>
                <v:group id="Group 205" o:spid="_x0000_s3164" style="position:absolute;left:15;top:15;width:44482;height:38910" coordorigin="1588,1588" coordsize="280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EZMUAAADdAAAADwAAAGRycy9kb3ducmV2LnhtbESPQYvCMBSE7wv+h/AE&#10;b2tai8tSjSLiigcRVhfE26N5tsXmpTTZtv57Iwgeh5n5hpkve1OJlhpXWlYQjyMQxJnVJecK/k4/&#10;n98gnEfWWFkmBXdysFwMPuaYatvxL7VHn4sAYZeigsL7OpXSZQUZdGNbEwfvahuDPsgml7rBLsBN&#10;JSdR9CUNlhwWCqxpXVB2O/4bBdsOu1USb9r97bq+X07Tw3kfk1KjYb+agfDU+3f41d5pBZNkm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60xGTFAAAA3QAA&#10;AA8AAAAAAAAAAAAAAAAAqgIAAGRycy9kb3ducmV2LnhtbFBLBQYAAAAABAAEAPoAAACcAwAAAAA=&#10;">
                  <v:rect id="Rectangle 5" o:spid="_x0000_s3165" style="position:absolute;left:1763;top:2069;width:2365;height:1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kFc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S6fM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jpBXHAAAA3QAAAA8AAAAAAAAAAAAAAAAAmAIAAGRy&#10;cy9kb3ducmV2LnhtbFBLBQYAAAAABAAEAPUAAACMAwAAAAA=&#10;" fillcolor="black" strokeweight="0"/>
                  <v:rect id="Rectangle 6" o:spid="_x0000_s3166" style="position:absolute;left:1851;top:2156;width:2189;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8jsYA&#10;AADdAAAADwAAAGRycy9kb3ducmV2LnhtbESPQWvCQBSE7wX/w/IEb3WjYgmpqyQFsYdekhaa4yP7&#10;mg3Nvo3Zrab/visIPQ4z8w2zO0y2FxcafedYwWqZgCBunO64VfDxfnxMQfiArLF3TAp+ycNhP3vY&#10;YabdlUu6VKEVEcI+QwUmhCGT0jeGLPqlG4ij9+VGiyHKsZV6xGuE216uk+RJWuw4Lhgc6MVQ8139&#10;WAXUn4+faZqX9akommTQtTm91Uot5lP+DCLQFP7D9/arVrDebLdwe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8jsYAAADdAAAADwAAAAAAAAAAAAAAAACYAgAAZHJz&#10;L2Rvd25yZXYueG1sUEsFBgAAAAAEAAQA9QAAAIsDAAAAAA==&#10;" strokeweight="0"/>
                  <v:rect id="Rectangle 7" o:spid="_x0000_s3167" style="position:absolute;left:1588;top:1588;width:2802;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kDMUA&#10;AADdAAAADwAAAGRycy9kb3ducmV2LnhtbESPT4vCMBTE7wt+h/AEb2uq4h+qUUQQPLmuiuzxbfNs&#10;S5OX0kSt334jLHgcZuY3zGLVWiPu1PjSsYJBPwFBnDldcq7gfNp+zkD4gKzROCYFT/KwWnY+Fphq&#10;9+Bvuh9DLiKEfYoKihDqVEqfFWTR911NHL2rayyGKJtc6gYfEW6NHCbJRFosOS4UWNOmoKw63qyC&#10;2fjXVOfp6Gc//RpcKjJr8vuDUr1uu56DCNSGd/i/vdMKhqPxBF5v4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KQMxQAAAN0AAAAPAAAAAAAAAAAAAAAAAJgCAABkcnMv&#10;ZG93bnJldi54bWxQSwUGAAAAAAQABAD1AAAAigMAAAAA&#10;" filled="f" strokeweight="0"/>
                  <v:line id="Line 8" o:spid="_x0000_s3168" style="position:absolute;visibility:visible;mso-wrap-style:square" from="1588,1631" to="4389,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5xR8UAAADdAAAADwAAAGRycy9kb3ducmV2LnhtbESPQWsCMRSE74X+h/AK3jSroq6rUUQU&#10;25u1Ch4fm+ducPOybKKu/74pCD0OM/MNM1+2thJ3arxxrKDfS0AQ504bLhQcf7bdFIQPyBorx6Tg&#10;SR6Wi/e3OWbaPfib7odQiAhhn6GCMoQ6k9LnJVn0PVcTR+/iGoshyqaQusFHhNtKDpJkLC0ajgsl&#10;1rQuKb8eblaB2Y93o6/JaXqSm13on9NrauxRqc5Hu5qBCNSG//Cr/akVDIajC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5xR8UAAADdAAAADwAAAAAAAAAA&#10;AAAAAAChAgAAZHJzL2Rvd25yZXYueG1sUEsFBgAAAAAEAAQA+QAAAJMDAAAAAA==&#10;" strokeweight="0"/>
                  <v:line id="Line 9" o:spid="_x0000_s3169" style="position:absolute;visibility:visible;mso-wrap-style:square" from="1588,1676" to="4389,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HlNcIAAADdAAAADwAAAGRycy9kb3ducmV2LnhtbERPTYvCMBC9C/6HMII3TVXUbtcosuyi&#10;3tRV2OPQjG2wmZQmq/Xfm4Pg8fG+F6vWVuJGjTeOFYyGCQji3GnDhYLT788gBeEDssbKMSl4kIfV&#10;sttZYKbdnQ90O4ZCxBD2GSooQ6gzKX1ekkU/dDVx5C6usRgibAqpG7zHcFvJcZLMpEXDsaHEmr5K&#10;yq/Hf6vA7Geb6W5+/jjL700Y/aXX1NiTUv1eu/4EEagNb/HLvdUKxpNpnBvfxCc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HlNcIAAADdAAAADwAAAAAAAAAAAAAA&#10;AAChAgAAZHJzL2Rvd25yZXYueG1sUEsFBgAAAAAEAAQA+QAAAJADAAAAAA==&#10;" strokeweight="0"/>
                  <v:line id="Line 10" o:spid="_x0000_s3170" style="position:absolute;visibility:visible;mso-wrap-style:square" from="1588,1719" to="4389,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1ArsUAAADdAAAADwAAAGRycy9kb3ducmV2LnhtbESPT4vCMBTE7wv7HcJb8Kapim6tRhFR&#10;3L25/gGPj+bZBpuX0kSt336zIOxxmJnfMLNFaytxp8Ybxwr6vQQEce604ULB8bDppiB8QNZYOSYF&#10;T/KwmL+/zTDT7sE/dN+HQkQI+wwVlCHUmZQ+L8mi77maOHoX11gMUTaF1A0+ItxWcpAkY2nRcFwo&#10;saZVSfl1f7MKzG68HX1/niYnud6G/jm9psYelep8tMspiEBt+A+/2l9awWA4msD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1ArsUAAADdAAAADwAAAAAAAAAA&#10;AAAAAAChAgAAZHJzL2Rvd25yZXYueG1sUEsFBgAAAAAEAAQA+QAAAJMDAAAAAA==&#10;" strokeweight="0"/>
                  <v:line id="Line 11" o:spid="_x0000_s3171" style="position:absolute;visibility:visible;mso-wrap-style:square" from="1588,1763" to="4389,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sjjsMAAADdAAAADwAAAGRycy9kb3ducmV2LnhtbERPz2vCMBS+D/wfwhN201RlXa2NMobD&#10;eds6Cx4fzbMNNi+lybT775fDYMeP73exG20nbjR441jBYp6AIK6dNtwoOH29zTIQPiBr7ByTgh/y&#10;sNtOHgrMtbvzJ93K0IgYwj5HBW0IfS6lr1uy6OeuJ47cxQ0WQ4RDI/WA9xhuO7lMklRaNBwbWuzp&#10;taX6Wn5bBeYjPTwdn6t1JfeHsDhn18zYk1KP0/FlAyLQGP7Ff+53rWC5SuP++CY+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rI47DAAAA3QAAAA8AAAAAAAAAAAAA&#10;AAAAoQIAAGRycy9kb3ducmV2LnhtbFBLBQYAAAAABAAEAPkAAACRAwAAAAA=&#10;" strokeweight="0"/>
                  <v:line id="Line 12" o:spid="_x0000_s3172" style="position:absolute;visibility:visible;mso-wrap-style:square" from="1588,1806" to="4389,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GFcUAAADdAAAADwAAAGRycy9kb3ducmV2LnhtbESPQWvCQBSE74L/YXmF3nQTizFNXUXE&#10;YntTq9DjI/uaLGbfhuxW47/vFgSPw8x8w8yXvW3EhTpvHCtIxwkI4tJpw5WC49f7KAfhA7LGxjEp&#10;uJGH5WI4mGOh3ZX3dDmESkQI+wIV1CG0hZS+rMmiH7uWOHo/rrMYouwqqTu8Rrht5CRJMmnRcFyo&#10;saV1TeX58GsVmF22nX7OTq8nudmG9Ds/58YelXp+6ldvIAL14RG+tz+0gslLlsL/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eGFcUAAADdAAAADwAAAAAAAAAA&#10;AAAAAAChAgAAZHJzL2Rvd25yZXYueG1sUEsFBgAAAAAEAAQA+QAAAJMDAAAAAA==&#10;" strokeweight="0"/>
                  <v:line id="Line 13" o:spid="_x0000_s3173" style="position:absolute;visibility:visible;mso-wrap-style:square" from="1588,1851" to="4389,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YYsUAAADdAAAADwAAAGRycy9kb3ducmV2LnhtbESPQWvCQBSE74L/YXmF3nRjijFNXUXE&#10;YntTq9DjI/uaLGbfhuxW47/vFgSPw8x8w8yXvW3EhTpvHCuYjBMQxKXThisFx6/3UQ7CB2SNjWNS&#10;cCMPy8VwMMdCuyvv6XIIlYgQ9gUqqENoCyl9WZNFP3YtcfR+XGcxRNlVUnd4jXDbyDRJMmnRcFyo&#10;saV1TeX58GsVmF22nX7OTq8nudmGyXd+zo09KvX81K/eQATqwyN8b39oBelLlsL/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UYYsUAAADdAAAADwAAAAAAAAAA&#10;AAAAAAChAgAAZHJzL2Rvd25yZXYueG1sUEsFBgAAAAAEAAQA+QAAAJMDAAAAAA==&#10;" strokeweight="0"/>
                  <v:line id="Line 14" o:spid="_x0000_s3174" style="position:absolute;visibility:visible;mso-wrap-style:square" from="1588,1894" to="438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m9+cUAAADdAAAADwAAAGRycy9kb3ducmV2LnhtbESPQWvCQBSE7wX/w/IEb3WjYppGVxGx&#10;aG9qFXp8ZJ/JYvZtyG41/nu3UOhxmJlvmPmys7W4UeuNYwWjYQKCuHDacKng9PXxmoHwAVlj7ZgU&#10;PMjDctF7mWOu3Z0PdDuGUkQI+xwVVCE0uZS+qMiiH7qGOHoX11oMUbal1C3eI9zWcpwkqbRoOC5U&#10;2NC6ouJ6/LEKzD7dTj/fzu9nudmG0Xd2zYw9KTXod6sZiEBd+A//tXdawXiSTuD3TXw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m9+cUAAADdAAAADwAAAAAAAAAA&#10;AAAAAAChAgAAZHJzL2Rvd25yZXYueG1sUEsFBgAAAAAEAAQA+QAAAJMDAAAAAA==&#10;" strokeweight="0"/>
                  <v:line id="Line 15" o:spid="_x0000_s3175" style="position:absolute;visibility:visible;mso-wrap-style:square" from="1588,1938" to="4389,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ljcYAAADdAAAADwAAAGRycy9kb3ducmV2LnhtbESPQWvCQBSE74X+h+UVems2WpvG6Coi&#10;Fe2ttQoeH9lnsph9G7Jbjf/eFQo9DjPzDTOd97YRZ+q8caxgkKQgiEunDVcKdj+rlxyED8gaG8ek&#10;4Eoe5rPHhykW2l34m87bUIkIYV+ggjqEtpDSlzVZ9IlriaN3dJ3FEGVXSd3hJcJtI4dpmkmLhuNC&#10;jS0taypP21+rwHxl67fP9/14Lz/WYXDIT7mxO6Wen/rFBESgPvyH/9obrWD4mo3g/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QJY3GAAAA3QAAAA8AAAAAAAAA&#10;AAAAAAAAoQIAAGRycy9kb3ducmV2LnhtbFBLBQYAAAAABAAEAPkAAACUAwAAAAA=&#10;" strokeweight="0"/>
                  <v:line id="Line 16" o:spid="_x0000_s3176" style="position:absolute;visibility:visible;mso-wrap-style:square" from="1588,1981" to="4389,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AFsUAAADdAAAADwAAAGRycy9kb3ducmV2LnhtbESPQWvCQBSE7wX/w/IEb3WjxTSNriJS&#10;0d7UKvT4yD6TxezbkF01/nu3UOhxmJlvmNmis7W4UeuNYwWjYQKCuHDacKng+L1+zUD4gKyxdkwK&#10;HuRhMe+9zDDX7s57uh1CKSKEfY4KqhCaXEpfVGTRD11DHL2zay2GKNtS6hbvEW5rOU6SVFo0HBcq&#10;bGhVUXE5XK0Cs0s3k6/308dJfm7C6Ce7ZMYelRr0u+UURKAu/If/2lutYPyWTuD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yAFsUAAADdAAAADwAAAAAAAAAA&#10;AAAAAAChAgAAZHJzL2Rvd25yZXYueG1sUEsFBgAAAAAEAAQA+QAAAJMDAAAAAA==&#10;" strokeweight="0"/>
                  <v:line id="Line 17" o:spid="_x0000_s3177" style="position:absolute;visibility:visible;mso-wrap-style:square" from="1588,2026" to="4389,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4eYcUAAADdAAAADwAAAGRycy9kb3ducmV2LnhtbESPT2vCQBTE7wW/w/IEb3Wj0hijq0hp&#10;0d78Cx4f2WeymH0bsltNv71bKPQ4zMxvmMWqs7W4U+uNYwWjYQKCuHDacKngdPx8zUD4gKyxdkwK&#10;fsjDatl7WWCu3YP3dD+EUkQI+xwVVCE0uZS+qMiiH7qGOHpX11oMUbal1C0+ItzWcpwkqbRoOC5U&#10;2NB7RcXt8G0VmF26efuanmdn+bEJo0t2y4w9KTXod+s5iEBd+A//tbdawXiSp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4eYcUAAADdAAAADwAAAAAAAAAA&#10;AAAAAAChAgAAZHJzL2Rvd25yZXYueG1sUEsFBgAAAAAEAAQA+QAAAJMDAAAAAA==&#10;" strokeweight="0"/>
                  <v:line id="Line 18" o:spid="_x0000_s3178" style="position:absolute;visibility:visible;mso-wrap-style:square" from="1588,2069" to="4389,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K7+sYAAADdAAAADwAAAGRycy9kb3ducmV2LnhtbESPT2vCQBTE7wW/w/IEb3Wj0hijq0ip&#10;aG+tf8DjI/tMFrNvQ3bV9Nu7hUKPw8z8hlmsOluLO7XeOFYwGiYgiAunDZcKjofNawbCB2SNtWNS&#10;8EMeVsveywJz7R78Tfd9KEWEsM9RQRVCk0vpi4os+qFriKN3ca3FEGVbSt3iI8JtLcdJkkqLhuNC&#10;hQ29V1Rc9zerwHyl27fP6Wl2kh/bMDpn18zYo1KDfreegwjUhf/wX3unFYwn6R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Cu/rGAAAA3QAAAA8AAAAAAAAA&#10;AAAAAAAAoQIAAGRycy9kb3ducmV2LnhtbFBLBQYAAAAABAAEAPkAAACUAwAAAAA=&#10;" strokeweight="0"/>
                  <v:line id="Line 19" o:spid="_x0000_s3179" style="position:absolute;visibility:visible;mso-wrap-style:square" from="1588,2113" to="4389,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0viMMAAADdAAAADwAAAGRycy9kb3ducmV2LnhtbERPz2vCMBS+D/wfwhN201RlXa2NMobD&#10;eds6Cx4fzbMNNi+lybT775fDYMeP73exG20nbjR441jBYp6AIK6dNtwoOH29zTIQPiBr7ByTgh/y&#10;sNtOHgrMtbvzJ93K0IgYwj5HBW0IfS6lr1uy6OeuJ47cxQ0WQ4RDI/WA9xhuO7lMklRaNBwbWuzp&#10;taX6Wn5bBeYjPTwdn6t1JfeHsDhn18zYk1KP0/FlAyLQGP7Ff+53rWC5SuPc+CY+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dL4jDAAAA3QAAAA8AAAAAAAAAAAAA&#10;AAAAoQIAAGRycy9kb3ducmV2LnhtbFBLBQYAAAAABAAEAPkAAACRAwAAAAA=&#10;" strokeweight="0"/>
                  <v:line id="Line 20" o:spid="_x0000_s3180" style="position:absolute;visibility:visible;mso-wrap-style:square" from="1588,2156" to="4389,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GKE8YAAADdAAAADwAAAGRycy9kb3ducmV2LnhtbESPT2vCQBTE7wW/w/IEb3Wj0hijq0ip&#10;aG+tf8DjI/tMFrNvQ3bV9Nu7hUKPw8z8hlmsOluLO7XeOFYwGiYgiAunDZcKjofNawbCB2SNtWNS&#10;8EMeVsveywJz7R78Tfd9KEWEsM9RQRVCk0vpi4os+qFriKN3ca3FEGVbSt3iI8JtLcdJkkqLhuNC&#10;hQ29V1Rc9zerwHyl27fP6Wl2kh/bMDpn18zYo1KDfreegwjUhf/wX3unFYwn6Qx+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RihPGAAAA3QAAAA8AAAAAAAAA&#10;AAAAAAAAoQIAAGRycy9kb3ducmV2LnhtbFBLBQYAAAAABAAEAPkAAACUAwAAAAA=&#10;" strokeweight="0"/>
                  <v:line id="Line 21" o:spid="_x0000_s3181" style="position:absolute;visibility:visible;mso-wrap-style:square" from="1588,2200" to="4389,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1U8MAAADdAAAADwAAAGRycy9kb3ducmV2LnhtbERPz2vCMBS+D/Y/hDfwNlMdaq2mMsak&#10;2805BY+P5tmGNi+libb775fDYMeP7/d2N9pW3Kn3xrGC2TQBQVw6bbhScPreP6cgfEDW2DomBT/k&#10;YZc/Pmwx027gL7ofQyViCPsMFdQhdJmUvqzJop+6jjhyV9dbDBH2ldQ9DjHctnKeJEtp0XBsqLGj&#10;t5rK5nizCsxhWSw+V+f1Wb4XYXZJm9TYk1KTp/F1AyLQGP7Ff+4PrWD+sor7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ytVPDAAAA3QAAAA8AAAAAAAAAAAAA&#10;AAAAoQIAAGRycy9kb3ducmV2LnhtbFBLBQYAAAAABAAEAPkAAACRAwAAAAA=&#10;" strokeweight="0"/>
                  <v:line id="Line 22" o:spid="_x0000_s3182" style="position:absolute;visibility:visible;mso-wrap-style:square" from="1588,2245" to="438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QyMUAAADdAAAADwAAAGRycy9kb3ducmV2LnhtbESPQWvCQBSE74L/YXmF3nQTSzWNriJi&#10;0d7UKnh8ZF+TxezbkN1q+u/dguBxmJlvmNmis7W4UuuNYwXpMAFBXDhtuFRw/P4cZCB8QNZYOyYF&#10;f+RhMe/3Zphrd+M9XQ+hFBHCPkcFVQhNLqUvKrLoh64hjt6Pay2GKNtS6hZvEW5rOUqSsbRoOC5U&#10;2NCqouJy+LUKzG68ef+anD5Ocr0J6Tm7ZMYelXp96ZZTEIG68Aw/2lutYPQ2S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QyMUAAADdAAAADwAAAAAAAAAA&#10;AAAAAAChAgAAZHJzL2Rvd25yZXYueG1sUEsFBgAAAAAEAAQA+QAAAJMDAAAAAA==&#10;" strokeweight="0"/>
                  <v:line id="Line 23" o:spid="_x0000_s3183" style="position:absolute;visibility:visible;mso-wrap-style:square" from="1588,2288" to="4389,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v8YAAADdAAAADwAAAGRycy9kb3ducmV2LnhtbESPT2vCQBTE7wW/w/IEb3VjpBqjq0ip&#10;aG+tf8DjI/tMFrNvQ3bV9Nu7hUKPw8z8hlmsOluLO7XeOFYwGiYgiAunDZcKjofNawbCB2SNtWNS&#10;8EMeVsveywJz7R78Tfd9KEWEsM9RQRVCk0vpi4os+qFriKN3ca3FEGVbSt3iI8JtLdMkmUiLhuNC&#10;hQ29V1Rc9zerwHxNtm+f09PsJD+2YXTOrpmxR6UG/W49BxGoC//hv/ZOK0jH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sjr/GAAAA3QAAAA8AAAAAAAAA&#10;AAAAAAAAoQIAAGRycy9kb3ducmV2LnhtbFBLBQYAAAAABAAEAPkAAACUAwAAAAA=&#10;" strokeweight="0"/>
                  <v:line id="Line 24" o:spid="_x0000_s3184" style="position:absolute;visibility:visible;mso-wrap-style:square" from="1588,2332" to="4389,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rJMUAAADdAAAADwAAAGRycy9kb3ducmV2LnhtbESPT4vCMBTE78J+h/AW9qapymqtRhHZ&#10;xfXmX/D4aJ5tsHkpTVa7334jCB6HmfkNM1u0thI3arxxrKDfS0AQ504bLhQcD9/dFIQPyBorx6Tg&#10;jzws5m+dGWba3XlHt30oRISwz1BBGUKdSenzkiz6nquJo3dxjcUQZVNI3eA9wm0lB0kykhYNx4US&#10;a1qVlF/3v1aB2Y7Wn5vxaXKSX+vQP6fX1NijUh/v7XIKIlAbXuFn+0crGAzH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ArJMUAAADdAAAADwAAAAAAAAAA&#10;AAAAAAChAgAAZHJzL2Rvd25yZXYueG1sUEsFBgAAAAAEAAQA+QAAAJMDAAAAAA==&#10;" strokeweight="0"/>
                  <v:line id="Line 25" o:spid="_x0000_s3185" style="position:absolute;visibility:visible;mso-wrap-style:square" from="1588,2375" to="4389,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mzUMYAAADdAAAADwAAAGRycy9kb3ducmV2LnhtbESPQWvCQBSE74L/YXlCb7rRthpTVxGx&#10;pN5aq+DxkX1NFrNvQ3Y16b/vFgo9DjPzDbPa9LYWd2q9caxgOklAEBdOGy4VnD5fxykIH5A11o5J&#10;wTd52KyHgxVm2nX8QfdjKEWEsM9QQRVCk0npi4os+olriKP35VqLIcq2lLrFLsJtLWdJMpcWDceF&#10;ChvaVVRcjzerwLzP8+fD4rw8y30eppf0mhp7Uuph1G9fQATqw3/4r/2mFcweF0/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Js1DGAAAA3QAAAA8AAAAAAAAA&#10;AAAAAAAAoQIAAGRycy9kb3ducmV2LnhtbFBLBQYAAAAABAAEAPkAAACUAwAAAAA=&#10;" strokeweight="0"/>
                  <v:line id="Line 26" o:spid="_x0000_s3186" style="position:absolute;visibility:visible;mso-wrap-style:square" from="1588,2420" to="4389,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Wy8UAAADdAAAADwAAAGRycy9kb3ducmV2LnhtbESPQWsCMRSE74X+h/AK3jSroq6rUUQU&#10;25u1Ch4fm+ducPOybKKu/74pCD0OM/MNM1+2thJ3arxxrKDfS0AQ504bLhQcf7bdFIQPyBorx6Tg&#10;SR6Wi/e3OWbaPfib7odQiAhhn6GCMoQ6k9LnJVn0PVcTR+/iGoshyqaQusFHhNtKDpJkLC0ajgsl&#10;1rQuKb8eblaB2Y93o6/JaXqSm13on9NrauxRqc5Hu5qBCNSG//Cr/akVDIaTE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Wy8UAAADdAAAADwAAAAAAAAAA&#10;AAAAAAChAgAAZHJzL2Rvd25yZXYueG1sUEsFBgAAAAAEAAQA+QAAAJMDAAAAAA==&#10;" strokeweight="0"/>
                  <v:line id="Line 27" o:spid="_x0000_s3187" style="position:absolute;visibility:visible;mso-wrap-style:square" from="1588,2463" to="4389,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IvMYAAADdAAAADwAAAGRycy9kb3ducmV2LnhtbESPT2vCQBTE7wW/w/IEb3Wj0hijq0ip&#10;aG+tf8DjI/tMFrNvQ3bV9Nu7hUKPw8z8hlmsOluLO7XeOFYwGiYgiAunDZcKjofNawbCB2SNtWNS&#10;8EMeVsveywJz7R78Tfd9KEWEsM9RQRVCk0vpi4os+qFriKN3ca3FEGVbSt3iI8JtLcdJkkqLhuNC&#10;hQ29V1Rc9zerwHyl27fP6Wl2kh/bMDpn18zYo1KDfreegwjUhf/wX3unFYwn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XiLzGAAAA3QAAAA8AAAAAAAAA&#10;AAAAAAAAoQIAAGRycy9kb3ducmV2LnhtbFBLBQYAAAAABAAEAPkAAACUAwAAAAA=&#10;" strokeweight="0"/>
                  <v:line id="Line 28" o:spid="_x0000_s3188" style="position:absolute;visibility:visible;mso-wrap-style:square" from="1588,2507" to="4389,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stJ8YAAADdAAAADwAAAGRycy9kb3ducmV2LnhtbESPQWvCQBSE7wX/w/IKvdWNFk0as4qU&#10;FvXWWgWPj+xrsiT7NmS3Gv+9KxR6HGbmG6ZYDbYVZ+q9caxgMk5AEJdOG64UHL4/njMQPiBrbB2T&#10;git5WC1HDwXm2l34i877UIkIYZ+jgjqELpfSlzVZ9GPXEUfvx/UWQ5R9JXWPlwi3rZwmyVxaNBwX&#10;auzoraay2f9aBeZzvpnt0uPrUb5vwuSUNZmxB6WeHof1AkSgIfyH/9pbrWD6kqZ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bLSfGAAAA3QAAAA8AAAAAAAAA&#10;AAAAAAAAoQIAAGRycy9kb3ducmV2LnhtbFBLBQYAAAAABAAEAPkAAACUAwAAAAA=&#10;" strokeweight="0"/>
                  <v:line id="Line 29" o:spid="_x0000_s3189" style="position:absolute;visibility:visible;mso-wrap-style:square" from="1588,2550" to="4389,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5VcMAAADdAAAADwAAAGRycy9kb3ducmV2LnhtbERPz2vCMBS+D/Y/hDfwNlMdaq2mMsak&#10;2805BY+P5tmGNi+libb775fDYMeP7/d2N9pW3Kn3xrGC2TQBQVw6bbhScPreP6cgfEDW2DomBT/k&#10;YZc/Pmwx027gL7ofQyViCPsMFdQhdJmUvqzJop+6jjhyV9dbDBH2ldQ9DjHctnKeJEtp0XBsqLGj&#10;t5rK5nizCsxhWSw+V+f1Wb4XYXZJm9TYk1KTp/F1AyLQGP7Ff+4PrWD+sopz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EuVXDAAAA3QAAAA8AAAAAAAAAAAAA&#10;AAAAoQIAAGRycy9kb3ducmV2LnhtbFBLBQYAAAAABAAEAPkAAACRAwAAAAA=&#10;" strokeweight="0"/>
                  <v:line id="Line 30" o:spid="_x0000_s3190" style="position:absolute;visibility:visible;mso-wrap-style:square" from="1588,2595" to="4389,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czsYAAADdAAAADwAAAGRycy9kb3ducmV2LnhtbESPT2vCQBTE7wW/w/KE3upGSzWJWUVK&#10;i/bmX/D4yD6TxezbkN1q+u3dQqHHYWZ+wxTL3jbiRp03jhWMRwkI4tJpw5WC4+HzJQXhA7LGxjEp&#10;+CEPy8XgqcBcuzvv6LYPlYgQ9jkqqENocyl9WZNFP3ItcfQurrMYouwqqTu8R7ht5CRJptKi4bhQ&#10;Y0vvNZXX/bdVYLbT9dvX7JSd5Mc6jM/pNTX2qNTzsF/NQQTqw3/4r73RCiavs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IHM7GAAAA3QAAAA8AAAAAAAAA&#10;AAAAAAAAoQIAAGRycy9kb3ducmV2LnhtbFBLBQYAAAAABAAEAPkAAACUAwAAAAA=&#10;" strokeweight="0"/>
                  <v:line id="Line 31" o:spid="_x0000_s3191" style="position:absolute;visibility:visible;mso-wrap-style:square" from="1588,2637" to="4389,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FdMMAAADdAAAADwAAAGRycy9kb3ducmV2LnhtbERPz2vCMBS+D/wfwhN2m2mVua6aiohD&#10;d9tcCzs+mmcbbF5Kk2n33y8HYceP7/d6M9pOXGnwxrGCdJaAIK6dNtwoKL/enjIQPiBr7ByTgl/y&#10;sCkmD2vMtbvxJ11PoRExhH2OCtoQ+lxKX7dk0c9cTxy5sxsshgiHRuoBbzHcdnKeJEtp0XBsaLGn&#10;XUv15fRjFZiP5eH5/aV6reT+ENLv7JIZWyr1OB23KxCBxvAvvruPWsF8kcX9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nxXTDAAAA3QAAAA8AAAAAAAAAAAAA&#10;AAAAoQIAAGRycy9kb3ducmV2LnhtbFBLBQYAAAAABAAEAPkAAACRAwAAAAA=&#10;" strokeweight="0"/>
                  <v:line id="Line 32" o:spid="_x0000_s3192" style="position:absolute;visibility:visible;mso-wrap-style:square" from="1588,2682" to="438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tg78UAAADdAAAADwAAAGRycy9kb3ducmV2LnhtbESPQWvCQBSE74L/YXmF3nQTS20aXUVE&#10;0d6sVfD4yL4mi9m3Ibtq+u/dguBxmJlvmOm8s7W4UuuNYwXpMAFBXDhtuFRw+FkPMhA+IGusHZOC&#10;P/Iwn/V7U8y1u/E3XfehFBHCPkcFVQhNLqUvKrLoh64hjt6vay2GKNtS6hZvEW5rOUqSsbRoOC5U&#10;2NCyouK8v1gFZjfevH99HD+PcrUJ6Sk7Z8YelHp96RYTEIG68Aw/2lutYPSWpfD/Jj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tg78UAAADdAAAADwAAAAAAAAAA&#10;AAAAAAChAgAAZHJzL2Rvd25yZXYueG1sUEsFBgAAAAAEAAQA+QAAAJMDAAAAAA==&#10;" strokeweight="0"/>
                  <v:line id="Line 33" o:spid="_x0000_s3193" style="position:absolute;visibility:visible;mso-wrap-style:square" from="1588,2725" to="4389,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n+mMUAAADdAAAADwAAAGRycy9kb3ducmV2LnhtbESPT2vCQBTE7wW/w/IEb3VjpBqjq0hp&#10;0d78Cx4f2WeymH0bsltNv71bKPQ4zMxvmMWqs7W4U+uNYwWjYQKCuHDacKngdPx8zUD4gKyxdkwK&#10;fsjDatl7WWCu3YP3dD+EUkQI+xwVVCE0uZS+qMiiH7qGOHpX11oMUbal1C0+ItzWMk2SibRoOC5U&#10;2NB7RcXt8G0VmN1k8/Y1Pc/O8mMTRpfslhl7UmrQ79ZzEIG68B/+a2+1gnScpf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n+mMUAAADdAAAADwAAAAAAAAAA&#10;AAAAAAChAgAAZHJzL2Rvd25yZXYueG1sUEsFBgAAAAAEAAQA+QAAAJMDAAAAAA==&#10;" strokeweight="0"/>
                  <v:line id="Line 34" o:spid="_x0000_s3194" style="position:absolute;visibility:visible;mso-wrap-style:square" from="1588,2769" to="4389,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VbA8YAAADdAAAADwAAAGRycy9kb3ducmV2LnhtbESPQWvCQBSE74X+h+UVvOlGRZumWaUU&#10;xfamqYEeH9nXZDH7NmRXjf++WxB6HGbmGyZfD7YVF+q9caxgOklAEFdOG64VHL+24xSED8gaW8ek&#10;4EYe1qvHhxwz7a58oEsRahEh7DNU0ITQZVL6qiGLfuI64uj9uN5iiLKvpe7xGuG2lbMkWUqLhuNC&#10;gx29N1SdirNVYPbL3eLzuXwp5WYXpt/pKTX2qNToaXh7BRFoCP/he/tDK5jN0z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1WwPGAAAA3QAAAA8AAAAAAAAA&#10;AAAAAAAAoQIAAGRycy9kb3ducmV2LnhtbFBLBQYAAAAABAAEAPkAAACUAwAAAAA=&#10;" strokeweight="0"/>
                  <v:line id="Line 35" o:spid="_x0000_s3195" style="position:absolute;visibility:visible;mso-wrap-style:square" from="1588,2812" to="4389,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zDd8YAAADdAAAADwAAAGRycy9kb3ducmV2LnhtbESPQWvCQBSE70L/w/IK3nQTrTZNs0op&#10;Fu2ttQo9PrKvyWL2bciuGv+9Kwg9DjPzDVMse9uIE3XeOFaQjhMQxKXThisFu5+PUQbCB2SNjWNS&#10;cCEPy8XDoMBcuzN/02kbKhEh7HNUUIfQ5lL6siaLfuxa4uj9uc5iiLKrpO7wHOG2kZMkmUuLhuNC&#10;jS2911QetkerwHzN17PP5/3LXq7WIf3NDpmxO6WGj/3bK4hAffgP39sbrWAyzZ7g9iY+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cw3fGAAAA3QAAAA8AAAAAAAAA&#10;AAAAAAAAoQIAAGRycy9kb3ducmV2LnhtbFBLBQYAAAAABAAEAPkAAACUAwAAAAA=&#10;" strokeweight="0"/>
                  <v:line id="Line 36" o:spid="_x0000_s3196" style="position:absolute;visibility:visible;mso-wrap-style:square" from="1588,2857" to="4389,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m7MYAAADdAAAADwAAAGRycy9kb3ducmV2LnhtbESPT2vCQBTE74V+h+UVvOlGSzRNXUWk&#10;YnvzX6DHR/Y1Wcy+DdlV47fvFoQeh5n5DTNf9rYRV+q8caxgPEpAEJdOG64UnI6bYQbCB2SNjWNS&#10;cCcPy8Xz0xxz7W68p+shVCJC2OeooA6hzaX0ZU0W/ci1xNH7cZ3FEGVXSd3hLcJtIydJMpUWDceF&#10;Glta11SeDxerwOym2/RrVrwV8mMbxt/ZOTP2pNTgpV+9gwjUh//wo/2pFUxesx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QZuzGAAAA3QAAAA8AAAAAAAAA&#10;AAAAAAAAoQIAAGRycy9kb3ducmV2LnhtbFBLBQYAAAAABAAEAPkAAACUAwAAAAA=&#10;" strokeweight="0"/>
                  <v:line id="Line 37" o:spid="_x0000_s3197" style="position:absolute;visibility:visible;mso-wrap-style:square" from="1588,2900" to="4389,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4m8UAAADdAAAADwAAAGRycy9kb3ducmV2LnhtbESPT2vCQBTE7wW/w/IEb3Wj0hijq0hp&#10;0d78Cx4f2WeymH0bsltNv71bKPQ4zMxvmMWqs7W4U+uNYwWjYQKCuHDacKngdPx8zUD4gKyxdkwK&#10;fsjDatl7WWCu3YP3dD+EUkQI+xwVVCE0uZS+qMiiH7qGOHpX11oMUbal1C0+ItzWcpwkqbRoOC5U&#10;2NB7RcXt8G0VmF26efuanmdn+bEJo0t2y4w9KTXod+s5iEBd+A//tbdawXiSpf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L4m8UAAADdAAAADwAAAAAAAAAA&#10;AAAAAAChAgAAZHJzL2Rvd25yZXYueG1sUEsFBgAAAAAEAAQA+QAAAJMDAAAAAA==&#10;" strokeweight="0"/>
                  <v:line id="Line 38" o:spid="_x0000_s3198" style="position:absolute;visibility:visible;mso-wrap-style:square" from="1588,2944" to="4389,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5dAMYAAADdAAAADwAAAGRycy9kb3ducmV2LnhtbESPQWvCQBSE7wX/w/IK3nSjUo2pq0ip&#10;aG+tJtDjI/uaLGbfhuyq6b93C0KPw8x8w6w2vW3ElTpvHCuYjBMQxKXThisF+Wk3SkH4gKyxcUwK&#10;fsnDZj14WmGm3Y2/6HoMlYgQ9hkqqENoMyl9WZNFP3YtcfR+XGcxRNlVUnd4i3DbyGmSzKVFw3Gh&#10;xpbeairPx4tVYD7n+5ePRbEs5Ps+TL7Tc2psrtTwud++ggjUh//wo33QCqazdAF/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OXQDGAAAA3QAAAA8AAAAAAAAA&#10;AAAAAAAAoQIAAGRycy9kb3ducmV2LnhtbFBLBQYAAAAABAAEAPkAAACUAwAAAAA=&#10;" strokeweight="0"/>
                  <v:line id="Line 39" o:spid="_x0000_s3199" style="position:absolute;visibility:visible;mso-wrap-style:square" from="1588,2987" to="4389,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HJcsMAAADdAAAADwAAAGRycy9kb3ducmV2LnhtbERPz2vCMBS+D/wfwhN2m2mVua6aiohD&#10;d9tcCzs+mmcbbF5Kk2n33y8HYceP7/d6M9pOXGnwxrGCdJaAIK6dNtwoKL/enjIQPiBr7ByTgl/y&#10;sCkmD2vMtbvxJ11PoRExhH2OCtoQ+lxKX7dk0c9cTxy5sxsshgiHRuoBbzHcdnKeJEtp0XBsaLGn&#10;XUv15fRjFZiP5eH5/aV6reT+ENLv7JIZWyr1OB23KxCBxvAvvruPWsF8kcW5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RyXLDAAAA3QAAAA8AAAAAAAAAAAAA&#10;AAAAoQIAAGRycy9kb3ducmV2LnhtbFBLBQYAAAAABAAEAPkAAACRAwAAAAA=&#10;" strokeweight="0"/>
                  <v:line id="Line 40" o:spid="_x0000_s3200" style="position:absolute;visibility:visible;mso-wrap-style:square" from="1588,3032" to="4389,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1s6cYAAADdAAAADwAAAGRycy9kb3ducmV2LnhtbESPQWvCQBSE70L/w/IKvelGizZJXaWU&#10;ivXWpgZ6fGRfk8Xs25BdNf77riB4HGbmG2a5HmwrTtR741jBdJKAIK6cNlwr2P9sxikIH5A1to5J&#10;wYU8rFcPoyXm2p35m05FqEWEsM9RQRNCl0vpq4Ys+onriKP353qLIcq+lrrHc4TbVs6SZCEtGo4L&#10;DXb03lB1KI5WgflabOe7lzIr5cc2TH/TQ2rsXqmnx+HtFUSgIdzDt/anVjB7TjO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dbOnGAAAA3QAAAA8AAAAAAAAA&#10;AAAAAAAAoQIAAGRycy9kb3ducmV2LnhtbFBLBQYAAAAABAAEAPkAAACUAwAAAAA=&#10;" strokeweight="0"/>
                  <v:line id="Line 41" o:spid="_x0000_s3201" style="position:absolute;visibility:visible;mso-wrap-style:square" from="1588,3076" to="4389,3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5TqcIAAADdAAAADwAAAGRycy9kb3ducmV2LnhtbERPTYvCMBC9C/6HMMLeNFVZrV2jiLio&#10;N3UV9jg0s22wmZQmq/Xfm4Pg8fG+58vWVuJGjTeOFQwHCQji3GnDhYLzz3c/BeEDssbKMSl4kIfl&#10;otuZY6bdnY90O4VCxBD2GSooQ6gzKX1ekkU/cDVx5P5cYzFE2BRSN3iP4baSoySZSIuGY0OJNa1L&#10;yq+nf6vAHCbbz/30MrvIzTYMf9NrauxZqY9eu/oCEagNb/HLvdMKRuNZ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L5TqcIAAADdAAAADwAAAAAAAAAAAAAA&#10;AAChAgAAZHJzL2Rvd25yZXYueG1sUEsFBgAAAAAEAAQA+QAAAJADAAAAAA==&#10;" strokeweight="0"/>
                  <v:line id="Line 42" o:spid="_x0000_s3202" style="position:absolute;visibility:visible;mso-wrap-style:square" from="1588,3119" to="4389,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2MsUAAADdAAAADwAAAGRycy9kb3ducmV2LnhtbESPQWvCQBSE74L/YXlCb7qJpTamriJi&#10;0d7UKvT4yD6TxezbkN1q+u/dguBxmJlvmNmis7W4UuuNYwXpKAFBXDhtuFRw/P4cZiB8QNZYOyYF&#10;f+RhMe/3Zphrd+M9XQ+hFBHCPkcFVQhNLqUvKrLoR64hjt7ZtRZDlG0pdYu3CLe1HCfJRFo0HBcq&#10;bGhVUXE5/FoFZjfZvH29n6Ynud6E9Ce7ZMYelXoZdMsPEIG68Aw/2lutYPw6T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2MsUAAADdAAAADwAAAAAAAAAA&#10;AAAAAAChAgAAZHJzL2Rvd25yZXYueG1sUEsFBgAAAAAEAAQA+QAAAJMDAAAAAA==&#10;" strokeweight="0"/>
                  <v:line id="Line 43" o:spid="_x0000_s3203" style="position:absolute;visibility:visible;mso-wrap-style:square" from="1588,3163" to="4389,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oRcYAAADdAAAADwAAAGRycy9kb3ducmV2LnhtbESPT2vCQBTE7wW/w/IEb3VjpBqjq0ip&#10;aG+tf8DjI/tMFrNvQ3bV9Nu7hUKPw8z8hlmsOluLO7XeOFYwGiYgiAunDZcKjofNawbCB2SNtWNS&#10;8EMeVsveywJz7R78Tfd9KEWEsM9RQRVCk0vpi4os+qFriKN3ca3FEGVbSt3iI8JtLdMkmUiLhuNC&#10;hQ29V1Rc9zerwHxNtm+f09PsJD+2YXTOrpmxR6UG/W49BxGoC//hv/ZOK0jHs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gaEXGAAAA3QAAAA8AAAAAAAAA&#10;AAAAAAAAoQIAAGRycy9kb3ducmV2LnhtbFBLBQYAAAAABAAEAPkAAACUAwAAAAA=&#10;" strokeweight="0"/>
                  <v:line id="Line 44" o:spid="_x0000_s3204" style="position:absolute;visibility:visible;mso-wrap-style:square" from="1588,3206" to="4389,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N3sUAAADdAAAADwAAAGRycy9kb3ducmV2LnhtbESPT4vCMBTE78J+h/AW9qapymqtRhHZ&#10;xfXmX/D4aJ5tsHkpTVa7334jCB6HmfkNM1u0thI3arxxrKDfS0AQ504bLhQcD9/dFIQPyBorx6Tg&#10;jzws5m+dGWba3XlHt30oRISwz1BBGUKdSenzkiz6nquJo3dxjcUQZVNI3eA9wm0lB0kykhYNx4US&#10;a1qVlF/3v1aB2Y7Wn5vxaXKSX+vQP6fX1NijUh/v7XIKIlAbXuFn+0crGAwn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zN3sUAAADdAAAADwAAAAAAAAAA&#10;AAAAAAChAgAAZHJzL2Rvd25yZXYueG1sUEsFBgAAAAAEAAQA+QAAAJMDAAAAAA==&#10;" strokeweight="0"/>
                  <v:line id="Line 45" o:spid="_x0000_s3205" style="position:absolute;visibility:visible;mso-wrap-style:square" from="1588,3251" to="4389,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VVqscAAADdAAAADwAAAGRycy9kb3ducmV2LnhtbESPT2vCQBTE74LfYXlCb7rRtjZJs4qI&#10;xXpr/QMeH9nXZDH7NmRXTb99t1DocZiZ3zDFsreNuFHnjWMF00kCgrh02nCl4Hh4G6cgfEDW2Dgm&#10;Bd/kYbkYDgrMtbvzJ932oRIRwj5HBXUIbS6lL2uy6CeuJY7el+sshii7SuoO7xFuGzlLkrm0aDgu&#10;1NjSuqbysr9aBeZjvn3evZyyk9xsw/ScXlJjj0o9jPrVK4hAffgP/7XftYLZY/YEv2/i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hVWqxwAAAN0AAAAPAAAAAAAA&#10;AAAAAAAAAKECAABkcnMvZG93bnJldi54bWxQSwUGAAAAAAQABAD5AAAAlQMAAAAA&#10;" strokeweight="0"/>
                  <v:line id="Line 46" o:spid="_x0000_s3206" style="position:absolute;visibility:visible;mso-wrap-style:square" from="1588,3294" to="4389,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wMcUAAADdAAAADwAAAGRycy9kb3ducmV2LnhtbESPT4vCMBTE7wv7HcJb8Kapim6tRhFR&#10;3L25/gGPj+bZBpuX0kSt336zIOxxmJnfMLNFaytxp8Ybxwr6vQQEce604ULB8bDppiB8QNZYOSYF&#10;T/KwmL+/zTDT7sE/dN+HQkQI+wwVlCHUmZQ+L8mi77maOHoX11gMUTaF1A0+ItxWcpAkY2nRcFwo&#10;saZVSfl1f7MKzG68HX1/niYnud6G/jm9psYelep8tMspiEBt+A+/2l9awWA4GcH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nwMcUAAADdAAAADwAAAAAAAAAA&#10;AAAAAAChAgAAZHJzL2Rvd25yZXYueG1sUEsFBgAAAAAEAAQA+QAAAJMDAAAAAA==&#10;" strokeweight="0"/>
                  <v:line id="Line 47" o:spid="_x0000_s3207" style="position:absolute;visibility:visible;mso-wrap-style:square" from="1588,3338" to="4389,3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uRsYAAADdAAAADwAAAGRycy9kb3ducmV2LnhtbESPT2vCQBTE7wW/w/IEb3Wj0hijq0ip&#10;aG+tf8DjI/tMFrNvQ3bV9Nu7hUKPw8z8hlmsOluLO7XeOFYwGiYgiAunDZcKjofNawbCB2SNtWNS&#10;8EMeVsveywJz7R78Tfd9KEWEsM9RQRVCk0vpi4os+qFriKN3ca3FEGVbSt3iI8JtLcdJkkqLhuNC&#10;hQ29V1Rc9zerwHyl27fP6Wl2kh/bMDpn18zYo1KDfreegwjUhf/wX3unFYwns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bbkbGAAAA3QAAAA8AAAAAAAAA&#10;AAAAAAAAoQIAAGRycy9kb3ducmV2LnhtbFBLBQYAAAAABAAEAPkAAACUAwAAAAA=&#10;" strokeweight="0"/>
                  <v:line id="Line 48" o:spid="_x0000_s3208" style="position:absolute;visibility:visible;mso-wrap-style:square" from="1588,3381" to="4389,3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L3cYAAADdAAAADwAAAGRycy9kb3ducmV2LnhtbESPT2vCQBTE7wW/w/KE3upGSzWJWUVK&#10;i/bmX/D4yD6TxezbkN1q+u3dQqHHYWZ+wxTL3jbiRp03jhWMRwkI4tJpw5WC4+HzJQXhA7LGxjEp&#10;+CEPy8XgqcBcuzvv6LYPlYgQ9jkqqENocyl9WZNFP3ItcfQurrMYouwqqTu8R7ht5CRJptKi4bhQ&#10;Y0vvNZXX/bdVYLbT9dvX7JSd5Mc6jM/pNTX2qNTzsF/NQQTqw3/4r73RCiav2Q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Xy93GAAAA3QAAAA8AAAAAAAAA&#10;AAAAAAAAoQIAAGRycy9kb3ducmV2LnhtbFBLBQYAAAAABAAEAPkAAACUAwAAAAA=&#10;" strokeweight="0"/>
                  <v:line id="Line 49" o:spid="_x0000_s3209" style="position:absolute;visibility:visible;mso-wrap-style:square" from="1588,3426" to="4389,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hfr8IAAADdAAAADwAAAGRycy9kb3ducmV2LnhtbERPTYvCMBC9C/6HMMLeNFVZrV2jiLio&#10;N3UV9jg0s22wmZQmq/Xfm4Pg8fG+58vWVuJGjTeOFQwHCQji3GnDhYLzz3c/BeEDssbKMSl4kIfl&#10;otuZY6bdnY90O4VCxBD2GSooQ6gzKX1ekkU/cDVx5P5cYzFE2BRSN3iP4baSoySZSIuGY0OJNa1L&#10;yq+nf6vAHCbbz/30MrvIzTYMf9NrauxZqY9eu/oCEagNb/HLvdMKRuNZnBv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hfr8IAAADdAAAADwAAAAAAAAAAAAAA&#10;AAChAgAAZHJzL2Rvd25yZXYueG1sUEsFBgAAAAAEAAQA+QAAAJADAAAAAA==&#10;" strokeweight="0"/>
                  <v:line id="Line 50" o:spid="_x0000_s3210" style="position:absolute;visibility:visible;mso-wrap-style:square" from="1588,3469" to="4389,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T6NMYAAADdAAAADwAAAGRycy9kb3ducmV2LnhtbESPQWvCQBSE7wX/w/KE3upGizZJs4qU&#10;FvXWWoUeH9lnsiT7NmS3Gv+9KxR6HGbmG6ZYDbYVZ+q9caxgOklAEJdOG64UHL4/nlIQPiBrbB2T&#10;git5WC1HDwXm2l34i877UIkIYZ+jgjqELpfSlzVZ9BPXEUfv5HqLIcq+krrHS4TbVs6SZCEtGo4L&#10;NXb0VlPZ7H+tAvO52Mx3L8fsKN83YfqTNqmxB6Uex8P6FUSgIfyH/9pbrWD2nGV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E+jTGAAAA3QAAAA8AAAAAAAAA&#10;AAAAAAAAoQIAAGRycy9kb3ducmV2LnhtbFBLBQYAAAAABAAEAPkAAACUAwAAAAA=&#10;" strokeweight="0"/>
                  <v:line id="Line 51" o:spid="_x0000_s3211" style="position:absolute;visibility:visible;mso-wrap-style:square" from="1588,3513" to="4389,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LS8MAAADdAAAADwAAAGRycy9kb3ducmV2LnhtbERPz2vCMBS+D/wfwhN2m2nFua6aiohD&#10;d9tcCzs+mmcbbF5Kk2n33y8HYceP7/d6M9pOXGnwxrGCdJaAIK6dNtwoKL/enjIQPiBr7ByTgl/y&#10;sCkmD2vMtbvxJ11PoRExhH2OCtoQ+lxKX7dk0c9cTxy5sxsshgiHRuoBbzHcdnKeJEtp0XBsaLGn&#10;XUv15fRjFZiP5eH5/aV6reT+ENLv7JIZWyr1OB23KxCBxvAvvruPWsF8kcT9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eC0vDAAAA3QAAAA8AAAAAAAAAAAAA&#10;AAAAoQIAAGRycy9kb3ducmV2LnhtbFBLBQYAAAAABAAEAPkAAACRAwAAAAA=&#10;" strokeweight="0"/>
                  <v:line id="Line 52" o:spid="_x0000_s3212" style="position:absolute;visibility:visible;mso-wrap-style:square" from="1588,3556" to="4389,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Ku0MUAAADdAAAADwAAAGRycy9kb3ducmV2LnhtbESPT2vCQBTE7wW/w/IEb3UTsRqjq0hp&#10;0d78Cx4f2WeymH0bsltNv71bKPQ4zMxvmMWqs7W4U+uNYwXpMAFBXDhtuFRwOn6+ZiB8QNZYOyYF&#10;P+Rhtey9LDDX7sF7uh9CKSKEfY4KqhCaXEpfVGTRD11DHL2ray2GKNtS6hYfEW5rOUqSibRoOC5U&#10;2NB7RcXt8G0VmN1k8/Y1Pc/O8mMT0kt2y4w9KTXod+s5iEBd+A//tbdawWicpP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Ku0MUAAADdAAAADwAAAAAAAAAA&#10;AAAAAAChAgAAZHJzL2Rvd25yZXYueG1sUEsFBgAAAAAEAAQA+QAAAJMDAAAAAA==&#10;" strokeweight="0"/>
                  <v:line id="Line 53" o:spid="_x0000_s3213" style="position:absolute;visibility:visible;mso-wrap-style:square" from="1588,3601" to="4389,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Awp8UAAADdAAAADwAAAGRycy9kb3ducmV2LnhtbESPT2vCQBTE7wW/w/IEb3VjsBqjq0hp&#10;0d78Cx4f2WeymH0bsltNv71bKPQ4zMxvmMWqs7W4U+uNYwWjYQKCuHDacKngdPx8zUD4gKyxdkwK&#10;fsjDatl7WWCu3YP3dD+EUkQI+xwVVCE0uZS+qMiiH7qGOHpX11oMUbal1C0+ItzWMk2SibRoOC5U&#10;2NB7RcXt8G0VmN1k8/Y1Pc/O8mMTRpfslhl7UmrQ79ZzEIG68B/+a2+1gnScpP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Awp8UAAADdAAAADwAAAAAAAAAA&#10;AAAAAAChAgAAZHJzL2Rvd25yZXYueG1sUEsFBgAAAAAEAAQA+QAAAJMDAAAAAA==&#10;" strokeweight="0"/>
                  <v:line id="Line 54" o:spid="_x0000_s3214" style="position:absolute;visibility:visible;mso-wrap-style:square" from="1588,3643" to="4389,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yVPMYAAADdAAAADwAAAGRycy9kb3ducmV2LnhtbESPQWvCQBSE70L/w/IK3nQTrTZNs0op&#10;Fu2ttQo9PrKvyWL2bciuGv+9Kwg9DjPzDVMse9uIE3XeOFaQjhMQxKXThisFu5+PUQbCB2SNjWNS&#10;cCEPy8XDoMBcuzN/02kbKhEh7HNUUIfQ5lL6siaLfuxa4uj9uc5iiLKrpO7wHOG2kZMkmUuLhuNC&#10;jS2911QetkerwHzN17PP5/3LXq7WIf3NDpmxO6WGj/3bK4hAffgP39sbrWDylEzh9iY+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MlTzGAAAA3QAAAA8AAAAAAAAA&#10;AAAAAAAAoQIAAGRycy9kb3ducmV2LnhtbFBLBQYAAAAABAAEAPkAAACUAwAAAAA=&#10;" strokeweight="0"/>
                  <v:line id="Line 55" o:spid="_x0000_s3215" style="position:absolute;visibility:visible;mso-wrap-style:square" from="1588,3688" to="4389,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NSMUAAADdAAAADwAAAGRycy9kb3ducmV2LnhtbESPQWsCMRSE74L/ITyhN80q1q6rUUqp&#10;qLfWKnh8bJ67wc3Lsom6/fdGEDwOM/MNM1+2thJXarxxrGA4SEAQ504bLhTs/1b9FIQPyBorx6Tg&#10;nzwsF93OHDPtbvxL110oRISwz1BBGUKdSenzkiz6gauJo3dyjcUQZVNI3eAtwm0lR0kykRYNx4US&#10;a/oqKT/vLlaB+Zms37cfh+lBfq/D8JieU2P3Sr312s8ZiEBteIWf7Y1WMBonY3i8iU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UNSMUAAADdAAAADwAAAAAAAAAA&#10;AAAAAAChAgAAZHJzL2Rvd25yZXYueG1sUEsFBgAAAAAEAAQA+QAAAJMDAAAAAA==&#10;" strokeweight="0"/>
                  <v:line id="Line 56" o:spid="_x0000_s3216" style="position:absolute;visibility:visible;mso-wrap-style:square" from="1588,3731" to="4389,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mo08YAAADdAAAADwAAAGRycy9kb3ducmV2LnhtbESPT2vCQBTE74V+h+UVvOlGaTRNXUWk&#10;YnvzX6DHR/Y1Wcy+DdlV47fvFoQeh5n5DTNf9rYRV+q8caxgPEpAEJdOG64UnI6bYQbCB2SNjWNS&#10;cCcPy8Xz0xxz7W68p+shVCJC2OeooA6hzaX0ZU0W/ci1xNH7cZ3FEGVXSd3hLcJtIydJMpUWDceF&#10;Glta11SeDxerwOym2/RrVrwV8mMbxt/ZOTP2pNTgpV+9gwjUh//wo/2pFUxekx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pqNPGAAAA3QAAAA8AAAAAAAAA&#10;AAAAAAAAoQIAAGRycy9kb3ducmV2LnhtbFBLBQYAAAAABAAEAPkAAACUAwAAAAA=&#10;" strokeweight="0"/>
                  <v:line id="Line 57" o:spid="_x0000_s3217" style="position:absolute;visibility:visible;mso-wrap-style:square" from="1588,3775" to="4389,3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s2pMUAAADdAAAADwAAAGRycy9kb3ducmV2LnhtbESPQWvCQBSE7wX/w/IKvelGqWkaXUVE&#10;0d6sVfD4yL4mi9m3Ibtq/PduQehxmJlvmOm8s7W4UuuNYwXDQQKCuHDacKng8LPuZyB8QNZYOyYF&#10;d/Iwn/Vepphrd+Nvuu5DKSKEfY4KqhCaXEpfVGTRD1xDHL1f11oMUbal1C3eItzWcpQkqbRoOC5U&#10;2NCyouK8v1gFZpduxl8fx8+jXG3C8JSdM2MPSr29dosJiEBd+A8/21utYPSepPD3Jj4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s2pMUAAADdAAAADwAAAAAAAAAA&#10;AAAAAAChAgAAZHJzL2Rvd25yZXYueG1sUEsFBgAAAAAEAAQA+QAAAJMDAAAAAA==&#10;" strokeweight="0"/>
                  <v:line id="Line 58" o:spid="_x0000_s3218" style="position:absolute;visibility:visible;mso-wrap-style:square" from="1588,3818" to="4389,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P8UAAADdAAAADwAAAGRycy9kb3ducmV2LnhtbESPT4vCMBTE7wt+h/AEb2uquFqrUURc&#10;dG/+BY+P5tkGm5fSZLX77c3Cwh6HmfkNM1+2thIParxxrGDQT0AQ504bLhScT5/vKQgfkDVWjknB&#10;D3lYLjpvc8y0e/KBHsdQiAhhn6GCMoQ6k9LnJVn0fVcTR+/mGoshyqaQusFnhNtKDpNkLC0ajgsl&#10;1rQuKb8fv60Csx9vP74ml+lFbrZhcE3vqbFnpXrddjUDEagN/+G/9k4rGI6SC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TP8UAAADdAAAADwAAAAAAAAAA&#10;AAAAAAChAgAAZHJzL2Rvd25yZXYueG1sUEsFBgAAAAAEAAQA+QAAAJMDAAAAAA==&#10;" strokeweight="0"/>
                  <v:line id="Line 59" o:spid="_x0000_s3219" style="position:absolute;visibility:visible;mso-wrap-style:square" from="1588,3863" to="4389,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HTcMAAADdAAAADwAAAGRycy9kb3ducmV2LnhtbERPz2vCMBS+D/wfwhN2m2nFua6aiohD&#10;d9tcCzs+mmcbbF5Kk2n33y8HYceP7/d6M9pOXGnwxrGCdJaAIK6dNtwoKL/enjIQPiBr7ByTgl/y&#10;sCkmD2vMtbvxJ11PoRExhH2OCtoQ+lxKX7dk0c9cTxy5sxsshgiHRuoBbzHcdnKeJEtp0XBsaLGn&#10;XUv15fRjFZiP5eH5/aV6reT+ENLv7JIZWyr1OB23KxCBxvAvvruPWsF8kcS5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oB03DAAAA3QAAAA8AAAAAAAAAAAAA&#10;AAAAoQIAAGRycy9kb3ducmV2LnhtbFBLBQYAAAAABAAEAPkAAACRAwAAAAA=&#10;" strokeweight="0"/>
                  <v:line id="Line 60" o:spid="_x0000_s3220" style="position:absolute;visibility:visible;mso-wrap-style:square" from="1588,3907" to="4389,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Si1sUAAADdAAAADwAAAGRycy9kb3ducmV2LnhtbESPT4vCMBTE7wt+h/AEb2uquFqrUURc&#10;dG/+BY+P5tkGm5fSZLX77c3Cwh6HmfkNM1+2thIParxxrGDQT0AQ504bLhScT5/vKQgfkDVWjknB&#10;D3lYLjpvc8y0e/KBHsdQiAhhn6GCMoQ6k9LnJVn0fVcTR+/mGoshyqaQusFnhNtKDpNkLC0ajgsl&#10;1rQuKb8fv60Csx9vP74ml+lFbrZhcE3vqbFnpXrddjUDEagN/+G/9k4rGI6SK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Si1sUAAADdAAAADwAAAAAAAAAA&#10;AAAAAAChAgAAZHJzL2Rvd25yZXYueG1sUEsFBgAAAAAEAAQA+QAAAJMDAAAAAA==&#10;" strokeweight="0"/>
                  <v:line id="Line 61" o:spid="_x0000_s3221" style="position:absolute;visibility:visible;mso-wrap-style:square" from="1588,3950" to="4389,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dlsIAAADdAAAADwAAAGRycy9kb3ducmV2LnhtbERPz2vCMBS+C/sfwht407SiruuMMobi&#10;vGmnsOOjeWuDzUtpotb/3hwGHj++34tVbxtxpc4bxwrScQKCuHTacKXg+LMZZSB8QNbYOCYFd/Kw&#10;Wr4MFphrd+MDXYtQiRjCPkcFdQhtLqUva7Lox64ljtyf6yyGCLtK6g5vMdw2cpIkc2nRcGyosaWv&#10;mspzcbEKzH6+ne3eTu8nud6G9Dc7Z8YelRq+9p8fIAL14Sn+d39rBZNpG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edlsIAAADdAAAADwAAAAAAAAAAAAAA&#10;AAChAgAAZHJzL2Rvd25yZXYueG1sUEsFBgAAAAAEAAQA+QAAAJADAAAAAA==&#10;" strokeweight="0"/>
                  <v:line id="Line 62" o:spid="_x0000_s3222" style="position:absolute;visibility:visible;mso-wrap-style:square" from="1588,3995" to="4389,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s4DcUAAADdAAAADwAAAGRycy9kb3ducmV2LnhtbESPT2vCQBTE7wW/w/IEb3UTsRqjq0hp&#10;0d78Cx4f2WeymH0bsltNv71bKPQ4zMxvmMWqs7W4U+uNYwXpMAFBXDhtuFRwOn6+ZiB8QNZYOyYF&#10;P+Rhtey9LDDX7sF7uh9CKSKEfY4KqhCaXEpfVGTRD11DHL2ray2GKNtS6hYfEW5rOUqSibRoOC5U&#10;2NB7RcXt8G0VmN1k8/Y1Pc/O8mMT0kt2y4w9KTXod+s5iEBd+A//tbdawWicp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s4DcUAAADdAAAADwAAAAAAAAAA&#10;AAAAAAChAgAAZHJzL2Rvd25yZXYueG1sUEsFBgAAAAAEAAQA+QAAAJMDAAAAAA==&#10;" strokeweight="0"/>
                  <v:line id="Line 63" o:spid="_x0000_s3223" style="position:absolute;visibility:visible;mso-wrap-style:square" from="1631,1588" to="163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mmesYAAADdAAAADwAAAGRycy9kb3ducmV2LnhtbESPQWvCQBSE74L/YXmF3uomoWqauoqU&#10;FutNU4UeH9nXZDH7NmS3Gv99Vyh4HGbmG2axGmwrztR741hBOklAEFdOG64VHL4+nnIQPiBrbB2T&#10;git5WC3HowUW2l14T+cy1CJC2BeooAmhK6T0VUMW/cR1xNH7cb3FEGVfS93jJcJtK7MkmUmLhuNC&#10;gx29NVSdyl+rwOxmm+l2fnw5yvdNSL/zU27sQanHh2H9CiLQEO7h//anVpA9px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ZpnrGAAAA3QAAAA8AAAAAAAAA&#10;AAAAAAAAoQIAAGRycy9kb3ducmV2LnhtbFBLBQYAAAAABAAEAPkAAACUAwAAAAA=&#10;" strokeweight="0"/>
                  <v:line id="Line 64" o:spid="_x0000_s3224" style="position:absolute;visibility:visible;mso-wrap-style:square" from="1676,1588" to="167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UD4cYAAADdAAAADwAAAGRycy9kb3ducmV2LnhtbESPQWvCQBSE70L/w/IKvekmtrUxuoqI&#10;xXprrYLHR/aZLGbfhuyq8d+7hYLHYWa+YabzztbiQq03jhWkgwQEceG04VLB7vezn4HwAVlj7ZgU&#10;3MjDfPbUm2Ku3ZV/6LINpYgQ9jkqqEJocil9UZFFP3ANcfSOrrUYomxLqVu8Rrit5TBJRtKi4bhQ&#10;YUPLiorT9mwVmO/R+n3zsR/v5Wod0kN2yozdKfXy3C0mIAJ14RH+b39pBcO39BX+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VA+HGAAAA3QAAAA8AAAAAAAAA&#10;AAAAAAAAoQIAAGRycy9kb3ducmV2LnhtbFBLBQYAAAAABAAEAPkAAACUAwAAAAA=&#10;" strokeweight="0"/>
                  <v:line id="Line 65" o:spid="_x0000_s3225" style="position:absolute;visibility:visible;mso-wrap-style:square" from="1719,1588" to="171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yblcYAAADdAAAADwAAAGRycy9kb3ducmV2LnhtbESPT2vCQBTE7wW/w/KE3nQTsRqjq4i0&#10;aG+tf8DjI/tMFrNvQ3ar6bd3C0KPw8z8hlmsOluLG7XeOFaQDhMQxIXThksFx8PHIAPhA7LG2jEp&#10;+CUPq2XvZYG5dnf+pts+lCJC2OeooAqhyaX0RUUW/dA1xNG7uNZiiLItpW7xHuG2lqMkmUiLhuNC&#10;hQ1tKiqu+x+rwHxNtm+f09PsJN+3IT1n18zYo1Kv/W49BxGoC//hZ3unFYzG6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8m5XGAAAA3QAAAA8AAAAAAAAA&#10;AAAAAAAAoQIAAGRycy9kb3ducmV2LnhtbFBLBQYAAAAABAAEAPkAAACUAwAAAAA=&#10;" strokeweight="0"/>
                  <v:line id="Line 66" o:spid="_x0000_s3226" style="position:absolute;visibility:visible;mso-wrap-style:square" from="1763,1588" to="176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A+DsUAAADdAAAADwAAAGRycy9kb3ducmV2LnhtbESPQWvCQBSE7wX/w/IEb3UTqTaNriJS&#10;0d7UKvT4yD6TxezbkF01/nu3UOhxmJlvmNmis7W4UeuNYwXpMAFBXDhtuFRw/F6/ZiB8QNZYOyYF&#10;D/KwmPdeZphrd+c93Q6hFBHCPkcFVQhNLqUvKrLoh64hjt7ZtRZDlG0pdYv3CLe1HCXJRFo0HBcq&#10;bGhVUXE5XK0Cs5tsxl/vp4+T/NyE9Ce7ZMYelRr0u+UURKAu/If/2lutYPSWjuH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A+DsUAAADdAAAADwAAAAAAAAAA&#10;AAAAAAChAgAAZHJzL2Rvd25yZXYueG1sUEsFBgAAAAAEAAQA+QAAAJMDAAAAAA==&#10;" strokeweight="0"/>
                  <v:line id="Line 67" o:spid="_x0000_s3227" style="position:absolute;visibility:visible;mso-wrap-style:square" from="1806,1588" to="180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gecUAAADdAAAADwAAAGRycy9kb3ducmV2LnhtbESPQWvCQBSE74L/YXmF3nQTqTFNXUXE&#10;YntTq9DjI/uaLGbfhuxW47/vFgSPw8x8w8yXvW3EhTpvHCtIxwkI4tJpw5WC49f7KAfhA7LGxjEp&#10;uJGH5WI4mGOh3ZX3dDmESkQI+wIV1CG0hZS+rMmiH7uWOHo/rrMYouwqqTu8Rrht5CRJMmnRcFyo&#10;saV1TeX58GsVmF22nX7OTq8nudmG9Ds/58YelXp+6ldvIAL14RG+tz+0gslLmsH/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KgecUAAADdAAAADwAAAAAAAAAA&#10;AAAAAAChAgAAZHJzL2Rvd25yZXYueG1sUEsFBgAAAAAEAAQA+QAAAJMDAAAAAA==&#10;" strokeweight="0"/>
                  <v:line id="Line 68" o:spid="_x0000_s3228" style="position:absolute;visibility:visible;mso-wrap-style:square" from="1851,1588" to="185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4F4sUAAADdAAAADwAAAGRycy9kb3ducmV2LnhtbESPQWvCQBSE74L/YXmF3nQTaTWNriJi&#10;0d7UKnh8ZF+TxezbkN1q+u/dguBxmJlvmNmis7W4UuuNYwXpMAFBXDhtuFRw/P4cZCB8QNZYOyYF&#10;f+RhMe/3Zphrd+M9XQ+hFBHCPkcFVQhNLqUvKrLoh64hjt6Pay2GKNtS6hZvEW5rOUqSsbRoOC5U&#10;2NCqouJy+LUKzG68ef+anD5Ocr0J6Tm7ZMYelXp96ZZTEIG68Aw/2lutYPSWTu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4F4sUAAADdAAAADwAAAAAAAAAA&#10;AAAAAAChAgAAZHJzL2Rvd25yZXYueG1sUEsFBgAAAAAEAAQA+QAAAJMDAAAAAA==&#10;" strokeweight="0"/>
                  <v:line id="Line 69" o:spid="_x0000_s3229" style="position:absolute;visibility:visible;mso-wrap-style:square" from="1894,1588" to="189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GRkMIAAADdAAAADwAAAGRycy9kb3ducmV2LnhtbERPz2vCMBS+C/sfwht407SiruuMMobi&#10;vGmnsOOjeWuDzUtpotb/3hwGHj++34tVbxtxpc4bxwrScQKCuHTacKXg+LMZZSB8QNbYOCYFd/Kw&#10;Wr4MFphrd+MDXYtQiRjCPkcFdQhtLqUva7Lox64ljtyf6yyGCLtK6g5vMdw2cpIkc2nRcGyosaWv&#10;mspzcbEKzH6+ne3eTu8nud6G9Dc7Z8YelRq+9p8fIAL14Sn+d39rBZNpG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GRkMIAAADdAAAADwAAAAAAAAAAAAAA&#10;AAChAgAAZHJzL2Rvd25yZXYueG1sUEsFBgAAAAAEAAQA+QAAAJADAAAAAA==&#10;" strokeweight="0"/>
                  <v:line id="Line 70" o:spid="_x0000_s3230" style="position:absolute;visibility:visible;mso-wrap-style:square" from="1938,1588" to="193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00C8UAAADdAAAADwAAAGRycy9kb3ducmV2LnhtbESPQWvCQBSE74L/YXlCb7qJtDamriJi&#10;0d7UKvT4yD6TxezbkN1q+u/dguBxmJlvmNmis7W4UuuNYwXpKAFBXDhtuFRw/P4cZiB8QNZYOyYF&#10;f+RhMe/3Zphrd+M9XQ+hFBHCPkcFVQhNLqUvKrLoR64hjt7ZtRZDlG0pdYu3CLe1HCfJRFo0HBcq&#10;bGhVUXE5/FoFZjfZvH29n6Ynud6E9Ce7ZMYelXoZdMsPEIG68Aw/2lutYPyaTu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00C8UAAADdAAAADwAAAAAAAAAA&#10;AAAAAAChAgAAZHJzL2Rvd25yZXYueG1sUEsFBgAAAAAEAAQA+QAAAJMDAAAAAA==&#10;" strokeweight="0"/>
                  <v:line id="Line 71" o:spid="_x0000_s3231" style="position:absolute;visibility:visible;mso-wrap-style:square" from="1981,1588" to="198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tXK8MAAADdAAAADwAAAGRycy9kb3ducmV2LnhtbERPz2vCMBS+C/sfwhvspqnFua5rlDEc&#10;zpt2FnZ8NG9tsHkpTab1vzeHgceP73exHm0nzjR441jBfJaAIK6dNtwoOH5/TjMQPiBr7ByTgit5&#10;WK8eJgXm2l34QOcyNCKGsM9RQRtCn0vp65Ys+pnriSP36waLIcKhkXrASwy3nUyTZCktGo4NLfb0&#10;0VJ9Kv+sArNfbp93L9VrJTfbMP/JTpmxR6WeHsf3NxCBxnAX/7u/tIJ0kcb98U1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rVyvDAAAA3QAAAA8AAAAAAAAAAAAA&#10;AAAAoQIAAGRycy9kb3ducmV2LnhtbFBLBQYAAAAABAAEAPkAAACRAwAAAAA=&#10;" strokeweight="0"/>
                  <v:line id="Line 72" o:spid="_x0000_s3232" style="position:absolute;visibility:visible;mso-wrap-style:square" from="2026,1588" to="202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fysMYAAADdAAAADwAAAGRycy9kb3ducmV2LnhtbESPQWvCQBSE74L/YXmF3uomoWqauoqU&#10;FutNU4UeH9nXZDH7NmS3Gv99Vyh4HGbmG2axGmwrztR741hBOklAEFdOG64VHL4+nnIQPiBrbB2T&#10;git5WC3HowUW2l14T+cy1CJC2BeooAmhK6T0VUMW/cR1xNH7cb3FEGVfS93jJcJtK7MkmUmLhuNC&#10;gx29NVSdyl+rwOxmm+l2fnw5yvdNSL/zU27sQanHh2H9CiLQEO7h//anVpA9Zy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n8rDGAAAA3QAAAA8AAAAAAAAA&#10;AAAAAAAAoQIAAGRycy9kb3ducmV2LnhtbFBLBQYAAAAABAAEAPkAAACUAwAAAAA=&#10;" strokeweight="0"/>
                  <v:line id="Line 73" o:spid="_x0000_s3233" style="position:absolute;visibility:visible;mso-wrap-style:square" from="2069,1588" to="206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sx8UAAADdAAAADwAAAGRycy9kb3ducmV2LnhtbESPT2vCQBTE7wW/w/IEb3VjsBqjq0hp&#10;0d78Cx4f2WeymH0bsltNv71bKPQ4zMxvmMWqs7W4U+uNYwWjYQKCuHDacKngdPx8zUD4gKyxdkwK&#10;fsjDatl7WWCu3YP3dD+EUkQI+xwVVCE0uZS+qMiiH7qGOHpX11oMUbal1C0+ItzWMk2SibRoOC5U&#10;2NB7RcXt8G0VmN1k8/Y1Pc/O8mMTRpfslhl7UmrQ79ZzEIG68B/+a2+1gnScp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Vsx8UAAADdAAAADwAAAAAAAAAA&#10;AAAAAAChAgAAZHJzL2Rvd25yZXYueG1sUEsFBgAAAAAEAAQA+QAAAJMDAAAAAA==&#10;" strokeweight="0"/>
                  <v:line id="Line 74" o:spid="_x0000_s3234" style="position:absolute;visibility:visible;mso-wrap-style:square" from="2113,1588" to="211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nJXMYAAADdAAAADwAAAGRycy9kb3ducmV2LnhtbESPQWvCQBSE70L/w/IKvenGtLUxuoqI&#10;xXprrYLHR/aZLGbfhuyq8d+7hYLHYWa+YabzztbiQq03jhUMBwkI4sJpw6WC3e9nPwPhA7LG2jEp&#10;uJGH+eypN8Vcuyv/0GUbShEh7HNUUIXQ5FL6oiKLfuAa4ugdXWsxRNmWUrd4jXBbyzRJRtKi4bhQ&#10;YUPLiorT9mwVmO/R+n3zsR/v5WodhofslBm7U+rluVtMQATqwiP83/7SCtK39BX+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5yVzGAAAA3QAAAA8AAAAAAAAA&#10;AAAAAAAAoQIAAGRycy9kb3ducmV2LnhtbFBLBQYAAAAABAAEAPkAAACUAwAAAAA=&#10;" strokeweight="0"/>
                  <v:line id="Line 75" o:spid="_x0000_s3235" style="position:absolute;visibility:visible;mso-wrap-style:square" from="2156,1588" to="215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RKMYAAADdAAAADwAAAGRycy9kb3ducmV2LnhtbESPT2vCQBTE7wW/w/KE3nRjsBqjq4i0&#10;aG+tf8DjI/tMFrNvQ3ar6bd3C0KPw8z8hlmsOluLG7XeOFYwGiYgiAunDZcKjoePQQbCB2SNtWNS&#10;8EseVsveywJz7e78Tbd9KEWEsM9RQRVCk0vpi4os+qFriKN3ca3FEGVbSt3iPcJtLdMkmUiLhuNC&#10;hQ1tKiqu+x+rwHxNtm+f09PsJN+3YXTOrpmxR6Ve+916DiJQF/7Dz/ZOK0jH6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QUSjGAAAA3QAAAA8AAAAAAAAA&#10;AAAAAAAAoQIAAGRycy9kb3ducmV2LnhtbFBLBQYAAAAABAAEAPkAAACUAwAAAAA=&#10;" strokeweight="0"/>
                  <v:line id="Line 76" o:spid="_x0000_s3236" style="position:absolute;visibility:visible;mso-wrap-style:square" from="2201,1588" to="220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z0s8YAAADdAAAADwAAAGRycy9kb3ducmV2LnhtbESPT2vCQBTE70K/w/IKvdWNodEYs0op&#10;LdZb6x/w+Mg+k8Xs25Ddavrtu0LB4zAzv2HK1WBbcaHeG8cKJuMEBHHltOFawX738ZyD8AFZY+uY&#10;FPySh9XyYVRiod2Vv+myDbWIEPYFKmhC6AopfdWQRT92HXH0Tq63GKLsa6l7vEa4bWWaJFNp0XBc&#10;aLCjt4aq8/bHKjBf03W2mR3mB/m+DpNjfs6N3Sv19Di8LkAEGsI9/N/+1ArSlzSD25v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c9LPGAAAA3QAAAA8AAAAAAAAA&#10;AAAAAAAAoQIAAGRycy9kb3ducmV2LnhtbFBLBQYAAAAABAAEAPkAAACUAwAAAAA=&#10;" strokeweight="0"/>
                  <v:line id="Line 77" o:spid="_x0000_s3237" style="position:absolute;visibility:visible;mso-wrap-style:square" from="2245,1588" to="2245,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5qxMUAAADdAAAADwAAAGRycy9kb3ducmV2LnhtbESPQWvCQBSE74L/YXmF3nRjqDFNXUXE&#10;YntTq9DjI/uaLGbfhuxW47/vFgSPw8x8w8yXvW3EhTpvHCuYjBMQxKXThisFx6/3UQ7CB2SNjWNS&#10;cCMPy8VwMMdCuyvv6XIIlYgQ9gUqqENoCyl9WZNFP3YtcfR+XGcxRNlVUnd4jXDbyDRJMmnRcFyo&#10;saV1TeX58GsVmF22nX7OTq8nudmGyXd+zo09KvX81K/eQATqwyN8b39oBelLmsH/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5qxMUAAADdAAAADwAAAAAAAAAA&#10;AAAAAAChAgAAZHJzL2Rvd25yZXYueG1sUEsFBgAAAAAEAAQA+QAAAJMDAAAAAA==&#10;" strokeweight="0"/>
                  <v:line id="Line 78" o:spid="_x0000_s3238" style="position:absolute;visibility:visible;mso-wrap-style:square" from="2288,1588" to="228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LPX8YAAADdAAAADwAAAGRycy9kb3ducmV2LnhtbESPT2vCQBTE7wW/w/IEb3VjsBqjq0ip&#10;aG+tf8DjI/tMFrNvQ3bV9Nu7hUKPw8z8hlmsOluLO7XeOFYwGiYgiAunDZcKjofNawbCB2SNtWNS&#10;8EMeVsveywJz7R78Tfd9KEWEsM9RQRVCk0vpi4os+qFriKN3ca3FEGVbSt3iI8JtLdMkmUiLhuNC&#10;hQ29V1Rc9zerwHxNtm+f09PsJD+2YXTOrpmxR6UG/W49BxGoC//hv/ZOK0jH6R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Cz1/GAAAA3QAAAA8AAAAAAAAA&#10;AAAAAAAAoQIAAGRycy9kb3ducmV2LnhtbFBLBQYAAAAABAAEAPkAAACUAwAAAAA=&#10;" strokeweight="0"/>
                  <v:line id="Line 79" o:spid="_x0000_s3239" style="position:absolute;visibility:visible;mso-wrap-style:square" from="2333,1588" to="233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1bLcMAAADdAAAADwAAAGRycy9kb3ducmV2LnhtbERPz2vCMBS+C/sfwhvspqnFua5rlDEc&#10;zpt2FnZ8NG9tsHkpTab1vzeHgceP73exHm0nzjR441jBfJaAIK6dNtwoOH5/TjMQPiBr7ByTgit5&#10;WK8eJgXm2l34QOcyNCKGsM9RQRtCn0vp65Ys+pnriSP36waLIcKhkXrASwy3nUyTZCktGo4NLfb0&#10;0VJ9Kv+sArNfbp93L9VrJTfbMP/JTpmxR6WeHsf3NxCBxnAX/7u/tIJ0kca58U1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dWy3DAAAA3QAAAA8AAAAAAAAAAAAA&#10;AAAAoQIAAGRycy9kb3ducmV2LnhtbFBLBQYAAAAABAAEAPkAAACRAwAAAAA=&#10;" strokeweight="0"/>
                  <v:line id="Line 80" o:spid="_x0000_s3240" style="position:absolute;visibility:visible;mso-wrap-style:square" from="2376,1588" to="237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tsYAAADdAAAADwAAAGRycy9kb3ducmV2LnhtbESPT2vCQBTE7wW/w/IEb3VjsBqjq0ip&#10;aG+tf8DjI/tMFrNvQ3bV9Nu7hUKPw8z8hlmsOluLO7XeOFYwGiYgiAunDZcKjofNawbCB2SNtWNS&#10;8EMeVsveywJz7R78Tfd9KEWEsM9RQRVCk0vpi4os+qFriKN3ca3FEGVbSt3iI8JtLdMkmUiLhuNC&#10;hQ29V1Rc9zerwHxNtm+f09PsJD+2YXTOrpmxR6UG/W49BxGoC//hv/ZOK0jH6Qx+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R/rbGAAAA3QAAAA8AAAAAAAAA&#10;AAAAAAAAoQIAAGRycy9kb3ducmV2LnhtbFBLBQYAAAAABAAEAPkAAACUAwAAAAA=&#10;" strokeweight="0"/>
                  <v:line id="Line 81" o:spid="_x0000_s3241" style="position:absolute;visibility:visible;mso-wrap-style:square" from="2420,1588" to="242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LB9sQAAADdAAAADwAAAGRycy9kb3ducmV2LnhtbERPy2rCQBTdF/oPwy24q5P4SNM0o5Si&#10;qLvWKnR5ydwmg5k7ITNq/HtnUejycN7lcrCtuFDvjWMF6TgBQVw5bbhWcPheP+cgfEDW2DomBTfy&#10;sFw8PpRYaHflL7rsQy1iCPsCFTQhdIWUvmrIoh+7jjhyv663GCLsa6l7vMZw28pJkmTSouHY0GBH&#10;Hw1Vp/3ZKjCf2Wa+ezm+HuVqE9Kf/JQbe1Bq9DS8v4EINIR/8Z97qxVMZtO4P76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sH2xAAAAN0AAAAPAAAAAAAAAAAA&#10;AAAAAKECAABkcnMvZG93bnJldi54bWxQSwUGAAAAAAQABAD5AAAAkgMAAAAA&#10;" strokeweight="0"/>
                  <v:line id="Line 82" o:spid="_x0000_s3242" style="position:absolute;visibility:visible;mso-wrap-style:square" from="2463,1588" to="246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5kbcYAAADdAAAADwAAAGRycy9kb3ducmV2LnhtbESPQWvCQBSE70L/w/IKvekmtrUxuoqI&#10;xXprrYLHR/aZLGbfhuyq8d+7hYLHYWa+YabzztbiQq03jhWkgwQEceG04VLB7vezn4HwAVlj7ZgU&#10;3MjDfPbUm2Ku3ZV/6LINpYgQ9jkqqEJocil9UZFFP3ANcfSOrrUYomxLqVu8Rrit5TBJRtKi4bhQ&#10;YUPLiorT9mwVmO/R+n3zsR/v5Wod0kN2yozdKfXy3C0mIAJ14RH+b39pBcO31xT+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ZG3GAAAA3QAAAA8AAAAAAAAA&#10;AAAAAAAAoQIAAGRycy9kb3ducmV2LnhtbFBLBQYAAAAABAAEAPkAAACUAwAAAAA=&#10;" strokeweight="0"/>
                  <v:line id="Line 83" o:spid="_x0000_s3243" style="position:absolute;visibility:visible;mso-wrap-style:square" from="2508,1588" to="250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z6GsYAAADdAAAADwAAAGRycy9kb3ducmV2LnhtbESPQWvCQBSE70L/w/IKvenGtLUxuoqI&#10;xXprrYLHR/aZLGbfhuyq8d+7hYLHYWa+YabzztbiQq03jhUMBwkI4sJpw6WC3e9nPwPhA7LG2jEp&#10;uJGH+eypN8Vcuyv/0GUbShEh7HNUUIXQ5FL6oiKLfuAa4ugdXWsxRNmWUrd4jXBbyzRJRtKi4bhQ&#10;YUPLiorT9mwVmO/R+n3zsR/v5WodhofslBm7U+rluVtMQATqwiP83/7SCtK31xT+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s+hrGAAAA3QAAAA8AAAAAAAAA&#10;AAAAAAAAoQIAAGRycy9kb3ducmV2LnhtbFBLBQYAAAAABAAEAPkAAACUAwAAAAA=&#10;" strokeweight="0"/>
                  <v:line id="Line 84" o:spid="_x0000_s3244" style="position:absolute;visibility:visible;mso-wrap-style:square" from="2550,1588" to="255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BfgcYAAADdAAAADwAAAGRycy9kb3ducmV2LnhtbESPW2sCMRSE3wX/QzhC3zTrpXa7NYoU&#10;xfrWegEfD5vjbnBzsmyirv/eFAp9HGbmG2a2aG0lbtR441jBcJCAIM6dNlwoOOzX/RSED8gaK8ek&#10;4EEeFvNuZ4aZdnf+odsuFCJC2GeooAyhzqT0eUkW/cDVxNE7u8ZiiLIppG7wHuG2kqMkmUqLhuNC&#10;iTV9lpRfdlerwHxPN6/bt+P7Ua42YXhKL6mxB6Veeu3yA0SgNvyH/9pfWsFoMh7D75v4BOT8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gX4HGAAAA3QAAAA8AAAAAAAAA&#10;AAAAAAAAoQIAAGRycy9kb3ducmV2LnhtbFBLBQYAAAAABAAEAPkAAACUAwAAAAA=&#10;" strokeweight="0"/>
                  <v:line id="Line 85" o:spid="_x0000_s3245" style="position:absolute;visibility:visible;mso-wrap-style:square" from="2595,1588" to="2595,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nH9cYAAADdAAAADwAAAGRycy9kb3ducmV2LnhtbESPT2sCMRTE74LfITzBm2a11m63RpGi&#10;qLfWP+DxsXnuBjcvyybq9ts3QqHHYWZ+w8wWra3EnRpvHCsYDRMQxLnThgsFx8N6kILwAVlj5ZgU&#10;/JCHxbzbmWGm3YO/6b4PhYgQ9hkqKEOoMyl9XpJFP3Q1cfQurrEYomwKqRt8RLit5DhJptKi4bhQ&#10;Yk2fJeXX/c0qMF/Tzevu7fR+kqtNGJ3Ta2rsUal+r11+gAjUhv/wX3urFYwnLxN4volP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Jx/XGAAAA3QAAAA8AAAAAAAAA&#10;AAAAAAAAoQIAAGRycy9kb3ducmV2LnhtbFBLBQYAAAAABAAEAPkAAACUAwAAAAA=&#10;" strokeweight="0"/>
                  <v:line id="Line 86" o:spid="_x0000_s3246" style="position:absolute;visibility:visible;mso-wrap-style:square" from="2638,1588" to="263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ibsYAAADdAAAADwAAAGRycy9kb3ducmV2LnhtbESPT2sCMRTE7wW/Q3iCt5rVVrvdGkWK&#10;Yr1Z/4DHx+a5G9y8LJuo229vhILHYWZ+w0xmra3ElRpvHCsY9BMQxLnThgsF+93yNQXhA7LGyjEp&#10;+CMPs2nnZYKZdjf+pes2FCJC2GeooAyhzqT0eUkWfd/VxNE7ucZiiLIppG7wFuG2ksMkGUuLhuNC&#10;iTV9l5SftxerwGzGq9H64/B5kItVGBzTc2rsXqlet51/gQjUhmf4v/2jFQzf30bweBOf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FYm7GAAAA3QAAAA8AAAAAAAAA&#10;AAAAAAAAoQIAAGRycy9kb3ducmV2LnhtbFBLBQYAAAAABAAEAPkAAACUAwAAAAA=&#10;" strokeweight="0"/>
                  <v:line id="Line 87" o:spid="_x0000_s3247" style="position:absolute;visibility:visible;mso-wrap-style:square" from="2682,1588" to="26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f8GcYAAADdAAAADwAAAGRycy9kb3ducmV2LnhtbESPQWvCQBSE74X+h+UVems2WpvG6Coi&#10;Fe2ttQoeH9lnsph9G7Jbjf/eFQo9DjPzDTOd97YRZ+q8caxgkKQgiEunDVcKdj+rlxyED8gaG8ek&#10;4Eoe5rPHhykW2l34m87bUIkIYV+ggjqEtpDSlzVZ9IlriaN3dJ3FEGVXSd3hJcJtI4dpmkmLhuNC&#10;jS0taypP21+rwHxl67fP9/14Lz/WYXDIT7mxO6Wen/rFBESgPvyH/9obrWA4es3g/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X/BnGAAAA3QAAAA8AAAAAAAAA&#10;AAAAAAAAoQIAAGRycy9kb3ducmV2LnhtbFBLBQYAAAAABAAEAPkAAACUAwAAAAA=&#10;" strokeweight="0"/>
                  <v:line id="Line 88" o:spid="_x0000_s3248" style="position:absolute;visibility:visible;mso-wrap-style:square" from="2725,1588" to="2725,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tZgsYAAADdAAAADwAAAGRycy9kb3ducmV2LnhtbESPQWvCQBSE74L/YXlCb7rRthpTVxGx&#10;pN5aq+DxkX1NFrNvQ3Y16b/vFgo9DjPzDbPa9LYWd2q9caxgOklAEBdOGy4VnD5fxykIH5A11o5J&#10;wTd52KyHgxVm2nX8QfdjKEWEsM9QQRVCk0npi4os+olriKP35VqLIcq2lLrFLsJtLWdJMpcWDceF&#10;ChvaVVRcjzerwLzP8+fD4rw8y30eppf0mhp7Uuph1G9fQATqw3/4r/2mFcyeHhf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bWYLGAAAA3QAAAA8AAAAAAAAA&#10;AAAAAAAAoQIAAGRycy9kb3ducmV2LnhtbFBLBQYAAAAABAAEAPkAAACUAwAAAAA=&#10;" strokeweight="0"/>
                  <v:line id="Line 89" o:spid="_x0000_s3249" style="position:absolute;visibility:visible;mso-wrap-style:square" from="2770,1588" to="277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N8MQAAADdAAAADwAAAGRycy9kb3ducmV2LnhtbERPy2rCQBTdF/oPwy24q5P4SNM0o5Si&#10;qLvWKnR5ydwmg5k7ITNq/HtnUejycN7lcrCtuFDvjWMF6TgBQVw5bbhWcPheP+cgfEDW2DomBTfy&#10;sFw8PpRYaHflL7rsQy1iCPsCFTQhdIWUvmrIoh+7jjhyv663GCLsa6l7vMZw28pJkmTSouHY0GBH&#10;Hw1Vp/3ZKjCf2Wa+ezm+HuVqE9Kf/JQbe1Bq9DS8v4EINIR/8Z97qxVMZtM4N76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M3wxAAAAN0AAAAPAAAAAAAAAAAA&#10;AAAAAKECAABkcnMvZG93bnJldi54bWxQSwUGAAAAAAQABAD5AAAAkgMAAAAA&#10;" strokeweight="0"/>
                  <v:line id="Line 90" o:spid="_x0000_s3250" style="position:absolute;visibility:visible;mso-wrap-style:square" from="2813,1588" to="281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hoa8cAAADdAAAADwAAAGRycy9kb3ducmV2LnhtbESPT2vCQBTE74LfYXlCb7rRtjZJs4qI&#10;xXpr/QMeH9nXZDH7NmRXTb99t1DocZiZ3zDFsreNuFHnjWMF00kCgrh02nCl4Hh4G6cgfEDW2Dgm&#10;Bd/kYbkYDgrMtbvzJ932oRIRwj5HBXUIbS6lL2uy6CeuJY7el+sshii7SuoO7xFuGzlLkrm0aDgu&#10;1NjSuqbysr9aBeZjvn3evZyyk9xsw/ScXlJjj0o9jPrVK4hAffgP/7XftYLZ02MGv2/i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SGhrxwAAAN0AAAAPAAAAAAAA&#10;AAAAAAAAAKECAABkcnMvZG93bnJldi54bWxQSwUGAAAAAAQABAD5AAAAlQMAAAAA&#10;" strokeweight="0"/>
                  <v:line id="Line 91" o:spid="_x0000_s3251" style="position:absolute;visibility:visible;mso-wrap-style:square" from="2857,1588" to="2857,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Syi8MAAADdAAAADwAAAGRycy9kb3ducmV2LnhtbERPz2vCMBS+D/Y/hDfYbaYVdbWayhgT&#10;t5vTFjw+mrc22LyUJtP635vDYMeP7/d6M9pOXGjwxrGCdJKAIK6dNtwoKI/blwyED8gaO8ek4EYe&#10;NsXjwxpz7a78TZdDaEQMYZ+jgjaEPpfS1y1Z9BPXE0fuxw0WQ4RDI/WA1xhuOzlNkoW0aDg2tNjT&#10;e0v1+fBrFZj9Yjf/eq2WlfzYhfSUnTNjS6Wen8a3FYhAY/gX/7k/tYLpbBb3xzfxCcj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0sovDAAAA3QAAAA8AAAAAAAAAAAAA&#10;AAAAoQIAAGRycy9kb3ducmV2LnhtbFBLBQYAAAAABAAEAPkAAACRAwAAAAA=&#10;" strokeweight="0"/>
                  <v:line id="Line 92" o:spid="_x0000_s3252" style="position:absolute;visibility:visible;mso-wrap-style:square" from="2900,1588" to="290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XEMYAAADdAAAADwAAAGRycy9kb3ducmV2LnhtbESPT2vCQBTE7wW/w/KE3nQTsRqjq4i0&#10;aG+tf8DjI/tMFrNvQ3ar6bd3C0KPw8z8hlmsOluLG7XeOFaQDhMQxIXThksFx8PHIAPhA7LG2jEp&#10;+CUPq2XvZYG5dnf+pts+lCJC2OeooAqhyaX0RUUW/dA1xNG7uNZiiLItpW7xHuG2lqMkmUiLhuNC&#10;hQ1tKiqu+x+rwHxNtm+f09PsJN+3IT1n18zYo1Kv/W49BxGoC//hZ3unFYzG4x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4FxDGAAAA3QAAAA8AAAAAAAAA&#10;AAAAAAAAoQIAAGRycy9kb3ducmV2LnhtbFBLBQYAAAAABAAEAPkAAACUAwAAAAA=&#10;" strokeweight="0"/>
                  <v:line id="Line 93" o:spid="_x0000_s3253" style="position:absolute;visibility:visible;mso-wrap-style:square" from="2945,1588" to="2945,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qJZ8YAAADdAAAADwAAAGRycy9kb3ducmV2LnhtbESPT2vCQBTE7wW/w/KE3nRjsBqjq4i0&#10;aG+tf8DjI/tMFrNvQ3ar6bd3C0KPw8z8hlmsOluLG7XeOFYwGiYgiAunDZcKjoePQQbCB2SNtWNS&#10;8EseVsveywJz7e78Tbd9KEWEsM9RQRVCk0vpi4os+qFriKN3ca3FEGVbSt3iPcJtLdMkmUiLhuNC&#10;hQ1tKiqu+x+rwHxNtm+f09PsJN+3YXTOrpmxR6Ve+916DiJQF/7Dz/ZOK0jH4x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qiWfGAAAA3QAAAA8AAAAAAAAA&#10;AAAAAAAAoQIAAGRycy9kb3ducmV2LnhtbFBLBQYAAAAABAAEAPkAAACUAwAAAAA=&#10;" strokeweight="0"/>
                  <v:line id="Line 94" o:spid="_x0000_s3254" style="position:absolute;visibility:visible;mso-wrap-style:square" from="2988,1588" to="298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s/MYAAADdAAAADwAAAGRycy9kb3ducmV2LnhtbESPT2sCMRTE74LfITzBm2a11m63RpGi&#10;qLfWP+DxsXnuBjcvyybq9ts3QqHHYWZ+w8wWra3EnRpvHCsYDRMQxLnThgsFx8N6kILwAVlj5ZgU&#10;/JCHxbzbmWGm3YO/6b4PhYgQ9hkqKEOoMyl9XpJFP3Q1cfQurrEYomwKqRt8RLit5DhJptKi4bhQ&#10;Yk2fJeXX/c0qMF/Tzevu7fR+kqtNGJ3Ta2rsUal+r11+gAjUhv/wX3urFYwnkxd4volP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mLPzGAAAA3QAAAA8AAAAAAAAA&#10;AAAAAAAAoQIAAGRycy9kb3ducmV2LnhtbFBLBQYAAAAABAAEAPkAAACUAwAAAAA=&#10;" strokeweight="0"/>
                  <v:line id="Line 95" o:spid="_x0000_s3255" style="position:absolute;visibility:visible;mso-wrap-style:square" from="3032,1588" to="303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0iMYAAADdAAAADwAAAGRycy9kb3ducmV2LnhtbESPT2vCQBTE7wW/w/IEb3WjpBqjq4hY&#10;tLfWP+DxkX0mi9m3IbvV9Nu7hUKPw8z8hlmsOluLO7XeOFYwGiYgiAunDZcKTsf31wyED8gaa8ek&#10;4Ic8rJa9lwXm2j34i+6HUIoIYZ+jgiqEJpfSFxVZ9EPXEEfv6lqLIcq2lLrFR4TbWo6TZCItGo4L&#10;FTa0qai4Hb6tAvM52b19TM+zs9zuwuiS3TJjT0oN+t16DiJQF/7Df+29VjBO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PtIjGAAAA3QAAAA8AAAAAAAAA&#10;AAAAAAAAoQIAAGRycy9kb3ducmV2LnhtbFBLBQYAAAAABAAEAPkAAACUAwAAAAA=&#10;" strokeweight="0"/>
                  <v:line id="Line 96" o:spid="_x0000_s3256" style="position:absolute;visibility:visible;mso-wrap-style:square" from="3077,1588" to="3077,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MRE8UAAADdAAAADwAAAGRycy9kb3ducmV2LnhtbESPW4vCMBSE34X9D+EIvq2p4qVWoyzi&#10;4u6bV/Dx0BzbYHNSmqjdf79ZWPBxmJlvmMWqtZV4UOONYwWDfgKCOHfacKHgdPx8T0H4gKyxckwK&#10;fsjDavnWWWCm3ZP39DiEQkQI+wwVlCHUmZQ+L8mi77uaOHpX11gMUTaF1A0+I9xWcpgkE2nRcFwo&#10;saZ1SfntcLcKzG6yHX9Pz7Oz3GzD4JLeUmNPSvW67cccRKA2vML/7S+tYDgajeHv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MRE8UAAADdAAAADwAAAAAAAAAA&#10;AAAAAAChAgAAZHJzL2Rvd25yZXYueG1sUEsFBgAAAAAEAAQA+QAAAJMDAAAAAA==&#10;" strokeweight="0"/>
                  <v:line id="Line 97" o:spid="_x0000_s3257" style="position:absolute;visibility:visible;mso-wrap-style:square" from="3120,1588" to="312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PZMUAAADdAAAADwAAAGRycy9kb3ducmV2LnhtbESPQWvCQBSE7wX/w/IEb3WjaJpGVxGx&#10;aG9qFXp8ZJ/JYvZtyG41/nu3UOhxmJlvmPmys7W4UeuNYwWjYQKCuHDacKng9PXxmoHwAVlj7ZgU&#10;PMjDctF7mWOu3Z0PdDuGUkQI+xwVVCE0uZS+qMiiH7qGOHoX11oMUbal1C3eI9zWcpwkqbRoOC5U&#10;2NC6ouJ6/LEKzD7dTj/fzu9nudmG0Xd2zYw9KTXod6sZiEBd+A//tXdawXgySeH3TXw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GPZMUAAADdAAAADwAAAAAAAAAA&#10;AAAAAAChAgAAZHJzL2Rvd25yZXYueG1sUEsFBgAAAAAEAAQA+QAAAJMDAAAAAA==&#10;" strokeweight="0"/>
                  <v:line id="Line 98" o:spid="_x0000_s3258" style="position:absolute;visibility:visible;mso-wrap-style:square" from="3164,1588" to="316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0q/8UAAADdAAAADwAAAGRycy9kb3ducmV2LnhtbESPT4vCMBTE78J+h/AW9qap4mqtRhHZ&#10;xfXmX/D4aJ5tsHkpTVa7334jCB6HmfkNM1u0thI3arxxrKDfS0AQ504bLhQcD9/dFIQPyBorx6Tg&#10;jzws5m+dGWba3XlHt30oRISwz1BBGUKdSenzkiz6nquJo3dxjcUQZVNI3eA9wm0lB0kykhYNx4US&#10;a1qVlF/3v1aB2Y7Wn5vxaXKSX+vQP6fX1NijUh/v7XIKIlAbXuFn+0crGAyHY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0q/8UAAADdAAAADwAAAAAAAAAA&#10;AAAAAAChAgAAZHJzL2Rvd25yZXYueG1sUEsFBgAAAAAEAAQA+QAAAJMDAAAAAA==&#10;" strokeweight="0"/>
                  <v:line id="Line 99" o:spid="_x0000_s3259" style="position:absolute;visibility:visible;mso-wrap-style:square" from="3207,1588" to="3207,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jcMAAADdAAAADwAAAGRycy9kb3ducmV2LnhtbERPz2vCMBS+D/Y/hDfYbaYVdbWayhgT&#10;t5vTFjw+mrc22LyUJtP635vDYMeP7/d6M9pOXGjwxrGCdJKAIK6dNtwoKI/blwyED8gaO8ek4EYe&#10;NsXjwxpz7a78TZdDaEQMYZ+jgjaEPpfS1y1Z9BPXE0fuxw0WQ4RDI/WA1xhuOzlNkoW0aDg2tNjT&#10;e0v1+fBrFZj9Yjf/eq2WlfzYhfSUnTNjS6Wen8a3FYhAY/gX/7k/tYLpbBbnxjfxCcj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Cvo3DAAAA3QAAAA8AAAAAAAAAAAAA&#10;AAAAoQIAAGRycy9kb3ducmV2LnhtbFBLBQYAAAAABAAEAPkAAACRAwAAAAA=&#10;" strokeweight="0"/>
                  <v:line id="Line 100" o:spid="_x0000_s3260" style="position:absolute;visibility:visible;mso-wrap-style:square" from="3252,1588" to="325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bFsUAAADdAAAADwAAAGRycy9kb3ducmV2LnhtbESPT4vCMBTE78J+h/AW9qap4mqtRhHZ&#10;xfXmX/D4aJ5tsHkpTVa7334jCB6HmfkNM1u0thI3arxxrKDfS0AQ504bLhQcD9/dFIQPyBorx6Tg&#10;jzws5m+dGWba3XlHt30oRISwz1BBGUKdSenzkiz6nquJo3dxjcUQZVNI3eA9wm0lB0kykhYNx4US&#10;a1qVlF/3v1aB2Y7Wn5vxaXKSX+vQP6fX1NijUh/v7XIKIlAbXuFn+0crGAyHE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bFsUAAADdAAAADwAAAAAAAAAA&#10;AAAAAAChAgAAZHJzL2Rvd25yZXYueG1sUEsFBgAAAAAEAAQA+QAAAJMDAAAAAA==&#10;" strokeweight="0"/>
                  <v:line id="Line 101" o:spid="_x0000_s3261" style="position:absolute;visibility:visible;mso-wrap-style:square" from="3295,1588" to="3295,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0kVsIAAADdAAAADwAAAGRycy9kb3ducmV2LnhtbERPy4rCMBTdC/5DuII7TRUfnY5RZJhB&#10;3amjMMtLc22DzU1pMlr/3iwEl4fzXqxaW4kbNd44VjAaJiCIc6cNFwpOvz+DFIQPyBorx6TgQR5W&#10;y25ngZl2dz7Q7RgKEUPYZ6igDKHOpPR5SRb90NXEkbu4xmKIsCmkbvAew20lx0kykxYNx4YSa/oq&#10;Kb8e/60Cs59tprv5+eMsvzdh9JdeU2NPSvV77foTRKA2vMUv91YrGE+mcX9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60kVsIAAADdAAAADwAAAAAAAAAAAAAA&#10;AAChAgAAZHJzL2Rvd25yZXYueG1sUEsFBgAAAAAEAAQA+QAAAJADAAAAAA==&#10;" strokeweight="0"/>
                  <v:line id="Line 102" o:spid="_x0000_s3262" style="position:absolute;visibility:visible;mso-wrap-style:square" from="3339,1588" to="333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GBzcUAAADdAAAADwAAAGRycy9kb3ducmV2LnhtbESPQWvCQBSE7wX/w/IEb3UTqTaNriJS&#10;0d7UKvT4yD6TxezbkF01/nu3UOhxmJlvmNmis7W4UeuNYwXpMAFBXDhtuFRw/F6/ZiB8QNZYOyYF&#10;D/KwmPdeZphrd+c93Q6hFBHCPkcFVQhNLqUvKrLoh64hjt7ZtRZDlG0pdYv3CLe1HCXJRFo0HBcq&#10;bGhVUXE5XK0Cs5tsxl/vp4+T/NyE9Ce7ZMYelRr0u+UURKAu/If/2lutYPQ2TuH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GBzcUAAADdAAAADwAAAAAAAAAA&#10;AAAAAAChAgAAZHJzL2Rvd25yZXYueG1sUEsFBgAAAAAEAAQA+QAAAJMDAAAAAA==&#10;" strokeweight="0"/>
                  <v:line id="Line 103" o:spid="_x0000_s3263" style="position:absolute;visibility:visible;mso-wrap-style:square" from="3382,1588" to="33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fusYAAADdAAAADwAAAGRycy9kb3ducmV2LnhtbESPT2vCQBTE70K/w/IKvdWNodEYs0op&#10;LdZb6x/w+Mg+k8Xs25Ddavrtu0LB4zAzv2HK1WBbcaHeG8cKJuMEBHHltOFawX738ZyD8AFZY+uY&#10;FPySh9XyYVRiod2Vv+myDbWIEPYFKmhC6AopfdWQRT92HXH0Tq63GKLsa6l7vEa4bWWaJFNp0XBc&#10;aLCjt4aq8/bHKjBf03W2mR3mB/m+DpNjfs6N3Sv19Di8LkAEGsI9/N/+1ArSlyyF25v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zH7rGAAAA3QAAAA8AAAAAAAAA&#10;AAAAAAAAoQIAAGRycy9kb3ducmV2LnhtbFBLBQYAAAAABAAEAPkAAACUAwAAAAA=&#10;" strokeweight="0"/>
                  <v:line id="Line 104" o:spid="_x0000_s3264" style="position:absolute;visibility:visible;mso-wrap-style:square" from="3427,1588" to="3427,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6IcYAAADdAAAADwAAAGRycy9kb3ducmV2LnhtbESPT2sCMRTE7wW/Q3iCt5rVVrvdGkWK&#10;Yr1Z/4DHx+a5G9y8LJuo229vhILHYWZ+w0xmra3ElRpvHCsY9BMQxLnThgsF+93yNQXhA7LGyjEp&#10;+CMPs2nnZYKZdjf+pes2FCJC2GeooAyhzqT0eUkWfd/VxNE7ucZiiLIppG7wFuG2ksMkGUuLhuNC&#10;iTV9l5SftxerwGzGq9H64/B5kItVGBzTc2rsXqlet51/gQjUhmf4v/2jFQzfR2/weBOf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uiHGAAAA3QAAAA8AAAAAAAAA&#10;AAAAAAAAoQIAAGRycy9kb3ducmV2LnhtbFBLBQYAAAAABAAEAPkAAACUAwAAAAA=&#10;" strokeweight="0"/>
                  <v:line id="Line 105" o:spid="_x0000_s3265" style="position:absolute;visibility:visible;mso-wrap-style:square" from="3470,1588" to="3470,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YiVcUAAADdAAAADwAAAGRycy9kb3ducmV2LnhtbESPW4vCMBSE34X9D+EIvq2p4qVWoyzi&#10;4u6bV/Dx0BzbYHNSmqjdf79ZWPBxmJlvmMWqtZV4UOONYwWDfgKCOHfacKHgdPx8T0H4gKyxckwK&#10;fsjDavnWWWCm3ZP39DiEQkQI+wwVlCHUmZQ+L8mi77uaOHpX11gMUTaF1A0+I9xWcpgkE2nRcFwo&#10;saZ1SfntcLcKzG6yHX9Pz7Oz3GzD4JLeUmNPSvW67cccRKA2vML/7S+tYDgaj+Dv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YiVcUAAADdAAAADwAAAAAAAAAA&#10;AAAAAAChAgAAZHJzL2Rvd25yZXYueG1sUEsFBgAAAAAEAAQA+QAAAJMDAAAAAA==&#10;" strokeweight="0"/>
                  <v:line id="Line 106" o:spid="_x0000_s3266" style="position:absolute;visibility:visible;mso-wrap-style:square" from="3514,1588" to="351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HzsYAAADdAAAADwAAAGRycy9kb3ducmV2LnhtbESPQWvCQBSE74L/YXlCb3VjaGwaXYNI&#10;i/XWWoUeH9lnsph9G7JbTf99Vyh4HGbmG2ZZDrYVF+q9caxgNk1AEFdOG64VHL7eHnMQPiBrbB2T&#10;gl/yUK7GoyUW2l35ky77UIsIYV+ggiaErpDSVw1Z9FPXEUfv5HqLIcq+lrrHa4TbVqZJMpcWDceF&#10;BjvaNFSd9z9WgfmYb7Pd8/HlKF+3Yfadn3NjD0o9TIb1AkSgIdzD/+13rSB9yjK4vY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h87GAAAA3QAAAA8AAAAAAAAA&#10;AAAAAAAAoQIAAGRycy9kb3ducmV2LnhtbFBLBQYAAAAABAAEAPkAAACUAwAAAAA=&#10;" strokeweight="0"/>
                  <v:line id="Line 107" o:spid="_x0000_s3267" style="position:absolute;visibility:visible;mso-wrap-style:square" from="3557,1588" to="3557,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gZucUAAADdAAAADwAAAGRycy9kb3ducmV2LnhtbESPQWvCQBSE7wX/w/IEb3Wj1DSNriJS&#10;0d7UKvT4yD6TxezbkF01/nu3UOhxmJlvmNmis7W4UeuNYwWjYQKCuHDacKng+L1+zUD4gKyxdkwK&#10;HuRhMe+9zDDX7s57uh1CKSKEfY4KqhCaXEpfVGTRD11DHL2zay2GKNtS6hbvEW5rOU6SVFo0HBcq&#10;bGhVUXE5XK0Cs0s3k6/308dJfm7C6Ce7ZMYelRr0u+UURKAu/If/2lutYPw2SeH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gZucUAAADdAAAADwAAAAAAAAAA&#10;AAAAAAChAgAAZHJzL2Rvd25yZXYueG1sUEsFBgAAAAAEAAQA+QAAAJMDAAAAAA==&#10;" strokeweight="0"/>
                  <v:line id="Line 108" o:spid="_x0000_s3268" style="position:absolute;visibility:visible;mso-wrap-style:square" from="3601,1588" to="360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S8IsUAAADdAAAADwAAAGRycy9kb3ducmV2LnhtbESPT4vCMBTE7wv7HcJb8Kap4p9ajSKi&#10;uHtzXQWPj+bZBpuX0kSt336zIOxxmJnfMPNlaytxp8Ybxwr6vQQEce604ULB8WfbTUH4gKyxckwK&#10;nuRhuXh/m2Om3YO/6X4IhYgQ9hkqKEOoMyl9XpJF33M1cfQurrEYomwKqRt8RLit5CBJxtKi4bhQ&#10;Yk3rkvLr4WYVmP14N/qanKYnudmF/jm9psYelep8tKsZiEBt+A+/2p9awWA4msD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S8IsUAAADdAAAADwAAAAAAAAAA&#10;AAAAAAChAgAAZHJzL2Rvd25yZXYueG1sUEsFBgAAAAAEAAQA+QAAAJMDAAAAAA==&#10;" strokeweight="0"/>
                  <v:line id="Line 109" o:spid="_x0000_s3269" style="position:absolute;visibility:visible;mso-wrap-style:square" from="3644,1588" to="364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soUMIAAADdAAAADwAAAGRycy9kb3ducmV2LnhtbERPy4rCMBTdC/5DuII7TRUfnY5RZJhB&#10;3amjMMtLc22DzU1pMlr/3iwEl4fzXqxaW4kbNd44VjAaJiCIc6cNFwpOvz+DFIQPyBorx6TgQR5W&#10;y25ngZl2dz7Q7RgKEUPYZ6igDKHOpPR5SRb90NXEkbu4xmKIsCmkbvAew20lx0kykxYNx4YSa/oq&#10;Kb8e/60Cs59tprv5+eMsvzdh9JdeU2NPSvV77foTRKA2vMUv91YrGE+mcW5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soUMIAAADdAAAADwAAAAAAAAAAAAAA&#10;AAChAgAAZHJzL2Rvd25yZXYueG1sUEsFBgAAAAAEAAQA+QAAAJADAAAAAA==&#10;" strokeweight="0"/>
                  <v:line id="Line 110" o:spid="_x0000_s3270" style="position:absolute;visibility:visible;mso-wrap-style:square" from="3689,1588" to="368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Ny8UAAADdAAAADwAAAGRycy9kb3ducmV2LnhtbESPT4vCMBTE7wv7HcJb8Kapom6tRhFR&#10;3L25/gGPj+bZBpuX0kSt336zIOxxmJnfMLNFaytxp8Ybxwr6vQQEce604ULB8bDppiB8QNZYOSYF&#10;T/KwmL+/zTDT7sE/dN+HQkQI+wwVlCHUmZQ+L8mi77maOHoX11gMUTaF1A0+ItxWcpAkY2nRcFwo&#10;saZVSfl1f7MKzG68HX1/niYnud6G/jm9psYelep8tMspiEBt+A+/2l9awWA4msD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eNy8UAAADdAAAADwAAAAAAAAAA&#10;AAAAAAChAgAAZHJzL2Rvd25yZXYueG1sUEsFBgAAAAAEAAQA+QAAAJMDAAAAAA==&#10;" strokeweight="0"/>
                  <v:line id="Line 111" o:spid="_x0000_s3271" style="position:absolute;visibility:visible;mso-wrap-style:square" from="3732,1588" to="373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u68MAAADdAAAADwAAAGRycy9kb3ducmV2LnhtbERPz2vCMBS+D/wfwhN201RxXa2NMobD&#10;eds6Cx4fzbMNNi+lybT775fDYMeP73exG20nbjR441jBYp6AIK6dNtwoOH29zTIQPiBr7ByTgh/y&#10;sNtOHgrMtbvzJ93K0IgYwj5HBW0IfS6lr1uy6OeuJ47cxQ0WQ4RDI/WA9xhuO7lMklRaNBwbWuzp&#10;taX6Wn5bBeYjPTwdn6t1JfeHsDhn18zYk1KP0/FlAyLQGP7Ff+53rWC5SuP++CY+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B7uvDAAAA3QAAAA8AAAAAAAAAAAAA&#10;AAAAoQIAAGRycy9kb3ducmV2LnhtbFBLBQYAAAAABAAEAPkAAACRAwAAAAA=&#10;" strokeweight="0"/>
                  <v:line id="Line 112" o:spid="_x0000_s3272" style="position:absolute;visibility:visible;mso-wrap-style:square" from="3776,1588" to="377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1LcMUAAADdAAAADwAAAGRycy9kb3ducmV2LnhtbESPQWvCQBSE74L/YXmF3nQTqTFNXUXE&#10;YntTq9DjI/uaLGbfhuxW47/vFgSPw8x8w8yXvW3EhTpvHCtIxwkI4tJpw5WC49f7KAfhA7LGxjEp&#10;uJGH5WI4mGOh3ZX3dDmESkQI+wIV1CG0hZS+rMmiH7uWOHo/rrMYouwqqTu8Rrht5CRJMmnRcFyo&#10;saV1TeX58GsVmF22nX7OTq8nudmG9Ds/58YelXp+6ldvIAL14RG+tz+0gslLlsL/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1LcMUAAADdAAAADwAAAAAAAAAA&#10;AAAAAAChAgAAZHJzL2Rvd25yZXYueG1sUEsFBgAAAAAEAAQA+QAAAJMDAAAAAA==&#10;" strokeweight="0"/>
                  <v:line id="Line 113" o:spid="_x0000_s3273" style="position:absolute;visibility:visible;mso-wrap-style:square" from="3819,1588" to="381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B8UAAADdAAAADwAAAGRycy9kb3ducmV2LnhtbESPQWvCQBSE74L/YXmF3nRjqDFNXUXE&#10;YntTq9DjI/uaLGbfhuxW47/vFgSPw8x8w8yXvW3EhTpvHCuYjBMQxKXThisFx6/3UQ7CB2SNjWNS&#10;cCMPy8VwMMdCuyvv6XIIlYgQ9gUqqENoCyl9WZNFP3YtcfR+XGcxRNlVUnd4jXDbyDRJMmnRcFyo&#10;saV1TeX58GsVmF22nX7OTq8nudmGyXd+zo09KvX81K/eQATqwyN8b39oBelLlsL/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VB8UAAADdAAAADwAAAAAAAAAA&#10;AAAAAAChAgAAZHJzL2Rvd25yZXYueG1sUEsFBgAAAAAEAAQA+QAAAJMDAAAAAA==&#10;" strokeweight="0"/>
                  <v:line id="Line 114" o:spid="_x0000_s3274" style="position:absolute;visibility:visible;mso-wrap-style:square" from="3864,1588" to="386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NwnMYAAADdAAAADwAAAGRycy9kb3ducmV2LnhtbESPQWvCQBSE74X+h+UVems2WpvG6Coi&#10;Fe2ttQoeH9lnsph9G7Jbjf/eFQo9DjPzDTOd97YRZ+q8caxgkKQgiEunDVcKdj+rlxyED8gaG8ek&#10;4Eoe5rPHhykW2l34m87bUIkIYV+ggjqEtpDSlzVZ9IlriaN3dJ3FEGVXSd3hJcJtI4dpmkmLhuNC&#10;jS0taypP21+rwHxl67fP9/14Lz/WYXDIT7mxO6Wen/rFBESgPvyH/9obrWA4yl7h/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TcJzGAAAA3QAAAA8AAAAAAAAA&#10;AAAAAAAAoQIAAGRycy9kb3ducmV2LnhtbFBLBQYAAAAABAAEAPkAAACUAwAAAAA=&#10;" strokeweight="0"/>
                  <v:line id="Line 115" o:spid="_x0000_s3275" style="position:absolute;visibility:visible;mso-wrap-style:square" from="3908,1588" to="390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ro6MUAAADdAAAADwAAAGRycy9kb3ducmV2LnhtbESPQWvCQBSE7wX/w/IEb3WjaJpGVxGx&#10;aG9qFXp8ZJ/JYvZtyG41/nu3UOhxmJlvmPmys7W4UeuNYwWjYQKCuHDacKng9PXxmoHwAVlj7ZgU&#10;PMjDctF7mWOu3Z0PdDuGUkQI+xwVVCE0uZS+qMiiH7qGOHoX11oMUbal1C3eI9zWcpwkqbRoOC5U&#10;2NC6ouJ6/LEKzD7dTj/fzu9nudmG0Xd2zYw9KTXod6sZiEBd+A//tXdawXiSTuD3TXw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ro6MUAAADdAAAADwAAAAAAAAAA&#10;AAAAAAChAgAAZHJzL2Rvd25yZXYueG1sUEsFBgAAAAAEAAQA+QAAAJMDAAAAAA==&#10;" strokeweight="0"/>
                  <v:line id="Line 116" o:spid="_x0000_s3276" style="position:absolute;visibility:visible;mso-wrap-style:square" from="3951,1588" to="395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Nc8UAAADdAAAADwAAAGRycy9kb3ducmV2LnhtbESPQWvCQBSE7wX/w/IEb3Wj1DSNriJS&#10;0d7UKvT4yD6TxezbkF01/nu3UOhxmJlvmNmis7W4UeuNYwWjYQKCuHDacKng+L1+zUD4gKyxdkwK&#10;HuRhMe+9zDDX7s57uh1CKSKEfY4KqhCaXEpfVGTRD11DHL2zay2GKNtS6hbvEW5rOU6SVFo0HBcq&#10;bGhVUXE5XK0Cs0s3k6/308dJfm7C6Ce7ZMYelRr0u+UURKAu/If/2lutYPyWTuD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ZNc8UAAADdAAAADwAAAAAAAAAA&#10;AAAAAAChAgAAZHJzL2Rvd25yZXYueG1sUEsFBgAAAAAEAAQA+QAAAJMDAAAAAA==&#10;" strokeweight="0"/>
                  <v:line id="Line 117" o:spid="_x0000_s3277" style="position:absolute;visibility:visible;mso-wrap-style:square" from="3996,1588" to="399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TBMUAAADdAAAADwAAAGRycy9kb3ducmV2LnhtbESPT2vCQBTE7wW/w/IEb3Wj2Bijq0hp&#10;0d78Cx4f2WeymH0bsltNv71bKPQ4zMxvmMWqs7W4U+uNYwWjYQKCuHDacKngdPx8zUD4gKyxdkwK&#10;fsjDatl7WWCu3YP3dD+EUkQI+xwVVCE0uZS+qMiiH7qGOHpX11oMUbal1C0+ItzWcpwkqbRoOC5U&#10;2NB7RcXt8G0VmF26efuanmdn+bEJo0t2y4w9KTXod+s5iEBd+A//tbdawXiSp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TTBMUAAADdAAAADwAAAAAAAAAA&#10;AAAAAAChAgAAZHJzL2Rvd25yZXYueG1sUEsFBgAAAAAEAAQA+QAAAJMDAAAAAA==&#10;" strokeweight="0"/>
                  <v:line id="Line 118" o:spid="_x0000_s3278" style="position:absolute;visibility:visible;mso-wrap-style:square" from="4039,1588" to="4039,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2n8YAAADdAAAADwAAAGRycy9kb3ducmV2LnhtbESPT2vCQBTE7wW/w/IEb3Wj2Bijq0ip&#10;aG+tf8DjI/tMFrNvQ3bV9Nu7hUKPw8z8hlmsOluLO7XeOFYwGiYgiAunDZcKjofNawbCB2SNtWNS&#10;8EMeVsveywJz7R78Tfd9KEWEsM9RQRVCk0vpi4os+qFriKN3ca3FEGVbSt3iI8JtLcdJkkqLhuNC&#10;hQ29V1Rc9zerwHyl27fP6Wl2kh/bMDpn18zYo1KDfreegwjUhf/wX3unFYwn6R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odp/GAAAA3QAAAA8AAAAAAAAA&#10;AAAAAAAAoQIAAGRycy9kb3ducmV2LnhtbFBLBQYAAAAABAAEAPkAAACUAwAAAAA=&#10;" strokeweight="0"/>
                  <v:line id="Line 119" o:spid="_x0000_s3279" style="position:absolute;visibility:visible;mso-wrap-style:square" from="4083,1588" to="4083,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fi7cMAAADdAAAADwAAAGRycy9kb3ducmV2LnhtbERPz2vCMBS+D/wfwhN201RxXa2NMobD&#10;eds6Cx4fzbMNNi+lybT775fDYMeP73exG20nbjR441jBYp6AIK6dNtwoOH29zTIQPiBr7ByTgh/y&#10;sNtOHgrMtbvzJ93K0IgYwj5HBW0IfS6lr1uy6OeuJ47cxQ0WQ4RDI/WA9xhuO7lMklRaNBwbWuzp&#10;taX6Wn5bBeYjPTwdn6t1JfeHsDhn18zYk1KP0/FlAyLQGP7Ff+53rWC5SuPc+CY+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4u3DAAAA3QAAAA8AAAAAAAAAAAAA&#10;AAAAoQIAAGRycy9kb3ducmV2LnhtbFBLBQYAAAAABAAEAPkAAACRAwAAAAA=&#10;" strokeweight="0"/>
                  <v:line id="Line 120" o:spid="_x0000_s3280" style="position:absolute;visibility:visible;mso-wrap-style:square" from="4126,1588" to="412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tHdsYAAADdAAAADwAAAGRycy9kb3ducmV2LnhtbESPT2vCQBTE7wW/w/IEb3Wj2Bijq0ip&#10;aG+tf8DjI/tMFrNvQ3bV9Nu7hUKPw8z8hlmsOluLO7XeOFYwGiYgiAunDZcKjofNawbCB2SNtWNS&#10;8EMeVsveywJz7R78Tfd9KEWEsM9RQRVCk0vpi4os+qFriKN3ca3FEGVbSt3iI8JtLcdJkkqLhuNC&#10;hQ29V1Rc9zerwHyl27fP6Wl2kh/bMDpn18zYo1KDfreegwjUhf/wX3unFYwn6Qx+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7R3bGAAAA3QAAAA8AAAAAAAAA&#10;AAAAAAAAoQIAAGRycy9kb3ducmV2LnhtbFBLBQYAAAAABAAEAPkAAACUAwAAAAA=&#10;" strokeweight="0"/>
                  <v:line id="Line 121" o:spid="_x0000_s3281" style="position:absolute;visibility:visible;mso-wrap-style:square" from="4171,1588" to="417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4NsMAAADdAAAADwAAAGRycy9kb3ducmV2LnhtbERPz2vCMBS+D/Y/hDfwNlNlaq2mMsak&#10;2805BY+P5tmGNi+libb775fDYMeP7/d2N9pW3Kn3xrGC2TQBQVw6bbhScPreP6cgfEDW2DomBT/k&#10;YZc/Pmwx027gL7ofQyViCPsMFdQhdJmUvqzJop+6jjhyV9dbDBH2ldQ9DjHctnKeJEtp0XBsqLGj&#10;t5rK5nizCsxhWSw+V+f1Wb4XYXZJm9TYk1KTp/F1AyLQGP7Ff+4PrWD+sor7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YeDbDAAAA3QAAAA8AAAAAAAAAAAAA&#10;AAAAoQIAAGRycy9kb3ducmV2LnhtbFBLBQYAAAAABAAEAPkAAACRAwAAAAA=&#10;" strokeweight="0"/>
                  <v:line id="Line 122" o:spid="_x0000_s3282" style="position:absolute;visibility:visible;mso-wrap-style:square" from="4214,1588" to="4214,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TdrcUAAADdAAAADwAAAGRycy9kb3ducmV2LnhtbESPQWvCQBSE74L/YXmF3nQTaTWNriJi&#10;0d7UKnh8ZF+TxezbkN1q+u/dguBxmJlvmNmis7W4UuuNYwXpMAFBXDhtuFRw/P4cZCB8QNZYOyYF&#10;f+RhMe/3Zphrd+M9XQ+hFBHCPkcFVQhNLqUvKrLoh64hjt6Pay2GKNtS6hZvEW5rOUqSsbRoOC5U&#10;2NCqouJy+LUKzG68ef+anD5Ocr0J6Tm7ZMYelXp96ZZTEIG68Aw/2lutYPQ2S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TdrcUAAADdAAAADwAAAAAAAAAA&#10;AAAAAAChAgAAZHJzL2Rvd25yZXYueG1sUEsFBgAAAAAEAAQA+QAAAJMDAAAAAA==&#10;" strokeweight="0"/>
                  <v:line id="Line 123" o:spid="_x0000_s3283" style="position:absolute;visibility:visible;mso-wrap-style:square" from="4258,1588" to="4258,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D2sYAAADdAAAADwAAAGRycy9kb3ducmV2LnhtbESPT2vCQBTE7wW/w/IEb3VjsBqjq0ip&#10;aG+tf8DjI/tMFrNvQ3bV9Nu7hUKPw8z8hlmsOluLO7XeOFYwGiYgiAunDZcKjofNawbCB2SNtWNS&#10;8EMeVsveywJz7R78Tfd9KEWEsM9RQRVCk0vpi4os+qFriKN3ca3FEGVbSt3iI8JtLdMkmUiLhuNC&#10;hQ29V1Rc9zerwHxNtm+f09PsJD+2YXTOrpmxR6UG/W49BxGoC//hv/ZOK0jH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GQ9rGAAAA3QAAAA8AAAAAAAAA&#10;AAAAAAAAoQIAAGRycy9kb3ducmV2LnhtbFBLBQYAAAAABAAEAPkAAACUAwAAAAA=&#10;" strokeweight="0"/>
                  <v:line id="Line 124" o:spid="_x0000_s3284" style="position:absolute;visibility:visible;mso-wrap-style:square" from="4301,1588" to="430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rmQcYAAADdAAAADwAAAGRycy9kb3ducmV2LnhtbESPQWvCQBSE74L/YXlCb7rRthpTVxGx&#10;pN5aq+DxkX1NFrNvQ3Y16b/vFgo9DjPzDbPa9LYWd2q9caxgOklAEBdOGy4VnD5fxykIH5A11o5J&#10;wTd52KyHgxVm2nX8QfdjKEWEsM9QQRVCk0npi4os+olriKP35VqLIcq2lLrFLsJtLWdJMpcWDceF&#10;ChvaVVRcjzerwLzP8+fD4rw8y30eppf0mhp7Uuph1G9fQATqw3/4r/2mFcyeFo/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K5kHGAAAA3QAAAA8AAAAAAAAA&#10;AAAAAAAAoQIAAGRycy9kb3ducmV2LnhtbFBLBQYAAAAABAAEAPkAAACUAwAAAAA=&#10;" strokeweight="0"/>
                  <v:line id="Line 125" o:spid="_x0000_s3285" style="position:absolute;visibility:visible;mso-wrap-style:square" from="4346,1588" to="4346,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N+NcUAAADdAAAADwAAAGRycy9kb3ducmV2LnhtbESPT4vCMBTE78J+h/AW9qap4mqtRhHZ&#10;xfXmX/D4aJ5tsHkpTVa7334jCB6HmfkNM1u0thI3arxxrKDfS0AQ504bLhQcD9/dFIQPyBorx6Tg&#10;jzws5m+dGWba3XlHt30oRISwz1BBGUKdSenzkiz6nquJo3dxjcUQZVNI3eA9wm0lB0kykhYNx4US&#10;a1qVlF/3v1aB2Y7Wn5vxaXKSX+vQP6fX1NijUh/v7XIKIlAbXuFn+0crGAzH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N+NcUAAADdAAAADwAAAAAAAAAA&#10;AAAAAAChAgAAZHJzL2Rvd25yZXYueG1sUEsFBgAAAAAEAAQA+QAAAJMDAAAAAA==&#10;" strokeweight="0"/>
                  <v:rect id="Rectangle 126" o:spid="_x0000_s3286" style="position:absolute;left:1763;top:1676;width:45;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CQi8cA&#10;AADdAAAADwAAAGRycy9kb3ducmV2LnhtbESPQWvCQBSE7wX/w/KE3nRjqk1JXUVaLFJPpj14fOw+&#10;k9Ts25DdavTXdwWhx2FmvmHmy9424kSdrx0rmIwTEMTamZpLBd9f69ELCB+QDTaOScGFPCwXg4c5&#10;5sadeUenIpQiQtjnqKAKoc2l9Loii37sWuLoHVxnMUTZldJ0eI5w28g0SZ6lxZrjQoUtvVWkj8Wv&#10;VbDfpk9H9yFLf127w/tn9nPR+6tSj8N+9QoiUB/+w/f2xihIp9kM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wkIvHAAAA3QAAAA8AAAAAAAAAAAAAAAAAmAIAAGRy&#10;cy9kb3ducmV2LnhtbFBLBQYAAAAABAAEAPUAAACMAwAAAAA=&#10;" fillcolor="black" strokeweight="0"/>
                  <v:rect id="Rectangle 127" o:spid="_x0000_s3287" style="position:absolute;left:1806;top:1851;width:17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O/MYA&#10;AADdAAAADwAAAGRycy9kb3ducmV2LnhtbESPQWvCQBSE70L/w/IKvZlNU1GJriIWReyptgePj+wz&#10;Sc2+DdltTPLrXaHQ4zAz3zDLdWcq0VLjSssKXqMYBHFmdcm5gu+v3XgOwnlkjZVlUtCTg/XqabTE&#10;VNsbf1J78rkIEHYpKii8r1MpXVaQQRfZmjh4F9sY9EE2udQN3gLcVDKJ46k0WHJYKLCmbUHZ9fRr&#10;FJw/krer3cvcDTt7eT/OfvrsPCj18txtFiA8df4//Nc+aAXJZDaFx5vw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IO/MYAAADdAAAADwAAAAAAAAAAAAAAAACYAgAAZHJz&#10;L2Rvd25yZXYueG1sUEsFBgAAAAAEAAQA9QAAAIsDAAAAAA==&#10;" fillcolor="black" strokeweight="0"/>
                  <v:rect id="Rectangle 128" o:spid="_x0000_s3288" style="position:absolute;left:1981;top:1806;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6rZ8UA&#10;AADdAAAADwAAAGRycy9kb3ducmV2LnhtbESPT4vCMBTE7wt+h/AEb2tqd9lKNYooyqIn/xw8Pppn&#10;W21eSpPV6qc3woLHYWZ+w4ynranElRpXWlYw6EcgiDOrS84VHPbLzyEI55E1VpZJwZ0cTCedjzGm&#10;2t54S9edz0WAsEtRQeF9nUrpsoIMur6tiYN3so1BH2STS93gLcBNJeMo+pEGSw4LBdY0Lyi77P6M&#10;guMm/rrYlczdY2lPi3VyvmfHh1K9bjsbgfDU+nf4v/2rFcTfSQKvN+EJyM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qtnxQAAAN0AAAAPAAAAAAAAAAAAAAAAAJgCAABkcnMv&#10;ZG93bnJldi54bWxQSwUGAAAAAAQABAD1AAAAigMAAAAA&#10;" fillcolor="black" strokeweight="0"/>
                  <v:rect id="Rectangle 129" o:spid="_x0000_s3289" style="position:absolute;left:1806;top:1631;width:17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cEA&#10;AADdAAAADwAAAGRycy9kb3ducmV2LnhtbERPy4rCMBTdC/5DuII7Ta0ySjWKKIrMrHwsXF6aa1tt&#10;bkoTtfr1ZjHg8nDes0VjSvGg2hWWFQz6EQji1OqCMwWn46Y3AeE8ssbSMil4kYPFvN2aYaLtk/f0&#10;OPhMhBB2CSrIva8SKV2ak0HXtxVx4C62NugDrDOpa3yGcFPKOIp+pMGCQ0OOFa1ySm+Hu1Fw/ouH&#10;N7uVmXtv7GX9O76+0vNbqW6nWU5BeGr8V/zv3mkF8Wgc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xPxXBAAAA3QAAAA8AAAAAAAAAAAAAAAAAmAIAAGRycy9kb3du&#10;cmV2LnhtbFBLBQYAAAAABAAEAPUAAACGAwAAAAA=&#10;" fillcolor="black" strokeweight="0"/>
                  <v:rect id="Rectangle 130" o:spid="_x0000_s3290" style="position:absolute;left:1981;top:1676;width:46;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2ajscA&#10;AADdAAAADwAAAGRycy9kb3ducmV2LnhtbESPQWvCQBSE74L/YXlCb7ppKo1GVyktSrGnWg8eH7vP&#10;JDX7NmS3GvPru0Khx2FmvmGW687W4kKtrxwreJwkIIi1MxUXCg5fm/EMhA/IBmvHpOBGHtar4WCJ&#10;uXFX/qTLPhQiQtjnqKAMocml9Loki37iGuLonVxrMUTZFtK0eI1wW8s0SZ6lxYrjQokNvZakz/sf&#10;q+D4kT6d3VYWvt+409su+77pY6/Uw6h7WYAI1IX/8F/73ShIp9kc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9mo7HAAAA3QAAAA8AAAAAAAAAAAAAAAAAmAIAAGRy&#10;cy9kb3ducmV2LnhtbFBLBQYAAAAABAAEAPUAAACMAwAAAAA=&#10;" fillcolor="black" strokeweight="0"/>
                  <v:rect id="Rectangle 131" o:spid="_x0000_s3291" style="position:absolute;left:2113;top:1763;width:45;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NMEA&#10;AADdAAAADwAAAGRycy9kb3ducmV2LnhtbERPy4rCMBTdD/gP4QruxtQqo1SjiKKIrnwsXF6aa1tt&#10;bkoTtfr1ZiHM8nDek1ljSvGg2hWWFfS6EQji1OqCMwWn4+p3BMJ5ZI2lZVLwIgezaetngom2T97T&#10;4+AzEULYJagg975KpHRpTgZd11bEgbvY2qAPsM6krvEZwk0p4yj6kwYLDg05VrTIKb0d7kbBeRf3&#10;b3YtM/de2ctyO7y+0vNbqU67mY9BeGr8v/jr3mgF8WAU9oc34QnI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SQzTBAAAA3QAAAA8AAAAAAAAAAAAAAAAAmAIAAGRycy9kb3du&#10;cmV2LnhtbFBLBQYAAAAABAAEAPUAAACGAwAAAAA=&#10;" fillcolor="black" strokeweight="0"/>
                  <v:rect id="Rectangle 132" o:spid="_x0000_s3292" style="position:absolute;left:2156;top:1851;width:17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7mr8UA&#10;AADdAAAADwAAAGRycy9kb3ducmV2LnhtbESPQYvCMBSE78L+h/AWvK2pVVzpGkUURfS01YPHR/Ns&#10;uzYvpYla/fVGWPA4zMw3zGTWmkpcqXGlZQX9XgSCOLO65FzBYb/6GoNwHlljZZkU3MnBbPrRmWCi&#10;7Y1/6Zr6XAQIuwQVFN7XiZQuK8ig69maOHgn2xj0QTa51A3eAtxUMo6ikTRYclgosKZFQdk5vRgF&#10;x108ONu1zN1jZU/L7fffPTs+lOp+tvMfEJ5a/w7/tzdaQTwc9+H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HuavxQAAAN0AAAAPAAAAAAAAAAAAAAAAAJgCAABkcnMv&#10;ZG93bnJldi54bWxQSwUGAAAAAAQABAD1AAAAigMAAAAA&#10;" fillcolor="black" strokeweight="0"/>
                  <v:rect id="Rectangle 133" o:spid="_x0000_s3293" style="position:absolute;left:2156;top:1719;width:178;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x42McA&#10;AADdAAAADwAAAGRycy9kb3ducmV2LnhtbESPQWvCQBSE70L/w/IKvTWbpqIhdRWxWEo9GXvw+Mg+&#10;k9Ts25DdmsRf7xYKHoeZ+YZZrAbTiAt1rras4CWKQRAXVtdcKvg+bJ9TEM4ja2wsk4KRHKyWD5MF&#10;Ztr2vKdL7ksRIOwyVFB532ZSuqIigy6yLXHwTrYz6IPsSqk77APcNDKJ45k0WHNYqLClTUXFOf81&#10;Co675PVsP2Tprlt7ev+a/4zF8arU0+OwfgPhafD38H/7UytIpmkCf2/C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MeNjHAAAA3QAAAA8AAAAAAAAAAAAAAAAAmAIAAGRy&#10;cy9kb3ducmV2LnhtbFBLBQYAAAAABAAEAPUAAACMAwAAAAA=&#10;" fillcolor="black" strokeweight="0"/>
                  <v:rect id="Rectangle 134" o:spid="_x0000_s3294" style="position:absolute;left:2156;top:1631;width:178;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dQ8UA&#10;AADdAAAADwAAAGRycy9kb3ducmV2LnhtbESPT4vCMBTE7wt+h/AEb5pal1WqUURRxD355+Dx0Tzb&#10;avNSmqjVT78RhD0OM/MbZjJrTCnuVLvCsoJ+LwJBnFpdcKbgeFh1RyCcR9ZYWiYFT3Iwm7a+Jpho&#10;++Ad3fc+EwHCLkEFufdVIqVLczLoerYiDt7Z1gZ9kHUmdY2PADeljKPoRxosOCzkWNEip/S6vxkF&#10;p994cLVrmbnXyp6X2+HlmZ5eSnXazXwMwlPj/8Of9kYriL9HA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N1DxQAAAN0AAAAPAAAAAAAAAAAAAAAAAJgCAABkcnMv&#10;ZG93bnJldi54bWxQSwUGAAAAAAQABAD1AAAAigMAAAAA&#10;" fillcolor="black" strokeweight="0"/>
                  <v:rect id="Rectangle 135" o:spid="_x0000_s3295" style="position:absolute;left:2333;top:1676;width:44;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lFN8UA&#10;AADdAAAADwAAAGRycy9kb3ducmV2LnhtbESPQYvCMBSE74L/IbyFvWm6VVS6RhHFZdGT1YPHR/Ns&#10;uzYvpYla/fUbQfA4zMw3zHTemkpcqXGlZQVf/QgEcWZ1ybmCw37dm4BwHlljZZkU3MnBfNbtTDHR&#10;9sY7uqY+FwHCLkEFhfd1IqXLCjLo+rYmDt7JNgZ9kE0udYO3ADeVjKNoJA2WHBYKrGlZUHZOL0bB&#10;cRsPzvZH5u6xtqfVZvx3z44PpT4/2sU3CE+tf4df7V+tIB5Ohv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UU3xQAAAN0AAAAPAAAAAAAAAAAAAAAAAJgCAABkcnMv&#10;ZG93bnJldi54bWxQSwUGAAAAAAQABAD1AAAAigMAAAAA&#10;" fillcolor="black" strokeweight="0"/>
                  <v:rect id="Rectangle 136" o:spid="_x0000_s3296" style="position:absolute;left:2463;top:1631;width:46;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XgrMcA&#10;AADdAAAADwAAAGRycy9kb3ducmV2LnhtbESPQWvCQBSE7wX/w/KE3szGVFtJXUVaLFJPpj14fOw+&#10;k9Ts25DdavTXdwWhx2FmvmHmy9424kSdrx0rGCcpCGLtTM2lgu+v9WgGwgdkg41jUnAhD8vF4GGO&#10;uXFn3tGpCKWIEPY5KqhCaHMpva7Iok9cSxy9g+sshii7UpoOzxFuG5ml6bO0WHNcqLClt4r0sfi1&#10;Cvbb7OnoPmTpr2t3eP98+bno/VWpx2G/egURqA//4Xt7YxRkk9kU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l4KzHAAAA3QAAAA8AAAAAAAAAAAAAAAAAmAIAAGRy&#10;cy9kb3ducmV2LnhtbFBLBQYAAAAABAAEAPUAAACMAwAAAAA=&#10;" fillcolor="black" strokeweight="0"/>
                  <v:rect id="Rectangle 137" o:spid="_x0000_s3297" style="position:absolute;left:2508;top:1631;width:13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d+28UA&#10;AADdAAAADwAAAGRycy9kb3ducmV2LnhtbESPQYvCMBSE7wv+h/AWvGm6VVS6RhFFkfVk9eDx0Tzb&#10;rs1LaaJWf/1GEPY4zMw3zHTemkrcqHGlZQVf/QgEcWZ1ybmC42Hdm4BwHlljZZkUPMjBfNb5mGKi&#10;7Z33dEt9LgKEXYIKCu/rREqXFWTQ9W1NHLyzbQz6IJtc6gbvAW4qGUfRSBosOSwUWNOyoOySXo2C&#10;0y4eXOxG5u65tufVz/j3kZ2eSnU/28U3CE+t/w+/21utIB5ORvB6E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37bxQAAAN0AAAAPAAAAAAAAAAAAAAAAAJgCAABkcnMv&#10;ZG93bnJldi54bWxQSwUGAAAAAAQABAD1AAAAigMAAAAA&#10;" fillcolor="black" strokeweight="0"/>
                  <v:rect id="Rectangle 138" o:spid="_x0000_s3298" style="position:absolute;left:2508;top:1806;width:13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bQMUA&#10;AADdAAAADwAAAGRycy9kb3ducmV2LnhtbESPQYvCMBSE7wv+h/AWvK3pVlHpGkUURdaT1YPHR/Ns&#10;uzYvpYla/fUbQfA4zMw3zGTWmkpcqXGlZQXfvQgEcWZ1ybmCw371NQbhPLLGyjIpuJOD2bTzMcFE&#10;2xvv6Jr6XAQIuwQVFN7XiZQuK8ig69maOHgn2xj0QTa51A3eAtxUMo6ioTRYclgosKZFQdk5vRgF&#10;x23cP9u1zN1jZU/L39HfPTs+lOp+tvMfEJ5a/w6/2hutIB6MR/B8E56An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9tAxQAAAN0AAAAPAAAAAAAAAAAAAAAAAJgCAABkcnMv&#10;ZG93bnJldi54bWxQSwUGAAAAAAQABAD1AAAAigMAAAAA&#10;" fillcolor="black" strokeweight="0"/>
                  <v:rect id="Rectangle 139" o:spid="_x0000_s3299" style="position:absolute;left:2638;top:1676;width:46;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RPMsEA&#10;AADdAAAADwAAAGRycy9kb3ducmV2LnhtbERPy4rCMBTdD/gP4QruxtQqo1SjiKKIrnwsXF6aa1tt&#10;bkoTtfr1ZiHM8nDek1ljSvGg2hWWFfS6EQji1OqCMwWn4+p3BMJ5ZI2lZVLwIgezaetngom2T97T&#10;4+AzEULYJagg975KpHRpTgZd11bEgbvY2qAPsM6krvEZwk0p4yj6kwYLDg05VrTIKb0d7kbBeRf3&#10;b3YtM/de2ctyO7y+0vNbqU67mY9BeGr8v/jr3mgF8WAU5oY34QnI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kTzLBAAAA3QAAAA8AAAAAAAAAAAAAAAAAmAIAAGRycy9kb3du&#10;cmV2LnhtbFBLBQYAAAAABAAEAPUAAACGAwAAAAA=&#10;" fillcolor="black" strokeweight="0"/>
                  <v:rect id="Rectangle 140" o:spid="_x0000_s3300" style="position:absolute;left:2770;top:1763;width:44;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qqccA&#10;AADdAAAADwAAAGRycy9kb3ducmV2LnhtbESPQWvCQBSE7wX/w/KE3nRjKjZNXUVaLFJPpj14fOw+&#10;k9Ts25DdavTXdwWhx2FmvmHmy9424kSdrx0rmIwTEMTamZpLBd9f61EGwgdkg41jUnAhD8vF4GGO&#10;uXFn3tGpCKWIEPY5KqhCaHMpva7Ioh+7ljh6B9dZDFF2pTQdniPcNjJNkpm0WHNcqLClt4r0sfi1&#10;Cvbb9OnoPmTpr2t3eP98/rno/VWpx2G/egURqA//4Xt7YxSk0+wF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o6qnHAAAA3QAAAA8AAAAAAAAAAAAAAAAAmAIAAGRy&#10;cy9kb3ducmV2LnhtbFBLBQYAAAAABAAEAPUAAACMAwAAAAA=&#10;" fillcolor="black" strokeweight="0"/>
                  <v:rect id="Rectangle 141" o:spid="_x0000_s3301" style="position:absolute;left:2813;top:1851;width:176;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6cMA&#10;AADdAAAADwAAAGRycy9kb3ducmV2LnhtbERPTYvCMBC9C/6HMII3TbcrulajLLsooifrHjwOzdh2&#10;bSaliVr99eYgeHy87/myNZW4UuNKywo+hhEI4szqknMFf4fV4AuE88gaK8uk4E4OlotuZ46Jtjfe&#10;0zX1uQgh7BJUUHhfJ1K6rCCDbmhr4sCdbGPQB9jkUjd4C+GmknEUjaXBkkNDgTX9FJSd04tRcNzF&#10;n2e7lrl7rOzpdzv5v2fHh1L9Xvs9A+Gp9W/xy73RCuLRNOwP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6cMAAADdAAAADwAAAAAAAAAAAAAAAACYAgAAZHJzL2Rv&#10;d25yZXYueG1sUEsFBgAAAAAEAAQA9QAAAIgDAAAAAA==&#10;" fillcolor="black" strokeweight="0"/>
                  <v:rect id="Rectangle 142" o:spid="_x0000_s3302" style="position:absolute;left:2813;top:1719;width:17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wcscA&#10;AADdAAAADwAAAGRycy9kb3ducmV2LnhtbESPQWvCQBSE74L/YXmF3pqNaWk1uooolmJPTT14fOw+&#10;k9Ts25DdavTXu4WCx2FmvmFmi9424kSdrx0rGCUpCGLtTM2lgt335mkMwgdkg41jUnAhD4v5cDDD&#10;3Lgzf9GpCKWIEPY5KqhCaHMpva7Iok9cSxy9g+sshii7UpoOzxFuG5ml6au0WHNcqLClVUX6WPxa&#10;BfvP7Pno3mXprxt3WG/ffi56f1Xq8aFfTkEE6sM9/N/+MAqyl8kI/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HcHLHAAAA3QAAAA8AAAAAAAAAAAAAAAAAmAIAAGRy&#10;cy9kb3ducmV2LnhtbFBLBQYAAAAABAAEAPUAAACMAwAAAAA=&#10;" fillcolor="black" strokeweight="0"/>
                  <v:rect id="Rectangle 143" o:spid="_x0000_s3303" style="position:absolute;left:2813;top:1631;width:17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uBcUA&#10;AADdAAAADwAAAGRycy9kb3ducmV2LnhtbESPQYvCMBSE74L/ITzB25paRXerUURxET3p7sHjo3m2&#10;1ealNFmt/nojLHgcZuYbZjpvTCmuVLvCsoJ+LwJBnFpdcKbg92f98QnCeWSNpWVScCcH81m7NcVE&#10;2xvv6XrwmQgQdgkqyL2vEildmpNB17MVcfBOtjbog6wzqWu8BbgpZRxFI2mw4LCQY0XLnNLL4c8o&#10;OO7iwcV+y8w91va02o7P9/T4UKrbaRYTEJ4a/w7/tzdaQTz8i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e4FxQAAAN0AAAAPAAAAAAAAAAAAAAAAAJgCAABkcnMv&#10;ZG93bnJldi54bWxQSwUGAAAAAAQABAD1AAAAigMAAAAA&#10;" fillcolor="black" strokeweight="0"/>
                  <v:rect id="Rectangle 144" o:spid="_x0000_s3304" style="position:absolute;left:2988;top:1676;width:4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LnscA&#10;AADdAAAADwAAAGRycy9kb3ducmV2LnhtbESPQWvCQBSE70L/w/IKvZmNUWqbukppUaQ9Nfbg8ZF9&#10;JtHs25Bdk+iv7xYEj8PMfMMsVoOpRUetqywrmEQxCOLc6ooLBb+79fgFhPPIGmvLpOBCDlbLh9EC&#10;U217/qEu84UIEHYpKii9b1IpXV6SQRfZhjh4B9sa9EG2hdQt9gFuapnE8bM0WHFYKLGhj5LyU3Y2&#10;CvbfyfRkN7Jw17U9fH7Nj5d8f1Xq6XF4fwPhafD38K291QqS2esU/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ZS57HAAAA3QAAAA8AAAAAAAAAAAAAAAAAmAIAAGRy&#10;cy9kb3ducmV2LnhtbFBLBQYAAAAABAAEAPUAAACMAwAAAAA=&#10;" fillcolor="black" strokeweight="0"/>
                  <v:rect id="Rectangle 145" o:spid="_x0000_s3305" style="position:absolute;left:3120;top:1676;width:46;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DT6scA&#10;AADdAAAADwAAAGRycy9kb3ducmV2LnhtbESPQWvCQBSE7wX/w/KE3urGVLRN3QSxWIo9VXvw+Mg+&#10;k5js25Ddxuivd4VCj8PMfMMss8E0oqfOVZYVTCcRCOLc6ooLBT/7zdMLCOeRNTaWScGFHGTp6GGJ&#10;ibZn/qZ+5wsRIOwSVFB63yZSurwkg25iW+LgHW1n0AfZFVJ3eA5w08g4iubSYMVhocSW1iXl9e7X&#10;KDh8xc+1/ZCFu27s8X27OF3yw1Wpx/GwegPhafD/4b/2p1YQz15n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w0+rHAAAA3QAAAA8AAAAAAAAAAAAAAAAAmAIAAGRy&#10;cy9kb3ducmV2LnhtbFBLBQYAAAAABAAEAPUAAACMAwAAAAA=&#10;" fillcolor="black" strokeweight="0"/>
                  <v:rect id="Rectangle 146" o:spid="_x0000_s3306" style="position:absolute;left:3164;top:1631;width:17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x2cccA&#10;AADdAAAADwAAAGRycy9kb3ducmV2LnhtbESPS2/CMBCE75X4D9YicQOH0PIIGISoqFB74nHguIqX&#10;JBCvo9iFwK/HlZB6HM3MN5rZojGluFLtCssK+r0IBHFqdcGZgsN+3R2DcB5ZY2mZFNzJwWLeepth&#10;ou2Nt3Td+UwECLsEFeTeV4mULs3JoOvZijh4J1sb9EHWmdQ13gLclDKOoqE0WHBYyLGiVU7pZfdr&#10;FBx/4sHFfsnMPdb29Pk9Ot/T40OpTrtZTkF4avx/+NXeaAXx++QD/t6EJ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8dnHHAAAA3QAAAA8AAAAAAAAAAAAAAAAAmAIAAGRy&#10;cy9kb3ducmV2LnhtbFBLBQYAAAAABAAEAPUAAACMAwAAAAA=&#10;" fillcolor="black" strokeweight="0"/>
                  <v:rect id="Rectangle 147" o:spid="_x0000_s3307" style="position:absolute;left:3164;top:1851;width:17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7oBscA&#10;AADdAAAADwAAAGRycy9kb3ducmV2LnhtbESPQWvCQBSE74L/YXlCb3XTVFKNrlJalGJPtR48Pnaf&#10;SWr2bchuNebXd4WCx2FmvmEWq87W4kytrxwreBonIIi1MxUXCvbf68cpCB+QDdaOScGVPKyWw8EC&#10;c+Mu/EXnXShEhLDPUUEZQpNL6XVJFv3YNcTRO7rWYoiyLaRp8RLhtpZpkmTSYsVxocSG3krSp92v&#10;VXD4TJ9PbiML36/d8X378nPVh16ph1H3OgcRqAv38H/7wyhIJ7M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u6AbHAAAA3QAAAA8AAAAAAAAAAAAAAAAAmAIAAGRy&#10;cy9kb3ducmV2LnhtbFBLBQYAAAAABAAEAPUAAACMAwAAAAA=&#10;" fillcolor="black" strokeweight="0"/>
                  <v:rect id="Rectangle 148" o:spid="_x0000_s3308" style="position:absolute;left:3339;top:1806;width:4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JNnccA&#10;AADdAAAADwAAAGRycy9kb3ducmV2LnhtbESPQWvCQBSE74L/YXlCb7ppKo1GVyktSrGnWg8eH7vP&#10;JDX7NmS3GvPru0Khx2FmvmGW687W4kKtrxwreJwkIIi1MxUXCg5fm/EMhA/IBmvHpOBGHtar4WCJ&#10;uXFX/qTLPhQiQtjnqKAMocml9Loki37iGuLonVxrMUTZFtK0eI1wW8s0SZ6lxYrjQokNvZakz/sf&#10;q+D4kT6d3VYWvt+409su+77pY6/Uw6h7WYAI1IX/8F/73ShIp/MM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iTZ3HAAAA3QAAAA8AAAAAAAAAAAAAAAAAmAIAAGRy&#10;cy9kb3ducmV2LnhtbFBLBQYAAAAABAAEAPUAAACMAwAAAAA=&#10;" fillcolor="black" strokeweight="0"/>
                  <v:rect id="Rectangle 149" o:spid="_x0000_s3309" style="position:absolute;left:3339;top:1676;width:4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Z78MA&#10;AADdAAAADwAAAGRycy9kb3ducmV2LnhtbERPTYvCMBC9C/6HMII3TbcrulajLLsooifrHjwOzdh2&#10;bSaliVr99eYgeHy87/myNZW4UuNKywo+hhEI4szqknMFf4fV4AuE88gaK8uk4E4OlotuZ46Jtjfe&#10;0zX1uQgh7BJUUHhfJ1K6rCCDbmhr4sCdbGPQB9jkUjd4C+GmknEUjaXBkkNDgTX9FJSd04tRcNzF&#10;n2e7lrl7rOzpdzv5v2fHh1L9Xvs9A+Gp9W/xy73RCuLR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Z78MAAADdAAAADwAAAAAAAAAAAAAAAACYAgAAZHJzL2Rv&#10;d25yZXYueG1sUEsFBgAAAAAEAAQA9QAAAIgDAAAAAA==&#10;" fillcolor="black" strokeweight="0"/>
                  <v:rect id="Rectangle 150" o:spid="_x0000_s3310" style="position:absolute;left:3382;top:3775;width:30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F8dMcA&#10;AADdAAAADwAAAGRycy9kb3ducmV2LnhtbESPQWvCQBSE7wX/w/KE3szGVGxNXUVaLFJPpj14fOw+&#10;k9Ts25DdavTXdwWhx2FmvmHmy9424kSdrx0rGCcpCGLtTM2lgu+v9egFhA/IBhvHpOBCHpaLwcMc&#10;c+POvKNTEUoRIexzVFCF0OZSel2RRZ+4ljh6B9dZDFF2pTQdniPcNjJL06m0WHNcqLClt4r0sfi1&#10;Cvbb7OnoPmTpr2t3eP98/rno/VWpx2G/egURqA//4Xt7YxRkk9kM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xfHTHAAAA3QAAAA8AAAAAAAAAAAAAAAAAmAIAAGRy&#10;cy9kb3ducmV2LnhtbFBLBQYAAAAABAAEAPUAAACMAwAAAAA=&#10;" fillcolor="black" strokeweight="0"/>
                  <v:rect id="Rectangle 151" o:spid="_x0000_s3311" style="position:absolute;left:3207;top:3775;width:8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BP88MA&#10;AADdAAAADwAAAGRycy9kb3ducmV2LnhtbERPy2rCQBTdF/yH4Qrd1YmRVomOQRRLaVc+FlleMjcP&#10;k7kTMqNGv76zKHR5OO9VOphW3Kh3tWUF00kEgji3uuZSwfm0f1uAcB5ZY2uZFDzIQboevaww0fbO&#10;B7odfSlCCLsEFVTed4mULq/IoJvYjjhwhe0N+gD7Uuoe7yHctDKOog9psObQUGFH24ry5ng1CrKf&#10;eNbYT1m6594Wu+/55ZFnT6Vex8NmCcLT4P/Ff+4vrSB+j8L+8CY8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BP88MAAADdAAAADwAAAAAAAAAAAAAAAACYAgAAZHJzL2Rv&#10;d25yZXYueG1sUEsFBgAAAAAEAAQA9QAAAIgDAAAAAA==&#10;" fillcolor="black" strokeweight="0"/>
                  <v:rect id="Rectangle 152" o:spid="_x0000_s3312" style="position:absolute;left:3032;top:3775;width:8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qaMcA&#10;AADdAAAADwAAAGRycy9kb3ducmV2LnhtbESPQWvCQBSE70L/w/IKvdWNKdqSugaxWIqeTHvw+Mg+&#10;kzTZtyG7NYm/3hUKHoeZ+YZZpoNpxJk6V1lWMJtGIIhzqysuFPx8b5/fQDiPrLGxTApGcpCuHiZL&#10;TLTt+UDnzBciQNglqKD0vk2kdHlJBt3UtsTBO9nOoA+yK6TusA9w08g4ihbSYMVhocSWNiXldfZn&#10;FBz38UttP2XhLlt7+ti9/o758aLU0+OwfgfhafD38H/7SyuI59EMbm/C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s6mjHAAAA3QAAAA8AAAAAAAAAAAAAAAAAmAIAAGRy&#10;cy9kb3ducmV2LnhtbFBLBQYAAAAABAAEAPUAAACMAwAAAAA=&#10;" fillcolor="black" strokeweight="0"/>
                  <v:rect id="Rectangle 153" o:spid="_x0000_s3313" style="position:absolute;left:2857;top:3775;width:8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50H8UA&#10;AADdAAAADwAAAGRycy9kb3ducmV2LnhtbESPQYvCMBSE74L/ITzB25pa0ZVqFHFxWfS01YPHR/Ns&#10;q81LabJa/fVGWPA4zMw3zHzZmkpcqXGlZQXDQQSCOLO65FzBYb/5mIJwHlljZZkU3MnBctHtzDHR&#10;9sa/dE19LgKEXYIKCu/rREqXFWTQDWxNHLyTbQz6IJtc6gZvAW4qGUfRRBosOSwUWNO6oOyS/hkF&#10;x108uthvmbvHxp6+tp/ne3Z8KNXvtasZCE+tf4f/2z9aQTyOYni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nQfxQAAAN0AAAAPAAAAAAAAAAAAAAAAAJgCAABkcnMv&#10;ZG93bnJldi54bWxQSwUGAAAAAAQABAD1AAAAigMAAAAA&#10;" fillcolor="black" strokeweight="0"/>
                  <v:rect id="Rectangle 154" o:spid="_x0000_s3314" style="position:absolute;left:2682;top:3775;width:8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RhMYA&#10;AADdAAAADwAAAGRycy9kb3ducmV2LnhtbESPQWvCQBSE7wX/w/KE3nRjpLVE1yAtEWlPag8eH9ln&#10;Es2+DdmtSfz13YLQ4zAz3zCrtDe1uFHrKssKZtMIBHFudcWFgu9jNnkD4TyyxtoyKRjIQboePa0w&#10;0bbjPd0OvhABwi5BBaX3TSKly0sy6Ka2IQ7e2bYGfZBtIXWLXYCbWsZR9CoNVhwWSmzovaT8evgx&#10;Ck5f8fxqt7Jw98yePz4XlyE/3ZV6HvebJQhPvf8PP9o7rSB+ie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LRhMYAAADdAAAADwAAAAAAAAAAAAAAAACYAgAAZHJz&#10;L2Rvd25yZXYueG1sUEsFBgAAAAAEAAQA9QAAAIsDAAAAAA==&#10;" fillcolor="black" strokeweight="0"/>
                  <v:rect id="Rectangle 155" o:spid="_x0000_s3315" style="position:absolute;left:2508;top:3775;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J8McA&#10;AADdAAAADwAAAGRycy9kb3ducmV2LnhtbESPT2vCQBTE7wW/w/KE3nRj+kdJ3QRpUUo9VT14fGSf&#10;SZrs25BdY/TTdwtCj8PM/IZZZoNpRE+dqywrmE0jEMS51RUXCg779WQBwnlkjY1lUnAlB1k6elhi&#10;ou2Fv6nf+UIECLsEFZTet4mULi/JoJvaljh4J9sZ9EF2hdQdXgLcNDKOoldpsOKwUGJL7yXl9e5s&#10;FBy38VNtN7Jwt7U9fXzNf6758abU43hYvYHwNPj/8L39qRXEL9Ez/L0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bSfDHAAAA3QAAAA8AAAAAAAAAAAAAAAAAmAIAAGRy&#10;cy9kb3ducmV2LnhtbFBLBQYAAAAABAAEAPUAAACMAwAAAAA=&#10;" fillcolor="black" strokeweight="0"/>
                  <v:rect id="Rectangle 156" o:spid="_x0000_s3316" style="position:absolute;left:2333;top:3775;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fsa8UA&#10;AADdAAAADwAAAGRycy9kb3ducmV2LnhtbESPQYvCMBSE7wv+h/AWvGm6FVfpGkUURdyT1YPHR/Ns&#10;uzYvpYla/fVGEPY4zMw3zGTWmkpcqXGlZQVf/QgEcWZ1ybmCw37VG4NwHlljZZkU3MnBbNr5mGCi&#10;7Y13dE19LgKEXYIKCu/rREqXFWTQ9W1NHLyTbQz6IJtc6gZvAW4qGUfRtzRYclgosKZFQdk5vRgF&#10;x994cLZrmbvHyp6W29HfPTs+lOp+tvMfEJ5a/x9+tzdaQTyMhvB6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F+xrxQAAAN0AAAAPAAAAAAAAAAAAAAAAAJgCAABkcnMv&#10;ZG93bnJldi54bWxQSwUGAAAAAAQABAD1AAAAigMAAAAA&#10;" fillcolor="black" strokeweight="0"/>
                  <v:rect id="Rectangle 157" o:spid="_x0000_s3317" style="position:absolute;left:2333;top:3731;width:135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VyHMUA&#10;AADdAAAADwAAAGRycy9kb3ducmV2LnhtbESPT4vCMBTE7wt+h/AWvGm6Ff/QNYooiqwnqwePj+bZ&#10;dm1eShO1+uk3grDHYWZ+w0znranEjRpXWlbw1Y9AEGdWl5wrOB7WvQkI55E1VpZJwYMczGedjykm&#10;2t55T7fU5yJA2CWooPC+TqR0WUEGXd/WxME728agD7LJpW7wHuCmknEUjaTBksNCgTUtC8ou6dUo&#10;OO3iwcVuZO6ea3te/Yx/H9npqVT3s118g/DU+v/wu73VCuJhNILX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XIcxQAAAN0AAAAPAAAAAAAAAAAAAAAAAJgCAABkcnMv&#10;ZG93bnJldi54bWxQSwUGAAAAAAQABAD1AAAAigMAAAAA&#10;" fillcolor="black" strokeweight="0"/>
                  <v:rect id="Rectangle 158" o:spid="_x0000_s3318" style="position:absolute;left:2813;top:3688;width:87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h8UA&#10;AADdAAAADwAAAGRycy9kb3ducmV2LnhtbESPT4vCMBTE7wt+h/AWvK3pVvxD1yiiKLKerB48Pppn&#10;27V5KU3U6qffCILHYWZ+w0xmranElRpXWlbw3YtAEGdWl5wrOOxXX2MQziNrrCyTgjs5mE07HxNM&#10;tL3xjq6pz0WAsEtQQeF9nUjpsoIMup6tiYN3so1BH2STS93gLcBNJeMoGkqDJYeFAmtaFJSd04tR&#10;cNzG/bNdy9w9Vva0/B393bPjQ6nuZzv/AeGp9e/wq73RCuJBNILnm/AE5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deHxQAAAN0AAAAPAAAAAAAAAAAAAAAAAJgCAABkcnMv&#10;ZG93bnJldi54bWxQSwUGAAAAAAQABAD1AAAAigMAAAAA&#10;" fillcolor="black" strokeweight="0"/>
                  <v:rect id="Rectangle 159" o:spid="_x0000_s3319" style="position:absolute;left:2638;top:3688;width:13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D9cMA&#10;AADdAAAADwAAAGRycy9kb3ducmV2LnhtbERPy2rCQBTdF/yH4Qrd1YmRVomOQRRLaVc+FlleMjcP&#10;k7kTMqNGv76zKHR5OO9VOphW3Kh3tWUF00kEgji3uuZSwfm0f1uAcB5ZY2uZFDzIQboevaww0fbO&#10;B7odfSlCCLsEFVTed4mULq/IoJvYjjhwhe0N+gD7Uuoe7yHctDKOog9psObQUGFH24ry5ng1CrKf&#10;eNbYT1m6594Wu+/55ZFnT6Vex8NmCcLT4P/Ff+4vrSB+j8Lc8CY8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ZD9cMAAADdAAAADwAAAAAAAAAAAAAAAACYAgAAZHJzL2Rv&#10;d25yZXYueG1sUEsFBgAAAAAEAAQA9QAAAIgDAAAAAA==&#10;" fillcolor="black" strokeweight="0"/>
                  <v:rect id="Rectangle 160" o:spid="_x0000_s3320" style="position:absolute;left:2463;top:3688;width:13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rmbscA&#10;AADdAAAADwAAAGRycy9kb3ducmV2LnhtbESPQWvCQBSE7wX/w/KE3nRjSltN3QRpUUo9VT14fGSf&#10;SZrs25BdY/TXdwtCj8PMfMMss8E0oqfOVZYVzKYRCOLc6ooLBYf9ejIH4TyyxsYyKbiSgywdPSwx&#10;0fbC39TvfCEChF2CCkrv20RKl5dk0E1tSxy8k+0M+iC7QuoOLwFuGhlH0Ys0WHFYKLGl95Lyenc2&#10;Co7b+Km2G1m429qePr5ef6758abU43hYvYHwNPj/8L39qRXEz9EC/t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a5m7HAAAA3QAAAA8AAAAAAAAAAAAAAAAAmAIAAGRy&#10;cy9kb3ducmV2LnhtbFBLBQYAAAAABAAEAPUAAACMAwAAAAA=&#10;" fillcolor="black" strokeweight="0"/>
                  <v:rect id="Rectangle 161" o:spid="_x0000_s3321" style="position:absolute;left:2288;top:3688;width:13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ZLsQA&#10;AADdAAAADwAAAGRycy9kb3ducmV2LnhtbERPy2rCQBTdC/7DcAvd6cSUWomZiCiW0q5qu3B5yVyT&#10;1MydkJnm9fWdRcHl4bzT3WBq0VHrKssKVssIBHFudcWFgu+v02IDwnlkjbVlUjCSg102n6WYaNvz&#10;J3VnX4gQwi5BBaX3TSKly0sy6Ja2IQ7c1bYGfYBtIXWLfQg3tYyjaC0NVhwaSmzoUFJ+O/8aBZeP&#10;+OlmX2XhppO9Ht9ffsb8Min1+DDstyA8Df4u/ne/aQXx8yrsD2/C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52S7EAAAA3QAAAA8AAAAAAAAAAAAAAAAAmAIAAGRycy9k&#10;b3ducmV2LnhtbFBLBQYAAAAABAAEAPUAAACJAwAAAAA=&#10;" fillcolor="black" strokeweight="0"/>
                  <v:rect id="Rectangle 162" o:spid="_x0000_s3322" style="position:absolute;left:3164;top:3643;width:52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V8tcUA&#10;AADdAAAADwAAAGRycy9kb3ducmV2LnhtbESPQYvCMBSE74L/ITxhb5q2i65UoywriqwnXQ8eH82z&#10;rTYvpYla/fVmQfA4zMw3zHTemkpcqXGlZQXxIAJBnFldcq5g/7fsj0E4j6yxskwK7uRgPut2pphq&#10;e+MtXXc+FwHCLkUFhfd1KqXLCjLoBrYmDt7RNgZ9kE0udYO3ADeVTKJoJA2WHBYKrOmnoOy8uxgF&#10;h03yebYrmbvH0h4Xv1+ne3Z4KPXRa78nIDy1/h1+tddaQTKMY/h/E5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Xy1xQAAAN0AAAAPAAAAAAAAAAAAAAAAAJgCAABkcnMv&#10;ZG93bnJldi54bWxQSwUGAAAAAAQABAD1AAAAigMAAAAA&#10;" fillcolor="black" strokeweight="0"/>
                  <v:rect id="Rectangle 163" o:spid="_x0000_s3323" style="position:absolute;left:2988;top:3643;width:133;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iwsUA&#10;AADdAAAADwAAAGRycy9kb3ducmV2LnhtbESPT4vCMBTE7wt+h/AEb5pa2VWqUURRxD355+Dx0Tzb&#10;avNSmqjVT78RhD0OM/MbZjJrTCnuVLvCsoJ+LwJBnFpdcKbgeFh1RyCcR9ZYWiYFT3Iwm7a+Jpho&#10;++Ad3fc+EwHCLkEFufdVIqVLczLoerYiDt7Z1gZ9kHUmdY2PADeljKPoRxosOCzkWNEip/S6vxkF&#10;p994cLVrmbnXyp6X2+HlmZ5eSnXazXwMwlPj/8Of9kYriL/7MbzfhCc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J+LCxQAAAN0AAAAPAAAAAAAAAAAAAAAAAJgCAABkcnMv&#10;ZG93bnJldi54bWxQSwUGAAAAAAQABAD1AAAAigMAAAAA&#10;" fillcolor="black" strokeweight="0"/>
                  <v:rect id="Rectangle 164" o:spid="_x0000_s3324" style="position:absolute;left:2857;top:3643;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HWcUA&#10;AADdAAAADwAAAGRycy9kb3ducmV2LnhtbESPT4vCMBTE7wt+h/AEb5pa2VWqUURRxD355+Dx0Tzb&#10;avNSmqjVT78RhD0OM/MbZjJrTCnuVLvCsoJ+LwJBnFpdcKbgeFh1RyCcR9ZYWiYFT3Iwm7a+Jpho&#10;++Ad3fc+EwHCLkEFufdVIqVLczLoerYiDt7Z1gZ9kHUmdY2PADeljKPoRxosOCzkWNEip/S6vxkF&#10;p994cLVrmbnXyp6X2+HlmZ5eSnXazXwMwlPj/8Of9kYriL/7A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0dZxQAAAN0AAAAPAAAAAAAAAAAAAAAAAJgCAABkcnMv&#10;ZG93bnJldi54bWxQSwUGAAAAAAQABAD1AAAAigMAAAAA&#10;" fillcolor="black" strokeweight="0"/>
                  <v:rect id="Rectangle 165" o:spid="_x0000_s3325" style="position:absolute;left:2682;top:3643;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fLccA&#10;AADdAAAADwAAAGRycy9kb3ducmV2LnhtbESPT2vCQBTE74LfYXmF3pqN6R8luooolmJPTT14fOw+&#10;k9Ts25DdavTTu4WCx2FmfsPMFr1txIk6XztWMEpSEMTamZpLBbvvzdMEhA/IBhvHpOBCHhbz4WCG&#10;uXFn/qJTEUoRIexzVFCF0OZSel2RRZ+4ljh6B9dZDFF2pTQdniPcNjJL0zdpsea4UGFLq4r0sfi1&#10;Cvaf2fPRvcvSXzfusN6Ofy56f1Xq8aFfTkEE6sM9/N/+MAqy19EL/L2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C3y3HAAAA3QAAAA8AAAAAAAAAAAAAAAAAmAIAAGRy&#10;cy9kb3ducmV2LnhtbFBLBQYAAAAABAAEAPUAAACMAwAAAAA=&#10;" fillcolor="black" strokeweight="0"/>
                  <v:rect id="Rectangle 166" o:spid="_x0000_s3326" style="position:absolute;left:2508;top:3643;width:88;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6tsUA&#10;AADdAAAADwAAAGRycy9kb3ducmV2LnhtbESPQYvCMBSE74L/IbyFvWlqRV26RhHFZdGT1YPHR/Ns&#10;uzYvpYla/fUbQfA4zMw3zHTemkpcqXGlZQWDfgSCOLO65FzBYb/ufYFwHlljZZkU3MnBfNbtTDHR&#10;9sY7uqY+FwHCLkEFhfd1IqXLCjLo+rYmDt7JNgZ9kE0udYO3ADeVjKNoLA2WHBYKrGlZUHZOL0bB&#10;cRsPz/ZH5u6xtqfVZvJ3z44PpT4/2sU3CE+tf4df7V+tIB4NRv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nq2xQAAAN0AAAAPAAAAAAAAAAAAAAAAAJgCAABkcnMv&#10;ZG93bnJldi54bWxQSwUGAAAAAAQABAD1AAAAigMAAAAA&#10;" fillcolor="black" strokeweight="0"/>
                  <v:rect id="Rectangle 167" o:spid="_x0000_s3327" style="position:absolute;left:2376;top:3643;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zkwcUA&#10;AADdAAAADwAAAGRycy9kb3ducmV2LnhtbESPT4vCMBTE74LfITzB25paWZVqFNlFWfTkn4PHR/Ns&#10;q81LaaJWP70RFjwOM/MbZjpvTCluVLvCsoJ+LwJBnFpdcKbgsF9+jUE4j6yxtEwKHuRgPmu3ppho&#10;e+ct3XY+EwHCLkEFufdVIqVLczLoerYiDt7J1gZ9kHUmdY33ADeljKNoKA0WHBZyrOgnp/SyuxoF&#10;x008uNiVzNxzaU+/69H5kR6fSnU7zWICwlPjP+H/9p9WEH/3h/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OTBxQAAAN0AAAAPAAAAAAAAAAAAAAAAAJgCAABkcnMv&#10;ZG93bnJldi54bWxQSwUGAAAAAAQABAD1AAAAigMAAAAA&#10;" fillcolor="black" strokeweight="0"/>
                  <v:rect id="Rectangle 168" o:spid="_x0000_s3328" style="position:absolute;left:3557;top:3601;width:13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BBWsUA&#10;AADdAAAADwAAAGRycy9kb3ducmV2LnhtbESPT4vCMBTE74LfITzBm6ZWdpVqFNlFWfTkn4PHR/Ns&#10;q81LaaJWP70RFjwOM/MbZjpvTCluVLvCsoJBPwJBnFpdcKbgsF/2xiCcR9ZYWiYFD3Iwn7VbU0y0&#10;vfOWbjufiQBhl6CC3PsqkdKlORl0fVsRB+9ka4M+yDqTusZ7gJtSxlH0LQ0WHBZyrOgnp/SyuxoF&#10;x008vNiVzNxzaU+/69H5kR6fSnU7zWICwlPjP+H/9p9WEH8NRv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EFaxQAAAN0AAAAPAAAAAAAAAAAAAAAAAJgCAABkcnMv&#10;ZG93bnJldi54bWxQSwUGAAAAAAQABAD1AAAAigMAAAAA&#10;" fillcolor="black" strokeweight="0"/>
                  <v:rect id="Rectangle 169" o:spid="_x0000_s3329" style="position:absolute;left:3382;top:3601;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VKMQA&#10;AADdAAAADwAAAGRycy9kb3ducmV2LnhtbERPy2rCQBTdC/7DcAvd6cSUWomZiCiW0q5qu3B5yVyT&#10;1MydkJnm9fWdRcHl4bzT3WBq0VHrKssKVssIBHFudcWFgu+v02IDwnlkjbVlUjCSg102n6WYaNvz&#10;J3VnX4gQwi5BBaX3TSKly0sy6Ja2IQ7c1bYGfYBtIXWLfQg3tYyjaC0NVhwaSmzoUFJ+O/8aBZeP&#10;+OlmX2XhppO9Ht9ffsb8Min1+DDstyA8Df4u/ne/aQXx8yrMDW/C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P1SjEAAAA3QAAAA8AAAAAAAAAAAAAAAAAmAIAAGRycy9k&#10;b3ducmV2LnhtbFBLBQYAAAAABAAEAPUAAACJAwAAAAA=&#10;" fillcolor="black" strokeweight="0"/>
                  <v:rect id="Rectangle 170" o:spid="_x0000_s3330" style="position:absolute;left:3207;top:3601;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Nws8cA&#10;AADdAAAADwAAAGRycy9kb3ducmV2LnhtbESPQWvCQBSE74L/YXmF3pqNKW01uooolmJPTT14fOw+&#10;k9Ts25DdavTXu4WCx2FmvmFmi9424kSdrx0rGCUpCGLtTM2lgt335mkMwgdkg41jUnAhD4v5cDDD&#10;3Lgzf9GpCKWIEPY5KqhCaHMpva7Iok9cSxy9g+sshii7UpoOzxFuG5ml6au0WHNcqLClVUX6WPxa&#10;BfvP7Pno3mXprxt3WG/ffi56f1Xq8aFfTkEE6sM9/N/+MAqyl9EE/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DcLPHAAAA3QAAAA8AAAAAAAAAAAAAAAAAmAIAAGRy&#10;cy9kb3ducmV2LnhtbFBLBQYAAAAABAAEAPUAAACMAwAAAAA=&#10;" fillcolor="black" strokeweight="0"/>
                  <v:rect id="Rectangle 171" o:spid="_x0000_s3331" style="position:absolute;left:3032;top:3601;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Tk8MA&#10;AADdAAAADwAAAGRycy9kb3ducmV2LnhtbERPy2rCQBTdF/oPwy24q5OmWEt0lKJERFdqFy4vmWsS&#10;zdwJmWkefr2zELo8nPd82ZtKtNS40rKCj3EEgjizuuRcwe8pff8G4TyyxsoyKRjIwXLx+jLHRNuO&#10;D9QefS5CCLsEFRTe14mULivIoBvbmjhwF9sY9AE2udQNdiHcVDKOoi9psOTQUGBNq4Ky2/HPKDjv&#10;48+b3cjc3VN7We+m1yE735UavfU/MxCeev8vfrq3WkE8icP+8CY8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UTk8MAAADdAAAADwAAAAAAAAAAAAAAAACYAgAAZHJzL2Rv&#10;d25yZXYueG1sUEsFBgAAAAAEAAQA9QAAAIgDAAAAAA==&#10;" fillcolor="black" strokeweight="0"/>
                  <v:rect id="Rectangle 172" o:spid="_x0000_s3332" style="position:absolute;left:2857;top:3601;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m2CMUA&#10;AADdAAAADwAAAGRycy9kb3ducmV2LnhtbESPT4vCMBTE7wt+h/AEb5pa2VWqUURRxD355+Dx0Tzb&#10;avNSmqjVT78RhD0OM/MbZjJrTCnuVLvCsoJ+LwJBnFpdcKbgeFh1RyCcR9ZYWiYFT3Iwm7a+Jpho&#10;++Ad3fc+EwHCLkEFufdVIqVLczLoerYiDt7Z1gZ9kHUmdY2PADeljKPoRxosOCzkWNEip/S6vxkF&#10;p994cLVrmbnXyp6X2+HlmZ5eSnXazXwMwlPj/8Of9kYriL/jPrzfhCc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bYIxQAAAN0AAAAPAAAAAAAAAAAAAAAAAJgCAABkcnMv&#10;ZG93bnJldi54bWxQSwUGAAAAAAQABAD1AAAAigMAAAAA&#10;" fillcolor="black" strokeweight="0"/>
                  <v:rect id="Rectangle 173" o:spid="_x0000_s3333" style="position:absolute;left:2682;top:3601;width:4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sof8UA&#10;AADdAAAADwAAAGRycy9kb3ducmV2LnhtbESPQWsCMRSE7wX/Q3iCt5o10lZWo4iiiD1VPXh8bJ67&#10;q5uXZRN19dc3QqHHYWa+YSaz1lbiRo0vHWsY9BMQxJkzJecaDvvV+wiED8gGK8ek4UEeZtPO2wRT&#10;4+78Q7ddyEWEsE9RQxFCnUrps4Is+r6riaN3co3FEGWTS9PgPcJtJVWSfEqLJceFAmtaFJRddler&#10;4fithhe3lrl/rtxpuf06P7LjU+tet52PQQRqw3/4r70xGtSHUvB6E5+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yh/xQAAAN0AAAAPAAAAAAAAAAAAAAAAAJgCAABkcnMv&#10;ZG93bnJldi54bWxQSwUGAAAAAAQABAD1AAAAigMAAAAA&#10;" fillcolor="black" strokeweight="0"/>
                  <v:rect id="Rectangle 174" o:spid="_x0000_s3334" style="position:absolute;left:2508;top:3601;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eN5MUA&#10;AADdAAAADwAAAGRycy9kb3ducmV2LnhtbESPT4vCMBTE74LfITzB25paWZVqFFFcFj355+Dx0Tzb&#10;avNSmqjVT78RFjwOM/MbZjpvTCnuVLvCsoJ+LwJBnFpdcKbgeFh/jUE4j6yxtEwKnuRgPmu3ppho&#10;++Ad3fc+EwHCLkEFufdVIqVLczLoerYiDt7Z1gZ9kHUmdY2PADeljKNoKA0WHBZyrGiZU3rd34yC&#10;0zYeXO2PzNxrbc+rzejyTE8vpbqdZjEB4anxn/B/+1criL/jA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43kxQAAAN0AAAAPAAAAAAAAAAAAAAAAAJgCAABkcnMv&#10;ZG93bnJldi54bWxQSwUGAAAAAAQABAD1AAAAigMAAAAA&#10;" fillcolor="black" strokeweight="0"/>
                  <v:rect id="Rectangle 175" o:spid="_x0000_s3335" style="position:absolute;left:2333;top:3601;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VkMYA&#10;AADdAAAADwAAAGRycy9kb3ducmV2LnhtbESPT4vCMBTE74LfITzB25pa/+xSjSKKi+hJdw8eH82z&#10;rTYvpclq9dMbYcHjMDO/YabzxpTiSrUrLCvo9yIQxKnVBWcKfn/WH18gnEfWWFomBXdyMJ+1W1NM&#10;tL3xnq4Hn4kAYZeggtz7KpHSpTkZdD1bEQfvZGuDPsg6k7rGW4CbUsZRNJYGCw4LOVa0zCm9HP6M&#10;guMuHlzst8zcY21Pq+3n+Z4eH0p1O81iAsJT49/h//ZGK4hH8RBeb8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VkMYAAADdAAAADwAAAAAAAAAAAAAAAACYAgAAZHJz&#10;L2Rvd25yZXYueG1sUEsFBgAAAAAEAAQA9QAAAIsDAAAAAA==&#10;" fillcolor="black" strokeweight="0"/>
                  <v:rect id="Rectangle 176" o:spid="_x0000_s3336" style="position:absolute;left:2508;top:3556;width:1182;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wC8YA&#10;AADdAAAADwAAAGRycy9kb3ducmV2LnhtbESPT2vCQBTE70K/w/IKvdVNI2pJs5HSYhE9qT14fGRf&#10;/jTZtyG7avTTu0LB4zAzv2HSxWBacaLe1ZYVvI0jEMS51TWXCn73y9d3EM4ja2wtk4ILOVhkT6MU&#10;E23PvKXTzpciQNglqKDyvkukdHlFBt3YdsTBK2xv0AfZl1L3eA5w08o4imbSYM1hocKOvirKm93R&#10;KDhs4kljf2TprktbfK/nf5f8cFXq5Xn4/ADhafCP8H97pRXE03gK9zfh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KwC8YAAADdAAAADwAAAAAAAAAAAAAAAACYAgAAZHJz&#10;L2Rvd25yZXYueG1sUEsFBgAAAAAEAAQA9QAAAIsDAAAAAA==&#10;" fillcolor="black" strokeweight="0"/>
                  <v:rect id="Rectangle 177" o:spid="_x0000_s3337" style="position:absolute;left:2333;top:3556;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ufMUA&#10;AADdAAAADwAAAGRycy9kb3ducmV2LnhtbESPT4vCMBTE7wt+h/AEb2tqF/9QjSKKIuvJ6sHjo3m2&#10;1ealNFmtfvqNsLDHYWZ+w8wWranEnRpXWlYw6EcgiDOrS84VnI6bzwkI55E1VpZJwZMcLOadjxkm&#10;2j74QPfU5yJA2CWooPC+TqR0WUEGXd/WxMG72MagD7LJpW7wEeCmknEUjaTBksNCgTWtCspu6Y9R&#10;cN7HXze7lbl7bexl/T2+PrPzS6let11OQXhq/X/4r73TCuJhPIL3m/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58xQAAAN0AAAAPAAAAAAAAAAAAAAAAAJgCAABkcnMv&#10;ZG93bnJldi54bWxQSwUGAAAAAAQABAD1AAAAigMAAAAA&#10;" fillcolor="black" strokeweight="0"/>
                  <v:rect id="Rectangle 178" o:spid="_x0000_s3338" style="position:absolute;left:2988;top:3513;width:702;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L58UA&#10;AADdAAAADwAAAGRycy9kb3ducmV2LnhtbESPQYvCMBSE7wv+h/AEb2tqF1epRhFFkfVk9eDx0Tzb&#10;avNSmqxWf/1GWPA4zMw3zHTemkrcqHGlZQWDfgSCOLO65FzB8bD+HINwHlljZZkUPMjBfNb5mGKi&#10;7Z33dEt9LgKEXYIKCu/rREqXFWTQ9W1NHLyzbQz6IJtc6gbvAW4qGUfRtzRYclgosKZlQdk1/TUK&#10;Trv462o3MnfPtT2vfkaXR3Z6KtXrtosJCE+tf4f/21utIB7GI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IvnxQAAAN0AAAAPAAAAAAAAAAAAAAAAAJgCAABkcnMv&#10;ZG93bnJldi54bWxQSwUGAAAAAAQABAD1AAAAigMAAAAA&#10;" fillcolor="black" strokeweight="0"/>
                  <v:rect id="Rectangle 179" o:spid="_x0000_s3339" style="position:absolute;left:2813;top:3513;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flcMA&#10;AADdAAAADwAAAGRycy9kb3ducmV2LnhtbERPy2rCQBTdF/oPwy24q5OmWEt0lKJERFdqFy4vmWsS&#10;zdwJmWkefr2zELo8nPd82ZtKtNS40rKCj3EEgjizuuRcwe8pff8G4TyyxsoyKRjIwXLx+jLHRNuO&#10;D9QefS5CCLsEFRTe14mULivIoBvbmjhwF9sY9AE2udQNdiHcVDKOoi9psOTQUGBNq4Ky2/HPKDjv&#10;48+b3cjc3VN7We+m1yE735UavfU/MxCeev8vfrq3WkE8icPc8CY8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MflcMAAADdAAAADwAAAAAAAAAAAAAAAACYAgAAZHJzL2Rv&#10;d25yZXYueG1sUEsFBgAAAAAEAAQA9QAAAIgDAAAAAA==&#10;" fillcolor="black" strokeweight="0"/>
                  <v:rect id="Rectangle 180" o:spid="_x0000_s3340" style="position:absolute;left:2638;top:3513;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DsUA&#10;AADdAAAADwAAAGRycy9kb3ducmV2LnhtbESPQYvCMBSE74L/ITzB25paUXerUURxET3p7sHjo3m2&#10;1ealNFmt/nojLHgcZuYbZjpvTCmuVLvCsoJ+LwJBnFpdcKbg92f98QnCeWSNpWVScCcH81m7NcVE&#10;2xvv6XrwmQgQdgkqyL2vEildmpNB17MVcfBOtjbog6wzqWu8BbgpZRxFI2mw4LCQY0XLnNLL4c8o&#10;OO7iwcV+y8w91va02o7P9/T4UKrbaRYTEJ4a/w7/tzdaQTyMv+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77oOxQAAAN0AAAAPAAAAAAAAAAAAAAAAAJgCAABkcnMv&#10;ZG93bnJldi54bWxQSwUGAAAAAAQABAD1AAAAigMAAAAA&#10;" fillcolor="black" strokeweight="0"/>
                  <v:rect id="Rectangle 181" o:spid="_x0000_s3341" style="position:absolute;left:2463;top:3513;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FTsEA&#10;AADdAAAADwAAAGRycy9kb3ducmV2LnhtbERPy4rCMBTdC/5DuII7Ta2MSjWKOCiDrnwsXF6aa1tt&#10;bkqT0erXm4Xg8nDes0VjSnGn2hWWFQz6EQji1OqCMwWn47o3AeE8ssbSMil4koPFvN2aYaLtg/d0&#10;P/hMhBB2CSrIva8SKV2ak0HXtxVx4C62NugDrDOpa3yEcFPKOIpG0mDBoSHHilY5pbfDv1Fw3sXD&#10;m93IzL3W9vK7HV+f6fmlVLfTLKcgPDX+K/64/7SC+GcY9oc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MhU7BAAAA3QAAAA8AAAAAAAAAAAAAAAAAmAIAAGRycy9kb3du&#10;cmV2LnhtbFBLBQYAAAAABAAEAPUAAACGAwAAAAA=&#10;" fillcolor="black" strokeweight="0"/>
                  <v:rect id="Rectangle 182" o:spid="_x0000_s3342" style="position:absolute;left:2288;top:3513;width:13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g1cUA&#10;AADdAAAADwAAAGRycy9kb3ducmV2LnhtbESPT4vCMBTE7wt+h/AEb5pa2VWqUURRxD355+Dx0Tzb&#10;avNSmqjVT78RhD0OM/MbZjJrTCnuVLvCsoJ+LwJBnFpdcKbgeFh1RyCcR9ZYWiYFT3Iwm7a+Jpho&#10;++Ad3fc+EwHCLkEFufdVIqVLczLoerYiDt7Z1gZ9kHUmdY2PADeljKPoRxosOCzkWNEip/S6vxkF&#10;p994cLVrmbnXyp6X2+HlmZ5eSnXazXwMwlPj/8Of9kYriL8H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CDVxQAAAN0AAAAPAAAAAAAAAAAAAAAAAJgCAABkcnMv&#10;ZG93bnJldi54bWxQSwUGAAAAAAQABAD1AAAAigMAAAAA&#10;" fillcolor="black" strokeweight="0"/>
                  <v:rect id="Rectangle 183" o:spid="_x0000_s3343" style="position:absolute;left:3339;top:3469;width:35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osUA&#10;AADdAAAADwAAAGRycy9kb3ducmV2LnhtbESPT4vCMBTE74LfITzB25paWZVqFFFcFj355+Dx0Tzb&#10;avNSmqjVT78RFjwOM/MbZjpvTCnuVLvCsoJ+LwJBnFpdcKbgeFh/jUE4j6yxtEwKnuRgPmu3ppho&#10;++Ad3fc+EwHCLkEFufdVIqVLczLoerYiDt7Z1gZ9kHUmdY2PADeljKNoKA0WHBZyrGiZU3rd34yC&#10;0zYeXO2PzNxrbc+rzejyTE8vpbqdZjEB4anxn/B/+1criL8HM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kr6ixQAAAN0AAAAPAAAAAAAAAAAAAAAAAJgCAABkcnMv&#10;ZG93bnJldi54bWxQSwUGAAAAAAQABAD1AAAAigMAAAAA&#10;" fillcolor="black" strokeweight="0"/>
                  <v:rect id="Rectangle 184" o:spid="_x0000_s3344" style="position:absolute;left:3164;top:3469;width:132;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4bOcUA&#10;AADdAAAADwAAAGRycy9kb3ducmV2LnhtbESPQYvCMBSE74L/IbwFb5pui+5SjSKKIutJdw8eH82z&#10;rTYvpYla/fVmQfA4zMw3zGTWmkpcqXGlZQWfgwgEcWZ1ybmCv99V/xuE88gaK8uk4E4OZtNuZ4Kp&#10;tjfe0XXvcxEg7FJUUHhfp1K6rCCDbmBr4uAdbWPQB9nkUjd4C3BTyTiKRtJgyWGhwJoWBWXn/cUo&#10;OGzj5GzXMnePlT0uf75O9+zwUKr30c7HIDy1/h1+tTdaQTxMEv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hs5xQAAAN0AAAAPAAAAAAAAAAAAAAAAAJgCAABkcnMv&#10;ZG93bnJldi54bWxQSwUGAAAAAAQABAD1AAAAigMAAAAA&#10;" fillcolor="black" strokeweight="0"/>
                  <v:rect id="Rectangle 185" o:spid="_x0000_s3345" style="position:absolute;left:3032;top:3469;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DTc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S5+k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3g03HAAAA3QAAAA8AAAAAAAAAAAAAAAAAmAIAAGRy&#10;cy9kb3ducmV2LnhtbFBLBQYAAAAABAAEAPUAAACMAwAAAAA=&#10;" fillcolor="black" strokeweight="0"/>
                  <v:rect id="Rectangle 186" o:spid="_x0000_s3346" style="position:absolute;left:2857;top:3469;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m1sUA&#10;AADdAAAADwAAAGRycy9kb3ducmV2LnhtbESPS4vCQBCE74L/YWjB2zox4oPoKKIoy3rycfDYZNok&#10;mukJmVGjv35nYcFjUVVfUbNFY0rxoNoVlhX0exEI4tTqgjMFp+PmawLCeWSNpWVS8CIHi3m7NcNE&#10;2yfv6XHwmQgQdgkqyL2vEildmpNB17MVcfAutjbog6wzqWt8BrgpZRxFI2mw4LCQY0WrnNLb4W4U&#10;nHfx4Ga3MnPvjb2sf8bXV3p+K9XtNMspCE+N/4T/299aQTwcDO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ybWxQAAAN0AAAAPAAAAAAAAAAAAAAAAAJgCAABkcnMv&#10;ZG93bnJldi54bWxQSwUGAAAAAAQABAD1AAAAigMAAAAA&#10;" fillcolor="black" strokeweight="0"/>
                  <v:rect id="Rectangle 187" o:spid="_x0000_s3347" style="position:absolute;left:2682;top:3469;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4ocUA&#10;AADdAAAADwAAAGRycy9kb3ducmV2LnhtbESPQYvCMBSE74L/ITzB25paWV26RhEXZdGT1YPHR/Ns&#10;q81LabJa/fVGWPA4zMw3zHTemkpcqXGlZQXDQQSCOLO65FzBYb/6+ALhPLLGyjIpuJOD+azbmWKi&#10;7Y13dE19LgKEXYIKCu/rREqXFWTQDWxNHLyTbQz6IJtc6gZvAW4qGUfRWBosOSwUWNOyoOyS/hkF&#10;x208uti1zN1jZU8/m8n5nh0fSvV77eIbhKfWv8P/7V+tIP4cje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bihxQAAAN0AAAAPAAAAAAAAAAAAAAAAAJgCAABkcnMv&#10;ZG93bnJldi54bWxQSwUGAAAAAAQABAD1AAAAigMAAAAA&#10;" fillcolor="black" strokeweight="0"/>
                  <v:rect id="Rectangle 188" o:spid="_x0000_s3348" style="position:absolute;left:2550;top:3469;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dOsUA&#10;AADdAAAADwAAAGRycy9kb3ducmV2LnhtbESPQYvCMBSE74L/ITzBm6ZWdl26RhEXZdGT1YPHR/Ns&#10;q81LabJa/fVGWPA4zMw3zHTemkpcqXGlZQWjYQSCOLO65FzBYb8afIFwHlljZZkU3MnBfNbtTDHR&#10;9sY7uqY+FwHCLkEFhfd1IqXLCjLohrYmDt7JNgZ9kE0udYO3ADeVjKPoUxosOSwUWNOyoOyS/hkF&#10;x208vti1zN1jZU8/m8n5nh0fSvV77eIbhKfWv8P/7V+tIP4YT+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R06xQAAAN0AAAAPAAAAAAAAAAAAAAAAAJgCAABkcnMv&#10;ZG93bnJldi54bWxQSwUGAAAAAAQABAD1AAAAigMAAAAA&#10;" fillcolor="black" strokeweight="0"/>
                  <v:rect id="Rectangle 189" o:spid="_x0000_s3349" style="position:absolute;left:2376;top:3469;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qJSMEA&#10;AADdAAAADwAAAGRycy9kb3ducmV2LnhtbERPy4rCMBTdC/5DuII7Ta2MSjWKOCiDrnwsXF6aa1tt&#10;bkqT0erXm4Xg8nDes0VjSnGn2hWWFQz6EQji1OqCMwWn47o3AeE8ssbSMil4koPFvN2aYaLtg/d0&#10;P/hMhBB2CSrIva8SKV2ak0HXtxVx4C62NugDrDOpa3yEcFPKOIpG0mDBoSHHilY5pbfDv1Fw3sXD&#10;m93IzL3W9vK7HV+f6fmlVLfTLKcgPDX+K/64/7SC+GcY5oY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6iUjBAAAA3QAAAA8AAAAAAAAAAAAAAAAAmAIAAGRycy9kb3du&#10;cmV2LnhtbFBLBQYAAAAABAAEAPUAAACGAwAAAAA=&#10;" fillcolor="black" strokeweight="0"/>
                  <v:rect id="Rectangle 190" o:spid="_x0000_s3350" style="position:absolute;left:3557;top:3426;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s08cA&#10;AADdAAAADwAAAGRycy9kb3ducmV2LnhtbESPQWvCQBSE70L/w/IKvZmNEWubukppUaQ9Nfbg8ZF9&#10;JtHs25Bdk+iv7xYEj8PMfMMsVoOpRUetqywrmEQxCOLc6ooLBb+79fgFhPPIGmvLpOBCDlbLh9EC&#10;U217/qEu84UIEHYpKii9b1IpXV6SQRfZhjh4B9sa9EG2hdQt9gFuapnE8bM0WHFYKLGhj5LyU3Y2&#10;CvbfyfRkN7Jw17U9fH7Nj5d8f1Xq6XF4fwPhafD38K291QqS2fQV/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2LNPHAAAA3QAAAA8AAAAAAAAAAAAAAAAAmAIAAGRy&#10;cy9kb3ducmV2LnhtbFBLBQYAAAAABAAEAPUAAACMAwAAAAA=&#10;" fillcolor="black" strokeweight="0"/>
                  <v:rect id="Rectangle 191" o:spid="_x0000_s3351" style="position:absolute;left:3382;top:3426;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2M8MA&#10;AADdAAAADwAAAGRycy9kb3ducmV2LnhtbERPTYvCMBC9C/6HMII3TberrlSjLLsooifrHjwOzdh2&#10;bSaliVr99eYgeHy87/myNZW4UuNKywo+hhEI4szqknMFf4fVYArCeWSNlWVScCcHy0W3M8dE2xvv&#10;6Zr6XIQQdgkqKLyvEyldVpBBN7Q1ceBOtjHoA2xyqRu8hXBTyTiKJtJgyaGhwJp+CsrO6cUoOO7i&#10;z7Ndy9w9Vvb0u/36v2fHh1L9Xvs9A+Gp9W/xy73RCuLxKOwP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r2M8MAAADdAAAADwAAAAAAAAAAAAAAAACYAgAAZHJzL2Rv&#10;d25yZXYueG1sUEsFBgAAAAAEAAQA9QAAAIgDAAAAAA==&#10;" fillcolor="black" strokeweight="0"/>
                  <v:rect id="Rectangle 192" o:spid="_x0000_s3352" style="position:absolute;left:3207;top:3426;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TqMcA&#10;AADdAAAADwAAAGRycy9kb3ducmV2LnhtbESPT2vCQBTE74LfYXmF3pqN6R8luooolmJPTT14fOw+&#10;k9Ts25DdavTTu4WCx2FmfsPMFr1txIk6XztWMEpSEMTamZpLBbvvzdMEhA/IBhvHpOBCHhbz4WCG&#10;uXFn/qJTEUoRIexzVFCF0OZSel2RRZ+4ljh6B9dZDFF2pTQdniPcNjJL0zdpsea4UGFLq4r0sfi1&#10;Cvaf2fPRvcvSXzfusN6Ofy56f1Xq8aFfTkEE6sM9/N/+MAqy15cR/L2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GU6jHAAAA3QAAAA8AAAAAAAAAAAAAAAAAmAIAAGRy&#10;cy9kb3ducmV2LnhtbFBLBQYAAAAABAAEAPUAAACMAwAAAAA=&#10;" fillcolor="black" strokeweight="0"/>
                  <v:rect id="Rectangle 193" o:spid="_x0000_s3353" style="position:absolute;left:3032;top:3426;width:8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TN38YA&#10;AADdAAAADwAAAGRycy9kb3ducmV2LnhtbESPT4vCMBTE74LfITzB25pa/+xSjSKKi+hJdw8eH82z&#10;rTYvpclq9dMbYcHjMDO/YabzxpTiSrUrLCvo9yIQxKnVBWcKfn/WH18gnEfWWFomBXdyMJ+1W1NM&#10;tL3xnq4Hn4kAYZeggtz7KpHSpTkZdD1bEQfvZGuDPsg6k7rGW4CbUsZRNJYGCw4LOVa0zCm9HP6M&#10;guMuHlzst8zcY21Pq+3n+Z4eH0p1O81iAsJT49/h//ZGK4hHwxheb8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TN38YAAADdAAAADwAAAAAAAAAAAAAAAACYAgAAZHJz&#10;L2Rvd25yZXYueG1sUEsFBgAAAAAEAAQA9QAAAIsDAAAAAA==&#10;" fillcolor="black" strokeweight="0"/>
                  <v:rect id="Rectangle 194" o:spid="_x0000_s3354" style="position:absolute;left:2857;top:3426;width:4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oRM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S59kU/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YaETHAAAA3QAAAA8AAAAAAAAAAAAAAAAAmAIAAGRy&#10;cy9kb3ducmV2LnhtbFBLBQYAAAAABAAEAPUAAACMAwAAAAA=&#10;" fillcolor="black" strokeweight="0"/>
                  <v:rect id="Rectangle 195" o:spid="_x0000_s3355" style="position:absolute;left:2682;top:3426;width:4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wMMcA&#10;AADdAAAADwAAAGRycy9kb3ducmV2LnhtbESPQWvCQBSE7wX/w/KE3urGVG1J3QSxWIo9VXvw+Mg+&#10;k5js25Ddxuivd4VCj8PMfMMss8E0oqfOVZYVTCcRCOLc6ooLBT/7zdMrCOeRNTaWScGFHGTp6GGJ&#10;ibZn/qZ+5wsRIOwSVFB63yZSurwkg25iW+LgHW1n0AfZFVJ3eA5w08g4ihbSYMVhocSW1iXl9e7X&#10;KDh8xc+1/ZCFu27s8X37crrkh6tSj+Nh9QbC0+D/w3/tT60gns9m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x8DDHAAAA3QAAAA8AAAAAAAAAAAAAAAAAmAIAAGRy&#10;cy9kb3ducmV2LnhtbFBLBQYAAAAABAAEAPUAAACMAwAAAAA=&#10;" fillcolor="black" strokeweight="0"/>
                  <v:rect id="Rectangle 196" o:spid="_x0000_s3356" style="position:absolute;left:2508;top:3426;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1Vq8cA&#10;AADdAAAADwAAAGRycy9kb3ducmV2LnhtbESPQWvCQBSE74L/YXlCb3XT1FSJrlJalGJPtR48Pnaf&#10;SWr2bchuNebXd4WCx2FmvmEWq87W4kytrxwreBonIIi1MxUXCvbf68cZCB+QDdaOScGVPKyWw8EC&#10;c+Mu/EXnXShEhLDPUUEZQpNL6XVJFv3YNcTRO7rWYoiyLaRp8RLhtpZpkrxIixXHhRIbeitJn3a/&#10;VsHhM30+uY0sfL92x/ft9OeqD71SD6PudQ4iUBfu4f/2h1GQZpM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9VavHAAAA3QAAAA8AAAAAAAAAAAAAAAAAmAIAAGRy&#10;cy9kb3ducmV2LnhtbFBLBQYAAAAABAAEAPUAAACMAwAAAAA=&#10;" fillcolor="black" strokeweight="0"/>
                  <v:rect id="Rectangle 197" o:spid="_x0000_s3357" style="position:absolute;left:2682;top:3381;width:1008;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3McA&#10;AADdAAAADwAAAGRycy9kb3ducmV2LnhtbESPQWvCQBSE74L/YXlCb7ppaqNEVyktSrGnWg8eH7vP&#10;JDX7NmS3GvPru0Khx2FmvmGW687W4kKtrxwreJwkIIi1MxUXCg5fm/EchA/IBmvHpOBGHtar4WCJ&#10;uXFX/qTLPhQiQtjnqKAMocml9Loki37iGuLonVxrMUTZFtK0eI1wW8s0STJpseK4UGJDryXp8/7H&#10;Kjh+pE9nt5WF7zfu9Labfd/0sVfqYdS9LEAE6sJ/+K/9bhSkz9MM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vy9zHAAAA3QAAAA8AAAAAAAAAAAAAAAAAmAIAAGRy&#10;cy9kb3ducmV2LnhtbFBLBQYAAAAABAAEAPUAAACMAwAAAAA=&#10;" fillcolor="black" strokeweight="0"/>
                  <v:rect id="Rectangle 198" o:spid="_x0000_s3358" style="position:absolute;left:2508;top:3381;width:88;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R8cA&#10;AADdAAAADwAAAGRycy9kb3ducmV2LnhtbESPQWvCQBSE7wX/w/KE3nRjqk1JXUVaLFJPpj14fOw+&#10;k9Ts25DdavTXdwWhx2FmvmHmy9424kSdrx0rmIwTEMTamZpLBd9f69ELCB+QDTaOScGFPCwXg4c5&#10;5sadeUenIpQiQtjnqKAKoc2l9Loii37sWuLoHVxnMUTZldJ0eI5w28g0SZ6lxZrjQoUtvVWkj8Wv&#10;VbDfpk9H9yFLf127w/tn9nPR+6tSj8N+9QoiUB/+w/f2xihIZ9MM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jbkfHAAAA3QAAAA8AAAAAAAAAAAAAAAAAmAIAAGRy&#10;cy9kb3ducmV2LnhtbFBLBQYAAAAABAAEAPUAAACMAwAAAAA=&#10;" fillcolor="black" strokeweight="0"/>
                  <v:rect id="Rectangle 199" o:spid="_x0000_s3359" style="position:absolute;left:2333;top:3381;width:89;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6NcMA&#10;AADdAAAADwAAAGRycy9kb3ducmV2LnhtbERPTYvCMBC9C/6HMII3TberrlSjLLsooifrHjwOzdh2&#10;bSaliVr99eYgeHy87/myNZW4UuNKywo+hhEI4szqknMFf4fVYArCeWSNlWVScCcHy0W3M8dE2xvv&#10;6Zr6XIQQdgkqKLyvEyldVpBBN7Q1ceBOtjHoA2xyqRu8hXBTyTiKJtJgyaGhwJp+CsrO6cUoOO7i&#10;z7Ndy9w9Vvb0u/36v2fHh1L9Xvs9A+Gp9W/xy73RCuLxK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z6NcMAAADdAAAADwAAAAAAAAAAAAAAAACYAgAAZHJzL2Rv&#10;d25yZXYueG1sUEsFBgAAAAAEAAQA9QAAAIgDAAAAAA==&#10;" fillcolor="black" strokeweight="0"/>
                  <v:rect id="Rectangle 200" o:spid="_x0000_s3360" style="position:absolute;left:3164;top:3338;width:52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frscA&#10;AADdAAAADwAAAGRycy9kb3ducmV2LnhtbESPS2/CMBCE75X4D9YicQOH0PIIGISoqFB74nHguIqX&#10;JBCvo9iFwK/HlZB6HM3MN5rZojGluFLtCssK+r0IBHFqdcGZgsN+3R2DcB5ZY2mZFNzJwWLeepth&#10;ou2Nt3Td+UwECLsEFeTeV4mULs3JoOvZijh4J1sb9EHWmdQ13gLclDKOoqE0WHBYyLGiVU7pZfdr&#10;FBx/4sHFfsnMPdb29Pk9Ot/T40OpTrtZTkF4avx/+NXeaAXxx/sE/t6EJ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wX67HAAAA3QAAAA8AAAAAAAAAAAAAAAAAmAIAAGRy&#10;cy9kb3ducmV2LnhtbFBLBQYAAAAABAAEAPUAAACMAwAAAAA=&#10;" fillcolor="black" strokeweight="0"/>
                  <v:rect id="Rectangle 201" o:spid="_x0000_s3361" style="position:absolute;left:2988;top:3338;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g7sIA&#10;AADdAAAADwAAAGRycy9kb3ducmV2LnhtbERPy4rCMBTdD/gP4QruNLXig2oUURQZVz4WLi/Nta02&#10;N6WJWv36yUKY5eG8Z4vGlOJJtSssK+j3IhDEqdUFZwrOp013AsJ5ZI2lZVLwJgeLeetnhom2Lz7Q&#10;8+gzEULYJagg975KpHRpTgZdz1bEgbva2qAPsM6krvEVwk0p4ygaSYMFh4YcK1rllN6PD6Pgso8H&#10;d7uVmfts7HX9O76908tHqU67WU5BeGr8v/jr3mkF8XAY9oc34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02DuwgAAAN0AAAAPAAAAAAAAAAAAAAAAAJgCAABkcnMvZG93&#10;bnJldi54bWxQSwUGAAAAAAQABAD1AAAAhwMAAAAA&#10;" fillcolor="black" strokeweight="0"/>
                  <v:rect id="Rectangle 202" o:spid="_x0000_s3362" style="position:absolute;left:2813;top:3338;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FdcUA&#10;AADdAAAADwAAAGRycy9kb3ducmV2LnhtbESPQYvCMBSE74L/IbyFvWlqRV26RhHFZdGT1YPHR/Ns&#10;uzYvpYla/fUbQfA4zMw3zHTemkpcqXGlZQWDfgSCOLO65FzBYb/ufYFwHlljZZkU3MnBfNbtTDHR&#10;9sY7uqY+FwHCLkEFhfd1IqXLCjLo+rYmDt7JNgZ9kE0udYO3ADeVjKNoLA2WHBYKrGlZUHZOL0bB&#10;cRsPz/ZH5u6xtqfVZvJ3z44PpT4/2sU3CE+tf4df7V+tIB6NBv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8V1xQAAAN0AAAAPAAAAAAAAAAAAAAAAAJgCAABkcnMv&#10;ZG93bnJldi54bWxQSwUGAAAAAAQABAD1AAAAigMAAAAA&#10;" fillcolor="black" strokeweight="0"/>
                  <v:rect id="Rectangle 203" o:spid="_x0000_s3363" style="position:absolute;left:2638;top:3338;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1bAsYA&#10;AADdAAAADwAAAGRycy9kb3ducmV2LnhtbESPT2vCQBTE70K/w/IKvdVNI2pJs5HSYhE9qT14fGRf&#10;/jTZtyG7avTTu0LB4zAzv2HSxWBacaLe1ZYVvI0jEMS51TWXCn73y9d3EM4ja2wtk4ILOVhkT6MU&#10;E23PvKXTzpciQNglqKDyvkukdHlFBt3YdsTBK2xv0AfZl1L3eA5w08o4imbSYM1hocKOvirKm93R&#10;KDhs4kljf2TprktbfK/nf5f8cFXq5Xn4/ADhafCP8H97pRXE02kM9zfh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1bAsYAAADdAAAADwAAAAAAAAAAAAAAAACYAgAAZHJz&#10;L2Rvd25yZXYueG1sUEsFBgAAAAAEAAQA9QAAAIsDAAAAAA==&#10;" fillcolor="black" strokeweight="0"/>
                  <v:rect id="Rectangle 204" o:spid="_x0000_s3364" style="position:absolute;left:2463;top:3338;width:133;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mcUA&#10;AADdAAAADwAAAGRycy9kb3ducmV2LnhtbESPS4vCQBCE74L/YWjB2zox4oPoKKIoy3rycfDYZNok&#10;mukJmVGjv35nYcFjUVVfUbNFY0rxoNoVlhX0exEI4tTqgjMFp+PmawLCeWSNpWVS8CIHi3m7NcNE&#10;2yfv6XHwmQgQdgkqyL2vEildmpNB17MVcfAutjbog6wzqWt8BrgpZRxFI2mw4LCQY0WrnNLb4W4U&#10;nHfx4Ga3MnPvjb2sf8bXV3p+K9XtNMspCE+N/4T/299aQTwcDuD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f6ZxQAAAN0AAAAPAAAAAAAAAAAAAAAAAJgCAABkcnMv&#10;ZG93bnJldi54bWxQSwUGAAAAAAQABAD1AAAAigMAAAAA&#10;" fillcolor="black" strokeweight="0"/>
                </v:group>
                <v:rect id="Rectangle 206" o:spid="_x0000_s3365" style="position:absolute;left:11128;top:27797;width:2127;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7ccA&#10;AADdAAAADwAAAGRycy9kb3ducmV2LnhtbESPQWvCQBSE74L/YXlCb3XT1FSJrlJalGJPtR48Pnaf&#10;SWr2bchuNebXd4WCx2FmvmEWq87W4kytrxwreBonIIi1MxUXCvbf68cZCB+QDdaOScGVPKyWw8EC&#10;c+Mu/EXnXShEhLDPUUEZQpNL6XVJFv3YNcTRO7rWYoiyLaRp8RLhtpZpkrxIixXHhRIbeitJn3a/&#10;VsHhM30+uY0sfL92x/ft9OeqD71SD6PudQ4iUBfu4f/2h1GQZtkE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oZu3HAAAA3QAAAA8AAAAAAAAAAAAAAAAAmAIAAGRy&#10;cy9kb3ducmV2LnhtbFBLBQYAAAAABAAEAPUAAACMAwAAAAA=&#10;" fillcolor="black" strokeweight="0"/>
                <v:rect id="Rectangle 207" o:spid="_x0000_s3366" style="position:absolute;left:30591;top:27098;width:2794;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TDdscA&#10;AADdAAAADwAAAGRycy9kb3ducmV2LnhtbESPQWvCQBSE7wX/w/IKvdVNI6klugZRUkp7Unvw+Mg+&#10;k5js25BdY/TXdwuFHoeZ+YZZZqNpxUC9qy0reJlGIIgLq2suFXwf8uc3EM4ja2wtk4IbOchWk4cl&#10;ptpeeUfD3pciQNilqKDyvkuldEVFBt3UdsTBO9neoA+yL6Xu8RrgppVxFL1KgzWHhQo72lRUNPuL&#10;UXD8imeNfZelu+f2tP2cn2/F8a7U0+O4XoDwNPr/8F/7QyuIkyS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kw3bHAAAA3QAAAA8AAAAAAAAAAAAAAAAAmAIAAGRy&#10;cy9kb3ducmV2LnhtbFBLBQYAAAAABAAEAPUAAACMAwAAAAA=&#10;" fillcolor="black" strokeweight="0"/>
                <v:rect id="Rectangle 208" o:spid="_x0000_s3367" style="position:absolute;left:27813;top:27098;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dAcUA&#10;AADdAAAADwAAAGRycy9kb3ducmV2LnhtbESPQYvCMBSE7wv+h/AEb2tqRV26RhHFZdGT1YPHR/Ns&#10;q81LaaJWf70RFvY4zMw3zHTemkrcqHGlZQWDfgSCOLO65FzBYb/+/ALhPLLGyjIpeJCD+azzMcVE&#10;2zvv6Jb6XAQIuwQVFN7XiZQuK8ig69uaOHgn2xj0QTa51A3eA9xUMo6isTRYclgosKZlQdklvRoF&#10;x208vNgfmbvn2p5Wm8n5kR2fSvW67eIbhKfW/4f/2r9aQTwajeH9Jj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l0BxQAAAN0AAAAPAAAAAAAAAAAAAAAAAJgCAABkcnMv&#10;ZG93bnJldi54bWxQSwUGAAAAAAQABAD1AAAAigMAAAAA&#10;" fillcolor="black" strokeweight="0"/>
                <v:rect id="Rectangle 209" o:spid="_x0000_s3368" style="position:absolute;left:25717;top:27098;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r4msUA&#10;AADdAAAADwAAAGRycy9kb3ducmV2LnhtbESPQYvCMBSE7wv+h/AEb2tqxXXpGkUUl0VPVg8eH82z&#10;rTYvpYla/fVGWPA4zMw3zGTWmkpcqXGlZQWDfgSCOLO65FzBfrf6/AbhPLLGyjIpuJOD2bTzMcFE&#10;2xtv6Zr6XAQIuwQVFN7XiZQuK8ig69uaOHhH2xj0QTa51A3eAtxUMo6iL2mw5LBQYE2LgrJzejEK&#10;Dpt4eLa/MnePlT0u1+PTPTs8lOp12/kPCE+tf4f/239aQTwajeH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viaxQAAAN0AAAAPAAAAAAAAAAAAAAAAAJgCAABkcnMv&#10;ZG93bnJldi54bWxQSwUGAAAAAAQABAD1AAAAigMAAAAA&#10;" fillcolor="black" strokeweight="0"/>
                <v:rect id="Rectangle 210" o:spid="_x0000_s3369" style="position:absolute;left:22939;top:27098;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s6MIA&#10;AADdAAAADwAAAGRycy9kb3ducmV2LnhtbERPy4rCMBTdD/gP4QruNLXig2oUURQZVz4WLi/Nta02&#10;N6WJWv36yUKY5eG8Z4vGlOJJtSssK+j3IhDEqdUFZwrOp013AsJ5ZI2lZVLwJgeLeetnhom2Lz7Q&#10;8+gzEULYJagg975KpHRpTgZdz1bEgbva2qAPsM6krvEVwk0p4ygaSYMFh4YcK1rllN6PD6Pgso8H&#10;d7uVmfts7HX9O76908tHqU67WU5BeGr8v/jr3mkF8XAY5oY34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WzowgAAAN0AAAAPAAAAAAAAAAAAAAAAAJgCAABkcnMvZG93&#10;bnJldi54bWxQSwUGAAAAAAQABAD1AAAAhwMAAAAA&#10;" fillcolor="black" strokeweight="0"/>
                <v:rect id="Rectangle 211" o:spid="_x0000_s3370" style="position:absolute;left:20161;top:27098;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Jc8cA&#10;AADdAAAADwAAAGRycy9kb3ducmV2LnhtbESPQWvCQBSE7wX/w/KE3urGFLVN3QSxWIo9VXvw+Mg+&#10;k5js25Ddxuivd4VCj8PMfMMss8E0oqfOVZYVTCcRCOLc6ooLBT/7zdMLCOeRNTaWScGFHGTp6GGJ&#10;ibZn/qZ+5wsRIOwSVFB63yZSurwkg25iW+LgHW1n0AfZFVJ3eA5w08g4iubSYMVhocSW1iXl9e7X&#10;KDh8xc+1/ZCFu27s8X27OF3yw1Wpx/GwegPhafD/4b/2p1YQz2av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pyXPHAAAA3QAAAA8AAAAAAAAAAAAAAAAAmAIAAGRy&#10;cy9kb3ducmV2LnhtbFBLBQYAAAAABAAEAPUAAACMAwAAAAA=&#10;" fillcolor="black" strokeweight="0"/>
                <v:rect id="Rectangle 212" o:spid="_x0000_s3371" style="position:absolute;left:18065;top:27098;width:73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U8IA&#10;AADdAAAADwAAAGRycy9kb3ducmV2LnhtbERPy4rCMBTdC/5DuIK7MbXig2oUURSZWflYuLw017ba&#10;3JQmavXrzWLA5eG8Z4vGlOJBtSssK+j3IhDEqdUFZwpOx83PBITzyBpLy6TgRQ4W83Zrhom2T97T&#10;4+AzEULYJagg975KpHRpTgZdz1bEgbvY2qAPsM6krvEZwk0p4ygaSYMFh4YcK1rllN4Od6Pg/BcP&#10;bnYrM/fe2Mv6d3x9pee3Ut1Os5yC8NT4r/jfvdMK4uEo7A9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v6pTwgAAAN0AAAAPAAAAAAAAAAAAAAAAAJgCAABkcnMvZG93&#10;bnJldi54bWxQSwUGAAAAAAQABAD1AAAAhwMAAAAA&#10;" fillcolor="black" strokeweight="0"/>
                <v:rect id="Rectangle 213" o:spid="_x0000_s3372" style="position:absolute;left:15287;top:27098;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MPyMUA&#10;AADdAAAADwAAAGRycy9kb3ducmV2LnhtbESPT4vCMBTE74LfITzB25paWZVqFNlFWfTkn4PHR/Ns&#10;q81LaaJWP70RFjwOM/MbZjpvTCluVLvCsoJ+LwJBnFpdcKbgsF9+jUE4j6yxtEwKHuRgPmu3ppho&#10;e+ct3XY+EwHCLkEFufdVIqVLczLoerYiDt7J1gZ9kHUmdY33ADeljKNoKA0WHBZyrOgnp/SyuxoF&#10;x008uNiVzNxzaU+/69H5kR6fSnU7zWICwlPjP+H/9p9WEH8P+/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w/IxQAAAN0AAAAPAAAAAAAAAAAAAAAAAJgCAABkcnMv&#10;ZG93bnJldi54bWxQSwUGAAAAAAQABAD1AAAAigMAAAAA&#10;" fillcolor="black" strokeweight="0"/>
                <v:rect id="Rectangle 214" o:spid="_x0000_s3373" style="position:absolute;left:12525;top:27098;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Rv8UA&#10;AADdAAAADwAAAGRycy9kb3ducmV2LnhtbESPT4vCMBTE7wt+h/AEb2tqF/9QjSKKIuvJ6sHjo3m2&#10;1ealNFmtfvqNsLDHYWZ+w8wWranEnRpXWlYw6EcgiDOrS84VnI6bzwkI55E1VpZJwZMcLOadjxkm&#10;2j74QPfU5yJA2CWooPC+TqR0WUEGXd/WxMG72MagD7LJpW7wEeCmknEUjaTBksNCgTWtCspu6Y9R&#10;cN7HXze7lbl7bexl/T2+PrPzS6let11OQXhq/X/4r73TCuLhKIb3m/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ZG/xQAAAN0AAAAPAAAAAAAAAAAAAAAAAJgCAABkcnMv&#10;ZG93bnJldi54bWxQSwUGAAAAAAQABAD1AAAAigMAAAAA&#10;" fillcolor="black" strokeweight="0"/>
                <v:rect id="Rectangle 215" o:spid="_x0000_s3374" style="position:absolute;left:31273;top:26416;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00JMUA&#10;AADdAAAADwAAAGRycy9kb3ducmV2LnhtbESPQYvCMBSE74L/ITzB25paWV26RhEXZdGT1YPHR/Ns&#10;q81LabJa/fVGWPA4zMw3zHTemkpcqXGlZQXDQQSCOLO65FzBYb/6+ALhPLLGyjIpuJOD+azbmWKi&#10;7Y13dE19LgKEXYIKCu/rREqXFWTQDWxNHLyTbQz6IJtc6gZvAW4qGUfRWBosOSwUWNOyoOyS/hkF&#10;x208uti1zN1jZU8/m8n5nh0fSvV77eIbhKfWv8P/7V+tIP4cj+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TQkxQAAAN0AAAAPAAAAAAAAAAAAAAAAAJgCAABkcnMv&#10;ZG93bnJldi54bWxQSwUGAAAAAAQABAD1AAAAigMAAAAA&#10;" fillcolor="black" strokeweight="0"/>
                <v:rect id="Rectangle 216" o:spid="_x0000_s3375" style="position:absolute;left:28495;top:26416;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sUMcA&#10;AADdAAAADwAAAGRycy9kb3ducmV2LnhtbESPQWvCQBSE74L/YXlCb7ppaqNEVyktSrGnWg8eH7vP&#10;JDX7NmS3GvPru0Khx2FmvmGW687W4kKtrxwreJwkIIi1MxUXCg5fm/EchA/IBmvHpOBGHtar4WCJ&#10;uXFX/qTLPhQiQtjnqKAMocml9Loki37iGuLonVxrMUTZFtK0eI1wW8s0STJpseK4UGJDryXp8/7H&#10;Kjh+pE9nt5WF7zfu9Labfd/0sVfqYdS9LEAE6sJ/+K/9bhSkz9kU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ErFDHAAAA3QAAAA8AAAAAAAAAAAAAAAAAmAIAAGRy&#10;cy9kb3ducmV2LnhtbFBLBQYAAAAABAAEAPUAAACMAwAAAAA=&#10;" fillcolor="black" strokeweight="0"/>
                <v:rect id="Rectangle 217" o:spid="_x0000_s3376" style="position:absolute;left:25717;top:26416;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Jy8UA&#10;AADdAAAADwAAAGRycy9kb3ducmV2LnhtbESPQYvCMBSE7wv+h/AEb2tqRV26RhHFZdGT1YPHR/Ns&#10;q81LaaJWf70RFvY4zMw3zHTemkrcqHGlZQWDfgSCOLO65FzBYb/+/ALhPLLGyjIpeJCD+azzMcVE&#10;2zvv6Jb6XAQIuwQVFN7XiZQuK8ig69uaOHgn2xj0QTa51A3eA9xUMo6isTRYclgosKZlQdklvRoF&#10;x208vNgfmbvn2p5Wm8n5kR2fSvW67eIbhKfW/4f/2r9aQTwaj+D9Jj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AnLxQAAAN0AAAAPAAAAAAAAAAAAAAAAAJgCAABkcnMv&#10;ZG93bnJldi54bWxQSwUGAAAAAAQABAD1AAAAigMAAAAA&#10;" fillcolor="black" strokeweight="0"/>
                <v:rect id="Rectangle 218" o:spid="_x0000_s3377" style="position:absolute;left:22939;top:26416;width:73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XvMUA&#10;AADdAAAADwAAAGRycy9kb3ducmV2LnhtbESPT4vCMBTE7wt+h/AEb2tql61SjSKKsujJPwePj+bZ&#10;VpuX0mS1+umNsLDHYWZ+w0xmranEjRpXWlYw6EcgiDOrS84VHA+rzxEI55E1VpZJwYMczKadjwmm&#10;2t55R7e9z0WAsEtRQeF9nUrpsoIMur6tiYN3to1BH2STS93gPcBNJeMoSqTBksNCgTUtCsqu+1+j&#10;4LSNv652LXP3XNnzcjO8PLLTU6let52PQXhq/X/4r/2jFcTfSQLvN+EJ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pe8xQAAAN0AAAAPAAAAAAAAAAAAAAAAAJgCAABkcnMv&#10;ZG93bnJldi54bWxQSwUGAAAAAAQABAD1AAAAigMAAAAA&#10;" fillcolor="black" strokeweight="0"/>
                <v:rect id="Rectangle 219" o:spid="_x0000_s3378" style="position:absolute;left:20161;top:26416;width:714;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yJ8cA&#10;AADdAAAADwAAAGRycy9kb3ducmV2LnhtbESPT2vCQBTE70K/w/IKvZlNU/xDdBWxKGJPtT14fGSf&#10;SWr2bchuY5JP7wqFHoeZ+Q2zXHemEi01rrSs4DWKQRBnVpecK/j+2o3nIJxH1lhZJgU9OVivnkZL&#10;TLW98Se1J5+LAGGXooLC+zqV0mUFGXSRrYmDd7GNQR9kk0vd4C3ATSWTOJ5KgyWHhQJr2haUXU+/&#10;RsH5I3m72r3M3bCzl/fj7KfPzoNSL8/dZgHCU+f/w3/tg1aQTKYz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WMifHAAAA3QAAAA8AAAAAAAAAAAAAAAAAmAIAAGRy&#10;cy9kb3ducmV2LnhtbFBLBQYAAAAABAAEAPUAAACMAwAAAAA=&#10;" fillcolor="black" strokeweight="0"/>
                <v:rect id="Rectangle 220" o:spid="_x0000_s3379" style="position:absolute;left:17383;top:26416;width:714;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mVcIA&#10;AADdAAAADwAAAGRycy9kb3ducmV2LnhtbERPy4rCMBTdC/5DuIK7MbXig2oUURSZWflYuLw017ba&#10;3JQmavXrzWLA5eG8Z4vGlOJBtSssK+j3IhDEqdUFZwpOx83PBITzyBpLy6TgRQ4W83Zrhom2T97T&#10;4+AzEULYJagg975KpHRpTgZdz1bEgbvY2qAPsM6krvEZwk0p4ygaSYMFh4YcK1rllN4Od6Pg/BcP&#10;bnYrM/fe2Mv6d3x9pee3Ut1Os5yC8NT4r/jfvdMK4uEozA1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aZVwgAAAN0AAAAPAAAAAAAAAAAAAAAAAJgCAABkcnMvZG93&#10;bnJldi54bWxQSwUGAAAAAAQABAD1AAAAhwMAAAAA&#10;" fillcolor="black" strokeweight="0"/>
                <v:rect id="Rectangle 221" o:spid="_x0000_s3380" style="position:absolute;left:20161;top:25701;width:13224;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UDzscA&#10;AADdAAAADwAAAGRycy9kb3ducmV2LnhtbESPQWvCQBSE74L/YXlCb3XTFFONrlJalGJPtR48Pnaf&#10;SWr2bchuNebXd4WCx2FmvmEWq87W4kytrxwreBonIIi1MxUXCvbf68cpCB+QDdaOScGVPKyWw8EC&#10;c+Mu/EXnXShEhLDPUUEZQpNL6XVJFv3YNcTRO7rWYoiyLaRp8RLhtpZpkmTSYsVxocSG3krSp92v&#10;VXD4TJ9PbiML36/d8X378nPVh16ph1H3OgcRqAv38H/7wyhIJ9k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FA87HAAAA3QAAAA8AAAAAAAAAAAAAAAAAmAIAAGRy&#10;cy9kb3ducmV2LnhtbFBLBQYAAAAABAAEAPUAAACMAwAAAAA=&#10;" fillcolor="black" strokeweight="0"/>
                <v:rect id="Rectangle 222" o:spid="_x0000_s3381" style="position:absolute;left:17383;top:25701;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Y8jsEA&#10;AADdAAAADwAAAGRycy9kb3ducmV2LnhtbERPy4rCMBTdC/5DuII7Ta04SjWKKIrMrHwsXF6aa1tt&#10;bkoTtfr1ZjHg8nDes0VjSvGg2hWWFQz6EQji1OqCMwWn46Y3AeE8ssbSMil4kYPFvN2aYaLtk/f0&#10;OPhMhBB2CSrIva8SKV2ak0HXtxVx4C62NugDrDOpa3yGcFPKOIp+pMGCQ0OOFa1ySm+Hu1Fw/ouH&#10;N7uVmXtv7GX9O76+0vNbqW6nWU5BeGr8V/zv3mkF8Wgc9oc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mPI7BAAAA3QAAAA8AAAAAAAAAAAAAAAAAmAIAAGRycy9kb3du&#10;cmV2LnhtbFBLBQYAAAAABAAEAPUAAACGAwAAAAA=&#10;" fillcolor="black" strokeweight="0"/>
                <v:rect id="Rectangle 223" o:spid="_x0000_s3382" style="position:absolute;left:14620;top:25701;width:1397;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qZFcUA&#10;AADdAAAADwAAAGRycy9kb3ducmV2LnhtbESPT4vCMBTE74LfITzBm6ZWdpVqFNlFWfTkn4PHR/Ns&#10;q81LaaJWP70RFjwOM/MbZjpvTCluVLvCsoJBPwJBnFpdcKbgsF/2xiCcR9ZYWiYFD3Iwn7VbU0y0&#10;vfOWbjufiQBhl6CC3PsqkdKlORl0fVsRB+9ka4M+yDqTusZ7gJtSxlH0LQ0WHBZyrOgnp/SyuxoF&#10;x008vNiVzNxzaU+/69H5kR6fSnU7zWICwlPjP+H/9p9WEH+NBv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pkVxQAAAN0AAAAPAAAAAAAAAAAAAAAAAJgCAABkcnMv&#10;ZG93bnJldi54bWxQSwUGAAAAAAQABAD1AAAAigMAAAAA&#10;" fillcolor="black" strokeweight="0"/>
                <v:rect id="Rectangle 224" o:spid="_x0000_s3383" style="position:absolute;left:11842;top:25019;width:1413;height:1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HYsUA&#10;AADdAAAADwAAAGRycy9kb3ducmV2LnhtbESPQYvCMBSE7wv+h/AEb2tqF1epRhFFkfVk9eDx0Tzb&#10;avNSmqxWf/1GWPA4zMw3zHTemkrcqHGlZQWDfgSCOLO65FzB8bD+HINwHlljZZkUPMjBfNb5mGKi&#10;7Z33dEt9LgKEXYIKCu/rREqXFWTQ9W1NHLyzbQz6IJtc6gbvAW4qGUfRtzRYclgosKZlQdk1/TUK&#10;Trv462o3MnfPtT2vfkaXR3Z6KtXrtosJCE+tf4f/21utIB6OYn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dixQAAAN0AAAAPAAAAAAAAAAAAAAAAAJgCAABkcnMv&#10;ZG93bnJldi54bWxQSwUGAAAAAAQABAD1AAAAigMAAAAA&#10;" fillcolor="black" strokeweight="0"/>
                <v:rect id="Rectangle 225" o:spid="_x0000_s3384" style="position:absolute;left:27813;top:25019;width:5572;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Si+cUA&#10;AADdAAAADwAAAGRycy9kb3ducmV2LnhtbESPQYvCMBSE74L/ITzBm6ZWdl26RhEXZdGT1YPHR/Ns&#10;q81LabJa/fVGWPA4zMw3zHTemkpcqXGlZQWjYQSCOLO65FzBYb8afIFwHlljZZkU3MnBfNbtTDHR&#10;9sY7uqY+FwHCLkEFhfd1IqXLCjLohrYmDt7JNgZ9kE0udYO3ADeVjKPoUxosOSwUWNOyoOyS/hkF&#10;x208vti1zN1jZU8/m8n5nh0fSvV77eIbhKfWv8P/7V+tIP6YjO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KL5xQAAAN0AAAAPAAAAAAAAAAAAAAAAAJgCAABkcnMv&#10;ZG93bnJldi54bWxQSwUGAAAAAAQABAD1AAAAigMAAAAA&#10;" fillcolor="black" strokeweight="0"/>
                <v:rect id="Rectangle 226" o:spid="_x0000_s3385" style="position:absolute;left:25034;top:25019;width:2096;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06jccA&#10;AADdAAAADwAAAGRycy9kb3ducmV2LnhtbESPQWvCQBSE7wX/w/KE3nRjqk1JXUVaLFJPpj14fOw+&#10;k9Ts25DdavTXdwWhx2FmvmHmy9424kSdrx0rmIwTEMTamZpLBd9f69ELCB+QDTaOScGFPCwXg4c5&#10;5sadeUenIpQiQtjnqKAKoc2l9Loii37sWuLoHVxnMUTZldJ0eI5w28g0SZ6lxZrjQoUtvVWkj8Wv&#10;VbDfpk9H9yFLf127w/tn9nPR+6tSj8N+9QoiUB/+w/f2xihIZ9kU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dOo3HAAAA3QAAAA8AAAAAAAAAAAAAAAAAmAIAAGRy&#10;cy9kb3ducmV2LnhtbFBLBQYAAAAABAAEAPUAAACMAwAAAAA=&#10;" fillcolor="black" strokeweight="0"/>
                <v:rect id="Rectangle 227" o:spid="_x0000_s3386" style="position:absolute;left:22240;top:25019;width:2112;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fFsUA&#10;AADdAAAADwAAAGRycy9kb3ducmV2LnhtbESPQYvCMBSE7wv+h/AEb2tqxXXpGkUUl0VPVg8eH82z&#10;rTYvpYla/fVGWPA4zMw3zGTWmkpcqXGlZQWDfgSCOLO65FzBfrf6/AbhPLLGyjIpuJOD2bTzMcFE&#10;2xtv6Zr6XAQIuwQVFN7XiZQuK8ig69uaOHhH2xj0QTa51A3eAtxUMo6iL2mw5LBQYE2LgrJzejEK&#10;Dpt4eLa/MnePlT0u1+PTPTs8lOp12/kPCE+tf4f/239aQTwaj+D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EZ8WxQAAAN0AAAAPAAAAAAAAAAAAAAAAAJgCAABkcnMv&#10;ZG93bnJldi54bWxQSwUGAAAAAAQABAD1AAAAigMAAAAA&#10;" fillcolor="black" strokeweight="0"/>
                <v:rect id="Rectangle 228" o:spid="_x0000_s3387" style="position:absolute;left:19462;top:25019;width:2112;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MBYccA&#10;AADdAAAADwAAAGRycy9kb3ducmV2LnhtbESPT2vCQBTE70K/w/IKvZlNU/xDdBWxKGJPtT14fGSf&#10;SWr2bchuY5JP7wqFHoeZ+Q2zXHemEi01rrSs4DWKQRBnVpecK/j+2o3nIJxH1lhZJgU9OVivnkZL&#10;TLW98Se1J5+LAGGXooLC+zqV0mUFGXSRrYmDd7GNQR9kk0vd4C3ATSWTOJ5KgyWHhQJr2haUXU+/&#10;RsH5I3m72r3M3bCzl/fj7KfPzoNSL8/dZgHCU+f/w3/tg1aQTGZT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AWHHAAAA3QAAAA8AAAAAAAAAAAAAAAAAmAIAAGRy&#10;cy9kb3ducmV2LnhtbFBLBQYAAAAABAAEAPUAAACMAwAAAAA=&#10;" fillcolor="black" strokeweight="0"/>
                <v:rect id="Rectangle 229" o:spid="_x0000_s3388" style="position:absolute;left:16684;top:25019;width:2112;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sUA&#10;AADdAAAADwAAAGRycy9kb3ducmV2LnhtbESPT4vCMBTE7wt+h/AEb2tql91KNYooyqIn/xw8Pppn&#10;W21eSpPV6qc3woLHYWZ+w4ynranElRpXWlYw6EcgiDOrS84VHPbLzyEI55E1VpZJwZ0cTCedjzGm&#10;2t54S9edz0WAsEtRQeF9nUrpsoIMur6tiYN3so1BH2STS93gLcBNJeMo+pEGSw4LBdY0Lyi77P6M&#10;guMm/rrYlczdY2lPi3VyvmfHh1K9bjsbgfDU+nf4v/2rFcTfSQKvN+EJyM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6T6xQAAAN0AAAAPAAAAAAAAAAAAAAAAAJgCAABkcnMv&#10;ZG93bnJldi54bWxQSwUGAAAAAAQABAD1AAAAigMAAAAA&#10;" fillcolor="black" strokeweight="0"/>
                <v:rect id="Rectangle 230" o:spid="_x0000_s3389" style="position:absolute;left:13906;top:25019;width:211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wiMEA&#10;AADdAAAADwAAAGRycy9kb3ducmV2LnhtbERPy4rCMBTdC/5DuII7Ta04SjWKKIrMrHwsXF6aa1tt&#10;bkoTtfr1ZjHg8nDes0VjSvGg2hWWFQz6EQji1OqCMwWn46Y3AeE8ssbSMil4kYPFvN2aYaLtk/f0&#10;OPhMhBB2CSrIva8SKV2ak0HXtxVx4C62NugDrDOpa3yGcFPKOIp+pMGCQ0OOFa1ySm+Hu1Fw/ouH&#10;N7uVmXtv7GX9O76+0vNbqW6nWU5BeGr8V/zv3mkF8Wgc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QMIjBAAAA3QAAAA8AAAAAAAAAAAAAAAAAmAIAAGRycy9kb3du&#10;cmV2LnhtbFBLBQYAAAAABAAEAPUAAACGAwAAAAA=&#10;" fillcolor="black" strokeweight="0"/>
                <v:rect id="Rectangle 231" o:spid="_x0000_s3390" style="position:absolute;left:30591;top:24320;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VE8cA&#10;AADdAAAADwAAAGRycy9kb3ducmV2LnhtbESPQWvCQBSE74L/YXlCb7ppio1GVyktSrGnWg8eH7vP&#10;JDX7NmS3GvPru0Khx2FmvmGW687W4kKtrxwreJwkIIi1MxUXCg5fm/EMhA/IBmvHpOBGHtar4WCJ&#10;uXFX/qTLPhQiQtjnqKAMocml9Loki37iGuLonVxrMUTZFtK0eI1wW8s0SZ6lxYrjQokNvZakz/sf&#10;q+D4kT6d3VYWvt+409su+77pY6/Uw6h7WYAI1IX/8F/73ShIp9kc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clRPHAAAA3QAAAA8AAAAAAAAAAAAAAAAAmAIAAGRy&#10;cy9kb3ducmV2LnhtbFBLBQYAAAAABAAEAPUAAACMAwAAAAA=&#10;" fillcolor="black" strokeweight="0"/>
                <v:rect id="Rectangle 232" o:spid="_x0000_s3391" style="position:absolute;left:28495;top:24320;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MqcEA&#10;AADdAAAADwAAAGRycy9kb3ducmV2LnhtbERPy4rCMBTdD/gP4QruxtSKo1SjiKKIrnwsXF6aa1tt&#10;bkoTtfr1ZiHM8nDek1ljSvGg2hWWFfS6EQji1OqCMwWn4+p3BMJ5ZI2lZVLwIgezaetngom2T97T&#10;4+AzEULYJagg975KpHRpTgZd11bEgbvY2qAPsM6krvEZwk0p4yj6kwYLDg05VrTIKb0d7kbBeRf3&#10;b3YtM/de2ctyO7y+0vNbqU67mY9BeGr8v/jr3mgF8WAU9oc34QnI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zTKnBAAAA3QAAAA8AAAAAAAAAAAAAAAAAmAIAAGRycy9kb3du&#10;cmV2LnhtbFBLBQYAAAAABAAEAPUAAACGAwAAAAA=&#10;" fillcolor="black" strokeweight="0"/>
                <v:rect id="Rectangle 233" o:spid="_x0000_s3392" style="position:absolute;left:25717;top:24320;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MsUA&#10;AADdAAAADwAAAGRycy9kb3ducmV2LnhtbESPQYvCMBSE78L+h/AWvK2pFV3pGkUURfS01YPHR/Ns&#10;uzYvpYla/fVGWPA4zMw3zGTWmkpcqXGlZQX9XgSCOLO65FzBYb/6GoNwHlljZZkU3MnBbPrRmWCi&#10;7Y1/6Zr6XAQIuwQVFN7XiZQuK8ig69maOHgn2xj0QTa51A3eAtxUMo6ikTRYclgosKZFQdk5vRgF&#10;x108ONu1zN1jZU/L7fffPTs+lOp+tvMfEJ5a/w7/tzdaQTwc9+H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yxQAAAN0AAAAPAAAAAAAAAAAAAAAAAJgCAABkcnMv&#10;ZG93bnJldi54bWxQSwUGAAAAAAQABAD1AAAAigMAAAAA&#10;" fillcolor="black" strokeweight="0"/>
                <v:rect id="Rectangle 234" o:spid="_x0000_s3393" style="position:absolute;left:22939;top:24320;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13RccA&#10;AADdAAAADwAAAGRycy9kb3ducmV2LnhtbESPQWvCQBSE70L/w/IKvTWbpqghdRWxWEo9GXvw+Mg+&#10;k9Ts25DdmsRf7xYKHoeZ+YZZrAbTiAt1rras4CWKQRAXVtdcKvg+bJ9TEM4ja2wsk4KRHKyWD5MF&#10;Ztr2vKdL7ksRIOwyVFB532ZSuqIigy6yLXHwTrYz6IPsSqk77APcNDKJ45k0WHNYqLClTUXFOf81&#10;Co675PVsP2Tprlt7ev+a/4zF8arU0+OwfgPhafD38H/7UytIpmkCf2/C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td0XHAAAA3QAAAA8AAAAAAAAAAAAAAAAAmAIAAGRy&#10;cy9kb3ducmV2LnhtbFBLBQYAAAAABAAEAPUAAACMAwAAAAA=&#10;" fillcolor="black" strokeweight="0"/>
                <v:rect id="Rectangle 235" o:spid="_x0000_s3394" style="position:absolute;left:20843;top:24320;width:73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S3sUA&#10;AADdAAAADwAAAGRycy9kb3ducmV2LnhtbESPT4vCMBTE7wt+h/AEb5pa2VWqUURRxD355+Dx0Tzb&#10;avNSmqjVT78RhD0OM/MbZjJrTCnuVLvCsoJ+LwJBnFpdcKbgeFh1RyCcR9ZYWiYFT3Iwm7a+Jpho&#10;++Ad3fc+EwHCLkEFufdVIqVLczLoerYiDt7Z1gZ9kHUmdY2PADeljKPoRxosOCzkWNEip/S6vxkF&#10;p994cLVrmbnXyp6X2+HlmZ5eSnXazXwMwlPj/8Of9kYriL9HA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dLexQAAAN0AAAAPAAAAAAAAAAAAAAAAAJgCAABkcnMv&#10;ZG93bnJldi54bWxQSwUGAAAAAAQABAD1AAAAigMAAAAA&#10;" fillcolor="black" strokeweight="0"/>
                <v:rect id="Rectangle 236" o:spid="_x0000_s3395" style="position:absolute;left:18065;top:24320;width:73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hKqscA&#10;AADdAAAADwAAAGRycy9kb3ducmV2LnhtbESPQWvCQBSE7wX/w/KE3szGVFtJXUVaLFJPpj14fOw+&#10;k9Ts25DdavTXdwWhx2FmvmHmy9424kSdrx0rGCcpCGLtTM2lgu+v9WgGwgdkg41jUnAhD8vF4GGO&#10;uXFn3tGpCKWIEPY5KqhCaHMpva7Iok9cSxy9g+sshii7UpoOzxFuG5ml6bO0WHNcqLClt4r0sfi1&#10;Cvbb7OnoPmTpr2t3eP98+bno/VWpx2G/egURqA//4Xt7YxRk09kE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ISqrHAAAA3QAAAA8AAAAAAAAAAAAAAAAAmAIAAGRy&#10;cy9kb3ducmV2LnhtbFBLBQYAAAAABAAEAPUAAACMAwAAAAA=&#10;" fillcolor="black" strokeweight="0"/>
                <v:rect id="Rectangle 237" o:spid="_x0000_s3396" style="position:absolute;left:15287;top:24320;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vMcYA&#10;AADdAAAADwAAAGRycy9kb3ducmV2LnhtbESPT4vCMBTE74LfIbyFvWm6Ff/QNYooLouerB48Pppn&#10;27V5KU3U6qffCILHYWZ+w0znranElRpXWlbw1Y9AEGdWl5wrOOzXvQkI55E1VpZJwZ0czGfdzhQT&#10;bW+8o2vqcxEg7BJUUHhfJ1K6rCCDrm9r4uCdbGPQB9nkUjd4C3BTyTiKRtJgyWGhwJqWBWXn9GIU&#10;HLfx4Gx/ZO4ea3tabcZ/9+z4UOrzo118g/DU+nf41f7VCuLhZAjPN+E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TvMcYAAADdAAAADwAAAAAAAAAAAAAAAACYAgAAZHJz&#10;L2Rvd25yZXYueG1sUEsFBgAAAAAEAAQA9QAAAIsDAAAAAA==&#10;" fillcolor="black" strokeweight="0"/>
                <v:rect id="Rectangle 238" o:spid="_x0000_s3397" style="position:absolute;left:12525;top:24320;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xRsYA&#10;AADdAAAADwAAAGRycy9kb3ducmV2LnhtbESPT4vCMBTE7wt+h/AWvGm6Ff/QNYooiqwnqwePj+bZ&#10;dm1eShO1+uk3grDHYWZ+w0znranEjRpXWlbw1Y9AEGdWl5wrOB7WvQkI55E1VpZJwYMczGedjykm&#10;2t55T7fU5yJA2CWooPC+TqR0WUEGXd/WxME728agD7LJpW7wHuCmknEUjaTBksNCgTUtC8ou6dUo&#10;OO3iwcVuZO6ea3te/Yx/H9npqVT3s118g/DU+v/wu73VCuLhZASvN+EJ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ZxRsYAAADdAAAADwAAAAAAAAAAAAAAAACYAgAAZHJz&#10;L2Rvd25yZXYueG1sUEsFBgAAAAAEAAQA9QAAAIsDAAAAAA==&#10;" fillcolor="black" strokeweight="0"/>
                <v:rect id="Rectangle 239" o:spid="_x0000_s3398" style="position:absolute;left:31273;top:23637;width:1413;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U3cYA&#10;AADdAAAADwAAAGRycy9kb3ducmV2LnhtbESPT4vCMBTE7wt+h/AWvK3pVvxD1yiiKLKerB48Pppn&#10;27V5KU3U6qffCILHYWZ+w0xmranElRpXWlbw3YtAEGdWl5wrOOxXX2MQziNrrCyTgjs5mE07HxNM&#10;tL3xjq6pz0WAsEtQQeF9nUjpsoIMup6tiYN3so1BH2STS93gLcBNJeMoGkqDJYeFAmtaFJSd04tR&#10;cNzG/bNdy9w9Vva0/B393bPjQ6nuZzv/AeGp9e/wq73RCuLBeATPN+EJ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rU3cYAAADdAAAADwAAAAAAAAAAAAAAAACYAgAAZHJz&#10;L2Rvd25yZXYueG1sUEsFBgAAAAAEAAQA9QAAAIsDAAAAAA==&#10;" fillcolor="black" strokeweight="0"/>
                <v:rect id="Rectangle 240" o:spid="_x0000_s3399" style="position:absolute;left:28495;top:23637;width:1413;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Ar8EA&#10;AADdAAAADwAAAGRycy9kb3ducmV2LnhtbERPy4rCMBTdD/gP4QruxtSKo1SjiKKIrnwsXF6aa1tt&#10;bkoTtfr1ZiHM8nDek1ljSvGg2hWWFfS6EQji1OqCMwWn4+p3BMJ5ZI2lZVLwIgezaetngom2T97T&#10;4+AzEULYJagg975KpHRpTgZd11bEgbvY2qAPsM6krvEZwk0p4yj6kwYLDg05VrTIKb0d7kbBeRf3&#10;b3YtM/de2ctyO7y+0vNbqU67mY9BeGr8v/jr3mgF8WAU5oY34QnI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FQK/BAAAA3QAAAA8AAAAAAAAAAAAAAAAAmAIAAGRycy9kb3du&#10;cmV2LnhtbFBLBQYAAAAABAAEAPUAAACGAwAAAAA=&#10;" fillcolor="black" strokeweight="0"/>
                <v:rect id="Rectangle 241" o:spid="_x0000_s3400" style="position:absolute;left:25717;top:23637;width:730;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nlNMcA&#10;AADdAAAADwAAAGRycy9kb3ducmV2LnhtbESPQWvCQBSE7wX/w/KE3nRjijZNXUVaLFJPpj14fOw+&#10;k9Ts25DdavTXdwWhx2FmvmHmy9424kSdrx0rmIwTEMTamZpLBd9f61EGwgdkg41jUnAhD8vF4GGO&#10;uXFn3tGpCKWIEPY5KqhCaHMpva7Ioh+7ljh6B9dZDFF2pTQdniPcNjJNkpm0WHNcqLClt4r0sfi1&#10;Cvbb9OnoPmTpr2t3eP98/rno/VWpx2G/egURqA//4Xt7YxSk0+wF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J5TTHAAAA3QAAAA8AAAAAAAAAAAAAAAAAmAIAAGRy&#10;cy9kb3ducmV2LnhtbFBLBQYAAAAABAAEAPUAAACMAwAAAAA=&#10;" fillcolor="black" strokeweight="0"/>
                <v:rect id="Rectangle 242" o:spid="_x0000_s3401" style="position:absolute;left:22939;top:23637;width:730;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adMMA&#10;AADdAAAADwAAAGRycy9kb3ducmV2LnhtbERPTYvCMBC9C/6HMII3TbeLulajLLsooifrHjwOzdh2&#10;bSaliVr99eYgeHy87/myNZW4UuNKywo+hhEI4szqknMFf4fV4AuE88gaK8uk4E4OlotuZ46Jtjfe&#10;0zX1uQgh7BJUUHhfJ1K6rCCDbmhr4sCdbGPQB9jkUjd4C+GmknEUjaXBkkNDgTX9FJSd04tRcNzF&#10;n2e7lrl7rOzpdzv5v2fHh1L9Xvs9A+Gp9W/xy73RCuLRNOwP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radMMAAADdAAAADwAAAAAAAAAAAAAAAACYAgAAZHJzL2Rv&#10;d25yZXYueG1sUEsFBgAAAAAEAAQA9QAAAIgDAAAAAA==&#10;" fillcolor="black" strokeweight="0"/>
                <v:rect id="Rectangle 243" o:spid="_x0000_s3402" style="position:absolute;left:20161;top:23637;width:714;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78cA&#10;AADdAAAADwAAAGRycy9kb3ducmV2LnhtbESPQWvCQBSE74L/YXmF3pqNKW01uooolmJPTT14fOw+&#10;k9Ts25DdavTXu4WCx2FmvmFmi9424kSdrx0rGCUpCGLtTM2lgt335mkMwgdkg41jUnAhD4v5cDDD&#10;3Lgzf9GpCKWIEPY5KqhCaHMpva7Iok9cSxy9g+sshii7UpoOzxFuG5ml6au0WHNcqLClVUX6WPxa&#10;BfvP7Pno3mXprxt3WG/ffi56f1Xq8aFfTkEE6sM9/N/+MAqyl8kI/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mf+/HAAAA3QAAAA8AAAAAAAAAAAAAAAAAmAIAAGRy&#10;cy9kb3ducmV2LnhtbFBLBQYAAAAABAAEAPUAAACMAwAAAAA=&#10;" fillcolor="black" strokeweight="0"/>
                <v:rect id="Rectangle 244" o:spid="_x0000_s3403" style="position:absolute;left:22939;top:22939;width:10446;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hmMUA&#10;AADdAAAADwAAAGRycy9kb3ducmV2LnhtbESPQYvCMBSE74L/ITzB25paUXerUURxET3p7sHjo3m2&#10;1ealNFmt/nojLHgcZuYbZjpvTCmuVLvCsoJ+LwJBnFpdcKbg92f98QnCeWSNpWVScCcH81m7NcVE&#10;2xvv6XrwmQgQdgkqyL2vEildmpNB17MVcfBOtjbog6wzqWu8BbgpZRxFI2mw4LCQY0XLnNLL4c8o&#10;OO7iwcV+y8w91va02o7P9/T4UKrbaRYTEJ4a/w7/tzdaQTz8i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OGYxQAAAN0AAAAPAAAAAAAAAAAAAAAAAJgCAABkcnMv&#10;ZG93bnJldi54bWxQSwUGAAAAAAQABAD1AAAAigMAAAAA&#10;" fillcolor="black" strokeweight="0"/>
                <v:rect id="Rectangle 245" o:spid="_x0000_s3404" style="position:absolute;left:20161;top:22939;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A8cA&#10;AADdAAAADwAAAGRycy9kb3ducmV2LnhtbESPQWvCQBSE70L/w/IKvZmNEWubukppUaQ9Nfbg8ZF9&#10;JtHs25Bdk+iv7xYEj8PMfMMsVoOpRUetqywrmEQxCOLc6ooLBb+79fgFhPPIGmvLpOBCDlbLh9EC&#10;U217/qEu84UIEHYpKii9b1IpXV6SQRfZhjh4B9sa9EG2hdQt9gFuapnE8bM0WHFYKLGhj5LyU3Y2&#10;CvbfyfRkN7Jw17U9fH7Nj5d8f1Xq6XF4fwPhafD38K291QqS2esU/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RAPHAAAA3QAAAA8AAAAAAAAAAAAAAAAAmAIAAGRy&#10;cy9kb3ducmV2LnhtbFBLBQYAAAAABAAEAPUAAACMAwAAAAA=&#10;" fillcolor="black" strokeweight="0"/>
                <v:rect id="Rectangle 246" o:spid="_x0000_s3405" style="position:absolute;left:17383;top:22939;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cd8cA&#10;AADdAAAADwAAAGRycy9kb3ducmV2LnhtbESPS2/CMBCE75X4D9YicQOH0PIIGISoqFB74nHguIqX&#10;JBCvo9iFwK/HlZB6HM3MN5rZojGluFLtCssK+r0IBHFqdcGZgsN+3R2DcB5ZY2mZFNzJwWLeepth&#10;ou2Nt3Td+UwECLsEFeTeV4mULs3JoOvZijh4J1sb9EHWmdQ13gLclDKOoqE0WHBYyLGiVU7pZfdr&#10;FBx/4sHFfsnMPdb29Pk9Ot/T40OpTrtZTkF4avx/+NXeaAXxx+Qd/t6EJ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R3HfHAAAA3QAAAA8AAAAAAAAAAAAAAAAAmAIAAGRy&#10;cy9kb3ducmV2LnhtbFBLBQYAAAAABAAEAPUAAACMAwAAAAA=&#10;" fillcolor="black" strokeweight="0"/>
                <v:rect id="Rectangle 247" o:spid="_x0000_s3406" style="position:absolute;left:14620;top:22225;width:1397;height:1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157McA&#10;AADdAAAADwAAAGRycy9kb3ducmV2LnhtbESPQWvCQBSE7wX/w/KE3urGFLVN3QSxWIo9VXvw+Mg+&#10;k5js25Ddxuivd4VCj8PMfMMss8E0oqfOVZYVTCcRCOLc6ooLBT/7zdMLCOeRNTaWScGFHGTp6GGJ&#10;ibZn/qZ+5wsRIOwSVFB63yZSurwkg25iW+LgHW1n0AfZFVJ3eA5w08g4iubSYMVhocSW1iXl9e7X&#10;KDh8xc+1/ZCFu27s8X27OF3yw1Wpx/GwegPhafD/4b/2p1YQz15n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deezHAAAA3QAAAA8AAAAAAAAAAAAAAAAAmAIAAGRy&#10;cy9kb3ducmV2LnhtbFBLBQYAAAAABAAEAPUAAACMAwAAAAA=&#10;" fillcolor="black" strokeweight="0"/>
                <v:rect id="Rectangle 248" o:spid="_x0000_s3407" style="position:absolute;left:11842;top:22225;width:1413;height:1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nm8cA&#10;AADdAAAADwAAAGRycy9kb3ducmV2LnhtbESPQWvCQBSE74L/YXlCb3XTFFONrlJalGJPtR48Pnaf&#10;SWr2bchuNebXd4WCx2FmvmEWq87W4kytrxwreBonIIi1MxUXCvbf68cpCB+QDdaOScGVPKyWw8EC&#10;c+Mu/EXnXShEhLDPUUEZQpNL6XVJFv3YNcTRO7rWYoiyLaRp8RLhtpZpkmTSYsVxocSG3krSp92v&#10;VXD4TJ9PbiML36/d8X378nPVh16ph1H3OgcRqAv38H/7wyhIJ7M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55vHAAAA3QAAAA8AAAAAAAAAAAAAAAAAmAIAAGRy&#10;cy9kb3ducmV2LnhtbFBLBQYAAAAABAAEAPUAAACMAwAAAAA=&#10;" fillcolor="black" strokeweight="0"/>
                <v:rect id="Rectangle 249" o:spid="_x0000_s3408" style="position:absolute;left:30591;top:22225;width:2794;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CAMcA&#10;AADdAAAADwAAAGRycy9kb3ducmV2LnhtbESPQWvCQBSE74L/YXlCb7ppio1GVyktSrGnWg8eH7vP&#10;JDX7NmS3GvPru0Khx2FmvmGW687W4kKtrxwreJwkIIi1MxUXCg5fm/EMhA/IBmvHpOBGHtar4WCJ&#10;uXFX/qTLPhQiQtjnqKAMocml9Loki37iGuLonVxrMUTZFtK0eI1wW8s0SZ6lxYrjQokNvZakz/sf&#10;q+D4kT6d3VYWvt+409su+77pY6/Uw6h7WYAI1IX/8F/73ShIp/MM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DQgDHAAAA3QAAAA8AAAAAAAAAAAAAAAAAmAIAAGRy&#10;cy9kb3ducmV2LnhtbFBLBQYAAAAABAAEAPUAAACMAwAAAAA=&#10;" fillcolor="black" strokeweight="0"/>
                <v:rect id="Rectangle 250" o:spid="_x0000_s3409" style="position:absolute;left:27813;top:22225;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zWcsMA&#10;AADdAAAADwAAAGRycy9kb3ducmV2LnhtbERPTYvCMBC9C/6HMII3TbeLulajLLsooifrHjwOzdh2&#10;bSaliVr99eYgeHy87/myNZW4UuNKywo+hhEI4szqknMFf4fV4AuE88gaK8uk4E4OlotuZ46Jtjfe&#10;0zX1uQgh7BJUUHhfJ1K6rCCDbmhr4sCdbGPQB9jkUjd4C+GmknEUjaXBkkNDgTX9FJSd04tRcNzF&#10;n2e7lrl7rOzpdzv5v2fHh1L9Xvs9A+Gp9W/xy73RCuLR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zWcsMAAADdAAAADwAAAAAAAAAAAAAAAACYAgAAZHJzL2Rv&#10;d25yZXYueG1sUEsFBgAAAAAEAAQA9QAAAIgDAAAAAA==&#10;" fillcolor="black" strokeweight="0"/>
                <v:rect id="Rectangle 251" o:spid="_x0000_s3410" style="position:absolute;left:25034;top:22225;width:2096;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z6ccA&#10;AADdAAAADwAAAGRycy9kb3ducmV2LnhtbESPQWvCQBSE7wX/w/KE3szGFG1NXUVaLFJPpj14fOw+&#10;k9Ts25DdavTXdwWhx2FmvmHmy9424kSdrx0rGCcpCGLtTM2lgu+v9egFhA/IBhvHpOBCHpaLwcMc&#10;c+POvKNTEUoRIexzVFCF0OZSel2RRZ+4ljh6B9dZDFF2pTQdniPcNjJL06m0WHNcqLClt4r0sfi1&#10;Cvbb7OnoPmTpr2t3eP98/rno/VWpx2G/egURqA//4Xt7YxRkk9kM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Qc+nHAAAA3QAAAA8AAAAAAAAAAAAAAAAAmAIAAGRy&#10;cy9kb3ducmV2LnhtbFBLBQYAAAAABAAEAPUAAACMAwAAAAA=&#10;" fillcolor="black" strokeweight="0"/>
                <v:rect id="Rectangle 252" o:spid="_x0000_s3411" style="position:absolute;left:22240;top:22225;width:2112;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uj8EA&#10;AADdAAAADwAAAGRycy9kb3ducmV2LnhtbERPTYvCMBC9C/6HMII3Ta2gUo0iuyjLerJ68Dg0Y1tt&#10;JqWJWv315iB4fLzvxao1lbhT40rLCkbDCARxZnXJuYLjYTOYgXAeWWNlmRQ8ycFq2e0sMNH2wXu6&#10;pz4XIYRdggoK7+tESpcVZNANbU0cuLNtDPoAm1zqBh8h3FQyjqKJNFhyaCiwpp+Csmt6MwpOu3h8&#10;tVuZu9fGnn//p5dndnop1e+16zkIT63/ij/uP60gnkRhf3gTn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FLo/BAAAA3QAAAA8AAAAAAAAAAAAAAAAAmAIAAGRycy9kb3du&#10;cmV2LnhtbFBLBQYAAAAABAAEAPUAAACGAwAAAAA=&#10;" fillcolor="black" strokeweight="0"/>
                <v:rect id="Rectangle 253" o:spid="_x0000_s3412" style="position:absolute;left:19462;top:22225;width:2112;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mLFMQA&#10;AADdAAAADwAAAGRycy9kb3ducmV2LnhtbESPzarCMBSE9xd8h3AEd9fUCirVKKIo4l35s3B5aI5t&#10;tTkpTdTq098IgsthZr5hJrPGlOJOtSssK+h1IxDEqdUFZwqOh9XvCITzyBpLy6TgSQ5m09bPBBNt&#10;H7yj+95nIkDYJagg975KpHRpTgZd11bEwTvb2qAPss6krvER4KaUcRQNpMGCw0KOFS1ySq/7m1Fw&#10;+ov7V7uWmXut7Hm5HV6e6emlVKfdzMcgPDX+G/60N1pBPIh6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JixTEAAAA3QAAAA8AAAAAAAAAAAAAAAAAmAIAAGRycy9k&#10;b3ducmV2LnhtbFBLBQYAAAAABAAEAPUAAACJAwAAAAA=&#10;" fillcolor="black" strokeweight="0"/>
                <v:rect id="Rectangle 254" o:spid="_x0000_s3413" style="position:absolute;left:16684;top:22225;width:2112;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VY8UA&#10;AADdAAAADwAAAGRycy9kb3ducmV2LnhtbESPQYvCMBSE7wv+h/AEb2tqBVeqaRFFEfe0rgePj+bZ&#10;VpuX0kSt/vqNIOxxmJlvmHnWmVrcqHWVZQWjYQSCOLe64kLB4Xf9OQXhPLLG2jIpeJCDLO19zDHR&#10;9s4/dNv7QgQIuwQVlN43iZQuL8mgG9qGOHgn2xr0QbaF1C3eA9zUMo6iiTRYcVgosaFlSfllfzUK&#10;jt/x+GI3snDPtT2tdl/nR358KjXod4sZCE+d/w+/21utIJ5EMbz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xVjxQAAAN0AAAAPAAAAAAAAAAAAAAAAAJgCAABkcnMv&#10;ZG93bnJldi54bWxQSwUGAAAAAAQABAD1AAAAigMAAAAA&#10;" fillcolor="black" strokeweight="0"/>
                <v:rect id="Rectangle 255" o:spid="_x0000_s3414" style="position:absolute;left:31273;top:20843;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w+MQA&#10;AADdAAAADwAAAGRycy9kb3ducmV2LnhtbESPzarCMBSE9xd8h3AEd9fUCirVKKIo4l35s3B5aI5t&#10;tTkpTdTq098IgsthZr5hJrPGlOJOtSssK+h1IxDEqdUFZwqOh9XvCITzyBpLy6TgSQ5m09bPBBNt&#10;H7yj+95nIkDYJagg975KpHRpTgZd11bEwTvb2qAPss6krvER4KaUcRQNpMGCw0KOFS1ySq/7m1Fw&#10;+ov7V7uWmXut7Hm5HV6e6emlVKfdzMcgPDX+G/60N1pBPIj6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XsPjEAAAA3QAAAA8AAAAAAAAAAAAAAAAAmAIAAGRycy9k&#10;b3ducmV2LnhtbFBLBQYAAAAABAAEAPUAAACJAwAAAAA=&#10;" fillcolor="black" strokeweight="0"/>
                <v:rect id="Rectangle 256" o:spid="_x0000_s3415" style="position:absolute;left:28495;top:21542;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4ojMUA&#10;AADdAAAADwAAAGRycy9kb3ducmV2LnhtbESPQYvCMBSE7wv+h/AWvGm6VVS6RhFFkfVk9eDx0Tzb&#10;rs1LaaJWf/1GEPY4zMw3zHTemkrcqHGlZQVf/QgEcWZ1ybmC42Hdm4BwHlljZZkUPMjBfNb5mGKi&#10;7Z33dEt9LgKEXYIKCu/rREqXFWTQ9W1NHLyzbQz6IJtc6gbvAW4qGUfRSBosOSwUWNOyoOySXo2C&#10;0y4eXOxG5u65tufVz/j3kZ2eSnU/28U3CE+t/w+/21utIB5FQ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iiMxQAAAN0AAAAPAAAAAAAAAAAAAAAAAJgCAABkcnMv&#10;ZG93bnJldi54bWxQSwUGAAAAAAQABAD1AAAAigMAAAAA&#10;" fillcolor="black" strokeweight="0"/>
                <v:rect id="Rectangle 257" o:spid="_x0000_s3416" style="position:absolute;left:25717;top:21542;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NF8UA&#10;AADdAAAADwAAAGRycy9kb3ducmV2LnhtbESPT4vCMBTE7wt+h/AWvGm6Ff/QNYooiqwnqwePj+bZ&#10;dm1eShO1+uk3grDHYWZ+w0znranEjRpXWlbw1Y9AEGdWl5wrOB7WvQkI55E1VpZJwYMczGedjykm&#10;2t55T7fU5yJA2CWooPC+TqR0WUEGXd/WxME728agD7LJpW7wHuCmknEUjaTBksNCgTUtC8ou6dUo&#10;OO3iwcVuZO6ea3te/Yx/H9npqVT3s118g/DU+v/wu73VCuJRNITX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o0XxQAAAN0AAAAPAAAAAAAAAAAAAAAAAJgCAABkcnMv&#10;ZG93bnJldi54bWxQSwUGAAAAAAQABAD1AAAAigMAAAAA&#10;" fillcolor="black" strokeweight="0"/>
                <v:rect id="Rectangle 258" o:spid="_x0000_s3417" style="position:absolute;left:23653;top:21542;width:699;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ATYMQA&#10;AADdAAAADwAAAGRycy9kb3ducmV2LnhtbESPQYvCMBSE7wv+h/AEb2tqha5Uo4iiiHta9eDx0Tzb&#10;avNSmqjVX78RBI/DzHzDTGatqcSNGldaVjDoRyCIM6tLzhUc9qvvEQjnkTVWlknBgxzMpp2vCaba&#10;3vmPbjufiwBhl6KCwvs6ldJlBRl0fVsTB+9kG4M+yCaXusF7gJtKxlGUSIMlh4UCa1oUlF12V6Pg&#10;+BsPL3Ytc/dc2dNy+3N+ZMenUr1uOx+D8NT6T/jd3mgFcRIl8Ho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gE2DEAAAA3QAAAA8AAAAAAAAAAAAAAAAAmAIAAGRycy9k&#10;b3ducmV2LnhtbFBLBQYAAAAABAAEAPUAAACJAwAAAAA=&#10;" fillcolor="black" strokeweight="0"/>
                <v:rect id="Rectangle 259" o:spid="_x0000_s3418" style="position:absolute;left:20843;top:21542;width:73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y2+8YA&#10;AADdAAAADwAAAGRycy9kb3ducmV2LnhtbESPQWvCQBSE7wX/w/KE3urGCCrRTSiWSKmnqgePj+wz&#10;SZN9G7Jbjf76rlDwOMzMN8w6G0wrLtS72rKC6SQCQVxYXXOp4HjI35YgnEfW2FomBTdykKWjlzUm&#10;2l75my57X4oAYZeggsr7LpHSFRUZdBPbEQfvbHuDPsi+lLrHa4CbVsZRNJcGaw4LFXa0qaho9r9G&#10;wWkXzxq7laW75/b88bX4uRWnu1Kv4+F9BcLT4J/h//anVhDPowU83oQn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y2+8YAAADdAAAADwAAAAAAAAAAAAAAAACYAgAAZHJz&#10;L2Rvd25yZXYueG1sUEsFBgAAAAAEAAQA9QAAAIsDAAAAAA==&#10;" fillcolor="black" strokeweight="0"/>
                <v:rect id="Rectangle 260" o:spid="_x0000_s3419" style="position:absolute;left:18065;top:21542;width:73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iicEA&#10;AADdAAAADwAAAGRycy9kb3ducmV2LnhtbERPTYvCMBC9C/6HMII3Ta2gUo0iuyjLerJ68Dg0Y1tt&#10;JqWJWv315iB4fLzvxao1lbhT40rLCkbDCARxZnXJuYLjYTOYgXAeWWNlmRQ8ycFq2e0sMNH2wXu6&#10;pz4XIYRdggoK7+tESpcVZNANbU0cuLNtDPoAm1zqBh8h3FQyjqKJNFhyaCiwpp+Csmt6MwpOu3h8&#10;tVuZu9fGnn//p5dndnop1e+16zkIT63/ij/uP60gnkRhbngTn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zIonBAAAA3QAAAA8AAAAAAAAAAAAAAAAAmAIAAGRycy9kb3du&#10;cmV2LnhtbFBLBQYAAAAABAAEAPUAAACGAwAAAAA=&#10;" fillcolor="black" strokeweight="0"/>
                <v:rect id="Rectangle 261" o:spid="_x0000_s3420" style="position:absolute;left:15287;top:21542;width:730;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EsUA&#10;AADdAAAADwAAAGRycy9kb3ducmV2LnhtbESPQYvCMBSE7wv+h/AWvGm6FVztGkUURdyT1YPHR/Ns&#10;uzYvpYla/fVGEPY4zMw3zGTWmkpcqXGlZQVf/QgEcWZ1ybmCw37VG4FwHlljZZkU3MnBbNr5mGCi&#10;7Y13dE19LgKEXYIKCu/rREqXFWTQ9W1NHLyTbQz6IJtc6gZvAW4qGUfRUBosOSwUWNOioOycXoyC&#10;4288ONu1zN1jZU/L7fffPTs+lOp+tvMfEJ5a/x9+tzdaQTyMxvB6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4cSxQAAAN0AAAAPAAAAAAAAAAAAAAAAAJgCAABkcnMv&#10;ZG93bnJldi54bWxQSwUGAAAAAAQABAD1AAAAigMAAAAA&#10;" fillcolor="black" strokeweight="0"/>
                <v:rect id="Rectangle 262" o:spid="_x0000_s3421" style="position:absolute;left:28495;top:20843;width:730;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y4UsAA&#10;AADdAAAADwAAAGRycy9kb3ducmV2LnhtbERPy6rCMBDdX/AfwgjurqkVVKpRRFFEVz4WLodmbKvN&#10;pDRRq19vFoLLw3lPZo0pxYNqV1hW0OtGIIhTqwvOFJyOq/8RCOeRNZaWScGLHMymrb8JJto+eU+P&#10;g89ECGGXoILc+yqR0qU5GXRdWxEH7mJrgz7AOpO6xmcIN6WMo2ggDRYcGnKsaJFTejvcjYLzLu7f&#10;7Fpm7r2yl+V2eH2l57dSnXYzH4Pw1Pif+OveaAXxoBf2hzfhCc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y4UsAAAADdAAAADwAAAAAAAAAAAAAAAACYAgAAZHJzL2Rvd25y&#10;ZXYueG1sUEsFBgAAAAAEAAQA9QAAAIUDAAAAAA==&#10;" fillcolor="black" strokeweight="0"/>
                <v:rect id="Rectangle 263" o:spid="_x0000_s3422" style="position:absolute;left:25717;top:20843;width:730;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AdycUA&#10;AADdAAAADwAAAGRycy9kb3ducmV2LnhtbESPT4vCMBTE74LfITzBm6atoFKNIorLsnvyz8Hjo3m2&#10;1ealNFmtfvqNIHgcZuY3zHzZmkrcqHGlZQXxMAJBnFldcq7geNgOpiCcR9ZYWSYFD3KwXHQ7c0y1&#10;vfOObnufiwBhl6KCwvs6ldJlBRl0Q1sTB+9sG4M+yCaXusF7gJtKJlE0lgZLDgsF1rQuKLvu/4yC&#10;028yutovmbvn1p43P5PLIzs9ler32tUMhKfWf8Lv9rdWkIzjG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0B3JxQAAAN0AAAAPAAAAAAAAAAAAAAAAAJgCAABkcnMv&#10;ZG93bnJldi54bWxQSwUGAAAAAAQABAD1AAAAigMAAAAA&#10;" fillcolor="black" strokeweight="0"/>
                <v:rect id="Rectangle 264" o:spid="_x0000_s3423" style="position:absolute;left:22939;top:20843;width:730;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DvsUA&#10;AADdAAAADwAAAGRycy9kb3ducmV2LnhtbESPT4vCMBTE7wt+h/AEb2tqBZVuoyyKIu5J3YPHR/P6&#10;Z21eShO1+uk3guBxmJnfMOmiM7W4UusqywpGwwgEcWZ1xYWC3+P6cwbCeWSNtWVScCcHi3nvI8VE&#10;2xvv6XrwhQgQdgkqKL1vEildVpJBN7QNcfBy2xr0QbaF1C3eAtzUMo6iiTRYcVgosaFlSdn5cDEK&#10;Tj/x+Gw3snCPtc1Xu+nfPTs9lBr0u+8vEJ46/w6/2lutIJ6MYni+C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AoO+xQAAAN0AAAAPAAAAAAAAAAAAAAAAAJgCAABkcnMv&#10;ZG93bnJldi54bWxQSwUGAAAAAAQABAD1AAAAigMAAAAA&#10;" fillcolor="black" strokeweight="0"/>
                <v:rect id="Rectangle 265" o:spid="_x0000_s3424" style="position:absolute;left:25717;top:20161;width:7668;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4mJcQA&#10;AADdAAAADwAAAGRycy9kb3ducmV2LnhtbESPzarCMBSE9xd8h3AEd9fUCirVKKIo4l35s3B5aI5t&#10;tTkpTdTq098IgsthZr5hJrPGlOJOtSssK+h1IxDEqdUFZwqOh9XvCITzyBpLy6TgSQ5m09bPBBNt&#10;H7yj+95nIkDYJagg975KpHRpTgZd11bEwTvb2qAPss6krvER4KaUcRQNpMGCw0KOFS1ySq/7m1Fw&#10;+ov7V7uWmXut7Hm5HV6e6emlVKfdzMcgPDX+G/60N1pBPOj14f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OJiXEAAAA3QAAAA8AAAAAAAAAAAAAAAAAmAIAAGRycy9k&#10;b3ducmV2LnhtbFBLBQYAAAAABAAEAPUAAACJAwAAAAA=&#10;" fillcolor="black" strokeweight="0"/>
                <v:rect id="Rectangle 266" o:spid="_x0000_s3425" style="position:absolute;left:22939;top:20161;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UcUA&#10;AADdAAAADwAAAGRycy9kb3ducmV2LnhtbESPT4vCMBTE74LfITzB25paF5VqFNlFWfTkn4PHR/Ns&#10;q81LaaJWP70RFjwOM/MbZjpvTCluVLvCsoJ+LwJBnFpdcKbgsF9+jUE4j6yxtEwKHuRgPmu3ppho&#10;e+ct3XY+EwHCLkEFufdVIqVLczLoerYiDt7J1gZ9kHUmdY33ADeljKNoKA0WHBZyrOgnp/SyuxoF&#10;x008uNiVzNxzaU+/69H5kR6fSnU7zWICwlPjP+H/9p9WEA/73/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75RxQAAAN0AAAAPAAAAAAAAAAAAAAAAAJgCAABkcnMv&#10;ZG93bnJldi54bWxQSwUGAAAAAAQABAD1AAAAigMAAAAA&#10;" fillcolor="black" strokeweight="0"/>
                <v:rect id="Rectangle 267" o:spid="_x0000_s3426" style="position:absolute;left:20161;top:20161;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sbysUA&#10;AADdAAAADwAAAGRycy9kb3ducmV2LnhtbESPT4vCMBTE74LfITzB25paWZVqFNlFWfTkn4PHR/Ns&#10;q81LaaJWP70RFjwOM/MbZjpvTCluVLvCsoJ+LwJBnFpdcKbgsF9+jUE4j6yxtEwKHuRgPmu3ppho&#10;e+ct3XY+EwHCLkEFufdVIqVLczLoerYiDt7J1gZ9kHUmdY33ADeljKNoKA0WHBZyrOgnp/SyuxoF&#10;x008uNiVzNxzaU+/69H5kR6fSnU7zWICwlPjP+H/9p9WEA/73/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6xvKxQAAAN0AAAAPAAAAAAAAAAAAAAAAAJgCAABkcnMv&#10;ZG93bnJldi54bWxQSwUGAAAAAAQABAD1AAAAigMAAAAA&#10;" fillcolor="black" strokeweight="0"/>
                <v:rect id="Rectangle 268" o:spid="_x0000_s3427" style="position:absolute;left:17383;top:19446;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FvcYA&#10;AADdAAAADwAAAGRycy9kb3ducmV2LnhtbESPQWvCQBSE74X+h+UVems2ppCWNKtIiyJ6qu0hx0f2&#10;mUSzb0N21SS/3i0UPA4z8w2TLwbTigv1rrGsYBbFIIhLqxuuFPz+rF7eQTiPrLG1TApGcrCYPz7k&#10;mGl75W+67H0lAoRdhgpq77tMSlfWZNBFtiMO3sH2Bn2QfSV1j9cAN61M4jiVBhsOCzV29FlTedqf&#10;jYJil7ye7FpWblrZw9f27TiWxaTU89Ow/ADhafD38H97oxUk6SyFvzfh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mFvcYAAADdAAAADwAAAAAAAAAAAAAAAACYAgAAZHJz&#10;L2Rvd25yZXYueG1sUEsFBgAAAAAEAAQA9QAAAIsDAAAAAA==&#10;" fillcolor="black" strokeweight="0"/>
                <v:rect id="Rectangle 269" o:spid="_x0000_s3428" style="position:absolute;left:14620;top:19446;width:1397;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gJsQA&#10;AADdAAAADwAAAGRycy9kb3ducmV2LnhtbESPQYvCMBSE74L/ITzBm6ZWUKlGERdF9LTqweOjebbV&#10;5qU0Wa3+eiMseBxm5htmtmhMKe5Uu8KygkE/AkGcWl1wpuB0XPcmIJxH1lhaJgVPcrCYt1szTLR9&#10;8C/dDz4TAcIuQQW591UipUtzMuj6tiIO3sXWBn2QdSZ1jY8AN6WMo2gkDRYcFnKsaJVTejv8GQXn&#10;fTy82Y3M3GttLz+78fWZnl9KdTvNcgrCU+O/4f/2ViuIR4MxfN6EJ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1ICbEAAAA3QAAAA8AAAAAAAAAAAAAAAAAmAIAAGRycy9k&#10;b3ducmV2LnhtbFBLBQYAAAAABAAEAPUAAACJAwAAAAA=&#10;" fillcolor="black" strokeweight="0"/>
                <v:rect id="Rectangle 270" o:spid="_x0000_s3429" style="position:absolute;left:12525;top:20161;width:73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0VMAA&#10;AADdAAAADwAAAGRycy9kb3ducmV2LnhtbERPy6rCMBDdX/AfwgjurqkVVKpRRFFEVz4WLodmbKvN&#10;pDRRq19vFoLLw3lPZo0pxYNqV1hW0OtGIIhTqwvOFJyOq/8RCOeRNZaWScGLHMymrb8JJto+eU+P&#10;g89ECGGXoILc+yqR0qU5GXRdWxEH7mJrgz7AOpO6xmcIN6WMo2ggDRYcGnKsaJFTejvcjYLzLu7f&#10;7Fpm7r2yl+V2eH2l57dSnXYzH4Pw1Pif+OveaAXxoBfmhjfhCc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0VMAAAADdAAAADwAAAAAAAAAAAAAAAACYAgAAZHJzL2Rvd25y&#10;ZXYueG1sUEsFBgAAAAAEAAQA9QAAAIUDAAAAAA==&#10;" fillcolor="black" strokeweight="0"/>
                <v:rect id="Rectangle 271" o:spid="_x0000_s3430" style="position:absolute;left:30591;top:19446;width:2095;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Rz8UA&#10;AADdAAAADwAAAGRycy9kb3ducmV2LnhtbESPQYvCMBSE74L/IbyFvWlqBXW7RhHFZdGT1YPHR/Ns&#10;uzYvpYla/fUbQfA4zMw3zHTemkpcqXGlZQWDfgSCOLO65FzBYb/uTUA4j6yxskwK7uRgPut2ppho&#10;e+MdXVOfiwBhl6CCwvs6kdJlBRl0fVsTB+9kG4M+yCaXusFbgJtKxlE0kgZLDgsF1rQsKDunF6Pg&#10;uI2HZ/sjc/dY29NqM/67Z8eHUp8f7eIbhKfWv8Ov9q9WEI8GX/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hHPxQAAAN0AAAAPAAAAAAAAAAAAAAAAAJgCAABkcnMv&#10;ZG93bnJldi54bWxQSwUGAAAAAAQABAD1AAAAigMAAAAA&#10;" fillcolor="black" strokeweight="0"/>
                <v:rect id="Rectangle 272" o:spid="_x0000_s3431" style="position:absolute;left:27813;top:19446;width:2095;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78EA&#10;AADdAAAADwAAAGRycy9kb3ducmV2LnhtbERPy4rCMBTdD/gP4QruxtQKjtRGEUURXY26cHlpbh/a&#10;3JQmavXrzWJglofzThedqcWDWldZVjAaRiCIM6srLhScT5vvKQjnkTXWlknBixws5r2vFBNtn/xL&#10;j6MvRAhhl6CC0vsmkdJlJRl0Q9sQBy63rUEfYFtI3eIzhJtaxlE0kQYrDg0lNrQqKbsd70bB5RCP&#10;b3YrC/fe2Hy9/7m+sstbqUG/W85AeOr8v/jPvdMK4kkc9oc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wcu/BAAAA3QAAAA8AAAAAAAAAAAAAAAAAmAIAAGRycy9kb3du&#10;cmV2LnhtbFBLBQYAAAAABAAEAPUAAACGAwAAAAA=&#10;" fillcolor="black" strokeweight="0"/>
                <v:rect id="Rectangle 273" o:spid="_x0000_s3432" style="position:absolute;left:25034;top:19446;width:2096;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XdMUA&#10;AADdAAAADwAAAGRycy9kb3ducmV2LnhtbESPT4vCMBTE7wt+h/AEb2tqBZVuoyyKIu5J3YPHR/P6&#10;Z21eShO1+uk3guBxmJnfMOmiM7W4UusqywpGwwgEcWZ1xYWC3+P6cwbCeWSNtWVScCcHi3nvI8VE&#10;2xvv6XrwhQgQdgkqKL1vEildVpJBN7QNcfBy2xr0QbaF1C3eAtzUMo6iiTRYcVgosaFlSdn5cDEK&#10;Tj/x+Gw3snCPtc1Xu+nfPTs9lBr0u+8vEJ46/w6/2lutIJ7EI3i+C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Nd0xQAAAN0AAAAPAAAAAAAAAAAAAAAAAJgCAABkcnMv&#10;ZG93bnJldi54bWxQSwUGAAAAAAQABAD1AAAAigMAAAAA&#10;" fillcolor="black" strokeweight="0"/>
                <v:rect id="Rectangle 274" o:spid="_x0000_s3433" style="position:absolute;left:22240;top:19446;width:2112;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5JA8QA&#10;AADdAAAADwAAAGRycy9kb3ducmV2LnhtbESPQYvCMBSE78L+h/AWvGlqBF26RhFFET2pe/D4aJ5t&#10;1+alNFGrv94sLHgcZuYbZjJrbSVu1PjSsYZBPwFBnDlTcq7h57jqfYHwAdlg5Zg0PMjDbPrRmWBq&#10;3J33dDuEXEQI+xQ1FCHUqZQ+K8ii77uaOHpn11gMUTa5NA3eI9xWUiXJSFosOS4UWNOioOxyuFoN&#10;p50aXtxa5v65cufldvz7yE5Prbuf7fwbRKA2vMP/7Y3RoEZKwd+b+ATk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uSQPEAAAA3QAAAA8AAAAAAAAAAAAAAAAAmAIAAGRycy9k&#10;b3ducmV2LnhtbFBLBQYAAAAABAAEAPUAAACJAwAAAAA=&#10;" fillcolor="black" strokeweight="0"/>
                <v:rect id="Rectangle 275" o:spid="_x0000_s3434" style="position:absolute;left:19462;top:19446;width:2112;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smMQA&#10;AADdAAAADwAAAGRycy9kb3ducmV2LnhtbESPzarCMBSE94LvEI7gTlMrqFSjXBTlcl35s3B5aI5t&#10;r81JaaJWn94IgsthZr5hZovGlOJGtSssKxj0IxDEqdUFZwqOh3VvAsJ5ZI2lZVLwIAeLebs1w0Tb&#10;O+/otveZCBB2CSrIva8SKV2ak0HXtxVx8M62NuiDrDOpa7wHuCllHEUjabDgsJBjRcuc0sv+ahSc&#10;tvHwYjcyc8+1Pa/+xv+P9PRUqttpfqYgPDX+G/60f7WCeBQP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i7JjEAAAA3QAAAA8AAAAAAAAAAAAAAAAAmAIAAGRycy9k&#10;b3ducmV2LnhtbFBLBQYAAAAABAAEAPUAAACJAwAAAAA=&#10;" fillcolor="black" strokeweight="0"/>
                <v:rect id="Rectangle 276" o:spid="_x0000_s3435" style="position:absolute;left:11842;top:19446;width:1413;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07MUA&#10;AADdAAAADwAAAGRycy9kb3ducmV2LnhtbESPQYvCMBSE7wv+h/AEb2tqV1SqUURRZD1ZPXh8NM+2&#10;2ryUJqvVX78RFvY4zMw3zGzRmkrcqXGlZQWDfgSCOLO65FzB6bj5nIBwHlljZZkUPMnBYt75mGGi&#10;7YMPdE99LgKEXYIKCu/rREqXFWTQ9W1NHLyLbQz6IJtc6gYfAW4qGUfRSBosOSwUWNOqoOyW/hgF&#10;5338dbNbmbvXxl7W3+PrMzu/lOp12+UUhKfW/4f/2jutIB7FQ3i/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3TsxQAAAN0AAAAPAAAAAAAAAAAAAAAAAJgCAABkcnMv&#10;ZG93bnJldi54bWxQSwUGAAAAAAQABAD1AAAAigMAAAAA&#10;" fillcolor="black" strokeweight="0"/>
                <v:rect id="Rectangle 277" o:spid="_x0000_s3436" style="position:absolute;left:31273;top:18764;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fRd8UA&#10;AADdAAAADwAAAGRycy9kb3ducmV2LnhtbESPT4vCMBTE7wt+h/AEb2tqF/9QjSKKIuvJ6sHjo3m2&#10;1ealNFmtfvqNsLDHYWZ+w8wWranEnRpXWlYw6EcgiDOrS84VnI6bzwkI55E1VpZJwZMcLOadjxkm&#10;2j74QPfU5yJA2CWooPC+TqR0WUEGXd/WxMG72MagD7LJpW7wEeCmknEUjaTBksNCgTWtCspu6Y9R&#10;cN7HXze7lbl7bexl/T2+PrPzS6let11OQXhq/X/4r73TCuJRPIT3m/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9F3xQAAAN0AAAAPAAAAAAAAAAAAAAAAAJgCAABkcnMv&#10;ZG93bnJldi54bWxQSwUGAAAAAAQABAD1AAAAigMAAAAA&#10;" fillcolor="black" strokeweight="0"/>
                <v:rect id="Rectangle 278" o:spid="_x0000_s3437" style="position:absolute;left:28495;top:18764;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VPAMQA&#10;AADdAAAADwAAAGRycy9kb3ducmV2LnhtbESPQYvCMBSE7wv+h/AEb2tqha5Uo4iiiHta9eDx0Tzb&#10;avNSmqjVX78RBI/DzHzDTGatqcSNGldaVjDoRyCIM6tLzhUc9qvvEQjnkTVWlknBgxzMpp2vCaba&#10;3vmPbjufiwBhl6KCwvs6ldJlBRl0fVsTB+9kG4M+yCaXusF7gJtKxlGUSIMlh4UCa1oUlF12V6Pg&#10;+BsPL3Ytc/dc2dNy+3N+ZMenUr1uOx+D8NT6T/jd3mgFcRIn8Ho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VTwDEAAAA3QAAAA8AAAAAAAAAAAAAAAAAmAIAAGRycy9k&#10;b3ducmV2LnhtbFBLBQYAAAAABAAEAPUAAACJAwAAAAA=&#10;" fillcolor="black" strokeweight="0"/>
                <v:rect id="Rectangle 279" o:spid="_x0000_s3438" style="position:absolute;left:26431;top:18764;width:699;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m8YA&#10;AADdAAAADwAAAGRycy9kb3ducmV2LnhtbESPQWvCQBSE7wX/w/KE3urGCCrRTSiWSKmnqgePj+wz&#10;SZN9G7Jbjf76rlDwOMzMN8w6G0wrLtS72rKC6SQCQVxYXXOp4HjI35YgnEfW2FomBTdykKWjlzUm&#10;2l75my57X4oAYZeggsr7LpHSFRUZdBPbEQfvbHuDPsi+lLrHa4CbVsZRNJcGaw4LFXa0qaho9r9G&#10;wWkXzxq7laW75/b88bX4uRWnu1Kv4+F9BcLT4J/h//anVhDP4wU83oQn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qm8YAAADdAAAADwAAAAAAAAAAAAAAAACYAgAAZHJz&#10;L2Rvd25yZXYueG1sUEsFBgAAAAAEAAQA9QAAAIsDAAAAAA==&#10;" fillcolor="black" strokeweight="0"/>
                <v:rect id="Rectangle 280" o:spid="_x0000_s3439" style="position:absolute;left:23653;top:18764;width:699;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6cEA&#10;AADdAAAADwAAAGRycy9kb3ducmV2LnhtbERPy4rCMBTdD/gP4QruxtQKjtRGEUURXY26cHlpbh/a&#10;3JQmavXrzWJglofzThedqcWDWldZVjAaRiCIM6srLhScT5vvKQjnkTXWlknBixws5r2vFBNtn/xL&#10;j6MvRAhhl6CC0vsmkdJlJRl0Q9sQBy63rUEfYFtI3eIzhJtaxlE0kQYrDg0lNrQqKbsd70bB5RCP&#10;b3YrC/fe2Hy9/7m+sstbqUG/W85AeOr8v/jPvdMK4kkc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GfunBAAAA3QAAAA8AAAAAAAAAAAAAAAAAmAIAAGRycy9kb3du&#10;cmV2LnhtbFBLBQYAAAAABAAEAPUAAACGAwAAAAA=&#10;" fillcolor="black" strokeweight="0"/>
                <v:rect id="Rectangle 281" o:spid="_x0000_s3440" style="position:absolute;left:20843;top:18764;width:73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rbcsYA&#10;AADdAAAADwAAAGRycy9kb3ducmV2LnhtbESPT2vCQBTE70K/w/IKvdVNI6hNs5HSYhE9qT14fGRf&#10;/jTZtyG7avTTu0LB4zAzv2HSxWBacaLe1ZYVvI0jEMS51TWXCn73y9c5COeRNbaWScGFHCyyp1GK&#10;ibZn3tJp50sRIOwSVFB53yVSurwig25sO+LgFbY36IPsS6l7PAe4aWUcRVNpsOawUGFHXxXlze5o&#10;FBw28aSxP7J016Utvtezv0t+uCr18jx8foDwNPhH+L+90griafwO9zfh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rbcsYAAADdAAAADwAAAAAAAAAAAAAAAACYAgAAZHJz&#10;L2Rvd25yZXYueG1sUEsFBgAAAAAEAAQA9QAAAIsDAAAAAA==&#10;" fillcolor="black" strokeweight="0"/>
                <v:rect id="Rectangle 282" o:spid="_x0000_s3441" style="position:absolute;left:18065;top:18764;width:73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nkMsQA&#10;AADdAAAADwAAAGRycy9kb3ducmV2LnhtbERPu2rDMBTdA/0HcQPdEjkOpMW1EkKLS2mnuh0yXqzr&#10;R2xdGUuN7Xx9NQQyHs47PUymExcaXGNZwWYdgSAurG64UvD7k62eQTiPrLGzTApmcnDYPyxSTLQd&#10;+Zsuua9ECGGXoILa+z6R0hU1GXRr2xMHrrSDQR/gUEk94BjCTSfjKNpJgw2Hhhp7eq2paPM/o+D0&#10;FW9b+y4rd81s+fb5dJ6L01Wpx+V0fAHhafJ38c39oRXEu23YH96EJ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p5DLEAAAA3QAAAA8AAAAAAAAAAAAAAAAAmAIAAGRycy9k&#10;b3ducmV2LnhtbFBLBQYAAAAABAAEAPUAAACJAwAAAAA=&#10;" fillcolor="black" strokeweight="0"/>
                <v:rect id="Rectangle 283" o:spid="_x0000_s3442" style="position:absolute;left:31273;top:18065;width:731;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VBqcQA&#10;AADdAAAADwAAAGRycy9kb3ducmV2LnhtbESPzarCMBSE9xd8h3AEd9fUCirVKKIo4l35s3B5aI5t&#10;tTkpTdTq098IgsthZr5hJrPGlOJOtSssK+h1IxDEqdUFZwqOh9XvCITzyBpLy6TgSQ5m09bPBBNt&#10;H7yj+95nIkDYJagg975KpHRpTgZd11bEwTvb2qAPss6krvER4KaUcRQNpMGCw0KOFS1ySq/7m1Fw&#10;+ov7V7uWmXut7Hm5HV6e6emlVKfdzMcgPDX+G/60N1pBPOj34P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lQanEAAAA3QAAAA8AAAAAAAAAAAAAAAAAmAIAAGRycy9k&#10;b3ducmV2LnhtbFBLBQYAAAAABAAEAPUAAACJAwAAAAA=&#10;" fillcolor="black" strokeweight="0"/>
                <v:rect id="Rectangle 284" o:spid="_x0000_s3443" style="position:absolute;left:28495;top:18065;width:730;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f3sQA&#10;AADdAAAADwAAAGRycy9kb3ducmV2LnhtbESPzarCMBSE94LvEI7gTlMrqFSjXBTlcl35s3B5aI5t&#10;r81JaaJWn94IgsthZr5hZovGlOJGtSssKxj0IxDEqdUFZwqOh3VvAsJ5ZI2lZVLwIAeLebs1w0Tb&#10;O+/otveZCBB2CSrIva8SKV2ak0HXtxVx8M62NuiDrDOpa7wHuCllHEUjabDgsJBjRcuc0sv+ahSc&#10;tvHwYjcyc8+1Pa/+xv+P9PRUqttpfqYgPDX+G/60f7WCeDSM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3397EAAAA3QAAAA8AAAAAAAAAAAAAAAAAmAIAAGRycy9k&#10;b3ducmV2LnhtbFBLBQYAAAAABAAEAPUAAACJAwAAAAA=&#10;" fillcolor="black" strokeweight="0"/>
                <v:rect id="Rectangle 285" o:spid="_x0000_s3444" style="position:absolute;left:25717;top:18065;width:730;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6RcUA&#10;AADdAAAADwAAAGRycy9kb3ducmV2LnhtbESPT4vCMBTE74LfITzBm6a2oFKNIi7Ksnvyz8Hjo3m2&#10;1ealNFmtfvqNIHgcZuY3zHzZmkrcqHGlZQWjYQSCOLO65FzB8bAZTEE4j6yxskwKHuRgueh25phq&#10;e+cd3fY+FwHCLkUFhfd1KqXLCjLohrYmDt7ZNgZ9kE0udYP3ADeVjKNoLA2WHBYKrGldUHbd/xkF&#10;p984udqtzN1zY89fP5PLIzs9ler32tUMhKfWf8Lv9rdWEI+TB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pFxQAAAN0AAAAPAAAAAAAAAAAAAAAAAJgCAABkcnMv&#10;ZG93bnJldi54bWxQSwUGAAAAAAQABAD1AAAAigMAAAAA&#10;" fillcolor="black" strokeweight="0"/>
                <v:rect id="Rectangle 286" o:spid="_x0000_s3445" style="position:absolute;left:28495;top:17383;width:489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iMcUA&#10;AADdAAAADwAAAGRycy9kb3ducmV2LnhtbESPQYvCMBSE74L/ITzB25paF126RhEXZdGT1YPHR/Ns&#10;q81LabJa/fVGWPA4zMw3zHTemkpcqXGlZQXDQQSCOLO65FzBYb/6+ALhPLLGyjIpuJOD+azbmWKi&#10;7Y13dE19LgKEXYIKCu/rREqXFWTQDWxNHLyTbQz6IJtc6gZvAW4qGUfRWBosOSwUWNOyoOyS/hkF&#10;x208uti1zN1jZU8/m8n5nh0fSvV77eIbhKfWv8P/7V+tIB6PP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uIxxQAAAN0AAAAPAAAAAAAAAAAAAAAAAJgCAABkcnMv&#10;ZG93bnJldi54bWxQSwUGAAAAAAQABAD1AAAAigMAAAAA&#10;" fillcolor="black" strokeweight="0"/>
                <v:rect id="Rectangle 287" o:spid="_x0000_s3446" style="position:absolute;left:25717;top:17383;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5HqsUA&#10;AADdAAAADwAAAGRycy9kb3ducmV2LnhtbESPQYvCMBSE74L/ITzB25paWV26RhEXZdGT1YPHR/Ns&#10;q81LabJa/fVGWPA4zMw3zHTemkpcqXGlZQXDQQSCOLO65FzBYb/6+ALhPLLGyjIpuJOD+azbmWKi&#10;7Y13dE19LgKEXYIKCu/rREqXFWTQDWxNHLyTbQz6IJtc6gZvAW4qGUfRWBosOSwUWNOyoOyS/hkF&#10;x208uti1zN1jZU8/m8n5nh0fSvV77eIbhKfWv8P/7V+tIB6PP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keqxQAAAN0AAAAPAAAAAAAAAAAAAAAAAJgCAABkcnMv&#10;ZG93bnJldi54bWxQSwUGAAAAAAQABAD1AAAAigMAAAAA&#10;" fillcolor="black" strokeweight="0"/>
                <v:rect id="Rectangle 288" o:spid="_x0000_s3447" style="position:absolute;left:22939;top:17383;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Z3cQA&#10;AADdAAAADwAAAGRycy9kb3ducmV2LnhtbESPQYvCMBSE7wv+h/AEb2tqha5Uo4iiiHta9eDx0Tzb&#10;avNSmqjVX78RBI/DzHzDTGatqcSNGldaVjDoRyCIM6tLzhUc9qvvEQjnkTVWlknBgxzMpp2vCaba&#10;3vmPbjufiwBhl6KCwvs6ldJlBRl0fVsTB+9kG4M+yCaXusF7gJtKxlGUSIMlh4UCa1oUlF12V6Pg&#10;+BsPL3Ytc/dc2dNy+3N+ZMenUr1uOx+D8NT6T/jd3mgFcTJM4PU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2d3EAAAA3QAAAA8AAAAAAAAAAAAAAAAAmAIAAGRycy9k&#10;b3ducmV2LnhtbFBLBQYAAAAABAAEAPUAAACJAwAAAAA=&#10;" fillcolor="black" strokeweight="0"/>
                <v:rect id="Rectangle 289" o:spid="_x0000_s3448" style="position:absolute;left:20161;top:16668;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8RscA&#10;AADdAAAADwAAAGRycy9kb3ducmV2LnhtbESPT2vCQBTE74LfYXlCb7ppBC2pm1AUpbSnpj14fGSf&#10;SWr2bciu5s+n7xYKPQ4z8xtmlw2mEXfqXG1ZweMqAkFcWF1zqeDr87h8AuE8ssbGMikYyUGWzmc7&#10;TLTt+YPuuS9FgLBLUEHlfZtI6YqKDLqVbYmDd7GdQR9kV0rdYR/gppFxFG2kwZrDQoUt7SsqrvnN&#10;KDi/x+urPcnSTUd7Obxtv8fiPCn1sBhenkF4Gvx/+K/9qhXEm/UWft+EJ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AfEbHAAAA3QAAAA8AAAAAAAAAAAAAAAAAmAIAAGRy&#10;cy9kb3ducmV2LnhtbFBLBQYAAAAABAAEAPUAAACMAwAAAAA=&#10;" fillcolor="black" strokeweight="0"/>
                <v:rect id="Rectangle 290" o:spid="_x0000_s3449" style="position:absolute;left:17383;top:16668;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oNMQA&#10;AADdAAAADwAAAGRycy9kb3ducmV2LnhtbERPu2rDMBTdA/0HcQPdEjkOpMW1EkKLS2mnuh0yXqzr&#10;R2xdGUuN7Xx9NQQyHs47PUymExcaXGNZwWYdgSAurG64UvD7k62eQTiPrLGzTApmcnDYPyxSTLQd&#10;+Zsuua9ECGGXoILa+z6R0hU1GXRr2xMHrrSDQR/gUEk94BjCTSfjKNpJgw2Hhhp7eq2paPM/o+D0&#10;FW9b+y4rd81s+fb5dJ6L01Wpx+V0fAHhafJ38c39oRXEu22YG96EJ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f6DTEAAAA3QAAAA8AAAAAAAAAAAAAAAAAmAIAAGRycy9k&#10;b3ducmV2LnhtbFBLBQYAAAAABAAEAPUAAACJAwAAAAA=&#10;" fillcolor="black" strokeweight="0"/>
                <v:rect id="Rectangle 291" o:spid="_x0000_s3450" style="position:absolute;left:15287;top:17383;width:73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Nr8UA&#10;AADdAAAADwAAAGRycy9kb3ducmV2LnhtbESPS4vCQBCE74L/YWjB2zoxgo/oKKIoy3rycfDYZNok&#10;mukJmVGjv35nYcFjUVVfUbNFY0rxoNoVlhX0exEI4tTqgjMFp+PmawzCeWSNpWVS8CIHi3m7NcNE&#10;2yfv6XHwmQgQdgkqyL2vEildmpNB17MVcfAutjbog6wzqWt8BrgpZRxFQ2mw4LCQY0WrnNLb4W4U&#10;nHfx4Ga3MnPvjb2sf0bXV3p+K9XtNMspCE+N/4T/299aQTwcTOD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02vxQAAAN0AAAAPAAAAAAAAAAAAAAAAAJgCAABkcnMv&#10;ZG93bnJldi54bWxQSwUGAAAAAAQABAD1AAAAigMAAAAA&#10;" fillcolor="black" strokeweight="0"/>
                <v:rect id="Rectangle 292" o:spid="_x0000_s3451" style="position:absolute;left:30591;top:16668;width:2095;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T8EA&#10;AADdAAAADwAAAGRycy9kb3ducmV2LnhtbERPy4rCMBTdC/5DuIK7MbWKSjWKKIrMrHwsXF6aa1tt&#10;bkoTtfr1ZjHg8nDes0VjSvGg2hWWFfR7EQji1OqCMwWn4+ZnAsJ5ZI2lZVLwIgeLebs1w0TbJ+/p&#10;cfCZCCHsElSQe18lUro0J4OuZyviwF1sbdAHWGdS1/gM4aaUcRSNpMGCQ0OOFa1ySm+Hu1Fw/osH&#10;N7uVmXtv7GX9O76+0vNbqW6nWU5BeGr8V/zv3mkF8WgY9oc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vl0/BAAAA3QAAAA8AAAAAAAAAAAAAAAAAmAIAAGRycy9kb3du&#10;cmV2LnhtbFBLBQYAAAAABAAEAPUAAACGAwAAAAA=&#10;" fillcolor="black" strokeweight="0"/>
                <v:rect id="Rectangle 293" o:spid="_x0000_s3452" style="position:absolute;left:27813;top:16668;width:2095;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y1MUA&#10;AADdAAAADwAAAGRycy9kb3ducmV2LnhtbESPT4vCMBTE74LfITzB25paF5VqFNlFWfTkn4PHR/Ns&#10;q81LaaJWP70RFjwOM/MbZjpvTCluVLvCsoJ+LwJBnFpdcKbgsF9+jUE4j6yxtEwKHuRgPmu3ppho&#10;e+ct3XY+EwHCLkEFufdVIqVLczLoerYiDt7J1gZ9kHUmdY33ADeljKNoKA0WHBZyrOgnp/SyuxoF&#10;x008uNiVzNxzaU+/69H5kR6fSnU7zWICwlPjP+H/9p9WEA+/+/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YzLUxQAAAN0AAAAPAAAAAAAAAAAAAAAAAJgCAABkcnMv&#10;ZG93bnJldi54bWxQSwUGAAAAAAQABAD1AAAAigMAAAAA&#10;" fillcolor="black" strokeweight="0"/>
                <v:rect id="Rectangle 294" o:spid="_x0000_s3453" style="position:absolute;left:25034;top:16668;width:2096;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so8UA&#10;AADdAAAADwAAAGRycy9kb3ducmV2LnhtbESPQYvCMBSE7wv+h/AEb2tqV1SqUURRZD1ZPXh8NM+2&#10;2ryUJqvVX78RFvY4zMw3zGzRmkrcqXGlZQWDfgSCOLO65FzB6bj5nIBwHlljZZkUPMnBYt75mGGi&#10;7YMPdE99LgKEXYIKCu/rREqXFWTQ9W1NHLyLbQz6IJtc6gYfAW4qGUfRSBosOSwUWNOqoOyW/hgF&#10;5338dbNbmbvXxl7W3+PrMzu/lOp12+UUhKfW/4f/2jutIB4NY3i/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sayjxQAAAN0AAAAPAAAAAAAAAAAAAAAAAJgCAABkcnMv&#10;ZG93bnJldi54bWxQSwUGAAAAAAQABAD1AAAAigMAAAAA&#10;" fillcolor="black" strokeweight="0"/>
                <v:rect id="Rectangle 295" o:spid="_x0000_s3454" style="position:absolute;left:22240;top:16668;width:2112;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0JOMUA&#10;AADdAAAADwAAAGRycy9kb3ducmV2LnhtbESPQYvCMBSE74L/ITzB25paF126RhEXZdGT1YPHR/Ns&#10;q81LabJa/fVGWPA4zMw3zHTemkpcqXGlZQXDQQSCOLO65FzBYb/6+ALhPLLGyjIpuJOD+azbmWKi&#10;7Y13dE19LgKEXYIKCu/rREqXFWTQDWxNHLyTbQz6IJtc6gZvAW4qGUfRWBosOSwUWNOyoOyS/hkF&#10;x208uti1zN1jZU8/m8n5nh0fSvV77eIbhKfWv8P/7V+tIB5/ju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k4xQAAAN0AAAAPAAAAAAAAAAAAAAAAAJgCAABkcnMv&#10;ZG93bnJldi54bWxQSwUGAAAAAAQABAD1AAAAigMAAAAA&#10;" fillcolor="black" strokeweight="0"/>
                <v:rect id="Rectangle 296" o:spid="_x0000_s3455" style="position:absolute;left:14620;top:16668;width:1397;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SRTMUA&#10;AADdAAAADwAAAGRycy9kb3ducmV2LnhtbESPQYvCMBSE7wv+h/AEb2tqFV26RhHFZdGT1YPHR/Ns&#10;q81LaaJWf70RFvY4zMw3zHTemkrcqHGlZQWDfgSCOLO65FzBYb/+/ALhPLLGyjIpeJCD+azzMcVE&#10;2zvv6Jb6XAQIuwQVFN7XiZQuK8ig69uaOHgn2xj0QTa51A3eA9xUMo6isTRYclgosKZlQdklvRoF&#10;x208vNgfmbvn2p5Wm8n5kR2fSvW67eIbhKfW/4f/2r9aQTwejeD9Jj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JFMxQAAAN0AAAAPAAAAAAAAAAAAAAAAAJgCAABkcnMv&#10;ZG93bnJldi54bWxQSwUGAAAAAAQABAD1AAAAigMAAAAA&#10;" fillcolor="black" strokeweight="0"/>
                <v:rect id="Rectangle 297" o:spid="_x0000_s3456" style="position:absolute;left:11842;top:16668;width:1413;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018cA&#10;AADdAAAADwAAAGRycy9kb3ducmV2LnhtbESPQWvCQBSE74L/YXlCb7ppaqNEVyktSrGnWg8eH7vP&#10;JDX7NmS3GvPru0Khx2FmvmGW687W4kKtrxwreJwkIIi1MxUXCg5fm/EchA/IBmvHpOBGHtar4WCJ&#10;uXFX/qTLPhQiQtjnqKAMocml9Loki37iGuLonVxrMUTZFtK0eI1wW8s0STJpseK4UGJDryXp8/7H&#10;Kjh+pE9nt5WF7zfu9Labfd/0sVfqYdS9LEAE6sJ/+K/9bhSk2fQZ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YNNfHAAAA3QAAAA8AAAAAAAAAAAAAAAAAmAIAAGRy&#10;cy9kb3ducmV2LnhtbFBLBQYAAAAABAAEAPUAAACMAwAAAAA=&#10;" fillcolor="black" strokeweight="0"/>
                <v:rect id="Rectangle 298" o:spid="_x0000_s3457" style="position:absolute;left:31273;top:16002;width:141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qoMUA&#10;AADdAAAADwAAAGRycy9kb3ducmV2LnhtbESPT4vCMBTE7wt+h/AEb2tqd6lSjSKKsujJPwePj+bZ&#10;VpuX0mS1+umNsLDHYWZ+w0xmranEjRpXWlYw6EcgiDOrS84VHA+rzxEI55E1VpZJwYMczKadjwmm&#10;2t55R7e9z0WAsEtRQeF9nUrpsoIMur6tiYN3to1BH2STS93gPcBNJeMoSqTBksNCgTUtCsqu+1+j&#10;4LSNv652LXP3XNnzcjO8PLLTU6let52PQXhq/X/4r/2jFcTJdwLvN+EJ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qqgxQAAAN0AAAAPAAAAAAAAAAAAAAAAAJgCAABkcnMv&#10;ZG93bnJldi54bWxQSwUGAAAAAAQABAD1AAAAigMAAAAA&#10;" fillcolor="black" strokeweight="0"/>
                <v:rect id="Rectangle 299" o:spid="_x0000_s3458" style="position:absolute;left:29210;top:16002;width:698;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YPO8YA&#10;AADdAAAADwAAAGRycy9kb3ducmV2LnhtbESPQWvCQBSE70L/w/IKvZlNU1GJriIWReyptgePj+wz&#10;Sc2+DdltTPLrXaHQ4zAz3zDLdWcq0VLjSssKXqMYBHFmdcm5gu+v3XgOwnlkjZVlUtCTg/XqabTE&#10;VNsbf1J78rkIEHYpKii8r1MpXVaQQRfZmjh4F9sY9EE2udQN3gLcVDKJ46k0WHJYKLCmbUHZ9fRr&#10;FJw/krer3cvcDTt7eT/OfvrsPCj18txtFiA8df4//Nc+aAXJdDKDx5vw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YPO8YAAADdAAAADwAAAAAAAAAAAAAAAACYAgAAZHJz&#10;L2Rvd25yZXYueG1sUEsFBgAAAAAEAAQA9QAAAIsDAAAAAA==&#10;" fillcolor="black" strokeweight="0"/>
                <v:rect id="Rectangle 300" o:spid="_x0000_s3459" style="position:absolute;left:26431;top:16002;width:699;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mbScEA&#10;AADdAAAADwAAAGRycy9kb3ducmV2LnhtbERPy4rCMBTdC/5DuIK7MbWKSjWKKIrMrHwsXF6aa1tt&#10;bkoTtfr1ZjHg8nDes0VjSvGg2hWWFfR7EQji1OqCMwWn4+ZnAsJ5ZI2lZVLwIgeLebs1w0TbJ+/p&#10;cfCZCCHsElSQe18lUro0J4OuZyviwF1sbdAHWGdS1/gM4aaUcRSNpMGCQ0OOFa1ySm+Hu1Fw/osH&#10;N7uVmXtv7GX9O76+0vNbqW6nWU5BeGr8V/zv3mkF8WgY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Zm0nBAAAA3QAAAA8AAAAAAAAAAAAAAAAAmAIAAGRycy9kb3du&#10;cmV2LnhtbFBLBQYAAAAABAAEAPUAAACGAwAAAAA=&#10;" fillcolor="black" strokeweight="0"/>
                <v:rect id="Rectangle 301" o:spid="_x0000_s3460" style="position:absolute;left:23653;top:16002;width:699;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0scA&#10;AADdAAAADwAAAGRycy9kb3ducmV2LnhtbESPQWvCQBSE74L/YXlCb3XTVFKNrlJalGJPtR48Pnaf&#10;SWr2bchuNebXd4WCx2FmvmEWq87W4kytrxwreBonIIi1MxUXCvbf68cpCB+QDdaOScGVPKyWw8EC&#10;c+Mu/EXnXShEhLDPUUEZQpNL6XVJFv3YNcTRO7rWYoiyLaRp8RLhtpZpkmTSYsVxocSG3krSp92v&#10;VXD4TJ9PbiML36/d8X378nPVh16ph1H3OgcRqAv38H/7wyhIs8k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VPtLHAAAA3QAAAA8AAAAAAAAAAAAAAAAAmAIAAGRy&#10;cy9kb3ducmV2LnhtbFBLBQYAAAAABAAEAPUAAACMAwAAAAA=&#10;" fillcolor="black" strokeweight="0"/>
                <v:rect id="Rectangle 302" o:spid="_x0000_s3461" style="position:absolute;left:20843;top:16002;width:731;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ksIA&#10;AADdAAAADwAAAGRycy9kb3ducmV2LnhtbERPy4rCMBTdC/5DuIK7MbXig2oUURSZWflYuLw017ba&#10;3JQmavXrzWLA5eG8Z4vGlOJBtSssK+j3IhDEqdUFZwpOx83PBITzyBpLy6TgRQ4W83Zrhom2T97T&#10;4+AzEULYJagg975KpHRpTgZdz1bEgbvY2qAPsM6krvEZwk0p4ygaSYMFh4YcK1rllN4Od6Pg/BcP&#10;bnYrM/fe2Mv6d3x9pee3Ut1Os5yC8NT4r/jfvdMK4tEw7A9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gGSwgAAAN0AAAAPAAAAAAAAAAAAAAAAAJgCAABkcnMvZG93&#10;bnJldi54bWxQSwUGAAAAAAQABAD1AAAAhwMAAAAA&#10;" fillcolor="black" strokeweight="0"/>
                <v:rect id="Rectangle 303" o:spid="_x0000_s3462" style="position:absolute;left:31273;top:15287;width:73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qkCcUA&#10;AADdAAAADwAAAGRycy9kb3ducmV2LnhtbESPT4vCMBTE74LfITzB25paWZVqFNlFWfTkn4PHR/Ns&#10;q81LaaJWP70RFjwOM/MbZjpvTCluVLvCsoJ+LwJBnFpdcKbgsF9+jUE4j6yxtEwKHuRgPmu3ppho&#10;e+ct3XY+EwHCLkEFufdVIqVLczLoerYiDt7J1gZ9kHUmdY33ADeljKNoKA0WHBZyrOgnp/SyuxoF&#10;x008uNiVzNxzaU+/69H5kR6fSnU7zWICwlPjP+H/9p9WEA+/+/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qQJxQAAAN0AAAAPAAAAAAAAAAAAAAAAAJgCAABkcnMv&#10;ZG93bnJldi54bWxQSwUGAAAAAAQABAD1AAAAigMAAAAA&#10;" fillcolor="black" strokeweight="0"/>
                <v:rect id="Rectangle 304" o:spid="_x0000_s3463" style="position:absolute;left:28495;top:15287;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6fsUA&#10;AADdAAAADwAAAGRycy9kb3ducmV2LnhtbESPT4vCMBTE7wt+h/AEb2tqF/9QjSKKIuvJ6sHjo3m2&#10;1ealNFmtfvqNsLDHYWZ+w8wWranEnRpXWlYw6EcgiDOrS84VnI6bzwkI55E1VpZJwZMcLOadjxkm&#10;2j74QPfU5yJA2CWooPC+TqR0WUEGXd/WxMG72MagD7LJpW7wEeCmknEUjaTBksNCgTWtCspu6Y9R&#10;cN7HXze7lbl7bexl/T2+PrPzS6let11OQXhq/X/4r73TCuLRMIb3m/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Dp+xQAAAN0AAAAPAAAAAAAAAAAAAAAAAJgCAABkcnMv&#10;ZG93bnJldi54bWxQSwUGAAAAAAQABAD1AAAAigMAAAAA&#10;" fillcolor="black" strokeweight="0"/>
                <v:rect id="Rectangle 305" o:spid="_x0000_s3464" style="position:absolute;left:31273;top:14605;width:2112;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Sf5cUA&#10;AADdAAAADwAAAGRycy9kb3ducmV2LnhtbESPQYvCMBSE74L/ITzB25paWV26RhEXZdGT1YPHR/Ns&#10;q81LabJa/fVGWPA4zMw3zHTemkpcqXGlZQXDQQSCOLO65FzBYb/6+ALhPLLGyjIpuJOD+azbmWKi&#10;7Y13dE19LgKEXYIKCu/rREqXFWTQDWxNHLyTbQz6IJtc6gZvAW4qGUfRWBosOSwUWNOyoOyS/hkF&#10;x208uti1zN1jZU8/m8n5nh0fSvV77eIbhKfWv8P/7V+tIB5/ju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J/lxQAAAN0AAAAPAAAAAAAAAAAAAAAAAJgCAABkcnMv&#10;ZG93bnJldi54bWxQSwUGAAAAAAQABAD1AAAAigMAAAAA&#10;" fillcolor="black" strokeweight="0"/>
                <v:rect id="Rectangle 306" o:spid="_x0000_s3465" style="position:absolute;left:28495;top:14605;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0HkccA&#10;AADdAAAADwAAAGRycy9kb3ducmV2LnhtbESPQWvCQBSE74L/YXlCb7ppaqNEVyktSrGnWg8eH7vP&#10;JDX7NmS3GvPru0Khx2FmvmGW687W4kKtrxwreJwkIIi1MxUXCg5fm/EchA/IBmvHpOBGHtar4WCJ&#10;uXFX/qTLPhQiQtjnqKAMocml9Loki37iGuLonVxrMUTZFtK0eI1wW8s0STJpseK4UGJDryXp8/7H&#10;Kjh+pE9nt5WF7zfu9Labfd/0sVfqYdS9LEAE6sJ/+K/9bhSk2fMU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NB5HHAAAA3QAAAA8AAAAAAAAAAAAAAAAAmAIAAGRy&#10;cy9kb3ducmV2LnhtbFBLBQYAAAAABAAEAPUAAACMAwAAAAA=&#10;" fillcolor="black" strokeweight="0"/>
                <v:rect id="Rectangle 307" o:spid="_x0000_s3466" style="position:absolute;left:25717;top:14605;width:1413;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GiCsUA&#10;AADdAAAADwAAAGRycy9kb3ducmV2LnhtbESPQYvCMBSE7wv+h/AEb2tqRV26RhHFZdGT1YPHR/Ns&#10;q81LaaJWf70RFvY4zMw3zHTemkrcqHGlZQWDfgSCOLO65FzBYb/+/ALhPLLGyjIpeJCD+azzMcVE&#10;2zvv6Jb6XAQIuwQVFN7XiZQuK8ig69uaOHgn2xj0QTa51A3eA9xUMo6isTRYclgosKZlQdklvRoF&#10;x208vNgfmbvn2p5Wm8n5kR2fSvW67eIbhKfW/4f/2r9aQTwejeD9Jj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IKxQAAAN0AAAAPAAAAAAAAAAAAAAAAAJgCAABkcnMv&#10;ZG93bnJldi54bWxQSwUGAAAAAAQABAD1AAAAigMAAAAA&#10;" fillcolor="black" strokeweight="0"/>
                <v:rect id="Rectangle 308" o:spid="_x0000_s3467" style="position:absolute;left:22939;top:13906;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M8fcUA&#10;AADdAAAADwAAAGRycy9kb3ducmV2LnhtbESPT4vCMBTE7wt+h/AEb2tql61SjSKKsujJPwePj+bZ&#10;VpuX0mS1+umNsLDHYWZ+w0xmranEjRpXWlYw6EcgiDOrS84VHA+rzxEI55E1VpZJwYMczKadjwmm&#10;2t55R7e9z0WAsEtRQeF9nUrpsoIMur6tiYN3to1BH2STS93gPcBNJeMoSqTBksNCgTUtCsqu+1+j&#10;4LSNv652LXP3XNnzcjO8PLLTU6let52PQXhq/X/4r/2jFcTJdwLvN+EJ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zx9xQAAAN0AAAAPAAAAAAAAAAAAAAAAAJgCAABkcnMv&#10;ZG93bnJldi54bWxQSwUGAAAAAAQABAD1AAAAigMAAAAA&#10;" fillcolor="black" strokeweight="0"/>
                <v:rect id="Rectangle 309" o:spid="_x0000_s3468" style="position:absolute;left:20161;top:13906;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5scA&#10;AADdAAAADwAAAGRycy9kb3ducmV2LnhtbESPT2vCQBTE70K/w/IKvZlNU/xDdBWxKGJPtT14fGSf&#10;SWr2bchuY5JP7wqFHoeZ+Q2zXHemEi01rrSs4DWKQRBnVpecK/j+2o3nIJxH1lhZJgU9OVivnkZL&#10;TLW98Se1J5+LAGGXooLC+zqV0mUFGXSRrYmDd7GNQR9kk0vd4C3ATSWTOJ5KgyWHhQJr2haUXU+/&#10;RsH5I3m72r3M3bCzl/fj7KfPzoNSL8/dZgHCU+f/w3/tg1aQTCcz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fmebHAAAA3QAAAA8AAAAAAAAAAAAAAAAAmAIAAGRy&#10;cy9kb3ducmV2LnhtbFBLBQYAAAAABAAEAPUAAACMAwAAAAA=&#10;" fillcolor="black" strokeweight="0"/>
                <v:rect id="Rectangle 310" o:spid="_x0000_s3469" style="position:absolute;left:18065;top:14605;width:731;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ANlMIA&#10;AADdAAAADwAAAGRycy9kb3ducmV2LnhtbERPy4rCMBTdC/5DuIK7MbXig2oUURSZWflYuLw017ba&#10;3JQmavXrzWLA5eG8Z4vGlOJBtSssK+j3IhDEqdUFZwpOx83PBITzyBpLy6TgRQ4W83Zrhom2T97T&#10;4+AzEULYJagg975KpHRpTgZdz1bEgbvY2qAPsM6krvEZwk0p4ygaSYMFh4YcK1rllN4Od6Pg/BcP&#10;bnYrM/fe2Mv6d3x9pee3Ut1Os5yC8NT4r/jfvdMK4tEwzA1vwhO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A2UwgAAAN0AAAAPAAAAAAAAAAAAAAAAAJgCAABkcnMvZG93&#10;bnJldi54bWxQSwUGAAAAAAQABAD1AAAAhwMAAAAA&#10;" fillcolor="black" strokeweight="0"/>
                <v:rect id="Rectangle 311" o:spid="_x0000_s3470" style="position:absolute;left:30591;top:13906;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oD8cA&#10;AADdAAAADwAAAGRycy9kb3ducmV2LnhtbESPQWvCQBSE74L/YXlCb3XTFFONrlJalGJPtR48Pnaf&#10;SWr2bchuNebXd4WCx2FmvmEWq87W4kytrxwreBonIIi1MxUXCvbf68cpCB+QDdaOScGVPKyWw8EC&#10;c+Mu/EXnXShEhLDPUUEZQpNL6XVJFv3YNcTRO7rWYoiyLaRp8RLhtpZpkmTSYsVxocSG3krSp92v&#10;VXD4TJ9PbiML36/d8X378nPVh16ph1H3OgcRqAv38H/7wyhIs8k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MqA/HAAAA3QAAAA8AAAAAAAAAAAAAAAAAmAIAAGRy&#10;cy9kb3ducmV2LnhtbFBLBQYAAAAABAAEAPUAAACMAwAAAAA=&#10;" fillcolor="black" strokeweight="0"/>
                <v:rect id="Rectangle 312" o:spid="_x0000_s3471" style="position:absolute;left:27813;top:13906;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LL8IA&#10;AADdAAAADwAAAGRycy9kb3ducmV2LnhtbERPy4rCMBTdC/5DuII7m06FKp1GGRRFnJWPhctLc207&#10;NjeliVr9+sliYJaH886XvWnEgzpXW1bwEcUgiAuray4VnE+byRyE88gaG8uk4EUOlovhIMdM2ycf&#10;6HH0pQgh7DJUUHnfZlK6oiKDLrItceCutjPoA+xKqTt8hnDTyCSOU2mw5tBQYUuriorb8W4UXL6T&#10;6c1uZeneG3td72c/r+LyVmo86r8+QXjq/b/4z73TCpI0DfvDm/AE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ssvwgAAAN0AAAAPAAAAAAAAAAAAAAAAAJgCAABkcnMvZG93&#10;bnJldi54bWxQSwUGAAAAAAQABAD1AAAAhwMAAAAA&#10;" fillcolor="black" strokeweight="0"/>
                <v:rect id="Rectangle 313" o:spid="_x0000_s3472" style="position:absolute;left:25034;top:13906;width:2096;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utMYA&#10;AADdAAAADwAAAGRycy9kb3ducmV2LnhtbESPQWvCQBSE74X+h+UVems2ppCWNKtIiyJ6qu0hx0f2&#10;mUSzb0N21SS/3i0UPA4z8w2TLwbTigv1rrGsYBbFIIhLqxuuFPz+rF7eQTiPrLG1TApGcrCYPz7k&#10;mGl75W+67H0lAoRdhgpq77tMSlfWZNBFtiMO3sH2Bn2QfSV1j9cAN61M4jiVBhsOCzV29FlTedqf&#10;jYJil7ye7FpWblrZw9f27TiWxaTU89Ow/ADhafD38H97oxUkaTqDvzfh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ZutMYAAADdAAAADwAAAAAAAAAAAAAAAACYAgAAZHJz&#10;L2Rvd25yZXYueG1sUEsFBgAAAAAEAAQA9QAAAIsDAAAAAA==&#10;" fillcolor="black" strokeweight="0"/>
                <v:rect id="Rectangle 314" o:spid="_x0000_s3473" style="position:absolute;left:17383;top:13906;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Tww8QA&#10;AADdAAAADwAAAGRycy9kb3ducmV2LnhtbESPQYvCMBSE7wv+h/AEb2tqha5Uo4iiiHta9eDx0Tzb&#10;avNSmqjVX78RBI/DzHzDTGatqcSNGldaVjDoRyCIM6tLzhUc9qvvEQjnkTVWlknBgxzMpp2vCaba&#10;3vmPbjufiwBhl6KCwvs6ldJlBRl0fVsTB+9kG4M+yCaXusF7gJtKxlGUSIMlh4UCa1oUlF12V6Pg&#10;+BsPL3Ytc/dc2dNy+3N+ZMenUr1uOx+D8NT6T/jd3mgFcZLE8Ho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E8MPEAAAA3QAAAA8AAAAAAAAAAAAAAAAAmAIAAGRycy9k&#10;b3ducmV2LnhtbFBLBQYAAAAABAAEAPUAAACJAwAAAAA=&#10;" fillcolor="black" strokeweight="0"/>
                <v:rect id="Rectangle 315" o:spid="_x0000_s3474" style="position:absolute;left:14620;top:13906;width:1397;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VWMQA&#10;AADdAAAADwAAAGRycy9kb3ducmV2LnhtbESPQYvCMBSE7wv+h/AEb2tqha5Uo4iiiHta9eDx0Tzb&#10;avNSmqjVX78RBI/DzHzDTGatqcSNGldaVjDoRyCIM6tLzhUc9qvvEQjnkTVWlknBgxzMpp2vCaba&#10;3vmPbjufiwBhl6KCwvs6ldJlBRl0fVsTB+9kG4M+yCaXusF7gJtKxlGUSIMlh4UCa1oUlF12V6Pg&#10;+BsPL3Ytc/dc2dNy+3N+ZMenUr1uOx+D8NT6T/jd3mgFcZIM4fU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VVjEAAAA3QAAAA8AAAAAAAAAAAAAAAAAmAIAAGRycy9k&#10;b3ducmV2LnhtbFBLBQYAAAAABAAEAPUAAACJAwAAAAA=&#10;" fillcolor="black" strokeweight="0"/>
                <v:rect id="Rectangle 316" o:spid="_x0000_s3475" style="position:absolute;left:12525;top:13906;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HNLMUA&#10;AADdAAAADwAAAGRycy9kb3ducmV2LnhtbESPT4vCMBTE7wt+h/AEb2tqd6lSjSKKsujJPwePj+bZ&#10;VpuX0mS1+umNsLDHYWZ+w0xmranEjRpXWlYw6EcgiDOrS84VHA+rzxEI55E1VpZJwYMczKadjwmm&#10;2t55R7e9z0WAsEtRQeF9nUrpsoIMur6tiYN3to1BH2STS93gPcBNJeMoSqTBksNCgTUtCsqu+1+j&#10;4LSNv652LXP3XNnzcjO8PLLTU6let52PQXhq/X/4r/2jFcRJ8g3vN+EJ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c0sxQAAAN0AAAAPAAAAAAAAAAAAAAAAAJgCAABkcnMv&#10;ZG93bnJldi54bWxQSwUGAAAAAAQABAD1AAAAigMAAAAA&#10;" fillcolor="black" strokeweight="0"/>
                <v:rect id="Rectangle 317" o:spid="_x0000_s3476" style="position:absolute;left:31972;top:13223;width:714;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1ot8UA&#10;AADdAAAADwAAAGRycy9kb3ducmV2LnhtbESPT4vCMBTE7wt+h/AEb2tql61SjSKKsujJPwePj+bZ&#10;VpuX0mS1+umNsLDHYWZ+w0xmranEjRpXWlYw6EcgiDOrS84VHA+rzxEI55E1VpZJwYMczKadjwmm&#10;2t55R7e9z0WAsEtRQeF9nUrpsoIMur6tiYN3to1BH2STS93gPcBNJeMoSqTBksNCgTUtCsqu+1+j&#10;4LSNv652LXP3XNnzcjO8PLLTU6let52PQXhq/X/4r/2jFcRJ8g3vN+EJ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7Wi3xQAAAN0AAAAPAAAAAAAAAAAAAAAAAJgCAABkcnMv&#10;ZG93bnJldi54bWxQSwUGAAAAAAQABAD1AAAAigMAAAAA&#10;" fillcolor="black" strokeweight="0"/>
                <v:rect id="Rectangle 318" o:spid="_x0000_s3477" style="position:absolute;left:29210;top:13223;width:698;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2wMYA&#10;AADdAAAADwAAAGRycy9kb3ducmV2LnhtbESPQWvCQBSE70L/w/IKvemmKcSSuoaiWEo9aXvI8ZF9&#10;Jmmyb0N2axJ/vSsIPQ4z8w2zykbTijP1rras4HkRgSAurK65VPDzvZu/gnAeWWNrmRRM5CBbP8xW&#10;mGo78IHOR1+KAGGXooLK+y6V0hUVGXQL2xEH72R7gz7IvpS6xyHATSvjKEqkwZrDQoUdbSoqmuOf&#10;UZDv45fGfsjSXXb2tP1a/k5FflHq6XF8fwPhafT/4Xv7UyuIkySB25vw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2wMYAAADdAAAADwAAAAAAAAAAAAAAAACYAgAAZHJz&#10;L2Rvd25yZXYueG1sUEsFBgAAAAAEAAQA9QAAAIsDAAAAAA==&#10;" fillcolor="black" strokeweight="0"/>
                <v:rect id="Rectangle 319" o:spid="_x0000_s3478" style="position:absolute;left:26431;top:13223;width:699;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TW8UA&#10;AADdAAAADwAAAGRycy9kb3ducmV2LnhtbESPQYvCMBSE78L+h/AWvGm6Fap0jSIriqwndQ89Pppn&#10;W21eShO1+us3guBxmJlvmOm8M7W4Uusqywq+hhEI4tzqigsFf4fVYALCeWSNtWVScCcH89lHb4qp&#10;tjfe0XXvCxEg7FJUUHrfpFK6vCSDbmgb4uAdbWvQB9kWUrd4C3BTyziKEmmw4rBQYkM/JeXn/cUo&#10;yLbx6GzXsnCPlT0uf8ene549lOp/dotvEJ46/w6/2hutIE6SMTzfh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1NbxQAAAN0AAAAPAAAAAAAAAAAAAAAAAJgCAABkcnMv&#10;ZG93bnJldi54bWxQSwUGAAAAAAQABAD1AAAAigMAAAAA&#10;" fillcolor="black" strokeweight="0"/>
                <v:rect id="Rectangle 320" o:spid="_x0000_s3479" style="position:absolute;left:23653;top:13223;width:699;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KcIA&#10;AADdAAAADwAAAGRycy9kb3ducmV2LnhtbERPy4rCMBTdC/5DuII7m06FKp1GGRRFnJWPhctLc207&#10;NjeliVr9+sliYJaH886XvWnEgzpXW1bwEcUgiAuray4VnE+byRyE88gaG8uk4EUOlovhIMdM2ycf&#10;6HH0pQgh7DJUUHnfZlK6oiKDLrItceCutjPoA+xKqTt8hnDTyCSOU2mw5tBQYUuriorb8W4UXL6T&#10;6c1uZeneG3td72c/r+LyVmo86r8+QXjq/b/4z73TCpI0DXPDm/AE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7McpwgAAAN0AAAAPAAAAAAAAAAAAAAAAAJgCAABkcnMvZG93&#10;bnJldi54bWxQSwUGAAAAAAQABAD1AAAAhwMAAAAA&#10;" fillcolor="black" strokeweight="0"/>
                <v:rect id="Rectangle 321" o:spid="_x0000_s3480" style="position:absolute;left:31273;top:12509;width:73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isscA&#10;AADdAAAADwAAAGRycy9kb3ducmV2LnhtbESPQWvCQBSE7wX/w/IKvdVNI6Q2ugZRUkp7Unvw+Mg+&#10;k5js25BdY/TXdwuFHoeZ+YZZZqNpxUC9qy0reJlGIIgLq2suFXwf8uc5COeRNbaWScGNHGSrycMS&#10;U22vvKNh70sRIOxSVFB536VSuqIig25qO+LgnWxv0AfZl1L3eA1w08o4ihJpsOawUGFHm4qKZn8x&#10;Co5f8ayx77J099yetp+v51txvCv19DiuFyA8jf4//Nf+0AriJHmD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gYrLHAAAA3QAAAA8AAAAAAAAAAAAAAAAAmAIAAGRy&#10;cy9kb3ducmV2LnhtbFBLBQYAAAAABAAEAPUAAACMAwAAAAA=&#10;" fillcolor="black" strokeweight="0"/>
                <v:rect id="Rectangle 322" o:spid="_x0000_s3481" style="position:absolute;left:31273;top:11826;width:1413;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d8sIA&#10;AADdAAAADwAAAGRycy9kb3ducmV2LnhtbERPy4rCMBTdD/gP4QqzG1Mr6FAbRRyUQVd2XLi8NLcP&#10;bW5Kk9Hq15uF4PJw3umyN424UudqywrGowgEcW51zaWC49/m6xuE88gaG8uk4E4OlovBR4qJtjc+&#10;0DXzpQgh7BJUUHnfJlK6vCKDbmRb4sAVtjPoA+xKqTu8hXDTyDiKptJgzaGhwpbWFeWX7N8oOO3j&#10;ycVuZekeG1v87Gbne356KPU57FdzEJ56/xa/3L9aQTydhf3hTX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Q13ywgAAAN0AAAAPAAAAAAAAAAAAAAAAAJgCAABkcnMvZG93&#10;bnJldi54bWxQSwUGAAAAAAQABAD1AAAAhwMAAAAA&#10;" fillcolor="black" strokeweight="0"/>
                <v:rect id="Rectangle 323" o:spid="_x0000_s3482" style="position:absolute;left:28495;top:11826;width:1413;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4acQA&#10;AADdAAAADwAAAGRycy9kb3ducmV2LnhtbESPQYvCMBSE74L/ITzBm6ZWUKlGERdF9LTqweOjebbV&#10;5qU0Wa3+eiMseBxm5htmtmhMKe5Uu8KygkE/AkGcWl1wpuB0XPcmIJxH1lhaJgVPcrCYt1szTLR9&#10;8C/dDz4TAcIuQQW591UipUtzMuj6tiIO3sXWBn2QdSZ1jY8AN6WMo2gkDRYcFnKsaJVTejv8GQXn&#10;fTy82Y3M3GttLz+78fWZnl9KdTvNcgrCU+O/4f/2ViuIR+MBfN6EJ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P+GnEAAAA3QAAAA8AAAAAAAAAAAAAAAAAmAIAAGRycy9k&#10;b3ducmV2LnhtbFBLBQYAAAAABAAEAPUAAACJAwAAAAA=&#10;" fillcolor="black" strokeweight="0"/>
                <v:rect id="Rectangle 324" o:spid="_x0000_s3483" style="position:absolute;left:25717;top:11128;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mHsYA&#10;AADdAAAADwAAAGRycy9kb3ducmV2LnhtbESPQWvCQBSE7wX/w/KE3urGCCrRTSiWSKmnqgePj+wz&#10;SZN9G7Jbjf76rlDwOMzMN8w6G0wrLtS72rKC6SQCQVxYXXOp4HjI35YgnEfW2FomBTdykKWjlzUm&#10;2l75my57X4oAYZeggsr7LpHSFRUZdBPbEQfvbHuDPsi+lLrHa4CbVsZRNJcGaw4LFXa0qaho9r9G&#10;wWkXzxq7laW75/b88bX4uRWnu1Kv4+F9BcLT4J/h//anVhDPFzE83oQn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mHsYAAADdAAAADwAAAAAAAAAAAAAAAACYAgAAZHJz&#10;L2Rvd25yZXYueG1sUEsFBgAAAAAEAAQA9QAAAIsDAAAAAA==&#10;" fillcolor="black" strokeweight="0"/>
                <v:rect id="Rectangle 325" o:spid="_x0000_s3484" style="position:absolute;left:22939;top:11128;width:1413;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DhccA&#10;AADdAAAADwAAAGRycy9kb3ducmV2LnhtbESPT2vCQBTE74LfYXlCb7ppBC2pm1AUpbSnpj14fGSf&#10;SWr2bciu5s+n7xYKPQ4z8xtmlw2mEXfqXG1ZweMqAkFcWF1zqeDr87h8AuE8ssbGMikYyUGWzmc7&#10;TLTt+YPuuS9FgLBLUEHlfZtI6YqKDLqVbYmDd7GdQR9kV0rdYR/gppFxFG2kwZrDQoUt7SsqrvnN&#10;KDi/x+urPcnSTUd7Obxtv8fiPCn1sBhenkF4Gvx/+K/9qhXEm+0aft+EJ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Rw4XHAAAA3QAAAA8AAAAAAAAAAAAAAAAAmAIAAGRy&#10;cy9kb3ducmV2LnhtbFBLBQYAAAAABAAEAPUAAACMAwAAAAA=&#10;" fillcolor="black" strokeweight="0"/>
                <v:rect id="Rectangle 326" o:spid="_x0000_s3485" style="position:absolute;left:20843;top:11826;width:731;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hb8cYA&#10;AADdAAAADwAAAGRycy9kb3ducmV2LnhtbESPQWvCQBSE70L/w/IKvZlNU1GJriIWReyptgePj+wz&#10;Sc2+DdltTPLrXaHQ4zAz3zDLdWcq0VLjSssKXqMYBHFmdcm5gu+v3XgOwnlkjZVlUtCTg/XqabTE&#10;VNsbf1J78rkIEHYpKii8r1MpXVaQQRfZmjh4F9sY9EE2udQN3gLcVDKJ46k0WHJYKLCmbUHZ9fRr&#10;FJw/krer3cvcDTt7eT/OfvrsPCj18txtFiA8df4//Nc+aAXJdDaBx5vw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hb8cYAAADdAAAADwAAAAAAAAAAAAAAAACYAgAAZHJz&#10;L2Rvd25yZXYueG1sUEsFBgAAAAAEAAQA9QAAAIsDAAAAAA==&#10;" fillcolor="black" strokeweight="0"/>
                <v:rect id="Rectangle 327" o:spid="_x0000_s3486" style="position:absolute;left:30591;top:11128;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ascA&#10;AADdAAAADwAAAGRycy9kb3ducmV2LnhtbESPT2vCQBTE70K/w/IKvZlNU/xDdBWxKGJPtT14fGSf&#10;SWr2bchuY5JP7wqFHoeZ+Q2zXHemEi01rrSs4DWKQRBnVpecK/j+2o3nIJxH1lhZJgU9OVivnkZL&#10;TLW98Se1J5+LAGGXooLC+zqV0mUFGXSRrYmDd7GNQR9kk0vd4C3ATSWTOJ5KgyWHhQJr2haUXU+/&#10;RsH5I3m72r3M3bCzl/fj7KfPzoNSL8/dZgHCU+f/w3/tg1aQTGcT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0/mrHAAAA3QAAAA8AAAAAAAAAAAAAAAAAmAIAAGRy&#10;cy9kb3ducmV2LnhtbFBLBQYAAAAABAAEAPUAAACMAwAAAAA=&#10;" fillcolor="black" strokeweight="0"/>
                <v:rect id="Rectangle 328" o:spid="_x0000_s3487" style="position:absolute;left:27813;top:11128;width:2095;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gHcUA&#10;AADdAAAADwAAAGRycy9kb3ducmV2LnhtbESPQYvCMBSE78L+h/AWvGm6Fap0jSIriqwndQ89Pppn&#10;W21eShO1+us3guBxmJlvmOm8M7W4Uusqywq+hhEI4tzqigsFf4fVYALCeWSNtWVScCcH89lHb4qp&#10;tjfe0XXvCxEg7FJUUHrfpFK6vCSDbmgb4uAdbWvQB9kWUrd4C3BTyziKEmmw4rBQYkM/JeXn/cUo&#10;yLbx6GzXsnCPlT0uf8ene549lOp/dotvEJ46/w6/2hutIE7GCTzfh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mAdxQAAAN0AAAAPAAAAAAAAAAAAAAAAAJgCAABkcnMv&#10;ZG93bnJldi54bWxQSwUGAAAAAAQABAD1AAAAigMAAAAA&#10;" fillcolor="black" strokeweight="0"/>
                <v:rect id="Rectangle 329" o:spid="_x0000_s3488" style="position:absolute;left:20161;top:11128;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rFhsQA&#10;AADdAAAADwAAAGRycy9kb3ducmV2LnhtbESPQYvCMBSE74L/ITxhb5raBSvVKKK4LHpa9eDx0Tzb&#10;avNSmqjVX2+EBY/DzHzDTOetqcSNGldaVjAcRCCIM6tLzhUc9uv+GITzyBory6TgQQ7ms25niqm2&#10;d/6j287nIkDYpaig8L5OpXRZQQbdwNbEwTvZxqAPssmlbvAe4KaScRSNpMGSw0KBNS0Lyi67q1Fw&#10;3MbfF/sjc/dc29Nqk5wf2fGp1FevXUxAeGr9J/zf/tUK4lGSwPtNe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qxYbEAAAA3QAAAA8AAAAAAAAAAAAAAAAAmAIAAGRycy9k&#10;b3ducmV2LnhtbFBLBQYAAAAABAAEAPUAAACJAwAAAAA=&#10;" fillcolor="black" strokeweight="0"/>
                <v:rect id="Rectangle 330" o:spid="_x0000_s3489" style="position:absolute;left:17383;top:11128;width:1413;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R9MIA&#10;AADdAAAADwAAAGRycy9kb3ducmV2LnhtbERPy4rCMBTdD/gP4QqzG1Mr6FAbRRyUQVd2XLi8NLcP&#10;bW5Kk9Hq15uF4PJw3umyN424UudqywrGowgEcW51zaWC49/m6xuE88gaG8uk4E4OlovBR4qJtjc+&#10;0DXzpQgh7BJUUHnfJlK6vCKDbmRb4sAVtjPoA+xKqTu8hXDTyDiKptJgzaGhwpbWFeWX7N8oOO3j&#10;ycVuZekeG1v87Gbne356KPU57FdzEJ56/xa/3L9aQTydhbnhTX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VH0wgAAAN0AAAAPAAAAAAAAAAAAAAAAAJgCAABkcnMvZG93&#10;bnJldi54bWxQSwUGAAAAAAQABAD1AAAAhwMAAAAA&#10;" fillcolor="black" strokeweight="0"/>
                <v:rect id="Rectangle 331" o:spid="_x0000_s3490" style="position:absolute;left:15287;top:11128;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n0b8UA&#10;AADdAAAADwAAAGRycy9kb3ducmV2LnhtbESPQYvCMBSE7wv+h/AEb2tqBXW7RhHFZdGT1YPHR/Ns&#10;q81LaaJWf70RFvY4zMw3zHTemkrcqHGlZQWDfgSCOLO65FzBYb/+nIBwHlljZZkUPMjBfNb5mGKi&#10;7Z13dEt9LgKEXYIKCu/rREqXFWTQ9W1NHLyTbQz6IJtc6gbvAW4qGUfRSBosOSwUWNOyoOySXo2C&#10;4zYeXuyPzN1zbU+rzfj8yI5PpXrddvENwlPr/8N/7V+tIB6Nv+D9Jj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fRvxQAAAN0AAAAPAAAAAAAAAAAAAAAAAJgCAABkcnMv&#10;ZG93bnJldi54bWxQSwUGAAAAAAQABAD1AAAAigMAAAAA&#10;" fillcolor="black" strokeweight="0"/>
                <v:rect id="Rectangle 332" o:spid="_x0000_s3491" style="position:absolute;left:31972;top:10445;width:714;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Yt1cAA&#10;AADdAAAADwAAAGRycy9kb3ducmV2LnhtbERPy6rCMBDdX/AfwgjurqkVVKpRRFFEVz4WLodmbKvN&#10;pDRRq19vFoLLw3lPZo0pxYNqV1hW0OtGIIhTqwvOFJyOq/8RCOeRNZaWScGLHMymrb8JJto+eU+P&#10;g89ECGGXoILc+yqR0qU5GXRdWxEH7mJrgz7AOpO6xmcIN6WMo2ggDRYcGnKsaJFTejvcjYLzLu7f&#10;7Fpm7r2yl+V2eH2l57dSnXYzH4Pw1Pif+OveaAXxYBT2hzfhCc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Yt1cAAAADdAAAADwAAAAAAAAAAAAAAAACYAgAAZHJzL2Rvd25y&#10;ZXYueG1sUEsFBgAAAAAEAAQA9QAAAIUDAAAAAA==&#10;" fillcolor="black" strokeweight="0"/>
                <v:rect id="Rectangle 333" o:spid="_x0000_s3492" style="position:absolute;left:29210;top:10445;width:682;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ITsQA&#10;AADdAAAADwAAAGRycy9kb3ducmV2LnhtbESPzarCMBSE94LvEI7gTlMrqFSjiOLlcl35s3B5aI5t&#10;tTkpTa5Wn94IgsthZr5hZovGlOJGtSssKxj0IxDEqdUFZwqOh01vAsJ5ZI2lZVLwIAeLebs1w0Tb&#10;O+/otveZCBB2CSrIva8SKV2ak0HXtxVx8M62NuiDrDOpa7wHuCllHEUjabDgsJBjRauc0uv+3yg4&#10;bePh1f7IzD039rz+G18e6empVLfTLKcgPDX+G/60f7WCeDQZwP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aiE7EAAAA3QAAAA8AAAAAAAAAAAAAAAAAmAIAAGRycy9k&#10;b3ducmV2LnhtbFBLBQYAAAAABAAEAPUAAACJAwAAAAA=&#10;" fillcolor="black" strokeweight="0"/>
                <v:rect id="Rectangle 334" o:spid="_x0000_s3493" style="position:absolute;left:26431;top:10445;width:683;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WOcQA&#10;AADdAAAADwAAAGRycy9kb3ducmV2LnhtbESPzarCMBSE9xd8h3AEd9fUCirVKKIo4l35s3B5aI5t&#10;tTkpTdTq098IgsthZr5hJrPGlOJOtSssK+h1IxDEqdUFZwqOh9XvCITzyBpLy6TgSQ5m09bPBBNt&#10;H7yj+95nIkDYJagg975KpHRpTgZd11bEwTvb2qAPss6krvER4KaUcRQNpMGCw0KOFS1ySq/7m1Fw&#10;+ov7V7uWmXut7Hm5HV6e6emlVKfdzMcgPDX+G/60N1pBPBjF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IFjnEAAAA3QAAAA8AAAAAAAAAAAAAAAAAmAIAAGRycy9k&#10;b3ducmV2LnhtbFBLBQYAAAAABAAEAPUAAACJAwAAAAA=&#10;" fillcolor="black" strokeweight="0"/>
                <v:rect id="Rectangle 336" o:spid="_x0000_s3494" style="position:absolute;left:13604;top:42354;width:18377;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ITccA&#10;AADdAAAADwAAAGRycy9kb3ducmV2LnhtbESPQWvCQBSE74L/YXlCb7rRQojRNQRbMcdWC9bbI/ua&#10;hGbfhuxq0v76bqHQ4zAz3zDbbDStuFPvGssKlosIBHFpdcOVgrfzYZ6AcB5ZY2uZFHyRg2w3nWwx&#10;1XbgV7qffCUChF2KCmrvu1RKV9Zk0C1sRxy8D9sb9EH2ldQ9DgFuWrmKolgabDgs1NjRvqby83Qz&#10;Co5Jl78X9nuo2ufr8fJyWT+d116ph9mYb0B4Gv1/+K9daAWrOHm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LiE3HAAAA3QAAAA8AAAAAAAAAAAAAAAAAmAIAAGRy&#10;cy9kb3ducmV2LnhtbFBLBQYAAAAABAAEAPUAAACMAwAAAAA=&#10;" filled="f" stroked="f">
                  <v:textbox inset="0,0,0,0">
                    <w:txbxContent>
                      <w:p w14:paraId="532ACFAE" w14:textId="77777777" w:rsidR="00306BE6" w:rsidRDefault="00306BE6" w:rsidP="007856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16"/>
                            <w:szCs w:val="16"/>
                          </w:rPr>
                          <w:t>Figure H.1 – Test datastream page bitmap</w:t>
                        </w:r>
                      </w:p>
                    </w:txbxContent>
                  </v:textbox>
                </v:rect>
                <w10:wrap anchorx="margin"/>
              </v:group>
            </w:pict>
          </mc:Fallback>
        </mc:AlternateContent>
      </w:r>
    </w:p>
    <w:p w14:paraId="11E19C86" w14:textId="77777777" w:rsidR="00785657" w:rsidRPr="00891A28" w:rsidRDefault="00785657">
      <w:pPr>
        <w:rPr>
          <w:lang w:val="en-GB"/>
        </w:rPr>
      </w:pPr>
    </w:p>
    <w:p w14:paraId="173E7C40" w14:textId="77777777" w:rsidR="00785657" w:rsidRPr="00891A28" w:rsidRDefault="00785657">
      <w:pPr>
        <w:rPr>
          <w:lang w:val="en-GB"/>
        </w:rPr>
      </w:pPr>
    </w:p>
    <w:p w14:paraId="5331663C" w14:textId="77777777" w:rsidR="00785657" w:rsidRPr="00891A28" w:rsidRDefault="00785657">
      <w:pPr>
        <w:rPr>
          <w:lang w:val="en-GB"/>
        </w:rPr>
      </w:pPr>
    </w:p>
    <w:p w14:paraId="292BF479" w14:textId="77777777" w:rsidR="00785657" w:rsidRPr="00891A28" w:rsidRDefault="00785657">
      <w:pPr>
        <w:rPr>
          <w:lang w:val="en-GB"/>
        </w:rPr>
      </w:pPr>
    </w:p>
    <w:p w14:paraId="164E9648" w14:textId="77777777" w:rsidR="00785657" w:rsidRPr="00891A28" w:rsidRDefault="00785657">
      <w:pPr>
        <w:rPr>
          <w:lang w:val="en-GB"/>
        </w:rPr>
      </w:pPr>
    </w:p>
    <w:p w14:paraId="5FE81734" w14:textId="77777777" w:rsidR="00785657" w:rsidRPr="00891A28" w:rsidRDefault="00785657">
      <w:pPr>
        <w:rPr>
          <w:lang w:val="en-GB"/>
        </w:rPr>
      </w:pPr>
    </w:p>
    <w:p w14:paraId="65CF17EE" w14:textId="77777777" w:rsidR="00785657" w:rsidRPr="00891A28" w:rsidRDefault="00785657">
      <w:pPr>
        <w:rPr>
          <w:lang w:val="en-GB"/>
        </w:rPr>
      </w:pPr>
    </w:p>
    <w:p w14:paraId="54D5F0D5" w14:textId="77777777" w:rsidR="00785657" w:rsidRPr="00891A28" w:rsidRDefault="00785657">
      <w:pPr>
        <w:rPr>
          <w:lang w:val="en-GB"/>
        </w:rPr>
      </w:pPr>
    </w:p>
    <w:p w14:paraId="2E850062" w14:textId="77777777" w:rsidR="00785657" w:rsidRPr="00891A28" w:rsidRDefault="00785657">
      <w:pPr>
        <w:rPr>
          <w:lang w:val="en-GB"/>
        </w:rPr>
      </w:pPr>
    </w:p>
    <w:p w14:paraId="3F6C83BF" w14:textId="77777777" w:rsidR="00785657" w:rsidRPr="00891A28" w:rsidRDefault="00785657">
      <w:pPr>
        <w:rPr>
          <w:lang w:val="en-GB"/>
        </w:rPr>
      </w:pPr>
    </w:p>
    <w:p w14:paraId="41070F8D" w14:textId="77777777" w:rsidR="00785657" w:rsidRPr="00891A28" w:rsidRDefault="00785657">
      <w:pPr>
        <w:rPr>
          <w:lang w:val="en-GB"/>
        </w:rPr>
      </w:pPr>
    </w:p>
    <w:p w14:paraId="46EC73E8" w14:textId="77777777" w:rsidR="00785657" w:rsidRPr="00891A28" w:rsidRDefault="00785657">
      <w:pPr>
        <w:rPr>
          <w:lang w:val="en-GB"/>
        </w:rPr>
      </w:pPr>
    </w:p>
    <w:p w14:paraId="78276365" w14:textId="77777777" w:rsidR="00785657" w:rsidRPr="00891A28" w:rsidRDefault="00785657">
      <w:pPr>
        <w:rPr>
          <w:lang w:val="en-GB"/>
        </w:rPr>
      </w:pPr>
    </w:p>
    <w:p w14:paraId="1A1D0AE9" w14:textId="77777777" w:rsidR="00785657" w:rsidRPr="00891A28" w:rsidRDefault="00785657">
      <w:pPr>
        <w:rPr>
          <w:lang w:val="en-GB"/>
        </w:rPr>
      </w:pPr>
    </w:p>
    <w:p w14:paraId="673851CD" w14:textId="77777777" w:rsidR="00785657" w:rsidRPr="00891A28" w:rsidRDefault="00785657">
      <w:pPr>
        <w:rPr>
          <w:lang w:val="en-GB"/>
        </w:rPr>
      </w:pPr>
    </w:p>
    <w:p w14:paraId="76A71869" w14:textId="77777777" w:rsidR="00785657" w:rsidRPr="00891A28" w:rsidRDefault="00785657">
      <w:pPr>
        <w:rPr>
          <w:lang w:val="en-GB"/>
        </w:rPr>
      </w:pPr>
    </w:p>
    <w:p w14:paraId="0360666A" w14:textId="77777777" w:rsidR="00785657" w:rsidRPr="00891A28" w:rsidRDefault="00785657">
      <w:pPr>
        <w:rPr>
          <w:lang w:val="en-GB"/>
        </w:rPr>
      </w:pPr>
    </w:p>
    <w:p w14:paraId="2445A423" w14:textId="77777777" w:rsidR="00785657" w:rsidRPr="00891A28" w:rsidRDefault="00785657">
      <w:pPr>
        <w:rPr>
          <w:lang w:val="en-GB"/>
        </w:rPr>
      </w:pPr>
    </w:p>
    <w:p w14:paraId="1EB68BF6" w14:textId="77777777" w:rsidR="00785657" w:rsidRPr="00891A28" w:rsidRDefault="00785657">
      <w:pPr>
        <w:rPr>
          <w:lang w:val="en-GB"/>
        </w:rPr>
      </w:pPr>
    </w:p>
    <w:p w14:paraId="5C242D83" w14:textId="77777777" w:rsidR="00785657" w:rsidRPr="00891A28" w:rsidRDefault="00785657">
      <w:pPr>
        <w:rPr>
          <w:lang w:val="en-GB"/>
        </w:rPr>
      </w:pPr>
    </w:p>
    <w:p w14:paraId="72F2EFED" w14:textId="77777777" w:rsidR="00785657" w:rsidRPr="00891A28" w:rsidRDefault="00785657">
      <w:pPr>
        <w:rPr>
          <w:lang w:val="en-GB"/>
        </w:rPr>
      </w:pPr>
    </w:p>
    <w:p w14:paraId="6CEB422B" w14:textId="77777777" w:rsidR="00785657" w:rsidRPr="00891A28" w:rsidRDefault="00785657">
      <w:pPr>
        <w:rPr>
          <w:lang w:val="en-GB"/>
        </w:rPr>
      </w:pPr>
    </w:p>
    <w:p w14:paraId="2FAA08B0" w14:textId="77777777" w:rsidR="00785657" w:rsidRPr="00891A28" w:rsidRDefault="00785657">
      <w:pPr>
        <w:rPr>
          <w:lang w:val="en-GB"/>
        </w:rPr>
      </w:pPr>
    </w:p>
    <w:p w14:paraId="33F5C73F" w14:textId="77777777" w:rsidR="00785657" w:rsidRPr="00891A28" w:rsidRDefault="00785657">
      <w:pPr>
        <w:rPr>
          <w:lang w:val="en-GB"/>
        </w:rPr>
      </w:pPr>
    </w:p>
    <w:p w14:paraId="021078DF" w14:textId="77777777" w:rsidR="007F2BF7" w:rsidRPr="00891A28" w:rsidRDefault="00EB5260">
      <w:pPr>
        <w:pStyle w:val="enumlev1"/>
        <w:rPr>
          <w:lang w:val="en-GB"/>
        </w:rPr>
      </w:pPr>
      <w:r w:rsidRPr="00891A28">
        <w:rPr>
          <w:lang w:val="en-GB"/>
        </w:rPr>
        <w:t>3)</w:t>
      </w:r>
      <w:r w:rsidRPr="00891A28">
        <w:rPr>
          <w:lang w:val="en-GB"/>
        </w:rPr>
        <w:tab/>
        <w:t>The first segment data part:</w:t>
      </w:r>
    </w:p>
    <w:p w14:paraId="4CF9C4E0" w14:textId="77777777" w:rsidR="007F2BF7" w:rsidRPr="00470934" w:rsidRDefault="00EB5260">
      <w:pPr>
        <w:pStyle w:val="enumlev1"/>
        <w:rPr>
          <w:rFonts w:ascii="Courier" w:hAnsi="Courier"/>
          <w:lang w:val="es-ES"/>
        </w:rPr>
      </w:pPr>
      <w:r w:rsidRPr="00891A28">
        <w:rPr>
          <w:lang w:val="en-GB"/>
        </w:rPr>
        <w:tab/>
      </w:r>
      <w:r w:rsidRPr="00470934">
        <w:rPr>
          <w:rFonts w:ascii="Courier" w:hAnsi="Courier"/>
          <w:lang w:val="es-ES"/>
        </w:rPr>
        <w:t xml:space="preserve">0018: 00 01 00 00 00 01 00 00 00 01 E9 CB F4 00 26 AF </w:t>
      </w:r>
    </w:p>
    <w:p w14:paraId="25029241" w14:textId="77777777" w:rsidR="007F2BF7" w:rsidRPr="00470934" w:rsidRDefault="00EB5260">
      <w:pPr>
        <w:pStyle w:val="enumlev1"/>
        <w:rPr>
          <w:rFonts w:ascii="Courier" w:hAnsi="Courier"/>
          <w:lang w:val="es-ES"/>
        </w:rPr>
      </w:pPr>
      <w:r w:rsidRPr="00470934">
        <w:rPr>
          <w:lang w:val="es-ES"/>
        </w:rPr>
        <w:tab/>
      </w:r>
      <w:r w:rsidRPr="00470934">
        <w:rPr>
          <w:rFonts w:ascii="Courier" w:hAnsi="Courier"/>
          <w:lang w:val="es-ES"/>
        </w:rPr>
        <w:t>0028: 04 BF F0 78 2F E0 00 40</w:t>
      </w:r>
    </w:p>
    <w:p w14:paraId="6EB1A007" w14:textId="77777777" w:rsidR="007F2BF7" w:rsidRPr="00891A28" w:rsidRDefault="00EB5260">
      <w:pPr>
        <w:pStyle w:val="enumlev2"/>
        <w:rPr>
          <w:lang w:val="en-GB"/>
        </w:rPr>
      </w:pPr>
      <w:bookmarkStart w:id="1410" w:name="x1-255025x1"/>
      <w:bookmarkEnd w:id="1410"/>
      <w:r w:rsidRPr="00891A28">
        <w:rPr>
          <w:lang w:val="en-GB"/>
        </w:rPr>
        <w:t>a)</w:t>
      </w:r>
      <w:r w:rsidRPr="00891A28">
        <w:rPr>
          <w:lang w:val="en-GB"/>
        </w:rPr>
        <w:tab/>
        <w:t>The two-byte symbol dictionary flags field:</w:t>
      </w:r>
    </w:p>
    <w:p w14:paraId="2F55134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8: 00 01 </w:t>
      </w:r>
    </w:p>
    <w:p w14:paraId="6DD1191A" w14:textId="77777777" w:rsidR="007F2BF7" w:rsidRPr="00891A28" w:rsidRDefault="00EB5260">
      <w:pPr>
        <w:pStyle w:val="enumlev2"/>
        <w:rPr>
          <w:lang w:val="en-GB"/>
        </w:rPr>
      </w:pPr>
      <w:r w:rsidRPr="00891A28">
        <w:rPr>
          <w:lang w:val="en-GB"/>
        </w:rPr>
        <w:tab/>
        <w:t xml:space="preserve">This field indicates that the segment is encoded using the Huffman coding variant, does not use refinement/aggregate coding, uses Table B.4 for </w:t>
      </w:r>
      <w:r w:rsidRPr="00891A28">
        <w:rPr>
          <w:b/>
          <w:bCs/>
          <w:lang w:val="en-GB"/>
        </w:rPr>
        <w:t>SDHUFFDH</w:t>
      </w:r>
      <w:r w:rsidRPr="00891A28">
        <w:rPr>
          <w:lang w:val="en-GB"/>
        </w:rPr>
        <w:t xml:space="preserve">, and uses Table B.2 for </w:t>
      </w:r>
      <w:r w:rsidRPr="00891A28">
        <w:rPr>
          <w:b/>
          <w:bCs/>
          <w:lang w:val="en-GB"/>
        </w:rPr>
        <w:t>SDHUFFDW</w:t>
      </w:r>
      <w:r w:rsidRPr="00891A28">
        <w:rPr>
          <w:lang w:val="en-GB"/>
        </w:rPr>
        <w:t>.</w:t>
      </w:r>
    </w:p>
    <w:p w14:paraId="09BCEEE3" w14:textId="77777777" w:rsidR="007F2BF7" w:rsidRPr="00891A28" w:rsidRDefault="00EB5260">
      <w:pPr>
        <w:pStyle w:val="enumlev2"/>
        <w:rPr>
          <w:lang w:val="en-GB"/>
        </w:rPr>
      </w:pPr>
      <w:bookmarkStart w:id="1411" w:name="x1-255027x2"/>
      <w:bookmarkEnd w:id="1411"/>
      <w:r w:rsidRPr="00891A28">
        <w:rPr>
          <w:lang w:val="en-GB"/>
        </w:rPr>
        <w:t>b)</w:t>
      </w:r>
      <w:r w:rsidRPr="00891A28">
        <w:rPr>
          <w:lang w:val="en-GB"/>
        </w:rPr>
        <w:tab/>
        <w:t xml:space="preserve">The four-byte </w:t>
      </w:r>
      <w:r w:rsidRPr="00891A28">
        <w:rPr>
          <w:b/>
          <w:bCs/>
          <w:lang w:val="en-GB"/>
        </w:rPr>
        <w:t>SDNUMEXSYMS</w:t>
      </w:r>
      <w:r w:rsidRPr="00891A28">
        <w:rPr>
          <w:lang w:val="en-GB"/>
        </w:rPr>
        <w:t xml:space="preserve"> field:</w:t>
      </w:r>
    </w:p>
    <w:p w14:paraId="3025386F"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A: 00 00 00 01 </w:t>
      </w:r>
    </w:p>
    <w:p w14:paraId="1EF2B61F"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EXSYMS</w:t>
      </w:r>
      <w:r w:rsidRPr="00891A28">
        <w:rPr>
          <w:lang w:val="en-GB"/>
        </w:rPr>
        <w:t xml:space="preserve"> is 1: one symbol is exported by this symbol dictionary.</w:t>
      </w:r>
      <w:bookmarkStart w:id="1412" w:name="x1-255029x3"/>
      <w:bookmarkEnd w:id="1412"/>
    </w:p>
    <w:p w14:paraId="604174CA" w14:textId="77777777" w:rsidR="007F2BF7" w:rsidRPr="00891A28" w:rsidRDefault="00EB5260">
      <w:pPr>
        <w:pStyle w:val="enumlev2"/>
        <w:rPr>
          <w:lang w:val="en-GB"/>
        </w:rPr>
      </w:pPr>
      <w:r w:rsidRPr="00891A28">
        <w:rPr>
          <w:lang w:val="en-GB"/>
        </w:rPr>
        <w:t>c)</w:t>
      </w:r>
      <w:r w:rsidRPr="00891A28">
        <w:rPr>
          <w:lang w:val="en-GB"/>
        </w:rPr>
        <w:tab/>
        <w:t xml:space="preserve">The four-byte </w:t>
      </w:r>
      <w:r w:rsidRPr="00891A28">
        <w:rPr>
          <w:b/>
          <w:bCs/>
          <w:lang w:val="en-GB"/>
        </w:rPr>
        <w:t>SDNUMNEWSYMS</w:t>
      </w:r>
      <w:r w:rsidRPr="00891A28">
        <w:rPr>
          <w:lang w:val="en-GB"/>
        </w:rPr>
        <w:t xml:space="preserve"> field:</w:t>
      </w:r>
    </w:p>
    <w:p w14:paraId="4A2A45B2"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1E: 00 00 00 01 </w:t>
      </w:r>
    </w:p>
    <w:p w14:paraId="52C08F1C"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NEWSYMS</w:t>
      </w:r>
      <w:r w:rsidRPr="00891A28">
        <w:rPr>
          <w:lang w:val="en-GB"/>
        </w:rPr>
        <w:t xml:space="preserve"> is 1: one symbol is defined by this symbol dictionary.</w:t>
      </w:r>
      <w:bookmarkStart w:id="1413" w:name="x1-255031x4"/>
      <w:bookmarkEnd w:id="1413"/>
    </w:p>
    <w:p w14:paraId="403F1005" w14:textId="77777777" w:rsidR="007F2BF7" w:rsidRPr="00891A28" w:rsidRDefault="00EB5260">
      <w:pPr>
        <w:pStyle w:val="enumlev2"/>
        <w:rPr>
          <w:lang w:val="en-GB"/>
        </w:rPr>
      </w:pPr>
      <w:r w:rsidRPr="00891A28">
        <w:rPr>
          <w:lang w:val="en-GB"/>
        </w:rPr>
        <w:t>d)</w:t>
      </w:r>
      <w:r w:rsidRPr="00891A28">
        <w:rPr>
          <w:lang w:val="en-GB"/>
        </w:rPr>
        <w:tab/>
        <w:t>The encoded symbol dictionary data:</w:t>
      </w:r>
    </w:p>
    <w:p w14:paraId="4E566A67" w14:textId="77777777" w:rsidR="007F2BF7" w:rsidRPr="00470934" w:rsidRDefault="00EB5260">
      <w:pPr>
        <w:pStyle w:val="enumlev2"/>
        <w:rPr>
          <w:rFonts w:ascii="Courier" w:hAnsi="Courier"/>
          <w:lang w:val="es-ES"/>
        </w:rPr>
      </w:pPr>
      <w:r w:rsidRPr="00891A28">
        <w:rPr>
          <w:lang w:val="en-GB"/>
        </w:rPr>
        <w:tab/>
      </w:r>
      <w:r w:rsidRPr="00470934">
        <w:rPr>
          <w:rFonts w:ascii="Courier" w:hAnsi="Courier"/>
          <w:lang w:val="es-ES"/>
        </w:rPr>
        <w:t xml:space="preserve">0022: E9 CB F4 00 26 AF 04 BF F0 78 2F E0 00 40 </w:t>
      </w:r>
    </w:p>
    <w:p w14:paraId="643CE268" w14:textId="6488E735" w:rsidR="007F2BF7" w:rsidRPr="00891A28" w:rsidRDefault="00EB5260">
      <w:pPr>
        <w:pStyle w:val="enumlev2"/>
        <w:rPr>
          <w:lang w:val="en-GB"/>
        </w:rPr>
      </w:pPr>
      <w:r w:rsidRPr="00470934">
        <w:rPr>
          <w:lang w:val="es-ES"/>
        </w:rPr>
        <w:tab/>
      </w:r>
      <w:r w:rsidRPr="00891A28">
        <w:rPr>
          <w:lang w:val="en-GB"/>
        </w:rPr>
        <w:t>This is decoded as follows:</w:t>
      </w:r>
    </w:p>
    <w:p w14:paraId="0EC6ACB1" w14:textId="77777777" w:rsidR="007F2BF7" w:rsidRPr="00891A28" w:rsidRDefault="00EB5260">
      <w:pPr>
        <w:pStyle w:val="enumlev3"/>
        <w:rPr>
          <w:lang w:val="en-GB"/>
        </w:rPr>
      </w:pPr>
      <w:bookmarkStart w:id="1414" w:name="x1-255033x1"/>
      <w:bookmarkEnd w:id="1414"/>
      <w:r w:rsidRPr="00891A28">
        <w:rPr>
          <w:lang w:val="en-GB"/>
        </w:rPr>
        <w:t>i)</w:t>
      </w:r>
      <w:r w:rsidRPr="00891A28">
        <w:rPr>
          <w:lang w:val="en-GB"/>
        </w:rPr>
        <w:tab/>
        <w:t xml:space="preserve">Using Table B.4, decode a height class delta height value. This consumes the bits </w:t>
      </w:r>
      <w:r w:rsidRPr="00891A28">
        <w:rPr>
          <w:b/>
          <w:bCs/>
          <w:lang w:val="en-GB"/>
        </w:rPr>
        <w:t>1110 100</w:t>
      </w:r>
      <w:r w:rsidRPr="00891A28">
        <w:rPr>
          <w:lang w:val="en-GB"/>
        </w:rPr>
        <w:t>, indicating a height class delta height of 8. The first height class thus has a height of 8 pixels.</w:t>
      </w:r>
    </w:p>
    <w:p w14:paraId="76DBADE8" w14:textId="77777777" w:rsidR="007F2BF7" w:rsidRPr="00891A28" w:rsidRDefault="00EB5260">
      <w:pPr>
        <w:pStyle w:val="enumlev3"/>
        <w:rPr>
          <w:lang w:val="en-GB"/>
        </w:rPr>
      </w:pPr>
      <w:bookmarkStart w:id="1415" w:name="x1-255035x2"/>
      <w:bookmarkEnd w:id="1415"/>
      <w:r w:rsidRPr="00891A28">
        <w:rPr>
          <w:lang w:val="en-GB"/>
        </w:rPr>
        <w:t>ii)</w:t>
      </w:r>
      <w:r w:rsidRPr="00891A28">
        <w:rPr>
          <w:lang w:val="en-GB"/>
        </w:rPr>
        <w:tab/>
        <w:t xml:space="preserve">Using Table B.2, decode a delta width value. This consumes the bits </w:t>
      </w:r>
      <w:r w:rsidRPr="00891A28">
        <w:rPr>
          <w:b/>
          <w:bCs/>
          <w:lang w:val="en-GB"/>
        </w:rPr>
        <w:t>1110 010</w:t>
      </w:r>
      <w:r w:rsidRPr="00891A28">
        <w:rPr>
          <w:lang w:val="en-GB"/>
        </w:rPr>
        <w:t>, indicating a delta width of 5. The first symbol thus has a width of 5 pixels.</w:t>
      </w:r>
    </w:p>
    <w:p w14:paraId="64AB928B" w14:textId="77777777" w:rsidR="007F2BF7" w:rsidRPr="00891A28" w:rsidRDefault="00EB5260">
      <w:pPr>
        <w:pStyle w:val="enumlev3"/>
        <w:rPr>
          <w:lang w:val="en-GB"/>
        </w:rPr>
      </w:pPr>
      <w:bookmarkStart w:id="1416" w:name="x1-255037x3"/>
      <w:bookmarkEnd w:id="1416"/>
      <w:r w:rsidRPr="00891A28">
        <w:rPr>
          <w:lang w:val="en-GB"/>
        </w:rPr>
        <w:t>iii)</w:t>
      </w:r>
      <w:r w:rsidRPr="00891A28">
        <w:rPr>
          <w:lang w:val="en-GB"/>
        </w:rPr>
        <w:tab/>
        <w:t xml:space="preserve">Using Table B.2, decode a delta width value. This consumes the bits </w:t>
      </w:r>
      <w:r w:rsidRPr="00891A28">
        <w:rPr>
          <w:b/>
          <w:bCs/>
          <w:lang w:val="en-GB"/>
        </w:rPr>
        <w:t>111111</w:t>
      </w:r>
      <w:r w:rsidRPr="00891A28">
        <w:rPr>
          <w:lang w:val="en-GB"/>
        </w:rPr>
        <w:t>, indicating a delta width of OOB. This ends the height class; the height class contains one symbol whose width is 5 pixels and whose height is 8 pixels.</w:t>
      </w:r>
    </w:p>
    <w:p w14:paraId="2521C2AD" w14:textId="77777777" w:rsidR="007F2BF7" w:rsidRPr="00891A28" w:rsidRDefault="00EB5260">
      <w:pPr>
        <w:pStyle w:val="enumlev3"/>
        <w:rPr>
          <w:lang w:val="en-GB"/>
        </w:rPr>
      </w:pPr>
      <w:bookmarkStart w:id="1417" w:name="x1-255039x4"/>
      <w:bookmarkEnd w:id="1417"/>
      <w:r w:rsidRPr="00891A28">
        <w:rPr>
          <w:lang w:val="en-GB"/>
        </w:rPr>
        <w:t>iv)</w:t>
      </w:r>
      <w:r w:rsidRPr="00891A28">
        <w:rPr>
          <w:lang w:val="en-GB"/>
        </w:rPr>
        <w:tab/>
        <w:t>Using Table B.1, decode the size in bytes of the height class collective bitmap. This consumes the bits </w:t>
      </w:r>
      <w:r w:rsidRPr="00891A28">
        <w:rPr>
          <w:b/>
          <w:bCs/>
          <w:lang w:val="en-GB"/>
        </w:rPr>
        <w:t>01000</w:t>
      </w:r>
      <w:r w:rsidRPr="00891A28">
        <w:rPr>
          <w:lang w:val="en-GB"/>
        </w:rPr>
        <w:t>, indicating a size of eight bytes.</w:t>
      </w:r>
    </w:p>
    <w:p w14:paraId="1B363B12" w14:textId="77777777" w:rsidR="007F2BF7" w:rsidRPr="00891A28" w:rsidRDefault="00EB5260">
      <w:pPr>
        <w:pStyle w:val="enumlev3"/>
        <w:rPr>
          <w:lang w:val="en-GB"/>
        </w:rPr>
      </w:pPr>
      <w:bookmarkStart w:id="1418" w:name="x1-255041x5"/>
      <w:bookmarkEnd w:id="1418"/>
      <w:r w:rsidRPr="00891A28">
        <w:rPr>
          <w:lang w:val="en-GB"/>
        </w:rPr>
        <w:t>v)</w:t>
      </w:r>
      <w:r w:rsidRPr="00891A28">
        <w:rPr>
          <w:lang w:val="en-GB"/>
        </w:rPr>
        <w:tab/>
        <w:t xml:space="preserve">Skip the remaining bits in the last byte read. This consumes the bits </w:t>
      </w:r>
      <w:r w:rsidRPr="00891A28">
        <w:rPr>
          <w:b/>
          <w:bCs/>
          <w:lang w:val="en-GB"/>
        </w:rPr>
        <w:t>0000000</w:t>
      </w:r>
      <w:r w:rsidRPr="00891A28">
        <w:rPr>
          <w:lang w:val="en-GB"/>
        </w:rPr>
        <w:t>.</w:t>
      </w:r>
    </w:p>
    <w:p w14:paraId="0A84DB50" w14:textId="77777777" w:rsidR="007F2BF7" w:rsidRPr="00891A28" w:rsidRDefault="00EB5260">
      <w:pPr>
        <w:pStyle w:val="enumlev3"/>
        <w:rPr>
          <w:lang w:val="en-GB"/>
        </w:rPr>
      </w:pPr>
      <w:bookmarkStart w:id="1419" w:name="x1-255043x6"/>
      <w:bookmarkEnd w:id="1419"/>
      <w:r w:rsidRPr="00891A28">
        <w:rPr>
          <w:lang w:val="en-GB"/>
        </w:rPr>
        <w:t>vi)</w:t>
      </w:r>
      <w:r w:rsidRPr="00891A28">
        <w:rPr>
          <w:lang w:val="en-GB"/>
        </w:rPr>
        <w:tab/>
        <w:t>Decode the next eight bytes:</w:t>
      </w:r>
    </w:p>
    <w:p w14:paraId="25DE4143" w14:textId="77777777" w:rsidR="007F2BF7" w:rsidRPr="00891A28" w:rsidRDefault="00EB5260">
      <w:pPr>
        <w:pStyle w:val="enumlev3"/>
        <w:rPr>
          <w:rFonts w:ascii="Courier" w:hAnsi="Courier"/>
          <w:lang w:val="en-GB"/>
        </w:rPr>
      </w:pPr>
      <w:r w:rsidRPr="00891A28">
        <w:rPr>
          <w:lang w:val="en-GB"/>
        </w:rPr>
        <w:tab/>
      </w:r>
      <w:r w:rsidRPr="00891A28">
        <w:rPr>
          <w:rFonts w:ascii="Courier" w:hAnsi="Courier"/>
          <w:lang w:val="en-GB"/>
        </w:rPr>
        <w:t xml:space="preserve">0026: 26 AF 04 BF F0 78 2F E0 </w:t>
      </w:r>
    </w:p>
    <w:p w14:paraId="5A7A7FD4" w14:textId="77777777" w:rsidR="007F2BF7" w:rsidRPr="00891A28" w:rsidRDefault="00EB5260">
      <w:pPr>
        <w:pStyle w:val="enumlev3"/>
        <w:rPr>
          <w:lang w:val="en-GB"/>
        </w:rPr>
      </w:pPr>
      <w:r w:rsidRPr="00891A28">
        <w:rPr>
          <w:lang w:val="en-GB"/>
        </w:rPr>
        <w:tab/>
        <w:t>using MMR. This produces the height class collective bitmap, which is also the bitmap for the single symbol in the height class, shown in Figure H.2.</w:t>
      </w:r>
    </w:p>
    <w:p w14:paraId="2886D5B6" w14:textId="77777777" w:rsidR="007F2BF7" w:rsidRPr="00891A28" w:rsidRDefault="007F2BF7">
      <w:pPr>
        <w:pStyle w:val="enumlev3"/>
        <w:ind w:left="0" w:firstLine="0"/>
        <w:rPr>
          <w:lang w:val="en-GB"/>
        </w:rPr>
      </w:pPr>
    </w:p>
    <w:p w14:paraId="57C17DF5" w14:textId="729CABAC" w:rsidR="007F2BF7" w:rsidRPr="00891A28" w:rsidRDefault="007F2BF7">
      <w:pPr>
        <w:pStyle w:val="Fig"/>
        <w:jc w:val="both"/>
        <w:rPr>
          <w:lang w:val="en-GB"/>
        </w:rPr>
      </w:pPr>
      <w:bookmarkStart w:id="1420" w:name="x1-255046x7"/>
      <w:bookmarkEnd w:id="1420"/>
    </w:p>
    <w:p w14:paraId="350A0DDA" w14:textId="5DE5E696" w:rsidR="007F2BF7" w:rsidRPr="00891A28" w:rsidRDefault="00127547">
      <w:pPr>
        <w:pStyle w:val="Fig0"/>
        <w:rPr>
          <w:color w:val="000000"/>
          <w:lang w:val="en-GB"/>
        </w:rPr>
      </w:pPr>
      <w:r w:rsidRPr="00891A28">
        <w:rPr>
          <w:noProof/>
          <w:color w:val="000000"/>
          <w:lang w:val="en-GB" w:eastAsia="zh-CN"/>
        </w:rPr>
        <mc:AlternateContent>
          <mc:Choice Requires="wpg">
            <w:drawing>
              <wp:anchor distT="0" distB="0" distL="114300" distR="114300" simplePos="0" relativeHeight="251673600" behindDoc="0" locked="0" layoutInCell="1" allowOverlap="1" wp14:anchorId="6E4F877C" wp14:editId="7CC29A46">
                <wp:simplePos x="0" y="0"/>
                <wp:positionH relativeFrom="margin">
                  <wp:align>center</wp:align>
                </wp:positionH>
                <wp:positionV relativeFrom="paragraph">
                  <wp:posOffset>222250</wp:posOffset>
                </wp:positionV>
                <wp:extent cx="3209925" cy="1162050"/>
                <wp:effectExtent l="0" t="0" r="9525" b="0"/>
                <wp:wrapNone/>
                <wp:docPr id="2684" name="グループ化 24"/>
                <wp:cNvGraphicFramePr/>
                <a:graphic xmlns:a="http://schemas.openxmlformats.org/drawingml/2006/main">
                  <a:graphicData uri="http://schemas.microsoft.com/office/word/2010/wordprocessingGroup">
                    <wpg:wgp>
                      <wpg:cNvGrpSpPr/>
                      <wpg:grpSpPr>
                        <a:xfrm>
                          <a:off x="0" y="0"/>
                          <a:ext cx="3209925" cy="1162050"/>
                          <a:chOff x="0" y="0"/>
                          <a:chExt cx="3209925" cy="1162050"/>
                        </a:xfrm>
                      </wpg:grpSpPr>
                      <wps:wsp>
                        <wps:cNvPr id="2685" name="AutoShape 3"/>
                        <wps:cNvSpPr>
                          <a:spLocks noChangeAspect="1" noChangeArrowheads="1" noTextEdit="1"/>
                        </wps:cNvSpPr>
                        <wps:spPr bwMode="auto">
                          <a:xfrm>
                            <a:off x="0" y="0"/>
                            <a:ext cx="3209925" cy="1162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686" name="Rectangle 5"/>
                        <wps:cNvSpPr>
                          <a:spLocks noChangeArrowheads="1"/>
                        </wps:cNvSpPr>
                        <wps:spPr bwMode="auto">
                          <a:xfrm>
                            <a:off x="1052513" y="3175"/>
                            <a:ext cx="454025" cy="7207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687" name="Line 6"/>
                        <wps:cNvCnPr/>
                        <wps:spPr bwMode="auto">
                          <a:xfrm>
                            <a:off x="1052513" y="90488"/>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88" name="Line 7"/>
                        <wps:cNvCnPr/>
                        <wps:spPr bwMode="auto">
                          <a:xfrm>
                            <a:off x="1052513" y="182563"/>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89" name="Line 8"/>
                        <wps:cNvCnPr/>
                        <wps:spPr bwMode="auto">
                          <a:xfrm>
                            <a:off x="1052513" y="271463"/>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0" name="Line 9"/>
                        <wps:cNvCnPr/>
                        <wps:spPr bwMode="auto">
                          <a:xfrm>
                            <a:off x="1052513" y="361950"/>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1" name="Line 10"/>
                        <wps:cNvCnPr/>
                        <wps:spPr bwMode="auto">
                          <a:xfrm>
                            <a:off x="1052513" y="450850"/>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2" name="Line 11"/>
                        <wps:cNvCnPr/>
                        <wps:spPr bwMode="auto">
                          <a:xfrm>
                            <a:off x="1052513" y="541338"/>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3" name="Line 12"/>
                        <wps:cNvCnPr/>
                        <wps:spPr bwMode="auto">
                          <a:xfrm>
                            <a:off x="1052513" y="630238"/>
                            <a:ext cx="4524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4" name="Line 13"/>
                        <wps:cNvCnPr/>
                        <wps:spPr bwMode="auto">
                          <a:xfrm>
                            <a:off x="1144588" y="3175"/>
                            <a:ext cx="0" cy="7175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5" name="Line 14"/>
                        <wps:cNvCnPr/>
                        <wps:spPr bwMode="auto">
                          <a:xfrm>
                            <a:off x="1233488" y="3175"/>
                            <a:ext cx="0" cy="7175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6" name="Line 15"/>
                        <wps:cNvCnPr/>
                        <wps:spPr bwMode="auto">
                          <a:xfrm>
                            <a:off x="1323975" y="3175"/>
                            <a:ext cx="0" cy="7175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7" name="Line 16"/>
                        <wps:cNvCnPr/>
                        <wps:spPr bwMode="auto">
                          <a:xfrm>
                            <a:off x="1416050" y="3175"/>
                            <a:ext cx="0" cy="7175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698" name="Rectangle 17"/>
                        <wps:cNvSpPr>
                          <a:spLocks noChangeArrowheads="1"/>
                        </wps:cNvSpPr>
                        <wps:spPr bwMode="auto">
                          <a:xfrm>
                            <a:off x="1052513" y="3175"/>
                            <a:ext cx="95250" cy="7207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99" name="Rectangle 18"/>
                        <wps:cNvSpPr>
                          <a:spLocks noChangeArrowheads="1"/>
                        </wps:cNvSpPr>
                        <wps:spPr bwMode="auto">
                          <a:xfrm>
                            <a:off x="1144588" y="3175"/>
                            <a:ext cx="2746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00" name="Rectangle 19"/>
                        <wps:cNvSpPr>
                          <a:spLocks noChangeArrowheads="1"/>
                        </wps:cNvSpPr>
                        <wps:spPr bwMode="auto">
                          <a:xfrm>
                            <a:off x="1144588" y="361950"/>
                            <a:ext cx="27463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01" name="Rectangle 20"/>
                        <wps:cNvSpPr>
                          <a:spLocks noChangeArrowheads="1"/>
                        </wps:cNvSpPr>
                        <wps:spPr bwMode="auto">
                          <a:xfrm>
                            <a:off x="1416050" y="90488"/>
                            <a:ext cx="90488" cy="2746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02" name="Rectangle 22"/>
                        <wps:cNvSpPr>
                          <a:spLocks noChangeArrowheads="1"/>
                        </wps:cNvSpPr>
                        <wps:spPr bwMode="auto">
                          <a:xfrm>
                            <a:off x="0" y="1015728"/>
                            <a:ext cx="320675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F05A7B3" w14:textId="77777777" w:rsidR="00306BE6" w:rsidRDefault="00306BE6" w:rsidP="0012754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2 – The first symbol in the first symbol dictionary</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E4F877C" id="グループ化 24" o:spid="_x0000_s3495" style="position:absolute;margin-left:0;margin-top:17.5pt;width:252.75pt;height:91.5pt;z-index:251673600;mso-position-horizontal:center;mso-position-horizontal-relative:margin;mso-position-vertical-relative:text;mso-width-relative:margin;mso-height-relative:margin" coordsize="3209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">
                <v:rect id="AutoShape 3" o:spid="_x0000_s3496" style="position:absolute;width:32099;height:1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vgdcYA&#10;AADdAAAADwAAAGRycy9kb3ducmV2LnhtbESP3WrCQBSE7wXfYTmCN6KbChWJriKCNJSCNP5cH7LH&#10;JJg9G7Nrkr59t1DwcpiZb5j1tjeVaKlxpWUFb7MIBHFmdcm5gvPpMF2CcB5ZY2WZFPyQg+1mOFhj&#10;rG3H39SmPhcBwi5GBYX3dSylywoy6Ga2Jg7ezTYGfZBNLnWDXYCbSs6jaCENlhwWCqxpX1B2T59G&#10;QZcd2+vp60MeJ9fE8iN57NPLp1LjUb9bgfDU+1f4v51oBfPF8h3+3o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vgdcYAAADdAAAADwAAAAAAAAAAAAAAAACYAgAAZHJz&#10;L2Rvd25yZXYueG1sUEsFBgAAAAAEAAQA9QAAAIsDAAAAAA==&#10;" filled="f" stroked="f">
                  <o:lock v:ext="edit" aspectratio="t" text="t"/>
                </v:rect>
                <v:rect id="Rectangle 5" o:spid="_x0000_s3497" style="position:absolute;left:10525;top:31;width:4540;height:7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z8YA&#10;AADdAAAADwAAAGRycy9kb3ducmV2LnhtbESPzWrDMBCE74W+g9hCb42clDjGjWxCoZBT2vwQetxa&#10;W9tYWhlLSdy3jwqBHIeZ+YZZlqM14kyDbx0rmE4SEMSV0y3XCg77j5cMhA/IGo1jUvBHHsri8WGJ&#10;uXYX3tJ5F2oRIexzVNCE0OdS+qohi37ieuLo/brBYohyqKUe8BLh1shZkqTSYstxocGe3huqut3J&#10;KsjmP6Y7LF6/N4vP6bEjsyK/+VLq+WlcvYEINIZ7+NZeawWzNEvh/018ArK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rz8YAAADdAAAADwAAAAAAAAAAAAAAAACYAgAAZHJz&#10;L2Rvd25yZXYueG1sUEsFBgAAAAAEAAQA9QAAAIsDAAAAAA==&#10;" filled="f" strokeweight="0"/>
                <v:line id="Line 6" o:spid="_x0000_s3498" style="position:absolute;visibility:visible;mso-wrap-style:square" from="10525,904" to="1504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hMUAAADdAAAADwAAAGRycy9kb3ducmV2LnhtbESPT4vCMBTE7wt+h/CEva2pgrVWo4is&#10;uN7Wf+Dx0TzbYPNSmqx2v/1GWPA4zMxvmPmys7W4U+uNYwXDQQKCuHDacKngdNx8ZCB8QNZYOyYF&#10;v+Rhuei9zTHX7sF7uh9CKSKEfY4KqhCaXEpfVGTRD1xDHL2ray2GKNtS6hYfEW5rOUqSVFo0HBcq&#10;bGhdUXE7/FgF5jvdjneT8/QsP7dheMlumbEnpd773WoGIlAXXuH/9pdWMEqzC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hMUAAADdAAAADwAAAAAAAAAA&#10;AAAAAAChAgAAZHJzL2Rvd25yZXYueG1sUEsFBgAAAAAEAAQA+QAAAJMDAAAAAA==&#10;" strokeweight="0"/>
                <v:line id="Line 7" o:spid="_x0000_s3499" style="position:absolute;visibility:visible;mso-wrap-style:square" from="10525,1825" to="15049,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9q9sMAAADdAAAADwAAAGRycy9kb3ducmV2LnhtbERPz2vCMBS+C/sfwhN2s6nCaleNMsaG&#10;2007BY+P5tkGm5fSZG333y+HwY4f3+/tfrKtGKj3xrGCZZKCIK6cNlwrOH+9L3IQPiBrbB2Tgh/y&#10;sN89zLZYaDfyiYYy1CKGsC9QQRNCV0jpq4Ys+sR1xJG7ud5iiLCvpe5xjOG2las0zaRFw7GhwY5e&#10;G6ru5bdVYI7Z4elzfXm+yLdDWF7ze27sWanH+fSyARFoCv/iP/eHVrDK8jg3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avbDAAAA3QAAAA8AAAAAAAAAAAAA&#10;AAAAoQIAAGRycy9kb3ducmV2LnhtbFBLBQYAAAAABAAEAPkAAACRAwAAAAA=&#10;" strokeweight="0"/>
                <v:line id="Line 8" o:spid="_x0000_s3500" style="position:absolute;visibility:visible;mso-wrap-style:square" from="10525,2714" to="15049,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PPbcUAAADdAAAADwAAAGRycy9kb3ducmV2LnhtbESPT4vCMBTE7wt+h/CEva2pwnZrNYos&#10;K+pt/QceH82zDTYvpYlav71ZWPA4zMxvmOm8s7W4UeuNYwXDQQKCuHDacKngsF9+ZCB8QNZYOyYF&#10;D/Iwn/Xepphrd+ct3XahFBHCPkcFVQhNLqUvKrLoB64hjt7ZtRZDlG0pdYv3CLe1HCVJKi0ajgsV&#10;NvRdUXHZXa0C85uuPjdfx/FR/qzC8JRdMmMPSr33u8UERKAuvML/7bVWMEqzMfy9i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PPbcUAAADdAAAADwAAAAAAAAAA&#10;AAAAAAChAgAAZHJzL2Rvd25yZXYueG1sUEsFBgAAAAAEAAQA+QAAAJMDAAAAAA==&#10;" strokeweight="0"/>
                <v:line id="Line 9" o:spid="_x0000_s3501" style="position:absolute;visibility:visible;mso-wrap-style:square" from="10525,3619" to="15049,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wLcMAAADdAAAADwAAAGRycy9kb3ducmV2LnhtbERPz2vCMBS+D/wfwht4m2kFu9oZi4ji&#10;dtucwo6P5q0JNi+lidr998thsOPH93tVj64TNxqC9awgn2UgiBuvLbcKTp/7pxJEiMgaO8+k4IcC&#10;1OvJwwor7e/8QbdjbEUK4VChAhNjX0kZGkMOw8z3xIn79oPDmODQSj3gPYW7Ts6zrJAOLacGgz1t&#10;DTWX49UpsO/FYfH2fF6e5e4Q86/yUlp3Umr6OG5eQEQa47/4z/2qFcyLZdqf3qQn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Q8C3DAAAA3QAAAA8AAAAAAAAAAAAA&#10;AAAAoQIAAGRycy9kb3ducmV2LnhtbFBLBQYAAAAABAAEAPkAAACRAwAAAAA=&#10;" strokeweight="0"/>
                <v:line id="Line 10" o:spid="_x0000_s3502" style="position:absolute;visibility:visible;mso-wrap-style:square" from="10525,4508" to="15049,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VtsYAAADdAAAADwAAAGRycy9kb3ducmV2LnhtbESPzWrDMBCE74W+g9hCbo3sQFzHtRJK&#10;aUlya34MPS7W1haxVsZSE+fto0Ihx2FmvmHK1Wg7cabBG8cK0mkCgrh22nCj4Hj4fM5B+ICssXNM&#10;Cq7kYbV8fCix0O7COzrvQyMihH2BCtoQ+kJKX7dk0U9dTxy9HzdYDFEOjdQDXiLcdnKWJJm0aDgu&#10;tNjTe0v1af9rFZivbD3fvlSLSn6sQ/qdn3Jjj0pNnsa3VxCBxnAP/7c3WsEsW6Tw9y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cVbbGAAAA3QAAAA8AAAAAAAAA&#10;AAAAAAAAoQIAAGRycy9kb3ducmV2LnhtbFBLBQYAAAAABAAEAPkAAACUAwAAAAA=&#10;" strokeweight="0"/>
                <v:line id="Line 11" o:spid="_x0000_s3503" style="position:absolute;visibility:visible;mso-wrap-style:square" from="10525,5413" to="15049,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7LwcYAAADdAAAADwAAAGRycy9kb3ducmV2LnhtbESPQWvCQBSE7wX/w/KE3urGQNMYs4qU&#10;FuuttQY8PrLPZDH7NmS3mv57t1DwOMzMN0y5Hm0nLjR441jBfJaAIK6dNtwoOHy/P+UgfEDW2Dkm&#10;Bb/kYb2aPJRYaHflL7rsQyMihH2BCtoQ+kJKX7dk0c9cTxy9kxsshiiHRuoBrxFuO5kmSSYtGo4L&#10;Lfb02lJ93v9YBeYz2z7vXqpFJd+2YX7Mz7mxB6Uep+NmCSLQGO7h//aHVpBmixT+3s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Oy8HGAAAA3QAAAA8AAAAAAAAA&#10;AAAAAAAAoQIAAGRycy9kb3ducmV2LnhtbFBLBQYAAAAABAAEAPkAAACUAwAAAAA=&#10;" strokeweight="0"/>
                <v:line id="Line 12" o:spid="_x0000_s3504" style="position:absolute;visibility:visible;mso-wrap-style:square" from="10525,6302" to="15049,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JuWsYAAADdAAAADwAAAGRycy9kb3ducmV2LnhtbESPT2vCQBTE7wW/w/IEb3Wj0hijq0ip&#10;aG+tf8DjI/tMFrNvQ3bV9Nu7hUKPw8z8hlmsOluLO7XeOFYwGiYgiAunDZcKjofNawbCB2SNtWNS&#10;8EMeVsveywJz7R78Tfd9KEWEsM9RQRVCk0vpi4os+qFriKN3ca3FEGVbSt3iI8JtLcdJkkqLhuNC&#10;hQ29V1Rc9zerwHyl27fP6Wl2kh/bMDpn18zYo1KDfreegwjUhf/wX3unFYzT2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CblrGAAAA3QAAAA8AAAAAAAAA&#10;AAAAAAAAoQIAAGRycy9kb3ducmV2LnhtbFBLBQYAAAAABAAEAPkAAACUAwAAAAA=&#10;" strokeweight="0"/>
                <v:line id="Line 13" o:spid="_x0000_s3505" style="position:absolute;visibility:visible;mso-wrap-style:square" from="11445,31" to="11445,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v2LsYAAADdAAAADwAAAGRycy9kb3ducmV2LnhtbESPT2vCQBTE7wW/w/IEb3Wj2Bijq0ip&#10;aG+tf8DjI/tMFrNvQ3bV9Nu7hUKPw8z8hlmsOluLO7XeOFYwGiYgiAunDZcKjofNawbCB2SNtWNS&#10;8EMeVsveywJz7R78Tfd9KEWEsM9RQRVCk0vpi4os+qFriKN3ca3FEGVbSt3iI8JtLcdJkkqLhuNC&#10;hQ29V1Rc9zerwHyl27fP6Wl2kh/bMDpn18zYo1KDfreegwjUhf/wX3unFYzT2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r9i7GAAAA3QAAAA8AAAAAAAAA&#10;AAAAAAAAoQIAAGRycy9kb3ducmV2LnhtbFBLBQYAAAAABAAEAPkAAACUAwAAAAA=&#10;" strokeweight="0"/>
                <v:line id="Line 14" o:spid="_x0000_s3506" style="position:absolute;visibility:visible;mso-wrap-style:square" from="12334,31" to="12334,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TtcUAAADdAAAADwAAAGRycy9kb3ducmV2LnhtbESPQWvCQBSE74X+h+UVvDUbBdMYXUVE&#10;0d5aa6DHR/aZLGbfhuyq8d93C4Ueh5n5hlmsBtuKG/XeOFYwTlIQxJXThmsFp6/daw7CB2SNrWNS&#10;8CAPq+Xz0wIL7e78SbdjqEWEsC9QQRNCV0jpq4Ys+sR1xNE7u95iiLKvpe7xHuG2lZM0zaRFw3Gh&#10;wY42DVWX49UqMB/Zfvr+Vs5Kud2H8Xd+yY09KTV6GdZzEIGG8B/+ax+0gkk2m8Lvm/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dTtcUAAADdAAAADwAAAAAAAAAA&#10;AAAAAAChAgAAZHJzL2Rvd25yZXYueG1sUEsFBgAAAAAEAAQA+QAAAJMDAAAAAA==&#10;" strokeweight="0"/>
                <v:line id="Line 15" o:spid="_x0000_s3507" style="position:absolute;visibility:visible;mso-wrap-style:square" from="13239,31" to="13239,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XNwsUAAADdAAAADwAAAGRycy9kb3ducmV2LnhtbESPT4vCMBTE7wt+h/AEb2uqYK1do4i4&#10;uHvzL+zx0TzbYPNSmqx2v/1GEDwOM/MbZr7sbC1u1HrjWMFomIAgLpw2XCo4HT/fMxA+IGusHZOC&#10;P/KwXPTe5phrd+c93Q6hFBHCPkcFVQhNLqUvKrLoh64hjt7FtRZDlG0pdYv3CLe1HCdJKi0ajgsV&#10;NrSuqLgefq0Cs0u3k+/peXaWm20Y/WTXzNiTUoN+t/oAEagLr/Cz/aUVjNNZCo838Qn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XNwsUAAADdAAAADwAAAAAAAAAA&#10;AAAAAAChAgAAZHJzL2Rvd25yZXYueG1sUEsFBgAAAAAEAAQA+QAAAJMDAAAAAA==&#10;" strokeweight="0"/>
                <v:line id="Line 16" o:spid="_x0000_s3508" style="position:absolute;visibility:visible;mso-wrap-style:square" from="14160,31" to="14160,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oWcUAAADdAAAADwAAAGRycy9kb3ducmV2LnhtbESPQWvCQBSE70L/w/IK3nSj0Bijq4i0&#10;qLdqFXp8ZJ/JYvZtyG41/ntXKHgcZuYbZr7sbC2u1HrjWMFomIAgLpw2XCo4/nwNMhA+IGusHZOC&#10;O3lYLt56c8y1u/GerodQighhn6OCKoQml9IXFVn0Q9cQR+/sWoshyraUusVbhNtajpMklRYNx4UK&#10;G1pXVFwOf1aB+U43H7vJaXqSn5sw+s0umbFHpfrv3WoGIlAXXuH/9lYrGKfTC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loWcUAAADdAAAADwAAAAAAAAAA&#10;AAAAAAChAgAAZHJzL2Rvd25yZXYueG1sUEsFBgAAAAAEAAQA+QAAAJMDAAAAAA==&#10;" strokeweight="0"/>
                <v:rect id="Rectangle 17" o:spid="_x0000_s3509" style="position:absolute;left:10525;top:31;width:952;height:7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m3DsIA&#10;AADdAAAADwAAAGRycy9kb3ducmV2LnhtbERPy4rCMBTdD/gP4QruNLWCj2oUURQZVz4WLi/Nta02&#10;N6WJWv36yUKY5eG8Z4vGlOJJtSssK+j3IhDEqdUFZwrOp013DMJ5ZI2lZVLwJgeLeetnhom2Lz7Q&#10;8+gzEULYJagg975KpHRpTgZdz1bEgbva2qAPsM6krvEVwk0p4ygaSoMFh4YcK1rllN6PD6Pgso8H&#10;d7uVmfts7HX9O7q908tHqU67WU5BeGr8v/jr3mkF8XAS5oY34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bcOwgAAAN0AAAAPAAAAAAAAAAAAAAAAAJgCAABkcnMvZG93&#10;bnJldi54bWxQSwUGAAAAAAQABAD1AAAAhwMAAAAA&#10;" fillcolor="black" strokeweight="0"/>
                <v:rect id="Rectangle 18" o:spid="_x0000_s3510" style="position:absolute;left:11445;top:31;width:2747;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SlcYA&#10;AADdAAAADwAAAGRycy9kb3ducmV2LnhtbESPT4vCMBTE74LfIbyFvWm6FfzTNYooLouerB48Pppn&#10;27V5KU3U6qffCILHYWZ+w0znranElRpXWlbw1Y9AEGdWl5wrOOzXvTEI55E1VpZJwZ0czGfdzhQT&#10;bW+8o2vqcxEg7BJUUHhfJ1K6rCCDrm9r4uCdbGPQB9nkUjd4C3BTyTiKhtJgyWGhwJqWBWXn9GIU&#10;HLfx4Gx/ZO4ea3tabUZ/9+z4UOrzo118g/DU+nf41f7VCuLhZALPN+EJ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USlcYAAADdAAAADwAAAAAAAAAAAAAAAACYAgAAZHJz&#10;L2Rvd25yZXYueG1sUEsFBgAAAAAEAAQA9QAAAIsDAAAAAA==&#10;" fillcolor="black" strokeweight="0"/>
                <v:rect id="Rectangle 19" o:spid="_x0000_s3511" style="position:absolute;left:11445;top:3619;width:274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hEsMA&#10;AADdAAAADwAAAGRycy9kb3ducmV2LnhtbERPy2rCQBTdF/yH4Qrd1YkpVIkZRRRLaVdVFy4vmZuH&#10;Zu6EzDSvr+8sCl0ezjvdDaYWHbWusqxguYhAEGdWV1wouF5OL2sQziNrrC2TgpEc7LazpxQTbXv+&#10;pu7sCxFC2CWooPS+SaR0WUkG3cI2xIHLbWvQB9gWUrfYh3BTyziK3qTBikNDiQ0dSsoe5x+j4PYV&#10;vz7suyzcdLL58XN1H7PbpNTzfNhvQHga/L/4z/2hFcSrKOwPb8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QhEsMAAADdAAAADwAAAAAAAAAAAAAAAACYAgAAZHJzL2Rv&#10;d25yZXYueG1sUEsFBgAAAAAEAAQA9QAAAIgDAAAAAA==&#10;" fillcolor="black" strokeweight="0"/>
                <v:rect id="Rectangle 20" o:spid="_x0000_s3512" style="position:absolute;left:14160;top:904;width:905;height:2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EicUA&#10;AADdAAAADwAAAGRycy9kb3ducmV2LnhtbESPT4vCMBTE7wt+h/AEb2tqhVVqoyyKInpa9eDx0bz+&#10;WZuX0kStfvqNsOBxmJnfMOmiM7W4UesqywpGwwgEcWZ1xYWC03H9OQXhPLLG2jIpeJCDxbz3kWKi&#10;7Z1/6HbwhQgQdgkqKL1vEildVpJBN7QNcfBy2xr0QbaF1C3eA9zUMo6iL2mw4rBQYkPLkrLL4WoU&#10;nPfx+GI3snDPtc1Xu8nvIzs/lRr0u+8ZCE+df4f/21utIJ5EI3i9C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ISJxQAAAN0AAAAPAAAAAAAAAAAAAAAAAJgCAABkcnMv&#10;ZG93bnJldi54bWxQSwUGAAAAAAQABAD1AAAAigMAAAAA&#10;" fillcolor="black" strokeweight="0"/>
                <v:rect id="Rectangle 22" o:spid="_x0000_s3513" style="position:absolute;top:10157;width:3206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A3WcMA&#10;AADdAAAADwAAAGRycy9kb3ducmV2LnhtbESP3WoCMRSE74W+QziF3mnSvVBZjSIFwUpvXH2Aw+bs&#10;DyYnS5K627dvCgUvh5n5htnuJ2fFg0LsPWt4XygQxLU3PbcabtfjfA0iJmSD1jNp+KEI+93LbIul&#10;8SNf6FGlVmQIxxI1dCkNpZSx7shhXPiBOHuNDw5TlqGVJuCY4c7KQqmldNhzXuhwoI+O6nv17TTI&#10;a3Uc15UNyp+L5st+ni4Nea3fXqfDBkSiKT3D/+2T0VCsVA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A3WcMAAADdAAAADwAAAAAAAAAAAAAAAACYAgAAZHJzL2Rv&#10;d25yZXYueG1sUEsFBgAAAAAEAAQA9QAAAIgDAAAAAA==&#10;" filled="f" stroked="f">
                  <v:textbox style="mso-fit-shape-to-text:t" inset="0,0,0,0">
                    <w:txbxContent>
                      <w:p w14:paraId="2F05A7B3" w14:textId="77777777" w:rsidR="00306BE6" w:rsidRDefault="00306BE6" w:rsidP="0012754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2 – The first symbol in the first symbol dictionary</w:t>
                        </w:r>
                      </w:p>
                    </w:txbxContent>
                  </v:textbox>
                </v:rect>
                <w10:wrap anchorx="margin"/>
              </v:group>
            </w:pict>
          </mc:Fallback>
        </mc:AlternateContent>
      </w:r>
    </w:p>
    <w:p w14:paraId="5DC2229C" w14:textId="36CC7D0B" w:rsidR="007F2BF7" w:rsidRPr="00891A28" w:rsidRDefault="007F2BF7">
      <w:pPr>
        <w:rPr>
          <w:lang w:val="en-GB"/>
        </w:rPr>
      </w:pPr>
    </w:p>
    <w:p w14:paraId="1A9EC4FD" w14:textId="77777777" w:rsidR="00127547" w:rsidRPr="00891A28" w:rsidRDefault="00127547">
      <w:pPr>
        <w:rPr>
          <w:lang w:val="en-GB"/>
        </w:rPr>
      </w:pPr>
    </w:p>
    <w:p w14:paraId="57F7E82A" w14:textId="77777777" w:rsidR="00127547" w:rsidRPr="00891A28" w:rsidRDefault="00127547">
      <w:pPr>
        <w:rPr>
          <w:lang w:val="en-GB"/>
        </w:rPr>
      </w:pPr>
    </w:p>
    <w:p w14:paraId="7878C95D" w14:textId="77777777" w:rsidR="00127547" w:rsidRPr="00891A28" w:rsidRDefault="00127547">
      <w:pPr>
        <w:rPr>
          <w:lang w:val="en-GB"/>
        </w:rPr>
      </w:pPr>
    </w:p>
    <w:p w14:paraId="4CD1E82D" w14:textId="77777777" w:rsidR="00127547" w:rsidRPr="00891A28" w:rsidRDefault="00127547">
      <w:pPr>
        <w:rPr>
          <w:lang w:val="en-GB"/>
        </w:rPr>
      </w:pPr>
    </w:p>
    <w:p w14:paraId="2BC4D5B3" w14:textId="77777777" w:rsidR="00127547" w:rsidRPr="00891A28" w:rsidRDefault="00127547">
      <w:pPr>
        <w:rPr>
          <w:lang w:val="en-GB"/>
        </w:rPr>
      </w:pPr>
    </w:p>
    <w:p w14:paraId="39FF4027" w14:textId="77777777" w:rsidR="00127547" w:rsidRPr="00891A28" w:rsidRDefault="00127547">
      <w:pPr>
        <w:rPr>
          <w:lang w:val="en-GB"/>
        </w:rPr>
      </w:pPr>
    </w:p>
    <w:p w14:paraId="104CDE3B" w14:textId="77777777" w:rsidR="00127547" w:rsidRPr="00891A28" w:rsidRDefault="00127547">
      <w:pPr>
        <w:rPr>
          <w:lang w:val="en-GB"/>
        </w:rPr>
      </w:pPr>
    </w:p>
    <w:p w14:paraId="7BB6A045" w14:textId="77777777" w:rsidR="007F2BF7" w:rsidRPr="00891A28" w:rsidRDefault="00EB5260">
      <w:pPr>
        <w:pStyle w:val="enumlev3"/>
        <w:rPr>
          <w:lang w:val="en-GB"/>
        </w:rPr>
      </w:pPr>
      <w:r w:rsidRPr="00891A28">
        <w:rPr>
          <w:lang w:val="en-GB"/>
        </w:rPr>
        <w:t>vii)</w:t>
      </w:r>
      <w:r w:rsidRPr="00891A28">
        <w:rPr>
          <w:lang w:val="en-GB"/>
        </w:rPr>
        <w:tab/>
        <w:t xml:space="preserve">Since </w:t>
      </w:r>
      <w:r w:rsidRPr="00891A28">
        <w:rPr>
          <w:b/>
          <w:bCs/>
          <w:lang w:val="en-GB"/>
        </w:rPr>
        <w:t>SDNUMNEWSYMS</w:t>
      </w:r>
      <w:r w:rsidRPr="00891A28">
        <w:rPr>
          <w:lang w:val="en-GB"/>
        </w:rPr>
        <w:t xml:space="preserve"> is 1, the last symbol has now been decoded.</w:t>
      </w:r>
    </w:p>
    <w:p w14:paraId="282F82F6" w14:textId="77777777" w:rsidR="007F2BF7" w:rsidRPr="00891A28" w:rsidRDefault="00EB5260">
      <w:pPr>
        <w:pStyle w:val="enumlev3"/>
        <w:rPr>
          <w:lang w:val="en-GB"/>
        </w:rPr>
      </w:pPr>
      <w:bookmarkStart w:id="1421" w:name="x1-255048x8"/>
      <w:bookmarkEnd w:id="1421"/>
      <w:r w:rsidRPr="00891A28">
        <w:rPr>
          <w:lang w:val="en-GB"/>
        </w:rPr>
        <w:t>viii)</w:t>
      </w:r>
      <w:r w:rsidRPr="00891A28">
        <w:rPr>
          <w:lang w:val="en-GB"/>
        </w:rPr>
        <w:tab/>
        <w:t xml:space="preserve">Using Table B.1, decode an export run length. This consumes the bits </w:t>
      </w:r>
      <w:r w:rsidRPr="00891A28">
        <w:rPr>
          <w:b/>
          <w:bCs/>
          <w:lang w:val="en-GB"/>
        </w:rPr>
        <w:t>00000</w:t>
      </w:r>
      <w:r w:rsidRPr="00891A28">
        <w:rPr>
          <w:lang w:val="en-GB"/>
        </w:rPr>
        <w:t>, indicating that the first 0 symbols are not exported.</w:t>
      </w:r>
    </w:p>
    <w:p w14:paraId="41BFCFA3" w14:textId="77777777" w:rsidR="007F2BF7" w:rsidRPr="00891A28" w:rsidRDefault="00EB5260">
      <w:pPr>
        <w:pStyle w:val="enumlev3"/>
        <w:rPr>
          <w:lang w:val="en-GB"/>
        </w:rPr>
      </w:pPr>
      <w:bookmarkStart w:id="1422" w:name="x1-255050x9"/>
      <w:bookmarkEnd w:id="1422"/>
      <w:r w:rsidRPr="00891A28">
        <w:rPr>
          <w:lang w:val="en-GB"/>
        </w:rPr>
        <w:t>ix)</w:t>
      </w:r>
      <w:r w:rsidRPr="00891A28">
        <w:rPr>
          <w:lang w:val="en-GB"/>
        </w:rPr>
        <w:tab/>
        <w:t xml:space="preserve">Using Table B.1, decode an export run length. This consumes the bits </w:t>
      </w:r>
      <w:r w:rsidRPr="00891A28">
        <w:rPr>
          <w:b/>
          <w:bCs/>
          <w:lang w:val="en-GB"/>
        </w:rPr>
        <w:t>00001</w:t>
      </w:r>
      <w:r w:rsidRPr="00891A28">
        <w:rPr>
          <w:lang w:val="en-GB"/>
        </w:rPr>
        <w:t>, indicating that the next 1 symbols are exported. Thus, this symbol dictionary defines one symbol, which is exported.</w:t>
      </w:r>
    </w:p>
    <w:p w14:paraId="768D89DC" w14:textId="77777777" w:rsidR="007F2BF7" w:rsidRPr="00891A28" w:rsidRDefault="00EB5260">
      <w:pPr>
        <w:pStyle w:val="enumlev3"/>
        <w:rPr>
          <w:lang w:val="en-GB"/>
        </w:rPr>
      </w:pPr>
      <w:bookmarkStart w:id="1423" w:name="x1-255052x10"/>
      <w:bookmarkEnd w:id="1423"/>
      <w:r w:rsidRPr="00891A28">
        <w:rPr>
          <w:lang w:val="en-GB"/>
        </w:rPr>
        <w:t>x)</w:t>
      </w:r>
      <w:r w:rsidRPr="00891A28">
        <w:rPr>
          <w:lang w:val="en-GB"/>
        </w:rPr>
        <w:tab/>
        <w:t xml:space="preserve">Skip the remaining bits in the last byte. This consumes the bits </w:t>
      </w:r>
      <w:r w:rsidRPr="00891A28">
        <w:rPr>
          <w:b/>
          <w:bCs/>
          <w:lang w:val="en-GB"/>
        </w:rPr>
        <w:t>000000</w:t>
      </w:r>
      <w:r w:rsidRPr="00891A28">
        <w:rPr>
          <w:lang w:val="en-GB"/>
        </w:rPr>
        <w:t>.</w:t>
      </w:r>
    </w:p>
    <w:p w14:paraId="2EEEC179" w14:textId="77777777" w:rsidR="007F2BF7" w:rsidRPr="00891A28" w:rsidRDefault="00EB5260">
      <w:pPr>
        <w:pStyle w:val="enumlev1"/>
        <w:rPr>
          <w:lang w:val="en-GB"/>
        </w:rPr>
      </w:pPr>
      <w:bookmarkStart w:id="1424" w:name="x1-255054x4"/>
      <w:bookmarkEnd w:id="1424"/>
      <w:r w:rsidRPr="00891A28">
        <w:rPr>
          <w:lang w:val="en-GB"/>
        </w:rPr>
        <w:t>4)</w:t>
      </w:r>
      <w:r w:rsidRPr="00891A28">
        <w:rPr>
          <w:lang w:val="en-GB"/>
        </w:rPr>
        <w:tab/>
        <w:t>The second segment header:</w:t>
      </w:r>
    </w:p>
    <w:p w14:paraId="1880FEE0"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30: 00 00 00 01 30 00 01 00 00 00 13 </w:t>
      </w:r>
    </w:p>
    <w:p w14:paraId="27BE8888" w14:textId="77777777" w:rsidR="007F2BF7" w:rsidRPr="00891A28" w:rsidRDefault="00EB5260">
      <w:pPr>
        <w:pStyle w:val="enumlev1"/>
        <w:rPr>
          <w:lang w:val="en-GB"/>
        </w:rPr>
      </w:pPr>
      <w:r w:rsidRPr="00891A28">
        <w:rPr>
          <w:lang w:val="en-GB"/>
        </w:rPr>
        <w:tab/>
        <w:t>This segment has a segment number of 1, a type of "Page information" (type 48), a short page association field, and does not have the deferred non-retain bit set. It refers to no other segments, and is not retained. It is associated with page 1, and has a data length of 19 bytes.</w:t>
      </w:r>
    </w:p>
    <w:p w14:paraId="538882E0" w14:textId="77777777" w:rsidR="007F2BF7" w:rsidRPr="00891A28" w:rsidRDefault="00EB5260">
      <w:pPr>
        <w:pStyle w:val="enumlev1"/>
        <w:rPr>
          <w:lang w:val="en-GB"/>
        </w:rPr>
      </w:pPr>
      <w:bookmarkStart w:id="1425" w:name="x1-255056x5"/>
      <w:bookmarkEnd w:id="1425"/>
      <w:r w:rsidRPr="00891A28">
        <w:rPr>
          <w:lang w:val="en-GB"/>
        </w:rPr>
        <w:t>5)</w:t>
      </w:r>
      <w:r w:rsidRPr="00891A28">
        <w:rPr>
          <w:lang w:val="en-GB"/>
        </w:rPr>
        <w:tab/>
        <w:t>The second segment data part:</w:t>
      </w:r>
    </w:p>
    <w:p w14:paraId="3711B16E"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3B: 00 00 00 40 00 00 00 38 00 00 00 00 00 00 00 00 </w:t>
      </w:r>
    </w:p>
    <w:p w14:paraId="3CD08B93" w14:textId="77777777" w:rsidR="007F2BF7" w:rsidRPr="00891A28" w:rsidRDefault="00EB5260">
      <w:pPr>
        <w:pStyle w:val="enumlev1"/>
        <w:rPr>
          <w:lang w:val="en-GB"/>
        </w:rPr>
      </w:pPr>
      <w:r w:rsidRPr="00891A28">
        <w:rPr>
          <w:rFonts w:ascii="Courier" w:hAnsi="Courier"/>
          <w:lang w:val="en-GB"/>
        </w:rPr>
        <w:tab/>
        <w:t>004B: 01 00 00</w:t>
      </w:r>
    </w:p>
    <w:p w14:paraId="27874C3D" w14:textId="77777777" w:rsidR="007F2BF7" w:rsidRPr="00891A28" w:rsidRDefault="00EB5260">
      <w:pPr>
        <w:pStyle w:val="enumlev2"/>
        <w:rPr>
          <w:lang w:val="en-GB"/>
        </w:rPr>
      </w:pPr>
      <w:bookmarkStart w:id="1426" w:name="x1-255058x1"/>
      <w:bookmarkEnd w:id="1426"/>
      <w:r w:rsidRPr="00891A28">
        <w:rPr>
          <w:lang w:val="en-GB"/>
        </w:rPr>
        <w:t>a)</w:t>
      </w:r>
      <w:r w:rsidRPr="00891A28">
        <w:rPr>
          <w:lang w:val="en-GB"/>
        </w:rPr>
        <w:tab/>
        <w:t>The page bitmap width field:</w:t>
      </w:r>
    </w:p>
    <w:p w14:paraId="0C847EBB" w14:textId="77777777" w:rsidR="007F2BF7" w:rsidRPr="00891A28" w:rsidRDefault="00EB5260">
      <w:pPr>
        <w:pStyle w:val="enumlev2"/>
        <w:rPr>
          <w:rFonts w:ascii="Courier" w:hAnsi="Courier"/>
          <w:lang w:val="en-GB"/>
        </w:rPr>
      </w:pPr>
      <w:r w:rsidRPr="00891A28">
        <w:rPr>
          <w:rFonts w:ascii="Courier" w:hAnsi="Courier"/>
          <w:lang w:val="en-GB"/>
        </w:rPr>
        <w:tab/>
        <w:t xml:space="preserve">003B: 00 00 00 40 </w:t>
      </w:r>
    </w:p>
    <w:p w14:paraId="51FE72BF" w14:textId="77777777" w:rsidR="007F2BF7" w:rsidRPr="00891A28" w:rsidRDefault="00EB5260">
      <w:pPr>
        <w:pStyle w:val="enumlev2"/>
        <w:rPr>
          <w:lang w:val="en-GB"/>
        </w:rPr>
      </w:pPr>
      <w:r w:rsidRPr="00891A28">
        <w:rPr>
          <w:lang w:val="en-GB"/>
        </w:rPr>
        <w:tab/>
        <w:t>This indicates that the page is 64 pixels wide.</w:t>
      </w:r>
      <w:bookmarkStart w:id="1427" w:name="x1-255060x2"/>
      <w:bookmarkEnd w:id="1427"/>
    </w:p>
    <w:p w14:paraId="2984E6AD" w14:textId="77777777" w:rsidR="007F2BF7" w:rsidRPr="00891A28" w:rsidRDefault="00EB5260">
      <w:pPr>
        <w:pStyle w:val="enumlev2"/>
        <w:rPr>
          <w:lang w:val="en-GB"/>
        </w:rPr>
      </w:pPr>
      <w:r w:rsidRPr="00891A28">
        <w:rPr>
          <w:lang w:val="en-GB"/>
        </w:rPr>
        <w:t>b)</w:t>
      </w:r>
      <w:r w:rsidRPr="00891A28">
        <w:rPr>
          <w:lang w:val="en-GB"/>
        </w:rPr>
        <w:tab/>
        <w:t>The page bitmap height field:</w:t>
      </w:r>
    </w:p>
    <w:p w14:paraId="6A9233CA"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3F: 00 00 00 38 </w:t>
      </w:r>
    </w:p>
    <w:p w14:paraId="05D9CE63" w14:textId="77777777" w:rsidR="007F2BF7" w:rsidRPr="00891A28" w:rsidRDefault="00EB5260">
      <w:pPr>
        <w:pStyle w:val="enumlev2"/>
        <w:rPr>
          <w:lang w:val="en-GB"/>
        </w:rPr>
      </w:pPr>
      <w:r w:rsidRPr="00891A28">
        <w:rPr>
          <w:lang w:val="en-GB"/>
        </w:rPr>
        <w:tab/>
        <w:t>This indicates that the page is 56 pixels high.</w:t>
      </w:r>
      <w:bookmarkStart w:id="1428" w:name="x1-255062x3"/>
      <w:bookmarkEnd w:id="1428"/>
    </w:p>
    <w:p w14:paraId="0FCF6510" w14:textId="77777777" w:rsidR="007F2BF7" w:rsidRPr="00891A28" w:rsidRDefault="00EB5260" w:rsidP="007424F7">
      <w:pPr>
        <w:pStyle w:val="enumlev2"/>
        <w:keepNext/>
        <w:ind w:left="806" w:hanging="403"/>
        <w:rPr>
          <w:lang w:val="en-GB"/>
        </w:rPr>
      </w:pPr>
      <w:r w:rsidRPr="00891A28">
        <w:rPr>
          <w:lang w:val="en-GB"/>
        </w:rPr>
        <w:t>c)</w:t>
      </w:r>
      <w:r w:rsidRPr="00891A28">
        <w:rPr>
          <w:lang w:val="en-GB"/>
        </w:rPr>
        <w:tab/>
        <w:t>The page X resolution field:</w:t>
      </w:r>
    </w:p>
    <w:p w14:paraId="2264DA0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43: 00 00 00 00 </w:t>
      </w:r>
    </w:p>
    <w:p w14:paraId="120CEF66" w14:textId="77777777" w:rsidR="007F2BF7" w:rsidRPr="00891A28" w:rsidRDefault="00EB5260">
      <w:pPr>
        <w:pStyle w:val="enumlev2"/>
        <w:rPr>
          <w:lang w:val="en-GB"/>
        </w:rPr>
      </w:pPr>
      <w:r w:rsidRPr="00891A28">
        <w:rPr>
          <w:lang w:val="en-GB"/>
        </w:rPr>
        <w:tab/>
        <w:t>This indicates that the page's X resolution is unknown.</w:t>
      </w:r>
      <w:bookmarkStart w:id="1429" w:name="x1-255064x4"/>
      <w:bookmarkEnd w:id="1429"/>
    </w:p>
    <w:p w14:paraId="1548E005" w14:textId="0B33FD4B" w:rsidR="007F2BF7" w:rsidRPr="00891A28" w:rsidRDefault="00EB5260">
      <w:pPr>
        <w:pStyle w:val="enumlev2"/>
        <w:rPr>
          <w:lang w:val="en-GB"/>
        </w:rPr>
      </w:pPr>
      <w:r w:rsidRPr="00891A28">
        <w:rPr>
          <w:lang w:val="en-GB"/>
        </w:rPr>
        <w:t>d)</w:t>
      </w:r>
      <w:r w:rsidRPr="00891A28">
        <w:rPr>
          <w:lang w:val="en-GB"/>
        </w:rPr>
        <w:tab/>
        <w:t>The page Y resolution field:</w:t>
      </w:r>
    </w:p>
    <w:p w14:paraId="27C6C9A1"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47: 00 00 00 00 </w:t>
      </w:r>
    </w:p>
    <w:p w14:paraId="1031E69B" w14:textId="77777777" w:rsidR="007F2BF7" w:rsidRPr="00891A28" w:rsidRDefault="00EB5260">
      <w:pPr>
        <w:pStyle w:val="enumlev2"/>
        <w:rPr>
          <w:lang w:val="en-GB"/>
        </w:rPr>
      </w:pPr>
      <w:r w:rsidRPr="00891A28">
        <w:rPr>
          <w:lang w:val="en-GB"/>
        </w:rPr>
        <w:tab/>
        <w:t>This indicates that the page's Y resolution is unknown.</w:t>
      </w:r>
    </w:p>
    <w:p w14:paraId="656875DD" w14:textId="77777777" w:rsidR="007F2BF7" w:rsidRPr="00891A28" w:rsidRDefault="00EB5260">
      <w:pPr>
        <w:pStyle w:val="enumlev2"/>
        <w:rPr>
          <w:lang w:val="en-GB"/>
        </w:rPr>
      </w:pPr>
      <w:bookmarkStart w:id="1430" w:name="x1-255066x5"/>
      <w:bookmarkEnd w:id="1430"/>
      <w:r w:rsidRPr="00891A28">
        <w:rPr>
          <w:lang w:val="en-GB"/>
        </w:rPr>
        <w:t>e)</w:t>
      </w:r>
      <w:r w:rsidRPr="00891A28">
        <w:rPr>
          <w:lang w:val="en-GB"/>
        </w:rPr>
        <w:tab/>
        <w:t>The page segment flags field:</w:t>
      </w:r>
    </w:p>
    <w:p w14:paraId="737E89E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4B: 01 </w:t>
      </w:r>
    </w:p>
    <w:p w14:paraId="587D7554" w14:textId="77777777" w:rsidR="007F2BF7" w:rsidRPr="00891A28" w:rsidRDefault="00EB5260">
      <w:pPr>
        <w:pStyle w:val="enumlev2"/>
        <w:rPr>
          <w:lang w:val="en-GB"/>
        </w:rPr>
      </w:pPr>
      <w:r w:rsidRPr="00891A28">
        <w:rPr>
          <w:lang w:val="en-GB"/>
        </w:rPr>
        <w:tab/>
        <w:t xml:space="preserve">This indicates that the page is eventually lossless, the page does not contain any refinements, the page default pixel value is </w:t>
      </w:r>
      <w:r w:rsidRPr="00891A28">
        <w:rPr>
          <w:b/>
          <w:bCs/>
          <w:lang w:val="en-GB"/>
        </w:rPr>
        <w:t>0</w:t>
      </w:r>
      <w:r w:rsidRPr="00891A28">
        <w:rPr>
          <w:lang w:val="en-GB"/>
        </w:rPr>
        <w:t>, the page default combination operator is OR, the page does not require any auxiliary buffers, and the page default combination operator is used by every region segment on the page.</w:t>
      </w:r>
    </w:p>
    <w:p w14:paraId="600AEEA8" w14:textId="77777777" w:rsidR="007F2BF7" w:rsidRPr="00891A28" w:rsidRDefault="00EB5260">
      <w:pPr>
        <w:pStyle w:val="enumlev2"/>
        <w:rPr>
          <w:lang w:val="en-GB"/>
        </w:rPr>
      </w:pPr>
      <w:bookmarkStart w:id="1431" w:name="x1-255068x6"/>
      <w:bookmarkEnd w:id="1431"/>
      <w:r w:rsidRPr="00891A28">
        <w:rPr>
          <w:lang w:val="en-GB"/>
        </w:rPr>
        <w:t>f)</w:t>
      </w:r>
      <w:r w:rsidRPr="00891A28">
        <w:rPr>
          <w:lang w:val="en-GB"/>
        </w:rPr>
        <w:tab/>
        <w:t>The page striping information field:</w:t>
      </w:r>
    </w:p>
    <w:p w14:paraId="1E728663"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4C: 00 00 </w:t>
      </w:r>
    </w:p>
    <w:p w14:paraId="2A9A5843" w14:textId="77777777" w:rsidR="007F2BF7" w:rsidRPr="00891A28" w:rsidRDefault="00EB5260">
      <w:pPr>
        <w:pStyle w:val="enumlev2"/>
        <w:rPr>
          <w:lang w:val="en-GB"/>
        </w:rPr>
      </w:pPr>
      <w:r w:rsidRPr="00891A28">
        <w:rPr>
          <w:lang w:val="en-GB"/>
        </w:rPr>
        <w:tab/>
        <w:t>This indicates that the page is not striped.</w:t>
      </w:r>
    </w:p>
    <w:p w14:paraId="7E38C313" w14:textId="77777777" w:rsidR="007F2BF7" w:rsidRPr="00891A28" w:rsidRDefault="00EB5260">
      <w:pPr>
        <w:pStyle w:val="enumlev1"/>
        <w:rPr>
          <w:lang w:val="en-GB"/>
        </w:rPr>
      </w:pPr>
      <w:bookmarkStart w:id="1432" w:name="x1-255070x6"/>
      <w:bookmarkEnd w:id="1432"/>
      <w:r w:rsidRPr="00891A28">
        <w:rPr>
          <w:lang w:val="en-GB"/>
        </w:rPr>
        <w:t>6)</w:t>
      </w:r>
      <w:r w:rsidRPr="00891A28">
        <w:rPr>
          <w:lang w:val="en-GB"/>
        </w:rPr>
        <w:tab/>
        <w:t>The third segment header:</w:t>
      </w:r>
    </w:p>
    <w:p w14:paraId="62A0ADB5"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4E: 00 00 00 02 00 01 01 00 00 00 1C </w:t>
      </w:r>
    </w:p>
    <w:p w14:paraId="4934D1B2" w14:textId="77777777" w:rsidR="007F2BF7" w:rsidRPr="00891A28" w:rsidRDefault="00EB5260">
      <w:pPr>
        <w:pStyle w:val="enumlev1"/>
        <w:rPr>
          <w:lang w:val="en-GB"/>
        </w:rPr>
      </w:pPr>
      <w:r w:rsidRPr="00891A28">
        <w:rPr>
          <w:lang w:val="en-GB"/>
        </w:rPr>
        <w:tab/>
        <w:t>This segment has a segment number of 2, a type of "Symbol dictionary" (type 0), a short page association field, and does not have the deferred non-retain bit set. It refers to no other segments, and is retained. It is associated with page 1, and has a data length of 28 bytes.</w:t>
      </w:r>
    </w:p>
    <w:p w14:paraId="0A5D6472" w14:textId="77777777" w:rsidR="007F2BF7" w:rsidRPr="00891A28" w:rsidRDefault="00EB5260">
      <w:pPr>
        <w:pStyle w:val="enumlev1"/>
        <w:rPr>
          <w:lang w:val="en-GB"/>
        </w:rPr>
      </w:pPr>
      <w:bookmarkStart w:id="1433" w:name="x1-255072x7"/>
      <w:bookmarkEnd w:id="1433"/>
      <w:r w:rsidRPr="00891A28">
        <w:rPr>
          <w:lang w:val="en-GB"/>
        </w:rPr>
        <w:t>7)</w:t>
      </w:r>
      <w:r w:rsidRPr="00891A28">
        <w:rPr>
          <w:lang w:val="en-GB"/>
        </w:rPr>
        <w:tab/>
        <w:t>The third segment data part:</w:t>
      </w:r>
    </w:p>
    <w:p w14:paraId="3BE32788"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59: 00 01 00 00 00 02 00 00 00 02 E5 CD F8 00 79 E0 </w:t>
      </w:r>
    </w:p>
    <w:p w14:paraId="14705624" w14:textId="77777777" w:rsidR="007F2BF7" w:rsidRPr="00891A28" w:rsidRDefault="00EB5260">
      <w:pPr>
        <w:pStyle w:val="enumlev1"/>
        <w:rPr>
          <w:lang w:val="en-GB"/>
        </w:rPr>
      </w:pPr>
      <w:r w:rsidRPr="00891A28">
        <w:rPr>
          <w:rFonts w:ascii="Courier" w:hAnsi="Courier"/>
          <w:lang w:val="en-GB"/>
        </w:rPr>
        <w:tab/>
        <w:t>0069: 84 10 81 F0 82 10 86 10 79 F0 00 80</w:t>
      </w:r>
    </w:p>
    <w:p w14:paraId="34A54C5D" w14:textId="77777777" w:rsidR="007F2BF7" w:rsidRPr="00891A28" w:rsidRDefault="00EB5260">
      <w:pPr>
        <w:pStyle w:val="enumlev2"/>
        <w:rPr>
          <w:lang w:val="en-GB"/>
        </w:rPr>
      </w:pPr>
      <w:bookmarkStart w:id="1434" w:name="x1-255074x1"/>
      <w:bookmarkEnd w:id="1434"/>
      <w:r w:rsidRPr="00891A28">
        <w:rPr>
          <w:lang w:val="en-GB"/>
        </w:rPr>
        <w:t>a)</w:t>
      </w:r>
      <w:r w:rsidRPr="00891A28">
        <w:rPr>
          <w:lang w:val="en-GB"/>
        </w:rPr>
        <w:tab/>
        <w:t>The two-byte symbol dictionary flags field:</w:t>
      </w:r>
    </w:p>
    <w:p w14:paraId="446F68D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59: 00 01 </w:t>
      </w:r>
    </w:p>
    <w:p w14:paraId="0116173D" w14:textId="77777777" w:rsidR="007F2BF7" w:rsidRPr="00891A28" w:rsidRDefault="00EB5260">
      <w:pPr>
        <w:pStyle w:val="enumlev2"/>
        <w:rPr>
          <w:lang w:val="en-GB"/>
        </w:rPr>
      </w:pPr>
      <w:r w:rsidRPr="00891A28">
        <w:rPr>
          <w:lang w:val="en-GB"/>
        </w:rPr>
        <w:tab/>
        <w:t xml:space="preserve">This field indicates that the segment is encoded using the Huffman coding variant, does not use refinement/aggregate coding, uses Table B.4 for </w:t>
      </w:r>
      <w:r w:rsidRPr="00891A28">
        <w:rPr>
          <w:b/>
          <w:bCs/>
          <w:lang w:val="en-GB"/>
        </w:rPr>
        <w:t>SDHUFFDH</w:t>
      </w:r>
      <w:r w:rsidRPr="00891A28">
        <w:rPr>
          <w:lang w:val="en-GB"/>
        </w:rPr>
        <w:t xml:space="preserve">, and uses Table B.2 for </w:t>
      </w:r>
      <w:r w:rsidRPr="00891A28">
        <w:rPr>
          <w:b/>
          <w:bCs/>
          <w:lang w:val="en-GB"/>
        </w:rPr>
        <w:t>SDHUFFDW</w:t>
      </w:r>
      <w:r w:rsidRPr="00891A28">
        <w:rPr>
          <w:lang w:val="en-GB"/>
        </w:rPr>
        <w:t>.</w:t>
      </w:r>
    </w:p>
    <w:p w14:paraId="478640CC" w14:textId="77777777" w:rsidR="007F2BF7" w:rsidRPr="00891A28" w:rsidRDefault="00EB5260">
      <w:pPr>
        <w:pStyle w:val="enumlev2"/>
        <w:rPr>
          <w:lang w:val="en-GB"/>
        </w:rPr>
      </w:pPr>
      <w:bookmarkStart w:id="1435" w:name="x1-255076x2"/>
      <w:bookmarkEnd w:id="1435"/>
      <w:r w:rsidRPr="00891A28">
        <w:rPr>
          <w:lang w:val="en-GB"/>
        </w:rPr>
        <w:t>b)</w:t>
      </w:r>
      <w:r w:rsidRPr="00891A28">
        <w:rPr>
          <w:lang w:val="en-GB"/>
        </w:rPr>
        <w:tab/>
        <w:t xml:space="preserve">The four-byte </w:t>
      </w:r>
      <w:r w:rsidRPr="00891A28">
        <w:rPr>
          <w:b/>
          <w:bCs/>
          <w:lang w:val="en-GB"/>
        </w:rPr>
        <w:t>SDNUMEXSYMS</w:t>
      </w:r>
      <w:r w:rsidRPr="00891A28">
        <w:rPr>
          <w:lang w:val="en-GB"/>
        </w:rPr>
        <w:t xml:space="preserve"> field:</w:t>
      </w:r>
    </w:p>
    <w:p w14:paraId="0470B073"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5B: 00 00 00 02 </w:t>
      </w:r>
    </w:p>
    <w:p w14:paraId="722DDEA7"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EXSYMS</w:t>
      </w:r>
      <w:r w:rsidRPr="00891A28">
        <w:rPr>
          <w:lang w:val="en-GB"/>
        </w:rPr>
        <w:t xml:space="preserve"> is 2: two symbols are exported by this symbol dictionary.</w:t>
      </w:r>
    </w:p>
    <w:p w14:paraId="64C39351" w14:textId="77777777" w:rsidR="007F2BF7" w:rsidRPr="00891A28" w:rsidRDefault="00EB5260">
      <w:pPr>
        <w:pStyle w:val="enumlev2"/>
        <w:rPr>
          <w:lang w:val="en-GB"/>
        </w:rPr>
      </w:pPr>
      <w:bookmarkStart w:id="1436" w:name="x1-255078x3"/>
      <w:bookmarkEnd w:id="1436"/>
      <w:r w:rsidRPr="00891A28">
        <w:rPr>
          <w:lang w:val="en-GB"/>
        </w:rPr>
        <w:t>c)</w:t>
      </w:r>
      <w:r w:rsidRPr="00891A28">
        <w:rPr>
          <w:lang w:val="en-GB"/>
        </w:rPr>
        <w:tab/>
        <w:t xml:space="preserve">The four-byte </w:t>
      </w:r>
      <w:r w:rsidRPr="00891A28">
        <w:rPr>
          <w:b/>
          <w:bCs/>
          <w:lang w:val="en-GB"/>
        </w:rPr>
        <w:t>SDNUMNEWSYMS</w:t>
      </w:r>
      <w:r w:rsidRPr="00891A28">
        <w:rPr>
          <w:lang w:val="en-GB"/>
        </w:rPr>
        <w:t xml:space="preserve"> field:</w:t>
      </w:r>
    </w:p>
    <w:p w14:paraId="3DF784EF"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5F: 00 00 00 02 </w:t>
      </w:r>
    </w:p>
    <w:p w14:paraId="5BB39DFD"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NEWSYMS</w:t>
      </w:r>
      <w:r w:rsidRPr="00891A28">
        <w:rPr>
          <w:lang w:val="en-GB"/>
        </w:rPr>
        <w:t xml:space="preserve"> is 2: two symbols are defined by this symbol dictionary.</w:t>
      </w:r>
    </w:p>
    <w:p w14:paraId="14C0D299" w14:textId="77777777" w:rsidR="007F2BF7" w:rsidRPr="00891A28" w:rsidRDefault="00EB5260">
      <w:pPr>
        <w:pStyle w:val="enumlev2"/>
        <w:rPr>
          <w:lang w:val="en-GB"/>
        </w:rPr>
      </w:pPr>
      <w:bookmarkStart w:id="1437" w:name="x1-255080x4"/>
      <w:bookmarkEnd w:id="1437"/>
      <w:r w:rsidRPr="00891A28">
        <w:rPr>
          <w:lang w:val="en-GB"/>
        </w:rPr>
        <w:t>d)</w:t>
      </w:r>
      <w:r w:rsidRPr="00891A28">
        <w:rPr>
          <w:lang w:val="en-GB"/>
        </w:rPr>
        <w:tab/>
        <w:t>The encoded symbol dictionary data:</w:t>
      </w:r>
    </w:p>
    <w:p w14:paraId="445BE95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63: E5 CD F8 00 79 E0 84 10 81 F0 82 10 86 10 79 F0 </w:t>
      </w:r>
    </w:p>
    <w:p w14:paraId="1513531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73: 00 80 </w:t>
      </w:r>
    </w:p>
    <w:p w14:paraId="2167AB2B" w14:textId="77777777" w:rsidR="007F2BF7" w:rsidRPr="00891A28" w:rsidRDefault="00EB5260">
      <w:pPr>
        <w:pStyle w:val="enumlev2"/>
        <w:rPr>
          <w:lang w:val="en-GB"/>
        </w:rPr>
      </w:pPr>
      <w:r w:rsidRPr="00891A28">
        <w:rPr>
          <w:lang w:val="en-GB"/>
        </w:rPr>
        <w:tab/>
        <w:t>This is decoded as follows:</w:t>
      </w:r>
    </w:p>
    <w:p w14:paraId="211E563B" w14:textId="77777777" w:rsidR="007F2BF7" w:rsidRPr="00891A28" w:rsidRDefault="00EB5260">
      <w:pPr>
        <w:pStyle w:val="enumlev3"/>
        <w:rPr>
          <w:lang w:val="en-GB"/>
        </w:rPr>
      </w:pPr>
      <w:bookmarkStart w:id="1438" w:name="x1-255082x1"/>
      <w:bookmarkEnd w:id="1438"/>
      <w:r w:rsidRPr="00891A28">
        <w:rPr>
          <w:lang w:val="en-GB"/>
        </w:rPr>
        <w:t>i)</w:t>
      </w:r>
      <w:r w:rsidRPr="00891A28">
        <w:rPr>
          <w:lang w:val="en-GB"/>
        </w:rPr>
        <w:tab/>
        <w:t xml:space="preserve">Using Table B.4, decode a height class delta height value. This consumes the bits </w:t>
      </w:r>
      <w:r w:rsidRPr="00891A28">
        <w:rPr>
          <w:b/>
          <w:bCs/>
          <w:lang w:val="en-GB"/>
        </w:rPr>
        <w:t>1110 010</w:t>
      </w:r>
      <w:r w:rsidRPr="00891A28">
        <w:rPr>
          <w:lang w:val="en-GB"/>
        </w:rPr>
        <w:t>, indicating a height class delta height of 6. The first height class thus has a height of 6 pixels.</w:t>
      </w:r>
    </w:p>
    <w:p w14:paraId="23DEE576" w14:textId="77777777" w:rsidR="007F2BF7" w:rsidRPr="00891A28" w:rsidRDefault="00EB5260">
      <w:pPr>
        <w:pStyle w:val="enumlev3"/>
        <w:rPr>
          <w:lang w:val="en-GB"/>
        </w:rPr>
      </w:pPr>
      <w:bookmarkStart w:id="1439" w:name="x1-255084x2"/>
      <w:bookmarkEnd w:id="1439"/>
      <w:r w:rsidRPr="00891A28">
        <w:rPr>
          <w:lang w:val="en-GB"/>
        </w:rPr>
        <w:t>ii)</w:t>
      </w:r>
      <w:r w:rsidRPr="00891A28">
        <w:rPr>
          <w:lang w:val="en-GB"/>
        </w:rPr>
        <w:tab/>
        <w:t xml:space="preserve">Using Table B.2, decode a delta width value. This consumes the bits </w:t>
      </w:r>
      <w:r w:rsidRPr="00891A28">
        <w:rPr>
          <w:b/>
          <w:bCs/>
          <w:lang w:val="en-GB"/>
        </w:rPr>
        <w:t>1110 011</w:t>
      </w:r>
      <w:r w:rsidRPr="00891A28">
        <w:rPr>
          <w:lang w:val="en-GB"/>
        </w:rPr>
        <w:t>, indicating a delta width of 6. The first symbol thus has a width of 6 pixels.</w:t>
      </w:r>
    </w:p>
    <w:p w14:paraId="3915930B" w14:textId="77777777" w:rsidR="007F2BF7" w:rsidRPr="00891A28" w:rsidRDefault="00EB5260">
      <w:pPr>
        <w:pStyle w:val="enumlev3"/>
        <w:rPr>
          <w:lang w:val="en-GB"/>
        </w:rPr>
      </w:pPr>
      <w:bookmarkStart w:id="1440" w:name="x1-255086x3"/>
      <w:bookmarkEnd w:id="1440"/>
      <w:r w:rsidRPr="00891A28">
        <w:rPr>
          <w:lang w:val="en-GB"/>
        </w:rPr>
        <w:t>iii)</w:t>
      </w:r>
      <w:r w:rsidRPr="00891A28">
        <w:rPr>
          <w:lang w:val="en-GB"/>
        </w:rPr>
        <w:tab/>
        <w:t xml:space="preserve">Using Table B.2, decode a delta width value. This consumes the bit </w:t>
      </w:r>
      <w:r w:rsidRPr="00891A28">
        <w:rPr>
          <w:b/>
          <w:bCs/>
          <w:lang w:val="en-GB"/>
        </w:rPr>
        <w:t>0</w:t>
      </w:r>
      <w:r w:rsidRPr="00891A28">
        <w:rPr>
          <w:lang w:val="en-GB"/>
        </w:rPr>
        <w:t>, indicating a delta width of 0. The second symbol thus has a width of 6 pixels.</w:t>
      </w:r>
    </w:p>
    <w:p w14:paraId="0BB6E929" w14:textId="77777777" w:rsidR="007F2BF7" w:rsidRPr="00891A28" w:rsidRDefault="00EB5260">
      <w:pPr>
        <w:pStyle w:val="enumlev3"/>
        <w:rPr>
          <w:lang w:val="en-GB"/>
        </w:rPr>
      </w:pPr>
      <w:bookmarkStart w:id="1441" w:name="x1-255088x4"/>
      <w:bookmarkEnd w:id="1441"/>
      <w:r w:rsidRPr="00891A28">
        <w:rPr>
          <w:lang w:val="en-GB"/>
        </w:rPr>
        <w:t>iv)</w:t>
      </w:r>
      <w:r w:rsidRPr="00891A28">
        <w:rPr>
          <w:lang w:val="en-GB"/>
        </w:rPr>
        <w:tab/>
        <w:t xml:space="preserve">Using Table B.2, decode a delta width value. This consumes the bits </w:t>
      </w:r>
      <w:r w:rsidRPr="00891A28">
        <w:rPr>
          <w:b/>
          <w:bCs/>
          <w:lang w:val="en-GB"/>
        </w:rPr>
        <w:t>111111</w:t>
      </w:r>
      <w:r w:rsidRPr="00891A28">
        <w:rPr>
          <w:lang w:val="en-GB"/>
        </w:rPr>
        <w:t>, indicating a delta width of OOB. This ends the height class; the height class contains two symbols, both of which are 6 pixels wide and 6 pixels high.</w:t>
      </w:r>
    </w:p>
    <w:p w14:paraId="031B8D69" w14:textId="77777777" w:rsidR="007F2BF7" w:rsidRPr="00891A28" w:rsidRDefault="00EB5260">
      <w:pPr>
        <w:pStyle w:val="enumlev3"/>
        <w:rPr>
          <w:lang w:val="en-GB"/>
        </w:rPr>
      </w:pPr>
      <w:bookmarkStart w:id="1442" w:name="x1-255090x5"/>
      <w:bookmarkEnd w:id="1442"/>
      <w:r w:rsidRPr="00891A28">
        <w:rPr>
          <w:lang w:val="en-GB"/>
        </w:rPr>
        <w:t>v)</w:t>
      </w:r>
      <w:r w:rsidRPr="00891A28">
        <w:rPr>
          <w:lang w:val="en-GB"/>
        </w:rPr>
        <w:tab/>
        <w:t xml:space="preserve">Using Table B.1, decode the size in bytes of the height class collective bitmap. This consumes the bits </w:t>
      </w:r>
      <w:r w:rsidRPr="00891A28">
        <w:rPr>
          <w:b/>
          <w:bCs/>
          <w:lang w:val="en-GB"/>
        </w:rPr>
        <w:t>00000</w:t>
      </w:r>
      <w:r w:rsidRPr="00891A28">
        <w:rPr>
          <w:lang w:val="en-GB"/>
        </w:rPr>
        <w:t>, indicating a size of zero bytes. This indicates that the height class collective bitmap is stored uncompressed. Since the total width of the symbols in the height class is 12, each row of the height class is padded to be 16 bits (2 bytes) wide.</w:t>
      </w:r>
    </w:p>
    <w:p w14:paraId="530C9B82" w14:textId="77777777" w:rsidR="007F2BF7" w:rsidRPr="00891A28" w:rsidRDefault="00EB5260">
      <w:pPr>
        <w:pStyle w:val="enumlev3"/>
        <w:rPr>
          <w:lang w:val="en-GB"/>
        </w:rPr>
      </w:pPr>
      <w:bookmarkStart w:id="1443" w:name="x1-255092x6"/>
      <w:bookmarkEnd w:id="1443"/>
      <w:r w:rsidRPr="00891A28">
        <w:rPr>
          <w:lang w:val="en-GB"/>
        </w:rPr>
        <w:t>vi)</w:t>
      </w:r>
      <w:r w:rsidRPr="00891A28">
        <w:rPr>
          <w:lang w:val="en-GB"/>
        </w:rPr>
        <w:tab/>
        <w:t xml:space="preserve">Skip the remaining bits in the last byte read. This consumes the bits </w:t>
      </w:r>
      <w:r w:rsidRPr="00891A28">
        <w:rPr>
          <w:b/>
          <w:bCs/>
          <w:lang w:val="en-GB"/>
        </w:rPr>
        <w:t>000000</w:t>
      </w:r>
      <w:r w:rsidRPr="00891A28">
        <w:rPr>
          <w:lang w:val="en-GB"/>
        </w:rPr>
        <w:t>.</w:t>
      </w:r>
    </w:p>
    <w:p w14:paraId="25B6A412" w14:textId="77777777" w:rsidR="007F2BF7" w:rsidRPr="00891A28" w:rsidRDefault="00EB5260">
      <w:pPr>
        <w:pStyle w:val="enumlev3"/>
        <w:rPr>
          <w:lang w:val="en-GB"/>
        </w:rPr>
      </w:pPr>
      <w:bookmarkStart w:id="1444" w:name="x1-255094x7"/>
      <w:bookmarkEnd w:id="1444"/>
      <w:r w:rsidRPr="00891A28">
        <w:rPr>
          <w:lang w:val="en-GB"/>
        </w:rPr>
        <w:t>vii)</w:t>
      </w:r>
      <w:r w:rsidRPr="00891A28">
        <w:rPr>
          <w:lang w:val="en-GB"/>
        </w:rPr>
        <w:tab/>
        <w:t>Read the next 12 bytes (6 rows of 2 bytes each), and use the leftmost 12 bits of each row as the height class collective bitmap. These 12 bytes are:</w:t>
      </w:r>
    </w:p>
    <w:p w14:paraId="6AC108D9" w14:textId="77777777" w:rsidR="007F2BF7" w:rsidRPr="00891A28" w:rsidRDefault="00EB5260">
      <w:pPr>
        <w:pStyle w:val="enumlev3"/>
        <w:rPr>
          <w:rFonts w:ascii="Courier" w:hAnsi="Courier"/>
          <w:lang w:val="en-GB"/>
        </w:rPr>
      </w:pPr>
      <w:r w:rsidRPr="00891A28">
        <w:rPr>
          <w:lang w:val="en-GB"/>
        </w:rPr>
        <w:tab/>
      </w:r>
      <w:r w:rsidRPr="00891A28">
        <w:rPr>
          <w:rFonts w:ascii="Courier" w:hAnsi="Courier"/>
          <w:lang w:val="en-GB"/>
        </w:rPr>
        <w:t xml:space="preserve">0067: 79 E0 84 10 81 F0 82 10 86 10 79 F0 </w:t>
      </w:r>
    </w:p>
    <w:p w14:paraId="0A7D6386" w14:textId="77777777" w:rsidR="007F2BF7" w:rsidRPr="00891A28" w:rsidRDefault="00EB5260">
      <w:pPr>
        <w:pStyle w:val="enumlev3"/>
        <w:rPr>
          <w:lang w:val="en-GB"/>
        </w:rPr>
      </w:pPr>
      <w:r w:rsidRPr="00891A28">
        <w:rPr>
          <w:lang w:val="en-GB"/>
        </w:rPr>
        <w:tab/>
        <w:t>or, in binary:</w:t>
      </w:r>
    </w:p>
    <w:tbl>
      <w:tblPr>
        <w:tblW w:w="0" w:type="auto"/>
        <w:tblLook w:val="0000" w:firstRow="0" w:lastRow="0" w:firstColumn="0" w:lastColumn="0" w:noHBand="0" w:noVBand="0"/>
      </w:tblPr>
      <w:tblGrid>
        <w:gridCol w:w="1134"/>
        <w:gridCol w:w="1134"/>
      </w:tblGrid>
      <w:tr w:rsidR="007F2BF7" w:rsidRPr="00891A28" w14:paraId="2F5E9B07" w14:textId="77777777">
        <w:tc>
          <w:tcPr>
            <w:tcW w:w="1134" w:type="dxa"/>
          </w:tcPr>
          <w:p w14:paraId="075FB45F" w14:textId="77777777" w:rsidR="007F2BF7" w:rsidRPr="00891A28" w:rsidRDefault="00EB5260">
            <w:pPr>
              <w:framePr w:hSpace="181" w:wrap="notBeside" w:vAnchor="text" w:hAnchor="text" w:xAlign="center" w:y="1"/>
              <w:rPr>
                <w:b/>
                <w:bCs/>
                <w:lang w:val="en-GB"/>
              </w:rPr>
            </w:pPr>
            <w:r w:rsidRPr="00891A28">
              <w:rPr>
                <w:b/>
                <w:bCs/>
                <w:lang w:val="en-GB"/>
              </w:rPr>
              <w:t>01111001</w:t>
            </w:r>
          </w:p>
        </w:tc>
        <w:tc>
          <w:tcPr>
            <w:tcW w:w="1134" w:type="dxa"/>
          </w:tcPr>
          <w:p w14:paraId="7D9745D3" w14:textId="77777777" w:rsidR="007F2BF7" w:rsidRPr="00891A28" w:rsidRDefault="00EB5260">
            <w:pPr>
              <w:framePr w:hSpace="181" w:wrap="notBeside" w:vAnchor="text" w:hAnchor="text" w:xAlign="center" w:y="1"/>
              <w:rPr>
                <w:b/>
                <w:bCs/>
                <w:lang w:val="en-GB"/>
              </w:rPr>
            </w:pPr>
            <w:r w:rsidRPr="00891A28">
              <w:rPr>
                <w:b/>
                <w:bCs/>
                <w:lang w:val="en-GB"/>
              </w:rPr>
              <w:t>11100000</w:t>
            </w:r>
          </w:p>
        </w:tc>
      </w:tr>
      <w:tr w:rsidR="007F2BF7" w:rsidRPr="00891A28" w14:paraId="4B521466" w14:textId="77777777">
        <w:tc>
          <w:tcPr>
            <w:tcW w:w="1134" w:type="dxa"/>
          </w:tcPr>
          <w:p w14:paraId="5B6E1A42" w14:textId="77777777" w:rsidR="007F2BF7" w:rsidRPr="00891A28" w:rsidRDefault="00EB5260" w:rsidP="00CC5BB5">
            <w:pPr>
              <w:framePr w:hSpace="181" w:wrap="notBeside" w:vAnchor="text" w:hAnchor="text" w:xAlign="center" w:y="1"/>
              <w:spacing w:before="0"/>
              <w:rPr>
                <w:b/>
                <w:bCs/>
                <w:lang w:val="en-GB"/>
              </w:rPr>
            </w:pPr>
            <w:r w:rsidRPr="00891A28">
              <w:rPr>
                <w:b/>
                <w:bCs/>
                <w:lang w:val="en-GB"/>
              </w:rPr>
              <w:t>10000100</w:t>
            </w:r>
          </w:p>
        </w:tc>
        <w:tc>
          <w:tcPr>
            <w:tcW w:w="1134" w:type="dxa"/>
          </w:tcPr>
          <w:p w14:paraId="29F23117" w14:textId="77777777" w:rsidR="007F2BF7" w:rsidRPr="00891A28" w:rsidRDefault="00EB5260" w:rsidP="00A82806">
            <w:pPr>
              <w:framePr w:hSpace="181" w:wrap="notBeside" w:vAnchor="text" w:hAnchor="text" w:xAlign="center" w:y="1"/>
              <w:spacing w:before="0"/>
              <w:rPr>
                <w:b/>
                <w:bCs/>
                <w:lang w:val="en-GB"/>
              </w:rPr>
            </w:pPr>
            <w:r w:rsidRPr="00891A28">
              <w:rPr>
                <w:b/>
                <w:bCs/>
                <w:lang w:val="en-GB"/>
              </w:rPr>
              <w:t>00010000</w:t>
            </w:r>
          </w:p>
        </w:tc>
      </w:tr>
      <w:tr w:rsidR="007F2BF7" w:rsidRPr="00891A28" w14:paraId="3B98BC9A" w14:textId="77777777">
        <w:tc>
          <w:tcPr>
            <w:tcW w:w="1134" w:type="dxa"/>
          </w:tcPr>
          <w:p w14:paraId="26E56D1D" w14:textId="77777777" w:rsidR="007F2BF7" w:rsidRPr="00891A28" w:rsidRDefault="00EB5260" w:rsidP="00CC5BB5">
            <w:pPr>
              <w:framePr w:hSpace="181" w:wrap="notBeside" w:vAnchor="text" w:hAnchor="text" w:xAlign="center" w:y="1"/>
              <w:spacing w:before="0"/>
              <w:rPr>
                <w:b/>
                <w:bCs/>
                <w:lang w:val="en-GB"/>
              </w:rPr>
            </w:pPr>
            <w:r w:rsidRPr="00891A28">
              <w:rPr>
                <w:b/>
                <w:bCs/>
                <w:lang w:val="en-GB"/>
              </w:rPr>
              <w:t>10000001</w:t>
            </w:r>
          </w:p>
        </w:tc>
        <w:tc>
          <w:tcPr>
            <w:tcW w:w="1134" w:type="dxa"/>
          </w:tcPr>
          <w:p w14:paraId="4A97C621" w14:textId="77777777" w:rsidR="007F2BF7" w:rsidRPr="00891A28" w:rsidRDefault="00EB5260" w:rsidP="00A82806">
            <w:pPr>
              <w:framePr w:hSpace="181" w:wrap="notBeside" w:vAnchor="text" w:hAnchor="text" w:xAlign="center" w:y="1"/>
              <w:spacing w:before="0"/>
              <w:rPr>
                <w:b/>
                <w:bCs/>
                <w:lang w:val="en-GB"/>
              </w:rPr>
            </w:pPr>
            <w:r w:rsidRPr="00891A28">
              <w:rPr>
                <w:b/>
                <w:bCs/>
                <w:lang w:val="en-GB"/>
              </w:rPr>
              <w:t>11110000</w:t>
            </w:r>
          </w:p>
        </w:tc>
      </w:tr>
      <w:tr w:rsidR="007F2BF7" w:rsidRPr="00891A28" w14:paraId="651A1464" w14:textId="77777777">
        <w:tc>
          <w:tcPr>
            <w:tcW w:w="1134" w:type="dxa"/>
          </w:tcPr>
          <w:p w14:paraId="6D8826E6" w14:textId="77777777" w:rsidR="007F2BF7" w:rsidRPr="00891A28" w:rsidRDefault="00EB5260" w:rsidP="00CC5BB5">
            <w:pPr>
              <w:framePr w:hSpace="181" w:wrap="notBeside" w:vAnchor="text" w:hAnchor="text" w:xAlign="center" w:y="1"/>
              <w:spacing w:before="0"/>
              <w:rPr>
                <w:b/>
                <w:bCs/>
                <w:lang w:val="en-GB"/>
              </w:rPr>
            </w:pPr>
            <w:r w:rsidRPr="00891A28">
              <w:rPr>
                <w:b/>
                <w:bCs/>
                <w:lang w:val="en-GB"/>
              </w:rPr>
              <w:t>10000010</w:t>
            </w:r>
          </w:p>
        </w:tc>
        <w:tc>
          <w:tcPr>
            <w:tcW w:w="1134" w:type="dxa"/>
          </w:tcPr>
          <w:p w14:paraId="1B494649" w14:textId="77777777" w:rsidR="007F2BF7" w:rsidRPr="00891A28" w:rsidRDefault="00EB5260" w:rsidP="00A82806">
            <w:pPr>
              <w:framePr w:hSpace="181" w:wrap="notBeside" w:vAnchor="text" w:hAnchor="text" w:xAlign="center" w:y="1"/>
              <w:spacing w:before="0"/>
              <w:rPr>
                <w:b/>
                <w:bCs/>
                <w:lang w:val="en-GB"/>
              </w:rPr>
            </w:pPr>
            <w:r w:rsidRPr="00891A28">
              <w:rPr>
                <w:b/>
                <w:bCs/>
                <w:lang w:val="en-GB"/>
              </w:rPr>
              <w:t>00010000</w:t>
            </w:r>
          </w:p>
        </w:tc>
      </w:tr>
      <w:tr w:rsidR="007F2BF7" w:rsidRPr="00891A28" w14:paraId="6075D411" w14:textId="77777777">
        <w:tc>
          <w:tcPr>
            <w:tcW w:w="1134" w:type="dxa"/>
          </w:tcPr>
          <w:p w14:paraId="348D312C" w14:textId="77777777" w:rsidR="007F2BF7" w:rsidRPr="00891A28" w:rsidRDefault="00EB5260" w:rsidP="00CC5BB5">
            <w:pPr>
              <w:framePr w:hSpace="181" w:wrap="notBeside" w:vAnchor="text" w:hAnchor="text" w:xAlign="center" w:y="1"/>
              <w:spacing w:before="0"/>
              <w:rPr>
                <w:b/>
                <w:bCs/>
                <w:lang w:val="en-GB"/>
              </w:rPr>
            </w:pPr>
            <w:r w:rsidRPr="00891A28">
              <w:rPr>
                <w:b/>
                <w:bCs/>
                <w:lang w:val="en-GB"/>
              </w:rPr>
              <w:t>10000110</w:t>
            </w:r>
          </w:p>
        </w:tc>
        <w:tc>
          <w:tcPr>
            <w:tcW w:w="1134" w:type="dxa"/>
          </w:tcPr>
          <w:p w14:paraId="27A42D97" w14:textId="77777777" w:rsidR="007F2BF7" w:rsidRPr="00891A28" w:rsidRDefault="00EB5260" w:rsidP="00A82806">
            <w:pPr>
              <w:framePr w:hSpace="181" w:wrap="notBeside" w:vAnchor="text" w:hAnchor="text" w:xAlign="center" w:y="1"/>
              <w:spacing w:before="0"/>
              <w:rPr>
                <w:b/>
                <w:bCs/>
                <w:lang w:val="en-GB"/>
              </w:rPr>
            </w:pPr>
            <w:r w:rsidRPr="00891A28">
              <w:rPr>
                <w:b/>
                <w:bCs/>
                <w:lang w:val="en-GB"/>
              </w:rPr>
              <w:t>00010000</w:t>
            </w:r>
          </w:p>
        </w:tc>
      </w:tr>
      <w:tr w:rsidR="007F2BF7" w:rsidRPr="00891A28" w14:paraId="2A10FF18" w14:textId="77777777">
        <w:tc>
          <w:tcPr>
            <w:tcW w:w="1134" w:type="dxa"/>
          </w:tcPr>
          <w:p w14:paraId="235584B1" w14:textId="77777777" w:rsidR="007F2BF7" w:rsidRPr="00891A28" w:rsidRDefault="00EB5260" w:rsidP="00CC5BB5">
            <w:pPr>
              <w:framePr w:hSpace="181" w:wrap="notBeside" w:vAnchor="text" w:hAnchor="text" w:xAlign="center" w:y="1"/>
              <w:spacing w:before="0"/>
              <w:rPr>
                <w:b/>
                <w:bCs/>
                <w:lang w:val="en-GB"/>
              </w:rPr>
            </w:pPr>
            <w:r w:rsidRPr="00891A28">
              <w:rPr>
                <w:b/>
                <w:bCs/>
                <w:lang w:val="en-GB"/>
              </w:rPr>
              <w:t>01111001</w:t>
            </w:r>
          </w:p>
        </w:tc>
        <w:tc>
          <w:tcPr>
            <w:tcW w:w="1134" w:type="dxa"/>
          </w:tcPr>
          <w:p w14:paraId="22D03F16" w14:textId="77777777" w:rsidR="007F2BF7" w:rsidRPr="00891A28" w:rsidRDefault="00EB5260" w:rsidP="00A82806">
            <w:pPr>
              <w:framePr w:hSpace="181" w:wrap="notBeside" w:vAnchor="text" w:hAnchor="text" w:xAlign="center" w:y="1"/>
              <w:spacing w:before="0"/>
              <w:rPr>
                <w:b/>
                <w:bCs/>
                <w:lang w:val="en-GB"/>
              </w:rPr>
            </w:pPr>
            <w:r w:rsidRPr="00891A28">
              <w:rPr>
                <w:b/>
                <w:bCs/>
                <w:lang w:val="en-GB"/>
              </w:rPr>
              <w:t>11110000</w:t>
            </w:r>
          </w:p>
        </w:tc>
      </w:tr>
    </w:tbl>
    <w:p w14:paraId="6916F5DC" w14:textId="77777777" w:rsidR="007F2BF7" w:rsidRPr="00891A28" w:rsidRDefault="00EB5260" w:rsidP="00CC5BB5">
      <w:pPr>
        <w:pStyle w:val="enumlev3"/>
        <w:rPr>
          <w:lang w:val="en-GB"/>
        </w:rPr>
      </w:pPr>
      <w:r w:rsidRPr="00891A28">
        <w:rPr>
          <w:lang w:val="en-GB"/>
        </w:rPr>
        <w:tab/>
        <w:t>The height class collective bitmap is therefore as shown in Figure H.3, and the two symbols are as shown in Figure H.4 a) and b).</w:t>
      </w:r>
    </w:p>
    <w:p w14:paraId="30E2F754" w14:textId="26C5F355" w:rsidR="007F2BF7" w:rsidRPr="00891A28" w:rsidRDefault="007F2BF7" w:rsidP="00A82806">
      <w:pPr>
        <w:pStyle w:val="Fig"/>
        <w:jc w:val="both"/>
        <w:rPr>
          <w:noProof/>
          <w:lang w:val="en-GB" w:eastAsia="ja-JP"/>
        </w:rPr>
      </w:pPr>
      <w:bookmarkStart w:id="1445" w:name="x1-255098x8"/>
      <w:bookmarkEnd w:id="1445"/>
    </w:p>
    <w:p w14:paraId="1314BEDA" w14:textId="0DC13B29" w:rsidR="009C0ACA" w:rsidRPr="00891A28" w:rsidRDefault="009C0ACA" w:rsidP="007949B8">
      <w:pPr>
        <w:pStyle w:val="Fig0"/>
        <w:rPr>
          <w:lang w:val="en-GB" w:eastAsia="ja-JP"/>
        </w:rPr>
      </w:pPr>
      <w:r w:rsidRPr="00891A28">
        <w:rPr>
          <w:noProof/>
          <w:lang w:val="en-GB" w:eastAsia="zh-CN"/>
        </w:rPr>
        <mc:AlternateContent>
          <mc:Choice Requires="wpg">
            <w:drawing>
              <wp:anchor distT="0" distB="0" distL="114300" distR="114300" simplePos="0" relativeHeight="251674624" behindDoc="0" locked="0" layoutInCell="1" allowOverlap="1" wp14:anchorId="4907407A" wp14:editId="6AA1A460">
                <wp:simplePos x="0" y="0"/>
                <wp:positionH relativeFrom="margin">
                  <wp:align>center</wp:align>
                </wp:positionH>
                <wp:positionV relativeFrom="paragraph">
                  <wp:posOffset>40005</wp:posOffset>
                </wp:positionV>
                <wp:extent cx="4279265" cy="1080770"/>
                <wp:effectExtent l="0" t="0" r="6985" b="5080"/>
                <wp:wrapNone/>
                <wp:docPr id="2703" name="グループ化 57"/>
                <wp:cNvGraphicFramePr/>
                <a:graphic xmlns:a="http://schemas.openxmlformats.org/drawingml/2006/main">
                  <a:graphicData uri="http://schemas.microsoft.com/office/word/2010/wordprocessingGroup">
                    <wpg:wgp>
                      <wpg:cNvGrpSpPr/>
                      <wpg:grpSpPr>
                        <a:xfrm>
                          <a:off x="0" y="0"/>
                          <a:ext cx="4279265" cy="1080770"/>
                          <a:chOff x="0" y="0"/>
                          <a:chExt cx="4279265" cy="1081087"/>
                        </a:xfrm>
                      </wpg:grpSpPr>
                      <wps:wsp>
                        <wps:cNvPr id="2704" name="AutoShape 24"/>
                        <wps:cNvSpPr>
                          <a:spLocks noChangeAspect="1" noChangeArrowheads="1" noTextEdit="1"/>
                        </wps:cNvSpPr>
                        <wps:spPr bwMode="auto">
                          <a:xfrm>
                            <a:off x="0" y="0"/>
                            <a:ext cx="4276725" cy="1081087"/>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05" name="Rectangle 26"/>
                        <wps:cNvSpPr>
                          <a:spLocks noChangeArrowheads="1"/>
                        </wps:cNvSpPr>
                        <wps:spPr bwMode="auto">
                          <a:xfrm>
                            <a:off x="1517650" y="3175"/>
                            <a:ext cx="1082675" cy="53975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706" name="Line 27"/>
                        <wps:cNvCnPr/>
                        <wps:spPr bwMode="auto">
                          <a:xfrm>
                            <a:off x="1517650" y="90487"/>
                            <a:ext cx="10795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07" name="Line 28"/>
                        <wps:cNvCnPr/>
                        <wps:spPr bwMode="auto">
                          <a:xfrm>
                            <a:off x="1517650" y="182562"/>
                            <a:ext cx="10795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08" name="Line 29"/>
                        <wps:cNvCnPr/>
                        <wps:spPr bwMode="auto">
                          <a:xfrm>
                            <a:off x="1517650" y="269875"/>
                            <a:ext cx="10795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09" name="Line 30"/>
                        <wps:cNvCnPr/>
                        <wps:spPr bwMode="auto">
                          <a:xfrm>
                            <a:off x="1517650" y="361950"/>
                            <a:ext cx="10795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0" name="Line 31"/>
                        <wps:cNvCnPr/>
                        <wps:spPr bwMode="auto">
                          <a:xfrm>
                            <a:off x="1517650" y="449262"/>
                            <a:ext cx="10795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1" name="Line 32"/>
                        <wps:cNvCnPr/>
                        <wps:spPr bwMode="auto">
                          <a:xfrm>
                            <a:off x="1606550"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2" name="Line 33"/>
                        <wps:cNvCnPr/>
                        <wps:spPr bwMode="auto">
                          <a:xfrm>
                            <a:off x="1698625"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3" name="Line 34"/>
                        <wps:cNvCnPr/>
                        <wps:spPr bwMode="auto">
                          <a:xfrm>
                            <a:off x="1785938"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4" name="Line 35"/>
                        <wps:cNvCnPr/>
                        <wps:spPr bwMode="auto">
                          <a:xfrm>
                            <a:off x="1878013"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5" name="Line 36"/>
                        <wps:cNvCnPr/>
                        <wps:spPr bwMode="auto">
                          <a:xfrm>
                            <a:off x="1968500"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6" name="Line 37"/>
                        <wps:cNvCnPr/>
                        <wps:spPr bwMode="auto">
                          <a:xfrm>
                            <a:off x="2057400"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7" name="Line 38"/>
                        <wps:cNvCnPr/>
                        <wps:spPr bwMode="auto">
                          <a:xfrm>
                            <a:off x="2149475"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8" name="Line 39"/>
                        <wps:cNvCnPr/>
                        <wps:spPr bwMode="auto">
                          <a:xfrm>
                            <a:off x="2236788"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19" name="Line 40"/>
                        <wps:cNvCnPr/>
                        <wps:spPr bwMode="auto">
                          <a:xfrm>
                            <a:off x="2328863"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20" name="Line 41"/>
                        <wps:cNvCnPr/>
                        <wps:spPr bwMode="auto">
                          <a:xfrm>
                            <a:off x="2417763"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21" name="Line 42"/>
                        <wps:cNvCnPr/>
                        <wps:spPr bwMode="auto">
                          <a:xfrm>
                            <a:off x="2508250" y="3175"/>
                            <a:ext cx="0" cy="53816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22" name="Rectangle 43"/>
                        <wps:cNvSpPr>
                          <a:spLocks noChangeArrowheads="1"/>
                        </wps:cNvSpPr>
                        <wps:spPr bwMode="auto">
                          <a:xfrm>
                            <a:off x="1517650" y="90487"/>
                            <a:ext cx="92075"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3" name="Rectangle 44"/>
                        <wps:cNvSpPr>
                          <a:spLocks noChangeArrowheads="1"/>
                        </wps:cNvSpPr>
                        <wps:spPr bwMode="auto">
                          <a:xfrm>
                            <a:off x="1606550" y="449262"/>
                            <a:ext cx="365125" cy="93662"/>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4" name="Rectangle 45"/>
                        <wps:cNvSpPr>
                          <a:spLocks noChangeArrowheads="1"/>
                        </wps:cNvSpPr>
                        <wps:spPr bwMode="auto">
                          <a:xfrm>
                            <a:off x="1968500" y="361950"/>
                            <a:ext cx="92075" cy="9048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5" name="Rectangle 46"/>
                        <wps:cNvSpPr>
                          <a:spLocks noChangeArrowheads="1"/>
                        </wps:cNvSpPr>
                        <wps:spPr bwMode="auto">
                          <a:xfrm>
                            <a:off x="1606550" y="3175"/>
                            <a:ext cx="365125" cy="9048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6" name="Rectangle 47"/>
                        <wps:cNvSpPr>
                          <a:spLocks noChangeArrowheads="1"/>
                        </wps:cNvSpPr>
                        <wps:spPr bwMode="auto">
                          <a:xfrm>
                            <a:off x="1968500" y="90487"/>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7" name="Rectangle 48"/>
                        <wps:cNvSpPr>
                          <a:spLocks noChangeArrowheads="1"/>
                        </wps:cNvSpPr>
                        <wps:spPr bwMode="auto">
                          <a:xfrm>
                            <a:off x="2057400" y="269875"/>
                            <a:ext cx="95250" cy="182562"/>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8" name="Rectangle 49"/>
                        <wps:cNvSpPr>
                          <a:spLocks noChangeArrowheads="1"/>
                        </wps:cNvSpPr>
                        <wps:spPr bwMode="auto">
                          <a:xfrm>
                            <a:off x="2149475" y="449262"/>
                            <a:ext cx="361950" cy="93662"/>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29" name="Rectangle 50"/>
                        <wps:cNvSpPr>
                          <a:spLocks noChangeArrowheads="1"/>
                        </wps:cNvSpPr>
                        <wps:spPr bwMode="auto">
                          <a:xfrm>
                            <a:off x="2149475" y="182562"/>
                            <a:ext cx="361950" cy="9048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30" name="Rectangle 51"/>
                        <wps:cNvSpPr>
                          <a:spLocks noChangeArrowheads="1"/>
                        </wps:cNvSpPr>
                        <wps:spPr bwMode="auto">
                          <a:xfrm>
                            <a:off x="2149475" y="3175"/>
                            <a:ext cx="361950" cy="9048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31" name="Rectangle 52"/>
                        <wps:cNvSpPr>
                          <a:spLocks noChangeArrowheads="1"/>
                        </wps:cNvSpPr>
                        <wps:spPr bwMode="auto">
                          <a:xfrm>
                            <a:off x="2508250" y="90487"/>
                            <a:ext cx="92075" cy="45243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32" name="Rectangle 54"/>
                        <wps:cNvSpPr>
                          <a:spLocks noChangeArrowheads="1"/>
                        </wps:cNvSpPr>
                        <wps:spPr bwMode="auto">
                          <a:xfrm>
                            <a:off x="0" y="931327"/>
                            <a:ext cx="427926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CA120CC"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3 – The height class collective bitmap in the second symbol dictionary</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907407A" id="グループ化 57" o:spid="_x0000_s3514" style="position:absolute;margin-left:0;margin-top:3.15pt;width:336.95pt;height:85.1pt;z-index:251674624;mso-position-horizontal:center;mso-position-horizontal-relative:margin;mso-position-vertical-relative:text;mso-width-relative:margin;mso-height-relative:margin" coordsize="42792,1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">
                <v:rect id="AutoShape 24" o:spid="_x0000_s3515" style="position:absolute;width:42767;height:10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VJKcYA&#10;AADdAAAADwAAAGRycy9kb3ducmV2LnhtbESPQWvCQBSE7wX/w/IEL6XZVEqVNKuIUAxFEKP1/Mi+&#10;JsHs25jdJum/dwuFHoeZ+YZJ16NpRE+dqy0reI5iEMSF1TWXCs6n96clCOeRNTaWScEPOVivJg8p&#10;JtoOfKQ+96UIEHYJKqi8bxMpXVGRQRfZljh4X7Yz6IPsSqk7HALcNHIex6/SYM1hocKWthUV1/zb&#10;KBiKQ3857Xfy8HjJLN+y2zb//FBqNh03byA8jf4//NfOtIL5In6B3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VJKcYAAADdAAAADwAAAAAAAAAAAAAAAACYAgAAZHJz&#10;L2Rvd25yZXYueG1sUEsFBgAAAAAEAAQA9QAAAIsDAAAAAA==&#10;" filled="f" stroked="f">
                  <o:lock v:ext="edit" aspectratio="t" text="t"/>
                </v:rect>
                <v:rect id="Rectangle 26" o:spid="_x0000_s3516" style="position:absolute;left:15176;top:31;width:10827;height:5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5f8YA&#10;AADdAAAADwAAAGRycy9kb3ducmV2LnhtbESPQWvCQBSE74X+h+UVeqsbLTYSsxERhJ6s1SA9vmaf&#10;Scju25Ddavrv3ULB4zAz3zD5arRGXGjwrWMF00kCgrhyuuVaQXncvixA+ICs0TgmBb/kYVU8PuSY&#10;aXflT7ocQi0ihH2GCpoQ+kxKXzVk0U9cTxy9sxsshiiHWuoBrxFujZwlyZu02HJcaLCnTUNVd/ix&#10;Chbzb9OV6evXLv2Ynjoya/K7vVLPT+N6CSLQGO7h//a7VjBLkzn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q5f8YAAADdAAAADwAAAAAAAAAAAAAAAACYAgAAZHJz&#10;L2Rvd25yZXYueG1sUEsFBgAAAAAEAAQA9QAAAIsDAAAAAA==&#10;" filled="f" strokeweight="0"/>
                <v:line id="Line 27" o:spid="_x0000_s3517" style="position:absolute;visibility:visible;mso-wrap-style:square" from="15176,904" to="2597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5X2MUAAADdAAAADwAAAGRycy9kb3ducmV2LnhtbESPT4vCMBTE7wt+h/CEva2pgrVWo4is&#10;uN7Wf+Dx0TzbYPNSmqx2v/1GWPA4zMxvmPmys7W4U+uNYwXDQQKCuHDacKngdNx8ZCB8QNZYOyYF&#10;v+Rhuei9zTHX7sF7uh9CKSKEfY4KqhCaXEpfVGTRD1xDHL2ray2GKNtS6hYfEW5rOUqSVFo0HBcq&#10;bGhdUXE7/FgF5jvdjneT8/QsP7dheMlumbEnpd773WoGIlAXXuH/9pdWMJokK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5X2MUAAADdAAAADwAAAAAAAAAA&#10;AAAAAAChAgAAZHJzL2Rvd25yZXYueG1sUEsFBgAAAAAEAAQA+QAAAJMDAAAAAA==&#10;" strokeweight="0"/>
                <v:line id="Line 28" o:spid="_x0000_s3518" style="position:absolute;visibility:visible;mso-wrap-style:square" from="15176,1825" to="2597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yQ8UAAADdAAAADwAAAGRycy9kb3ducmV2LnhtbESPT4vCMBTE7wt+h/CEva2pgrZWo4go&#10;7t7Wf+Dx0TzbYPNSmqjdb79ZWPA4zMxvmPmys7V4UOuNYwXDQQKCuHDacKngdNx+ZCB8QNZYOyYF&#10;P+Rhuei9zTHX7sl7ehxCKSKEfY4KqhCaXEpfVGTRD1xDHL2ray2GKNtS6hafEW5rOUqSibRoOC5U&#10;2NC6ouJ2uFsF5nuyG3+l5+lZbnZheMlumbEnpd773WoGIlAXXuH/9qdWMEqT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LyQ8UAAADdAAAADwAAAAAAAAAA&#10;AAAAAAChAgAAZHJzL2Rvd25yZXYueG1sUEsFBgAAAAAEAAQA+QAAAJMDAAAAAA==&#10;" strokeweight="0"/>
                <v:line id="Line 29" o:spid="_x0000_s3519" style="position:absolute;visibility:visible;mso-wrap-style:square" from="15176,2698" to="25971,2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1mMcMAAADdAAAADwAAAGRycy9kb3ducmV2LnhtbERPz2vCMBS+D/wfwhN2W9MKaq3GIjJx&#10;u22ugsdH82yDzUtpMu3+++Uw2PHj+70pR9uJOw3eOFaQJSkI4tppw42C6uvwkoPwAVlj55gU/JCH&#10;cjt52mCh3YM/6X4KjYgh7AtU0IbQF1L6uiWLPnE9ceSubrAYIhwaqQd8xHDbyVmaLqRFw7GhxZ72&#10;LdW307dVYD4Wx/n78rw6y9djyC75LTe2Uup5Ou7WIAKN4V/8537TCmbLNM6Nb+IT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NZjHDAAAA3QAAAA8AAAAAAAAAAAAA&#10;AAAAoQIAAGRycy9kb3ducmV2LnhtbFBLBQYAAAAABAAEAPkAAACRAwAAAAA=&#10;" strokeweight="0"/>
                <v:line id="Line 30" o:spid="_x0000_s3520" style="position:absolute;visibility:visible;mso-wrap-style:square" from="15176,3619" to="2597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DqsQAAADdAAAADwAAAGRycy9kb3ducmV2LnhtbESPQYvCMBSE74L/ITzBm6YKq7UaZVl2&#10;UW/qKuzx0TzbYPNSmqzWf28EweMwM98wi1VrK3GlxhvHCkbDBARx7rThQsHx92eQgvABWWPlmBTc&#10;ycNq2e0sMNPuxnu6HkIhIoR9hgrKEOpMSp+XZNEPXU0cvbNrLIYom0LqBm8Rbis5TpKJtGg4LpRY&#10;01dJ+eXwbxWY3WT9sZ2eZif5vQ6jv/SSGntUqt9rP+cgArXhHX61N1rBeJrM4P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AcOqxAAAAN0AAAAPAAAAAAAAAAAA&#10;AAAAAKECAABkcnMvZG93bnJldi54bWxQSwUGAAAAAAQABAD5AAAAkgMAAAAA&#10;" strokeweight="0"/>
                <v:line id="Line 31" o:spid="_x0000_s3521" style="position:absolute;visibility:visible;mso-wrap-style:square" from="15176,4492" to="25971,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L86sEAAADdAAAADwAAAGRycy9kb3ducmV2LnhtbERPy4rCMBTdD/gP4QqzG9MKaq1GEVEc&#10;d+MLXF6aaxtsbkoTtfP3k4Uwy8N5z5edrcWTWm8cK0gHCQjiwmnDpYLzafuVgfABWWPtmBT8kofl&#10;ovcxx1y7Fx/oeQyliCHsc1RQhdDkUvqiIot+4BriyN1cazFE2JZSt/iK4baWwyQZS4uGY0OFDa0r&#10;Ku7Hh1Vgfsa70X5ymV7kZhfSa3bPjD0r9dnvVjMQgbrwL367v7WC4SSN++Ob+AT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4vzqwQAAAN0AAAAPAAAAAAAAAAAAAAAA&#10;AKECAABkcnMvZG93bnJldi54bWxQSwUGAAAAAAQABAD5AAAAjwMAAAAA&#10;" strokeweight="0"/>
                <v:line id="Line 32" o:spid="_x0000_s3522" style="position:absolute;visibility:visible;mso-wrap-style:square" from="16065,31" to="1606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5ZccUAAADdAAAADwAAAGRycy9kb3ducmV2LnhtbESPT4vCMBTE78J+h/AWvGlaYbVbjSKy&#10;i3pb/8EeH82zDTYvpclq/fZGWPA4zMxvmNmis7W4UuuNYwXpMAFBXDhtuFRwPHwPMhA+IGusHZOC&#10;O3lYzN96M8y1u/GOrvtQighhn6OCKoQml9IXFVn0Q9cQR+/sWoshyraUusVbhNtajpJkLC0ajgsV&#10;NrSqqLjs/6wC8zNef2wnp8+T/FqH9De7ZMYeleq/d8spiEBdeIX/2xutYDRJU3i+i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5ZccUAAADdAAAADwAAAAAAAAAA&#10;AAAAAAChAgAAZHJzL2Rvd25yZXYueG1sUEsFBgAAAAAEAAQA+QAAAJMDAAAAAA==&#10;" strokeweight="0"/>
                <v:line id="Line 33" o:spid="_x0000_s3523" style="position:absolute;visibility:visible;mso-wrap-style:square" from="16986,31" to="16986,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zHBsUAAADdAAAADwAAAGRycy9kb3ducmV2LnhtbESPT2vCQBTE7wW/w/KE3uomATVGVxGp&#10;2N7qP/D4yD6TxezbkN1q+u27hYLHYWZ+wyxWvW3EnTpvHCtIRwkI4tJpw5WC03H7loPwAVlj45gU&#10;/JCH1XLwssBCuwfv6X4IlYgQ9gUqqENoCyl9WZNFP3ItcfSurrMYouwqqTt8RLhtZJYkE2nRcFyo&#10;saVNTeXt8G0VmK/Jbvw5Pc/O8n0X0kt+y409KfU67NdzEIH68Az/tz+0gmyaZv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zHBsUAAADdAAAADwAAAAAAAAAA&#10;AAAAAAChAgAAZHJzL2Rvd25yZXYueG1sUEsFBgAAAAAEAAQA+QAAAJMDAAAAAA==&#10;" strokeweight="0"/>
                <v:line id="Line 34" o:spid="_x0000_s3524" style="position:absolute;visibility:visible;mso-wrap-style:square" from="17859,31" to="17859,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BincUAAADdAAAADwAAAGRycy9kb3ducmV2LnhtbESPQWvCQBSE74L/YXmF3nQTSzWNriJi&#10;0d7UKnh8ZF+TxezbkN1q+u/dguBxmJlvmNmis7W4UuuNYwXpMAFBXDhtuFRw/P4cZCB8QNZYOyYF&#10;f+RhMe/3Zphrd+M9XQ+hFBHCPkcFVQhNLqUvKrLoh64hjt6Pay2GKNtS6hZvEW5rOUqSsbRoOC5U&#10;2NCqouJy+LUKzG68ef+anD5Ocr0J6Tm7ZMYelXp96ZZTEIG68Aw/2lutYDRJ3+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BincUAAADdAAAADwAAAAAAAAAA&#10;AAAAAAChAgAAZHJzL2Rvd25yZXYueG1sUEsFBgAAAAAEAAQA+QAAAJMDAAAAAA==&#10;" strokeweight="0"/>
                <v:line id="Line 35" o:spid="_x0000_s3525" style="position:absolute;visibility:visible;mso-wrap-style:square" from="18780,31" to="18780,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n66cUAAADdAAAADwAAAGRycy9kb3ducmV2LnhtbESPQWvCQBSE74L/YXmF3nQTaTWNriJi&#10;0d7UKnh8ZF+TxezbkN1q+u/dguBxmJlvmNmis7W4UuuNYwXpMAFBXDhtuFRw/P4cZCB8QNZYOyYF&#10;f+RhMe/3Zphrd+M9XQ+hFBHCPkcFVQhNLqUvKrLoh64hjt6Pay2GKNtS6hZvEW5rOUqSsbRoOC5U&#10;2NCqouJy+LUKzG68ef+anD5Ocr0J6Tm7ZMYelXp96ZZTEIG68Aw/2lutYDRJ3+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n66cUAAADdAAAADwAAAAAAAAAA&#10;AAAAAAChAgAAZHJzL2Rvd25yZXYueG1sUEsFBgAAAAAEAAQA+QAAAJMDAAAAAA==&#10;" strokeweight="0"/>
                <v:line id="Line 36" o:spid="_x0000_s3526" style="position:absolute;visibility:visible;mso-wrap-style:square" from="19685,31" to="1968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VfcsYAAADdAAAADwAAAGRycy9kb3ducmV2LnhtbESPQWvCQBSE74X+h+UJvdVNAtEYXaWU&#10;FtubjQoeH9lnsph9G7JbTf99tyD0OMzMN8xqM9pOXGnwxrGCdJqAIK6dNtwoOOzfnwsQPiBr7ByT&#10;gh/ysFk/Pqyw1O7GX3StQiMihH2JCtoQ+lJKX7dk0U9dTxy9sxsshiiHRuoBbxFuO5klyUxaNBwX&#10;WuzptaX6Un1bBWY32+af8+PiKN+2IT0Vl8LYg1JPk/FlCSLQGP7D9/aHVpDN0xz+3s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VX3LGAAAA3QAAAA8AAAAAAAAA&#10;AAAAAAAAoQIAAGRycy9kb3ducmV2LnhtbFBLBQYAAAAABAAEAPkAAACUAwAAAAA=&#10;" strokeweight="0"/>
                <v:line id="Line 37" o:spid="_x0000_s3527" style="position:absolute;visibility:visible;mso-wrap-style:square" from="20574,31" to="20574,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BBcUAAADdAAAADwAAAGRycy9kb3ducmV2LnhtbESPT2vCQBTE70K/w/IK3nQToTFNXaWU&#10;FvXmX+jxkX1NFrNvQ3ar8du7guBxmJnfMLNFbxtxps4bxwrScQKCuHTacKXgsP8Z5SB8QNbYOCYF&#10;V/KwmL8MZlhod+EtnXehEhHCvkAFdQhtIaUva7Lox64ljt6f6yyGKLtK6g4vEW4bOUmSTFo0HBdq&#10;bOmrpvK0+7cKzCZbvq2nx/ej/F6G9Dc/5cYelBq+9p8fIAL14Rl+tFdawWSaZnB/E5+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fBBcUAAADdAAAADwAAAAAAAAAA&#10;AAAAAAChAgAAZHJzL2Rvd25yZXYueG1sUEsFBgAAAAAEAAQA+QAAAJMDAAAAAA==&#10;" strokeweight="0"/>
                <v:line id="Line 38" o:spid="_x0000_s3528" style="position:absolute;visibility:visible;mso-wrap-style:square" from="21494,31" to="21494,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tknsUAAADdAAAADwAAAGRycy9kb3ducmV2LnhtbESPT2vCQBTE70K/w/IKvekmgiZGVyml&#10;YnvzL3h8ZJ/JYvZtyG41/fbdguBxmJnfMItVbxtxo84bxwrSUQKCuHTacKXgeFgPcxA+IGtsHJOC&#10;X/KwWr4MFlhod+cd3fahEhHCvkAFdQhtIaUva7LoR64ljt7FdRZDlF0ldYf3CLeNHCfJVFo0HBdq&#10;bOmjpvK6/7EKzHa6mXxnp9lJfm5Ces6vubFHpd5e+/c5iEB9eIYf7S+tYJylGfy/i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tknsUAAADdAAAADwAAAAAAAAAA&#10;AAAAAAChAgAAZHJzL2Rvd25yZXYueG1sUEsFBgAAAAAEAAQA+QAAAJMDAAAAAA==&#10;" strokeweight="0"/>
                <v:line id="Line 39" o:spid="_x0000_s3529" style="position:absolute;visibility:visible;mso-wrap-style:square" from="22367,31" to="2236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Tw7MEAAADdAAAADwAAAGRycy9kb3ducmV2LnhtbERPy4rCMBTdD/gP4QqzG9MKaq1GEVEc&#10;d+MLXF6aaxtsbkoTtfP3k4Uwy8N5z5edrcWTWm8cK0gHCQjiwmnDpYLzafuVgfABWWPtmBT8kofl&#10;ovcxx1y7Fx/oeQyliCHsc1RQhdDkUvqiIot+4BriyN1cazFE2JZSt/iK4baWwyQZS4uGY0OFDa0r&#10;Ku7Hh1Vgfsa70X5ymV7kZhfSa3bPjD0r9dnvVjMQgbrwL367v7WC4SSNc+Ob+AT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lPDswQAAAN0AAAAPAAAAAAAAAAAAAAAA&#10;AKECAABkcnMvZG93bnJldi54bWxQSwUGAAAAAAQABAD5AAAAjwMAAAAA&#10;" strokeweight="0"/>
                <v:line id="Line 40" o:spid="_x0000_s3530" style="position:absolute;visibility:visible;mso-wrap-style:square" from="23288,31" to="2328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hVd8UAAADdAAAADwAAAGRycy9kb3ducmV2LnhtbESPT4vCMBTE7wt+h/CEva1pBbVWo4is&#10;6N7Wf+Dx0TzbYPNSmqx2v71ZWPA4zMxvmPmys7W4U+uNYwXpIAFBXDhtuFRwOm4+MhA+IGusHZOC&#10;X/KwXPTe5phr9+A93Q+hFBHCPkcFVQhNLqUvKrLoB64hjt7VtRZDlG0pdYuPCLe1HCbJWFo0HBcq&#10;bGhdUXE7/FgF5nu8HX1NztOz/NyG9JLdMmNPSr33u9UMRKAuvML/7Z1WMJykU/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hVd8UAAADdAAAADwAAAAAAAAAA&#10;AAAAAAChAgAAZHJzL2Rvd25yZXYueG1sUEsFBgAAAAAEAAQA+QAAAJMDAAAAAA==&#10;" strokeweight="0"/>
                <v:line id="Line 41" o:spid="_x0000_s3531" style="position:absolute;visibility:visible;mso-wrap-style:square" from="24177,31" to="2417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42V8MAAADdAAAADwAAAGRycy9kb3ducmV2LnhtbERPz2vCMBS+D/Y/hDfYbU0taGtnFBHF&#10;7bZ1Ch4fzVsbbF5KE2v33y+HwY4f3+/VZrKdGGnwxrGCWZKCIK6dNtwoOH0dXgoQPiBr7ByTgh/y&#10;sFk/Pqyw1O7OnzRWoRExhH2JCtoQ+lJKX7dk0SeuJ47ctxsshgiHRuoB7zHcdjJL04W0aDg2tNjT&#10;rqX6Wt2sAvOxOM7f8/PyLPfHMLsU18LYk1LPT9P2FUSgKfyL/9xvWkGWZ3F/fBOf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ONlfDAAAA3QAAAA8AAAAAAAAAAAAA&#10;AAAAoQIAAGRycy9kb3ducmV2LnhtbFBLBQYAAAAABAAEAPkAAACRAwAAAAA=&#10;" strokeweight="0"/>
                <v:line id="Line 42" o:spid="_x0000_s3532" style="position:absolute;visibility:visible;mso-wrap-style:square" from="25082,31" to="2508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KTzMUAAADdAAAADwAAAGRycy9kb3ducmV2LnhtbESPT2vCQBTE7wW/w/KE3uomATVGVxGp&#10;2N7qP/D4yD6TxezbkN1q+u27hYLHYWZ+wyxWvW3EnTpvHCtIRwkI4tJpw5WC03H7loPwAVlj45gU&#10;/JCH1XLwssBCuwfv6X4IlYgQ9gUqqENoCyl9WZNFP3ItcfSurrMYouwqqTt8RLhtZJYkE2nRcFyo&#10;saVNTeXt8G0VmK/Jbvw5Pc/O8n0X0kt+y409KfU67NdzEIH68Az/tz+0gmyapf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KTzMUAAADdAAAADwAAAAAAAAAA&#10;AAAAAAChAgAAZHJzL2Rvd25yZXYueG1sUEsFBgAAAAAEAAQA+QAAAJMDAAAAAA==&#10;" strokeweight="0"/>
                <v:rect id="Rectangle 43" o:spid="_x0000_s3533" style="position:absolute;left:15176;top:904;width:921;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9GnsQA&#10;AADdAAAADwAAAGRycy9kb3ducmV2LnhtbESPQYvCMBSE78L+h/AWvGlqBF2qUWQXRdyTugePj+bZ&#10;VpuX0kSt/nqzIHgcZuYbZjpvbSWu1PjSsYZBPwFBnDlTcq7hb7/sfYHwAdlg5Zg03MnDfPbRmWJq&#10;3I23dN2FXEQI+xQ1FCHUqZQ+K8ii77uaOHpH11gMUTa5NA3eItxWUiXJSFosOS4UWNN3Qdl5d7Ea&#10;Dr9qeHYrmfvH0h1/NuPTPTs8tO5+tosJiEBteIdf7bXRoMZKwf+b+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PRp7EAAAA3QAAAA8AAAAAAAAAAAAAAAAAmAIAAGRycy9k&#10;b3ducmV2LnhtbFBLBQYAAAAABAAEAPUAAACJAwAAAAA=&#10;" fillcolor="black" strokeweight="0"/>
                <v:rect id="Rectangle 44" o:spid="_x0000_s3534" style="position:absolute;left:16065;top:4492;width:365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PjBcQA&#10;AADdAAAADwAAAGRycy9kb3ducmV2LnhtbESPzarCMBSE94LvEI7gTlMrqFSjXBTlcl35s3B5aI5t&#10;r81JaaJWn94IgsthZr5hZovGlOJGtSssKxj0IxDEqdUFZwqOh3VvAsJ5ZI2lZVLwIAeLebs1w0Tb&#10;O+/otveZCBB2CSrIva8SKV2ak0HXtxVx8M62NuiDrDOpa7wHuCllHEUjabDgsJBjRcuc0sv+ahSc&#10;tvHwYjcyc8+1Pa/+xv+P9PRUqttpfqYgPDX+G/60f7WCeBwP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4wXEAAAA3QAAAA8AAAAAAAAAAAAAAAAAmAIAAGRycy9k&#10;b3ducmV2LnhtbFBLBQYAAAAABAAEAPUAAACJAwAAAAA=&#10;" fillcolor="black" strokeweight="0"/>
                <v:rect id="Rectangle 45" o:spid="_x0000_s3535" style="position:absolute;left:19685;top:3619;width:9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p7ccUA&#10;AADdAAAADwAAAGRycy9kb3ducmV2LnhtbESPQYvCMBSE7wv+h/AEb2tqV1apRhFFkfVk9eDx0Tzb&#10;avNSmqxWf/1GWPA4zMw3zHTemkrcqHGlZQWDfgSCOLO65FzB8bD+HINwHlljZZkUPMjBfNb5mGKi&#10;7Z33dEt9LgKEXYIKCu/rREqXFWTQ9W1NHLyzbQz6IJtc6gbvAW4qGUfRtzRYclgosKZlQdk1/TUK&#10;Trv462o3MnfPtT2vfkaXR3Z6KtXrtosJCE+tf4f/21utIB7FQ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txxQAAAN0AAAAPAAAAAAAAAAAAAAAAAJgCAABkcnMv&#10;ZG93bnJldi54bWxQSwUGAAAAAAQABAD1AAAAigMAAAAA&#10;" fillcolor="black" strokeweight="0"/>
                <v:rect id="Rectangle 46" o:spid="_x0000_s3536" style="position:absolute;left:16065;top:31;width:3651;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e6sUA&#10;AADdAAAADwAAAGRycy9kb3ducmV2LnhtbESPQYvCMBSE7wv+h/AEb2tqF1epRhFFkfVk9eDx0Tzb&#10;avNSmqxWf/1GWPA4zMw3zHTemkrcqHGlZQWDfgSCOLO65FzB8bD+HINwHlljZZkUPMjBfNb5mGKi&#10;7Z33dEt9LgKEXYIKCu/rREqXFWTQ9W1NHLyzbQz6IJtc6gbvAW4qGUfRtzRYclgosKZlQdk1/TUK&#10;Trv462o3MnfPtT2vfkaXR3Z6KtXrtosJCE+tf4f/21utIB7FQ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t7qxQAAAN0AAAAPAAAAAAAAAAAAAAAAAJgCAABkcnMv&#10;ZG93bnJldi54bWxQSwUGAAAAAAQABAD1AAAAigMAAAAA&#10;" fillcolor="black" strokeweight="0"/>
                <v:rect id="Rectangle 47" o:spid="_x0000_s3537" style="position:absolute;left:19685;top:904;width:920;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RAncYA&#10;AADdAAAADwAAAGRycy9kb3ducmV2LnhtbESPQWvCQBSE7wX/w/KE3urGCCrRTSiWSKmnqgePj+wz&#10;SZN9G7Jbjf76rlDwOMzMN8w6G0wrLtS72rKC6SQCQVxYXXOp4HjI35YgnEfW2FomBTdykKWjlzUm&#10;2l75my57X4oAYZeggsr7LpHSFRUZdBPbEQfvbHuDPsi+lLrHa4CbVsZRNJcGaw4LFXa0qaho9r9G&#10;wWkXzxq7laW75/b88bX4uRWnu1Kv4+F9BcLT4J/h//anVhAv4jk83oQn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RAncYAAADdAAAADwAAAAAAAAAAAAAAAACYAgAAZHJz&#10;L2Rvd25yZXYueG1sUEsFBgAAAAAEAAQA9QAAAIsDAAAAAA==&#10;" fillcolor="black" strokeweight="0"/>
                <v:rect id="Rectangle 48" o:spid="_x0000_s3538" style="position:absolute;left:20574;top:2698;width:952;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jlBsYA&#10;AADdAAAADwAAAGRycy9kb3ducmV2LnhtbESPT2vCQBTE70K/w/IKvemmKZiSukpRUko9aXvI8ZF9&#10;JqnZtyG7zR8/vSsIPQ4z8xtmtRlNI3rqXG1ZwfMiAkFcWF1zqeDnO5u/gnAeWWNjmRRM5GCzfpit&#10;MNV24AP1R1+KAGGXooLK+zaV0hUVGXQL2xIH72Q7gz7IrpS6wyHATSPjKFpKgzWHhQpb2lZUnI9/&#10;RkG+j1/O9kOW7pLZ0+4r+Z2K/KLU0+P4/gbC0+j/w/f2p1YQJ3ECtzfhCc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jlBsYAAADdAAAADwAAAAAAAAAAAAAAAACYAgAAZHJz&#10;L2Rvd25yZXYueG1sUEsFBgAAAAAEAAQA9QAAAIsDAAAAAA==&#10;" fillcolor="black" strokeweight="0"/>
                <v:rect id="Rectangle 49" o:spid="_x0000_s3539" style="position:absolute;left:21494;top:4492;width:362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dMMA&#10;AADdAAAADwAAAGRycy9kb3ducmV2LnhtbERPy2rCQBTdC/7DcIXudGIKVaKjiJJS2pWPhctL5prE&#10;ZO6EzFSTfH1nUXB5OO/1tjO1eFDrSssK5rMIBHFmdcm5gss5nS5BOI+ssbZMCnpysN2MR2tMtH3y&#10;kR4nn4sQwi5BBYX3TSKlywoy6Ga2IQ7czbYGfYBtLnWLzxBuahlH0Yc0WHJoKLChfUFZdfo1Cq4/&#10;8XtlP2XuhtTeDt+Le59dB6XeJt1uBcJT51/if/eXVhAv4jA3vA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xdMMAAADdAAAADwAAAAAAAAAAAAAAAACYAgAAZHJzL2Rv&#10;d25yZXYueG1sUEsFBgAAAAAEAAQA9QAAAIgDAAAAAA==&#10;" fillcolor="black" strokeweight="0"/>
                <v:rect id="Rectangle 50" o:spid="_x0000_s3540" style="position:absolute;left:21494;top:1825;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vU78UA&#10;AADdAAAADwAAAGRycy9kb3ducmV2LnhtbESPT4vCMBTE7wt+h/AEb2tqF/xTjSKKIuvJ6sHjo3m2&#10;1ealNFmtfvqNsLDHYWZ+w8wWranEnRpXWlYw6EcgiDOrS84VnI6bzzEI55E1VpZJwZMcLOadjxkm&#10;2j74QPfU5yJA2CWooPC+TqR0WUEGXd/WxMG72MagD7LJpW7wEeCmknEUDaXBksNCgTWtCspu6Y9R&#10;cN7HXze7lbl7bexl/T26PrPzS6let11OQXhq/X/4r73TCuJRPIH3m/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K9TvxQAAAN0AAAAPAAAAAAAAAAAAAAAAAJgCAABkcnMv&#10;ZG93bnJldi54bWxQSwUGAAAAAAQABAD1AAAAigMAAAAA&#10;" fillcolor="black" strokeweight="0"/>
                <v:rect id="Rectangle 51" o:spid="_x0000_s3541" style="position:absolute;left:21494;top:31;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jrr8MA&#10;AADdAAAADwAAAGRycy9kb3ducmV2LnhtbERPy2rCQBTdC/2H4Qrd6cQItaQZRVpSSl1pu3B5ydw8&#10;TOZOyExN4td3FoLLw3mnu9G04kq9qy0rWC0jEMS51TWXCn5/ssUrCOeRNbaWScFEDnbbp1mKibYD&#10;H+l68qUIIewSVFB53yVSurwig25pO+LAFbY36APsS6l7HEK4aWUcRS/SYM2hocKO3ivKm9OfUXA+&#10;xOvGfsrS3TJbfHxvLlN+vin1PB/3byA8jf4hvru/tIJ4sw77w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jrr8MAAADdAAAADwAAAAAAAAAAAAAAAACYAgAAZHJzL2Rv&#10;d25yZXYueG1sUEsFBgAAAAAEAAQA9QAAAIgDAAAAAA==&#10;" fillcolor="black" strokeweight="0"/>
                <v:rect id="Rectangle 52" o:spid="_x0000_s3542" style="position:absolute;left:25082;top:904;width:921;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RONMQA&#10;AADdAAAADwAAAGRycy9kb3ducmV2LnhtbESPQYvCMBSE74L/ITzBm6ZWUKlGERdF9LTqweOjebbV&#10;5qU0Wa3+eiMseBxm5htmtmhMKe5Uu8KygkE/AkGcWl1wpuB0XPcmIJxH1lhaJgVPcrCYt1szTLR9&#10;8C/dDz4TAcIuQQW591UipUtzMuj6tiIO3sXWBn2QdSZ1jY8AN6WMo2gkDRYcFnKsaJVTejv8GQXn&#10;fTy82Y3M3GttLz+78fWZnl9KdTvNcgrCU+O/4f/2ViuIx8MBfN6EJ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ETjTEAAAA3QAAAA8AAAAAAAAAAAAAAAAAmAIAAGRycy9k&#10;b3ducmV2LnhtbFBLBQYAAAAABAAEAPUAAACJAwAAAAA=&#10;" fillcolor="black" strokeweight="0"/>
                <v:rect id="Rectangle 54" o:spid="_x0000_s3543" style="position:absolute;top:9313;width:4279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95MMA&#10;AADdAAAADwAAAGRycy9kb3ducmV2LnhtbESP3WoCMRSE7wXfIRzBO826QiurUUQQbOmNqw9w2Jz9&#10;weRkSaK7ffumUOjlMDPfMLvDaI14kQ+dYwWrZQaCuHK640bB/XZebECEiKzROCYF3xTgsJ9Odlho&#10;N/CVXmVsRIJwKFBBG2NfSBmqliyGpeuJk1c7bzEm6RupPQ4Jbo3Ms+xNWuw4LbTY06ml6lE+rQJ5&#10;K8/DpjQ+c595/WU+LteanFLz2Xjcgog0xv/wX/uiFeTv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z95MMAAADdAAAADwAAAAAAAAAAAAAAAACYAgAAZHJzL2Rv&#10;d25yZXYueG1sUEsFBgAAAAAEAAQA9QAAAIgDAAAAAA==&#10;" filled="f" stroked="f">
                  <v:textbox style="mso-fit-shape-to-text:t" inset="0,0,0,0">
                    <w:txbxContent>
                      <w:p w14:paraId="6CA120CC"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3 – The height class collective bitmap in the second symbol dictionary</w:t>
                        </w:r>
                      </w:p>
                    </w:txbxContent>
                  </v:textbox>
                </v:rect>
                <w10:wrap anchorx="margin"/>
              </v:group>
            </w:pict>
          </mc:Fallback>
        </mc:AlternateContent>
      </w:r>
    </w:p>
    <w:p w14:paraId="1DEA62CD" w14:textId="77777777" w:rsidR="009C0ACA" w:rsidRPr="00891A28" w:rsidRDefault="009C0ACA" w:rsidP="004772EF">
      <w:pPr>
        <w:rPr>
          <w:lang w:val="en-GB" w:eastAsia="ja-JP"/>
        </w:rPr>
      </w:pPr>
    </w:p>
    <w:p w14:paraId="43DD0F64" w14:textId="77777777" w:rsidR="009C0ACA" w:rsidRPr="00891A28" w:rsidRDefault="009C0ACA" w:rsidP="003C5524">
      <w:pPr>
        <w:rPr>
          <w:lang w:val="en-GB" w:eastAsia="ja-JP"/>
        </w:rPr>
      </w:pPr>
    </w:p>
    <w:p w14:paraId="12A43CA8" w14:textId="77777777" w:rsidR="009C0ACA" w:rsidRPr="00891A28" w:rsidRDefault="009C0ACA" w:rsidP="002A68F3">
      <w:pPr>
        <w:rPr>
          <w:lang w:val="en-GB" w:eastAsia="ja-JP"/>
        </w:rPr>
      </w:pPr>
    </w:p>
    <w:p w14:paraId="41B7BDE4" w14:textId="77777777" w:rsidR="009C0ACA" w:rsidRPr="00891A28" w:rsidRDefault="009C0ACA" w:rsidP="00AE2F96">
      <w:pPr>
        <w:rPr>
          <w:lang w:val="en-GB" w:eastAsia="ja-JP"/>
        </w:rPr>
      </w:pPr>
    </w:p>
    <w:p w14:paraId="761EC3A6" w14:textId="77777777" w:rsidR="009C0ACA" w:rsidRPr="00891A28" w:rsidRDefault="009C0ACA" w:rsidP="000655FE">
      <w:pPr>
        <w:rPr>
          <w:lang w:val="en-GB" w:eastAsia="ja-JP"/>
        </w:rPr>
      </w:pPr>
    </w:p>
    <w:p w14:paraId="0E371567" w14:textId="77777777" w:rsidR="007F2BF7" w:rsidRPr="00891A28" w:rsidRDefault="007F2BF7" w:rsidP="000655FE">
      <w:pPr>
        <w:pStyle w:val="Fig0"/>
        <w:rPr>
          <w:color w:val="000000"/>
          <w:lang w:val="en-GB"/>
        </w:rPr>
      </w:pPr>
    </w:p>
    <w:p w14:paraId="723CD99F" w14:textId="77777777" w:rsidR="007F2BF7" w:rsidRPr="00891A28" w:rsidRDefault="00EB5260">
      <w:pPr>
        <w:pStyle w:val="enumlev3"/>
        <w:rPr>
          <w:lang w:val="en-GB"/>
        </w:rPr>
      </w:pPr>
      <w:r w:rsidRPr="00891A28">
        <w:rPr>
          <w:lang w:val="en-GB"/>
        </w:rPr>
        <w:t>viii)</w:t>
      </w:r>
      <w:r w:rsidRPr="00891A28">
        <w:rPr>
          <w:lang w:val="en-GB"/>
        </w:rPr>
        <w:tab/>
        <w:t xml:space="preserve">Since </w:t>
      </w:r>
      <w:r w:rsidRPr="00891A28">
        <w:rPr>
          <w:b/>
          <w:bCs/>
          <w:lang w:val="en-GB"/>
        </w:rPr>
        <w:t>SDNUMNEWSYMS</w:t>
      </w:r>
      <w:r w:rsidRPr="00891A28">
        <w:rPr>
          <w:lang w:val="en-GB"/>
        </w:rPr>
        <w:t xml:space="preserve"> is 2, the last symbol has now been decoded.</w:t>
      </w:r>
    </w:p>
    <w:p w14:paraId="2375945C" w14:textId="77777777" w:rsidR="007F2BF7" w:rsidRPr="00891A28" w:rsidRDefault="00EB5260">
      <w:pPr>
        <w:pStyle w:val="enumlev3"/>
        <w:rPr>
          <w:lang w:val="en-GB"/>
        </w:rPr>
      </w:pPr>
      <w:bookmarkStart w:id="1446" w:name="x1-255100x9"/>
      <w:bookmarkEnd w:id="1446"/>
      <w:r w:rsidRPr="00891A28">
        <w:rPr>
          <w:lang w:val="en-GB"/>
        </w:rPr>
        <w:t>ix)</w:t>
      </w:r>
      <w:r w:rsidRPr="00891A28">
        <w:rPr>
          <w:lang w:val="en-GB"/>
        </w:rPr>
        <w:tab/>
        <w:t xml:space="preserve">Using Table B.1, decode an export run length. This consumes the bits </w:t>
      </w:r>
      <w:r w:rsidRPr="00891A28">
        <w:rPr>
          <w:b/>
          <w:bCs/>
          <w:lang w:val="en-GB"/>
        </w:rPr>
        <w:t>00000</w:t>
      </w:r>
      <w:r w:rsidRPr="00891A28">
        <w:rPr>
          <w:lang w:val="en-GB"/>
        </w:rPr>
        <w:t>, indicating that the first 0 symbols are not exported.</w:t>
      </w:r>
    </w:p>
    <w:p w14:paraId="70C960F7" w14:textId="53FD3584" w:rsidR="007F2BF7" w:rsidRPr="00891A28" w:rsidRDefault="007F2BF7">
      <w:pPr>
        <w:pStyle w:val="Fig"/>
        <w:jc w:val="both"/>
        <w:rPr>
          <w:noProof/>
          <w:lang w:val="en-GB" w:eastAsia="ja-JP"/>
        </w:rPr>
      </w:pPr>
      <w:bookmarkStart w:id="1447" w:name="x1-255102x10"/>
      <w:bookmarkEnd w:id="1447"/>
    </w:p>
    <w:p w14:paraId="33FAF167" w14:textId="047ACE5E" w:rsidR="009C0ACA" w:rsidRPr="00891A28" w:rsidRDefault="009C0ACA">
      <w:pPr>
        <w:pStyle w:val="Fig0"/>
        <w:rPr>
          <w:lang w:val="en-GB" w:eastAsia="ja-JP"/>
        </w:rPr>
      </w:pPr>
    </w:p>
    <w:p w14:paraId="3D0BDE33" w14:textId="764BA41E" w:rsidR="009C0ACA" w:rsidRPr="00891A28" w:rsidRDefault="009C0ACA">
      <w:pPr>
        <w:rPr>
          <w:lang w:val="en-GB" w:eastAsia="ja-JP"/>
        </w:rPr>
      </w:pPr>
      <w:r w:rsidRPr="00891A28">
        <w:rPr>
          <w:noProof/>
          <w:lang w:val="en-GB" w:eastAsia="zh-CN"/>
        </w:rPr>
        <mc:AlternateContent>
          <mc:Choice Requires="wpg">
            <w:drawing>
              <wp:anchor distT="0" distB="0" distL="114300" distR="114300" simplePos="0" relativeHeight="251675648" behindDoc="0" locked="0" layoutInCell="1" allowOverlap="1" wp14:anchorId="01D39304" wp14:editId="51E3B27D">
                <wp:simplePos x="0" y="0"/>
                <wp:positionH relativeFrom="margin">
                  <wp:align>center</wp:align>
                </wp:positionH>
                <wp:positionV relativeFrom="paragraph">
                  <wp:posOffset>30480</wp:posOffset>
                </wp:positionV>
                <wp:extent cx="3140075" cy="1139825"/>
                <wp:effectExtent l="0" t="0" r="3175" b="3175"/>
                <wp:wrapNone/>
                <wp:docPr id="2733" name="グループ化 98"/>
                <wp:cNvGraphicFramePr/>
                <a:graphic xmlns:a="http://schemas.openxmlformats.org/drawingml/2006/main">
                  <a:graphicData uri="http://schemas.microsoft.com/office/word/2010/wordprocessingGroup">
                    <wpg:wgp>
                      <wpg:cNvGrpSpPr/>
                      <wpg:grpSpPr>
                        <a:xfrm>
                          <a:off x="0" y="0"/>
                          <a:ext cx="3140075" cy="1139825"/>
                          <a:chOff x="0" y="0"/>
                          <a:chExt cx="3140075" cy="1139825"/>
                        </a:xfrm>
                      </wpg:grpSpPr>
                      <wps:wsp>
                        <wps:cNvPr id="2734" name="AutoShape 56"/>
                        <wps:cNvSpPr>
                          <a:spLocks noChangeAspect="1" noChangeArrowheads="1" noTextEdit="1"/>
                        </wps:cNvSpPr>
                        <wps:spPr bwMode="auto">
                          <a:xfrm>
                            <a:off x="0" y="0"/>
                            <a:ext cx="3140075" cy="11398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35" name="Rectangle 58"/>
                        <wps:cNvSpPr>
                          <a:spLocks noChangeArrowheads="1"/>
                        </wps:cNvSpPr>
                        <wps:spPr bwMode="auto">
                          <a:xfrm>
                            <a:off x="1774825" y="3175"/>
                            <a:ext cx="541338" cy="5429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736" name="Line 59"/>
                        <wps:cNvCnPr/>
                        <wps:spPr bwMode="auto">
                          <a:xfrm>
                            <a:off x="1774825" y="92075"/>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37" name="Line 60"/>
                        <wps:cNvCnPr/>
                        <wps:spPr bwMode="auto">
                          <a:xfrm>
                            <a:off x="1774825" y="1825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38" name="Line 61"/>
                        <wps:cNvCnPr/>
                        <wps:spPr bwMode="auto">
                          <a:xfrm>
                            <a:off x="1774825" y="2714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39" name="Line 62"/>
                        <wps:cNvCnPr/>
                        <wps:spPr bwMode="auto">
                          <a:xfrm>
                            <a:off x="1774825" y="3619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0" name="Line 63"/>
                        <wps:cNvCnPr/>
                        <wps:spPr bwMode="auto">
                          <a:xfrm>
                            <a:off x="1774825" y="4508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1" name="Line 64"/>
                        <wps:cNvCnPr/>
                        <wps:spPr bwMode="auto">
                          <a:xfrm>
                            <a:off x="695325"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2" name="Line 65"/>
                        <wps:cNvCnPr/>
                        <wps:spPr bwMode="auto">
                          <a:xfrm>
                            <a:off x="784225"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3" name="Line 66"/>
                        <wps:cNvCnPr/>
                        <wps:spPr bwMode="auto">
                          <a:xfrm>
                            <a:off x="874713"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4" name="Line 67"/>
                        <wps:cNvCnPr/>
                        <wps:spPr bwMode="auto">
                          <a:xfrm>
                            <a:off x="963613"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5" name="Line 68"/>
                        <wps:cNvCnPr/>
                        <wps:spPr bwMode="auto">
                          <a:xfrm>
                            <a:off x="1054100"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6" name="Line 69"/>
                        <wps:cNvCnPr/>
                        <wps:spPr bwMode="auto">
                          <a:xfrm>
                            <a:off x="1862138"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7" name="Line 70"/>
                        <wps:cNvCnPr/>
                        <wps:spPr bwMode="auto">
                          <a:xfrm>
                            <a:off x="1954213"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8" name="Line 71"/>
                        <wps:cNvCnPr/>
                        <wps:spPr bwMode="auto">
                          <a:xfrm>
                            <a:off x="2046288"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49" name="Line 72"/>
                        <wps:cNvCnPr/>
                        <wps:spPr bwMode="auto">
                          <a:xfrm>
                            <a:off x="2133600"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50" name="Line 73"/>
                        <wps:cNvCnPr/>
                        <wps:spPr bwMode="auto">
                          <a:xfrm>
                            <a:off x="2225675" y="3175"/>
                            <a:ext cx="0" cy="5397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51" name="Rectangle 74"/>
                        <wps:cNvSpPr>
                          <a:spLocks noChangeArrowheads="1"/>
                        </wps:cNvSpPr>
                        <wps:spPr bwMode="auto">
                          <a:xfrm>
                            <a:off x="603250" y="92075"/>
                            <a:ext cx="95250"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2" name="Rectangle 75"/>
                        <wps:cNvSpPr>
                          <a:spLocks noChangeArrowheads="1"/>
                        </wps:cNvSpPr>
                        <wps:spPr bwMode="auto">
                          <a:xfrm>
                            <a:off x="695325" y="450850"/>
                            <a:ext cx="3619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3" name="Rectangle 76"/>
                        <wps:cNvSpPr>
                          <a:spLocks noChangeArrowheads="1"/>
                        </wps:cNvSpPr>
                        <wps:spPr bwMode="auto">
                          <a:xfrm>
                            <a:off x="1054100" y="361950"/>
                            <a:ext cx="9207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4" name="Rectangle 77"/>
                        <wps:cNvSpPr>
                          <a:spLocks noChangeArrowheads="1"/>
                        </wps:cNvSpPr>
                        <wps:spPr bwMode="auto">
                          <a:xfrm>
                            <a:off x="695325" y="3175"/>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5" name="Rectangle 78"/>
                        <wps:cNvSpPr>
                          <a:spLocks noChangeArrowheads="1"/>
                        </wps:cNvSpPr>
                        <wps:spPr bwMode="auto">
                          <a:xfrm>
                            <a:off x="1054100" y="92075"/>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6" name="Rectangle 79"/>
                        <wps:cNvSpPr>
                          <a:spLocks noChangeArrowheads="1"/>
                        </wps:cNvSpPr>
                        <wps:spPr bwMode="auto">
                          <a:xfrm>
                            <a:off x="1774825" y="271463"/>
                            <a:ext cx="90488"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7" name="Rectangle 80"/>
                        <wps:cNvSpPr>
                          <a:spLocks noChangeArrowheads="1"/>
                        </wps:cNvSpPr>
                        <wps:spPr bwMode="auto">
                          <a:xfrm>
                            <a:off x="1862138" y="450850"/>
                            <a:ext cx="36671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8" name="Rectangle 81"/>
                        <wps:cNvSpPr>
                          <a:spLocks noChangeArrowheads="1"/>
                        </wps:cNvSpPr>
                        <wps:spPr bwMode="auto">
                          <a:xfrm>
                            <a:off x="1862138" y="182563"/>
                            <a:ext cx="36671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59" name="Rectangle 82"/>
                        <wps:cNvSpPr>
                          <a:spLocks noChangeArrowheads="1"/>
                        </wps:cNvSpPr>
                        <wps:spPr bwMode="auto">
                          <a:xfrm>
                            <a:off x="1862138" y="3175"/>
                            <a:ext cx="36671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60" name="Rectangle 83"/>
                        <wps:cNvSpPr>
                          <a:spLocks noChangeArrowheads="1"/>
                        </wps:cNvSpPr>
                        <wps:spPr bwMode="auto">
                          <a:xfrm>
                            <a:off x="2225675" y="92075"/>
                            <a:ext cx="90488" cy="45402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761" name="Rectangle 84"/>
                        <wps:cNvSpPr>
                          <a:spLocks noChangeArrowheads="1"/>
                        </wps:cNvSpPr>
                        <wps:spPr bwMode="auto">
                          <a:xfrm>
                            <a:off x="603250" y="3175"/>
                            <a:ext cx="542925" cy="5429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762" name="Line 85"/>
                        <wps:cNvCnPr/>
                        <wps:spPr bwMode="auto">
                          <a:xfrm>
                            <a:off x="603250" y="92075"/>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63" name="Line 86"/>
                        <wps:cNvCnPr/>
                        <wps:spPr bwMode="auto">
                          <a:xfrm>
                            <a:off x="603250" y="1825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64" name="Line 87"/>
                        <wps:cNvCnPr/>
                        <wps:spPr bwMode="auto">
                          <a:xfrm>
                            <a:off x="603250" y="2714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65" name="Line 88"/>
                        <wps:cNvCnPr/>
                        <wps:spPr bwMode="auto">
                          <a:xfrm>
                            <a:off x="603250" y="3619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66" name="Line 89"/>
                        <wps:cNvCnPr/>
                        <wps:spPr bwMode="auto">
                          <a:xfrm>
                            <a:off x="603250" y="4508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67" name="Rectangle 91"/>
                        <wps:cNvSpPr>
                          <a:spLocks noChangeArrowheads="1"/>
                        </wps:cNvSpPr>
                        <wps:spPr bwMode="auto">
                          <a:xfrm>
                            <a:off x="838200" y="572934"/>
                            <a:ext cx="102235"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AE69AD9" w14:textId="77777777" w:rsidR="00306BE6" w:rsidRDefault="00306BE6" w:rsidP="009C0AC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a)</w:t>
                              </w:r>
                            </w:p>
                          </w:txbxContent>
                        </wps:txbx>
                        <wps:bodyPr vert="horz" wrap="none" lIns="0" tIns="0" rIns="0" bIns="0" numCol="1" anchor="t" anchorCtr="0" compatLnSpc="1">
                          <a:prstTxWarp prst="textNoShape">
                            <a:avLst/>
                          </a:prstTxWarp>
                          <a:spAutoFit/>
                        </wps:bodyPr>
                      </wps:wsp>
                      <wps:wsp>
                        <wps:cNvPr id="2768" name="Rectangle 92"/>
                        <wps:cNvSpPr>
                          <a:spLocks noChangeArrowheads="1"/>
                        </wps:cNvSpPr>
                        <wps:spPr bwMode="auto">
                          <a:xfrm>
                            <a:off x="2027238" y="573088"/>
                            <a:ext cx="109538" cy="136525"/>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69" name="Rectangle 93"/>
                        <wps:cNvSpPr>
                          <a:spLocks noChangeArrowheads="1"/>
                        </wps:cNvSpPr>
                        <wps:spPr bwMode="auto">
                          <a:xfrm>
                            <a:off x="2027238" y="572934"/>
                            <a:ext cx="107950" cy="13144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5159030" w14:textId="77777777" w:rsidR="00306BE6" w:rsidRDefault="00306BE6" w:rsidP="009C0AC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b)</w:t>
                              </w:r>
                            </w:p>
                          </w:txbxContent>
                        </wps:txbx>
                        <wps:bodyPr vert="horz" wrap="none" lIns="0" tIns="0" rIns="0" bIns="0" numCol="1" anchor="t" anchorCtr="0" compatLnSpc="1">
                          <a:prstTxWarp prst="textNoShape">
                            <a:avLst/>
                          </a:prstTxWarp>
                          <a:spAutoFit/>
                        </wps:bodyPr>
                      </wps:wsp>
                      <wps:wsp>
                        <wps:cNvPr id="2770" name="Rectangle 94"/>
                        <wps:cNvSpPr>
                          <a:spLocks noChangeArrowheads="1"/>
                        </wps:cNvSpPr>
                        <wps:spPr bwMode="auto">
                          <a:xfrm>
                            <a:off x="0" y="993509"/>
                            <a:ext cx="314007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8F9AE05"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4 – The symbols in the second symbol dictionary</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1D39304" id="グループ化 98" o:spid="_x0000_s3544" style="position:absolute;left:0;text-align:left;margin-left:0;margin-top:2.4pt;width:247.25pt;height:89.75pt;z-index:251675648;mso-position-horizontal:center;mso-position-horizontal-relative:margin;mso-position-vertical-relative:text;mso-width-relative:margin;mso-height-relative:margin" coordsize="31400,1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">
                <v:rect id="AutoShape 56" o:spid="_x0000_s3545" style="position:absolute;width:31400;height:11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DlMcA&#10;AADdAAAADwAAAGRycy9kb3ducmV2LnhtbESP3WrCQBSE7wt9h+UUvCm60ZYq0VVEEEMpSOPP9SF7&#10;TILZszG7JunbdwtCL4eZ+YZZrHpTiZYaV1pWMB5FIIgzq0vOFRwP2+EMhPPIGivLpOCHHKyWz08L&#10;jLXt+Jva1OciQNjFqKDwvo6ldFlBBt3I1sTBu9jGoA+yyaVusAtwU8lJFH1IgyWHhQJr2hSUXdO7&#10;UdBl+/Z8+NrJ/es5sXxLbpv09KnU4KVfz0F46v1/+NFOtILJ9O0d/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Zg5THAAAA3QAAAA8AAAAAAAAAAAAAAAAAmAIAAGRy&#10;cy9kb3ducmV2LnhtbFBLBQYAAAAABAAEAPUAAACMAwAAAAA=&#10;" filled="f" stroked="f">
                  <o:lock v:ext="edit" aspectratio="t" text="t"/>
                </v:rect>
                <v:rect id="Rectangle 58" o:spid="_x0000_s3546" style="position:absolute;left:17748;top:31;width:5413;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wsUA&#10;AADdAAAADwAAAGRycy9kb3ducmV2LnhtbESPQWvCQBSE7wX/w/IKvdWNio1EVxFB6MlaDaXHZ/Y1&#10;Cdl9G7Krpv/eFQSPw8x8wyxWvTXiQp2vHSsYDRMQxIXTNZcK8uP2fQbCB2SNxjEp+CcPq+XgZYGZ&#10;dlf+psshlCJC2GeooAqhzaT0RUUW/dC1xNH7c53FEGVXSt3hNcKtkeMk+ZAWa44LFba0qahoDmer&#10;YDY9mSZPJ7+79Gv005BZk9/tlXp77ddzEIH68Aw/2p9awTidTO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9nPCxQAAAN0AAAAPAAAAAAAAAAAAAAAAAJgCAABkcnMv&#10;ZG93bnJldi54bWxQSwUGAAAAAAQABAD1AAAAigMAAAAA&#10;" filled="f" strokeweight="0"/>
                <v:line id="Line 59" o:spid="_x0000_s3547" style="position:absolute;visibility:visible;mso-wrap-style:square" from="17748,920" to="2314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dZcYAAADdAAAADwAAAGRycy9kb3ducmV2LnhtbESPT2vCQBTE7wW/w/IEb3Wj0hijq0ip&#10;aG+tf8DjI/tMFrNvQ3bV9Nu7hUKPw8z8hlmsOluLO7XeOFYwGiYgiAunDZcKjofNawbCB2SNtWNS&#10;8EMeVsveywJz7R78Tfd9KEWEsM9RQRVCk0vpi4os+qFriKN3ca3FEGVbSt3iI8JtLcdJkkqLhuNC&#10;hQ29V1Rc9zerwHyl27fP6Wl2kh/bMDpn18zYo1KDfreegwjUhf/wX3unFYynk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ynWXGAAAA3QAAAA8AAAAAAAAA&#10;AAAAAAAAoQIAAGRycy9kb3ducmV2LnhtbFBLBQYAAAAABAAEAPkAAACUAwAAAAA=&#10;" strokeweight="0"/>
                <v:line id="Line 60" o:spid="_x0000_s3548" style="position:absolute;visibility:visible;mso-wrap-style:square" from="17748,1825" to="23145,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44/sYAAADdAAAADwAAAGRycy9kb3ducmV2LnhtbESPQWvCQBSE7wX/w/IKvdWNFk0as4qU&#10;FvXWWgWPj+xrsiT7NmS3Gv+9KxR6HGbmG6ZYDbYVZ+q9caxgMk5AEJdOG64UHL4/njMQPiBrbB2T&#10;git5WC1HDwXm2l34i877UIkIYZ+jgjqELpfSlzVZ9GPXEUfvx/UWQ5R9JXWPlwi3rZwmyVxaNBwX&#10;auzoraay2f9aBeZzvpnt0uPrUb5vwuSUNZmxB6WeHof1AkSgIfyH/9pbrWCavqR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OP7GAAAA3QAAAA8AAAAAAAAA&#10;AAAAAAAAoQIAAGRycy9kb3ducmV2LnhtbFBLBQYAAAAABAAEAPkAAACUAwAAAAA=&#10;" strokeweight="0"/>
                <v:line id="Line 61" o:spid="_x0000_s3549" style="position:absolute;visibility:visible;mso-wrap-style:square" from="17748,2714" to="23145,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GsjMMAAADdAAAADwAAAGRycy9kb3ducmV2LnhtbERPz2vCMBS+D/Y/hDfwNlMdaq2mMsak&#10;2805BY+P5tmGNi+libb775fDYMeP7/d2N9pW3Kn3xrGC2TQBQVw6bbhScPreP6cgfEDW2DomBT/k&#10;YZc/Pmwx027gL7ofQyViCPsMFdQhdJmUvqzJop+6jjhyV9dbDBH2ldQ9DjHctnKeJEtp0XBsqLGj&#10;t5rK5nizCsxhWSw+V+f1Wb4XYXZJm9TYk1KTp/F1AyLQGP7Ff+4PrWC+eolz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hrIzDAAAA3QAAAA8AAAAAAAAAAAAA&#10;AAAAoQIAAGRycy9kb3ducmV2LnhtbFBLBQYAAAAABAAEAPkAAACRAwAAAAA=&#10;" strokeweight="0"/>
                <v:line id="Line 62" o:spid="_x0000_s3550" style="position:absolute;visibility:visible;mso-wrap-style:square" from="17748,3619" to="23145,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0JF8YAAADdAAAADwAAAGRycy9kb3ducmV2LnhtbESPT2vCQBTE7wW/w/KE3upGSzWJWUVK&#10;i/bmX/D4yD6TxezbkN1q+u3dQqHHYWZ+wxTL3jbiRp03jhWMRwkI4tJpw5WC4+HzJQXhA7LGxjEp&#10;+CEPy8XgqcBcuzvv6LYPlYgQ9jkqqENocyl9WZNFP3ItcfQurrMYouwqqTu8R7ht5CRJptKi4bhQ&#10;Y0vvNZXX/bdVYLbT9dvX7JSd5Mc6jM/pNTX2qNTzsF/NQQTqw3/4r73RCiaz1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tCRfGAAAA3QAAAA8AAAAAAAAA&#10;AAAAAAAAoQIAAGRycy9kb3ducmV2LnhtbFBLBQYAAAAABAAEAPkAAACUAwAAAAA=&#10;" strokeweight="0"/>
                <v:line id="Line 63" o:spid="_x0000_s3551" style="position:absolute;visibility:visible;mso-wrap-style:square" from="17748,4508" to="23145,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HT98MAAADdAAAADwAAAGRycy9kb3ducmV2LnhtbERPz2vCMBS+D/Y/hDfwNlNlaq2mMsak&#10;2805BY+P5tmGNi+libb775fDYMeP7/d2N9pW3Kn3xrGC2TQBQVw6bbhScPreP6cgfEDW2DomBT/k&#10;YZc/Pmwx027gL7ofQyViCPsMFdQhdJmUvqzJop+6jjhyV9dbDBH2ldQ9DjHctnKeJEtp0XBsqLGj&#10;t5rK5nizCsxhWSw+V+f1Wb4XYXZJm9TYk1KTp/F1AyLQGP7Ff+4PrWC+eon7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R0/fDAAAA3QAAAA8AAAAAAAAAAAAA&#10;AAAAoQIAAGRycy9kb3ducmV2LnhtbFBLBQYAAAAABAAEAPkAAACRAwAAAAA=&#10;" strokeweight="0"/>
                <v:line id="Line 64" o:spid="_x0000_s3552" style="position:absolute;visibility:visible;mso-wrap-style:square" from="6953,31" to="6953,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12bMUAAADdAAAADwAAAGRycy9kb3ducmV2LnhtbESPQWvCQBSE74L/YXmF3nQTaTWNriJi&#10;0d7UKnh8ZF+TxezbkN1q+u/dguBxmJlvmNmis7W4UuuNYwXpMAFBXDhtuFRw/P4cZCB8QNZYOyYF&#10;f+RhMe/3Zphrd+M9XQ+hFBHCPkcFVQhNLqUvKrLoh64hjt6Pay2GKNtS6hZvEW5rOUqSsbRoOC5U&#10;2NCqouJy+LUKzG68ef+anD5Ocr0J6Tm7ZMYelXp96ZZTEIG68Aw/2lutYDR5S+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12bMUAAADdAAAADwAAAAAAAAAA&#10;AAAAAAChAgAAZHJzL2Rvd25yZXYueG1sUEsFBgAAAAAEAAQA+QAAAJMDAAAAAA==&#10;" strokeweight="0"/>
                <v:line id="Line 65" o:spid="_x0000_s3553" style="position:absolute;visibility:visible;mso-wrap-style:square" from="7842,31" to="784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G8YAAADdAAAADwAAAGRycy9kb3ducmV2LnhtbESPT2vCQBTE7wW/w/IEb3VjsBqjq0ip&#10;aG+tf8DjI/tMFrNvQ3bV9Nu7hUKPw8z8hlmsOluLO7XeOFYwGiYgiAunDZcKjofNawbCB2SNtWNS&#10;8EMeVsveywJz7R78Tfd9KEWEsM9RQRVCk0vpi4os+qFriKN3ca3FEGVbSt3iI8JtLdMkmUiLhuNC&#10;hQ29V1Rc9zerwHxNtm+f09PsJD+2YXTOrpmxR6UG/W49BxGoC//hv/ZOK0in4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P6BvGAAAA3QAAAA8AAAAAAAAA&#10;AAAAAAAAoQIAAGRycy9kb3ducmV2LnhtbFBLBQYAAAAABAAEAPkAAACUAwAAAAA=&#10;" strokeweight="0"/>
                <v:line id="Line 66" o:spid="_x0000_s3554" style="position:absolute;visibility:visible;mso-wrap-style:square" from="8747,31" to="8747,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NgMYAAADdAAAADwAAAGRycy9kb3ducmV2LnhtbESPQWvCQBSE74L/YXlCb7rRthpTVxGx&#10;pN5aq+DxkX1NFrNvQ3Y16b/vFgo9DjPzDbPa9LYWd2q9caxgOklAEBdOGy4VnD5fxykIH5A11o5J&#10;wTd52KyHgxVm2nX8QfdjKEWEsM9QQRVCk0npi4os+olriKP35VqLIcq2lLrFLsJtLWdJMpcWDceF&#10;ChvaVVRcjzerwLzP8+fD4rw8y30eppf0mhp7Uuph1G9fQATqw3/4r/2mFcwWT4/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DTYDGAAAA3QAAAA8AAAAAAAAA&#10;AAAAAAAAoQIAAGRycy9kb3ducmV2LnhtbFBLBQYAAAAABAAEAPkAAACUAwAAAAA=&#10;" strokeweight="0"/>
                <v:line id="Line 67" o:spid="_x0000_s3555" style="position:absolute;visibility:visible;mso-wrap-style:square" from="9636,31" to="963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rV9MUAAADdAAAADwAAAGRycy9kb3ducmV2LnhtbESPT4vCMBTE78J+h/AW9qap4mqtRhHZ&#10;xfXmX/D4aJ5tsHkpTVa7334jCB6HmfkNM1u0thI3arxxrKDfS0AQ504bLhQcD9/dFIQPyBorx6Tg&#10;jzws5m+dGWba3XlHt30oRISwz1BBGUKdSenzkiz6nquJo3dxjcUQZVNI3eA9wm0lB0kykhYNx4US&#10;a1qVlF/3v1aB2Y7Wn5vxaXKSX+vQP6fX1NijUh/v7XIKIlAbXuFn+0crGIyH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rV9MUAAADdAAAADwAAAAAAAAAA&#10;AAAAAAChAgAAZHJzL2Rvd25yZXYueG1sUEsFBgAAAAAEAAQA+QAAAJMDAAAAAA==&#10;" strokeweight="0"/>
                <v:line id="Line 68" o:spid="_x0000_s3556" style="position:absolute;visibility:visible;mso-wrap-style:square" from="10541,31" to="10541,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Zwb8UAAADdAAAADwAAAGRycy9kb3ducmV2LnhtbESPT4vCMBTE7wv7HcJb8Kap4p9ajSKi&#10;uHtzXQWPj+bZBpuX0kSt336zIOxxmJnfMPNlaytxp8Ybxwr6vQQEce604ULB8WfbTUH4gKyxckwK&#10;nuRhuXh/m2Om3YO/6X4IhYgQ9hkqKEOoMyl9XpJF33M1cfQurrEYomwKqRt8RLit5CBJxtKi4bhQ&#10;Yk3rkvLr4WYVmP14N/qanKYnudmF/jm9psYelep8tKsZiEBt+A+/2p9awWAyHMH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Zwb8UAAADdAAAADwAAAAAAAAAA&#10;AAAAAAChAgAAZHJzL2Rvd25yZXYueG1sUEsFBgAAAAAEAAQA+QAAAJMDAAAAAA==&#10;" strokeweight="0"/>
                <v:line id="Line 69" o:spid="_x0000_s3557" style="position:absolute;visibility:visible;mso-wrap-style:square" from="18621,31" to="18621,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TuGMYAAADdAAAADwAAAGRycy9kb3ducmV2LnhtbESPT2vCQBTE7wW/w/IEb3Wj2Bijq0ip&#10;aG+tf8DjI/tMFrNvQ3bV9Nu7hUKPw8z8hlmsOluLO7XeOFYwGiYgiAunDZcKjofNawbCB2SNtWNS&#10;8EMeVsveywJz7R78Tfd9KEWEsM9RQRVCk0vpi4os+qFriKN3ca3FEGVbSt3iI8JtLcdJkkqLhuNC&#10;hQ29V1Rc9zerwHyl27fP6Wl2kh/bMDpn18zYo1KDfreegwjUhf/wX3unFYynk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07hjGAAAA3QAAAA8AAAAAAAAA&#10;AAAAAAAAoQIAAGRycy9kb3ducmV2LnhtbFBLBQYAAAAABAAEAPkAAACUAwAAAAA=&#10;" strokeweight="0"/>
                <v:line id="Line 70" o:spid="_x0000_s3558" style="position:absolute;visibility:visible;mso-wrap-style:square" from="19542,31" to="1954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Lg8YAAADdAAAADwAAAGRycy9kb3ducmV2LnhtbESPQWvCQBSE7wX/w/IKvdWNUk0as4qU&#10;FvXWWgWPj+xrsiT7NmS3Gv+9KxR6HGbmG6ZYDbYVZ+q9caxgMk5AEJdOG64UHL4/njMQPiBrbB2T&#10;git5WC1HDwXm2l34i877UIkIYZ+jgjqELpfSlzVZ9GPXEUfvx/UWQ5R9JXWPlwi3rZwmyVxaNBwX&#10;auzoraay2f9aBeZzvpnt0uPrUb5vwuSUNZmxB6WeHof1AkSgIfyH/9pbrWCavqR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4S4PGAAAA3QAAAA8AAAAAAAAA&#10;AAAAAAAAoQIAAGRycy9kb3ducmV2LnhtbFBLBQYAAAAABAAEAPkAAACUAwAAAAA=&#10;" strokeweight="0"/>
                <v:line id="Line 71" o:spid="_x0000_s3559" style="position:absolute;visibility:visible;mso-wrap-style:square" from="20462,31" to="2046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f8cMAAADdAAAADwAAAGRycy9kb3ducmV2LnhtbERPz2vCMBS+D/Y/hDfwNlNlaq2mMsak&#10;2805BY+P5tmGNi+libb775fDYMeP7/d2N9pW3Kn3xrGC2TQBQVw6bbhScPreP6cgfEDW2DomBT/k&#10;YZc/Pmwx027gL7ofQyViCPsMFdQhdJmUvqzJop+6jjhyV9dbDBH2ldQ9DjHctnKeJEtp0XBsqLGj&#10;t5rK5nizCsxhWSw+V+f1Wb4XYXZJm9TYk1KTp/F1AyLQGP7Ff+4PrWC+eolz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n3/HDAAAA3QAAAA8AAAAAAAAAAAAA&#10;AAAAoQIAAGRycy9kb3ducmV2LnhtbFBLBQYAAAAABAAEAPkAAACRAwAAAAA=&#10;" strokeweight="0"/>
                <v:line id="Line 72" o:spid="_x0000_s3560" style="position:absolute;visibility:visible;mso-wrap-style:square" from="21336,31" to="2133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6asYAAADdAAAADwAAAGRycy9kb3ducmV2LnhtbESPT2vCQBTE7wW/w/KE3upGaTWJWUVK&#10;i/bmX/D4yD6TxezbkN1q+u3dQqHHYWZ+wxTL3jbiRp03jhWMRwkI4tJpw5WC4+HzJQXhA7LGxjEp&#10;+CEPy8XgqcBcuzvv6LYPlYgQ9jkqqENocyl9WZNFP3ItcfQurrMYouwqqTu8R7ht5CRJptKi4bhQ&#10;Y0vvNZXX/bdVYLbT9dvX7JSd5Mc6jM/pNTX2qNTzsF/NQQTqw3/4r73RCiaz1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remrGAAAA3QAAAA8AAAAAAAAA&#10;AAAAAAAAoQIAAGRycy9kb3ducmV2LnhtbFBLBQYAAAAABAAEAPkAAACUAwAAAAA=&#10;" strokeweight="0"/>
                <v:line id="Line 73" o:spid="_x0000_s3561" style="position:absolute;visibility:visible;mso-wrap-style:square" from="22256,31" to="2225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FKsIAAADdAAAADwAAAGRycy9kb3ducmV2LnhtbERPTYvCMBC9L/gfwgh7W1MFtVajiLjo&#10;3rQqeByasQ02k9JktfvvzWHB4+N9L1adrcWDWm8cKxgOEhDEhdOGSwXn0/dXCsIHZI21Y1LwRx5W&#10;y97HAjPtnnykRx5KEUPYZ6igCqHJpPRFRRb9wDXEkbu51mKIsC2lbvEZw20tR0kykRYNx4YKG9pU&#10;VNzzX6vAHCa78c/0MrvI7S4Mr+k9Nfas1Ge/W89BBOrCW/zv3msFo+k47o9v4hO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hFKsIAAADdAAAADwAAAAAAAAAAAAAA&#10;AAChAgAAZHJzL2Rvd25yZXYueG1sUEsFBgAAAAAEAAQA+QAAAJADAAAAAA==&#10;" strokeweight="0"/>
                <v:rect id="Rectangle 74" o:spid="_x0000_s3562" style="position:absolute;left:6032;top:920;width:95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urlMUA&#10;AADdAAAADwAAAGRycy9kb3ducmV2LnhtbESPT4vCMBTE74LfITzBm6ZWdpVqFNlFWfTkn4PHR/Ns&#10;q81LaaJWP70RFjwOM/MbZjpvTCluVLvCsoJBPwJBnFpdcKbgsF/2xiCcR9ZYWiYFD3Iwn7VbU0y0&#10;vfOWbjufiQBhl6CC3PsqkdKlORl0fVsRB+9ka4M+yDqTusZ7gJtSxlH0LQ0WHBZyrOgnp/SyuxoF&#10;x008vNiVzNxzaU+/69H5kR6fSnU7zWICwlPjP+H/9p9WEI++Bv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6uUxQAAAN0AAAAPAAAAAAAAAAAAAAAAAJgCAABkcnMv&#10;ZG93bnJldi54bWxQSwUGAAAAAAQABAD1AAAAigMAAAAA&#10;" fillcolor="black" strokeweight="0"/>
                <v:rect id="Rectangle 75" o:spid="_x0000_s3563" style="position:absolute;left:6953;top:4508;width:3619;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148UA&#10;AADdAAAADwAAAGRycy9kb3ducmV2LnhtbESPQYvCMBSE7wv+h/AEb2tqF1epRhFFkfVk9eDx0Tzb&#10;avNSmqxWf/1GWPA4zMw3zHTemkrcqHGlZQWDfgSCOLO65FzB8bD+HINwHlljZZkUPMjBfNb5mGKi&#10;7Z33dEt9LgKEXYIKCu/rREqXFWTQ9W1NHLyzbQz6IJtc6gbvAW4qGUfRtzRYclgosKZlQdk1/TUK&#10;Trv462o3MnfPtT2vfkaXR3Z6KtXrtosJCE+tf4f/21utIB4NY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TXjxQAAAN0AAAAPAAAAAAAAAAAAAAAAAJgCAABkcnMv&#10;ZG93bnJldi54bWxQSwUGAAAAAAQABAD1AAAAigMAAAAA&#10;" fillcolor="black" strokeweight="0"/>
                <v:rect id="Rectangle 76" o:spid="_x0000_s3564" style="position:absolute;left:10541;top:3619;width:920;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WQeMUA&#10;AADdAAAADwAAAGRycy9kb3ducmV2LnhtbESPQYvCMBSE74L/ITzBm6ZWdl26RhEXZdGT1YPHR/Ns&#10;q81LabJa/fVGWPA4zMw3zHTemkpcqXGlZQWjYQSCOLO65FzBYb8afIFwHlljZZkU3MnBfNbtTDHR&#10;9sY7uqY+FwHCLkEFhfd1IqXLCjLohrYmDt7JNgZ9kE0udYO3ADeVjKPoUxosOSwUWNOyoOyS/hkF&#10;x208vti1zN1jZU8/m8n5nh0fSvV77eIbhKfWv8P/7V+tIJ58jO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ZB4xQAAAN0AAAAPAAAAAAAAAAAAAAAAAJgCAABkcnMv&#10;ZG93bnJldi54bWxQSwUGAAAAAAQABAD1AAAAigMAAAAA&#10;" fillcolor="black" strokeweight="0"/>
                <v:rect id="Rectangle 77" o:spid="_x0000_s3565" style="position:absolute;left:6953;top:31;width:3619;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IDMcA&#10;AADdAAAADwAAAGRycy9kb3ducmV2LnhtbESPQWvCQBSE7wX/w/KE3nRjqk1JXUVaLFJPpj14fOw+&#10;k9Ts25DdavTXdwWhx2FmvmHmy9424kSdrx0rmIwTEMTamZpLBd9f69ELCB+QDTaOScGFPCwXg4c5&#10;5sadeUenIpQiQtjnqKAKoc2l9Loii37sWuLoHVxnMUTZldJ0eI5w28g0SZ6lxZrjQoUtvVWkj8Wv&#10;VbDfpk9H9yFLf127w/tn9nPR+6tSj8N+9QoiUB/+w/f2xihIs9kUb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sCAzHAAAA3QAAAA8AAAAAAAAAAAAAAAAAmAIAAGRy&#10;cy9kb3ducmV2LnhtbFBLBQYAAAAABAAEAPUAAACMAwAAAAA=&#10;" fillcolor="black" strokeweight="0"/>
                <v:rect id="Rectangle 78" o:spid="_x0000_s3566" style="position:absolute;left:10541;top:920;width:92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tl8UA&#10;AADdAAAADwAAAGRycy9kb3ducmV2LnhtbESPQYvCMBSE7wv+h/AEb2tqxXXpGkUUl0VPVg8eH82z&#10;rTYvpYla/fVGWPA4zMw3zGTWmkpcqXGlZQWDfgSCOLO65FzBfrf6/AbhPLLGyjIpuJOD2bTzMcFE&#10;2xtv6Zr6XAQIuwQVFN7XiZQuK8ig69uaOHhH2xj0QTa51A3eAtxUMo6iL2mw5LBQYE2LgrJzejEK&#10;Dpt4eLa/MnePlT0u1+PTPTs8lOp12/kPCE+tf4f/239aQTwejeD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K2XxQAAAN0AAAAPAAAAAAAAAAAAAAAAAJgCAABkcnMv&#10;ZG93bnJldi54bWxQSwUGAAAAAAQABAD1AAAAigMAAAAA&#10;" fillcolor="black" strokeweight="0"/>
                <v:rect id="Rectangle 79" o:spid="_x0000_s3567" style="position:absolute;left:17748;top:2714;width:905;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z4McA&#10;AADdAAAADwAAAGRycy9kb3ducmV2LnhtbESPT2vCQBTE70K/w/IKvZlNU/xDdBWxKGJPtT14fGSf&#10;SWr2bchuY5JP7wqFHoeZ+Q2zXHemEi01rrSs4DWKQRBnVpecK/j+2o3nIJxH1lhZJgU9OVivnkZL&#10;TLW98Se1J5+LAGGXooLC+zqV0mUFGXSRrYmDd7GNQR9kk0vd4C3ATSWTOJ5KgyWHhQJr2haUXU+/&#10;RsH5I3m72r3M3bCzl/fj7KfPzoNSL8/dZgHCU+f/w3/tg1aQzCZT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yM+DHAAAA3QAAAA8AAAAAAAAAAAAAAAAAmAIAAGRy&#10;cy9kb3ducmV2LnhtbFBLBQYAAAAABAAEAPUAAACMAwAAAAA=&#10;" fillcolor="black" strokeweight="0"/>
                <v:rect id="Rectangle 80" o:spid="_x0000_s3568" style="position:absolute;left:18621;top:4508;width:3667;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6We8UA&#10;AADdAAAADwAAAGRycy9kb3ducmV2LnhtbESPT4vCMBTE7wt+h/AEb2tql91KNYooyqIn/xw8Pppn&#10;W21eSpPV6qc3woLHYWZ+w4ynranElRpXWlYw6EcgiDOrS84VHPbLzyEI55E1VpZJwZ0cTCedjzGm&#10;2t54S9edz0WAsEtRQeF9nUrpsoIMur6tiYN3so1BH2STS93gLcBNJeMo+pEGSw4LBdY0Lyi77P6M&#10;guMm/rrYlczdY2lPi3VyvmfHh1K9bjsbgfDU+nf4v/2rFcTJdwKvN+EJyM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Z7xQAAAN0AAAAPAAAAAAAAAAAAAAAAAJgCAABkcnMv&#10;ZG93bnJldi54bWxQSwUGAAAAAAQABAD1AAAAigMAAAAA&#10;" fillcolor="black" strokeweight="0"/>
                <v:rect id="Rectangle 81" o:spid="_x0000_s3569" style="position:absolute;left:18621;top:1825;width:366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ECCcEA&#10;AADdAAAADwAAAGRycy9kb3ducmV2LnhtbERPy4rCMBTdC/5DuII7Ta04SjWKKIrMrHwsXF6aa1tt&#10;bkoTtfr1ZjHg8nDes0VjSvGg2hWWFQz6EQji1OqCMwWn46Y3AeE8ssbSMil4kYPFvN2aYaLtk/f0&#10;OPhMhBB2CSrIva8SKV2ak0HXtxVx4C62NugDrDOpa3yGcFPKOIp+pMGCQ0OOFa1ySm+Hu1Fw/ouH&#10;N7uVmXtv7GX9O76+0vNbqW6nWU5BeGr8V/zv3mkF8XgU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hAgnBAAAA3QAAAA8AAAAAAAAAAAAAAAAAmAIAAGRycy9kb3du&#10;cmV2LnhtbFBLBQYAAAAABAAEAPUAAACGAwAAAAA=&#10;" fillcolor="black" strokeweight="0"/>
                <v:rect id="Rectangle 82" o:spid="_x0000_s3570" style="position:absolute;left:18621;top:31;width:366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nkscA&#10;AADdAAAADwAAAGRycy9kb3ducmV2LnhtbESPQWvCQBSE74L/YXlCb7ppio1GVyktSrGnWg8eH7vP&#10;JDX7NmS3GvPru0Khx2FmvmGW687W4kKtrxwreJwkIIi1MxUXCg5fm/EMhA/IBmvHpOBGHtar4WCJ&#10;uXFX/qTLPhQiQtjnqKAMocml9Loki37iGuLonVxrMUTZFtK0eI1wW8s0SZ6lxYrjQokNvZakz/sf&#10;q+D4kT6d3VYWvt+409su+77pY6/Uw6h7WYAI1IX/8F/73ShIs+kc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tp5LHAAAA3QAAAA8AAAAAAAAAAAAAAAAAmAIAAGRy&#10;cy9kb3ducmV2LnhtbFBLBQYAAAAABAAEAPUAAACMAwAAAAA=&#10;" fillcolor="black" strokeweight="0"/>
                <v:rect id="Rectangle 83" o:spid="_x0000_s3571" style="position:absolute;left:22256;top:920;width:905;height:4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vEssIA&#10;AADdAAAADwAAAGRycy9kb3ducmV2LnhtbERPy4rCMBTdD/gP4QqzG1Mr6FAbRRyUQVd2XLi8NLcP&#10;bW5Kk9Hq15uF4PJw3umyN424UudqywrGowgEcW51zaWC49/m6xuE88gaG8uk4E4OlovBR4qJtjc+&#10;0DXzpQgh7BJUUHnfJlK6vCKDbmRb4sAVtjPoA+xKqTu8hXDTyDiKptJgzaGhwpbWFeWX7N8oOO3j&#10;ycVuZekeG1v87Gbne356KPU57FdzEJ56/xa/3L9aQTybhv3hTX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8SywgAAAN0AAAAPAAAAAAAAAAAAAAAAAJgCAABkcnMvZG93&#10;bnJldi54bWxQSwUGAAAAAAQABAD1AAAAhwMAAAAA&#10;" fillcolor="black" strokeweight="0"/>
                <v:rect id="Rectangle 84" o:spid="_x0000_s3572" style="position:absolute;left:6032;top:31;width:5429;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5a3MUA&#10;AADdAAAADwAAAGRycy9kb3ducmV2LnhtbESPQWvCQBSE74L/YXlCb7qJpUZSVxFB8KStivT4mn1N&#10;Qnbfhuyq8d93CwWPw8x8wyxWvTXiRp2vHStIJwkI4sLpmksF59N2PAfhA7JG45gUPMjDajkcLDDX&#10;7s6fdDuGUkQI+xwVVCG0uZS+qMiin7iWOHo/rrMYouxKqTu8R7g1cpokM2mx5rhQYUubiormeLUK&#10;5m/fpjlnr1/77JBeGjJr8vsPpV5G/fodRKA+PMP/7Z1WMM1mK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lrcxQAAAN0AAAAPAAAAAAAAAAAAAAAAAJgCAABkcnMv&#10;ZG93bnJldi54bWxQSwUGAAAAAAQABAD1AAAAigMAAAAA&#10;" filled="f" strokeweight="0"/>
                <v:line id="Line 85" o:spid="_x0000_s3573" style="position:absolute;visibility:visible;mso-wrap-style:square" from="6032,920" to="1143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0e8UAAADdAAAADwAAAGRycy9kb3ducmV2LnhtbESPT2vCQBTE7wW/w/IEb3VjwJimriJS&#10;sd7qP+jxkX1NFrNvQ3ar8dt3hYLHYWZ+w8yXvW3ElTpvHCuYjBMQxKXThisFp+PmNQfhA7LGxjEp&#10;uJOH5WLwMsdCuxvv6XoIlYgQ9gUqqENoCyl9WZNFP3YtcfR+XGcxRNlVUnd4i3DbyDRJMmnRcFyo&#10;saV1TeXl8GsVmK9sO93Nzm9n+bENk+/8kht7Umo07FfvIAL14Rn+b39qBeksS+H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q0e8UAAADdAAAADwAAAAAAAAAA&#10;AAAAAAChAgAAZHJzL2Rvd25yZXYueG1sUEsFBgAAAAAEAAQA+QAAAJMDAAAAAA==&#10;" strokeweight="0"/>
                <v:line id="Line 86" o:spid="_x0000_s3574" style="position:absolute;visibility:visible;mso-wrap-style:square" from="6032,1825" to="11430,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YR4MYAAADdAAAADwAAAGRycy9kb3ducmV2LnhtbESPT2vCQBTE7wW/w/IEb3Wj0hijq0ip&#10;aG+tf8DjI/tMFrNvQ3bV9Nu7hUKPw8z8hlmsOluLO7XeOFYwGiYgiAunDZcKjofNawbCB2SNtWNS&#10;8EMeVsveywJz7R78Tfd9KEWEsM9RQRVCk0vpi4os+qFriKN3ca3FEGVbSt3iI8JtLcdJkkqLhuNC&#10;hQ29V1Rc9zerwHyl27fP6Wl2kh/bMDpn18zYo1KDfreegwjUhf/wX3unFYyn6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2EeDGAAAA3QAAAA8AAAAAAAAA&#10;AAAAAAAAoQIAAGRycy9kb3ducmV2LnhtbFBLBQYAAAAABAAEAPkAAACUAwAAAAA=&#10;" strokeweight="0"/>
                <v:line id="Line 87" o:spid="_x0000_s3575" style="position:absolute;visibility:visible;mso-wrap-style:square" from="6032,2714" to="11430,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lMYAAADdAAAADwAAAGRycy9kb3ducmV2LnhtbESPT2vCQBTE7wW/w/IEb3Wj2Bijq0ip&#10;aG+tf8DjI/tMFrNvQ3bV9Nu7hUKPw8z8hlmsOluLO7XeOFYwGiYgiAunDZcKjofNawbCB2SNtWNS&#10;8EMeVsveywJz7R78Tfd9KEWEsM9RQRVCk0vpi4os+qFriKN3ca3FEGVbSt3iI8JtLcdJkkqLhuNC&#10;hQ29V1Rc9zerwHyl27fP6Wl2kh/bMDpn18zYo1KDfreegwjUhf/wX3unFYyn6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fiZTGAAAA3QAAAA8AAAAAAAAA&#10;AAAAAAAAoQIAAGRycy9kb3ducmV2LnhtbFBLBQYAAAAABAAEAPkAAACUAwAAAAA=&#10;" strokeweight="0"/>
                <v:line id="Line 88" o:spid="_x0000_s3576" style="position:absolute;visibility:visible;mso-wrap-style:square" from="6032,3619" to="1143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MsD8UAAADdAAAADwAAAGRycy9kb3ducmV2LnhtbESPQWvCQBSE70L/w/IKvelGwRijq5TS&#10;Yr1pVPD4yL4mi9m3IbvV9N93BcHjMDPfMMt1bxtxpc4bxwrGowQEcem04UrB8fA1zED4gKyxcUwK&#10;/sjDevUyWGKu3Y33dC1CJSKEfY4K6hDaXEpf1mTRj1xLHL0f11kMUXaV1B3eItw2cpIkqbRoOC7U&#10;2NJHTeWl+LUKzC7dTLez0/wkPzdhfM4umbFHpd5e+/cFiEB9eIYf7W+tYDJLp3B/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MsD8UAAADdAAAADwAAAAAAAAAA&#10;AAAAAAChAgAAZHJzL2Rvd25yZXYueG1sUEsFBgAAAAAEAAQA+QAAAJMDAAAAAA==&#10;" strokeweight="0"/>
                <v:line id="Line 89" o:spid="_x0000_s3577" style="position:absolute;visibility:visible;mso-wrap-style:square" from="6032,4508" to="1143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GyeMUAAADdAAAADwAAAGRycy9kb3ducmV2LnhtbESPT4vCMBTE74LfITxhb5oqWGs1yrKs&#10;6N7Wf+Dx0TzbYPNSmqx2v71ZWPA4zMxvmOW6s7W4U+uNYwXjUQKCuHDacKngdNwMMxA+IGusHZOC&#10;X/KwXvV7S8y1e/Ce7odQighhn6OCKoQml9IXFVn0I9cQR+/qWoshyraUusVHhNtaTpIklRYNx4UK&#10;G/qoqLgdfqwC851up1+z8/wsP7dhfMlumbEnpd4G3fsCRKAuvML/7Z1WMJmlKfy9iU9Ar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GyeMUAAADdAAAADwAAAAAAAAAA&#10;AAAAAAChAgAAZHJzL2Rvd25yZXYueG1sUEsFBgAAAAAEAAQA+QAAAJMDAAAAAA==&#10;" strokeweight="0"/>
                <v:rect id="_x0000_s3578" style="position:absolute;left:8382;top:5729;width:10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xYcMA&#10;AADdAAAADwAAAGRycy9kb3ducmV2LnhtbESPzYoCMRCE78K+Q+iFvWnGOajMGkUEQRcvjvsAzaTn&#10;B5POkERnfHsjLOyxqKqvqPV2tEY8yIfOsYL5LANBXDndcaPg93qYrkCEiKzROCYFTwqw3XxM1lho&#10;N/CFHmVsRIJwKFBBG2NfSBmqliyGmeuJk1c7bzEm6RupPQ4Jbo3Ms2whLXacFlrsad9SdSvvVoG8&#10;lodhVRqfuZ+8PpvT8VKTU+rrc9x9g4g0xv/wX/uoFeTLxRLe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hxYcMAAADdAAAADwAAAAAAAAAAAAAAAACYAgAAZHJzL2Rv&#10;d25yZXYueG1sUEsFBgAAAAAEAAQA9QAAAIgDAAAAAA==&#10;" filled="f" stroked="f">
                  <v:textbox style="mso-fit-shape-to-text:t" inset="0,0,0,0">
                    <w:txbxContent>
                      <w:p w14:paraId="1AE69AD9" w14:textId="77777777" w:rsidR="00306BE6" w:rsidRDefault="00306BE6" w:rsidP="009C0AC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a)</w:t>
                        </w:r>
                      </w:p>
                    </w:txbxContent>
                  </v:textbox>
                </v:rect>
                <v:rect id="Rectangle 92" o:spid="_x0000_s3579" style="position:absolute;left:20272;top:5730;width:1095;height:1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FemcMA&#10;AADdAAAADwAAAGRycy9kb3ducmV2LnhtbERPz2vCMBS+C/4P4Qm7abJudltnLDIQBrrDdLDro3m2&#10;Zc1LbdLa/ffmIHj8+H6v8tE2YqDO1441PC4UCOLCmZpLDT/H7fwVhA/IBhvHpOGfPOTr6WSFmXEX&#10;/qbhEEoRQ9hnqKEKoc2k9EVFFv3CtcSRO7nOYoiwK6Xp8BLDbSMTpVJpsebYUGFLHxUVf4feasD0&#10;2Zy/Tk/7465P8a0c1Xb5q7R+mI2bdxCBxnAX39yfRkPyksa58U18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3FemcMAAADdAAAADwAAAAAAAAAAAAAAAACYAgAAZHJzL2Rv&#10;d25yZXYueG1sUEsFBgAAAAAEAAQA9QAAAIgDAAAAAA==&#10;" stroked="f"/>
                <v:rect id="Rectangle 93" o:spid="_x0000_s3580" style="position:absolute;left:20272;top:5729;width:107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AiMMA&#10;AADdAAAADwAAAGRycy9kb3ducmV2LnhtbESP3WoCMRSE7wXfIRzBO812L6zdGqUIghZvXPsAh83Z&#10;H5qcLEl017c3BaGXw8x8w2x2ozXiTj50jhW8LTMQxJXTHTcKfq6HxRpEiMgajWNS8KAAu+10ssFC&#10;u4EvdC9jIxKEQ4EK2hj7QspQtWQxLF1PnLzaeYsxSd9I7XFIcGtknmUrabHjtNBiT/uWqt/yZhXI&#10;a3kY1qXxmfvO67M5HS81OaXms/HrE0SkMf6HX+2jVpC/rz7g7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AiMMAAADdAAAADwAAAAAAAAAAAAAAAACYAgAAZHJzL2Rv&#10;d25yZXYueG1sUEsFBgAAAAAEAAQA9QAAAIgDAAAAAA==&#10;" filled="f" stroked="f">
                  <v:textbox style="mso-fit-shape-to-text:t" inset="0,0,0,0">
                    <w:txbxContent>
                      <w:p w14:paraId="75159030" w14:textId="77777777" w:rsidR="00306BE6" w:rsidRDefault="00306BE6" w:rsidP="009C0ACA">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8"/>
                            <w:szCs w:val="18"/>
                          </w:rPr>
                          <w:t>b)</w:t>
                        </w:r>
                      </w:p>
                    </w:txbxContent>
                  </v:textbox>
                </v:rect>
                <v:rect id="Rectangle 94" o:spid="_x0000_s3581" style="position:absolute;top:9935;width:3140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yL8A&#10;AADdAAAADwAAAGRycy9kb3ducmV2LnhtbERPy4rCMBTdD/gP4QqzG1O7UKlGEUFQmY3VD7g0tw9M&#10;bkoSbf17sxiY5eG8N7vRGvEiHzrHCuazDARx5XTHjYL77fizAhEiskbjmBS8KcBuO/naYKHdwFd6&#10;lbERKYRDgQraGPtCylC1ZDHMXE+cuNp5izFB30jtcUjh1sg8yxbSYsepocWeDi1Vj/JpFchbeRxW&#10;pfGZu+T1rzmfrjU5pb6n434NItIY/8V/7pNWkC+XaX96k5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H/IvwAAAN0AAAAPAAAAAAAAAAAAAAAAAJgCAABkcnMvZG93bnJl&#10;di54bWxQSwUGAAAAAAQABAD1AAAAhAMAAAAA&#10;" filled="f" stroked="f">
                  <v:textbox style="mso-fit-shape-to-text:t" inset="0,0,0,0">
                    <w:txbxContent>
                      <w:p w14:paraId="38F9AE05"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4 – The symbols in the second symbol dictionary</w:t>
                        </w:r>
                      </w:p>
                    </w:txbxContent>
                  </v:textbox>
                </v:rect>
                <w10:wrap anchorx="margin"/>
              </v:group>
            </w:pict>
          </mc:Fallback>
        </mc:AlternateContent>
      </w:r>
    </w:p>
    <w:p w14:paraId="0B5825F2" w14:textId="77777777" w:rsidR="009C0ACA" w:rsidRPr="00891A28" w:rsidRDefault="009C0ACA">
      <w:pPr>
        <w:rPr>
          <w:lang w:val="en-GB" w:eastAsia="ja-JP"/>
        </w:rPr>
      </w:pPr>
    </w:p>
    <w:p w14:paraId="120BF5B3" w14:textId="77777777" w:rsidR="009C0ACA" w:rsidRPr="00891A28" w:rsidRDefault="009C0ACA">
      <w:pPr>
        <w:rPr>
          <w:lang w:val="en-GB" w:eastAsia="ja-JP"/>
        </w:rPr>
      </w:pPr>
    </w:p>
    <w:p w14:paraId="6FDD7C30" w14:textId="77777777" w:rsidR="009C0ACA" w:rsidRPr="00891A28" w:rsidRDefault="009C0ACA">
      <w:pPr>
        <w:rPr>
          <w:lang w:val="en-GB" w:eastAsia="ja-JP"/>
        </w:rPr>
      </w:pPr>
    </w:p>
    <w:p w14:paraId="1EF22511" w14:textId="77777777" w:rsidR="009C0ACA" w:rsidRPr="00891A28" w:rsidRDefault="009C0ACA">
      <w:pPr>
        <w:rPr>
          <w:lang w:val="en-GB" w:eastAsia="ja-JP"/>
        </w:rPr>
      </w:pPr>
    </w:p>
    <w:p w14:paraId="4A84B8BE" w14:textId="77777777" w:rsidR="009C0ACA" w:rsidRPr="00891A28" w:rsidRDefault="009C0ACA">
      <w:pPr>
        <w:rPr>
          <w:lang w:val="en-GB" w:eastAsia="ja-JP"/>
        </w:rPr>
      </w:pPr>
    </w:p>
    <w:p w14:paraId="7899D1DF" w14:textId="77777777" w:rsidR="007F2BF7" w:rsidRPr="00891A28" w:rsidRDefault="007F2BF7">
      <w:pPr>
        <w:pStyle w:val="Fig0"/>
        <w:rPr>
          <w:color w:val="000000"/>
          <w:lang w:val="en-GB"/>
        </w:rPr>
      </w:pPr>
    </w:p>
    <w:p w14:paraId="401558D0" w14:textId="77777777" w:rsidR="007F2BF7" w:rsidRPr="00891A28" w:rsidRDefault="00EB5260">
      <w:pPr>
        <w:pStyle w:val="enumlev3"/>
        <w:rPr>
          <w:lang w:val="en-GB"/>
        </w:rPr>
      </w:pPr>
      <w:r w:rsidRPr="00891A28">
        <w:rPr>
          <w:lang w:val="en-GB"/>
        </w:rPr>
        <w:t>x)</w:t>
      </w:r>
      <w:r w:rsidRPr="00891A28">
        <w:rPr>
          <w:lang w:val="en-GB"/>
        </w:rPr>
        <w:tab/>
        <w:t xml:space="preserve">Using Table B.1, decode an export run length. This consumes the bits </w:t>
      </w:r>
      <w:r w:rsidRPr="00891A28">
        <w:rPr>
          <w:b/>
          <w:bCs/>
          <w:lang w:val="en-GB"/>
        </w:rPr>
        <w:t>00010</w:t>
      </w:r>
      <w:r w:rsidRPr="00891A28">
        <w:rPr>
          <w:lang w:val="en-GB"/>
        </w:rPr>
        <w:t>, indicating that the next 2 symbols are exported. Thus, this symbol dictionary defines two symbols, which are both exported.</w:t>
      </w:r>
    </w:p>
    <w:p w14:paraId="0DFD06B2" w14:textId="77777777" w:rsidR="007F2BF7" w:rsidRPr="00891A28" w:rsidRDefault="00EB5260">
      <w:pPr>
        <w:pStyle w:val="enumlev3"/>
        <w:rPr>
          <w:lang w:val="en-GB"/>
        </w:rPr>
      </w:pPr>
      <w:bookmarkStart w:id="1448" w:name="x1-255104x11"/>
      <w:bookmarkEnd w:id="1448"/>
      <w:r w:rsidRPr="00891A28">
        <w:rPr>
          <w:lang w:val="en-GB"/>
        </w:rPr>
        <w:t>xi)</w:t>
      </w:r>
      <w:r w:rsidRPr="00891A28">
        <w:rPr>
          <w:lang w:val="en-GB"/>
        </w:rPr>
        <w:tab/>
        <w:t xml:space="preserve">Skip the remaining bits in the last byte. This consumes the bits </w:t>
      </w:r>
      <w:r w:rsidRPr="00891A28">
        <w:rPr>
          <w:b/>
          <w:bCs/>
          <w:lang w:val="en-GB"/>
        </w:rPr>
        <w:t>000000</w:t>
      </w:r>
      <w:r w:rsidRPr="00891A28">
        <w:rPr>
          <w:lang w:val="en-GB"/>
        </w:rPr>
        <w:t>.</w:t>
      </w:r>
    </w:p>
    <w:p w14:paraId="3EF69A0E" w14:textId="77777777" w:rsidR="007F2BF7" w:rsidRPr="00891A28" w:rsidRDefault="00EB5260">
      <w:pPr>
        <w:pStyle w:val="enumlev1"/>
        <w:rPr>
          <w:lang w:val="en-GB"/>
        </w:rPr>
      </w:pPr>
      <w:bookmarkStart w:id="1449" w:name="x1-255106x8"/>
      <w:bookmarkEnd w:id="1449"/>
      <w:r w:rsidRPr="00891A28">
        <w:rPr>
          <w:lang w:val="en-GB"/>
        </w:rPr>
        <w:t>8)</w:t>
      </w:r>
      <w:r w:rsidRPr="00891A28">
        <w:rPr>
          <w:lang w:val="en-GB"/>
        </w:rPr>
        <w:tab/>
        <w:t>The fourth segment header:</w:t>
      </w:r>
    </w:p>
    <w:p w14:paraId="1580D831"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75: 00 00 00 03 07 42 00 02 01 00 00 00 31 </w:t>
      </w:r>
    </w:p>
    <w:p w14:paraId="0AF27FC2" w14:textId="77777777" w:rsidR="007F2BF7" w:rsidRPr="00891A28" w:rsidRDefault="00EB5260">
      <w:pPr>
        <w:pStyle w:val="enumlev1"/>
        <w:rPr>
          <w:lang w:val="en-GB"/>
        </w:rPr>
      </w:pPr>
      <w:r w:rsidRPr="00891A28">
        <w:rPr>
          <w:lang w:val="en-GB"/>
        </w:rPr>
        <w:tab/>
        <w:t>This segment has a segment number of 3, a type of "Immediate lossless text region" (type 7), a short page association field, and does not have the deferred non-retain bit set. It refers to two other segments, segments number 0 and 2; segment 0 should be retained, but segment 2 and this segment should not be retained. It is associated with page 1, and has a data length of 49 bytes.</w:t>
      </w:r>
    </w:p>
    <w:p w14:paraId="141BF28C" w14:textId="77777777" w:rsidR="007F2BF7" w:rsidRPr="00891A28" w:rsidRDefault="00EB5260">
      <w:pPr>
        <w:pStyle w:val="enumlev1"/>
        <w:rPr>
          <w:lang w:val="en-GB"/>
        </w:rPr>
      </w:pPr>
      <w:bookmarkStart w:id="1450" w:name="x1-255108x9"/>
      <w:bookmarkEnd w:id="1450"/>
      <w:r w:rsidRPr="00891A28">
        <w:rPr>
          <w:lang w:val="en-GB"/>
        </w:rPr>
        <w:t>9)</w:t>
      </w:r>
      <w:r w:rsidRPr="00891A28">
        <w:rPr>
          <w:lang w:val="en-GB"/>
        </w:rPr>
        <w:tab/>
        <w:t>The fourth segment data part:</w:t>
      </w:r>
    </w:p>
    <w:p w14:paraId="0F3499C3"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82: 00 00 00 25 00 00 00 08 00 00 00 04 00 00 00 01 </w:t>
      </w:r>
    </w:p>
    <w:p w14:paraId="6FFB8A74" w14:textId="77777777" w:rsidR="007F2BF7" w:rsidRPr="00891A28" w:rsidRDefault="00EB5260">
      <w:pPr>
        <w:pStyle w:val="enumlev1"/>
        <w:rPr>
          <w:rFonts w:ascii="Courier" w:hAnsi="Courier"/>
          <w:lang w:val="en-GB"/>
        </w:rPr>
      </w:pPr>
      <w:r w:rsidRPr="00891A28">
        <w:rPr>
          <w:rFonts w:ascii="Courier" w:hAnsi="Courier"/>
          <w:lang w:val="en-GB"/>
        </w:rPr>
        <w:tab/>
        <w:t xml:space="preserve">0092: 00 0C 09 00 10 00 00 00 05 01 10 00 00 00 00 00 </w:t>
      </w:r>
    </w:p>
    <w:p w14:paraId="1FFB8252" w14:textId="77777777" w:rsidR="007F2BF7" w:rsidRPr="00891A28" w:rsidRDefault="00EB5260">
      <w:pPr>
        <w:pStyle w:val="enumlev1"/>
        <w:rPr>
          <w:rFonts w:ascii="Courier" w:hAnsi="Courier"/>
          <w:lang w:val="en-GB"/>
        </w:rPr>
      </w:pPr>
      <w:r w:rsidRPr="00891A28">
        <w:rPr>
          <w:rFonts w:ascii="Courier" w:hAnsi="Courier"/>
          <w:lang w:val="en-GB"/>
        </w:rPr>
        <w:tab/>
        <w:t xml:space="preserve">00A2: 00 00 00 00 00 00 00 00 00 00 0C 40 07 08 70 41 </w:t>
      </w:r>
    </w:p>
    <w:p w14:paraId="0EC35923" w14:textId="77777777" w:rsidR="007F2BF7" w:rsidRPr="00891A28" w:rsidRDefault="00EB5260">
      <w:pPr>
        <w:pStyle w:val="enumlev1"/>
        <w:rPr>
          <w:lang w:val="en-GB"/>
        </w:rPr>
      </w:pPr>
      <w:r w:rsidRPr="00891A28">
        <w:rPr>
          <w:rFonts w:ascii="Courier" w:hAnsi="Courier"/>
          <w:lang w:val="en-GB"/>
        </w:rPr>
        <w:tab/>
        <w:t>00B2: D0</w:t>
      </w:r>
    </w:p>
    <w:p w14:paraId="773F42EB" w14:textId="77777777" w:rsidR="007F2BF7" w:rsidRPr="00891A28" w:rsidRDefault="00EB5260" w:rsidP="007424F7">
      <w:pPr>
        <w:pStyle w:val="enumlev2"/>
        <w:keepNext/>
        <w:ind w:left="806" w:hanging="403"/>
        <w:rPr>
          <w:lang w:val="en-GB"/>
        </w:rPr>
      </w:pPr>
      <w:bookmarkStart w:id="1451" w:name="x1-255110x1"/>
      <w:bookmarkEnd w:id="1451"/>
      <w:r w:rsidRPr="00891A28">
        <w:rPr>
          <w:lang w:val="en-GB"/>
        </w:rPr>
        <w:t>a)</w:t>
      </w:r>
      <w:r w:rsidRPr="00891A28">
        <w:rPr>
          <w:lang w:val="en-GB"/>
        </w:rPr>
        <w:tab/>
        <w:t>The region segment bitmap width field:</w:t>
      </w:r>
    </w:p>
    <w:p w14:paraId="50F71BD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82: 00 00 00 25 </w:t>
      </w:r>
    </w:p>
    <w:p w14:paraId="32F40BA8" w14:textId="77777777" w:rsidR="007F2BF7" w:rsidRPr="00891A28" w:rsidRDefault="00EB5260">
      <w:pPr>
        <w:pStyle w:val="enumlev2"/>
        <w:rPr>
          <w:lang w:val="en-GB"/>
        </w:rPr>
      </w:pPr>
      <w:r w:rsidRPr="00891A28">
        <w:rPr>
          <w:lang w:val="en-GB"/>
        </w:rPr>
        <w:tab/>
        <w:t>This field indicates that the region bitmap is 37 pixels wide.</w:t>
      </w:r>
    </w:p>
    <w:p w14:paraId="576FEBDE" w14:textId="77777777" w:rsidR="007F2BF7" w:rsidRPr="00891A28" w:rsidRDefault="00EB5260">
      <w:pPr>
        <w:pStyle w:val="enumlev2"/>
        <w:rPr>
          <w:lang w:val="en-GB"/>
        </w:rPr>
      </w:pPr>
      <w:bookmarkStart w:id="1452" w:name="x1-255112x2"/>
      <w:bookmarkEnd w:id="1452"/>
      <w:r w:rsidRPr="00891A28">
        <w:rPr>
          <w:lang w:val="en-GB"/>
        </w:rPr>
        <w:t>b)</w:t>
      </w:r>
      <w:r w:rsidRPr="00891A28">
        <w:rPr>
          <w:lang w:val="en-GB"/>
        </w:rPr>
        <w:tab/>
        <w:t>The region segment bitmap height field:</w:t>
      </w:r>
    </w:p>
    <w:p w14:paraId="7BB89A8E"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86: 00 00 00 08 </w:t>
      </w:r>
    </w:p>
    <w:p w14:paraId="740E43E7" w14:textId="77777777" w:rsidR="007F2BF7" w:rsidRPr="00891A28" w:rsidRDefault="00EB5260">
      <w:pPr>
        <w:pStyle w:val="enumlev2"/>
        <w:rPr>
          <w:lang w:val="en-GB"/>
        </w:rPr>
      </w:pPr>
      <w:r w:rsidRPr="00891A28">
        <w:rPr>
          <w:lang w:val="en-GB"/>
        </w:rPr>
        <w:tab/>
        <w:t>This field indicates that the region bitmap is 8 pixels high.</w:t>
      </w:r>
    </w:p>
    <w:p w14:paraId="624FDABE" w14:textId="7C274FF9" w:rsidR="007F2BF7" w:rsidRPr="00891A28" w:rsidRDefault="00EB5260">
      <w:pPr>
        <w:pStyle w:val="enumlev2"/>
        <w:rPr>
          <w:lang w:val="en-GB"/>
        </w:rPr>
      </w:pPr>
      <w:bookmarkStart w:id="1453" w:name="x1-255114x3"/>
      <w:bookmarkEnd w:id="1453"/>
      <w:r w:rsidRPr="00891A28">
        <w:rPr>
          <w:lang w:val="en-GB"/>
        </w:rPr>
        <w:t>c)</w:t>
      </w:r>
      <w:r w:rsidRPr="00891A28">
        <w:rPr>
          <w:lang w:val="en-GB"/>
        </w:rPr>
        <w:tab/>
        <w:t>The region segment bitmap X location field:</w:t>
      </w:r>
    </w:p>
    <w:p w14:paraId="2C87A58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8A: 00 00 00 04 </w:t>
      </w:r>
    </w:p>
    <w:p w14:paraId="6AE62B92" w14:textId="77777777" w:rsidR="007F2BF7" w:rsidRPr="00891A28" w:rsidRDefault="00EB5260">
      <w:pPr>
        <w:pStyle w:val="enumlev2"/>
        <w:rPr>
          <w:lang w:val="en-GB"/>
        </w:rPr>
      </w:pPr>
      <w:r w:rsidRPr="00891A28">
        <w:rPr>
          <w:lang w:val="en-GB"/>
        </w:rPr>
        <w:tab/>
        <w:t>This field indicates that the region bitmap's left edge is 4 pixels right of the page's left edge.</w:t>
      </w:r>
    </w:p>
    <w:p w14:paraId="1B225FBA" w14:textId="77777777" w:rsidR="007F2BF7" w:rsidRPr="00891A28" w:rsidRDefault="00EB5260">
      <w:pPr>
        <w:pStyle w:val="enumlev2"/>
        <w:rPr>
          <w:lang w:val="en-GB"/>
        </w:rPr>
      </w:pPr>
      <w:bookmarkStart w:id="1454" w:name="x1-255116x4"/>
      <w:bookmarkEnd w:id="1454"/>
      <w:r w:rsidRPr="00891A28">
        <w:rPr>
          <w:lang w:val="en-GB"/>
        </w:rPr>
        <w:t>d)</w:t>
      </w:r>
      <w:r w:rsidRPr="00891A28">
        <w:rPr>
          <w:lang w:val="en-GB"/>
        </w:rPr>
        <w:tab/>
        <w:t>The region segment bitmap Y location field:</w:t>
      </w:r>
    </w:p>
    <w:p w14:paraId="10BF1467"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8E: 00 00 00 01 </w:t>
      </w:r>
    </w:p>
    <w:p w14:paraId="0D7E5EE1" w14:textId="77777777" w:rsidR="007F2BF7" w:rsidRPr="00891A28" w:rsidRDefault="00EB5260">
      <w:pPr>
        <w:pStyle w:val="enumlev2"/>
        <w:rPr>
          <w:lang w:val="en-GB"/>
        </w:rPr>
      </w:pPr>
      <w:r w:rsidRPr="00891A28">
        <w:rPr>
          <w:lang w:val="en-GB"/>
        </w:rPr>
        <w:tab/>
        <w:t>This field indicates that the region bitmap's top edge is 1 pixel down from the page's top edge.</w:t>
      </w:r>
    </w:p>
    <w:p w14:paraId="440A9EB4" w14:textId="77777777" w:rsidR="007F2BF7" w:rsidRPr="00891A28" w:rsidRDefault="00EB5260">
      <w:pPr>
        <w:pStyle w:val="enumlev2"/>
        <w:rPr>
          <w:lang w:val="en-GB"/>
        </w:rPr>
      </w:pPr>
      <w:bookmarkStart w:id="1455" w:name="x1-255118x5"/>
      <w:bookmarkEnd w:id="1455"/>
      <w:r w:rsidRPr="00891A28">
        <w:rPr>
          <w:lang w:val="en-GB"/>
        </w:rPr>
        <w:t>e)</w:t>
      </w:r>
      <w:r w:rsidRPr="00891A28">
        <w:rPr>
          <w:lang w:val="en-GB"/>
        </w:rPr>
        <w:tab/>
        <w:t>The region segment flags field:</w:t>
      </w:r>
    </w:p>
    <w:p w14:paraId="6677255F"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92: 00 </w:t>
      </w:r>
    </w:p>
    <w:p w14:paraId="03E1A061" w14:textId="77777777" w:rsidR="007F2BF7" w:rsidRPr="00891A28" w:rsidRDefault="00EB5260">
      <w:pPr>
        <w:pStyle w:val="enumlev2"/>
        <w:rPr>
          <w:lang w:val="en-GB"/>
        </w:rPr>
      </w:pPr>
      <w:r w:rsidRPr="00891A28">
        <w:rPr>
          <w:lang w:val="en-GB"/>
        </w:rPr>
        <w:tab/>
        <w:t>This field indicates that the region should be drawn into the page using the combination operator OR.</w:t>
      </w:r>
      <w:bookmarkStart w:id="1456" w:name="x1-255120x6"/>
      <w:bookmarkEnd w:id="1456"/>
    </w:p>
    <w:p w14:paraId="01D26E2D" w14:textId="77777777" w:rsidR="007F2BF7" w:rsidRPr="00891A28" w:rsidRDefault="00EB5260">
      <w:pPr>
        <w:pStyle w:val="enumlev2"/>
        <w:rPr>
          <w:lang w:val="en-GB"/>
        </w:rPr>
      </w:pPr>
      <w:r w:rsidRPr="00891A28">
        <w:rPr>
          <w:lang w:val="en-GB"/>
        </w:rPr>
        <w:t>f)</w:t>
      </w:r>
      <w:r w:rsidRPr="00891A28">
        <w:rPr>
          <w:lang w:val="en-GB"/>
        </w:rPr>
        <w:tab/>
        <w:t>The two-byte text region segment flags field:</w:t>
      </w:r>
    </w:p>
    <w:p w14:paraId="00D96C0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93: 0C 09 </w:t>
      </w:r>
    </w:p>
    <w:p w14:paraId="3011D416" w14:textId="77777777" w:rsidR="007F2BF7" w:rsidRPr="00891A28" w:rsidRDefault="00EB5260">
      <w:pPr>
        <w:pStyle w:val="enumlev2"/>
        <w:rPr>
          <w:lang w:val="en-GB"/>
        </w:rPr>
      </w:pPr>
      <w:r w:rsidRPr="00891A28">
        <w:rPr>
          <w:lang w:val="en-GB"/>
        </w:rPr>
        <w:tab/>
        <w:t xml:space="preserve">This field indicates that the segment is encoded using the Huffman coding variant, does not contain any refinements, has a </w:t>
      </w:r>
      <w:r w:rsidRPr="00891A28">
        <w:rPr>
          <w:b/>
          <w:bCs/>
          <w:lang w:val="en-GB"/>
        </w:rPr>
        <w:t>SBSTRIPS</w:t>
      </w:r>
      <w:r w:rsidRPr="00891A28">
        <w:rPr>
          <w:lang w:val="en-GB"/>
        </w:rPr>
        <w:t xml:space="preserve"> value of 4, has a reference corner of BOTTOMLEFT, is not transposed, combines its symbols using OR, has a default pixel value of </w:t>
      </w:r>
      <w:r w:rsidRPr="00891A28">
        <w:rPr>
          <w:b/>
          <w:bCs/>
          <w:lang w:val="en-GB"/>
        </w:rPr>
        <w:t>0</w:t>
      </w:r>
      <w:r w:rsidRPr="00891A28">
        <w:rPr>
          <w:lang w:val="en-GB"/>
        </w:rPr>
        <w:t xml:space="preserve">, and has a </w:t>
      </w:r>
      <w:r w:rsidRPr="00891A28">
        <w:rPr>
          <w:b/>
          <w:bCs/>
          <w:lang w:val="en-GB"/>
        </w:rPr>
        <w:t>SBDSOFFSET</w:t>
      </w:r>
      <w:r w:rsidRPr="00891A28">
        <w:rPr>
          <w:lang w:val="en-GB"/>
        </w:rPr>
        <w:t xml:space="preserve"> value of 3.</w:t>
      </w:r>
    </w:p>
    <w:p w14:paraId="3702196B" w14:textId="77777777" w:rsidR="007F2BF7" w:rsidRPr="00891A28" w:rsidRDefault="00EB5260">
      <w:pPr>
        <w:pStyle w:val="enumlev2"/>
        <w:rPr>
          <w:lang w:val="en-GB"/>
        </w:rPr>
      </w:pPr>
      <w:bookmarkStart w:id="1457" w:name="x1-255122x7"/>
      <w:bookmarkEnd w:id="1457"/>
      <w:r w:rsidRPr="00891A28">
        <w:rPr>
          <w:lang w:val="en-GB"/>
        </w:rPr>
        <w:t>g)</w:t>
      </w:r>
      <w:r w:rsidRPr="00891A28">
        <w:rPr>
          <w:lang w:val="en-GB"/>
        </w:rPr>
        <w:tab/>
        <w:t>The two-byte text region segment Huffman flags field:</w:t>
      </w:r>
    </w:p>
    <w:p w14:paraId="6695E4DD"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95: 00 10 </w:t>
      </w:r>
    </w:p>
    <w:p w14:paraId="1F79E348" w14:textId="77777777" w:rsidR="007F2BF7" w:rsidRPr="00891A28" w:rsidRDefault="00EB5260">
      <w:pPr>
        <w:pStyle w:val="enumlev2"/>
        <w:rPr>
          <w:lang w:val="en-GB"/>
        </w:rPr>
      </w:pPr>
      <w:r w:rsidRPr="00891A28">
        <w:rPr>
          <w:lang w:val="en-GB"/>
        </w:rPr>
        <w:tab/>
        <w:t xml:space="preserve">This field indicates that the segment uses Table B.6 for </w:t>
      </w:r>
      <w:r w:rsidRPr="00891A28">
        <w:rPr>
          <w:b/>
          <w:bCs/>
          <w:lang w:val="en-GB"/>
        </w:rPr>
        <w:t>SBHUFFFS</w:t>
      </w:r>
      <w:r w:rsidRPr="00891A28">
        <w:rPr>
          <w:lang w:val="en-GB"/>
        </w:rPr>
        <w:t xml:space="preserve">, Table B.8 for </w:t>
      </w:r>
      <w:r w:rsidRPr="00891A28">
        <w:rPr>
          <w:b/>
          <w:bCs/>
          <w:lang w:val="en-GB"/>
        </w:rPr>
        <w:t>SBHUFFDS</w:t>
      </w:r>
      <w:r w:rsidRPr="00891A28">
        <w:rPr>
          <w:lang w:val="en-GB"/>
        </w:rPr>
        <w:t xml:space="preserve">, and Table B.12 for </w:t>
      </w:r>
      <w:r w:rsidRPr="00891A28">
        <w:rPr>
          <w:b/>
          <w:bCs/>
          <w:lang w:val="en-GB"/>
        </w:rPr>
        <w:t>SBHUFFDT</w:t>
      </w:r>
      <w:r w:rsidRPr="00891A28">
        <w:rPr>
          <w:lang w:val="en-GB"/>
        </w:rPr>
        <w:t>.</w:t>
      </w:r>
    </w:p>
    <w:p w14:paraId="2210F156" w14:textId="77777777" w:rsidR="007F2BF7" w:rsidRPr="00891A28" w:rsidRDefault="00EB5260">
      <w:pPr>
        <w:pStyle w:val="enumlev2"/>
        <w:rPr>
          <w:lang w:val="en-GB"/>
        </w:rPr>
      </w:pPr>
      <w:bookmarkStart w:id="1458" w:name="x1-255124x8"/>
      <w:bookmarkEnd w:id="1458"/>
      <w:r w:rsidRPr="00891A28">
        <w:rPr>
          <w:lang w:val="en-GB"/>
        </w:rPr>
        <w:t>h)</w:t>
      </w:r>
      <w:r w:rsidRPr="00891A28">
        <w:rPr>
          <w:lang w:val="en-GB"/>
        </w:rPr>
        <w:tab/>
        <w:t xml:space="preserve">The four-byte </w:t>
      </w:r>
      <w:r w:rsidRPr="00891A28">
        <w:rPr>
          <w:b/>
          <w:bCs/>
          <w:lang w:val="en-GB"/>
        </w:rPr>
        <w:t>SBNUMINSTANCES</w:t>
      </w:r>
      <w:r w:rsidRPr="00891A28">
        <w:rPr>
          <w:lang w:val="en-GB"/>
        </w:rPr>
        <w:t xml:space="preserve"> field:</w:t>
      </w:r>
    </w:p>
    <w:p w14:paraId="7F07423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97: 00 00 00 05 </w:t>
      </w:r>
    </w:p>
    <w:p w14:paraId="548406E1"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BNUMINSTANCES</w:t>
      </w:r>
      <w:r w:rsidRPr="00891A28">
        <w:rPr>
          <w:lang w:val="en-GB"/>
        </w:rPr>
        <w:t xml:space="preserve"> is 5: five symbol instances are encoded in this text region.</w:t>
      </w:r>
    </w:p>
    <w:p w14:paraId="6808C9EA" w14:textId="77777777" w:rsidR="007F2BF7" w:rsidRPr="00891A28" w:rsidRDefault="00EB5260">
      <w:pPr>
        <w:pStyle w:val="enumlev2"/>
        <w:rPr>
          <w:lang w:val="en-GB"/>
        </w:rPr>
      </w:pPr>
      <w:bookmarkStart w:id="1459" w:name="x1-255126x9"/>
      <w:bookmarkEnd w:id="1459"/>
      <w:r w:rsidRPr="00891A28">
        <w:rPr>
          <w:lang w:val="en-GB"/>
        </w:rPr>
        <w:t>i)</w:t>
      </w:r>
      <w:r w:rsidRPr="00891A28">
        <w:rPr>
          <w:lang w:val="en-GB"/>
        </w:rPr>
        <w:tab/>
        <w:t>The text region segment symbol ID Huffman decoding table:</w:t>
      </w:r>
    </w:p>
    <w:p w14:paraId="34371097"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9B: 01 10 00 00 00 00 00 00 00 00 00 00 00 00 00 00 </w:t>
      </w:r>
    </w:p>
    <w:p w14:paraId="3F8450FD" w14:textId="77777777" w:rsidR="007F2BF7" w:rsidRPr="00891A28" w:rsidRDefault="00EB5260">
      <w:pPr>
        <w:pStyle w:val="enumlev2"/>
        <w:rPr>
          <w:lang w:val="en-GB"/>
        </w:rPr>
      </w:pPr>
      <w:r w:rsidRPr="00891A28">
        <w:rPr>
          <w:rFonts w:ascii="Courier" w:hAnsi="Courier"/>
          <w:lang w:val="en-GB"/>
        </w:rPr>
        <w:tab/>
        <w:t xml:space="preserve">00AB: 00 0C </w:t>
      </w:r>
    </w:p>
    <w:p w14:paraId="5223D579" w14:textId="77777777" w:rsidR="007F2BF7" w:rsidRPr="00891A28" w:rsidRDefault="00EB5260">
      <w:pPr>
        <w:pStyle w:val="enumlev2"/>
        <w:rPr>
          <w:lang w:val="en-GB"/>
        </w:rPr>
      </w:pPr>
      <w:r w:rsidRPr="00891A28">
        <w:rPr>
          <w:lang w:val="en-GB"/>
        </w:rPr>
        <w:tab/>
        <w:t xml:space="preserve">The two symbol dictionaries referred to by this segment have a total of 3 symbols in them. Decoding the RUNCODE Huffman table, consuming all of the data but the last four bits, gives the following assignment of code lengths to the RUNCODEs: </w:t>
      </w:r>
    </w:p>
    <w:p w14:paraId="43C15B73" w14:textId="77777777" w:rsidR="007F2BF7" w:rsidRPr="00891A28" w:rsidRDefault="007F2BF7">
      <w:pPr>
        <w:pStyle w:val="Blanc"/>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8"/>
        <w:gridCol w:w="567"/>
        <w:gridCol w:w="1418"/>
        <w:gridCol w:w="567"/>
      </w:tblGrid>
      <w:tr w:rsidR="007F2BF7" w:rsidRPr="00891A28" w14:paraId="4D426370" w14:textId="77777777">
        <w:trPr>
          <w:jc w:val="center"/>
        </w:trPr>
        <w:tc>
          <w:tcPr>
            <w:tcW w:w="1418" w:type="dxa"/>
          </w:tcPr>
          <w:p w14:paraId="6BDE121B" w14:textId="77777777" w:rsidR="007F2BF7" w:rsidRPr="00891A28" w:rsidRDefault="00EB5260">
            <w:pPr>
              <w:pStyle w:val="TableText"/>
              <w:spacing w:before="60" w:after="60"/>
              <w:jc w:val="center"/>
              <w:rPr>
                <w:lang w:val="en-GB"/>
              </w:rPr>
            </w:pPr>
            <w:r w:rsidRPr="00891A28">
              <w:rPr>
                <w:lang w:val="en-GB"/>
              </w:rPr>
              <w:t>RUNCODE1</w:t>
            </w:r>
          </w:p>
        </w:tc>
        <w:tc>
          <w:tcPr>
            <w:tcW w:w="567" w:type="dxa"/>
            <w:tcBorders>
              <w:right w:val="double" w:sz="4" w:space="0" w:color="auto"/>
            </w:tcBorders>
          </w:tcPr>
          <w:p w14:paraId="41699304" w14:textId="77777777" w:rsidR="007F2BF7" w:rsidRPr="00891A28" w:rsidRDefault="00EB5260">
            <w:pPr>
              <w:pStyle w:val="TableText"/>
              <w:spacing w:before="60" w:after="60"/>
              <w:jc w:val="center"/>
              <w:rPr>
                <w:lang w:val="en-GB"/>
              </w:rPr>
            </w:pPr>
            <w:r w:rsidRPr="00891A28">
              <w:rPr>
                <w:lang w:val="en-GB"/>
              </w:rPr>
              <w:t>1</w:t>
            </w:r>
          </w:p>
        </w:tc>
        <w:tc>
          <w:tcPr>
            <w:tcW w:w="1418" w:type="dxa"/>
            <w:tcBorders>
              <w:left w:val="double" w:sz="4" w:space="0" w:color="auto"/>
            </w:tcBorders>
          </w:tcPr>
          <w:p w14:paraId="0A39C803" w14:textId="77777777" w:rsidR="007F2BF7" w:rsidRPr="00891A28" w:rsidRDefault="00EB5260">
            <w:pPr>
              <w:pStyle w:val="TableText"/>
              <w:spacing w:before="60" w:after="60"/>
              <w:jc w:val="center"/>
              <w:rPr>
                <w:lang w:val="en-GB"/>
              </w:rPr>
            </w:pPr>
            <w:r w:rsidRPr="00891A28">
              <w:rPr>
                <w:lang w:val="en-GB"/>
              </w:rPr>
              <w:t>RUNCODE2</w:t>
            </w:r>
          </w:p>
        </w:tc>
        <w:tc>
          <w:tcPr>
            <w:tcW w:w="567" w:type="dxa"/>
          </w:tcPr>
          <w:p w14:paraId="65BAE079" w14:textId="77777777" w:rsidR="007F2BF7" w:rsidRPr="00891A28" w:rsidRDefault="00EB5260">
            <w:pPr>
              <w:pStyle w:val="TableText"/>
              <w:spacing w:before="60" w:after="60"/>
              <w:jc w:val="center"/>
              <w:rPr>
                <w:lang w:val="en-GB"/>
              </w:rPr>
            </w:pPr>
            <w:r w:rsidRPr="00891A28">
              <w:rPr>
                <w:lang w:val="en-GB"/>
              </w:rPr>
              <w:t>1</w:t>
            </w:r>
          </w:p>
        </w:tc>
      </w:tr>
    </w:tbl>
    <w:p w14:paraId="06EDA598" w14:textId="77777777" w:rsidR="007F2BF7" w:rsidRPr="00891A28" w:rsidRDefault="007F2BF7" w:rsidP="00CC5BB5">
      <w:pPr>
        <w:pStyle w:val="TableFin"/>
        <w:rPr>
          <w:lang w:val="en-GB"/>
        </w:rPr>
      </w:pPr>
    </w:p>
    <w:p w14:paraId="65F66CE4" w14:textId="77777777" w:rsidR="007F2BF7" w:rsidRPr="00891A28" w:rsidRDefault="00EB5260" w:rsidP="00A82806">
      <w:pPr>
        <w:pStyle w:val="enumlev2"/>
        <w:rPr>
          <w:lang w:val="en-GB"/>
        </w:rPr>
      </w:pPr>
      <w:r w:rsidRPr="00891A28">
        <w:rPr>
          <w:lang w:val="en-GB"/>
        </w:rPr>
        <w:tab/>
        <w:t xml:space="preserve">and therefore the following Huffman table for the RUNCODEs: </w:t>
      </w:r>
    </w:p>
    <w:p w14:paraId="39BC5B44" w14:textId="77777777" w:rsidR="007F2BF7" w:rsidRPr="00891A28" w:rsidRDefault="007F2BF7" w:rsidP="007949B8">
      <w:pPr>
        <w:pStyle w:val="Blanc"/>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8"/>
        <w:gridCol w:w="567"/>
        <w:gridCol w:w="1418"/>
        <w:gridCol w:w="567"/>
      </w:tblGrid>
      <w:tr w:rsidR="007F2BF7" w:rsidRPr="00891A28" w14:paraId="552A2F40" w14:textId="77777777">
        <w:trPr>
          <w:jc w:val="center"/>
        </w:trPr>
        <w:tc>
          <w:tcPr>
            <w:tcW w:w="1418" w:type="dxa"/>
          </w:tcPr>
          <w:p w14:paraId="0A0623E3" w14:textId="77777777" w:rsidR="007F2BF7" w:rsidRPr="00891A28" w:rsidRDefault="00EB5260" w:rsidP="004772EF">
            <w:pPr>
              <w:pStyle w:val="TableText"/>
              <w:spacing w:before="60" w:after="60"/>
              <w:jc w:val="center"/>
              <w:rPr>
                <w:lang w:val="en-GB"/>
              </w:rPr>
            </w:pPr>
            <w:r w:rsidRPr="00891A28">
              <w:rPr>
                <w:lang w:val="en-GB"/>
              </w:rPr>
              <w:t>RUNCODE1</w:t>
            </w:r>
          </w:p>
        </w:tc>
        <w:tc>
          <w:tcPr>
            <w:tcW w:w="567" w:type="dxa"/>
            <w:tcBorders>
              <w:right w:val="double" w:sz="4" w:space="0" w:color="auto"/>
            </w:tcBorders>
          </w:tcPr>
          <w:p w14:paraId="289B6953" w14:textId="77777777" w:rsidR="007F2BF7" w:rsidRPr="00891A28" w:rsidRDefault="00EB5260" w:rsidP="003C5524">
            <w:pPr>
              <w:pStyle w:val="TableText"/>
              <w:spacing w:before="60" w:after="60"/>
              <w:jc w:val="center"/>
              <w:rPr>
                <w:b/>
                <w:bCs/>
                <w:lang w:val="en-GB"/>
              </w:rPr>
            </w:pPr>
            <w:r w:rsidRPr="00891A28">
              <w:rPr>
                <w:b/>
                <w:bCs/>
                <w:lang w:val="en-GB"/>
              </w:rPr>
              <w:t>0</w:t>
            </w:r>
          </w:p>
        </w:tc>
        <w:tc>
          <w:tcPr>
            <w:tcW w:w="1418" w:type="dxa"/>
            <w:tcBorders>
              <w:left w:val="double" w:sz="4" w:space="0" w:color="auto"/>
            </w:tcBorders>
          </w:tcPr>
          <w:p w14:paraId="6D244EEB" w14:textId="77777777" w:rsidR="007F2BF7" w:rsidRPr="00891A28" w:rsidRDefault="00EB5260" w:rsidP="002A68F3">
            <w:pPr>
              <w:pStyle w:val="TableText"/>
              <w:spacing w:before="60" w:after="60"/>
              <w:jc w:val="center"/>
              <w:rPr>
                <w:lang w:val="en-GB"/>
              </w:rPr>
            </w:pPr>
            <w:r w:rsidRPr="00891A28">
              <w:rPr>
                <w:lang w:val="en-GB"/>
              </w:rPr>
              <w:t>RUNCODE2</w:t>
            </w:r>
          </w:p>
        </w:tc>
        <w:tc>
          <w:tcPr>
            <w:tcW w:w="567" w:type="dxa"/>
          </w:tcPr>
          <w:p w14:paraId="24F48F4C" w14:textId="77777777" w:rsidR="007F2BF7" w:rsidRPr="00891A28" w:rsidRDefault="00EB5260" w:rsidP="00AE2F96">
            <w:pPr>
              <w:pStyle w:val="TableText"/>
              <w:spacing w:before="60" w:after="60"/>
              <w:jc w:val="center"/>
              <w:rPr>
                <w:b/>
                <w:bCs/>
                <w:lang w:val="en-GB"/>
              </w:rPr>
            </w:pPr>
            <w:r w:rsidRPr="00891A28">
              <w:rPr>
                <w:b/>
                <w:bCs/>
                <w:lang w:val="en-GB"/>
              </w:rPr>
              <w:t>1</w:t>
            </w:r>
          </w:p>
        </w:tc>
      </w:tr>
    </w:tbl>
    <w:p w14:paraId="4E637F85" w14:textId="77777777" w:rsidR="007F2BF7" w:rsidRPr="00891A28" w:rsidRDefault="007F2BF7" w:rsidP="00CC5BB5">
      <w:pPr>
        <w:pStyle w:val="TableFin"/>
        <w:rPr>
          <w:lang w:val="en-GB"/>
        </w:rPr>
      </w:pPr>
    </w:p>
    <w:p w14:paraId="5A1FDFEA" w14:textId="77777777" w:rsidR="007F2BF7" w:rsidRPr="00891A28" w:rsidRDefault="00EB5260" w:rsidP="00A82806">
      <w:pPr>
        <w:pStyle w:val="enumlev2"/>
        <w:rPr>
          <w:lang w:val="en-GB"/>
        </w:rPr>
      </w:pPr>
      <w:r w:rsidRPr="00891A28">
        <w:rPr>
          <w:lang w:val="en-GB"/>
        </w:rPr>
        <w:tab/>
        <w:t xml:space="preserve">Decoding using this table produces the sequence RUNCODE2, RUNCODE2, RUNCODE1 (consuming the bits </w:t>
      </w:r>
      <w:r w:rsidRPr="00891A28">
        <w:rPr>
          <w:b/>
          <w:bCs/>
          <w:lang w:val="en-GB"/>
        </w:rPr>
        <w:t>110</w:t>
      </w:r>
      <w:r w:rsidRPr="00891A28">
        <w:rPr>
          <w:lang w:val="en-GB"/>
        </w:rPr>
        <w:t>). Thus, the first symbol (the "p" from the first symbol dictionary) has a Huffman code length of 2; the second symbol (the "c" from the second symbol dictionary) has a Huffman code length of 2, and the third symbol (the "a" from the second symbol dictionary) has a code length of 1. Applying the Huffman code assignment algorithm gives the table:</w:t>
      </w:r>
    </w:p>
    <w:p w14:paraId="13DE029B" w14:textId="77777777" w:rsidR="007F2BF7" w:rsidRPr="00891A28" w:rsidRDefault="007F2BF7" w:rsidP="007949B8">
      <w:pPr>
        <w:pStyle w:val="Blanc"/>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567"/>
      </w:tblGrid>
      <w:tr w:rsidR="007F2BF7" w:rsidRPr="00891A28" w14:paraId="62C23101" w14:textId="77777777">
        <w:tc>
          <w:tcPr>
            <w:tcW w:w="567" w:type="dxa"/>
          </w:tcPr>
          <w:p w14:paraId="4716ABAE" w14:textId="77777777" w:rsidR="007F2BF7" w:rsidRPr="00891A28" w:rsidRDefault="00EB5260" w:rsidP="004772EF">
            <w:pPr>
              <w:pStyle w:val="TableText"/>
              <w:framePr w:hSpace="181" w:wrap="notBeside" w:vAnchor="text" w:hAnchor="text" w:xAlign="center" w:y="1"/>
              <w:spacing w:before="60" w:after="60"/>
              <w:jc w:val="center"/>
              <w:rPr>
                <w:lang w:val="en-GB"/>
              </w:rPr>
            </w:pPr>
            <w:r w:rsidRPr="00891A28">
              <w:rPr>
                <w:lang w:val="en-GB"/>
              </w:rPr>
              <w:t>p</w:t>
            </w:r>
          </w:p>
        </w:tc>
        <w:tc>
          <w:tcPr>
            <w:tcW w:w="567" w:type="dxa"/>
          </w:tcPr>
          <w:p w14:paraId="4BC514F7" w14:textId="77777777" w:rsidR="007F2BF7" w:rsidRPr="00891A28" w:rsidRDefault="00EB5260" w:rsidP="003C5524">
            <w:pPr>
              <w:pStyle w:val="TableText"/>
              <w:framePr w:hSpace="181" w:wrap="notBeside" w:vAnchor="text" w:hAnchor="text" w:xAlign="center" w:y="1"/>
              <w:spacing w:before="60" w:after="60"/>
              <w:ind w:left="113"/>
              <w:rPr>
                <w:lang w:val="en-GB"/>
              </w:rPr>
            </w:pPr>
            <w:r w:rsidRPr="00891A28">
              <w:rPr>
                <w:b/>
                <w:bCs/>
                <w:lang w:val="en-GB"/>
              </w:rPr>
              <w:t>10</w:t>
            </w:r>
          </w:p>
        </w:tc>
      </w:tr>
      <w:tr w:rsidR="007F2BF7" w:rsidRPr="00891A28" w14:paraId="18F07D39" w14:textId="77777777">
        <w:tc>
          <w:tcPr>
            <w:tcW w:w="567" w:type="dxa"/>
          </w:tcPr>
          <w:p w14:paraId="4EDED512" w14:textId="77777777" w:rsidR="007F2BF7" w:rsidRPr="00891A28" w:rsidRDefault="00EB5260" w:rsidP="00CC5BB5">
            <w:pPr>
              <w:pStyle w:val="TableText"/>
              <w:framePr w:hSpace="181" w:wrap="notBeside" w:vAnchor="text" w:hAnchor="text" w:xAlign="center" w:y="1"/>
              <w:spacing w:before="60" w:after="60"/>
              <w:jc w:val="center"/>
              <w:rPr>
                <w:lang w:val="en-GB"/>
              </w:rPr>
            </w:pPr>
            <w:r w:rsidRPr="00891A28">
              <w:rPr>
                <w:lang w:val="en-GB"/>
              </w:rPr>
              <w:t>c</w:t>
            </w:r>
          </w:p>
        </w:tc>
        <w:tc>
          <w:tcPr>
            <w:tcW w:w="567" w:type="dxa"/>
          </w:tcPr>
          <w:p w14:paraId="55A0E7FB" w14:textId="77777777" w:rsidR="007F2BF7" w:rsidRPr="00891A28" w:rsidRDefault="00EB5260" w:rsidP="00A82806">
            <w:pPr>
              <w:pStyle w:val="TableText"/>
              <w:framePr w:hSpace="181" w:wrap="notBeside" w:vAnchor="text" w:hAnchor="text" w:xAlign="center" w:y="1"/>
              <w:spacing w:before="60" w:after="60"/>
              <w:ind w:left="113"/>
              <w:rPr>
                <w:lang w:val="en-GB"/>
              </w:rPr>
            </w:pPr>
            <w:r w:rsidRPr="00891A28">
              <w:rPr>
                <w:b/>
                <w:bCs/>
                <w:lang w:val="en-GB"/>
              </w:rPr>
              <w:t>11</w:t>
            </w:r>
          </w:p>
        </w:tc>
      </w:tr>
      <w:tr w:rsidR="007F2BF7" w:rsidRPr="00891A28" w14:paraId="5F9B8F52" w14:textId="77777777">
        <w:tc>
          <w:tcPr>
            <w:tcW w:w="567" w:type="dxa"/>
          </w:tcPr>
          <w:p w14:paraId="5D00C2E8" w14:textId="77777777" w:rsidR="007F2BF7" w:rsidRPr="00891A28" w:rsidRDefault="00EB5260" w:rsidP="00CC5BB5">
            <w:pPr>
              <w:pStyle w:val="TableText"/>
              <w:framePr w:hSpace="181" w:wrap="notBeside" w:vAnchor="text" w:hAnchor="text" w:xAlign="center" w:y="1"/>
              <w:spacing w:before="60" w:after="60"/>
              <w:jc w:val="center"/>
              <w:rPr>
                <w:lang w:val="en-GB"/>
              </w:rPr>
            </w:pPr>
            <w:r w:rsidRPr="00891A28">
              <w:rPr>
                <w:lang w:val="en-GB"/>
              </w:rPr>
              <w:t>a</w:t>
            </w:r>
          </w:p>
        </w:tc>
        <w:tc>
          <w:tcPr>
            <w:tcW w:w="567" w:type="dxa"/>
          </w:tcPr>
          <w:p w14:paraId="014217E6" w14:textId="77777777" w:rsidR="007F2BF7" w:rsidRPr="00891A28" w:rsidRDefault="00EB5260" w:rsidP="00A82806">
            <w:pPr>
              <w:pStyle w:val="TableText"/>
              <w:framePr w:hSpace="181" w:wrap="notBeside" w:vAnchor="text" w:hAnchor="text" w:xAlign="center" w:y="1"/>
              <w:spacing w:before="60" w:after="60"/>
              <w:ind w:left="113"/>
              <w:rPr>
                <w:lang w:val="en-GB"/>
              </w:rPr>
            </w:pPr>
            <w:r w:rsidRPr="00891A28">
              <w:rPr>
                <w:b/>
                <w:bCs/>
                <w:lang w:val="en-GB"/>
              </w:rPr>
              <w:t>0</w:t>
            </w:r>
          </w:p>
        </w:tc>
      </w:tr>
    </w:tbl>
    <w:p w14:paraId="6DD6228A" w14:textId="77777777" w:rsidR="007F2BF7" w:rsidRPr="00891A28" w:rsidRDefault="007F2BF7" w:rsidP="00CC5BB5">
      <w:pPr>
        <w:pStyle w:val="TableFin"/>
        <w:rPr>
          <w:lang w:val="en-GB"/>
        </w:rPr>
      </w:pPr>
    </w:p>
    <w:p w14:paraId="4AF80710" w14:textId="77777777" w:rsidR="007F2BF7" w:rsidRPr="00891A28" w:rsidRDefault="00EB5260" w:rsidP="00A82806">
      <w:pPr>
        <w:pStyle w:val="enumlev2"/>
        <w:rPr>
          <w:lang w:val="en-GB"/>
        </w:rPr>
      </w:pPr>
      <w:r w:rsidRPr="00891A28">
        <w:rPr>
          <w:lang w:val="en-GB"/>
        </w:rPr>
        <w:tab/>
        <w:t>At this point, there is one bit (</w:t>
      </w:r>
      <w:r w:rsidRPr="00891A28">
        <w:rPr>
          <w:b/>
          <w:bCs/>
          <w:lang w:val="en-GB"/>
        </w:rPr>
        <w:t>0</w:t>
      </w:r>
      <w:r w:rsidRPr="00891A28">
        <w:rPr>
          <w:lang w:val="en-GB"/>
        </w:rPr>
        <w:t>) remaining in the last of data; this is now skipped.</w:t>
      </w:r>
    </w:p>
    <w:p w14:paraId="2833BF44" w14:textId="4000DCE7" w:rsidR="007F2BF7" w:rsidRPr="00891A28" w:rsidRDefault="00EB5260" w:rsidP="007949B8">
      <w:pPr>
        <w:pStyle w:val="enumlev2"/>
        <w:rPr>
          <w:lang w:val="en-GB"/>
        </w:rPr>
      </w:pPr>
      <w:bookmarkStart w:id="1460" w:name="x1-255128x10"/>
      <w:bookmarkEnd w:id="1460"/>
      <w:r w:rsidRPr="00891A28">
        <w:rPr>
          <w:lang w:val="en-GB"/>
        </w:rPr>
        <w:t>j)</w:t>
      </w:r>
      <w:r w:rsidRPr="00891A28">
        <w:rPr>
          <w:lang w:val="en-GB"/>
        </w:rPr>
        <w:tab/>
        <w:t>The encoded text region data:</w:t>
      </w:r>
    </w:p>
    <w:p w14:paraId="643D4DFF" w14:textId="77777777" w:rsidR="007F2BF7" w:rsidRPr="00891A28" w:rsidRDefault="00EB5260" w:rsidP="007949B8">
      <w:pPr>
        <w:pStyle w:val="enumlev2"/>
        <w:rPr>
          <w:rFonts w:ascii="Courier" w:hAnsi="Courier" w:cs="Courier New"/>
          <w:lang w:val="en-GB"/>
        </w:rPr>
      </w:pPr>
      <w:r w:rsidRPr="00891A28">
        <w:rPr>
          <w:lang w:val="en-GB"/>
        </w:rPr>
        <w:tab/>
      </w:r>
      <w:r w:rsidRPr="00891A28">
        <w:rPr>
          <w:rFonts w:ascii="Courier" w:hAnsi="Courier" w:cs="Courier New"/>
          <w:lang w:val="en-GB"/>
        </w:rPr>
        <w:t xml:space="preserve">00AD: 40 07 08 70 41 D0 </w:t>
      </w:r>
    </w:p>
    <w:p w14:paraId="1EE6159E" w14:textId="77777777" w:rsidR="007F2BF7" w:rsidRPr="00891A28" w:rsidRDefault="00EB5260" w:rsidP="004772EF">
      <w:pPr>
        <w:pStyle w:val="enumlev2"/>
        <w:rPr>
          <w:lang w:val="en-GB"/>
        </w:rPr>
      </w:pPr>
      <w:r w:rsidRPr="00891A28">
        <w:rPr>
          <w:lang w:val="en-GB"/>
        </w:rPr>
        <w:tab/>
        <w:t>This is decoded as follows:</w:t>
      </w:r>
    </w:p>
    <w:p w14:paraId="7BD80A0A" w14:textId="77777777" w:rsidR="007F2BF7" w:rsidRPr="00891A28" w:rsidRDefault="00EB5260" w:rsidP="003C5524">
      <w:pPr>
        <w:pStyle w:val="enumlev3"/>
        <w:ind w:left="1440" w:hanging="646"/>
        <w:rPr>
          <w:lang w:val="en-GB"/>
        </w:rPr>
      </w:pPr>
      <w:bookmarkStart w:id="1461" w:name="x1-255130x1"/>
      <w:bookmarkEnd w:id="1461"/>
      <w:r w:rsidRPr="00891A28">
        <w:rPr>
          <w:lang w:val="en-GB"/>
        </w:rPr>
        <w:t>i)</w:t>
      </w:r>
      <w:r w:rsidRPr="00891A28">
        <w:rPr>
          <w:lang w:val="en-GB"/>
        </w:rPr>
        <w:tab/>
      </w:r>
      <w:r w:rsidRPr="00891A28">
        <w:rPr>
          <w:lang w:val="en-GB"/>
        </w:rPr>
        <w:tab/>
        <w:t xml:space="preserve">Using Table B.12, decode a delta T value. This consumes the bit </w:t>
      </w:r>
      <w:r w:rsidRPr="00891A28">
        <w:rPr>
          <w:b/>
          <w:bCs/>
          <w:lang w:val="en-GB"/>
        </w:rPr>
        <w:t>0</w:t>
      </w:r>
      <w:r w:rsidRPr="00891A28">
        <w:rPr>
          <w:lang w:val="en-GB"/>
        </w:rPr>
        <w:t xml:space="preserve">, indicating a delta T value of 4 (the table's decoded value of 1, multiplied by </w:t>
      </w:r>
      <w:r w:rsidRPr="00891A28">
        <w:rPr>
          <w:b/>
          <w:bCs/>
          <w:lang w:val="en-GB"/>
        </w:rPr>
        <w:t>SBSTRIPS</w:t>
      </w:r>
      <w:r w:rsidRPr="00891A28">
        <w:rPr>
          <w:lang w:val="en-GB"/>
        </w:rPr>
        <w:t>). The initial STRIPT value is –4.</w:t>
      </w:r>
    </w:p>
    <w:p w14:paraId="2A0611F4" w14:textId="77777777" w:rsidR="007F2BF7" w:rsidRPr="00891A28" w:rsidRDefault="00EB5260" w:rsidP="002A68F3">
      <w:pPr>
        <w:pStyle w:val="enumlev3"/>
        <w:ind w:left="1440" w:hanging="646"/>
        <w:rPr>
          <w:lang w:val="en-GB"/>
        </w:rPr>
      </w:pPr>
      <w:bookmarkStart w:id="1462" w:name="x1-255132x2"/>
      <w:bookmarkEnd w:id="1462"/>
      <w:r w:rsidRPr="00891A28">
        <w:rPr>
          <w:lang w:val="en-GB"/>
        </w:rPr>
        <w:t>ii)</w:t>
      </w:r>
      <w:r w:rsidRPr="00891A28">
        <w:rPr>
          <w:lang w:val="en-GB"/>
        </w:rPr>
        <w:tab/>
      </w:r>
      <w:r w:rsidRPr="00891A28">
        <w:rPr>
          <w:lang w:val="en-GB"/>
        </w:rPr>
        <w:tab/>
        <w:t xml:space="preserve">Using Table B.12, decode a delta T value. This consumes the bits </w:t>
      </w:r>
      <w:r w:rsidRPr="00891A28">
        <w:rPr>
          <w:b/>
          <w:bCs/>
          <w:lang w:val="en-GB"/>
        </w:rPr>
        <w:t>10</w:t>
      </w:r>
      <w:r w:rsidRPr="00891A28">
        <w:rPr>
          <w:lang w:val="en-GB"/>
        </w:rPr>
        <w:t xml:space="preserve">, indicating a delta T value of 8 (2 times </w:t>
      </w:r>
      <w:r w:rsidRPr="00891A28">
        <w:rPr>
          <w:b/>
          <w:bCs/>
          <w:lang w:val="en-GB"/>
        </w:rPr>
        <w:t>SBSTRIPS</w:t>
      </w:r>
      <w:r w:rsidRPr="00891A28">
        <w:rPr>
          <w:lang w:val="en-GB"/>
        </w:rPr>
        <w:t>). STRIPT is therefore now 4.</w:t>
      </w:r>
    </w:p>
    <w:p w14:paraId="45EB7BE8" w14:textId="77777777" w:rsidR="007F2BF7" w:rsidRPr="00891A28" w:rsidRDefault="00EB5260" w:rsidP="00AE2F96">
      <w:pPr>
        <w:pStyle w:val="enumlev3"/>
        <w:ind w:left="1440" w:hanging="646"/>
        <w:rPr>
          <w:lang w:val="en-GB"/>
        </w:rPr>
      </w:pPr>
      <w:bookmarkStart w:id="1463" w:name="x1-255134x3"/>
      <w:bookmarkEnd w:id="1463"/>
      <w:r w:rsidRPr="00891A28">
        <w:rPr>
          <w:lang w:val="en-GB"/>
        </w:rPr>
        <w:t>iii)</w:t>
      </w:r>
      <w:r w:rsidRPr="00891A28">
        <w:rPr>
          <w:lang w:val="en-GB"/>
        </w:rPr>
        <w:tab/>
      </w:r>
      <w:r w:rsidRPr="00891A28">
        <w:rPr>
          <w:lang w:val="en-GB"/>
        </w:rPr>
        <w:tab/>
        <w:t xml:space="preserve">Using Table B.6, decode a first S value. This consumes the bits </w:t>
      </w:r>
      <w:r w:rsidRPr="00891A28">
        <w:rPr>
          <w:b/>
          <w:bCs/>
          <w:lang w:val="en-GB"/>
        </w:rPr>
        <w:t>00 0000000</w:t>
      </w:r>
      <w:r w:rsidRPr="00891A28">
        <w:rPr>
          <w:lang w:val="en-GB"/>
        </w:rPr>
        <w:t>, indicating a first S value of 0.</w:t>
      </w:r>
    </w:p>
    <w:p w14:paraId="75FD4AF2" w14:textId="77777777" w:rsidR="007F2BF7" w:rsidRPr="00891A28" w:rsidRDefault="00EB5260" w:rsidP="000655FE">
      <w:pPr>
        <w:pStyle w:val="enumlev3"/>
        <w:ind w:left="1440" w:hanging="646"/>
        <w:rPr>
          <w:lang w:val="en-GB"/>
        </w:rPr>
      </w:pPr>
      <w:bookmarkStart w:id="1464" w:name="x1-255136x4"/>
      <w:bookmarkEnd w:id="1464"/>
      <w:r w:rsidRPr="00891A28">
        <w:rPr>
          <w:lang w:val="en-GB"/>
        </w:rPr>
        <w:t>iv)</w:t>
      </w:r>
      <w:r w:rsidRPr="00891A28">
        <w:rPr>
          <w:lang w:val="en-GB"/>
        </w:rPr>
        <w:tab/>
      </w:r>
      <w:r w:rsidRPr="00891A28">
        <w:rPr>
          <w:lang w:val="en-GB"/>
        </w:rPr>
        <w:tab/>
        <w:t xml:space="preserve">Reading two bits (since </w:t>
      </w:r>
      <w:r w:rsidRPr="00891A28">
        <w:rPr>
          <w:b/>
          <w:bCs/>
          <w:lang w:val="en-GB"/>
        </w:rPr>
        <w:t>SBSTRIPS</w:t>
      </w:r>
      <w:r w:rsidRPr="00891A28">
        <w:rPr>
          <w:lang w:val="en-GB"/>
        </w:rPr>
        <w:t xml:space="preserve">) consumes the bits </w:t>
      </w:r>
      <w:r w:rsidRPr="00891A28">
        <w:rPr>
          <w:b/>
          <w:bCs/>
          <w:lang w:val="en-GB"/>
        </w:rPr>
        <w:t>01</w:t>
      </w:r>
      <w:r w:rsidRPr="00891A28">
        <w:rPr>
          <w:lang w:val="en-GB"/>
        </w:rPr>
        <w:t>. The first symbol instance T coordinate is therefore 5 (STRIPT plus the decoded value of 1).</w:t>
      </w:r>
    </w:p>
    <w:p w14:paraId="113113B0" w14:textId="77777777" w:rsidR="007F2BF7" w:rsidRPr="00891A28" w:rsidRDefault="00EB5260" w:rsidP="000655FE">
      <w:pPr>
        <w:pStyle w:val="enumlev3"/>
        <w:ind w:left="1440" w:hanging="646"/>
        <w:rPr>
          <w:lang w:val="en-GB"/>
        </w:rPr>
      </w:pPr>
      <w:bookmarkStart w:id="1465" w:name="x1-255138x5"/>
      <w:bookmarkEnd w:id="1465"/>
      <w:r w:rsidRPr="00891A28">
        <w:rPr>
          <w:lang w:val="en-GB"/>
        </w:rPr>
        <w:t>v)</w:t>
      </w:r>
      <w:r w:rsidRPr="00891A28">
        <w:rPr>
          <w:lang w:val="en-GB"/>
        </w:rPr>
        <w:tab/>
      </w:r>
      <w:r w:rsidRPr="00891A28">
        <w:rPr>
          <w:lang w:val="en-GB"/>
        </w:rPr>
        <w:tab/>
        <w:t xml:space="preserve">Using the symbol ID Huffman table, decode a symbol ID value. This consumes the bits </w:t>
      </w:r>
      <w:r w:rsidRPr="00891A28">
        <w:rPr>
          <w:b/>
          <w:bCs/>
          <w:lang w:val="en-GB"/>
        </w:rPr>
        <w:t>11</w:t>
      </w:r>
      <w:r w:rsidRPr="00891A28">
        <w:rPr>
          <w:lang w:val="en-GB"/>
        </w:rPr>
        <w:t>, indicating the symbol "c". Thus, the symbol "c" should be drawn with its lower left corner at (0, 5).</w:t>
      </w:r>
    </w:p>
    <w:p w14:paraId="22CCFE76" w14:textId="77777777" w:rsidR="007F2BF7" w:rsidRPr="00891A28" w:rsidRDefault="00EB5260">
      <w:pPr>
        <w:pStyle w:val="enumlev3"/>
        <w:rPr>
          <w:lang w:val="en-GB"/>
        </w:rPr>
      </w:pPr>
      <w:bookmarkStart w:id="1466" w:name="x1-255140x6"/>
      <w:bookmarkEnd w:id="1466"/>
      <w:r w:rsidRPr="00891A28">
        <w:rPr>
          <w:lang w:val="en-GB"/>
        </w:rPr>
        <w:t>vi)</w:t>
      </w:r>
      <w:r w:rsidRPr="00891A28">
        <w:rPr>
          <w:lang w:val="en-GB"/>
        </w:rPr>
        <w:tab/>
      </w:r>
      <w:r w:rsidRPr="00891A28">
        <w:rPr>
          <w:lang w:val="en-GB"/>
        </w:rPr>
        <w:tab/>
        <w:t xml:space="preserve">At this point, CURS is 8 (0 plus </w:t>
      </w:r>
      <w:r w:rsidRPr="00891A28">
        <w:rPr>
          <w:b/>
          <w:bCs/>
          <w:lang w:val="en-GB"/>
        </w:rPr>
        <w:t>SBDSOFFSET</w:t>
      </w:r>
      <w:r w:rsidRPr="00891A28">
        <w:rPr>
          <w:lang w:val="en-GB"/>
        </w:rPr>
        <w:t xml:space="preserve"> plus the previous symbol's width of 6 minus 1).</w:t>
      </w:r>
    </w:p>
    <w:p w14:paraId="2D4ABF33" w14:textId="77777777" w:rsidR="007F2BF7" w:rsidRPr="00891A28" w:rsidRDefault="00EB5260">
      <w:pPr>
        <w:pStyle w:val="enumlev3"/>
        <w:rPr>
          <w:lang w:val="en-GB"/>
        </w:rPr>
      </w:pPr>
      <w:bookmarkStart w:id="1467" w:name="x1-255142x7"/>
      <w:bookmarkEnd w:id="1467"/>
      <w:r w:rsidRPr="00891A28">
        <w:rPr>
          <w:lang w:val="en-GB"/>
        </w:rPr>
        <w:t>vii)</w:t>
      </w:r>
      <w:r w:rsidRPr="00891A28">
        <w:rPr>
          <w:lang w:val="en-GB"/>
        </w:rPr>
        <w:tab/>
      </w:r>
      <w:r w:rsidRPr="00891A28">
        <w:rPr>
          <w:lang w:val="en-GB"/>
        </w:rPr>
        <w:tab/>
        <w:t xml:space="preserve">Using Table B.8, decode a delta S value. This consumes the bits </w:t>
      </w:r>
      <w:r w:rsidRPr="00891A28">
        <w:rPr>
          <w:b/>
          <w:bCs/>
          <w:lang w:val="en-GB"/>
        </w:rPr>
        <w:t>00 0</w:t>
      </w:r>
      <w:r w:rsidRPr="00891A28">
        <w:rPr>
          <w:lang w:val="en-GB"/>
        </w:rPr>
        <w:t>, indicating a delta S value of 0.</w:t>
      </w:r>
    </w:p>
    <w:p w14:paraId="2795C233" w14:textId="77777777" w:rsidR="007F2BF7" w:rsidRPr="00891A28" w:rsidRDefault="00EB5260">
      <w:pPr>
        <w:pStyle w:val="enumlev3"/>
        <w:rPr>
          <w:lang w:val="en-GB"/>
        </w:rPr>
      </w:pPr>
      <w:bookmarkStart w:id="1468" w:name="x1-255144x8"/>
      <w:bookmarkEnd w:id="1468"/>
      <w:r w:rsidRPr="00891A28">
        <w:rPr>
          <w:lang w:val="en-GB"/>
        </w:rPr>
        <w:t>viii)</w:t>
      </w:r>
      <w:r w:rsidRPr="00891A28">
        <w:rPr>
          <w:lang w:val="en-GB"/>
        </w:rPr>
        <w:tab/>
      </w:r>
      <w:r w:rsidRPr="00891A28">
        <w:rPr>
          <w:lang w:val="en-GB"/>
        </w:rPr>
        <w:tab/>
        <w:t xml:space="preserve">Reading two bits consumes the bits </w:t>
      </w:r>
      <w:r w:rsidRPr="00891A28">
        <w:rPr>
          <w:b/>
          <w:bCs/>
          <w:lang w:val="en-GB"/>
        </w:rPr>
        <w:t>01</w:t>
      </w:r>
      <w:r w:rsidRPr="00891A28">
        <w:rPr>
          <w:lang w:val="en-GB"/>
        </w:rPr>
        <w:t>. The second symbol instance T coordinate is therefore 5.</w:t>
      </w:r>
    </w:p>
    <w:p w14:paraId="3747DA9F" w14:textId="77777777" w:rsidR="007F2BF7" w:rsidRPr="00891A28" w:rsidRDefault="00EB5260">
      <w:pPr>
        <w:pStyle w:val="enumlev3"/>
        <w:ind w:left="1440" w:hanging="646"/>
        <w:rPr>
          <w:lang w:val="en-GB"/>
        </w:rPr>
      </w:pPr>
      <w:bookmarkStart w:id="1469" w:name="x1-255146x9"/>
      <w:bookmarkEnd w:id="1469"/>
      <w:r w:rsidRPr="00891A28">
        <w:rPr>
          <w:lang w:val="en-GB"/>
        </w:rPr>
        <w:t>ix)</w:t>
      </w:r>
      <w:r w:rsidRPr="00891A28">
        <w:rPr>
          <w:lang w:val="en-GB"/>
        </w:rPr>
        <w:tab/>
      </w:r>
      <w:r w:rsidRPr="00891A28">
        <w:rPr>
          <w:lang w:val="en-GB"/>
        </w:rPr>
        <w:tab/>
        <w:t xml:space="preserve">Using the symbol ID Huffman table, decode a symbol ID value. This consumes the bit </w:t>
      </w:r>
      <w:r w:rsidRPr="00891A28">
        <w:rPr>
          <w:b/>
          <w:bCs/>
          <w:lang w:val="en-GB"/>
        </w:rPr>
        <w:t>0</w:t>
      </w:r>
      <w:r w:rsidRPr="00891A28">
        <w:rPr>
          <w:lang w:val="en-GB"/>
        </w:rPr>
        <w:t>, indicating the symbol "a". Thus, the symbol "a" should be drawn with its lower left corner at (8, 5).</w:t>
      </w:r>
    </w:p>
    <w:p w14:paraId="5A9AD329" w14:textId="77777777" w:rsidR="007F2BF7" w:rsidRPr="00891A28" w:rsidRDefault="00EB5260">
      <w:pPr>
        <w:pStyle w:val="enumlev3"/>
        <w:rPr>
          <w:lang w:val="en-GB"/>
        </w:rPr>
      </w:pPr>
      <w:bookmarkStart w:id="1470" w:name="x1-255148x10"/>
      <w:bookmarkEnd w:id="1470"/>
      <w:r w:rsidRPr="00891A28">
        <w:rPr>
          <w:lang w:val="en-GB"/>
        </w:rPr>
        <w:t>x)</w:t>
      </w:r>
      <w:r w:rsidRPr="00891A28">
        <w:rPr>
          <w:lang w:val="en-GB"/>
        </w:rPr>
        <w:tab/>
      </w:r>
      <w:r w:rsidRPr="00891A28">
        <w:rPr>
          <w:lang w:val="en-GB"/>
        </w:rPr>
        <w:tab/>
        <w:t xml:space="preserve">At this point, CURS is 16 (8 plus </w:t>
      </w:r>
      <w:r w:rsidRPr="00891A28">
        <w:rPr>
          <w:b/>
          <w:bCs/>
          <w:lang w:val="en-GB"/>
        </w:rPr>
        <w:t>SBDSOFFSET</w:t>
      </w:r>
      <w:r w:rsidRPr="00891A28">
        <w:rPr>
          <w:lang w:val="en-GB"/>
        </w:rPr>
        <w:t xml:space="preserve"> plus the previous symbol's width of 6 minus 1).</w:t>
      </w:r>
    </w:p>
    <w:p w14:paraId="00A3BE17" w14:textId="77777777" w:rsidR="007F2BF7" w:rsidRPr="00891A28" w:rsidRDefault="00EB5260">
      <w:pPr>
        <w:pStyle w:val="enumlev3"/>
        <w:rPr>
          <w:lang w:val="en-GB"/>
        </w:rPr>
      </w:pPr>
      <w:bookmarkStart w:id="1471" w:name="x1-255150x11"/>
      <w:bookmarkEnd w:id="1471"/>
      <w:r w:rsidRPr="00891A28">
        <w:rPr>
          <w:lang w:val="en-GB"/>
        </w:rPr>
        <w:t>xi)</w:t>
      </w:r>
      <w:r w:rsidRPr="00891A28">
        <w:rPr>
          <w:lang w:val="en-GB"/>
        </w:rPr>
        <w:tab/>
      </w:r>
      <w:r w:rsidRPr="00891A28">
        <w:rPr>
          <w:lang w:val="en-GB"/>
        </w:rPr>
        <w:tab/>
        <w:t xml:space="preserve">Using Table B.8, decode a delta S value. This consumes the bits </w:t>
      </w:r>
      <w:r w:rsidRPr="00891A28">
        <w:rPr>
          <w:b/>
          <w:bCs/>
          <w:lang w:val="en-GB"/>
        </w:rPr>
        <w:t>00 0</w:t>
      </w:r>
      <w:r w:rsidRPr="00891A28">
        <w:rPr>
          <w:lang w:val="en-GB"/>
        </w:rPr>
        <w:t>, indicating a delta S value of 0.</w:t>
      </w:r>
    </w:p>
    <w:p w14:paraId="24C024F1" w14:textId="77777777" w:rsidR="007F2BF7" w:rsidRPr="00891A28" w:rsidRDefault="00EB5260">
      <w:pPr>
        <w:pStyle w:val="enumlev3"/>
        <w:rPr>
          <w:lang w:val="en-GB"/>
        </w:rPr>
      </w:pPr>
      <w:bookmarkStart w:id="1472" w:name="x1-255152x12"/>
      <w:bookmarkEnd w:id="1472"/>
      <w:r w:rsidRPr="00891A28">
        <w:rPr>
          <w:lang w:val="en-GB"/>
        </w:rPr>
        <w:t>xii)</w:t>
      </w:r>
      <w:r w:rsidRPr="00891A28">
        <w:rPr>
          <w:lang w:val="en-GB"/>
        </w:rPr>
        <w:tab/>
      </w:r>
      <w:r w:rsidRPr="00891A28">
        <w:rPr>
          <w:lang w:val="en-GB"/>
        </w:rPr>
        <w:tab/>
        <w:t xml:space="preserve">Reading two bits consumes the bits </w:t>
      </w:r>
      <w:r w:rsidRPr="00891A28">
        <w:rPr>
          <w:b/>
          <w:bCs/>
          <w:lang w:val="en-GB"/>
        </w:rPr>
        <w:t>11</w:t>
      </w:r>
      <w:r w:rsidRPr="00891A28">
        <w:rPr>
          <w:lang w:val="en-GB"/>
        </w:rPr>
        <w:t>. The third symbol instance T coordinate is therefore 7.</w:t>
      </w:r>
    </w:p>
    <w:p w14:paraId="7A55E7F2" w14:textId="77777777" w:rsidR="007F2BF7" w:rsidRPr="00891A28" w:rsidRDefault="00EB5260">
      <w:pPr>
        <w:pStyle w:val="enumlev3"/>
        <w:ind w:left="1440" w:hanging="646"/>
        <w:rPr>
          <w:lang w:val="en-GB"/>
        </w:rPr>
      </w:pPr>
      <w:bookmarkStart w:id="1473" w:name="x1-255154x13"/>
      <w:bookmarkEnd w:id="1473"/>
      <w:r w:rsidRPr="00891A28">
        <w:rPr>
          <w:lang w:val="en-GB"/>
        </w:rPr>
        <w:t>xiii)</w:t>
      </w:r>
      <w:r w:rsidRPr="00891A28">
        <w:rPr>
          <w:lang w:val="en-GB"/>
        </w:rPr>
        <w:tab/>
      </w:r>
      <w:r w:rsidRPr="00891A28">
        <w:rPr>
          <w:lang w:val="en-GB"/>
        </w:rPr>
        <w:tab/>
        <w:t xml:space="preserve">Using the symbol ID Huffman table, decode a symbol ID value. This consumes the bits </w:t>
      </w:r>
      <w:r w:rsidRPr="00891A28">
        <w:rPr>
          <w:b/>
          <w:bCs/>
          <w:lang w:val="en-GB"/>
        </w:rPr>
        <w:t>10</w:t>
      </w:r>
      <w:r w:rsidRPr="00891A28">
        <w:rPr>
          <w:lang w:val="en-GB"/>
        </w:rPr>
        <w:t>, indicating the symbol "p". Thus, the symbol "p" should be drawn with its lower left corner at (16, 7).</w:t>
      </w:r>
    </w:p>
    <w:p w14:paraId="4CB035AC" w14:textId="77777777" w:rsidR="007F2BF7" w:rsidRPr="00891A28" w:rsidRDefault="00EB5260">
      <w:pPr>
        <w:pStyle w:val="enumlev3"/>
        <w:rPr>
          <w:lang w:val="en-GB"/>
        </w:rPr>
      </w:pPr>
      <w:bookmarkStart w:id="1474" w:name="x1-255156x14"/>
      <w:bookmarkEnd w:id="1474"/>
      <w:r w:rsidRPr="00891A28">
        <w:rPr>
          <w:lang w:val="en-GB"/>
        </w:rPr>
        <w:t>xiv)</w:t>
      </w:r>
      <w:r w:rsidRPr="00891A28">
        <w:rPr>
          <w:lang w:val="en-GB"/>
        </w:rPr>
        <w:tab/>
      </w:r>
      <w:r w:rsidRPr="00891A28">
        <w:rPr>
          <w:lang w:val="en-GB"/>
        </w:rPr>
        <w:tab/>
        <w:t xml:space="preserve">At this point, CURS is 23 (16 plus </w:t>
      </w:r>
      <w:r w:rsidRPr="00891A28">
        <w:rPr>
          <w:b/>
          <w:bCs/>
          <w:lang w:val="en-GB"/>
        </w:rPr>
        <w:t>SBDSOFFSET</w:t>
      </w:r>
      <w:r w:rsidRPr="00891A28">
        <w:rPr>
          <w:lang w:val="en-GB"/>
        </w:rPr>
        <w:t xml:space="preserve"> plus the previous symbol's width of 5 minus 1).</w:t>
      </w:r>
    </w:p>
    <w:p w14:paraId="1F07E85E" w14:textId="77777777" w:rsidR="007F2BF7" w:rsidRPr="00891A28" w:rsidRDefault="00EB5260">
      <w:pPr>
        <w:pStyle w:val="enumlev3"/>
        <w:rPr>
          <w:lang w:val="en-GB"/>
        </w:rPr>
      </w:pPr>
      <w:bookmarkStart w:id="1475" w:name="x1-255158x15"/>
      <w:bookmarkEnd w:id="1475"/>
      <w:r w:rsidRPr="00891A28">
        <w:rPr>
          <w:lang w:val="en-GB"/>
        </w:rPr>
        <w:t>xv)</w:t>
      </w:r>
      <w:r w:rsidRPr="00891A28">
        <w:rPr>
          <w:lang w:val="en-GB"/>
        </w:rPr>
        <w:tab/>
      </w:r>
      <w:r w:rsidRPr="00891A28">
        <w:rPr>
          <w:lang w:val="en-GB"/>
        </w:rPr>
        <w:tab/>
        <w:t xml:space="preserve">Using Table B.8, decode a delta S value. This consumes the bits </w:t>
      </w:r>
      <w:r w:rsidRPr="00891A28">
        <w:rPr>
          <w:b/>
          <w:bCs/>
          <w:lang w:val="en-GB"/>
        </w:rPr>
        <w:t>00 0</w:t>
      </w:r>
      <w:r w:rsidRPr="00891A28">
        <w:rPr>
          <w:lang w:val="en-GB"/>
        </w:rPr>
        <w:t>, indicating a delta S value of 0.</w:t>
      </w:r>
    </w:p>
    <w:p w14:paraId="0D6A32AC" w14:textId="77777777" w:rsidR="007F2BF7" w:rsidRPr="00891A28" w:rsidRDefault="00EB5260">
      <w:pPr>
        <w:pStyle w:val="enumlev3"/>
        <w:rPr>
          <w:lang w:val="en-GB"/>
        </w:rPr>
      </w:pPr>
      <w:bookmarkStart w:id="1476" w:name="x1-255160x16"/>
      <w:bookmarkEnd w:id="1476"/>
      <w:r w:rsidRPr="00891A28">
        <w:rPr>
          <w:lang w:val="en-GB"/>
        </w:rPr>
        <w:t>xvi)</w:t>
      </w:r>
      <w:r w:rsidRPr="00891A28">
        <w:rPr>
          <w:lang w:val="en-GB"/>
        </w:rPr>
        <w:tab/>
      </w:r>
      <w:r w:rsidRPr="00891A28">
        <w:rPr>
          <w:lang w:val="en-GB"/>
        </w:rPr>
        <w:tab/>
        <w:t xml:space="preserve">Reading two bits consumes the bits </w:t>
      </w:r>
      <w:r w:rsidRPr="00891A28">
        <w:rPr>
          <w:b/>
          <w:bCs/>
          <w:lang w:val="en-GB"/>
        </w:rPr>
        <w:t>01</w:t>
      </w:r>
      <w:r w:rsidRPr="00891A28">
        <w:rPr>
          <w:lang w:val="en-GB"/>
        </w:rPr>
        <w:t>. The fourth symbol instance T coordinate is therefore 5.</w:t>
      </w:r>
    </w:p>
    <w:p w14:paraId="3E269FC4" w14:textId="77777777" w:rsidR="007F2BF7" w:rsidRPr="00891A28" w:rsidRDefault="00EB5260">
      <w:pPr>
        <w:pStyle w:val="enumlev3"/>
        <w:ind w:left="1440" w:hanging="646"/>
        <w:rPr>
          <w:lang w:val="en-GB"/>
        </w:rPr>
      </w:pPr>
      <w:bookmarkStart w:id="1477" w:name="x1-255162x17"/>
      <w:bookmarkEnd w:id="1477"/>
      <w:r w:rsidRPr="00891A28">
        <w:rPr>
          <w:lang w:val="en-GB"/>
        </w:rPr>
        <w:t>xvii)</w:t>
      </w:r>
      <w:r w:rsidRPr="00891A28">
        <w:rPr>
          <w:lang w:val="en-GB"/>
        </w:rPr>
        <w:tab/>
      </w:r>
      <w:r w:rsidRPr="00891A28">
        <w:rPr>
          <w:lang w:val="en-GB"/>
        </w:rPr>
        <w:tab/>
        <w:t xml:space="preserve">Using the symbol ID Huffman table, decode a symbol ID value. This consumes the bit </w:t>
      </w:r>
      <w:r w:rsidRPr="00891A28">
        <w:rPr>
          <w:b/>
          <w:bCs/>
          <w:lang w:val="en-GB"/>
        </w:rPr>
        <w:t>0</w:t>
      </w:r>
      <w:r w:rsidRPr="00891A28">
        <w:rPr>
          <w:lang w:val="en-GB"/>
        </w:rPr>
        <w:t>, indicating the symbol "a". Thus, the symbol "a" should be drawn with its lower left corner at (8, 5).</w:t>
      </w:r>
    </w:p>
    <w:p w14:paraId="6ACBED47" w14:textId="77777777" w:rsidR="007F2BF7" w:rsidRPr="00891A28" w:rsidRDefault="00EB5260">
      <w:pPr>
        <w:pStyle w:val="enumlev3"/>
        <w:rPr>
          <w:lang w:val="en-GB"/>
        </w:rPr>
      </w:pPr>
      <w:bookmarkStart w:id="1478" w:name="x1-255164x18"/>
      <w:bookmarkEnd w:id="1478"/>
      <w:r w:rsidRPr="00891A28">
        <w:rPr>
          <w:lang w:val="en-GB"/>
        </w:rPr>
        <w:t>xviii)</w:t>
      </w:r>
      <w:r w:rsidRPr="00891A28">
        <w:rPr>
          <w:lang w:val="en-GB"/>
        </w:rPr>
        <w:tab/>
        <w:t xml:space="preserve">At this point, CURS is 31 (23 plus </w:t>
      </w:r>
      <w:r w:rsidRPr="00891A28">
        <w:rPr>
          <w:b/>
          <w:bCs/>
          <w:lang w:val="en-GB"/>
        </w:rPr>
        <w:t>SBDSOFFSET</w:t>
      </w:r>
      <w:r w:rsidRPr="00891A28">
        <w:rPr>
          <w:lang w:val="en-GB"/>
        </w:rPr>
        <w:t xml:space="preserve"> plus the previous symbol's width of 6 minus 1).</w:t>
      </w:r>
    </w:p>
    <w:p w14:paraId="2C5ABD26" w14:textId="77777777" w:rsidR="007F2BF7" w:rsidRPr="00891A28" w:rsidRDefault="00EB5260">
      <w:pPr>
        <w:pStyle w:val="enumlev3"/>
        <w:rPr>
          <w:lang w:val="en-GB"/>
        </w:rPr>
      </w:pPr>
      <w:bookmarkStart w:id="1479" w:name="x1-255166x19"/>
      <w:bookmarkEnd w:id="1479"/>
      <w:r w:rsidRPr="00891A28">
        <w:rPr>
          <w:lang w:val="en-GB"/>
        </w:rPr>
        <w:t>xix)</w:t>
      </w:r>
      <w:r w:rsidRPr="00891A28">
        <w:rPr>
          <w:lang w:val="en-GB"/>
        </w:rPr>
        <w:tab/>
      </w:r>
      <w:r w:rsidRPr="00891A28">
        <w:rPr>
          <w:lang w:val="en-GB"/>
        </w:rPr>
        <w:tab/>
        <w:t xml:space="preserve">Using Table B.8, decode a delta S value. This consumes the bits </w:t>
      </w:r>
      <w:r w:rsidRPr="00891A28">
        <w:rPr>
          <w:b/>
          <w:bCs/>
          <w:lang w:val="en-GB"/>
        </w:rPr>
        <w:t>00 0</w:t>
      </w:r>
      <w:r w:rsidRPr="00891A28">
        <w:rPr>
          <w:lang w:val="en-GB"/>
        </w:rPr>
        <w:t>, indicating a delta S value of 0.</w:t>
      </w:r>
    </w:p>
    <w:p w14:paraId="30171420" w14:textId="77777777" w:rsidR="007F2BF7" w:rsidRPr="00891A28" w:rsidRDefault="00EB5260">
      <w:pPr>
        <w:pStyle w:val="enumlev3"/>
        <w:rPr>
          <w:lang w:val="en-GB"/>
        </w:rPr>
      </w:pPr>
      <w:bookmarkStart w:id="1480" w:name="x1-255168x20"/>
      <w:bookmarkEnd w:id="1480"/>
      <w:r w:rsidRPr="00891A28">
        <w:rPr>
          <w:lang w:val="en-GB"/>
        </w:rPr>
        <w:t>xx)</w:t>
      </w:r>
      <w:r w:rsidRPr="00891A28">
        <w:rPr>
          <w:lang w:val="en-GB"/>
        </w:rPr>
        <w:tab/>
      </w:r>
      <w:r w:rsidRPr="00891A28">
        <w:rPr>
          <w:lang w:val="en-GB"/>
        </w:rPr>
        <w:tab/>
        <w:t xml:space="preserve">Reading two bits consumes the bits </w:t>
      </w:r>
      <w:r w:rsidRPr="00891A28">
        <w:rPr>
          <w:b/>
          <w:bCs/>
          <w:lang w:val="en-GB"/>
        </w:rPr>
        <w:t>01</w:t>
      </w:r>
      <w:r w:rsidRPr="00891A28">
        <w:rPr>
          <w:lang w:val="en-GB"/>
        </w:rPr>
        <w:t>. The fifth symbol instance T coordinate is therefore 5.</w:t>
      </w:r>
    </w:p>
    <w:p w14:paraId="006BE7BF" w14:textId="77777777" w:rsidR="007F2BF7" w:rsidRPr="00891A28" w:rsidRDefault="00EB5260">
      <w:pPr>
        <w:pStyle w:val="enumlev3"/>
        <w:ind w:left="1440" w:hanging="646"/>
        <w:rPr>
          <w:lang w:val="en-GB"/>
        </w:rPr>
      </w:pPr>
      <w:bookmarkStart w:id="1481" w:name="x1-255170x21"/>
      <w:bookmarkEnd w:id="1481"/>
      <w:r w:rsidRPr="00891A28">
        <w:rPr>
          <w:lang w:val="en-GB"/>
        </w:rPr>
        <w:t>xxi)</w:t>
      </w:r>
      <w:r w:rsidRPr="00891A28">
        <w:rPr>
          <w:lang w:val="en-GB"/>
        </w:rPr>
        <w:tab/>
      </w:r>
      <w:r w:rsidRPr="00891A28">
        <w:rPr>
          <w:lang w:val="en-GB"/>
        </w:rPr>
        <w:tab/>
        <w:t xml:space="preserve">Using the symbol ID Huffman table, decode a symbol ID value. This consumes the bits </w:t>
      </w:r>
      <w:r w:rsidRPr="00891A28">
        <w:rPr>
          <w:b/>
          <w:bCs/>
          <w:lang w:val="en-GB"/>
        </w:rPr>
        <w:t>11</w:t>
      </w:r>
      <w:r w:rsidRPr="00891A28">
        <w:rPr>
          <w:lang w:val="en-GB"/>
        </w:rPr>
        <w:t>, indicating the symbol "c". Thus, the symbol "c" should be drawn with its lower left corner at (31, 5).</w:t>
      </w:r>
    </w:p>
    <w:p w14:paraId="46A62EE0" w14:textId="77777777" w:rsidR="007F2BF7" w:rsidRPr="00891A28" w:rsidRDefault="00EB5260">
      <w:pPr>
        <w:pStyle w:val="enumlev3"/>
        <w:ind w:left="1440" w:hanging="646"/>
        <w:rPr>
          <w:lang w:val="en-GB"/>
        </w:rPr>
      </w:pPr>
      <w:bookmarkStart w:id="1482" w:name="x1-255172x22"/>
      <w:bookmarkEnd w:id="1482"/>
      <w:r w:rsidRPr="00891A28">
        <w:rPr>
          <w:lang w:val="en-GB"/>
        </w:rPr>
        <w:t>xxii)</w:t>
      </w:r>
      <w:r w:rsidRPr="00891A28">
        <w:rPr>
          <w:lang w:val="en-GB"/>
        </w:rPr>
        <w:tab/>
      </w:r>
      <w:r w:rsidRPr="00891A28">
        <w:rPr>
          <w:lang w:val="en-GB"/>
        </w:rPr>
        <w:tab/>
        <w:t xml:space="preserve">Using Table B.8, decode a delta S value. This consumes the bits </w:t>
      </w:r>
      <w:r w:rsidRPr="00891A28">
        <w:rPr>
          <w:b/>
          <w:bCs/>
          <w:lang w:val="en-GB"/>
        </w:rPr>
        <w:t>01</w:t>
      </w:r>
      <w:r w:rsidRPr="00891A28">
        <w:rPr>
          <w:lang w:val="en-GB"/>
        </w:rPr>
        <w:t xml:space="preserve">, indicating a delta S value of OOB, indicating the end of this strip. Since </w:t>
      </w:r>
      <w:r w:rsidRPr="00891A28">
        <w:rPr>
          <w:b/>
          <w:bCs/>
          <w:lang w:val="en-GB"/>
        </w:rPr>
        <w:t>SBNUMINSTANCES</w:t>
      </w:r>
      <w:r w:rsidRPr="00891A28">
        <w:rPr>
          <w:lang w:val="en-GB"/>
        </w:rPr>
        <w:t xml:space="preserve"> is 5, and five symbol instances have been decoded, there are no more strips.</w:t>
      </w:r>
    </w:p>
    <w:p w14:paraId="706132D2" w14:textId="77777777" w:rsidR="007F2BF7" w:rsidRPr="00891A28" w:rsidRDefault="00EB5260">
      <w:pPr>
        <w:pStyle w:val="enumlev3"/>
        <w:rPr>
          <w:lang w:val="en-GB"/>
        </w:rPr>
      </w:pPr>
      <w:bookmarkStart w:id="1483" w:name="x1-255174x23"/>
      <w:bookmarkEnd w:id="1483"/>
      <w:r w:rsidRPr="00891A28">
        <w:rPr>
          <w:lang w:val="en-GB"/>
        </w:rPr>
        <w:t>xxiii)</w:t>
      </w:r>
      <w:r w:rsidRPr="00891A28">
        <w:rPr>
          <w:lang w:val="en-GB"/>
        </w:rPr>
        <w:tab/>
        <w:t xml:space="preserve">Skip the remaining bits in the last byte read. This consumes the bits </w:t>
      </w:r>
      <w:r w:rsidRPr="00891A28">
        <w:rPr>
          <w:b/>
          <w:bCs/>
          <w:lang w:val="en-GB"/>
        </w:rPr>
        <w:t>0000</w:t>
      </w:r>
      <w:r w:rsidRPr="00891A28">
        <w:rPr>
          <w:lang w:val="en-GB"/>
        </w:rPr>
        <w:t>.</w:t>
      </w:r>
    </w:p>
    <w:p w14:paraId="5BE799B9" w14:textId="77777777" w:rsidR="007F2BF7" w:rsidRPr="00891A28" w:rsidRDefault="00EB5260">
      <w:pPr>
        <w:pStyle w:val="enumlev2"/>
        <w:rPr>
          <w:lang w:val="en-GB"/>
        </w:rPr>
      </w:pPr>
      <w:bookmarkStart w:id="1484" w:name="x1-255176x11"/>
      <w:bookmarkEnd w:id="1484"/>
      <w:r w:rsidRPr="00891A28">
        <w:rPr>
          <w:lang w:val="en-GB"/>
        </w:rPr>
        <w:t>k)</w:t>
      </w:r>
      <w:r w:rsidRPr="00891A28">
        <w:rPr>
          <w:lang w:val="en-GB"/>
        </w:rPr>
        <w:tab/>
        <w:t xml:space="preserve">Decoding the data produced the following list of symbol instances and locations (the locations are where the symbol's lower left corner should be placed): </w:t>
      </w:r>
    </w:p>
    <w:p w14:paraId="5F013CBA" w14:textId="77777777" w:rsidR="007F2BF7" w:rsidRPr="00891A28" w:rsidRDefault="007F2BF7">
      <w:pPr>
        <w:pStyle w:val="Blanc"/>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1134"/>
      </w:tblGrid>
      <w:tr w:rsidR="007F2BF7" w:rsidRPr="00891A28" w14:paraId="38A6DBCC" w14:textId="77777777">
        <w:tc>
          <w:tcPr>
            <w:tcW w:w="1134" w:type="dxa"/>
          </w:tcPr>
          <w:p w14:paraId="4D838256" w14:textId="77777777" w:rsidR="007F2BF7" w:rsidRPr="00891A28" w:rsidRDefault="00EB5260">
            <w:pPr>
              <w:pStyle w:val="AnnexRef"/>
              <w:framePr w:hSpace="181" w:wrap="notBeside" w:vAnchor="text" w:hAnchor="text" w:xAlign="center" w:y="1"/>
              <w:tabs>
                <w:tab w:val="left" w:pos="794"/>
                <w:tab w:val="left" w:pos="1191"/>
                <w:tab w:val="left" w:pos="1588"/>
                <w:tab w:val="left" w:pos="1985"/>
              </w:tabs>
              <w:spacing w:before="60" w:after="60"/>
              <w:rPr>
                <w:lang w:val="en-GB"/>
              </w:rPr>
            </w:pPr>
            <w:r w:rsidRPr="00891A28">
              <w:rPr>
                <w:lang w:val="en-GB"/>
              </w:rPr>
              <w:t>Symbol</w:t>
            </w:r>
          </w:p>
        </w:tc>
        <w:tc>
          <w:tcPr>
            <w:tcW w:w="1134" w:type="dxa"/>
          </w:tcPr>
          <w:p w14:paraId="492C041E" w14:textId="77777777" w:rsidR="007F2BF7" w:rsidRPr="00891A28" w:rsidRDefault="00EB5260">
            <w:pPr>
              <w:framePr w:hSpace="181" w:wrap="notBeside" w:vAnchor="text" w:hAnchor="text" w:xAlign="center" w:y="1"/>
              <w:spacing w:before="60" w:after="60"/>
              <w:jc w:val="center"/>
              <w:rPr>
                <w:lang w:val="en-GB"/>
              </w:rPr>
            </w:pPr>
            <w:r w:rsidRPr="00891A28">
              <w:rPr>
                <w:lang w:val="en-GB"/>
              </w:rPr>
              <w:t>Location</w:t>
            </w:r>
          </w:p>
        </w:tc>
      </w:tr>
      <w:tr w:rsidR="007F2BF7" w:rsidRPr="00891A28" w14:paraId="7414DC32" w14:textId="77777777">
        <w:tc>
          <w:tcPr>
            <w:tcW w:w="1134" w:type="dxa"/>
          </w:tcPr>
          <w:p w14:paraId="744B0656" w14:textId="77777777" w:rsidR="007F2BF7" w:rsidRPr="00891A28" w:rsidRDefault="00EB5260" w:rsidP="00CC5BB5">
            <w:pPr>
              <w:framePr w:hSpace="181" w:wrap="notBeside" w:vAnchor="text" w:hAnchor="text" w:xAlign="center" w:y="1"/>
              <w:spacing w:before="60" w:after="60"/>
              <w:jc w:val="center"/>
              <w:rPr>
                <w:lang w:val="en-GB"/>
              </w:rPr>
            </w:pPr>
            <w:r w:rsidRPr="00891A28">
              <w:rPr>
                <w:lang w:val="en-GB"/>
              </w:rPr>
              <w:t xml:space="preserve">c </w:t>
            </w:r>
          </w:p>
        </w:tc>
        <w:tc>
          <w:tcPr>
            <w:tcW w:w="1134" w:type="dxa"/>
          </w:tcPr>
          <w:p w14:paraId="7D3EFA4A" w14:textId="77777777" w:rsidR="007F2BF7" w:rsidRPr="00891A28" w:rsidRDefault="00EB5260" w:rsidP="00A82806">
            <w:pPr>
              <w:framePr w:hSpace="181" w:wrap="notBeside" w:vAnchor="text" w:hAnchor="text" w:xAlign="center" w:y="1"/>
              <w:spacing w:before="60" w:after="60"/>
              <w:jc w:val="center"/>
              <w:rPr>
                <w:lang w:val="en-GB"/>
              </w:rPr>
            </w:pPr>
            <w:r w:rsidRPr="00891A28">
              <w:rPr>
                <w:lang w:val="en-GB"/>
              </w:rPr>
              <w:t xml:space="preserve">(0, 5) </w:t>
            </w:r>
          </w:p>
        </w:tc>
      </w:tr>
      <w:tr w:rsidR="007F2BF7" w:rsidRPr="00891A28" w14:paraId="4CD45FEA" w14:textId="77777777">
        <w:tc>
          <w:tcPr>
            <w:tcW w:w="1134" w:type="dxa"/>
          </w:tcPr>
          <w:p w14:paraId="5F5058FB" w14:textId="77777777" w:rsidR="007F2BF7" w:rsidRPr="00891A28" w:rsidRDefault="00EB5260" w:rsidP="00CC5BB5">
            <w:pPr>
              <w:framePr w:hSpace="181" w:wrap="notBeside" w:vAnchor="text" w:hAnchor="text" w:xAlign="center" w:y="1"/>
              <w:spacing w:before="60" w:after="60"/>
              <w:jc w:val="center"/>
              <w:rPr>
                <w:lang w:val="en-GB"/>
              </w:rPr>
            </w:pPr>
            <w:r w:rsidRPr="00891A28">
              <w:rPr>
                <w:lang w:val="en-GB"/>
              </w:rPr>
              <w:t xml:space="preserve">a </w:t>
            </w:r>
          </w:p>
        </w:tc>
        <w:tc>
          <w:tcPr>
            <w:tcW w:w="1134" w:type="dxa"/>
          </w:tcPr>
          <w:p w14:paraId="287287E7" w14:textId="77777777" w:rsidR="007F2BF7" w:rsidRPr="00891A28" w:rsidRDefault="00EB5260" w:rsidP="00A82806">
            <w:pPr>
              <w:framePr w:hSpace="181" w:wrap="notBeside" w:vAnchor="text" w:hAnchor="text" w:xAlign="center" w:y="1"/>
              <w:spacing w:before="60" w:after="60"/>
              <w:jc w:val="center"/>
              <w:rPr>
                <w:lang w:val="en-GB"/>
              </w:rPr>
            </w:pPr>
            <w:r w:rsidRPr="00891A28">
              <w:rPr>
                <w:lang w:val="en-GB"/>
              </w:rPr>
              <w:t xml:space="preserve">(8, 5) </w:t>
            </w:r>
          </w:p>
        </w:tc>
      </w:tr>
      <w:tr w:rsidR="007F2BF7" w:rsidRPr="00891A28" w14:paraId="3CC3AB1A" w14:textId="77777777">
        <w:tc>
          <w:tcPr>
            <w:tcW w:w="1134" w:type="dxa"/>
          </w:tcPr>
          <w:p w14:paraId="0A707A4A" w14:textId="77777777" w:rsidR="007F2BF7" w:rsidRPr="00891A28" w:rsidRDefault="00EB5260" w:rsidP="00CC5BB5">
            <w:pPr>
              <w:framePr w:hSpace="181" w:wrap="notBeside" w:vAnchor="text" w:hAnchor="text" w:xAlign="center" w:y="1"/>
              <w:spacing w:before="60" w:after="60"/>
              <w:jc w:val="center"/>
              <w:rPr>
                <w:lang w:val="en-GB"/>
              </w:rPr>
            </w:pPr>
            <w:r w:rsidRPr="00891A28">
              <w:rPr>
                <w:lang w:val="en-GB"/>
              </w:rPr>
              <w:t xml:space="preserve">p </w:t>
            </w:r>
          </w:p>
        </w:tc>
        <w:tc>
          <w:tcPr>
            <w:tcW w:w="1134" w:type="dxa"/>
          </w:tcPr>
          <w:p w14:paraId="18101A0A" w14:textId="77777777" w:rsidR="007F2BF7" w:rsidRPr="00891A28" w:rsidRDefault="00EB5260" w:rsidP="00A82806">
            <w:pPr>
              <w:framePr w:hSpace="181" w:wrap="notBeside" w:vAnchor="text" w:hAnchor="text" w:xAlign="center" w:y="1"/>
              <w:spacing w:before="60" w:after="60"/>
              <w:jc w:val="center"/>
              <w:rPr>
                <w:lang w:val="en-GB"/>
              </w:rPr>
            </w:pPr>
            <w:r w:rsidRPr="00891A28">
              <w:rPr>
                <w:lang w:val="en-GB"/>
              </w:rPr>
              <w:t xml:space="preserve">(16, 7) </w:t>
            </w:r>
          </w:p>
        </w:tc>
      </w:tr>
      <w:tr w:rsidR="007F2BF7" w:rsidRPr="00891A28" w14:paraId="4CEA655E" w14:textId="77777777">
        <w:tc>
          <w:tcPr>
            <w:tcW w:w="1134" w:type="dxa"/>
          </w:tcPr>
          <w:p w14:paraId="3987EA80" w14:textId="77777777" w:rsidR="007F2BF7" w:rsidRPr="00891A28" w:rsidRDefault="00EB5260" w:rsidP="00CC5BB5">
            <w:pPr>
              <w:framePr w:hSpace="181" w:wrap="notBeside" w:vAnchor="text" w:hAnchor="text" w:xAlign="center" w:y="1"/>
              <w:spacing w:before="60" w:after="60"/>
              <w:jc w:val="center"/>
              <w:rPr>
                <w:lang w:val="en-GB"/>
              </w:rPr>
            </w:pPr>
            <w:r w:rsidRPr="00891A28">
              <w:rPr>
                <w:lang w:val="en-GB"/>
              </w:rPr>
              <w:t xml:space="preserve">a </w:t>
            </w:r>
          </w:p>
        </w:tc>
        <w:tc>
          <w:tcPr>
            <w:tcW w:w="1134" w:type="dxa"/>
          </w:tcPr>
          <w:p w14:paraId="2E3BF31D" w14:textId="77777777" w:rsidR="007F2BF7" w:rsidRPr="00891A28" w:rsidRDefault="00EB5260" w:rsidP="00A82806">
            <w:pPr>
              <w:framePr w:hSpace="181" w:wrap="notBeside" w:vAnchor="text" w:hAnchor="text" w:xAlign="center" w:y="1"/>
              <w:spacing w:before="60" w:after="60"/>
              <w:jc w:val="center"/>
              <w:rPr>
                <w:lang w:val="en-GB"/>
              </w:rPr>
            </w:pPr>
            <w:r w:rsidRPr="00891A28">
              <w:rPr>
                <w:lang w:val="en-GB"/>
              </w:rPr>
              <w:t xml:space="preserve">(23, 5) </w:t>
            </w:r>
          </w:p>
        </w:tc>
      </w:tr>
      <w:tr w:rsidR="007F2BF7" w:rsidRPr="00891A28" w14:paraId="1F1CF457" w14:textId="77777777">
        <w:tc>
          <w:tcPr>
            <w:tcW w:w="1134" w:type="dxa"/>
          </w:tcPr>
          <w:p w14:paraId="573FAC13" w14:textId="77777777" w:rsidR="007F2BF7" w:rsidRPr="00891A28" w:rsidRDefault="00EB5260" w:rsidP="00CC5BB5">
            <w:pPr>
              <w:framePr w:hSpace="181" w:wrap="notBeside" w:vAnchor="text" w:hAnchor="text" w:xAlign="center" w:y="1"/>
              <w:spacing w:before="60" w:after="60"/>
              <w:jc w:val="center"/>
              <w:rPr>
                <w:lang w:val="en-GB"/>
              </w:rPr>
            </w:pPr>
            <w:r w:rsidRPr="00891A28">
              <w:rPr>
                <w:lang w:val="en-GB"/>
              </w:rPr>
              <w:t xml:space="preserve">c </w:t>
            </w:r>
          </w:p>
        </w:tc>
        <w:tc>
          <w:tcPr>
            <w:tcW w:w="1134" w:type="dxa"/>
          </w:tcPr>
          <w:p w14:paraId="40B94871" w14:textId="77777777" w:rsidR="007F2BF7" w:rsidRPr="00891A28" w:rsidRDefault="00EB5260" w:rsidP="00A82806">
            <w:pPr>
              <w:framePr w:hSpace="181" w:wrap="notBeside" w:vAnchor="text" w:hAnchor="text" w:xAlign="center" w:y="1"/>
              <w:spacing w:before="60" w:after="60"/>
              <w:jc w:val="center"/>
              <w:rPr>
                <w:lang w:val="en-GB"/>
              </w:rPr>
            </w:pPr>
            <w:r w:rsidRPr="00891A28">
              <w:rPr>
                <w:lang w:val="en-GB"/>
              </w:rPr>
              <w:t xml:space="preserve">(31, 5) </w:t>
            </w:r>
          </w:p>
        </w:tc>
      </w:tr>
    </w:tbl>
    <w:p w14:paraId="34D6668D" w14:textId="77777777" w:rsidR="007F2BF7" w:rsidRPr="00891A28" w:rsidRDefault="007F2BF7" w:rsidP="00CC5BB5">
      <w:pPr>
        <w:pStyle w:val="TableFin"/>
        <w:rPr>
          <w:lang w:val="en-GB"/>
        </w:rPr>
      </w:pPr>
    </w:p>
    <w:p w14:paraId="20290ADD" w14:textId="77ACECAF" w:rsidR="007F2BF7" w:rsidRPr="00891A28" w:rsidRDefault="00EB5260" w:rsidP="00A82806">
      <w:pPr>
        <w:pStyle w:val="enumlev2"/>
        <w:rPr>
          <w:lang w:val="en-GB"/>
        </w:rPr>
      </w:pPr>
      <w:r w:rsidRPr="00891A28">
        <w:rPr>
          <w:lang w:val="en-GB"/>
        </w:rPr>
        <w:tab/>
        <w:t>Drawing these symbol instances produces the 37-by-8 pixel region bitmap shown in Figure H.5.</w:t>
      </w:r>
    </w:p>
    <w:p w14:paraId="61927961" w14:textId="551B77D0" w:rsidR="007F2BF7" w:rsidRPr="00891A28" w:rsidRDefault="009C0ACA" w:rsidP="00A82806">
      <w:pPr>
        <w:rPr>
          <w:lang w:val="en-GB"/>
        </w:rPr>
      </w:pPr>
      <w:r w:rsidRPr="00891A28">
        <w:rPr>
          <w:noProof/>
          <w:lang w:val="en-GB" w:eastAsia="zh-CN"/>
        </w:rPr>
        <mc:AlternateContent>
          <mc:Choice Requires="wpg">
            <w:drawing>
              <wp:anchor distT="0" distB="0" distL="114300" distR="114300" simplePos="0" relativeHeight="251676672" behindDoc="0" locked="0" layoutInCell="1" allowOverlap="1" wp14:anchorId="1F95E806" wp14:editId="343F0101">
                <wp:simplePos x="0" y="0"/>
                <wp:positionH relativeFrom="margin">
                  <wp:align>center</wp:align>
                </wp:positionH>
                <wp:positionV relativeFrom="paragraph">
                  <wp:posOffset>222885</wp:posOffset>
                </wp:positionV>
                <wp:extent cx="3343275" cy="1209675"/>
                <wp:effectExtent l="0" t="0" r="9525" b="9525"/>
                <wp:wrapNone/>
                <wp:docPr id="2771" name="グループ化 172"/>
                <wp:cNvGraphicFramePr/>
                <a:graphic xmlns:a="http://schemas.openxmlformats.org/drawingml/2006/main">
                  <a:graphicData uri="http://schemas.microsoft.com/office/word/2010/wordprocessingGroup">
                    <wpg:wgp>
                      <wpg:cNvGrpSpPr/>
                      <wpg:grpSpPr>
                        <a:xfrm>
                          <a:off x="0" y="0"/>
                          <a:ext cx="3343275" cy="1209675"/>
                          <a:chOff x="0" y="0"/>
                          <a:chExt cx="3343275" cy="1209675"/>
                        </a:xfrm>
                      </wpg:grpSpPr>
                      <wps:wsp>
                        <wps:cNvPr id="2772" name="AutoShape 96"/>
                        <wps:cNvSpPr>
                          <a:spLocks noChangeAspect="1" noChangeArrowheads="1" noTextEdit="1"/>
                        </wps:cNvSpPr>
                        <wps:spPr bwMode="auto">
                          <a:xfrm>
                            <a:off x="0" y="0"/>
                            <a:ext cx="3343275" cy="120967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773" name="Rectangle 98"/>
                        <wps:cNvSpPr>
                          <a:spLocks noChangeArrowheads="1"/>
                        </wps:cNvSpPr>
                        <wps:spPr bwMode="auto">
                          <a:xfrm>
                            <a:off x="3175" y="3175"/>
                            <a:ext cx="3333750" cy="7191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774" name="Line 99"/>
                        <wps:cNvCnPr/>
                        <wps:spPr bwMode="auto">
                          <a:xfrm>
                            <a:off x="3175" y="90488"/>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75" name="Line 100"/>
                        <wps:cNvCnPr/>
                        <wps:spPr bwMode="auto">
                          <a:xfrm>
                            <a:off x="3175" y="182563"/>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76" name="Line 101"/>
                        <wps:cNvCnPr/>
                        <wps:spPr bwMode="auto">
                          <a:xfrm>
                            <a:off x="3175" y="269875"/>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77" name="Line 102"/>
                        <wps:cNvCnPr/>
                        <wps:spPr bwMode="auto">
                          <a:xfrm>
                            <a:off x="3175" y="360363"/>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78" name="Line 103"/>
                        <wps:cNvCnPr/>
                        <wps:spPr bwMode="auto">
                          <a:xfrm>
                            <a:off x="3175" y="449263"/>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79" name="Line 104"/>
                        <wps:cNvCnPr/>
                        <wps:spPr bwMode="auto">
                          <a:xfrm>
                            <a:off x="9207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0" name="Line 105"/>
                        <wps:cNvCnPr/>
                        <wps:spPr bwMode="auto">
                          <a:xfrm>
                            <a:off x="18256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1" name="Line 106"/>
                        <wps:cNvCnPr/>
                        <wps:spPr bwMode="auto">
                          <a:xfrm>
                            <a:off x="27146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2" name="Line 107"/>
                        <wps:cNvCnPr/>
                        <wps:spPr bwMode="auto">
                          <a:xfrm>
                            <a:off x="3635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3" name="Line 108"/>
                        <wps:cNvCnPr/>
                        <wps:spPr bwMode="auto">
                          <a:xfrm>
                            <a:off x="45085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4" name="Line 109"/>
                        <wps:cNvCnPr/>
                        <wps:spPr bwMode="auto">
                          <a:xfrm>
                            <a:off x="54292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5" name="Line 110"/>
                        <wps:cNvCnPr/>
                        <wps:spPr bwMode="auto">
                          <a:xfrm>
                            <a:off x="63182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6" name="Line 111"/>
                        <wps:cNvCnPr/>
                        <wps:spPr bwMode="auto">
                          <a:xfrm>
                            <a:off x="72231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7" name="Line 112"/>
                        <wps:cNvCnPr/>
                        <wps:spPr bwMode="auto">
                          <a:xfrm>
                            <a:off x="81121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8" name="Line 113"/>
                        <wps:cNvCnPr/>
                        <wps:spPr bwMode="auto">
                          <a:xfrm>
                            <a:off x="90328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89" name="Line 114"/>
                        <wps:cNvCnPr/>
                        <wps:spPr bwMode="auto">
                          <a:xfrm>
                            <a:off x="99060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0" name="Line 115"/>
                        <wps:cNvCnPr/>
                        <wps:spPr bwMode="auto">
                          <a:xfrm>
                            <a:off x="108267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1" name="Line 116"/>
                        <wps:cNvCnPr/>
                        <wps:spPr bwMode="auto">
                          <a:xfrm>
                            <a:off x="117157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2" name="Line 117"/>
                        <wps:cNvCnPr/>
                        <wps:spPr bwMode="auto">
                          <a:xfrm>
                            <a:off x="126365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3" name="Line 118"/>
                        <wps:cNvCnPr/>
                        <wps:spPr bwMode="auto">
                          <a:xfrm>
                            <a:off x="13541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4" name="Line 119"/>
                        <wps:cNvCnPr/>
                        <wps:spPr bwMode="auto">
                          <a:xfrm>
                            <a:off x="14430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5" name="Line 120"/>
                        <wps:cNvCnPr/>
                        <wps:spPr bwMode="auto">
                          <a:xfrm>
                            <a:off x="153511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6" name="Line 121"/>
                        <wps:cNvCnPr/>
                        <wps:spPr bwMode="auto">
                          <a:xfrm>
                            <a:off x="162242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7" name="Line 122"/>
                        <wps:cNvCnPr/>
                        <wps:spPr bwMode="auto">
                          <a:xfrm>
                            <a:off x="171450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8" name="Line 123"/>
                        <wps:cNvCnPr/>
                        <wps:spPr bwMode="auto">
                          <a:xfrm>
                            <a:off x="180340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799" name="Line 124"/>
                        <wps:cNvCnPr/>
                        <wps:spPr bwMode="auto">
                          <a:xfrm>
                            <a:off x="189388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0" name="Line 125"/>
                        <wps:cNvCnPr/>
                        <wps:spPr bwMode="auto">
                          <a:xfrm>
                            <a:off x="198278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1" name="Line 126"/>
                        <wps:cNvCnPr/>
                        <wps:spPr bwMode="auto">
                          <a:xfrm>
                            <a:off x="207486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2" name="Line 127"/>
                        <wps:cNvCnPr/>
                        <wps:spPr bwMode="auto">
                          <a:xfrm>
                            <a:off x="216217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3" name="Line 128"/>
                        <wps:cNvCnPr/>
                        <wps:spPr bwMode="auto">
                          <a:xfrm>
                            <a:off x="225425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4" name="Line 129"/>
                        <wps:cNvCnPr/>
                        <wps:spPr bwMode="auto">
                          <a:xfrm>
                            <a:off x="234315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5" name="Line 130"/>
                        <wps:cNvCnPr/>
                        <wps:spPr bwMode="auto">
                          <a:xfrm>
                            <a:off x="24336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6" name="Line 131"/>
                        <wps:cNvCnPr/>
                        <wps:spPr bwMode="auto">
                          <a:xfrm>
                            <a:off x="25225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7" name="Line 132"/>
                        <wps:cNvCnPr/>
                        <wps:spPr bwMode="auto">
                          <a:xfrm>
                            <a:off x="261461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8" name="Line 133"/>
                        <wps:cNvCnPr/>
                        <wps:spPr bwMode="auto">
                          <a:xfrm>
                            <a:off x="2701925"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09" name="Line 134"/>
                        <wps:cNvCnPr/>
                        <wps:spPr bwMode="auto">
                          <a:xfrm>
                            <a:off x="279400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0" name="Line 135"/>
                        <wps:cNvCnPr/>
                        <wps:spPr bwMode="auto">
                          <a:xfrm>
                            <a:off x="2882900"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1" name="Line 136"/>
                        <wps:cNvCnPr/>
                        <wps:spPr bwMode="auto">
                          <a:xfrm>
                            <a:off x="297338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2" name="Line 137"/>
                        <wps:cNvCnPr/>
                        <wps:spPr bwMode="auto">
                          <a:xfrm>
                            <a:off x="306546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3" name="Line 138"/>
                        <wps:cNvCnPr/>
                        <wps:spPr bwMode="auto">
                          <a:xfrm>
                            <a:off x="3154363"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4" name="Line 139"/>
                        <wps:cNvCnPr/>
                        <wps:spPr bwMode="auto">
                          <a:xfrm>
                            <a:off x="3246438" y="3175"/>
                            <a:ext cx="0" cy="7159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15" name="Rectangle 140"/>
                        <wps:cNvSpPr>
                          <a:spLocks noChangeArrowheads="1"/>
                        </wps:cNvSpPr>
                        <wps:spPr bwMode="auto">
                          <a:xfrm>
                            <a:off x="3175" y="90488"/>
                            <a:ext cx="92075"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16" name="Rectangle 141"/>
                        <wps:cNvSpPr>
                          <a:spLocks noChangeArrowheads="1"/>
                        </wps:cNvSpPr>
                        <wps:spPr bwMode="auto">
                          <a:xfrm>
                            <a:off x="92075" y="449263"/>
                            <a:ext cx="3619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17" name="Rectangle 142"/>
                        <wps:cNvSpPr>
                          <a:spLocks noChangeArrowheads="1"/>
                        </wps:cNvSpPr>
                        <wps:spPr bwMode="auto">
                          <a:xfrm>
                            <a:off x="450850" y="36036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18" name="Rectangle 143"/>
                        <wps:cNvSpPr>
                          <a:spLocks noChangeArrowheads="1"/>
                        </wps:cNvSpPr>
                        <wps:spPr bwMode="auto">
                          <a:xfrm>
                            <a:off x="92075" y="317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19" name="Rectangle 144"/>
                        <wps:cNvSpPr>
                          <a:spLocks noChangeArrowheads="1"/>
                        </wps:cNvSpPr>
                        <wps:spPr bwMode="auto">
                          <a:xfrm>
                            <a:off x="450850" y="90488"/>
                            <a:ext cx="952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0" name="Rectangle 145"/>
                        <wps:cNvSpPr>
                          <a:spLocks noChangeArrowheads="1"/>
                        </wps:cNvSpPr>
                        <wps:spPr bwMode="auto">
                          <a:xfrm>
                            <a:off x="722313" y="269875"/>
                            <a:ext cx="92075"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1" name="Rectangle 146"/>
                        <wps:cNvSpPr>
                          <a:spLocks noChangeArrowheads="1"/>
                        </wps:cNvSpPr>
                        <wps:spPr bwMode="auto">
                          <a:xfrm>
                            <a:off x="811213" y="449263"/>
                            <a:ext cx="3635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2" name="Rectangle 147"/>
                        <wps:cNvSpPr>
                          <a:spLocks noChangeArrowheads="1"/>
                        </wps:cNvSpPr>
                        <wps:spPr bwMode="auto">
                          <a:xfrm>
                            <a:off x="811213" y="182563"/>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3" name="Rectangle 148"/>
                        <wps:cNvSpPr>
                          <a:spLocks noChangeArrowheads="1"/>
                        </wps:cNvSpPr>
                        <wps:spPr bwMode="auto">
                          <a:xfrm>
                            <a:off x="811213" y="3175"/>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4" name="Rectangle 149"/>
                        <wps:cNvSpPr>
                          <a:spLocks noChangeArrowheads="1"/>
                        </wps:cNvSpPr>
                        <wps:spPr bwMode="auto">
                          <a:xfrm>
                            <a:off x="1171575" y="90488"/>
                            <a:ext cx="93663" cy="452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5" name="Rectangle 150"/>
                        <wps:cNvSpPr>
                          <a:spLocks noChangeArrowheads="1"/>
                        </wps:cNvSpPr>
                        <wps:spPr bwMode="auto">
                          <a:xfrm>
                            <a:off x="1443038" y="3175"/>
                            <a:ext cx="93663" cy="7191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6" name="Rectangle 151"/>
                        <wps:cNvSpPr>
                          <a:spLocks noChangeArrowheads="1"/>
                        </wps:cNvSpPr>
                        <wps:spPr bwMode="auto">
                          <a:xfrm>
                            <a:off x="1535113" y="3175"/>
                            <a:ext cx="2714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7" name="Rectangle 152"/>
                        <wps:cNvSpPr>
                          <a:spLocks noChangeArrowheads="1"/>
                        </wps:cNvSpPr>
                        <wps:spPr bwMode="auto">
                          <a:xfrm>
                            <a:off x="1535113" y="360363"/>
                            <a:ext cx="2714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8" name="Rectangle 153"/>
                        <wps:cNvSpPr>
                          <a:spLocks noChangeArrowheads="1"/>
                        </wps:cNvSpPr>
                        <wps:spPr bwMode="auto">
                          <a:xfrm>
                            <a:off x="1803400" y="90488"/>
                            <a:ext cx="93663" cy="2730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29" name="Rectangle 154"/>
                        <wps:cNvSpPr>
                          <a:spLocks noChangeArrowheads="1"/>
                        </wps:cNvSpPr>
                        <wps:spPr bwMode="auto">
                          <a:xfrm>
                            <a:off x="2074863" y="269875"/>
                            <a:ext cx="90488"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0" name="Rectangle 155"/>
                        <wps:cNvSpPr>
                          <a:spLocks noChangeArrowheads="1"/>
                        </wps:cNvSpPr>
                        <wps:spPr bwMode="auto">
                          <a:xfrm>
                            <a:off x="2162175" y="449263"/>
                            <a:ext cx="3635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1" name="Rectangle 156"/>
                        <wps:cNvSpPr>
                          <a:spLocks noChangeArrowheads="1"/>
                        </wps:cNvSpPr>
                        <wps:spPr bwMode="auto">
                          <a:xfrm>
                            <a:off x="2162175" y="182563"/>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2" name="Rectangle 157"/>
                        <wps:cNvSpPr>
                          <a:spLocks noChangeArrowheads="1"/>
                        </wps:cNvSpPr>
                        <wps:spPr bwMode="auto">
                          <a:xfrm>
                            <a:off x="2162175" y="3175"/>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3" name="Rectangle 158"/>
                        <wps:cNvSpPr>
                          <a:spLocks noChangeArrowheads="1"/>
                        </wps:cNvSpPr>
                        <wps:spPr bwMode="auto">
                          <a:xfrm>
                            <a:off x="2522538" y="90488"/>
                            <a:ext cx="95250" cy="452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4" name="Rectangle 159"/>
                        <wps:cNvSpPr>
                          <a:spLocks noChangeArrowheads="1"/>
                        </wps:cNvSpPr>
                        <wps:spPr bwMode="auto">
                          <a:xfrm>
                            <a:off x="2794000" y="90488"/>
                            <a:ext cx="92075"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5" name="Rectangle 160"/>
                        <wps:cNvSpPr>
                          <a:spLocks noChangeArrowheads="1"/>
                        </wps:cNvSpPr>
                        <wps:spPr bwMode="auto">
                          <a:xfrm>
                            <a:off x="2882900" y="3175"/>
                            <a:ext cx="365125"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6" name="Rectangle 161"/>
                        <wps:cNvSpPr>
                          <a:spLocks noChangeArrowheads="1"/>
                        </wps:cNvSpPr>
                        <wps:spPr bwMode="auto">
                          <a:xfrm>
                            <a:off x="2882900" y="449263"/>
                            <a:ext cx="36512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7" name="Rectangle 162"/>
                        <wps:cNvSpPr>
                          <a:spLocks noChangeArrowheads="1"/>
                        </wps:cNvSpPr>
                        <wps:spPr bwMode="auto">
                          <a:xfrm>
                            <a:off x="3246438" y="360363"/>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8" name="Rectangle 163"/>
                        <wps:cNvSpPr>
                          <a:spLocks noChangeArrowheads="1"/>
                        </wps:cNvSpPr>
                        <wps:spPr bwMode="auto">
                          <a:xfrm>
                            <a:off x="3246438" y="90488"/>
                            <a:ext cx="9048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39" name="Line 164"/>
                        <wps:cNvCnPr/>
                        <wps:spPr bwMode="auto">
                          <a:xfrm>
                            <a:off x="3175" y="539750"/>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40" name="Line 165"/>
                        <wps:cNvCnPr/>
                        <wps:spPr bwMode="auto">
                          <a:xfrm>
                            <a:off x="3175" y="627063"/>
                            <a:ext cx="33305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41" name="Rectangle 167"/>
                        <wps:cNvSpPr>
                          <a:spLocks noChangeArrowheads="1"/>
                        </wps:cNvSpPr>
                        <wps:spPr bwMode="auto">
                          <a:xfrm>
                            <a:off x="655638" y="1063351"/>
                            <a:ext cx="195834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483E07B"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5 – The text region bitmap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F95E806" id="_x0000_s3582" style="position:absolute;left:0;text-align:left;margin-left:0;margin-top:17.55pt;width:263.25pt;height:95.25pt;z-index:251676672;mso-position-horizontal:center;mso-position-horizontal-relative:margin;mso-position-vertical-relative:text;mso-width-relative:margin;mso-height-relative:margin" coordsize="33432,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">
                <v:rect id="AutoShape 96" o:spid="_x0000_s3583" style="position:absolute;width:33432;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Hu8YA&#10;AADdAAAADwAAAGRycy9kb3ducmV2LnhtbESPT2vCQBTE74LfYXmCF9FNc6gluooI0lAK0vjn/Mg+&#10;k2D2bcyuSfrtu4VCj8PM/IZZbwdTi45aV1lW8LKIQBDnVldcKDifDvM3EM4ja6wtk4JvcrDdjEdr&#10;TLTt+Yu6zBciQNglqKD0vkmkdHlJBt3CNsTBu9nWoA+yLaRusQ9wU8s4il6lwYrDQokN7UvK79nT&#10;KOjzY3c9fb7L4+yaWn6kj312+VBqOhl2KxCeBv8f/munWkG8XMbw+yY8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YHu8YAAADdAAAADwAAAAAAAAAAAAAAAACYAgAAZHJz&#10;L2Rvd25yZXYueG1sUEsFBgAAAAAEAAQA9QAAAIsDAAAAAA==&#10;" filled="f" stroked="f">
                  <o:lock v:ext="edit" aspectratio="t" text="t"/>
                </v:rect>
                <v:rect id="Rectangle 98" o:spid="_x0000_s3584" style="position:absolute;left:31;top:31;width:33338;height:7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37cYA&#10;AADdAAAADwAAAGRycy9kb3ducmV2LnhtbESPQWvCQBSE70L/w/IKvelGxUZiNiKC0JO2NpQeX7PP&#10;JGT3bchuNf333ULB4zAz3zD5drRGXGnwrWMF81kCgrhyuuVaQfl+mK5B+ICs0TgmBT/kYVs8THLM&#10;tLvxG13PoRYRwj5DBU0IfSalrxqy6GeuJ47exQ0WQ5RDLfWAtwi3Ri6S5FlabDkuNNjTvqGqO39b&#10;BevVl+nKdPl5TE/zj47MjvzxVamnx3G3ARFoDPfwf/tFK1ik6RL+3sQn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n37cYAAADdAAAADwAAAAAAAAAAAAAAAACYAgAAZHJz&#10;L2Rvd25yZXYueG1sUEsFBgAAAAAEAAQA9QAAAIsDAAAAAA==&#10;" filled="f" strokeweight="0"/>
                <v:line id="Line 99" o:spid="_x0000_s3585" style="position:absolute;visibility:visible;mso-wrap-style:square" from="31,904" to="3333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YfScYAAADdAAAADwAAAGRycy9kb3ducmV2LnhtbESPQWvCQBSE7wX/w/IKvdWNUk0as4qU&#10;FvXWWgWPj+xrsiT7NmS3Gv+9KxR6HGbmG6ZYDbYVZ+q9caxgMk5AEJdOG64UHL4/njMQPiBrbB2T&#10;git5WC1HDwXm2l34i877UIkIYZ+jgjqELpfSlzVZ9GPXEUfvx/UWQ5R9JXWPlwi3rZwmyVxaNBwX&#10;auzoraay2f9aBeZzvpnt0uPrUb5vwuSUNZmxB6WeHof1AkSgIfyH/9pbrWCapi9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GH0nGAAAA3QAAAA8AAAAAAAAA&#10;AAAAAAAAoQIAAGRycy9kb3ducmV2LnhtbFBLBQYAAAAABAAEAPkAAACUAwAAAAA=&#10;" strokeweight="0"/>
                <v:line id="Line 100" o:spid="_x0000_s3586" style="position:absolute;visibility:visible;mso-wrap-style:square" from="31,1825" to="33337,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q60sUAAADdAAAADwAAAGRycy9kb3ducmV2LnhtbESPT4vCMBTE74LfIbwFb5oqaGs1iiy7&#10;uN7Wf+Dx0bxtg81LabJav/1GWPA4zMxvmOW6s7W4UeuNYwXjUQKCuHDacKngdPwcZiB8QNZYOyYF&#10;D/KwXvV7S8y1u/OebodQighhn6OCKoQml9IXFVn0I9cQR+/HtRZDlG0pdYv3CLe1nCTJTFo0HBcq&#10;bOi9ouJ6+LUKzPdsO92l5/lZfmzD+JJdM2NPSg3eus0CRKAuvML/7S+tYJKmU3i+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q60sUAAADdAAAADwAAAAAAAAAA&#10;AAAAAAChAgAAZHJzL2Rvd25yZXYueG1sUEsFBgAAAAAEAAQA+QAAAJMDAAAAAA==&#10;" strokeweight="0"/>
                <v:line id="Line 101" o:spid="_x0000_s3587" style="position:absolute;visibility:visible;mso-wrap-style:square" from="31,2698" to="33337,2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gkpcUAAADdAAAADwAAAGRycy9kb3ducmV2LnhtbESPT2vCQBTE70K/w/IK3nSjYJKmrlKK&#10;YnvzL/T4yL4mi9m3Ibtq/PbdguBxmJnfMPNlbxtxpc4bxwom4wQEcem04UrB8bAe5SB8QNbYOCYF&#10;d/KwXLwM5lhod+MdXfehEhHCvkAFdQhtIaUva7Lox64ljt6v6yyGKLtK6g5vEW4bOU2SVFo0HBdq&#10;bOmzpvK8v1gFZptuZt/Z6e0kV5sw+cnPubFHpYav/cc7iEB9eIYf7S+tYJplKfy/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gkpcUAAADdAAAADwAAAAAAAAAA&#10;AAAAAAChAgAAZHJzL2Rvd25yZXYueG1sUEsFBgAAAAAEAAQA+QAAAJMDAAAAAA==&#10;" strokeweight="0"/>
                <v:line id="Line 102" o:spid="_x0000_s3588" style="position:absolute;visibility:visible;mso-wrap-style:square" from="31,3603" to="33337,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SBPsUAAADdAAAADwAAAGRycy9kb3ducmV2LnhtbESPT4vCMBTE7wt+h/CEva2pgrZWo4go&#10;7t7Wf+Dx0TzbYPNSmqjdb79ZWPA4zMxvmPmys7V4UOuNYwXDQQKCuHDacKngdNx+ZCB8QNZYOyYF&#10;P+Rhuei9zTHX7sl7ehxCKSKEfY4KqhCaXEpfVGTRD1xDHL2ray2GKNtS6hafEW5rOUqSibRoOC5U&#10;2NC6ouJ2uFsF5nuyG3+l5+lZbnZheMlumbEnpd773WoGIlAXXuH/9qdWMErT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SBPsUAAADdAAAADwAAAAAAAAAA&#10;AAAAAAChAgAAZHJzL2Rvd25yZXYueG1sUEsFBgAAAAAEAAQA+QAAAJMDAAAAAA==&#10;" strokeweight="0"/>
                <v:line id="Line 103" o:spid="_x0000_s3589" style="position:absolute;visibility:visible;mso-wrap-style:square" from="31,4492" to="33337,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VTMEAAADdAAAADwAAAGRycy9kb3ducmV2LnhtbERPy4rCMBTdC/5DuII7TRXGdqpRhmEG&#10;decTZnlprm2wuSlNRuvfm4Xg8nDei1Vna3Gj1hvHCibjBARx4bThUsHp+DvKQPiArLF2TAoe5GG1&#10;7PcWmGt35z3dDqEUMYR9jgqqEJpcSl9UZNGPXUMcuYtrLYYI21LqFu8x3NZymiQzadFwbKiwoe+K&#10;iuvh3yowu9n6Y5ueP8/yZx0mf9k1M/ak1HDQfc1BBOrCW/xyb7SCaZrGufFNf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SxVMwQAAAN0AAAAPAAAAAAAAAAAAAAAA&#10;AKECAABkcnMvZG93bnJldi54bWxQSwUGAAAAAAQABAD5AAAAjwMAAAAA&#10;" strokeweight="0"/>
                <v:line id="Line 104" o:spid="_x0000_s3590" style="position:absolute;visibility:visible;mso-wrap-style:square" from="920,31" to="920,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ew18UAAADdAAAADwAAAGRycy9kb3ducmV2LnhtbESPQWvCQBSE74X+h+UVvDUbBU2MriKi&#10;2N5aa6DHR/aZLGbfhuyq8d93C4Ueh5n5hlmuB9uKG/XeOFYwTlIQxJXThmsFp6/9aw7CB2SNrWNS&#10;8CAP69Xz0xIL7e78SbdjqEWEsC9QQRNCV0jpq4Ys+sR1xNE7u95iiLKvpe7xHuG2lZM0nUmLhuNC&#10;gx1tG6oux6tVYD5mh+l7Vs5LuTuE8Xd+yY09KTV6GTYLEIGG8B/+a79pBZMsm8Pvm/g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ew18UAAADdAAAADwAAAAAAAAAA&#10;AAAAAAChAgAAZHJzL2Rvd25yZXYueG1sUEsFBgAAAAAEAAQA+QAAAJMDAAAAAA==&#10;" strokeweight="0"/>
                <v:line id="Line 105" o:spid="_x0000_s3591" style="position:absolute;visibility:visible;mso-wrap-style:square" from="1825,31" to="1825,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pbcEAAADdAAAADwAAAGRycy9kb3ducmV2LnhtbERPTYvCMBC9C/sfwix401RhtVuNsiwu&#10;6k2rwh6HZmyDzaQ0Ueu/NwfB4+N9z5edrcWNWm8cKxgNExDEhdOGSwXHw98gBeEDssbaMSl4kIfl&#10;4qM3x0y7O+/plodSxBD2GSqoQmgyKX1RkUU/dA1x5M6utRgibEupW7zHcFvLcZJMpEXDsaHChn4r&#10;Ki751Sowu8n6azs9fZ/kah1G/+klNfaoVP+z+5mBCNSFt/jl3mgF42ka98c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6GltwQAAAN0AAAAPAAAAAAAAAAAAAAAA&#10;AKECAABkcnMvZG93bnJldi54bWxQSwUGAAAAAAQABAD5AAAAjwMAAAAA&#10;" strokeweight="0"/>
                <v:line id="Line 106" o:spid="_x0000_s3592" style="position:absolute;visibility:visible;mso-wrap-style:square" from="2714,31" to="2714,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TM9sUAAADdAAAADwAAAGRycy9kb3ducmV2LnhtbESPT4vCMBTE7wt+h/CEva1pBbVWo4go&#10;7t7Wf+Dx0TzbYPNSmqjdb79ZWPA4zMxvmPmys7V4UOuNYwXpIAFBXDhtuFRwOm4/MhA+IGusHZOC&#10;H/KwXPTe5phr9+Q9PQ6hFBHCPkcFVQhNLqUvKrLoB64hjt7VtRZDlG0pdYvPCLe1HCbJWFo0HBcq&#10;bGhdUXE73K0C8z3ejb4m5+lZbnYhvWS3zNiTUu/9bjUDEagLr/B/+1MrGE6y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TM9sUAAADdAAAADwAAAAAAAAAA&#10;AAAAAAChAgAAZHJzL2Rvd25yZXYueG1sUEsFBgAAAAAEAAQA+QAAAJMDAAAAAA==&#10;" strokeweight="0"/>
                <v:line id="Line 107" o:spid="_x0000_s3593" style="position:absolute;visibility:visible;mso-wrap-style:square" from="3635,31" to="3635,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ZSgcUAAADdAAAADwAAAGRycy9kb3ducmV2LnhtbESPT4vCMBTE7wt+h/AEb2tqQa3VKCIr&#10;7t7Wf+Dx0TzbYPNSmqzWb79ZWPA4zMxvmMWqs7W4U+uNYwWjYQKCuHDacKngdNy+ZyB8QNZYOyYF&#10;T/KwWvbeFphr9+A93Q+hFBHCPkcFVQhNLqUvKrLoh64hjt7VtRZDlG0pdYuPCLe1TJNkIi0ajgsV&#10;NrSpqLgdfqwC8z3Zjb+m59lZfuzC6JLdMmNPSg363XoOIlAXXuH/9qdWkE6zFP7ex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ZSgcUAAADdAAAADwAAAAAAAAAA&#10;AAAAAAChAgAAZHJzL2Rvd25yZXYueG1sUEsFBgAAAAAEAAQA+QAAAJMDAAAAAA==&#10;" strokeweight="0"/>
                <v:line id="Line 108" o:spid="_x0000_s3594" style="position:absolute;visibility:visible;mso-wrap-style:square" from="4508,31" to="4508,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r3GsYAAADdAAAADwAAAGRycy9kb3ducmV2LnhtbESPQWvCQBSE7wX/w/IK3nSjUo2pq0ip&#10;aG+tJtDjI/uaLGbfhuyq6b93C0KPw8x8w6w2vW3ElTpvHCuYjBMQxKXThisF+Wk3SkH4gKyxcUwK&#10;fsnDZj14WmGm3Y2/6HoMlYgQ9hkqqENoMyl9WZNFP3YtcfR+XGcxRNlVUnd4i3DbyGmSzKVFw3Gh&#10;xpbeairPx4tVYD7n+5ePRbEs5Ps+TL7Tc2psrtTwud++ggjUh//wo33QCqaLdAZ/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69xrGAAAA3QAAAA8AAAAAAAAA&#10;AAAAAAAAoQIAAGRycy9kb3ducmV2LnhtbFBLBQYAAAAABAAEAPkAAACUAwAAAAA=&#10;" strokeweight="0"/>
                <v:line id="Line 109" o:spid="_x0000_s3595" style="position:absolute;visibility:visible;mso-wrap-style:square" from="5429,31" to="5429,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NvbsYAAADdAAAADwAAAGRycy9kb3ducmV2LnhtbESPQWvCQBSE7wX/w/IK3nSjWI2pq0ip&#10;aG+tJtDjI/uaLGbfhuyq6b93C0KPw8x8w6w2vW3ElTpvHCuYjBMQxKXThisF+Wk3SkH4gKyxcUwK&#10;fsnDZj14WmGm3Y2/6HoMlYgQ9hkqqENoMyl9WZNFP3YtcfR+XGcxRNlVUnd4i3DbyGmSzKVFw3Gh&#10;xpbeairPx4tVYD7n+5ePRbEs5Ps+TL7Tc2psrtTwud++ggjUh//wo33QCqaLdAZ/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Tb27GAAAA3QAAAA8AAAAAAAAA&#10;AAAAAAAAoQIAAGRycy9kb3ducmV2LnhtbFBLBQYAAAAABAAEAPkAAACUAwAAAAA=&#10;" strokeweight="0"/>
                <v:line id="Line 110" o:spid="_x0000_s3596" style="position:absolute;visibility:visible;mso-wrap-style:square" from="6318,31" to="6318,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K9cQAAADdAAAADwAAAGRycy9kb3ducmV2LnhtbESPT4vCMBTE7wt+h/AWvK2pglq7RhFR&#10;1Nv6D/b4aN62wealNFHrtzfCgsdhZn7DTOetrcSNGm8cK+j3EhDEudOGCwWn4/orBeEDssbKMSl4&#10;kIf5rPMxxUy7O+/pdgiFiBD2GSooQ6gzKX1ekkXfczVx9P5cYzFE2RRSN3iPcFvJQZKMpEXDcaHE&#10;mpYl5ZfD1SowP6PNcDc+T85ytQn93/SSGntSqvvZLr5BBGrDO/zf3moFg3E6hNeb+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8r1xAAAAN0AAAAPAAAAAAAAAAAA&#10;AAAAAKECAABkcnMvZG93bnJldi54bWxQSwUGAAAAAAQABAD5AAAAkgMAAAAA&#10;" strokeweight="0"/>
                <v:line id="Line 111" o:spid="_x0000_s3597" style="position:absolute;visibility:visible;mso-wrap-style:square" from="7223,31" to="7223,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1UgsUAAADdAAAADwAAAGRycy9kb3ducmV2LnhtbESPT4vCMBTE7wt+h/CEva2pgrVWo4is&#10;uN7Wf+Dx0TzbYPNSmqx2v/1GWPA4zMxvmPmys7W4U+uNYwXDQQKCuHDacKngdNx8ZCB8QNZYOyYF&#10;v+Rhuei9zTHX7sF7uh9CKSKEfY4KqhCaXEpfVGTRD1xDHL2ray2GKNtS6hYfEW5rOUqSVFo0HBcq&#10;bGhdUXE7/FgF5jvdjneT8/QsP7dheMlumbEnpd773WoGIlAXXuH/9pdWMJpkK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1UgsUAAADdAAAADwAAAAAAAAAA&#10;AAAAAAChAgAAZHJzL2Rvd25yZXYueG1sUEsFBgAAAAAEAAQA+QAAAJMDAAAAAA==&#10;" strokeweight="0"/>
                <v:line id="Line 112" o:spid="_x0000_s3598" style="position:absolute;visibility:visible;mso-wrap-style:square" from="8112,31" to="811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HxGcUAAADdAAAADwAAAGRycy9kb3ducmV2LnhtbESPT4vCMBTE7wt+h/CEva2pgrZWo4go&#10;7t7Wf+Dx0TzbYPNSmqjdb79ZWPA4zMxvmPmys7V4UOuNYwXDQQKCuHDacKngdNx+ZCB8QNZYOyYF&#10;P+Rhuei9zTHX7sl7ehxCKSKEfY4KqhCaXEpfVGTRD1xDHL2ray2GKNtS6hafEW5rOUqSibRoOC5U&#10;2NC6ouJ2uFsF5nuyG3+l5+lZbnZheMlumbEnpd773WoGIlAXXuH/9qdWMEqz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HxGcUAAADdAAAADwAAAAAAAAAA&#10;AAAAAAChAgAAZHJzL2Rvd25yZXYueG1sUEsFBgAAAAAEAAQA+QAAAJMDAAAAAA==&#10;" strokeweight="0"/>
                <v:line id="Line 113" o:spid="_x0000_s3599" style="position:absolute;visibility:visible;mso-wrap-style:square" from="9032,31" to="903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5la8EAAADdAAAADwAAAGRycy9kb3ducmV2LnhtbERPTYvCMBC9C/sfwix401RhtVuNsiwu&#10;6k2rwh6HZmyDzaQ0Ueu/NwfB4+N9z5edrcWNWm8cKxgNExDEhdOGSwXHw98gBeEDssbaMSl4kIfl&#10;4qM3x0y7O+/plodSxBD2GSqoQmgyKX1RkUU/dA1x5M6utRgibEupW7zHcFvLcZJMpEXDsaHChn4r&#10;Ki751Sowu8n6azs9fZ/kah1G/+klNfaoVP+z+5mBCNSFt/jl3mgF42ka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nmVrwQAAAN0AAAAPAAAAAAAAAAAAAAAA&#10;AKECAABkcnMvZG93bnJldi54bWxQSwUGAAAAAAQABAD5AAAAjwMAAAAA&#10;" strokeweight="0"/>
                <v:line id="Line 114" o:spid="_x0000_s3600" style="position:absolute;visibility:visible;mso-wrap-style:square" from="9906,31" to="9906,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LA8MQAAADdAAAADwAAAGRycy9kb3ducmV2LnhtbESPQYvCMBSE74L/ITzBm6YKq7UaZVl2&#10;UW/qKuzx0TzbYPNSmqzWf28EweMwM98wi1VrK3GlxhvHCkbDBARx7rThQsHx92eQgvABWWPlmBTc&#10;ycNq2e0sMNPuxnu6HkIhIoR9hgrKEOpMSp+XZNEPXU0cvbNrLIYom0LqBm8Rbis5TpKJtGg4LpRY&#10;01dJ+eXwbxWY3WT9sZ2eZif5vQ6jv/SSGntUqt9rP+cgArXhHX61N1rBeJrO4P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0sDwxAAAAN0AAAAPAAAAAAAAAAAA&#10;AAAAAKECAABkcnMvZG93bnJldi54bWxQSwUGAAAAAAQABAD5AAAAkgMAAAAA&#10;" strokeweight="0"/>
                <v:line id="Line 115" o:spid="_x0000_s3601" style="position:absolute;visibility:visible;mso-wrap-style:square" from="10826,31" to="10826,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sMIAAADdAAAADwAAAGRycy9kb3ducmV2LnhtbERPy2oCMRTdF/oP4Ra6qxkF51WjiCi2&#10;u6ojuLxMbmeCk5thEnX6982i0OXhvBer0XbiToM3jhVMJwkI4tppw42C6rR7y0H4gKyxc0wKfsjD&#10;avn8tMBSuwcf6H4MjYgh7EtU0IbQl1L6uiWLfuJ64sh9u8FiiHBopB7wEcNtJ2dJkkqLhmNDiz1t&#10;Wqqvx5tVYL7S/fwzOxdnud2H6SW/5sZWSr2+jOt3EIHG8C/+c39oBbOsiPvjm/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H/sMIAAADdAAAADwAAAAAAAAAAAAAA&#10;AAChAgAAZHJzL2Rvd25yZXYueG1sUEsFBgAAAAAEAAQA+QAAAJADAAAAAA==&#10;" strokeweight="0"/>
                <v:line id="Line 116" o:spid="_x0000_s3602" style="position:absolute;visibility:visible;mso-wrap-style:square" from="11715,31" to="11715,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1aK8UAAADdAAAADwAAAGRycy9kb3ducmV2LnhtbESPT4vCMBTE7wt+h/CEva1pBbVWo4is&#10;6N7Wf+Dx0TzbYPNSmqx2v71ZWPA4zMxvmPmys7W4U+uNYwXpIAFBXDhtuFRwOm4+MhA+IGusHZOC&#10;X/KwXPTe5phr9+A93Q+hFBHCPkcFVQhNLqUvKrLoB64hjt7VtRZDlG0pdYuPCLe1HCbJWFo0HBcq&#10;bGhdUXE7/FgF5nu8HX1NztOz/NyG9JLdMmNPSr33u9UMRKAuvML/7Z1WMJxMU/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1aK8UAAADdAAAADwAAAAAAAAAA&#10;AAAAAAChAgAAZHJzL2Rvd25yZXYueG1sUEsFBgAAAAAEAAQA+QAAAJMDAAAAAA==&#10;" strokeweight="0"/>
                <v:line id="Line 117" o:spid="_x0000_s3603" style="position:absolute;visibility:visible;mso-wrap-style:square" from="12636,31" to="12636,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XMUAAADdAAAADwAAAGRycy9kb3ducmV2LnhtbESPT4vCMBTE7wt+h/CEva2pBbVWo4go&#10;7t7Wf+Dx0TzbYPNSmqjdb79ZWPA4zMxvmPmys7V4UOuNYwXDQQKCuHDacKngdNx+ZCB8QNZYOyYF&#10;P+Rhuei9zTHX7sl7ehxCKSKEfY4KqhCaXEpfVGTRD1xDHL2ray2GKNtS6hafEW5rmSbJWFo0HBcq&#10;bGhdUXE73K0C8z3ejb4m5+lZbnZheMlumbEnpd773WoGIlAXXuH/9qdWkE6m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EXMUAAADdAAAADwAAAAAAAAAA&#10;AAAAAAChAgAAZHJzL2Rvd25yZXYueG1sUEsFBgAAAAAEAAQA+QAAAJMDAAAAAA==&#10;" strokeweight="0"/>
                <v:line id="Line 118" o:spid="_x0000_s3604" style="position:absolute;visibility:visible;mso-wrap-style:square" from="13541,31" to="13541,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hx8YAAADdAAAADwAAAGRycy9kb3ducmV2LnhtbESPT2vCQBTE7wW/w/KE3upGSzWJWUVK&#10;i/bmX/D4yD6TxezbkN1q+u3dQqHHYWZ+wxTL3jbiRp03jhWMRwkI4tJpw5WC4+HzJQXhA7LGxjEp&#10;+CEPy8XgqcBcuzvv6LYPlYgQ9jkqqENocyl9WZNFP3ItcfQurrMYouwqqTu8R7ht5CRJptKi4bhQ&#10;Y0vvNZXX/bdVYLbT9dvX7JSd5Mc6jM/pNTX2qNTzsF/NQQTqw3/4r73RCiaz7BV+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cfGAAAA3QAAAA8AAAAAAAAA&#10;AAAAAAAAoQIAAGRycy9kb3ducmV2LnhtbFBLBQYAAAAABAAEAPkAAACUAwAAAAA=&#10;" strokeweight="0"/>
                <v:line id="Line 119" o:spid="_x0000_s3605" style="position:absolute;visibility:visible;mso-wrap-style:square" from="14430,31" to="14430,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5s8YAAADdAAAADwAAAGRycy9kb3ducmV2LnhtbESPT2vCQBTE7wW/w/KE3upGaTWJWUVK&#10;i/bmX/D4yD6TxezbkN1q+u3dQqHHYWZ+wxTL3jbiRp03jhWMRwkI4tJpw5WC4+HzJQXhA7LGxjEp&#10;+CEPy8XgqcBcuzvv6LYPlYgQ9jkqqENocyl9WZNFP3ItcfQurrMYouwqqTu8R7ht5CRJptKi4bhQ&#10;Y0vvNZXX/bdVYLbT9dvX7JSd5Mc6jM/pNTX2qNTzsF/NQQTqw3/4r73RCiaz7BV+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K+bPGAAAA3QAAAA8AAAAAAAAA&#10;AAAAAAAAoQIAAGRycy9kb3ducmV2LnhtbFBLBQYAAAAABAAEAPkAAACUAwAAAAA=&#10;" strokeweight="0"/>
                <v:line id="Line 120" o:spid="_x0000_s3606" style="position:absolute;visibility:visible;mso-wrap-style:square" from="15351,31" to="15351,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ZcKMQAAADdAAAADwAAAGRycy9kb3ducmV2LnhtbESPQYvCMBSE78L+h/CEvWmqoNZqlEUU&#10;3ZvrKnh8NM822LyUJmr335sFweMwM98w82VrK3GnxhvHCgb9BARx7rThQsHxd9NLQfiArLFyTAr+&#10;yMNy8dGZY6bdg3/ofgiFiBD2GSooQ6gzKX1ekkXfdzVx9C6usRiibAqpG3xEuK3kMEnG0qLhuFBi&#10;TauS8uvhZhWY/Xg7+p6cpie53obBOb2mxh6V+uy2XzMQgdrwDr/aO61gOJmO4P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RlwoxAAAAN0AAAAPAAAAAAAAAAAA&#10;AAAAAKECAABkcnMvZG93bnJldi54bWxQSwUGAAAAAAQABAD5AAAAkgMAAAAA&#10;" strokeweight="0"/>
                <v:line id="Line 121" o:spid="_x0000_s3607" style="position:absolute;visibility:visible;mso-wrap-style:square" from="16224,31" to="16224,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TCX8UAAADdAAAADwAAAGRycy9kb3ducmV2LnhtbESPQWvCQBSE70L/w/IK3nSj0Bijq4i0&#10;qLdqFXp8ZJ/JYvZtyG41/ntXKHgcZuYbZr7sbC2u1HrjWMFomIAgLpw2XCo4/nwNMhA+IGusHZOC&#10;O3lYLt56c8y1u/GerodQighhn6OCKoQml9IXFVn0Q9cQR+/sWoshyraUusVbhNtajpMklRYNx4UK&#10;G1pXVFwOf1aB+U43H7vJaXqSn5sw+s0umbFHpfrv3WoGIlAXXuH/9lYrGE+mK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TCX8UAAADdAAAADwAAAAAAAAAA&#10;AAAAAAChAgAAZHJzL2Rvd25yZXYueG1sUEsFBgAAAAAEAAQA+QAAAJMDAAAAAA==&#10;" strokeweight="0"/>
                <v:line id="Line 122" o:spid="_x0000_s3608" style="position:absolute;visibility:visible;mso-wrap-style:square" from="17145,31" to="17145,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hnxMUAAADdAAAADwAAAGRycy9kb3ducmV2LnhtbESPQWvCQBSE74X+h+UVvDUbBU2MriKi&#10;2N5aa6DHR/aZLGbfhuyq8d93C4Ueh5n5hlmuB9uKG/XeOFYwTlIQxJXThmsFp6/9aw7CB2SNrWNS&#10;8CAP69Xz0xIL7e78SbdjqEWEsC9QQRNCV0jpq4Ys+sR1xNE7u95iiLKvpe7xHuG2lZM0nUmLhuNC&#10;gx1tG6oux6tVYD5mh+l7Vs5LuTuE8Xd+yY09KTV6GTYLEIGG8B/+a79pBZNsnsHvm/g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hnxMUAAADdAAAADwAAAAAAAAAA&#10;AAAAAAChAgAAZHJzL2Rvd25yZXYueG1sUEsFBgAAAAAEAAQA+QAAAJMDAAAAAA==&#10;" strokeweight="0"/>
                <v:line id="Line 123" o:spid="_x0000_s3609" style="position:absolute;visibility:visible;mso-wrap-style:square" from="18034,31" to="18034,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fztsIAAADdAAAADwAAAGRycy9kb3ducmV2LnhtbERPy2oCMRTdF/oP4Ra6qxkF51WjiCi2&#10;u6ojuLxMbmeCk5thEnX6982i0OXhvBer0XbiToM3jhVMJwkI4tppw42C6rR7y0H4gKyxc0wKfsjD&#10;avn8tMBSuwcf6H4MjYgh7EtU0IbQl1L6uiWLfuJ64sh9u8FiiHBopB7wEcNtJ2dJkkqLhmNDiz1t&#10;Wqqvx5tVYL7S/fwzOxdnud2H6SW/5sZWSr2+jOt3EIHG8C/+c39oBbOsiHPjm/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fztsIAAADdAAAADwAAAAAAAAAAAAAA&#10;AAChAgAAZHJzL2Rvd25yZXYueG1sUEsFBgAAAAAEAAQA+QAAAJADAAAAAA==&#10;" strokeweight="0"/>
                <v:line id="Line 124" o:spid="_x0000_s3610" style="position:absolute;visibility:visible;mso-wrap-style:square" from="18938,31" to="18938,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tWLcUAAADdAAAADwAAAGRycy9kb3ducmV2LnhtbESPT4vCMBTE7wt+h/CEva2pgtpWo4is&#10;6N7Wf+Dx0TzbYPNSmqx2v71ZWPA4zMxvmPmys7W4U+uNYwXDQQKCuHDacKngdNx8pCB8QNZYOyYF&#10;v+Rhuei9zTHX7sF7uh9CKSKEfY4KqhCaXEpfVGTRD1xDHL2ray2GKNtS6hYfEW5rOUqSibRoOC5U&#10;2NC6ouJ2+LEKzPdkO/6anrOz/NyG4SW9pcaelHrvd6sZiEBdeIX/2zutYDTNMv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tWLcUAAADdAAAADwAAAAAAAAAA&#10;AAAAAAChAgAAZHJzL2Rvd25yZXYueG1sUEsFBgAAAAAEAAQA+QAAAJMDAAAAAA==&#10;" strokeweight="0"/>
                <v:line id="Line 125" o:spid="_x0000_s3611" style="position:absolute;visibility:visible;mso-wrap-style:square" from="19827,31" to="19827,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YcMAAADdAAAADwAAAGRycy9kb3ducmV2LnhtbERPz2vCMBS+D/wfwhN2W1OFuVqNImOj&#10;8za1gsdH82yDzUtpMtv99+Yw2PHj+73ejrYVd+q9caxglqQgiCunDdcKytPnSwbCB2SNrWNS8Ese&#10;tpvJ0xpz7QY+0P0YahFD2OeooAmhy6X0VUMWfeI64shdXW8xRNjXUvc4xHDbynmaLqRFw7GhwY7e&#10;G6puxx+rwHwvitf923l5lh9FmF2yW2ZsqdTzdNytQAQaw7/4z/2lFcyzNO6Pb+IT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P/mHDAAAA3QAAAA8AAAAAAAAAAAAA&#10;AAAAoQIAAGRycy9kb3ducmV2LnhtbFBLBQYAAAAABAAEAPkAAACRAwAAAAA=&#10;" strokeweight="0"/>
                <v:line id="Line 126" o:spid="_x0000_s3612" style="position:absolute;visibility:visible;mso-wrap-style:square" from="20748,31" to="20748,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b+sYAAADdAAAADwAAAGRycy9kb3ducmV2LnhtbESPT2vCQBTE7wW/w/IKvdVNhNqYuhER&#10;Rb21/oEeH9nXZEn2bciuGr+9Wyj0OMzMb5j5YrCtuFLvjWMF6TgBQVw6bbhScDpuXjMQPiBrbB2T&#10;gjt5WBSjpznm2t34i66HUIkIYZ+jgjqELpfSlzVZ9GPXEUfvx/UWQ5R9JXWPtwi3rZwkyVRaNBwX&#10;auxoVVPZHC5Wgfmcbt/27+fZWa63If3OmszYk1Ivz8PyA0SgIfyH/9o7rWCSJSn8volPQBY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DW/rGAAAA3QAAAA8AAAAAAAAA&#10;AAAAAAAAoQIAAGRycy9kb3ducmV2LnhtbFBLBQYAAAAABAAEAPkAAACUAwAAAAA=&#10;" strokeweight="0"/>
                <v:line id="Line 127" o:spid="_x0000_s3613" style="position:absolute;visibility:visible;mso-wrap-style:square" from="21621,31" to="21621,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HFjcUAAADdAAAADwAAAGRycy9kb3ducmV2LnhtbESPQWvCQBSE70L/w/KE3nRjoJpGVyml&#10;xXrTVMHjI/tMFrNvQ3ar6b93BcHjMDPfMItVbxtxoc4bxwom4wQEcem04UrB/vd7lIHwAVlj45gU&#10;/JOH1fJlsMBcuyvv6FKESkQI+xwV1CG0uZS+rMmiH7uWOHon11kMUXaV1B1eI9w2Mk2SqbRoOC7U&#10;2NJnTeW5+LMKzHa6ftvMDu8H+bUOk2N2zozdK/U67D/mIAL14Rl+tH+0gjRLUri/iU9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HFjcUAAADdAAAADwAAAAAAAAAA&#10;AAAAAAChAgAAZHJzL2Rvd25yZXYueG1sUEsFBgAAAAAEAAQA+QAAAJMDAAAAAA==&#10;" strokeweight="0"/>
                <v:line id="Line 128" o:spid="_x0000_s3614" style="position:absolute;visibility:visible;mso-wrap-style:square" from="22542,31" to="2254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1gFsUAAADdAAAADwAAAGRycy9kb3ducmV2LnhtbESPQWsCMRSE74L/ITyhN81qqW63RhGx&#10;qDe1Cj0+Ns/d4OZl2aS6/fdGEDwOM/MNM523thJXarxxrGA4SEAQ504bLhQcf777KQgfkDVWjknB&#10;P3mYz7qdKWba3XhP10MoRISwz1BBGUKdSenzkiz6gauJo3d2jcUQZVNI3eAtwm0lR0kylhYNx4US&#10;a1qWlF8Of1aB2Y3XH9vJ6fMkV+sw/E0vqbFHpd567eILRKA2vMLP9kYrGKXJOzzexCc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1gFsUAAADdAAAADwAAAAAAAAAA&#10;AAAAAAChAgAAZHJzL2Rvd25yZXYueG1sUEsFBgAAAAAEAAQA+QAAAJMDAAAAAA==&#10;" strokeweight="0"/>
                <v:line id="Line 129" o:spid="_x0000_s3615" style="position:absolute;visibility:visible;mso-wrap-style:square" from="23431,31" to="23431,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T4YsUAAADdAAAADwAAAGRycy9kb3ducmV2LnhtbESPQWsCMRSE74L/ITyhN80qrW63RhGx&#10;qDe1Cj0+Ns/d4OZl2aS6/fdGEDwOM/MNM523thJXarxxrGA4SEAQ504bLhQcf777KQgfkDVWjknB&#10;P3mYz7qdKWba3XhP10MoRISwz1BBGUKdSenzkiz6gauJo3d2jcUQZVNI3eAtwm0lR0kylhYNx4US&#10;a1qWlF8Of1aB2Y3XH9vJ6fMkV+sw/E0vqbFHpd567eILRKA2vMLP9kYrGKXJOzzexCc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T4YsUAAADdAAAADwAAAAAAAAAA&#10;AAAAAAChAgAAZHJzL2Rvd25yZXYueG1sUEsFBgAAAAAEAAQA+QAAAJMDAAAAAA==&#10;" strokeweight="0"/>
                <v:line id="Line 130" o:spid="_x0000_s3616" style="position:absolute;visibility:visible;mso-wrap-style:square" from="24336,31" to="24336,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hd+cYAAADdAAAADwAAAGRycy9kb3ducmV2LnhtbESPQWvCQBSE7wX/w/IEb81GQZumriJS&#10;ib21qUKPj+xrsph9G7JbE/99t1DwOMzMN8x6O9pWXKn3xrGCeZKCIK6cNlwrOH0eHjMQPiBrbB2T&#10;ght52G4mD2vMtRv4g65lqEWEsM9RQRNCl0vpq4Ys+sR1xNH7dr3FEGVfS93jEOG2lYs0XUmLhuNC&#10;gx3tG6ou5Y9VYN5XxfLt6fx8lq9FmH9ll8zYk1Kz6bh7ARFoDPfwf/uoFSyydAl/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4XfnGAAAA3QAAAA8AAAAAAAAA&#10;AAAAAAAAoQIAAGRycy9kb3ducmV2LnhtbFBLBQYAAAAABAAEAPkAAACUAwAAAAA=&#10;" strokeweight="0"/>
                <v:line id="Line 131" o:spid="_x0000_s3617" style="position:absolute;visibility:visible;mso-wrap-style:square" from="25225,31" to="25225,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DjsUAAADdAAAADwAAAGRycy9kb3ducmV2LnhtbESPQWvCQBSE74X+h+UVvNWNgjFN3UgR&#10;i/amVqHHR/Y1WZJ9G7Jbjf++Kwgeh5n5hlksB9uKM/XeOFYwGScgiEunDVcKjt+frxkIH5A1to5J&#10;wZU8LIvnpwXm2l14T+dDqESEsM9RQR1Cl0vpy5os+rHriKP363qLIcq+krrHS4TbVk6TJJUWDceF&#10;Gjta1VQ2hz+rwOzSzexrfno7yfUmTH6yJjP2qNToZfh4BxFoCI/wvb3VCqZZksLtTXwCsv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rDjsUAAADdAAAADwAAAAAAAAAA&#10;AAAAAAChAgAAZHJzL2Rvd25yZXYueG1sUEsFBgAAAAAEAAQA+QAAAJMDAAAAAA==&#10;" strokeweight="0"/>
                <v:line id="Line 132" o:spid="_x0000_s3618" style="position:absolute;visibility:visible;mso-wrap-style:square" from="26146,31" to="26146,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ZmFcQAAADdAAAADwAAAGRycy9kb3ducmV2LnhtbESPT4vCMBTE7wt+h/CEva2pglqrUURW&#10;1Nv6Dzw+mmcbbF5Kk9XutzfCgsdhZn7DzBatrcSdGm8cK+j3EhDEudOGCwWn4/orBeEDssbKMSn4&#10;Iw+Leedjhpl2D97T/RAKESHsM1RQhlBnUvq8JIu+52ri6F1dYzFE2RRSN/iIcFvJQZKMpEXDcaHE&#10;mlYl5bfDr1Vgfkab4W58npzl9yb0L+ktNfak1Ge3XU5BBGrDO/zf3moFgzQZw+tNf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mYVxAAAAN0AAAAPAAAAAAAAAAAA&#10;AAAAAKECAABkcnMvZG93bnJldi54bWxQSwUGAAAAAAQABAD5AAAAkgMAAAAA&#10;" strokeweight="0"/>
                <v:line id="Line 133" o:spid="_x0000_s3619" style="position:absolute;visibility:visible;mso-wrap-style:square" from="27019,31" to="27019,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yZ8MAAADdAAAADwAAAGRycy9kb3ducmV2LnhtbERPz2vCMBS+D/wfwhN2W1OFuVqNImOj&#10;8za1gsdH82yDzUtpMtv99+Yw2PHj+73ejrYVd+q9caxglqQgiCunDdcKytPnSwbCB2SNrWNS8Ese&#10;tpvJ0xpz7QY+0P0YahFD2OeooAmhy6X0VUMWfeI64shdXW8xRNjXUvc4xHDbynmaLqRFw7GhwY7e&#10;G6puxx+rwHwvitf923l5lh9FmF2yW2ZsqdTzdNytQAQaw7/4z/2lFcyzNM6Nb+IT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8mfDAAAA3QAAAA8AAAAAAAAAAAAA&#10;AAAAoQIAAGRycy9kb3ducmV2LnhtbFBLBQYAAAAABAAEAPkAAACRAwAAAAA=&#10;" strokeweight="0"/>
                <v:line id="Line 134" o:spid="_x0000_s3620" style="position:absolute;visibility:visible;mso-wrap-style:square" from="27940,31" to="27940,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VX/MQAAADdAAAADwAAAGRycy9kb3ducmV2LnhtbESPT4vCMBTE74LfIbwFb5oqqLVrFBHF&#10;3Zt/YY+P5m0bbF5KE7X77TeC4HGYmd8w82VrK3GnxhvHCoaDBARx7rThQsH5tO2nIHxA1lg5JgV/&#10;5GG56HbmmGn34APdj6EQEcI+QwVlCHUmpc9LsugHriaO3q9rLIYom0LqBh8Rbis5SpKJtGg4LpRY&#10;07qk/Hq8WQVmP9mNv6eX2UVudmH4k15TY89K9T7a1SeIQG14h1/tL61glCYzeL6JT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Vf8xAAAAN0AAAAPAAAAAAAAAAAA&#10;AAAAAKECAABkcnMvZG93bnJldi54bWxQSwUGAAAAAAQABAD5AAAAkgMAAAAA&#10;" strokeweight="0"/>
                <v:line id="Line 135" o:spid="_x0000_s3621" style="position:absolute;visibility:visible;mso-wrap-style:square" from="28829,31" to="28829,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ovMEAAADdAAAADwAAAGRycy9kb3ducmV2LnhtbERPy4rCMBTdD/gP4Q64G9MKOrVjFBFF&#10;3Y0vmOWludMGm5vSRK1/bxaCy8N5T+edrcWNWm8cK0gHCQjiwmnDpYLTcf2VgfABWWPtmBQ8yMN8&#10;1vuYYq7dnfd0O4RSxBD2OSqoQmhyKX1RkUU/cA1x5P5dazFE2JZSt3iP4baWwyQZS4uGY0OFDS0r&#10;Ki6Hq1Vgfseb0e77PDnL1Sakf9klM/akVP+zW/yACNSFt/jl3moFwyyN++Ob+AT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Vmi8wQAAAN0AAAAPAAAAAAAAAAAAAAAA&#10;AKECAABkcnMvZG93bnJldi54bWxQSwUGAAAAAAQABAD5AAAAjwMAAAAA&#10;" strokeweight="0"/>
                <v:line id="Line 136" o:spid="_x0000_s3622" style="position:absolute;visibility:visible;mso-wrap-style:square" from="29733,31" to="29733,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rNJ8YAAADdAAAADwAAAGRycy9kb3ducmV2LnhtbESPT2vCQBTE7wW/w/IKvdVNhNqYuhER&#10;Rb21/oEeH9nXZEn2bciuGr+9Wyj0OMzMb5j5YrCtuFLvjWMF6TgBQVw6bbhScDpuXjMQPiBrbB2T&#10;gjt5WBSjpznm2t34i66HUIkIYZ+jgjqELpfSlzVZ9GPXEUfvx/UWQ5R9JXWPtwi3rZwkyVRaNBwX&#10;auxoVVPZHC5Wgfmcbt/27+fZWa63If3OmszYk1Ivz8PyA0SgIfyH/9o7rWCSpSn8volPQBY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azSfGAAAA3QAAAA8AAAAAAAAA&#10;AAAAAAAAoQIAAGRycy9kb3ducmV2LnhtbFBLBQYAAAAABAAEAPkAAACUAwAAAAA=&#10;" strokeweight="0"/>
                <v:line id="Line 137" o:spid="_x0000_s3623" style="position:absolute;visibility:visible;mso-wrap-style:square" from="30654,31" to="30654,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hTUMUAAADdAAAADwAAAGRycy9kb3ducmV2LnhtbESPQWvCQBSE7wX/w/IK3uomAW0aXUXE&#10;Yr1Vq+DxkX1NFrNvQ3ar6b93BcHjMDPfMLNFbxtxoc4bxwrSUQKCuHTacKXg8PP5loPwAVlj45gU&#10;/JOHxXzwMsNCuyvv6LIPlYgQ9gUqqENoCyl9WZNFP3ItcfR+XWcxRNlVUnd4jXDbyCxJJtKi4bhQ&#10;Y0urmsrz/s8qMN+TzXj7fvw4yvUmpKf8nBt7UGr42i+nIAL14Rl+tL+0gixPM7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hTUMUAAADdAAAADwAAAAAAAAAA&#10;AAAAAAChAgAAZHJzL2Rvd25yZXYueG1sUEsFBgAAAAAEAAQA+QAAAJMDAAAAAA==&#10;" strokeweight="0"/>
                <v:line id="Line 138" o:spid="_x0000_s3624" style="position:absolute;visibility:visible;mso-wrap-style:square" from="31543,31" to="31543,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T2y8UAAADdAAAADwAAAGRycy9kb3ducmV2LnhtbESPQWvCQBSE74L/YXmF3nQTS20aXUVE&#10;0d6sVfD4yL4mi9m3Ibtq+u/dguBxmJlvmOm8s7W4UuuNYwXpMAFBXDhtuFRw+FkPMhA+IGusHZOC&#10;P/Iwn/V7U8y1u/E3XfehFBHCPkcFVQhNLqUvKrLoh64hjt6vay2GKNtS6hZvEW5rOUqSsbRoOC5U&#10;2NCyouK8v1gFZjfevH99HD+PcrUJ6Sk7Z8YelHp96RYTEIG68Aw/2lutYJSlb/D/Jj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T2y8UAAADdAAAADwAAAAAAAAAA&#10;AAAAAAChAgAAZHJzL2Rvd25yZXYueG1sUEsFBgAAAAAEAAQA+QAAAJMDAAAAAA==&#10;" strokeweight="0"/>
                <v:line id="Line 139" o:spid="_x0000_s3625" style="position:absolute;visibility:visible;mso-wrap-style:square" from="32464,31" to="32464,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1uv8UAAADdAAAADwAAAGRycy9kb3ducmV2LnhtbESPQWvCQBSE74L/YXmF3nQTaW0aXUVE&#10;0d6sVfD4yL4mi9m3Ibtq+u/dguBxmJlvmOm8s7W4UuuNYwXpMAFBXDhtuFRw+FkPMhA+IGusHZOC&#10;P/Iwn/V7U8y1u/E3XfehFBHCPkcFVQhNLqUvKrLoh64hjt6vay2GKNtS6hZvEW5rOUqSsbRoOC5U&#10;2NCyouK8v1gFZjfevH99HD+PcrUJ6Sk7Z8YelHp96RYTEIG68Aw/2lutYJSlb/D/Jj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1uv8UAAADdAAAADwAAAAAAAAAA&#10;AAAAAAChAgAAZHJzL2Rvd25yZXYueG1sUEsFBgAAAAAEAAQA+QAAAJMDAAAAAA==&#10;" strokeweight="0"/>
                <v:rect id="Rectangle 140" o:spid="_x0000_s3626" style="position:absolute;left:31;top:904;width:921;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6AAcUA&#10;AADdAAAADwAAAGRycy9kb3ducmV2LnhtbESPQYvCMBSE78L+h/AWvK2pFV3pGkUURfS01YPHR/Ns&#10;uzYvpYla/fVGWPA4zMw3zGTWmkpcqXGlZQX9XgSCOLO65FzBYb/6GoNwHlljZZkU3MnBbPrRmWCi&#10;7Y1/6Zr6XAQIuwQVFN7XiZQuK8ig69maOHgn2xj0QTa51A3eAtxUMo6ikTRYclgosKZFQdk5vRgF&#10;x108ONu1zN1jZU/L7fffPTs+lOp+tvMfEJ5a/w7/tzdaQTzuD+H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oABxQAAAN0AAAAPAAAAAAAAAAAAAAAAAJgCAABkcnMv&#10;ZG93bnJldi54bWxQSwUGAAAAAAQABAD1AAAAigMAAAAA&#10;" fillcolor="black" strokeweight="0"/>
                <v:rect id="Rectangle 141" o:spid="_x0000_s3627" style="position:absolute;left:920;top:4492;width:362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edsQA&#10;AADdAAAADwAAAGRycy9kb3ducmV2LnhtbESPzarCMBSE94LvEI7gTlMrqFSjiOLlcl35s3B5aI5t&#10;tTkpTa5Wn94IgsthZr5hZovGlOJGtSssKxj0IxDEqdUFZwqOh01vAsJ5ZI2lZVLwIAeLebs1w0Tb&#10;O+/otveZCBB2CSrIva8SKV2ak0HXtxVx8M62NuiDrDOpa7wHuCllHEUjabDgsJBjRauc0uv+3yg4&#10;bePh1f7IzD039rz+G18e6empVLfTLKcgPDX+G/60f7WCeDIYwf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sHnbEAAAA3QAAAA8AAAAAAAAAAAAAAAAAmAIAAGRycy9k&#10;b3ducmV2LnhtbFBLBQYAAAAABAAEAPUAAACJAwAAAAA=&#10;" fillcolor="black" strokeweight="0"/>
                <v:rect id="Rectangle 142" o:spid="_x0000_s3628" style="position:absolute;left:4508;top:3603;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77ccA&#10;AADdAAAADwAAAGRycy9kb3ducmV2LnhtbESPT2vCQBTE7wW/w/KE3uomKVSJbqQoKaWeaj14fGRf&#10;/tTs25DdapJP3xUKPQ4z8xtmsx1MK67Uu8aygngRgSAurG64UnD6yp9WIJxH1thaJgUjOdhms4cN&#10;ptre+JOuR1+JAGGXooLa+y6V0hU1GXQL2xEHr7S9QR9kX0nd4y3ATSuTKHqRBhsOCzV2tKupuBx/&#10;jILzIXm+2DdZuSm35f5j+T0W50mpx/nwugbhafD/4b/2u1aQrOIl3N+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gu+3HAAAA3QAAAA8AAAAAAAAAAAAAAAAAmAIAAGRy&#10;cy9kb3ducmV2LnhtbFBLBQYAAAAABAAEAPUAAACMAwAAAAA=&#10;" fillcolor="black" strokeweight="0"/>
                <v:rect id="Rectangle 143" o:spid="_x0000_s3629" style="position:absolute;left:920;top:31;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8vn8MA&#10;AADdAAAADwAAAGRycy9kb3ducmV2LnhtbERPTWvCQBC9C/6HZYTedJMUWkldRZSUUk9Ne/A4ZMck&#10;NTsbsqsm+fXuQfD4eN+rTW8acaXO1ZYVxIsIBHFhdc2lgr/fbL4E4TyyxsYyKRjIwWY9naww1fbG&#10;P3TNfSlCCLsUFVTet6mUrqjIoFvYljhwJ9sZ9AF2pdQd3kK4aWQSRW/SYM2hocKWdhUV5/xiFBwP&#10;yevZfsrSjZk97b/f/4fiOCr1Muu3HyA89f4pfri/tIJkGYe54U14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8vn8MAAADdAAAADwAAAAAAAAAAAAAAAACYAgAAZHJzL2Rv&#10;d25yZXYueG1sUEsFBgAAAAAEAAQA9QAAAIgDAAAAAA==&#10;" fillcolor="black" strokeweight="0"/>
                <v:rect id="Rectangle 144" o:spid="_x0000_s3630" style="position:absolute;left:4508;top:904;width:953;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KBMUA&#10;AADdAAAADwAAAGRycy9kb3ducmV2LnhtbESPT4vCMBTE74LfITzBm6ZW2NVqFNlFWfTkn4PHR/Ns&#10;q81LaaJWP70RFjwOM/MbZjpvTCluVLvCsoJBPwJBnFpdcKbgsF/2RiCcR9ZYWiYFD3Iwn7VbU0y0&#10;vfOWbjufiQBhl6CC3PsqkdKlORl0fVsRB+9ka4M+yDqTusZ7gJtSxlH0JQ0WHBZyrOgnp/SyuxoF&#10;x008vNiVzNxzaU+/6+/zIz0+lep2msUEhKfGf8L/7T+tIB4NxvB+E56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84oExQAAAN0AAAAPAAAAAAAAAAAAAAAAAJgCAABkcnMv&#10;ZG93bnJldi54bWxQSwUGAAAAAAQABAD1AAAAigMAAAAA&#10;" fillcolor="black" strokeweight="0"/>
                <v:rect id="Rectangle 145" o:spid="_x0000_s3631" style="position:absolute;left:7223;top:2698;width:920;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XpJMAA&#10;AADdAAAADwAAAGRycy9kb3ducmV2LnhtbERPy6rCMBDdX/AfwgjurqkVVKpRRFFEVz4WLodmbKvN&#10;pDRRq19vFoLLw3lPZo0pxYNqV1hW0OtGIIhTqwvOFJyOq/8RCOeRNZaWScGLHMymrb8JJto+eU+P&#10;g89ECGGXoILc+yqR0qU5GXRdWxEH7mJrgz7AOpO6xmcIN6WMo2ggDRYcGnKsaJFTejvcjYLzLu7f&#10;7Fpm7r2yl+V2eH2l57dSnXYzH4Pw1Pif+OveaAXxKA77w5vwBOT0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6XpJMAAAADdAAAADwAAAAAAAAAAAAAAAACYAgAAZHJzL2Rvd25y&#10;ZXYueG1sUEsFBgAAAAAEAAQA9QAAAIUDAAAAAA==&#10;" fillcolor="black" strokeweight="0"/>
                <v:rect id="Rectangle 146" o:spid="_x0000_s3632" style="position:absolute;left:8112;top:4492;width:363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Mv8YA&#10;AADdAAAADwAAAGRycy9kb3ducmV2LnhtbESPQWvCQBSE7wX/w/IEb3WTFKykriJKithT1YPHR/aZ&#10;pGbfhuyqSX59t1DwOMzMN8xi1Zla3Kl1lWUF8TQCQZxbXXGh4HTMXucgnEfWWFsmBT05WC1HLwtM&#10;tX3wN90PvhABwi5FBaX3TSqly0sy6Ka2IQ7exbYGfZBtIXWLjwA3tUyiaCYNVhwWSmxoU1J+PdyM&#10;gvNX8na1n7JwQ2Yv2/37T5+fB6Um4279AcJT55/h//ZOK0jmSQx/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lMv8YAAADdAAAADwAAAAAAAAAAAAAAAACYAgAAZHJz&#10;L2Rvd25yZXYueG1sUEsFBgAAAAAEAAQA9QAAAIsDAAAAAA==&#10;" fillcolor="black" strokeweight="0"/>
                <v:rect id="Rectangle 147" o:spid="_x0000_s3633" style="position:absolute;left:8112;top:1825;width:363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SyMQA&#10;AADdAAAADwAAAGRycy9kb3ducmV2LnhtbESPQYvCMBSE7wv+h/CEva2pWXClGkUUl0VPqx48Pppn&#10;W21eShO1+uuNIHgcZuYbZjxtbSUu1PjSsYZ+LwFBnDlTcq5ht11+DUH4gGywckwabuRhOul8jDE1&#10;7sr/dNmEXEQI+xQ1FCHUqZQ+K8ii77maOHoH11gMUTa5NA1eI9xWUiXJQFosOS4UWNO8oOy0OVsN&#10;+7X6Prlfmfv70h0Wq5/jLdvftf7strMRiEBteIdf7T+jQQ2Vgueb+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70sjEAAAA3QAAAA8AAAAAAAAAAAAAAAAAmAIAAGRycy9k&#10;b3ducmV2LnhtbFBLBQYAAAAABAAEAPUAAACJAwAAAAA=&#10;" fillcolor="black" strokeweight="0"/>
                <v:rect id="Rectangle 148" o:spid="_x0000_s3634" style="position:absolute;left:8112;top:31;width:363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3U8UA&#10;AADdAAAADwAAAGRycy9kb3ducmV2LnhtbESPQYvCMBSE7wv+h/AEb9t0K7hSG2VRFNHTqgePj+bZ&#10;VpuX0kSt/nqzsOBxmJlvmGzWmVrcqHWVZQVfUQyCOLe64kLBYb/8HINwHlljbZkUPMjBbNr7yDDV&#10;9s6/dNv5QgQIuxQVlN43qZQuL8mgi2xDHLyTbQ36INtC6hbvAW5qmcTxSBqsOCyU2NC8pPyyuxoF&#10;x20yvNiVLNxzaU+Lzff5kR+fSg363c8EhKfOv8P/7bVWkIyTIfy9CU9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3dTxQAAAN0AAAAPAAAAAAAAAAAAAAAAAJgCAABkcnMv&#10;ZG93bnJldi54bWxQSwUGAAAAAAQABAD1AAAAigMAAAAA&#10;" fillcolor="black" strokeweight="0"/>
                <v:rect id="Rectangle 149" o:spid="_x0000_s3635" style="position:absolute;left:11715;top:904;width:937;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vJ8cA&#10;AADdAAAADwAAAGRycy9kb3ducmV2LnhtbESPQWvCQBSE70L/w/IKvTWbpqIhdRWxWEo9GXvw+Mg+&#10;k9Ts25DdmsRf7xYKHoeZ+YZZrAbTiAt1rras4CWKQRAXVtdcKvg+bJ9TEM4ja2wsk4KRHKyWD5MF&#10;Ztr2vKdL7ksRIOwyVFB532ZSuqIigy6yLXHwTrYz6IPsSqk77APcNDKJ45k0WHNYqLClTUXFOf81&#10;Co675PVsP2Tprlt7ev+a/4zF8arU0+OwfgPhafD38H/7UytI0mQKf2/C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e7yfHAAAA3QAAAA8AAAAAAAAAAAAAAAAAmAIAAGRy&#10;cy9kb3ducmV2LnhtbFBLBQYAAAAABAAEAPUAAACMAwAAAAA=&#10;" fillcolor="black" strokeweight="0"/>
                <v:rect id="Rectangle 150" o:spid="_x0000_s3636" style="position:absolute;left:14430;top:31;width:937;height:7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JKvMcA&#10;AADdAAAADwAAAGRycy9kb3ducmV2LnhtbESPQWvCQBSE70L/w/IKvTWbpqghdRWxWEo9GXvw+Mg+&#10;k9Ts25DdmsRf7xYKHoeZ+YZZrAbTiAt1rras4CWKQRAXVtdcKvg+bJ9TEM4ja2wsk4KRHKyWD5MF&#10;Ztr2vKdL7ksRIOwyVFB532ZSuqIigy6yLXHwTrYz6IPsSqk77APcNDKJ45k0WHNYqLClTUXFOf81&#10;Co675PVsP2Tprlt7ev+a/4zF8arU0+OwfgPhafD38H/7UytI0mQKf2/C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SSrzHAAAA3QAAAA8AAAAAAAAAAAAAAAAAmAIAAGRy&#10;cy9kb3ducmV2LnhtbFBLBQYAAAAABAAEAPUAAACMAwAAAAA=&#10;" fillcolor="black" strokeweight="0"/>
                <v:rect id="Rectangle 151" o:spid="_x0000_s3637" style="position:absolute;left:15351;top:31;width:2714;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Uy8QA&#10;AADdAAAADwAAAGRycy9kb3ducmV2LnhtbESPzarCMBSE9xd8h3AEd9fUCirVKKIo4l35s3B5aI5t&#10;tTkpTdTq098IgsthZr5hJrPGlOJOtSssK+h1IxDEqdUFZwqOh9XvCITzyBpLy6TgSQ5m09bPBBNt&#10;H7yj+95nIkDYJagg975KpHRpTgZd11bEwTvb2qAPss6krvER4KaUcRQNpMGCw0KOFS1ySq/7m1Fw&#10;+ov7V7uWmXut7Hm5HV6e6emlVKfdzMcgPDX+G/60N1pBPIoH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A1MvEAAAA3QAAAA8AAAAAAAAAAAAAAAAAmAIAAGRycy9k&#10;b3ducmV2LnhtbFBLBQYAAAAABAAEAPUAAACJAwAAAAA=&#10;" fillcolor="black" strokeweight="0"/>
                <v:rect id="Rectangle 152" o:spid="_x0000_s3638" style="position:absolute;left:15351;top:3603;width:2714;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xxUMYA&#10;AADdAAAADwAAAGRycy9kb3ducmV2LnhtbESPQWvCQBSE7wX/w/KE3ppNU2hCzCqlRRF7qu0hx0f2&#10;mUSzb0N21Zhf3y0UPA4z8w1TrEbTiQsNrrWs4DmKQRBXVrdcK/j5Xj9lIJxH1thZJgU3crBazh4K&#10;zLW98hdd9r4WAcIuRwWN930upasaMugi2xMH72AHgz7IoZZ6wGuAm04mcfwqDbYcFhrs6b2h6rQ/&#10;GwXlZ/JyshtZu2ltDx+79Hirykmpx/n4tgDhafT38H97qxUkWZLC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xxUMYAAADdAAAADwAAAAAAAAAAAAAAAACYAgAAZHJz&#10;L2Rvd25yZXYueG1sUEsFBgAAAAAEAAQA9QAAAIsDAAAAAA==&#10;" fillcolor="black" strokeweight="0"/>
                <v:rect id="Rectangle 153" o:spid="_x0000_s3639" style="position:absolute;left:18034;top:904;width:936;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PlIsAA&#10;AADdAAAADwAAAGRycy9kb3ducmV2LnhtbERPy6rCMBDdX/AfwgjurqkVVKpRRFFEVz4WLodmbKvN&#10;pDRRq19vFoLLw3lPZo0pxYNqV1hW0OtGIIhTqwvOFJyOq/8RCOeRNZaWScGLHMymrb8JJto+eU+P&#10;g89ECGGXoILc+yqR0qU5GXRdWxEH7mJrgz7AOpO6xmcIN6WMo2ggDRYcGnKsaJFTejvcjYLzLu7f&#10;7Fpm7r2yl+V2eH2l57dSnXYzH4Pw1Pif+OveaAXxKA5zw5vwBOT0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PlIsAAAADdAAAADwAAAAAAAAAAAAAAAACYAgAAZHJzL2Rvd25y&#10;ZXYueG1sUEsFBgAAAAAEAAQA9QAAAIUDAAAAAA==&#10;" fillcolor="black" strokeweight="0"/>
                <v:rect id="Rectangle 154" o:spid="_x0000_s3640" style="position:absolute;left:20748;top:2698;width:905;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AucUA&#10;AADdAAAADwAAAGRycy9kb3ducmV2LnhtbESPQYvCMBSE7wv+h/AEb2tqF1ytRhFFkfVk9eDx0Tzb&#10;avNSmqxWf/1GWPA4zMw3zHTemkrcqHGlZQWDfgSCOLO65FzB8bD+HIFwHlljZZkUPMjBfNb5mGKi&#10;7Z33dEt9LgKEXYIKCu/rREqXFWTQ9W1NHLyzbQz6IJtc6gbvAW4qGUfRUBosOSwUWNOyoOya/hoF&#10;p138dbUbmbvn2p5XP9+XR3Z6KtXrtosJCE+tf4f/21utIB7FY3i9C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0C5xQAAAN0AAAAPAAAAAAAAAAAAAAAAAJgCAABkcnMv&#10;ZG93bnJldi54bWxQSwUGAAAAAAQABAD1AAAAigMAAAAA&#10;" fillcolor="black" strokeweight="0"/>
                <v:rect id="Rectangle 155" o:spid="_x0000_s3641" style="position:absolute;left:21621;top:4492;width:363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x/+cQA&#10;AADdAAAADwAAAGRycy9kb3ducmV2LnhtbERPu2rDMBTdA/0HcQvdEjk2pMGNHEKLS0mmuh0yXqzr&#10;R2NdGUtNbH99NBQ6Hs57tx9NJ640uNaygvUqAkFcWt1yreD7K19uQTiPrLGzTAomcrDPHhY7TLW9&#10;8SddC1+LEMIuRQWN930qpSsbMuhWticOXGUHgz7AoZZ6wFsIN52Mo2gjDbYcGhrs6bWh8lL8GgXn&#10;U5xc7Lus3Zzb6u34/DOV51mpp8fx8ALC0+j/xX/uD60g3iZhf3gTno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8f/nEAAAA3QAAAA8AAAAAAAAAAAAAAAAAmAIAAGRycy9k&#10;b3ducmV2LnhtbFBLBQYAAAAABAAEAPUAAACJAwAAAAA=&#10;" fillcolor="black" strokeweight="0"/>
                <v:rect id="Rectangle 156" o:spid="_x0000_s3642" style="position:absolute;left:21621;top:1825;width:363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DaYsQA&#10;AADdAAAADwAAAGRycy9kb3ducmV2LnhtbESPzarCMBSE98J9h3AuuNPUCirVKHIviujKn4XLQ3Ns&#10;q81JaaJWn94IgsthZr5hJrPGlOJGtSssK+h1IxDEqdUFZwoO+0VnBMJ5ZI2lZVLwIAez6U9rgom2&#10;d97SbeczESDsElSQe18lUro0J4Ouayvi4J1sbdAHWWdS13gPcFPKOIoG0mDBYSHHiv5ySi+7q1Fw&#10;3MT9i13KzD0X9vS/Hp4f6fGpVPu3mY9BeGr8N/xpr7SCeNTvwf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w2mLEAAAA3QAAAA8AAAAAAAAAAAAAAAAAmAIAAGRycy9k&#10;b3ducmV2LnhtbFBLBQYAAAAABAAEAPUAAACJAwAAAAA=&#10;" fillcolor="black" strokeweight="0"/>
                <v:rect id="Rectangle 157" o:spid="_x0000_s3643" style="position:absolute;left:21621;top:31;width:363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JEFcUA&#10;AADdAAAADwAAAGRycy9kb3ducmV2LnhtbESPQYvCMBSE7wv+h/AEb9t0K7hSG2VRFNHTqgePj+bZ&#10;VpuX0kSt/nqzsOBxmJlvmGzWmVrcqHWVZQVfUQyCOLe64kLBYb/8HINwHlljbZkUPMjBbNr7yDDV&#10;9s6/dNv5QgQIuxQVlN43qZQuL8mgi2xDHLyTbQ36INtC6hbvAW5qmcTxSBqsOCyU2NC8pPyyuxoF&#10;x20yvNiVLNxzaU+Lzff5kR+fSg363c8EhKfOv8P/7bVWkIyHCfy9CU9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kQVxQAAAN0AAAAPAAAAAAAAAAAAAAAAAJgCAABkcnMv&#10;ZG93bnJldi54bWxQSwUGAAAAAAQABAD1AAAAigMAAAAA&#10;" fillcolor="black" strokeweight="0"/>
                <v:rect id="Rectangle 158" o:spid="_x0000_s3644" style="position:absolute;left:25225;top:904;width:952;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7hjsYA&#10;AADdAAAADwAAAGRycy9kb3ducmV2LnhtbESPQWvCQBSE7wX/w/IEb3VjAq1EV5GWFGlPVQ8eH9ln&#10;EpN9G7LbJPrru4WCx2FmvmHW29E0oqfOVZYVLOYRCOLc6ooLBadj9rwE4TyyxsYyKbiRg+1m8rTG&#10;VNuBv6k/+EIECLsUFZTet6mULi/JoJvbljh4F9sZ9EF2hdQdDgFuGhlH0Ys0WHFYKLGlt5Ly+vBj&#10;FJy/4qS2H7Jw98xe3j9fr7f8fFdqNh13KxCeRv8I/7f3WkG8T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7hjsYAAADdAAAADwAAAAAAAAAAAAAAAACYAgAAZHJz&#10;L2Rvd25yZXYueG1sUEsFBgAAAAAEAAQA9QAAAIsDAAAAAA==&#10;" fillcolor="black" strokeweight="0"/>
                <v:rect id="Rectangle 159" o:spid="_x0000_s3645" style="position:absolute;left:27940;top:904;width:92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5+sUA&#10;AADdAAAADwAAAGRycy9kb3ducmV2LnhtbESPT4vCMBTE7wt+h/AEb5pal1WqUURRxD355+Dx0Tzb&#10;avNSmqjVT78RhD0OM/MbZjJrTCnuVLvCsoJ+LwJBnFpdcKbgeFh1RyCcR9ZYWiYFT3Iwm7a+Jpho&#10;++Ad3fc+EwHCLkEFufdVIqVLczLoerYiDt7Z1gZ9kHUmdY2PADeljKPoRxosOCzkWNEip/S6vxkF&#10;p994cLVrmbnXyp6X2+HlmZ5eSnXazXwMwlPj/8Of9kYriEeD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3n6xQAAAN0AAAAPAAAAAAAAAAAAAAAAAJgCAABkcnMv&#10;ZG93bnJldi54bWxQSwUGAAAAAAQABAD1AAAAigMAAAAA&#10;" fillcolor="black" strokeweight="0"/>
                <v:rect id="Rectangle 160" o:spid="_x0000_s3646" style="position:absolute;left:28829;top:31;width:3651;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cYcUA&#10;AADdAAAADwAAAGRycy9kb3ducmV2LnhtbESPT4vCMBTE7wt+h/AEb5pa2VWqUURRxD355+Dx0Tzb&#10;avNSmqjVT78RhD0OM/MbZjJrTCnuVLvCsoJ+LwJBnFpdcKbgeFh1RyCcR9ZYWiYFT3Iwm7a+Jpho&#10;++Ad3fc+EwHCLkEFufdVIqVLczLoerYiDt7Z1gZ9kHUmdY2PADeljKPoRxosOCzkWNEip/S6vxkF&#10;p994cLVrmbnXyp6X2+HlmZ5eSnXazXwMwlPj/8Of9kYriEeD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9xhxQAAAN0AAAAPAAAAAAAAAAAAAAAAAJgCAABkcnMv&#10;ZG93bnJldi54bWxQSwUGAAAAAAQABAD1AAAAigMAAAAA&#10;" fillcolor="black" strokeweight="0"/>
                <v:rect id="Rectangle 161" o:spid="_x0000_s3647" style="position:absolute;left:28829;top:4492;width:365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lCFscA&#10;AADdAAAADwAAAGRycy9kb3ducmV2LnhtbESPT2vCQBTE74LfYXlCb7oxASupGymWlFJPtT14fGRf&#10;/tTs25DdxsRP7xYKPQ4z8xtmtx9NKwbqXWNZwXoVgSAurG64UvD1mS+3IJxH1thaJgUTOdhn89kO&#10;U22v/EHDyVciQNilqKD2vkuldEVNBt3KdsTBK21v0AfZV1L3eA1w08o4ijbSYMNhocaODjUVl9OP&#10;UXA+xsnFvsrK3XJbvrw/fk/F+abUw2J8fgLhafT/4b/2m1YQb5MN/L4JT0B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ZQhbHAAAA3QAAAA8AAAAAAAAAAAAAAAAAmAIAAGRy&#10;cy9kb3ducmV2LnhtbFBLBQYAAAAABAAEAPUAAACMAwAAAAA=&#10;" fillcolor="black" strokeweight="0"/>
                <v:rect id="Rectangle 162" o:spid="_x0000_s3648" style="position:absolute;left:32464;top:3603;width:90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jccA&#10;AADdAAAADwAAAGRycy9kb3ducmV2LnhtbESPT2vCQBTE7wW/w/KE3urGCI2kbqQoltKeTHvw+Mi+&#10;/KnZtyG7JtFP3y0IPQ4z8xtms51MKwbqXWNZwXIRgSAurG64UvD9dXhag3AeWWNrmRRcycE2mz1s&#10;MNV25CMNua9EgLBLUUHtfZdK6YqaDLqF7YiDV9reoA+yr6TucQxw08o4ip6lwYbDQo0d7WoqzvnF&#10;KDh9xquzfZOVux1suf9Ifq7F6abU43x6fQHhafL/4Xv7XSuI16sE/t6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V543HAAAA3QAAAA8AAAAAAAAAAAAAAAAAmAIAAGRy&#10;cy9kb3ducmV2LnhtbFBLBQYAAAAABAAEAPUAAACMAwAAAAA=&#10;" fillcolor="black" strokeweight="0"/>
                <v:rect id="Rectangle 163" o:spid="_x0000_s3649" style="position:absolute;left:32464;top:904;width:9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z/8QA&#10;AADdAAAADwAAAGRycy9kb3ducmV2LnhtbERPu2rDMBTdA/0HcQvdEjk2pMGNHEKLS0mmuh0yXqzr&#10;R2NdGUtNbH99NBQ6Hs57tx9NJ640uNaygvUqAkFcWt1yreD7K19uQTiPrLGzTAomcrDPHhY7TLW9&#10;8SddC1+LEMIuRQWN930qpSsbMuhWticOXGUHgz7AoZZ6wFsIN52Mo2gjDbYcGhrs6bWh8lL8GgXn&#10;U5xc7Lus3Zzb6u34/DOV51mpp8fx8ALC0+j/xX/uD60g3iZhbngTno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Kc//EAAAA3QAAAA8AAAAAAAAAAAAAAAAAmAIAAGRycy9k&#10;b3ducmV2LnhtbFBLBQYAAAAABAAEAPUAAACJAwAAAAA=&#10;" fillcolor="black" strokeweight="0"/>
                <v:line id="Line 164" o:spid="_x0000_s3650" style="position:absolute;visibility:visible;mso-wrap-style:square" from="31,5397" to="33337,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mdQcYAAADdAAAADwAAAGRycy9kb3ducmV2LnhtbESPQWvCQBSE70L/w/IKvelGizZJXaWU&#10;ivXWpgZ6fGRfk8Xs25BdNf77riB4HGbmG2a5HmwrTtR741jBdJKAIK6cNlwr2P9sxikIH5A1to5J&#10;wYU8rFcPoyXm2p35m05FqEWEsM9RQRNCl0vpq4Ys+onriKP353qLIcq+lrrHc4TbVs6SZCEtGo4L&#10;DXb03lB1KI5WgflabOe7lzIr5cc2TH/TQ2rsXqmnx+HtFUSgIdzDt/anVjBLnzO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ZnUHGAAAA3QAAAA8AAAAAAAAA&#10;AAAAAAAAoQIAAGRycy9kb3ducmV2LnhtbFBLBQYAAAAABAAEAPkAAACUAwAAAAA=&#10;" strokeweight="0"/>
                <v:line id="Line 165" o:spid="_x0000_s3651" style="position:absolute;visibility:visible;mso-wrap-style:square" from="31,6270" to="33337,6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HocMAAADdAAAADwAAAGRycy9kb3ducmV2LnhtbERPz2vCMBS+D/wfwhN2m2nFua6aiohD&#10;d9tcCzs+mmcbbF5Kk2n33y8HYceP7/d6M9pOXGnwxrGCdJaAIK6dNtwoKL/enjIQPiBr7ByTgl/y&#10;sCkmD2vMtbvxJ11PoRExhH2OCtoQ+lxKX7dk0c9cTxy5sxsshgiHRuoBbzHcdnKeJEtp0XBsaLGn&#10;XUv15fRjFZiP5eH5/aV6reT+ENLv7JIZWyr1OB23KxCBxvAvvruPWsE8W8T9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lR6HDAAAA3QAAAA8AAAAAAAAAAAAA&#10;AAAAoQIAAGRycy9kb3ducmV2LnhtbFBLBQYAAAAABAAEAPkAAACRAwAAAAA=&#10;" strokeweight="0"/>
                <v:rect id="Rectangle 167" o:spid="_x0000_s3652" style="position:absolute;left:6556;top:10633;width:1958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EuMMA&#10;AADdAAAADwAAAGRycy9kb3ducmV2LnhtbESPzWrDMBCE74G+g9hCb7EcE4Jxo4QQCKShlzh5gMVa&#10;/1BpZSQ1dt++KhRyHGbmG2a7n60RD/JhcKxgleUgiBunB+4U3G+nZQkiRGSNxjEp+KEA+93LYouV&#10;dhNf6VHHTiQIhwoV9DGOlZSh6cliyNxInLzWeYsxSd9J7XFKcGtkkecbaXHgtNDjSMeemq/62yqQ&#10;t/o0lbXxubsU7af5OF9bckq9vc6HdxCR5vgM/7fPWkFRrl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yEuMMAAADdAAAADwAAAAAAAAAAAAAAAACYAgAAZHJzL2Rv&#10;d25yZXYueG1sUEsFBgAAAAAEAAQA9QAAAIgDAAAAAA==&#10;" filled="f" stroked="f">
                  <v:textbox style="mso-fit-shape-to-text:t" inset="0,0,0,0">
                    <w:txbxContent>
                      <w:p w14:paraId="3483E07B" w14:textId="77777777" w:rsidR="00306BE6" w:rsidRDefault="00306BE6" w:rsidP="009C0AC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5 – The text region bitmap </w:t>
                        </w:r>
                      </w:p>
                    </w:txbxContent>
                  </v:textbox>
                </v:rect>
                <w10:wrap anchorx="margin"/>
              </v:group>
            </w:pict>
          </mc:Fallback>
        </mc:AlternateContent>
      </w:r>
    </w:p>
    <w:p w14:paraId="4B4767D0" w14:textId="1F2121D4" w:rsidR="007F2BF7" w:rsidRPr="00891A28" w:rsidRDefault="007F2BF7" w:rsidP="007949B8">
      <w:pPr>
        <w:pStyle w:val="Fig"/>
        <w:jc w:val="both"/>
        <w:rPr>
          <w:noProof/>
          <w:lang w:val="en-GB" w:eastAsia="ja-JP"/>
        </w:rPr>
      </w:pPr>
    </w:p>
    <w:p w14:paraId="50502819" w14:textId="77777777" w:rsidR="009C0ACA" w:rsidRPr="00891A28" w:rsidRDefault="009C0ACA" w:rsidP="004772EF">
      <w:pPr>
        <w:pStyle w:val="Fig0"/>
        <w:rPr>
          <w:lang w:val="en-GB" w:eastAsia="ja-JP"/>
        </w:rPr>
      </w:pPr>
    </w:p>
    <w:p w14:paraId="2E1F28DD" w14:textId="77777777" w:rsidR="009C0ACA" w:rsidRPr="00891A28" w:rsidRDefault="009C0ACA" w:rsidP="003C5524">
      <w:pPr>
        <w:rPr>
          <w:lang w:val="en-GB" w:eastAsia="ja-JP"/>
        </w:rPr>
      </w:pPr>
    </w:p>
    <w:p w14:paraId="7C6F81B2" w14:textId="77777777" w:rsidR="009C0ACA" w:rsidRPr="00891A28" w:rsidRDefault="009C0ACA" w:rsidP="002A68F3">
      <w:pPr>
        <w:rPr>
          <w:lang w:val="en-GB" w:eastAsia="ja-JP"/>
        </w:rPr>
      </w:pPr>
    </w:p>
    <w:p w14:paraId="5CCF7A94" w14:textId="77777777" w:rsidR="009C0ACA" w:rsidRPr="00891A28" w:rsidRDefault="009C0ACA" w:rsidP="00AE2F96">
      <w:pPr>
        <w:rPr>
          <w:lang w:val="en-GB" w:eastAsia="ja-JP"/>
        </w:rPr>
      </w:pPr>
    </w:p>
    <w:p w14:paraId="1E9E75C8" w14:textId="77777777" w:rsidR="009C0ACA" w:rsidRPr="00891A28" w:rsidRDefault="009C0ACA" w:rsidP="000655FE">
      <w:pPr>
        <w:rPr>
          <w:lang w:val="en-GB" w:eastAsia="ja-JP"/>
        </w:rPr>
      </w:pPr>
    </w:p>
    <w:p w14:paraId="0D666DC8" w14:textId="77777777" w:rsidR="007F2BF7" w:rsidRPr="00891A28" w:rsidRDefault="007F2BF7" w:rsidP="000655FE">
      <w:pPr>
        <w:pStyle w:val="Fig0"/>
        <w:rPr>
          <w:color w:val="000000"/>
          <w:lang w:val="en-GB"/>
        </w:rPr>
      </w:pPr>
    </w:p>
    <w:p w14:paraId="2D8E559E" w14:textId="77777777" w:rsidR="007F2BF7" w:rsidRPr="00891A28" w:rsidRDefault="00EB5260">
      <w:pPr>
        <w:pStyle w:val="enumlev1"/>
        <w:rPr>
          <w:lang w:val="en-GB"/>
        </w:rPr>
      </w:pPr>
      <w:bookmarkStart w:id="1485" w:name="x1-255179x10"/>
      <w:bookmarkEnd w:id="1485"/>
      <w:r w:rsidRPr="00891A28">
        <w:rPr>
          <w:lang w:val="en-GB"/>
        </w:rPr>
        <w:t>10)</w:t>
      </w:r>
      <w:r w:rsidRPr="00891A28">
        <w:rPr>
          <w:lang w:val="en-GB"/>
        </w:rPr>
        <w:tab/>
        <w:t>The fifth segment header:</w:t>
      </w:r>
    </w:p>
    <w:p w14:paraId="48775E92"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B3: 00 00 00 04 27 00 01 00 00 00 2C </w:t>
      </w:r>
    </w:p>
    <w:p w14:paraId="2673EE84" w14:textId="77777777" w:rsidR="007F2BF7" w:rsidRPr="00891A28" w:rsidRDefault="00EB5260">
      <w:pPr>
        <w:pStyle w:val="enumlev1"/>
        <w:rPr>
          <w:lang w:val="en-GB"/>
        </w:rPr>
      </w:pPr>
      <w:r w:rsidRPr="00891A28">
        <w:rPr>
          <w:lang w:val="en-GB"/>
        </w:rPr>
        <w:tab/>
        <w:t>This segment has a segment number of 4, a type of "Immediate lossless generic region" (type 39), a short page association field, and does not have the deferred non-retain bit set. It refers to no other segments, and is not retained. It is associated with page 1, and has a data length of 44 bytes.</w:t>
      </w:r>
    </w:p>
    <w:p w14:paraId="489211DF" w14:textId="77777777" w:rsidR="007F2BF7" w:rsidRPr="00891A28" w:rsidRDefault="00EB5260">
      <w:pPr>
        <w:pStyle w:val="enumlev1"/>
        <w:rPr>
          <w:lang w:val="en-GB"/>
        </w:rPr>
      </w:pPr>
      <w:bookmarkStart w:id="1486" w:name="x1-255181x11"/>
      <w:bookmarkEnd w:id="1486"/>
      <w:r w:rsidRPr="00891A28">
        <w:rPr>
          <w:lang w:val="en-GB"/>
        </w:rPr>
        <w:t>11)</w:t>
      </w:r>
      <w:r w:rsidRPr="00891A28">
        <w:rPr>
          <w:lang w:val="en-GB"/>
        </w:rPr>
        <w:tab/>
        <w:t>The fifth segment data part:</w:t>
      </w:r>
    </w:p>
    <w:p w14:paraId="26C482A3"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BE: 00 00 00 36 00 00 00 2C 00 00 00 04 00 00 00 0B </w:t>
      </w:r>
    </w:p>
    <w:p w14:paraId="5BD46CE6" w14:textId="77777777" w:rsidR="007F2BF7" w:rsidRPr="00891A28" w:rsidRDefault="00EB5260">
      <w:pPr>
        <w:pStyle w:val="enumlev1"/>
        <w:rPr>
          <w:rFonts w:ascii="Courier" w:hAnsi="Courier"/>
          <w:lang w:val="en-GB"/>
        </w:rPr>
      </w:pPr>
      <w:r w:rsidRPr="00891A28">
        <w:rPr>
          <w:rFonts w:ascii="Courier" w:hAnsi="Courier"/>
          <w:lang w:val="en-GB"/>
        </w:rPr>
        <w:tab/>
        <w:t xml:space="preserve">00CE: 00 01 26 A0 71 CE A7 FF FF FF FF FF FF FF FF FF </w:t>
      </w:r>
    </w:p>
    <w:p w14:paraId="7F628A8B" w14:textId="77777777" w:rsidR="007F2BF7" w:rsidRPr="00891A28" w:rsidRDefault="00EB5260">
      <w:pPr>
        <w:pStyle w:val="enumlev1"/>
        <w:rPr>
          <w:lang w:val="en-GB"/>
        </w:rPr>
      </w:pPr>
      <w:r w:rsidRPr="00891A28">
        <w:rPr>
          <w:rFonts w:ascii="Courier" w:hAnsi="Courier"/>
          <w:lang w:val="en-GB"/>
        </w:rPr>
        <w:tab/>
        <w:t>00DE: FF FF FF FF FF FF FF FF FF FF F8 F0</w:t>
      </w:r>
    </w:p>
    <w:p w14:paraId="0269F248" w14:textId="77777777" w:rsidR="007F2BF7" w:rsidRPr="00891A28" w:rsidRDefault="00EB5260">
      <w:pPr>
        <w:pStyle w:val="enumlev2"/>
        <w:rPr>
          <w:lang w:val="en-GB"/>
        </w:rPr>
      </w:pPr>
      <w:bookmarkStart w:id="1487" w:name="x1-255183x1"/>
      <w:bookmarkEnd w:id="1487"/>
      <w:r w:rsidRPr="00891A28">
        <w:rPr>
          <w:lang w:val="en-GB"/>
        </w:rPr>
        <w:t>a)</w:t>
      </w:r>
      <w:r w:rsidRPr="00891A28">
        <w:rPr>
          <w:lang w:val="en-GB"/>
        </w:rPr>
        <w:tab/>
        <w:t>The region segment information field:</w:t>
      </w:r>
    </w:p>
    <w:p w14:paraId="35806A5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BE: 00 00 00 36 00 00 00 2C 00 00 00 04 00 00 00 0B </w:t>
      </w:r>
    </w:p>
    <w:p w14:paraId="1A7BFEDF" w14:textId="77777777" w:rsidR="007F2BF7" w:rsidRPr="00891A28" w:rsidRDefault="00EB5260">
      <w:pPr>
        <w:pStyle w:val="enumlev2"/>
        <w:rPr>
          <w:lang w:val="en-GB"/>
        </w:rPr>
      </w:pPr>
      <w:r w:rsidRPr="00891A28">
        <w:rPr>
          <w:rFonts w:ascii="Courier" w:hAnsi="Courier"/>
          <w:lang w:val="en-GB"/>
        </w:rPr>
        <w:tab/>
        <w:t xml:space="preserve">00CE: 00 </w:t>
      </w:r>
    </w:p>
    <w:p w14:paraId="21ED8023" w14:textId="77777777" w:rsidR="007F2BF7" w:rsidRPr="00891A28" w:rsidRDefault="00EB5260">
      <w:pPr>
        <w:pStyle w:val="enumlev2"/>
        <w:rPr>
          <w:lang w:val="en-GB"/>
        </w:rPr>
      </w:pPr>
      <w:r w:rsidRPr="00891A28">
        <w:rPr>
          <w:lang w:val="en-GB"/>
        </w:rPr>
        <w:tab/>
        <w:t>This indicates that the region bitmap encoded by this segment is 54 pixels wide, 44 pixels high, and its top left corner is 4 pixels right of the page's left edge and 11 pixels down from the page's top edge. It should be drawn into the page using OR.</w:t>
      </w:r>
    </w:p>
    <w:p w14:paraId="2F59915D" w14:textId="77777777" w:rsidR="007F2BF7" w:rsidRPr="00891A28" w:rsidRDefault="00EB5260">
      <w:pPr>
        <w:pStyle w:val="enumlev2"/>
        <w:rPr>
          <w:lang w:val="en-GB"/>
        </w:rPr>
      </w:pPr>
      <w:bookmarkStart w:id="1488" w:name="x1-255185x2"/>
      <w:bookmarkEnd w:id="1488"/>
      <w:r w:rsidRPr="00891A28">
        <w:rPr>
          <w:lang w:val="en-GB"/>
        </w:rPr>
        <w:t>b)</w:t>
      </w:r>
      <w:r w:rsidRPr="00891A28">
        <w:rPr>
          <w:lang w:val="en-GB"/>
        </w:rPr>
        <w:tab/>
        <w:t>The region data:</w:t>
      </w:r>
    </w:p>
    <w:p w14:paraId="1A2A5DAD"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CF: 01 26 A0 71 CE A7 FF FF FF FF FF FF FF FF FF FF </w:t>
      </w:r>
    </w:p>
    <w:p w14:paraId="665874DC" w14:textId="77777777" w:rsidR="007F2BF7" w:rsidRPr="00891A28" w:rsidRDefault="00EB5260">
      <w:pPr>
        <w:pStyle w:val="enumlev2"/>
        <w:rPr>
          <w:lang w:val="en-GB"/>
        </w:rPr>
      </w:pPr>
      <w:r w:rsidRPr="00891A28">
        <w:rPr>
          <w:rFonts w:ascii="Courier" w:hAnsi="Courier"/>
          <w:lang w:val="en-GB"/>
        </w:rPr>
        <w:tab/>
        <w:t xml:space="preserve">00DF: FF FF FF FF FF FF FF FF FF F8 F0 </w:t>
      </w:r>
    </w:p>
    <w:p w14:paraId="6A8812E8" w14:textId="77777777" w:rsidR="007F2BF7" w:rsidRPr="00891A28" w:rsidRDefault="00EB5260">
      <w:pPr>
        <w:pStyle w:val="enumlev2"/>
        <w:rPr>
          <w:lang w:val="en-GB"/>
        </w:rPr>
      </w:pPr>
      <w:r w:rsidRPr="00891A28">
        <w:rPr>
          <w:lang w:val="en-GB"/>
        </w:rPr>
        <w:tab/>
        <w:t>The first byte (01) is the generic region segment flags byte, and indicates that the region is encoded using MMR. The remaining bytes are the MMR-encoded data for the region bitmap. These bytes MMR-decompress to the 54-by-44 region bitmap shown in Figure H.6.</w:t>
      </w:r>
    </w:p>
    <w:p w14:paraId="014A3935" w14:textId="77777777" w:rsidR="007F2BF7" w:rsidRPr="00891A28" w:rsidRDefault="00EB5260">
      <w:pPr>
        <w:pStyle w:val="enumlev1"/>
        <w:rPr>
          <w:lang w:val="en-GB"/>
        </w:rPr>
      </w:pPr>
      <w:bookmarkStart w:id="1489" w:name="x1-255188x12"/>
      <w:bookmarkEnd w:id="1489"/>
      <w:r w:rsidRPr="00891A28">
        <w:rPr>
          <w:lang w:val="en-GB"/>
        </w:rPr>
        <w:t>12)</w:t>
      </w:r>
      <w:r w:rsidRPr="00891A28">
        <w:rPr>
          <w:lang w:val="en-GB"/>
        </w:rPr>
        <w:tab/>
        <w:t>The sixth segment header:</w:t>
      </w:r>
    </w:p>
    <w:p w14:paraId="17816173"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0EA: 00 00 00 05 10 01 01 00 00 00 2D </w:t>
      </w:r>
    </w:p>
    <w:p w14:paraId="59843F49" w14:textId="77777777" w:rsidR="007F2BF7" w:rsidRPr="00891A28" w:rsidRDefault="00EB5260">
      <w:pPr>
        <w:pStyle w:val="enumlev1"/>
        <w:rPr>
          <w:lang w:val="en-GB"/>
        </w:rPr>
      </w:pPr>
      <w:r w:rsidRPr="00891A28">
        <w:rPr>
          <w:lang w:val="en-GB"/>
        </w:rPr>
        <w:tab/>
        <w:t>This segment has a segment number of 5, a type of "Pattern dictionary" (type 16), a short page association field, and does not have the deferred non-retain bit set. It refers to no other segments, and is retained. It is associated with page 1, and has a data length of 45 bytes.</w:t>
      </w:r>
    </w:p>
    <w:p w14:paraId="417CB5F0" w14:textId="77777777" w:rsidR="007F2BF7" w:rsidRPr="00891A28" w:rsidRDefault="00EB5260">
      <w:pPr>
        <w:pStyle w:val="enumlev1"/>
        <w:rPr>
          <w:lang w:val="en-GB"/>
        </w:rPr>
      </w:pPr>
      <w:bookmarkStart w:id="1490" w:name="x1-255190x13"/>
      <w:bookmarkEnd w:id="1490"/>
      <w:r w:rsidRPr="00891A28">
        <w:rPr>
          <w:lang w:val="en-GB"/>
        </w:rPr>
        <w:t>13)</w:t>
      </w:r>
      <w:r w:rsidRPr="00891A28">
        <w:rPr>
          <w:lang w:val="en-GB"/>
        </w:rPr>
        <w:tab/>
        <w:t>The sixth segment data part:</w:t>
      </w:r>
    </w:p>
    <w:p w14:paraId="685C953F" w14:textId="77777777" w:rsidR="007F2BF7" w:rsidRPr="00470934" w:rsidRDefault="00EB5260">
      <w:pPr>
        <w:pStyle w:val="enumlev1"/>
        <w:rPr>
          <w:rFonts w:ascii="Courier" w:hAnsi="Courier"/>
          <w:lang w:val="es-ES"/>
        </w:rPr>
      </w:pPr>
      <w:r w:rsidRPr="00891A28">
        <w:rPr>
          <w:rFonts w:ascii="Courier" w:hAnsi="Courier"/>
          <w:lang w:val="en-GB"/>
        </w:rPr>
        <w:tab/>
      </w:r>
      <w:r w:rsidRPr="00470934">
        <w:rPr>
          <w:rFonts w:ascii="Courier" w:hAnsi="Courier"/>
          <w:lang w:val="es-ES"/>
        </w:rPr>
        <w:t xml:space="preserve">00F5: 01 04 04 00 00 00 0F 20 D1 84 61 18 45 F2 F9 7C </w:t>
      </w:r>
    </w:p>
    <w:p w14:paraId="42D682A7" w14:textId="77777777" w:rsidR="007F2BF7" w:rsidRPr="00470934" w:rsidRDefault="00EB5260">
      <w:pPr>
        <w:pStyle w:val="enumlev1"/>
        <w:rPr>
          <w:rFonts w:ascii="Courier" w:hAnsi="Courier"/>
          <w:lang w:val="es-ES"/>
        </w:rPr>
      </w:pPr>
      <w:r w:rsidRPr="00470934">
        <w:rPr>
          <w:rFonts w:ascii="Courier" w:hAnsi="Courier"/>
          <w:lang w:val="es-ES"/>
        </w:rPr>
        <w:tab/>
        <w:t xml:space="preserve">0105: 8F 11 C3 9E 45 F2 F9 7D 42 85 0A AA 84 62 2F EE </w:t>
      </w:r>
    </w:p>
    <w:p w14:paraId="3A5F28AB" w14:textId="77777777" w:rsidR="007F2BF7" w:rsidRPr="00891A28" w:rsidRDefault="00EB5260">
      <w:pPr>
        <w:pStyle w:val="enumlev1"/>
        <w:rPr>
          <w:lang w:val="en-GB"/>
        </w:rPr>
      </w:pPr>
      <w:r w:rsidRPr="00470934">
        <w:rPr>
          <w:rFonts w:ascii="Courier" w:hAnsi="Courier"/>
          <w:lang w:val="es-ES"/>
        </w:rPr>
        <w:tab/>
      </w:r>
      <w:r w:rsidRPr="00891A28">
        <w:rPr>
          <w:rFonts w:ascii="Courier" w:hAnsi="Courier"/>
          <w:lang w:val="en-GB"/>
        </w:rPr>
        <w:t>0115: EC 44 62 22 35 2A 0A 83 B9 DC EE 77 80</w:t>
      </w:r>
    </w:p>
    <w:p w14:paraId="6FA80674" w14:textId="77777777" w:rsidR="007F2BF7" w:rsidRPr="00891A28" w:rsidRDefault="00EB5260">
      <w:pPr>
        <w:pStyle w:val="enumlev2"/>
        <w:rPr>
          <w:lang w:val="en-GB"/>
        </w:rPr>
      </w:pPr>
      <w:bookmarkStart w:id="1491" w:name="x1-255192x1"/>
      <w:bookmarkEnd w:id="1491"/>
      <w:r w:rsidRPr="00891A28">
        <w:rPr>
          <w:lang w:val="en-GB"/>
        </w:rPr>
        <w:t>a)</w:t>
      </w:r>
      <w:r w:rsidRPr="00891A28">
        <w:rPr>
          <w:lang w:val="en-GB"/>
        </w:rPr>
        <w:tab/>
        <w:t>The one-byte pattern dictionary flags field:</w:t>
      </w:r>
    </w:p>
    <w:p w14:paraId="1C0C844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F5: 01 </w:t>
      </w:r>
    </w:p>
    <w:p w14:paraId="273B869D" w14:textId="77777777" w:rsidR="007F2BF7" w:rsidRPr="00891A28" w:rsidRDefault="00EB5260">
      <w:pPr>
        <w:pStyle w:val="enumlev2"/>
        <w:rPr>
          <w:lang w:val="en-GB"/>
        </w:rPr>
      </w:pPr>
      <w:r w:rsidRPr="00891A28">
        <w:rPr>
          <w:lang w:val="en-GB"/>
        </w:rPr>
        <w:tab/>
        <w:t>This field indicates that the segment is encoded using the MMR coding variant.</w:t>
      </w:r>
    </w:p>
    <w:p w14:paraId="31A80150" w14:textId="77777777" w:rsidR="007F2BF7" w:rsidRPr="00891A28" w:rsidRDefault="00EB5260">
      <w:pPr>
        <w:pStyle w:val="enumlev2"/>
        <w:rPr>
          <w:lang w:val="en-GB"/>
        </w:rPr>
      </w:pPr>
      <w:bookmarkStart w:id="1492" w:name="x1-255194x2"/>
      <w:bookmarkEnd w:id="1492"/>
      <w:r w:rsidRPr="00891A28">
        <w:rPr>
          <w:lang w:val="en-GB"/>
        </w:rPr>
        <w:t>b)</w:t>
      </w:r>
      <w:r w:rsidRPr="00891A28">
        <w:rPr>
          <w:lang w:val="en-GB"/>
        </w:rPr>
        <w:tab/>
        <w:t xml:space="preserve">The one-byte </w:t>
      </w:r>
      <w:r w:rsidRPr="00891A28">
        <w:rPr>
          <w:b/>
          <w:bCs/>
          <w:lang w:val="en-GB"/>
        </w:rPr>
        <w:t>HDPW</w:t>
      </w:r>
      <w:r w:rsidRPr="00891A28">
        <w:rPr>
          <w:lang w:val="en-GB"/>
        </w:rPr>
        <w:t xml:space="preserve"> field:</w:t>
      </w:r>
    </w:p>
    <w:p w14:paraId="1547307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F6: 04 </w:t>
      </w:r>
    </w:p>
    <w:p w14:paraId="671ABC89"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HDPW</w:t>
      </w:r>
      <w:r w:rsidRPr="00891A28">
        <w:rPr>
          <w:lang w:val="en-GB"/>
        </w:rPr>
        <w:t>, the width of the patterns defined in this dictionary, is 4.</w:t>
      </w:r>
    </w:p>
    <w:p w14:paraId="07BFD147" w14:textId="77777777" w:rsidR="007F2BF7" w:rsidRPr="00891A28" w:rsidRDefault="00EB5260">
      <w:pPr>
        <w:pStyle w:val="enumlev2"/>
        <w:rPr>
          <w:lang w:val="en-GB"/>
        </w:rPr>
      </w:pPr>
      <w:bookmarkStart w:id="1493" w:name="x1-255196x3"/>
      <w:bookmarkEnd w:id="1493"/>
      <w:r w:rsidRPr="00891A28">
        <w:rPr>
          <w:lang w:val="en-GB"/>
        </w:rPr>
        <w:t>c)</w:t>
      </w:r>
      <w:r w:rsidRPr="00891A28">
        <w:rPr>
          <w:lang w:val="en-GB"/>
        </w:rPr>
        <w:tab/>
        <w:t xml:space="preserve">The one-byte </w:t>
      </w:r>
      <w:r w:rsidRPr="00891A28">
        <w:rPr>
          <w:b/>
          <w:bCs/>
          <w:lang w:val="en-GB"/>
        </w:rPr>
        <w:t>HDPH</w:t>
      </w:r>
      <w:r w:rsidRPr="00891A28">
        <w:rPr>
          <w:lang w:val="en-GB"/>
        </w:rPr>
        <w:t xml:space="preserve"> field:</w:t>
      </w:r>
    </w:p>
    <w:p w14:paraId="64CC4DC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F7: 04 </w:t>
      </w:r>
    </w:p>
    <w:p w14:paraId="0CD0EC51"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HDPH</w:t>
      </w:r>
      <w:r w:rsidRPr="00891A28">
        <w:rPr>
          <w:lang w:val="en-GB"/>
        </w:rPr>
        <w:t>, the height of the patterns defined in this dictionary, is 4.</w:t>
      </w:r>
    </w:p>
    <w:p w14:paraId="073B42B4" w14:textId="4343E166" w:rsidR="007F2BF7" w:rsidRPr="00891A28" w:rsidRDefault="007F2BF7">
      <w:pPr>
        <w:pStyle w:val="Fig"/>
        <w:jc w:val="both"/>
        <w:rPr>
          <w:noProof/>
          <w:lang w:val="en-GB" w:eastAsia="ja-JP"/>
        </w:rPr>
      </w:pPr>
      <w:bookmarkStart w:id="1494" w:name="x1-255198x4"/>
      <w:bookmarkEnd w:id="1494"/>
    </w:p>
    <w:p w14:paraId="1E2AD123" w14:textId="179A5FD2" w:rsidR="00F05257" w:rsidRPr="00891A28" w:rsidRDefault="00F05257">
      <w:pPr>
        <w:pStyle w:val="Fig0"/>
        <w:rPr>
          <w:lang w:val="en-GB" w:eastAsia="ja-JP"/>
        </w:rPr>
      </w:pPr>
      <w:r w:rsidRPr="00891A28">
        <w:rPr>
          <w:noProof/>
          <w:lang w:val="en-GB" w:eastAsia="zh-CN"/>
        </w:rPr>
        <mc:AlternateContent>
          <mc:Choice Requires="wpg">
            <w:drawing>
              <wp:anchor distT="0" distB="0" distL="114300" distR="114300" simplePos="0" relativeHeight="251677696" behindDoc="0" locked="0" layoutInCell="1" allowOverlap="1" wp14:anchorId="185AB8CF" wp14:editId="3EBF880E">
                <wp:simplePos x="0" y="0"/>
                <wp:positionH relativeFrom="margin">
                  <wp:align>center</wp:align>
                </wp:positionH>
                <wp:positionV relativeFrom="paragraph">
                  <wp:posOffset>133350</wp:posOffset>
                </wp:positionV>
                <wp:extent cx="4886325" cy="4495800"/>
                <wp:effectExtent l="0" t="0" r="9525" b="0"/>
                <wp:wrapNone/>
                <wp:docPr id="2842" name="グループ化 98"/>
                <wp:cNvGraphicFramePr/>
                <a:graphic xmlns:a="http://schemas.openxmlformats.org/drawingml/2006/main">
                  <a:graphicData uri="http://schemas.microsoft.com/office/word/2010/wordprocessingGroup">
                    <wpg:wgp>
                      <wpg:cNvGrpSpPr/>
                      <wpg:grpSpPr>
                        <a:xfrm>
                          <a:off x="0" y="0"/>
                          <a:ext cx="4886325" cy="4495800"/>
                          <a:chOff x="0" y="0"/>
                          <a:chExt cx="4886325" cy="4495800"/>
                        </a:xfrm>
                      </wpg:grpSpPr>
                      <wps:wsp>
                        <wps:cNvPr id="2843" name="AutoShape 3"/>
                        <wps:cNvSpPr>
                          <a:spLocks noChangeAspect="1" noChangeArrowheads="1" noTextEdit="1"/>
                        </wps:cNvSpPr>
                        <wps:spPr bwMode="auto">
                          <a:xfrm>
                            <a:off x="0" y="0"/>
                            <a:ext cx="4886325" cy="44958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844" name="Rectangle 5"/>
                        <wps:cNvSpPr>
                          <a:spLocks noChangeArrowheads="1"/>
                        </wps:cNvSpPr>
                        <wps:spPr bwMode="auto">
                          <a:xfrm>
                            <a:off x="0" y="0"/>
                            <a:ext cx="4867275" cy="39655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45" name="Rectangle 6"/>
                        <wps:cNvSpPr>
                          <a:spLocks noChangeArrowheads="1"/>
                        </wps:cNvSpPr>
                        <wps:spPr bwMode="auto">
                          <a:xfrm>
                            <a:off x="179388" y="179388"/>
                            <a:ext cx="4508500" cy="3605213"/>
                          </a:xfrm>
                          <a:prstGeom prst="rect">
                            <a:avLst/>
                          </a:prstGeom>
                          <a:solidFill>
                            <a:srgbClr val="FFFFFF"/>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846" name="Line 7"/>
                        <wps:cNvCnPr/>
                        <wps:spPr bwMode="auto">
                          <a:xfrm>
                            <a:off x="142875" y="27146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47" name="Line 8"/>
                        <wps:cNvCnPr/>
                        <wps:spPr bwMode="auto">
                          <a:xfrm>
                            <a:off x="142875" y="36036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48" name="Line 9"/>
                        <wps:cNvCnPr/>
                        <wps:spPr bwMode="auto">
                          <a:xfrm>
                            <a:off x="142875" y="4508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49" name="Line 10"/>
                        <wps:cNvCnPr/>
                        <wps:spPr bwMode="auto">
                          <a:xfrm>
                            <a:off x="142875" y="5397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0" name="Line 11"/>
                        <wps:cNvCnPr/>
                        <wps:spPr bwMode="auto">
                          <a:xfrm>
                            <a:off x="142875" y="63182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1" name="Line 12"/>
                        <wps:cNvCnPr/>
                        <wps:spPr bwMode="auto">
                          <a:xfrm>
                            <a:off x="142875" y="71913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2" name="Line 13"/>
                        <wps:cNvCnPr/>
                        <wps:spPr bwMode="auto">
                          <a:xfrm>
                            <a:off x="142875" y="8112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3" name="Line 14"/>
                        <wps:cNvCnPr/>
                        <wps:spPr bwMode="auto">
                          <a:xfrm>
                            <a:off x="142875" y="9001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4" name="Line 15"/>
                        <wps:cNvCnPr/>
                        <wps:spPr bwMode="auto">
                          <a:xfrm>
                            <a:off x="142875" y="99060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5" name="Line 16"/>
                        <wps:cNvCnPr/>
                        <wps:spPr bwMode="auto">
                          <a:xfrm>
                            <a:off x="142875" y="107950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6" name="Line 17"/>
                        <wps:cNvCnPr/>
                        <wps:spPr bwMode="auto">
                          <a:xfrm>
                            <a:off x="142875" y="117157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7" name="Line 18"/>
                        <wps:cNvCnPr/>
                        <wps:spPr bwMode="auto">
                          <a:xfrm>
                            <a:off x="142875" y="125888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8" name="Line 19"/>
                        <wps:cNvCnPr/>
                        <wps:spPr bwMode="auto">
                          <a:xfrm>
                            <a:off x="142875" y="135096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59" name="Line 20"/>
                        <wps:cNvCnPr/>
                        <wps:spPr bwMode="auto">
                          <a:xfrm>
                            <a:off x="142875" y="143986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0" name="Line 21"/>
                        <wps:cNvCnPr/>
                        <wps:spPr bwMode="auto">
                          <a:xfrm>
                            <a:off x="142875" y="15303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1" name="Line 22"/>
                        <wps:cNvCnPr/>
                        <wps:spPr bwMode="auto">
                          <a:xfrm>
                            <a:off x="142875" y="162242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2" name="Line 23"/>
                        <wps:cNvCnPr/>
                        <wps:spPr bwMode="auto">
                          <a:xfrm>
                            <a:off x="142875" y="171132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3" name="Line 24"/>
                        <wps:cNvCnPr/>
                        <wps:spPr bwMode="auto">
                          <a:xfrm>
                            <a:off x="142875" y="18018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4" name="Line 25"/>
                        <wps:cNvCnPr/>
                        <wps:spPr bwMode="auto">
                          <a:xfrm>
                            <a:off x="142875" y="18907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5" name="Line 26"/>
                        <wps:cNvCnPr/>
                        <wps:spPr bwMode="auto">
                          <a:xfrm>
                            <a:off x="142875" y="198278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6" name="Line 27"/>
                        <wps:cNvCnPr/>
                        <wps:spPr bwMode="auto">
                          <a:xfrm>
                            <a:off x="142875" y="207168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7" name="Line 28"/>
                        <wps:cNvCnPr/>
                        <wps:spPr bwMode="auto">
                          <a:xfrm>
                            <a:off x="142875" y="216217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8" name="Line 29"/>
                        <wps:cNvCnPr/>
                        <wps:spPr bwMode="auto">
                          <a:xfrm>
                            <a:off x="142875" y="225107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69" name="Line 30"/>
                        <wps:cNvCnPr/>
                        <wps:spPr bwMode="auto">
                          <a:xfrm>
                            <a:off x="142875" y="23431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0" name="Line 31"/>
                        <wps:cNvCnPr/>
                        <wps:spPr bwMode="auto">
                          <a:xfrm>
                            <a:off x="142875" y="243046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1" name="Line 32"/>
                        <wps:cNvCnPr/>
                        <wps:spPr bwMode="auto">
                          <a:xfrm>
                            <a:off x="142875" y="252253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2" name="Line 33"/>
                        <wps:cNvCnPr/>
                        <wps:spPr bwMode="auto">
                          <a:xfrm>
                            <a:off x="142875" y="261143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3" name="Line 34"/>
                        <wps:cNvCnPr/>
                        <wps:spPr bwMode="auto">
                          <a:xfrm>
                            <a:off x="142875" y="270192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4" name="Line 35"/>
                        <wps:cNvCnPr/>
                        <wps:spPr bwMode="auto">
                          <a:xfrm>
                            <a:off x="142875" y="279082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5" name="Line 36"/>
                        <wps:cNvCnPr/>
                        <wps:spPr bwMode="auto">
                          <a:xfrm>
                            <a:off x="142875" y="288290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6" name="Line 37"/>
                        <wps:cNvCnPr/>
                        <wps:spPr bwMode="auto">
                          <a:xfrm>
                            <a:off x="142875" y="29702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7" name="Line 38"/>
                        <wps:cNvCnPr/>
                        <wps:spPr bwMode="auto">
                          <a:xfrm>
                            <a:off x="142875" y="306228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8" name="Line 39"/>
                        <wps:cNvCnPr/>
                        <wps:spPr bwMode="auto">
                          <a:xfrm>
                            <a:off x="142875" y="315118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79" name="Line 40"/>
                        <wps:cNvCnPr/>
                        <wps:spPr bwMode="auto">
                          <a:xfrm>
                            <a:off x="142875" y="3241675"/>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0" name="Line 41"/>
                        <wps:cNvCnPr/>
                        <wps:spPr bwMode="auto">
                          <a:xfrm>
                            <a:off x="142875" y="33337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1" name="Line 42"/>
                        <wps:cNvCnPr/>
                        <wps:spPr bwMode="auto">
                          <a:xfrm>
                            <a:off x="142875" y="3422650"/>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2" name="Line 43"/>
                        <wps:cNvCnPr/>
                        <wps:spPr bwMode="auto">
                          <a:xfrm>
                            <a:off x="142875" y="351313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3" name="Line 44"/>
                        <wps:cNvCnPr/>
                        <wps:spPr bwMode="auto">
                          <a:xfrm>
                            <a:off x="142875" y="3602038"/>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4" name="Line 45"/>
                        <wps:cNvCnPr/>
                        <wps:spPr bwMode="auto">
                          <a:xfrm>
                            <a:off x="142875" y="3694113"/>
                            <a:ext cx="459740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5" name="Line 46"/>
                        <wps:cNvCnPr/>
                        <wps:spPr bwMode="auto">
                          <a:xfrm>
                            <a:off x="2714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6" name="Line 47"/>
                        <wps:cNvCnPr/>
                        <wps:spPr bwMode="auto">
                          <a:xfrm>
                            <a:off x="3603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7" name="Line 48"/>
                        <wps:cNvCnPr/>
                        <wps:spPr bwMode="auto">
                          <a:xfrm>
                            <a:off x="45243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8" name="Line 49"/>
                        <wps:cNvCnPr/>
                        <wps:spPr bwMode="auto">
                          <a:xfrm>
                            <a:off x="5397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89" name="Line 50"/>
                        <wps:cNvCnPr/>
                        <wps:spPr bwMode="auto">
                          <a:xfrm>
                            <a:off x="6318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0" name="Line 51"/>
                        <wps:cNvCnPr/>
                        <wps:spPr bwMode="auto">
                          <a:xfrm>
                            <a:off x="7207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1" name="Line 52"/>
                        <wps:cNvCnPr/>
                        <wps:spPr bwMode="auto">
                          <a:xfrm>
                            <a:off x="8112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2" name="Line 53"/>
                        <wps:cNvCnPr/>
                        <wps:spPr bwMode="auto">
                          <a:xfrm>
                            <a:off x="9001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3" name="Line 54"/>
                        <wps:cNvCnPr/>
                        <wps:spPr bwMode="auto">
                          <a:xfrm>
                            <a:off x="9921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4" name="Line 55"/>
                        <wps:cNvCnPr/>
                        <wps:spPr bwMode="auto">
                          <a:xfrm>
                            <a:off x="10810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5" name="Line 56"/>
                        <wps:cNvCnPr/>
                        <wps:spPr bwMode="auto">
                          <a:xfrm>
                            <a:off x="11715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6" name="Line 57"/>
                        <wps:cNvCnPr/>
                        <wps:spPr bwMode="auto">
                          <a:xfrm>
                            <a:off x="12604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7" name="Line 58"/>
                        <wps:cNvCnPr/>
                        <wps:spPr bwMode="auto">
                          <a:xfrm>
                            <a:off x="13525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8" name="Line 59"/>
                        <wps:cNvCnPr/>
                        <wps:spPr bwMode="auto">
                          <a:xfrm>
                            <a:off x="14398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899" name="Line 60"/>
                        <wps:cNvCnPr/>
                        <wps:spPr bwMode="auto">
                          <a:xfrm>
                            <a:off x="153193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0" name="Line 61"/>
                        <wps:cNvCnPr/>
                        <wps:spPr bwMode="auto">
                          <a:xfrm>
                            <a:off x="16240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1" name="Line 62"/>
                        <wps:cNvCnPr/>
                        <wps:spPr bwMode="auto">
                          <a:xfrm>
                            <a:off x="17129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2" name="Line 63"/>
                        <wps:cNvCnPr/>
                        <wps:spPr bwMode="auto">
                          <a:xfrm>
                            <a:off x="180340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3" name="Line 64"/>
                        <wps:cNvCnPr/>
                        <wps:spPr bwMode="auto">
                          <a:xfrm>
                            <a:off x="189230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4" name="Line 65"/>
                        <wps:cNvCnPr/>
                        <wps:spPr bwMode="auto">
                          <a:xfrm>
                            <a:off x="19843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5" name="Line 66"/>
                        <wps:cNvCnPr/>
                        <wps:spPr bwMode="auto">
                          <a:xfrm>
                            <a:off x="20716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6" name="Line 67"/>
                        <wps:cNvCnPr/>
                        <wps:spPr bwMode="auto">
                          <a:xfrm>
                            <a:off x="21637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7" name="Line 68"/>
                        <wps:cNvCnPr/>
                        <wps:spPr bwMode="auto">
                          <a:xfrm>
                            <a:off x="22526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8" name="Line 69"/>
                        <wps:cNvCnPr/>
                        <wps:spPr bwMode="auto">
                          <a:xfrm>
                            <a:off x="234473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09" name="Line 70"/>
                        <wps:cNvCnPr/>
                        <wps:spPr bwMode="auto">
                          <a:xfrm>
                            <a:off x="24320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0" name="Line 71"/>
                        <wps:cNvCnPr/>
                        <wps:spPr bwMode="auto">
                          <a:xfrm>
                            <a:off x="25241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1" name="Line 72"/>
                        <wps:cNvCnPr/>
                        <wps:spPr bwMode="auto">
                          <a:xfrm>
                            <a:off x="26130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2" name="Line 73"/>
                        <wps:cNvCnPr/>
                        <wps:spPr bwMode="auto">
                          <a:xfrm>
                            <a:off x="27035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3" name="Line 74"/>
                        <wps:cNvCnPr/>
                        <wps:spPr bwMode="auto">
                          <a:xfrm>
                            <a:off x="27924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4" name="Line 75"/>
                        <wps:cNvCnPr/>
                        <wps:spPr bwMode="auto">
                          <a:xfrm>
                            <a:off x="28844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5" name="Line 76"/>
                        <wps:cNvCnPr/>
                        <wps:spPr bwMode="auto">
                          <a:xfrm>
                            <a:off x="29733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6" name="Line 77"/>
                        <wps:cNvCnPr/>
                        <wps:spPr bwMode="auto">
                          <a:xfrm>
                            <a:off x="30638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7" name="Line 78"/>
                        <wps:cNvCnPr/>
                        <wps:spPr bwMode="auto">
                          <a:xfrm>
                            <a:off x="31527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8" name="Line 79"/>
                        <wps:cNvCnPr/>
                        <wps:spPr bwMode="auto">
                          <a:xfrm>
                            <a:off x="32448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19" name="Line 80"/>
                        <wps:cNvCnPr/>
                        <wps:spPr bwMode="auto">
                          <a:xfrm>
                            <a:off x="333533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0" name="Line 81"/>
                        <wps:cNvCnPr/>
                        <wps:spPr bwMode="auto">
                          <a:xfrm>
                            <a:off x="342423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1" name="Line 82"/>
                        <wps:cNvCnPr/>
                        <wps:spPr bwMode="auto">
                          <a:xfrm>
                            <a:off x="35163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2" name="Line 83"/>
                        <wps:cNvCnPr/>
                        <wps:spPr bwMode="auto">
                          <a:xfrm>
                            <a:off x="36052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3" name="Line 84"/>
                        <wps:cNvCnPr/>
                        <wps:spPr bwMode="auto">
                          <a:xfrm>
                            <a:off x="369570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4" name="Line 85"/>
                        <wps:cNvCnPr/>
                        <wps:spPr bwMode="auto">
                          <a:xfrm>
                            <a:off x="378460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5" name="Line 86"/>
                        <wps:cNvCnPr/>
                        <wps:spPr bwMode="auto">
                          <a:xfrm>
                            <a:off x="387667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6" name="Line 87"/>
                        <wps:cNvCnPr/>
                        <wps:spPr bwMode="auto">
                          <a:xfrm>
                            <a:off x="3963988"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7" name="Line 88"/>
                        <wps:cNvCnPr/>
                        <wps:spPr bwMode="auto">
                          <a:xfrm>
                            <a:off x="40560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8" name="Line 89"/>
                        <wps:cNvCnPr/>
                        <wps:spPr bwMode="auto">
                          <a:xfrm>
                            <a:off x="414496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29" name="Line 90"/>
                        <wps:cNvCnPr/>
                        <wps:spPr bwMode="auto">
                          <a:xfrm>
                            <a:off x="42354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0" name="Line 91"/>
                        <wps:cNvCnPr/>
                        <wps:spPr bwMode="auto">
                          <a:xfrm>
                            <a:off x="4324350"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1" name="Line 92"/>
                        <wps:cNvCnPr/>
                        <wps:spPr bwMode="auto">
                          <a:xfrm>
                            <a:off x="44164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2" name="Line 93"/>
                        <wps:cNvCnPr/>
                        <wps:spPr bwMode="auto">
                          <a:xfrm>
                            <a:off x="4505325"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3" name="Line 94"/>
                        <wps:cNvCnPr/>
                        <wps:spPr bwMode="auto">
                          <a:xfrm>
                            <a:off x="4595813" y="125413"/>
                            <a:ext cx="0" cy="36750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4" name="Rectangle 96"/>
                        <wps:cNvSpPr>
                          <a:spLocks noChangeArrowheads="1"/>
                        </wps:cNvSpPr>
                        <wps:spPr bwMode="auto">
                          <a:xfrm>
                            <a:off x="1349375" y="4349445"/>
                            <a:ext cx="214820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0D39263" w14:textId="77777777" w:rsidR="00306BE6" w:rsidRDefault="00306BE6" w:rsidP="00F052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6 – The generic region bitmap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85AB8CF" id="_x0000_s3653" style="position:absolute;margin-left:0;margin-top:10.5pt;width:384.75pt;height:354pt;z-index:251677696;mso-position-horizontal:center;mso-position-horizontal-relative:margin;mso-position-vertical-relative:text;mso-width-relative:margin;mso-height-relative:margin" coordsize="48863,44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">
                <v:rect id="AutoShape 3" o:spid="_x0000_s3654" style="position:absolute;width:48863;height:44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L8y8YA&#10;AADdAAAADwAAAGRycy9kb3ducmV2LnhtbESPQWvCQBSE74L/YXmFXkrd1IpIdBURSoMIYrSeH9ln&#10;Epp9G7Nrkv57Vyh4HGbmG2ax6k0lWmpcaVnBxygCQZxZXXKu4HT8ep+BcB5ZY2WZFPyRg9VyOFhg&#10;rG3HB2pTn4sAYRejgsL7OpbSZQUZdCNbEwfvYhuDPsgml7rBLsBNJcdRNJUGSw4LBda0KSj7TW9G&#10;QZft2/Nx9y33b+fE8jW5btKfrVKvL/16DsJT75/h/3aiFYxnk09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L8y8YAAADdAAAADwAAAAAAAAAAAAAAAACYAgAAZHJz&#10;L2Rvd25yZXYueG1sUEsFBgAAAAAEAAQA9QAAAIsDAAAAAA==&#10;" filled="f" stroked="f">
                  <o:lock v:ext="edit" aspectratio="t" text="t"/>
                </v:rect>
                <v:rect id="Rectangle 5" o:spid="_x0000_s3655" style="position:absolute;width:48672;height:39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EKh8UA&#10;AADdAAAADwAAAGRycy9kb3ducmV2LnhtbESPQYvCMBSE74L/IbyFvWm6VVS6RhHFZdGT1YPHR/Ns&#10;uzYvpYla/fUbQfA4zMw3zHTemkpcqXGlZQVf/QgEcWZ1ybmCw37dm4BwHlljZZkU3MnBfNbtTDHR&#10;9sY7uqY+FwHCLkEFhfd1IqXLCjLo+rYmDt7JNgZ9kE0udYO3ADeVjKNoJA2WHBYKrGlZUHZOL0bB&#10;cRsPzvZH5u6xtqfVZvx3z44PpT4/2sU3CE+tf4df7V+tIJ4Mh/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QqHxQAAAN0AAAAPAAAAAAAAAAAAAAAAAJgCAABkcnMv&#10;ZG93bnJldi54bWxQSwUGAAAAAAQABAD1AAAAigMAAAAA&#10;" fillcolor="black" strokeweight="0"/>
                <v:rect id="Rectangle 6" o:spid="_x0000_s3656" style="position:absolute;left:1793;top:1793;width:45085;height:36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SHMUA&#10;AADdAAAADwAAAGRycy9kb3ducmV2LnhtbESPT4vCMBTE74LfITzBm6Yru1K6RlFB9LAX/4A9Ppq3&#10;TdnmpTZZrd/eCILHYWZ+w8wWna3FlVpfOVbwMU5AEBdOV1wqOB03oxSED8gaa8ek4E4eFvN+b4aZ&#10;djfe0/UQShEh7DNUYEJoMil9YciiH7uGOHq/rrUYomxLqVu8Rbit5SRJptJixXHBYENrQ8Xf4d8q&#10;oPqyOafpcp9vV6siaXRutj+5UsNBt/wGEagL7/CrvdMKJunnFz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xIcxQAAAN0AAAAPAAAAAAAAAAAAAAAAAJgCAABkcnMv&#10;ZG93bnJldi54bWxQSwUGAAAAAAQABAD1AAAAigMAAAAA&#10;" strokeweight="0"/>
                <v:line id="Line 7" o:spid="_x0000_s3657" style="position:absolute;visibility:visible;mso-wrap-style:square" from="1428,2714" to="47402,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B6TsUAAADdAAAADwAAAGRycy9kb3ducmV2LnhtbESPT2vCQBTE7wW/w/IEb3Wj2Bijq0hp&#10;0d78Cx4f2WeymH0bsltNv71bKPQ4zMxvmMWqs7W4U+uNYwWjYQKCuHDacKngdPx8zUD4gKyxdkwK&#10;fsjDatl7WWCu3YP3dD+EUkQI+xwVVCE0uZS+qMiiH7qGOHpX11oMUbal1C0+ItzWcpwkqbRoOC5U&#10;2NB7RcXt8G0VmF26efuanmdn+bEJo0t2y4w9KTXod+s5iEBd+A//tbdawTibpP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B6TsUAAADdAAAADwAAAAAAAAAA&#10;AAAAAAChAgAAZHJzL2Rvd25yZXYueG1sUEsFBgAAAAAEAAQA+QAAAJMDAAAAAA==&#10;" strokeweight="0"/>
                <v:line id="Line 8" o:spid="_x0000_s3658" style="position:absolute;visibility:visible;mso-wrap-style:square" from="1428,3603" to="47402,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zf1cYAAADdAAAADwAAAGRycy9kb3ducmV2LnhtbESPQWvCQBSE7wX/w/IK3nSjWI2pq0ip&#10;aG+tJtDjI/uaLGbfhuyq6b93C0KPw8x8w6w2vW3ElTpvHCuYjBMQxKXThisF+Wk3SkH4gKyxcUwK&#10;fsnDZj14WmGm3Y2/6HoMlYgQ9hkqqENoMyl9WZNFP3YtcfR+XGcxRNlVUnd4i3DbyGmSzKVFw3Gh&#10;xpbeairPx4tVYD7n+5ePRbEs5Ps+TL7Tc2psrtTwud++ggjUh//wo33QCqbpbAF/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M39XGAAAA3QAAAA8AAAAAAAAA&#10;AAAAAAAAoQIAAGRycy9kb3ducmV2LnhtbFBLBQYAAAAABAAEAPkAAACUAwAAAAA=&#10;" strokeweight="0"/>
                <v:line id="Line 9" o:spid="_x0000_s3659" style="position:absolute;visibility:visible;mso-wrap-style:square" from="1428,4508" to="47402,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NLp8MAAADdAAAADwAAAGRycy9kb3ducmV2LnhtbERPz2vCMBS+D/wfwhN2m2nFua6aiohD&#10;d9tcCzs+mmcbbF5Kk2n33y8HYceP7/d6M9pOXGnwxrGCdJaAIK6dNtwoKL/enjIQPiBr7ByTgl/y&#10;sCkmD2vMtbvxJ11PoRExhH2OCtoQ+lxKX7dk0c9cTxy5sxsshgiHRuoBbzHcdnKeJEtp0XBsaLGn&#10;XUv15fRjFZiP5eH5/aV6reT+ENLv7JIZWyr1OB23KxCBxvAvvruPWsE8W8S5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TS6fDAAAA3QAAAA8AAAAAAAAAAAAA&#10;AAAAoQIAAGRycy9kb3ducmV2LnhtbFBLBQYAAAAABAAEAPkAAACRAwAAAAA=&#10;" strokeweight="0"/>
                <v:line id="Line 10" o:spid="_x0000_s3660" style="position:absolute;visibility:visible;mso-wrap-style:square" from="1428,5397" to="47402,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PMYAAADdAAAADwAAAGRycy9kb3ducmV2LnhtbESPQWvCQBSE70L/w/IKvelGqTZJXaWU&#10;ivXWpgZ6fGRfk8Xs25BdNf77riB4HGbmG2a5HmwrTtR741jBdJKAIK6cNlwr2P9sxikIH5A1to5J&#10;wYU8rFcPoyXm2p35m05FqEWEsM9RQRNCl0vpq4Ys+onriKP353qLIcq+lrrHc4TbVs6SZCEtGo4L&#10;DXb03lB1KI5WgflabOe7lzIr5cc2TH/TQ2rsXqmnx+HtFUSgIdzDt/anVjBLnzO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f7jzGAAAA3QAAAA8AAAAAAAAA&#10;AAAAAAAAoQIAAGRycy9kb3ducmV2LnhtbFBLBQYAAAAABAAEAPkAAACUAwAAAAA=&#10;" strokeweight="0"/>
                <v:line id="Line 11" o:spid="_x0000_s3661" style="position:absolute;visibility:visible;mso-wrap-style:square" from="1428,6318" to="47402,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zRfMEAAADdAAAADwAAAGRycy9kb3ducmV2LnhtbERPTYvCMBC9C/sfwizsTVMFtVuNsiwu&#10;6k2rwh6HZmyDzaQ0Ueu/NwfB4+N9z5edrcWNWm8cKxgOEhDEhdOGSwXHw18/BeEDssbaMSl4kIfl&#10;4qM3x0y7O+/plodSxBD2GSqoQmgyKX1RkUU/cA1x5M6utRgibEupW7zHcFvLUZJMpEXDsaHChn4r&#10;Ki751Sowu8l6vJ2evk9ytQ7D//SSGntU6uuz+5mBCNSFt/jl3mgFo3Qc98c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NF8wQAAAN0AAAAPAAAAAAAAAAAAAAAA&#10;AKECAABkcnMvZG93bnJldi54bWxQSwUGAAAAAAQABAD5AAAAjwMAAAAA&#10;" strokeweight="0"/>
                <v:line id="Line 12" o:spid="_x0000_s3662" style="position:absolute;visibility:visible;mso-wrap-style:square" from="1428,7191" to="4740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B058UAAADdAAAADwAAAGRycy9kb3ducmV2LnhtbESPT4vCMBTE7wt+h/AEb2taQbdWo4is&#10;uN7Wf+Dx0TzbYPNSmqx2v71ZWPA4zMxvmPmys7W4U+uNYwXpMAFBXDhtuFRwOm7eMxA+IGusHZOC&#10;X/KwXPTe5phr9+A93Q+hFBHCPkcFVQhNLqUvKrLoh64hjt7VtRZDlG0pdYuPCLe1HCXJRFo0HBcq&#10;bGhdUXE7/FgF5nuyHe8+ztOz/NyG9JLdMmNPSg363WoGIlAXXuH/9pdWMMrGKfy9iU9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B058UAAADdAAAADwAAAAAAAAAA&#10;AAAAAAChAgAAZHJzL2Rvd25yZXYueG1sUEsFBgAAAAAEAAQA+QAAAJMDAAAAAA==&#10;" strokeweight="0"/>
                <v:line id="Line 13" o:spid="_x0000_s3663" style="position:absolute;visibility:visible;mso-wrap-style:square" from="1428,8112" to="47402,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LqkMUAAADdAAAADwAAAGRycy9kb3ducmV2LnhtbESPT4vCMBTE7wt+h/AEb2tqQbdWo4is&#10;uN7Wf+Dx0TzbYPNSmqx2v71ZWPA4zMxvmPmys7W4U+uNYwWjYQKCuHDacKngdNy8ZyB8QNZYOyYF&#10;v+Rhuei9zTHX7sF7uh9CKSKEfY4KqhCaXEpfVGTRD11DHL2ray2GKNtS6hYfEW5rmSbJRFo0HBcq&#10;bGhdUXE7/FgF5nuyHe8+ztOz/NyG0SW7ZcaelBr0u9UMRKAuvML/7S+tIM3GKfy9iU9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LqkMUAAADdAAAADwAAAAAAAAAA&#10;AAAAAAChAgAAZHJzL2Rvd25yZXYueG1sUEsFBgAAAAAEAAQA+QAAAJMDAAAAAA==&#10;" strokeweight="0"/>
                <v:line id="Line 14" o:spid="_x0000_s3664" style="position:absolute;visibility:visible;mso-wrap-style:square" from="1428,9001" to="47402,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5PC8YAAADdAAAADwAAAGRycy9kb3ducmV2LnhtbESPT2vCQBTE74V+h+UVvOlGSzRNXUWk&#10;YnvzX6DHR/Y1Wcy+DdlV47fvFoQeh5n5DTNf9rYRV+q8caxgPEpAEJdOG64UnI6bYQbCB2SNjWNS&#10;cCcPy8Xz0xxz7W68p+shVCJC2OeooA6hzaX0ZU0W/ci1xNH7cZ3FEGVXSd3hLcJtIydJMpUWDceF&#10;Glta11SeDxerwOym2/RrVrwV8mMbxt/ZOTP2pNTgpV+9gwjUh//wo/2pFUyy9BX+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uTwvGAAAA3QAAAA8AAAAAAAAA&#10;AAAAAAAAoQIAAGRycy9kb3ducmV2LnhtbFBLBQYAAAAABAAEAPkAAACUAwAAAAA=&#10;" strokeweight="0"/>
                <v:line id="Line 15" o:spid="_x0000_s3665" style="position:absolute;visibility:visible;mso-wrap-style:square" from="1428,9906" to="4740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fXf8YAAADdAAAADwAAAGRycy9kb3ducmV2LnhtbESPT2vCQBTE74V+h+UVvOlGaTRNXUWk&#10;YnvzX6DHR/Y1Wcy+DdlV47fvFoQeh5n5DTNf9rYRV+q8caxgPEpAEJdOG64UnI6bYQbCB2SNjWNS&#10;cCcPy8Xz0xxz7W68p+shVCJC2OeooA6hzaX0ZU0W/ci1xNH7cZ3FEGVXSd3hLcJtIydJMpUWDceF&#10;Glta11SeDxerwOym2/RrVrwV8mMbxt/ZOTP2pNTgpV+9gwjUh//wo/2pFUyy9BX+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H13/GAAAA3QAAAA8AAAAAAAAA&#10;AAAAAAAAoQIAAGRycy9kb3ducmV2LnhtbFBLBQYAAAAABAAEAPkAAACUAwAAAAA=&#10;" strokeweight="0"/>
                <v:line id="Line 16" o:spid="_x0000_s3666" style="position:absolute;visibility:visible;mso-wrap-style:square" from="1428,10795" to="47402,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ty5MUAAADdAAAADwAAAGRycy9kb3ducmV2LnhtbESPT4vCMBTE7wt+h/AEb2uqULdWo4is&#10;uN7Wf+Dx0TzbYPNSmqx2v71ZWPA4zMxvmPmys7W4U+uNYwWjYQKCuHDacKngdNy8ZyB8QNZYOyYF&#10;v+Rhuei9zTHX7sF7uh9CKSKEfY4KqhCaXEpfVGTRD11DHL2ray2GKNtS6hYfEW5rOU6SibRoOC5U&#10;2NC6ouJ2+LEKzPdkm+4+ztOz/NyG0SW7ZcaelBr0u9UMRKAuvML/7S+tYJylKfy9iU9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ty5MUAAADdAAAADwAAAAAAAAAA&#10;AAAAAAChAgAAZHJzL2Rvd25yZXYueG1sUEsFBgAAAAAEAAQA+QAAAJMDAAAAAA==&#10;" strokeweight="0"/>
                <v:line id="Line 17" o:spid="_x0000_s3667" style="position:absolute;visibility:visible;mso-wrap-style:square" from="1428,11715" to="47402,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nsk8UAAADdAAAADwAAAGRycy9kb3ducmV2LnhtbESPT4vCMBTE7wt+h/AEb2uqYLdWo4is&#10;6N7Wf+Dx0TzbYPNSmqzWb79ZWPA4zMxvmPmys7W4U+uNYwWjYQKCuHDacKngdNy8ZyB8QNZYOyYF&#10;T/KwXPTe5phr9+A93Q+hFBHCPkcFVQhNLqUvKrLoh64hjt7VtRZDlG0pdYuPCLe1HCdJKi0ajgsV&#10;NrSuqLgdfqwC851uJ18f5+lZfm7D6JLdMmNPSg363WoGIlAXXuH/9k4rGGeT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nsk8UAAADdAAAADwAAAAAAAAAA&#10;AAAAAAChAgAAZHJzL2Rvd25yZXYueG1sUEsFBgAAAAAEAAQA+QAAAJMDAAAAAA==&#10;" strokeweight="0"/>
                <v:line id="Line 18" o:spid="_x0000_s3668" style="position:absolute;visibility:visible;mso-wrap-style:square" from="1428,12588" to="47402,1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JCMQAAADdAAAADwAAAGRycy9kb3ducmV2LnhtbESPT4vCMBTE7wt+h/AWvK2pglq7RhFR&#10;1Nv6D/b4aN62wealNFHrtzfCgsdhZn7DTOetrcSNGm8cK+j3EhDEudOGCwWn4/orBeEDssbKMSl4&#10;kIf5rPMxxUy7O+/pdgiFiBD2GSooQ6gzKX1ekkXfczVx9P5cYzFE2RRSN3iPcFvJQZKMpEXDcaHE&#10;mpYl5ZfD1SowP6PNcDc+T85ytQn93/SSGntSqvvZLr5BBGrDO/zf3moFg3Q4hteb+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UkIxAAAAN0AAAAPAAAAAAAAAAAA&#10;AAAAAKECAABkcnMvZG93bnJldi54bWxQSwUGAAAAAAQABAD5AAAAkgMAAAAA&#10;" strokeweight="0"/>
                <v:line id="Line 19" o:spid="_x0000_s3669" style="position:absolute;visibility:visible;mso-wrap-style:square" from="1428,13509" to="47402,1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desEAAADdAAAADwAAAGRycy9kb3ducmV2LnhtbERPTYvCMBC9C/sfwizsTVMFtVuNsiwu&#10;6k2rwh6HZmyDzaQ0Ueu/NwfB4+N9z5edrcWNWm8cKxgOEhDEhdOGSwXHw18/BeEDssbaMSl4kIfl&#10;4qM3x0y7O+/plodSxBD2GSqoQmgyKX1RkUU/cA1x5M6utRgibEupW7zHcFvLUZJMpEXDsaHChn4r&#10;Ki751Sowu8l6vJ2evk9ytQ7D//SSGntU6uuz+5mBCNSFt/jl3mgFo3Qc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St16wQAAAN0AAAAPAAAAAAAAAAAAAAAA&#10;AKECAABkcnMvZG93bnJldi54bWxQSwUGAAAAAAQABAD5AAAAjwMAAAAA&#10;" strokeweight="0"/>
                <v:line id="Line 20" o:spid="_x0000_s3670" style="position:absolute;visibility:visible;mso-wrap-style:square" from="1428,14398" to="47402,1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44cYAAADdAAAADwAAAGRycy9kb3ducmV2LnhtbESPQWvCQBSE74L/YXlCb7pRUJPoKqW0&#10;2N5sqtDjI/tMFrNvQ3abpP++Wyj0OMzMN8z+ONpG9NR541jBcpGAIC6dNlwpuHy8zFMQPiBrbByT&#10;gm/ycDxMJ3vMtRv4nfoiVCJC2OeooA6hzaX0ZU0W/cK1xNG7uc5iiLKrpO5wiHDbyFWSbKRFw3Gh&#10;xpaeairvxZdVYM6b0/pte82u8vkUlp/pPTX2otTDbHzcgQg0hv/wX/tVK1il6wx+38QnIA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GeOHGAAAA3QAAAA8AAAAAAAAA&#10;AAAAAAAAoQIAAGRycy9kb3ducmV2LnhtbFBLBQYAAAAABAAEAPkAAACUAwAAAAA=&#10;" strokeweight="0"/>
                <v:line id="Line 21" o:spid="_x0000_s3671" style="position:absolute;visibility:visible;mso-wrap-style:square" from="1428,15303" to="47402,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AbwcMAAADdAAAADwAAAGRycy9kb3ducmV2LnhtbERPz2vCMBS+C/sfwhN2s6nCaleNMsaG&#10;2007BY+P5tkGm5fSZG333y+HwY4f3+/tfrKtGKj3xrGCZZKCIK6cNlwrOH+9L3IQPiBrbB2Tgh/y&#10;sN89zLZYaDfyiYYy1CKGsC9QQRNCV0jpq4Ys+sR1xJG7ud5iiLCvpe5xjOG2las0zaRFw7GhwY5e&#10;G6ru5bdVYI7Z4elzfXm+yLdDWF7ze27sWanH+fSyARFoCv/iP/eHVrDKs7g/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QG8HDAAAA3QAAAA8AAAAAAAAAAAAA&#10;AAAAoQIAAGRycy9kb3ducmV2LnhtbFBLBQYAAAAABAAEAPkAAACRAwAAAAA=&#10;" strokeweight="0"/>
                <v:line id="Line 22" o:spid="_x0000_s3672" style="position:absolute;visibility:visible;mso-wrap-style:square" from="1428,16224" to="47402,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y+WsUAAADdAAAADwAAAGRycy9kb3ducmV2LnhtbESPQWvCQBSE7wX/w/IK3uomgmkaXUXE&#10;Yr1Vq+DxkX1NFrNvQ3ar6b93BcHjMDPfMLNFbxtxoc4bxwrSUQKCuHTacKXg8PP5loPwAVlj45gU&#10;/JOHxXzwMsNCuyvv6LIPlYgQ9gUqqENoCyl9WZNFP3ItcfR+XWcxRNlVUnd4jXDbyHGSZNKi4bhQ&#10;Y0urmsrz/s8qMN/ZZrJ9P34c5XoT0lN+zo09KDV87ZdTEIH68Aw/2l9awTjPUr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y+WsUAAADdAAAADwAAAAAAAAAA&#10;AAAAAAChAgAAZHJzL2Rvd25yZXYueG1sUEsFBgAAAAAEAAQA+QAAAJMDAAAAAA==&#10;" strokeweight="0"/>
                <v:line id="Line 23" o:spid="_x0000_s3673" style="position:absolute;visibility:visible;mso-wrap-style:square" from="1428,17113" to="47402,1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4gLcUAAADdAAAADwAAAGRycy9kb3ducmV2LnhtbESPQWvCQBSE7wX/w/IK3urGgGkaXUXE&#10;Yr1Vq+DxkX1NFrNvQ3ar6b93BcHjMDPfMLNFbxtxoc4bxwrGowQEcem04UrB4efzLQfhA7LGxjEp&#10;+CcPi/ngZYaFdlfe0WUfKhEh7AtUUIfQFlL6siaLfuRa4uj9us5iiLKrpO7wGuG2kWmSZNKi4bhQ&#10;Y0urmsrz/s8qMN/ZZrJ9P34c5XoTxqf8nBt7UGr42i+nIAL14Rl+tL+0gjTPUr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4gLcUAAADdAAAADwAAAAAAAAAA&#10;AAAAAAChAgAAZHJzL2Rvd25yZXYueG1sUEsFBgAAAAAEAAQA+QAAAJMDAAAAAA==&#10;" strokeweight="0"/>
                <v:line id="Line 24" o:spid="_x0000_s3674" style="position:absolute;visibility:visible;mso-wrap-style:square" from="1428,18018" to="47402,18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FtsUAAADdAAAADwAAAGRycy9kb3ducmV2LnhtbESPT2vCQBTE7wW/w/IEb3Wj0hijq0hp&#10;0d78Cx4f2WeymH0bsltNv71bKPQ4zMxvmMWqs7W4U+uNYwWjYQKCuHDacKngdPx8zUD4gKyxdkwK&#10;fsjDatl7WWCu3YP3dD+EUkQI+xwVVCE0uZS+qMiiH7qGOHpX11oMUbal1C0+ItzWcpwkqbRoOC5U&#10;2NB7RcXt8G0VmF26efuanmdn+bEJo0t2y4w9KTXod+s5iEBd+A//tbdawThLJ/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FtsUAAADdAAAADwAAAAAAAAAA&#10;AAAAAAChAgAAZHJzL2Rvd25yZXYueG1sUEsFBgAAAAAEAAQA+QAAAJMDAAAAAA==&#10;" strokeweight="0"/>
                <v:line id="Line 25" o:spid="_x0000_s3675" style="position:absolute;visibility:visible;mso-wrap-style:square" from="1428,18907" to="47402,18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sdwsUAAADdAAAADwAAAGRycy9kb3ducmV2LnhtbESPT2vCQBTE7wW/w/IEb3Wj2Bijq0hp&#10;0d78Cx4f2WeymH0bsltNv71bKPQ4zMxvmMWqs7W4U+uNYwWjYQKCuHDacKngdPx8zUD4gKyxdkwK&#10;fsjDatl7WWCu3YP3dD+EUkQI+xwVVCE0uZS+qMiiH7qGOHpX11oMUbal1C0+ItzWcpwkqbRoOC5U&#10;2NB7RcXt8G0VmF26efuanmdn+bEJo0t2y4w9KTXod+s5iEBd+A//tbdawThLJ/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sdwsUAAADdAAAADwAAAAAAAAAA&#10;AAAAAAChAgAAZHJzL2Rvd25yZXYueG1sUEsFBgAAAAAEAAQA+QAAAJMDAAAAAA==&#10;" strokeweight="0"/>
                <v:line id="Line 26" o:spid="_x0000_s3676" style="position:absolute;visibility:visible;mso-wrap-style:square" from="1428,19827" to="47402,1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e4WcUAAADdAAAADwAAAGRycy9kb3ducmV2LnhtbESPT4vCMBTE7wt+h/AEb2uqYLdWo4is&#10;6N7Wf+Dx0TzbYPNSmqzWb79ZWPA4zMxvmPmys7W4U+uNYwWjYQKCuHDacKngdNy8ZyB8QNZYOyYF&#10;T/KwXPTe5phr9+A93Q+hFBHCPkcFVQhNLqUvKrLoh64hjt7VtRZDlG0pdYuPCLe1HCdJKi0ajgsV&#10;NrSuqLgdfqwC851uJ18f5+lZfm7D6JLdMmNPSg363WoGIlAXXuH/9k4rGGfpB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e4WcUAAADdAAAADwAAAAAAAAAA&#10;AAAAAAChAgAAZHJzL2Rvd25yZXYueG1sUEsFBgAAAAAEAAQA+QAAAJMDAAAAAA==&#10;" strokeweight="0"/>
                <v:line id="Line 27" o:spid="_x0000_s3677" style="position:absolute;visibility:visible;mso-wrap-style:square" from="1428,20716" to="47402,2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UmLsUAAADdAAAADwAAAGRycy9kb3ducmV2LnhtbESPQWvCQBSE70L/w/IEb7pRME2jqxSx&#10;aG9tquDxkX0mi9m3IbvV+O+7gtDjMDPfMMt1bxtxpc4bxwqmkwQEcem04UrB4edjnIHwAVlj45gU&#10;3MnDevUyWGKu3Y2/6VqESkQI+xwV1CG0uZS+rMmin7iWOHpn11kMUXaV1B3eItw2cpYkqbRoOC7U&#10;2NKmpvJS/FoF5ivdzT9fj29Hud2F6Sm7ZMYelBoN+/cFiEB9+A8/23utYJalKTzexCc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UmLsUAAADdAAAADwAAAAAAAAAA&#10;AAAAAAChAgAAZHJzL2Rvd25yZXYueG1sUEsFBgAAAAAEAAQA+QAAAJMDAAAAAA==&#10;" strokeweight="0"/>
                <v:line id="Line 28" o:spid="_x0000_s3678" style="position:absolute;visibility:visible;mso-wrap-style:square" from="1428,21621" to="47402,2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mDtcUAAADdAAAADwAAAGRycy9kb3ducmV2LnhtbESPT4vCMBTE7wt+h/CEva2pgrVWo4is&#10;uN7Wf+Dx0TzbYPNSmqx2v/1GWPA4zMxvmPmys7W4U+uNYwXDQQKCuHDacKngdNx8ZCB8QNZYOyYF&#10;v+Rhuei9zTHX7sF7uh9CKSKEfY4KqhCaXEpfVGTRD1xDHL2ray2GKNtS6hYfEW5rOUqSVFo0HBcq&#10;bGhdUXE7/FgF5jvdjneT8/QsP7dheMlumbEnpd773WoGIlAXXuH/9pdWMMrSC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mDtcUAAADdAAAADwAAAAAAAAAA&#10;AAAAAAChAgAAZHJzL2Rvd25yZXYueG1sUEsFBgAAAAAEAAQA+QAAAJMDAAAAAA==&#10;" strokeweight="0"/>
                <v:line id="Line 29" o:spid="_x0000_s3679" style="position:absolute;visibility:visible;mso-wrap-style:square" from="1428,22510" to="47402,2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YXx8MAAADdAAAADwAAAGRycy9kb3ducmV2LnhtbERPz2vCMBS+C/sfwhN2s6nCaleNMsaG&#10;2007BY+P5tkGm5fSZG333y+HwY4f3+/tfrKtGKj3xrGCZZKCIK6cNlwrOH+9L3IQPiBrbB2Tgh/y&#10;sN89zLZYaDfyiYYy1CKGsC9QQRNCV0jpq4Ys+sR1xJG7ud5iiLCvpe5xjOG2las0zaRFw7GhwY5e&#10;G6ru5bdVYI7Z4elzfXm+yLdDWF7ze27sWanH+fSyARFoCv/iP/eHVrDKszg3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mF8fDAAAA3QAAAA8AAAAAAAAAAAAA&#10;AAAAoQIAAGRycy9kb3ducmV2LnhtbFBLBQYAAAAABAAEAPkAAACRAwAAAAA=&#10;" strokeweight="0"/>
                <v:line id="Line 30" o:spid="_x0000_s3680" style="position:absolute;visibility:visible;mso-wrap-style:square" from="1428,23431" to="47402,2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qyXMUAAADdAAAADwAAAGRycy9kb3ducmV2LnhtbESPT4vCMBTE7wt+h/CEva2pwnZrNYos&#10;K+pt/QceH82zDTYvpYlav71ZWPA4zMxvmOm8s7W4UeuNYwXDQQKCuHDacKngsF9+ZCB8QNZYOyYF&#10;D/Iwn/Xepphrd+ct3XahFBHCPkcFVQhNLqUvKrLoB64hjt7ZtRZDlG0pdYv3CLe1HCVJKi0ajgsV&#10;NvRdUXHZXa0C85uuPjdfx/FR/qzC8JRdMmMPSr33u8UERKAuvML/7bVWMMrSMfy9i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qyXMUAAADdAAAADwAAAAAAAAAA&#10;AAAAAAChAgAAZHJzL2Rvd25yZXYueG1sUEsFBgAAAAAEAAQA+QAAAJMDAAAAAA==&#10;" strokeweight="0"/>
                <v:line id="Line 31" o:spid="_x0000_s3681" style="position:absolute;visibility:visible;mso-wrap-style:square" from="1428,24304" to="47402,2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mNHMEAAADdAAAADwAAAGRycy9kb3ducmV2LnhtbERPTYvCMBC9C/sfwix401RhtVuNsiwu&#10;6k2rwh6HZmyDzaQ0Ueu/NwfB4+N9z5edrcWNWm8cKxgNExDEhdOGSwXHw98gBeEDssbaMSl4kIfl&#10;4qM3x0y7O+/plodSxBD2GSqoQmgyKX1RkUU/dA1x5M6utRgibEupW7zHcFvLcZJMpEXDsaHChn4r&#10;Ki751Sowu8n6azs9fZ/kah1G/+klNfaoVP+z+5mBCNSFt/jl3mgF43Qa98c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iY0cwQAAAN0AAAAPAAAAAAAAAAAAAAAA&#10;AKECAABkcnMvZG93bnJldi54bWxQSwUGAAAAAAQABAD5AAAAjwMAAAAA&#10;" strokeweight="0"/>
                <v:line id="Line 32" o:spid="_x0000_s3682" style="position:absolute;visibility:visible;mso-wrap-style:square" from="1428,25225" to="47402,25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Uoh8UAAADdAAAADwAAAGRycy9kb3ducmV2LnhtbESPT4vCMBTE7wt+h/CEva1pBbVWo4go&#10;7t7Wf+Dx0TzbYPNSmqjdb79ZWPA4zMxvmPmys7V4UOuNYwXpIAFBXDhtuFRwOm4/MhA+IGusHZOC&#10;H/KwXPTe5phr9+Q9PQ6hFBHCPkcFVQhNLqUvKrLoB64hjt7VtRZDlG0pdYvPCLe1HCbJWFo0HBcq&#10;bGhdUXE73K0C8z3ejb4m5+lZbnYhvWS3zNiTUu/9bjUDEagLr/B/+1MrGGaT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Uoh8UAAADdAAAADwAAAAAAAAAA&#10;AAAAAAChAgAAZHJzL2Rvd25yZXYueG1sUEsFBgAAAAAEAAQA+QAAAJMDAAAAAA==&#10;" strokeweight="0"/>
                <v:line id="Line 33" o:spid="_x0000_s3683" style="position:absolute;visibility:visible;mso-wrap-style:square" from="1428,26114" to="47402,2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28MUAAADdAAAADwAAAGRycy9kb3ducmV2LnhtbESPT4vCMBTE7wt+h/AEb2tqQa3VKCIr&#10;7t7Wf+Dx0TzbYPNSmqzWb79ZWPA4zMxvmMWqs7W4U+uNYwWjYQKCuHDacKngdNy+ZyB8QNZYOyYF&#10;T/KwWvbeFphr9+A93Q+hFBHCPkcFVQhNLqUvKrLoh64hjt7VtRZDlG0pdYuPCLe1TJNkIi0ajgsV&#10;NrSpqLgdfqwC8z3Zjb+m59lZfuzC6JLdMmNPSg363XoOIlAXXuH/9qdWkGbTFP7ex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e28MUAAADdAAAADwAAAAAAAAAA&#10;AAAAAAChAgAAZHJzL2Rvd25yZXYueG1sUEsFBgAAAAAEAAQA+QAAAJMDAAAAAA==&#10;" strokeweight="0"/>
                <v:line id="Line 34" o:spid="_x0000_s3684" style="position:absolute;visibility:visible;mso-wrap-style:square" from="1428,27019" to="47402,2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sTa8YAAADdAAAADwAAAGRycy9kb3ducmV2LnhtbESPQWvCQBSE7wX/w/IK3nSjUo2pq0ip&#10;aG+tJtDjI/uaLGbfhuyq6b93C0KPw8x8w6w2vW3ElTpvHCuYjBMQxKXThisF+Wk3SkH4gKyxcUwK&#10;fsnDZj14WmGm3Y2/6HoMlYgQ9hkqqENoMyl9WZNFP3YtcfR+XGcxRNlVUnd4i3DbyGmSzKVFw3Gh&#10;xpbeairPx4tVYD7n+5ePRbEs5Ps+TL7Tc2psrtTwud++ggjUh//wo33QCqbpYgZ/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bE2vGAAAA3QAAAA8AAAAAAAAA&#10;AAAAAAAAoQIAAGRycy9kb3ducmV2LnhtbFBLBQYAAAAABAAEAPkAAACUAwAAAAA=&#10;" strokeweight="0"/>
                <v:line id="Line 35" o:spid="_x0000_s3685" style="position:absolute;visibility:visible;mso-wrap-style:square" from="1428,27908" to="47402,27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KLH8YAAADdAAAADwAAAGRycy9kb3ducmV2LnhtbESPQWvCQBSE7wX/w/IK3nSjWI2pq0ip&#10;aG+tJtDjI/uaLGbfhuyq6b93C0KPw8x8w6w2vW3ElTpvHCuYjBMQxKXThisF+Wk3SkH4gKyxcUwK&#10;fsnDZj14WmGm3Y2/6HoMlYgQ9hkqqENoMyl9WZNFP3YtcfR+XGcxRNlVUnd4i3DbyGmSzKVFw3Gh&#10;xpbeairPx4tVYD7n+5ePRbEs5Ps+TL7Tc2psrtTwud++ggjUh//wo33QCqbpYgZ/b+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ix/GAAAA3QAAAA8AAAAAAAAA&#10;AAAAAAAAoQIAAGRycy9kb3ducmV2LnhtbFBLBQYAAAAABAAEAPkAAACUAwAAAAA=&#10;" strokeweight="0"/>
                <v:line id="Line 36" o:spid="_x0000_s3686" style="position:absolute;visibility:visible;mso-wrap-style:square" from="1428,28829" to="47402,28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4uhMQAAADdAAAADwAAAGRycy9kb3ducmV2LnhtbESPT4vCMBTE7wt+h/AWvK2pglq7RhFR&#10;1Nv6D/b4aN62wealNFHrtzfCgsdhZn7DTOetrcSNGm8cK+j3EhDEudOGCwWn4/orBeEDssbKMSl4&#10;kIf5rPMxxUy7O+/pdgiFiBD2GSooQ6gzKX1ekkXfczVx9P5cYzFE2RRSN3iPcFvJQZKMpEXDcaHE&#10;mpYl5ZfD1SowP6PNcDc+T85ytQn93/SSGntSqvvZLr5BBGrDO/zf3moFg3Q8hNeb+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6ExAAAAN0AAAAPAAAAAAAAAAAA&#10;AAAAAKECAABkcnMvZG93bnJldi54bWxQSwUGAAAAAAQABAD5AAAAkgMAAAAA&#10;" strokeweight="0"/>
                <v:line id="Line 37" o:spid="_x0000_s3687" style="position:absolute;visibility:visible;mso-wrap-style:square" from="1428,29702" to="47402,2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w88UAAADdAAAADwAAAGRycy9kb3ducmV2LnhtbESPT4vCMBTE7wt+h/CEva2pgrVWo4is&#10;uN7Wf+Dx0TzbYPNSmqx2v/1GWPA4zMxvmPmys7W4U+uNYwXDQQKCuHDacKngdNx8ZCB8QNZYOyYF&#10;v+Rhuei9zTHX7sF7uh9CKSKEfY4KqhCaXEpfVGTRD1xDHL2ray2GKNtS6hYfEW5rOUqSVFo0HBcq&#10;bGhdUXE7/FgF5jvdjneT8/QsP7dheMlumbEnpd773WoGIlAXXuH/9pdWMMomK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yw88UAAADdAAAADwAAAAAAAAAA&#10;AAAAAAChAgAAZHJzL2Rvd25yZXYueG1sUEsFBgAAAAAEAAQA+QAAAJMDAAAAAA==&#10;" strokeweight="0"/>
                <v:line id="Line 38" o:spid="_x0000_s3688" style="position:absolute;visibility:visible;mso-wrap-style:square" from="1428,30622" to="47402,30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AVaMUAAADdAAAADwAAAGRycy9kb3ducmV2LnhtbESPT4vCMBTE7wt+h/CEva2pgrZWo4go&#10;7t7Wf+Dx0TzbYPNSmqjdb79ZWPA4zMxvmPmys7V4UOuNYwXDQQKCuHDacKngdNx+ZCB8QNZYOyYF&#10;P+Rhuei9zTHX7sl7ehxCKSKEfY4KqhCaXEpfVGTRD1xDHL2ray2GKNtS6hafEW5rOUqSibRoOC5U&#10;2NC6ouJ2uFsF5nuyG3+l5+lZbnZheMlumbEnpd773WoGIlAXXuH/9qdWMMrS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AVaMUAAADdAAAADwAAAAAAAAAA&#10;AAAAAAChAgAAZHJzL2Rvd25yZXYueG1sUEsFBgAAAAAEAAQA+QAAAJMDAAAAAA==&#10;" strokeweight="0"/>
                <v:line id="Line 39" o:spid="_x0000_s3689" style="position:absolute;visibility:visible;mso-wrap-style:square" from="1428,31511" to="47402,3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sEAAADdAAAADwAAAGRycy9kb3ducmV2LnhtbERPTYvCMBC9C/sfwix401RhtVuNsiwu&#10;6k2rwh6HZmyDzaQ0Ueu/NwfB4+N9z5edrcWNWm8cKxgNExDEhdOGSwXHw98gBeEDssbaMSl4kIfl&#10;4qM3x0y7O+/plodSxBD2GSqoQmgyKX1RkUU/dA1x5M6utRgibEupW7zHcFvLcZJMpEXDsaHChn4r&#10;Ki751Sowu8n6azs9fZ/kah1G/+klNfaoVP+z+5mBCNSFt/jl3mgF43Qa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4EawQAAAN0AAAAPAAAAAAAAAAAAAAAA&#10;AKECAABkcnMvZG93bnJldi54bWxQSwUGAAAAAAQABAD5AAAAjwMAAAAA&#10;" strokeweight="0"/>
                <v:line id="Line 40" o:spid="_x0000_s3690" style="position:absolute;visibility:visible;mso-wrap-style:square" from="1428,32416" to="47402,32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kgcQAAADdAAAADwAAAGRycy9kb3ducmV2LnhtbESPQYvCMBSE74L/ITzBm6YKq7UaZVl2&#10;UW/qKuzx0TzbYPNSmqzWf28EweMwM98wi1VrK3GlxhvHCkbDBARx7rThQsHx92eQgvABWWPlmBTc&#10;ycNq2e0sMNPuxnu6HkIhIoR9hgrKEOpMSp+XZNEPXU0cvbNrLIYom0LqBm8Rbis5TpKJtGg4LpRY&#10;01dJ+eXwbxWY3WT9sZ2eZif5vQ6jv/SSGntUqt9rP+cgArXhHX61N1rBOJ3O4P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sySBxAAAAN0AAAAPAAAAAAAAAAAA&#10;AAAAAKECAABkcnMvZG93bnJldi54bWxQSwUGAAAAAAQABAD5AAAAkgMAAAAA&#10;" strokeweight="0"/>
                <v:line id="Line 41" o:spid="_x0000_s3691" style="position:absolute;visibility:visible;mso-wrap-style:square" from="1428,33337" to="47402,3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9O8EAAADdAAAADwAAAGRycy9kb3ducmV2LnhtbERPy2oCMRTdF/yHcAV3NaOgjaNRRCzW&#10;XX2By8vkOhOc3AyTVKd/bxaFLg/nvVh1rhYPaoP1rGE0zEAQF95YLjWcT5/vCkSIyAZrz6ThlwKs&#10;lr23BebGP/lAj2MsRQrhkKOGKsYmlzIUFTkMQ98QJ+7mW4cxwbaUpsVnCne1HGfZVDq0nBoqbGhT&#10;UXE//jgN9nu6m+w/LrOL3O7i6Kruyrqz1oN+t56DiNTFf/Gf+8toGCuV9qc36Qn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XP07wQAAAN0AAAAPAAAAAAAAAAAAAAAA&#10;AKECAABkcnMvZG93bnJldi54bWxQSwUGAAAAAAQABAD5AAAAjwMAAAAA&#10;" strokeweight="0"/>
                <v:line id="Line 42" o:spid="_x0000_s3692" style="position:absolute;visibility:visible;mso-wrap-style:square" from="1428,34226" to="47402,3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BYoMUAAADdAAAADwAAAGRycy9kb3ducmV2LnhtbESPQWsCMRSE7wX/Q3hCbzW7QjVdjSKl&#10;YnuzVsHjY/PcDW5elk3U7b9vBKHHYWa+YebL3jXiSl2wnjXkowwEcemN5UrD/mf9okCEiGyw8Uwa&#10;finAcjF4mmNh/I2/6bqLlUgQDgVqqGNsCylDWZPDMPItcfJOvnMYk+wqaTq8Jbhr5DjLJtKh5bRQ&#10;Y0vvNZXn3cVpsNvJ5vVreng7yI9NzI/qrKzba/087FczEJH6+B9+tD+NhrFSOdzf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BYoMUAAADdAAAADwAAAAAAAAAA&#10;AAAAAAChAgAAZHJzL2Rvd25yZXYueG1sUEsFBgAAAAAEAAQA+QAAAJMDAAAAAA==&#10;" strokeweight="0"/>
                <v:line id="Line 43" o:spid="_x0000_s3693" style="position:absolute;visibility:visible;mso-wrap-style:square" from="1428,35131" to="47402,3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LG18UAAADdAAAADwAAAGRycy9kb3ducmV2LnhtbESPQWsCMRSE7wX/Q3hCbzXrQjVdjSKl&#10;YnuzVsHjY/PcDW5elk3U7b9vBKHHYWa+YebL3jXiSl2wnjWMRxkI4tIby5WG/c/6RYEIEdlg45k0&#10;/FKA5WLwNMfC+Bt/03UXK5EgHArUUMfYFlKGsiaHYeRb4uSdfOcwJtlV0nR4S3DXyDzLJtKh5bRQ&#10;Y0vvNZXn3cVpsNvJ5vVreng7yI9NHB/VWVm31/p52K9mICL18T/8aH8aDblSOdzf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LG18UAAADdAAAADwAAAAAAAAAA&#10;AAAAAAChAgAAZHJzL2Rvd25yZXYueG1sUEsFBgAAAAAEAAQA+QAAAJMDAAAAAA==&#10;" strokeweight="0"/>
                <v:line id="Line 44" o:spid="_x0000_s3694" style="position:absolute;visibility:visible;mso-wrap-style:square" from="1428,36020" to="47402,3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5jTMUAAADdAAAADwAAAGRycy9kb3ducmV2LnhtbESPT2sCMRTE74LfIbxCbzWrpRpXo0hp&#10;sd78Cx4fm9fd4OZl2aS6/faNUPA4zMxvmPmyc7W4UhusZw3DQQaCuPDGcqnhePh8USBCRDZYeyYN&#10;vxRguej35pgbf+MdXfexFAnCIUcNVYxNLmUoKnIYBr4hTt63bx3GJNtSmhZvCe5qOcqysXRoOS1U&#10;2NB7RcVl/+M02O14/baZnKYn+bGOw7O6KOuOWj8/dasZiEhdfIT/219Gw0ipV7i/S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5jTMUAAADdAAAADwAAAAAAAAAA&#10;AAAAAAChAgAAZHJzL2Rvd25yZXYueG1sUEsFBgAAAAAEAAQA+QAAAJMDAAAAAA==&#10;" strokeweight="0"/>
                <v:line id="Line 45" o:spid="_x0000_s3695" style="position:absolute;visibility:visible;mso-wrap-style:square" from="1428,36941" to="47402,3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f7OMUAAADdAAAADwAAAGRycy9kb3ducmV2LnhtbESPT2sCMRTE74LfIbxCbzWrtBpXo0hp&#10;sd78Cx4fm9fd4OZl2aS6/faNUPA4zMxvmPmyc7W4UhusZw3DQQaCuPDGcqnhePh8USBCRDZYeyYN&#10;vxRguej35pgbf+MdXfexFAnCIUcNVYxNLmUoKnIYBr4hTt63bx3GJNtSmhZvCe5qOcqysXRoOS1U&#10;2NB7RcVl/+M02O14/baZnKYn+bGOw7O6KOuOWj8/dasZiEhdfIT/219Gw0ipV7i/S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f7OMUAAADdAAAADwAAAAAAAAAA&#10;AAAAAAChAgAAZHJzL2Rvd25yZXYueG1sUEsFBgAAAAAEAAQA+QAAAJMDAAAAAA==&#10;" strokeweight="0"/>
                <v:line id="Line 46" o:spid="_x0000_s3696" style="position:absolute;visibility:visible;mso-wrap-style:square" from="2714,1254" to="271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eo8UAAADdAAAADwAAAGRycy9kb3ducmV2LnhtbESPzWrDMBCE74G+g9hCb4mcQBLVtRxK&#10;aUlzyy/0uFhbW8RaGUtN3LePCoUch5n5hilWg2vFhfpgPWuYTjIQxJU3lmsNx8PHWIEIEdlg65k0&#10;/FKAVfkwKjA3/so7uuxjLRKEQ44amhi7XMpQNeQwTHxHnLxv3zuMSfa1ND1eE9y1cpZlC+nQclpo&#10;sKO3hqrz/sdpsNvFer5Znp5P8n0dp1/qrKw7av30OLy+gIg0xHv4v/1pNMyUmsPfm/QEZH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teo8UAAADdAAAADwAAAAAAAAAA&#10;AAAAAAChAgAAZHJzL2Rvd25yZXYueG1sUEsFBgAAAAAEAAQA+QAAAJMDAAAAAA==&#10;" strokeweight="0"/>
                <v:line id="Line 47" o:spid="_x0000_s3697" style="position:absolute;visibility:visible;mso-wrap-style:square" from="3603,1254" to="360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A1MUAAADdAAAADwAAAGRycy9kb3ducmV2LnhtbESPQWsCMRSE7wX/Q3hCbzWr0G26GkVE&#10;sb21VsHjY/PcDW5elk3U7b9vBKHHYWa+YWaL3jXiSl2wnjWMRxkI4tIby5WG/c/mRYEIEdlg45k0&#10;/FKAxXzwNMPC+Bt/03UXK5EgHArUUMfYFlKGsiaHYeRb4uSdfOcwJtlV0nR4S3DXyEmW5dKh5bRQ&#10;Y0urmsrz7uI02K98+/r5dng/yPU2jo/qrKzba/087JdTEJH6+B9+tD+MholSOdzfp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nA1MUAAADdAAAADwAAAAAAAAAA&#10;AAAAAAChAgAAZHJzL2Rvd25yZXYueG1sUEsFBgAAAAAEAAQA+QAAAJMDAAAAAA==&#10;" strokeweight="0"/>
                <v:line id="Line 48" o:spid="_x0000_s3698" style="position:absolute;visibility:visible;mso-wrap-style:square" from="4524,1254" to="452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VlT8UAAADdAAAADwAAAGRycy9kb3ducmV2LnhtbESPT2sCMRTE7wW/Q3hCbzWroKZbo4hU&#10;1Fv9Bz0+Nq+7wc3Lskl1++2NUPA4zMxvmNmic7W4UhusZw3DQQaCuPDGcqnhdFy/KRAhIhusPZOG&#10;PwqwmPdeZpgbf+M9XQ+xFAnCIUcNVYxNLmUoKnIYBr4hTt6Pbx3GJNtSmhZvCe5qOcqyiXRoOS1U&#10;2NCqouJy+HUa7NdkM95Nz+9n+bmJw291UdadtH7td8sPEJG6+Az/t7dGw0ipKTzepCc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VlT8UAAADdAAAADwAAAAAAAAAA&#10;AAAAAAChAgAAZHJzL2Rvd25yZXYueG1sUEsFBgAAAAAEAAQA+QAAAJMDAAAAAA==&#10;" strokeweight="0"/>
                <v:line id="Line 49" o:spid="_x0000_s3699" style="position:absolute;visibility:visible;mso-wrap-style:square" from="5397,1254" to="539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xPcEAAADdAAAADwAAAGRycy9kb3ducmV2LnhtbERPy2oCMRTdF/yHcAV3NaOgjaNRRCzW&#10;XX2By8vkOhOc3AyTVKd/bxaFLg/nvVh1rhYPaoP1rGE0zEAQF95YLjWcT5/vCkSIyAZrz6ThlwKs&#10;lr23BebGP/lAj2MsRQrhkKOGKsYmlzIUFTkMQ98QJ+7mW4cxwbaUpsVnCne1HGfZVDq0nBoqbGhT&#10;UXE//jgN9nu6m+w/LrOL3O7i6Kruyrqz1oN+t56DiNTFf/Gf+8toGCuV5qY36Qn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KvE9wQAAAN0AAAAPAAAAAAAAAAAAAAAA&#10;AKECAABkcnMvZG93bnJldi54bWxQSwUGAAAAAAQABAD5AAAAjwMAAAAA&#10;" strokeweight="0"/>
                <v:line id="Line 50" o:spid="_x0000_s3700" style="position:absolute;visibility:visible;mso-wrap-style:square" from="6318,1254" to="6318,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ZUpsUAAADdAAAADwAAAGRycy9kb3ducmV2LnhtbESPQWsCMRSE7wX/Q3iF3mpWoTZuN4qI&#10;Rb211oUeH5vX3eDmZdmkuv57Uyh4HGbmG6ZYDq4VZ+qD9axhMs5AEFfeWK41HL/enxWIEJENtp5J&#10;w5UCLBejhwJz4y/8SedDrEWCcMhRQxNjl0sZqoYchrHviJP343uHMcm+lqbHS4K7Vk6zbCYdWk4L&#10;DXa0bqg6HX6dBvsx277sX8t5KTfbOPlWJ2XdUeunx2H1BiLSEO/h//bOaJgqNYe/N+k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ZUpsUAAADdAAAADwAAAAAAAAAA&#10;AAAAAAChAgAAZHJzL2Rvd25yZXYueG1sUEsFBgAAAAAEAAQA+QAAAJMDAAAAAA==&#10;" strokeweight="0"/>
                <v:line id="Line 51" o:spid="_x0000_s3701" style="position:absolute;visibility:visible;mso-wrap-style:square" from="7207,1254" to="720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r5sEAAADdAAAADwAAAGRycy9kb3ducmV2LnhtbERPTYvCMBC9C/6HMMLeNFVYrdUoIi7u&#10;3rQqeByasQ02k9JktfvvNwfB4+N9L9edrcWDWm8cKxiPEhDEhdOGSwXn09cwBeEDssbaMSn4Iw/r&#10;Vb+3xEy7Jx/pkYdSxBD2GSqoQmgyKX1RkUU/cg1x5G6utRgibEupW3zGcFvLSZJMpUXDsaHChrYV&#10;Fff81yowh+n+82d2mV/kbh/G1/SeGntW6mPQbRYgAnXhLX65v7WCSTqP++Ob+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hWvmwQAAAN0AAAAPAAAAAAAAAAAAAAAA&#10;AKECAABkcnMvZG93bnJldi54bWxQSwUGAAAAAAQABAD5AAAAjwMAAAAA&#10;" strokeweight="0"/>
                <v:line id="Line 52" o:spid="_x0000_s3702" style="position:absolute;visibility:visible;mso-wrap-style:square" from="8112,1254" to="8112,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OfcYAAADdAAAADwAAAGRycy9kb3ducmV2LnhtbESPQWvCQBSE74L/YXlCb7pJoDamriKl&#10;xfZWo0KPj+wzWcy+DdltTP99t1DwOMzMN8x6O9pWDNR741hBukhAEFdOG64VnI5v8xyED8gaW8ek&#10;4Ic8bDfTyRoL7W58oKEMtYgQ9gUqaELoCil91ZBFv3AdcfQurrcYouxrqXu8RbhtZZYkS2nRcFxo&#10;sKOXhqpr+W0VmM/l/vHj6bw6y9d9SL/ya27sSamH2bh7BhFoDPfwf/tdK8jyVQp/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Jzn3GAAAA3QAAAA8AAAAAAAAA&#10;AAAAAAAAoQIAAGRycy9kb3ducmV2LnhtbFBLBQYAAAAABAAEAPkAAACUAwAAAAA=&#10;" strokeweight="0"/>
                <v:line id="Line 53" o:spid="_x0000_s3703" style="position:absolute;visibility:visible;mso-wrap-style:square" from="9001,1254" to="9001,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tQCsUAAADdAAAADwAAAGRycy9kb3ducmV2LnhtbESPT4vCMBTE7wt+h/AEb2tqQa1do8iy&#10;i+vNv7DHR/Nsg81LabLa/fZGEDwOM/MbZr7sbC2u1HrjWMFomIAgLpw2XCo4Hr7fMxA+IGusHZOC&#10;f/KwXPTe5phrd+MdXfehFBHCPkcFVQhNLqUvKrLoh64hjt7ZtRZDlG0pdYu3CLe1TJNkIi0ajgsV&#10;NvRZUXHZ/1kFZjtZjzfT0+wkv9Zh9JtdMmOPSg363eoDRKAuvMLP9o9WkGazFB5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tQCsUAAADdAAAADwAAAAAAAAAA&#10;AAAAAAChAgAAZHJzL2Rvd25yZXYueG1sUEsFBgAAAAAEAAQA+QAAAJMDAAAAAA==&#10;" strokeweight="0"/>
                <v:line id="Line 54" o:spid="_x0000_s3704" style="position:absolute;visibility:visible;mso-wrap-style:square" from="9921,1254" to="9921,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f1kcYAAADdAAAADwAAAGRycy9kb3ducmV2LnhtbESPQWvCQBSE70L/w/IKvelGizZJXaWU&#10;ivXWpgZ6fGRfk8Xs25BdNf77riB4HGbmG2a5HmwrTtR741jBdJKAIK6cNlwr2P9sxikIH5A1to5J&#10;wYU8rFcPoyXm2p35m05FqEWEsM9RQRNCl0vpq4Ys+onriKP353qLIcq+lrrHc4TbVs6SZCEtGo4L&#10;DXb03lB1KI5WgflabOe7lzIr5cc2TH/TQ2rsXqmnx+HtFUSgIdzDt/anVjBLs2e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X9ZHGAAAA3QAAAA8AAAAAAAAA&#10;AAAAAAAAoQIAAGRycy9kb3ducmV2LnhtbFBLBQYAAAAABAAEAPkAAACUAwAAAAA=&#10;" strokeweight="0"/>
                <v:line id="Line 55" o:spid="_x0000_s3705" style="position:absolute;visibility:visible;mso-wrap-style:square" from="10810,1254" to="10810,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5t5cYAAADdAAAADwAAAGRycy9kb3ducmV2LnhtbESPQWvCQBSE70L/w/IKvelGqTZJXaWU&#10;ivXWpgZ6fGRfk8Xs25BdNf77riB4HGbmG2a5HmwrTtR741jBdJKAIK6cNlwr2P9sxikIH5A1to5J&#10;wYU8rFcPoyXm2p35m05FqEWEsM9RQRNCl0vpq4Ys+onriKP353qLIcq+lrrHc4TbVs6SZCEtGo4L&#10;DXb03lB1KI5WgflabOe7lzIr5cc2TH/TQ2rsXqmnx+HtFUSgIdzDt/anVjBLs2e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beXGAAAA3QAAAA8AAAAAAAAA&#10;AAAAAAAAoQIAAGRycy9kb3ducmV2LnhtbFBLBQYAAAAABAAEAPkAAACUAwAAAAA=&#10;" strokeweight="0"/>
                <v:line id="Line 56" o:spid="_x0000_s3706" style="position:absolute;visibility:visible;mso-wrap-style:square" from="11715,1254" to="11715,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IfsYAAADdAAAADwAAAGRycy9kb3ducmV2LnhtbESPQWvCQBSE74L/YXlCb7pRUJPoKqW0&#10;2N5sqtDjI/tMFrNvQ3abpP++Wyj0OMzMN8z+ONpG9NR541jBcpGAIC6dNlwpuHy8zFMQPiBrbByT&#10;gm/ycDxMJ3vMtRv4nfoiVCJC2OeooA6hzaX0ZU0W/cK1xNG7uc5iiLKrpO5wiHDbyFWSbKRFw3Gh&#10;xpaeairvxZdVYM6b0/pte82u8vkUlp/pPTX2otTDbHzcgQg0hv/wX/tVK1il2Rp+38QnIA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yH7GAAAA3QAAAA8AAAAAAAAA&#10;AAAAAAAAoQIAAGRycy9kb3ducmV2LnhtbFBLBQYAAAAABAAEAPkAAACUAwAAAAA=&#10;" strokeweight="0"/>
                <v:line id="Line 57" o:spid="_x0000_s3707" style="position:absolute;visibility:visible;mso-wrap-style:square" from="12604,1254" to="1260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BWCcUAAADdAAAADwAAAGRycy9kb3ducmV2LnhtbESPT4vCMBTE7wt+h/CEva2pwnZrNYos&#10;K+pt/QceH82zDTYvpYlav71ZWPA4zMxvmOm8s7W4UeuNYwXDQQKCuHDacKngsF9+ZCB8QNZYOyYF&#10;D/Iwn/Xepphrd+ct3XahFBHCPkcFVQhNLqUvKrLoB64hjt7ZtRZDlG0pdYv3CLe1HCVJKi0ajgsV&#10;NvRdUXHZXa0C85uuPjdfx/FR/qzC8JRdMmMPSr33u8UERKAuvML/7bVWMMrGKfy9i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BWCcUAAADdAAAADwAAAAAAAAAA&#10;AAAAAAChAgAAZHJzL2Rvd25yZXYueG1sUEsFBgAAAAAEAAQA+QAAAJMDAAAAAA==&#10;" strokeweight="0"/>
                <v:line id="Line 58" o:spid="_x0000_s3708" style="position:absolute;visibility:visible;mso-wrap-style:square" from="13525,1254" to="13525,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zksQAAADdAAAADwAAAGRycy9kb3ducmV2LnhtbESPQYvCMBSE74L/ITzBm6YKq7UaZVl2&#10;UW/qKuzx0TzbYPNSmqzWf28EweMwM98wi1VrK3GlxhvHCkbDBARx7rThQsHx92eQgvABWWPlmBTc&#10;ycNq2e0sMNPuxnu6HkIhIoR9hgrKEOpMSp+XZNEPXU0cvbNrLIYom0LqBm8Rbis5TpKJtGg4LpRY&#10;01dJ+eXwbxWY3WT9sZ2eZif5vQ6jv/SSGntUqt9rP+cgArXhHX61N1rBOJ1N4f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bPOSxAAAAN0AAAAPAAAAAAAAAAAA&#10;AAAAAKECAABkcnMvZG93bnJldi54bWxQSwUGAAAAAAQABAD5AAAAkgMAAAAA&#10;" strokeweight="0"/>
                <v:line id="Line 59" o:spid="_x0000_s3709" style="position:absolute;visibility:visible;mso-wrap-style:square" from="14398,1254" to="14398,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4MEAAADdAAAADwAAAGRycy9kb3ducmV2LnhtbERPTYvCMBC9C/6HMMLeNFVYrdUoIi7u&#10;3rQqeByasQ02k9JktfvvNwfB4+N9L9edrcWDWm8cKxiPEhDEhdOGSwXn09cwBeEDssbaMSn4Iw/r&#10;Vb+3xEy7Jx/pkYdSxBD2GSqoQmgyKX1RkUU/cg1x5G6utRgibEupW3zGcFvLSZJMpUXDsaHChrYV&#10;Fff81yowh+n+82d2mV/kbh/G1/SeGntW6mPQbRYgAnXhLX65v7WCSTqPc+Ob+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82fgwQAAAN0AAAAPAAAAAAAAAAAAAAAA&#10;AKECAABkcnMvZG93bnJldi54bWxQSwUGAAAAAAQABAD5AAAAjwMAAAAA&#10;" strokeweight="0"/>
                <v:line id="Line 60" o:spid="_x0000_s3710" style="position:absolute;visibility:visible;mso-wrap-style:square" from="15319,1254" to="15319,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Ce8YAAADdAAAADwAAAGRycy9kb3ducmV2LnhtbESPQWvCQBSE74L/YXlCb7pRqE3SrCKl&#10;xfZWo4EeH9lnsph9G7JbTf99t1DwOMzMN0yxHW0nrjR441jBcpGAIK6dNtwoOB3f5ikIH5A1do5J&#10;wQ952G6mkwJz7W58oGsZGhEh7HNU0IbQ51L6uiWLfuF64uid3WAxRDk0Ug94i3DbyVWSrKVFw3Gh&#10;xZ5eWqov5bdVYD7X+8ePpyqr5Os+LL/SS2rsSamH2bh7BhFoDPfwf/tdK1ilWQZ/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wnvGAAAA3QAAAA8AAAAAAAAA&#10;AAAAAAAAoQIAAGRycy9kb3ducmV2LnhtbFBLBQYAAAAABAAEAPkAAACUAwAAAAA=&#10;" strokeweight="0"/>
                <v:line id="Line 61" o:spid="_x0000_s3711" style="position:absolute;visibility:visible;mso-wrap-style:square" from="16240,1254" to="16240,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7x/MMAAADdAAAADwAAAGRycy9kb3ducmV2LnhtbERPz2vCMBS+D/Y/hCd4W1MFu9oZZYxJ&#10;9bY5Czs+mmcbbF5KE7X+9+Yw2PHj+73ajLYTVxq8caxglqQgiGunDTcKjj/blxyED8gaO8ek4E4e&#10;NuvnpxUW2t34m66H0IgYwr5ABW0IfSGlr1uy6BPXE0fu5AaLIcKhkXrAWwy3nZynaSYtGo4NLfb0&#10;0VJ9PlysAvOVlYv9a7Ws5GcZZr/5OTf2qNR0Mr6/gQg0hn/xn3unFcyXadwf38Qn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u8fzDAAAA3QAAAA8AAAAAAAAAAAAA&#10;AAAAoQIAAGRycy9kb3ducmV2LnhtbFBLBQYAAAAABAAEAPkAAACRAwAAAAA=&#10;" strokeweight="0"/>
                <v:line id="Line 62" o:spid="_x0000_s3712" style="position:absolute;visibility:visible;mso-wrap-style:square" from="17129,1254" to="17129,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UZ8YAAADdAAAADwAAAGRycy9kb3ducmV2LnhtbESPQWvCQBSE74L/YXlCb7pJoDamriKl&#10;xfZWo0KPj+wzWcy+DdltTP99t1DwOMzMN8x6O9pWDNR741hBukhAEFdOG64VnI5v8xyED8gaW8ek&#10;4Ic8bDfTyRoL7W58oKEMtYgQ9gUqaELoCil91ZBFv3AdcfQurrcYouxrqXu8RbhtZZYkS2nRcFxo&#10;sKOXhqpr+W0VmM/l/vHj6bw6y9d9SL/ya27sSamH2bh7BhFoDPfwf/tdK8hWSQp/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iVGfGAAAA3QAAAA8AAAAAAAAA&#10;AAAAAAAAoQIAAGRycy9kb3ducmV2LnhtbFBLBQYAAAAABAAEAPkAAACUAwAAAAA=&#10;" strokeweight="0"/>
                <v:line id="Line 63" o:spid="_x0000_s3713" style="position:absolute;visibility:visible;mso-wrap-style:square" from="18034,1254" to="1803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KEMUAAADdAAAADwAAAGRycy9kb3ducmV2LnhtbESPT4vCMBTE7wt+h/CEva2phXVrNYqI&#10;ontb/4HHR/Nsg81LaaLWb79ZWPA4zMxvmOm8s7W4U+uNYwXDQQKCuHDacKngeFh/ZCB8QNZYOyYF&#10;T/Iwn/Xepphr9+Ad3fehFBHCPkcFVQhNLqUvKrLoB64hjt7FtRZDlG0pdYuPCLe1TJNkJC0ajgsV&#10;NrSsqLjub1aB+RltPr+/TuOTXG3C8JxdM2OPSr33u8UERKAuvML/7a1WkI6TFP7exCc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DKEMUAAADdAAAADwAAAAAAAAAA&#10;AAAAAAChAgAAZHJzL2Rvd25yZXYueG1sUEsFBgAAAAAEAAQA+QAAAJMDAAAAAA==&#10;" strokeweight="0"/>
                <v:line id="Line 64" o:spid="_x0000_s3714" style="position:absolute;visibility:visible;mso-wrap-style:square" from="18923,1254" to="1892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xvi8UAAADdAAAADwAAAGRycy9kb3ducmV2LnhtbESPT4vCMBTE7wt+h/AEb2uqslqrUURc&#10;dG/+BY+P5tkGm5fSZLX77c3Cwh6HmfkNM1+2thIParxxrGDQT0AQ504bLhScT5/vKQgfkDVWjknB&#10;D3lYLjpvc8y0e/KBHsdQiAhhn6GCMoQ6k9LnJVn0fVcTR+/mGoshyqaQusFnhNtKDpNkLC0ajgsl&#10;1rQuKb8fv60Csx9vP74ml+lFbrZhcE3vqbFnpXrddjUDEagN/+G/9k4rGE6TE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xvi8UAAADdAAAADwAAAAAAAAAA&#10;AAAAAAChAgAAZHJzL2Rvd25yZXYueG1sUEsFBgAAAAAEAAQA+QAAAJMDAAAAAA==&#10;" strokeweight="0"/>
                <v:line id="Line 65" o:spid="_x0000_s3715" style="position:absolute;visibility:visible;mso-wrap-style:square" from="19843,1254" to="1984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X3/8UAAADdAAAADwAAAGRycy9kb3ducmV2LnhtbESPT4vCMBTE7wt+h/AEb2uquFqrUURc&#10;dG/+BY+P5tkGm5fSZLX77c3Cwh6HmfkNM1+2thIParxxrGDQT0AQ504bLhScT5/vKQgfkDVWjknB&#10;D3lYLjpvc8y0e/KBHsdQiAhhn6GCMoQ6k9LnJVn0fVcTR+/mGoshyqaQusFnhNtKDpNkLC0ajgsl&#10;1rQuKb8fv60Csx9vP74ml+lFbrZhcE3vqbFnpXrddjUDEagN/+G/9k4rGE6TE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X3/8UAAADdAAAADwAAAAAAAAAA&#10;AAAAAAChAgAAZHJzL2Rvd25yZXYueG1sUEsFBgAAAAAEAAQA+QAAAJMDAAAAAA==&#10;" strokeweight="0"/>
                <v:line id="Line 66" o:spid="_x0000_s3716" style="position:absolute;visibility:visible;mso-wrap-style:square" from="20716,1254" to="20716,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lSZMQAAADdAAAADwAAAGRycy9kb3ducmV2LnhtbESPT4vCMBTE7wt+h/AEb2uqoFurUURW&#10;XG/rP/D4aJ5tsHkpTVa7394IgsdhZn7DzBatrcSNGm8cKxj0ExDEudOGCwXHw/ozBeEDssbKMSn4&#10;Jw+Leedjhpl2d97RbR8KESHsM1RQhlBnUvq8JIu+72ri6F1cYzFE2RRSN3iPcFvJYZKMpUXDcaHE&#10;mlYl5df9n1Vgfseb0fbrNDnJ700YnNNrauxRqV63XU5BBGrDO/xq/2gFw0kygueb+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GVJkxAAAAN0AAAAPAAAAAAAAAAAA&#10;AAAAAKECAABkcnMvZG93bnJldi54bWxQSwUGAAAAAAQABAD5AAAAkgMAAAAA&#10;" strokeweight="0"/>
                <v:line id="Line 67" o:spid="_x0000_s3717" style="position:absolute;visibility:visible;mso-wrap-style:square" from="21637,1254" to="2163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vME8UAAADdAAAADwAAAGRycy9kb3ducmV2LnhtbESPT4vCMBTE7wt+h/AEb2uqYK1do4i4&#10;uHvzL+zx0TzbYPNSmqx2v/1GEDwOM/MbZr7sbC1u1HrjWMFomIAgLpw2XCo4HT/fMxA+IGusHZOC&#10;P/KwXPTe5phrd+c93Q6hFBHCPkcFVQhNLqUvKrLoh64hjt7FtRZDlG0pdYv3CLe1HCdJKi0ajgsV&#10;NrSuqLgefq0Cs0u3k+/peXaWm20Y/WTXzNiTUoN+t/oAEagLr/Cz/aUVjGdJCo838Qn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vME8UAAADdAAAADwAAAAAAAAAA&#10;AAAAAAChAgAAZHJzL2Rvd25yZXYueG1sUEsFBgAAAAAEAAQA+QAAAJMDAAAAAA==&#10;" strokeweight="0"/>
                <v:line id="Line 68" o:spid="_x0000_s3718" style="position:absolute;visibility:visible;mso-wrap-style:square" from="22526,1254" to="22526,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dpiMQAAADdAAAADwAAAGRycy9kb3ducmV2LnhtbESPQYvCMBSE74L/ITzBm6YKq7UaZVl2&#10;UW/qKuzx0TzbYPNSmqzWf28EweMwM98wi1VrK3GlxhvHCkbDBARx7rThQsHx92eQgvABWWPlmBTc&#10;ycNq2e0sMNPuxnu6HkIhIoR9hgrKEOpMSp+XZNEPXU0cvbNrLIYom0LqBm8Rbis5TpKJtGg4LpRY&#10;01dJ+eXwbxWY3WT9sZ2eZif5vQ6jv/SSGntUqt9rP+cgArXhHX61N1rBeJZM4f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h2mIxAAAAN0AAAAPAAAAAAAAAAAA&#10;AAAAAKECAABkcnMvZG93bnJldi54bWxQSwUGAAAAAAQABAD5AAAAkgMAAAAA&#10;" strokeweight="0"/>
                <v:line id="Line 69" o:spid="_x0000_s3719" style="position:absolute;visibility:visible;mso-wrap-style:square" from="23447,1254" to="2344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j9+sMAAADdAAAADwAAAGRycy9kb3ducmV2LnhtbERPz2vCMBS+D/Y/hCd4W1MFu9oZZYxJ&#10;9bY5Czs+mmcbbF5KE7X+9+Yw2PHj+73ajLYTVxq8caxglqQgiGunDTcKjj/blxyED8gaO8ek4E4e&#10;NuvnpxUW2t34m66H0IgYwr5ABW0IfSGlr1uy6BPXE0fu5AaLIcKhkXrAWwy3nZynaSYtGo4NLfb0&#10;0VJ9PlysAvOVlYv9a7Ws5GcZZr/5OTf2qNR0Mr6/gQg0hn/xn3unFcyXaZwb38Qn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Y/frDAAAA3QAAAA8AAAAAAAAAAAAA&#10;AAAAoQIAAGRycy9kb3ducmV2LnhtbFBLBQYAAAAABAAEAPkAAACRAwAAAAA=&#10;" strokeweight="0"/>
                <v:line id="Line 70" o:spid="_x0000_s3720" style="position:absolute;visibility:visible;mso-wrap-style:square" from="24320,1254" to="24320,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YYcYAAADdAAAADwAAAGRycy9kb3ducmV2LnhtbESPQWvCQBSE74L/YXlCb7pRqE3SrCKl&#10;xfZWo4EeH9lnsph9G7JbTf99t1DwOMzMN0yxHW0nrjR441jBcpGAIK6dNtwoOB3f5ikIH5A1do5J&#10;wQ952G6mkwJz7W58oGsZGhEh7HNU0IbQ51L6uiWLfuF64uid3WAxRDk0Ug94i3DbyVWSrKVFw3Gh&#10;xZ5eWqov5bdVYD7X+8ePpyqr5Os+LL/SS2rsSamH2bh7BhFoDPfwf/tdK1hlSQZ/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UWGHGAAAA3QAAAA8AAAAAAAAA&#10;AAAAAAAAoQIAAGRycy9kb3ducmV2LnhtbFBLBQYAAAAABAAEAPkAAACUAwAAAAA=&#10;" strokeweight="0"/>
                <v:line id="Line 71" o:spid="_x0000_s3721" style="position:absolute;visibility:visible;mso-wrap-style:square" from="25241,1254" to="25241,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dnIcEAAADdAAAADwAAAGRycy9kb3ducmV2LnhtbERPy4rCMBTdD/gP4QruxrSCTq1GEXFw&#10;3I0vcHlprm2wuSlNRjt/bxaCy8N5z5edrcWdWm8cK0iHCQjiwmnDpYLT8fszA+EDssbaMSn4Jw/L&#10;Re9jjrl2D97T/RBKEUPY56igCqHJpfRFRRb90DXEkbu61mKIsC2lbvERw20tR0kykRYNx4YKG1pX&#10;VNwOf1aB+Z1sx7uv8/QsN9uQXrJbZuxJqUG/W81ABOrCW/xy/2gFo2ka98c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t2chwQAAAN0AAAAPAAAAAAAAAAAAAAAA&#10;AKECAABkcnMvZG93bnJldi54bWxQSwUGAAAAAAQABAD5AAAAjwMAAAAA&#10;" strokeweight="0"/>
                <v:line id="Line 72" o:spid="_x0000_s3722" style="position:absolute;visibility:visible;mso-wrap-style:square" from="26130,1254" to="26130,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vCusUAAADdAAAADwAAAGRycy9kb3ducmV2LnhtbESPT4vCMBTE7wt+h/AEb2taQa1do8iy&#10;i+7Nv7DHR/Nsg81LabJav/1GEDwOM/MbZr7sbC2u1HrjWEE6TEAQF04bLhUcD9/vGQgfkDXWjknB&#10;nTwsF723Oeba3XhH130oRYSwz1FBFUKTS+mLiiz6oWuIo3d2rcUQZVtK3eItwm0tR0kykRYNx4UK&#10;G/qsqLjs/6wCs52sxz/T0+wkv9Yh/c0umbFHpQb9bvUBIlAXXuFne6MVjGZpCo838Qn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vCusUAAADdAAAADwAAAAAAAAAA&#10;AAAAAAChAgAAZHJzL2Rvd25yZXYueG1sUEsFBgAAAAAEAAQA+QAAAJMDAAAAAA==&#10;" strokeweight="0"/>
                <v:line id="Line 73" o:spid="_x0000_s3723" style="position:absolute;visibility:visible;mso-wrap-style:square" from="27035,1254" to="27035,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czcYAAADdAAAADwAAAGRycy9kb3ducmV2LnhtbESPzWrDMBCE74W+g9hCbo1sQ1LHtRJK&#10;SEl6a34MPS7W1haxVsZSE+ftq0Ihx2FmvmHK1Wg7caHBG8cK0mkCgrh22nCj4HR8f85B+ICssXNM&#10;Cm7kYbV8fCix0O7Ke7ocQiMihH2BCtoQ+kJKX7dk0U9dTxy9bzdYDFEOjdQDXiPcdjJLkrm0aDgu&#10;tNjTuqX6fPixCsznfDv7eKkWldxsQ/qVn3NjT0pNnsa3VxCBxnAP/7d3WkG2SDP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pXM3GAAAA3QAAAA8AAAAAAAAA&#10;AAAAAAAAoQIAAGRycy9kb3ducmV2LnhtbFBLBQYAAAAABAAEAPkAAACUAwAAAAA=&#10;" strokeweight="0"/>
                <v:line id="Line 74" o:spid="_x0000_s3724" style="position:absolute;visibility:visible;mso-wrap-style:square" from="27924,1254" to="2792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X5VsUAAADdAAAADwAAAGRycy9kb3ducmV2LnhtbESPQWvCQBSE74L/YXlCb7qJpTamriJi&#10;0d7UKvT4yD6TxezbkN1q+u/dguBxmJlvmNmis7W4UuuNYwXpKAFBXDhtuFRw/P4cZiB8QNZYOyYF&#10;f+RhMe/3Zphrd+M9XQ+hFBHCPkcFVQhNLqUvKrLoR64hjt7ZtRZDlG0pdYu3CLe1HCfJRFo0HBcq&#10;bGhVUXE5/FoFZjfZvH29n6Ynud6E9Ce7ZMYelXoZdMsPEIG68Aw/2lutYDxNX+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X5VsUAAADdAAAADwAAAAAAAAAA&#10;AAAAAAChAgAAZHJzL2Rvd25yZXYueG1sUEsFBgAAAAAEAAQA+QAAAJMDAAAAAA==&#10;" strokeweight="0"/>
                <v:line id="Line 75" o:spid="_x0000_s3725" style="position:absolute;visibility:visible;mso-wrap-style:square" from="28844,1254" to="2884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xhIsUAAADdAAAADwAAAGRycy9kb3ducmV2LnhtbESPQWvCQBSE74L/YXlCb7qJtDamriJi&#10;0d7UKvT4yD6TxezbkN1q+u/dguBxmJlvmNmis7W4UuuNYwXpKAFBXDhtuFRw/P4cZiB8QNZYOyYF&#10;f+RhMe/3Zphrd+M9XQ+hFBHCPkcFVQhNLqUvKrLoR64hjt7ZtRZDlG0pdYu3CLe1HCfJRFo0HBcq&#10;bGhVUXE5/FoFZjfZvH29n6Ynud6E9Ce7ZMYelXoZdMsPEIG68Aw/2lutYDxNX+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xhIsUAAADdAAAADwAAAAAAAAAA&#10;AAAAAAChAgAAZHJzL2Rvd25yZXYueG1sUEsFBgAAAAAEAAQA+QAAAJMDAAAAAA==&#10;" strokeweight="0"/>
                <v:line id="Line 76" o:spid="_x0000_s3726" style="position:absolute;visibility:visible;mso-wrap-style:square" from="29733,1254" to="2973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DEucUAAADdAAAADwAAAGRycy9kb3ducmV2LnhtbESPT4vCMBTE7wt+h/AEb2taQbdWo4is&#10;qLdd/4DHR/Nsg81LabJav71ZWNjjMDO/YebLztbiTq03jhWkwwQEceG04VLB6bh5z0D4gKyxdkwK&#10;nuRhuei9zTHX7sHfdD+EUkQI+xwVVCE0uZS+qMiiH7qGOHpX11oMUbal1C0+ItzWcpQkE2nRcFyo&#10;sKF1RcXt8GMVmK/Jdrz/OE/P8nMb0kt2y4w9KTXod6sZiEBd+A//tXdawWiajuH3TXwC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DEucUAAADdAAAADwAAAAAAAAAA&#10;AAAAAAChAgAAZHJzL2Rvd25yZXYueG1sUEsFBgAAAAAEAAQA+QAAAJMDAAAAAA==&#10;" strokeweight="0"/>
                <v:line id="Line 77" o:spid="_x0000_s3727" style="position:absolute;visibility:visible;mso-wrap-style:square" from="30638,1254" to="30638,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azsYAAADdAAAADwAAAGRycy9kb3ducmV2LnhtbESPzWrDMBCE74W+g9hCbo3sQFzHtRJK&#10;aUlya34MPS7W1haxVsZSE+fto0Ihx2FmvmHK1Wg7cabBG8cK0mkCgrh22nCj4Hj4fM5B+ICssXNM&#10;Cq7kYbV8fCix0O7COzrvQyMihH2BCtoQ+kJKX7dk0U9dTxy9HzdYDFEOjdQDXiLcdnKWJJm0aDgu&#10;tNjTe0v1af9rFZivbD3fvlSLSn6sQ/qdn3Jjj0pNnsa3VxCBxnAP/7c3WsFskWbw9y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SWs7GAAAA3QAAAA8AAAAAAAAA&#10;AAAAAAAAoQIAAGRycy9kb3ducmV2LnhtbFBLBQYAAAAABAAEAPkAAACUAwAAAAA=&#10;" strokeweight="0"/>
                <v:line id="Line 78" o:spid="_x0000_s3728" style="position:absolute;visibility:visible;mso-wrap-style:square" from="31527,1254" to="3152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7/VcUAAADdAAAADwAAAGRycy9kb3ducmV2LnhtbESPT4vCMBTE7wt+h/CEva1pBbVWo4is&#10;6N7Wf+Dx0TzbYPNSmqx2v71ZWPA4zMxvmPmys7W4U+uNYwXpIAFBXDhtuFRwOm4+MhA+IGusHZOC&#10;X/KwXPTe5phr9+A93Q+hFBHCPkcFVQhNLqUvKrLoB64hjt7VtRZDlG0pdYuPCLe1HCbJWFo0HBcq&#10;bGhdUXE7/FgF5nu8HX1NztOz/NyG9JLdMmNPSr33u9UMRKAuvML/7Z1WMJymE/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7/VcUAAADdAAAADwAAAAAAAAAA&#10;AAAAAAChAgAAZHJzL2Rvd25yZXYueG1sUEsFBgAAAAAEAAQA+QAAAJMDAAAAAA==&#10;" strokeweight="0"/>
                <v:line id="Line 79" o:spid="_x0000_s3729" style="position:absolute;visibility:visible;mso-wrap-style:square" from="32448,1254" to="32448,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FrJ8EAAADdAAAADwAAAGRycy9kb3ducmV2LnhtbERPy4rCMBTdD/gP4QruxrSCTq1GEXFw&#10;3I0vcHlprm2wuSlNRjt/bxaCy8N5z5edrcWdWm8cK0iHCQjiwmnDpYLT8fszA+EDssbaMSn4Jw/L&#10;Re9jjrl2D97T/RBKEUPY56igCqHJpfRFRRb90DXEkbu61mKIsC2lbvERw20tR0kykRYNx4YKG1pX&#10;VNwOf1aB+Z1sx7uv8/QsN9uQXrJbZuxJqUG/W81ABOrCW/xy/2gFo2ka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wWsnwQAAAN0AAAAPAAAAAAAAAAAAAAAA&#10;AKECAABkcnMvZG93bnJldi54bWxQSwUGAAAAAAQABAD5AAAAjwMAAAAA&#10;" strokeweight="0"/>
                <v:line id="Line 80" o:spid="_x0000_s3730" style="position:absolute;visibility:visible;mso-wrap-style:square" from="33353,1254" to="3335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3OvMYAAADdAAAADwAAAGRycy9kb3ducmV2LnhtbESPzWrDMBCE74W+g9hCb43sQFPbtRxK&#10;SElya/6gx8Xa2iLWylhq4rx9VCjkOMzMN0w5H20nzjR441hBOklAENdOG24UHPafLxkIH5A1do5J&#10;wZU8zKvHhxIL7S68pfMuNCJC2BeooA2hL6T0dUsW/cT1xNH7cYPFEOXQSD3gJcJtJ6dJMpMWDceF&#10;FntatFSfdr9WgfmarV43b8f8KJerkH5np8zYg1LPT+PHO4hAY7iH/9trrWCapzn8vYlPQF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NzrzGAAAA3QAAAA8AAAAAAAAA&#10;AAAAAAAAoQIAAGRycy9kb3ducmV2LnhtbFBLBQYAAAAABAAEAPkAAACUAwAAAAA=&#10;" strokeweight="0"/>
                <v:line id="Line 81" o:spid="_x0000_s3731" style="position:absolute;visibility:visible;mso-wrap-style:square" from="34242,1254" to="34242,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utnMEAAADdAAAADwAAAGRycy9kb3ducmV2LnhtbERPy4rCMBTdD/gP4QruxtSCTq1GEXFw&#10;3I0vcHlprm2wuSlNRjt/bxaCy8N5z5edrcWdWm8cKxgNExDEhdOGSwWn4/dnBsIHZI21Y1LwTx6W&#10;i97HHHPtHryn+yGUIoawz1FBFUKTS+mLiiz6oWuII3d1rcUQYVtK3eIjhttapkkykRYNx4YKG1pX&#10;VNwOf1aB+Z1sx7uv8/QsN9swumS3zNiTUoN+t5qBCNSFt/jl/tEK0mka98c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262cwQAAAN0AAAAPAAAAAAAAAAAAAAAA&#10;AKECAABkcnMvZG93bnJldi54bWxQSwUGAAAAAAQABAD5AAAAjwMAAAAA&#10;" strokeweight="0"/>
                <v:line id="Line 82" o:spid="_x0000_s3732" style="position:absolute;visibility:visible;mso-wrap-style:square" from="35163,1254" to="3516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cIB8YAAADdAAAADwAAAGRycy9kb3ducmV2LnhtbESPzWrDMBCE74W+g9hCbo1sQ1LHtRJK&#10;SEl6a34MPS7W1haxVsZSE+ftq0Ihx2FmvmHK1Wg7caHBG8cK0mkCgrh22nCj4HR8f85B+ICssXNM&#10;Cm7kYbV8fCix0O7Ke7ocQiMihH2BCtoQ+kJKX7dk0U9dTxy9bzdYDFEOjdQDXiPcdjJLkrm0aDgu&#10;tNjTuqX6fPixCsznfDv7eKkWldxsQ/qVn3NjT0pNnsa3VxCBxnAP/7d3WkG2yFL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XCAfGAAAA3QAAAA8AAAAAAAAA&#10;AAAAAAAAoQIAAGRycy9kb3ducmV2LnhtbFBLBQYAAAAABAAEAPkAAACUAwAAAAA=&#10;" strokeweight="0"/>
                <v:line id="Line 83" o:spid="_x0000_s3733" style="position:absolute;visibility:visible;mso-wrap-style:square" from="36052,1254" to="36052,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WWcMUAAADdAAAADwAAAGRycy9kb3ducmV2LnhtbESPT4vCMBTE7wt+h/AEb2tqQa1do8iy&#10;i+vNv7DHR/Nsg81LabLa/fZGEDwOM/MbZr7sbC2u1HrjWMFomIAgLpw2XCo4Hr7fMxA+IGusHZOC&#10;f/KwXPTe5phrd+MdXfehFBHCPkcFVQhNLqUvKrLoh64hjt7ZtRZDlG0pdYu3CLe1TJNkIi0ajgsV&#10;NvRZUXHZ/1kFZjtZjzfT0+wkv9Zh9JtdMmOPSg363eoDRKAuvMLP9o9WkM7SFB5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WWcMUAAADdAAAADwAAAAAAAAAA&#10;AAAAAAChAgAAZHJzL2Rvd25yZXYueG1sUEsFBgAAAAAEAAQA+QAAAJMDAAAAAA==&#10;" strokeweight="0"/>
                <v:line id="Line 84" o:spid="_x0000_s3734" style="position:absolute;visibility:visible;mso-wrap-style:square" from="36957,1254" to="36957,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68YAAADdAAAADwAAAGRycy9kb3ducmV2LnhtbESPT2vCQBTE7wW/w/IEb3VjpBqjq0ip&#10;aG+tf8DjI/tMFrNvQ3bV9Nu7hUKPw8z8hlmsOluLO7XeOFYwGiYgiAunDZcKjofNawbCB2SNtWNS&#10;8EMeVsveywJz7R78Tfd9KEWEsM9RQRVCk0vpi4os+qFriKN3ca3FEGVbSt3iI8JtLdMkmUiLhuNC&#10;hQ29V1Rc9zerwHxNtm+f09PsJD+2YXTOrpmxR6UG/W49BxGoC//hv/ZOK0hn6Rh+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JM+vGAAAA3QAAAA8AAAAAAAAA&#10;AAAAAAAAoQIAAGRycy9kb3ducmV2LnhtbFBLBQYAAAAABAAEAPkAAACUAwAAAAA=&#10;" strokeweight="0"/>
                <v:line id="Line 85" o:spid="_x0000_s3735" style="position:absolute;visibility:visible;mso-wrap-style:square" from="37846,1254" to="37846,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rn8YAAADdAAAADwAAAGRycy9kb3ducmV2LnhtbESPT2vCQBTE7wW/w/IEb3VjsBqjq0ip&#10;aG+tf8DjI/tMFrNvQ3bV9Nu7hUKPw8z8hlmsOluLO7XeOFYwGiYgiAunDZcKjofNawbCB2SNtWNS&#10;8EMeVsveywJz7R78Tfd9KEWEsM9RQRVCk0vpi4os+qFriKN3ca3FEGVbSt3iI8JtLdMkmUiLhuNC&#10;hQ29V1Rc9zerwHxNtm+f09PsJD+2YXTOrpmxR6UG/W49BxGoC//hv/ZOK0hn6Rh+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gq5/GAAAA3QAAAA8AAAAAAAAA&#10;AAAAAAAAoQIAAGRycy9kb3ducmV2LnhtbFBLBQYAAAAABAAEAPkAAACUAwAAAAA=&#10;" strokeweight="0"/>
                <v:line id="Line 86" o:spid="_x0000_s3736" style="position:absolute;visibility:visible;mso-wrap-style:square" from="38766,1254" to="38766,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OBMUAAADdAAAADwAAAGRycy9kb3ducmV2LnhtbESPQWvCQBSE74X+h+UVeqsbA2qMriJi&#10;sd7UKvT4yD6TxezbkF01/feuIHgcZuYbZjrvbC2u1HrjWEG/l4AgLpw2XCo4/H5/ZSB8QNZYOyYF&#10;/+RhPnt/m2Ku3Y13dN2HUkQI+xwVVCE0uZS+qMii77mGOHon11oMUbal1C3eItzWMk2SobRoOC5U&#10;2NCyouK8v1gFZjtcDzaj4/goV+vQ/8vOmbEHpT4/usUERKAuvMLP9o9WkI7TATzexCc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OBMUAAADdAAAADwAAAAAAAAAA&#10;AAAAAAChAgAAZHJzL2Rvd25yZXYueG1sUEsFBgAAAAAEAAQA+QAAAJMDAAAAAA==&#10;" strokeweight="0"/>
                <v:line id="Line 87" o:spid="_x0000_s3737" style="position:absolute;visibility:visible;mso-wrap-style:square" from="39639,1254" to="39639,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6Qc8YAAADdAAAADwAAAGRycy9kb3ducmV2LnhtbESPQWvCQBSE7wX/w/KE3urGQNMYs4qU&#10;FuuttQY8PrLPZDH7NmS3mv57t1DwOMzMN0y5Hm0nLjR441jBfJaAIK6dNtwoOHy/P+UgfEDW2Dkm&#10;Bb/kYb2aPJRYaHflL7rsQyMihH2BCtoQ+kJKX7dk0c9cTxy9kxsshiiHRuoBrxFuO5kmSSYtGo4L&#10;Lfb02lJ93v9YBeYz2z7vXqpFJd+2YX7Mz7mxB6Uep+NmCSLQGO7h//aHVpAu0gz+3s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kHPGAAAA3QAAAA8AAAAAAAAA&#10;AAAAAAAAoQIAAGRycy9kb3ducmV2LnhtbFBLBQYAAAAABAAEAPkAAACUAwAAAAA=&#10;" strokeweight="0"/>
                <v:line id="Line 88" o:spid="_x0000_s3738" style="position:absolute;visibility:visible;mso-wrap-style:square" from="40560,1254" to="40560,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I16MUAAADdAAAADwAAAGRycy9kb3ducmV2LnhtbESPT4vCMBTE7wt+h/CEva2pBbVWo4go&#10;7t7Wf+Dx0TzbYPNSmqjdb79ZWPA4zMxvmPmys7V4UOuNYwXDQQKCuHDacKngdNx+ZCB8QNZYOyYF&#10;P+Rhuei9zTHX7sl7ehxCKSKEfY4KqhCaXEpfVGTRD1xDHL2ray2GKNtS6hafEW5rmSbJWFo0HBcq&#10;bGhdUXE73K0C8z3ejb4m5+lZbnZheMlumbEnpd773WoGIlAXXuH/9qdWkE7TC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I16MUAAADdAAAADwAAAAAAAAAA&#10;AAAAAAChAgAAZHJzL2Rvd25yZXYueG1sUEsFBgAAAAAEAAQA+QAAAJMDAAAAAA==&#10;" strokeweight="0"/>
                <v:line id="Line 89" o:spid="_x0000_s3739" style="position:absolute;visibility:visible;mso-wrap-style:square" from="41449,1254" to="41449,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2hmsEAAADdAAAADwAAAGRycy9kb3ducmV2LnhtbERPy4rCMBTdD/gP4QruxtSCTq1GEXFw&#10;3I0vcHlprm2wuSlNRjt/bxaCy8N5z5edrcWdWm8cKxgNExDEhdOGSwWn4/dnBsIHZI21Y1LwTx6W&#10;i97HHHPtHryn+yGUIoawz1FBFUKTS+mLiiz6oWuII3d1rcUQYVtK3eIjhttapkkykRYNx4YKG1pX&#10;VNwOf1aB+Z1sx7uv8/QsN9swumS3zNiTUoN+t5qBCNSFt/jl/tEK0mka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raGawQAAAN0AAAAPAAAAAAAAAAAAAAAA&#10;AKECAABkcnMvZG93bnJldi54bWxQSwUGAAAAAAQABAD5AAAAjwMAAAAA&#10;" strokeweight="0"/>
                <v:line id="Line 90" o:spid="_x0000_s3740" style="position:absolute;visibility:visible;mso-wrap-style:square" from="42354,1254" to="4235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EEAcUAAADdAAAADwAAAGRycy9kb3ducmV2LnhtbESPQWvCQBSE74L/YXlCb7oxUE2iq4hY&#10;bG/WKnh8ZJ/JYvZtyG41/ffdQsHjMDPfMMt1bxtxp84bxwqmkwQEcem04UrB6ettnIHwAVlj45gU&#10;/JCH9Wo4WGKh3YM/6X4MlYgQ9gUqqENoCyl9WZNFP3EtcfSurrMYouwqqTt8RLhtZJokM2nRcFyo&#10;saVtTeXt+G0VmMNs//oxP+dnuduH6SW7ZcaelHoZ9ZsFiEB9eIb/2+9aQZqnOfy9i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EEAcUAAADdAAAADwAAAAAAAAAA&#10;AAAAAAChAgAAZHJzL2Rvd25yZXYueG1sUEsFBgAAAAAEAAQA+QAAAJMDAAAAAA==&#10;" strokeweight="0"/>
                <v:line id="Line 91" o:spid="_x0000_s3741" style="position:absolute;visibility:visible;mso-wrap-style:square" from="43243,1254" to="4324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I7QcIAAADdAAAADwAAAGRycy9kb3ducmV2LnhtbERPTYvCMBC9C/6HMMLeNFVZrV2jiLio&#10;N3UV9jg0s22wmZQmq/Xfm4Pg8fG+58vWVuJGjTeOFQwHCQji3GnDhYLzz3c/BeEDssbKMSl4kIfl&#10;otuZY6bdnY90O4VCxBD2GSooQ6gzKX1ekkU/cDVx5P5cYzFE2BRSN3iP4baSoySZSIuGY0OJNa1L&#10;yq+nf6vAHCbbz/30MrvIzTYMf9NrauxZqY9eu/oCEagNb/HLvdMKRrNx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I7QcIAAADdAAAADwAAAAAAAAAAAAAA&#10;AAChAgAAZHJzL2Rvd25yZXYueG1sUEsFBgAAAAAEAAQA+QAAAJADAAAAAA==&#10;" strokeweight="0"/>
                <v:line id="Line 92" o:spid="_x0000_s3742" style="position:absolute;visibility:visible;mso-wrap-style:square" from="44164,1254" to="44164,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6e2sUAAADdAAAADwAAAGRycy9kb3ducmV2LnhtbESPQWvCQBSE74L/YXlCb7qJpTamriJi&#10;0d7UKvT4yD6TxezbkN1q+u/dguBxmJlvmNmis7W4UuuNYwXpKAFBXDhtuFRw/P4cZiB8QNZYOyYF&#10;f+RhMe/3Zphrd+M9XQ+hFBHCPkcFVQhNLqUvKrLoR64hjt7ZtRZDlG0pdYu3CLe1HCfJRFo0HBcq&#10;bGhVUXE5/FoFZjfZvH29n6Ynud6E9Ce7ZMYelXoZdMsPEIG68Aw/2lutYDx9T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6e2sUAAADdAAAADwAAAAAAAAAA&#10;AAAAAAChAgAAZHJzL2Rvd25yZXYueG1sUEsFBgAAAAAEAAQA+QAAAJMDAAAAAA==&#10;" strokeweight="0"/>
                <v:line id="Line 93" o:spid="_x0000_s3743" style="position:absolute;visibility:visible;mso-wrap-style:square" from="45053,1254" to="45053,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wArcYAAADdAAAADwAAAGRycy9kb3ducmV2LnhtbESPT2vCQBTE7wW/w/IEb3VjpBqjq0ip&#10;aG+tf8DjI/tMFrNvQ3bV9Nu7hUKPw8z8hlmsOluLO7XeOFYwGiYgiAunDZcKjofNawbCB2SNtWNS&#10;8EMeVsveywJz7R78Tfd9KEWEsM9RQRVCk0vpi4os+qFriKN3ca3FEGVbSt3iI8JtLdMkmUiLhuNC&#10;hQ29V1Rc9zerwHxNtm+f09PsJD+2YXTOrpmxR6UG/W49BxGoC//hv/ZOK0hn4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cAK3GAAAA3QAAAA8AAAAAAAAA&#10;AAAAAAAAoQIAAGRycy9kb3ducmV2LnhtbFBLBQYAAAAABAAEAPkAAACUAwAAAAA=&#10;" strokeweight="0"/>
                <v:line id="Line 94" o:spid="_x0000_s3744" style="position:absolute;visibility:visible;mso-wrap-style:square" from="45958,1254" to="45958,3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ClNsUAAADdAAAADwAAAGRycy9kb3ducmV2LnhtbESPT4vCMBTE78J+h/AW9qapymqtRhHZ&#10;xfXmX/D4aJ5tsHkpTVa7334jCB6HmfkNM1u0thI3arxxrKDfS0AQ504bLhQcD9/dFIQPyBorx6Tg&#10;jzws5m+dGWba3XlHt30oRISwz1BBGUKdSenzkiz6nquJo3dxjcUQZVNI3eA9wm0lB0kykhYNx4US&#10;a1qVlF/3v1aB2Y7Wn5vxaXKSX+vQP6fX1NijUh/v7XIKIlAbXuFn+0crGEyG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ClNsUAAADdAAAADwAAAAAAAAAA&#10;AAAAAAChAgAAZHJzL2Rvd25yZXYueG1sUEsFBgAAAAAEAAQA+QAAAJMDAAAAAA==&#10;" strokeweight="0"/>
                <v:rect id="Rectangle 96" o:spid="_x0000_s3745" style="position:absolute;left:13493;top:43494;width:2148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bwMMA&#10;AADdAAAADwAAAGRycy9kb3ducmV2LnhtbESP3WoCMRSE7wu+QziCdzXrKmJXo0hBsOKNax/gsDn7&#10;g8nJkqTu9u2bQqGXw8x8w+wOozXiST50jhUs5hkI4srpjhsFn/fT6wZEiMgajWNS8E0BDvvJyw4L&#10;7Qa+0bOMjUgQDgUqaGPsCylD1ZLFMHc9cfJq5y3GJH0jtcchwa2ReZatpcWO00KLPb23VD3KL6tA&#10;3svTsCmNz9wlr6/m43yrySk1m47HLYhIY/wP/7XPWkH+tlz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xbwMMAAADdAAAADwAAAAAAAAAAAAAAAACYAgAAZHJzL2Rv&#10;d25yZXYueG1sUEsFBgAAAAAEAAQA9QAAAIgDAAAAAA==&#10;" filled="f" stroked="f">
                  <v:textbox style="mso-fit-shape-to-text:t" inset="0,0,0,0">
                    <w:txbxContent>
                      <w:p w14:paraId="40D39263" w14:textId="77777777" w:rsidR="00306BE6" w:rsidRDefault="00306BE6" w:rsidP="00F052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6 – The generic region bitmap </w:t>
                        </w:r>
                      </w:p>
                    </w:txbxContent>
                  </v:textbox>
                </v:rect>
                <w10:wrap anchorx="margin"/>
              </v:group>
            </w:pict>
          </mc:Fallback>
        </mc:AlternateContent>
      </w:r>
    </w:p>
    <w:p w14:paraId="6BA5DF57" w14:textId="77777777" w:rsidR="00F05257" w:rsidRPr="00891A28" w:rsidRDefault="00F05257">
      <w:pPr>
        <w:rPr>
          <w:lang w:val="en-GB" w:eastAsia="ja-JP"/>
        </w:rPr>
      </w:pPr>
    </w:p>
    <w:p w14:paraId="5575EC37" w14:textId="77777777" w:rsidR="00F05257" w:rsidRPr="00891A28" w:rsidRDefault="00F05257">
      <w:pPr>
        <w:rPr>
          <w:lang w:val="en-GB" w:eastAsia="ja-JP"/>
        </w:rPr>
      </w:pPr>
    </w:p>
    <w:p w14:paraId="27F3CB21" w14:textId="77777777" w:rsidR="00F05257" w:rsidRPr="00891A28" w:rsidRDefault="00F05257">
      <w:pPr>
        <w:rPr>
          <w:lang w:val="en-GB" w:eastAsia="ja-JP"/>
        </w:rPr>
      </w:pPr>
    </w:p>
    <w:p w14:paraId="4EC47FF6" w14:textId="77777777" w:rsidR="00F05257" w:rsidRPr="00891A28" w:rsidRDefault="00F05257">
      <w:pPr>
        <w:rPr>
          <w:lang w:val="en-GB" w:eastAsia="ja-JP"/>
        </w:rPr>
      </w:pPr>
    </w:p>
    <w:p w14:paraId="636DEB70" w14:textId="77777777" w:rsidR="00F05257" w:rsidRPr="00891A28" w:rsidRDefault="00F05257">
      <w:pPr>
        <w:rPr>
          <w:lang w:val="en-GB" w:eastAsia="ja-JP"/>
        </w:rPr>
      </w:pPr>
    </w:p>
    <w:p w14:paraId="0AEE172F" w14:textId="77777777" w:rsidR="00F05257" w:rsidRPr="00891A28" w:rsidRDefault="00F05257">
      <w:pPr>
        <w:rPr>
          <w:lang w:val="en-GB" w:eastAsia="ja-JP"/>
        </w:rPr>
      </w:pPr>
    </w:p>
    <w:p w14:paraId="6AFC2456" w14:textId="77777777" w:rsidR="00F05257" w:rsidRPr="00891A28" w:rsidRDefault="00F05257">
      <w:pPr>
        <w:rPr>
          <w:lang w:val="en-GB" w:eastAsia="ja-JP"/>
        </w:rPr>
      </w:pPr>
    </w:p>
    <w:p w14:paraId="660AF545" w14:textId="77777777" w:rsidR="00F05257" w:rsidRPr="00891A28" w:rsidRDefault="00F05257">
      <w:pPr>
        <w:rPr>
          <w:lang w:val="en-GB" w:eastAsia="ja-JP"/>
        </w:rPr>
      </w:pPr>
    </w:p>
    <w:p w14:paraId="4D7045FC" w14:textId="77777777" w:rsidR="00F05257" w:rsidRPr="00891A28" w:rsidRDefault="00F05257">
      <w:pPr>
        <w:rPr>
          <w:lang w:val="en-GB" w:eastAsia="ja-JP"/>
        </w:rPr>
      </w:pPr>
    </w:p>
    <w:p w14:paraId="6739C04B" w14:textId="77777777" w:rsidR="00F05257" w:rsidRPr="00891A28" w:rsidRDefault="00F05257">
      <w:pPr>
        <w:rPr>
          <w:lang w:val="en-GB" w:eastAsia="ja-JP"/>
        </w:rPr>
      </w:pPr>
    </w:p>
    <w:p w14:paraId="2D92DEBB" w14:textId="77777777" w:rsidR="00F05257" w:rsidRPr="00891A28" w:rsidRDefault="00F05257">
      <w:pPr>
        <w:rPr>
          <w:lang w:val="en-GB" w:eastAsia="ja-JP"/>
        </w:rPr>
      </w:pPr>
    </w:p>
    <w:p w14:paraId="76776B78" w14:textId="77777777" w:rsidR="00F05257" w:rsidRPr="00891A28" w:rsidRDefault="00F05257">
      <w:pPr>
        <w:rPr>
          <w:lang w:val="en-GB" w:eastAsia="ja-JP"/>
        </w:rPr>
      </w:pPr>
    </w:p>
    <w:p w14:paraId="5E62DBFE" w14:textId="77777777" w:rsidR="00F05257" w:rsidRPr="00891A28" w:rsidRDefault="00F05257">
      <w:pPr>
        <w:rPr>
          <w:lang w:val="en-GB" w:eastAsia="ja-JP"/>
        </w:rPr>
      </w:pPr>
    </w:p>
    <w:p w14:paraId="119E93CA" w14:textId="77777777" w:rsidR="00F05257" w:rsidRPr="00891A28" w:rsidRDefault="00F05257">
      <w:pPr>
        <w:rPr>
          <w:lang w:val="en-GB" w:eastAsia="ja-JP"/>
        </w:rPr>
      </w:pPr>
    </w:p>
    <w:p w14:paraId="0B98712C" w14:textId="77777777" w:rsidR="00F05257" w:rsidRPr="00891A28" w:rsidRDefault="00F05257">
      <w:pPr>
        <w:rPr>
          <w:lang w:val="en-GB" w:eastAsia="ja-JP"/>
        </w:rPr>
      </w:pPr>
    </w:p>
    <w:p w14:paraId="723A4EB7" w14:textId="77777777" w:rsidR="00F05257" w:rsidRPr="00891A28" w:rsidRDefault="00F05257">
      <w:pPr>
        <w:rPr>
          <w:lang w:val="en-GB" w:eastAsia="ja-JP"/>
        </w:rPr>
      </w:pPr>
    </w:p>
    <w:p w14:paraId="41EAC95A" w14:textId="77777777" w:rsidR="00F05257" w:rsidRPr="00891A28" w:rsidRDefault="00F05257">
      <w:pPr>
        <w:rPr>
          <w:lang w:val="en-GB" w:eastAsia="ja-JP"/>
        </w:rPr>
      </w:pPr>
    </w:p>
    <w:p w14:paraId="673B59BC" w14:textId="77777777" w:rsidR="00F05257" w:rsidRPr="00891A28" w:rsidRDefault="00F05257">
      <w:pPr>
        <w:rPr>
          <w:lang w:val="en-GB" w:eastAsia="ja-JP"/>
        </w:rPr>
      </w:pPr>
    </w:p>
    <w:p w14:paraId="6AEE6B8B" w14:textId="77777777" w:rsidR="00F05257" w:rsidRPr="00891A28" w:rsidRDefault="00F05257">
      <w:pPr>
        <w:rPr>
          <w:lang w:val="en-GB" w:eastAsia="ja-JP"/>
        </w:rPr>
      </w:pPr>
    </w:p>
    <w:p w14:paraId="57A0A310" w14:textId="77777777" w:rsidR="00F05257" w:rsidRPr="00891A28" w:rsidRDefault="00F05257">
      <w:pPr>
        <w:rPr>
          <w:lang w:val="en-GB" w:eastAsia="ja-JP"/>
        </w:rPr>
      </w:pPr>
    </w:p>
    <w:p w14:paraId="489C887C" w14:textId="77777777" w:rsidR="00F05257" w:rsidRPr="00891A28" w:rsidRDefault="00F05257">
      <w:pPr>
        <w:rPr>
          <w:lang w:val="en-GB" w:eastAsia="ja-JP"/>
        </w:rPr>
      </w:pPr>
    </w:p>
    <w:p w14:paraId="58ECA558" w14:textId="77777777" w:rsidR="00F05257" w:rsidRPr="00891A28" w:rsidRDefault="00F05257">
      <w:pPr>
        <w:rPr>
          <w:lang w:val="en-GB" w:eastAsia="ja-JP"/>
        </w:rPr>
      </w:pPr>
    </w:p>
    <w:p w14:paraId="077AA5E5" w14:textId="77777777" w:rsidR="007F2BF7" w:rsidRPr="00891A28" w:rsidRDefault="007F2BF7">
      <w:pPr>
        <w:pStyle w:val="Fig0"/>
        <w:rPr>
          <w:color w:val="000000"/>
          <w:lang w:val="en-GB"/>
        </w:rPr>
      </w:pPr>
    </w:p>
    <w:p w14:paraId="073B0601" w14:textId="77777777" w:rsidR="007F2BF7" w:rsidRPr="00891A28" w:rsidRDefault="00EB5260">
      <w:pPr>
        <w:pStyle w:val="enumlev2"/>
        <w:rPr>
          <w:lang w:val="en-GB"/>
        </w:rPr>
      </w:pPr>
      <w:r w:rsidRPr="00891A28">
        <w:rPr>
          <w:lang w:val="en-GB"/>
        </w:rPr>
        <w:t>d)</w:t>
      </w:r>
      <w:r w:rsidRPr="00891A28">
        <w:rPr>
          <w:lang w:val="en-GB"/>
        </w:rPr>
        <w:tab/>
        <w:t xml:space="preserve">The four-byte </w:t>
      </w:r>
      <w:r w:rsidRPr="00891A28">
        <w:rPr>
          <w:b/>
          <w:bCs/>
          <w:lang w:val="en-GB"/>
        </w:rPr>
        <w:t>GRAYMAX</w:t>
      </w:r>
      <w:r w:rsidRPr="00891A28">
        <w:rPr>
          <w:lang w:val="en-GB"/>
        </w:rPr>
        <w:t xml:space="preserve"> field:</w:t>
      </w:r>
    </w:p>
    <w:p w14:paraId="7E62169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0F8: 00 00 00 0F </w:t>
      </w:r>
    </w:p>
    <w:p w14:paraId="1409DB4E"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GRAYMAX</w:t>
      </w:r>
      <w:r w:rsidRPr="00891A28">
        <w:rPr>
          <w:lang w:val="en-GB"/>
        </w:rPr>
        <w:t xml:space="preserve"> is 15, and thus there are 16 patterns in this pattern dictionary (numbered 0 through 15).</w:t>
      </w:r>
    </w:p>
    <w:p w14:paraId="592EEC37" w14:textId="77777777" w:rsidR="007F2BF7" w:rsidRPr="00891A28" w:rsidRDefault="00EB5260">
      <w:pPr>
        <w:pStyle w:val="enumlev2"/>
        <w:rPr>
          <w:lang w:val="en-GB"/>
        </w:rPr>
      </w:pPr>
      <w:bookmarkStart w:id="1495" w:name="x1-255200x5"/>
      <w:bookmarkEnd w:id="1495"/>
      <w:r w:rsidRPr="00891A28">
        <w:rPr>
          <w:lang w:val="en-GB"/>
        </w:rPr>
        <w:t>e)</w:t>
      </w:r>
      <w:r w:rsidRPr="00891A28">
        <w:rPr>
          <w:lang w:val="en-GB"/>
        </w:rPr>
        <w:tab/>
        <w:t>The remaining 38 bytes in the segment:</w:t>
      </w:r>
    </w:p>
    <w:p w14:paraId="7828F29D" w14:textId="77777777" w:rsidR="007F2BF7" w:rsidRPr="00470934" w:rsidRDefault="00EB5260">
      <w:pPr>
        <w:pStyle w:val="enumlev2"/>
        <w:rPr>
          <w:rFonts w:ascii="Courier" w:hAnsi="Courier"/>
          <w:lang w:val="es-ES"/>
        </w:rPr>
      </w:pPr>
      <w:r w:rsidRPr="00891A28">
        <w:rPr>
          <w:lang w:val="en-GB"/>
        </w:rPr>
        <w:tab/>
      </w:r>
      <w:r w:rsidRPr="00470934">
        <w:rPr>
          <w:rFonts w:ascii="Courier" w:hAnsi="Courier"/>
          <w:lang w:val="es-ES"/>
        </w:rPr>
        <w:t xml:space="preserve">00FC: 20 D1 84 61 18 45 F2 F9 7C 8F 11 C3 9E 45 F2 F9 </w:t>
      </w:r>
    </w:p>
    <w:p w14:paraId="55F05BCF" w14:textId="77777777" w:rsidR="007F2BF7" w:rsidRPr="00470934" w:rsidRDefault="00EB5260">
      <w:pPr>
        <w:pStyle w:val="enumlev2"/>
        <w:rPr>
          <w:rFonts w:ascii="Courier" w:hAnsi="Courier"/>
          <w:lang w:val="es-ES"/>
        </w:rPr>
      </w:pPr>
      <w:r w:rsidRPr="00470934">
        <w:rPr>
          <w:rFonts w:ascii="Courier" w:hAnsi="Courier"/>
          <w:lang w:val="es-ES"/>
        </w:rPr>
        <w:tab/>
        <w:t xml:space="preserve">010C: 7D 42 85 0A AA 84 62 2F EE EC 44 62 22 35 2A 0A </w:t>
      </w:r>
    </w:p>
    <w:p w14:paraId="00FEE7E6" w14:textId="77777777" w:rsidR="007F2BF7" w:rsidRPr="00891A28" w:rsidRDefault="00EB5260">
      <w:pPr>
        <w:pStyle w:val="enumlev2"/>
        <w:rPr>
          <w:lang w:val="en-GB"/>
        </w:rPr>
      </w:pPr>
      <w:r w:rsidRPr="00470934">
        <w:rPr>
          <w:rFonts w:ascii="Courier" w:hAnsi="Courier"/>
          <w:lang w:val="es-ES"/>
        </w:rPr>
        <w:tab/>
      </w:r>
      <w:r w:rsidRPr="00891A28">
        <w:rPr>
          <w:rFonts w:ascii="Courier" w:hAnsi="Courier"/>
          <w:lang w:val="en-GB"/>
        </w:rPr>
        <w:t xml:space="preserve">011C: 83 B9 DC EE 77 80 </w:t>
      </w:r>
    </w:p>
    <w:p w14:paraId="4E1311E9" w14:textId="77777777" w:rsidR="007F2BF7" w:rsidRPr="00891A28" w:rsidRDefault="00EB5260">
      <w:pPr>
        <w:pStyle w:val="enumlev2"/>
        <w:rPr>
          <w:lang w:val="en-GB"/>
        </w:rPr>
      </w:pPr>
      <w:r w:rsidRPr="00891A28">
        <w:rPr>
          <w:lang w:val="en-GB"/>
        </w:rPr>
        <w:tab/>
        <w:t>These bytes MMR-decompress to the pattern dictionary's collective bitmap. The width of the bitmap is (</w:t>
      </w:r>
      <w:r w:rsidRPr="00891A28">
        <w:rPr>
          <w:b/>
          <w:bCs/>
          <w:lang w:val="en-GB"/>
        </w:rPr>
        <w:t>GRAYMAX</w:t>
      </w:r>
      <w:r w:rsidRPr="00891A28">
        <w:rPr>
          <w:lang w:val="en-GB"/>
        </w:rPr>
        <w:t xml:space="preserve"> </w:t>
      </w:r>
      <w:r w:rsidRPr="00891A28">
        <w:rPr>
          <w:rFonts w:ascii="Symbol" w:hAnsi="Symbol"/>
          <w:lang w:val="en-GB"/>
        </w:rPr>
        <w:t></w:t>
      </w:r>
      <w:r w:rsidRPr="00891A28">
        <w:rPr>
          <w:lang w:val="en-GB"/>
        </w:rPr>
        <w:t xml:space="preserve"> 1) × </w:t>
      </w:r>
      <w:r w:rsidRPr="00891A28">
        <w:rPr>
          <w:b/>
          <w:bCs/>
          <w:lang w:val="en-GB"/>
        </w:rPr>
        <w:t>HDPW</w:t>
      </w:r>
      <w:r w:rsidRPr="00891A28">
        <w:rPr>
          <w:lang w:val="en-GB"/>
        </w:rPr>
        <w:t xml:space="preserve">, and the height is </w:t>
      </w:r>
      <w:r w:rsidRPr="00891A28">
        <w:rPr>
          <w:b/>
          <w:bCs/>
          <w:lang w:val="en-GB"/>
        </w:rPr>
        <w:t>HDPH</w:t>
      </w:r>
      <w:r w:rsidRPr="00891A28">
        <w:rPr>
          <w:lang w:val="en-GB"/>
        </w:rPr>
        <w:t xml:space="preserve"> pixels. The 64-by-4 bitmap that is the result of this MMR decompression is shown in Figure H.7.</w:t>
      </w:r>
    </w:p>
    <w:p w14:paraId="4CA2E9B1" w14:textId="74E0732F" w:rsidR="007F2BF7" w:rsidRPr="00891A28" w:rsidRDefault="00F05257">
      <w:pPr>
        <w:rPr>
          <w:lang w:val="en-GB"/>
        </w:rPr>
      </w:pPr>
      <w:r w:rsidRPr="00891A28">
        <w:rPr>
          <w:noProof/>
          <w:lang w:val="en-GB" w:eastAsia="zh-CN"/>
        </w:rPr>
        <mc:AlternateContent>
          <mc:Choice Requires="wpg">
            <w:drawing>
              <wp:anchor distT="0" distB="0" distL="114300" distR="114300" simplePos="0" relativeHeight="251678720" behindDoc="0" locked="0" layoutInCell="1" allowOverlap="1" wp14:anchorId="391C963E" wp14:editId="108B69AB">
                <wp:simplePos x="0" y="0"/>
                <wp:positionH relativeFrom="margin">
                  <wp:align>center</wp:align>
                </wp:positionH>
                <wp:positionV relativeFrom="paragraph">
                  <wp:posOffset>139065</wp:posOffset>
                </wp:positionV>
                <wp:extent cx="5782945" cy="889000"/>
                <wp:effectExtent l="0" t="0" r="8255" b="6350"/>
                <wp:wrapNone/>
                <wp:docPr id="2935" name="グループ化 203"/>
                <wp:cNvGraphicFramePr/>
                <a:graphic xmlns:a="http://schemas.openxmlformats.org/drawingml/2006/main">
                  <a:graphicData uri="http://schemas.microsoft.com/office/word/2010/wordprocessingGroup">
                    <wpg:wgp>
                      <wpg:cNvGrpSpPr/>
                      <wpg:grpSpPr>
                        <a:xfrm>
                          <a:off x="0" y="0"/>
                          <a:ext cx="5782945" cy="889000"/>
                          <a:chOff x="0" y="0"/>
                          <a:chExt cx="5783262" cy="889000"/>
                        </a:xfrm>
                      </wpg:grpSpPr>
                      <wps:wsp>
                        <wps:cNvPr id="2936" name="AutoShape 98"/>
                        <wps:cNvSpPr>
                          <a:spLocks noChangeAspect="1" noChangeArrowheads="1" noTextEdit="1"/>
                        </wps:cNvSpPr>
                        <wps:spPr bwMode="auto">
                          <a:xfrm>
                            <a:off x="0" y="0"/>
                            <a:ext cx="5783262" cy="88900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937" name="Rectangle 100"/>
                        <wps:cNvSpPr>
                          <a:spLocks noChangeArrowheads="1"/>
                        </wps:cNvSpPr>
                        <wps:spPr bwMode="auto">
                          <a:xfrm>
                            <a:off x="3175" y="3175"/>
                            <a:ext cx="5764212" cy="3651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2938" name="Line 101"/>
                        <wps:cNvCnPr/>
                        <wps:spPr bwMode="auto">
                          <a:xfrm>
                            <a:off x="3175" y="92075"/>
                            <a:ext cx="5761037"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39" name="Line 102"/>
                        <wps:cNvCnPr/>
                        <wps:spPr bwMode="auto">
                          <a:xfrm>
                            <a:off x="3175" y="184150"/>
                            <a:ext cx="5761037"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0" name="Line 103"/>
                        <wps:cNvCnPr/>
                        <wps:spPr bwMode="auto">
                          <a:xfrm>
                            <a:off x="3175" y="273050"/>
                            <a:ext cx="5761037"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1" name="Line 104"/>
                        <wps:cNvCnPr/>
                        <wps:spPr bwMode="auto">
                          <a:xfrm>
                            <a:off x="920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2" name="Line 105"/>
                        <wps:cNvCnPr/>
                        <wps:spPr bwMode="auto">
                          <a:xfrm>
                            <a:off x="1825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3" name="Line 106"/>
                        <wps:cNvCnPr/>
                        <wps:spPr bwMode="auto">
                          <a:xfrm>
                            <a:off x="2714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4" name="Line 107"/>
                        <wps:cNvCnPr/>
                        <wps:spPr bwMode="auto">
                          <a:xfrm>
                            <a:off x="3635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5" name="Line 108"/>
                        <wps:cNvCnPr/>
                        <wps:spPr bwMode="auto">
                          <a:xfrm>
                            <a:off x="4508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6" name="Line 109"/>
                        <wps:cNvCnPr/>
                        <wps:spPr bwMode="auto">
                          <a:xfrm>
                            <a:off x="5429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7" name="Line 110"/>
                        <wps:cNvCnPr/>
                        <wps:spPr bwMode="auto">
                          <a:xfrm>
                            <a:off x="6318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8" name="Line 111"/>
                        <wps:cNvCnPr/>
                        <wps:spPr bwMode="auto">
                          <a:xfrm>
                            <a:off x="7223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49" name="Line 112"/>
                        <wps:cNvCnPr/>
                        <wps:spPr bwMode="auto">
                          <a:xfrm>
                            <a:off x="8112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0" name="Line 113"/>
                        <wps:cNvCnPr/>
                        <wps:spPr bwMode="auto">
                          <a:xfrm>
                            <a:off x="9032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1" name="Line 114"/>
                        <wps:cNvCnPr/>
                        <wps:spPr bwMode="auto">
                          <a:xfrm>
                            <a:off x="9906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2" name="Line 115"/>
                        <wps:cNvCnPr/>
                        <wps:spPr bwMode="auto">
                          <a:xfrm>
                            <a:off x="10826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3" name="Line 116"/>
                        <wps:cNvCnPr/>
                        <wps:spPr bwMode="auto">
                          <a:xfrm>
                            <a:off x="11715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4" name="Line 117"/>
                        <wps:cNvCnPr/>
                        <wps:spPr bwMode="auto">
                          <a:xfrm>
                            <a:off x="12620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5" name="Line 118"/>
                        <wps:cNvCnPr/>
                        <wps:spPr bwMode="auto">
                          <a:xfrm>
                            <a:off x="13541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6" name="Line 119"/>
                        <wps:cNvCnPr/>
                        <wps:spPr bwMode="auto">
                          <a:xfrm>
                            <a:off x="14430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7" name="Line 120"/>
                        <wps:cNvCnPr/>
                        <wps:spPr bwMode="auto">
                          <a:xfrm>
                            <a:off x="15335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8" name="Line 121"/>
                        <wps:cNvCnPr/>
                        <wps:spPr bwMode="auto">
                          <a:xfrm>
                            <a:off x="16224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59" name="Line 122"/>
                        <wps:cNvCnPr/>
                        <wps:spPr bwMode="auto">
                          <a:xfrm>
                            <a:off x="17145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0" name="Line 123"/>
                        <wps:cNvCnPr/>
                        <wps:spPr bwMode="auto">
                          <a:xfrm>
                            <a:off x="18034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1" name="Line 124"/>
                        <wps:cNvCnPr/>
                        <wps:spPr bwMode="auto">
                          <a:xfrm>
                            <a:off x="18938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2" name="Line 125"/>
                        <wps:cNvCnPr/>
                        <wps:spPr bwMode="auto">
                          <a:xfrm>
                            <a:off x="19827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3" name="Line 126"/>
                        <wps:cNvCnPr/>
                        <wps:spPr bwMode="auto">
                          <a:xfrm>
                            <a:off x="20748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4" name="Line 127"/>
                        <wps:cNvCnPr/>
                        <wps:spPr bwMode="auto">
                          <a:xfrm>
                            <a:off x="21621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5" name="Line 128"/>
                        <wps:cNvCnPr/>
                        <wps:spPr bwMode="auto">
                          <a:xfrm>
                            <a:off x="22542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6" name="Line 129"/>
                        <wps:cNvCnPr/>
                        <wps:spPr bwMode="auto">
                          <a:xfrm>
                            <a:off x="23431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7" name="Line 130"/>
                        <wps:cNvCnPr/>
                        <wps:spPr bwMode="auto">
                          <a:xfrm>
                            <a:off x="24336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8" name="Line 131"/>
                        <wps:cNvCnPr/>
                        <wps:spPr bwMode="auto">
                          <a:xfrm>
                            <a:off x="25225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69" name="Line 132"/>
                        <wps:cNvCnPr/>
                        <wps:spPr bwMode="auto">
                          <a:xfrm>
                            <a:off x="26146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0" name="Line 133"/>
                        <wps:cNvCnPr/>
                        <wps:spPr bwMode="auto">
                          <a:xfrm>
                            <a:off x="27019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1" name="Line 134"/>
                        <wps:cNvCnPr/>
                        <wps:spPr bwMode="auto">
                          <a:xfrm>
                            <a:off x="27940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2" name="Line 135"/>
                        <wps:cNvCnPr/>
                        <wps:spPr bwMode="auto">
                          <a:xfrm>
                            <a:off x="28829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3" name="Line 136"/>
                        <wps:cNvCnPr/>
                        <wps:spPr bwMode="auto">
                          <a:xfrm>
                            <a:off x="29733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4" name="Line 137"/>
                        <wps:cNvCnPr/>
                        <wps:spPr bwMode="auto">
                          <a:xfrm>
                            <a:off x="30654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5" name="Line 138"/>
                        <wps:cNvCnPr/>
                        <wps:spPr bwMode="auto">
                          <a:xfrm>
                            <a:off x="31543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6" name="Line 139"/>
                        <wps:cNvCnPr/>
                        <wps:spPr bwMode="auto">
                          <a:xfrm>
                            <a:off x="32448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7" name="Line 140"/>
                        <wps:cNvCnPr/>
                        <wps:spPr bwMode="auto">
                          <a:xfrm>
                            <a:off x="33337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8" name="Line 141"/>
                        <wps:cNvCnPr/>
                        <wps:spPr bwMode="auto">
                          <a:xfrm>
                            <a:off x="34258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79" name="Line 142"/>
                        <wps:cNvCnPr/>
                        <wps:spPr bwMode="auto">
                          <a:xfrm>
                            <a:off x="35131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0" name="Line 143"/>
                        <wps:cNvCnPr/>
                        <wps:spPr bwMode="auto">
                          <a:xfrm>
                            <a:off x="36052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1" name="Line 144"/>
                        <wps:cNvCnPr/>
                        <wps:spPr bwMode="auto">
                          <a:xfrm>
                            <a:off x="36941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2" name="Line 145"/>
                        <wps:cNvCnPr/>
                        <wps:spPr bwMode="auto">
                          <a:xfrm>
                            <a:off x="37846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3" name="Line 146"/>
                        <wps:cNvCnPr/>
                        <wps:spPr bwMode="auto">
                          <a:xfrm>
                            <a:off x="38735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4" name="Line 147"/>
                        <wps:cNvCnPr/>
                        <wps:spPr bwMode="auto">
                          <a:xfrm>
                            <a:off x="39655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5" name="Line 148"/>
                        <wps:cNvCnPr/>
                        <wps:spPr bwMode="auto">
                          <a:xfrm>
                            <a:off x="40544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6" name="Line 149"/>
                        <wps:cNvCnPr/>
                        <wps:spPr bwMode="auto">
                          <a:xfrm>
                            <a:off x="41449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7" name="Line 150"/>
                        <wps:cNvCnPr/>
                        <wps:spPr bwMode="auto">
                          <a:xfrm>
                            <a:off x="42338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8" name="Line 151"/>
                        <wps:cNvCnPr/>
                        <wps:spPr bwMode="auto">
                          <a:xfrm>
                            <a:off x="43259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89" name="Line 152"/>
                        <wps:cNvCnPr/>
                        <wps:spPr bwMode="auto">
                          <a:xfrm>
                            <a:off x="44132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0" name="Line 153"/>
                        <wps:cNvCnPr/>
                        <wps:spPr bwMode="auto">
                          <a:xfrm>
                            <a:off x="45053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1" name="Line 154"/>
                        <wps:cNvCnPr/>
                        <wps:spPr bwMode="auto">
                          <a:xfrm>
                            <a:off x="45942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2" name="Line 155"/>
                        <wps:cNvCnPr/>
                        <wps:spPr bwMode="auto">
                          <a:xfrm>
                            <a:off x="468471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3" name="Line 156"/>
                        <wps:cNvCnPr/>
                        <wps:spPr bwMode="auto">
                          <a:xfrm>
                            <a:off x="47767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4" name="Line 157"/>
                        <wps:cNvCnPr/>
                        <wps:spPr bwMode="auto">
                          <a:xfrm>
                            <a:off x="486568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5" name="Line 158"/>
                        <wps:cNvCnPr/>
                        <wps:spPr bwMode="auto">
                          <a:xfrm>
                            <a:off x="49561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6" name="Line 159"/>
                        <wps:cNvCnPr/>
                        <wps:spPr bwMode="auto">
                          <a:xfrm>
                            <a:off x="504507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7" name="Line 160"/>
                        <wps:cNvCnPr/>
                        <wps:spPr bwMode="auto">
                          <a:xfrm>
                            <a:off x="513715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8" name="Line 161"/>
                        <wps:cNvCnPr/>
                        <wps:spPr bwMode="auto">
                          <a:xfrm>
                            <a:off x="5224462"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999" name="Line 162"/>
                        <wps:cNvCnPr/>
                        <wps:spPr bwMode="auto">
                          <a:xfrm>
                            <a:off x="53165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00" name="Line 163"/>
                        <wps:cNvCnPr/>
                        <wps:spPr bwMode="auto">
                          <a:xfrm>
                            <a:off x="5405437"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01" name="Line 164"/>
                        <wps:cNvCnPr/>
                        <wps:spPr bwMode="auto">
                          <a:xfrm>
                            <a:off x="54959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02" name="Line 165"/>
                        <wps:cNvCnPr/>
                        <wps:spPr bwMode="auto">
                          <a:xfrm>
                            <a:off x="5584825"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03" name="Line 166"/>
                        <wps:cNvCnPr/>
                        <wps:spPr bwMode="auto">
                          <a:xfrm>
                            <a:off x="5676900" y="3175"/>
                            <a:ext cx="0" cy="3619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04" name="Rectangle 167"/>
                        <wps:cNvSpPr>
                          <a:spLocks noChangeArrowheads="1"/>
                        </wps:cNvSpPr>
                        <wps:spPr bwMode="auto">
                          <a:xfrm>
                            <a:off x="5137150" y="273050"/>
                            <a:ext cx="6302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05" name="Rectangle 168"/>
                        <wps:cNvSpPr>
                          <a:spLocks noChangeArrowheads="1"/>
                        </wps:cNvSpPr>
                        <wps:spPr bwMode="auto">
                          <a:xfrm>
                            <a:off x="4776787" y="273050"/>
                            <a:ext cx="1825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06" name="Rectangle 169"/>
                        <wps:cNvSpPr>
                          <a:spLocks noChangeArrowheads="1"/>
                        </wps:cNvSpPr>
                        <wps:spPr bwMode="auto">
                          <a:xfrm>
                            <a:off x="4413250" y="273050"/>
                            <a:ext cx="1841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07" name="Rectangle 170"/>
                        <wps:cNvSpPr>
                          <a:spLocks noChangeArrowheads="1"/>
                        </wps:cNvSpPr>
                        <wps:spPr bwMode="auto">
                          <a:xfrm>
                            <a:off x="4054475" y="273050"/>
                            <a:ext cx="1825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08" name="Rectangle 171"/>
                        <wps:cNvSpPr>
                          <a:spLocks noChangeArrowheads="1"/>
                        </wps:cNvSpPr>
                        <wps:spPr bwMode="auto">
                          <a:xfrm>
                            <a:off x="3694112" y="273050"/>
                            <a:ext cx="1825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09" name="Rectangle 172"/>
                        <wps:cNvSpPr>
                          <a:spLocks noChangeArrowheads="1"/>
                        </wps:cNvSpPr>
                        <wps:spPr bwMode="auto">
                          <a:xfrm>
                            <a:off x="3333750" y="273050"/>
                            <a:ext cx="952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0" name="Rectangle 173"/>
                        <wps:cNvSpPr>
                          <a:spLocks noChangeArrowheads="1"/>
                        </wps:cNvSpPr>
                        <wps:spPr bwMode="auto">
                          <a:xfrm>
                            <a:off x="2973387" y="273050"/>
                            <a:ext cx="952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1" name="Rectangle 174"/>
                        <wps:cNvSpPr>
                          <a:spLocks noChangeArrowheads="1"/>
                        </wps:cNvSpPr>
                        <wps:spPr bwMode="auto">
                          <a:xfrm>
                            <a:off x="2973387" y="184150"/>
                            <a:ext cx="279400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2" name="Rectangle 175"/>
                        <wps:cNvSpPr>
                          <a:spLocks noChangeArrowheads="1"/>
                        </wps:cNvSpPr>
                        <wps:spPr bwMode="auto">
                          <a:xfrm>
                            <a:off x="3965575" y="92075"/>
                            <a:ext cx="180181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3" name="Rectangle 176"/>
                        <wps:cNvSpPr>
                          <a:spLocks noChangeArrowheads="1"/>
                        </wps:cNvSpPr>
                        <wps:spPr bwMode="auto">
                          <a:xfrm>
                            <a:off x="3605212" y="92075"/>
                            <a:ext cx="2714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4" name="Rectangle 177"/>
                        <wps:cNvSpPr>
                          <a:spLocks noChangeArrowheads="1"/>
                        </wps:cNvSpPr>
                        <wps:spPr bwMode="auto">
                          <a:xfrm>
                            <a:off x="3244850" y="92075"/>
                            <a:ext cx="2714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5" name="Rectangle 178"/>
                        <wps:cNvSpPr>
                          <a:spLocks noChangeArrowheads="1"/>
                        </wps:cNvSpPr>
                        <wps:spPr bwMode="auto">
                          <a:xfrm>
                            <a:off x="2882900" y="92075"/>
                            <a:ext cx="2746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6" name="Rectangle 179"/>
                        <wps:cNvSpPr>
                          <a:spLocks noChangeArrowheads="1"/>
                        </wps:cNvSpPr>
                        <wps:spPr bwMode="auto">
                          <a:xfrm>
                            <a:off x="4684712" y="3175"/>
                            <a:ext cx="108267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7" name="Rectangle 180"/>
                        <wps:cNvSpPr>
                          <a:spLocks noChangeArrowheads="1"/>
                        </wps:cNvSpPr>
                        <wps:spPr bwMode="auto">
                          <a:xfrm>
                            <a:off x="4325937" y="3175"/>
                            <a:ext cx="2714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8" name="Rectangle 181"/>
                        <wps:cNvSpPr>
                          <a:spLocks noChangeArrowheads="1"/>
                        </wps:cNvSpPr>
                        <wps:spPr bwMode="auto">
                          <a:xfrm>
                            <a:off x="4054475" y="3175"/>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19" name="Rectangle 182"/>
                        <wps:cNvSpPr>
                          <a:spLocks noChangeArrowheads="1"/>
                        </wps:cNvSpPr>
                        <wps:spPr bwMode="auto">
                          <a:xfrm>
                            <a:off x="3694112" y="3175"/>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0" name="Rectangle 183"/>
                        <wps:cNvSpPr>
                          <a:spLocks noChangeArrowheads="1"/>
                        </wps:cNvSpPr>
                        <wps:spPr bwMode="auto">
                          <a:xfrm>
                            <a:off x="3333750" y="3175"/>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1" name="Rectangle 184"/>
                        <wps:cNvSpPr>
                          <a:spLocks noChangeArrowheads="1"/>
                        </wps:cNvSpPr>
                        <wps:spPr bwMode="auto">
                          <a:xfrm>
                            <a:off x="3065462" y="3175"/>
                            <a:ext cx="9207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2" name="Rectangle 185"/>
                        <wps:cNvSpPr>
                          <a:spLocks noChangeArrowheads="1"/>
                        </wps:cNvSpPr>
                        <wps:spPr bwMode="auto">
                          <a:xfrm>
                            <a:off x="2614612" y="273050"/>
                            <a:ext cx="9048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3" name="Rectangle 186"/>
                        <wps:cNvSpPr>
                          <a:spLocks noChangeArrowheads="1"/>
                        </wps:cNvSpPr>
                        <wps:spPr bwMode="auto">
                          <a:xfrm>
                            <a:off x="2614612" y="184150"/>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4" name="Rectangle 187"/>
                        <wps:cNvSpPr>
                          <a:spLocks noChangeArrowheads="1"/>
                        </wps:cNvSpPr>
                        <wps:spPr bwMode="auto">
                          <a:xfrm>
                            <a:off x="2254250" y="184150"/>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5" name="Rectangle 188"/>
                        <wps:cNvSpPr>
                          <a:spLocks noChangeArrowheads="1"/>
                        </wps:cNvSpPr>
                        <wps:spPr bwMode="auto">
                          <a:xfrm>
                            <a:off x="2522537" y="92075"/>
                            <a:ext cx="2746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6" name="Rectangle 189"/>
                        <wps:cNvSpPr>
                          <a:spLocks noChangeArrowheads="1"/>
                        </wps:cNvSpPr>
                        <wps:spPr bwMode="auto">
                          <a:xfrm>
                            <a:off x="2162175" y="92075"/>
                            <a:ext cx="2746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7" name="Rectangle 190"/>
                        <wps:cNvSpPr>
                          <a:spLocks noChangeArrowheads="1"/>
                        </wps:cNvSpPr>
                        <wps:spPr bwMode="auto">
                          <a:xfrm>
                            <a:off x="2701925" y="3175"/>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8" name="Rectangle 191"/>
                        <wps:cNvSpPr>
                          <a:spLocks noChangeArrowheads="1"/>
                        </wps:cNvSpPr>
                        <wps:spPr bwMode="auto">
                          <a:xfrm>
                            <a:off x="2343150" y="3175"/>
                            <a:ext cx="936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29" name="Rectangle 192"/>
                        <wps:cNvSpPr>
                          <a:spLocks noChangeArrowheads="1"/>
                        </wps:cNvSpPr>
                        <wps:spPr bwMode="auto">
                          <a:xfrm>
                            <a:off x="1893887" y="92075"/>
                            <a:ext cx="182562" cy="1841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0" name="Rectangle 193"/>
                        <wps:cNvSpPr>
                          <a:spLocks noChangeArrowheads="1"/>
                        </wps:cNvSpPr>
                        <wps:spPr bwMode="auto">
                          <a:xfrm>
                            <a:off x="1533525" y="92075"/>
                            <a:ext cx="184150" cy="1841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1" name="Rectangle 194"/>
                        <wps:cNvSpPr>
                          <a:spLocks noChangeArrowheads="1"/>
                        </wps:cNvSpPr>
                        <wps:spPr bwMode="auto">
                          <a:xfrm>
                            <a:off x="1982787" y="3175"/>
                            <a:ext cx="936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2" name="Rectangle 195"/>
                        <wps:cNvSpPr>
                          <a:spLocks noChangeArrowheads="1"/>
                        </wps:cNvSpPr>
                        <wps:spPr bwMode="auto">
                          <a:xfrm>
                            <a:off x="1262062" y="184150"/>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3" name="Rectangle 196"/>
                        <wps:cNvSpPr>
                          <a:spLocks noChangeArrowheads="1"/>
                        </wps:cNvSpPr>
                        <wps:spPr bwMode="auto">
                          <a:xfrm>
                            <a:off x="1171575" y="92075"/>
                            <a:ext cx="1857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4" name="Rectangle 197"/>
                        <wps:cNvSpPr>
                          <a:spLocks noChangeArrowheads="1"/>
                        </wps:cNvSpPr>
                        <wps:spPr bwMode="auto">
                          <a:xfrm>
                            <a:off x="811212" y="92075"/>
                            <a:ext cx="1825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5" name="Rectangle 198"/>
                        <wps:cNvSpPr>
                          <a:spLocks noChangeArrowheads="1"/>
                        </wps:cNvSpPr>
                        <wps:spPr bwMode="auto">
                          <a:xfrm>
                            <a:off x="542925" y="92075"/>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36" name="Rectangle 200"/>
                        <wps:cNvSpPr>
                          <a:spLocks noChangeArrowheads="1"/>
                        </wps:cNvSpPr>
                        <wps:spPr bwMode="auto">
                          <a:xfrm>
                            <a:off x="1423909" y="741111"/>
                            <a:ext cx="290004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64AFD2EA" w14:textId="77777777" w:rsidR="00306BE6" w:rsidRDefault="00306BE6" w:rsidP="00F052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7 – The pattern dictionary collective bitmap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91C963E" id="グループ化 203" o:spid="_x0000_s3746" style="position:absolute;left:0;text-align:left;margin-left:0;margin-top:10.95pt;width:455.35pt;height:70pt;z-index:251678720;mso-position-horizontal:center;mso-position-horizontal-relative:margin;mso-position-vertical-relative:text;mso-width-relative:margin;mso-height-relative:margin" coordsize="57832,8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">
                <v:rect id="AutoShape 98" o:spid="_x0000_s3747" style="position:absolute;width:57832;height:8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js8YA&#10;AADdAAAADwAAAGRycy9kb3ducmV2LnhtbESPQWvCQBSE74L/YXlCL6VutCBtdBURxFAEMVbPj+xr&#10;Epp9G7PbJP57Vyh4HGbmG2ax6k0lWmpcaVnBZByBIM6sLjlX8H3avn2AcB5ZY2WZFNzIwWo5HCww&#10;1rbjI7Wpz0WAsItRQeF9HUvpsoIMurGtiYP3YxuDPsgml7rBLsBNJadRNJMGSw4LBda0KSj7Tf+M&#10;gi47tJfTficPr5fE8jW5btLzl1Ivo349B+Gp98/wfzvRCqaf7z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Ijs8YAAADdAAAADwAAAAAAAAAAAAAAAACYAgAAZHJz&#10;L2Rvd25yZXYueG1sUEsFBgAAAAAEAAQA9QAAAIsDAAAAAA==&#10;" filled="f" stroked="f">
                  <o:lock v:ext="edit" aspectratio="t" text="t"/>
                </v:rect>
                <v:rect id="Rectangle 100" o:spid="_x0000_s3748" style="position:absolute;left:31;top:31;width:57642;height:3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3T5cUA&#10;AADdAAAADwAAAGRycy9kb3ducmV2LnhtbESPQWvCQBSE74L/YXmF3nSjYqPRVUQo9GTVSvH4zL4m&#10;IbtvQ3ar8d93hYLHYWa+YZbrzhpxpdZXjhWMhgkI4tzpigsFp6/3wQyED8gajWNScCcP61W/t8RM&#10;uxsf6HoMhYgQ9hkqKENoMil9XpJFP3QNcfR+XGsxRNkWUrd4i3Br5DhJ3qTFiuNCiQ1tS8rr469V&#10;MJteTH1KJ+dd+jn6rslsyO/2Sr2+dJsFiEBdeIb/2x9awXg+SeHx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dPlxQAAAN0AAAAPAAAAAAAAAAAAAAAAAJgCAABkcnMv&#10;ZG93bnJldi54bWxQSwUGAAAAAAQABAD1AAAAigMAAAAA&#10;" filled="f" strokeweight="0"/>
                <v:line id="Line 101" o:spid="_x0000_s3749" style="position:absolute;visibility:visible;mso-wrap-style:square" from="31,920" to="5764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Q3R8IAAADdAAAADwAAAGRycy9kb3ducmV2LnhtbERPTYvCMBC9C/6HMMLeNFVZrV2jiLio&#10;N3UV9jg0s22wmZQmq/Xfm4Pg8fG+58vWVuJGjTeOFQwHCQji3GnDhYLzz3c/BeEDssbKMSl4kIfl&#10;otuZY6bdnY90O4VCxBD2GSooQ6gzKX1ekkU/cDVx5P5cYzFE2BRSN3iP4baSoySZSIuGY0OJNa1L&#10;yq+nf6vAHCbbz/30MrvIzTYMf9NrauxZqY9eu/oCEagNb/HLvdMKRrNxnBv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Q3R8IAAADdAAAADwAAAAAAAAAAAAAA&#10;AAChAgAAZHJzL2Rvd25yZXYueG1sUEsFBgAAAAAEAAQA+QAAAJADAAAAAA==&#10;" strokeweight="0"/>
                <v:line id="Line 102" o:spid="_x0000_s3750" style="position:absolute;visibility:visible;mso-wrap-style:square" from="31,1841" to="57642,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S3MYAAADdAAAADwAAAGRycy9kb3ducmV2LnhtbESPQWvCQBSE7wX/w/KE3upGizZJs4qU&#10;FvXWWoUeH9lnsiT7NmS3Gv+9KxR6HGbmG6ZYDbYVZ+q9caxgOklAEJdOG64UHL4/nlIQPiBrbB2T&#10;git5WC1HDwXm2l34i877UIkIYZ+jgjqELpfSlzVZ9BPXEUfv5HqLIcq+krrHS4TbVs6SZCEtGo4L&#10;NXb0VlPZ7H+tAvO52Mx3L8fsKN83YfqTNqmxB6Uex8P6FUSgIfyH/9pbrWCWPWd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4ktzGAAAA3QAAAA8AAAAAAAAA&#10;AAAAAAAAoQIAAGRycy9kb3ducmV2LnhtbFBLBQYAAAAABAAEAPkAAACUAwAAAAA=&#10;" strokeweight="0"/>
                <v:line id="Line 103" o:spid="_x0000_s3751" style="position:absolute;visibility:visible;mso-wrap-style:square" from="31,2730" to="57642,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RIPMIAAADdAAAADwAAAGRycy9kb3ducmV2LnhtbERPTYvCMBC9C/6HMMLeNFVcrV2jiLio&#10;N3UV9jg0s22wmZQmq/Xfm4Pg8fG+58vWVuJGjTeOFQwHCQji3GnDhYLzz3c/BeEDssbKMSl4kIfl&#10;otuZY6bdnY90O4VCxBD2GSooQ6gzKX1ekkU/cDVx5P5cYzFE2BRSN3iP4baSoySZSIuGY0OJNa1L&#10;yq+nf6vAHCbbz/30MrvIzTYMf9NrauxZqY9eu/oCEagNb/HLvdMKRrNx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RIPMIAAADdAAAADwAAAAAAAAAAAAAA&#10;AAChAgAAZHJzL2Rvd25yZXYueG1sUEsFBgAAAAAEAAQA+QAAAJADAAAAAA==&#10;" strokeweight="0"/>
                <v:line id="Line 104" o:spid="_x0000_s3752" style="position:absolute;visibility:visible;mso-wrap-style:square" from="920,31" to="920,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tp8UAAADdAAAADwAAAGRycy9kb3ducmV2LnhtbESPQWvCQBSE74L/YXlCb7qJtDamriJi&#10;0d7UKvT4yD6TxezbkN1q+u/dguBxmJlvmNmis7W4UuuNYwXpKAFBXDhtuFRw/P4cZiB8QNZYOyYF&#10;f+RhMe/3Zphrd+M9XQ+hFBHCPkcFVQhNLqUvKrLoR64hjt7ZtRZDlG0pdYu3CLe1HCfJRFo0HBcq&#10;bGhVUXE5/FoFZjfZvH29n6Ynud6E9Ce7ZMYelXoZdMsPEIG68Aw/2lutYDx9T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jtp8UAAADdAAAADwAAAAAAAAAA&#10;AAAAAAChAgAAZHJzL2Rvd25yZXYueG1sUEsFBgAAAAAEAAQA+QAAAJMDAAAAAA==&#10;" strokeweight="0"/>
                <v:line id="Line 105" o:spid="_x0000_s3753" style="position:absolute;visibility:visible;mso-wrap-style:square" from="1825,31" to="182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pz0MYAAADdAAAADwAAAGRycy9kb3ducmV2LnhtbESPT2vCQBTE7wW/w/IEb3VjsBqjq0ip&#10;aG+tf8DjI/tMFrNvQ3bV9Nu7hUKPw8z8hlmsOluLO7XeOFYwGiYgiAunDZcKjofNawbCB2SNtWNS&#10;8EMeVsveywJz7R78Tfd9KEWEsM9RQRVCk0vpi4os+qFriKN3ca3FEGVbSt3iI8JtLdMkmUiLhuNC&#10;hQ29V1Rc9zerwHxNtm+f09PsJD+2YXTOrpmxR6UG/W49BxGoC//hv/ZOK0hn4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ac9DGAAAA3QAAAA8AAAAAAAAA&#10;AAAAAAAAoQIAAGRycy9kb3ducmV2LnhtbFBLBQYAAAAABAAEAPkAAACUAwAAAAA=&#10;" strokeweight="0"/>
                <v:line id="Line 106" o:spid="_x0000_s3754" style="position:absolute;visibility:visible;mso-wrap-style:square" from="2714,31" to="271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WS8cAAADdAAAADwAAAGRycy9kb3ducmV2LnhtbESPT2vCQBTE74LfYXlCb7rRtjZJs4qI&#10;xXpr/QMeH9nXZDH7NmRXTb99t1DocZiZ3zDFsreNuFHnjWMF00kCgrh02nCl4Hh4G6cgfEDW2Dgm&#10;Bd/kYbkYDgrMtbvzJ932oRIRwj5HBXUIbS6lL2uy6CeuJY7el+sshii7SuoO7xFuGzlLkrm0aDgu&#10;1NjSuqbysr9aBeZjvn3evZyyk9xsw/ScXlJjj0o9jPrVK4hAffgP/7XftYJZ9vQIv2/i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1tZLxwAAAN0AAAAPAAAAAAAA&#10;AAAAAAAAAKECAABkcnMvZG93bnJldi54bWxQSwUGAAAAAAQABAD5AAAAlQMAAAAA&#10;" strokeweight="0"/>
                <v:line id="Line 107" o:spid="_x0000_s3755" style="position:absolute;visibility:visible;mso-wrap-style:square" from="3635,31" to="363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9OP8UAAADdAAAADwAAAGRycy9kb3ducmV2LnhtbESPT4vCMBTE78J+h/AW9qap4mqtRhHZ&#10;xfXmX/D4aJ5tsHkpTVa7334jCB6HmfkNM1u0thI3arxxrKDfS0AQ504bLhQcD9/dFIQPyBorx6Tg&#10;jzws5m+dGWba3XlHt30oRISwz1BBGUKdSenzkiz6nquJo3dxjcUQZVNI3eA9wm0lB0kykhYNx4US&#10;a1qVlF/3v1aB2Y7Wn5vxaXKSX+vQP6fX1NijUh/v7XIKIlAbXuFn+0crGEyG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9OP8UAAADdAAAADwAAAAAAAAAA&#10;AAAAAAChAgAAZHJzL2Rvd25yZXYueG1sUEsFBgAAAAAEAAQA+QAAAJMDAAAAAA==&#10;" strokeweight="0"/>
                <v:line id="Line 108" o:spid="_x0000_s3756" style="position:absolute;visibility:visible;mso-wrap-style:square" from="4508,31" to="450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PrpMUAAADdAAAADwAAAGRycy9kb3ducmV2LnhtbESPT4vCMBTE7wv7HcJb8Kapom6tRhFR&#10;3L25/gGPj+bZBpuX0kSt336zIOxxmJnfMLNFaytxp8Ybxwr6vQQEce604ULB8bDppiB8QNZYOSYF&#10;T/KwmL+/zTDT7sE/dN+HQkQI+wwVlCHUmZQ+L8mi77maOHoX11gMUTaF1A0+ItxWcpAkY2nRcFwo&#10;saZVSfl1f7MKzG68HX1/niYnud6G/jm9psYelep8tMspiEBt+A+/2l9awWAyHMH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PrpMUAAADdAAAADwAAAAAAAAAA&#10;AAAAAAChAgAAZHJzL2Rvd25yZXYueG1sUEsFBgAAAAAEAAQA+QAAAJMDAAAAAA==&#10;" strokeweight="0"/>
                <v:line id="Line 109" o:spid="_x0000_s3757" style="position:absolute;visibility:visible;mso-wrap-style:square" from="5429,31" to="542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F108YAAADdAAAADwAAAGRycy9kb3ducmV2LnhtbESPT2vCQBTE7wW/w/IEb3Wj2Bijq0ip&#10;aG+tf8DjI/tMFrNvQ3bV9Nu7hUKPw8z8hlmsOluLO7XeOFYwGiYgiAunDZcKjofNawbCB2SNtWNS&#10;8EMeVsveywJz7R78Tfd9KEWEsM9RQRVCk0vpi4os+qFriKN3ca3FEGVbSt3iI8JtLcdJkkqLhuNC&#10;hQ29V1Rc9zerwHyl27fP6Wl2kh/bMDpn18zYo1KDfreegwjUhf/wX3unFYxnk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hddPGAAAA3QAAAA8AAAAAAAAA&#10;AAAAAAAAoQIAAGRycy9kb3ducmV2LnhtbFBLBQYAAAAABAAEAPkAAACUAwAAAAA=&#10;" strokeweight="0"/>
                <v:line id="Line 110" o:spid="_x0000_s3758" style="position:absolute;visibility:visible;mso-wrap-style:square" from="6318,31" to="631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3QSMYAAADdAAAADwAAAGRycy9kb3ducmV2LnhtbESPT2vCQBTE7wW/w/KE3upGaTWJWUVK&#10;i/bmX/D4yD6TxezbkN1q+u3dQqHHYWZ+wxTL3jbiRp03jhWMRwkI4tJpw5WC4+HzJQXhA7LGxjEp&#10;+CEPy8XgqcBcuzvv6LYPlYgQ9jkqqENocyl9WZNFP3ItcfQurrMYouwqqTu8R7ht5CRJptKi4bhQ&#10;Y0vvNZXX/bdVYLbT9dvX7JSd5Mc6jM/pNTX2qNTzsF/NQQTqw3/4r73RCibZ6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t0EjGAAAA3QAAAA8AAAAAAAAA&#10;AAAAAAAAoQIAAGRycy9kb3ducmV2LnhtbFBLBQYAAAAABAAEAPkAAACUAwAAAAA=&#10;" strokeweight="0"/>
                <v:line id="Line 111" o:spid="_x0000_s3759" style="position:absolute;visibility:visible;mso-wrap-style:square" from="7223,31" to="722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JEOsIAAADdAAAADwAAAGRycy9kb3ducmV2LnhtbERPTYvCMBC9C/6HMMLeNFVcrV2jiLio&#10;N3UV9jg0s22wmZQmq/Xfm4Pg8fG+58vWVuJGjTeOFQwHCQji3GnDhYLzz3c/BeEDssbKMSl4kIfl&#10;otuZY6bdnY90O4VCxBD2GSooQ6gzKX1ekkU/cDVx5P5cYzFE2BRSN3iP4baSoySZSIuGY0OJNa1L&#10;yq+nf6vAHCbbz/30MrvIzTYMf9NrauxZqY9eu/oCEagNb/HLvdMKRrNxnBv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JEOsIAAADdAAAADwAAAAAAAAAAAAAA&#10;AAChAgAAZHJzL2Rvd25yZXYueG1sUEsFBgAAAAAEAAQA+QAAAJADAAAAAA==&#10;" strokeweight="0"/>
                <v:line id="Line 112" o:spid="_x0000_s3760" style="position:absolute;visibility:visible;mso-wrap-style:square" from="8112,31" to="811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hocYAAADdAAAADwAAAGRycy9kb3ducmV2LnhtbESPQWvCQBSE7wX/w/KE3upGqTZJs4qU&#10;FvXWWoUeH9lnsiT7NmS3Gv+9KxR6HGbmG6ZYDbYVZ+q9caxgOklAEJdOG64UHL4/nlIQPiBrbB2T&#10;git5WC1HDwXm2l34i877UIkIYZ+jgjqELpfSlzVZ9BPXEUfv5HqLIcq+krrHS4TbVs6SZCEtGo4L&#10;NXb0VlPZ7H+tAvO52Mx3L8fsKN83YfqTNqmxB6Uex8P6FUSgIfyH/9pbrWCWPWd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4aHGAAAA3QAAAA8AAAAAAAAA&#10;AAAAAAAAoQIAAGRycy9kb3ducmV2LnhtbFBLBQYAAAAABAAEAPkAAACUAwAAAAA=&#10;" strokeweight="0"/>
                <v:line id="Line 113" o:spid="_x0000_s3761" style="position:absolute;visibility:visible;mso-wrap-style:square" from="9032,31" to="903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3e4cMAAADdAAAADwAAAGRycy9kb3ducmV2LnhtbERPz2vCMBS+D/Y/hDfYbaYK1rYzyhiO&#10;upu6Cjs+mrc22LyUJmr975eD4PHj+71cj7YTFxq8caxgOklAENdOG24UVD9fbxkIH5A1do5JwY08&#10;rFfPT0sstLvyni6H0IgYwr5ABW0IfSGlr1uy6CeuJ47cnxsshgiHRuoBrzHcdnKWJKm0aDg2tNjT&#10;Z0v16XC2CswuLeffi2N+lJsyTH+zU2ZspdTry/jxDiLQGB7iu3urFczyedwf38Qn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d3uHDAAAA3QAAAA8AAAAAAAAAAAAA&#10;AAAAoQIAAGRycy9kb3ducmV2LnhtbFBLBQYAAAAABAAEAPkAAACRAwAAAAA=&#10;" strokeweight="0"/>
                <v:line id="Line 114" o:spid="_x0000_s3762" style="position:absolute;visibility:visible;mso-wrap-style:square" from="9906,31" to="990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F7esUAAADdAAAADwAAAGRycy9kb3ducmV2LnhtbESPT4vCMBTE7wt+h/AEb2taQbdWo4is&#10;qLdd/4DHR/Nsg81LabJav71ZWNjjMDO/YebLztbiTq03jhWkwwQEceG04VLB6bh5z0D4gKyxdkwK&#10;nuRhuei9zTHX7sHfdD+EUkQI+xwVVCE0uZS+qMiiH7qGOHpX11oMUbal1C0+ItzWcpQkE2nRcFyo&#10;sKF1RcXt8GMVmK/Jdrz/OE/P8nMb0kt2y4w9KTXod6sZiEBd+A//tXdawWg6TuH3TXwC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F7esUAAADdAAAADwAAAAAAAAAA&#10;AAAAAAChAgAAZHJzL2Rvd25yZXYueG1sUEsFBgAAAAAEAAQA+QAAAJMDAAAAAA==&#10;" strokeweight="0"/>
                <v:line id="Line 115" o:spid="_x0000_s3763" style="position:absolute;visibility:visible;mso-wrap-style:square" from="10826,31" to="1082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PlDcUAAADdAAAADwAAAGRycy9kb3ducmV2LnhtbESPQWvCQBSE74X+h+UVeqsbA2qMriJi&#10;sd7UKvT4yD6TxezbkF01/feuIHgcZuYbZjrvbC2u1HrjWEG/l4AgLpw2XCo4/H5/ZSB8QNZYOyYF&#10;/+RhPnt/m2Ku3Y13dN2HUkQI+xwVVCE0uZS+qMii77mGOHon11oMUbal1C3eItzWMk2SobRoOC5U&#10;2NCyouK8v1gFZjtcDzaj4/goV+vQ/8vOmbEHpT4/usUERKAuvMLP9o9WkI4HKTzexCc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PlDcUAAADdAAAADwAAAAAAAAAA&#10;AAAAAAChAgAAZHJzL2Rvd25yZXYueG1sUEsFBgAAAAAEAAQA+QAAAJMDAAAAAA==&#10;" strokeweight="0"/>
                <v:line id="Line 116" o:spid="_x0000_s3764" style="position:absolute;visibility:visible;mso-wrap-style:square" from="11715,31" to="1171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9AlsUAAADdAAAADwAAAGRycy9kb3ducmV2LnhtbESPT4vCMBTE7wv7HcJb8Kapim6tRhFR&#10;3L25/gGPj+bZBpuX0kSt336zIOxxmJnfMLNFaytxp8Ybxwr6vQQEce604ULB8bDppiB8QNZYOSYF&#10;T/KwmL+/zTDT7sE/dN+HQkQI+wwVlCHUmZQ+L8mi77maOHoX11gMUTaF1A0+ItxWcpAkY2nRcFwo&#10;saZVSfl1f7MKzG68HX1/niYnud6G/jm9psYelep8tMspiEBt+A+/2l9awWAyGsL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9AlsUAAADdAAAADwAAAAAAAAAA&#10;AAAAAAChAgAAZHJzL2Rvd25yZXYueG1sUEsFBgAAAAAEAAQA+QAAAJMDAAAAAA==&#10;" strokeweight="0"/>
                <v:line id="Line 117" o:spid="_x0000_s3765" style="position:absolute;visibility:visible;mso-wrap-style:square" from="12620,31" to="12620,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Y4sUAAADdAAAADwAAAGRycy9kb3ducmV2LnhtbESPT4vCMBTE7wv7HcJb8Kapom6tRhFR&#10;3L25/gGPj+bZBpuX0kSt336zIOxxmJnfMLNFaytxp8Ybxwr6vQQEce604ULB8bDppiB8QNZYOSYF&#10;T/KwmL+/zTDT7sE/dN+HQkQI+wwVlCHUmZQ+L8mi77maOHoX11gMUTaF1A0+ItxWcpAkY2nRcFwo&#10;saZVSfl1f7MKzG68HX1/niYnud6G/jm9psYelep8tMspiEBt+A+/2l9awWAyGsL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Y4sUAAADdAAAADwAAAAAAAAAA&#10;AAAAAAChAgAAZHJzL2Rvd25yZXYueG1sUEsFBgAAAAAEAAQA+QAAAJMDAAAAAA==&#10;" strokeweight="0"/>
                <v:line id="Line 118" o:spid="_x0000_s3766" style="position:absolute;visibility:visible;mso-wrap-style:square" from="13541,31" to="1354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p9ecUAAADdAAAADwAAAGRycy9kb3ducmV2LnhtbESPQWvCQBSE74X+h+UVeqsbhWiMriLS&#10;ot7UKvT4yD6TxezbkN1q/PeuIHgcZuYbZjrvbC0u1HrjWEG/l4AgLpw2XCo4/P58ZSB8QNZYOyYF&#10;N/Iwn72/TTHX7so7uuxDKSKEfY4KqhCaXEpfVGTR91xDHL2Tay2GKNtS6havEW5rOUiSobRoOC5U&#10;2NCyouK8/7cKzHa4Sjej4/gov1eh/5edM2MPSn1+dIsJiEBdeIWf7bVWMBinKTzexCc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p9ecUAAADdAAAADwAAAAAAAAAA&#10;AAAAAAChAgAAZHJzL2Rvd25yZXYueG1sUEsFBgAAAAAEAAQA+QAAAJMDAAAAAA==&#10;" strokeweight="0"/>
                <v:line id="Line 119" o:spid="_x0000_s3767" style="position:absolute;visibility:visible;mso-wrap-style:square" from="14430,31" to="14430,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jDsUAAADdAAAADwAAAGRycy9kb3ducmV2LnhtbESPQWvCQBSE74X+h+UVvDUbBdMYXUVE&#10;0d5aa6DHR/aZLGbfhuyq8d93C4Ueh5n5hlmsBtuKG/XeOFYwTlIQxJXThmsFp6/daw7CB2SNrWNS&#10;8CAPq+Xz0wIL7e78SbdjqEWEsC9QQRNCV0jpq4Ys+sR1xNE7u95iiLKvpe7xHuG2lZM0zaRFw3Gh&#10;wY42DVWX49UqMB/Zfvr+Vs5Kud2H8Xd+yY09KTV6GdZzEIGG8B/+ax+0gslsmsHvm/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jjDsUAAADdAAAADwAAAAAAAAAA&#10;AAAAAAChAgAAZHJzL2Rvd25yZXYueG1sUEsFBgAAAAAEAAQA+QAAAJMDAAAAAA==&#10;" strokeweight="0"/>
                <v:line id="Line 120" o:spid="_x0000_s3768" style="position:absolute;visibility:visible;mso-wrap-style:square" from="15335,31" to="1533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RGlcQAAADdAAAADwAAAGRycy9kb3ducmV2LnhtbESPQYvCMBSE78L+h/CEvWmqoNZqlEUU&#10;3ZvrKnh8NM822LyUJmr335sFweMwM98w82VrK3GnxhvHCgb9BARx7rThQsHxd9NLQfiArLFyTAr+&#10;yMNy8dGZY6bdg3/ofgiFiBD2GSooQ6gzKX1ekkXfdzVx9C6usRiibAqpG3xEuK3kMEnG0qLhuFBi&#10;TauS8uvhZhWY/Xg7+p6cpie53obBOb2mxh6V+uy2XzMQgdrwDr/aO61gOB1N4P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EaVxAAAAN0AAAAPAAAAAAAAAAAA&#10;AAAAAKECAABkcnMvZG93bnJldi54bWxQSwUGAAAAAAQABAD5AAAAkgMAAAAA&#10;" strokeweight="0"/>
                <v:line id="Line 121" o:spid="_x0000_s3769" style="position:absolute;visibility:visible;mso-wrap-style:square" from="16224,31" to="1622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S58MAAADdAAAADwAAAGRycy9kb3ducmV2LnhtbERPz2vCMBS+D/Y/hDfYbaYK1rYzyhiO&#10;upu6Cjs+mrc22LyUJmr975eD4PHj+71cj7YTFxq8caxgOklAENdOG24UVD9fbxkIH5A1do5JwY08&#10;rFfPT0sstLvyni6H0IgYwr5ABW0IfSGlr1uy6CeuJ47cnxsshgiHRuoBrzHcdnKWJKm0aDg2tNjT&#10;Z0v16XC2CswuLeffi2N+lJsyTH+zU2ZspdTry/jxDiLQGB7iu3urFczyeZwb38Qn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r0ufDAAAA3QAAAA8AAAAAAAAAAAAA&#10;AAAAoQIAAGRycy9kb3ducmV2LnhtbFBLBQYAAAAABAAEAPkAAACRAwAAAAA=&#10;" strokeweight="0"/>
                <v:line id="Line 122" o:spid="_x0000_s3770" style="position:absolute;visibility:visible;mso-wrap-style:square" from="17145,31" to="1714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d3fMUAAADdAAAADwAAAGRycy9kb3ducmV2LnhtbESPT4vCMBTE7wt+h/AEb2uqoNtWo4is&#10;qLdd/4DHR/Nsg81LabJav71ZWNjjMDO/YebLztbiTq03jhWMhgkI4sJpw6WC03HznoLwAVlj7ZgU&#10;PMnDctF7m2Ou3YO/6X4IpYgQ9jkqqEJocil9UZFFP3QNcfSurrUYomxLqVt8RLit5ThJptKi4bhQ&#10;YUPriorb4ccqMF/T7WT/cc7O8nMbRpf0lhp7UmrQ71YzEIG68B/+a++0gnE2yeD3TXwC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d3fMUAAADdAAAADwAAAAAAAAAA&#10;AAAAAAChAgAAZHJzL2Rvd25yZXYueG1sUEsFBgAAAAAEAAQA+QAAAJMDAAAAAA==&#10;" strokeweight="0"/>
                <v:line id="Line 123" o:spid="_x0000_s3771" style="position:absolute;visibility:visible;mso-wrap-style:square" from="18034,31" to="1803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EUXMMAAADdAAAADwAAAGRycy9kb3ducmV2LnhtbERPz2vCMBS+D/wfwht4m2kFu9oZi4ji&#10;dtucwo6P5q0JNi+lidr998thsOPH93tVj64TNxqC9awgn2UgiBuvLbcKTp/7pxJEiMgaO8+k4IcC&#10;1OvJwwor7e/8QbdjbEUK4VChAhNjX0kZGkMOw8z3xIn79oPDmODQSj3gPYW7Ts6zrJAOLacGgz1t&#10;DTWX49UpsO/FYfH2fF6e5e4Q86/yUlp3Umr6OG5eQEQa47/4z/2qFcyXRdqf3qQn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xFFzDAAAA3QAAAA8AAAAAAAAAAAAA&#10;AAAAoQIAAGRycy9kb3ducmV2LnhtbFBLBQYAAAAABAAEAPkAAACRAwAAAAA=&#10;" strokeweight="0"/>
                <v:line id="Line 124" o:spid="_x0000_s3772" style="position:absolute;visibility:visible;mso-wrap-style:square" from="18938,31" to="1893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2xx8YAAADdAAAADwAAAGRycy9kb3ducmV2LnhtbESPzWrDMBCE74W+g9hCbo3sQFzHtRJK&#10;aUlya34MPS7W1haxVsZSE+fto0Ihx2FmvmHK1Wg7cabBG8cK0mkCgrh22nCj4Hj4fM5B+ICssXNM&#10;Cq7kYbV8fCix0O7COzrvQyMihH2BCtoQ+kJKX7dk0U9dTxy9HzdYDFEOjdQDXiLcdnKWJJm0aDgu&#10;tNjTe0v1af9rFZivbD3fvlSLSn6sQ/qdn3Jjj0pNnsa3VxCBxnAP/7c3WsFskaXw9y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9scfGAAAA3QAAAA8AAAAAAAAA&#10;AAAAAAAAoQIAAGRycy9kb3ducmV2LnhtbFBLBQYAAAAABAAEAPkAAACUAwAAAAA=&#10;" strokeweight="0"/>
                <v:line id="Line 125" o:spid="_x0000_s3773" style="position:absolute;visibility:visible;mso-wrap-style:square" from="19827,31" to="1982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8vsMYAAADdAAAADwAAAGRycy9kb3ducmV2LnhtbESPQWvCQBSE7wX/w/KE3urGQNMYs4qU&#10;FuuttQY8PrLPZDH7NmS3mv57t1DwOMzMN0y5Hm0nLjR441jBfJaAIK6dNtwoOHy/P+UgfEDW2Dkm&#10;Bb/kYb2aPJRYaHflL7rsQyMihH2BCtoQ+kJKX7dk0c9cTxy9kxsshiiHRuoBrxFuO5kmSSYtGo4L&#10;Lfb02lJ93v9YBeYz2z7vXqpFJd+2YX7Mz7mxB6Uep+NmCSLQGO7h//aHVpAushT+3s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vL7DGAAAA3QAAAA8AAAAAAAAA&#10;AAAAAAAAoQIAAGRycy9kb3ducmV2LnhtbFBLBQYAAAAABAAEAPkAAACUAwAAAAA=&#10;" strokeweight="0"/>
                <v:line id="Line 126" o:spid="_x0000_s3774" style="position:absolute;visibility:visible;mso-wrap-style:square" from="20748,31" to="2074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KK8YAAADdAAAADwAAAGRycy9kb3ducmV2LnhtbESPT2vCQBTE7wW/w/IEb3Wj0hijq0ip&#10;aG+tf8DjI/tMFrNvQ3bV9Nu7hUKPw8z8hlmsOluLO7XeOFYwGiYgiAunDZcKjofNawbCB2SNtWNS&#10;8EMeVsveywJz7R78Tfd9KEWEsM9RQRVCk0vpi4os+qFriKN3ca3FEGVbSt3iI8JtLcdJkkqLhuNC&#10;hQ29V1Rc9zerwHyl27fP6Wl2kh/bMDpn18zYo1KDfreegwjUhf/wX3unFYxn6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jiivGAAAA3QAAAA8AAAAAAAAA&#10;AAAAAAAAoQIAAGRycy9kb3ducmV2LnhtbFBLBQYAAAAABAAEAPkAAACUAwAAAAA=&#10;" strokeweight="0"/>
                <v:line id="Line 127" o:spid="_x0000_s3775" style="position:absolute;visibility:visible;mso-wrap-style:square" from="21621,31" to="2162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SX8YAAADdAAAADwAAAGRycy9kb3ducmV2LnhtbESPT2vCQBTE7wW/w/IEb3Wj2Bijq0ip&#10;aG+tf8DjI/tMFrNvQ3bV9Nu7hUKPw8z8hlmsOluLO7XeOFYwGiYgiAunDZcKjofNawbCB2SNtWNS&#10;8EMeVsveywJz7R78Tfd9KEWEsM9RQRVCk0vpi4os+qFriKN3ca3FEGVbSt3iI8JtLcdJkkqLhuNC&#10;hQ29V1Rc9zerwHyl27fP6Wl2kh/bMDpn18zYo1KDfreegwjUhf/wX3unFYxn6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KEl/GAAAA3QAAAA8AAAAAAAAA&#10;AAAAAAAAoQIAAGRycy9kb3ducmV2LnhtbFBLBQYAAAAABAAEAPkAAACUAwAAAAA=&#10;" strokeweight="0"/>
                <v:line id="Line 128" o:spid="_x0000_s3776" style="position:absolute;visibility:visible;mso-wrap-style:square" from="22542,31" to="2254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3xMUAAADdAAAADwAAAGRycy9kb3ducmV2LnhtbESPQWvCQBSE74X+h+UVvDUbBdMYXUVE&#10;0d5aa6DHR/aZLGbfhuyq8d93C4Ueh5n5hlmsBtuKG/XeOFYwTlIQxJXThmsFp6/daw7CB2SNrWNS&#10;8CAPq+Xz0wIL7e78SbdjqEWEsC9QQRNCV0jpq4Ys+sR1xNE7u95iiLKvpe7xHuG2lZM0zaRFw3Gh&#10;wY42DVWX49UqMB/Zfvr+Vs5Kud2H8Xd+yY09KTV6GdZzEIGG8B/+ax+0gsksm8Lvm/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a3xMUAAADdAAAADwAAAAAAAAAA&#10;AAAAAAChAgAAZHJzL2Rvd25yZXYueG1sUEsFBgAAAAAEAAQA+QAAAJMDAAAAAA==&#10;" strokeweight="0"/>
                <v:line id="Line 129" o:spid="_x0000_s3777" style="position:absolute;visibility:visible;mso-wrap-style:square" from="23431,31" to="2343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Qps8UAAADdAAAADwAAAGRycy9kb3ducmV2LnhtbESPT4vCMBTE7wt+h/AEb2uqYK1do4i4&#10;uHvzL+zx0TzbYPNSmqx2v/1GEDwOM/MbZr7sbC1u1HrjWMFomIAgLpw2XCo4HT/fMxA+IGusHZOC&#10;P/KwXPTe5phrd+c93Q6hFBHCPkcFVQhNLqUvKrLoh64hjt7FtRZDlG0pdYv3CLe1HCdJKi0ajgsV&#10;NrSuqLgefq0Cs0u3k+/peXaWm20Y/WTXzNiTUoN+t/oAEagLr/Cz/aUVjGdpCo838Qn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Qps8UAAADdAAAADwAAAAAAAAAA&#10;AAAAAAChAgAAZHJzL2Rvd25yZXYueG1sUEsFBgAAAAAEAAQA+QAAAJMDAAAAAA==&#10;" strokeweight="0"/>
                <v:line id="Line 130" o:spid="_x0000_s3778" style="position:absolute;visibility:visible;mso-wrap-style:square" from="24336,31" to="2433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iMKMUAAADdAAAADwAAAGRycy9kb3ducmV2LnhtbESPQWvCQBSE70L/w/IK3nSj0Bijq4i0&#10;qLdqFXp8ZJ/JYvZtyG41/ntXKHgcZuYbZr7sbC2u1HrjWMFomIAgLpw2XCo4/nwNMhA+IGusHZOC&#10;O3lYLt56c8y1u/GerodQighhn6OCKoQml9IXFVn0Q9cQR+/sWoshyraUusVbhNtajpMklRYNx4UK&#10;G1pXVFwOf1aB+U43H7vJaXqSn5sw+s0umbFHpfrv3WoGIlAXXuH/9lYrGE/TC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iMKMUAAADdAAAADwAAAAAAAAAA&#10;AAAAAAChAgAAZHJzL2Rvd25yZXYueG1sUEsFBgAAAAAEAAQA+QAAAJMDAAAAAA==&#10;" strokeweight="0"/>
                <v:line id="Line 131" o:spid="_x0000_s3779" style="position:absolute;visibility:visible;mso-wrap-style:square" from="25225,31" to="2522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cYWsMAAADdAAAADwAAAGRycy9kb3ducmV2LnhtbERPz2vCMBS+D/wfwht4m2kFu9oZi4ji&#10;dtucwo6P5q0JNi+lidr998thsOPH93tVj64TNxqC9awgn2UgiBuvLbcKTp/7pxJEiMgaO8+k4IcC&#10;1OvJwwor7e/8QbdjbEUK4VChAhNjX0kZGkMOw8z3xIn79oPDmODQSj3gPYW7Ts6zrJAOLacGgz1t&#10;DTWX49UpsO/FYfH2fF6e5e4Q86/yUlp3Umr6OG5eQEQa47/4z/2qFcyXRZqb3qQn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HGFrDAAAA3QAAAA8AAAAAAAAAAAAA&#10;AAAAoQIAAGRycy9kb3ducmV2LnhtbFBLBQYAAAAABAAEAPkAAACRAwAAAAA=&#10;" strokeweight="0"/>
                <v:line id="Line 132" o:spid="_x0000_s3780" style="position:absolute;visibility:visible;mso-wrap-style:square" from="26146,31" to="2614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u9wcUAAADdAAAADwAAAGRycy9kb3ducmV2LnhtbESPT2vCQBTE7wW/w/IKvdWNQtMkdRUR&#10;xXqr/6DHR/Y1Wcy+DdlV02/vCoLHYWZ+w0xmvW3EhTpvHCsYDRMQxKXThisFh/3qPQPhA7LGxjEp&#10;+CcPs+ngZYKFdlfe0mUXKhEh7AtUUIfQFlL6siaLfuha4uj9uc5iiLKrpO7wGuG2keMkSaVFw3Gh&#10;xpYWNZWn3dkqMD/p+mPzecyPcrkOo9/slBl7UOrttZ9/gQjUh2f40f7WCsZ5msP9TXw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u9wcUAAADdAAAADwAAAAAAAAAA&#10;AAAAAAChAgAAZHJzL2Rvd25yZXYueG1sUEsFBgAAAAAEAAQA+QAAAJMDAAAAAA==&#10;" strokeweight="0"/>
                <v:line id="Line 133" o:spid="_x0000_s3781" style="position:absolute;visibility:visible;mso-wrap-style:square" from="27019,31" to="2701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CgcIAAADdAAAADwAAAGRycy9kb3ducmV2LnhtbERPy2oCMRTdF/oP4Ra6qxkF51WjiCi2&#10;u6ojuLxMbmeCk5thEnX6982i0OXhvBer0XbiToM3jhVMJwkI4tppw42C6rR7y0H4gKyxc0wKfsjD&#10;avn8tMBSuwcf6H4MjYgh7EtU0IbQl1L6uiWLfuJ64sh9u8FiiHBopB7wEcNtJ2dJkkqLhmNDiz1t&#10;Wqqvx5tVYL7S/fwzOxdnud2H6SW/5sZWSr2+jOt3EIHG8C/+c39oBbMii/vjm/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iCgcIAAADdAAAADwAAAAAAAAAAAAAA&#10;AAChAgAAZHJzL2Rvd25yZXYueG1sUEsFBgAAAAAEAAQA+QAAAJADAAAAAA==&#10;" strokeweight="0"/>
                <v:line id="Line 134" o:spid="_x0000_s3782" style="position:absolute;visibility:visible;mso-wrap-style:square" from="27940,31" to="27940,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QnGsUAAADdAAAADwAAAGRycy9kb3ducmV2LnhtbESPT4vCMBTE7wt+h/CEva1pBbVWo4is&#10;6N7Wf+Dx0TzbYPNSmqx2v71ZWPA4zMxvmPmys7W4U+uNYwXpIAFBXDhtuFRwOm4+MhA+IGusHZOC&#10;X/KwXPTe5phr9+A93Q+hFBHCPkcFVQhNLqUvKrLoB64hjt7VtRZDlG0pdYuPCLe1HCbJWFo0HBcq&#10;bGhdUXE7/FgF5nu8HX1NztOz/NyG9JLdMmNPSr33u9UMRKAuvML/7Z1WMJxOUv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QnGsUAAADdAAAADwAAAAAAAAAA&#10;AAAAAAChAgAAZHJzL2Rvd25yZXYueG1sUEsFBgAAAAAEAAQA+QAAAJMDAAAAAA==&#10;" strokeweight="0"/>
                <v:line id="Line 135" o:spid="_x0000_s3783" style="position:absolute;visibility:visible;mso-wrap-style:square" from="28829,31" to="2882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a5bcUAAADdAAAADwAAAGRycy9kb3ducmV2LnhtbESPT4vCMBTE7wt+h/CEva2pBbVWo4go&#10;7t7Wf+Dx0TzbYPNSmqjdb79ZWPA4zMxvmPmys7V4UOuNYwXDQQKCuHDacKngdNx+ZCB8QNZYOyYF&#10;P+Rhuei9zTHX7sl7ehxCKSKEfY4KqhCaXEpfVGTRD1xDHL2ray2GKNtS6hafEW5rmSbJWFo0HBcq&#10;bGhdUXE73K0C8z3ejb4m5+lZbnZheMlumbEnpd773WoGIlAXXuH/9qdWkE4n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a5bcUAAADdAAAADwAAAAAAAAAA&#10;AAAAAAChAgAAZHJzL2Rvd25yZXYueG1sUEsFBgAAAAAEAAQA+QAAAJMDAAAAAA==&#10;" strokeweight="0"/>
                <v:line id="Line 136" o:spid="_x0000_s3784" style="position:absolute;visibility:visible;mso-wrap-style:square" from="29733,31" to="2973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oc9sYAAADdAAAADwAAAGRycy9kb3ducmV2LnhtbESPT2vCQBTE7wW/w/KE3upGSzWJWUVK&#10;i/bmX/D4yD6TxezbkN1q+u3dQqHHYWZ+wxTL3jbiRp03jhWMRwkI4tJpw5WC4+HzJQXhA7LGxjEp&#10;+CEPy8XgqcBcuzvv6LYPlYgQ9jkqqENocyl9WZNFP3ItcfQurrMYouwqqTu8R7ht5CRJptKi4bhQ&#10;Y0vvNZXX/bdVYLbT9dvX7JSd5Mc6jM/pNTX2qNTzsF/NQQTqw3/4r73RCibZ7BV+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HPbGAAAA3QAAAA8AAAAAAAAA&#10;AAAAAAAAoQIAAGRycy9kb3ducmV2LnhtbFBLBQYAAAAABAAEAPkAAACUAwAAAAA=&#10;" strokeweight="0"/>
                <v:line id="Line 137" o:spid="_x0000_s3785" style="position:absolute;visibility:visible;mso-wrap-style:square" from="30654,31" to="3065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OEgsYAAADdAAAADwAAAGRycy9kb3ducmV2LnhtbESPT2vCQBTE7wW/w/KE3upGaTWJWUVK&#10;i/bmX/D4yD6TxezbkN1q+u3dQqHHYWZ+wxTL3jbiRp03jhWMRwkI4tJpw5WC4+HzJQXhA7LGxjEp&#10;+CEPy8XgqcBcuzvv6LYPlYgQ9jkqqENocyl9WZNFP3ItcfQurrMYouwqqTu8R7ht5CRJptKi4bhQ&#10;Y0vvNZXX/bdVYLbT9dvX7JSd5Mc6jM/pNTX2qNTzsF/NQQTqw3/4r73RCibZ7BV+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ThILGAAAA3QAAAA8AAAAAAAAA&#10;AAAAAAAAoQIAAGRycy9kb3ducmV2LnhtbFBLBQYAAAAABAAEAPkAAACUAwAAAAA=&#10;" strokeweight="0"/>
                <v:line id="Line 138" o:spid="_x0000_s3786" style="position:absolute;visibility:visible;mso-wrap-style:square" from="31543,31" to="3154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8hGcQAAADdAAAADwAAAGRycy9kb3ducmV2LnhtbESPQYvCMBSE78L+h/CEvWmqoNZqlEUU&#10;3ZvrKnh8NM822LyUJmr335sFweMwM98w82VrK3GnxhvHCgb9BARx7rThQsHxd9NLQfiArLFyTAr+&#10;yMNy8dGZY6bdg3/ofgiFiBD2GSooQ6gzKX1ekkXfdzVx9C6usRiibAqpG3xEuK3kMEnG0qLhuFBi&#10;TauS8uvhZhWY/Xg7+p6cpie53obBOb2mxh6V+uy2XzMQgdrwDr/aO61gOJ2M4P9Nf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yEZxAAAAN0AAAAPAAAAAAAAAAAA&#10;AAAAAKECAABkcnMvZG93bnJldi54bWxQSwUGAAAAAAQABAD5AAAAkgMAAAAA&#10;" strokeweight="0"/>
                <v:line id="Line 139" o:spid="_x0000_s3787" style="position:absolute;visibility:visible;mso-wrap-style:square" from="32448,31" to="3244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2/bsUAAADdAAAADwAAAGRycy9kb3ducmV2LnhtbESPQWvCQBSE70L/w/IK3nSj0Bijq4i0&#10;qLdqFXp8ZJ/JYvZtyG41/ntXKHgcZuYbZr7sbC2u1HrjWMFomIAgLpw2XCo4/nwNMhA+IGusHZOC&#10;O3lYLt56c8y1u/GerodQighhn6OCKoQml9IXFVn0Q9cQR+/sWoshyraUusVbhNtajpMklRYNx4UK&#10;G1pXVFwOf1aB+U43H7vJaXqSn5sw+s0umbFHpfrv3WoGIlAXXuH/9lYrGE8nK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2/bsUAAADdAAAADwAAAAAAAAAA&#10;AAAAAAChAgAAZHJzL2Rvd25yZXYueG1sUEsFBgAAAAAEAAQA+QAAAJMDAAAAAA==&#10;" strokeweight="0"/>
                <v:line id="Line 140" o:spid="_x0000_s3788" style="position:absolute;visibility:visible;mso-wrap-style:square" from="33337,31" to="3333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Ea9cUAAADdAAAADwAAAGRycy9kb3ducmV2LnhtbESPQWvCQBSE74X+h+UVvDUbBU2MriKi&#10;2N5aa6DHR/aZLGbfhuyq8d93C4Ueh5n5hlmuB9uKG/XeOFYwTlIQxJXThmsFp6/9aw7CB2SNrWNS&#10;8CAP69Xz0xIL7e78SbdjqEWEsC9QQRNCV0jpq4Ys+sR1xNE7u95iiLKvpe7xHuG2lZM0nUmLhuNC&#10;gx1tG6oux6tVYD5mh+l7Vs5LuTuE8Xd+yY09KTV6GTYLEIGG8B/+a79pBZN5lsHvm/g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Ea9cUAAADdAAAADwAAAAAAAAAA&#10;AAAAAAChAgAAZHJzL2Rvd25yZXYueG1sUEsFBgAAAAAEAAQA+QAAAJMDAAAAAA==&#10;" strokeweight="0"/>
                <v:line id="Line 141" o:spid="_x0000_s3789" style="position:absolute;visibility:visible;mso-wrap-style:square" from="34258,31" to="3425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Oh8IAAADdAAAADwAAAGRycy9kb3ducmV2LnhtbERPy2oCMRTdF/oP4Ra6qxkF51WjiCi2&#10;u6ojuLxMbmeCk5thEnX6982i0OXhvBer0XbiToM3jhVMJwkI4tppw42C6rR7y0H4gKyxc0wKfsjD&#10;avn8tMBSuwcf6H4MjYgh7EtU0IbQl1L6uiWLfuJ64sh9u8FiiHBopB7wEcNtJ2dJkkqLhmNDiz1t&#10;Wqqvx5tVYL7S/fwzOxdnud2H6SW/5sZWSr2+jOt3EIHG8C/+c39oBbMii3Pjm/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6Oh8IAAADdAAAADwAAAAAAAAAAAAAA&#10;AAChAgAAZHJzL2Rvd25yZXYueG1sUEsFBgAAAAAEAAQA+QAAAJADAAAAAA==&#10;" strokeweight="0"/>
                <v:line id="Line 142" o:spid="_x0000_s3790" style="position:absolute;visibility:visible;mso-wrap-style:square" from="35131,31" to="3513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IrHMUAAADdAAAADwAAAGRycy9kb3ducmV2LnhtbESPT4vCMBTE7wt+h/CEva2pgtpWo4is&#10;6N7Wf+Dx0TzbYPNSmqx2v71ZWPA4zMxvmPmys7W4U+uNYwXDQQKCuHDacKngdNx8pCB8QNZYOyYF&#10;v+Rhuei9zTHX7sF7uh9CKSKEfY4KqhCaXEpfVGTRD1xDHL2ray2GKNtS6hYfEW5rOUqSibRoOC5U&#10;2NC6ouJ2+LEKzPdkO/6anrOz/NyG4SW9pcaelHrvd6sZiEBdeIX/2zutYJRNM/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IrHMUAAADdAAAADwAAAAAAAAAA&#10;AAAAAAChAgAAZHJzL2Rvd25yZXYueG1sUEsFBgAAAAAEAAQA+QAAAJMDAAAAAA==&#10;" strokeweight="0"/>
                <v:line id="Line 143" o:spid="_x0000_s3791" style="position:absolute;visibility:visible;mso-wrap-style:square" from="36052,31" to="3605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3ypsEAAADdAAAADwAAAGRycy9kb3ducmV2LnhtbERPTYvCMBC9C/6HMMLeNFVYrdUoIi7u&#10;3rQqeByasQ02k9JktfvvNwfB4+N9L9edrcWDWm8cKxiPEhDEhdOGSwXn09cwBeEDssbaMSn4Iw/r&#10;Vb+3xEy7Jx/pkYdSxBD2GSqoQmgyKX1RkUU/cg1x5G6utRgibEupW3zGcFvLSZJMpUXDsaHChrYV&#10;Fff81yowh+n+82d2mV/kbh/G1/SeGntW6mPQbRYgAnXhLX65v7WCyTyN++Ob+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vfKmwQAAAN0AAAAPAAAAAAAAAAAAAAAA&#10;AKECAABkcnMvZG93bnJldi54bWxQSwUGAAAAAAQABAD5AAAAjwMAAAAA&#10;" strokeweight="0"/>
                <v:line id="Line 144" o:spid="_x0000_s3792" style="position:absolute;visibility:visible;mso-wrap-style:square" from="36941,31" to="3694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FXPcYAAADdAAAADwAAAGRycy9kb3ducmV2LnhtbESPQWvCQBSE74L/YXlCb7pJoDamriKl&#10;xfZWo0KPj+wzWcy+DdltTP99t1DwOMzMN8x6O9pWDNR741hBukhAEFdOG64VnI5v8xyED8gaW8ek&#10;4Ic8bDfTyRoL7W58oKEMtYgQ9gUqaELoCil91ZBFv3AdcfQurrcYouxrqXu8RbhtZZYkS2nRcFxo&#10;sKOXhqpr+W0VmM/l/vHj6bw6y9d9SL/ya27sSamH2bh7BhFoDPfwf/tdK8hWeQp/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xVz3GAAAA3QAAAA8AAAAAAAAA&#10;AAAAAAAAoQIAAGRycy9kb3ducmV2LnhtbFBLBQYAAAAABAAEAPkAAACUAwAAAAA=&#10;" strokeweight="0"/>
                <v:line id="Line 145" o:spid="_x0000_s3793" style="position:absolute;visibility:visible;mso-wrap-style:square" from="37846,31" to="3784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JSsUAAADdAAAADwAAAGRycy9kb3ducmV2LnhtbESPT4vCMBTE7wt+h/AEb2tqQa1do8iy&#10;i+vNv7DHR/Nsg81LabLa/fZGEDwOM/MbZr7sbC2u1HrjWMFomIAgLpw2XCo4Hr7fMxA+IGusHZOC&#10;f/KwXPTe5phrd+MdXfehFBHCPkcFVQhNLqUvKrLoh64hjt7ZtRZDlG0pdYu3CLe1TJNkIi0ajgsV&#10;NvRZUXHZ/1kFZjtZjzfT0+wkv9Zh9JtdMmOPSg363eoDRKAuvMLP9o9WkM6yFB5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PJSsUAAADdAAAADwAAAAAAAAAA&#10;AAAAAAChAgAAZHJzL2Rvd25yZXYueG1sUEsFBgAAAAAEAAQA+QAAAJMDAAAAAA==&#10;" strokeweight="0"/>
                <v:line id="Line 146" o:spid="_x0000_s3794" style="position:absolute;visibility:visible;mso-wrap-style:square" from="38735,31" to="3873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9s0cYAAADdAAAADwAAAGRycy9kb3ducmV2LnhtbESPQWvCQBSE70L/w/IKvelGizZJXaWU&#10;ivXWpgZ6fGRfk8Xs25BdNf77riB4HGbmG2a5HmwrTtR741jBdJKAIK6cNlwr2P9sxikIH5A1to5J&#10;wYU8rFcPoyXm2p35m05FqEWEsM9RQRNCl0vpq4Ys+onriKP353qLIcq+lrrHc4TbVs6SZCEtGo4L&#10;DXb03lB1KI5WgflabOe7lzIr5cc2TH/TQ2rsXqmnx+HtFUSgIdzDt/anVjDL0me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vbNHGAAAA3QAAAA8AAAAAAAAA&#10;AAAAAAAAoQIAAGRycy9kb3ducmV2LnhtbFBLBQYAAAAABAAEAPkAAACUAwAAAAA=&#10;" strokeweight="0"/>
                <v:line id="Line 147" o:spid="_x0000_s3795" style="position:absolute;visibility:visible;mso-wrap-style:square" from="39655,31" to="3965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b0pcYAAADdAAAADwAAAGRycy9kb3ducmV2LnhtbESPQWvCQBSE70L/w/IKvelGqTZJXaWU&#10;ivXWpgZ6fGRfk8Xs25BdNf77riB4HGbmG2a5HmwrTtR741jBdJKAIK6cNlwr2P9sxikIH5A1to5J&#10;wYU8rFcPoyXm2p35m05FqEWEsM9RQRNCl0vpq4Ys+onriKP353qLIcq+lrrHc4TbVs6SZCEtGo4L&#10;DXb03lB1KI5WgflabOe7lzIr5cc2TH/TQ2rsXqmnx+HtFUSgIdzDt/anVjDL0me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G9KXGAAAA3QAAAA8AAAAAAAAA&#10;AAAAAAAAoQIAAGRycy9kb3ducmV2LnhtbFBLBQYAAAAABAAEAPkAAACUAwAAAAA=&#10;" strokeweight="0"/>
                <v:line id="Line 148" o:spid="_x0000_s3796" style="position:absolute;visibility:visible;mso-wrap-style:square" from="40544,31" to="4054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pRPsYAAADdAAAADwAAAGRycy9kb3ducmV2LnhtbESPQWvCQBSE74L/YXlCb7pRUJPoKqW0&#10;2N5sqtDjI/tMFrNvQ3abpP++Wyj0OMzMN8z+ONpG9NR541jBcpGAIC6dNlwpuHy8zFMQPiBrbByT&#10;gm/ycDxMJ3vMtRv4nfoiVCJC2OeooA6hzaX0ZU0W/cK1xNG7uc5iiLKrpO5wiHDbyFWSbKRFw3Gh&#10;xpaeairvxZdVYM6b0/pte82u8vkUlp/pPTX2otTDbHzcgQg0hv/wX/tVK1hl6Rp+38QnIA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KUT7GAAAA3QAAAA8AAAAAAAAA&#10;AAAAAAAAoQIAAGRycy9kb3ducmV2LnhtbFBLBQYAAAAABAAEAPkAAACUAwAAAAA=&#10;" strokeweight="0"/>
                <v:line id="Line 149" o:spid="_x0000_s3797" style="position:absolute;visibility:visible;mso-wrap-style:square" from="41449,31" to="4144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jPScUAAADdAAAADwAAAGRycy9kb3ducmV2LnhtbESPT4vCMBTE7wt+h/CEva2pwnZrNYos&#10;K+pt/QceH82zDTYvpYlav71ZWPA4zMxvmOm8s7W4UeuNYwXDQQKCuHDacKngsF9+ZCB8QNZYOyYF&#10;D/Iwn/Xepphrd+ct3XahFBHCPkcFVQhNLqUvKrLoB64hjt7ZtRZDlG0pdYv3CLe1HCVJKi0ajgsV&#10;NvRdUXHZXa0C85uuPjdfx/FR/qzC8JRdMmMPSr33u8UERKAuvML/7bVWMBpnKfy9i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jPScUAAADdAAAADwAAAAAAAAAA&#10;AAAAAAChAgAAZHJzL2Rvd25yZXYueG1sUEsFBgAAAAAEAAQA+QAAAJMDAAAAAA==&#10;" strokeweight="0"/>
                <v:line id="Line 150" o:spid="_x0000_s3798" style="position:absolute;visibility:visible;mso-wrap-style:square" from="42338,31" to="4233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Rq0sQAAADdAAAADwAAAGRycy9kb3ducmV2LnhtbESPQYvCMBSE74L/ITzBm6YKq7UaZVl2&#10;UW/qKuzx0TzbYPNSmqzWf28EweMwM98wi1VrK3GlxhvHCkbDBARx7rThQsHx92eQgvABWWPlmBTc&#10;ycNq2e0sMNPuxnu6HkIhIoR9hgrKEOpMSp+XZNEPXU0cvbNrLIYom0LqBm8Rbis5TpKJtGg4LpRY&#10;01dJ+eXwbxWY3WT9sZ2eZif5vQ6jv/SSGntUqt9rP+cgArXhHX61N1rBeJZO4f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VGrSxAAAAN0AAAAPAAAAAAAAAAAA&#10;AAAAAKECAABkcnMvZG93bnJldi54bWxQSwUGAAAAAAQABAD5AAAAkgMAAAAA&#10;" strokeweight="0"/>
                <v:line id="Line 151" o:spid="_x0000_s3799" style="position:absolute;visibility:visible;mso-wrap-style:square" from="43259,31" to="4325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v+oMEAAADdAAAADwAAAGRycy9kb3ducmV2LnhtbERPTYvCMBC9C/6HMMLeNFVYrdUoIi7u&#10;3rQqeByasQ02k9JktfvvNwfB4+N9L9edrcWDWm8cKxiPEhDEhdOGSwXn09cwBeEDssbaMSn4Iw/r&#10;Vb+3xEy7Jx/pkYdSxBD2GSqoQmgyKX1RkUU/cg1x5G6utRgibEupW3zGcFvLSZJMpUXDsaHChrYV&#10;Fff81yowh+n+82d2mV/kbh/G1/SeGntW6mPQbRYgAnXhLX65v7WCyTyNc+Ob+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y/6gwQAAAN0AAAAPAAAAAAAAAAAAAAAA&#10;AKECAABkcnMvZG93bnJldi54bWxQSwUGAAAAAAQABAD5AAAAjwMAAAAA&#10;" strokeweight="0"/>
                <v:line id="Line 152" o:spid="_x0000_s3800" style="position:absolute;visibility:visible;mso-wrap-style:square" from="44132,31" to="4413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dbO8YAAADdAAAADwAAAGRycy9kb3ducmV2LnhtbESPQWvCQBSE74L/YXlCb7pRqE3SrCKl&#10;xfZWo4EeH9lnsph9G7JbTf99t1DwOMzMN0yxHW0nrjR441jBcpGAIK6dNtwoOB3f5ikIH5A1do5J&#10;wQ952G6mkwJz7W58oGsZGhEh7HNU0IbQ51L6uiWLfuF64uid3WAxRDk0Ug94i3DbyVWSrKVFw3Gh&#10;xZ5eWqov5bdVYD7X+8ePpyqr5Os+LL/SS2rsSamH2bh7BhFoDPfwf/tdK1hlaQZ/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HWzvGAAAA3QAAAA8AAAAAAAAA&#10;AAAAAAAAoQIAAGRycy9kb3ducmV2LnhtbFBLBQYAAAAABAAEAPkAAACUAwAAAAA=&#10;" strokeweight="0"/>
                <v:line id="Line 153" o:spid="_x0000_s3801" style="position:absolute;visibility:visible;mso-wrap-style:square" from="45053,31" to="45053,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Rke8EAAADdAAAADwAAAGRycy9kb3ducmV2LnhtbERPTYvCMBC9C/6HMAveNFVQ265RRBT1&#10;5roKexya2TbYTEoTtf57c1jY4+N9L1adrcWDWm8cKxiPEhDEhdOGSwWX790wBeEDssbaMSl4kYfV&#10;st9bYK7dk7/ocQ6liCHsc1RQhdDkUvqiIot+5BriyP261mKIsC2lbvEZw20tJ0kykxYNx4YKG9pU&#10;VNzOd6vAnGb76XF+za5yuw/jn/SWGntRavDRrT9BBOrCv/jPfdAKJlkW98c38QnI5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GR7wQAAAN0AAAAPAAAAAAAAAAAAAAAA&#10;AKECAABkcnMvZG93bnJldi54bWxQSwUGAAAAAAQABAD5AAAAjwMAAAAA&#10;" strokeweight="0"/>
                <v:line id="Line 154" o:spid="_x0000_s3802" style="position:absolute;visibility:visible;mso-wrap-style:square" from="45942,31" to="45942,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jB4MYAAADdAAAADwAAAGRycy9kb3ducmV2LnhtbESPzWrDMBCE74W+g9hCb43sQFPbtRxK&#10;SElya/6gx8Xa2iLWylhq4rx9VCjkOMzMN0w5H20nzjR441hBOklAENdOG24UHPafLxkIH5A1do5J&#10;wZU8zKvHhxIL7S68pfMuNCJC2BeooA2hL6T0dUsW/cT1xNH7cYPFEOXQSD3gJcJtJ6dJMpMWDceF&#10;FntatFSfdr9WgfmarV43b8f8KJerkH5np8zYg1LPT+PHO4hAY7iH/9trrWCa5yn8vYlPQF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oweDGAAAA3QAAAA8AAAAAAAAA&#10;AAAAAAAAoQIAAGRycy9kb3ducmV2LnhtbFBLBQYAAAAABAAEAPkAAACUAwAAAAA=&#10;" strokeweight="0"/>
                <v:line id="Line 155" o:spid="_x0000_s3803" style="position:absolute;visibility:visible;mso-wrap-style:square" from="46847,31" to="4684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pfl8UAAADdAAAADwAAAGRycy9kb3ducmV2LnhtbESPQWvCQBSE74L/YXlCb7oxUE2iq4hY&#10;bG/WKnh8ZJ/JYvZtyG41/ffdQsHjMDPfMMt1bxtxp84bxwqmkwQEcem04UrB6ettnIHwAVlj45gU&#10;/JCH9Wo4WGKh3YM/6X4MlYgQ9gUqqENoCyl9WZNFP3EtcfSurrMYouwqqTt8RLhtZJokM2nRcFyo&#10;saVtTeXt+G0VmMNs//oxP+dnuduH6SW7ZcaelHoZ9ZsFiEB9eIb/2+9aQZrnKfy9i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pfl8UAAADdAAAADwAAAAAAAAAA&#10;AAAAAAChAgAAZHJzL2Rvd25yZXYueG1sUEsFBgAAAAAEAAQA+QAAAJMDAAAAAA==&#10;" strokeweight="0"/>
                <v:line id="Line 156" o:spid="_x0000_s3804" style="position:absolute;visibility:visible;mso-wrap-style:square" from="47767,31" to="4776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b6DMYAAADdAAAADwAAAGRycy9kb3ducmV2LnhtbESPQWvCQBSE7wX/w/KE3upGizZJs4qU&#10;FvXWWoUeH9lnsiT7NmS3Gv+9KxR6HGbmG6ZYDbYVZ+q9caxgOklAEJdOG64UHL4/nlIQPiBrbB2T&#10;git5WC1HDwXm2l34i877UIkIYZ+jgjqELpfSlzVZ9BPXEUfv5HqLIcq+krrHS4TbVs6SZCEtGo4L&#10;NXb0VlPZ7H+tAvO52Mx3L8fsKN83YfqTNqmxB6Uex8P6FUSgIfyH/9pbrWCWZc9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gzGAAAA3QAAAA8AAAAAAAAA&#10;AAAAAAAAoQIAAGRycy9kb3ducmV2LnhtbFBLBQYAAAAABAAEAPkAAACUAwAAAAA=&#10;" strokeweight="0"/>
                <v:line id="Line 157" o:spid="_x0000_s3805" style="position:absolute;visibility:visible;mso-wrap-style:square" from="48656,31" to="48656,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9ieMYAAADdAAAADwAAAGRycy9kb3ducmV2LnhtbESPQWvCQBSE7wX/w/KE3upGqTZJs4qU&#10;FvXWWoUeH9lnsiT7NmS3Gv+9KxR6HGbmG6ZYDbYVZ+q9caxgOklAEJdOG64UHL4/nlIQPiBrbB2T&#10;git5WC1HDwXm2l34i877UIkIYZ+jgjqELpfSlzVZ9BPXEUfv5HqLIcq+krrHS4TbVs6SZCEtGo4L&#10;NXb0VlPZ7H+tAvO52Mx3L8fsKN83YfqTNqmxB6Uex8P6FUSgIfyH/9pbrWCWZc9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fYnjGAAAA3QAAAA8AAAAAAAAA&#10;AAAAAAAAoQIAAGRycy9kb3ducmV2LnhtbFBLBQYAAAAABAAEAPkAAACUAwAAAAA=&#10;" strokeweight="0"/>
                <v:line id="Line 158" o:spid="_x0000_s3806" style="position:absolute;visibility:visible;mso-wrap-style:square" from="49561,31" to="4956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PH48UAAADdAAAADwAAAGRycy9kb3ducmV2LnhtbESPT4vCMBTE7wt+h/AEb2uqoNtWo4is&#10;qLdd/4DHR/Nsg81LabJav71ZWNjjMDO/YebLztbiTq03jhWMhgkI4sJpw6WC03HznoLwAVlj7ZgU&#10;PMnDctF7m2Ou3YO/6X4IpYgQ9jkqqEJocil9UZFFP3QNcfSurrUYomxLqVt8RLit5ThJptKi4bhQ&#10;YUPriorb4ccqMF/T7WT/cc7O8nMbRpf0lhp7UmrQ71YzEIG68B/+a++0gnGWTeD3TXwC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PH48UAAADdAAAADwAAAAAAAAAA&#10;AAAAAAChAgAAZHJzL2Rvd25yZXYueG1sUEsFBgAAAAAEAAQA+QAAAJMDAAAAAA==&#10;" strokeweight="0"/>
                <v:line id="Line 159" o:spid="_x0000_s3807" style="position:absolute;visibility:visible;mso-wrap-style:square" from="50450,31" to="50450,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FZlMUAAADdAAAADwAAAGRycy9kb3ducmV2LnhtbESPT2vCQBTE7wW/w/IKvdWNQtMkdRUR&#10;xXqr/6DHR/Y1Wcy+DdlV02/vCoLHYWZ+w0xmvW3EhTpvHCsYDRMQxKXThisFh/3qPQPhA7LGxjEp&#10;+CcPs+ngZYKFdlfe0mUXKhEh7AtUUIfQFlL6siaLfuha4uj9uc5iiLKrpO7wGuG2keMkSaVFw3Gh&#10;xpYWNZWn3dkqMD/p+mPzecyPcrkOo9/slBl7UOrttZ9/gQjUh2f40f7WCsZ5nsL9TXw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FZlMUAAADdAAAADwAAAAAAAAAA&#10;AAAAAAChAgAAZHJzL2Rvd25yZXYueG1sUEsFBgAAAAAEAAQA+QAAAJMDAAAAAA==&#10;" strokeweight="0"/>
                <v:line id="Line 160" o:spid="_x0000_s3808" style="position:absolute;visibility:visible;mso-wrap-style:square" from="51371,31" to="5137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38D8UAAADdAAAADwAAAGRycy9kb3ducmV2LnhtbESPT4vCMBTE7wt+h/CEva2pgtpWo4is&#10;6N7Wf+Dx0TzbYPNSmqx2v71ZWPA4zMxvmPmys7W4U+uNYwXDQQKCuHDacKngdNx8pCB8QNZYOyYF&#10;v+Rhuei9zTHX7sF7uh9CKSKEfY4KqhCaXEpfVGTRD1xDHL2ray2GKNtS6hYfEW5rOUqSibRoOC5U&#10;2NC6ouJ2+LEKzPdkO/6anrOz/NyG4SW9pcaelHrvd6sZiEBdeIX/2zutYJRlU/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38D8UAAADdAAAADwAAAAAAAAAA&#10;AAAAAAChAgAAZHJzL2Rvd25yZXYueG1sUEsFBgAAAAAEAAQA+QAAAJMDAAAAAA==&#10;" strokeweight="0"/>
                <v:line id="Line 161" o:spid="_x0000_s3809" style="position:absolute;visibility:visible;mso-wrap-style:square" from="52244,31" to="5224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ofcEAAADdAAAADwAAAGRycy9kb3ducmV2LnhtbERPTYvCMBC9C/6HMAveNFVQ265RRBT1&#10;5roKexya2TbYTEoTtf57c1jY4+N9L1adrcWDWm8cKxiPEhDEhdOGSwWX790wBeEDssbaMSl4kYfV&#10;st9bYK7dk7/ocQ6liCHsc1RQhdDkUvqiIot+5BriyP261mKIsC2lbvEZw20tJ0kykxYNx4YKG9pU&#10;VNzOd6vAnGb76XF+za5yuw/jn/SWGntRavDRrT9BBOrCv/jPfdAKJlkW58Y38QnI5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Emh9wQAAAN0AAAAPAAAAAAAAAAAAAAAA&#10;AKECAABkcnMvZG93bnJldi54bWxQSwUGAAAAAAQABAD5AAAAjwMAAAAA&#10;" strokeweight="0"/>
                <v:line id="Line 162" o:spid="_x0000_s3810" style="position:absolute;visibility:visible;mso-wrap-style:square" from="53165,31" to="5316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7N5sUAAADdAAAADwAAAGRycy9kb3ducmV2LnhtbESPQWvCQBSE74X+h+UJ3upGQZtEVymi&#10;qLfWKnh8ZJ/JYvZtyK4a/71bKHgcZuYbZrbobC1u1HrjWMFwkIAgLpw2XCo4/K4/UhA+IGusHZOC&#10;B3lYzN/fZphrd+cfuu1DKSKEfY4KqhCaXEpfVGTRD1xDHL2zay2GKNtS6hbvEW5rOUqSibRoOC5U&#10;2NCyouKyv1oF5nuyGe8+j9lRrjZheEovqbEHpfq97msKIlAXXuH/9lYrGGVZBn9v4hO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7N5sUAAADdAAAADwAAAAAAAAAA&#10;AAAAAAChAgAAZHJzL2Rvd25yZXYueG1sUEsFBgAAAAAEAAQA+QAAAJMDAAAAAA==&#10;" strokeweight="0"/>
                <v:line id="Line 163" o:spid="_x0000_s3811" style="position:absolute;visibility:visible;mso-wrap-style:square" from="54054,31" to="5405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pc68MAAADdAAAADwAAAGRycy9kb3ducmV2LnhtbERPz2vCMBS+C/4P4Q12m0k35rpqKjI2&#10;dDfnFDw+mrc22LyUJtP635uD4PHj+z1fDK4VJ+qD9awhmygQxJU3lmsNu9+vpxxEiMgGW8+k4UIB&#10;FuV4NMfC+DP/0Gkba5FCOBSooYmxK6QMVUMOw8R3xIn7873DmGBfS9PjOYW7Vj4rNZUOLaeGBjv6&#10;aKg6bv+dBruZrl6/3/bve/m5itkhP+bW7bR+fBiWMxCRhngX39xro+FFqbQ/vUlPQJ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KXOvDAAAA3QAAAA8AAAAAAAAAAAAA&#10;AAAAoQIAAGRycy9kb3ducmV2LnhtbFBLBQYAAAAABAAEAPkAAACRAwAAAAA=&#10;" strokeweight="0"/>
                <v:line id="Line 164" o:spid="_x0000_s3812" style="position:absolute;visibility:visible;mso-wrap-style:square" from="54959,31" to="5495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b5cMUAAADdAAAADwAAAGRycy9kb3ducmV2LnhtbESPT2sCMRTE7wW/Q3iCN01WqW63RpHS&#10;YnvzL/T42LzuBjcvyybV7bdvCkKPw8z8hlmue9eIK3XBetaQTRQI4tIby5WG0/FtnIMIEdlg45k0&#10;/FCA9WrwsMTC+Bvv6XqIlUgQDgVqqGNsCylDWZPDMPEtcfK+fOcwJtlV0nR4S3DXyKlSc+nQclqo&#10;saWXmsrL4dtpsLv59vFjcX46y9dtzD7zS27dSevRsN88g4jUx//wvf1uNMyUyuDvTX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b5cMUAAADdAAAADwAAAAAAAAAA&#10;AAAAAAChAgAAZHJzL2Rvd25yZXYueG1sUEsFBgAAAAAEAAQA+QAAAJMDAAAAAA==&#10;" strokeweight="0"/>
                <v:line id="Line 165" o:spid="_x0000_s3813" style="position:absolute;visibility:visible;mso-wrap-style:square" from="55848,31" to="55848,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nB8UAAADdAAAADwAAAGRycy9kb3ducmV2LnhtbESPT2sCMRTE74LfIbxCbzXRUl1Xo0hp&#10;sd78Cx4fm9fd4OZl2aS6/faNUPA4zMxvmPmyc7W4UhusZw3DgQJBXHhjudRwPHy+ZCBCRDZYeyYN&#10;vxRguej35pgbf+MdXfexFAnCIUcNVYxNLmUoKnIYBr4hTt63bx3GJNtSmhZvCe5qOVJqLB1aTgsV&#10;NvReUXHZ/zgNdjtev20mp+lJfqzj8JxdMuuOWj8/dasZiEhdfIT/219Gw6tSI7i/S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RnB8UAAADdAAAADwAAAAAAAAAA&#10;AAAAAAChAgAAZHJzL2Rvd25yZXYueG1sUEsFBgAAAAAEAAQA+QAAAJMDAAAAAA==&#10;" strokeweight="0"/>
                <v:line id="Line 166" o:spid="_x0000_s3814" style="position:absolute;visibility:visible;mso-wrap-style:square" from="56769,31" to="5676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CnMUAAADdAAAADwAAAGRycy9kb3ducmV2LnhtbESPT2sCMRTE7wW/Q3iF3mqiUl1Xo4hU&#10;bG/+BY+PzetucPOybKJuv31TKPQ4zMxvmPmyc7W4UxusZw2DvgJBXHhjudRwOm5eMxAhIhusPZOG&#10;bwqwXPSe5pgb/+A93Q+xFAnCIUcNVYxNLmUoKnIY+r4hTt6Xbx3GJNtSmhYfCe5qOVRqLB1aTgsV&#10;NrSuqLgebk6D3Y23b5+T8/Qs37dxcMmumXUnrV+eu9UMRKQu/of/2h9Gw0ipEfy+SU9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CnMUAAADdAAAADwAAAAAAAAAA&#10;AAAAAAChAgAAZHJzL2Rvd25yZXYueG1sUEsFBgAAAAAEAAQA+QAAAJMDAAAAAA==&#10;" strokeweight="0"/>
                <v:rect id="Rectangle 167" o:spid="_x0000_s3815" style="position:absolute;left:51371;top:2730;width:630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4RzcUA&#10;AADdAAAADwAAAGRycy9kb3ducmV2LnhtbESPQYvCMBSE7wv7H8ITvGmiLq5UoyyKInrS9eDx0Tzb&#10;avNSmqjVX78RhD0OM/MNM5k1thQ3qn3hWEOvq0AQp84UnGk4/C47IxA+IBssHZOGB3mYTT8/JpgY&#10;d+cd3fYhExHCPkENeQhVIqVPc7Lou64ijt7J1RZDlHUmTY33CLel7Cs1lBYLjgs5VjTPKb3sr1bD&#10;cdsfXNxKZv65dKfF5vv8SI9Prdut5mcMIlAT/sPv9tpoGCj1Ba838Qn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hHNxQAAAN0AAAAPAAAAAAAAAAAAAAAAAJgCAABkcnMv&#10;ZG93bnJldi54bWxQSwUGAAAAAAQABAD1AAAAigMAAAAA&#10;" fillcolor="black" strokeweight="0"/>
                <v:rect id="Rectangle 168" o:spid="_x0000_s3816" style="position:absolute;left:47767;top:2730;width:182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K0VsUA&#10;AADdAAAADwAAAGRycy9kb3ducmV2LnhtbESPQYvCMBSE7wv7H8ITvGmisq5UoyyKInrS9eDx0Tzb&#10;avNSmqjVX78RhD0OM/MNM5k1thQ3qn3hWEOvq0AQp84UnGk4/C47IxA+IBssHZOGB3mYTT8/JpgY&#10;d+cd3fYhExHCPkENeQhVIqVPc7Lou64ijt7J1RZDlHUmTY33CLel7Cs1lBYLjgs5VjTPKb3sr1bD&#10;cdsfXNxKZv65dKfF5vv8SI9Prdut5mcMIlAT/sPv9tpoGCj1Ba838Qn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rRWxQAAAN0AAAAPAAAAAAAAAAAAAAAAAJgCAABkcnMv&#10;ZG93bnJldi54bWxQSwUGAAAAAAQABAD1AAAAigMAAAAA&#10;" fillcolor="black" strokeweight="0"/>
                <v:rect id="Rectangle 169" o:spid="_x0000_s3817" style="position:absolute;left:44132;top:2730;width:184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qIcUA&#10;AADdAAAADwAAAGRycy9kb3ducmV2LnhtbESPT2vCQBTE70K/w/IK3nSjgVpSVxHFIu1J7SHHR/aZ&#10;pGbfhuw2f/z0XUHwOMzMb5jlujeVaKlxpWUFs2kEgjizuuRcwc95P3kH4TyyxsoyKRjIwXr1Mlpi&#10;om3HR2pPPhcBwi5BBYX3dSKlywoy6Ka2Jg7exTYGfZBNLnWDXYCbSs6j6E0aLDksFFjTtqDsevoz&#10;CtLveXy1nzJ3t7297L4Wv0OW3pQav/abDxCeev8MP9oHrSAORLi/C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CohxQAAAN0AAAAPAAAAAAAAAAAAAAAAAJgCAABkcnMv&#10;ZG93bnJldi54bWxQSwUGAAAAAAQABAD1AAAAigMAAAAA&#10;" fillcolor="black" strokeweight="0"/>
                <v:rect id="Rectangle 170" o:spid="_x0000_s3818" style="position:absolute;left:40544;top:2730;width:182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yPusQA&#10;AADdAAAADwAAAGRycy9kb3ducmV2LnhtbESPQYvCMBSE74L/ITzBmyYqrFKNIi6K6GnVg8dH82yr&#10;zUtpslr99RthweMwM98ws0VjS3Gn2heONQz6CgRx6kzBmYbTcd2bgPAB2WDpmDQ8ycNi3m7NMDHu&#10;wT90P4RMRAj7BDXkIVSJlD7NyaLvu4o4ehdXWwxR1pk0NT4i3JZyqNSXtFhwXMixolVO6e3wazWc&#10;98PRzW1k5l9rd/neja/P9PzSuttpllMQgZrwCf+3t0bDSKkxvN/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8j7rEAAAA3QAAAA8AAAAAAAAAAAAAAAAAmAIAAGRycy9k&#10;b3ducmV2LnhtbFBLBQYAAAAABAAEAPUAAACJAwAAAAA=&#10;" fillcolor="black" strokeweight="0"/>
                <v:rect id="Rectangle 171" o:spid="_x0000_s3819" style="position:absolute;left:36941;top:2730;width:1825;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byMIA&#10;AADdAAAADwAAAGRycy9kb3ducmV2LnhtbERPy4rCMBTdD/gP4QruxkQFR6qpiOIguhp14fLS3D60&#10;uSlNRqtfbxYDszyc92LZ2VrcqfWVYw2joQJBnDlTcaHhfNp+zkD4gGywdkwanuRhmfY+FpgY9+Af&#10;uh9DIWII+wQ1lCE0iZQ+K8miH7qGOHK5ay2GCNtCmhYfMdzWcqzUVFqsODaU2NC6pOx2/LUaLofx&#10;5Oa+ZeFfW5dv9l/XZ3Z5aT3od6s5iEBd+Bf/uXdGw0SpODe+iU9Ap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oxvIwgAAAN0AAAAPAAAAAAAAAAAAAAAAAJgCAABkcnMvZG93&#10;bnJldi54bWxQSwUGAAAAAAQABAD1AAAAhwMAAAAA&#10;" fillcolor="black" strokeweight="0"/>
                <v:rect id="Rectangle 172" o:spid="_x0000_s3820" style="position:absolute;left:33337;top:2730;width:953;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8UA&#10;AADdAAAADwAAAGRycy9kb3ducmV2LnhtbESPQYvCMBSE7wv7H8ITvGmiwrpWoyyKInrS9eDx0Tzb&#10;avNSmqjVX78RhD0OM/MNM5k1thQ3qn3hWEOvq0AQp84UnGk4/C473yB8QDZYOiYND/Iwm35+TDAx&#10;7s47uu1DJiKEfYIa8hCqREqf5mTRd11FHL2Tqy2GKOtMmhrvEW5L2VfqS1osOC7kWNE8p/Syv1oN&#10;x21/cHErmfnn0p0Wm+H5kR6fWrdbzc8YRKAm/Iff7bXRMFBqBK838Qn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775TxQAAAN0AAAAPAAAAAAAAAAAAAAAAAJgCAABkcnMv&#10;ZG93bnJldi54bWxQSwUGAAAAAAQABAD1AAAAigMAAAAA&#10;" fillcolor="black" strokeweight="0"/>
                <v:rect id="Rectangle 173" o:spid="_x0000_s3821" style="position:absolute;left:29733;top:2730;width:953;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yBE78A&#10;AADdAAAADwAAAGRycy9kb3ducmV2LnhtbERPyw7BQBTdS/zD5ErsmCJByhAhRFh5LCxvOldbOnea&#10;zqB8vVlILE/OezqvTSGeVLncsoJeNwJBnFidc6rgfFp3xiCcR9ZYWCYFb3IwnzUbU4y1ffGBnkef&#10;ihDCLkYFmfdlLKVLMjLourYkDtzVVgZ9gFUqdYWvEG4K2Y+ioTSYc2jIsKRlRsn9+DAKLvv+4G43&#10;MnWftb2udqPbO7l8lGq36sUEhKfa/8U/91YrGES9sD+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DIETvwAAAN0AAAAPAAAAAAAAAAAAAAAAAJgCAABkcnMvZG93bnJl&#10;di54bWxQSwUGAAAAAAQABAD1AAAAhAMAAAAA&#10;" fillcolor="black" strokeweight="0"/>
                <v:rect id="Rectangle 174" o:spid="_x0000_s3822" style="position:absolute;left:29733;top:1841;width:27940;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kiMcA&#10;AADdAAAADwAAAGRycy9kb3ducmV2LnhtbESPT2vCQBTE7wW/w/KE3uomCm1JswlFUUo91fbg8ZF9&#10;+VOzb0N2TaKf3i0UPA4z8xsmzSfTioF611hWEC8iEMSF1Q1XCn6+t0+vIJxH1thaJgUXcpBns4cU&#10;E21H/qLh4CsRIOwSVFB73yVSuqImg25hO+LglbY36IPsK6l7HAPctHIZRc/SYMNhocaO1jUVp8PZ&#10;KDjul6uT3cnKXbe23Hy+/F6K41Wpx/n0/gbC0+Tv4f/2h1awiuIY/t6EJ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AJIjHAAAA3QAAAA8AAAAAAAAAAAAAAAAAmAIAAGRy&#10;cy9kb3ducmV2LnhtbFBLBQYAAAAABAAEAPUAAACMAwAAAAA=&#10;" fillcolor="black" strokeweight="0"/>
                <v:rect id="Rectangle 175" o:spid="_x0000_s3823" style="position:absolute;left:39655;top:920;width:18018;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6/8QA&#10;AADdAAAADwAAAGRycy9kb3ducmV2LnhtbESPzarCMBSE94LvEI7gTlMrqFSjiOJFvCt/Fi4PzbGt&#10;NielydXq098IgsthZr5hZovGlOJOtSssKxj0IxDEqdUFZwpOx01vAsJ5ZI2lZVLwJAeLebs1w0Tb&#10;B+/pfvCZCBB2CSrIva8SKV2ak0HXtxVx8C62NuiDrDOpa3wEuCllHEUjabDgsJBjRauc0tvhzyg4&#10;/8bDm/2RmXtt7GW9G1+f6fmlVLfTLKcgPDX+G/60t1rBMBrE8H4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Suv/EAAAA3QAAAA8AAAAAAAAAAAAAAAAAmAIAAGRycy9k&#10;b3ducmV2LnhtbFBLBQYAAAAABAAEAPUAAACJAwAAAAA=&#10;" fillcolor="black" strokeweight="0"/>
                <v:rect id="Rectangle 176" o:spid="_x0000_s3824" style="position:absolute;left:36052;top:920;width:2714;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4fZMUA&#10;AADdAAAADwAAAGRycy9kb3ducmV2LnhtbESPT4vCMBTE78J+h/AWvGmqBZVuo4jiInpS9+Dx0bz+&#10;0ealNFmtfnqzsOBxmJnfMOmiM7W4UesqywpGwwgEcWZ1xYWCn9NmMAPhPLLG2jIpeJCDxfyjl2Ki&#10;7Z0PdDv6QgQIuwQVlN43iZQuK8mgG9qGOHi5bQ36INtC6hbvAW5qOY6iiTRYcVgosaFVSdn1+GsU&#10;nPfj+Gq/ZeGeG5uvd9PLIzs/lep/dssvEJ46/w7/t7daQRyNYvh7E5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h9kxQAAAN0AAAAPAAAAAAAAAAAAAAAAAJgCAABkcnMv&#10;ZG93bnJldi54bWxQSwUGAAAAAAQABAD1AAAAigMAAAAA&#10;" fillcolor="black" strokeweight="0"/>
                <v:rect id="Rectangle 177" o:spid="_x0000_s3825" style="position:absolute;left:32448;top:920;width:2715;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HEMYA&#10;AADdAAAADwAAAGRycy9kb3ducmV2LnhtbESPQWvCQBSE7wX/w/IEb3UTLa1EVxHFUuyp6sHjI/tM&#10;YrJvQ3ZNor++KxR6HGbmG2ax6k0lWmpcYVlBPI5AEKdWF5wpOB13rzMQziNrrCyTgjs5WC0HLwtM&#10;tO34h9qDz0SAsEtQQe59nUjp0pwMurGtiYN3sY1BH2STSd1gF+CmkpMoepcGCw4LOda0ySktDzej&#10;4Pw9mZb2U2busbOX7f7jek/PD6VGw349B+Gp9//hv/aXVjCN4jd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eHEMYAAADdAAAADwAAAAAAAAAAAAAAAACYAgAAZHJz&#10;L2Rvd25yZXYueG1sUEsFBgAAAAAEAAQA9QAAAIsDAAAAAA==&#10;" fillcolor="black" strokeweight="0"/>
                <v:rect id="Rectangle 178" o:spid="_x0000_s3826" style="position:absolute;left:28829;top:920;width:274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sii8YA&#10;AADdAAAADwAAAGRycy9kb3ducmV2LnhtbESPQWvCQBSE7wX/w/IEb3UTpa1EVxHFUuyp6sHjI/tM&#10;YrJvQ3ZNor++KxR6HGbmG2ax6k0lWmpcYVlBPI5AEKdWF5wpOB13rzMQziNrrCyTgjs5WC0HLwtM&#10;tO34h9qDz0SAsEtQQe59nUjp0pwMurGtiYN3sY1BH2STSd1gF+CmkpMoepcGCw4LOda0ySktDzej&#10;4Pw9mZb2U2busbOX7f7jek/PD6VGw349B+Gp9//hv/aXVjCN4jd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3sii8YAAADdAAAADwAAAAAAAAAAAAAAAACYAgAAZHJz&#10;L2Rvd25yZXYueG1sUEsFBgAAAAAEAAQA9QAAAIsDAAAAAA==&#10;" fillcolor="black" strokeweight="0"/>
                <v:rect id="Rectangle 179" o:spid="_x0000_s3827" style="position:absolute;left:46847;top:31;width:10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8/MYA&#10;AADdAAAADwAAAGRycy9kb3ducmV2LnhtbESPT2vCQBTE74LfYXmCN7NRQUuajYhFKe1J24PHR/bl&#10;T82+DdltTPz03UKhx2FmfsOku8E0oqfO1ZYVLKMYBHFudc2lgs+P4+IJhPPIGhvLpGAkB7tsOkkx&#10;0fbOZ+ovvhQBwi5BBZX3bSKlyysy6CLbEgevsJ1BH2RXSt3hPcBNI1dxvJEGaw4LFbZ0qCi/Xb6N&#10;guv7an2zJ1m6x9EWL2/brzG/PpSaz4b9MwhPg/8P/7VftYJ1vNzA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m8/MYAAADdAAAADwAAAAAAAAAAAAAAAACYAgAAZHJz&#10;L2Rvd25yZXYueG1sUEsFBgAAAAAEAAQA9QAAAIsDAAAAAA==&#10;" fillcolor="black" strokeweight="0"/>
                <v:rect id="Rectangle 180" o:spid="_x0000_s3828" style="position:absolute;left:43259;top:31;width:2714;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ZZ8UA&#10;AADdAAAADwAAAGRycy9kb3ducmV2LnhtbESPQWvCQBSE7wX/w/IEb81GhSoxq4hFET3VevD4yD6T&#10;aPZtyG6T6K/vCoUeh5n5hklXvalES40rLSsYRzEI4szqknMF5+/t+xyE88gaK8uk4EEOVsvBW4qJ&#10;th1/UXvyuQgQdgkqKLyvEyldVpBBF9maOHhX2xj0QTa51A12AW4qOYnjD2mw5LBQYE2bgrL76cco&#10;uBwn07vdydw9t/b6eZjdHtnlqdRo2K8XIDz1/j/8195rBdN4PIPXm/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RlnxQAAAN0AAAAPAAAAAAAAAAAAAAAAAJgCAABkcnMv&#10;ZG93bnJldi54bWxQSwUGAAAAAAQABAD1AAAAigMAAAAA&#10;" fillcolor="black" strokeweight="0"/>
                <v:rect id="Rectangle 181" o:spid="_x0000_s3829" style="position:absolute;left:40544;top:31;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NFb8A&#10;AADdAAAADwAAAGRycy9kb3ducmV2LnhtbERPyw7BQBTdS/zD5ErsmCJByhAhRFh5LCxvOldbOnea&#10;zqB8vVlILE/OezqvTSGeVLncsoJeNwJBnFidc6rgfFp3xiCcR9ZYWCYFb3IwnzUbU4y1ffGBnkef&#10;ihDCLkYFmfdlLKVLMjLourYkDtzVVgZ9gFUqdYWvEG4K2Y+ioTSYc2jIsKRlRsn9+DAKLvv+4G43&#10;MnWftb2udqPbO7l8lGq36sUEhKfa/8U/91YrGES9MDe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eo0VvwAAAN0AAAAPAAAAAAAAAAAAAAAAAJgCAABkcnMvZG93bnJl&#10;di54bWxQSwUGAAAAAAQABAD1AAAAhAMAAAAA&#10;" fillcolor="black" strokeweight="0"/>
                <v:rect id="Rectangle 182" o:spid="_x0000_s3830" style="position:absolute;left:36941;top:31;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ojsYA&#10;AADdAAAADwAAAGRycy9kb3ducmV2LnhtbESPQWvCQBSE7wX/w/IEb3UThbZGVxHFUuyp6sHjI/tM&#10;YrJvQ3ZNor++KxR6HGbmG2ax6k0lWmpcYVlBPI5AEKdWF5wpOB13rx8gnEfWWFkmBXdysFoOXhaY&#10;aNvxD7UHn4kAYZeggtz7OpHSpTkZdGNbEwfvYhuDPsgmk7rBLsBNJSdR9CYNFhwWcqxpk1NaHm5G&#10;wfl7Mi3tp8zcY2cv2/379Z6eH0qNhv16DsJT7//Df+0vrWAaxTN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YojsYAAADdAAAADwAAAAAAAAAAAAAAAACYAgAAZHJz&#10;L2Rvd25yZXYueG1sUEsFBgAAAAAEAAQA9QAAAIsDAAAAAA==&#10;" fillcolor="black" strokeweight="0"/>
                <v:rect id="Rectangle 183" o:spid="_x0000_s3831" style="position:absolute;left:33337;top:31;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LrsEA&#10;AADdAAAADwAAAGRycy9kb3ducmV2LnhtbERPTYvCMBC9C/sfwix409QKKtUooijinqwePA7N2Fab&#10;SWmiVn/95iB4fLzv2aI1lXhQ40rLCgb9CARxZnXJuYLTcdObgHAeWWNlmRS8yMFi/tOZYaLtkw/0&#10;SH0uQgi7BBUU3teJlC4ryKDr25o4cBfbGPQBNrnUDT5DuKlkHEUjabDk0FBgTauCslt6NwrOf/Hw&#10;Zrcyd++Nvaz34+srO7+V6v62yykIT63/ij/unVYwjOKwP7wJT0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gS67BAAAA3QAAAA8AAAAAAAAAAAAAAAAAmAIAAGRycy9kb3du&#10;cmV2LnhtbFBLBQYAAAAABAAEAPUAAACGAwAAAAA=&#10;" fillcolor="black" strokeweight="0"/>
                <v:rect id="Rectangle 184" o:spid="_x0000_s3832" style="position:absolute;left:30654;top:31;width:921;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uNcQA&#10;AADdAAAADwAAAGRycy9kb3ducmV2LnhtbESPzarCMBSE94LvEI7gTlMrqFSjiOJFvCt/Fi4PzbGt&#10;NielydXq098IgsthZr5hZovGlOJOtSssKxj0IxDEqdUFZwpOx01vAsJ5ZI2lZVLwJAeLebs1w0Tb&#10;B+/pfvCZCBB2CSrIva8SKV2ak0HXtxVx8C62NuiDrDOpa3wEuCllHEUjabDgsJBjRauc0tvhzyg4&#10;/8bDm/2RmXtt7GW9G1+f6fmlVLfTLKcgPDX+G/60t1rBMIoH8H4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s7jXEAAAA3QAAAA8AAAAAAAAAAAAAAAAAmAIAAGRycy9k&#10;b3ducmV2LnhtbFBLBQYAAAAABAAEAPUAAACJAwAAAAA=&#10;" fillcolor="black" strokeweight="0"/>
                <v:rect id="Rectangle 185" o:spid="_x0000_s3833" style="position:absolute;left:26146;top:2730;width:904;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5wQsYA&#10;AADdAAAADwAAAGRycy9kb3ducmV2LnhtbESPQWvCQBSE74X+h+UVems2jWBL6iYURSn2VO0hx0f2&#10;maRm34bsahJ/fVcQPA4z8w2zyEfTijP1rrGs4DWKQRCXVjdcKfjdr1/eQTiPrLG1TAomcpBnjw8L&#10;TLUd+IfOO1+JAGGXooLa+y6V0pU1GXSR7YiDd7C9QR9kX0nd4xDgppVJHM+lwYbDQo0dLWsqj7uT&#10;UVB8J7Oj3cjKXdb2sNq+/U1lcVHq+Wn8/ADhafT38K39pRXM4iSB65vw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5wQsYAAADdAAAADwAAAAAAAAAAAAAAAACYAgAAZHJz&#10;L2Rvd25yZXYueG1sUEsFBgAAAAAEAAQA9QAAAIsDAAAAAA==&#10;" fillcolor="black" strokeweight="0"/>
                <v:rect id="Rectangle 186" o:spid="_x0000_s3834" style="position:absolute;left:26146;top:1841;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LV2cYA&#10;AADdAAAADwAAAGRycy9kb3ducmV2LnhtbESPT2vCQBTE70K/w/IKvemmCdiSukpRIsWeanvI8ZF9&#10;JqnZtyG75o+fvisIPQ4z8xtmtRlNI3rqXG1ZwfMiAkFcWF1zqeDnO5u/gnAeWWNjmRRM5GCzfpit&#10;MNV24C/qj74UAcIuRQWV920qpSsqMugWtiUO3sl2Bn2QXSl1h0OAm0bGUbSUBmsOCxW2tK2oOB8v&#10;RkH+GSdnu5elu2b2tDu8/E5FflXq6XF8fwPhafT/4Xv7QytIoji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LV2cYAAADdAAAADwAAAAAAAAAAAAAAAACYAgAAZHJz&#10;L2Rvd25yZXYueG1sUEsFBgAAAAAEAAQA9QAAAIsDAAAAAA==&#10;" fillcolor="black" strokeweight="0"/>
                <v:rect id="Rectangle 187" o:spid="_x0000_s3835" style="position:absolute;left:22542;top:1841;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NrcYA&#10;AADdAAAADwAAAGRycy9kb3ducmV2LnhtbESPQWvCQBSE7wX/w/KE3nRjLLVE1yAtEWlPag8eH9ln&#10;Es2+DdmtSfz13YLQ4zAz3zCrtDe1uFHrKssKZtMIBHFudcWFgu9jNnkD4TyyxtoyKRjIQboePa0w&#10;0bbjPd0OvhABwi5BBaX3TSKly0sy6Ka2IQ7e2bYGfZBtIXWLXYCbWsZR9CoNVhwWSmzovaT8evgx&#10;Ck5f8fxqt7Jw98yePz4XlyE/3ZV6HvebJQhPvf8PP9o7rWAexS/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tNrcYAAADdAAAADwAAAAAAAAAAAAAAAACYAgAAZHJz&#10;L2Rvd25yZXYueG1sUEsFBgAAAAAEAAQA9QAAAIsDAAAAAA==&#10;" fillcolor="black" strokeweight="0"/>
                <v:rect id="Rectangle 188" o:spid="_x0000_s3836" style="position:absolute;left:25225;top:920;width:274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oNsYA&#10;AADdAAAADwAAAGRycy9kb3ducmV2LnhtbESPQWvCQBSE7wX/w/KE3nRjpLVE1yAtEWlPag8eH9ln&#10;Es2+DdmtSfz13YLQ4zAz3zCrtDe1uFHrKssKZtMIBHFudcWFgu9jNnkD4TyyxtoyKRjIQboePa0w&#10;0bbjPd0OvhABwi5BBaX3TSKly0sy6Ka2IQ7e2bYGfZBtIXWLXYCbWsZR9CoNVhwWSmzovaT8evgx&#10;Ck5f8fxqt7Jw98yePz4XlyE/3ZV6HvebJQhPvf8PP9o7rWAexS/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foNsYAAADdAAAADwAAAAAAAAAAAAAAAACYAgAAZHJz&#10;L2Rvd25yZXYueG1sUEsFBgAAAAAEAAQA9QAAAIsDAAAAAA==&#10;" fillcolor="black" strokeweight="0"/>
                <v:rect id="Rectangle 189" o:spid="_x0000_s3837" style="position:absolute;left:21621;top:920;width:2747;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2QcQA&#10;AADdAAAADwAAAGRycy9kb3ducmV2LnhtbESPzarCMBSE9xd8h3AEd9fUCirVKKIo4l35s3B5aI5t&#10;tTkpTdTq098IgsthZr5hJrPGlOJOtSssK+h1IxDEqdUFZwqOh9XvCITzyBpLy6TgSQ5m09bPBBNt&#10;H7yj+95nIkDYJagg975KpHRpTgZd11bEwTvb2qAPss6krvER4KaUcRQNpMGCw0KOFS1ySq/7m1Fw&#10;+ov7V7uWmXut7Hm5HV6e6emlVKfdzMcgPDX+G/60N1pBP4oH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FdkHEAAAA3QAAAA8AAAAAAAAAAAAAAAAAmAIAAGRycy9k&#10;b3ducmV2LnhtbFBLBQYAAAAABAAEAPUAAACJAwAAAAA=&#10;" fillcolor="black" strokeweight="0"/>
                <v:rect id="Rectangle 190" o:spid="_x0000_s3838" style="position:absolute;left:27019;top:31;width:952;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nT2sQA&#10;AADdAAAADwAAAGRycy9kb3ducmV2LnhtbESPzarCMBSE94LvEI7gTlMrqFSjXBTlcl35s3B5aI5t&#10;r81JaaJWn94IgsthZr5hZovGlOJGtSssKxj0IxDEqdUFZwqOh3VvAsJ5ZI2lZVLwIAeLebs1w0Tb&#10;O+/otveZCBB2CSrIva8SKV2ak0HXtxVx8M62NuiDrDOpa7wHuCllHEUjabDgsJBjRcuc0sv+ahSc&#10;tvHwYjcyc8+1Pa/+xv+P9PRUqttpfqYgPDX+G/60f7WCYRSP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J09rEAAAA3QAAAA8AAAAAAAAAAAAAAAAAmAIAAGRycy9k&#10;b3ducmV2LnhtbFBLBQYAAAAABAAEAPUAAACJAwAAAAA=&#10;" fillcolor="black" strokeweight="0"/>
                <v:rect id="Rectangle 191" o:spid="_x0000_s3839" style="position:absolute;left:23431;top:31;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HqMEA&#10;AADdAAAADwAAAGRycy9kb3ducmV2LnhtbERPTYvCMBC9C/sfwix409QKKtUooijinqwePA7N2Fab&#10;SWmiVn/95iB4fLzv2aI1lXhQ40rLCgb9CARxZnXJuYLTcdObgHAeWWNlmRS8yMFi/tOZYaLtkw/0&#10;SH0uQgi7BBUU3teJlC4ryKDr25o4cBfbGPQBNrnUDT5DuKlkHEUjabDk0FBgTauCslt6NwrOf/Hw&#10;Zrcyd++Nvaz34+srO7+V6v62yykIT63/ij/unVYwjOIwN7wJT0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WR6jBAAAA3QAAAA8AAAAAAAAAAAAAAAAAmAIAAGRycy9kb3du&#10;cmV2LnhtbFBLBQYAAAAABAAEAPUAAACGAwAAAAA=&#10;" fillcolor="black" strokeweight="0"/>
                <v:rect id="Rectangle 192" o:spid="_x0000_s3840" style="position:absolute;left:18938;top:920;width:1826;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iM8YA&#10;AADdAAAADwAAAGRycy9kb3ducmV2LnhtbESPQWvCQBSE7wX/w/KE3nRjhNZG1yAtEWlPag8eH9ln&#10;Es2+DdmtSfz13YLQ4zAz3zCrtDe1uFHrKssKZtMIBHFudcWFgu9jNlmAcB5ZY22ZFAzkIF2PnlaY&#10;aNvxnm4HX4gAYZeggtL7JpHS5SUZdFPbEAfvbFuDPsi2kLrFLsBNLeMoepEGKw4LJTb0XlJ+PfwY&#10;BaeveH61W1m4e2bPH5+vlyE/3ZV6HvebJQhPvf8PP9o7rWAexW/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riM8YAAADdAAAADwAAAAAAAAAAAAAAAACYAgAAZHJz&#10;L2Rvd25yZXYueG1sUEsFBgAAAAAEAAQA9QAAAIsDAAAAAA==&#10;" fillcolor="black" strokeweight="0"/>
                <v:rect id="Rectangle 193" o:spid="_x0000_s3841" style="position:absolute;left:15335;top:920;width:1841;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dc8EA&#10;AADdAAAADwAAAGRycy9kb3ducmV2LnhtbERPy4rCMBTdD/gP4QruxlQLjtRGEUURXY26cHlpbh/a&#10;3JQmavXrzWJglofzThedqcWDWldZVjAaRiCIM6srLhScT5vvKQjnkTXWlknBixws5r2vFBNtn/xL&#10;j6MvRAhhl6CC0vsmkdJlJRl0Q9sQBy63rUEfYFtI3eIzhJtajqNoIg1WHBpKbGhVUnY73o2Cy2Ec&#10;3+xWFu69sfl6/3N9ZZe3UoN+t5yB8NT5f/Gfe6cVxFEc9oc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53XPBAAAA3QAAAA8AAAAAAAAAAAAAAAAAmAIAAGRycy9kb3du&#10;cmV2LnhtbFBLBQYAAAAABAAEAPUAAACGAwAAAAA=&#10;" fillcolor="black" strokeweight="0"/>
                <v:rect id="Rectangle 194" o:spid="_x0000_s3842" style="position:absolute;left:19827;top:31;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46MUA&#10;AADdAAAADwAAAGRycy9kb3ducmV2LnhtbESPT4vCMBTE78J+h/AWvGmqBZVuo4jiInpS9+Dx0bz+&#10;0ealNFmtfnqzsOBxmJnfMOmiM7W4UesqywpGwwgEcWZ1xYWCn9NmMAPhPLLG2jIpeJCDxfyjl2Ki&#10;7Z0PdDv6QgQIuwQVlN43iZQuK8mgG9qGOHi5bQ36INtC6hbvAW5qOY6iiTRYcVgosaFVSdn1+GsU&#10;nPfj+Gq/ZeGeG5uvd9PLIzs/lep/dssvEJ46/w7/t7daQRzFI/h7E5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XjoxQAAAN0AAAAPAAAAAAAAAAAAAAAAAJgCAABkcnMv&#10;ZG93bnJldi54bWxQSwUGAAAAAAQABAD1AAAAigMAAAAA&#10;" fillcolor="black" strokeweight="0"/>
                <v:rect id="Rectangle 195" o:spid="_x0000_s3843" style="position:absolute;left:12620;top:1841;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mn8YA&#10;AADdAAAADwAAAGRycy9kb3ducmV2LnhtbESPT2vCQBTE70K/w/IKvemmCdiSukpRIsWeanvI8ZF9&#10;JqnZtyG75o+fvisIPQ4z8xtmtRlNI3rqXG1ZwfMiAkFcWF1zqeDnO5u/gnAeWWNjmRRM5GCzfpit&#10;MNV24C/qj74UAcIuRQWV920qpSsqMugWtiUO3sl2Bn2QXSl1h0OAm0bGUbSUBmsOCxW2tK2oOB8v&#10;RkH+GSdnu5elu2b2tDu8/E5FflXq6XF8fwPhafT/4Xv7QytIoiSG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mn8YAAADdAAAADwAAAAAAAAAAAAAAAACYAgAAZHJz&#10;L2Rvd25yZXYueG1sUEsFBgAAAAAEAAQA9QAAAIsDAAAAAA==&#10;" fillcolor="black" strokeweight="0"/>
                <v:rect id="Rectangle 196" o:spid="_x0000_s3844" style="position:absolute;left:11715;top:920;width:1858;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tDBMYA&#10;AADdAAAADwAAAGRycy9kb3ducmV2LnhtbESPQWvCQBSE74L/YXlCb2ajAS2pq0iLpdiT2kOOj+wz&#10;Sc2+DdmtSfz1XUHwOMzMN8xq05taXKl1lWUFsygGQZxbXXGh4Oe0m76CcB5ZY22ZFAzkYLMej1aY&#10;atvxga5HX4gAYZeigtL7JpXS5SUZdJFtiIN3tq1BH2RbSN1iF+CmlvM4XkiDFYeFEht6Lym/HP+M&#10;gux7nlzspyzcbWfPH/vl75BnN6VeJv32DYSn3j/Dj/aXVpDESQL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tDBMYAAADdAAAADwAAAAAAAAAAAAAAAACYAgAAZHJz&#10;L2Rvd25yZXYueG1sUEsFBgAAAAAEAAQA9QAAAIsDAAAAAA==&#10;" fillcolor="black" strokeweight="0"/>
                <v:rect id="Rectangle 197" o:spid="_x0000_s3845" style="position:absolute;left:8112;top:920;width:1825;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LbcMYA&#10;AADdAAAADwAAAGRycy9kb3ducmV2LnhtbESPQWvCQBSE7wX/w/KE3nRjUmqJrkFaFGlPag8eH9ln&#10;Es2+DdmtSfz13YLQ4zAz3zDLrDe1uFHrKssKZtMIBHFudcWFgu/jZvIGwnlkjbVlUjCQg2w1elpi&#10;qm3He7odfCEChF2KCkrvm1RKl5dk0E1tQxy8s20N+iDbQuoWuwA3tYyj6FUarDgslNjQe0n59fBj&#10;FJy+4uRqt7Jw9409f3zOL0N+uiv1PO7XCxCeev8ffrR3WkESJS/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LbcMYAAADdAAAADwAAAAAAAAAAAAAAAACYAgAAZHJz&#10;L2Rvd25yZXYueG1sUEsFBgAAAAAEAAQA9QAAAIsDAAAAAA==&#10;" fillcolor="black" strokeweight="0"/>
                <v:rect id="Rectangle 198" o:spid="_x0000_s3846" style="position:absolute;left:5429;top:920;width:92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68YA&#10;AADdAAAADwAAAGRycy9kb3ducmV2LnhtbESPQWvCQBSE7wX/w/KE3nRjQmuJrkFaFGlPag8eH9ln&#10;Es2+DdmtSfz13YLQ4zAz3zDLrDe1uFHrKssKZtMIBHFudcWFgu/jZvIGwnlkjbVlUjCQg2w1elpi&#10;qm3He7odfCEChF2KCkrvm1RKl5dk0E1tQxy8s20N+iDbQuoWuwA3tYyj6FUarDgslNjQe0n59fBj&#10;FJy+4uRqt7Jw9409f3zOL0N+uiv1PO7XCxCeev8ffrR3WkESJS/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5+68YAAADdAAAADwAAAAAAAAAAAAAAAACYAgAAZHJz&#10;L2Rvd25yZXYueG1sUEsFBgAAAAAEAAQA9QAAAIsDAAAAAA==&#10;" fillcolor="black" strokeweight="0"/>
                <v:rect id="Rectangle 200" o:spid="_x0000_s3847" style="position:absolute;left:14239;top:7411;width:2900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NO8IA&#10;AADdAAAADwAAAGRycy9kb3ducmV2LnhtbESP3WoCMRSE74W+QzgF7zSpgshqlFIQrHjj6gMcNmd/&#10;aHKyJKm7vr0RCr0cZuYbZrsfnRV3CrHzrOFjrkAQV9503Gi4XQ+zNYiYkA1az6ThQRH2u7fJFgvj&#10;B77QvUyNyBCOBWpoU+oLKWPVksM49z1x9mofHKYsQyNNwCHDnZULpVbSYcd5ocWevlqqfspfp0Fe&#10;y8OwLm1Q/rSoz/b7eKnJaz19Hz83IBKN6T/81z4aDUu1XMHrTX4C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ts07wgAAAN0AAAAPAAAAAAAAAAAAAAAAAJgCAABkcnMvZG93&#10;bnJldi54bWxQSwUGAAAAAAQABAD1AAAAhwMAAAAA&#10;" filled="f" stroked="f">
                  <v:textbox style="mso-fit-shape-to-text:t" inset="0,0,0,0">
                    <w:txbxContent>
                      <w:p w14:paraId="64AFD2EA" w14:textId="77777777" w:rsidR="00306BE6" w:rsidRDefault="00306BE6" w:rsidP="00F05257">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7 – The pattern dictionary collective bitmap </w:t>
                        </w:r>
                      </w:p>
                    </w:txbxContent>
                  </v:textbox>
                </v:rect>
                <w10:wrap anchorx="margin"/>
              </v:group>
            </w:pict>
          </mc:Fallback>
        </mc:AlternateContent>
      </w:r>
    </w:p>
    <w:p w14:paraId="5D6130CC" w14:textId="11513EBC" w:rsidR="00F05257" w:rsidRPr="00891A28" w:rsidRDefault="00F05257">
      <w:pPr>
        <w:rPr>
          <w:lang w:val="en-GB" w:eastAsia="ja-JP"/>
        </w:rPr>
      </w:pPr>
    </w:p>
    <w:p w14:paraId="7499D820" w14:textId="77777777" w:rsidR="00F05257" w:rsidRPr="00891A28" w:rsidRDefault="00F05257">
      <w:pPr>
        <w:rPr>
          <w:lang w:val="en-GB" w:eastAsia="ja-JP"/>
        </w:rPr>
      </w:pPr>
    </w:p>
    <w:p w14:paraId="4D05318B" w14:textId="77777777" w:rsidR="00F05257" w:rsidRPr="00891A28" w:rsidRDefault="00F05257">
      <w:pPr>
        <w:rPr>
          <w:lang w:val="en-GB" w:eastAsia="ja-JP"/>
        </w:rPr>
      </w:pPr>
    </w:p>
    <w:p w14:paraId="1AAD7AD2" w14:textId="77777777" w:rsidR="007F2BF7" w:rsidRPr="00891A28" w:rsidRDefault="007F2BF7">
      <w:pPr>
        <w:pStyle w:val="Fig0"/>
        <w:rPr>
          <w:color w:val="000000"/>
          <w:lang w:val="en-GB"/>
        </w:rPr>
      </w:pPr>
    </w:p>
    <w:p w14:paraId="0C4D8736" w14:textId="77777777" w:rsidR="007F2BF7" w:rsidRPr="00891A28" w:rsidRDefault="00EB5260">
      <w:pPr>
        <w:pStyle w:val="enumlev2"/>
        <w:rPr>
          <w:lang w:val="en-GB"/>
        </w:rPr>
      </w:pPr>
      <w:r w:rsidRPr="00891A28">
        <w:rPr>
          <w:lang w:val="en-GB"/>
        </w:rPr>
        <w:tab/>
        <w:t>The 16 individual patterns are obtained from the collective bitmap by breaking it into 4-pixel-wide pieces. They are shown in Figure H.8, where pattern number 0 is the top left pattern, pattern number 1 is to its right, and so on.</w:t>
      </w:r>
    </w:p>
    <w:p w14:paraId="1548C995" w14:textId="7C7D8D91" w:rsidR="007F2BF7" w:rsidRPr="00891A28" w:rsidRDefault="007F2BF7">
      <w:pPr>
        <w:pStyle w:val="Fig"/>
        <w:rPr>
          <w:lang w:val="en-GB"/>
        </w:rPr>
      </w:pPr>
      <w:bookmarkStart w:id="1496" w:name="x1-255204x14"/>
      <w:bookmarkEnd w:id="1496"/>
    </w:p>
    <w:p w14:paraId="246A1DFD" w14:textId="77777777" w:rsidR="007F2BF7" w:rsidRPr="00891A28" w:rsidRDefault="007F2BF7">
      <w:pPr>
        <w:pStyle w:val="Fig0"/>
        <w:rPr>
          <w:color w:val="000000"/>
          <w:lang w:val="en-GB"/>
        </w:rPr>
      </w:pPr>
    </w:p>
    <w:p w14:paraId="10A01EC4" w14:textId="4DBCD9A5" w:rsidR="00B81C59" w:rsidRPr="00891A28" w:rsidRDefault="00B81C59">
      <w:pPr>
        <w:rPr>
          <w:lang w:val="en-GB"/>
        </w:rPr>
      </w:pPr>
      <w:r w:rsidRPr="00891A28">
        <w:rPr>
          <w:noProof/>
          <w:lang w:val="en-GB" w:eastAsia="zh-CN"/>
        </w:rPr>
        <mc:AlternateContent>
          <mc:Choice Requires="wpg">
            <w:drawing>
              <wp:anchor distT="0" distB="0" distL="114300" distR="114300" simplePos="0" relativeHeight="251679744" behindDoc="0" locked="0" layoutInCell="1" allowOverlap="1" wp14:anchorId="60F664E2" wp14:editId="34311796">
                <wp:simplePos x="0" y="0"/>
                <wp:positionH relativeFrom="margin">
                  <wp:align>center</wp:align>
                </wp:positionH>
                <wp:positionV relativeFrom="paragraph">
                  <wp:posOffset>20955</wp:posOffset>
                </wp:positionV>
                <wp:extent cx="3230245" cy="2233295"/>
                <wp:effectExtent l="0" t="0" r="0" b="0"/>
                <wp:wrapNone/>
                <wp:docPr id="3037" name="グループ化 314"/>
                <wp:cNvGraphicFramePr/>
                <a:graphic xmlns:a="http://schemas.openxmlformats.org/drawingml/2006/main">
                  <a:graphicData uri="http://schemas.microsoft.com/office/word/2010/wordprocessingGroup">
                    <wpg:wgp>
                      <wpg:cNvGrpSpPr/>
                      <wpg:grpSpPr>
                        <a:xfrm>
                          <a:off x="0" y="0"/>
                          <a:ext cx="3230245" cy="2233295"/>
                          <a:chOff x="0" y="0"/>
                          <a:chExt cx="3230563" cy="2233613"/>
                        </a:xfrm>
                      </wpg:grpSpPr>
                      <wps:wsp>
                        <wps:cNvPr id="3038" name="AutoShape 202"/>
                        <wps:cNvSpPr>
                          <a:spLocks noChangeAspect="1" noChangeArrowheads="1" noTextEdit="1"/>
                        </wps:cNvSpPr>
                        <wps:spPr bwMode="auto">
                          <a:xfrm>
                            <a:off x="0" y="0"/>
                            <a:ext cx="3230563" cy="2233613"/>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039" name="Rectangle 204"/>
                        <wps:cNvSpPr>
                          <a:spLocks noChangeArrowheads="1"/>
                        </wps:cNvSpPr>
                        <wps:spPr bwMode="auto">
                          <a:xfrm>
                            <a:off x="673100" y="542925"/>
                            <a:ext cx="182563"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0" name="Rectangle 205"/>
                        <wps:cNvSpPr>
                          <a:spLocks noChangeArrowheads="1"/>
                        </wps:cNvSpPr>
                        <wps:spPr bwMode="auto">
                          <a:xfrm>
                            <a:off x="2381250" y="182563"/>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1" name="Rectangle 206"/>
                        <wps:cNvSpPr>
                          <a:spLocks noChangeArrowheads="1"/>
                        </wps:cNvSpPr>
                        <wps:spPr bwMode="auto">
                          <a:xfrm>
                            <a:off x="2289175" y="92075"/>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2" name="Rectangle 207"/>
                        <wps:cNvSpPr>
                          <a:spLocks noChangeArrowheads="1"/>
                        </wps:cNvSpPr>
                        <wps:spPr bwMode="auto">
                          <a:xfrm>
                            <a:off x="1751013" y="92075"/>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3" name="Rectangle 208"/>
                        <wps:cNvSpPr>
                          <a:spLocks noChangeArrowheads="1"/>
                        </wps:cNvSpPr>
                        <wps:spPr bwMode="auto">
                          <a:xfrm>
                            <a:off x="1300163" y="92075"/>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4" name="Rectangle 209"/>
                        <wps:cNvSpPr>
                          <a:spLocks noChangeArrowheads="1"/>
                        </wps:cNvSpPr>
                        <wps:spPr bwMode="auto">
                          <a:xfrm>
                            <a:off x="1211263" y="542925"/>
                            <a:ext cx="182563"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5" name="Rectangle 210"/>
                        <wps:cNvSpPr>
                          <a:spLocks noChangeArrowheads="1"/>
                        </wps:cNvSpPr>
                        <wps:spPr bwMode="auto">
                          <a:xfrm>
                            <a:off x="1300163" y="450850"/>
                            <a:ext cx="936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6" name="Rectangle 211"/>
                        <wps:cNvSpPr>
                          <a:spLocks noChangeArrowheads="1"/>
                        </wps:cNvSpPr>
                        <wps:spPr bwMode="auto">
                          <a:xfrm>
                            <a:off x="1751013" y="542925"/>
                            <a:ext cx="182563"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7" name="Rectangle 212"/>
                        <wps:cNvSpPr>
                          <a:spLocks noChangeArrowheads="1"/>
                        </wps:cNvSpPr>
                        <wps:spPr bwMode="auto">
                          <a:xfrm>
                            <a:off x="1841500" y="450850"/>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8" name="Rectangle 213"/>
                        <wps:cNvSpPr>
                          <a:spLocks noChangeArrowheads="1"/>
                        </wps:cNvSpPr>
                        <wps:spPr bwMode="auto">
                          <a:xfrm>
                            <a:off x="1662113" y="542925"/>
                            <a:ext cx="92075"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49" name="Rectangle 214"/>
                        <wps:cNvSpPr>
                          <a:spLocks noChangeArrowheads="1"/>
                        </wps:cNvSpPr>
                        <wps:spPr bwMode="auto">
                          <a:xfrm>
                            <a:off x="2289175" y="542925"/>
                            <a:ext cx="182563"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0" name="Rectangle 215"/>
                        <wps:cNvSpPr>
                          <a:spLocks noChangeArrowheads="1"/>
                        </wps:cNvSpPr>
                        <wps:spPr bwMode="auto">
                          <a:xfrm>
                            <a:off x="2381250" y="450850"/>
                            <a:ext cx="9048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1" name="Rectangle 216"/>
                        <wps:cNvSpPr>
                          <a:spLocks noChangeArrowheads="1"/>
                        </wps:cNvSpPr>
                        <wps:spPr bwMode="auto">
                          <a:xfrm>
                            <a:off x="2201863" y="542925"/>
                            <a:ext cx="9048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2" name="Rectangle 217"/>
                        <wps:cNvSpPr>
                          <a:spLocks noChangeArrowheads="1"/>
                        </wps:cNvSpPr>
                        <wps:spPr bwMode="auto">
                          <a:xfrm>
                            <a:off x="2289175" y="72231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3" name="Rectangle 218"/>
                        <wps:cNvSpPr>
                          <a:spLocks noChangeArrowheads="1"/>
                        </wps:cNvSpPr>
                        <wps:spPr bwMode="auto">
                          <a:xfrm>
                            <a:off x="762000" y="901700"/>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4" name="Rectangle 219"/>
                        <wps:cNvSpPr>
                          <a:spLocks noChangeArrowheads="1"/>
                        </wps:cNvSpPr>
                        <wps:spPr bwMode="auto">
                          <a:xfrm>
                            <a:off x="581025" y="990600"/>
                            <a:ext cx="2746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5" name="Rectangle 220"/>
                        <wps:cNvSpPr>
                          <a:spLocks noChangeArrowheads="1"/>
                        </wps:cNvSpPr>
                        <wps:spPr bwMode="auto">
                          <a:xfrm>
                            <a:off x="673100" y="1169988"/>
                            <a:ext cx="9048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6" name="Rectangle 221"/>
                        <wps:cNvSpPr>
                          <a:spLocks noChangeArrowheads="1"/>
                        </wps:cNvSpPr>
                        <wps:spPr bwMode="auto">
                          <a:xfrm>
                            <a:off x="673100" y="1081088"/>
                            <a:ext cx="2714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7" name="Rectangle 222"/>
                        <wps:cNvSpPr>
                          <a:spLocks noChangeArrowheads="1"/>
                        </wps:cNvSpPr>
                        <wps:spPr bwMode="auto">
                          <a:xfrm>
                            <a:off x="1211263" y="901700"/>
                            <a:ext cx="182563" cy="271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8" name="Rectangle 223"/>
                        <wps:cNvSpPr>
                          <a:spLocks noChangeArrowheads="1"/>
                        </wps:cNvSpPr>
                        <wps:spPr bwMode="auto">
                          <a:xfrm>
                            <a:off x="1392238" y="1081088"/>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59" name="Rectangle 224"/>
                        <wps:cNvSpPr>
                          <a:spLocks noChangeArrowheads="1"/>
                        </wps:cNvSpPr>
                        <wps:spPr bwMode="auto">
                          <a:xfrm>
                            <a:off x="1211263" y="1169988"/>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0" name="Rectangle 225"/>
                        <wps:cNvSpPr>
                          <a:spLocks noChangeArrowheads="1"/>
                        </wps:cNvSpPr>
                        <wps:spPr bwMode="auto">
                          <a:xfrm>
                            <a:off x="1120775" y="990600"/>
                            <a:ext cx="93663"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1" name="Rectangle 226"/>
                        <wps:cNvSpPr>
                          <a:spLocks noChangeArrowheads="1"/>
                        </wps:cNvSpPr>
                        <wps:spPr bwMode="auto">
                          <a:xfrm>
                            <a:off x="1751013" y="901700"/>
                            <a:ext cx="182563" cy="3635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2" name="Rectangle 227"/>
                        <wps:cNvSpPr>
                          <a:spLocks noChangeArrowheads="1"/>
                        </wps:cNvSpPr>
                        <wps:spPr bwMode="auto">
                          <a:xfrm>
                            <a:off x="1930400" y="1081088"/>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3" name="Rectangle 228"/>
                        <wps:cNvSpPr>
                          <a:spLocks noChangeArrowheads="1"/>
                        </wps:cNvSpPr>
                        <wps:spPr bwMode="auto">
                          <a:xfrm>
                            <a:off x="1662113" y="990600"/>
                            <a:ext cx="92075"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4" name="Rectangle 229"/>
                        <wps:cNvSpPr>
                          <a:spLocks noChangeArrowheads="1"/>
                        </wps:cNvSpPr>
                        <wps:spPr bwMode="auto">
                          <a:xfrm>
                            <a:off x="2289175" y="901700"/>
                            <a:ext cx="182563" cy="3635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5" name="Rectangle 230"/>
                        <wps:cNvSpPr>
                          <a:spLocks noChangeArrowheads="1"/>
                        </wps:cNvSpPr>
                        <wps:spPr bwMode="auto">
                          <a:xfrm>
                            <a:off x="2201863" y="990600"/>
                            <a:ext cx="90488"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6" name="Rectangle 231"/>
                        <wps:cNvSpPr>
                          <a:spLocks noChangeArrowheads="1"/>
                        </wps:cNvSpPr>
                        <wps:spPr bwMode="auto">
                          <a:xfrm>
                            <a:off x="2468563" y="990600"/>
                            <a:ext cx="95250"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7" name="Rectangle 232"/>
                        <wps:cNvSpPr>
                          <a:spLocks noChangeArrowheads="1"/>
                        </wps:cNvSpPr>
                        <wps:spPr bwMode="auto">
                          <a:xfrm>
                            <a:off x="673100" y="1352550"/>
                            <a:ext cx="182563" cy="3635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8" name="Rectangle 233"/>
                        <wps:cNvSpPr>
                          <a:spLocks noChangeArrowheads="1"/>
                        </wps:cNvSpPr>
                        <wps:spPr bwMode="auto">
                          <a:xfrm>
                            <a:off x="581025" y="1352550"/>
                            <a:ext cx="95250" cy="271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69" name="Rectangle 234"/>
                        <wps:cNvSpPr>
                          <a:spLocks noChangeArrowheads="1"/>
                        </wps:cNvSpPr>
                        <wps:spPr bwMode="auto">
                          <a:xfrm>
                            <a:off x="852488" y="1441450"/>
                            <a:ext cx="92075"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0" name="Rectangle 235"/>
                        <wps:cNvSpPr>
                          <a:spLocks noChangeArrowheads="1"/>
                        </wps:cNvSpPr>
                        <wps:spPr bwMode="auto">
                          <a:xfrm>
                            <a:off x="1120775" y="1352550"/>
                            <a:ext cx="365125" cy="271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1" name="Rectangle 236"/>
                        <wps:cNvSpPr>
                          <a:spLocks noChangeArrowheads="1"/>
                        </wps:cNvSpPr>
                        <wps:spPr bwMode="auto">
                          <a:xfrm>
                            <a:off x="1211263" y="1620838"/>
                            <a:ext cx="1825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2" name="Rectangle 237"/>
                        <wps:cNvSpPr>
                          <a:spLocks noChangeArrowheads="1"/>
                        </wps:cNvSpPr>
                        <wps:spPr bwMode="auto">
                          <a:xfrm>
                            <a:off x="1662113" y="1352550"/>
                            <a:ext cx="361950" cy="2714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3" name="Rectangle 238"/>
                        <wps:cNvSpPr>
                          <a:spLocks noChangeArrowheads="1"/>
                        </wps:cNvSpPr>
                        <wps:spPr bwMode="auto">
                          <a:xfrm>
                            <a:off x="1751013" y="1620838"/>
                            <a:ext cx="2730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4" name="Rectangle 239"/>
                        <wps:cNvSpPr>
                          <a:spLocks noChangeArrowheads="1"/>
                        </wps:cNvSpPr>
                        <wps:spPr bwMode="auto">
                          <a:xfrm>
                            <a:off x="2201863" y="1352550"/>
                            <a:ext cx="361950" cy="3635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075" name="Rectangle 240"/>
                        <wps:cNvSpPr>
                          <a:spLocks noChangeArrowheads="1"/>
                        </wps:cNvSpPr>
                        <wps:spPr bwMode="auto">
                          <a:xfrm>
                            <a:off x="581025" y="3175"/>
                            <a:ext cx="363538" cy="36195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076" name="Line 241"/>
                        <wps:cNvCnPr/>
                        <wps:spPr bwMode="auto">
                          <a:xfrm>
                            <a:off x="673100"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77" name="Line 242"/>
                        <wps:cNvCnPr/>
                        <wps:spPr bwMode="auto">
                          <a:xfrm>
                            <a:off x="762000"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78" name="Line 243"/>
                        <wps:cNvCnPr/>
                        <wps:spPr bwMode="auto">
                          <a:xfrm>
                            <a:off x="852488"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79" name="Line 244"/>
                        <wps:cNvCnPr/>
                        <wps:spPr bwMode="auto">
                          <a:xfrm>
                            <a:off x="581025" y="92075"/>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0" name="Line 245"/>
                        <wps:cNvCnPr/>
                        <wps:spPr bwMode="auto">
                          <a:xfrm>
                            <a:off x="581025" y="18256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1" name="Line 246"/>
                        <wps:cNvCnPr/>
                        <wps:spPr bwMode="auto">
                          <a:xfrm>
                            <a:off x="581025" y="27146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2" name="Rectangle 247"/>
                        <wps:cNvSpPr>
                          <a:spLocks noChangeArrowheads="1"/>
                        </wps:cNvSpPr>
                        <wps:spPr bwMode="auto">
                          <a:xfrm>
                            <a:off x="1120775" y="3175"/>
                            <a:ext cx="365125" cy="36195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083" name="Line 248"/>
                        <wps:cNvCnPr/>
                        <wps:spPr bwMode="auto">
                          <a:xfrm>
                            <a:off x="1211263"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4" name="Line 249"/>
                        <wps:cNvCnPr/>
                        <wps:spPr bwMode="auto">
                          <a:xfrm>
                            <a:off x="1300163"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5" name="Line 250"/>
                        <wps:cNvCnPr/>
                        <wps:spPr bwMode="auto">
                          <a:xfrm>
                            <a:off x="1392238"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6" name="Line 251"/>
                        <wps:cNvCnPr/>
                        <wps:spPr bwMode="auto">
                          <a:xfrm>
                            <a:off x="1120775" y="92075"/>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7" name="Line 252"/>
                        <wps:cNvCnPr/>
                        <wps:spPr bwMode="auto">
                          <a:xfrm>
                            <a:off x="1120775" y="182563"/>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8" name="Line 253"/>
                        <wps:cNvCnPr/>
                        <wps:spPr bwMode="auto">
                          <a:xfrm>
                            <a:off x="1120775" y="271463"/>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89" name="Rectangle 254"/>
                        <wps:cNvSpPr>
                          <a:spLocks noChangeArrowheads="1"/>
                        </wps:cNvSpPr>
                        <wps:spPr bwMode="auto">
                          <a:xfrm>
                            <a:off x="1662113" y="3175"/>
                            <a:ext cx="361950" cy="36195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090" name="Line 255"/>
                        <wps:cNvCnPr/>
                        <wps:spPr bwMode="auto">
                          <a:xfrm>
                            <a:off x="1751013"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1" name="Line 256"/>
                        <wps:cNvCnPr/>
                        <wps:spPr bwMode="auto">
                          <a:xfrm>
                            <a:off x="1841500"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2" name="Line 257"/>
                        <wps:cNvCnPr/>
                        <wps:spPr bwMode="auto">
                          <a:xfrm>
                            <a:off x="1930400"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3" name="Line 258"/>
                        <wps:cNvCnPr/>
                        <wps:spPr bwMode="auto">
                          <a:xfrm>
                            <a:off x="1662113" y="92075"/>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4" name="Line 259"/>
                        <wps:cNvCnPr/>
                        <wps:spPr bwMode="auto">
                          <a:xfrm>
                            <a:off x="1662113" y="18256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5" name="Line 260"/>
                        <wps:cNvCnPr/>
                        <wps:spPr bwMode="auto">
                          <a:xfrm>
                            <a:off x="1662113" y="27146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6" name="Rectangle 261"/>
                        <wps:cNvSpPr>
                          <a:spLocks noChangeArrowheads="1"/>
                        </wps:cNvSpPr>
                        <wps:spPr bwMode="auto">
                          <a:xfrm>
                            <a:off x="2201863" y="3175"/>
                            <a:ext cx="361950" cy="36195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097" name="Line 262"/>
                        <wps:cNvCnPr/>
                        <wps:spPr bwMode="auto">
                          <a:xfrm>
                            <a:off x="2289175"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8" name="Line 263"/>
                        <wps:cNvCnPr/>
                        <wps:spPr bwMode="auto">
                          <a:xfrm>
                            <a:off x="2381250"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099" name="Line 264"/>
                        <wps:cNvCnPr/>
                        <wps:spPr bwMode="auto">
                          <a:xfrm>
                            <a:off x="2468563" y="3175"/>
                            <a:ext cx="0" cy="35877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0" name="Line 265"/>
                        <wps:cNvCnPr/>
                        <wps:spPr bwMode="auto">
                          <a:xfrm>
                            <a:off x="2201863" y="92075"/>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1" name="Line 266"/>
                        <wps:cNvCnPr/>
                        <wps:spPr bwMode="auto">
                          <a:xfrm>
                            <a:off x="2201863" y="182563"/>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2" name="Line 267"/>
                        <wps:cNvCnPr/>
                        <wps:spPr bwMode="auto">
                          <a:xfrm>
                            <a:off x="2201863" y="271463"/>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3" name="Rectangle 268"/>
                        <wps:cNvSpPr>
                          <a:spLocks noChangeArrowheads="1"/>
                        </wps:cNvSpPr>
                        <wps:spPr bwMode="auto">
                          <a:xfrm>
                            <a:off x="581025" y="450850"/>
                            <a:ext cx="363538"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04" name="Line 269"/>
                        <wps:cNvCnPr/>
                        <wps:spPr bwMode="auto">
                          <a:xfrm>
                            <a:off x="673100"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5" name="Line 270"/>
                        <wps:cNvCnPr/>
                        <wps:spPr bwMode="auto">
                          <a:xfrm>
                            <a:off x="762000"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6" name="Line 271"/>
                        <wps:cNvCnPr/>
                        <wps:spPr bwMode="auto">
                          <a:xfrm>
                            <a:off x="852488"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7" name="Line 272"/>
                        <wps:cNvCnPr/>
                        <wps:spPr bwMode="auto">
                          <a:xfrm>
                            <a:off x="581025" y="542925"/>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8" name="Line 273"/>
                        <wps:cNvCnPr/>
                        <wps:spPr bwMode="auto">
                          <a:xfrm>
                            <a:off x="581025" y="630238"/>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09" name="Line 274"/>
                        <wps:cNvCnPr/>
                        <wps:spPr bwMode="auto">
                          <a:xfrm>
                            <a:off x="581025" y="72231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0" name="Rectangle 275"/>
                        <wps:cNvSpPr>
                          <a:spLocks noChangeArrowheads="1"/>
                        </wps:cNvSpPr>
                        <wps:spPr bwMode="auto">
                          <a:xfrm>
                            <a:off x="1120775" y="450850"/>
                            <a:ext cx="365125"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11" name="Line 276"/>
                        <wps:cNvCnPr/>
                        <wps:spPr bwMode="auto">
                          <a:xfrm>
                            <a:off x="1211263"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2" name="Line 277"/>
                        <wps:cNvCnPr/>
                        <wps:spPr bwMode="auto">
                          <a:xfrm>
                            <a:off x="1300163"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3" name="Line 278"/>
                        <wps:cNvCnPr/>
                        <wps:spPr bwMode="auto">
                          <a:xfrm>
                            <a:off x="1392238"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4" name="Line 279"/>
                        <wps:cNvCnPr/>
                        <wps:spPr bwMode="auto">
                          <a:xfrm>
                            <a:off x="1120775" y="542925"/>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5" name="Line 280"/>
                        <wps:cNvCnPr/>
                        <wps:spPr bwMode="auto">
                          <a:xfrm>
                            <a:off x="1120775" y="630238"/>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6" name="Line 281"/>
                        <wps:cNvCnPr/>
                        <wps:spPr bwMode="auto">
                          <a:xfrm>
                            <a:off x="1120775" y="722313"/>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7" name="Rectangle 282"/>
                        <wps:cNvSpPr>
                          <a:spLocks noChangeArrowheads="1"/>
                        </wps:cNvSpPr>
                        <wps:spPr bwMode="auto">
                          <a:xfrm>
                            <a:off x="1662113" y="450850"/>
                            <a:ext cx="361950"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18" name="Line 283"/>
                        <wps:cNvCnPr/>
                        <wps:spPr bwMode="auto">
                          <a:xfrm>
                            <a:off x="1751013"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19" name="Line 284"/>
                        <wps:cNvCnPr/>
                        <wps:spPr bwMode="auto">
                          <a:xfrm>
                            <a:off x="1841500"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0" name="Line 285"/>
                        <wps:cNvCnPr/>
                        <wps:spPr bwMode="auto">
                          <a:xfrm>
                            <a:off x="1930400"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1" name="Line 286"/>
                        <wps:cNvCnPr/>
                        <wps:spPr bwMode="auto">
                          <a:xfrm>
                            <a:off x="1662113" y="542925"/>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2" name="Line 287"/>
                        <wps:cNvCnPr/>
                        <wps:spPr bwMode="auto">
                          <a:xfrm>
                            <a:off x="1662113" y="630238"/>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3" name="Line 288"/>
                        <wps:cNvCnPr/>
                        <wps:spPr bwMode="auto">
                          <a:xfrm>
                            <a:off x="1662113" y="722313"/>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4" name="Rectangle 289"/>
                        <wps:cNvSpPr>
                          <a:spLocks noChangeArrowheads="1"/>
                        </wps:cNvSpPr>
                        <wps:spPr bwMode="auto">
                          <a:xfrm>
                            <a:off x="2201863" y="450850"/>
                            <a:ext cx="361950"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25" name="Line 290"/>
                        <wps:cNvCnPr/>
                        <wps:spPr bwMode="auto">
                          <a:xfrm>
                            <a:off x="2289175"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6" name="Line 291"/>
                        <wps:cNvCnPr/>
                        <wps:spPr bwMode="auto">
                          <a:xfrm>
                            <a:off x="2468563" y="45085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7" name="Line 292"/>
                        <wps:cNvCnPr/>
                        <wps:spPr bwMode="auto">
                          <a:xfrm>
                            <a:off x="2201863" y="542925"/>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8" name="Line 293"/>
                        <wps:cNvCnPr/>
                        <wps:spPr bwMode="auto">
                          <a:xfrm>
                            <a:off x="2201863" y="630238"/>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29" name="Line 294"/>
                        <wps:cNvCnPr/>
                        <wps:spPr bwMode="auto">
                          <a:xfrm>
                            <a:off x="2201863" y="722313"/>
                            <a:ext cx="35877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30" name="Rectangle 295"/>
                        <wps:cNvSpPr>
                          <a:spLocks noChangeArrowheads="1"/>
                        </wps:cNvSpPr>
                        <wps:spPr bwMode="auto">
                          <a:xfrm>
                            <a:off x="581025" y="901700"/>
                            <a:ext cx="363538"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1" name="Rectangle 296"/>
                        <wps:cNvSpPr>
                          <a:spLocks noChangeArrowheads="1"/>
                        </wps:cNvSpPr>
                        <wps:spPr bwMode="auto">
                          <a:xfrm>
                            <a:off x="1120775" y="901700"/>
                            <a:ext cx="365125"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2" name="Rectangle 297"/>
                        <wps:cNvSpPr>
                          <a:spLocks noChangeArrowheads="1"/>
                        </wps:cNvSpPr>
                        <wps:spPr bwMode="auto">
                          <a:xfrm>
                            <a:off x="1662113" y="901700"/>
                            <a:ext cx="361950"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3" name="Rectangle 298"/>
                        <wps:cNvSpPr>
                          <a:spLocks noChangeArrowheads="1"/>
                        </wps:cNvSpPr>
                        <wps:spPr bwMode="auto">
                          <a:xfrm>
                            <a:off x="2201863" y="901700"/>
                            <a:ext cx="361950"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4" name="Rectangle 299"/>
                        <wps:cNvSpPr>
                          <a:spLocks noChangeArrowheads="1"/>
                        </wps:cNvSpPr>
                        <wps:spPr bwMode="auto">
                          <a:xfrm>
                            <a:off x="581025" y="1352550"/>
                            <a:ext cx="363538"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5" name="Rectangle 300"/>
                        <wps:cNvSpPr>
                          <a:spLocks noChangeArrowheads="1"/>
                        </wps:cNvSpPr>
                        <wps:spPr bwMode="auto">
                          <a:xfrm>
                            <a:off x="1120775" y="1352550"/>
                            <a:ext cx="365125"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6" name="Rectangle 301"/>
                        <wps:cNvSpPr>
                          <a:spLocks noChangeArrowheads="1"/>
                        </wps:cNvSpPr>
                        <wps:spPr bwMode="auto">
                          <a:xfrm>
                            <a:off x="1662113" y="1352550"/>
                            <a:ext cx="361950" cy="3635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37" name="Line 302"/>
                        <wps:cNvCnPr/>
                        <wps:spPr bwMode="auto">
                          <a:xfrm>
                            <a:off x="581025" y="990600"/>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38" name="Line 303"/>
                        <wps:cNvCnPr/>
                        <wps:spPr bwMode="auto">
                          <a:xfrm>
                            <a:off x="581025" y="1169988"/>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39" name="Line 304"/>
                        <wps:cNvCnPr/>
                        <wps:spPr bwMode="auto">
                          <a:xfrm>
                            <a:off x="673100" y="90170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0" name="Line 305"/>
                        <wps:cNvCnPr/>
                        <wps:spPr bwMode="auto">
                          <a:xfrm>
                            <a:off x="852488" y="90170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1" name="Line 306"/>
                        <wps:cNvCnPr/>
                        <wps:spPr bwMode="auto">
                          <a:xfrm>
                            <a:off x="1120775" y="990600"/>
                            <a:ext cx="3619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2" name="Line 307"/>
                        <wps:cNvCnPr/>
                        <wps:spPr bwMode="auto">
                          <a:xfrm>
                            <a:off x="1392238" y="901700"/>
                            <a:ext cx="0" cy="3603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3" name="Line 308"/>
                        <wps:cNvCnPr/>
                        <wps:spPr bwMode="auto">
                          <a:xfrm>
                            <a:off x="1662113" y="990600"/>
                            <a:ext cx="360363"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632B58A3" id="グループ化 314" o:spid="_x0000_s1026" style="position:absolute;margin-left:0;margin-top:1.65pt;width:254.35pt;height:175.85pt;z-index:251679744;mso-position-horizontal:center;mso-position-horizontal-relative:margin;mso-width-relative:margin;mso-height-relative:margin" coordsize="32305,22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">
                <v:rect id="AutoShape 202" o:spid="_x0000_s1027" style="position:absolute;width:32305;height:22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W/TcIA&#10;AADdAAAADwAAAGRycy9kb3ducmV2LnhtbERPTYvCMBC9C/6HMIIX0VQFWapRRBDLsiDW1fPQjG2x&#10;mdQmtt1/vzks7PHxvje73lSipcaVlhXMZxEI4szqknMF39fj9AOE88gaK8uk4Icc7LbDwQZjbTu+&#10;UJv6XIQQdjEqKLyvYyldVpBBN7M1ceAetjHoA2xyqRvsQrip5CKKVtJgyaGhwJoOBWXP9G0UdNm5&#10;vV+/TvI8uSeWX8nrkN4+lRqP+v0ahKfe/4v/3IlWsIyWYW54E56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pb9NwgAAAN0AAAAPAAAAAAAAAAAAAAAAAJgCAABkcnMvZG93&#10;bnJldi54bWxQSwUGAAAAAAQABAD1AAAAhwMAAAAA&#10;" filled="f" stroked="f">
                  <o:lock v:ext="edit" aspectratio="t" text="t"/>
                </v:rect>
                <v:rect id="Rectangle 204" o:spid="_x0000_s1028" style="position:absolute;left:6731;top:5429;width:1825;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07sYA&#10;AADdAAAADwAAAGRycy9kb3ducmV2LnhtbESPQWvCQBSE7wX/w/KE3nRjAq2NrkFaFGlPag8eH9ln&#10;Es2+DdmtSfz13YLQ4zAz3zDLrDe1uFHrKssKZtMIBHFudcWFgu/jZjIH4TyyxtoyKRjIQbYaPS0x&#10;1bbjPd0OvhABwi5FBaX3TSqly0sy6Ka2IQ7e2bYGfZBtIXWLXYCbWsZR9CINVhwWSmzovaT8evgx&#10;Ck5fcXK1W1m4+8aePz5fL0N+uiv1PO7XCxCeev8ffrR3WkESJW/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N07sYAAADdAAAADwAAAAAAAAAAAAAAAACYAgAAZHJz&#10;L2Rvd25yZXYueG1sUEsFBgAAAAAEAAQA9QAAAIsDAAAAAA==&#10;" fillcolor="black" strokeweight="0"/>
                <v:rect id="Rectangle 205" o:spid="_x0000_s1029" style="position:absolute;left:23812;top:1825;width:90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uDsEA&#10;AADdAAAADwAAAGRycy9kb3ducmV2LnhtbERPy6rCMBDdX/AfwgjuNPWBSjWKKIroysfC5dCMbbWZ&#10;lCZq9evNQrjLw3lP57UpxJMql1tW0O1EIIgTq3NOFZxP6/YYhPPIGgvLpOBNDuazxt8UY21ffKDn&#10;0acihLCLUUHmfRlL6ZKMDLqOLYkDd7WVQR9glUpd4SuEm0L2omgoDeYcGjIsaZlRcj8+jILLvte/&#10;241M3Wdtr6vd6PZOLh+lWs16MQHhqfb/4p97qxX0o0HYH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rg7BAAAA3QAAAA8AAAAAAAAAAAAAAAAAmAIAAGRycy9kb3du&#10;cmV2LnhtbFBLBQYAAAAABAAEAPUAAACGAwAAAAA=&#10;" fillcolor="black" strokeweight="0"/>
                <v:rect id="Rectangle 206" o:spid="_x0000_s1030" style="position:absolute;left:22891;top:920;width:182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LlcYA&#10;AADdAAAADwAAAGRycy9kb3ducmV2LnhtbESPQWvCQBSE7wX/w/IEb3UTLa1EVxHFUuyp6sHjI/tM&#10;YrJvQ3ZNor++KxR6HGbmG2ax6k0lWmpcYVlBPI5AEKdWF5wpOB13rzMQziNrrCyTgjs5WC0HLwtM&#10;tO34h9qDz0SAsEtQQe59nUjp0pwMurGtiYN3sY1BH2STSd1gF+CmkpMoepcGCw4LOda0ySktDzej&#10;4Pw9mZb2U2busbOX7f7jek/PD6VGw349B+Gp9//hv/aXVjCN3mJ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LlcYAAADdAAAADwAAAAAAAAAAAAAAAACYAgAAZHJz&#10;L2Rvd25yZXYueG1sUEsFBgAAAAAEAAQA9QAAAIsDAAAAAA==&#10;" fillcolor="black" strokeweight="0"/>
                <v:rect id="Rectangle 207" o:spid="_x0000_s1031" style="position:absolute;left:17510;top:920;width:182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V4sYA&#10;AADdAAAADwAAAGRycy9kb3ducmV2LnhtbESPQWvCQBSE7wX/w/KE3nRjLLVE1yAtEWlPag8eH9ln&#10;Es2+DdmtSfz13YLQ4zAz3zCrtDe1uFHrKssKZtMIBHFudcWFgu9jNnkD4TyyxtoyKRjIQboePa0w&#10;0bbjPd0OvhABwi5BBaX3TSKly0sy6Ka2IQ7e2bYGfZBtIXWLXYCbWsZR9CoNVhwWSmzovaT8evgx&#10;Ck5f8fxqt7Jw98yePz4XlyE/3ZV6HvebJQhPvf8PP9o7rWAevcT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GV4sYAAADdAAAADwAAAAAAAAAAAAAAAACYAgAAZHJz&#10;L2Rvd25yZXYueG1sUEsFBgAAAAAEAAQA9QAAAIsDAAAAAA==&#10;" fillcolor="black" strokeweight="0"/>
                <v:rect id="Rectangle 208" o:spid="_x0000_s1032" style="position:absolute;left:13001;top:920;width:937;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0wecYA&#10;AADdAAAADwAAAGRycy9kb3ducmV2LnhtbESPQWvCQBSE7wX/w/KE3nRjUmqJrkFaFGlPag8eH9ln&#10;Es2+DdmtSfz13YLQ4zAz3zDLrDe1uFHrKssKZtMIBHFudcWFgu/jZvIGwnlkjbVlUjCQg2w1elpi&#10;qm3He7odfCEChF2KCkrvm1RKl5dk0E1tQxy8s20N+iDbQuoWuwA3tYyj6FUarDgslNjQe0n59fBj&#10;FJy+4uRqt7Jw9409f3zOL0N+uiv1PO7XCxCeev8ffrR3WkESvST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0wecYAAADdAAAADwAAAAAAAAAAAAAAAACYAgAAZHJz&#10;L2Rvd25yZXYueG1sUEsFBgAAAAAEAAQA9QAAAIsDAAAAAA==&#10;" fillcolor="black" strokeweight="0"/>
                <v:rect id="Rectangle 209" o:spid="_x0000_s1033" style="position:absolute;left:12112;top:5429;width:182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SoDccA&#10;AADdAAAADwAAAGRycy9kb3ducmV2LnhtbESPT2vCQBTE74LfYXlCb7pplFZiNkEsltKeanvw+Mi+&#10;/Gmyb0N2q9FP3y0IHoeZ+Q2T5qPpxIkG11hW8LiIQBAXVjdcKfj+2s/XIJxH1thZJgUXcpBn00mK&#10;ibZn/qTTwVciQNglqKD2vk+kdEVNBt3C9sTBK+1g0Ac5VFIPeA5w08k4ip6kwYbDQo097Woq2sOv&#10;UXD8iJetfZWVu+5t+fL+/HMpjlelHmbjdgPC0+jv4Vv7TStYRqsV/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EqA3HAAAA3QAAAA8AAAAAAAAAAAAAAAAAmAIAAGRy&#10;cy9kb3ducmV2LnhtbFBLBQYAAAAABAAEAPUAAACMAwAAAAA=&#10;" fillcolor="black" strokeweight="0"/>
                <v:rect id="Rectangle 210" o:spid="_x0000_s1034" style="position:absolute;left:13001;top:4508;width:937;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gNlscA&#10;AADdAAAADwAAAGRycy9kb3ducmV2LnhtbESPQWvCQBSE74L/YXlCb3VTtVaiaygtFqknYw8eH9ln&#10;kib7NmS3SfTXdwsFj8PMfMNsksHUoqPWlZYVPE0jEMSZ1SXnCr5Ou8cVCOeRNdaWScGVHCTb8WiD&#10;sbY9H6lLfS4ChF2MCgrvm1hKlxVk0E1tQxy8i20N+iDbXOoW+wA3tZxF0VIaLDksFNjQW0FZlf4Y&#10;BefDbF7ZD5m7285e3j9fvq/Z+abUw2R4XYPwNPh7+L+91wrm0eIZ/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IDZbHAAAA3QAAAA8AAAAAAAAAAAAAAAAAmAIAAGRy&#10;cy9kb3ducmV2LnhtbFBLBQYAAAAABAAEAPUAAACMAwAAAAA=&#10;" fillcolor="black" strokeweight="0"/>
                <v:rect id="Rectangle 211" o:spid="_x0000_s1035" style="position:absolute;left:17510;top:5429;width:1825;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T4cYA&#10;AADdAAAADwAAAGRycy9kb3ducmV2LnhtbESPQWvCQBSE70L/w/IKvemmRmxJXUUsKaKnqgePj+wz&#10;Sc2+DdmtSfz1riB4HGbmG2a26EwlLtS40rKC91EEgjizuuRcwWGfDj9BOI+ssbJMCnpysJi/DGaY&#10;aNvyL112PhcBwi5BBYX3dSKlywoy6Ea2Jg7eyTYGfZBNLnWDbYCbSo6jaCoNlhwWCqxpVVB23v0b&#10;BcftOD7bH5m7a2pP35uPvz47XpV6e+2WXyA8df4ZfrTXWkEcTaZ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qT4cYAAADdAAAADwAAAAAAAAAAAAAAAACYAgAAZHJz&#10;L2Rvd25yZXYueG1sUEsFBgAAAAAEAAQA9QAAAIsDAAAAAA==&#10;" fillcolor="black" strokeweight="0"/>
                <v:rect id="Rectangle 212" o:spid="_x0000_s1036" style="position:absolute;left:18415;top:4508;width:920;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Y2esYA&#10;AADdAAAADwAAAGRycy9kb3ducmV2LnhtbESPQWvCQBSE70L/w/IKvemmRrSkriKWFNFT1YPHR/aZ&#10;pGbfhuzWJP56VxB6HGbmG2a+7EwlrtS40rKC91EEgjizuuRcwfGQDj9AOI+ssbJMCnpysFy8DOaY&#10;aNvyD133PhcBwi5BBYX3dSKlywoy6Ea2Jg7e2TYGfZBNLnWDbYCbSo6jaCoNlhwWCqxpXVB22f8Z&#10;BafdOL7Yb5m7W2rPX9vZb5+dbkq9vXarTxCeOv8ffrY3WkEcTW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Y2esYAAADdAAAADwAAAAAAAAAAAAAAAACYAgAAZHJz&#10;L2Rvd25yZXYueG1sUEsFBgAAAAAEAAQA9QAAAIsDAAAAAA==&#10;" fillcolor="black" strokeweight="0"/>
                <v:rect id="Rectangle 213" o:spid="_x0000_s1037" style="position:absolute;left:16621;top:5429;width:9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iCMEA&#10;AADdAAAADwAAAGRycy9kb3ducmV2LnhtbERPy6rCMBDdX/AfwgjuNPWBSjWKKIroysfC5dCMbbWZ&#10;lCZq9evNQrjLw3lP57UpxJMql1tW0O1EIIgTq3NOFZxP6/YYhPPIGgvLpOBNDuazxt8UY21ffKDn&#10;0acihLCLUUHmfRlL6ZKMDLqOLYkDd7WVQR9glUpd4SuEm0L2omgoDeYcGjIsaZlRcj8+jILLvte/&#10;241M3Wdtr6vd6PZOLh+lWs16MQHhqfb/4p97qxX0o0GYG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JogjBAAAA3QAAAA8AAAAAAAAAAAAAAAAAmAIAAGRycy9kb3du&#10;cmV2LnhtbFBLBQYAAAAABAAEAPUAAACGAwAAAAA=&#10;" fillcolor="black" strokeweight="0"/>
                <v:rect id="Rectangle 214" o:spid="_x0000_s1038" style="position:absolute;left:22891;top:5429;width:1826;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UHk8cA&#10;AADdAAAADwAAAGRycy9kb3ducmV2LnhtbESPQWvCQBSE74L/YXlCb3VTlVqjaygtFqknYw8eH9ln&#10;kib7NmS3SfTXdwsFj8PMfMNsksHUoqPWlZYVPE0jEMSZ1SXnCr5Ou8cXEM4ja6wtk4IrOUi249EG&#10;Y217PlKX+lwECLsYFRTeN7GULivIoJvahjh4F9sa9EG2udQt9gFuajmLomdpsOSwUGBDbwVlVfpj&#10;FJwPs3llP2Tubjt7ef9cfl+z802ph8nwugbhafD38H97rxXMo8UK/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FB5PHAAAA3QAAAA8AAAAAAAAAAAAAAAAAmAIAAGRy&#10;cy9kb3ducmV2LnhtbFBLBQYAAAAABAAEAPUAAACMAwAAAAA=&#10;" fillcolor="black" strokeweight="0"/>
                <v:rect id="Rectangle 215" o:spid="_x0000_s1039" style="position:absolute;left:23812;top:4508;width:905;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408EA&#10;AADdAAAADwAAAGRycy9kb3ducmV2LnhtbERPy6rCMBDdX/AfwgjuNFXxQTWKKIroysfC5dCMbbWZ&#10;lCZq9evNQrjLw3lP57UpxJMql1tW0O1EIIgTq3NOFZxP6/YYhPPIGgvLpOBNDuazxt8UY21ffKDn&#10;0acihLCLUUHmfRlL6ZKMDLqOLYkDd7WVQR9glUpd4SuEm0L2omgoDeYcGjIsaZlRcj8+jILLvte/&#10;241M3Wdtr6vd6PZOLh+lWs16MQHhqfb/4p97qxX0o0HYH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mONPBAAAA3QAAAA8AAAAAAAAAAAAAAAAAmAIAAGRycy9kb3du&#10;cmV2LnhtbFBLBQYAAAAABAAEAPUAAACGAwAAAAA=&#10;" fillcolor="black" strokeweight="0"/>
                <v:rect id="Rectangle 216" o:spid="_x0000_s1040" style="position:absolute;left:22018;top:5429;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dSMYA&#10;AADdAAAADwAAAGRycy9kb3ducmV2LnhtbESPQWvCQBSE7wX/w/IEb3UTpa1EVxHFUuyp6sHjI/tM&#10;YrJvQ3ZNor++KxR6HGbmG2ax6k0lWmpcYVlBPI5AEKdWF5wpOB13rzMQziNrrCyTgjs5WC0HLwtM&#10;tO34h9qDz0SAsEtQQe59nUjp0pwMurGtiYN3sY1BH2STSd1gF+CmkpMoepcGCw4LOda0ySktDzej&#10;4Pw9mZb2U2busbOX7f7jek/PD6VGw349B+Gp9//hv/aXVjCN3mJ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qdSMYAAADdAAAADwAAAAAAAAAAAAAAAACYAgAAZHJz&#10;L2Rvd25yZXYueG1sUEsFBgAAAAAEAAQA9QAAAIsDAAAAAA==&#10;" fillcolor="black" strokeweight="0"/>
                <v:rect id="Rectangle 217" o:spid="_x0000_s1041" style="position:absolute;left:22891;top:7223;width:95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gDP8YA&#10;AADdAAAADwAAAGRycy9kb3ducmV2LnhtbESPQWvCQBSE7wX/w/KE3nRjpLVE1yAtEWlPag8eH9ln&#10;Es2+DdmtSfz13YLQ4zAz3zCrtDe1uFHrKssKZtMIBHFudcWFgu9jNnkD4TyyxtoyKRjIQboePa0w&#10;0bbjPd0OvhABwi5BBaX3TSKly0sy6Ka2IQ7e2bYGfZBtIXWLXYCbWsZR9CoNVhwWSmzovaT8evgx&#10;Ck5f8fxqt7Jw98yePz4XlyE/3ZV6HvebJQhPvf8PP9o7rWAevcT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gDP8YAAADdAAAADwAAAAAAAAAAAAAAAACYAgAAZHJz&#10;L2Rvd25yZXYueG1sUEsFBgAAAAAEAAQA9QAAAIsDAAAAAA==&#10;" fillcolor="black" strokeweight="0"/>
                <v:rect id="Rectangle 218" o:spid="_x0000_s1042" style="position:absolute;left:7620;top:9017;width:936;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mpMYA&#10;AADdAAAADwAAAGRycy9kb3ducmV2LnhtbESPQWvCQBSE7wX/w/KE3nRjQmuJrkFaFGlPag8eH9ln&#10;Es2+DdmtSfz13YLQ4zAz3zDLrDe1uFHrKssKZtMIBHFudcWFgu/jZvIGwnlkjbVlUjCQg2w1elpi&#10;qm3He7odfCEChF2KCkrvm1RKl5dk0E1tQxy8s20N+iDbQuoWuwA3tYyj6FUarDgslNjQe0n59fBj&#10;FJy+4uRqt7Jw9409f3zOL0N+uiv1PO7XCxCeev8ffrR3WkESvST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SmpMYAAADdAAAADwAAAAAAAAAAAAAAAACYAgAAZHJz&#10;L2Rvd25yZXYueG1sUEsFBgAAAAAEAAQA9QAAAIsDAAAAAA==&#10;" fillcolor="black" strokeweight="0"/>
                <v:rect id="Rectangle 219" o:spid="_x0000_s1043" style="position:absolute;left:5810;top:9906;width:274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0McA&#10;AADdAAAADwAAAGRycy9kb3ducmV2LnhtbESPQWvCQBSE74L/YXlCb3VTtVaiaygtFqknYw8eH9ln&#10;kib7NmS3SfTXdwsFj8PMfMNsksHUoqPWlZYVPE0jEMSZ1SXnCr5Ou8cVCOeRNdaWScGVHCTb8WiD&#10;sbY9H6lLfS4ChF2MCgrvm1hKlxVk0E1tQxy8i20N+iDbXOoW+wA3tZxF0VIaLDksFNjQW0FZlf4Y&#10;BefDbF7ZD5m7285e3j9fvq/Z+abUw2R4XYPwNPh7+L+91wrm0fMC/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dPtDHAAAA3QAAAA8AAAAAAAAAAAAAAAAAmAIAAGRy&#10;cy9kb3ducmV2LnhtbFBLBQYAAAAABAAEAPUAAACMAwAAAAA=&#10;" fillcolor="black" strokeweight="0"/>
                <v:rect id="Rectangle 220" o:spid="_x0000_s1044" style="position:absolute;left:6731;top:11699;width:904;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bS8cA&#10;AADdAAAADwAAAGRycy9kb3ducmV2LnhtbESPT2vCQBTE74LfYXlCb7ppxFZiNkEsltKeanvw+Mi+&#10;/Gmyb0N2q9FP3y0IHoeZ+Q2T5qPpxIkG11hW8LiIQBAXVjdcKfj+2s/XIJxH1thZJgUXcpBn00mK&#10;ibZn/qTTwVciQNglqKD2vk+kdEVNBt3C9sTBK+1g0Ac5VFIPeA5w08k4ip6kwYbDQo097Woq2sOv&#10;UXD8iJetfZWVu+5t+fL+/HMpjlelHmbjdgPC0+jv4Vv7TStYRqsV/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Rm0vHAAAA3QAAAA8AAAAAAAAAAAAAAAAAmAIAAGRy&#10;cy9kb3ducmV2LnhtbFBLBQYAAAAABAAEAPUAAACMAwAAAAA=&#10;" fillcolor="black" strokeweight="0"/>
                <v:rect id="Rectangle 221" o:spid="_x0000_s1045" style="position:absolute;left:6731;top:10810;width:2714;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FPMYA&#10;AADdAAAADwAAAGRycy9kb3ducmV2LnhtbESPQWvCQBSE70L/w/IKvemmBm1JXUUsKaKnqgePj+wz&#10;Sc2+DdmtSfz1riB4HGbmG2a26EwlLtS40rKC91EEgjizuuRcwWGfDj9BOI+ssbJMCnpysJi/DGaY&#10;aNvyL112PhcBwi5BBYX3dSKlywoy6Ea2Jg7eyTYGfZBNLnWDbYCbSo6jaCoNlhwWCqxpVVB23v0b&#10;BcftOD7bH5m7a2pP35uPvz47XpV6e+2WXyA8df4ZfrTXWkEcTaZ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MFPMYAAADdAAAADwAAAAAAAAAAAAAAAACYAgAAZHJz&#10;L2Rvd25yZXYueG1sUEsFBgAAAAAEAAQA9QAAAIsDAAAAAA==&#10;" fillcolor="black" strokeweight="0"/>
                <v:rect id="Rectangle 222" o:spid="_x0000_s1046" style="position:absolute;left:12112;top:9017;width:1826;height:2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8YA&#10;AADdAAAADwAAAGRycy9kb3ducmV2LnhtbESPQWvCQBSE70L/w/IKvemmBrWkriKWFNFT1YPHR/aZ&#10;pGbfhuzWJP56VxB6HGbmG2a+7EwlrtS40rKC91EEgjizuuRcwfGQDj9AOI+ssbJMCnpysFy8DOaY&#10;aNvyD133PhcBwi5BBYX3dSKlywoy6Ea2Jg7e2TYGfZBNLnWDbYCbSo6jaCoNlhwWCqxpXVB22f8Z&#10;BafdOL7Yb5m7W2rPX9vZb5+dbkq9vXarTxCeOv8ffrY3WkEcTW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p8YAAADdAAAADwAAAAAAAAAAAAAAAACYAgAAZHJz&#10;L2Rvd25yZXYueG1sUEsFBgAAAAAEAAQA9QAAAIsDAAAAAA==&#10;" fillcolor="black" strokeweight="0"/>
                <v:rect id="Rectangle 223" o:spid="_x0000_s1047" style="position:absolute;left:13922;top:10810;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01cEA&#10;AADdAAAADwAAAGRycy9kb3ducmV2LnhtbERPy6rCMBDdX/AfwgjuNFXxQTWKKIroysfC5dCMbbWZ&#10;lCZq9evNQrjLw3lP57UpxJMql1tW0O1EIIgTq3NOFZxP6/YYhPPIGgvLpOBNDuazxt8UY21ffKDn&#10;0acihLCLUUHmfRlL6ZKMDLqOLYkDd7WVQR9glUpd4SuEm0L2omgoDeYcGjIsaZlRcj8+jILLvte/&#10;241M3Wdtr6vd6PZOLh+lWs16MQHhqfb/4p97qxX0o0GYG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QNNXBAAAA3QAAAA8AAAAAAAAAAAAAAAAAmAIAAGRycy9kb3du&#10;cmV2LnhtbFBLBQYAAAAABAAEAPUAAACGAwAAAAA=&#10;" fillcolor="black" strokeweight="0"/>
                <v:rect id="Rectangle 224" o:spid="_x0000_s1048" style="position:absolute;left:12112;top:11699;width:92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yRTscA&#10;AADdAAAADwAAAGRycy9kb3ducmV2LnhtbESPQWvCQBSE74L/YXlCb3VTxVqjaygtFqknYw8eH9ln&#10;kib7NmS3SfTXdwsFj8PMfMNsksHUoqPWlZYVPE0jEMSZ1SXnCr5Ou8cXEM4ja6wtk4IrOUi249EG&#10;Y217PlKX+lwECLsYFRTeN7GULivIoJvahjh4F9sa9EG2udQt9gFuajmLomdpsOSwUGBDbwVlVfpj&#10;FJwPs3llP2Tubjt7ef9cfl+z802ph8nwugbhafD38H97rxXMo8UK/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ckU7HAAAA3QAAAA8AAAAAAAAAAAAAAAAAmAIAAGRy&#10;cy9kb3ducmV2LnhtbFBLBQYAAAAABAAEAPUAAACMAwAAAAA=&#10;" fillcolor="black" strokeweight="0"/>
                <v:rect id="Rectangle 225" o:spid="_x0000_s1049" style="position:absolute;left:11207;top:9906;width:937;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ybr8A&#10;AADdAAAADwAAAGRycy9kb3ducmV2LnhtbERPyw7BQBTdS/zD5ErsmCJByhAhRFh5LCxvOldbOnea&#10;zqB8vVlILE/OezqvTSGeVLncsoJeNwJBnFidc6rgfFp3xiCcR9ZYWCYFb3IwnzUbU4y1ffGBnkef&#10;ihDCLkYFmfdlLKVLMjLourYkDtzVVgZ9gFUqdYWvEG4K2Y+ioTSYc2jIsKRlRsn9+DAKLvv+4G43&#10;MnWftb2udqPbO7l8lGq36sUEhKfa/8U/91YrGETDsD+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vJuvwAAAN0AAAAPAAAAAAAAAAAAAAAAAJgCAABkcnMvZG93bnJl&#10;di54bWxQSwUGAAAAAAQABAD1AAAAhAMAAAAA&#10;" fillcolor="black" strokeweight="0"/>
                <v:rect id="Rectangle 226" o:spid="_x0000_s1050" style="position:absolute;left:17510;top:9017;width:1825;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ZX9cYA&#10;AADdAAAADwAAAGRycy9kb3ducmV2LnhtbESPT2vCQBTE74LfYXmCN7NRQUuajYhFKe1J24PHR/bl&#10;T82+DdltTPz03UKhx2FmfsOku8E0oqfO1ZYVLKMYBHFudc2lgs+P4+IJhPPIGhvLpGAkB7tsOkkx&#10;0fbOZ+ovvhQBwi5BBZX3bSKlyysy6CLbEgevsJ1BH2RXSt3hPcBNI1dxvJEGaw4LFbZ0qCi/Xb6N&#10;guv7an2zJ1m6x9EWL2/brzG/PpSaz4b9MwhPg/8P/7VftYJ1vFnC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ZX9cYAAADdAAAADwAAAAAAAAAAAAAAAACYAgAAZHJz&#10;L2Rvd25yZXYueG1sUEsFBgAAAAAEAAQA9QAAAIsDAAAAAA==&#10;" fillcolor="black" strokeweight="0"/>
                <v:rect id="Rectangle 227" o:spid="_x0000_s1051" style="position:absolute;left:19304;top:10810;width:93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JgsQA&#10;AADdAAAADwAAAGRycy9kb3ducmV2LnhtbESPzarCMBSE9xd8h3AEd9fUCirVKKIo4l35s3B5aI5t&#10;tTkpTdTq098IgsthZr5hJrPGlOJOtSssK+h1IxDEqdUFZwqOh9XvCITzyBpLy6TgSQ5m09bPBBNt&#10;H7yj+95nIkDYJagg975KpHRpTgZd11bEwTvb2qAPss6krvER4KaUcRQNpMGCw0KOFS1ySq/7m1Fw&#10;+ov7V7uWmXut7Hm5HV6e6emlVKfdzMcgPDX+G/60N1pBPxrE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UyYLEAAAA3QAAAA8AAAAAAAAAAAAAAAAAmAIAAGRycy9k&#10;b3ducmV2LnhtbFBLBQYAAAAABAAEAPUAAACJAwAAAAA=&#10;" fillcolor="black" strokeweight="0"/>
                <v:rect id="Rectangle 228" o:spid="_x0000_s1052" style="position:absolute;left:16621;top:9906;width:920;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hsGcUA&#10;AADdAAAADwAAAGRycy9kb3ducmV2LnhtbESPT4vCMBTE7wt+h/AEb2uqBVdqo4iLIu5p1YPHR/P6&#10;R5uX0mS1+uk3guBxmJnfMOmiM7W4UusqywpGwwgEcWZ1xYWC42H9OQXhPLLG2jIpuJODxbz3kWKi&#10;7Y1/6br3hQgQdgkqKL1vEildVpJBN7QNcfBy2xr0QbaF1C3eAtzUchxFE2mw4rBQYkOrkrLL/s8o&#10;OP2M44vdyMI91jb/3n2d79npodSg3y1nIDx1/h1+tbdaQRxNYni+C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2GwZxQAAAN0AAAAPAAAAAAAAAAAAAAAAAJgCAABkcnMv&#10;ZG93bnJldi54bWxQSwUGAAAAAAQABAD1AAAAigMAAAAA&#10;" fillcolor="black" strokeweight="0"/>
                <v:rect id="Rectangle 229" o:spid="_x0000_s1053" style="position:absolute;left:22891;top:9017;width:1826;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0bcYA&#10;AADdAAAADwAAAGRycy9kb3ducmV2LnhtbESPQWvCQBSE70L/w/IKvemmRmxJXUUsKaKnqgePj+wz&#10;Sc2+DdmtSfz1riB4HGbmG2a26EwlLtS40rKC91EEgjizuuRcwWGfDj9BOI+ssbJMCnpysJi/DGaY&#10;aNvyL112PhcBwi5BBYX3dSKlywoy6Ea2Jg7eyTYGfZBNLnWDbYCbSo6jaCoNlhwWCqxpVVB23v0b&#10;BcftOD7bH5m7a2pP35uPvz47XpV6e+2WXyA8df4ZfrTXWkEcTSd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H0bcYAAADdAAAADwAAAAAAAAAAAAAAAACYAgAAZHJz&#10;L2Rvd25yZXYueG1sUEsFBgAAAAAEAAQA9QAAAIsDAAAAAA==&#10;" fillcolor="black" strokeweight="0"/>
                <v:rect id="Rectangle 230" o:spid="_x0000_s1054" style="position:absolute;left:22018;top:9906;width:905;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1R9sYA&#10;AADdAAAADwAAAGRycy9kb3ducmV2LnhtbESPQWvCQBSE70L/w/IKvemmBm1JXUUsKaKnqgePj+wz&#10;Sc2+DdmtSfz1riB4HGbmG2a26EwlLtS40rKC91EEgjizuuRcwWGfDj9BOI+ssbJMCnpysJi/DGaY&#10;aNvyL112PhcBwi5BBYX3dSKlywoy6Ea2Jg7eyTYGfZBNLnWDbYCbSo6jaCoNlhwWCqxpVVB23v0b&#10;BcftOD7bH5m7a2pP35uPvz47XpV6e+2WXyA8df4ZfrTXWkEcTSd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1R9sYAAADdAAAADwAAAAAAAAAAAAAAAACYAgAAZHJz&#10;L2Rvd25yZXYueG1sUEsFBgAAAAAEAAQA9QAAAIsDAAAAAA==&#10;" fillcolor="black" strokeweight="0"/>
                <v:rect id="Rectangle 231" o:spid="_x0000_s1055" style="position:absolute;left:24685;top:9906;width:953;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PgccA&#10;AADdAAAADwAAAGRycy9kb3ducmV2LnhtbESPT2vCQBTE74LfYXmF3nTTCGlJswnFYin1VNuDx0f2&#10;5U+TfRuyW41+elcQPA4z8xsmKybTiwONrrWs4GkZgSAurW65VvD7s1m8gHAeWWNvmRScyEGRz2cZ&#10;ptoe+ZsOO1+LAGGXooLG+yGV0pUNGXRLOxAHr7KjQR/kWEs94jHATS/jKEqkwZbDQoMDrRsqu92/&#10;UbDfxqvOfsjanTe2ev96/juV+7NSjw/T2ysIT5O/h2/tT61gFSUJXN+EJy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z4HHAAAA3QAAAA8AAAAAAAAAAAAAAAAAmAIAAGRy&#10;cy9kb3ducmV2LnhtbFBLBQYAAAAABAAEAPUAAACMAwAAAAA=&#10;" fillcolor="black" strokeweight="0"/>
                <v:rect id="Rectangle 232" o:spid="_x0000_s1056" style="position:absolute;left:6731;top:13525;width:1825;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qGscA&#10;AADdAAAADwAAAGRycy9kb3ducmV2LnhtbESPT2vCQBTE74V+h+UVvDWbGtCSZiNFsYg9VXvI8ZF9&#10;+VOzb0N2G6Of3i0UPA4z8xsmW02mEyMNrrWs4CWKQRCXVrdcK/g+bp9fQTiPrLGzTAou5GCVPz5k&#10;mGp75i8aD74WAcIuRQWN930qpSsbMugi2xMHr7KDQR/kUEs94DnATSfncbyQBlsOCw32tG6oPB1+&#10;jYLic56c7Ies3XVrq81++XMpi6tSs6fp/Q2Ep8nfw//tnVaQxIsl/L0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jahrHAAAA3QAAAA8AAAAAAAAAAAAAAAAAmAIAAGRy&#10;cy9kb3ducmV2LnhtbFBLBQYAAAAABAAEAPUAAACMAwAAAAA=&#10;" fillcolor="black" strokeweight="0"/>
                <v:rect id="Rectangle 233" o:spid="_x0000_s1057" style="position:absolute;left:5810;top:13525;width:952;height:2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aL8A&#10;AADdAAAADwAAAGRycy9kb3ducmV2LnhtbERPyw7BQBTdS/zD5ErsmCJByhAhRFh5LCxvOldbOnea&#10;zqB8vVlILE/OezqvTSGeVLncsoJeNwJBnFidc6rgfFp3xiCcR9ZYWCYFb3IwnzUbU4y1ffGBnkef&#10;ihDCLkYFmfdlLKVLMjLourYkDtzVVgZ9gFUqdYWvEG4K2Y+ioTSYc2jIsKRlRsn9+DAKLvv+4G43&#10;MnWftb2udqPbO7l8lGq36sUEhKfa/8U/91YrGETDMDe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fP5ovwAAAN0AAAAPAAAAAAAAAAAAAAAAAJgCAABkcnMvZG93bnJl&#10;di54bWxQSwUGAAAAAAQABAD1AAAAhAMAAAAA&#10;" fillcolor="black" strokeweight="0"/>
                <v:rect id="Rectangle 234" o:spid="_x0000_s1058" style="position:absolute;left:8524;top:14414;width:921;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b88cA&#10;AADdAAAADwAAAGRycy9kb3ducmV2LnhtbESPT2vCQBTE74LfYXlCb7ppBFtjNkEsltKeanvw+Mi+&#10;/Gmyb0N2q9FP3y0IHoeZ+Q2T5qPpxIkG11hW8LiIQBAXVjdcKfj+2s+fQTiPrLGzTAou5CDPppMU&#10;E23P/Emng69EgLBLUEHtfZ9I6YqaDLqF7YmDV9rBoA9yqKQe8BzgppNxFK2kwYbDQo097Woq2sOv&#10;UXD8iJetfZWVu+5t+fL+9HMpjlelHmbjdgPC0+jv4Vv7TStYRqs1/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wW/PHAAAA3QAAAA8AAAAAAAAAAAAAAAAAmAIAAGRy&#10;cy9kb3ducmV2LnhtbFBLBQYAAAAABAAEAPUAAACMAwAAAAA=&#10;" fillcolor="black" strokeweight="0"/>
                <v:rect id="Rectangle 235" o:spid="_x0000_s1059" style="position:absolute;left:11207;top:13525;width:3652;height:2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ks78A&#10;AADdAAAADwAAAGRycy9kb3ducmV2LnhtbERPyw7BQBTdS/zD5ErsmCJByhAhRFh5LCxvOldbOnea&#10;zqB8vVlILE/OezqvTSGeVLncsoJeNwJBnFidc6rgfFp3xiCcR9ZYWCYFb3IwnzUbU4y1ffGBnkef&#10;ihDCLkYFmfdlLKVLMjLourYkDtzVVgZ9gFUqdYWvEG4K2Y+ioTSYc2jIsKRlRsn9+DAKLvv+4G43&#10;MnWftb2udqPbO7l8lGq36sUEhKfa/8U/91YrGESjsD+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02SzvwAAAN0AAAAPAAAAAAAAAAAAAAAAAJgCAABkcnMvZG93bnJl&#10;di54bWxQSwUGAAAAAAQABAD1AAAAhAMAAAAA&#10;" fillcolor="black" strokeweight="0"/>
                <v:rect id="Rectangle 236" o:spid="_x0000_s1060" style="position:absolute;left:12112;top:16208;width:1826;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KMUA&#10;AADdAAAADwAAAGRycy9kb3ducmV2LnhtbESPQWvCQBSE7wX/w/IEb81GhSoxq4hFET3VevD4yD6T&#10;aPZtyG6T6K/vCoUeh5n5hklXvalES40rLSsYRzEI4szqknMF5+/t+xyE88gaK8uk4EEOVsvBW4qJ&#10;th1/UXvyuQgQdgkqKLyvEyldVpBBF9maOHhX2xj0QTa51A12AW4qOYnjD2mw5LBQYE2bgrL76cco&#10;uBwn07vdydw9t/b6eZjdHtnlqdRo2K8XIDz1/j/8195rBdN4NobXm/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8EoxQAAAN0AAAAPAAAAAAAAAAAAAAAAAJgCAABkcnMv&#10;ZG93bnJldi54bWxQSwUGAAAAAAQABAD1AAAAigMAAAAA&#10;" fillcolor="black" strokeweight="0"/>
                <v:rect id="Rectangle 237" o:spid="_x0000_s1061" style="position:absolute;left:16621;top:13525;width:3619;height:2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1fX8QA&#10;AADdAAAADwAAAGRycy9kb3ducmV2LnhtbESPzarCMBSE94LvEI7gTlMrqFSjXBTlcl35s3B5aI5t&#10;r81JaaJWn94IgsthZr5hZovGlOJGtSssKxj0IxDEqdUFZwqOh3VvAsJ5ZI2lZVLwIAeLebs1w0Tb&#10;O+/otveZCBB2CSrIva8SKV2ak0HXtxVx8M62NuiDrDOpa7wHuCllHEUjabDgsJBjRcuc0sv+ahSc&#10;tvHwYjcyc8+1Pa/+xv+P9PRUqttpfqYgPDX+G/60f7WCYTSO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NX1/EAAAA3QAAAA8AAAAAAAAAAAAAAAAAmAIAAGRycy9k&#10;b3ducmV2LnhtbFBLBQYAAAAABAAEAPUAAACJAwAAAAA=&#10;" fillcolor="black" strokeweight="0"/>
                <v:rect id="Rectangle 238" o:spid="_x0000_s1062" style="position:absolute;left:17510;top:16208;width:2730;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6xMQA&#10;AADdAAAADwAAAGRycy9kb3ducmV2LnhtbESPzarCMBSE9xd8h3AEd9dUCyrVKBdFEV35s3B5aI5t&#10;r81JaaJWn94IgsthZr5hJrPGlOJGtSssK+h1IxDEqdUFZwqOh+XvCITzyBpLy6TgQQ5m09bPBBNt&#10;77yj295nIkDYJagg975KpHRpTgZd11bEwTvb2qAPss6krvEe4KaU/SgaSIMFh4UcK5rnlF72V6Pg&#10;tO3HF7uSmXsu7XmxGf4/0tNTqU67+RuD8NT4b/jTXmsFcTSM4f0mPAE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B+sTEAAAA3QAAAA8AAAAAAAAAAAAAAAAAmAIAAGRycy9k&#10;b3ducmV2LnhtbFBLBQYAAAAABAAEAPUAAACJAwAAAAA=&#10;" fillcolor="black" strokeweight="0"/>
                <v:rect id="Rectangle 239" o:spid="_x0000_s1063" style="position:absolute;left:22018;top:13525;width:3620;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isMYA&#10;AADdAAAADwAAAGRycy9kb3ducmV2LnhtbESPQWvCQBSE70L/w/IKvemmRrSkriKWFNFT1YPHR/aZ&#10;pGbfhuzWJP56VxB6HGbmG2a+7EwlrtS40rKC91EEgjizuuRcwfGQDj9AOI+ssbJMCnpysFy8DOaY&#10;aNvyD133PhcBwi5BBYX3dSKlywoy6Ea2Jg7e2TYGfZBNLnWDbYCbSo6jaCoNlhwWCqxpXVB22f8Z&#10;BafdOL7Yb5m7W2rPX9vZb5+dbkq9vXarTxCeOv8ffrY3WkEczS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hisMYAAADdAAAADwAAAAAAAAAAAAAAAACYAgAAZHJz&#10;L2Rvd25yZXYueG1sUEsFBgAAAAAEAAQA9QAAAIsDAAAAAA==&#10;" fillcolor="black" strokeweight="0"/>
                <v:rect id="Rectangle 240" o:spid="_x0000_s1064" style="position:absolute;left:5810;top:31;width:3635;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383sUA&#10;AADdAAAADwAAAGRycy9kb3ducmV2LnhtbESPT4vCMBTE78J+h/AW9qapilaqUUQQ9uSuf5A9vm2e&#10;bWnyUpqo3W+/EQSPw8z8hlmsOmvEjVpfOVYwHCQgiHOnKy4UnI7b/gyED8gajWNS8EceVsu33gIz&#10;7e68p9shFCJC2GeooAyhyaT0eUkW/cA1xNG7uNZiiLItpG7xHuHWyFGSTKXFiuNCiQ1tSsrrw9Uq&#10;mE1+TX1Kxz+79Gt4rsmsye++lfp479ZzEIG68Ao/259awThJJ/B4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7fzexQAAAN0AAAAPAAAAAAAAAAAAAAAAAJgCAABkcnMv&#10;ZG93bnJldi54bWxQSwUGAAAAAAQABAD1AAAAigMAAAAA&#10;" filled="f" strokeweight="0"/>
                <v:line id="Line 241" o:spid="_x0000_s1065" style="position:absolute;visibility:visible;mso-wrap-style:square" from="6731,31" to="673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SecUAAADdAAAADwAAAGRycy9kb3ducmV2LnhtbESPT2vCQBTE7wW/w/KE3nRjizGNrlJK&#10;RXvzL/T4yD6TxezbkF01fnu3IPQ4zMxvmNmis7W4UuuNYwWjYQKCuHDacKngsF8OMhA+IGusHZOC&#10;O3lYzHsvM8y1u/GWrrtQighhn6OCKoQml9IXFVn0Q9cQR+/kWoshyraUusVbhNtaviVJKi0ajgsV&#10;NvRVUXHeXawCs0lX45/J8eMov1dh9JudM2MPSr32u88piEBd+A8/22ut4D2ZpPD3Jj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SecUAAADdAAAADwAAAAAAAAAA&#10;AAAAAAChAgAAZHJzL2Rvd25yZXYueG1sUEsFBgAAAAAEAAQA+QAAAJMDAAAAAA==&#10;" strokeweight="0"/>
                <v:line id="Line 242" o:spid="_x0000_s1066" style="position:absolute;visibility:visible;mso-wrap-style:square" from="7620,31" to="762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W34sUAAADdAAAADwAAAGRycy9kb3ducmV2LnhtbESPQWvCQBSE70L/w/IK3upGpSZGVxGx&#10;aG/WKnh8ZJ/JYvZtyG41/fduoeBxmJlvmPmys7W4UeuNYwXDQQKCuHDacKng+P3xloHwAVlj7ZgU&#10;/JKH5eKlN8dcuzt/0e0QShEh7HNUUIXQ5FL6oiKLfuAa4uhdXGsxRNmWUrd4j3Bby1GSTKRFw3Gh&#10;wobWFRXXw49VYPaT7ftnepqe5GYbhufsmhl7VKr/2q1mIAJ14Rn+b++0gnGSpvD3Jj4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W34sUAAADdAAAADwAAAAAAAAAA&#10;AAAAAAChAgAAZHJzL2Rvd25yZXYueG1sUEsFBgAAAAAEAAQA+QAAAJMDAAAAAA==&#10;" strokeweight="0"/>
                <v:line id="Line 243" o:spid="_x0000_s1067" style="position:absolute;visibility:visible;mso-wrap-style:square" from="8524,31" to="8524,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jkMEAAADdAAAADwAAAGRycy9kb3ducmV2LnhtbERPy4rCMBTdC/MP4QruNNVBrdUog4w4&#10;7nyCy0tzbYPNTWmidv5+shhweTjvxaq1lXhS441jBcNBAoI4d9pwoeB82vRTED4ga6wck4Jf8rBa&#10;fnQWmGn34gM9j6EQMYR9hgrKEOpMSp+XZNEPXE0cuZtrLIYIm0LqBl8x3FZylCQTadFwbCixpnVJ&#10;+f34sArMfrId76aX2UV+b8Pwmt5TY89K9brt1xxEoDa8xf/uH63gM5nGufFNf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OiOQwQAAAN0AAAAPAAAAAAAAAAAAAAAA&#10;AKECAABkcnMvZG93bnJldi54bWxQSwUGAAAAAAQABAD5AAAAjwMAAAAA&#10;" strokeweight="0"/>
                <v:line id="Line 244" o:spid="_x0000_s1068" style="position:absolute;visibility:visible;mso-wrap-style:square" from="5810,920" to="94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aGC8UAAADdAAAADwAAAGRycy9kb3ducmV2LnhtbESPT2vCQBTE74V+h+UVetONLZoYXaWU&#10;ivbmX/D4yD6TxezbkF01fnu3IPQ4zMxvmOm8s7W4UuuNYwWDfgKCuHDacKlgv1v0MhA+IGusHZOC&#10;O3mYz15fpphrd+MNXbehFBHCPkcFVQhNLqUvKrLo+64hjt7JtRZDlG0pdYu3CLe1/EiSkbRoOC5U&#10;2NB3RcV5e7EKzHq0HP6mh/FB/izD4JidM2P3Sr2/dV8TEIG68B9+tldawWeSjuHvTXw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aGC8UAAADdAAAADwAAAAAAAAAA&#10;AAAAAAChAgAAZHJzL2Rvd25yZXYueG1sUEsFBgAAAAAEAAQA+QAAAJMDAAAAAA==&#10;" strokeweight="0"/>
                <v:line id="Line 245" o:spid="_x0000_s1069" style="position:absolute;visibility:visible;mso-wrap-style:square" from="5810,1825" to="941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fscMAAADdAAAADwAAAGRycy9kb3ducmV2LnhtbERPz2vCMBS+D/wfwhN2W1M35mo1ioyN&#10;upurCh4fzbMNNi+lyWz33y8HYceP7/dqM9pW3Kj3xrGCWZKCIK6cNlwrOB4+nzIQPiBrbB2Tgl/y&#10;sFlPHlaYazfwN93KUIsYwj5HBU0IXS6lrxqy6BPXEUfu4nqLIcK+lrrHIYbbVj6n6VxaNBwbGuzo&#10;vaHqWv5YBWY/L16/3k6Lk/wowuycXTNjj0o9TsftEkSgMfyL7+6dVvCSZnF/fBOf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ZX7HDAAAA3QAAAA8AAAAAAAAAAAAA&#10;AAAAoQIAAGRycy9kb3ducmV2LnhtbFBLBQYAAAAABAAEAPkAAACRAwAAAAA=&#10;" strokeweight="0"/>
                <v:line id="Line 246" o:spid="_x0000_s1070" style="position:absolute;visibility:visible;mso-wrap-style:square" from="5810,2714" to="9413,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6KsUAAADdAAAADwAAAGRycy9kb3ducmV2LnhtbESPT2vCQBTE7wW/w/IEb7qJUk1TVxFR&#10;bG/+hR4f2ddkMfs2ZFdNv323IPQ4zMxvmPmys7W4U+uNYwXpKAFBXDhtuFRwPm2HGQgfkDXWjknB&#10;D3lYLnovc8y1e/CB7sdQighhn6OCKoQml9IXFVn0I9cQR+/btRZDlG0pdYuPCLe1HCfJVFo0HBcq&#10;bGhdUXE93qwCs5/uXj9nl7eL3OxC+pVdM2PPSg363eodRKAu/Ief7Q+tYJJk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X6KsUAAADdAAAADwAAAAAAAAAA&#10;AAAAAAChAgAAZHJzL2Rvd25yZXYueG1sUEsFBgAAAAAEAAQA+QAAAJMDAAAAAA==&#10;" strokeweight="0"/>
                <v:rect id="Rectangle 247" o:spid="_x0000_s1071" style="position:absolute;left:11207;top:31;width:365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EUjcUA&#10;AADdAAAADwAAAGRycy9kb3ducmV2LnhtbESPQWvCQBSE7wX/w/KE3upGRQ3RVUQQetJqpXh8Zp9J&#10;yO7bkN1q+u+7guBxmJlvmMWqs0bcqPWVYwXDQQKCOHe64kLB6Xv7kYLwAVmjcUwK/sjDatl7W2Cm&#10;3Z0PdDuGQkQI+wwVlCE0mZQ+L8miH7iGOHpX11oMUbaF1C3eI9waOUqSqbRYcVwosaFNSXl9/LUK&#10;0snF1KfZ+Lyb7Yc/NZk1+d2XUu/9bj0HEagLr/Cz/akVjJN0BI8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RSNxQAAAN0AAAAPAAAAAAAAAAAAAAAAAJgCAABkcnMv&#10;ZG93bnJldi54bWxQSwUGAAAAAAQABAD1AAAAigMAAAAA&#10;" filled="f" strokeweight="0"/>
                <v:line id="Line 248" o:spid="_x0000_s1072" style="position:absolute;visibility:visible;mso-wrap-style:square" from="12112,31" to="12112,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BxsYAAADdAAAADwAAAGRycy9kb3ducmV2LnhtbESPQWvCQBSE74X+h+UVvOlGRZumWaWI&#10;YnuzqYEeH9nXZDH7NmRXjf++WxB6HGbmGyZfD7YVF+q9caxgOklAEFdOG64VHL924xSED8gaW8ek&#10;4EYe1qvHhxwz7a78SZci1CJC2GeooAmhy6T0VUMW/cR1xNH7cb3FEGVfS93jNcJtK2dJspQWDceF&#10;BjvaNFSdirNVYA7L/eLjuXwp5XYfpt/pKTX2qNToaXh7BRFoCP/he/tdK5gn6Rz+3s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LwcbGAAAA3QAAAA8AAAAAAAAA&#10;AAAAAAAAoQIAAGRycy9kb3ducmV2LnhtbFBLBQYAAAAABAAEAPkAAACUAwAAAAA=&#10;" strokeweight="0"/>
                <v:line id="Line 249" o:spid="_x0000_s1073" style="position:absolute;visibility:visible;mso-wrap-style:square" from="13001,31" to="1300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ZssUAAADdAAAADwAAAGRycy9kb3ducmV2LnhtbESPT2sCMRTE70K/Q3gFb5q1Wt1ujVKK&#10;ot7qP/D42LzuBjcvyybq+u2NUOhxmJnfMNN5aytxpcYbxwoG/QQEce604ULBYb/spSB8QNZYOSYF&#10;d/Iwn710pphpd+MtXXehEBHCPkMFZQh1JqXPS7Lo+64mjt6vayyGKJtC6gZvEW4r+ZYkY2nRcFwo&#10;sabvkvLz7mIVmJ/x6n0zOX4c5WIVBqf0nBp7UKr72n59ggjUhv/wX3utFQyTdATPN/E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JZssUAAADdAAAADwAAAAAAAAAA&#10;AAAAAAChAgAAZHJzL2Rvd25yZXYueG1sUEsFBgAAAAAEAAQA+QAAAJMDAAAAAA==&#10;" strokeweight="0"/>
                <v:line id="Line 250" o:spid="_x0000_s1074" style="position:absolute;visibility:visible;mso-wrap-style:square" from="13922,31" to="13922,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78KcYAAADdAAAADwAAAGRycy9kb3ducmV2LnhtbESPQWvCQBSE70L/w/IK3upGizZNs0qR&#10;ivVmUwM9PrKvyWL2bciuGv99Vyh4HGbmGyZfDbYVZ+q9caxgOklAEFdOG64VHL43TykIH5A1to5J&#10;wZU8rJYPoxwz7S78Reci1CJC2GeooAmhy6T0VUMW/cR1xNH7db3FEGVfS93jJcJtK2dJspAWDceF&#10;BjtaN1Qdi5NVYPaL7Xz3Ur6W8mMbpj/pMTX2oNT4cXh/AxFoCPfwf/tTK3hO0j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u/CnGAAAA3QAAAA8AAAAAAAAA&#10;AAAAAAAAoQIAAGRycy9kb3ducmV2LnhtbFBLBQYAAAAABAAEAPkAAACUAwAAAAA=&#10;" strokeweight="0"/>
                <v:line id="Line 251" o:spid="_x0000_s1075" style="position:absolute;visibility:visible;mso-wrap-style:square" from="11207,920" to="1482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xiXsYAAADdAAAADwAAAGRycy9kb3ducmV2LnhtbESPT2vCQBTE74V+h+UVetONlsY0dQ0i&#10;ivbW+gd6fGRfk8Xs25BdY/rt3YLQ4zAzv2HmxWAb0VPnjWMFk3ECgrh02nCl4HjYjDIQPiBrbByT&#10;gl/yUCweH+aYa3flL+r3oRIRwj5HBXUIbS6lL2uy6MeuJY7ej+sshii7SuoOrxFuGzlNklRaNBwX&#10;amxpVVN53l+sAvOZbl8/Zqe3k1xvw+Q7O2fGHpV6fhqW7yACDeE/fG/vtIKXJEvh70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8Yl7GAAAA3QAAAA8AAAAAAAAA&#10;AAAAAAAAoQIAAGRycy9kb3ducmV2LnhtbFBLBQYAAAAABAAEAPkAAACUAwAAAAA=&#10;" strokeweight="0"/>
                <v:line id="Line 252" o:spid="_x0000_s1076" style="position:absolute;visibility:visible;mso-wrap-style:square" from="11207,1825" to="14827,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DHxcUAAADdAAAADwAAAGRycy9kb3ducmV2LnhtbESPT4vCMBTE7wt+h/AEb5qqrNZqFFl2&#10;0b35Fzw+mmcbbF5Kk9XutzcLwh6HmfkNs1i1thJ3arxxrGA4SEAQ504bLhScjl/9FIQPyBorx6Tg&#10;lzyslp23BWbaPXhP90MoRISwz1BBGUKdSenzkiz6gauJo3d1jcUQZVNI3eAjwm0lR0kykRYNx4US&#10;a/ooKb8dfqwCs5ts3r+n59lZfm7C8JLeUmNPSvW67XoOIlAb/sOv9lYrGCfpFP7exCc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DHxcUAAADdAAAADwAAAAAAAAAA&#10;AAAAAAChAgAAZHJzL2Rvd25yZXYueG1sUEsFBgAAAAAEAAQA+QAAAJMDAAAAAA==&#10;" strokeweight="0"/>
                <v:line id="Line 253" o:spid="_x0000_s1077" style="position:absolute;visibility:visible;mso-wrap-style:square" from="11207,2714" to="14827,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9Tt8MAAADdAAAADwAAAGRycy9kb3ducmV2LnhtbERPz2vCMBS+D/wfwhN2W1M35mo1ioyN&#10;upurCh4fzbMNNi+lyWz33y8HYceP7/dqM9pW3Kj3xrGCWZKCIK6cNlwrOB4+nzIQPiBrbB2Tgl/y&#10;sFlPHlaYazfwN93KUIsYwj5HBU0IXS6lrxqy6BPXEUfu4nqLIcK+lrrHIYbbVj6n6VxaNBwbGuzo&#10;vaHqWv5YBWY/L16/3k6Lk/wowuycXTNjj0o9TsftEkSgMfyL7+6dVvCSZnFufBOf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vU7fDAAAA3QAAAA8AAAAAAAAAAAAA&#10;AAAAoQIAAGRycy9kb3ducmV2LnhtbFBLBQYAAAAABAAEAPkAAACRAwAAAAA=&#10;" strokeweight="0"/>
                <v:rect id="Rectangle 254" o:spid="_x0000_s1078" style="position:absolute;left:16621;top:31;width:3619;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WG/MUA&#10;AADdAAAADwAAAGRycy9kb3ducmV2LnhtbESPQWvCQBSE74X+h+UVeqsblWqMriJCwZO2VsTjM/tM&#10;Qnbfhuyq6b93C4LHYWa+YWaLzhpxpdZXjhX0ewkI4tzpigsF+9+vjxSED8gajWNS8EceFvPXlxlm&#10;2t34h667UIgIYZ+hgjKEJpPS5yVZ9D3XEEfv7FqLIcq2kLrFW4RbIwdJMpIWK44LJTa0Kimvdxer&#10;IP08mXo/Hh43423/UJNZkt98K/X+1i2nIAJ14Rl+tNdawTBJJ/D/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dYb8xQAAAN0AAAAPAAAAAAAAAAAAAAAAAJgCAABkcnMv&#10;ZG93bnJldi54bWxQSwUGAAAAAAQABAD1AAAAigMAAAAA&#10;" filled="f" strokeweight="0"/>
                <v:line id="Line 255" o:spid="_x0000_s1079" style="position:absolute;visibility:visible;mso-wrap-style:square" from="17510,31" to="1751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DJbMEAAADdAAAADwAAAGRycy9kb3ducmV2LnhtbERPy4rCMBTdC/MP4QruNNVBrdUog4w4&#10;7nyCy0tzbYPNTWmidv5+shhweTjvxaq1lXhS441jBcNBAoI4d9pwoeB82vRTED4ga6wck4Jf8rBa&#10;fnQWmGn34gM9j6EQMYR9hgrKEOpMSp+XZNEPXE0cuZtrLIYIm0LqBl8x3FZylCQTadFwbCixpnVJ&#10;+f34sArMfrId76aX2UV+b8Pwmt5TY89K9brt1xxEoDa8xf/uH63gM5nF/fFNf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QMlswQAAAN0AAAAPAAAAAAAAAAAAAAAA&#10;AKECAABkcnMvZG93bnJldi54bWxQSwUGAAAAAAQABAD5AAAAjwMAAAAA&#10;" strokeweight="0"/>
                <v:line id="Line 256" o:spid="_x0000_s1080" style="position:absolute;visibility:visible;mso-wrap-style:square" from="18415,31" to="18415,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s98UAAADdAAAADwAAAGRycy9kb3ducmV2LnhtbESPQWvCQBSE74L/YXlCb7pJSzVGVyml&#10;or2pVejxkX0mi9m3Ibtq+u/dguBxmJlvmPmys7W4UuuNYwXpKAFBXDhtuFRw+FkNMxA+IGusHZOC&#10;P/KwXPR7c8y1u/GOrvtQighhn6OCKoQml9IXFVn0I9cQR+/kWoshyraUusVbhNtavibJWFo0HBcq&#10;bOizouK8v1gFZjtev39PjtOj/FqH9Dc7Z8YelHoZdB8zEIG68Aw/2hut4C2Zpv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s98UAAADdAAAADwAAAAAAAAAA&#10;AAAAAAChAgAAZHJzL2Rvd25yZXYueG1sUEsFBgAAAAAEAAQA+QAAAJMDAAAAAA==&#10;" strokeweight="0"/>
                <v:line id="Line 257" o:spid="_x0000_s1081" style="position:absolute;visibility:visible;mso-wrap-style:square" from="19304,31" to="19304,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7ygMUAAADdAAAADwAAAGRycy9kb3ducmV2LnhtbESPT4vCMBTE7wt+h/AEb2uqslqrUURc&#10;dG/+BY+P5tkGm5fSZLX77c3Cwh6HmfkNM1+2thIParxxrGDQT0AQ504bLhScT5/vKQgfkDVWjknB&#10;D3lYLjpvc8y0e/KBHsdQiAhhn6GCMoQ6k9LnJVn0fVcTR+/mGoshyqaQusFnhNtKDpNkLC0ajgsl&#10;1rQuKb8fv60Csx9vP74ml+lFbrZhcE3vqbFnpXrddjUDEagN/+G/9k4rGCXTI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7ygMUAAADdAAAADwAAAAAAAAAA&#10;AAAAAAChAgAAZHJzL2Rvd25yZXYueG1sUEsFBgAAAAAEAAQA+QAAAJMDAAAAAA==&#10;" strokeweight="0"/>
                <v:line id="Line 258" o:spid="_x0000_s1082" style="position:absolute;visibility:visible;mso-wrap-style:square" from="16621,920" to="2022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JXG8UAAADdAAAADwAAAGRycy9kb3ducmV2LnhtbESPQWvCQBSE74L/YXmCt7qxoo3RVaRY&#10;rLc2VfD4yD6TxezbkN1q/PddoeBxmJlvmOW6s7W4UuuNYwXjUQKCuHDacKng8PPxkoLwAVlj7ZgU&#10;3MnDetXvLTHT7sbfdM1DKSKEfYYKqhCaTEpfVGTRj1xDHL2zay2GKNtS6hZvEW5r+ZokM2nRcFyo&#10;sKH3iopL/msVmK/Zbrp/O86PcrsL41N6SY09KDUcdJsFiEBdeIb/259awSSZT+DxJj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JXG8UAAADdAAAADwAAAAAAAAAA&#10;AAAAAAChAgAAZHJzL2Rvd25yZXYueG1sUEsFBgAAAAAEAAQA+QAAAJMDAAAAAA==&#10;" strokeweight="0"/>
                <v:line id="Line 259" o:spid="_x0000_s1083" style="position:absolute;visibility:visible;mso-wrap-style:square" from="16621,1825" to="20224,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vPb8cAAADdAAAADwAAAGRycy9kb3ducmV2LnhtbESPS2vDMBCE74X+B7GF3ho5bR62YyWE&#10;0JDm1uYBOS7W1haxVsZSE/ffV4VAjsPMfMMUi9424kKdN44VDAcJCOLSacOVgsN+/ZKC8AFZY+OY&#10;FPySh8X88aHAXLsrf9FlFyoRIexzVFCH0OZS+rImi37gWuLofbvOYoiyq6Tu8BrhtpGvSTKRFg3H&#10;hRpbWtVUnnc/VoH5nGzG2+kxO8r3TRie0nNq7EGp56d+OQMRqA/38K39oRW8JdkI/t/E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e89vxwAAAN0AAAAPAAAAAAAA&#10;AAAAAAAAAKECAABkcnMvZG93bnJldi54bWxQSwUGAAAAAAQABAD5AAAAlQMAAAAA&#10;" strokeweight="0"/>
                <v:line id="Line 260" o:spid="_x0000_s1084" style="position:absolute;visibility:visible;mso-wrap-style:square" from="16621,2714" to="20224,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dq9MYAAADdAAAADwAAAGRycy9kb3ducmV2LnhtbESPQWvCQBSE74X+h+UVvOnGFm2Sukop&#10;FetNUwM9PrKvyWL2bciuGv99VxB6HGbmG2axGmwrztR741jBdJKAIK6cNlwrOHyvxykIH5A1to5J&#10;wZU8rJaPDwvMtbvwns5FqEWEsM9RQRNCl0vpq4Ys+onriKP363qLIcq+lrrHS4TbVj4nyVxaNBwX&#10;Guzoo6HqWJysArObb2bb1zIr5ecmTH/SY2rsQanR0/D+BiLQEP7D9/aXVvCSZDO4vY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3avTGAAAA3QAAAA8AAAAAAAAA&#10;AAAAAAAAoQIAAGRycy9kb3ducmV2LnhtbFBLBQYAAAAABAAEAPkAAACUAwAAAAA=&#10;" strokeweight="0"/>
                <v:rect id="Rectangle 261" o:spid="_x0000_s1085" style="position:absolute;left:22018;top:31;width:362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EU8YA&#10;AADdAAAADwAAAGRycy9kb3ducmV2LnhtbESPT2vCQBTE74V+h+UJvdWNlfonuooIQk/aRhGPz+wz&#10;Cdl9G7Jbjd/eFQo9DjPzG2a+7KwRV2p95VjBoJ+AIM6drrhQcNhv3icgfEDWaByTgjt5WC5eX+aY&#10;anfjH7pmoRARwj5FBWUITSqlz0uy6PuuIY7exbUWQ5RtIXWLtwi3Rn4kyUharDgulNjQuqS8zn6t&#10;gsnn2dSH8fC0He8Gx5rMivz2W6m3XreagQjUhf/wX/tLKxgm0xE838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OEU8YAAADdAAAADwAAAAAAAAAAAAAAAACYAgAAZHJz&#10;L2Rvd25yZXYueG1sUEsFBgAAAAAEAAQA9QAAAIsDAAAAAA==&#10;" filled="f" strokeweight="0"/>
                <v:line id="Line 262" o:spid="_x0000_s1086" style="position:absolute;visibility:visible;mso-wrap-style:square" from="22891,31" to="2289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lRGMUAAADdAAAADwAAAGRycy9kb3ducmV2LnhtbESPT2vCQBTE74V+h+UVetONLZoYXaWU&#10;ivbmX/D4yD6TxezbkF01fnu3IPQ4zMxvmOm8s7W4UuuNYwWDfgKCuHDacKlgv1v0MhA+IGusHZOC&#10;O3mYz15fpphrd+MNXbehFBHCPkcFVQhNLqUvKrLo+64hjt7JtRZDlG0pdYu3CLe1/EiSkbRoOC5U&#10;2NB3RcV5e7EKzHq0HP6mh/FB/izD4JidM2P3Sr2/dV8TEIG68B9+tldawWcyTuHvTXw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lRGMUAAADdAAAADwAAAAAAAAAA&#10;AAAAAAChAgAAZHJzL2Rvd25yZXYueG1sUEsFBgAAAAAEAAQA+QAAAJMDAAAAAA==&#10;" strokeweight="0"/>
                <v:line id="Line 263" o:spid="_x0000_s1087" style="position:absolute;visibility:visible;mso-wrap-style:square" from="23812,31" to="23812,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FasEAAADdAAAADwAAAGRycy9kb3ducmV2LnhtbERPy4rCMBTdC/MP4QruNNVBrdUog4w4&#10;7nyCy0tzbYPNTWmidv5+shhweTjvxaq1lXhS441jBcNBAoI4d9pwoeB82vRTED4ga6wck4Jf8rBa&#10;fnQWmGn34gM9j6EQMYR9hgrKEOpMSp+XZNEPXE0cuZtrLIYIm0LqBl8x3FZylCQTadFwbCixpnVJ&#10;+f34sArMfrId76aX2UV+b8Pwmt5TY89K9brt1xxEoDa8xf/uH63gM5nFufFNf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NsVqwQAAAN0AAAAPAAAAAAAAAAAAAAAA&#10;AKECAABkcnMvZG93bnJldi54bWxQSwUGAAAAAAQABAD5AAAAjwMAAAAA&#10;" strokeweight="0"/>
                <v:line id="Line 264" o:spid="_x0000_s1088" style="position:absolute;visibility:visible;mso-wrap-style:square" from="24685,31" to="24685,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g8cYAAADdAAAADwAAAGRycy9kb3ducmV2LnhtbESPT2vCQBTE70K/w/IK3upGpTaJriJi&#10;0d6sf8DjI/tMFrNvQ3ar6bd3CwWPw8z8hpktOluLG7XeOFYwHCQgiAunDZcKjofPtxSED8gaa8ek&#10;4Jc8LOYvvRnm2t35m277UIoIYZ+jgiqEJpfSFxVZ9APXEEfv4lqLIcq2lLrFe4TbWo6SZCItGo4L&#10;FTa0qqi47n+sArObbN6/Pk7ZSa43YXhOr6mxR6X6r91yCiJQF57h//ZWKxgnWQZ/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6YPHGAAAA3QAAAA8AAAAAAAAA&#10;AAAAAAAAoQIAAGRycy9kb3ducmV2LnhtbFBLBQYAAAAABAAEAPkAAACUAwAAAAA=&#10;" strokeweight="0"/>
                <v:line id="Line 265" o:spid="_x0000_s1089" style="position:absolute;visibility:visible;mso-wrap-style:square" from="22018,920" to="25606,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tTdsMAAADdAAAADwAAAGRycy9kb3ducmV2LnhtbERPy2rCQBTdF/yH4Ra6q5NUqjFmFCkW&#10;252vgMtL5jYZzNwJmanGv3cWhS4P512sBtuKK/XeOFaQjhMQxJXThmsFp+PnawbCB2SNrWNScCcP&#10;q+XoqcBcuxvv6XoItYgh7HNU0ITQ5VL6qiGLfuw64sj9uN5iiLCvpe7xFsNtK9+SZCotGo4NDXb0&#10;0VB1OfxaBWY33b5/z8p5KTfbkJ6zS2bsSamX52G9ABFoCP/iP/eXVjBJk7g/vo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rU3bDAAAA3QAAAA8AAAAAAAAAAAAA&#10;AAAAoQIAAGRycy9kb3ducmV2LnhtbFBLBQYAAAAABAAEAPkAAACRAwAAAAA=&#10;" strokeweight="0"/>
                <v:line id="Line 266" o:spid="_x0000_s1090" style="position:absolute;visibility:visible;mso-wrap-style:square" from="22018,1825" to="25606,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27cUAAADdAAAADwAAAGRycy9kb3ducmV2LnhtbESPT2vCQBTE7wW/w/IEb7qJUk1TVxFR&#10;bG/+hR4f2ddkMfs2ZFdNv323IPQ4zMxvmPmys7W4U+uNYwXpKAFBXDhtuFRwPm2HGQgfkDXWjknB&#10;D3lYLnovc8y1e/CB7sdQighhn6OCKoQml9IXFVn0I9cQR+/btRZDlG0pdYuPCLe1HCfJVFo0HBcq&#10;bGhdUXE93qwCs5/uXj9nl7eL3OxC+pVdM2PPSg363eodRKAu/Ief7Q+tYJIm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f27cUAAADdAAAADwAAAAAAAAAA&#10;AAAAAAChAgAAZHJzL2Rvd25yZXYueG1sUEsFBgAAAAAEAAQA+QAAAJMDAAAAAA==&#10;" strokeweight="0"/>
                <v:line id="Line 267" o:spid="_x0000_s1091" style="position:absolute;visibility:visible;mso-wrap-style:square" from="22018,2714" to="25606,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VomsUAAADdAAAADwAAAGRycy9kb3ducmV2LnhtbESPT2vCQBTE7wW/w/IEb3UTpRqjq0hp&#10;0d78Cx4f2WeymH0bsltNv71bKPQ4zMxvmMWqs7W4U+uNYwXpMAFBXDhtuFRwOn6+ZiB8QNZYOyYF&#10;P+Rhtey9LDDX7sF7uh9CKSKEfY4KqhCaXEpfVGTRD11DHL2ray2GKNtS6hYfEW5rOUqSibRoOC5U&#10;2NB7RcXt8G0VmN1k8/Y1Pc/O8mMT0kt2y4w9KTXod+s5iEBd+A//tbdawThNR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VomsUAAADdAAAADwAAAAAAAAAA&#10;AAAAAAChAgAAZHJzL2Rvd25yZXYueG1sUEsFBgAAAAAEAAQA+QAAAJMDAAAAAA==&#10;" strokeweight="0"/>
                <v:rect id="Rectangle 268" o:spid="_x0000_s1092" style="position:absolute;left:5810;top:4508;width:3635;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90cUA&#10;AADdAAAADwAAAGRycy9kb3ducmV2LnhtbESPQWvCQBSE7wX/w/KE3uomhlaJriKC4MlaK+LxmX0m&#10;IbtvQ3bV9N+7hUKPw8x8w8yXvTXiTp2vHStIRwkI4sLpmksFx+/N2xSED8gajWNS8EMelovByxxz&#10;7R78RfdDKEWEsM9RQRVCm0vpi4os+pFriaN3dZ3FEGVXSt3hI8KtkeMk+ZAWa44LFba0rqhoDjer&#10;YPp+Mc1xkp13k8/01JBZkd/tlXod9qsZiEB9+A//tbdaQZYmGfy+i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73RxQAAAN0AAAAPAAAAAAAAAAAAAAAAAJgCAABkcnMv&#10;ZG93bnJldi54bWxQSwUGAAAAAAQABAD1AAAAigMAAAAA&#10;" filled="f" strokeweight="0"/>
                <v:line id="Line 269" o:spid="_x0000_s1093" style="position:absolute;visibility:visible;mso-wrap-style:square" from="6731,4508" to="6731,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BVdcYAAADdAAAADwAAAGRycy9kb3ducmV2LnhtbESPT2vCQBTE7wW/w/KE3uomVm2aukop&#10;FfVm/QMeH9lnsph9G7JbTb99VxA8DjPzG2Y672wtLtR641hBOkhAEBdOGy4V7HeLlwyED8gaa8ek&#10;4I88zGe9pynm2l35hy7bUIoIYZ+jgiqEJpfSFxVZ9APXEEfv5FqLIcq2lLrFa4TbWg6TZCItGo4L&#10;FTb0VVFx3v5aBWYzWY7Xb4f3g/xehvSYnTNj90o997vPDxCBuvAI39srreA1TUZ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QVXXGAAAA3QAAAA8AAAAAAAAA&#10;AAAAAAAAoQIAAGRycy9kb3ducmV2LnhtbFBLBQYAAAAABAAEAPkAAACUAwAAAAA=&#10;" strokeweight="0"/>
                <v:line id="Line 270" o:spid="_x0000_s1094" style="position:absolute;visibility:visible;mso-wrap-style:square" from="7620,4508" to="7620,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zw7sUAAADdAAAADwAAAGRycy9kb3ducmV2LnhtbESPQWvCQBSE70L/w/IKvekmFW0aXaUU&#10;Rb1Zq+DxkX1NFrNvQ3ar8d+7guBxmJlvmOm8s7U4U+uNYwXpIAFBXDhtuFSw/132MxA+IGusHZOC&#10;K3mYz156U8y1u/APnXehFBHCPkcFVQhNLqUvKrLoB64hjt6fay2GKNtS6hYvEW5r+Z4kY2nRcFyo&#10;sKHviorT7t8qMNvxarT5OHwe5GIV0mN2yozdK/X22n1NQATqwjP8aK+1gmGajOD+Jj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zw7sUAAADdAAAADwAAAAAAAAAA&#10;AAAAAAChAgAAZHJzL2Rvd25yZXYueG1sUEsFBgAAAAAEAAQA+QAAAJMDAAAAAA==&#10;" strokeweight="0"/>
                <v:line id="Line 271" o:spid="_x0000_s1095" style="position:absolute;visibility:visible;mso-wrap-style:square" from="8524,4508" to="8524,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5umcYAAADdAAAADwAAAGRycy9kb3ducmV2LnhtbESPQWvCQBSE74L/YXlCb3UTS9M0uoqU&#10;FutNU4UeH9lnsph9G7JbTf99Vyh4HGbmG2axGmwrLtR741hBOk1AEFdOG64VHL4+HnMQPiBrbB2T&#10;gl/ysFqORwsstLvyni5lqEWEsC9QQRNCV0jpq4Ys+qnriKN3cr3FEGVfS93jNcJtK2dJkkmLhuNC&#10;gx29NVSdyx+rwOyyzfP25fh6lO+bkH7n59zYg1IPk2E9BxFoCPfwf/tTK3hKkwx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ObpnGAAAA3QAAAA8AAAAAAAAA&#10;AAAAAAAAoQIAAGRycy9kb3ducmV2LnhtbFBLBQYAAAAABAAEAPkAAACUAwAAAAA=&#10;" strokeweight="0"/>
                <v:line id="Line 272" o:spid="_x0000_s1096" style="position:absolute;visibility:visible;mso-wrap-style:square" from="5810,5429" to="9413,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LLAsUAAADdAAAADwAAAGRycy9kb3ducmV2LnhtbESPT2vCQBTE74LfYXlCb7pJSzWNrlJK&#10;RXvzL/T4yD6TxezbkF01/fZuQfA4zMxvmNmis7W4UuuNYwXpKAFBXDhtuFRw2C+HGQgfkDXWjknB&#10;H3lYzPu9Geba3XhL110oRYSwz1FBFUKTS+mLiiz6kWuIo3dyrcUQZVtK3eItwm0tX5NkLC0ajgsV&#10;NvRVUXHeXawCsxmv3n8mx4+j/F6F9Dc7Z8YelHoZdJ9TEIG68Aw/2mut4C1NJv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LLAsUAAADdAAAADwAAAAAAAAAA&#10;AAAAAAChAgAAZHJzL2Rvd25yZXYueG1sUEsFBgAAAAAEAAQA+QAAAJMDAAAAAA==&#10;" strokeweight="0"/>
                <v:line id="Line 273" o:spid="_x0000_s1097" style="position:absolute;visibility:visible;mso-wrap-style:square" from="5810,6302" to="9413,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1fcMMAAADdAAAADwAAAGRycy9kb3ducmV2LnhtbERPy2rCQBTdF/yH4Ra6q5NUqjFmFCkW&#10;252vgMtL5jYZzNwJmanGv3cWhS4P512sBtuKK/XeOFaQjhMQxJXThmsFp+PnawbCB2SNrWNScCcP&#10;q+XoqcBcuxvv6XoItYgh7HNU0ITQ5VL6qiGLfuw64sj9uN5iiLCvpe7xFsNtK9+SZCotGo4NDXb0&#10;0VB1OfxaBWY33b5/z8p5KTfbkJ6zS2bsSamX52G9ABFoCP/iP/eXVjBJkzg3vo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dX3DDAAAA3QAAAA8AAAAAAAAAAAAA&#10;AAAAoQIAAGRycy9kb3ducmV2LnhtbFBLBQYAAAAABAAEAPkAAACRAwAAAAA=&#10;" strokeweight="0"/>
                <v:line id="Line 274" o:spid="_x0000_s1098" style="position:absolute;visibility:visible;mso-wrap-style:square" from="5810,7223" to="9413,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H668UAAADdAAAADwAAAGRycy9kb3ducmV2LnhtbESPQWvCQBSE74L/YXlCb7pJSzVGVyml&#10;or2pVejxkX0mi9m3Ibtq+u/dguBxmJlvmPmys7W4UuuNYwXpKAFBXDhtuFRw+FkNMxA+IGusHZOC&#10;P/KwXPR7c8y1u/GOrvtQighhn6OCKoQml9IXFVn0I9cQR+/kWoshyraUusVbhNtavibJWFo0HBcq&#10;bOizouK8v1gFZjtev39PjtOj/FqH9Dc7Z8YelHoZdB8zEIG68Aw/2hut4C1Npv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H668UAAADdAAAADwAAAAAAAAAA&#10;AAAAAAChAgAAZHJzL2Rvd25yZXYueG1sUEsFBgAAAAAEAAQA+QAAAJMDAAAAAA==&#10;" strokeweight="0"/>
                <v:rect id="Rectangle 275" o:spid="_x0000_s1099" style="position:absolute;left:11207;top:4508;width:3652;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S1e8EA&#10;AADdAAAADwAAAGRycy9kb3ducmV2LnhtbERPTYvCMBC9L/gfwgh7W9Mqu0o1igiCJ9dVEY9jM7al&#10;yaQ0Ubv/3hwEj4/3PVt01og7tb5yrCAdJCCIc6crLhQcD+uvCQgfkDUax6Tgnzws5r2PGWbaPfiP&#10;7vtQiBjCPkMFZQhNJqXPS7LoB64hjtzVtRZDhG0hdYuPGG6NHCbJj7RYcWwosaFVSXm9v1kFk++L&#10;qY/j0Xk7/k1PNZkl+e1Oqc9+t5yCCNSFt/jl3mgFozSN++Ob+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ktXvBAAAA3QAAAA8AAAAAAAAAAAAAAAAAmAIAAGRycy9kb3du&#10;cmV2LnhtbFBLBQYAAAAABAAEAPUAAACGAwAAAAA=&#10;" filled="f" strokeweight="0"/>
                <v:line id="Line 276" o:spid="_x0000_s1100" style="position:absolute;visibility:visible;mso-wrap-style:square" from="12112,4508" to="12112,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5gMMUAAADdAAAADwAAAGRycy9kb3ducmV2LnhtbESPQWsCMRSE74L/ITzBW82mUrvdGqWI&#10;or21VqHHx+Z1N7h5WTZRt//eFAoeh5n5hpkve9eIC3XBetagJhkI4tIby5WGw9fmIQcRIrLBxjNp&#10;+KUAy8VwMMfC+Ct/0mUfK5EgHArUUMfYFlKGsiaHYeJb4uT9+M5hTLKrpOnwmuCukY9ZNpMOLaeF&#10;Glta1VSe9menwX7Mtk/vz8eXo1xvo/rOT7l1B63Ho/7tFUSkPt7D/+2d0TBVSsHfm/Q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5gMMUAAADdAAAADwAAAAAAAAAA&#10;AAAAAAChAgAAZHJzL2Rvd25yZXYueG1sUEsFBgAAAAAEAAQA+QAAAJMDAAAAAA==&#10;" strokeweight="0"/>
                <v:line id="Line 277" o:spid="_x0000_s1101" style="position:absolute;visibility:visible;mso-wrap-style:square" from="13001,4508" to="13001,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8UAAADdAAAADwAAAGRycy9kb3ducmV2LnhtbESPT2vCQBTE7wW/w/IEb3UTpRqjq0hp&#10;0d78Cx4f2WeymH0bsltNv71bKPQ4zMxvmMWqs7W4U+uNYwXpMAFBXDhtuFRwOn6+ZiB8QNZYOyYF&#10;P+Rhtey9LDDX7sF7uh9CKSKEfY4KqhCaXEpfVGTRD11DHL2ray2GKNtS6hYfEW5rOUqSibRoOC5U&#10;2NB7RcXt8G0VmN1k8/Y1Pc/O8mMT0kt2y4w9KTXod+s5iEBd+A//tbdawThNR/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R8UAAADdAAAADwAAAAAAAAAA&#10;AAAAAAChAgAAZHJzL2Rvd25yZXYueG1sUEsFBgAAAAAEAAQA+QAAAJMDAAAAAA==&#10;" strokeweight="0"/>
                <v:line id="Line 278" o:spid="_x0000_s1102" style="position:absolute;visibility:visible;mso-wrap-style:square" from="13922,4508" to="13922,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b3MUAAADdAAAADwAAAGRycy9kb3ducmV2LnhtbESPT2vCQBTE7wW/w/IEb3WTSjVGV5Fi&#10;0d78Cx4f2WeymH0bsltNv71bKPQ4zMxvmPmys7W4U+uNYwXpMAFBXDhtuFRwOn6+ZiB8QNZYOyYF&#10;P+Rhuei9zDHX7sF7uh9CKSKEfY4KqhCaXEpfVGTRD11DHL2ray2GKNtS6hYfEW5r+ZYkY2nRcFyo&#10;sKGPiorb4dsqMLvx5v1rcp6e5XoT0kt2y4w9KTXod6sZiEBd+A//tbdawShNR/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Bb3MUAAADdAAAADwAAAAAAAAAA&#10;AAAAAAChAgAAZHJzL2Rvd25yZXYueG1sUEsFBgAAAAAEAAQA+QAAAJMDAAAAAA==&#10;" strokeweight="0"/>
                <v:line id="Line 279" o:spid="_x0000_s1103" style="position:absolute;visibility:visible;mso-wrap-style:square" from="11207,5429" to="14827,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nDqMYAAADdAAAADwAAAGRycy9kb3ducmV2LnhtbESPT2vCQBTE7wW/w/KE3uomVm2aukop&#10;FfVm/QMeH9lnsph9G7JbTb99VxA8DjPzG2Y672wtLtR641hBOkhAEBdOGy4V7HeLlwyED8gaa8ek&#10;4I88zGe9pynm2l35hy7bUIoIYZ+jgiqEJpfSFxVZ9APXEEfv5FqLIcq2lLrFa4TbWg6TZCItGo4L&#10;FTb0VVFx3v5aBWYzWY7Xb4f3g/xehvSYnTNj90o997vPDxCBuvAI39srreA1TUd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Jw6jGAAAA3QAAAA8AAAAAAAAA&#10;AAAAAAAAoQIAAGRycy9kb3ducmV2LnhtbFBLBQYAAAAABAAEAPkAAACUAwAAAAA=&#10;" strokeweight="0"/>
                <v:line id="Line 280" o:spid="_x0000_s1104" style="position:absolute;visibility:visible;mso-wrap-style:square" from="11207,6302" to="14827,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VmM8YAAADdAAAADwAAAGRycy9kb3ducmV2LnhtbESPT2vCQBTE70K/w/KE3nSTFm2MrlJK&#10;xXqz/gGPj+wzWcy+Ddmtxm/fFQSPw8z8hpktOluLC7XeOFaQDhMQxIXThksF+91ykIHwAVlj7ZgU&#10;3MjDYv7Sm2Gu3ZV/6bINpYgQ9jkqqEJocil9UZFFP3QNcfROrrUYomxLqVu8Rrit5VuSjKVFw3Gh&#10;woa+KirO2z+rwGzGq9H64zA5yO9VSI/ZOTN2r9Rrv/ucggjUhWf40f7RCt7TdAT3N/E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FZjPGAAAA3QAAAA8AAAAAAAAA&#10;AAAAAAAAoQIAAGRycy9kb3ducmV2LnhtbFBLBQYAAAAABAAEAPkAAACUAwAAAAA=&#10;" strokeweight="0"/>
                <v:line id="Line 281" o:spid="_x0000_s1105" style="position:absolute;visibility:visible;mso-wrap-style:square" from="11207,7223" to="14827,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4RMYAAADdAAAADwAAAGRycy9kb3ducmV2LnhtbESPQWvCQBSE74L/YXlCb3UTS9M0uoqU&#10;FutNU4UeH9lnsph9G7JbTf99Vyh4HGbmG2axGmwrLtR741hBOk1AEFdOG64VHL4+HnMQPiBrbB2T&#10;gl/ysFqORwsstLvyni5lqEWEsC9QQRNCV0jpq4Ys+qnriKN3cr3FEGVfS93jNcJtK2dJkkmLhuNC&#10;gx29NVSdyx+rwOyyzfP25fh6lO+bkH7n59zYg1IPk2E9BxFoCPfwf/tTK3hK0wx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ETGAAAA3QAAAA8AAAAAAAAA&#10;AAAAAAAAoQIAAGRycy9kb3ducmV2LnhtbFBLBQYAAAAABAAEAPkAAACUAwAAAAA=&#10;" strokeweight="0"/>
                <v:rect id="Rectangle 282" o:spid="_x0000_s1106" style="position:absolute;left:16621;top:4508;width:3619;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0tD8UA&#10;AADdAAAADwAAAGRycy9kb3ducmV2LnhtbESPQWvCQBSE7wX/w/KE3uomio1EVxFB8KStFfH4zD6T&#10;kN23Ibtq+u+7hUKPw8x8wyxWvTXiQZ2vHStIRwkI4sLpmksFp6/t2wyED8gajWNS8E0eVsvBywJz&#10;7Z78SY9jKEWEsM9RQRVCm0vpi4os+pFriaN3c53FEGVXSt3hM8KtkeMkeZcWa44LFba0qahojner&#10;YDa9muaUTS777JCeGzJr8vsPpV6H/XoOIlAf/sN/7Z1WMEnTD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S0PxQAAAN0AAAAPAAAAAAAAAAAAAAAAAJgCAABkcnMv&#10;ZG93bnJldi54bWxQSwUGAAAAAAQABAD1AAAAigMAAAAA&#10;" filled="f" strokeweight="0"/>
                <v:line id="Line 283" o:spid="_x0000_s1107" style="position:absolute;visibility:visible;mso-wrap-style:square" from="17510,4508" to="17510,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JrcIAAADdAAAADwAAAGRycy9kb3ducmV2LnhtbERPz2vCMBS+C/sfwht407SKruuMMkRx&#10;3lynsOOjeWuDzUtpotb/3hwGHj++34tVbxtxpc4bxwrScQKCuHTacKXg+LMdZSB8QNbYOCYFd/Kw&#10;Wr4MFphrd+NvuhahEjGEfY4K6hDaXEpf1mTRj11LHLk/11kMEXaV1B3eYrht5CRJ5tKi4dhQY0vr&#10;mspzcbEKzGG+m+3fTu8nudmF9Dc7Z8YelRq+9p8fIAL14Sn+d39pBdM0jXPjm/g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TJrcIAAADdAAAADwAAAAAAAAAAAAAA&#10;AAChAgAAZHJzL2Rvd25yZXYueG1sUEsFBgAAAAAEAAQA+QAAAJADAAAAAA==&#10;" strokeweight="0"/>
                <v:line id="Line 284" o:spid="_x0000_s1108" style="position:absolute;visibility:visible;mso-wrap-style:square" from="18415,4508" to="18415,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sNsUAAADdAAAADwAAAGRycy9kb3ducmV2LnhtbESPQWvCQBSE74L/YXlCb7pJSzVGVyml&#10;or2pVejxkX0mi9m3Ibtq+u/dguBxmJlvmPmys7W4UuuNYwXpKAFBXDhtuFRw+FkNMxA+IGusHZOC&#10;P/KwXPR7c8y1u/GOrvtQighhn6OCKoQml9IXFVn0I9cQR+/kWoshyraUusVbhNtavibJWFo0HBcq&#10;bOizouK8v1gFZjtev39PjtOj/FqH9Dc7Z8YelHoZdB8zEIG68Aw/2hut4C1Np/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hsNsUAAADdAAAADwAAAAAAAAAA&#10;AAAAAAChAgAAZHJzL2Rvd25yZXYueG1sUEsFBgAAAAAEAAQA+QAAAJMDAAAAAA==&#10;" strokeweight="0"/>
                <v:line id="Line 285" o:spid="_x0000_s1109" style="position:absolute;visibility:visible;mso-wrap-style:square" from="19304,4508" to="19304,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4PFsIAAADdAAAADwAAAGRycy9kb3ducmV2LnhtbERPz2vCMBS+C/sfwht407SKruuMMobi&#10;vGmnsOOjeWuDzUtpotb/3hwGHj++34tVbxtxpc4bxwrScQKCuHTacKXg+LMZZSB8QNbYOCYFd/Kw&#10;Wr4MFphrd+MDXYtQiRjCPkcFdQhtLqUva7Lox64ljtyf6yyGCLtK6g5vMdw2cpIkc2nRcGyosaWv&#10;mspzcbEKzH6+ne3eTu8nud6G9Dc7Z8YelRq+9p8fIAL14Sn+d39rBdN0E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4PFsIAAADdAAAADwAAAAAAAAAAAAAA&#10;AAChAgAAZHJzL2Rvd25yZXYueG1sUEsFBgAAAAAEAAQA+QAAAJADAAAAAA==&#10;" strokeweight="0"/>
                <v:line id="Line 286" o:spid="_x0000_s1110" style="position:absolute;visibility:visible;mso-wrap-style:square" from="16621,5429" to="20224,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KqjcUAAADdAAAADwAAAGRycy9kb3ducmV2LnhtbESPT2vCQBTE7wW/w/IEb3UTpRqjq0hp&#10;0d78Cx4f2WeymH0bsltNv71bKPQ4zMxvmMWqs7W4U+uNYwXpMAFBXDhtuFRwOn6+ZiB8QNZYOyYF&#10;P+Rhtey9LDDX7sF7uh9CKSKEfY4KqhCaXEpfVGTRD11DHL2ray2GKNtS6hYfEW5rOUqSibRoOC5U&#10;2NB7RcXt8G0VmN1k8/Y1Pc/O8mMT0kt2y4w9KTXod+s5iEBd+A//tbdawTgdpf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KqjcUAAADdAAAADwAAAAAAAAAA&#10;AAAAAAChAgAAZHJzL2Rvd25yZXYueG1sUEsFBgAAAAAEAAQA+QAAAJMDAAAAAA==&#10;" strokeweight="0"/>
                <v:line id="Line 287" o:spid="_x0000_s1111" style="position:absolute;visibility:visible;mso-wrap-style:square" from="16621,6302" to="20224,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A0+sYAAADdAAAADwAAAGRycy9kb3ducmV2LnhtbESPQWvCQBSE74L/YXmF3uomKWqauoqU&#10;FutNU4UeH9nXZDH7NmS3Gv99Vyh4HGbmG2axGmwrztR741hBOklAEFdOG64VHL4+nnIQPiBrbB2T&#10;git5WC3HowUW2l14T+cy1CJC2BeooAmhK6T0VUMW/cR1xNH7cb3FEGVfS93jJcJtK7MkmUmLhuNC&#10;gx29NVSdyl+rwOxmm+l2fnw5yvdNSL/zU27sQanHh2H9CiLQEO7h//anVvCcZh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ANPrGAAAA3QAAAA8AAAAAAAAA&#10;AAAAAAAAoQIAAGRycy9kb3ducmV2LnhtbFBLBQYAAAAABAAEAPkAAACUAwAAAAA=&#10;" strokeweight="0"/>
                <v:line id="Line 288" o:spid="_x0000_s1112" style="position:absolute;visibility:visible;mso-wrap-style:square" from="16621,7223" to="20224,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yRYcYAAADdAAAADwAAAGRycy9kb3ducmV2LnhtbESPT2vCQBTE7wW/w/KE3nQTpRqjq4i0&#10;aG+tf8DjI/tMFrNvQ3ar6bd3C0KPw8z8hlmsOluLG7XeOFaQDhMQxIXThksFx8PHIAPhA7LG2jEp&#10;+CUPq2XvZYG5dnf+pts+lCJC2OeooAqhyaX0RUUW/dA1xNG7uNZiiLItpW7xHuG2lqMkmUiLhuNC&#10;hQ1tKiqu+x+rwHxNtm+f09PsJN+3IT1n18zYo1Kv/W49BxGoC//hZ3unFYzT0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MkWHGAAAA3QAAAA8AAAAAAAAA&#10;AAAAAAAAoQIAAGRycy9kb3ducmV2LnhtbFBLBQYAAAAABAAEAPkAAACUAwAAAAA=&#10;" strokeweight="0"/>
                <v:rect id="Rectangle 289" o:spid="_x0000_s1113" style="position:absolute;left:22018;top:4508;width:3620;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xcUA&#10;AADdAAAADwAAAGRycy9kb3ducmV2LnhtbESPQWvCQBSE7wX/w/KE3uomaqtEVxFB8KStinh8Zp9J&#10;yO7bkN1q+u+7QqHHYWa+YebLzhpxp9ZXjhWkgwQEce50xYWC03HzNgXhA7JG45gU/JCH5aL3MsdM&#10;uwd/0f0QChEh7DNUUIbQZFL6vCSLfuAa4ujdXGsxRNkWUrf4iHBr5DBJPqTFiuNCiQ2tS8rrw7dV&#10;MH2/mvo0GV12k316rsmsyO8+lXrtd6sZiEBd+A//tbdawSgdjuH5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3nFxQAAAN0AAAAPAAAAAAAAAAAAAAAAAJgCAABkcnMv&#10;ZG93bnJldi54bWxQSwUGAAAAAAQABAD1AAAAigMAAAAA&#10;" filled="f" strokeweight="0"/>
                <v:line id="Line 290" o:spid="_x0000_s1114" style="position:absolute;visibility:visible;mso-wrap-style:square" from="22891,4508" to="22891,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msjsUAAADdAAAADwAAAGRycy9kb3ducmV2LnhtbESPQWvCQBSE7wX/w/IEb3UTizaNriJS&#10;0d7UKvT4yD6TxezbkF01/nu3UOhxmJlvmNmis7W4UeuNYwXpMAFBXDhtuFRw/F6/ZiB8QNZYOyYF&#10;D/KwmPdeZphrd+c93Q6hFBHCPkcFVQhNLqUvKrLoh64hjt7ZtRZDlG0pdYv3CLe1HCXJRFo0HBcq&#10;bGhVUXE5XK0Cs5tsxl/vp4+T/NyE9Ce7ZMYelRr0u+UURKAu/If/2lut4C0djeH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msjsUAAADdAAAADwAAAAAAAAAA&#10;AAAAAAChAgAAZHJzL2Rvd25yZXYueG1sUEsFBgAAAAAEAAQA+QAAAJMDAAAAAA==&#10;" strokeweight="0"/>
                <v:line id="Line 291" o:spid="_x0000_s1115" style="position:absolute;visibility:visible;mso-wrap-style:square" from="24685,4508" to="24685,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sy+cUAAADdAAAADwAAAGRycy9kb3ducmV2LnhtbESPQWvCQBSE74L/YXmF3nQTizFNXUXE&#10;YntTq9DjI/uaLGbfhuxW47/vFgSPw8x8w8yXvW3EhTpvHCtIxwkI4tJpw5WC49f7KAfhA7LGxjEp&#10;uJGH5WI4mGOh3ZX3dDmESkQI+wIV1CG0hZS+rMmiH7uWOHo/rrMYouwqqTu8Rrht5CRJMmnRcFyo&#10;saV1TeX58GsVmF22nX7OTq8nudmG9Ds/58YelXp+6ldvIAL14RG+tz+0gpd0ksH/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sy+cUAAADdAAAADwAAAAAAAAAA&#10;AAAAAAChAgAAZHJzL2Rvd25yZXYueG1sUEsFBgAAAAAEAAQA+QAAAJMDAAAAAA==&#10;" strokeweight="0"/>
                <v:line id="Line 292" o:spid="_x0000_s1116" style="position:absolute;visibility:visible;mso-wrap-style:square" from="22018,5429" to="25606,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eXYsUAAADdAAAADwAAAGRycy9kb3ducmV2LnhtbESPQWvCQBSE74L/YXmF3nQTSzWNriJi&#10;0d7UKnh8ZF+TxezbkN1q+u/dguBxmJlvmNmis7W4UuuNYwXpMAFBXDhtuFRw/P4cZCB8QNZYOyYF&#10;f+RhMe/3Zphrd+M9XQ+hFBHCPkcFVQhNLqUvKrLoh64hjt6Pay2GKNtS6hZvEW5rOUqSsbRoOC5U&#10;2NCqouJy+LUKzG68ef+anD5Ocr0J6Tm7ZMYelXp96ZZTEIG68Aw/2lut4C0dTe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eXYsUAAADdAAAADwAAAAAAAAAA&#10;AAAAAAChAgAAZHJzL2Rvd25yZXYueG1sUEsFBgAAAAAEAAQA+QAAAJMDAAAAAA==&#10;" strokeweight="0"/>
                <v:line id="Line 293" o:spid="_x0000_s1117" style="position:absolute;visibility:visible;mso-wrap-style:square" from="22018,6302" to="25606,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gDEMIAAADdAAAADwAAAGRycy9kb3ducmV2LnhtbERPz2vCMBS+C/sfwht407SKruuMMobi&#10;vGmnsOOjeWuDzUtpotb/3hwGHj++34tVbxtxpc4bxwrScQKCuHTacKXg+LMZZSB8QNbYOCYFd/Kw&#10;Wr4MFphrd+MDXYtQiRjCPkcFdQhtLqUva7Lox64ljtyf6yyGCLtK6g5vMdw2cpIkc2nRcGyosaWv&#10;mspzcbEKzH6+ne3eTu8nud6G9Dc7Z8YelRq+9p8fIAL14Sn+d39rBdN0E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gDEMIAAADdAAAADwAAAAAAAAAAAAAA&#10;AAChAgAAZHJzL2Rvd25yZXYueG1sUEsFBgAAAAAEAAQA+QAAAJADAAAAAA==&#10;" strokeweight="0"/>
                <v:line id="Line 294" o:spid="_x0000_s1118" style="position:absolute;visibility:visible;mso-wrap-style:square" from="22018,7223" to="25606,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mi8UAAADdAAAADwAAAGRycy9kb3ducmV2LnhtbESPQWvCQBSE74L/YXlCb7qJpTamriJi&#10;0d7UKvT4yD6TxezbkN1q+u/dguBxmJlvmNmis7W4UuuNYwXpKAFBXDhtuFRw/P4cZiB8QNZYOyYF&#10;f+RhMe/3Zphrd+M9XQ+hFBHCPkcFVQhNLqUvKrLoR64hjt7ZtRZDlG0pdYu3CLe1HCfJRFo0HBcq&#10;bGhVUXE5/FoFZjfZvH29n6Ynud6E9Ce7ZMYelXoZdMsPEIG68Aw/2lut4DUdT+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Smi8UAAADdAAAADwAAAAAAAAAA&#10;AAAAAAChAgAAZHJzL2Rvd25yZXYueG1sUEsFBgAAAAAEAAQA+QAAAJMDAAAAAA==&#10;" strokeweight="0"/>
                <v:rect id="Rectangle 295" o:spid="_x0000_s1119" style="position:absolute;left:5810;top:9017;width:3635;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pG8IA&#10;AADdAAAADwAAAGRycy9kb3ducmV2LnhtbERPz2vCMBS+D/wfwhO8zbSWTalGEUHw5DYV8fhsnm1p&#10;8lKaqPW/Xw6DHT++34tVb414UOdrxwrScQKCuHC65lLB6bh9n4HwAVmjcUwKXuRhtRy8LTDX7sk/&#10;9DiEUsQQ9jkqqEJocyl9UZFFP3YtceRurrMYIuxKqTt8xnBr5CRJPqXFmmNDhS1tKiqaw90qmH1c&#10;TXOaZpf99Cs9N2TW5PffSo2G/XoOIlAf/sV/7p1WkKVZ3B/fxCc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ekbwgAAAN0AAAAPAAAAAAAAAAAAAAAAAJgCAABkcnMvZG93&#10;bnJldi54bWxQSwUGAAAAAAQABAD1AAAAhwMAAAAA&#10;" filled="f" strokeweight="0"/>
                <v:rect id="Rectangle 296" o:spid="_x0000_s1120" style="position:absolute;left:11207;top:9017;width:3652;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gMUA&#10;AADdAAAADwAAAGRycy9kb3ducmV2LnhtbESPQWvCQBSE7wX/w/KE3uomhlaJriKC4MlaK+LxmX0m&#10;IbtvQ3bV9N+7hUKPw8x8w8yXvTXiTp2vHStIRwkI4sLpmksFx+/N2xSED8gajWNS8EMelovByxxz&#10;7R78RfdDKEWEsM9RQRVCm0vpi4os+pFriaN3dZ3FEGVXSt3hI8KtkeMk+ZAWa44LFba0rqhoDjer&#10;YPp+Mc1xkp13k8/01JBZkd/tlXod9qsZiEB9+A//tbdaQZZmKfy+i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UyAxQAAAN0AAAAPAAAAAAAAAAAAAAAAAJgCAABkcnMv&#10;ZG93bnJldi54bWxQSwUGAAAAAAQABAD1AAAAigMAAAAA&#10;" filled="f" strokeweight="0"/>
                <v:rect id="Rectangle 297" o:spid="_x0000_s1121" style="position:absolute;left:16621;top:9017;width:3619;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98UA&#10;AADdAAAADwAAAGRycy9kb3ducmV2LnhtbESPT2vCQBTE70K/w/IK3nQTQ1VSV5FCoSfrP6TH1+xr&#10;ErL7NmS3Gr+9Kwgeh5n5DbNY9daIM3W+dqwgHScgiAunay4VHA+fozkIH5A1Gsek4EoeVsuXwQJz&#10;7S68o/M+lCJC2OeooAqhzaX0RUUW/di1xNH7c53FEGVXSt3hJcKtkZMkmUqLNceFClv6qKho9v9W&#10;wfzt1zTHWfazmX2np4bMmvxmq9TwtV+/gwjUh2f40f7SCrI0m8D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9L3xQAAAN0AAAAPAAAAAAAAAAAAAAAAAJgCAABkcnMv&#10;ZG93bnJldi54bWxQSwUGAAAAAAQABAD1AAAAigMAAAAA&#10;" filled="f" strokeweight="0"/>
                <v:rect id="Rectangle 298" o:spid="_x0000_s1122" style="position:absolute;left:22018;top:9017;width:3620;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N3bMUA&#10;AADdAAAADwAAAGRycy9kb3ducmV2LnhtbESPQWvCQBSE7wX/w/IK3uomBqtEVxFB6ElbldLjM/ua&#10;hOy+Ddmtxn/fFQSPw8x8wyxWvTXiQp2vHStIRwkI4sLpmksFp+P2bQbCB2SNxjEpuJGH1XLwssBc&#10;uyt/0eUQShEh7HNUUIXQ5lL6oiKLfuRa4uj9us5iiLIrpe7wGuHWyHGSvEuLNceFClvaVFQ0hz+r&#10;YDY5m+Y0zX5203363ZBZk999KjV87ddzEIH68Aw/2h9aQZZmGd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3dsxQAAAN0AAAAPAAAAAAAAAAAAAAAAAJgCAABkcnMv&#10;ZG93bnJldi54bWxQSwUGAAAAAAQABAD1AAAAigMAAAAA&#10;" filled="f" strokeweight="0"/>
                <v:rect id="Rectangle 299" o:spid="_x0000_s1123" style="position:absolute;left:5810;top:13525;width:3635;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rvGMYA&#10;AADdAAAADwAAAGRycy9kb3ducmV2LnhtbESPS2vDMBCE74X8B7GF3hrZcV64UUIIBHJK86L0uLW2&#10;trG0MpaaOP8+KhR6HGbmG2ax6q0RV+p87VhBOkxAEBdO11wquJy3r3MQPiBrNI5JwZ08rJaDpwXm&#10;2t34SNdTKEWEsM9RQRVCm0vpi4os+qFriaP37TqLIcqulLrDW4RbI0dJMpUWa44LFba0qahoTj9W&#10;wXzyZZrLLPvcz97Tj4bMmvz+oNTLc79+AxGoD//hv/ZOK8jSbAy/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rvGMYAAADdAAAADwAAAAAAAAAAAAAAAACYAgAAZHJz&#10;L2Rvd25yZXYueG1sUEsFBgAAAAAEAAQA9QAAAIsDAAAAAA==&#10;" filled="f" strokeweight="0"/>
                <v:rect id="Rectangle 300" o:spid="_x0000_s1124" style="position:absolute;left:11207;top:13525;width:3652;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Kg8UA&#10;AADdAAAADwAAAGRycy9kb3ducmV2LnhtbESPQWvCQBSE74X+h+UVvNVNGqwSXUUKgidtVcTjM/tM&#10;Qnbfhuyq8d93CwWPw8x8w8wWvTXiRp2vHStIhwkI4sLpmksFh/3qfQLCB2SNxjEpeJCHxfz1ZYa5&#10;dnf+odsulCJC2OeooAqhzaX0RUUW/dC1xNG7uM5iiLIrpe7wHuHWyI8k+ZQWa44LFbb0VVHR7K5W&#10;wWR0Ns1hnJ024216bMgsyW++lRq89cspiEB9eIb/22utIEuzEfy9i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kqDxQAAAN0AAAAPAAAAAAAAAAAAAAAAAJgCAABkcnMv&#10;ZG93bnJldi54bWxQSwUGAAAAAAQABAD1AAAAigMAAAAA&#10;" filled="f" strokeweight="0"/>
                <v:rect id="Rectangle 301" o:spid="_x0000_s1125" style="position:absolute;left:16621;top:13525;width:3619;height:3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TU9MYA&#10;AADdAAAADwAAAGRycy9kb3ducmV2LnhtbESPQWvCQBSE74X+h+UVvNVNGqqSZiNSEDxpqyI9vmZf&#10;k5DdtyG7avz33ULB4zAz3zDFcrRGXGjwrWMF6TQBQVw53XKt4HhYPy9A+ICs0TgmBTfysCwfHwrM&#10;tbvyJ132oRYRwj5HBU0IfS6lrxqy6KeuJ47ejxsshiiHWuoBrxFujXxJkpm02HJcaLCn94aqbn+2&#10;Chav36Y7zrOv7XyXnjoyK/LbD6UmT+PqDUSgMdzD/+2NVpCl2Qz+3sQn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TU9MYAAADdAAAADwAAAAAAAAAAAAAAAACYAgAAZHJz&#10;L2Rvd25yZXYueG1sUEsFBgAAAAAEAAQA9QAAAIsDAAAAAA==&#10;" filled="f" strokeweight="0"/>
                <v:line id="Line 302" o:spid="_x0000_s1126" style="position:absolute;visibility:visible;mso-wrap-style:square" from="5810,9906" to="9413,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4Bv8YAAADdAAAADwAAAGRycy9kb3ducmV2LnhtbESPT2vCQBTE7wW/w/IEb7pJpRqjq0ix&#10;aG+tf8DjI/tMFrNvQ3ar6bd3C0KPw8z8hlmsOluLG7XeOFaQjhIQxIXThksFx8PHMAPhA7LG2jEp&#10;+CUPq2XvZYG5dnf+pts+lCJC2OeooAqhyaX0RUUW/cg1xNG7uNZiiLItpW7xHuG2lq9JMpEWDceF&#10;Cht6r6i47n+sAvM12b59Tk+zk9xsQ3rOrpmxR6UG/W49BxGoC//hZ3unFYzT8R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uAb/GAAAA3QAAAA8AAAAAAAAA&#10;AAAAAAAAoQIAAGRycy9kb3ducmV2LnhtbFBLBQYAAAAABAAEAPkAAACUAwAAAAA=&#10;" strokeweight="0"/>
                <v:line id="Line 303" o:spid="_x0000_s1127" style="position:absolute;visibility:visible;mso-wrap-style:square" from="5810,11699" to="9413,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GVzcIAAADdAAAADwAAAGRycy9kb3ducmV2LnhtbERPz2vCMBS+C/sfwht407QTXdcZZYji&#10;vGmnsOOjeWuDzUtpotb/3hwGHj++3/Nlbxtxpc4bxwrScQKCuHTacKXg+LMZZSB8QNbYOCYFd/Kw&#10;XLwM5phrd+MDXYtQiRjCPkcFdQhtLqUva7Lox64ljtyf6yyGCLtK6g5vMdw28i1JZtKi4dhQY0ur&#10;mspzcbEKzH62ne7eTx8nud6G9Dc7Z8YelRq+9l+fIAL14Sn+d39rBZN0EufGN/EJ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GVzcIAAADdAAAADwAAAAAAAAAAAAAA&#10;AAChAgAAZHJzL2Rvd25yZXYueG1sUEsFBgAAAAAEAAQA+QAAAJADAAAAAA==&#10;" strokeweight="0"/>
                <v:line id="Line 304" o:spid="_x0000_s1128" style="position:absolute;visibility:visible;mso-wrap-style:square" from="6731,9017" to="6731,1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0wVsYAAADdAAAADwAAAGRycy9kb3ducmV2LnhtbESPT2vCQBTE7wW/w/IEb7pJpRqjq0ix&#10;aG+tf8DjI/tMFrNvQ3ar6bd3C0KPw8z8hlmsOluLG7XeOFaQjhIQxIXThksFx8PHMAPhA7LG2jEp&#10;+CUPq2XvZYG5dnf+pts+lCJC2OeooAqhyaX0RUUW/cg1xNG7uNZiiLItpW7xHuG2lq9JMpEWDceF&#10;Cht6r6i47n+sAvM12b59Tk+zk9xsQ3rOrpmxR6UG/W49BxGoC//hZ3unFYzT8Qz+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9MFbGAAAA3QAAAA8AAAAAAAAA&#10;AAAAAAAAoQIAAGRycy9kb3ducmV2LnhtbFBLBQYAAAAABAAEAPkAAACUAwAAAAA=&#10;" strokeweight="0"/>
                <v:line id="Line 305" o:spid="_x0000_s1129" style="position:absolute;visibility:visible;mso-wrap-style:square" from="8524,9017" to="8524,1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HqtsMAAADdAAAADwAAAGRycy9kb3ducmV2LnhtbERPy2rCQBTdC/2H4Ra6q5O0amN0FBFF&#10;u2t9gMtL5jYZzNwJmVHj3zuLgsvDeU/nna3FlVpvHCtI+wkI4sJpw6WCw379noHwAVlj7ZgU3MnD&#10;fPbSm2Ku3Y1/6boLpYgh7HNUUIXQ5FL6oiKLvu8a4sj9udZiiLAtpW7xFsNtLT+SZCQtGo4NFTa0&#10;rKg47y5WgfkZbYbfX8fxUa42IT1l58zYg1Jvr91iAiJQF57if/dWK/hMB3F/fBOf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6rbDAAAA3QAAAA8AAAAAAAAAAAAA&#10;AAAAoQIAAGRycy9kb3ducmV2LnhtbFBLBQYAAAAABAAEAPkAAACRAwAAAAA=&#10;" strokeweight="0"/>
                <v:line id="Line 306" o:spid="_x0000_s1130" style="position:absolute;visibility:visible;mso-wrap-style:square" from="11207,9906" to="14827,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1PLcYAAADdAAAADwAAAGRycy9kb3ducmV2LnhtbESPT2vCQBTE7wW/w/KE3uomVm2aukop&#10;FfVm/QMeH9lnsph9G7JbTb99VxA8DjPzG2Y672wtLtR641hBOkhAEBdOGy4V7HeLlwyED8gaa8ek&#10;4I88zGe9pynm2l35hy7bUIoIYZ+jgiqEJpfSFxVZ9APXEEfv5FqLIcq2lLrFa4TbWg6TZCItGo4L&#10;FTb0VVFx3v5aBWYzWY7Xb4f3g/xehvSYnTNj90o997vPDxCBuvAI39srreA1HaV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NTy3GAAAA3QAAAA8AAAAAAAAA&#10;AAAAAAAAoQIAAGRycy9kb3ducmV2LnhtbFBLBQYAAAAABAAEAPkAAACUAwAAAAA=&#10;" strokeweight="0"/>
                <v:line id="Line 307" o:spid="_x0000_s1131" style="position:absolute;visibility:visible;mso-wrap-style:square" from="13922,9017" to="13922,1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WsYAAADdAAAADwAAAGRycy9kb3ducmV2LnhtbESPQWvCQBSE70L/w/IKvekmtrUxuoqI&#10;xXprrYLHR/aZLGbfhuyq8d+7hYLHYWa+YabzztbiQq03jhWkgwQEceG04VLB7vezn4HwAVlj7ZgU&#10;3MjDfPbUm2Ku3ZV/6LINpYgQ9jkqqEJocil9UZFFP3ANcfSOrrUYomxLqVu8Rrit5TBJRtKi4bhQ&#10;YUPLiorT9mwVmO/R+n3zsR/v5Wod0kN2yozdKfXy3C0mIAJ14RH+b39pBa/p2xD+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f0VrGAAAA3QAAAA8AAAAAAAAA&#10;AAAAAAAAoQIAAGRycy9kb3ducmV2LnhtbFBLBQYAAAAABAAEAPkAAACUAwAAAAA=&#10;" strokeweight="0"/>
                <v:line id="Line 308" o:spid="_x0000_s1132" style="position:absolute;visibility:visible;mso-wrap-style:square" from="16621,9906" to="2022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0wcYAAADdAAAADwAAAGRycy9kb3ducmV2LnhtbESPQWvCQBSE74X+h+UVvNVNtLUxuoqI&#10;xXprrYLHR/aZLGbfhuyq8d+7hYLHYWa+YabzztbiQq03jhWk/QQEceG04VLB7vfzNQPhA7LG2jEp&#10;uJGH+ez5aYq5dlf+ocs2lCJC2OeooAqhyaX0RUUWfd81xNE7utZiiLItpW7xGuG2loMkGUmLhuNC&#10;hQ0tKypO27NVYL5H6/fNx368l6t1SA/ZKTN2p1TvpVtMQATqwiP83/7SCobp2xD+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TdMHGAAAA3QAAAA8AAAAAAAAA&#10;AAAAAAAAoQIAAGRycy9kb3ducmV2LnhtbFBLBQYAAAAABAAEAPkAAACUAwAAAAA=&#10;" strokeweight="0"/>
                <w10:wrap anchorx="margin"/>
              </v:group>
            </w:pict>
          </mc:Fallback>
        </mc:AlternateContent>
      </w:r>
    </w:p>
    <w:p w14:paraId="69C911EE" w14:textId="77777777" w:rsidR="00B81C59" w:rsidRPr="00891A28" w:rsidRDefault="00B81C59">
      <w:pPr>
        <w:rPr>
          <w:lang w:val="en-GB"/>
        </w:rPr>
      </w:pPr>
    </w:p>
    <w:p w14:paraId="61C1C84D" w14:textId="77777777" w:rsidR="00B81C59" w:rsidRPr="00891A28" w:rsidRDefault="00B81C59">
      <w:pPr>
        <w:rPr>
          <w:lang w:val="en-GB"/>
        </w:rPr>
      </w:pPr>
    </w:p>
    <w:p w14:paraId="622E20F1" w14:textId="77777777" w:rsidR="00B81C59" w:rsidRPr="00891A28" w:rsidRDefault="00B81C59">
      <w:pPr>
        <w:rPr>
          <w:lang w:val="en-GB"/>
        </w:rPr>
      </w:pPr>
    </w:p>
    <w:p w14:paraId="1EB297C4" w14:textId="77777777" w:rsidR="00B81C59" w:rsidRPr="00891A28" w:rsidRDefault="00B81C59">
      <w:pPr>
        <w:rPr>
          <w:lang w:val="en-GB"/>
        </w:rPr>
      </w:pPr>
    </w:p>
    <w:p w14:paraId="4475085A" w14:textId="77777777" w:rsidR="00B81C59" w:rsidRPr="00891A28" w:rsidRDefault="00B81C59">
      <w:pPr>
        <w:rPr>
          <w:lang w:val="en-GB"/>
        </w:rPr>
      </w:pPr>
    </w:p>
    <w:p w14:paraId="58CE4FD7" w14:textId="77777777" w:rsidR="00B81C59" w:rsidRPr="00891A28" w:rsidRDefault="00B81C59">
      <w:pPr>
        <w:rPr>
          <w:lang w:val="en-GB"/>
        </w:rPr>
      </w:pPr>
    </w:p>
    <w:p w14:paraId="2AAF582F" w14:textId="77777777" w:rsidR="00B81C59" w:rsidRPr="00891A28" w:rsidRDefault="00B81C59">
      <w:pPr>
        <w:rPr>
          <w:lang w:val="en-GB"/>
        </w:rPr>
      </w:pPr>
    </w:p>
    <w:p w14:paraId="23D6DB1E" w14:textId="77777777" w:rsidR="00B81C59" w:rsidRPr="00891A28" w:rsidRDefault="00B81C59">
      <w:pPr>
        <w:rPr>
          <w:lang w:val="en-GB"/>
        </w:rPr>
      </w:pPr>
    </w:p>
    <w:p w14:paraId="289CD53A" w14:textId="77777777" w:rsidR="00B81C59" w:rsidRPr="00891A28" w:rsidRDefault="00B81C59">
      <w:pPr>
        <w:rPr>
          <w:lang w:val="en-GB"/>
        </w:rPr>
      </w:pPr>
    </w:p>
    <w:p w14:paraId="23ACD74E" w14:textId="77777777" w:rsidR="00B81C59" w:rsidRPr="00891A28" w:rsidRDefault="00B81C59">
      <w:pPr>
        <w:rPr>
          <w:lang w:val="en-GB"/>
        </w:rPr>
      </w:pPr>
    </w:p>
    <w:p w14:paraId="38CC9EE2" w14:textId="77777777" w:rsidR="00B81C59" w:rsidRPr="00891A28" w:rsidRDefault="00B81C59">
      <w:pPr>
        <w:rPr>
          <w:lang w:val="en-GB"/>
        </w:rPr>
      </w:pPr>
    </w:p>
    <w:p w14:paraId="160D49FB" w14:textId="77777777" w:rsidR="007F2BF7" w:rsidRPr="00891A28" w:rsidRDefault="00EB5260">
      <w:pPr>
        <w:pStyle w:val="enumlev1"/>
        <w:rPr>
          <w:lang w:val="en-GB"/>
        </w:rPr>
      </w:pPr>
      <w:r w:rsidRPr="00891A28">
        <w:rPr>
          <w:lang w:val="en-GB"/>
        </w:rPr>
        <w:t>14)</w:t>
      </w:r>
      <w:r w:rsidRPr="00891A28">
        <w:rPr>
          <w:lang w:val="en-GB"/>
        </w:rPr>
        <w:tab/>
        <w:t>The seventh segment header:</w:t>
      </w:r>
    </w:p>
    <w:p w14:paraId="16DBD83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22: 00 00 00 06 17 20 05 01 00 00 00 57 </w:t>
      </w:r>
    </w:p>
    <w:p w14:paraId="0B0241AC" w14:textId="77777777" w:rsidR="007F2BF7" w:rsidRPr="00891A28" w:rsidRDefault="00EB5260">
      <w:pPr>
        <w:pStyle w:val="enumlev1"/>
        <w:rPr>
          <w:lang w:val="en-GB"/>
        </w:rPr>
      </w:pPr>
      <w:r w:rsidRPr="00891A28">
        <w:rPr>
          <w:lang w:val="en-GB"/>
        </w:rPr>
        <w:tab/>
        <w:t>This segment has a segment number of 6, a type of "Immediate lossless halftone region" (type 23), a short page association field, and does not have the deferred non-retain bit set. It refers to one other segment, segment number 5; neither segment 5 nor this segment should be retained. It is associated with page 1, and has a data length of 87 bytes.</w:t>
      </w:r>
    </w:p>
    <w:p w14:paraId="709E23D8" w14:textId="77777777" w:rsidR="007F2BF7" w:rsidRPr="00891A28" w:rsidRDefault="00EB5260">
      <w:pPr>
        <w:pStyle w:val="enumlev1"/>
        <w:rPr>
          <w:lang w:val="en-GB"/>
        </w:rPr>
      </w:pPr>
      <w:bookmarkStart w:id="1497" w:name="x1-255206x15"/>
      <w:bookmarkEnd w:id="1497"/>
      <w:r w:rsidRPr="00891A28">
        <w:rPr>
          <w:lang w:val="en-GB"/>
        </w:rPr>
        <w:t>15)</w:t>
      </w:r>
      <w:r w:rsidRPr="00891A28">
        <w:rPr>
          <w:lang w:val="en-GB"/>
        </w:rPr>
        <w:tab/>
        <w:t>The seventh segment data part:</w:t>
      </w:r>
    </w:p>
    <w:p w14:paraId="7DD216CB" w14:textId="77777777" w:rsidR="007F2BF7" w:rsidRPr="00470934" w:rsidRDefault="00EB5260">
      <w:pPr>
        <w:pStyle w:val="enumlev1"/>
        <w:rPr>
          <w:rFonts w:ascii="Courier" w:hAnsi="Courier"/>
          <w:lang w:val="es-ES"/>
        </w:rPr>
      </w:pPr>
      <w:r w:rsidRPr="00891A28">
        <w:rPr>
          <w:rFonts w:ascii="Courier" w:hAnsi="Courier"/>
          <w:lang w:val="en-GB"/>
        </w:rPr>
        <w:tab/>
      </w:r>
      <w:r w:rsidRPr="00470934">
        <w:rPr>
          <w:rFonts w:ascii="Courier" w:hAnsi="Courier"/>
          <w:lang w:val="es-ES"/>
        </w:rPr>
        <w:t xml:space="preserve">012E: 00 00 00 20 00 00 00 24 00 00 00 10 00 00 00 0F </w:t>
      </w:r>
    </w:p>
    <w:p w14:paraId="7FC1575D" w14:textId="77777777" w:rsidR="007F2BF7" w:rsidRPr="00470934" w:rsidRDefault="00EB5260">
      <w:pPr>
        <w:pStyle w:val="enumlev1"/>
        <w:rPr>
          <w:rFonts w:ascii="Courier" w:hAnsi="Courier"/>
          <w:lang w:val="es-ES"/>
        </w:rPr>
      </w:pPr>
      <w:r w:rsidRPr="00470934">
        <w:rPr>
          <w:rFonts w:ascii="Courier" w:hAnsi="Courier"/>
          <w:lang w:val="es-ES"/>
        </w:rPr>
        <w:tab/>
        <w:t xml:space="preserve">013E: 00 01 00 00 00 08 00 00 00 09 00 00 00 00 00 00 </w:t>
      </w:r>
    </w:p>
    <w:p w14:paraId="37418119" w14:textId="77777777" w:rsidR="007F2BF7" w:rsidRPr="00470934" w:rsidRDefault="00EB5260">
      <w:pPr>
        <w:pStyle w:val="enumlev1"/>
        <w:rPr>
          <w:rFonts w:ascii="Courier" w:hAnsi="Courier"/>
          <w:lang w:val="es-ES"/>
        </w:rPr>
      </w:pPr>
      <w:r w:rsidRPr="00470934">
        <w:rPr>
          <w:rFonts w:ascii="Courier" w:hAnsi="Courier"/>
          <w:lang w:val="es-ES"/>
        </w:rPr>
        <w:tab/>
        <w:t xml:space="preserve">014E: 00 00 04 00 00 00 AA AA AA AA 80 08 00 80 36 D5 </w:t>
      </w:r>
    </w:p>
    <w:p w14:paraId="67026EBA" w14:textId="77777777" w:rsidR="007F2BF7" w:rsidRPr="00470934" w:rsidRDefault="00EB5260">
      <w:pPr>
        <w:pStyle w:val="enumlev1"/>
        <w:rPr>
          <w:rFonts w:ascii="Courier" w:hAnsi="Courier"/>
          <w:lang w:val="es-ES"/>
        </w:rPr>
      </w:pPr>
      <w:r w:rsidRPr="00470934">
        <w:rPr>
          <w:rFonts w:ascii="Courier" w:hAnsi="Courier"/>
          <w:lang w:val="es-ES"/>
        </w:rPr>
        <w:tab/>
        <w:t xml:space="preserve">015E: 55 6B 5A D4 00 40 04 2E E9 52 D2 D2 D2 8A A5 4A </w:t>
      </w:r>
    </w:p>
    <w:p w14:paraId="635EBCD2" w14:textId="77777777" w:rsidR="007F2BF7" w:rsidRPr="00891A28" w:rsidRDefault="00EB5260">
      <w:pPr>
        <w:pStyle w:val="enumlev1"/>
        <w:rPr>
          <w:rFonts w:ascii="Courier" w:hAnsi="Courier"/>
          <w:lang w:val="en-GB"/>
        </w:rPr>
      </w:pPr>
      <w:r w:rsidRPr="00470934">
        <w:rPr>
          <w:rFonts w:ascii="Courier" w:hAnsi="Courier"/>
          <w:lang w:val="es-ES"/>
        </w:rPr>
        <w:tab/>
      </w:r>
      <w:r w:rsidRPr="00891A28">
        <w:rPr>
          <w:rFonts w:ascii="Courier" w:hAnsi="Courier"/>
          <w:lang w:val="en-GB"/>
        </w:rPr>
        <w:t xml:space="preserve">016E: 00 20 02 23 E0 95 24 B4 92 8A 4A 92 54 92 D2 4A </w:t>
      </w:r>
    </w:p>
    <w:p w14:paraId="447EA9AB" w14:textId="77777777" w:rsidR="007F2BF7" w:rsidRPr="00891A28" w:rsidRDefault="00EB5260">
      <w:pPr>
        <w:pStyle w:val="enumlev1"/>
        <w:rPr>
          <w:rFonts w:ascii="Courier" w:hAnsi="Courier"/>
          <w:lang w:val="en-GB"/>
        </w:rPr>
      </w:pPr>
      <w:r w:rsidRPr="00891A28">
        <w:rPr>
          <w:rFonts w:ascii="Courier" w:hAnsi="Courier"/>
          <w:lang w:val="en-GB"/>
        </w:rPr>
        <w:tab/>
        <w:t>017E: 29 2A 49 40 04 00 40</w:t>
      </w:r>
    </w:p>
    <w:p w14:paraId="4A3FD5BE" w14:textId="77777777" w:rsidR="007F2BF7" w:rsidRPr="00891A28" w:rsidRDefault="00EB5260">
      <w:pPr>
        <w:pStyle w:val="enumlev2"/>
        <w:rPr>
          <w:lang w:val="en-GB"/>
        </w:rPr>
      </w:pPr>
      <w:bookmarkStart w:id="1498" w:name="x1-255208x1"/>
      <w:bookmarkEnd w:id="1498"/>
      <w:r w:rsidRPr="00891A28">
        <w:rPr>
          <w:lang w:val="en-GB"/>
        </w:rPr>
        <w:t>a)</w:t>
      </w:r>
      <w:r w:rsidRPr="00891A28">
        <w:rPr>
          <w:lang w:val="en-GB"/>
        </w:rPr>
        <w:tab/>
        <w:t>The region segment information field :</w:t>
      </w:r>
    </w:p>
    <w:p w14:paraId="0DF7C4F3"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2E: 00 00 00 20 00 00 00 24 00 00 00 10 00 00 00 0F </w:t>
      </w:r>
    </w:p>
    <w:p w14:paraId="754B5978" w14:textId="77777777" w:rsidR="007F2BF7" w:rsidRPr="00891A28" w:rsidRDefault="00EB5260">
      <w:pPr>
        <w:pStyle w:val="enumlev2"/>
        <w:rPr>
          <w:lang w:val="en-GB"/>
        </w:rPr>
      </w:pPr>
      <w:r w:rsidRPr="00891A28">
        <w:rPr>
          <w:rFonts w:ascii="Courier" w:hAnsi="Courier"/>
          <w:lang w:val="en-GB"/>
        </w:rPr>
        <w:tab/>
        <w:t xml:space="preserve">013E: 00 </w:t>
      </w:r>
    </w:p>
    <w:p w14:paraId="66B43D76" w14:textId="77777777" w:rsidR="007F2BF7" w:rsidRPr="00891A28" w:rsidRDefault="00EB5260">
      <w:pPr>
        <w:pStyle w:val="enumlev2"/>
        <w:rPr>
          <w:lang w:val="en-GB"/>
        </w:rPr>
      </w:pPr>
      <w:r w:rsidRPr="00891A28">
        <w:rPr>
          <w:lang w:val="en-GB"/>
        </w:rPr>
        <w:tab/>
        <w:t>This indicates that the region bitmap encoded by this segment is 32 pixels wide, 36 pixels high, and its top left corner is 16 pixels right of the page's left edge and 15 pixels down from the page's top edge. It should be drawn into the page using OR.</w:t>
      </w:r>
    </w:p>
    <w:p w14:paraId="2BA6D539" w14:textId="77777777" w:rsidR="007F2BF7" w:rsidRPr="00891A28" w:rsidRDefault="00EB5260">
      <w:pPr>
        <w:pStyle w:val="enumlev2"/>
        <w:rPr>
          <w:lang w:val="en-GB"/>
        </w:rPr>
      </w:pPr>
      <w:bookmarkStart w:id="1499" w:name="x1-255210x2"/>
      <w:bookmarkEnd w:id="1499"/>
      <w:r w:rsidRPr="00891A28">
        <w:rPr>
          <w:lang w:val="en-GB"/>
        </w:rPr>
        <w:t>b)</w:t>
      </w:r>
      <w:r w:rsidRPr="00891A28">
        <w:rPr>
          <w:lang w:val="en-GB"/>
        </w:rPr>
        <w:tab/>
        <w:t>The halftone region segment flags field:</w:t>
      </w:r>
    </w:p>
    <w:p w14:paraId="3A4EC12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3F: 01 </w:t>
      </w:r>
    </w:p>
    <w:p w14:paraId="7A53C529" w14:textId="77777777" w:rsidR="007F2BF7" w:rsidRPr="00891A28" w:rsidRDefault="00EB5260">
      <w:pPr>
        <w:pStyle w:val="enumlev2"/>
        <w:rPr>
          <w:lang w:val="en-GB"/>
        </w:rPr>
      </w:pPr>
      <w:r w:rsidRPr="00891A28">
        <w:rPr>
          <w:lang w:val="en-GB"/>
        </w:rPr>
        <w:tab/>
        <w:t xml:space="preserve">This field indicates that the halftone region is encoded using the MMR coding variant. The patterns should be combined using OR. The default pixel value is </w:t>
      </w:r>
      <w:r w:rsidRPr="00891A28">
        <w:rPr>
          <w:b/>
          <w:bCs/>
          <w:lang w:val="en-GB"/>
        </w:rPr>
        <w:t>0</w:t>
      </w:r>
      <w:r w:rsidRPr="00891A28">
        <w:rPr>
          <w:lang w:val="en-GB"/>
        </w:rPr>
        <w:t>.</w:t>
      </w:r>
    </w:p>
    <w:p w14:paraId="7ABF9C3E" w14:textId="77777777" w:rsidR="007F2BF7" w:rsidRPr="00891A28" w:rsidRDefault="00EB5260">
      <w:pPr>
        <w:pStyle w:val="enumlev2"/>
        <w:rPr>
          <w:lang w:val="en-GB"/>
        </w:rPr>
      </w:pPr>
      <w:bookmarkStart w:id="1500" w:name="x1-255212x3"/>
      <w:bookmarkEnd w:id="1500"/>
      <w:r w:rsidRPr="00891A28">
        <w:rPr>
          <w:lang w:val="en-GB"/>
        </w:rPr>
        <w:t>c)</w:t>
      </w:r>
      <w:r w:rsidRPr="00891A28">
        <w:rPr>
          <w:lang w:val="en-GB"/>
        </w:rPr>
        <w:tab/>
        <w:t xml:space="preserve">The </w:t>
      </w:r>
      <w:r w:rsidRPr="00891A28">
        <w:rPr>
          <w:b/>
          <w:bCs/>
          <w:lang w:val="en-GB"/>
        </w:rPr>
        <w:t>HGW</w:t>
      </w:r>
      <w:r w:rsidRPr="00891A28">
        <w:rPr>
          <w:lang w:val="en-GB"/>
        </w:rPr>
        <w:t xml:space="preserve"> field:</w:t>
      </w:r>
    </w:p>
    <w:p w14:paraId="23D9FB8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40: 00 00 00 08 </w:t>
      </w:r>
    </w:p>
    <w:p w14:paraId="7C930709" w14:textId="77777777" w:rsidR="007F2BF7" w:rsidRPr="00891A28" w:rsidRDefault="00EB5260">
      <w:pPr>
        <w:pStyle w:val="enumlev2"/>
        <w:rPr>
          <w:lang w:val="en-GB"/>
        </w:rPr>
      </w:pPr>
      <w:r w:rsidRPr="00891A28">
        <w:rPr>
          <w:lang w:val="en-GB"/>
        </w:rPr>
        <w:tab/>
        <w:t>This field indicates that the array of gray-scale values is 8 wide.</w:t>
      </w:r>
    </w:p>
    <w:p w14:paraId="2F81EFCA" w14:textId="77777777" w:rsidR="007F2BF7" w:rsidRPr="00891A28" w:rsidRDefault="00EB5260">
      <w:pPr>
        <w:pStyle w:val="enumlev2"/>
        <w:rPr>
          <w:lang w:val="en-GB"/>
        </w:rPr>
      </w:pPr>
      <w:bookmarkStart w:id="1501" w:name="x1-255214x4"/>
      <w:bookmarkEnd w:id="1501"/>
      <w:r w:rsidRPr="00891A28">
        <w:rPr>
          <w:lang w:val="en-GB"/>
        </w:rPr>
        <w:t>d)</w:t>
      </w:r>
      <w:r w:rsidRPr="00891A28">
        <w:rPr>
          <w:lang w:val="en-GB"/>
        </w:rPr>
        <w:tab/>
        <w:t xml:space="preserve">The </w:t>
      </w:r>
      <w:r w:rsidRPr="00891A28">
        <w:rPr>
          <w:b/>
          <w:bCs/>
          <w:lang w:val="en-GB"/>
        </w:rPr>
        <w:t>HGH</w:t>
      </w:r>
      <w:r w:rsidRPr="00891A28">
        <w:rPr>
          <w:lang w:val="en-GB"/>
        </w:rPr>
        <w:t xml:space="preserve"> field:</w:t>
      </w:r>
    </w:p>
    <w:p w14:paraId="26D8D441"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44: 00 00 00 09 </w:t>
      </w:r>
    </w:p>
    <w:p w14:paraId="67537A1B" w14:textId="77777777" w:rsidR="007F2BF7" w:rsidRPr="00891A28" w:rsidRDefault="00EB5260">
      <w:pPr>
        <w:pStyle w:val="enumlev2"/>
        <w:rPr>
          <w:lang w:val="en-GB"/>
        </w:rPr>
      </w:pPr>
      <w:r w:rsidRPr="00891A28">
        <w:rPr>
          <w:lang w:val="en-GB"/>
        </w:rPr>
        <w:tab/>
        <w:t>This field indicates that the array of gray-scale values is 9 high.</w:t>
      </w:r>
    </w:p>
    <w:p w14:paraId="08805C5E" w14:textId="77777777" w:rsidR="007F2BF7" w:rsidRPr="00891A28" w:rsidRDefault="00EB5260">
      <w:pPr>
        <w:pStyle w:val="enumlev2"/>
        <w:rPr>
          <w:lang w:val="en-GB"/>
        </w:rPr>
      </w:pPr>
      <w:bookmarkStart w:id="1502" w:name="x1-255216x5"/>
      <w:bookmarkEnd w:id="1502"/>
      <w:r w:rsidRPr="00891A28">
        <w:rPr>
          <w:lang w:val="en-GB"/>
        </w:rPr>
        <w:t>e)</w:t>
      </w:r>
      <w:r w:rsidRPr="00891A28">
        <w:rPr>
          <w:lang w:val="en-GB"/>
        </w:rPr>
        <w:tab/>
        <w:t xml:space="preserve">The </w:t>
      </w:r>
      <w:r w:rsidRPr="00891A28">
        <w:rPr>
          <w:b/>
          <w:bCs/>
          <w:lang w:val="en-GB"/>
        </w:rPr>
        <w:t>HGX</w:t>
      </w:r>
      <w:r w:rsidRPr="00891A28">
        <w:rPr>
          <w:lang w:val="en-GB"/>
        </w:rPr>
        <w:t xml:space="preserve"> field:</w:t>
      </w:r>
    </w:p>
    <w:p w14:paraId="3F642D9B"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48: 00 00 00 00 </w:t>
      </w:r>
    </w:p>
    <w:p w14:paraId="01367AA4" w14:textId="77777777" w:rsidR="007F2BF7" w:rsidRPr="00891A28" w:rsidRDefault="00EB5260">
      <w:pPr>
        <w:pStyle w:val="enumlev2"/>
        <w:rPr>
          <w:lang w:val="en-GB"/>
        </w:rPr>
      </w:pPr>
      <w:r w:rsidRPr="00891A28">
        <w:rPr>
          <w:lang w:val="en-GB"/>
        </w:rPr>
        <w:tab/>
        <w:t>This field indicates that the horizontal offset of the halftone grid is 0 pixels.</w:t>
      </w:r>
    </w:p>
    <w:p w14:paraId="220B8533" w14:textId="77777777" w:rsidR="007F2BF7" w:rsidRPr="00891A28" w:rsidRDefault="00EB5260">
      <w:pPr>
        <w:pStyle w:val="enumlev2"/>
        <w:rPr>
          <w:lang w:val="en-GB"/>
        </w:rPr>
      </w:pPr>
      <w:bookmarkStart w:id="1503" w:name="x1-255218x6"/>
      <w:bookmarkEnd w:id="1503"/>
      <w:r w:rsidRPr="00891A28">
        <w:rPr>
          <w:lang w:val="en-GB"/>
        </w:rPr>
        <w:t>f)</w:t>
      </w:r>
      <w:r w:rsidRPr="00891A28">
        <w:rPr>
          <w:lang w:val="en-GB"/>
        </w:rPr>
        <w:tab/>
        <w:t xml:space="preserve">The </w:t>
      </w:r>
      <w:r w:rsidRPr="00891A28">
        <w:rPr>
          <w:b/>
          <w:bCs/>
          <w:lang w:val="en-GB"/>
        </w:rPr>
        <w:t>HGY</w:t>
      </w:r>
      <w:r w:rsidRPr="00891A28">
        <w:rPr>
          <w:lang w:val="en-GB"/>
        </w:rPr>
        <w:t xml:space="preserve"> field:</w:t>
      </w:r>
    </w:p>
    <w:p w14:paraId="2F01C20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4C: 00 00 00 00 </w:t>
      </w:r>
    </w:p>
    <w:p w14:paraId="717D7D57" w14:textId="77777777" w:rsidR="007F2BF7" w:rsidRPr="00891A28" w:rsidRDefault="00EB5260">
      <w:pPr>
        <w:pStyle w:val="enumlev2"/>
        <w:rPr>
          <w:lang w:val="en-GB"/>
        </w:rPr>
      </w:pPr>
      <w:r w:rsidRPr="00891A28">
        <w:rPr>
          <w:lang w:val="en-GB"/>
        </w:rPr>
        <w:tab/>
        <w:t>This field indicates that the vertical offset of the halftone grid is 0 pixels.</w:t>
      </w:r>
    </w:p>
    <w:p w14:paraId="763E5F49" w14:textId="6D80AD19" w:rsidR="007F2BF7" w:rsidRPr="00891A28" w:rsidRDefault="00EB5260">
      <w:pPr>
        <w:pStyle w:val="enumlev2"/>
        <w:rPr>
          <w:lang w:val="en-GB"/>
        </w:rPr>
      </w:pPr>
      <w:bookmarkStart w:id="1504" w:name="x1-255220x7"/>
      <w:bookmarkEnd w:id="1504"/>
      <w:r w:rsidRPr="00891A28">
        <w:rPr>
          <w:lang w:val="en-GB"/>
        </w:rPr>
        <w:t>g)</w:t>
      </w:r>
      <w:r w:rsidRPr="00891A28">
        <w:rPr>
          <w:lang w:val="en-GB"/>
        </w:rPr>
        <w:tab/>
        <w:t xml:space="preserve">The </w:t>
      </w:r>
      <w:r w:rsidRPr="00891A28">
        <w:rPr>
          <w:b/>
          <w:bCs/>
          <w:lang w:val="en-GB"/>
        </w:rPr>
        <w:t>HRX</w:t>
      </w:r>
      <w:r w:rsidRPr="00891A28">
        <w:rPr>
          <w:lang w:val="en-GB"/>
        </w:rPr>
        <w:t xml:space="preserve"> field:</w:t>
      </w:r>
    </w:p>
    <w:p w14:paraId="51DA72AC"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50: 04 00 </w:t>
      </w:r>
    </w:p>
    <w:p w14:paraId="446E13C4" w14:textId="77777777" w:rsidR="007F2BF7" w:rsidRPr="00891A28" w:rsidRDefault="00EB5260">
      <w:pPr>
        <w:pStyle w:val="enumlev2"/>
        <w:rPr>
          <w:lang w:val="en-GB"/>
        </w:rPr>
      </w:pPr>
      <w:r w:rsidRPr="00891A28">
        <w:rPr>
          <w:lang w:val="en-GB"/>
        </w:rPr>
        <w:tab/>
        <w:t xml:space="preserve">This field indicates that the </w:t>
      </w:r>
      <w:r w:rsidRPr="00891A28">
        <w:rPr>
          <w:b/>
          <w:bCs/>
          <w:lang w:val="en-GB"/>
        </w:rPr>
        <w:t>HRX</w:t>
      </w:r>
      <w:r w:rsidRPr="00891A28">
        <w:rPr>
          <w:lang w:val="en-GB"/>
        </w:rPr>
        <w:t xml:space="preserve"> is 1024, and thus the horizontal coordinate of the grid vector is 1024/256 pixels, or 4 pixels.</w:t>
      </w:r>
    </w:p>
    <w:p w14:paraId="4DF91387" w14:textId="77777777" w:rsidR="007F2BF7" w:rsidRPr="00891A28" w:rsidRDefault="00EB5260">
      <w:pPr>
        <w:pStyle w:val="enumlev2"/>
        <w:rPr>
          <w:lang w:val="en-GB"/>
        </w:rPr>
      </w:pPr>
      <w:bookmarkStart w:id="1505" w:name="x1-255222x8"/>
      <w:bookmarkEnd w:id="1505"/>
      <w:r w:rsidRPr="00891A28">
        <w:rPr>
          <w:lang w:val="en-GB"/>
        </w:rPr>
        <w:t>h)</w:t>
      </w:r>
      <w:r w:rsidRPr="00891A28">
        <w:rPr>
          <w:lang w:val="en-GB"/>
        </w:rPr>
        <w:tab/>
        <w:t xml:space="preserve">The </w:t>
      </w:r>
      <w:r w:rsidRPr="00891A28">
        <w:rPr>
          <w:b/>
          <w:bCs/>
          <w:lang w:val="en-GB"/>
        </w:rPr>
        <w:t>HRY</w:t>
      </w:r>
      <w:r w:rsidRPr="00891A28">
        <w:rPr>
          <w:lang w:val="en-GB"/>
        </w:rPr>
        <w:t xml:space="preserve"> field:</w:t>
      </w:r>
    </w:p>
    <w:p w14:paraId="676F0D43"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52: 00 00 </w:t>
      </w:r>
    </w:p>
    <w:p w14:paraId="2A5CC0C5" w14:textId="77777777" w:rsidR="007F2BF7" w:rsidRPr="00891A28" w:rsidRDefault="00EB5260">
      <w:pPr>
        <w:pStyle w:val="enumlev2"/>
        <w:rPr>
          <w:lang w:val="en-GB"/>
        </w:rPr>
      </w:pPr>
      <w:r w:rsidRPr="00891A28">
        <w:rPr>
          <w:lang w:val="en-GB"/>
        </w:rPr>
        <w:tab/>
        <w:t>This field indicates that the vertical coordinate of the grid vector is 0 pixels.</w:t>
      </w:r>
    </w:p>
    <w:p w14:paraId="435C21F4" w14:textId="77777777" w:rsidR="007F2BF7" w:rsidRPr="00891A28" w:rsidRDefault="00EB5260">
      <w:pPr>
        <w:pStyle w:val="enumlev2"/>
        <w:rPr>
          <w:lang w:val="en-GB"/>
        </w:rPr>
      </w:pPr>
      <w:bookmarkStart w:id="1506" w:name="x1-255224x9"/>
      <w:bookmarkEnd w:id="1506"/>
      <w:r w:rsidRPr="00891A28">
        <w:rPr>
          <w:lang w:val="en-GB"/>
        </w:rPr>
        <w:t>i)</w:t>
      </w:r>
      <w:r w:rsidRPr="00891A28">
        <w:rPr>
          <w:lang w:val="en-GB"/>
        </w:rPr>
        <w:tab/>
        <w:t>The first bitplane:</w:t>
      </w:r>
    </w:p>
    <w:p w14:paraId="408F660E"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54: AA AA AA AA 80 08 00 80 </w:t>
      </w:r>
    </w:p>
    <w:p w14:paraId="584B0DD0" w14:textId="77777777" w:rsidR="007F2BF7" w:rsidRPr="00891A28" w:rsidRDefault="00EB5260">
      <w:pPr>
        <w:pStyle w:val="enumlev2"/>
        <w:rPr>
          <w:lang w:val="en-GB"/>
        </w:rPr>
      </w:pPr>
      <w:r w:rsidRPr="00891A28">
        <w:rPr>
          <w:lang w:val="en-GB"/>
        </w:rPr>
        <w:tab/>
        <w:t>Decompressing this with MMR yields the bitmap shown in Figure H.9 a). Note that the last 7 bits in the last byte are skipped over after all the MMR-encoded data has been decoded (i.e. decoding the bitplane is forced to consume an integral number of bytes).</w:t>
      </w:r>
    </w:p>
    <w:p w14:paraId="525DBF86" w14:textId="77777777" w:rsidR="007F2BF7" w:rsidRPr="00891A28" w:rsidRDefault="00EB5260">
      <w:pPr>
        <w:pStyle w:val="enumlev2"/>
        <w:rPr>
          <w:lang w:val="en-GB"/>
        </w:rPr>
      </w:pPr>
      <w:bookmarkStart w:id="1507" w:name="x1-255226x10"/>
      <w:bookmarkEnd w:id="1507"/>
      <w:r w:rsidRPr="00891A28">
        <w:rPr>
          <w:lang w:val="en-GB"/>
        </w:rPr>
        <w:t>j)</w:t>
      </w:r>
      <w:r w:rsidRPr="00891A28">
        <w:rPr>
          <w:lang w:val="en-GB"/>
        </w:rPr>
        <w:tab/>
        <w:t>The second bitplane:</w:t>
      </w:r>
    </w:p>
    <w:p w14:paraId="7189652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5C: 36 D5 55 6B 5A D4 00 40 04 </w:t>
      </w:r>
    </w:p>
    <w:p w14:paraId="3EFA4B1B" w14:textId="77777777" w:rsidR="007F2BF7" w:rsidRPr="00891A28" w:rsidRDefault="00EB5260">
      <w:pPr>
        <w:pStyle w:val="enumlev2"/>
        <w:rPr>
          <w:lang w:val="en-GB"/>
        </w:rPr>
      </w:pPr>
      <w:r w:rsidRPr="00891A28">
        <w:rPr>
          <w:lang w:val="en-GB"/>
        </w:rPr>
        <w:tab/>
        <w:t>Decompressing this with MMR yields the bitmap shown in Figure H.9 b).</w:t>
      </w:r>
    </w:p>
    <w:p w14:paraId="23201EA8" w14:textId="77777777" w:rsidR="007F2BF7" w:rsidRPr="00891A28" w:rsidRDefault="00EB5260">
      <w:pPr>
        <w:pStyle w:val="enumlev2"/>
        <w:rPr>
          <w:lang w:val="en-GB"/>
        </w:rPr>
      </w:pPr>
      <w:bookmarkStart w:id="1508" w:name="x1-255228x11"/>
      <w:bookmarkEnd w:id="1508"/>
      <w:r w:rsidRPr="00891A28">
        <w:rPr>
          <w:lang w:val="en-GB"/>
        </w:rPr>
        <w:t>k)</w:t>
      </w:r>
      <w:r w:rsidRPr="00891A28">
        <w:rPr>
          <w:lang w:val="en-GB"/>
        </w:rPr>
        <w:tab/>
        <w:t>The third bitplane:</w:t>
      </w:r>
    </w:p>
    <w:p w14:paraId="2244D053"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65: 2E E9 52 D2 D2 D2 8A A5 4A 00 20 02 </w:t>
      </w:r>
    </w:p>
    <w:p w14:paraId="44F8C9F5" w14:textId="77777777" w:rsidR="007F2BF7" w:rsidRPr="00891A28" w:rsidRDefault="00EB5260">
      <w:pPr>
        <w:pStyle w:val="enumlev2"/>
        <w:rPr>
          <w:lang w:val="en-GB"/>
        </w:rPr>
      </w:pPr>
      <w:r w:rsidRPr="00891A28">
        <w:rPr>
          <w:lang w:val="en-GB"/>
        </w:rPr>
        <w:tab/>
        <w:t>Decompressing this with MMR yields the bitmap shown in Figure H.9 c).</w:t>
      </w:r>
    </w:p>
    <w:p w14:paraId="176892A0" w14:textId="77777777" w:rsidR="007F2BF7" w:rsidRPr="00891A28" w:rsidRDefault="00EB5260">
      <w:pPr>
        <w:pStyle w:val="enumlev2"/>
        <w:rPr>
          <w:lang w:val="en-GB"/>
        </w:rPr>
      </w:pPr>
      <w:bookmarkStart w:id="1509" w:name="x1-255230x12"/>
      <w:bookmarkEnd w:id="1509"/>
      <w:r w:rsidRPr="00891A28">
        <w:rPr>
          <w:lang w:val="en-GB"/>
        </w:rPr>
        <w:t>l)</w:t>
      </w:r>
      <w:r w:rsidRPr="00891A28">
        <w:rPr>
          <w:lang w:val="en-GB"/>
        </w:rPr>
        <w:tab/>
        <w:t>The fourth bitplane:</w:t>
      </w:r>
    </w:p>
    <w:p w14:paraId="21CDB6B4"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71: 23 E0 95 24 B4 92 8A 4A 92 54 92 D2 4A 29 2A 49 </w:t>
      </w:r>
    </w:p>
    <w:p w14:paraId="6BE6E22B" w14:textId="77777777" w:rsidR="007F2BF7" w:rsidRPr="00891A28" w:rsidRDefault="00EB5260">
      <w:pPr>
        <w:pStyle w:val="enumlev2"/>
        <w:rPr>
          <w:lang w:val="en-GB"/>
        </w:rPr>
      </w:pPr>
      <w:r w:rsidRPr="00891A28">
        <w:rPr>
          <w:rFonts w:ascii="Courier" w:hAnsi="Courier"/>
          <w:lang w:val="en-GB"/>
        </w:rPr>
        <w:tab/>
        <w:t xml:space="preserve">0181: 40 04 00 40 </w:t>
      </w:r>
    </w:p>
    <w:p w14:paraId="137F701A" w14:textId="77777777" w:rsidR="007F2BF7" w:rsidRPr="00891A28" w:rsidRDefault="00EB5260">
      <w:pPr>
        <w:pStyle w:val="enumlev2"/>
        <w:rPr>
          <w:lang w:val="en-GB"/>
        </w:rPr>
      </w:pPr>
      <w:r w:rsidRPr="00891A28">
        <w:rPr>
          <w:lang w:val="en-GB"/>
        </w:rPr>
        <w:tab/>
        <w:t>Decompressing this with MMR yields the bitmap shown in Figure H.9 d).</w:t>
      </w:r>
    </w:p>
    <w:p w14:paraId="44926A0E" w14:textId="77777777" w:rsidR="001E0BE9" w:rsidRPr="00891A28" w:rsidRDefault="001E0BE9">
      <w:pPr>
        <w:rPr>
          <w:lang w:val="en-GB" w:eastAsia="ja-JP"/>
        </w:rPr>
      </w:pPr>
      <w:bookmarkStart w:id="1510" w:name="x1-255233x13"/>
      <w:bookmarkEnd w:id="1510"/>
    </w:p>
    <w:p w14:paraId="29CB4D97" w14:textId="7CAB8EA8" w:rsidR="007F2BF7" w:rsidRPr="00891A28" w:rsidRDefault="001E0BE9">
      <w:pPr>
        <w:pStyle w:val="Fig0"/>
        <w:rPr>
          <w:color w:val="000000"/>
          <w:lang w:val="en-GB"/>
        </w:rPr>
      </w:pPr>
      <w:r w:rsidRPr="00891A28">
        <w:rPr>
          <w:noProof/>
          <w:color w:val="000000"/>
          <w:lang w:val="en-GB" w:eastAsia="zh-CN"/>
        </w:rPr>
        <mc:AlternateContent>
          <mc:Choice Requires="wpg">
            <w:drawing>
              <wp:anchor distT="0" distB="0" distL="114300" distR="114300" simplePos="0" relativeHeight="251680768" behindDoc="0" locked="0" layoutInCell="1" allowOverlap="1" wp14:anchorId="5C8CC674" wp14:editId="401AE5A7">
                <wp:simplePos x="0" y="0"/>
                <wp:positionH relativeFrom="margin">
                  <wp:align>center</wp:align>
                </wp:positionH>
                <wp:positionV relativeFrom="paragraph">
                  <wp:posOffset>158115</wp:posOffset>
                </wp:positionV>
                <wp:extent cx="4095750" cy="1428750"/>
                <wp:effectExtent l="0" t="0" r="0" b="0"/>
                <wp:wrapNone/>
                <wp:docPr id="3144" name="グループ化 129"/>
                <wp:cNvGraphicFramePr/>
                <a:graphic xmlns:a="http://schemas.openxmlformats.org/drawingml/2006/main">
                  <a:graphicData uri="http://schemas.microsoft.com/office/word/2010/wordprocessingGroup">
                    <wpg:wgp>
                      <wpg:cNvGrpSpPr/>
                      <wpg:grpSpPr>
                        <a:xfrm>
                          <a:off x="0" y="0"/>
                          <a:ext cx="4095750" cy="1428750"/>
                          <a:chOff x="0" y="0"/>
                          <a:chExt cx="4095750" cy="1428750"/>
                        </a:xfrm>
                      </wpg:grpSpPr>
                      <wps:wsp>
                        <wps:cNvPr id="3145" name="AutoShape 3"/>
                        <wps:cNvSpPr>
                          <a:spLocks noChangeAspect="1" noChangeArrowheads="1" noTextEdit="1"/>
                        </wps:cNvSpPr>
                        <wps:spPr bwMode="auto">
                          <a:xfrm>
                            <a:off x="0" y="0"/>
                            <a:ext cx="4095750" cy="14287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146" name="Rectangle 5"/>
                        <wps:cNvSpPr>
                          <a:spLocks noChangeArrowheads="1"/>
                        </wps:cNvSpPr>
                        <wps:spPr bwMode="auto">
                          <a:xfrm>
                            <a:off x="3175" y="3175"/>
                            <a:ext cx="722313" cy="8096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47" name="Line 6"/>
                        <wps:cNvCnPr/>
                        <wps:spPr bwMode="auto">
                          <a:xfrm>
                            <a:off x="3175" y="92075"/>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8" name="Line 7"/>
                        <wps:cNvCnPr/>
                        <wps:spPr bwMode="auto">
                          <a:xfrm>
                            <a:off x="3175" y="18256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49" name="Line 8"/>
                        <wps:cNvCnPr/>
                        <wps:spPr bwMode="auto">
                          <a:xfrm>
                            <a:off x="3175" y="27146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0" name="Line 9"/>
                        <wps:cNvCnPr/>
                        <wps:spPr bwMode="auto">
                          <a:xfrm>
                            <a:off x="3175" y="36195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1" name="Line 10"/>
                        <wps:cNvCnPr/>
                        <wps:spPr bwMode="auto">
                          <a:xfrm>
                            <a:off x="3175" y="45085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2" name="Line 11"/>
                        <wps:cNvCnPr/>
                        <wps:spPr bwMode="auto">
                          <a:xfrm>
                            <a:off x="92075"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3" name="Line 12"/>
                        <wps:cNvCnPr/>
                        <wps:spPr bwMode="auto">
                          <a:xfrm>
                            <a:off x="18256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4" name="Line 13"/>
                        <wps:cNvCnPr/>
                        <wps:spPr bwMode="auto">
                          <a:xfrm>
                            <a:off x="27146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5" name="Line 14"/>
                        <wps:cNvCnPr/>
                        <wps:spPr bwMode="auto">
                          <a:xfrm>
                            <a:off x="36195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6" name="Line 15"/>
                        <wps:cNvCnPr/>
                        <wps:spPr bwMode="auto">
                          <a:xfrm>
                            <a:off x="45085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7" name="Line 16"/>
                        <wps:cNvCnPr/>
                        <wps:spPr bwMode="auto">
                          <a:xfrm>
                            <a:off x="54133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8" name="Line 17"/>
                        <wps:cNvCnPr/>
                        <wps:spPr bwMode="auto">
                          <a:xfrm>
                            <a:off x="63023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59" name="Line 18"/>
                        <wps:cNvCnPr/>
                        <wps:spPr bwMode="auto">
                          <a:xfrm>
                            <a:off x="3175" y="542925"/>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0" name="Line 19"/>
                        <wps:cNvCnPr/>
                        <wps:spPr bwMode="auto">
                          <a:xfrm>
                            <a:off x="3175" y="630238"/>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1" name="Line 20"/>
                        <wps:cNvCnPr/>
                        <wps:spPr bwMode="auto">
                          <a:xfrm>
                            <a:off x="3175" y="72231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2" name="Rectangle 21"/>
                        <wps:cNvSpPr>
                          <a:spLocks noChangeArrowheads="1"/>
                        </wps:cNvSpPr>
                        <wps:spPr bwMode="auto">
                          <a:xfrm>
                            <a:off x="901700" y="3175"/>
                            <a:ext cx="720725" cy="8096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63" name="Line 22"/>
                        <wps:cNvCnPr/>
                        <wps:spPr bwMode="auto">
                          <a:xfrm>
                            <a:off x="901700" y="92075"/>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4" name="Line 23"/>
                        <wps:cNvCnPr/>
                        <wps:spPr bwMode="auto">
                          <a:xfrm>
                            <a:off x="901700" y="18256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5" name="Line 24"/>
                        <wps:cNvCnPr/>
                        <wps:spPr bwMode="auto">
                          <a:xfrm>
                            <a:off x="901700" y="27146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6" name="Line 25"/>
                        <wps:cNvCnPr/>
                        <wps:spPr bwMode="auto">
                          <a:xfrm>
                            <a:off x="901700" y="361950"/>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7" name="Line 26"/>
                        <wps:cNvCnPr/>
                        <wps:spPr bwMode="auto">
                          <a:xfrm>
                            <a:off x="901700" y="450850"/>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8" name="Line 27"/>
                        <wps:cNvCnPr/>
                        <wps:spPr bwMode="auto">
                          <a:xfrm>
                            <a:off x="98901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69" name="Line 28"/>
                        <wps:cNvCnPr/>
                        <wps:spPr bwMode="auto">
                          <a:xfrm>
                            <a:off x="108108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0" name="Line 29"/>
                        <wps:cNvCnPr/>
                        <wps:spPr bwMode="auto">
                          <a:xfrm>
                            <a:off x="116998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1" name="Line 30"/>
                        <wps:cNvCnPr/>
                        <wps:spPr bwMode="auto">
                          <a:xfrm>
                            <a:off x="1260475"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2" name="Line 31"/>
                        <wps:cNvCnPr/>
                        <wps:spPr bwMode="auto">
                          <a:xfrm>
                            <a:off x="135255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3" name="Line 32"/>
                        <wps:cNvCnPr/>
                        <wps:spPr bwMode="auto">
                          <a:xfrm>
                            <a:off x="143986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4" name="Line 33"/>
                        <wps:cNvCnPr/>
                        <wps:spPr bwMode="auto">
                          <a:xfrm>
                            <a:off x="153193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5" name="Line 34"/>
                        <wps:cNvCnPr/>
                        <wps:spPr bwMode="auto">
                          <a:xfrm>
                            <a:off x="901700" y="542925"/>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6" name="Line 35"/>
                        <wps:cNvCnPr/>
                        <wps:spPr bwMode="auto">
                          <a:xfrm>
                            <a:off x="901700" y="630238"/>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7" name="Line 36"/>
                        <wps:cNvCnPr/>
                        <wps:spPr bwMode="auto">
                          <a:xfrm>
                            <a:off x="901700" y="72231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78" name="Rectangle 37"/>
                        <wps:cNvSpPr>
                          <a:spLocks noChangeArrowheads="1"/>
                        </wps:cNvSpPr>
                        <wps:spPr bwMode="auto">
                          <a:xfrm>
                            <a:off x="1800225" y="3175"/>
                            <a:ext cx="720725" cy="8096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79" name="Line 38"/>
                        <wps:cNvCnPr/>
                        <wps:spPr bwMode="auto">
                          <a:xfrm>
                            <a:off x="1800225" y="92075"/>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0" name="Line 39"/>
                        <wps:cNvCnPr/>
                        <wps:spPr bwMode="auto">
                          <a:xfrm>
                            <a:off x="1800225" y="18256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1" name="Line 40"/>
                        <wps:cNvCnPr/>
                        <wps:spPr bwMode="auto">
                          <a:xfrm>
                            <a:off x="1800225" y="27146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2" name="Line 41"/>
                        <wps:cNvCnPr/>
                        <wps:spPr bwMode="auto">
                          <a:xfrm>
                            <a:off x="1800225" y="361950"/>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3" name="Line 42"/>
                        <wps:cNvCnPr/>
                        <wps:spPr bwMode="auto">
                          <a:xfrm>
                            <a:off x="1800225" y="450850"/>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4" name="Line 43"/>
                        <wps:cNvCnPr/>
                        <wps:spPr bwMode="auto">
                          <a:xfrm>
                            <a:off x="189071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5" name="Line 44"/>
                        <wps:cNvCnPr/>
                        <wps:spPr bwMode="auto">
                          <a:xfrm>
                            <a:off x="197961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6" name="Line 45"/>
                        <wps:cNvCnPr/>
                        <wps:spPr bwMode="auto">
                          <a:xfrm>
                            <a:off x="207010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7" name="Line 46"/>
                        <wps:cNvCnPr/>
                        <wps:spPr bwMode="auto">
                          <a:xfrm>
                            <a:off x="215900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8" name="Line 47"/>
                        <wps:cNvCnPr/>
                        <wps:spPr bwMode="auto">
                          <a:xfrm>
                            <a:off x="2251075"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89" name="Line 48"/>
                        <wps:cNvCnPr/>
                        <wps:spPr bwMode="auto">
                          <a:xfrm>
                            <a:off x="233838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0" name="Line 49"/>
                        <wps:cNvCnPr/>
                        <wps:spPr bwMode="auto">
                          <a:xfrm>
                            <a:off x="243046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1" name="Line 50"/>
                        <wps:cNvCnPr/>
                        <wps:spPr bwMode="auto">
                          <a:xfrm>
                            <a:off x="1800225" y="542925"/>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2" name="Line 51"/>
                        <wps:cNvCnPr/>
                        <wps:spPr bwMode="auto">
                          <a:xfrm>
                            <a:off x="1800225" y="630238"/>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3" name="Line 52"/>
                        <wps:cNvCnPr/>
                        <wps:spPr bwMode="auto">
                          <a:xfrm>
                            <a:off x="1800225" y="722313"/>
                            <a:ext cx="7175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4" name="Rectangle 53"/>
                        <wps:cNvSpPr>
                          <a:spLocks noChangeArrowheads="1"/>
                        </wps:cNvSpPr>
                        <wps:spPr bwMode="auto">
                          <a:xfrm>
                            <a:off x="2698750" y="3175"/>
                            <a:ext cx="723900" cy="809625"/>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195" name="Line 54"/>
                        <wps:cNvCnPr/>
                        <wps:spPr bwMode="auto">
                          <a:xfrm>
                            <a:off x="2698750" y="92075"/>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6" name="Line 55"/>
                        <wps:cNvCnPr/>
                        <wps:spPr bwMode="auto">
                          <a:xfrm>
                            <a:off x="2698750" y="18256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7" name="Line 56"/>
                        <wps:cNvCnPr/>
                        <wps:spPr bwMode="auto">
                          <a:xfrm>
                            <a:off x="2698750" y="27146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8" name="Line 57"/>
                        <wps:cNvCnPr/>
                        <wps:spPr bwMode="auto">
                          <a:xfrm>
                            <a:off x="2698750" y="361950"/>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199" name="Line 58"/>
                        <wps:cNvCnPr/>
                        <wps:spPr bwMode="auto">
                          <a:xfrm>
                            <a:off x="2698750" y="450850"/>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0" name="Line 59"/>
                        <wps:cNvCnPr/>
                        <wps:spPr bwMode="auto">
                          <a:xfrm>
                            <a:off x="278923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1" name="Line 60"/>
                        <wps:cNvCnPr/>
                        <wps:spPr bwMode="auto">
                          <a:xfrm>
                            <a:off x="287813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2" name="Line 61"/>
                        <wps:cNvCnPr/>
                        <wps:spPr bwMode="auto">
                          <a:xfrm>
                            <a:off x="2968625"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3" name="Line 62"/>
                        <wps:cNvCnPr/>
                        <wps:spPr bwMode="auto">
                          <a:xfrm>
                            <a:off x="3060700"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4" name="Line 63"/>
                        <wps:cNvCnPr/>
                        <wps:spPr bwMode="auto">
                          <a:xfrm>
                            <a:off x="3148013"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5" name="Line 64"/>
                        <wps:cNvCnPr/>
                        <wps:spPr bwMode="auto">
                          <a:xfrm>
                            <a:off x="324008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6" name="Line 65"/>
                        <wps:cNvCnPr/>
                        <wps:spPr bwMode="auto">
                          <a:xfrm>
                            <a:off x="3328988" y="3175"/>
                            <a:ext cx="0" cy="80645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7" name="Line 66"/>
                        <wps:cNvCnPr/>
                        <wps:spPr bwMode="auto">
                          <a:xfrm>
                            <a:off x="2698750" y="542925"/>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8" name="Line 67"/>
                        <wps:cNvCnPr/>
                        <wps:spPr bwMode="auto">
                          <a:xfrm>
                            <a:off x="2698750" y="630238"/>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09" name="Line 68"/>
                        <wps:cNvCnPr/>
                        <wps:spPr bwMode="auto">
                          <a:xfrm>
                            <a:off x="2698750" y="72231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10" name="Rectangle 69"/>
                        <wps:cNvSpPr>
                          <a:spLocks noChangeArrowheads="1"/>
                        </wps:cNvSpPr>
                        <wps:spPr bwMode="auto">
                          <a:xfrm>
                            <a:off x="3240088" y="630238"/>
                            <a:ext cx="1825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1" name="Rectangle 70"/>
                        <wps:cNvSpPr>
                          <a:spLocks noChangeArrowheads="1"/>
                        </wps:cNvSpPr>
                        <wps:spPr bwMode="auto">
                          <a:xfrm>
                            <a:off x="3328988" y="542925"/>
                            <a:ext cx="936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2" name="Rectangle 71"/>
                        <wps:cNvSpPr>
                          <a:spLocks noChangeArrowheads="1"/>
                        </wps:cNvSpPr>
                        <wps:spPr bwMode="auto">
                          <a:xfrm>
                            <a:off x="3148013" y="722313"/>
                            <a:ext cx="1841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3" name="Rectangle 72"/>
                        <wps:cNvSpPr>
                          <a:spLocks noChangeArrowheads="1"/>
                        </wps:cNvSpPr>
                        <wps:spPr bwMode="auto">
                          <a:xfrm>
                            <a:off x="3240088" y="271463"/>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4" name="Rectangle 73"/>
                        <wps:cNvSpPr>
                          <a:spLocks noChangeArrowheads="1"/>
                        </wps:cNvSpPr>
                        <wps:spPr bwMode="auto">
                          <a:xfrm>
                            <a:off x="3328988" y="182563"/>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5" name="Rectangle 74"/>
                        <wps:cNvSpPr>
                          <a:spLocks noChangeArrowheads="1"/>
                        </wps:cNvSpPr>
                        <wps:spPr bwMode="auto">
                          <a:xfrm>
                            <a:off x="3148013" y="361950"/>
                            <a:ext cx="1841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6" name="Rectangle 75"/>
                        <wps:cNvSpPr>
                          <a:spLocks noChangeArrowheads="1"/>
                        </wps:cNvSpPr>
                        <wps:spPr bwMode="auto">
                          <a:xfrm>
                            <a:off x="3060700" y="450850"/>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7" name="Rectangle 76"/>
                        <wps:cNvSpPr>
                          <a:spLocks noChangeArrowheads="1"/>
                        </wps:cNvSpPr>
                        <wps:spPr bwMode="auto">
                          <a:xfrm>
                            <a:off x="2968625" y="542925"/>
                            <a:ext cx="1825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8" name="Rectangle 77"/>
                        <wps:cNvSpPr>
                          <a:spLocks noChangeArrowheads="1"/>
                        </wps:cNvSpPr>
                        <wps:spPr bwMode="auto">
                          <a:xfrm>
                            <a:off x="2878138" y="630238"/>
                            <a:ext cx="18573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19" name="Rectangle 78"/>
                        <wps:cNvSpPr>
                          <a:spLocks noChangeArrowheads="1"/>
                        </wps:cNvSpPr>
                        <wps:spPr bwMode="auto">
                          <a:xfrm>
                            <a:off x="2789238" y="722313"/>
                            <a:ext cx="1825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0" name="Rectangle 79"/>
                        <wps:cNvSpPr>
                          <a:spLocks noChangeArrowheads="1"/>
                        </wps:cNvSpPr>
                        <wps:spPr bwMode="auto">
                          <a:xfrm>
                            <a:off x="3148013" y="3175"/>
                            <a:ext cx="1841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1" name="Rectangle 80"/>
                        <wps:cNvSpPr>
                          <a:spLocks noChangeArrowheads="1"/>
                        </wps:cNvSpPr>
                        <wps:spPr bwMode="auto">
                          <a:xfrm>
                            <a:off x="3060700" y="92075"/>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2" name="Rectangle 81"/>
                        <wps:cNvSpPr>
                          <a:spLocks noChangeArrowheads="1"/>
                        </wps:cNvSpPr>
                        <wps:spPr bwMode="auto">
                          <a:xfrm>
                            <a:off x="2968625" y="182563"/>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3" name="Rectangle 82"/>
                        <wps:cNvSpPr>
                          <a:spLocks noChangeArrowheads="1"/>
                        </wps:cNvSpPr>
                        <wps:spPr bwMode="auto">
                          <a:xfrm>
                            <a:off x="2878138" y="271463"/>
                            <a:ext cx="1857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4" name="Rectangle 83"/>
                        <wps:cNvSpPr>
                          <a:spLocks noChangeArrowheads="1"/>
                        </wps:cNvSpPr>
                        <wps:spPr bwMode="auto">
                          <a:xfrm>
                            <a:off x="2789238" y="361950"/>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5" name="Rectangle 84"/>
                        <wps:cNvSpPr>
                          <a:spLocks noChangeArrowheads="1"/>
                        </wps:cNvSpPr>
                        <wps:spPr bwMode="auto">
                          <a:xfrm>
                            <a:off x="2698750" y="450850"/>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6" name="Rectangle 85"/>
                        <wps:cNvSpPr>
                          <a:spLocks noChangeArrowheads="1"/>
                        </wps:cNvSpPr>
                        <wps:spPr bwMode="auto">
                          <a:xfrm>
                            <a:off x="2698750" y="542925"/>
                            <a:ext cx="936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7" name="Rectangle 86"/>
                        <wps:cNvSpPr>
                          <a:spLocks noChangeArrowheads="1"/>
                        </wps:cNvSpPr>
                        <wps:spPr bwMode="auto">
                          <a:xfrm>
                            <a:off x="2789238" y="3175"/>
                            <a:ext cx="1825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8" name="Rectangle 87"/>
                        <wps:cNvSpPr>
                          <a:spLocks noChangeArrowheads="1"/>
                        </wps:cNvSpPr>
                        <wps:spPr bwMode="auto">
                          <a:xfrm>
                            <a:off x="2698750" y="92075"/>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29" name="Rectangle 88"/>
                        <wps:cNvSpPr>
                          <a:spLocks noChangeArrowheads="1"/>
                        </wps:cNvSpPr>
                        <wps:spPr bwMode="auto">
                          <a:xfrm>
                            <a:off x="2698750" y="182563"/>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0" name="Rectangle 89"/>
                        <wps:cNvSpPr>
                          <a:spLocks noChangeArrowheads="1"/>
                        </wps:cNvSpPr>
                        <wps:spPr bwMode="auto">
                          <a:xfrm>
                            <a:off x="2159000" y="54292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1" name="Rectangle 90"/>
                        <wps:cNvSpPr>
                          <a:spLocks noChangeArrowheads="1"/>
                        </wps:cNvSpPr>
                        <wps:spPr bwMode="auto">
                          <a:xfrm>
                            <a:off x="2251075" y="450850"/>
                            <a:ext cx="2698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2" name="Rectangle 91"/>
                        <wps:cNvSpPr>
                          <a:spLocks noChangeArrowheads="1"/>
                        </wps:cNvSpPr>
                        <wps:spPr bwMode="auto">
                          <a:xfrm>
                            <a:off x="2338388" y="361950"/>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3" name="Rectangle 92"/>
                        <wps:cNvSpPr>
                          <a:spLocks noChangeArrowheads="1"/>
                        </wps:cNvSpPr>
                        <wps:spPr bwMode="auto">
                          <a:xfrm>
                            <a:off x="2430463" y="271463"/>
                            <a:ext cx="9048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4" name="Rectangle 93"/>
                        <wps:cNvSpPr>
                          <a:spLocks noChangeArrowheads="1"/>
                        </wps:cNvSpPr>
                        <wps:spPr bwMode="auto">
                          <a:xfrm>
                            <a:off x="1979613" y="722313"/>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5" name="Rectangle 94"/>
                        <wps:cNvSpPr>
                          <a:spLocks noChangeArrowheads="1"/>
                        </wps:cNvSpPr>
                        <wps:spPr bwMode="auto">
                          <a:xfrm>
                            <a:off x="2070100" y="630238"/>
                            <a:ext cx="36353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6" name="Rectangle 95"/>
                        <wps:cNvSpPr>
                          <a:spLocks noChangeArrowheads="1"/>
                        </wps:cNvSpPr>
                        <wps:spPr bwMode="auto">
                          <a:xfrm>
                            <a:off x="1800225" y="450850"/>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7" name="Rectangle 96"/>
                        <wps:cNvSpPr>
                          <a:spLocks noChangeArrowheads="1"/>
                        </wps:cNvSpPr>
                        <wps:spPr bwMode="auto">
                          <a:xfrm>
                            <a:off x="1800225" y="361950"/>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8" name="Rectangle 97"/>
                        <wps:cNvSpPr>
                          <a:spLocks noChangeArrowheads="1"/>
                        </wps:cNvSpPr>
                        <wps:spPr bwMode="auto">
                          <a:xfrm>
                            <a:off x="1800225" y="271463"/>
                            <a:ext cx="2730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39" name="Rectangle 98"/>
                        <wps:cNvSpPr>
                          <a:spLocks noChangeArrowheads="1"/>
                        </wps:cNvSpPr>
                        <wps:spPr bwMode="auto">
                          <a:xfrm>
                            <a:off x="1800225" y="182563"/>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0" name="Rectangle 99"/>
                        <wps:cNvSpPr>
                          <a:spLocks noChangeArrowheads="1"/>
                        </wps:cNvSpPr>
                        <wps:spPr bwMode="auto">
                          <a:xfrm>
                            <a:off x="1890713" y="92075"/>
                            <a:ext cx="3619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1" name="Rectangle 100"/>
                        <wps:cNvSpPr>
                          <a:spLocks noChangeArrowheads="1"/>
                        </wps:cNvSpPr>
                        <wps:spPr bwMode="auto">
                          <a:xfrm>
                            <a:off x="1979613" y="317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2" name="Rectangle 101"/>
                        <wps:cNvSpPr>
                          <a:spLocks noChangeArrowheads="1"/>
                        </wps:cNvSpPr>
                        <wps:spPr bwMode="auto">
                          <a:xfrm>
                            <a:off x="1260475" y="317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3" name="Rectangle 102"/>
                        <wps:cNvSpPr>
                          <a:spLocks noChangeArrowheads="1"/>
                        </wps:cNvSpPr>
                        <wps:spPr bwMode="auto">
                          <a:xfrm>
                            <a:off x="901700" y="361950"/>
                            <a:ext cx="72072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4" name="Rectangle 103"/>
                        <wps:cNvSpPr>
                          <a:spLocks noChangeArrowheads="1"/>
                        </wps:cNvSpPr>
                        <wps:spPr bwMode="auto">
                          <a:xfrm>
                            <a:off x="989013" y="271463"/>
                            <a:ext cx="63341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5" name="Rectangle 104"/>
                        <wps:cNvSpPr>
                          <a:spLocks noChangeArrowheads="1"/>
                        </wps:cNvSpPr>
                        <wps:spPr bwMode="auto">
                          <a:xfrm>
                            <a:off x="1081088" y="182563"/>
                            <a:ext cx="54133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6" name="Rectangle 105"/>
                        <wps:cNvSpPr>
                          <a:spLocks noChangeArrowheads="1"/>
                        </wps:cNvSpPr>
                        <wps:spPr bwMode="auto">
                          <a:xfrm>
                            <a:off x="1169988" y="92075"/>
                            <a:ext cx="4524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7" name="Rectangle 106"/>
                        <wps:cNvSpPr>
                          <a:spLocks noChangeArrowheads="1"/>
                        </wps:cNvSpPr>
                        <wps:spPr bwMode="auto">
                          <a:xfrm>
                            <a:off x="901700" y="450850"/>
                            <a:ext cx="63341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8" name="Rectangle 107"/>
                        <wps:cNvSpPr>
                          <a:spLocks noChangeArrowheads="1"/>
                        </wps:cNvSpPr>
                        <wps:spPr bwMode="auto">
                          <a:xfrm>
                            <a:off x="901700" y="542925"/>
                            <a:ext cx="5413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49" name="Rectangle 108"/>
                        <wps:cNvSpPr>
                          <a:spLocks noChangeArrowheads="1"/>
                        </wps:cNvSpPr>
                        <wps:spPr bwMode="auto">
                          <a:xfrm>
                            <a:off x="901700" y="630238"/>
                            <a:ext cx="45402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0" name="Rectangle 109"/>
                        <wps:cNvSpPr>
                          <a:spLocks noChangeArrowheads="1"/>
                        </wps:cNvSpPr>
                        <wps:spPr bwMode="auto">
                          <a:xfrm>
                            <a:off x="901700" y="722313"/>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1" name="Rectangle 110"/>
                        <wps:cNvSpPr>
                          <a:spLocks noChangeArrowheads="1"/>
                        </wps:cNvSpPr>
                        <wps:spPr bwMode="auto">
                          <a:xfrm>
                            <a:off x="361950" y="361950"/>
                            <a:ext cx="36353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2" name="Rectangle 111"/>
                        <wps:cNvSpPr>
                          <a:spLocks noChangeArrowheads="1"/>
                        </wps:cNvSpPr>
                        <wps:spPr bwMode="auto">
                          <a:xfrm>
                            <a:off x="3175" y="722313"/>
                            <a:ext cx="72231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3" name="Rectangle 112"/>
                        <wps:cNvSpPr>
                          <a:spLocks noChangeArrowheads="1"/>
                        </wps:cNvSpPr>
                        <wps:spPr bwMode="auto">
                          <a:xfrm>
                            <a:off x="92075" y="630238"/>
                            <a:ext cx="63341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4" name="Rectangle 113"/>
                        <wps:cNvSpPr>
                          <a:spLocks noChangeArrowheads="1"/>
                        </wps:cNvSpPr>
                        <wps:spPr bwMode="auto">
                          <a:xfrm>
                            <a:off x="182563" y="542925"/>
                            <a:ext cx="542925"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5" name="Rectangle 114"/>
                        <wps:cNvSpPr>
                          <a:spLocks noChangeArrowheads="1"/>
                        </wps:cNvSpPr>
                        <wps:spPr bwMode="auto">
                          <a:xfrm>
                            <a:off x="271463" y="450850"/>
                            <a:ext cx="45402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6" name="Rectangle 115"/>
                        <wps:cNvSpPr>
                          <a:spLocks noChangeArrowheads="1"/>
                        </wps:cNvSpPr>
                        <wps:spPr bwMode="auto">
                          <a:xfrm>
                            <a:off x="450850" y="271463"/>
                            <a:ext cx="2746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7" name="Rectangle 116"/>
                        <wps:cNvSpPr>
                          <a:spLocks noChangeArrowheads="1"/>
                        </wps:cNvSpPr>
                        <wps:spPr bwMode="auto">
                          <a:xfrm>
                            <a:off x="541338" y="182563"/>
                            <a:ext cx="1841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8" name="Rectangle 117"/>
                        <wps:cNvSpPr>
                          <a:spLocks noChangeArrowheads="1"/>
                        </wps:cNvSpPr>
                        <wps:spPr bwMode="auto">
                          <a:xfrm>
                            <a:off x="630238" y="92075"/>
                            <a:ext cx="952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59" name="Rectangle 119"/>
                        <wps:cNvSpPr>
                          <a:spLocks noChangeArrowheads="1"/>
                        </wps:cNvSpPr>
                        <wps:spPr bwMode="auto">
                          <a:xfrm>
                            <a:off x="314325" y="871538"/>
                            <a:ext cx="93663"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60" name="Rectangle 120"/>
                        <wps:cNvSpPr>
                          <a:spLocks noChangeArrowheads="1"/>
                        </wps:cNvSpPr>
                        <wps:spPr bwMode="auto">
                          <a:xfrm>
                            <a:off x="314325" y="871350"/>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A4E4E64"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wps:txbx>
                        <wps:bodyPr vert="horz" wrap="none" lIns="0" tIns="0" rIns="0" bIns="0" numCol="1" anchor="t" anchorCtr="0" compatLnSpc="1">
                          <a:prstTxWarp prst="textNoShape">
                            <a:avLst/>
                          </a:prstTxWarp>
                          <a:spAutoFit/>
                        </wps:bodyPr>
                      </wps:wsp>
                      <wps:wsp>
                        <wps:cNvPr id="3261" name="Rectangle 121"/>
                        <wps:cNvSpPr>
                          <a:spLocks noChangeArrowheads="1"/>
                        </wps:cNvSpPr>
                        <wps:spPr bwMode="auto">
                          <a:xfrm>
                            <a:off x="1211263" y="871538"/>
                            <a:ext cx="101600"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62" name="Rectangle 122"/>
                        <wps:cNvSpPr>
                          <a:spLocks noChangeArrowheads="1"/>
                        </wps:cNvSpPr>
                        <wps:spPr bwMode="auto">
                          <a:xfrm>
                            <a:off x="1211263" y="871350"/>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2F3521B"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wps:txbx>
                        <wps:bodyPr vert="horz" wrap="none" lIns="0" tIns="0" rIns="0" bIns="0" numCol="1" anchor="t" anchorCtr="0" compatLnSpc="1">
                          <a:prstTxWarp prst="textNoShape">
                            <a:avLst/>
                          </a:prstTxWarp>
                          <a:spAutoFit/>
                        </wps:bodyPr>
                      </wps:wsp>
                      <wps:wsp>
                        <wps:cNvPr id="3263" name="Rectangle 123"/>
                        <wps:cNvSpPr>
                          <a:spLocks noChangeArrowheads="1"/>
                        </wps:cNvSpPr>
                        <wps:spPr bwMode="auto">
                          <a:xfrm>
                            <a:off x="2141538" y="871538"/>
                            <a:ext cx="93663"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64" name="Rectangle 124"/>
                        <wps:cNvSpPr>
                          <a:spLocks noChangeArrowheads="1"/>
                        </wps:cNvSpPr>
                        <wps:spPr bwMode="auto">
                          <a:xfrm>
                            <a:off x="2141538" y="871350"/>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266C14D"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wps:txbx>
                        <wps:bodyPr vert="horz" wrap="none" lIns="0" tIns="0" rIns="0" bIns="0" numCol="1" anchor="t" anchorCtr="0" compatLnSpc="1">
                          <a:prstTxWarp prst="textNoShape">
                            <a:avLst/>
                          </a:prstTxWarp>
                          <a:spAutoFit/>
                        </wps:bodyPr>
                      </wps:wsp>
                      <wps:wsp>
                        <wps:cNvPr id="3265" name="Rectangle 125"/>
                        <wps:cNvSpPr>
                          <a:spLocks noChangeArrowheads="1"/>
                        </wps:cNvSpPr>
                        <wps:spPr bwMode="auto">
                          <a:xfrm>
                            <a:off x="3024188" y="871538"/>
                            <a:ext cx="100013"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66" name="Rectangle 126"/>
                        <wps:cNvSpPr>
                          <a:spLocks noChangeArrowheads="1"/>
                        </wps:cNvSpPr>
                        <wps:spPr bwMode="auto">
                          <a:xfrm>
                            <a:off x="3024188" y="871350"/>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1B9D4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w:t>
                              </w:r>
                            </w:p>
                          </w:txbxContent>
                        </wps:txbx>
                        <wps:bodyPr vert="horz" wrap="none" lIns="0" tIns="0" rIns="0" bIns="0" numCol="1" anchor="t" anchorCtr="0" compatLnSpc="1">
                          <a:prstTxWarp prst="textNoShape">
                            <a:avLst/>
                          </a:prstTxWarp>
                          <a:spAutoFit/>
                        </wps:bodyPr>
                      </wps:wsp>
                      <wps:wsp>
                        <wps:cNvPr id="3267" name="Rectangle 127"/>
                        <wps:cNvSpPr>
                          <a:spLocks noChangeArrowheads="1"/>
                        </wps:cNvSpPr>
                        <wps:spPr bwMode="auto">
                          <a:xfrm>
                            <a:off x="368300" y="1279249"/>
                            <a:ext cx="294259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BAE8D73" w14:textId="77777777" w:rsidR="00306BE6" w:rsidRDefault="00306BE6" w:rsidP="001E0BE9">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9 – The raw bitplanes for the halftone region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C8CC674" id="グループ化 129" o:spid="_x0000_s3848" style="position:absolute;margin-left:0;margin-top:12.45pt;width:322.5pt;height:112.5pt;z-index:251680768;mso-position-horizontal:center;mso-position-horizontal-relative:margin;mso-position-vertical-relative:text;mso-width-relative:margin;mso-height-relative:margin" coordsize="40957,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">
                <v:rect id="AutoShape 3" o:spid="_x0000_s3849" style="position:absolute;width:40957;height:1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NsM8cA&#10;AADdAAAADwAAAGRycy9kb3ducmV2LnhtbESP3WrCQBSE7wt9h+UUvCm60bYi0VVEEEMpSOPP9SF7&#10;TILZszG7JunbdwtCL4eZ+YZZrHpTiZYaV1pWMB5FIIgzq0vOFRwP2+EMhPPIGivLpOCHHKyWz08L&#10;jLXt+Jva1OciQNjFqKDwvo6ldFlBBt3I1sTBu9jGoA+yyaVusAtwU8lJFE2lwZLDQoE1bQrKrund&#10;KOiyfXs+fO3k/vWcWL4lt016+lRq8NKv5yA89f4//GgnWsHb+P0D/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DbDPHAAAA3QAAAA8AAAAAAAAAAAAAAAAAmAIAAGRy&#10;cy9kb3ducmV2LnhtbFBLBQYAAAAABAAEAPUAAACMAwAAAAA=&#10;" filled="f" stroked="f">
                  <o:lock v:ext="edit" aspectratio="t" text="t"/>
                </v:rect>
                <v:rect id="Rectangle 5" o:spid="_x0000_s3850" style="position:absolute;left:31;top:31;width:7223;height:8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nicYA&#10;AADdAAAADwAAAGRycy9kb3ducmV2LnhtbESPT2vCQBTE7wW/w/KE3uomWv8QXUWEQk/aqojHZ/aZ&#10;hOy+Ddmtpt/eLQg9DjPzG2ax6qwRN2p95VhBOkhAEOdOV1woOB4+3mYgfEDWaByTgl/ysFr2XhaY&#10;aXfnb7rtQyEihH2GCsoQmkxKn5dk0Q9cQxy9q2sthijbQuoW7xFujRwmyURarDgulNjQpqS83v9Y&#10;BbPxxdTH6ei8ne7SU01mTX77pdRrv1vPQQTqwn/42f7UCkbp+wT+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KnicYAAADdAAAADwAAAAAAAAAAAAAAAACYAgAAZHJz&#10;L2Rvd25yZXYueG1sUEsFBgAAAAAEAAQA9QAAAIsDAAAAAA==&#10;" filled="f" strokeweight="0"/>
                <v:line id="Line 6" o:spid="_x0000_s3851" style="position:absolute;visibility:visible;mso-wrap-style:square" from="31,920" to="722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hywsYAAADdAAAADwAAAGRycy9kb3ducmV2LnhtbESPQWvCQBSE74L/YXmF3nQT22qMrlKK&#10;xXpTq9DjI/uaLGbfhuyq8d+7hYLHYWa+YebLztbiQq03jhWkwwQEceG04VLB4ftzkIHwAVlj7ZgU&#10;3MjDctHvzTHX7so7uuxDKSKEfY4KqhCaXEpfVGTRD11DHL1f11oMUbal1C1eI9zWcpQkY2nRcFyo&#10;sKGPiorT/mwVmO14/baZHKdHuVqH9Cc7ZcYelHp+6t5nIAJ14RH+b39pBS/p6wT+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ocsLGAAAA3QAAAA8AAAAAAAAA&#10;AAAAAAAAoQIAAGRycy9kb3ducmV2LnhtbFBLBQYAAAAABAAEAPkAAACUAwAAAAA=&#10;" strokeweight="0"/>
                <v:line id="Line 7" o:spid="_x0000_s3852" style="position:absolute;visibility:visible;mso-wrap-style:square" from="31,1825" to="7223,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msMMAAADdAAAADwAAAGRycy9kb3ducmV2LnhtbERPy2rCQBTdC/2H4Ra6q5O0amN0FBFF&#10;u2t9gMtL5jYZzNwJmVHj3zuLgsvDeU/nna3FlVpvHCtI+wkI4sJpw6WCw379noHwAVlj7ZgU3MnD&#10;fPbSm2Ku3Y1/6boLpYgh7HNUUIXQ5FL6oiKLvu8a4sj9udZiiLAtpW7xFsNtLT+SZCQtGo4NFTa0&#10;rKg47y5WgfkZbYbfX8fxUa42IT1l58zYg1Jvr91iAiJQF57if/dWK/hMB3FufBOf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35rDDAAAA3QAAAA8AAAAAAAAAAAAA&#10;AAAAoQIAAGRycy9kb3ducmV2LnhtbFBLBQYAAAAABAAEAPkAAACRAwAAAAA=&#10;" strokeweight="0"/>
                <v:line id="Line 8" o:spid="_x0000_s3853" style="position:absolute;visibility:visible;mso-wrap-style:square" from="31,2714" to="7223,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DK8YAAADdAAAADwAAAGRycy9kb3ducmV2LnhtbESPQWvCQBSE74L/YXmF3nQT29oYXaUU&#10;i/WmVsHjI/uaLGbfhuyq8d+7hYLHYWa+YWaLztbiQq03jhWkwwQEceG04VLB/udrkIHwAVlj7ZgU&#10;3MjDYt7vzTDX7spbuuxCKSKEfY4KqhCaXEpfVGTRD11DHL1f11oMUbal1C1eI9zWcpQkY2nRcFyo&#10;sKHPiorT7mwVmM149bZ+P0wOcrkK6TE7ZcbulXp+6j6mIAJ14RH+b39rBS/p6wT+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7QyvGAAAA3QAAAA8AAAAAAAAA&#10;AAAAAAAAoQIAAGRycy9kb3ducmV2LnhtbFBLBQYAAAAABAAEAPkAAACUAwAAAAA=&#10;" strokeweight="0"/>
                <v:line id="Line 9" o:spid="_x0000_s3854" style="position:absolute;visibility:visible;mso-wrap-style:square" from="31,3619" to="7223,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8a8IAAADdAAAADwAAAGRycy9kb3ducmV2LnhtbERPz2vCMBS+D/Y/hDfwNtNOdLUaZYji&#10;dtNOweOjebbB5qU0Uet/bw6DHT++3/Nlbxtxo84bxwrSYQKCuHTacKXg8Lt5z0D4gKyxcUwKHuRh&#10;uXh9mWOu3Z33dCtCJWII+xwV1CG0uZS+rMmiH7qWOHJn11kMEXaV1B3eY7ht5EeSTKRFw7GhxpZW&#10;NZWX4moVmN1kO/75PE6Pcr0N6Sm7ZMYelBq89V8zEIH68C/+c39rBaN0HPfH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h8a8IAAADdAAAADwAAAAAAAAAAAAAA&#10;AAChAgAAZHJzL2Rvd25yZXYueG1sUEsFBgAAAAAEAAQA+QAAAJADAAAAAA==&#10;" strokeweight="0"/>
                <v:line id="Line 10" o:spid="_x0000_s3855" style="position:absolute;visibility:visible;mso-wrap-style:square" from="31,4508" to="7223,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TZ8MYAAADdAAAADwAAAGRycy9kb3ducmV2LnhtbESPT2vCQBTE70K/w/KE3nSTFm2MrlJK&#10;xXqz/gGPj+wzWcy+Ddmtxm/fFQSPw8z8hpktOluLC7XeOFaQDhMQxIXThksF+91ykIHwAVlj7ZgU&#10;3MjDYv7Sm2Gu3ZV/6bINpYgQ9jkqqEJocil9UZFFP3QNcfROrrUYomxLqVu8Rrit5VuSjKVFw3Gh&#10;woa+KirO2z+rwGzGq9H64zA5yO9VSI/ZOTN2r9Rrv/ucggjUhWf40f7RCt7TUQr3N/E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U2fDGAAAA3QAAAA8AAAAAAAAA&#10;AAAAAAAAoQIAAGRycy9kb3ducmV2LnhtbFBLBQYAAAAABAAEAPkAAACUAwAAAAA=&#10;" strokeweight="0"/>
                <v:line id="Line 11" o:spid="_x0000_s3856" style="position:absolute;visibility:visible;mso-wrap-style:square" from="920,31" to="92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ZHh8UAAADdAAAADwAAAGRycy9kb3ducmV2LnhtbESPQWvCQBSE7wX/w/IEb3UTizaNriJS&#10;0d7UKvT4yD6TxezbkF01/nu3UOhxmJlvmNmis7W4UeuNYwXpMAFBXDhtuFRw/F6/ZiB8QNZYOyYF&#10;D/KwmPdeZphrd+c93Q6hFBHCPkcFVQhNLqUvKrLoh64hjt7ZtRZDlG0pdYv3CLe1HCXJRFo0HBcq&#10;bGhVUXE5XK0Cs5tsxl/vp4+T/NyE9Ce7ZMYelRr0u+UURKAu/If/2lut4C0dj+D3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ZHh8UAAADdAAAADwAAAAAAAAAA&#10;AAAAAAChAgAAZHJzL2Rvd25yZXYueG1sUEsFBgAAAAAEAAQA+QAAAJMDAAAAAA==&#10;" strokeweight="0"/>
                <v:line id="Line 12" o:spid="_x0000_s3857" style="position:absolute;visibility:visible;mso-wrap-style:square" from="1825,31" to="1825,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iHMYAAADdAAAADwAAAGRycy9kb3ducmV2LnhtbESPT2vCQBTE7wW/w/IEb3UTRY3RVaRU&#10;bG+tf8DjI/tMFrNvQ3bV+O27hUKPw8z8hlmuO1uLO7XeOFaQDhMQxIXThksFx8P2NQPhA7LG2jEp&#10;eJKH9ar3ssRcuwd/030fShEh7HNUUIXQ5FL6oiKLfuga4uhdXGsxRNmWUrf4iHBby1GSTKVFw3Gh&#10;wobeKiqu+5tVYL6mu8nn7DQ/yfddSM/ZNTP2qNSg320WIAJ14T/81/7QCsbpZAy/b+IT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K4hzGAAAA3QAAAA8AAAAAAAAA&#10;AAAAAAAAoQIAAGRycy9kb3ducmV2LnhtbFBLBQYAAAAABAAEAPkAAACUAwAAAAA=&#10;" strokeweight="0"/>
                <v:line id="Line 13" o:spid="_x0000_s3858" style="position:absolute;visibility:visible;mso-wrap-style:square" from="2714,31" to="2714,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N6aMYAAADdAAAADwAAAGRycy9kb3ducmV2LnhtbESPS2vDMBCE74H+B7GF3hLZbR6OEyWU&#10;0pL0lifkuFgbW8RaGUtNnH9fFQI9DjPzDTNfdrYWV2q9cawgHSQgiAunDZcKDvuvfgbCB2SNtWNS&#10;cCcPy8VTb465djfe0nUXShEh7HNUUIXQ5FL6oiKLfuAa4uidXWsxRNmWUrd4i3Bby9ckGUuLhuNC&#10;hQ19VFRcdj9WgdmMV6PvyXF6lJ+rkJ6yS2bsQamX5+59BiJQF/7Dj/ZaK3hLR0P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jemjGAAAA3QAAAA8AAAAAAAAA&#10;AAAAAAAAoQIAAGRycy9kb3ducmV2LnhtbFBLBQYAAAAABAAEAPkAAACUAwAAAAA=&#10;" strokeweight="0"/>
                <v:line id="Line 14" o:spid="_x0000_s3859" style="position:absolute;visibility:visible;mso-wrap-style:square" from="3619,31" to="3619,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88UAAADdAAAADwAAAGRycy9kb3ducmV2LnhtbESPT2vCQBTE70K/w/IKvdVNlGiMrlLE&#10;YnvzL3h8ZF+TxezbkN1q+u27hYLHYWZ+wyxWvW3EjTpvHCtIhwkI4tJpw5WC0/H9NQfhA7LGxjEp&#10;+CEPq+XTYIGFdnfe0+0QKhEh7AtUUIfQFlL6siaLfuha4uh9uc5iiLKrpO7wHuG2kaMkmUiLhuNC&#10;jS2tayqvh2+rwOwm2+xzep6d5WYb0kt+zY09KfXy3L/NQQTqwyP83/7QCsZplsH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f88UAAADdAAAADwAAAAAAAAAA&#10;AAAAAAChAgAAZHJzL2Rvd25yZXYueG1sUEsFBgAAAAAEAAQA+QAAAJMDAAAAAA==&#10;" strokeweight="0"/>
                <v:line id="Line 15" o:spid="_x0000_s3860" style="position:absolute;visibility:visible;mso-wrap-style:square" from="4508,31" to="4508,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1BhMUAAADdAAAADwAAAGRycy9kb3ducmV2LnhtbESPQWvCQBSE7wX/w/KE3nQTxZimriJi&#10;sb2pVejxkX0mi9m3IbvV9N93C0KPw8x8wyxWvW3EjTpvHCtIxwkI4tJpw5WC0+fbKAfhA7LGxjEp&#10;+CEPq+XgaYGFdnc+0O0YKhEh7AtUUIfQFlL6siaLfuxa4uhdXGcxRNlVUnd4j3DbyEmSZNKi4bhQ&#10;Y0ubmsrr8dsqMPtsN/uYn1/OcrsL6Vd+zY09KfU87NevIAL14T/8aL9rBdN0lsH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1BhMUAAADdAAAADwAAAAAAAAAA&#10;AAAAAAChAgAAZHJzL2Rvd25yZXYueG1sUEsFBgAAAAAEAAQA+QAAAJMDAAAAAA==&#10;" strokeweight="0"/>
                <v:line id="Line 16" o:spid="_x0000_s3861" style="position:absolute;visibility:visible;mso-wrap-style:square" from="5413,31" to="5413,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HkH8YAAADdAAAADwAAAGRycy9kb3ducmV2LnhtbESPT2vCQBTE7wW/w/IEb3WTihqjq0hR&#10;bG+tf8DjI/tMFrNvQ3bV+O27hUKPw8z8hlmsOluLO7XeOFaQDhMQxIXThksFx8P2NQPhA7LG2jEp&#10;eJKH1bL3ssBcuwd/030fShEh7HNUUIXQ5FL6oiKLfuga4uhdXGsxRNmWUrf4iHBby7ckmUiLhuNC&#10;hQ29V1Rc9zerwHxNduPP6Wl2kptdSM/ZNTP2qNSg363nIAJ14T/81/7QCkbpeAq/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x5B/GAAAA3QAAAA8AAAAAAAAA&#10;AAAAAAAAoQIAAGRycy9kb3ducmV2LnhtbFBLBQYAAAAABAAEAPkAAACUAwAAAAA=&#10;" strokeweight="0"/>
                <v:line id="Line 17" o:spid="_x0000_s3862" style="position:absolute;visibility:visible;mso-wrap-style:square" from="6302,31" to="630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5wbcIAAADdAAAADwAAAGRycy9kb3ducmV2LnhtbERPz2vCMBS+D/Y/hDfwNtNOdLUaZYji&#10;dtNOweOjebbB5qU0Uet/bw6DHT++3/Nlbxtxo84bxwrSYQKCuHTacKXg8Lt5z0D4gKyxcUwKHuRh&#10;uXh9mWOu3Z33dCtCJWII+xwV1CG0uZS+rMmiH7qWOHJn11kMEXaV1B3eY7ht5EeSTKRFw7GhxpZW&#10;NZWX4moVmN1kO/75PE6Pcr0N6Sm7ZMYelBq89V8zEIH68C/+c39rBaN0HOfG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5wbcIAAADdAAAADwAAAAAAAAAAAAAA&#10;AAChAgAAZHJzL2Rvd25yZXYueG1sUEsFBgAAAAAEAAQA+QAAAJADAAAAAA==&#10;" strokeweight="0"/>
                <v:line id="Line 18" o:spid="_x0000_s3863" style="position:absolute;visibility:visible;mso-wrap-style:square" from="31,5429" to="7223,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9sUAAADdAAAADwAAAGRycy9kb3ducmV2LnhtbESPQWvCQBSE74L/YXlCb3UTRRtTVxGx&#10;WG9qFXp8ZJ/JYvZtyG41/fddoeBxmJlvmPmys7W4UeuNYwXpMAFBXDhtuFRw+vp4zUD4gKyxdkwK&#10;fsnDctHvzTHX7s4Huh1DKSKEfY4KqhCaXEpfVGTRD11DHL2Lay2GKNtS6hbvEW5rOUqSqbRoOC5U&#10;2NC6ouJ6/LEKzH66nezezrOz3GxD+p1dM2NPSr0MutU7iEBdeIb/259awTidzOD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V9sUAAADdAAAADwAAAAAAAAAA&#10;AAAAAAChAgAAZHJzL2Rvd25yZXYueG1sUEsFBgAAAAAEAAQA+QAAAJMDAAAAAA==&#10;" strokeweight="0"/>
                <v:line id="Line 19" o:spid="_x0000_s3864" style="position:absolute;visibility:visible;mso-wrap-style:square" from="31,6302" to="7223,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S21sIAAADdAAAADwAAAGRycy9kb3ducmV2LnhtbERPy2rCQBTdF/yH4Qrd1UkqjTE6ihSL&#10;ducTXF4y12Qwcydkppr+fWchdHk47/myt424U+eNYwXpKAFBXDptuFJwOn695SB8QNbYOCYFv+Rh&#10;uRi8zLHQ7sF7uh9CJWII+wIV1CG0hZS+rMmiH7mWOHJX11kMEXaV1B0+Yrht5HuSZNKi4dhQY0uf&#10;NZW3w49VYHbZ5uN7cp6e5XoT0kt+y409KfU67FczEIH68C9+urdawTjN4v74Jj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S21sIAAADdAAAADwAAAAAAAAAAAAAA&#10;AAChAgAAZHJzL2Rvd25yZXYueG1sUEsFBgAAAAAEAAQA+QAAAJADAAAAAA==&#10;" strokeweight="0"/>
                <v:line id="Line 20" o:spid="_x0000_s3865" style="position:absolute;visibility:visible;mso-wrap-style:square" from="31,7223" to="7223,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gTTcYAAADdAAAADwAAAGRycy9kb3ducmV2LnhtbESPQWvCQBSE74L/YXlCb3UTS9M0uoqU&#10;FutNU4UeH9lnsph9G7JbTf99Vyh4HGbmG2axGmwrLtR741hBOk1AEFdOG64VHL4+HnMQPiBrbB2T&#10;gl/ysFqORwsstLvyni5lqEWEsC9QQRNCV0jpq4Ys+qnriKN3cr3FEGVfS93jNcJtK2dJkkmLhuNC&#10;gx29NVSdyx+rwOyyzfP25fh6lO+bkH7n59zYg1IPk2E9BxFoCPfwf/tTK3hKsxR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4E03GAAAA3QAAAA8AAAAAAAAA&#10;AAAAAAAAoQIAAGRycy9kb3ducmV2LnhtbFBLBQYAAAAABAAEAPkAAACUAwAAAAA=&#10;" strokeweight="0"/>
                <v:rect id="Rectangle 21" o:spid="_x0000_s3866" style="position:absolute;left:9017;top:31;width:7207;height:8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96sYA&#10;AADdAAAADwAAAGRycy9kb3ducmV2LnhtbESPT2vCQBTE7wW/w/IK3ppNFP8QXUWEgidbrZQen9nX&#10;JGT3bchuY/rt3YLQ4zAzv2HW28Ea0VPna8cKsiQFQVw4XXOp4PLx+rIE4QOyRuOYFPySh+1m9LTG&#10;XLsbn6g/h1JECPscFVQhtLmUvqjIok9cSxy9b9dZDFF2pdQd3iLcGjlJ07m0WHNcqLClfUVFc/6x&#10;Cpazq2kui+nXcfGWfTZkduSP70qNn4fdCkSgIfyHH+2DVjDN5hP4exOf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z96sYAAADdAAAADwAAAAAAAAAAAAAAAACYAgAAZHJz&#10;L2Rvd25yZXYueG1sUEsFBgAAAAAEAAQA9QAAAIsDAAAAAA==&#10;" filled="f" strokeweight="0"/>
                <v:line id="Line 22" o:spid="_x0000_s3867" style="position:absolute;visibility:visible;mso-wrap-style:square" from="9017,920" to="1619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YoocYAAADdAAAADwAAAGRycy9kb3ducmV2LnhtbESPQWvCQBSE7wX/w/IKvdVNKo0xuoqU&#10;FutNo4LHR/Y1Wcy+Ddmtpv++KxR6HGbmG2axGmwrrtR741hBOk5AEFdOG64VHA8fzzkIH5A1to5J&#10;wQ95WC1HDwsstLvxnq5lqEWEsC9QQRNCV0jpq4Ys+rHriKP35XqLIcq+lrrHW4TbVr4kSSYtGo4L&#10;DXb01lB1Kb+tArPLNq/b6Wl2ku+bkJ7zS27sUamnx2E9BxFoCP/hv/anVjBJswnc38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mKKHGAAAA3QAAAA8AAAAAAAAA&#10;AAAAAAAAoQIAAGRycy9kb3ducmV2LnhtbFBLBQYAAAAABAAEAPkAAACUAwAAAAA=&#10;" strokeweight="0"/>
                <v:line id="Line 23" o:spid="_x0000_s3868" style="position:absolute;visibility:visible;mso-wrap-style:square" from="9017,1825" to="16192,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w1cYAAADdAAAADwAAAGRycy9kb3ducmV2LnhtbESPT2vCQBTE7wW/w/IKvdVNbBvT1FVE&#10;Wqw3/4LHR/Y1Wcy+Ddmtxm/vFgoeh5n5DTOZ9bYRZ+q8cawgHSYgiEunDVcK9ruv5xyED8gaG8ek&#10;4EoeZtPBwwQL7S68ofM2VCJC2BeooA6hLaT0ZU0W/dC1xNH7cZ3FEGVXSd3hJcJtI0dJkkmLhuNC&#10;jS0taipP21+rwKyz5dtqfHg/yM9lSI/5KTd2r9TTYz//ABGoD/fwf/tbK3hJs1f4exOf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PsNXGAAAA3QAAAA8AAAAAAAAA&#10;AAAAAAAAoQIAAGRycy9kb3ducmV2LnhtbFBLBQYAAAAABAAEAPkAAACUAwAAAAA=&#10;" strokeweight="0"/>
                <v:line id="Line 24" o:spid="_x0000_s3869" style="position:absolute;visibility:visible;mso-wrap-style:square" from="9017,2714" to="16192,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VTsUAAADdAAAADwAAAGRycy9kb3ducmV2LnhtbESPQWvCQBSE7wX/w/KE3nQTxZimriJi&#10;sb2pVejxkX0mi9m3IbvV9N93C0KPw8x8wyxWvW3EjTpvHCtIxwkI4tJpw5WC0+fbKAfhA7LGxjEp&#10;+CEPq+XgaYGFdnc+0O0YKhEh7AtUUIfQFlL6siaLfuxa4uhdXGcxRNlVUnd4j3DbyEmSZNKi4bhQ&#10;Y0ubmsrr8dsqMPtsN/uYn1/OcrsL6Vd+zY09KfU87NevIAL14T/8aL9rBdM0m8H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VTsUAAADdAAAADwAAAAAAAAAA&#10;AAAAAAChAgAAZHJzL2Rvd25yZXYueG1sUEsFBgAAAAAEAAQA+QAAAJMDAAAAAA==&#10;" strokeweight="0"/>
                <v:line id="Line 25" o:spid="_x0000_s3870" style="position:absolute;visibility:visible;mso-wrap-style:square" from="9017,3619" to="16192,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LOcYAAADdAAAADwAAAGRycy9kb3ducmV2LnhtbESPT2vCQBTE7wW/w/IEb3UTpTFGVxGx&#10;2N5a/4DHR/aZLGbfhuxW02/fLRR6HGbmN8xy3dtG3KnzxrGCdJyAIC6dNlwpOB1fn3MQPiBrbByT&#10;gm/ysF4NnpZYaPfgT7ofQiUihH2BCuoQ2kJKX9Zk0Y9dSxy9q+sshii7SuoOHxFuGzlJkkxaNBwX&#10;amxpW1N5O3xZBeYj27+8z87zs9ztQ3rJb7mxJ6VGw36zABGoD//hv/abVjBNswx+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RiznGAAAA3QAAAA8AAAAAAAAA&#10;AAAAAAAAoQIAAGRycy9kb3ducmV2LnhtbFBLBQYAAAAABAAEAPkAAACUAwAAAAA=&#10;" strokeweight="0"/>
                <v:line id="Line 26" o:spid="_x0000_s3871" style="position:absolute;visibility:visible;mso-wrap-style:square" from="9017,4508" to="16192,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0uosYAAADdAAAADwAAAGRycy9kb3ducmV2LnhtbESPQWvCQBSE74L/YXlCb3UTi0mauoqU&#10;FuvNWoUeH9nXZDH7NmS3Gv99Vyh4HGbmG2axGmwrztR741hBOk1AEFdOG64VHL7eHwsQPiBrbB2T&#10;git5WC3HowWW2l34k877UIsIYV+igiaErpTSVw1Z9FPXEUfvx/UWQ5R9LXWPlwi3rZwlSSYtGo4L&#10;DXb02lB12v9aBWaXbebb/Ph8lG+bkH4Xp8LYg1IPk2H9AiLQEO7h//aHVvCUZj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dLqLGAAAA3QAAAA8AAAAAAAAA&#10;AAAAAAAAoQIAAGRycy9kb3ducmV2LnhtbFBLBQYAAAAABAAEAPkAAACUAwAAAAA=&#10;" strokeweight="0"/>
                <v:line id="Line 27" o:spid="_x0000_s3872" style="position:absolute;visibility:visible;mso-wrap-style:square" from="9890,31" to="989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K60MIAAADdAAAADwAAAGRycy9kb3ducmV2LnhtbERPy2rCQBTdF/yH4Qrd1UkqjTE6ihSL&#10;ducTXF4y12Qwcydkppr+fWchdHk47/myt424U+eNYwXpKAFBXDptuFJwOn695SB8QNbYOCYFv+Rh&#10;uRi8zLHQ7sF7uh9CJWII+wIV1CG0hZS+rMmiH7mWOHJX11kMEXaV1B0+Yrht5HuSZNKi4dhQY0uf&#10;NZW3w49VYHbZ5uN7cp6e5XoT0kt+y409KfU67FczEIH68C9+urdawTjN4tz4Jj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K60MIAAADdAAAADwAAAAAAAAAAAAAA&#10;AAChAgAAZHJzL2Rvd25yZXYueG1sUEsFBgAAAAAEAAQA+QAAAJADAAAAAA==&#10;" strokeweight="0"/>
                <v:line id="Line 28" o:spid="_x0000_s3873" style="position:absolute;visibility:visible;mso-wrap-style:square" from="10810,31" to="1081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4fS8YAAADdAAAADwAAAGRycy9kb3ducmV2LnhtbESPQWvCQBSE74L/YXlCb3UTi2lMXUVK&#10;i/VmU4UeH9nXZDH7NmS3Gv99Vyh4HGbmG2a5HmwrztR741hBOk1AEFdOG64VHL7eH3MQPiBrbB2T&#10;git5WK/GoyUW2l34k85lqEWEsC9QQRNCV0jpq4Ys+qnriKP343qLIcq+lrrHS4TbVs6SJJMWDceF&#10;Bjt6bag6lb9Wgdln2/nu+bg4yrdtSL/zU27sQamHybB5ARFoCPfwf/tDK3hKswX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OH0vGAAAA3QAAAA8AAAAAAAAA&#10;AAAAAAAAoQIAAGRycy9kb3ducmV2LnhtbFBLBQYAAAAABAAEAPkAAACUAwAAAAA=&#10;" strokeweight="0"/>
                <v:line id="Line 29" o:spid="_x0000_s3874" style="position:absolute;visibility:visible;mso-wrap-style:square" from="11699,31" to="11699,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0gC8IAAADdAAAADwAAAGRycy9kb3ducmV2LnhtbERPz2vCMBS+C/sfwht407QObdcZZcjE&#10;eVOnsOOjeWuDzUtpotb/3hwGHj++3/Nlbxtxpc4bxwrScQKCuHTacKXg+LMe5SB8QNbYOCYFd/Kw&#10;XLwM5lhod+M9XQ+hEjGEfYEK6hDaQkpf1mTRj11LHLk/11kMEXaV1B3eYrht5CRJZtKi4dhQY0ur&#10;msrz4WIVmN1sM91mp/eT/NqE9Dc/58YelRq+9p8fIAL14Sn+d39rBW9pFvfHN/EJ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0gC8IAAADdAAAADwAAAAAAAAAAAAAA&#10;AAChAgAAZHJzL2Rvd25yZXYueG1sUEsFBgAAAAAEAAQA+QAAAJADAAAAAA==&#10;" strokeweight="0"/>
                <v:line id="Line 30" o:spid="_x0000_s3875" style="position:absolute;visibility:visible;mso-wrap-style:square" from="12604,31" to="12604,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FkMUAAADdAAAADwAAAGRycy9kb3ducmV2LnhtbESPT2vCQBTE74LfYXlCb7pJSzWNrlJK&#10;RXvzL/T4yD6TxezbkF01/fZuQfA4zMxvmNmis7W4UuuNYwXpKAFBXDhtuFRw2C+HGQgfkDXWjknB&#10;H3lYzPu9Geba3XhL110oRYSwz1FBFUKTS+mLiiz6kWuIo3dyrcUQZVtK3eItwm0tX5NkLC0ajgsV&#10;NvRVUXHeXawCsxmv3n8mx4+j/F6F9Dc7Z8YelHoZdJ9TEIG68Aw/2mut4C2dpP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GFkMUAAADdAAAADwAAAAAAAAAA&#10;AAAAAAChAgAAZHJzL2Rvd25yZXYueG1sUEsFBgAAAAAEAAQA+QAAAJMDAAAAAA==&#10;" strokeweight="0"/>
                <v:line id="Line 31" o:spid="_x0000_s3876" style="position:absolute;visibility:visible;mso-wrap-style:square" from="13525,31" to="13525,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b58UAAADdAAAADwAAAGRycy9kb3ducmV2LnhtbESPQWvCQBSE74L/YXmF3nQTSzWNriJi&#10;0d7UKnh8ZF+TxezbkN1q+u/dguBxmJlvmNmis7W4UuuNYwXpMAFBXDhtuFRw/P4cZCB8QNZYOyYF&#10;f+RhMe/3Zphrd+M9XQ+hFBHCPkcFVQhNLqUvKrLoh64hjt6Pay2GKNtS6hZvEW5rOUqSsbRoOC5U&#10;2NCqouJy+LUKzG68ef+anD5Ocr0J6Tm7ZMYelXp96ZZTEIG68Aw/2lut4C2djO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Mb58UAAADdAAAADwAAAAAAAAAA&#10;AAAAAAChAgAAZHJzL2Rvd25yZXYueG1sUEsFBgAAAAAEAAQA+QAAAJMDAAAAAA==&#10;" strokeweight="0"/>
                <v:line id="Line 32" o:spid="_x0000_s3877" style="position:absolute;visibility:visible;mso-wrap-style:square" from="14398,31" to="14398,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fMYAAADdAAAADwAAAGRycy9kb3ducmV2LnhtbESPT2vCQBTE7wW/w/IEb7pJpRqjq0ix&#10;aG+tf8DjI/tMFrNvQ3ar6bd3C0KPw8z8hlmsOluLG7XeOFaQjhIQxIXThksFx8PHMAPhA7LG2jEp&#10;+CUPq2XvZYG5dnf+pts+lCJC2OeooAqhyaX0RUUW/cg1xNG7uNZiiLItpW7xHuG2lq9JMpEWDceF&#10;Cht6r6i47n+sAvM12b59Tk+zk9xsQ3rOrpmxR6UG/W49BxGoC//hZ3unFYzT6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vnzGAAAA3QAAAA8AAAAAAAAA&#10;AAAAAAAAoQIAAGRycy9kb3ducmV2LnhtbFBLBQYAAAAABAAEAPkAAACUAwAAAAA=&#10;" strokeweight="0"/>
                <v:line id="Line 33" o:spid="_x0000_s3878" style="position:absolute;visibility:visible;mso-wrap-style:square" from="15319,31" to="15319,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YmCMYAAADdAAAADwAAAGRycy9kb3ducmV2LnhtbESPQWvCQBSE74L/YXmF3nQT22qMrlKK&#10;xXpTq9DjI/uaLGbfhuyq8d+7hYLHYWa+YebLztbiQq03jhWkwwQEceG04VLB4ftzkIHwAVlj7ZgU&#10;3MjDctHvzTHX7so7uuxDKSKEfY4KqhCaXEpfVGTRD11DHL1f11oMUbal1C1eI9zWcpQkY2nRcFyo&#10;sKGPiorT/mwVmO14/baZHKdHuVqH9Cc7ZcYelHp+6t5nIAJ14RH+b39pBS/p5BX+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WJgjGAAAA3QAAAA8AAAAAAAAA&#10;AAAAAAAAoQIAAGRycy9kb3ducmV2LnhtbFBLBQYAAAAABAAEAPkAAACUAwAAAAA=&#10;" strokeweight="0"/>
                <v:line id="Line 34" o:spid="_x0000_s3879" style="position:absolute;visibility:visible;mso-wrap-style:square" from="9017,5429" to="1619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qDk8YAAADdAAAADwAAAGRycy9kb3ducmV2LnhtbESPT2vCQBTE7wW/w/IEb3WTihqjq0hR&#10;bG+tf8DjI/tMFrNvQ3bV+O27hUKPw8z8hlmsOluLO7XeOFaQDhMQxIXThksFx8P2NQPhA7LG2jEp&#10;eJKH1bL3ssBcuwd/030fShEh7HNUUIXQ5FL6oiKLfuga4uhdXGsxRNmWUrf4iHBby7ckmUiLhuNC&#10;hQ29V1Rc9zerwHxNduPP6Wl2kptdSM/ZNTP2qNSg363nIAJ14T/81/7QCkbpdAy/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ag5PGAAAA3QAAAA8AAAAAAAAA&#10;AAAAAAAAoQIAAGRycy9kb3ducmV2LnhtbFBLBQYAAAAABAAEAPkAAACUAwAAAAA=&#10;" strokeweight="0"/>
                <v:line id="Line 35" o:spid="_x0000_s3880" style="position:absolute;visibility:visible;mso-wrap-style:square" from="9017,6302" to="16192,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gd5MYAAADdAAAADwAAAGRycy9kb3ducmV2LnhtbESPQWvCQBSE74L/YXlCb3UTi0mauoqU&#10;FuvNWoUeH9nXZDH7NmS3Gv99Vyh4HGbmG2axGmwrztR741hBOk1AEFdOG64VHL7eHwsQPiBrbB2T&#10;git5WC3HowWW2l34k877UIsIYV+igiaErpTSVw1Z9FPXEUfvx/UWQ5R9LXWPlwi3rZwlSSYtGo4L&#10;DXb02lB12v9aBWaXbebb/Ph8lG+bkH4Xp8LYg1IPk2H9AiLQEO7h//aHVvCU5h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IHeTGAAAA3QAAAA8AAAAAAAAA&#10;AAAAAAAAoQIAAGRycy9kb3ducmV2LnhtbFBLBQYAAAAABAAEAPkAAACUAwAAAAA=&#10;" strokeweight="0"/>
                <v:line id="Line 36" o:spid="_x0000_s3881" style="position:absolute;visibility:visible;mso-wrap-style:square" from="9017,7223" to="16192,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S4f8UAAADdAAAADwAAAGRycy9kb3ducmV2LnhtbESPQWvCQBSE74L/YXlCb3UTS02MriKl&#10;xXqzVsHjI/tMFrNvQ3ar6b/vCgWPw8x8wyxWvW3ElTpvHCtIxwkI4tJpw5WCw/fHcw7CB2SNjWNS&#10;8EseVsvhYIGFdjf+ous+VCJC2BeooA6hLaT0ZU0W/di1xNE7u85iiLKrpO7wFuG2kZMkmUqLhuNC&#10;jS291VRe9j9WgdlNN6/b7Dg7yvdNSE/5JTf2oNTTqF/PQQTqwyP83/7UCl7SLIP7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S4f8UAAADdAAAADwAAAAAAAAAA&#10;AAAAAAChAgAAZHJzL2Rvd25yZXYueG1sUEsFBgAAAAAEAAQA+QAAAJMDAAAAAA==&#10;" strokeweight="0"/>
                <v:rect id="Rectangle 37" o:spid="_x0000_s3882" style="position:absolute;left:18002;top:31;width:7207;height:8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c3cMA&#10;AADdAAAADwAAAGRycy9kb3ducmV2LnhtbERPz2vCMBS+D/Y/hDfYbU07cZXaKDIYeFKnIh6fzVtb&#10;mryUJmr335vDYMeP73e5HK0RNxp861hBlqQgiCunW64VHA9fbzMQPiBrNI5JwS95WC6en0ostLvz&#10;N932oRYxhH2BCpoQ+kJKXzVk0SeuJ47cjxsshgiHWuoB7zHcGvmeph/SYsuxocGePhuquv3VKphN&#10;L6Y75pPzJt9mp47Mivxmp9Try7iagwg0hn/xn3utFUyyPM6Nb+IT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c3cMAAADdAAAADwAAAAAAAAAAAAAAAACYAgAAZHJzL2Rv&#10;d25yZXYueG1sUEsFBgAAAAAEAAQA9QAAAIgDAAAAAA==&#10;" filled="f" strokeweight="0"/>
                <v:line id="Line 38" o:spid="_x0000_s3883" style="position:absolute;visibility:visible;mso-wrap-style:square" from="18002,920" to="2517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eJlsUAAADdAAAADwAAAGRycy9kb3ducmV2LnhtbESPQWvCQBSE74L/YXmCt7pJRY3RVUpp&#10;UW+tVejxkX0mi9m3IbvV+O9doeBxmJlvmOW6s7W4UOuNYwXpKAFBXDhtuFRw+Pl8yUD4gKyxdkwK&#10;buRhver3lphrd+VvuuxDKSKEfY4KqhCaXEpfVGTRj1xDHL2Tay2GKNtS6havEW5r+ZokU2nRcFyo&#10;sKH3iorz/s8qMF/TzWQ3O86P8mMT0t/snBl7UGo46N4WIAJ14Rn+b2+1gnE6m8P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eJlsUAAADdAAAADwAAAAAAAAAA&#10;AAAAAAChAgAAZHJzL2Rvd25yZXYueG1sUEsFBgAAAAAEAAQA+QAAAJMDAAAAAA==&#10;" strokeweight="0"/>
                <v:line id="Line 39" o:spid="_x0000_s3884" style="position:absolute;visibility:visible;mso-wrap-style:square" from="18002,1825" to="25177,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hQLMIAAADdAAAADwAAAGRycy9kb3ducmV2LnhtbERPz2vCMBS+C/sfwht407SKruuMMkRx&#10;3lynsOOjeWuDzUtpotb/3hwGHj++34tVbxtxpc4bxwrScQKCuHTacKXg+LMdZSB8QNbYOCYFd/Kw&#10;Wr4MFphrd+NvuhahEjGEfY4K6hDaXEpf1mTRj11LHLk/11kMEXaV1B3eYrht5CRJ5tKi4dhQY0vr&#10;mspzcbEKzGG+m+3fTu8nudmF9Dc7Z8YelRq+9p8fIAL14Sn+d39pBdM0i/vjm/g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hQLMIAAADdAAAADwAAAAAAAAAAAAAA&#10;AAChAgAAZHJzL2Rvd25yZXYueG1sUEsFBgAAAAAEAAQA+QAAAJADAAAAAA==&#10;" strokeweight="0"/>
                <v:line id="Line 40" o:spid="_x0000_s3885" style="position:absolute;visibility:visible;mso-wrap-style:square" from="18002,2714" to="25177,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T1t8UAAADdAAAADwAAAGRycy9kb3ducmV2LnhtbESPT2vCQBTE7wW/w/IEb7qJUk1TVxFR&#10;bG/+hR4f2ddkMfs2ZFdNv323IPQ4zMxvmPmys7W4U+uNYwXpKAFBXDhtuFRwPm2HGQgfkDXWjknB&#10;D3lYLnovc8y1e/CB7sdQighhn6OCKoQml9IXFVn0I9cQR+/btRZDlG0pdYuPCLe1HCfJVFo0HBcq&#10;bGhdUXE93qwCs5/uXj9nl7eL3OxC+pVdM2PPSg363eodRKAu/Ief7Q+tYJJm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T1t8UAAADdAAAADwAAAAAAAAAA&#10;AAAAAAChAgAAZHJzL2Rvd25yZXYueG1sUEsFBgAAAAAEAAQA+QAAAJMDAAAAAA==&#10;" strokeweight="0"/>
                <v:line id="Line 41" o:spid="_x0000_s3886" style="position:absolute;visibility:visible;mso-wrap-style:square" from="18002,3619" to="25177,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rwMUAAADdAAAADwAAAGRycy9kb3ducmV2LnhtbESPQWvCQBSE74L/YXmF3nQTS20aXUVE&#10;0d6sVfD4yL4mi9m3Ibtq+u/dguBxmJlvmOm8s7W4UuuNYwXpMAFBXDhtuFRw+FkPMhA+IGusHZOC&#10;P/Iwn/V7U8y1u/E3XfehFBHCPkcFVQhNLqUvKrLoh64hjt6vay2GKNtS6hZvEW5rOUqSsbRoOC5U&#10;2NCyouK8v1gFZjfevH99HD+PcrUJ6Sk7Z8YelHp96RYTEIG68Aw/2lut4C3NRvD/Jj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rwMUAAADdAAAADwAAAAAAAAAA&#10;AAAAAAChAgAAZHJzL2Rvd25yZXYueG1sUEsFBgAAAAAEAAQA+QAAAJMDAAAAAA==&#10;" strokeweight="0"/>
                <v:line id="Line 42" o:spid="_x0000_s3887" style="position:absolute;visibility:visible;mso-wrap-style:square" from="18002,4508" to="25177,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rOW8UAAADdAAAADwAAAGRycy9kb3ducmV2LnhtbESPT2vCQBTE7wW/w/IEb3WTSjVGV5Fi&#10;0d78Cx4f2WeymH0bsltNv71bKPQ4zMxvmPmys7W4U+uNYwXpMAFBXDhtuFRwOn6+ZiB8QNZYOyYF&#10;P+Rhuei9zDHX7sF7uh9CKSKEfY4KqhCaXEpfVGTRD11DHL2ray2GKNtS6hYfEW5r+ZYkY2nRcFyo&#10;sKGPiorb4dsqMLvx5v1rcp6e5XoT0kt2y4w9KTXod6sZiEBd+A//tbdawSjNRv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rOW8UAAADdAAAADwAAAAAAAAAA&#10;AAAAAAChAgAAZHJzL2Rvd25yZXYueG1sUEsFBgAAAAAEAAQA+QAAAJMDAAAAAA==&#10;" strokeweight="0"/>
                <v:line id="Line 43" o:spid="_x0000_s3888" style="position:absolute;visibility:visible;mso-wrap-style:square" from="18907,31" to="18907,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NWL8YAAADdAAAADwAAAGRycy9kb3ducmV2LnhtbESPT2vCQBTE7wW/w/KE3uomVm2aukop&#10;FfVm/QMeH9lnsph9G7JbTb99VxA8DjPzG2Y672wtLtR641hBOkhAEBdOGy4V7HeLlwyED8gaa8ek&#10;4I88zGe9pynm2l35hy7bUIoIYZ+jgiqEJpfSFxVZ9APXEEfv5FqLIcq2lLrFa4TbWg6TZCItGo4L&#10;FTb0VVFx3v5aBWYzWY7Xb4f3g/xehvSYnTNj90o997vPDxCBuvAI39srreA1zUZ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DVi/GAAAA3QAAAA8AAAAAAAAA&#10;AAAAAAAAoQIAAGRycy9kb3ducmV2LnhtbFBLBQYAAAAABAAEAPkAAACUAwAAAAA=&#10;" strokeweight="0"/>
                <v:line id="Line 44" o:spid="_x0000_s3889" style="position:absolute;visibility:visible;mso-wrap-style:square" from="19796,31" to="19796,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tMUAAADdAAAADwAAAGRycy9kb3ducmV2LnhtbESPQWvCQBSE70L/w/IKvekmFW0aXaUU&#10;Rb1Zq+DxkX1NFrNvQ3ar8d+7guBxmJlvmOm8s7U4U+uNYwXpIAFBXDhtuFSw/132MxA+IGusHZOC&#10;K3mYz156U8y1u/APnXehFBHCPkcFVQhNLqUvKrLoB64hjt6fay2GKNtS6hYvEW5r+Z4kY2nRcFyo&#10;sKHviorT7t8qMNvxarT5OHwe5GIV0mN2yozdK/X22n1NQATqwjP8aK+1gmGajeD+Jj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ztMUAAADdAAAADwAAAAAAAAAA&#10;AAAAAAChAgAAZHJzL2Rvd25yZXYueG1sUEsFBgAAAAAEAAQA+QAAAJMDAAAAAA==&#10;" strokeweight="0"/>
                <v:line id="Line 45" o:spid="_x0000_s3890" style="position:absolute;visibility:visible;mso-wrap-style:square" from="20701,31" to="20701,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1tw8YAAADdAAAADwAAAGRycy9kb3ducmV2LnhtbESPT2vCQBTE7wW/w/IEb3UTpTFGVxGx&#10;2N5a/4DHR/aZLGbfhuxW02/fLRR6HGbmN8xy3dtG3KnzxrGCdJyAIC6dNlwpOB1fn3MQPiBrbByT&#10;gm/ysF4NnpZYaPfgT7ofQiUihH2BCuoQ2kJKX9Zk0Y9dSxy9q+sshii7SuoOHxFuGzlJkkxaNBwX&#10;amxpW1N5O3xZBeYj27+8z87zs9ztQ3rJb7mxJ6VGw36zABGoD//hv/abVjBN8wx+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dbcPGAAAA3QAAAA8AAAAAAAAA&#10;AAAAAAAAoQIAAGRycy9kb3ducmV2LnhtbFBLBQYAAAAABAAEAPkAAACUAwAAAAA=&#10;" strokeweight="0"/>
                <v:line id="Line 46" o:spid="_x0000_s3891" style="position:absolute;visibility:visible;mso-wrap-style:square" from="21590,31" to="2159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HIWMYAAADdAAAADwAAAGRycy9kb3ducmV2LnhtbESPzWrDMBCE74W8g9hAb43sliSuYyWU&#10;0pLmlj9Dj4u1sUWslbHUxHn7KlDocZiZb5hiNdhWXKj3xrGCdJKAIK6cNlwrOB4+nzIQPiBrbB2T&#10;ght5WC1HDwXm2l15R5d9qEWEsM9RQRNCl0vpq4Ys+onriKN3cr3FEGVfS93jNcJtK5+TZCYtGo4L&#10;DXb03lB13v9YBWY7W0838/K1lB/rkH5n58zYo1KP4+FtASLQEP7Df+0vreAlzeZwf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yFjGAAAA3QAAAA8AAAAAAAAA&#10;AAAAAAAAoQIAAGRycy9kb3ducmV2LnhtbFBLBQYAAAAABAAEAPkAAACUAwAAAAA=&#10;" strokeweight="0"/>
                <v:line id="Line 47" o:spid="_x0000_s3892" style="position:absolute;visibility:visible;mso-wrap-style:square" from="22510,31" to="2251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5cKsIAAADdAAAADwAAAGRycy9kb3ducmV2LnhtbERPz2vCMBS+C/sfwht407SKruuMMkRx&#10;3lynsOOjeWuDzUtpotb/3hwGHj++34tVbxtxpc4bxwrScQKCuHTacKXg+LMdZSB8QNbYOCYFd/Kw&#10;Wr4MFphrd+NvuhahEjGEfY4K6hDaXEpf1mTRj11LHLk/11kMEXaV1B3eYrht5CRJ5tKi4dhQY0vr&#10;mspzcbEKzGG+m+3fTu8nudmF9Dc7Z8YelRq+9p8fIAL14Sn+d39pBdM0i3Pjm/g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5cKsIAAADdAAAADwAAAAAAAAAAAAAA&#10;AAChAgAAZHJzL2Rvd25yZXYueG1sUEsFBgAAAAAEAAQA+QAAAJADAAAAAA==&#10;" strokeweight="0"/>
                <v:line id="Line 48" o:spid="_x0000_s3893" style="position:absolute;visibility:visible;mso-wrap-style:square" from="23383,31" to="23383,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L5scUAAADdAAAADwAAAGRycy9kb3ducmV2LnhtbESPT2vCQBTE7wW/w/IEb3UTpRqjq4hY&#10;bG/+BY+P7DNZzL4N2a2m375bKPQ4zMxvmMWqs7V4UOuNYwXpMAFBXDhtuFRwPr2/ZiB8QNZYOyYF&#10;3+Rhtey9LDDX7skHehxDKSKEfY4KqhCaXEpfVGTRD11DHL2bay2GKNtS6hafEW5rOUqSibRoOC5U&#10;2NCmouJ+/LIKzH6ye/ucXmYXud2F9JrdM2PPSg363XoOIlAX/sN/7Q+tYJxmM/h9E5+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L5scUAAADdAAAADwAAAAAAAAAA&#10;AAAAAAChAgAAZHJzL2Rvd25yZXYueG1sUEsFBgAAAAAEAAQA+QAAAJMDAAAAAA==&#10;" strokeweight="0"/>
                <v:line id="Line 49" o:spid="_x0000_s3894" style="position:absolute;visibility:visible;mso-wrap-style:square" from="24304,31" to="24304,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G8cMAAADdAAAADwAAAGRycy9kb3ducmV2LnhtbERPy2rCQBTdF/yH4Ra6q5Mo1SR1FBGL&#10;ducr0OUlc5sMZu6EzFTTv+8shC4P571YDbYVN+q9cawgHScgiCunDdcKLueP1wyED8gaW8ek4Jc8&#10;rJajpwUW2t35SLdTqEUMYV+ggiaErpDSVw1Z9GPXEUfu2/UWQ4R9LXWP9xhuWzlJkpm0aDg2NNjR&#10;pqHqevqxCsxhtnv7nJd5Kbe7kH5l18zYi1Ivz8P6HUSgIfyLH+69VjBN87g/vo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hxvHDAAAA3QAAAA8AAAAAAAAAAAAA&#10;AAAAoQIAAGRycy9kb3ducmV2LnhtbFBLBQYAAAAABAAEAPkAAACRAwAAAAA=&#10;" strokeweight="0"/>
                <v:line id="Line 50" o:spid="_x0000_s3895" style="position:absolute;visibility:visible;mso-wrap-style:square" from="18002,5429" to="25177,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jasUAAADdAAAADwAAAGRycy9kb3ducmV2LnhtbESPQWvCQBSE74L/YXlCb7pJSzVGVyml&#10;or2pVejxkX0mi9m3Ibtq+u/dguBxmJlvmPmys7W4UuuNYwXpKAFBXDhtuFRw+FkNMxA+IGusHZOC&#10;P/KwXPR7c8y1u/GOrvtQighhn6OCKoQml9IXFVn0I9cQR+/kWoshyraUusVbhNtavibJWFo0HBcq&#10;bOizouK8v1gFZjtev39PjtOj/FqH9Dc7Z8YelHoZdB8zEIG68Aw/2hut4C2dpv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jasUAAADdAAAADwAAAAAAAAAA&#10;AAAAAAChAgAAZHJzL2Rvd25yZXYueG1sUEsFBgAAAAAEAAQA+QAAAJMDAAAAAA==&#10;" strokeweight="0"/>
                <v:line id="Line 51" o:spid="_x0000_s3896" style="position:absolute;visibility:visible;mso-wrap-style:square" from="18002,6302" to="25177,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9HcUAAADdAAAADwAAAGRycy9kb3ducmV2LnhtbESPQWvCQBSE74L/YXlCb7qJpTamriJi&#10;0d7UKvT4yD6TxezbkN1q+u/dguBxmJlvmNmis7W4UuuNYwXpKAFBXDhtuFRw/P4cZiB8QNZYOyYF&#10;f+RhMe/3Zphrd+M9XQ+hFBHCPkcFVQhNLqUvKrLoR64hjt7ZtRZDlG0pdYu3CLe1HCfJRFo0HBcq&#10;bGhVUXE5/FoFZjfZvH29n6Ynud6E9Ce7ZMYelXoZdMsPEIG68Aw/2lut4DWdju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9HcUAAADdAAAADwAAAAAAAAAA&#10;AAAAAAChAgAAZHJzL2Rvd25yZXYueG1sUEsFBgAAAAAEAAQA+QAAAJMDAAAAAA==&#10;" strokeweight="0"/>
                <v:line id="Line 52" o:spid="_x0000_s3897" style="position:absolute;visibility:visible;mso-wrap-style:square" from="18002,7223" to="25177,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YhsYAAADdAAAADwAAAGRycy9kb3ducmV2LnhtbESPT2vCQBTE7wW/w/IEb7pJpRqjq0ix&#10;aG+tf8DjI/tMFrNvQ3ar6bd3C0KPw8z8hlmsOluLG7XeOFaQjhIQxIXThksFx8PHMAPhA7LG2jEp&#10;+CUPq2XvZYG5dnf+pts+lCJC2OeooAqhyaX0RUUW/cg1xNG7uNZiiLItpW7xHuG2lq9JMpEWDceF&#10;Cht6r6i47n+sAvM12b59Tk+zk9xsQ3rOrpmxR6UG/W49BxGoC//hZ3unFYzT2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zWIbGAAAA3QAAAA8AAAAAAAAA&#10;AAAAAAAAoQIAAGRycy9kb3ducmV2LnhtbFBLBQYAAAAABAAEAPkAAACUAwAAAAA=&#10;" strokeweight="0"/>
                <v:rect id="Rectangle 53" o:spid="_x0000_s3898" style="position:absolute;left:26987;top:31;width:7239;height:8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wIscA&#10;AADdAAAADwAAAGRycy9kb3ducmV2LnhtbESPT2vCQBTE7wW/w/KE3nSTav2TuooUCj1ZjVJ6fGZf&#10;k5DdtyG71fjtuwWhx2FmfsOsNr014kKdrx0rSMcJCOLC6ZpLBafj22gBwgdkjcYxKbiRh8168LDC&#10;TLsrH+iSh1JECPsMFVQhtJmUvqjIoh+7ljh6366zGKLsSqk7vEa4NfIpSWbSYs1xocKWXisqmvzH&#10;Klg8n01zmk++dvOP9LMhsyW/2yv1OOy3LyAC9eE/fG+/awWTdDmFv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MsCLHAAAA3QAAAA8AAAAAAAAAAAAAAAAAmAIAAGRy&#10;cy9kb3ducmV2LnhtbFBLBQYAAAAABAAEAPUAAACMAwAAAAA=&#10;" filled="f" strokeweight="0"/>
                <v:line id="Line 54" o:spid="_x0000_s3899" style="position:absolute;visibility:visible;mso-wrap-style:square" from="26987,920" to="3419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lacUAAADdAAAADwAAAGRycy9kb3ducmV2LnhtbESPQWvCQBSE74L/YXlCb3UTRRtTVxGx&#10;WG9qFXp8ZJ/JYvZtyG41/fddoeBxmJlvmPmys7W4UeuNYwXpMAFBXDhtuFRw+vp4zUD4gKyxdkwK&#10;fsnDctHvzTHX7s4Huh1DKSKEfY4KqhCaXEpfVGTRD11DHL2Lay2GKNtS6hbvEW5rOUqSqbRoOC5U&#10;2NC6ouJ6/LEKzH66nezezrOz3GxD+p1dM2NPSr0MutU7iEBdeIb/259awTidTeD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ZlacUAAADdAAAADwAAAAAAAAAA&#10;AAAAAAChAgAAZHJzL2Rvd25yZXYueG1sUEsFBgAAAAAEAAQA+QAAAJMDAAAAAA==&#10;" strokeweight="0"/>
                <v:line id="Line 55" o:spid="_x0000_s3900" style="position:absolute;visibility:visible;mso-wrap-style:square" from="26987,1825" to="34194,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7HsYAAADdAAAADwAAAGRycy9kb3ducmV2LnhtbESPQWvCQBSE74L/YXlCb3UTi2lMXUVK&#10;i/VmU4UeH9nXZDH7NmS3Gv99Vyh4HGbmG2a5HmwrztR741hBOk1AEFdOG64VHL7eH3MQPiBrbB2T&#10;git5WK/GoyUW2l34k85lqEWEsC9QQRNCV0jpq4Ys+qnriKP343qLIcq+lrrHS4TbVs6SJJMWDceF&#10;Bjt6bag6lb9Wgdln2/nu+bg4yrdtSL/zU27sQamHybB5ARFoCPfwf/tDK3hKFxn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E+x7GAAAA3QAAAA8AAAAAAAAA&#10;AAAAAAAAoQIAAGRycy9kb3ducmV2LnhtbFBLBQYAAAAABAAEAPkAAACUAwAAAAA=&#10;" strokeweight="0"/>
                <v:line id="Line 56" o:spid="_x0000_s3901" style="position:absolute;visibility:visible;mso-wrap-style:square" from="26987,2714" to="34194,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ehcUAAADdAAAADwAAAGRycy9kb3ducmV2LnhtbESPQWvCQBSE74L/YXmCt7pJRY3RVUpp&#10;UW+tVejxkX0mi9m3IbvV+O9doeBxmJlvmOW6s7W4UOuNYwXpKAFBXDhtuFRw+Pl8yUD4gKyxdkwK&#10;buRhver3lphrd+VvuuxDKSKEfY4KqhCaXEpfVGTRj1xDHL2Tay2GKNtS6havEW5r+ZokU2nRcFyo&#10;sKH3iorz/s8qMF/TzWQ3O86P8mMT0t/snBl7UGo46N4WIAJ14Rn+b2+1gnE6n8H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hehcUAAADdAAAADwAAAAAAAAAA&#10;AAAAAAChAgAAZHJzL2Rvd25yZXYueG1sUEsFBgAAAAAEAAQA+QAAAJMDAAAAAA==&#10;" strokeweight="0"/>
                <v:line id="Line 57" o:spid="_x0000_s3902" style="position:absolute;visibility:visible;mso-wrap-style:square" from="26987,3619" to="34194,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fK98MAAADdAAAADwAAAGRycy9kb3ducmV2LnhtbERPy2rCQBTdF/yH4Ra6q5Mo1SR1FBGL&#10;ducr0OUlc5sMZu6EzFTTv+8shC4P571YDbYVN+q9cawgHScgiCunDdcKLueP1wyED8gaW8ek4Jc8&#10;rJajpwUW2t35SLdTqEUMYV+ggiaErpDSVw1Z9GPXEUfu2/UWQ4R9LXWP9xhuWzlJkpm0aDg2NNjR&#10;pqHqevqxCsxhtnv7nJd5Kbe7kH5l18zYi1Ivz8P6HUSgIfyLH+69VjBN8zg3vo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vfDAAAA3QAAAA8AAAAAAAAAAAAA&#10;AAAAoQIAAGRycy9kb3ducmV2LnhtbFBLBQYAAAAABAAEAPkAAACRAwAAAAA=&#10;" strokeweight="0"/>
                <v:line id="Line 58" o:spid="_x0000_s3903" style="position:absolute;visibility:visible;mso-wrap-style:square" from="26987,4508" to="34194,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tvbMUAAADdAAAADwAAAGRycy9kb3ducmV2LnhtbESPQWvCQBSE7wX/w/IEb7qJUk1SV5HS&#10;or2pVejxkX1NFrNvQ3ar6b93C0KPw8x8wyzXvW3ElTpvHCtIJwkI4tJpw5WC0+f7OAPhA7LGxjEp&#10;+CUP69XgaYmFdjc+0PUYKhEh7AtUUIfQFlL6siaLfuJa4uh9u85iiLKrpO7wFuG2kdMkmUuLhuNC&#10;jS291lRejj9WgdnPt88fi3N+lm/bkH5ll8zYk1KjYb95ARGoD//hR3unFczSPIe/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tvbMUAAADdAAAADwAAAAAAAAAA&#10;AAAAAAChAgAAZHJzL2Rvd25yZXYueG1sUEsFBgAAAAAEAAQA+QAAAJMDAAAAAA==&#10;" strokeweight="0"/>
                <v:line id="Line 59" o:spid="_x0000_s3904" style="position:absolute;visibility:visible;mso-wrap-style:square" from="27892,31" to="2789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4yCsUAAADdAAAADwAAAGRycy9kb3ducmV2LnhtbESPQWvCQBSE74L/YXmCt7pRqU1jVhGx&#10;WG+tNdDjI/tMFrNvQ3ar6b/vCgWPw8x8w+Tr3jbiSp03jhVMJwkI4tJpw5WC09fbUwrCB2SNjWNS&#10;8Ese1qvhIMdMuxt/0vUYKhEh7DNUUIfQZlL6siaLfuJa4uidXWcxRNlVUnd4i3DbyFmSLKRFw3Gh&#10;xpa2NZWX449VYD4W++fDS/FayN0+TL/TS2rsSanxqN8sQQTqwyP8337XCuYRCfc38Qn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4yCsUAAADdAAAADwAAAAAAAAAA&#10;AAAAAAChAgAAZHJzL2Rvd25yZXYueG1sUEsFBgAAAAAEAAQA+QAAAJMDAAAAAA==&#10;" strokeweight="0"/>
                <v:line id="Line 60" o:spid="_x0000_s3905" style="position:absolute;visibility:visible;mso-wrap-style:square" from="28781,31" to="28781,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KXkcUAAADdAAAADwAAAGRycy9kb3ducmV2LnhtbESPT2vCQBTE7wW/w/IEb3UTpRqjq0hp&#10;0d78Cx4f2WeymH0bsltNv71bKPQ4zMxvmMWqs7W4U+uNYwXpMAFBXDhtuFRwOn6+ZiB8QNZYOyYF&#10;P+Rhtey9LDDX7sF7uh9CKSKEfY4KqhCaXEpfVGTRD11DHL2ray2GKNtS6hYfEW5rOUqSibRoOC5U&#10;2NB7RcXt8G0VmN1k8/Y1Pc/O8mMT0kt2y4w9KTXod+s5iEBd+A//tbdawXiUpP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KXkcUAAADdAAAADwAAAAAAAAAA&#10;AAAAAAChAgAAZHJzL2Rvd25yZXYueG1sUEsFBgAAAAAEAAQA+QAAAJMDAAAAAA==&#10;" strokeweight="0"/>
                <v:line id="Line 61" o:spid="_x0000_s3906" style="position:absolute;visibility:visible;mso-wrap-style:square" from="29686,31" to="29686,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J5sUAAADdAAAADwAAAGRycy9kb3ducmV2LnhtbESPT2vCQBTE7wW/w/IEb3VjpBqjq0hp&#10;0d78Cx4f2WeymH0bsltNv71bKPQ4zMxvmMWqs7W4U+uNYwWjYQKCuHDacKngdPx8zUD4gKyxdkwK&#10;fsjDatl7WWCu3YP3dD+EUkQI+xwVVCE0uZS+qMiiH7qGOHpX11oMUbal1C0+ItzWMk2SibRoOC5U&#10;2NB7RcXt8G0VmN1k8/Y1Pc/O8mMTRpfslhl7UmrQ79ZzEIG68B/+a2+1gnGapP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AJ5sUAAADdAAAADwAAAAAAAAAA&#10;AAAAAAChAgAAZHJzL2Rvd25yZXYueG1sUEsFBgAAAAAEAAQA+QAAAJMDAAAAAA==&#10;" strokeweight="0"/>
                <v:line id="Line 62" o:spid="_x0000_s3907" style="position:absolute;visibility:visible;mso-wrap-style:square" from="30607,31" to="30607,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sfcUAAADdAAAADwAAAGRycy9kb3ducmV2LnhtbESPQWsCMRSE74L/ITyhN82q1K6rUUqp&#10;qLfWKnh8bJ67wc3Lsom6/fdGEDwOM/MNM1+2thJXarxxrGA4SEAQ504bLhTs/1b9FIQPyBorx6Tg&#10;nzwsF93OHDPtbvxL110oRISwz1BBGUKdSenzkiz6gauJo3dyjcUQZVNI3eAtwm0lR0kykRYNx4US&#10;a/oqKT/vLlaB+Zms37cfh+lBfq/D8JieU2P3Sr312s8ZiEBteIWf7Y1WMB4lY3i8iU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ysfcUAAADdAAAADwAAAAAAAAAA&#10;AAAAAAChAgAAZHJzL2Rvd25yZXYueG1sUEsFBgAAAAAEAAQA+QAAAJMDAAAAAA==&#10;" strokeweight="0"/>
                <v:line id="Line 63" o:spid="_x0000_s3908" style="position:absolute;visibility:visible;mso-wrap-style:square" from="31480,31" to="3148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U0CcYAAADdAAAADwAAAGRycy9kb3ducmV2LnhtbESPQWvCQBSE70L/w/IK3nQTrTZNs0op&#10;Fu2ttQo9PrKvyWL2bciuGv+9Kwg9DjPzDVMse9uIE3XeOFaQjhMQxKXThisFu5+PUQbCB2SNjWNS&#10;cCEPy8XDoMBcuzN/02kbKhEh7HNUUIfQ5lL6siaLfuxa4uj9uc5iiLKrpO7wHOG2kZMkmUuLhuNC&#10;jS2911QetkerwHzN17PP5/3LXq7WIf3NDpmxO6WGj/3bK4hAffgP39sbrWA6SZ7g9iY+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1NAnGAAAA3QAAAA8AAAAAAAAA&#10;AAAAAAAAoQIAAGRycy9kb3ducmV2LnhtbFBLBQYAAAAABAAEAPkAAACUAwAAAAA=&#10;" strokeweight="0"/>
                <v:line id="Line 64" o:spid="_x0000_s3909" style="position:absolute;visibility:visible;mso-wrap-style:square" from="32400,31" to="32400,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mRksYAAADdAAAADwAAAGRycy9kb3ducmV2LnhtbESPT2vCQBTE74V+h+UVvOlGSzRNXUWk&#10;YnvzX6DHR/Y1Wcy+DdlV47fvFoQeh5n5DTNf9rYRV+q8caxgPEpAEJdOG64UnI6bYQbCB2SNjWNS&#10;cCcPy8Xz0xxz7W68p+shVCJC2OeooA6hzaX0ZU0W/ci1xNH7cZ3FEGVXSd3hLcJtIydJMpUWDceF&#10;Glta11SeDxerwOym2/RrVrwV8mMbxt/ZOTP2pNTgpV+9gwjUh//wo/2pFbxOkh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5kZLGAAAA3QAAAA8AAAAAAAAA&#10;AAAAAAAAoQIAAGRycy9kb3ducmV2LnhtbFBLBQYAAAAABAAEAPkAAACUAwAAAAA=&#10;" strokeweight="0"/>
                <v:line id="Line 65" o:spid="_x0000_s3910" style="position:absolute;visibility:visible;mso-wrap-style:square" from="33289,31" to="33289,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P5cUAAADdAAAADwAAAGRycy9kb3ducmV2LnhtbESPQWvCQBSE7wX/w/IKvelGi2kaXUVE&#10;0d6sVfD4yL4mi9m3Ibtq/PduQehxmJlvmOm8s7W4UuuNYwXDQQKCuHDacKng8LPuZyB8QNZYOyYF&#10;d/Iwn/Vepphrd+Nvuu5DKSKEfY4KqhCaXEpfVGTRD1xDHL1f11oMUbal1C3eItzWcpQkqbRoOC5U&#10;2NCyouK8v1gFZpduxl8fx8+jXG3C8JSdM2MPSr29dosJiEBd+A8/21ut4H2UpPD3Jj4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sP5cUAAADdAAAADwAAAAAAAAAA&#10;AAAAAAChAgAAZHJzL2Rvd25yZXYueG1sUEsFBgAAAAAEAAQA+QAAAJMDAAAAAA==&#10;" strokeweight="0"/>
                <v:line id="Line 66" o:spid="_x0000_s3911" style="position:absolute;visibility:visible;mso-wrap-style:square" from="26987,5429" to="34194,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eqfsUAAADdAAAADwAAAGRycy9kb3ducmV2LnhtbESPT4vCMBTE7wt+h/AEb2uqslqrUURc&#10;dG/+BY+P5tkGm5fSZLX77c3Cwh6HmfkNM1+2thIParxxrGDQT0AQ504bLhScT5/vKQgfkDVWjknB&#10;D3lYLjpvc8y0e/KBHsdQiAhhn6GCMoQ6k9LnJVn0fVcTR+/mGoshyqaQusFnhNtKDpNkLC0ajgsl&#10;1rQuKb8fv60Csx9vP74ml+lFbrZhcE3vqbFnpXrddjUDEagN/+G/9k4rGA2TC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eqfsUAAADdAAAADwAAAAAAAAAA&#10;AAAAAAChAgAAZHJzL2Rvd25yZXYueG1sUEsFBgAAAAAEAAQA+QAAAJMDAAAAAA==&#10;" strokeweight="0"/>
                <v:line id="Line 67" o:spid="_x0000_s3912" style="position:absolute;visibility:visible;mso-wrap-style:square" from="26987,6302" to="34194,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g+DMMAAADdAAAADwAAAGRycy9kb3ducmV2LnhtbERPz2vCMBS+D/wfwhN2m2mVua6aiohD&#10;d9tcCzs+mmcbbF5Kk2n33y8HYceP7/d6M9pOXGnwxrGCdJaAIK6dNtwoKL/enjIQPiBr7ByTgl/y&#10;sCkmD2vMtbvxJ11PoRExhH2OCtoQ+lxKX7dk0c9cTxy5sxsshgiHRuoBbzHcdnKeJEtp0XBsaLGn&#10;XUv15fRjFZiP5eH5/aV6reT+ENLv7JIZWyr1OB23KxCBxvAvvruPWsFinsS5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4PgzDAAAA3QAAAA8AAAAAAAAAAAAA&#10;AAAAoQIAAGRycy9kb3ducmV2LnhtbFBLBQYAAAAABAAEAPkAAACRAwAAAAA=&#10;" strokeweight="0"/>
                <v:line id="Line 68" o:spid="_x0000_s3913" style="position:absolute;visibility:visible;mso-wrap-style:square" from="26987,7223" to="34194,7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Sbl8UAAADdAAAADwAAAGRycy9kb3ducmV2LnhtbESPT4vCMBTE7wt+h/AEb2uqslqrUURc&#10;dG/+BY+P5tkGm5fSZLX77c3Cwh6HmfkNM1+2thIParxxrGDQT0AQ504bLhScT5/vKQgfkDVWjknB&#10;D3lYLjpvc8y0e/KBHsdQiAhhn6GCMoQ6k9LnJVn0fVcTR+/mGoshyqaQusFnhNtKDpNkLC0ajgsl&#10;1rQuKb8fv60Csx9vP74ml+lFbrZhcE3vqbFnpXrddjUDEagN/+G/9k4rGA2TK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Sbl8UAAADdAAAADwAAAAAAAAAA&#10;AAAAAAChAgAAZHJzL2Rvd25yZXYueG1sUEsFBgAAAAAEAAQA+QAAAJMDAAAAAA==&#10;" strokeweight="0"/>
                <v:rect id="Rectangle 69" o:spid="_x0000_s3914" style="position:absolute;left:32400;top:6302;width:1826;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v8sAA&#10;AADdAAAADwAAAGRycy9kb3ducmV2LnhtbERPy6rCMBDdX/AfwgjurqkVVKpRRFFEVz4WLodmbKvN&#10;pDRRq19vFoLLw3lPZo0pxYNqV1hW0OtGIIhTqwvOFJyOq/8RCOeRNZaWScGLHMymrb8JJto+eU+P&#10;g89ECGGXoILc+yqR0qU5GXRdWxEH7mJrgz7AOpO6xmcIN6WMo2ggDRYcGnKsaJFTejvcjYLzLu7f&#10;7Fpm7r2yl+V2eH2l57dSnXYzH4Pw1Pif+OveaAX9uBf2hzfhCc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jv8sAAAADdAAAADwAAAAAAAAAAAAAAAACYAgAAZHJzL2Rvd25y&#10;ZXYueG1sUEsFBgAAAAAEAAQA9QAAAIUDAAAAAA==&#10;" fillcolor="black" strokeweight="0"/>
                <v:rect id="Rectangle 70" o:spid="_x0000_s3915" style="position:absolute;left:33289;top:5429;width:937;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KacYA&#10;AADdAAAADwAAAGRycy9kb3ducmV2LnhtbESPQWvCQBSE7wX/w/KE3ppNIrQSs4ooltKeqh48PrLP&#10;JJp9G7JbTfLru4WCx2FmvmHyVW8acaPO1ZYVJFEMgriwuuZSwfGwe5mDcB5ZY2OZFAzkYLWcPOWY&#10;aXvnb7rtfSkChF2GCirv20xKV1Rk0EW2JQ7e2XYGfZBdKXWH9wA3jUzj+FUarDksVNjSpqLiuv8x&#10;Ck5f6exq32Xpxp09bz/fLkNxGpV6nvbrBQhPvX+E/9sfWsEsTRL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RKacYAAADdAAAADwAAAAAAAAAAAAAAAACYAgAAZHJz&#10;L2Rvd25yZXYueG1sUEsFBgAAAAAEAAQA9QAAAIsDAAAAAA==&#10;" fillcolor="black" strokeweight="0"/>
                <v:rect id="Rectangle 71" o:spid="_x0000_s3916" style="position:absolute;left:31480;top:7223;width:1841;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bUHscA&#10;AADdAAAADwAAAGRycy9kb3ducmV2LnhtbESPT2vCQBTE7wW/w/KE3uomEdqSZpWiKKWeanvw+Mi+&#10;/Gmyb0N21SSf3i0UPA4z8xsmWw+mFRfqXW1ZQbyIQBDnVtdcKvj53j29gnAeWWNrmRSM5GC9mj1k&#10;mGp75S+6HH0pAoRdigoq77tUSpdXZNAtbEccvML2Bn2QfSl1j9cAN61MouhZGqw5LFTY0aaivDme&#10;jYLTIVk2di9LN+1ssf18+R3z06TU43x4fwPhafD38H/7QytYJnECf2/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W1B7HAAAA3QAAAA8AAAAAAAAAAAAAAAAAmAIAAGRy&#10;cy9kb3ducmV2LnhtbFBLBQYAAAAABAAEAPUAAACMAwAAAAA=&#10;" fillcolor="black" strokeweight="0"/>
                <v:rect id="Rectangle 72" o:spid="_x0000_s3917" style="position:absolute;left:32400;top:2714;width:182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xhcYA&#10;AADdAAAADwAAAGRycy9kb3ducmV2LnhtbESPQWvCQBSE70L/w/IKvZmNCbQlzRqkRSn1VNtDjo/s&#10;M4nJvg3ZVaO/3i0UPA4z8w2TF5PpxYlG11pWsIhiEMSV1S3XCn5/1vNXEM4ja+wtk4ILOSiWD7Mc&#10;M23P/E2nna9FgLDLUEHj/ZBJ6aqGDLrIDsTB29vRoA9yrKUe8RzgppdJHD9Lgy2HhQYHem+o6nZH&#10;o6DcJmlnN7J217Xdf3y9HC5VeVXq6XFavYHwNPl7+L/9qRWkySKFv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pxhcYAAADdAAAADwAAAAAAAAAAAAAAAACYAgAAZHJz&#10;L2Rvd25yZXYueG1sUEsFBgAAAAAEAAQA9QAAAIsDAAAAAA==&#10;" fillcolor="black" strokeweight="0"/>
                <v:rect id="Rectangle 73" o:spid="_x0000_s3918" style="position:absolute;left:33289;top:1825;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p8cUA&#10;AADdAAAADwAAAGRycy9kb3ducmV2LnhtbESPT4vCMBTE7wt+h/AEb5pal1WqUURRxD355+Dx0Tzb&#10;avNSmqjVT78RhD0OM/MbZjJrTCnuVLvCsoJ+LwJBnFpdcKbgeFh1RyCcR9ZYWiYFT3Iwm7a+Jpho&#10;++Ad3fc+EwHCLkEFufdVIqVLczLoerYiDt7Z1gZ9kHUmdY2PADeljKPoRxosOCzkWNEip/S6vxkF&#10;p994cLVrmbnXyp6X2+HlmZ5eSnXazXwMwlPj/8Of9kYrGMT9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nxxQAAAN0AAAAPAAAAAAAAAAAAAAAAAJgCAABkcnMv&#10;ZG93bnJldi54bWxQSwUGAAAAAAQABAD1AAAAigMAAAAA&#10;" fillcolor="black" strokeweight="0"/>
                <v:rect id="Rectangle 74" o:spid="_x0000_s3919" style="position:absolute;left:31480;top:3619;width:1841;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9MasUA&#10;AADdAAAADwAAAGRycy9kb3ducmV2LnhtbESPT4vCMBTE7wt+h/AEb5pa2VWqUURRxD355+Dx0Tzb&#10;avNSmqjVT78RhD0OM/MbZjJrTCnuVLvCsoJ+LwJBnFpdcKbgeFh1RyCcR9ZYWiYFT3Iwm7a+Jpho&#10;++Ad3fc+EwHCLkEFufdVIqVLczLoerYiDt7Z1gZ9kHUmdY2PADeljKPoRxosOCzkWNEip/S6vxkF&#10;p994cLVrmbnXyp6X2+HlmZ5eSnXazXwMwlPj/8Of9kYrGMT9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0xqxQAAAN0AAAAPAAAAAAAAAAAAAAAAAJgCAABkcnMv&#10;ZG93bnJldi54bWxQSwUGAAAAAAQABAD1AAAAigMAAAAA&#10;" fillcolor="black" strokeweight="0"/>
                <v:rect id="Rectangle 75" o:spid="_x0000_s3920" style="position:absolute;left:30607;top:4508;width:182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3SHcQA&#10;AADdAAAADwAAAGRycy9kb3ducmV2LnhtbESPzarCMBSE9xd8h3AEd9fUCirVKKIo4l35s3B5aI5t&#10;tTkpTdTq098IgsthZr5hJrPGlOJOtSssK+h1IxDEqdUFZwqOh9XvCITzyBpLy6TgSQ5m09bPBBNt&#10;H7yj+95nIkDYJagg975KpHRpTgZd11bEwTvb2qAPss6krvER4KaUcRQNpMGCw0KOFS1ySq/7m1Fw&#10;+ov7V7uWmXut7Hm5HV6e6emlVKfdzMcgPDX+G/60N1pBP+4N4P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0h3EAAAA3QAAAA8AAAAAAAAAAAAAAAAAmAIAAGRycy9k&#10;b3ducmV2LnhtbFBLBQYAAAAABAAEAPUAAACJAwAAAAA=&#10;" fillcolor="black" strokeweight="0"/>
                <v:rect id="Rectangle 76" o:spid="_x0000_s3921" style="position:absolute;left:29686;top:5429;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3hsQA&#10;AADdAAAADwAAAGRycy9kb3ducmV2LnhtbESPQYvCMBSE74L/ITzBm6ZWUKlGERdF9LTqweOjebbV&#10;5qU0Wa3+eiMseBxm5htmtmhMKe5Uu8KygkE/AkGcWl1wpuB0XPcmIJxH1lhaJgVPcrCYt1szTLR9&#10;8C/dDz4TAcIuQQW591UipUtzMuj6tiIO3sXWBn2QdSZ1jY8AN6WMo2gkDRYcFnKsaJVTejv8GQXn&#10;fTy82Y3M3GttLz+78fWZnl9KdTvNcgrCU+O/4f/2VisYxoMxfN6EJ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hd4bEAAAA3QAAAA8AAAAAAAAAAAAAAAAAmAIAAGRycy9k&#10;b3ducmV2LnhtbFBLBQYAAAAABAAEAPUAAACJAwAAAAA=&#10;" fillcolor="black" strokeweight="0"/>
                <v:rect id="Rectangle 77" o:spid="_x0000_s3922" style="position:absolute;left:28781;top:6302;width:1857;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7j9MAA&#10;AADdAAAADwAAAGRycy9kb3ducmV2LnhtbERPy6rCMBDdX/AfwgjurqkVVKpRRFFEVz4WLodmbKvN&#10;pDRRq19vFoLLw3lPZo0pxYNqV1hW0OtGIIhTqwvOFJyOq/8RCOeRNZaWScGLHMymrb8JJto+eU+P&#10;g89ECGGXoILc+yqR0qU5GXRdWxEH7mJrgz7AOpO6xmcIN6WMo2ggDRYcGnKsaJFTejvcjYLzLu7f&#10;7Fpm7r2yl+V2eH2l57dSnXYzH4Pw1Pif+OveaAX9uBfmhjfhCcjp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7j9MAAAADdAAAADwAAAAAAAAAAAAAAAACYAgAAZHJzL2Rvd25y&#10;ZXYueG1sUEsFBgAAAAAEAAQA9QAAAIUDAAAAAA==&#10;" fillcolor="black" strokeweight="0"/>
                <v:rect id="Rectangle 78" o:spid="_x0000_s3923" style="position:absolute;left:27892;top:7223;width:182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Gb8UA&#10;AADdAAAADwAAAGRycy9kb3ducmV2LnhtbESPT4vCMBTE7wt+h/AEb5paYVerUURRxD355+Dx0Tzb&#10;avNSmqjVT78RhD0OM/MbZjJrTCnuVLvCsoJ+LwJBnFpdcKbgeFh1hyCcR9ZYWiYFT3Iwm7a+Jpho&#10;++Ad3fc+EwHCLkEFufdVIqVLczLoerYiDt7Z1gZ9kHUmdY2PADeljKPoWxosOCzkWNEip/S6vxkF&#10;p994cLVrmbnXyp6X25/LMz29lOq0m/kYhKfG/4c/7Y1WMIj7I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8kZvxQAAAN0AAAAPAAAAAAAAAAAAAAAAAJgCAABkcnMv&#10;ZG93bnJldi54bWxQSwUGAAAAAAQABAD1AAAAigMAAAAA&#10;" fillcolor="black" strokeweight="0"/>
                <v:rect id="Rectangle 79" o:spid="_x0000_s3924" style="position:absolute;left:31480;top:31;width:1841;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lT8EA&#10;AADdAAAADwAAAGRycy9kb3ducmV2LnhtbERPy4rCMBTdD/gP4QruxtQKjtRGEUURXY26cHlpbh/a&#10;3JQmavXrzWJglofzThedqcWDWldZVjAaRiCIM6srLhScT5vvKQjnkTXWlknBixws5r2vFBNtn/xL&#10;j6MvRAhhl6CC0vsmkdJlJRl0Q9sQBy63rUEfYFtI3eIzhJtaxlE0kQYrDg0lNrQqKbsd70bB5RCP&#10;b3YrC/fe2Hy9/7m+sstbqUG/W85AeOr8v/jPvdMKxnEc9oc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kJU/BAAAA3QAAAA8AAAAAAAAAAAAAAAAAmAIAAGRycy9kb3du&#10;cmV2LnhtbFBLBQYAAAAABAAEAPUAAACGAwAAAAA=&#10;" fillcolor="black" strokeweight="0"/>
                <v:rect id="Rectangle 80" o:spid="_x0000_s3925" style="position:absolute;left:30607;top:920;width:182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A1McA&#10;AADdAAAADwAAAGRycy9kb3ducmV2LnhtbESPT2vCQBTE7wW/w/KE3uomEdqSZpWiKKWeanvw+Mi+&#10;/Gmyb0N21SSf3i0UPA4z8xsmWw+mFRfqXW1ZQbyIQBDnVtdcKvj53j29gnAeWWNrmRSM5GC9mj1k&#10;mGp75S+6HH0pAoRdigoq77tUSpdXZNAtbEccvML2Bn2QfSl1j9cAN61MouhZGqw5LFTY0aaivDme&#10;jYLTIVk2di9LN+1ssf18+R3z06TU43x4fwPhafD38H/7QytYJkkMf2/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ogNTHAAAA3QAAAA8AAAAAAAAAAAAAAAAAmAIAAGRy&#10;cy9kb3ducmV2LnhtbFBLBQYAAAAABAAEAPUAAACMAwAAAAA=&#10;" fillcolor="black" strokeweight="0"/>
                <v:rect id="Rectangle 81" o:spid="_x0000_s3926" style="position:absolute;left:29686;top:1825;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eo8YA&#10;AADdAAAADwAAAGRycy9kb3ducmV2LnhtbESPQWvCQBSE7wX/w/KE3uqmK1hJXaUoKcWeaj14fGSf&#10;SZrs25DdmsRf3xWEHoeZ+YZZbQbbiAt1vnKs4XmWgCDOnam40HD8zp6WIHxANtg4Jg0jedisJw8r&#10;TI3r+Ysuh1CICGGfooYyhDaV0uclWfQz1xJH7+w6iyHKrpCmwz7CbSNVkiykxYrjQoktbUvK68Ov&#10;1XD6VPPavcvCXzN33u1ffsb8dNX6cTq8vYIINIT/8L39YTTMlVJ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oeo8YAAADdAAAADwAAAAAAAAAAAAAAAACYAgAAZHJz&#10;L2Rvd25yZXYueG1sUEsFBgAAAAAEAAQA9QAAAIsDAAAAAA==&#10;" fillcolor="black" strokeweight="0"/>
                <v:rect id="Rectangle 82" o:spid="_x0000_s3927" style="position:absolute;left:28781;top:2714;width:1857;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7OMYA&#10;AADdAAAADwAAAGRycy9kb3ducmV2LnhtbESPT2vCQBTE70K/w/IKvenGBGyJriJKSrGn2h5yfGSf&#10;STT7NmS3+eOn7xYKPQ4z8xtmsxtNI3rqXG1ZwXIRgSAurK65VPD1mc1fQDiPrLGxTAomcrDbPsw2&#10;mGo78Af1Z1+KAGGXooLK+zaV0hUVGXQL2xIH72I7gz7IrpS6wyHATSPjKFpJgzWHhQpbOlRU3M7f&#10;RkH+Hic3+ypLd8/s5Xh6vk5Fflfq6XHcr0F4Gv1/+K/9phUkcZzA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a7OMYAAADdAAAADwAAAAAAAAAAAAAAAACYAgAAZHJz&#10;L2Rvd25yZXYueG1sUEsFBgAAAAAEAAQA9QAAAIsDAAAAAA==&#10;" fillcolor="black" strokeweight="0"/>
                <v:rect id="Rectangle 83" o:spid="_x0000_s3928" style="position:absolute;left:27892;top:3619;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jTMUA&#10;AADdAAAADwAAAGRycy9kb3ducmV2LnhtbESPT4vCMBTE74LfITzB25paF5VqFFFcFj355+Dx0Tzb&#10;avNSmqjVT78RFjwOM/MbZjpvTCnuVLvCsoJ+LwJBnFpdcKbgeFh/jUE4j6yxtEwKnuRgPmu3ppho&#10;++Ad3fc+EwHCLkEFufdVIqVLczLoerYiDt7Z1gZ9kHUmdY2PADeljKNoKA0WHBZyrGiZU3rd34yC&#10;0zYeXO2PzNxrbc+rzejyTE8vpbqdZjEB4anxn/B/+1crGMTxN7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yNMxQAAAN0AAAAPAAAAAAAAAAAAAAAAAJgCAABkcnMv&#10;ZG93bnJldi54bWxQSwUGAAAAAAQABAD1AAAAigMAAAAA&#10;" fillcolor="black" strokeweight="0"/>
                <v:rect id="Rectangle 84" o:spid="_x0000_s3929" style="position:absolute;left:26987;top:4508;width:182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G18UA&#10;AADdAAAADwAAAGRycy9kb3ducmV2LnhtbESPT4vCMBTE74LfITzB25paWZVqFFFcFj355+Dx0Tzb&#10;avNSmqjVT78RFjwOM/MbZjpvTCnuVLvCsoJ+LwJBnFpdcKbgeFh/jUE4j6yxtEwKnuRgPmu3ppho&#10;++Ad3fc+EwHCLkEFufdVIqVLczLoerYiDt7Z1gZ9kHUmdY2PADeljKNoKA0WHBZyrGiZU3rd34yC&#10;0zYeXO2PzNxrbc+rzejyTE8vpbqdZjEB4anxn/B/+1crGMTxN7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04bXxQAAAN0AAAAPAAAAAAAAAAAAAAAAAJgCAABkcnMv&#10;ZG93bnJldi54bWxQSwUGAAAAAAQABAD1AAAAigMAAAAA&#10;" fillcolor="black" strokeweight="0"/>
                <v:rect id="Rectangle 85" o:spid="_x0000_s3930" style="position:absolute;left:26987;top:5429;width:937;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YoMQA&#10;AADdAAAADwAAAGRycy9kb3ducmV2LnhtbESPzarCMBSE94LvEI7gTlMrqFSjXBTlcl35s3B5aI5t&#10;r81JaaJWn94IgsthZr5hZovGlOJGtSssKxj0IxDEqdUFZwqOh3VvAsJ5ZI2lZVLwIAeLebs1w0Tb&#10;O+/otveZCBB2CSrIva8SKV2ak0HXtxVx8M62NuiDrDOpa7wHuCllHEUjabDgsJBjRcuc0sv+ahSc&#10;tvHwYjcyc8+1Pa/+xv+P9PRUqttpfqYgPDX+G/60f7WCYRyP4P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BGKDEAAAA3QAAAA8AAAAAAAAAAAAAAAAAmAIAAGRycy9k&#10;b3ducmV2LnhtbFBLBQYAAAAABAAEAPUAAACJAwAAAAA=&#10;" fillcolor="black" strokeweight="0"/>
                <v:rect id="Rectangle 86" o:spid="_x0000_s3931" style="position:absolute;left:27892;top:31;width:182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29O8QA&#10;AADdAAAADwAAAGRycy9kb3ducmV2LnhtbESPzarCMBSE94LvEI7gTlMrqFSjXBTlcl35s3B5aI5t&#10;r81JaaJWn94IgsthZr5hZovGlOJGtSssKxj0IxDEqdUFZwqOh3VvAsJ5ZI2lZVLwIAeLebs1w0Tb&#10;O+/otveZCBB2CSrIva8SKV2ak0HXtxVx8M62NuiDrDOpa7wHuCllHEUjabDgsJBjRcuc0sv+ahSc&#10;tvHwYjcyc8+1Pa/+xv+P9PRUqttpfqYgPDX+G/60f7WCYRyP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NvTvEAAAA3QAAAA8AAAAAAAAAAAAAAAAAmAIAAGRycy9k&#10;b3ducmV2LnhtbFBLBQYAAAAABAAEAPUAAACJAwAAAAA=&#10;" fillcolor="black" strokeweight="0"/>
                <v:rect id="Rectangle 87" o:spid="_x0000_s3932" style="position:absolute;left:26987;top:920;width:182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pScEA&#10;AADdAAAADwAAAGRycy9kb3ducmV2LnhtbERPy4rCMBTdD/gP4QruxtQKjtRGEUURXY26cHlpbh/a&#10;3JQmavXrzWJglofzThedqcWDWldZVjAaRiCIM6srLhScT5vvKQjnkTXWlknBixws5r2vFBNtn/xL&#10;j6MvRAhhl6CC0vsmkdJlJRl0Q9sQBy63rUEfYFtI3eIzhJtaxlE0kQYrDg0lNrQqKbsd70bB5RCP&#10;b3YrC/fe2Hy9/7m+sstbqUG/W85AeOr8v/jPvdMKxnEc5oY34QnI+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SKUnBAAAA3QAAAA8AAAAAAAAAAAAAAAAAmAIAAGRycy9kb3du&#10;cmV2LnhtbFBLBQYAAAAABAAEAPUAAACGAwAAAAA=&#10;" fillcolor="black" strokeweight="0"/>
                <v:rect id="Rectangle 88" o:spid="_x0000_s3933" style="position:absolute;left:26987;top:1825;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6M0sUA&#10;AADdAAAADwAAAGRycy9kb3ducmV2LnhtbESPT4vCMBTE74LfITzB25paYdVqFFFcFj355+Dx0Tzb&#10;avNSmqjVT78RFjwOM/MbZjpvTCnuVLvCsoJ+LwJBnFpdcKbgeFh/jUA4j6yxtEwKnuRgPmu3ppho&#10;++Ad3fc+EwHCLkEFufdVIqVLczLoerYiDt7Z1gZ9kHUmdY2PADeljKPoWxosOCzkWNEyp/S6vxkF&#10;p208uNofmbnX2p5Xm+HlmZ5eSnU7zWICwlPjP+H/9q9WMIjjM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ozSxQAAAN0AAAAPAAAAAAAAAAAAAAAAAJgCAABkcnMv&#10;ZG93bnJldi54bWxQSwUGAAAAAAQABAD1AAAAigMAAAAA&#10;" fillcolor="black" strokeweight="0"/>
                <v:rect id="Rectangle 89" o:spid="_x0000_s3934" style="position:absolute;left:21590;top:5429;width:361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2zksEA&#10;AADdAAAADwAAAGRycy9kb3ducmV2LnhtbERPTYvCMBC9L/gfwgje1tQWXKlGEUURPa168Dg0Y1tt&#10;JqWJWv315iB4fLzvyaw1lbhT40rLCgb9CARxZnXJuYLjYfU7AuE8ssbKMil4koPZtPMzwVTbB//T&#10;fe9zEULYpaig8L5OpXRZQQZd39bEgTvbxqAPsMmlbvARwk0l4ygaSoMlh4YCa1oUlF33N6PgtIuT&#10;q13L3L1W9rzc/l2e2emlVK/bzscgPLX+K/64N1pBEidhf3gTnoC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9s5LBAAAA3QAAAA8AAAAAAAAAAAAAAAAAmAIAAGRycy9kb3du&#10;cmV2LnhtbFBLBQYAAAAABAAEAPUAAACGAwAAAAA=&#10;" fillcolor="black" strokeweight="0"/>
                <v:rect id="Rectangle 90" o:spid="_x0000_s3935" style="position:absolute;left:22510;top:4508;width:2699;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EWCcYA&#10;AADdAAAADwAAAGRycy9kb3ducmV2LnhtbESPQWvCQBSE70L/w/IKvZmNCbQlzRqkRSn1VNtDjo/s&#10;M4nJvg3ZVaO/3i0UPA4z8w2TF5PpxYlG11pWsIhiEMSV1S3XCn5/1vNXEM4ja+wtk4ILOSiWD7Mc&#10;M23P/E2nna9FgLDLUEHj/ZBJ6aqGDLrIDsTB29vRoA9yrKUe8RzgppdJHD9Lgy2HhQYHem+o6nZH&#10;o6DcJmlnN7J217Xdf3y9HC5VeVXq6XFavYHwNPl7+L/9qRWkSbqAv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EWCcYAAADdAAAADwAAAAAAAAAAAAAAAACYAgAAZHJz&#10;L2Rvd25yZXYueG1sUEsFBgAAAAAEAAQA9QAAAIsDAAAAAA==&#10;" fillcolor="black" strokeweight="0"/>
                <v:rect id="_x0000_s3936" style="position:absolute;left:23383;top:3619;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OIfsYA&#10;AADdAAAADwAAAGRycy9kb3ducmV2LnhtbESPT2vCQBTE70K/w/IKvenGBGyJriJKSrGn2h5yfGSf&#10;STT7NmS3+eOn7xYKPQ4z8xtmsxtNI3rqXG1ZwXIRgSAurK65VPD1mc1fQDiPrLGxTAomcrDbPsw2&#10;mGo78Af1Z1+KAGGXooLK+zaV0hUVGXQL2xIH72I7gz7IrpS6wyHATSPjKFpJgzWHhQpbOlRU3M7f&#10;RkH+Hic3+ypLd8/s5Xh6vk5Fflfq6XHcr0F4Gv1/+K/9phUkcRLD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OIfsYAAADdAAAADwAAAAAAAAAAAAAAAACYAgAAZHJz&#10;L2Rvd25yZXYueG1sUEsFBgAAAAAEAAQA9QAAAIsDAAAAAA==&#10;" fillcolor="black" strokeweight="0"/>
                <v:rect id="Rectangle 92" o:spid="_x0000_s3937" style="position:absolute;left:24304;top:2714;width:9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8t5cYA&#10;AADdAAAADwAAAGRycy9kb3ducmV2LnhtbESPT2vCQBTE70K/w/IKvemmCdiSukpRIsWeanvI8ZF9&#10;JqnZtyG75o+fvisIPQ4z8xtmtRlNI3rqXG1ZwfMiAkFcWF1zqeDnO5u/gnAeWWNjmRRM5GCzfpit&#10;MNV24C/qj74UAcIuRQWV920qpSsqMugWtiUO3sl2Bn2QXSl1h0OAm0bGUbSUBmsOCxW2tK2oOB8v&#10;RkH+GSdnu5elu2b2tDu8/E5FflXq6XF8fwPhafT/4Xv7QytI4iS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8t5cYAAADdAAAADwAAAAAAAAAAAAAAAACYAgAAZHJz&#10;L2Rvd25yZXYueG1sUEsFBgAAAAAEAAQA9QAAAIsDAAAAAA==&#10;" fillcolor="black" strokeweight="0"/>
                <v:rect id="Rectangle 93" o:spid="_x0000_s3938" style="position:absolute;left:19796;top:7223;width:361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a1kcUA&#10;AADdAAAADwAAAGRycy9kb3ducmV2LnhtbESPQYvCMBSE74L/IbwFb5puK+5SjSKKIutJdw8eH82z&#10;rTYvpYla/fVmQfA4zMw3zGTWmkpcqXGlZQWfgwgEcWZ1ybmCv99V/xuE88gaK8uk4E4OZtNuZ4Kp&#10;tjfe0XXvcxEg7FJUUHhfp1K6rCCDbmBr4uAdbWPQB9nkUjd4C3BTyTiKRtJgyWGhwJoWBWXn/cUo&#10;OGzj5GzXMnePlT0uf75O9+zwUKr30c7HIDy1/h1+tTdaQRInQ/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WRxQAAAN0AAAAPAAAAAAAAAAAAAAAAAJgCAABkcnMv&#10;ZG93bnJldi54bWxQSwUGAAAAAAQABAD1AAAAigMAAAAA&#10;" fillcolor="black" strokeweight="0"/>
                <v:rect id="Rectangle 94" o:spid="_x0000_s3939" style="position:absolute;left:20701;top:6302;width:3635;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oQCsUA&#10;AADdAAAADwAAAGRycy9kb3ducmV2LnhtbESPQYvCMBSE74L/IbwFb5pui+5SjSKKIutJdw8eH82z&#10;rTYvpYla/fVmQfA4zMw3zGTWmkpcqXGlZQWfgwgEcWZ1ybmCv99V/xuE88gaK8uk4E4OZtNuZ4Kp&#10;tjfe0XXvcxEg7FJUUHhfp1K6rCCDbmBr4uAdbWPQB9nkUjd4C3BTyTiKRtJgyWGhwJoWBWXn/cUo&#10;OGzj5GzXMnePlT0uf75O9+zwUKr30c7HIDy1/h1+tTdaQRInQ/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hAKxQAAAN0AAAAPAAAAAAAAAAAAAAAAAJgCAABkcnMv&#10;ZG93bnJldi54bWxQSwUGAAAAAAQABAD1AAAAigMAAAAA&#10;" fillcolor="black" strokeweight="0"/>
                <v:rect id="Rectangle 95" o:spid="_x0000_s3940" style="position:absolute;left:18002;top:4508;width:93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OfcUA&#10;AADdAAAADwAAAGRycy9kb3ducmV2LnhtbESPT4vCMBTE74LfITzBm6a2oFKNIi7Ksnvyz8Hjo3m2&#10;1ealNFmtfvqNIHgcZuY3zHzZmkrcqHGlZQWjYQSCOLO65FzB8bAZTEE4j6yxskwKHuRgueh25phq&#10;e+cd3fY+FwHCLkUFhfd1KqXLCjLohrYmDt7ZNgZ9kE0udYP3ADeVjKNoLA2WHBYKrGldUHbd/xkF&#10;p984udqtzN1zY89fP5PLIzs9ler32tUMhKfWf8Lv9rdWkMTJG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I59xQAAAN0AAAAPAAAAAAAAAAAAAAAAAJgCAABkcnMv&#10;ZG93bnJldi54bWxQSwUGAAAAAAQABAD1AAAAigMAAAAA&#10;" fillcolor="black" strokeweight="0"/>
                <v:rect id="Rectangle 96" o:spid="_x0000_s3941" style="position:absolute;left:18002;top:3619;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r5sUA&#10;AADdAAAADwAAAGRycy9kb3ducmV2LnhtbESPQYvCMBSE7wv7H8ITvK2pLah0jSIrirgndQ89Pppn&#10;W21eShO1+uvNguBxmJlvmOm8M7W4UusqywqGgwgEcW51xYWCv8PqawLCeWSNtWVScCcH89nnxxRT&#10;bW+8o+veFyJA2KWooPS+SaV0eUkG3cA2xME72tagD7ItpG7xFuCmlnEUjaTBisNCiQ39lJSf9xej&#10;IPuNk7Ndy8I9Vva43I5P9zx7KNXvdYtvEJ46/w6/2hutIImTMf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CvmxQAAAN0AAAAPAAAAAAAAAAAAAAAAAJgCAABkcnMv&#10;ZG93bnJldi54bWxQSwUGAAAAAAQABAD1AAAAigMAAAAA&#10;" fillcolor="black" strokeweight="0"/>
                <v:rect id="Rectangle 97" o:spid="_x0000_s3942" style="position:absolute;left:18002;top:2714;width:273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lMEA&#10;AADdAAAADwAAAGRycy9kb3ducmV2LnhtbERPTYvCMBC9L/gfwgje1tQWXKlGEUURPa168Dg0Y1tt&#10;JqWJWv315iB4fLzvyaw1lbhT40rLCgb9CARxZnXJuYLjYfU7AuE8ssbKMil4koPZtPMzwVTbB//T&#10;fe9zEULYpaig8L5OpXRZQQZd39bEgTvbxqAPsMmlbvARwk0l4ygaSoMlh4YCa1oUlF33N6PgtIuT&#10;q13L3L1W9rzc/l2e2emlVK/bzscgPLX+K/64N1pBEidhbngTnoC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v5TBAAAA3QAAAA8AAAAAAAAAAAAAAAAAmAIAAGRycy9kb3du&#10;cmV2LnhtbFBLBQYAAAAABAAEAPUAAACGAwAAAAA=&#10;" fillcolor="black" strokeweight="0"/>
                <v:rect id="Rectangle 98" o:spid="_x0000_s3943" style="position:absolute;left:18002;top:1825;width:3619;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caD8UA&#10;AADdAAAADwAAAGRycy9kb3ducmV2LnhtbESPQYvCMBSE74L/IbwFb5puC7pbjSKKIutJdw8eH82z&#10;rTYvpYla/fVmQfA4zMw3zGTWmkpcqXGlZQWfgwgEcWZ1ybmCv99V/wuE88gaK8uk4E4OZtNuZ4Kp&#10;tjfe0XXvcxEg7FJUUHhfp1K6rCCDbmBr4uAdbWPQB9nkUjd4C3BTyTiKhtJgyWGhwJoWBWXn/cUo&#10;OGzj5GzXMnePlT0uf0ane3Z4KNX7aOdjEJ5a/w6/2hutIImTb/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xoPxQAAAN0AAAAPAAAAAAAAAAAAAAAAAJgCAABkcnMv&#10;ZG93bnJldi54bWxQSwUGAAAAAAQABAD1AAAAigMAAAAA&#10;" fillcolor="black" strokeweight="0"/>
                <v:rect id="Rectangle 99" o:spid="_x0000_s3944" style="position:absolute;left:18907;top:920;width:3619;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vA78EA&#10;AADdAAAADwAAAGRycy9kb3ducmV2LnhtbERPy4rCMBTdC/5DuII7Ta2DSjWKOCiDrnwsXF6aa1tt&#10;bkqT0erXm4Xg8nDes0VjSnGn2hWWFQz6EQji1OqCMwWn47o3AeE8ssbSMil4koPFvN2aYaLtg/d0&#10;P/hMhBB2CSrIva8SKV2ak0HXtxVx4C62NugDrDOpa3yEcFPKOIpG0mDBoSHHilY5pbfDv1Fw3sXD&#10;m93IzL3W9vK7HV+f6fmlVLfTLKcgPDX+K/64/7SCYfwT9oc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7wO/BAAAA3QAAAA8AAAAAAAAAAAAAAAAAmAIAAGRycy9kb3du&#10;cmV2LnhtbFBLBQYAAAAABAAEAPUAAACGAwAAAAA=&#10;" fillcolor="black" strokeweight="0"/>
                <v:rect id="Rectangle 100" o:spid="_x0000_s3945" style="position:absolute;left:19796;top:31;width:361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ldMUA&#10;AADdAAAADwAAAGRycy9kb3ducmV2LnhtbESPT4vCMBTE7wt+h/AEb5pal1WqUURRxD355+Dx0Tzb&#10;avNSmqjVT78RhD0OM/MbZjJrTCnuVLvCsoJ+LwJBnFpdcKbgeFh1RyCcR9ZYWiYFT3Iwm7a+Jpho&#10;++Ad3fc+EwHCLkEFufdVIqVLczLoerYiDt7Z1gZ9kHUmdY2PADeljKPoRxosOCzkWNEip/S6vxkF&#10;p994cLVrmbnXyp6X2+HlmZ5eSnXazXwMwlPj/8Of9kYrGMTf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N2V0xQAAAN0AAAAPAAAAAAAAAAAAAAAAAJgCAABkcnMv&#10;ZG93bnJldi54bWxQSwUGAAAAAAQABAD1AAAAigMAAAAA&#10;" fillcolor="black" strokeweight="0"/>
                <v:rect id="Rectangle 101" o:spid="_x0000_s3946" style="position:absolute;left:12604;top:31;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X7A8UA&#10;AADdAAAADwAAAGRycy9kb3ducmV2LnhtbESPT4vCMBTE74LfITzB25paF5VqFFFcFj355+Dx0Tzb&#10;avNSmqjVT78RFjwOM/MbZjpvTCnuVLvCsoJ+LwJBnFpdcKbgeFh/jUE4j6yxtEwKnuRgPmu3ppho&#10;++Ad3fc+EwHCLkEFufdVIqVLczLoerYiDt7Z1gZ9kHUmdY2PADeljKNoKA0WHBZyrGiZU3rd34yC&#10;0zYeXO2PzNxrbc+rzejyTE8vpbqdZjEB4anxn/B/+1crGMTfM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5fsDxQAAAN0AAAAPAAAAAAAAAAAAAAAAAJgCAABkcnMv&#10;ZG93bnJldi54bWxQSwUGAAAAAAQABAD1AAAAigMAAAAA&#10;" fillcolor="black" strokeweight="0"/>
                <v:rect id="Rectangle 102" o:spid="_x0000_s3947" style="position:absolute;left:9017;top:3619;width:720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emMUA&#10;AADdAAAADwAAAGRycy9kb3ducmV2LnhtbESPQYvCMBSE74L/IbwFb5puK+5SjSKKIutJdw8eH82z&#10;rTYvpYla/fVmQfA4zMw3zGTWmkpcqXGlZQWfgwgEcWZ1ybmCv99V/xuE88gaK8uk4E4OZtNuZ4Kp&#10;tjfe0XXvcxEg7FJUUHhfp1K6rCCDbmBr4uAdbWPQB9nkUjd4C3BTyTiKRtJgyWGhwJoWBWXn/cUo&#10;OGzj5GzXMnePlT0uf75O9+zwUKr30c7HIDy1/h1+tTdaQRIPE/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V6YxQAAAN0AAAAPAAAAAAAAAAAAAAAAAJgCAABkcnMv&#10;ZG93bnJldi54bWxQSwUGAAAAAAQABAD1AAAAigMAAAAA&#10;" fillcolor="black" strokeweight="0"/>
                <v:rect id="Rectangle 103" o:spid="_x0000_s3948" style="position:absolute;left:9890;top:2714;width:6334;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DG7MUA&#10;AADdAAAADwAAAGRycy9kb3ducmV2LnhtbESPT4vCMBTE74LfITzB25paRaUaRRRlWU/+OXh8NM+2&#10;2ryUJmr1028WFjwOM/MbZrZoTCkeVLvCsoJ+LwJBnFpdcKbgdNx8TUA4j6yxtEwKXuRgMW+3Zpho&#10;++Q9PQ4+EwHCLkEFufdVIqVLczLoerYiDt7F1gZ9kHUmdY3PADeljKNoJA0WHBZyrGiVU3o73I2C&#10;8y4e3OxWZu69sZf1z/j6Ss9vpbqdZjkF4anxn/B/+1srGMTDIfy9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MbsxQAAAN0AAAAPAAAAAAAAAAAAAAAAAJgCAABkcnMv&#10;ZG93bnJldi54bWxQSwUGAAAAAAQABAD1AAAAigMAAAAA&#10;" fillcolor="black" strokeweight="0"/>
                <v:rect id="Rectangle 104" o:spid="_x0000_s3949" style="position:absolute;left:10810;top:1825;width:5414;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jd8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myewZ/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MY3fHAAAA3QAAAA8AAAAAAAAAAAAAAAAAmAIAAGRy&#10;cy9kb3ducmV2LnhtbFBLBQYAAAAABAAEAPUAAACMAwAAAAA=&#10;" fillcolor="black" strokeweight="0"/>
                <v:rect id="Rectangle 105" o:spid="_x0000_s3950" style="position:absolute;left:11699;top:920;width:452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9AMUA&#10;AADdAAAADwAAAGRycy9kb3ducmV2LnhtbESPQYvCMBSE74L/ITzB25paF126RhEXZdGT1YPHR/Ns&#10;q81LabJa/fVGWPA4zMw3zHTemkpcqXGlZQXDQQSCOLO65FzBYb/6+ALhPLLGyjIpuJOD+azbmWKi&#10;7Y13dE19LgKEXYIKCu/rREqXFWTQDWxNHLyTbQz6IJtc6gZvAW4qGUfRWBosOSwUWNOyoOyS/hkF&#10;x208uti1zN1jZU8/m8n5nh0fSvV77eIbhKfWv8P/7V+tYBR/j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3v0AxQAAAN0AAAAPAAAAAAAAAAAAAAAAAJgCAABkcnMv&#10;ZG93bnJldi54bWxQSwUGAAAAAAQABAD1AAAAigMAAAAA&#10;" fillcolor="black" strokeweight="0"/>
                <v:rect id="Rectangle 106" o:spid="_x0000_s3951" style="position:absolute;left:9017;top:4508;width:6334;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JYm8UA&#10;AADdAAAADwAAAGRycy9kb3ducmV2LnhtbESPQYvCMBSE74L/ITzBm6bWZV26RhEXZdGT1YPHR/Ns&#10;q81LabJa/fVGWPA4zMw3zHTemkpcqXGlZQWjYQSCOLO65FzBYb8afIFwHlljZZkU3MnBfNbtTDHR&#10;9sY7uqY+FwHCLkEFhfd1IqXLCjLohrYmDt7JNgZ9kE0udYO3ADeVjKPoUxosOSwUWNOyoOyS/hkF&#10;x208vti1zN1jZU8/m8n5nh0fSvV77eIbhKfWv8P/7V+tYBx/TO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libxQAAAN0AAAAPAAAAAAAAAAAAAAAAAJgCAABkcnMv&#10;ZG93bnJldi54bWxQSwUGAAAAAAQABAD1AAAAigMAAAAA&#10;" fillcolor="black" strokeweight="0"/>
                <v:rect id="Rectangle 107" o:spid="_x0000_s3952" style="position:absolute;left:9017;top:5429;width:5413;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3M6cEA&#10;AADdAAAADwAAAGRycy9kb3ducmV2LnhtbERPy4rCMBTdC/5DuII7Ta2DSjWKOCiDrnwsXF6aa1tt&#10;bkqT0erXm4Xg8nDes0VjSnGn2hWWFQz6EQji1OqCMwWn47o3AeE8ssbSMil4koPFvN2aYaLtg/d0&#10;P/hMhBB2CSrIva8SKV2ak0HXtxVx4C62NugDrDOpa3yEcFPKOIpG0mDBoSHHilY5pbfDv1Fw3sXD&#10;m93IzL3W9vK7HV+f6fmlVLfTLKcgPDX+K/64/7SCYfwT5oY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NzOnBAAAA3QAAAA8AAAAAAAAAAAAAAAAAmAIAAGRycy9kb3du&#10;cmV2LnhtbFBLBQYAAAAABAAEAPUAAACGAwAAAAA=&#10;" fillcolor="black" strokeweight="0"/>
                <v:rect id="Rectangle 108" o:spid="_x0000_s3953" style="position:absolute;left:9017;top:6302;width:4540;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pcscA&#10;AADdAAAADwAAAGRycy9kb3ducmV2LnhtbESPQWvCQBSE70L/w/IKvZmNUWqbukppUaQ9Nfbg8ZF9&#10;JtHs25Bdk+iv7xYEj8PMfMMsVoOpRUetqywrmEQxCOLc6ooLBb+79fgFhPPIGmvLpOBCDlbLh9EC&#10;U217/qEu84UIEHYpKii9b1IpXV6SQRfZhjh4B9sa9EG2hdQt9gFuapnE8bM0WHFYKLGhj5LyU3Y2&#10;CvbfyfRkN7Jw17U9fH7Nj5d8f1Xq6XF4fwPhafD38K291QqmyewV/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BaXLHAAAA3QAAAA8AAAAAAAAAAAAAAAAAmAIAAGRy&#10;cy9kb3ducmV2LnhtbFBLBQYAAAAABAAEAPUAAACMAwAAAAA=&#10;" fillcolor="black" strokeweight="0"/>
                <v:rect id="Rectangle 109" o:spid="_x0000_s3954" style="position:absolute;left:9017;top:7223;width:361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JWMsEA&#10;AADdAAAADwAAAGRycy9kb3ducmV2LnhtbERPy4rCMBTdC/5DuII7Ta2MSjWKOCiDrnwsXF6aa1tt&#10;bkqT0erXm4Xg8nDes0VjSnGn2hWWFQz6EQji1OqCMwWn47o3AeE8ssbSMil4koPFvN2aYaLtg/d0&#10;P/hMhBB2CSrIva8SKV2ak0HXtxVx4C62NugDrDOpa3yEcFPKOIpG0mDBoSHHilY5pbfDv1Fw3sXD&#10;m93IzL3W9vK7HV+f6fmlVLfTLKcgPDX+K/64/7SCYfwT9oc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iVjLBAAAA3QAAAA8AAAAAAAAAAAAAAAAAmAIAAGRycy9kb3du&#10;cmV2LnhtbFBLBQYAAAAABAAEAPUAAACGAwAAAAA=&#10;" fillcolor="black" strokeweight="0"/>
                <v:rect id="Rectangle 110" o:spid="_x0000_s3955" style="position:absolute;left:3619;top:3619;width:363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qcUA&#10;AADdAAAADwAAAGRycy9kb3ducmV2LnhtbESPT4vCMBTE7wt+h/AEb5pa2VWqUURRxD355+Dx0Tzb&#10;avNSmqjVT78RhD0OM/MbZjJrTCnuVLvCsoJ+LwJBnFpdcKbgeFh1RyCcR9ZYWiYFT3Iwm7a+Jpho&#10;++Ad3fc+EwHCLkEFufdVIqVLczLoerYiDt7Z1gZ9kHUmdY2PADeljKPoRxosOCzkWNEip/S6vxkF&#10;p994cLVrmbnXyp6X2+HlmZ5eSnXazXwMwlPj/8Of9kYrGMTf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7vOpxQAAAN0AAAAPAAAAAAAAAAAAAAAAAJgCAABkcnMv&#10;ZG93bnJldi54bWxQSwUGAAAAAAQABAD1AAAAigMAAAAA&#10;" fillcolor="black" strokeweight="0"/>
                <v:rect id="Rectangle 111" o:spid="_x0000_s3956" style="position:absolute;left:31;top:7223;width:7223;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xt3sUA&#10;AADdAAAADwAAAGRycy9kb3ducmV2LnhtbESPT4vCMBTE74LfITzB25paWZVqFFFcFj355+Dx0Tzb&#10;avNSmqjVT78RFjwOM/MbZjpvTCnuVLvCsoJ+LwJBnFpdcKbgeFh/jUE4j6yxtEwKnuRgPmu3ppho&#10;++Ad3fc+EwHCLkEFufdVIqVLczLoerYiDt7Z1gZ9kHUmdY2PADeljKNoKA0WHBZyrGiZU3rd34yC&#10;0zYeXO2PzNxrbc+rzejyTE8vpbqdZjEB4anxn/B/+1crGMTfM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G3exQAAAN0AAAAPAAAAAAAAAAAAAAAAAJgCAABkcnMv&#10;ZG93bnJldi54bWxQSwUGAAAAAAQABAD1AAAAigMAAAAA&#10;" fillcolor="black" strokeweight="0"/>
                <v:rect id="Rectangle 112" o:spid="_x0000_s3957" style="position:absolute;left:920;top:6302;width:6334;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IRcUA&#10;AADdAAAADwAAAGRycy9kb3ducmV2LnhtbESPQYvCMBSE74L/IbwFb5pui+5SjSKKIutJdw8eH82z&#10;rTYvpYla/fVmQfA4zMw3zGTWmkpcqXGlZQWfgwgEcWZ1ybmCv99V/xuE88gaK8uk4E4OZtNuZ4Kp&#10;tjfe0XXvcxEg7FJUUHhfp1K6rCCDbmBr4uAdbWPQB9nkUjd4C3BTyTiKRtJgyWGhwJoWBWXn/cUo&#10;OGzj5GzXMnePlT0uf75O9+zwUKr30c7HIDy1/h1+tTdaQRIPE/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MhFxQAAAN0AAAAPAAAAAAAAAAAAAAAAAJgCAABkcnMv&#10;ZG93bnJldi54bWxQSwUGAAAAAAQABAD1AAAAigMAAAAA&#10;" fillcolor="black" strokeweight="0"/>
                <v:rect id="Rectangle 113" o:spid="_x0000_s3958" style="position:absolute;left:1825;top:5429;width:542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lQMc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myfM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ZUDHHAAAA3QAAAA8AAAAAAAAAAAAAAAAAmAIAAGRy&#10;cy9kb3ducmV2LnhtbFBLBQYAAAAABAAEAPUAAACMAwAAAAA=&#10;" fillcolor="black" strokeweight="0"/>
                <v:rect id="Rectangle 114" o:spid="_x0000_s3959" style="position:absolute;left:2714;top:4508;width:454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1qsUA&#10;AADdAAAADwAAAGRycy9kb3ducmV2LnhtbESPS4vCQBCE74L/YWjB2zox4oPoKKIoy3rycfDYZNok&#10;mukJmVGjv35nYcFjUVVfUbNFY0rxoNoVlhX0exEI4tTqgjMFp+PmawLCeWSNpWVS8CIHi3m7NcNE&#10;2yfv6XHwmQgQdgkqyL2vEildmpNB17MVcfAutjbog6wzqWt8BrgpZRxFI2mw4LCQY0WrnNLb4W4U&#10;nHfx4Ga3MnPvjb2sf8bXV3p+K9XtNMspCE+N/4T/299awSAeDu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fWqxQAAAN0AAAAPAAAAAAAAAAAAAAAAAJgCAABkcnMv&#10;ZG93bnJldi54bWxQSwUGAAAAAAQABAD1AAAAigMAAAAA&#10;" fillcolor="black" strokeweight="0"/>
                <v:rect id="Rectangle 115" o:spid="_x0000_s3960" style="position:absolute;left:4508;top:2714;width:274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r3cUA&#10;AADdAAAADwAAAGRycy9kb3ducmV2LnhtbESPQYvCMBSE74L/ITzB25paWV26RhEXZdGT1YPHR/Ns&#10;q81LabJa/fVGWPA4zMw3zHTemkpcqXGlZQXDQQSCOLO65FzBYb/6+ALhPLLGyjIpuJOD+azbmWKi&#10;7Y13dE19LgKEXYIKCu/rREqXFWTQDWxNHLyTbQz6IJtc6gZvAW4qGUfRWBosOSwUWNOyoOyS/hkF&#10;x208uti1zN1jZU8/m8n5nh0fSvV77eIbhKfWv8P/7V+tYBR/j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2vdxQAAAN0AAAAPAAAAAAAAAAAAAAAAAJgCAABkcnMv&#10;ZG93bnJldi54bWxQSwUGAAAAAAQABAD1AAAAigMAAAAA&#10;" fillcolor="black" strokeweight="0"/>
                <v:rect id="Rectangle 116" o:spid="_x0000_s3961" style="position:absolute;left:5413;top:1825;width:1841;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vORsUA&#10;AADdAAAADwAAAGRycy9kb3ducmV2LnhtbESPQYvCMBSE74L/ITzBm6ZWdl26RhEXZdGT1YPHR/Ns&#10;q81LabJa/fVGWPA4zMw3zHTemkpcqXGlZQWjYQSCOLO65FzBYb8afIFwHlljZZkU3MnBfNbtTDHR&#10;9sY7uqY+FwHCLkEFhfd1IqXLCjLohrYmDt7JNgZ9kE0udYO3ADeVjKPoUxosOSwUWNOyoOyS/hkF&#10;x208vti1zN1jZU8/m8n5nh0fSvV77eIbhKfWv8P/7V+tYBx/TO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85GxQAAAN0AAAAPAAAAAAAAAAAAAAAAAJgCAABkcnMv&#10;ZG93bnJldi54bWxQSwUGAAAAAAQABAD1AAAAigMAAAAA&#10;" fillcolor="black" strokeweight="0"/>
                <v:rect id="Rectangle 117" o:spid="_x0000_s3962" style="position:absolute;left:6302;top:920;width:952;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aNMEA&#10;AADdAAAADwAAAGRycy9kb3ducmV2LnhtbERPy4rCMBTdC/5DuII7Ta2MSjWKOCiDrnwsXF6aa1tt&#10;bkqT0erXm4Xg8nDes0VjSnGn2hWWFQz6EQji1OqCMwWn47o3AeE8ssbSMil4koPFvN2aYaLtg/d0&#10;P/hMhBB2CSrIva8SKV2ak0HXtxVx4C62NugDrDOpa3yEcFPKOIpG0mDBoSHHilY5pbfDv1Fw3sXD&#10;m93IzL3W9vK7HV+f6fmlVLfTLKcgPDX+K/64/7SCYfwT5oY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UWjTBAAAA3QAAAA8AAAAAAAAAAAAAAAAAmAIAAGRycy9kb3du&#10;cmV2LnhtbFBLBQYAAAAABAAEAPUAAACGAwAAAAA=&#10;" fillcolor="black" strokeweight="0"/>
                <v:rect id="Rectangle 119" o:spid="_x0000_s3963" style="position:absolute;left:3143;top:8715;width:936;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gsYA&#10;AADdAAAADwAAAGRycy9kb3ducmV2LnhtbESPzWrDMBCE74W+g9hCbo3U/JjGjRJKIRBIe4gd6HWx&#10;NraptXItxXbePioUchxm5htmvR1tI3rqfO1Yw8tUgSAunKm51HDKd8+vIHxANtg4Jg1X8rDdPD6s&#10;MTVu4CP1WShFhLBPUUMVQptK6YuKLPqpa4mjd3adxRBlV0rT4RDhtpEzpRJpsea4UGFLHxUVP9nF&#10;asBkYX6/zvPP/HBJcFWOarf8VlpPnsb3NxCBxnAP/7f3RsN8tlzB35v4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pgsYAAADdAAAADwAAAAAAAAAAAAAAAACYAgAAZHJz&#10;L2Rvd25yZXYueG1sUEsFBgAAAAAEAAQA9QAAAIsDAAAAAA==&#10;" stroked="f"/>
                <v:rect id="Rectangle 120" o:spid="_x0000_s3964" style="position:absolute;left:3143;top:8713;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SxKL8A&#10;AADdAAAADwAAAGRycy9kb3ducmV2LnhtbERPy4rCMBTdD/gP4QqzG1MriFSjiCCozMbqB1ya2wcm&#10;NyWJtv69WQzM8nDem91ojXiRD51jBfNZBoK4crrjRsH9dvxZgQgRWaNxTAreFGC3nXxtsNBu4Cu9&#10;ytiIFMKhQAVtjH0hZahashhmridOXO28xZigb6T2OKRwa2SeZUtpsePU0GJPh5aqR/m0CuStPA6r&#10;0vjMXfL615xP15qcUt/Tcb8GEWmM/+I/90krWOTL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ZLEovwAAAN0AAAAPAAAAAAAAAAAAAAAAAJgCAABkcnMvZG93bnJl&#10;di54bWxQSwUGAAAAAAQABAD1AAAAhAMAAAAA&#10;" filled="f" stroked="f">
                  <v:textbox style="mso-fit-shape-to-text:t" inset="0,0,0,0">
                    <w:txbxContent>
                      <w:p w14:paraId="7A4E4E64"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v:textbox>
                </v:rect>
                <v:rect id="Rectangle 121" o:spid="_x0000_s3965" style="position:absolute;left:12112;top:8715;width:1016;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vOcYA&#10;AADdAAAADwAAAGRycy9kb3ducmV2LnhtbESPQWvCQBSE70L/w/IKvemuWkNN3YRSCBSqB7Xg9ZF9&#10;JqHZt2l2o+m/dwsFj8PMfMNs8tG24kK9bxxrmM8UCOLSmYYrDV/HYvoCwgdkg61j0vBLHvLsYbLB&#10;1Lgr7+lyCJWIEPYpaqhD6FIpfVmTRT9zHXH0zq63GKLsK2l6vEa4beVCqURabDgu1NjRe03l92Gw&#10;GjB5Nj+783J7/BwSXFejKlYnpfXT4/j2CiLQGO7h//aH0bBcJHP4exOf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vOcYAAADdAAAADwAAAAAAAAAAAAAAAACYAgAAZHJz&#10;L2Rvd25yZXYueG1sUEsFBgAAAAAEAAQA9QAAAIsDAAAAAA==&#10;" stroked="f"/>
                <v:rect id="Rectangle 122" o:spid="_x0000_s3966" style="position:absolute;left:12112;top:8713;width:9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KxMIA&#10;AADdAAAADwAAAGRycy9kb3ducmV2LnhtbESP3YrCMBSE7xd8h3AWvFvTrSBSjbIsCCp7Y/UBDs3p&#10;DyYnJYm2vr1ZELwcZuYbZr0drRF38qFzrOB7loEgrpzuuFFwOe++liBCRNZoHJOCBwXYbiYfayy0&#10;G/hE9zI2IkE4FKigjbEvpAxVSxbDzPXEyaudtxiT9I3UHocEt0bmWbaQFjtOCy329NtSdS1vVoE8&#10;l7thWRqfuWNe/5nD/lSTU2r6Of6sQEQa4zv8au+1gnm+yOH/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rEwgAAAN0AAAAPAAAAAAAAAAAAAAAAAJgCAABkcnMvZG93&#10;bnJldi54bWxQSwUGAAAAAAQABAD1AAAAhwMAAAAA&#10;" filled="f" stroked="f">
                  <v:textbox style="mso-fit-shape-to-text:t" inset="0,0,0,0">
                    <w:txbxContent>
                      <w:p w14:paraId="22F3521B"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v:textbox>
                </v:rect>
                <v:rect id="Rectangle 123" o:spid="_x0000_s3967" style="position:absolute;left:21415;top:8715;width:937;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U1cUA&#10;AADdAAAADwAAAGRycy9kb3ducmV2LnhtbESPT2sCMRTE74V+h/AK3mpSV5d2u1GKIAjqoVro9bF5&#10;+4duXrabqOu3N4LgcZiZ3zD5YrCtOFHvG8ca3sYKBHHhTMOVhp/D6vUdhA/IBlvHpOFCHhbz56cc&#10;M+PO/E2nfahEhLDPUEMdQpdJ6YuaLPqx64ijV7reYoiyr6Tp8RzhtpUTpVJpseG4UGNHy5qKv/3R&#10;asB0av53ZbI9bI4pflSDWs1+ldajl+HrE0SgITzC9/baaEgmaQK3N/EJ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JTVxQAAAN0AAAAPAAAAAAAAAAAAAAAAAJgCAABkcnMv&#10;ZG93bnJldi54bWxQSwUGAAAAAAQABAD1AAAAigMAAAAA&#10;" stroked="f"/>
                <v:rect id="Rectangle 124" o:spid="_x0000_s3968" style="position:absolute;left:21415;top:8713;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3K8MA&#10;AADdAAAADwAAAGRycy9kb3ducmV2LnhtbESP3WoCMRSE7wXfIRyhd5p1FZGtUUQQtPTGtQ9w2Jz9&#10;weRkSVJ3+/ZNoeDlMDPfMLvDaI14kg+dYwXLRQaCuHK640bB1/0834IIEVmjcUwKfijAYT+d7LDQ&#10;buAbPcvYiAThUKCCNsa+kDJULVkMC9cTJ6923mJM0jdSexwS3BqZZ9lGWuw4LbTY06ml6lF+WwXy&#10;Xp6HbWl85j7y+tNcL7eanFJvs/H4DiLSGF/h//ZFK1jlm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3K8MAAADdAAAADwAAAAAAAAAAAAAAAACYAgAAZHJzL2Rv&#10;d25yZXYueG1sUEsFBgAAAAAEAAQA9QAAAIgDAAAAAA==&#10;" filled="f" stroked="f">
                  <v:textbox style="mso-fit-shape-to-text:t" inset="0,0,0,0">
                    <w:txbxContent>
                      <w:p w14:paraId="3266C14D"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v:textbox>
                </v:rect>
                <v:rect id="Rectangle 125" o:spid="_x0000_s3969" style="position:absolute;left:30241;top:8715;width:1001;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pOsUA&#10;AADdAAAADwAAAGRycy9kb3ducmV2LnhtbESPW4vCMBSE3xf8D+EIvq2Jt6LVKMuCIKz74AV8PTTH&#10;ttic1CZq998bYcHHYWa+YRar1lbiTo0vHWsY9BUI4syZknMNx8P6cwrCB2SDlWPS8EceVsvOxwJT&#10;4x68o/s+5CJC2KeooQihTqX0WUEWfd/VxNE7u8ZiiLLJpWnwEeG2kkOlEmmx5LhQYE3fBWWX/c1q&#10;wGRsrr/n0fbwc0twlrdqPTkprXvd9msOIlAb3uH/9sZoGA2TCbze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ak6xQAAAN0AAAAPAAAAAAAAAAAAAAAAAJgCAABkcnMv&#10;ZG93bnJldi54bWxQSwUGAAAAAAQABAD1AAAAigMAAAAA&#10;" stroked="f"/>
                <v:rect id="Rectangle 126" o:spid="_x0000_s3970" style="position:absolute;left:30241;top:8713;width:96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Mx8MA&#10;AADdAAAADwAAAGRycy9kb3ducmV2LnhtbESPzWrDMBCE74G+g9hCb7FcF0xwo4QQCCSllzh5gMVa&#10;/1BpZSQ1dt6+KgRyHGbmG2a9na0RN/JhcKzgPctBEDdOD9wpuF4OyxWIEJE1Gsek4E4BtpuXxRor&#10;7SY+062OnUgQDhUq6GMcKylD05PFkLmROHmt8xZjkr6T2uOU4NbIIs9LaXHgtNDjSPuemp/61yqQ&#10;l/owrWrjc/dVtN/mdDy35JR6e513nyAizfEZfrSPWsFHUZbw/yY9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GMx8MAAADdAAAADwAAAAAAAAAAAAAAAACYAgAAZHJzL2Rv&#10;d25yZXYueG1sUEsFBgAAAAAEAAQA9QAAAIgDAAAAAA==&#10;" filled="f" stroked="f">
                  <v:textbox style="mso-fit-shape-to-text:t" inset="0,0,0,0">
                    <w:txbxContent>
                      <w:p w14:paraId="7D1B9D4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w:t>
                        </w:r>
                      </w:p>
                    </w:txbxContent>
                  </v:textbox>
                </v:rect>
                <v:rect id="Rectangle 127" o:spid="_x0000_s3971" style="position:absolute;left:3683;top:12792;width:2942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pXMMA&#10;AADdAAAADwAAAGRycy9kb3ducmV2LnhtbESP3WoCMRSE7wXfIRyhd5p1Cypbo4ggWOmNax/gsDn7&#10;g8nJkqTu9u0boeDlMDPfMNv9aI14kA+dYwXLRQaCuHK640bB9+0034AIEVmjcUwKfinAfjedbLHQ&#10;buArPcrYiAThUKCCNsa+kDJULVkMC9cTJ6923mJM0jdSexwS3BqZZ9lKWuw4LbTY07Gl6l7+WAXy&#10;Vp6GTWl85i55/WU+z9eanFJvs/HwASLSGF/h//ZZK3jPV2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0pXMMAAADdAAAADwAAAAAAAAAAAAAAAACYAgAAZHJzL2Rv&#10;d25yZXYueG1sUEsFBgAAAAAEAAQA9QAAAIgDAAAAAA==&#10;" filled="f" stroked="f">
                  <v:textbox style="mso-fit-shape-to-text:t" inset="0,0,0,0">
                    <w:txbxContent>
                      <w:p w14:paraId="5BAE8D73" w14:textId="77777777" w:rsidR="00306BE6" w:rsidRDefault="00306BE6" w:rsidP="001E0BE9">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9 – The raw bitplanes for the halftone region </w:t>
                        </w:r>
                      </w:p>
                    </w:txbxContent>
                  </v:textbox>
                </v:rect>
                <w10:wrap anchorx="margin"/>
              </v:group>
            </w:pict>
          </mc:Fallback>
        </mc:AlternateContent>
      </w:r>
    </w:p>
    <w:p w14:paraId="55784205" w14:textId="77777777" w:rsidR="001E0BE9" w:rsidRPr="00891A28" w:rsidRDefault="001E0BE9">
      <w:pPr>
        <w:rPr>
          <w:lang w:val="en-GB"/>
        </w:rPr>
      </w:pPr>
    </w:p>
    <w:p w14:paraId="0189A498" w14:textId="77777777" w:rsidR="001E0BE9" w:rsidRPr="00891A28" w:rsidRDefault="001E0BE9">
      <w:pPr>
        <w:rPr>
          <w:lang w:val="en-GB"/>
        </w:rPr>
      </w:pPr>
    </w:p>
    <w:p w14:paraId="187C087A" w14:textId="77777777" w:rsidR="001E0BE9" w:rsidRPr="00891A28" w:rsidRDefault="001E0BE9">
      <w:pPr>
        <w:rPr>
          <w:lang w:val="en-GB"/>
        </w:rPr>
      </w:pPr>
    </w:p>
    <w:p w14:paraId="695DFF12" w14:textId="77777777" w:rsidR="001E0BE9" w:rsidRPr="00891A28" w:rsidRDefault="001E0BE9">
      <w:pPr>
        <w:rPr>
          <w:lang w:val="en-GB"/>
        </w:rPr>
      </w:pPr>
    </w:p>
    <w:p w14:paraId="560F3735" w14:textId="77777777" w:rsidR="001E0BE9" w:rsidRPr="00891A28" w:rsidRDefault="001E0BE9">
      <w:pPr>
        <w:rPr>
          <w:lang w:val="en-GB"/>
        </w:rPr>
      </w:pPr>
    </w:p>
    <w:p w14:paraId="20C5D05C" w14:textId="77777777" w:rsidR="001E0BE9" w:rsidRPr="00891A28" w:rsidRDefault="001E0BE9">
      <w:pPr>
        <w:rPr>
          <w:lang w:val="en-GB"/>
        </w:rPr>
      </w:pPr>
    </w:p>
    <w:p w14:paraId="6CF7C767" w14:textId="77777777" w:rsidR="001E0BE9" w:rsidRPr="00891A28" w:rsidRDefault="001E0BE9">
      <w:pPr>
        <w:rPr>
          <w:lang w:val="en-GB"/>
        </w:rPr>
      </w:pPr>
    </w:p>
    <w:p w14:paraId="78A9B5BF" w14:textId="77777777" w:rsidR="001E0BE9" w:rsidRPr="00891A28" w:rsidRDefault="001E0BE9">
      <w:pPr>
        <w:rPr>
          <w:lang w:val="en-GB"/>
        </w:rPr>
      </w:pPr>
    </w:p>
    <w:p w14:paraId="776C64A1" w14:textId="77777777" w:rsidR="007F2BF7" w:rsidRPr="00891A28" w:rsidRDefault="00EB5260">
      <w:pPr>
        <w:pStyle w:val="enumlev2"/>
        <w:rPr>
          <w:lang w:val="en-GB"/>
        </w:rPr>
      </w:pPr>
      <w:r w:rsidRPr="00891A28">
        <w:rPr>
          <w:lang w:val="en-GB"/>
        </w:rPr>
        <w:t>m)</w:t>
      </w:r>
      <w:r w:rsidRPr="00891A28">
        <w:rPr>
          <w:lang w:val="en-GB"/>
        </w:rPr>
        <w:tab/>
        <w:t>These bitplanes are then Gray-decoded as described in C.5, by XORing the first into the second, then the resulting bitplane into the third, and so on. The resulting bitplanes are shown in Figure H.10.</w:t>
      </w:r>
    </w:p>
    <w:p w14:paraId="145D7F55" w14:textId="77777777" w:rsidR="007F2BF7" w:rsidRPr="00891A28" w:rsidRDefault="007F2BF7">
      <w:pPr>
        <w:rPr>
          <w:lang w:val="en-GB"/>
        </w:rPr>
      </w:pPr>
      <w:bookmarkStart w:id="1511" w:name="x1-255236x14"/>
      <w:bookmarkEnd w:id="1511"/>
    </w:p>
    <w:p w14:paraId="61EAA9AE" w14:textId="7931E722" w:rsidR="007F2BF7" w:rsidRPr="00891A28" w:rsidRDefault="007F2BF7">
      <w:pPr>
        <w:pStyle w:val="Fig"/>
        <w:jc w:val="both"/>
        <w:rPr>
          <w:noProof/>
          <w:lang w:val="en-GB" w:eastAsia="ja-JP"/>
        </w:rPr>
      </w:pPr>
    </w:p>
    <w:p w14:paraId="0A7C27E8" w14:textId="0A7CF878" w:rsidR="001E0BE9" w:rsidRPr="00891A28" w:rsidRDefault="001E0BE9">
      <w:pPr>
        <w:pStyle w:val="Fig0"/>
        <w:rPr>
          <w:lang w:val="en-GB" w:eastAsia="ja-JP"/>
        </w:rPr>
      </w:pPr>
      <w:r w:rsidRPr="00891A28">
        <w:rPr>
          <w:noProof/>
          <w:lang w:val="en-GB" w:eastAsia="zh-CN"/>
        </w:rPr>
        <mc:AlternateContent>
          <mc:Choice Requires="wpg">
            <w:drawing>
              <wp:anchor distT="0" distB="0" distL="114300" distR="114300" simplePos="0" relativeHeight="251681792" behindDoc="0" locked="0" layoutInCell="1" allowOverlap="1" wp14:anchorId="40D8C8B5" wp14:editId="3BAE5052">
                <wp:simplePos x="0" y="0"/>
                <wp:positionH relativeFrom="margin">
                  <wp:align>center</wp:align>
                </wp:positionH>
                <wp:positionV relativeFrom="paragraph">
                  <wp:posOffset>15240</wp:posOffset>
                </wp:positionV>
                <wp:extent cx="4044950" cy="1482725"/>
                <wp:effectExtent l="0" t="0" r="0" b="3175"/>
                <wp:wrapNone/>
                <wp:docPr id="3268" name="グループ化 268"/>
                <wp:cNvGraphicFramePr/>
                <a:graphic xmlns:a="http://schemas.openxmlformats.org/drawingml/2006/main">
                  <a:graphicData uri="http://schemas.microsoft.com/office/word/2010/wordprocessingGroup">
                    <wpg:wgp>
                      <wpg:cNvGrpSpPr/>
                      <wpg:grpSpPr>
                        <a:xfrm>
                          <a:off x="0" y="0"/>
                          <a:ext cx="4044950" cy="1482725"/>
                          <a:chOff x="0" y="0"/>
                          <a:chExt cx="4044950" cy="1482725"/>
                        </a:xfrm>
                      </wpg:grpSpPr>
                      <wps:wsp>
                        <wps:cNvPr id="3269" name="AutoShape 129"/>
                        <wps:cNvSpPr>
                          <a:spLocks noChangeAspect="1" noChangeArrowheads="1" noTextEdit="1"/>
                        </wps:cNvSpPr>
                        <wps:spPr bwMode="auto">
                          <a:xfrm>
                            <a:off x="0" y="0"/>
                            <a:ext cx="4044950" cy="14827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270" name="Rectangle 131"/>
                        <wps:cNvSpPr>
                          <a:spLocks noChangeArrowheads="1"/>
                        </wps:cNvSpPr>
                        <wps:spPr bwMode="auto">
                          <a:xfrm>
                            <a:off x="2792413" y="3175"/>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271" name="Rectangle 132"/>
                        <wps:cNvSpPr>
                          <a:spLocks noChangeArrowheads="1"/>
                        </wps:cNvSpPr>
                        <wps:spPr bwMode="auto">
                          <a:xfrm>
                            <a:off x="3175" y="3175"/>
                            <a:ext cx="722313" cy="81280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272" name="Line 133"/>
                        <wps:cNvCnPr/>
                        <wps:spPr bwMode="auto">
                          <a:xfrm>
                            <a:off x="3175" y="92075"/>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3" name="Line 134"/>
                        <wps:cNvCnPr/>
                        <wps:spPr bwMode="auto">
                          <a:xfrm>
                            <a:off x="3175" y="18415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4" name="Line 135"/>
                        <wps:cNvCnPr/>
                        <wps:spPr bwMode="auto">
                          <a:xfrm>
                            <a:off x="3175" y="27146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5" name="Line 136"/>
                        <wps:cNvCnPr/>
                        <wps:spPr bwMode="auto">
                          <a:xfrm>
                            <a:off x="3175" y="363538"/>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6" name="Line 137"/>
                        <wps:cNvCnPr/>
                        <wps:spPr bwMode="auto">
                          <a:xfrm>
                            <a:off x="3175" y="452438"/>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7" name="Line 138"/>
                        <wps:cNvCnPr/>
                        <wps:spPr bwMode="auto">
                          <a:xfrm>
                            <a:off x="92075"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8" name="Line 139"/>
                        <wps:cNvCnPr/>
                        <wps:spPr bwMode="auto">
                          <a:xfrm>
                            <a:off x="182563"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79" name="Line 140"/>
                        <wps:cNvCnPr/>
                        <wps:spPr bwMode="auto">
                          <a:xfrm>
                            <a:off x="271463"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0" name="Line 141"/>
                        <wps:cNvCnPr/>
                        <wps:spPr bwMode="auto">
                          <a:xfrm>
                            <a:off x="36195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1" name="Line 142"/>
                        <wps:cNvCnPr/>
                        <wps:spPr bwMode="auto">
                          <a:xfrm>
                            <a:off x="45085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2" name="Line 143"/>
                        <wps:cNvCnPr/>
                        <wps:spPr bwMode="auto">
                          <a:xfrm>
                            <a:off x="542925"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3" name="Line 144"/>
                        <wps:cNvCnPr/>
                        <wps:spPr bwMode="auto">
                          <a:xfrm>
                            <a:off x="630238"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4" name="Line 145"/>
                        <wps:cNvCnPr/>
                        <wps:spPr bwMode="auto">
                          <a:xfrm>
                            <a:off x="3175" y="54451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5" name="Line 146"/>
                        <wps:cNvCnPr/>
                        <wps:spPr bwMode="auto">
                          <a:xfrm>
                            <a:off x="3175" y="63341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6" name="Line 147"/>
                        <wps:cNvCnPr/>
                        <wps:spPr bwMode="auto">
                          <a:xfrm>
                            <a:off x="3175" y="72390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7" name="Rectangle 148"/>
                        <wps:cNvSpPr>
                          <a:spLocks noChangeArrowheads="1"/>
                        </wps:cNvSpPr>
                        <wps:spPr bwMode="auto">
                          <a:xfrm>
                            <a:off x="901700" y="3175"/>
                            <a:ext cx="722313" cy="81280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288" name="Line 149"/>
                        <wps:cNvCnPr/>
                        <wps:spPr bwMode="auto">
                          <a:xfrm>
                            <a:off x="901700" y="92075"/>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89" name="Line 150"/>
                        <wps:cNvCnPr/>
                        <wps:spPr bwMode="auto">
                          <a:xfrm>
                            <a:off x="901700" y="184150"/>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0" name="Line 151"/>
                        <wps:cNvCnPr/>
                        <wps:spPr bwMode="auto">
                          <a:xfrm>
                            <a:off x="901700" y="27146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1" name="Line 152"/>
                        <wps:cNvCnPr/>
                        <wps:spPr bwMode="auto">
                          <a:xfrm>
                            <a:off x="901700" y="363538"/>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2" name="Line 153"/>
                        <wps:cNvCnPr/>
                        <wps:spPr bwMode="auto">
                          <a:xfrm>
                            <a:off x="901700" y="452438"/>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3" name="Line 154"/>
                        <wps:cNvCnPr/>
                        <wps:spPr bwMode="auto">
                          <a:xfrm>
                            <a:off x="99060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4" name="Line 155"/>
                        <wps:cNvCnPr/>
                        <wps:spPr bwMode="auto">
                          <a:xfrm>
                            <a:off x="1082675"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5" name="Line 156"/>
                        <wps:cNvCnPr/>
                        <wps:spPr bwMode="auto">
                          <a:xfrm>
                            <a:off x="1169988"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6" name="Line 157"/>
                        <wps:cNvCnPr/>
                        <wps:spPr bwMode="auto">
                          <a:xfrm>
                            <a:off x="1262063"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7" name="Line 158"/>
                        <wps:cNvCnPr/>
                        <wps:spPr bwMode="auto">
                          <a:xfrm>
                            <a:off x="1354138"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8" name="Line 159"/>
                        <wps:cNvCnPr/>
                        <wps:spPr bwMode="auto">
                          <a:xfrm>
                            <a:off x="144145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299" name="Line 160"/>
                        <wps:cNvCnPr/>
                        <wps:spPr bwMode="auto">
                          <a:xfrm>
                            <a:off x="1533525"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0" name="Line 161"/>
                        <wps:cNvCnPr/>
                        <wps:spPr bwMode="auto">
                          <a:xfrm>
                            <a:off x="901700" y="54451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1" name="Line 162"/>
                        <wps:cNvCnPr/>
                        <wps:spPr bwMode="auto">
                          <a:xfrm>
                            <a:off x="901700" y="633413"/>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2" name="Line 163"/>
                        <wps:cNvCnPr/>
                        <wps:spPr bwMode="auto">
                          <a:xfrm>
                            <a:off x="901700" y="723900"/>
                            <a:ext cx="720725"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3" name="Rectangle 164"/>
                        <wps:cNvSpPr>
                          <a:spLocks noChangeArrowheads="1"/>
                        </wps:cNvSpPr>
                        <wps:spPr bwMode="auto">
                          <a:xfrm>
                            <a:off x="1801813" y="3175"/>
                            <a:ext cx="722313" cy="81280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304" name="Line 165"/>
                        <wps:cNvCnPr/>
                        <wps:spPr bwMode="auto">
                          <a:xfrm>
                            <a:off x="1801813" y="92075"/>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5" name="Line 166"/>
                        <wps:cNvCnPr/>
                        <wps:spPr bwMode="auto">
                          <a:xfrm>
                            <a:off x="1801813" y="18415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6" name="Line 167"/>
                        <wps:cNvCnPr/>
                        <wps:spPr bwMode="auto">
                          <a:xfrm>
                            <a:off x="1801813" y="27146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7" name="Line 168"/>
                        <wps:cNvCnPr/>
                        <wps:spPr bwMode="auto">
                          <a:xfrm>
                            <a:off x="1801813" y="363538"/>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8" name="Line 169"/>
                        <wps:cNvCnPr/>
                        <wps:spPr bwMode="auto">
                          <a:xfrm>
                            <a:off x="1801813" y="452438"/>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09" name="Line 170"/>
                        <wps:cNvCnPr/>
                        <wps:spPr bwMode="auto">
                          <a:xfrm>
                            <a:off x="189230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0" name="Line 171"/>
                        <wps:cNvCnPr/>
                        <wps:spPr bwMode="auto">
                          <a:xfrm>
                            <a:off x="198120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1" name="Line 172"/>
                        <wps:cNvCnPr/>
                        <wps:spPr bwMode="auto">
                          <a:xfrm>
                            <a:off x="2073275"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2" name="Line 173"/>
                        <wps:cNvCnPr/>
                        <wps:spPr bwMode="auto">
                          <a:xfrm>
                            <a:off x="2160588"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3" name="Line 174"/>
                        <wps:cNvCnPr/>
                        <wps:spPr bwMode="auto">
                          <a:xfrm>
                            <a:off x="2252663"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4" name="Line 175"/>
                        <wps:cNvCnPr/>
                        <wps:spPr bwMode="auto">
                          <a:xfrm>
                            <a:off x="2341563"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5" name="Line 176"/>
                        <wps:cNvCnPr/>
                        <wps:spPr bwMode="auto">
                          <a:xfrm>
                            <a:off x="2432050" y="3175"/>
                            <a:ext cx="0" cy="809625"/>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6" name="Line 177"/>
                        <wps:cNvCnPr/>
                        <wps:spPr bwMode="auto">
                          <a:xfrm>
                            <a:off x="1801813" y="54451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7" name="Line 178"/>
                        <wps:cNvCnPr/>
                        <wps:spPr bwMode="auto">
                          <a:xfrm>
                            <a:off x="1801813" y="633413"/>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8" name="Line 179"/>
                        <wps:cNvCnPr/>
                        <wps:spPr bwMode="auto">
                          <a:xfrm>
                            <a:off x="1801813" y="723900"/>
                            <a:ext cx="7191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319" name="Rectangle 180"/>
                        <wps:cNvSpPr>
                          <a:spLocks noChangeArrowheads="1"/>
                        </wps:cNvSpPr>
                        <wps:spPr bwMode="auto">
                          <a:xfrm>
                            <a:off x="2971800" y="3175"/>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0" name="Rectangle 181"/>
                        <wps:cNvSpPr>
                          <a:spLocks noChangeArrowheads="1"/>
                        </wps:cNvSpPr>
                        <wps:spPr bwMode="auto">
                          <a:xfrm>
                            <a:off x="3151188" y="3175"/>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1" name="Rectangle 182"/>
                        <wps:cNvSpPr>
                          <a:spLocks noChangeArrowheads="1"/>
                        </wps:cNvSpPr>
                        <wps:spPr bwMode="auto">
                          <a:xfrm>
                            <a:off x="3332163" y="3175"/>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2" name="Rectangle 183"/>
                        <wps:cNvSpPr>
                          <a:spLocks noChangeArrowheads="1"/>
                        </wps:cNvSpPr>
                        <wps:spPr bwMode="auto">
                          <a:xfrm>
                            <a:off x="2700338" y="92075"/>
                            <a:ext cx="952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3" name="Rectangle 184"/>
                        <wps:cNvSpPr>
                          <a:spLocks noChangeArrowheads="1"/>
                        </wps:cNvSpPr>
                        <wps:spPr bwMode="auto">
                          <a:xfrm>
                            <a:off x="2881313" y="92075"/>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4" name="Rectangle 185"/>
                        <wps:cNvSpPr>
                          <a:spLocks noChangeArrowheads="1"/>
                        </wps:cNvSpPr>
                        <wps:spPr bwMode="auto">
                          <a:xfrm>
                            <a:off x="3063875" y="92075"/>
                            <a:ext cx="9048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5" name="Rectangle 186"/>
                        <wps:cNvSpPr>
                          <a:spLocks noChangeArrowheads="1"/>
                        </wps:cNvSpPr>
                        <wps:spPr bwMode="auto">
                          <a:xfrm>
                            <a:off x="3243263" y="92075"/>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6" name="Rectangle 187"/>
                        <wps:cNvSpPr>
                          <a:spLocks noChangeArrowheads="1"/>
                        </wps:cNvSpPr>
                        <wps:spPr bwMode="auto">
                          <a:xfrm>
                            <a:off x="2792413" y="184150"/>
                            <a:ext cx="9048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7" name="Rectangle 188"/>
                        <wps:cNvSpPr>
                          <a:spLocks noChangeArrowheads="1"/>
                        </wps:cNvSpPr>
                        <wps:spPr bwMode="auto">
                          <a:xfrm>
                            <a:off x="2971800" y="184150"/>
                            <a:ext cx="952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8" name="Rectangle 189"/>
                        <wps:cNvSpPr>
                          <a:spLocks noChangeArrowheads="1"/>
                        </wps:cNvSpPr>
                        <wps:spPr bwMode="auto">
                          <a:xfrm>
                            <a:off x="3151188" y="184150"/>
                            <a:ext cx="952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29" name="Rectangle 190"/>
                        <wps:cNvSpPr>
                          <a:spLocks noChangeArrowheads="1"/>
                        </wps:cNvSpPr>
                        <wps:spPr bwMode="auto">
                          <a:xfrm>
                            <a:off x="3332163" y="184150"/>
                            <a:ext cx="936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0" name="Rectangle 191"/>
                        <wps:cNvSpPr>
                          <a:spLocks noChangeArrowheads="1"/>
                        </wps:cNvSpPr>
                        <wps:spPr bwMode="auto">
                          <a:xfrm>
                            <a:off x="2700338" y="271463"/>
                            <a:ext cx="952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1" name="Rectangle 192"/>
                        <wps:cNvSpPr>
                          <a:spLocks noChangeArrowheads="1"/>
                        </wps:cNvSpPr>
                        <wps:spPr bwMode="auto">
                          <a:xfrm>
                            <a:off x="2881313" y="271463"/>
                            <a:ext cx="936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2" name="Rectangle 193"/>
                        <wps:cNvSpPr>
                          <a:spLocks noChangeArrowheads="1"/>
                        </wps:cNvSpPr>
                        <wps:spPr bwMode="auto">
                          <a:xfrm>
                            <a:off x="3063875" y="271463"/>
                            <a:ext cx="9048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3" name="Rectangle 194"/>
                        <wps:cNvSpPr>
                          <a:spLocks noChangeArrowheads="1"/>
                        </wps:cNvSpPr>
                        <wps:spPr bwMode="auto">
                          <a:xfrm>
                            <a:off x="3243263" y="271463"/>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4" name="Rectangle 195"/>
                        <wps:cNvSpPr>
                          <a:spLocks noChangeArrowheads="1"/>
                        </wps:cNvSpPr>
                        <wps:spPr bwMode="auto">
                          <a:xfrm>
                            <a:off x="2792413" y="363538"/>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5" name="Rectangle 196"/>
                        <wps:cNvSpPr>
                          <a:spLocks noChangeArrowheads="1"/>
                        </wps:cNvSpPr>
                        <wps:spPr bwMode="auto">
                          <a:xfrm>
                            <a:off x="2971800" y="363538"/>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6" name="Rectangle 197"/>
                        <wps:cNvSpPr>
                          <a:spLocks noChangeArrowheads="1"/>
                        </wps:cNvSpPr>
                        <wps:spPr bwMode="auto">
                          <a:xfrm>
                            <a:off x="3151188" y="363538"/>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7" name="Rectangle 198"/>
                        <wps:cNvSpPr>
                          <a:spLocks noChangeArrowheads="1"/>
                        </wps:cNvSpPr>
                        <wps:spPr bwMode="auto">
                          <a:xfrm>
                            <a:off x="3332163" y="363538"/>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8" name="Rectangle 199"/>
                        <wps:cNvSpPr>
                          <a:spLocks noChangeArrowheads="1"/>
                        </wps:cNvSpPr>
                        <wps:spPr bwMode="auto">
                          <a:xfrm>
                            <a:off x="2700338" y="452438"/>
                            <a:ext cx="952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39" name="Rectangle 200"/>
                        <wps:cNvSpPr>
                          <a:spLocks noChangeArrowheads="1"/>
                        </wps:cNvSpPr>
                        <wps:spPr bwMode="auto">
                          <a:xfrm>
                            <a:off x="2881313" y="452438"/>
                            <a:ext cx="936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0" name="Rectangle 201"/>
                        <wps:cNvSpPr>
                          <a:spLocks noChangeArrowheads="1"/>
                        </wps:cNvSpPr>
                        <wps:spPr bwMode="auto">
                          <a:xfrm>
                            <a:off x="3063875" y="452438"/>
                            <a:ext cx="9048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1" name="Rectangle 202"/>
                        <wps:cNvSpPr>
                          <a:spLocks noChangeArrowheads="1"/>
                        </wps:cNvSpPr>
                        <wps:spPr bwMode="auto">
                          <a:xfrm>
                            <a:off x="3243263" y="452438"/>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2" name="Rectangle 203"/>
                        <wps:cNvSpPr>
                          <a:spLocks noChangeArrowheads="1"/>
                        </wps:cNvSpPr>
                        <wps:spPr bwMode="auto">
                          <a:xfrm>
                            <a:off x="2792413" y="544513"/>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3" name="Rectangle 204"/>
                        <wps:cNvSpPr>
                          <a:spLocks noChangeArrowheads="1"/>
                        </wps:cNvSpPr>
                        <wps:spPr bwMode="auto">
                          <a:xfrm>
                            <a:off x="2971800" y="54451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4" name="Rectangle 205"/>
                        <wps:cNvSpPr>
                          <a:spLocks noChangeArrowheads="1"/>
                        </wps:cNvSpPr>
                        <wps:spPr bwMode="auto">
                          <a:xfrm>
                            <a:off x="3151188" y="54451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5" name="Rectangle 206"/>
                        <wps:cNvSpPr>
                          <a:spLocks noChangeArrowheads="1"/>
                        </wps:cNvSpPr>
                        <wps:spPr bwMode="auto">
                          <a:xfrm>
                            <a:off x="3332163" y="544513"/>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6" name="Rectangle 207"/>
                        <wps:cNvSpPr>
                          <a:spLocks noChangeArrowheads="1"/>
                        </wps:cNvSpPr>
                        <wps:spPr bwMode="auto">
                          <a:xfrm>
                            <a:off x="2700338" y="633413"/>
                            <a:ext cx="952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7" name="Rectangle 208"/>
                        <wps:cNvSpPr>
                          <a:spLocks noChangeArrowheads="1"/>
                        </wps:cNvSpPr>
                        <wps:spPr bwMode="auto">
                          <a:xfrm>
                            <a:off x="2881313" y="633413"/>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8" name="Rectangle 209"/>
                        <wps:cNvSpPr>
                          <a:spLocks noChangeArrowheads="1"/>
                        </wps:cNvSpPr>
                        <wps:spPr bwMode="auto">
                          <a:xfrm>
                            <a:off x="3063875" y="633413"/>
                            <a:ext cx="9048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49" name="Rectangle 210"/>
                        <wps:cNvSpPr>
                          <a:spLocks noChangeArrowheads="1"/>
                        </wps:cNvSpPr>
                        <wps:spPr bwMode="auto">
                          <a:xfrm>
                            <a:off x="3243263" y="633413"/>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0" name="Rectangle 211"/>
                        <wps:cNvSpPr>
                          <a:spLocks noChangeArrowheads="1"/>
                        </wps:cNvSpPr>
                        <wps:spPr bwMode="auto">
                          <a:xfrm>
                            <a:off x="2792413" y="723900"/>
                            <a:ext cx="9048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1" name="Rectangle 212"/>
                        <wps:cNvSpPr>
                          <a:spLocks noChangeArrowheads="1"/>
                        </wps:cNvSpPr>
                        <wps:spPr bwMode="auto">
                          <a:xfrm>
                            <a:off x="2971800" y="723900"/>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2" name="Rectangle 213"/>
                        <wps:cNvSpPr>
                          <a:spLocks noChangeArrowheads="1"/>
                        </wps:cNvSpPr>
                        <wps:spPr bwMode="auto">
                          <a:xfrm>
                            <a:off x="3151188" y="723900"/>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3" name="Rectangle 214"/>
                        <wps:cNvSpPr>
                          <a:spLocks noChangeArrowheads="1"/>
                        </wps:cNvSpPr>
                        <wps:spPr bwMode="auto">
                          <a:xfrm>
                            <a:off x="3332163" y="723900"/>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4" name="Rectangle 215"/>
                        <wps:cNvSpPr>
                          <a:spLocks noChangeArrowheads="1"/>
                        </wps:cNvSpPr>
                        <wps:spPr bwMode="auto">
                          <a:xfrm>
                            <a:off x="2341563" y="3175"/>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5" name="Rectangle 216"/>
                        <wps:cNvSpPr>
                          <a:spLocks noChangeArrowheads="1"/>
                        </wps:cNvSpPr>
                        <wps:spPr bwMode="auto">
                          <a:xfrm>
                            <a:off x="1981200" y="3175"/>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6" name="Rectangle 217"/>
                        <wps:cNvSpPr>
                          <a:spLocks noChangeArrowheads="1"/>
                        </wps:cNvSpPr>
                        <wps:spPr bwMode="auto">
                          <a:xfrm>
                            <a:off x="2252663" y="92075"/>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7" name="Rectangle 218"/>
                        <wps:cNvSpPr>
                          <a:spLocks noChangeArrowheads="1"/>
                        </wps:cNvSpPr>
                        <wps:spPr bwMode="auto">
                          <a:xfrm>
                            <a:off x="1892300" y="92075"/>
                            <a:ext cx="1841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8" name="Rectangle 219"/>
                        <wps:cNvSpPr>
                          <a:spLocks noChangeArrowheads="1"/>
                        </wps:cNvSpPr>
                        <wps:spPr bwMode="auto">
                          <a:xfrm>
                            <a:off x="2160588" y="184150"/>
                            <a:ext cx="1841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59" name="Rectangle 220"/>
                        <wps:cNvSpPr>
                          <a:spLocks noChangeArrowheads="1"/>
                        </wps:cNvSpPr>
                        <wps:spPr bwMode="auto">
                          <a:xfrm>
                            <a:off x="1801813" y="184150"/>
                            <a:ext cx="1825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0" name="Rectangle 221"/>
                        <wps:cNvSpPr>
                          <a:spLocks noChangeArrowheads="1"/>
                        </wps:cNvSpPr>
                        <wps:spPr bwMode="auto">
                          <a:xfrm>
                            <a:off x="2073275" y="271463"/>
                            <a:ext cx="1825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1" name="Rectangle 222"/>
                        <wps:cNvSpPr>
                          <a:spLocks noChangeArrowheads="1"/>
                        </wps:cNvSpPr>
                        <wps:spPr bwMode="auto">
                          <a:xfrm>
                            <a:off x="1801813" y="271463"/>
                            <a:ext cx="936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2" name="Rectangle 223"/>
                        <wps:cNvSpPr>
                          <a:spLocks noChangeArrowheads="1"/>
                        </wps:cNvSpPr>
                        <wps:spPr bwMode="auto">
                          <a:xfrm>
                            <a:off x="1981200" y="363538"/>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3" name="Rectangle 224"/>
                        <wps:cNvSpPr>
                          <a:spLocks noChangeArrowheads="1"/>
                        </wps:cNvSpPr>
                        <wps:spPr bwMode="auto">
                          <a:xfrm>
                            <a:off x="2341563" y="363538"/>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4" name="Rectangle 225"/>
                        <wps:cNvSpPr>
                          <a:spLocks noChangeArrowheads="1"/>
                        </wps:cNvSpPr>
                        <wps:spPr bwMode="auto">
                          <a:xfrm>
                            <a:off x="2252663" y="452438"/>
                            <a:ext cx="1825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5" name="Rectangle 226"/>
                        <wps:cNvSpPr>
                          <a:spLocks noChangeArrowheads="1"/>
                        </wps:cNvSpPr>
                        <wps:spPr bwMode="auto">
                          <a:xfrm>
                            <a:off x="1892300" y="452438"/>
                            <a:ext cx="1841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6" name="Rectangle 227"/>
                        <wps:cNvSpPr>
                          <a:spLocks noChangeArrowheads="1"/>
                        </wps:cNvSpPr>
                        <wps:spPr bwMode="auto">
                          <a:xfrm>
                            <a:off x="2160588" y="544513"/>
                            <a:ext cx="1841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7" name="Rectangle 228"/>
                        <wps:cNvSpPr>
                          <a:spLocks noChangeArrowheads="1"/>
                        </wps:cNvSpPr>
                        <wps:spPr bwMode="auto">
                          <a:xfrm>
                            <a:off x="1801813" y="544513"/>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8" name="Rectangle 229"/>
                        <wps:cNvSpPr>
                          <a:spLocks noChangeArrowheads="1"/>
                        </wps:cNvSpPr>
                        <wps:spPr bwMode="auto">
                          <a:xfrm>
                            <a:off x="2073275" y="633413"/>
                            <a:ext cx="1825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69" name="Rectangle 230"/>
                        <wps:cNvSpPr>
                          <a:spLocks noChangeArrowheads="1"/>
                        </wps:cNvSpPr>
                        <wps:spPr bwMode="auto">
                          <a:xfrm>
                            <a:off x="1801813" y="633413"/>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0" name="Rectangle 231"/>
                        <wps:cNvSpPr>
                          <a:spLocks noChangeArrowheads="1"/>
                        </wps:cNvSpPr>
                        <wps:spPr bwMode="auto">
                          <a:xfrm>
                            <a:off x="1981200" y="723900"/>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1" name="Rectangle 232"/>
                        <wps:cNvSpPr>
                          <a:spLocks noChangeArrowheads="1"/>
                        </wps:cNvSpPr>
                        <wps:spPr bwMode="auto">
                          <a:xfrm>
                            <a:off x="2341563" y="723900"/>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2" name="Rectangle 233"/>
                        <wps:cNvSpPr>
                          <a:spLocks noChangeArrowheads="1"/>
                        </wps:cNvSpPr>
                        <wps:spPr bwMode="auto">
                          <a:xfrm>
                            <a:off x="2432050" y="633413"/>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3" name="Rectangle 234"/>
                        <wps:cNvSpPr>
                          <a:spLocks noChangeArrowheads="1"/>
                        </wps:cNvSpPr>
                        <wps:spPr bwMode="auto">
                          <a:xfrm>
                            <a:off x="2432050" y="271463"/>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4" name="Rectangle 235"/>
                        <wps:cNvSpPr>
                          <a:spLocks noChangeArrowheads="1"/>
                        </wps:cNvSpPr>
                        <wps:spPr bwMode="auto">
                          <a:xfrm>
                            <a:off x="2700338" y="3175"/>
                            <a:ext cx="725488" cy="812800"/>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375" name="Rectangle 236"/>
                        <wps:cNvSpPr>
                          <a:spLocks noChangeArrowheads="1"/>
                        </wps:cNvSpPr>
                        <wps:spPr bwMode="auto">
                          <a:xfrm>
                            <a:off x="630238" y="92075"/>
                            <a:ext cx="952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6" name="Rectangle 237"/>
                        <wps:cNvSpPr>
                          <a:spLocks noChangeArrowheads="1"/>
                        </wps:cNvSpPr>
                        <wps:spPr bwMode="auto">
                          <a:xfrm>
                            <a:off x="542925" y="184150"/>
                            <a:ext cx="182563"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7" name="Rectangle 238"/>
                        <wps:cNvSpPr>
                          <a:spLocks noChangeArrowheads="1"/>
                        </wps:cNvSpPr>
                        <wps:spPr bwMode="auto">
                          <a:xfrm>
                            <a:off x="450850" y="271463"/>
                            <a:ext cx="27463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8" name="Rectangle 239"/>
                        <wps:cNvSpPr>
                          <a:spLocks noChangeArrowheads="1"/>
                        </wps:cNvSpPr>
                        <wps:spPr bwMode="auto">
                          <a:xfrm>
                            <a:off x="361950" y="363538"/>
                            <a:ext cx="36353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79" name="Rectangle 240"/>
                        <wps:cNvSpPr>
                          <a:spLocks noChangeArrowheads="1"/>
                        </wps:cNvSpPr>
                        <wps:spPr bwMode="auto">
                          <a:xfrm>
                            <a:off x="271463" y="452438"/>
                            <a:ext cx="45402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0" name="Rectangle 241"/>
                        <wps:cNvSpPr>
                          <a:spLocks noChangeArrowheads="1"/>
                        </wps:cNvSpPr>
                        <wps:spPr bwMode="auto">
                          <a:xfrm>
                            <a:off x="182563" y="544513"/>
                            <a:ext cx="54292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1" name="Rectangle 242"/>
                        <wps:cNvSpPr>
                          <a:spLocks noChangeArrowheads="1"/>
                        </wps:cNvSpPr>
                        <wps:spPr bwMode="auto">
                          <a:xfrm>
                            <a:off x="92075" y="633413"/>
                            <a:ext cx="63341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2" name="Rectangle 243"/>
                        <wps:cNvSpPr>
                          <a:spLocks noChangeArrowheads="1"/>
                        </wps:cNvSpPr>
                        <wps:spPr bwMode="auto">
                          <a:xfrm>
                            <a:off x="3175" y="723900"/>
                            <a:ext cx="72231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3" name="Rectangle 244"/>
                        <wps:cNvSpPr>
                          <a:spLocks noChangeArrowheads="1"/>
                        </wps:cNvSpPr>
                        <wps:spPr bwMode="auto">
                          <a:xfrm>
                            <a:off x="1262063" y="3175"/>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4" name="Rectangle 245"/>
                        <wps:cNvSpPr>
                          <a:spLocks noChangeArrowheads="1"/>
                        </wps:cNvSpPr>
                        <wps:spPr bwMode="auto">
                          <a:xfrm>
                            <a:off x="1169988" y="92075"/>
                            <a:ext cx="36671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5" name="Rectangle 246"/>
                        <wps:cNvSpPr>
                          <a:spLocks noChangeArrowheads="1"/>
                        </wps:cNvSpPr>
                        <wps:spPr bwMode="auto">
                          <a:xfrm>
                            <a:off x="1082675" y="184150"/>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6" name="Rectangle 247"/>
                        <wps:cNvSpPr>
                          <a:spLocks noChangeArrowheads="1"/>
                        </wps:cNvSpPr>
                        <wps:spPr bwMode="auto">
                          <a:xfrm>
                            <a:off x="990600" y="271463"/>
                            <a:ext cx="36512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7" name="Rectangle 248"/>
                        <wps:cNvSpPr>
                          <a:spLocks noChangeArrowheads="1"/>
                        </wps:cNvSpPr>
                        <wps:spPr bwMode="auto">
                          <a:xfrm>
                            <a:off x="901700" y="363538"/>
                            <a:ext cx="363538"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8" name="Rectangle 249"/>
                        <wps:cNvSpPr>
                          <a:spLocks noChangeArrowheads="1"/>
                        </wps:cNvSpPr>
                        <wps:spPr bwMode="auto">
                          <a:xfrm>
                            <a:off x="901700" y="452438"/>
                            <a:ext cx="271463"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89" name="Rectangle 250"/>
                        <wps:cNvSpPr>
                          <a:spLocks noChangeArrowheads="1"/>
                        </wps:cNvSpPr>
                        <wps:spPr bwMode="auto">
                          <a:xfrm>
                            <a:off x="901700" y="544513"/>
                            <a:ext cx="1841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0" name="Rectangle 251"/>
                        <wps:cNvSpPr>
                          <a:spLocks noChangeArrowheads="1"/>
                        </wps:cNvSpPr>
                        <wps:spPr bwMode="auto">
                          <a:xfrm>
                            <a:off x="901700" y="633413"/>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1" name="Rectangle 252"/>
                        <wps:cNvSpPr>
                          <a:spLocks noChangeArrowheads="1"/>
                        </wps:cNvSpPr>
                        <wps:spPr bwMode="auto">
                          <a:xfrm>
                            <a:off x="1262063" y="723900"/>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2" name="Rectangle 253"/>
                        <wps:cNvSpPr>
                          <a:spLocks noChangeArrowheads="1"/>
                        </wps:cNvSpPr>
                        <wps:spPr bwMode="auto">
                          <a:xfrm>
                            <a:off x="1354138" y="633413"/>
                            <a:ext cx="2698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3" name="Rectangle 254"/>
                        <wps:cNvSpPr>
                          <a:spLocks noChangeArrowheads="1"/>
                        </wps:cNvSpPr>
                        <wps:spPr bwMode="auto">
                          <a:xfrm>
                            <a:off x="1441450" y="544513"/>
                            <a:ext cx="1825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4" name="Rectangle 255"/>
                        <wps:cNvSpPr>
                          <a:spLocks noChangeArrowheads="1"/>
                        </wps:cNvSpPr>
                        <wps:spPr bwMode="auto">
                          <a:xfrm>
                            <a:off x="1533525" y="452438"/>
                            <a:ext cx="90488"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395" name="Rectangle 257"/>
                        <wps:cNvSpPr>
                          <a:spLocks noChangeArrowheads="1"/>
                        </wps:cNvSpPr>
                        <wps:spPr bwMode="auto">
                          <a:xfrm>
                            <a:off x="325438" y="877888"/>
                            <a:ext cx="92075"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396" name="Rectangle 258"/>
                        <wps:cNvSpPr>
                          <a:spLocks noChangeArrowheads="1"/>
                        </wps:cNvSpPr>
                        <wps:spPr bwMode="auto">
                          <a:xfrm>
                            <a:off x="325438" y="877705"/>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CA92B0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wps:txbx>
                        <wps:bodyPr vert="horz" wrap="none" lIns="0" tIns="0" rIns="0" bIns="0" numCol="1" anchor="t" anchorCtr="0" compatLnSpc="1">
                          <a:prstTxWarp prst="textNoShape">
                            <a:avLst/>
                          </a:prstTxWarp>
                          <a:spAutoFit/>
                        </wps:bodyPr>
                      </wps:wsp>
                      <wps:wsp>
                        <wps:cNvPr id="3397" name="Rectangle 259"/>
                        <wps:cNvSpPr>
                          <a:spLocks noChangeArrowheads="1"/>
                        </wps:cNvSpPr>
                        <wps:spPr bwMode="auto">
                          <a:xfrm>
                            <a:off x="1225550" y="877888"/>
                            <a:ext cx="96838"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398" name="Rectangle 260"/>
                        <wps:cNvSpPr>
                          <a:spLocks noChangeArrowheads="1"/>
                        </wps:cNvSpPr>
                        <wps:spPr bwMode="auto">
                          <a:xfrm>
                            <a:off x="1225550" y="877705"/>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0612B51F"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wps:txbx>
                        <wps:bodyPr vert="horz" wrap="none" lIns="0" tIns="0" rIns="0" bIns="0" numCol="1" anchor="t" anchorCtr="0" compatLnSpc="1">
                          <a:prstTxWarp prst="textNoShape">
                            <a:avLst/>
                          </a:prstTxWarp>
                          <a:spAutoFit/>
                        </wps:bodyPr>
                      </wps:wsp>
                      <wps:wsp>
                        <wps:cNvPr id="3399" name="Rectangle 261"/>
                        <wps:cNvSpPr>
                          <a:spLocks noChangeArrowheads="1"/>
                        </wps:cNvSpPr>
                        <wps:spPr bwMode="auto">
                          <a:xfrm>
                            <a:off x="2155825" y="877888"/>
                            <a:ext cx="93663"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00" name="Rectangle 262"/>
                        <wps:cNvSpPr>
                          <a:spLocks noChangeArrowheads="1"/>
                        </wps:cNvSpPr>
                        <wps:spPr bwMode="auto">
                          <a:xfrm>
                            <a:off x="2155825" y="877705"/>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233BE04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wps:txbx>
                        <wps:bodyPr vert="horz" wrap="none" lIns="0" tIns="0" rIns="0" bIns="0" numCol="1" anchor="t" anchorCtr="0" compatLnSpc="1">
                          <a:prstTxWarp prst="textNoShape">
                            <a:avLst/>
                          </a:prstTxWarp>
                          <a:spAutoFit/>
                        </wps:bodyPr>
                      </wps:wsp>
                      <wps:wsp>
                        <wps:cNvPr id="3401" name="Rectangle 263"/>
                        <wps:cNvSpPr>
                          <a:spLocks noChangeArrowheads="1"/>
                        </wps:cNvSpPr>
                        <wps:spPr bwMode="auto">
                          <a:xfrm>
                            <a:off x="3038475" y="877888"/>
                            <a:ext cx="98425"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402" name="Rectangle 264"/>
                        <wps:cNvSpPr>
                          <a:spLocks noChangeArrowheads="1"/>
                        </wps:cNvSpPr>
                        <wps:spPr bwMode="auto">
                          <a:xfrm>
                            <a:off x="3038475" y="877705"/>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27AA100"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w:t>
                              </w:r>
                            </w:p>
                          </w:txbxContent>
                        </wps:txbx>
                        <wps:bodyPr vert="horz" wrap="none" lIns="0" tIns="0" rIns="0" bIns="0" numCol="1" anchor="t" anchorCtr="0" compatLnSpc="1">
                          <a:prstTxWarp prst="textNoShape">
                            <a:avLst/>
                          </a:prstTxWarp>
                          <a:spAutoFit/>
                        </wps:bodyPr>
                      </wps:wsp>
                      <wps:wsp>
                        <wps:cNvPr id="3403" name="Rectangle 265"/>
                        <wps:cNvSpPr>
                          <a:spLocks noChangeArrowheads="1"/>
                        </wps:cNvSpPr>
                        <wps:spPr bwMode="auto">
                          <a:xfrm>
                            <a:off x="625475" y="1336397"/>
                            <a:ext cx="276225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DB82FDD" w14:textId="77777777" w:rsidR="00306BE6" w:rsidRDefault="00306BE6" w:rsidP="001E0BE9">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10 – The bitplanes for the halftone region </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0D8C8B5" id="グループ化 268" o:spid="_x0000_s3972" style="position:absolute;margin-left:0;margin-top:1.2pt;width:318.5pt;height:116.75pt;z-index:251681792;mso-position-horizontal:center;mso-position-horizontal-relative:margin;mso-position-vertical-relative:text;mso-width-relative:margin;mso-height-relative:margin" coordsize="40449,14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">
                <v:rect id="AutoShape 129" o:spid="_x0000_s3973" style="position:absolute;width:40449;height:14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5bKsYA&#10;AADdAAAADwAAAGRycy9kb3ducmV2LnhtbESPQWvCQBSE74L/YXlCL6VutCBtdBURxFAEMVbPj+xr&#10;Epp9G7PbJP57Vyh4HGbmG2ax6k0lWmpcaVnBZByBIM6sLjlX8H3avn2AcB5ZY2WZFNzIwWo5HCww&#10;1rbjI7Wpz0WAsItRQeF9HUvpsoIMurGtiYP3YxuDPsgml7rBLsBNJadRNJMGSw4LBda0KSj7Tf+M&#10;gi47tJfTficPr5fE8jW5btLzl1Ivo349B+Gp98/wfzvRCt6ns09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5bKsYAAADdAAAADwAAAAAAAAAAAAAAAACYAgAAZHJz&#10;L2Rvd25yZXYueG1sUEsFBgAAAAAEAAQA9QAAAIsDAAAAAA==&#10;" filled="f" stroked="f">
                  <o:lock v:ext="edit" aspectratio="t" text="t"/>
                </v:rect>
                <v:rect id="Rectangle 131" o:spid="_x0000_s3974" style="position:absolute;left:27924;top:31;width:90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cKUsMA&#10;AADdAAAADwAAAGRycy9kb3ducmV2LnhtbERPy2rCQBTdC/2H4Qrd6cQItaQZRVpSSl1pu3B5ydw8&#10;TOZOyExN4td3FoLLw3mnu9G04kq9qy0rWC0jEMS51TWXCn5/ssUrCOeRNbaWScFEDnbbp1mKibYD&#10;H+l68qUIIewSVFB53yVSurwig25pO+LAFbY36APsS6l7HEK4aWUcRS/SYM2hocKO3ivKm9OfUXA+&#10;xOvGfsrS3TJbfHxvLlN+vin1PB/3byA8jf4hvru/tIJ1vAn7w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cKUsMAAADdAAAADwAAAAAAAAAAAAAAAACYAgAAZHJzL2Rv&#10;d25yZXYueG1sUEsFBgAAAAAEAAQA9QAAAIgDAAAAAA==&#10;" fillcolor="black" strokeweight="0"/>
                <v:rect id="Rectangle 132" o:spid="_x0000_s3975" style="position:absolute;left:31;top:31;width:7223;height:8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UPMUA&#10;AADdAAAADwAAAGRycy9kb3ducmV2LnhtbESPQWvCQBSE70L/w/IKvekmSo1EVxFB6MmqleLxmX0m&#10;IbtvQ3ar6b93CwWPw8x8wyxWvTXiRp2vHStIRwkI4sLpmksFp6/tcAbCB2SNxjEp+CUPq+XLYIG5&#10;dnc+0O0YShEh7HNUUIXQ5lL6oiKLfuRa4uhdXWcxRNmVUnd4j3Br5DhJptJizXGhwpY2FRXN8ccq&#10;mL1fTHPKJudd9pl+N2TW5Hd7pd5e+/UcRKA+PMP/7Q+tYDLOUv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pQ8xQAAAN0AAAAPAAAAAAAAAAAAAAAAAJgCAABkcnMv&#10;ZG93bnJldi54bWxQSwUGAAAAAAQABAD1AAAAigMAAAAA&#10;" filled="f" strokeweight="0"/>
                <v:line id="Line 133" o:spid="_x0000_s3976" style="position:absolute;visibility:visible;mso-wrap-style:square" from="31,920" to="722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6m8YAAADdAAAADwAAAGRycy9kb3ducmV2LnhtbESPT2vCQBTE7wW/w/IEb3VjpBqjq0ip&#10;aG+tf8DjI/tMFrNvQ3bV9Nu7hUKPw8z8hlmsOluLO7XeOFYwGiYgiAunDZcKjofNawbCB2SNtWNS&#10;8EMeVsveywJz7R78Tfd9KEWEsM9RQRVCk0vpi4os+qFriKN3ca3FEGVbSt3iI8JtLdMkmUiLhuNC&#10;hQ29V1Rc9zerwHxNtm+f09PsJD+2YXTOrpmxR6UG/W49BxGoC//hv/ZOKxin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epvGAAAA3QAAAA8AAAAAAAAA&#10;AAAAAAAAoQIAAGRycy9kb3ducmV2LnhtbFBLBQYAAAAABAAEAPkAAACUAwAAAAA=&#10;" strokeweight="0"/>
                <v:line id="Line 134" o:spid="_x0000_s3977" style="position:absolute;visibility:visible;mso-wrap-style:square" from="31,1841" to="7223,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fAMUAAADdAAAADwAAAGRycy9kb3ducmV2LnhtbESPT4vCMBTE78J+h/AW9qapymqtRhHZ&#10;xfXmX/D4aJ5tsHkpTVa7334jCB6HmfkNM1u0thI3arxxrKDfS0AQ504bLhQcD9/dFIQPyBorx6Tg&#10;jzws5m+dGWba3XlHt30oRISwz1BBGUKdSenzkiz6nquJo3dxjcUQZVNI3eA9wm0lB0kykhYNx4US&#10;a1qVlF/3v1aB2Y7Wn5vxaXKSX+vQP6fX1NijUh/v7XIKIlAbXuFn+0crGA7G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rfAMUAAADdAAAADwAAAAAAAAAA&#10;AAAAAAChAgAAZHJzL2Rvd25yZXYueG1sUEsFBgAAAAAEAAQA+QAAAJMDAAAAAA==&#10;" strokeweight="0"/>
                <v:line id="Line 135" o:spid="_x0000_s3978" style="position:absolute;visibility:visible;mso-wrap-style:square" from="31,2714" to="7223,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NHdMYAAADdAAAADwAAAGRycy9kb3ducmV2LnhtbESPQWvCQBSE74L/YXlCb7rRthpTVxGx&#10;pN5aq+DxkX1NFrNvQ3Y16b/vFgo9DjPzDbPa9LYWd2q9caxgOklAEBdOGy4VnD5fxykIH5A11o5J&#10;wTd52KyHgxVm2nX8QfdjKEWEsM9QQRVCk0npi4os+olriKP35VqLIcq2lLrFLsJtLWdJMpcWDceF&#10;ChvaVVRcjzerwLzP8+fD4rw8y30eppf0mhp7Uuph1G9fQATqw3/4r/2mFTzOFk/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zR3TGAAAA3QAAAA8AAAAAAAAA&#10;AAAAAAAAoQIAAGRycy9kb3ducmV2LnhtbFBLBQYAAAAABAAEAPkAAACUAwAAAAA=&#10;" strokeweight="0"/>
                <v:line id="Line 136" o:spid="_x0000_s3979" style="position:absolute;visibility:visible;mso-wrap-style:square" from="31,3635" to="7223,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i78UAAADdAAAADwAAAGRycy9kb3ducmV2LnhtbESPQWsCMRSE74X+h/AK3jSroq6rUUQU&#10;25u1Ch4fm+ducPOybKKu/74pCD0OM/MNM1+2thJ3arxxrKDfS0AQ504bLhQcf7bdFIQPyBorx6Tg&#10;SR6Wi/e3OWbaPfib7odQiAhhn6GCMoQ6k9LnJVn0PVcTR+/iGoshyqaQusFHhNtKDpJkLC0ajgsl&#10;1rQuKb8eblaB2Y93o6/JaXqSm13on9NrauxRqc5Hu5qBCNSG//Cr/akVDAeTE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i78UAAADdAAAADwAAAAAAAAAA&#10;AAAAAAChAgAAZHJzL2Rvd25yZXYueG1sUEsFBgAAAAAEAAQA+QAAAJMDAAAAAA==&#10;" strokeweight="0"/>
                <v:line id="Line 137" o:spid="_x0000_s3980" style="position:absolute;visibility:visible;mso-wrap-style:square" from="31,4524" to="7223,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18mMYAAADdAAAADwAAAGRycy9kb3ducmV2LnhtbESPT2vCQBTE7wW/w/IEb3Wj0hijq0ip&#10;aG+tf8DjI/tMFrNvQ3bV9Nu7hUKPw8z8hlmsOluLO7XeOFYwGiYgiAunDZcKjofNawbCB2SNtWNS&#10;8EMeVsveywJz7R78Tfd9KEWEsM9RQRVCk0vpi4os+qFriKN3ca3FEGVbSt3iI8JtLcdJkkqLhuNC&#10;hQ29V1Rc9zerwHyl27fP6Wl2kh/bMDpn18zYo1KDfreegwjUhf/wX3unFUzG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tfJjGAAAA3QAAAA8AAAAAAAAA&#10;AAAAAAAAoQIAAGRycy9kb3ducmV2LnhtbFBLBQYAAAAABAAEAPkAAACUAwAAAAA=&#10;" strokeweight="0"/>
                <v:line id="Line 138" o:spid="_x0000_s3981" style="position:absolute;visibility:visible;mso-wrap-style:square" from="920,31" to="920,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HZA8YAAADdAAAADwAAAGRycy9kb3ducmV2LnhtbESPQWvCQBSE7wX/w/IKvdWNFk0as4qU&#10;FvXWWgWPj+xrsiT7NmS3Gv+9KxR6HGbmG6ZYDbYVZ+q9caxgMk5AEJdOG64UHL4/njMQPiBrbB2T&#10;git5WC1HDwXm2l34i877UIkIYZ+jgjqELpfSlzVZ9GPXEUfvx/UWQ5R9JXWPlwi3rZwmyVxaNBwX&#10;auzoraay2f9aBeZzvpnt0uPrUb5vwuSUNZmxB6WeHof1AkSgIfyH/9pbreBlmqZ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h2QPGAAAA3QAAAA8AAAAAAAAA&#10;AAAAAAAAoQIAAGRycy9kb3ducmV2LnhtbFBLBQYAAAAABAAEAPkAAACUAwAAAAA=&#10;" strokeweight="0"/>
                <v:line id="Line 139" o:spid="_x0000_s3982" style="position:absolute;visibility:visible;mso-wrap-style:square" from="1825,31" to="1825,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5NccMAAADdAAAADwAAAGRycy9kb3ducmV2LnhtbERPz2vCMBS+D/Y/hDfwNlMdaq2mMsak&#10;2805BY+P5tmGNi+libb775fDYMeP7/d2N9pW3Kn3xrGC2TQBQVw6bbhScPreP6cgfEDW2DomBT/k&#10;YZc/Pmwx027gL7ofQyViCPsMFdQhdJmUvqzJop+6jjhyV9dbDBH2ldQ9DjHctnKeJEtp0XBsqLGj&#10;t5rK5nizCsxhWSw+V+f1Wb4XYXZJm9TYk1KTp/F1AyLQGP7Ff+4PreBlvopz45v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TXHDAAAA3QAAAA8AAAAAAAAAAAAA&#10;AAAAoQIAAGRycy9kb3ducmV2LnhtbFBLBQYAAAAABAAEAPkAAACRAwAAAAA=&#10;" strokeweight="0"/>
                <v:line id="Line 140" o:spid="_x0000_s3983" style="position:absolute;visibility:visible;mso-wrap-style:square" from="2714,31" to="2714,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Lo6sYAAADdAAAADwAAAGRycy9kb3ducmV2LnhtbESPT2vCQBTE7wW/w/KE3upGSzWJWUVK&#10;i/bmX/D4yD6TxezbkN1q+u3dQqHHYWZ+wxTL3jbiRp03jhWMRwkI4tJpw5WC4+HzJQXhA7LGxjEp&#10;+CEPy8XgqcBcuzvv6LYPlYgQ9jkqqENocyl9WZNFP3ItcfQurrMYouwqqTu8R7ht5CRJptKi4bhQ&#10;Y0vvNZXX/bdVYLbT9dvX7JSd5Mc6jM/pNTX2qNTzsF/NQQTqw3/4r73RCl4ns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y6OrGAAAA3QAAAA8AAAAAAAAA&#10;AAAAAAAAoQIAAGRycy9kb3ducmV2LnhtbFBLBQYAAAAABAAEAPkAAACUAwAAAAA=&#10;" strokeweight="0"/>
                <v:line id="Line 141" o:spid="_x0000_s3984" style="position:absolute;visibility:visible;mso-wrap-style:square" from="3619,31" to="3619,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0xUMMAAADdAAAADwAAAGRycy9kb3ducmV2LnhtbERPz2vCMBS+D/wfwhN2m2mVua6aiohD&#10;d9tcCzs+mmcbbF5Kk2n33y8HYceP7/d6M9pOXGnwxrGCdJaAIK6dNtwoKL/enjIQPiBr7ByTgl/y&#10;sCkmD2vMtbvxJ11PoRExhH2OCtoQ+lxKX7dk0c9cTxy5sxsshgiHRuoBbzHcdnKeJEtp0XBsaLGn&#10;XUv15fRjFZiP5eH5/aV6reT+ENLv7JIZWyr1OB23KxCBxvAvvruPWsFinsX9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dMVDDAAAA3QAAAA8AAAAAAAAAAAAA&#10;AAAAoQIAAGRycy9kb3ducmV2LnhtbFBLBQYAAAAABAAEAPkAAACRAwAAAAA=&#10;" strokeweight="0"/>
                <v:line id="Line 142" o:spid="_x0000_s3985" style="position:absolute;visibility:visible;mso-wrap-style:square" from="4508,31" to="4508,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Uy8UAAADdAAAADwAAAGRycy9kb3ducmV2LnhtbESPQWvCQBSE74L/YXmF3nQTS20aXUVE&#10;0d6sVfD4yL4mi9m3Ibtq+u/dguBxmJlvmOm8s7W4UuuNYwXpMAFBXDhtuFRw+FkPMhA+IGusHZOC&#10;P/Iwn/V7U8y1u/E3XfehFBHCPkcFVQhNLqUvKrLoh64hjt6vay2GKNtS6hZvEW5rOUqSsbRoOC5U&#10;2NCyouK8v1gFZjfevH99HD+PcrUJ6Sk7Z8YelHp96RYTEIG68Aw/2lut4G2UpfD/Jj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GUy8UAAADdAAAADwAAAAAAAAAA&#10;AAAAAAChAgAAZHJzL2Rvd25yZXYueG1sUEsFBgAAAAAEAAQA+QAAAJMDAAAAAA==&#10;" strokeweight="0"/>
                <v:line id="Line 143" o:spid="_x0000_s3986" style="position:absolute;visibility:visible;mso-wrap-style:square" from="5429,31" to="5429,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MKvMUAAADdAAAADwAAAGRycy9kb3ducmV2LnhtbESPT2vCQBTE7wW/w/IEb3VjpBqjq0hp&#10;0d78Cx4f2WeymH0bsltNv71bKPQ4zMxvmMWqs7W4U+uNYwWjYQKCuHDacKngdPx8zUD4gKyxdkwK&#10;fsjDatl7WWCu3YP3dD+EUkQI+xwVVCE0uZS+qMiiH7qGOHpX11oMUbal1C0+ItzWMk2SibRoOC5U&#10;2NB7RcXt8G0VmN1k8/Y1Pc/O8mMTRpfslhl7UmrQ79ZzEIG68B/+a2+1gnGapf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MKvMUAAADdAAAADwAAAAAAAAAA&#10;AAAAAAChAgAAZHJzL2Rvd25yZXYueG1sUEsFBgAAAAAEAAQA+QAAAJMDAAAAAA==&#10;" strokeweight="0"/>
                <v:line id="Line 144" o:spid="_x0000_s3987" style="position:absolute;visibility:visible;mso-wrap-style:square" from="6302,31" to="6302,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vJ8YAAADdAAAADwAAAGRycy9kb3ducmV2LnhtbESPQWvCQBSE74X+h+UVvOlGRZumWaUU&#10;xfamqYEeH9nXZDH7NmRXjf++WxB6HGbmGyZfD7YVF+q9caxgOklAEFdOG64VHL+24xSED8gaW8ek&#10;4EYe1qvHhxwz7a58oEsRahEh7DNU0ITQZVL6qiGLfuI64uj9uN5iiLKvpe7xGuG2lbMkWUqLhuNC&#10;gx29N1SdirNVYPbL3eLzuXwp5WYXpt/pKTX2qNToaXh7BRFoCP/he/tDK5jP0j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yfGAAAA3QAAAA8AAAAAAAAA&#10;AAAAAAAAoQIAAGRycy9kb3ducmV2LnhtbFBLBQYAAAAABAAEAPkAAACUAwAAAAA=&#10;" strokeweight="0"/>
                <v:line id="Line 145" o:spid="_x0000_s3988" style="position:absolute;visibility:visible;mso-wrap-style:square" from="31,5445" to="7223,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3U8YAAADdAAAADwAAAGRycy9kb3ducmV2LnhtbESPQWvCQBSE70L/w/IK3nQTrTZNs0op&#10;Fu2ttQo9PrKvyWL2bciuGv+9Kwg9DjPzDVMse9uIE3XeOFaQjhMQxKXThisFu5+PUQbCB2SNjWNS&#10;cCEPy8XDoMBcuzN/02kbKhEh7HNUUIfQ5lL6siaLfuxa4uj9uc5iiLKrpO7wHOG2kZMkmUuLhuNC&#10;jS2911QetkerwHzN17PP5/3LXq7WIf3NDpmxO6WGj/3bK4hAffgP39sbrWA6yZ7g9iY+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mN1PGAAAA3QAAAA8AAAAAAAAA&#10;AAAAAAAAoQIAAGRycy9kb3ducmV2LnhtbFBLBQYAAAAABAAEAPkAAACUAwAAAAA=&#10;" strokeweight="0"/>
                <v:line id="Line 146" o:spid="_x0000_s3989" style="position:absolute;visibility:visible;mso-wrap-style:square" from="31,6334" to="7223,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SyMYAAADdAAAADwAAAGRycy9kb3ducmV2LnhtbESPT2vCQBTE74V+h+UVvOlGSzRNXUWk&#10;YnvzX6DHR/Y1Wcy+DdlV47fvFoQeh5n5DTNf9rYRV+q8caxgPEpAEJdOG64UnI6bYQbCB2SNjWNS&#10;cCcPy8Xz0xxz7W68p+shVCJC2OeooA6hzaX0ZU0W/ci1xNH7cZ3FEGVXSd3hLcJtIydJMpUWDceF&#10;Glta11SeDxerwOym2/RrVrwV8mMbxt/ZOTP2pNTgpV+9gwjUh//wo/2pFbxOsh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qksjGAAAA3QAAAA8AAAAAAAAA&#10;AAAAAAAAoQIAAGRycy9kb3ducmV2LnhtbFBLBQYAAAAABAAEAPkAAACUAwAAAAA=&#10;" strokeweight="0"/>
                <v:line id="Line 147" o:spid="_x0000_s3990" style="position:absolute;visibility:visible;mso-wrap-style:square" from="31,7239" to="7223,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v8UAAADdAAAADwAAAGRycy9kb3ducmV2LnhtbESPT2vCQBTE7wW/w/IEb3Wj0hijq0hp&#10;0d78Cx4f2WeymH0bsltNv71bKPQ4zMxvmMWqs7W4U+uNYwWjYQKCuHDacKngdPx8zUD4gKyxdkwK&#10;fsjDatl7WWCu3YP3dD+EUkQI+xwVVCE0uZS+qMiiH7qGOHpX11oMUbal1C0+ItzWcpwkqbRoOC5U&#10;2NB7RcXt8G0VmF26efuanmdn+bEJo0t2y4w9KTXod+s5iEBd+A//tbdawWScpf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Mv8UAAADdAAAADwAAAAAAAAAA&#10;AAAAAAChAgAAZHJzL2Rvd25yZXYueG1sUEsFBgAAAAAEAAQA+QAAAJMDAAAAAA==&#10;" strokeweight="0"/>
                <v:rect id="Rectangle 148" o:spid="_x0000_s3991" style="position:absolute;left:9017;top:31;width:7223;height:8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Z9MUA&#10;AADdAAAADwAAAGRycy9kb3ducmV2LnhtbESPT2vCQBTE70K/w/IKvelGpSZEVxFB6MnWP4jHZ/aZ&#10;hOy+Ddmtpt++Wyh4HGbmN8xi1Vsj7tT52rGC8SgBQVw4XXOp4HTcDjMQPiBrNI5JwQ95WC1fBgvM&#10;tXvwnu6HUIoIYZ+jgiqENpfSFxVZ9CPXEkfv5jqLIcqulLrDR4RbIydJMpMWa44LFba0qahoDt9W&#10;QfZ+Nc0pnV526ef43JBZk999KfX22q/nIAL14Rn+b39oBdNJl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tn0xQAAAN0AAAAPAAAAAAAAAAAAAAAAAJgCAABkcnMv&#10;ZG93bnJldi54bWxQSwUGAAAAAAQABAD1AAAAigMAAAAA&#10;" filled="f" strokeweight="0"/>
                <v:line id="Line 149" o:spid="_x0000_s3992" style="position:absolute;visibility:visible;mso-wrap-style:square" from="9017,920" to="1622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9VsMAAADdAAAADwAAAGRycy9kb3ducmV2LnhtbERPz2vCMBS+D/wfwhN2m2mVua6aiohD&#10;d9tcCzs+mmcbbF5Kk2n33y8HYceP7/d6M9pOXGnwxrGCdJaAIK6dNtwoKL/enjIQPiBr7ByTgl/y&#10;sCkmD2vMtbvxJ11PoRExhH2OCtoQ+lxKX7dk0c9cTxy5sxsshgiHRuoBbzHcdnKeJEtp0XBsaLGn&#10;XUv15fRjFZiP5eH5/aV6reT+ENLv7JIZWyr1OB23KxCBxvAvvruPWsFinsW58U18Ar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rPVbDAAAA3QAAAA8AAAAAAAAAAAAA&#10;AAAAoQIAAGRycy9kb3ducmV2LnhtbFBLBQYAAAAABAAEAPkAAACRAwAAAAA=&#10;" strokeweight="0"/>
                <v:line id="Line 150" o:spid="_x0000_s3993" style="position:absolute;visibility:visible;mso-wrap-style:square" from="9017,1841" to="16224,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eYzcYAAADdAAAADwAAAGRycy9kb3ducmV2LnhtbESPQWvCQBSE70L/w/IKvelGizZJXaWU&#10;ivXWpgZ6fGRfk8Xs25BdNf77riB4HGbmG2a5HmwrTtR741jBdJKAIK6cNlwr2P9sxikIH5A1to5J&#10;wYU8rFcPoyXm2p35m05FqEWEsM9RQRNCl0vpq4Ys+onriKP353qLIcq+lrrHc4TbVs6SZCEtGo4L&#10;DXb03lB1KI5WgflabOe7lzIr5cc2TH/TQ2rsXqmnx+HtFUSgIdzDt/anVvA8SzO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nmM3GAAAA3QAAAA8AAAAAAAAA&#10;AAAAAAAAoQIAAGRycy9kb3ducmV2LnhtbFBLBQYAAAAABAAEAPkAAACUAwAAAAA=&#10;" strokeweight="0"/>
                <v:line id="Line 151" o:spid="_x0000_s3994" style="position:absolute;visibility:visible;mso-wrap-style:square" from="9017,2714" to="16224,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SnjcIAAADdAAAADwAAAGRycy9kb3ducmV2LnhtbERPTYvCMBC9C/6HMMLeNFVZrV2jiLio&#10;N3UV9jg0s22wmZQmq/Xfm4Pg8fG+58vWVuJGjTeOFQwHCQji3GnDhYLzz3c/BeEDssbKMSl4kIfl&#10;otuZY6bdnY90O4VCxBD2GSooQ6gzKX1ekkU/cDVx5P5cYzFE2BRSN3iP4baSoySZSIuGY0OJNa1L&#10;yq+nf6vAHCbbz/30MrvIzTYMf9NrauxZqY9eu/oCEagNb/HLvdMKxqNZ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SnjcIAAADdAAAADwAAAAAAAAAAAAAA&#10;AAChAgAAZHJzL2Rvd25yZXYueG1sUEsFBgAAAAAEAAQA+QAAAJADAAAAAA==&#10;" strokeweight="0"/>
                <v:line id="Line 152" o:spid="_x0000_s3995" style="position:absolute;visibility:visible;mso-wrap-style:square" from="9017,3635" to="16224,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CFsUAAADdAAAADwAAAGRycy9kb3ducmV2LnhtbESPQWvCQBSE74L/YXlCb7qJpTamriJi&#10;0d7UKvT4yD6TxezbkN1q+u/dguBxmJlvmNmis7W4UuuNYwXpKAFBXDhtuFRw/P4cZiB8QNZYOyYF&#10;f+RhMe/3Zphrd+M9XQ+hFBHCPkcFVQhNLqUvKrLoR64hjt7ZtRZDlG0pdYu3CLe1HCfJRFo0HBcq&#10;bGhVUXE5/FoFZjfZvH29n6Ynud6E9Ce7ZMYelXoZdMsPEIG68Aw/2lut4HU8TeH/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gCFsUAAADdAAAADwAAAAAAAAAA&#10;AAAAAAChAgAAZHJzL2Rvd25yZXYueG1sUEsFBgAAAAAEAAQA+QAAAJMDAAAAAA==&#10;" strokeweight="0"/>
                <v:line id="Line 153" o:spid="_x0000_s3996" style="position:absolute;visibility:visible;mso-wrap-style:square" from="9017,4524" to="16224,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qcYcYAAADdAAAADwAAAGRycy9kb3ducmV2LnhtbESPT2vCQBTE7wW/w/IEb3VjpBqjq0ip&#10;aG+tf8DjI/tMFrNvQ3bV9Nu7hUKPw8z8hlmsOluLO7XeOFYwGiYgiAunDZcKjofNawbCB2SNtWNS&#10;8EMeVsveywJz7R78Tfd9KEWEsM9RQRVCk0vpi4os+qFriKN3ca3FEGVbSt3iI8JtLdMkmUiLhuNC&#10;hQ29V1Rc9zerwHxNtm+f09PsJD+2YXTOrpmxR6UG/W49BxGoC//hv/ZOKxins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anGHGAAAA3QAAAA8AAAAAAAAA&#10;AAAAAAAAoQIAAGRycy9kb3ducmV2LnhtbFBLBQYAAAAABAAEAPkAAACUAwAAAAA=&#10;" strokeweight="0"/>
                <v:line id="Line 154" o:spid="_x0000_s3997" style="position:absolute;visibility:visible;mso-wrap-style:square" from="9906,31" to="9906,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5+sUAAADdAAAADwAAAGRycy9kb3ducmV2LnhtbESPT4vCMBTE78J+h/AW9qapymqtRhHZ&#10;xfXmX/D4aJ5tsHkpTVa7334jCB6HmfkNM1u0thI3arxxrKDfS0AQ504bLhQcD9/dFIQPyBorx6Tg&#10;jzws5m+dGWba3XlHt30oRISwz1BBGUKdSenzkiz6nquJo3dxjcUQZVNI3eA9wm0lB0kykhYNx4US&#10;a1qVlF/3v1aB2Y7Wn5vxaXKSX+vQP6fX1NijUh/v7XIKIlAbXuFn+0crGA4mQ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Y5+sUAAADdAAAADwAAAAAAAAAA&#10;AAAAAAChAgAAZHJzL2Rvd25yZXYueG1sUEsFBgAAAAAEAAQA+QAAAJMDAAAAAA==&#10;" strokeweight="0"/>
                <v:line id="Line 155" o:spid="_x0000_s3998" style="position:absolute;visibility:visible;mso-wrap-style:square" from="10826,31" to="10826,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jscAAADdAAAADwAAAGRycy9kb3ducmV2LnhtbESPT2vCQBTE74LfYXlCb7rRtjZJs4qI&#10;xXpr/QMeH9nXZDH7NmRXTb99t1DocZiZ3zDFsreNuFHnjWMF00kCgrh02nCl4Hh4G6cgfEDW2Dgm&#10;Bd/kYbkYDgrMtbvzJ932oRIRwj5HBXUIbS6lL2uy6CeuJY7el+sshii7SuoO7xFuGzlLkrm0aDgu&#10;1NjSuqbysr9aBeZjvn3evZyyk9xsw/ScXlJjj0o9jPrVK4hAffgP/7XftYLHWfYEv2/i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v6GOxwAAAN0AAAAPAAAAAAAA&#10;AAAAAAAAAKECAABkcnMvZG93bnJldi54bWxQSwUGAAAAAAQABAD5AAAAlQMAAAAA&#10;" strokeweight="0"/>
                <v:line id="Line 156" o:spid="_x0000_s3999" style="position:absolute;visibility:visible;mso-wrap-style:square" from="11699,31" to="11699,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EFcUAAADdAAAADwAAAGRycy9kb3ducmV2LnhtbESPT4vCMBTE7wv7HcJb8Kapim6tRhFR&#10;3L25/gGPj+bZBpuX0kSt336zIOxxmJnfMLNFaytxp8Ybxwr6vQQEce604ULB8bDppiB8QNZYOSYF&#10;T/KwmL+/zTDT7sE/dN+HQkQI+wwVlCHUmZQ+L8mi77maOHoX11gMUTaF1A0+ItxWcpAkY2nRcFwo&#10;saZVSfl1f7MKzG68HX1/niYnud6G/jm9psYelep8tMspiEBt+A+/2l9awXAwGcH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MEFcUAAADdAAAADwAAAAAAAAAA&#10;AAAAAAChAgAAZHJzL2Rvd25yZXYueG1sUEsFBgAAAAAEAAQA+QAAAJMDAAAAAA==&#10;" strokeweight="0"/>
                <v:line id="Line 157" o:spid="_x0000_s4000" style="position:absolute;visibility:visible;mso-wrap-style:square" from="12620,31" to="12620,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GaYsYAAADdAAAADwAAAGRycy9kb3ducmV2LnhtbESPT2vCQBTE7wW/w/IEb3Wj0hijq0ip&#10;aG+tf8DjI/tMFrNvQ3bV9Nu7hUKPw8z8hlmsOluLO7XeOFYwGiYgiAunDZcKjofNawbCB2SNtWNS&#10;8EMeVsveywJz7R78Tfd9KEWEsM9RQRVCk0vpi4os+qFriKN3ca3FEGVbSt3iI8JtLcdJkkqLhuNC&#10;hQ29V1Rc9zerwHyl27fP6Wl2kh/bMDpn18zYo1KDfreegwjUhf/wX3unFUzGs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mmLGAAAA3QAAAA8AAAAAAAAA&#10;AAAAAAAAoQIAAGRycy9kb3ducmV2LnhtbFBLBQYAAAAABAAEAPkAAACUAwAAAAA=&#10;" strokeweight="0"/>
                <v:line id="Line 158" o:spid="_x0000_s4001" style="position:absolute;visibility:visible;mso-wrap-style:square" from="13541,31" to="13541,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0/+cYAAADdAAAADwAAAGRycy9kb3ducmV2LnhtbESPT2vCQBTE7wW/w/KE3upGSzWJWUVK&#10;i/bmX/D4yD6TxezbkN1q+u3dQqHHYWZ+wxTL3jbiRp03jhWMRwkI4tJpw5WC4+HzJQXhA7LGxjEp&#10;+CEPy8XgqcBcuzvv6LYPlYgQ9jkqqENocyl9WZNFP3ItcfQurrMYouwqqTu8R7ht5CRJptKi4bhQ&#10;Y0vvNZXX/bdVYLbT9dvX7JSd5Mc6jM/pNTX2qNTzsF/NQQTqw3/4r73RCl4n2Q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tP/nGAAAA3QAAAA8AAAAAAAAA&#10;AAAAAAAAoQIAAGRycy9kb3ducmV2LnhtbFBLBQYAAAAABAAEAPkAAACUAwAAAAA=&#10;" strokeweight="0"/>
                <v:line id="Line 159" o:spid="_x0000_s4002" style="position:absolute;visibility:visible;mso-wrap-style:square" from="14414,31" to="14414,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ri8IAAADdAAAADwAAAGRycy9kb3ducmV2LnhtbERPTYvCMBC9C/6HMMLeNFVZrV2jiLio&#10;N3UV9jg0s22wmZQmq/Xfm4Pg8fG+58vWVuJGjTeOFQwHCQji3GnDhYLzz3c/BeEDssbKMSl4kIfl&#10;otuZY6bdnY90O4VCxBD2GSooQ6gzKX1ekkU/cDVx5P5cYzFE2BRSN3iP4baSoySZSIuGY0OJNa1L&#10;yq+nf6vAHCbbz/30MrvIzTYMf9NrauxZqY9eu/oCEagNb/HLvdMKxqNZnBv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Kri8IAAADdAAAADwAAAAAAAAAAAAAA&#10;AAChAgAAZHJzL2Rvd25yZXYueG1sUEsFBgAAAAAEAAQA+QAAAJADAAAAAA==&#10;" strokeweight="0"/>
                <v:line id="Line 160" o:spid="_x0000_s4003" style="position:absolute;visibility:visible;mso-wrap-style:square" from="15335,31" to="15335,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4OEMYAAADdAAAADwAAAGRycy9kb3ducmV2LnhtbESPQWvCQBSE7wX/w/KE3upGizZJs4qU&#10;FvXWWoUeH9lnsiT7NmS3Gv+9KxR6HGbmG6ZYDbYVZ+q9caxgOklAEJdOG64UHL4/nlIQPiBrbB2T&#10;git5WC1HDwXm2l34i877UIkIYZ+jgjqELpfSlzVZ9BPXEUfv5HqLIcq+krrHS4TbVs6SZCEtGo4L&#10;NXb0VlPZ7H+tAvO52Mx3L8fsKN83YfqTNqmxB6Uex8P6FUSgIfyH/9pbreB5lmV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DhDGAAAA3QAAAA8AAAAAAAAA&#10;AAAAAAAAoQIAAGRycy9kb3ducmV2LnhtbFBLBQYAAAAABAAEAPkAAACUAwAAAAA=&#10;" strokeweight="0"/>
                <v:line id="Line 161" o:spid="_x0000_s4004" style="position:absolute;visibility:visible;mso-wrap-style:square" from="9017,5445" to="16224,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89l8MAAADdAAAADwAAAGRycy9kb3ducmV2LnhtbERPz2vCMBS+D/wfwhN2m2mVua6aiowN&#10;3W1zLez4aJ5tsHkpTab1vzcHYceP7/d6M9pOnGnwxrGCdJaAIK6dNtwoKH8+njIQPiBr7ByTgit5&#10;2BSThzXm2l34m86H0IgYwj5HBW0IfS6lr1uy6GeuJ47c0Q0WQ4RDI/WAlxhuOzlPkqW0aDg2tNjT&#10;W0v16fBnFZiv5e7586V6reT7LqS/2SkztlTqcTpuVyACjeFffHfvtYLFIon745v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vPZfDAAAA3QAAAA8AAAAAAAAAAAAA&#10;AAAAoQIAAGRycy9kb3ducmV2LnhtbFBLBQYAAAAABAAEAPkAAACRAwAAAAA=&#10;" strokeweight="0"/>
                <v:line id="Line 162" o:spid="_x0000_s4005" style="position:absolute;visibility:visible;mso-wrap-style:square" from="9017,6334" to="16224,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YDMUAAADdAAAADwAAAGRycy9kb3ducmV2LnhtbESPT2vCQBTE7wW/w/IEb3WTSjVGV5Fi&#10;0d78Cx4f2WeymH0bsltNv71bKPQ4zMxvmPmys7W4U+uNYwXpMAFBXDhtuFRwOn6+ZiB8QNZYOyYF&#10;P+Rhuei9zDHX7sF7uh9CKSKEfY4KqhCaXEpfVGTRD11DHL2ray2GKNtS6hYfEW5r+ZYkY2nRcFyo&#10;sKGPiorb4dsqMLvx5v1rcp6e5XoT0kt2y4w9KTXod6sZiEBd+A//tbdawWiUpP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OYDMUAAADdAAAADwAAAAAAAAAA&#10;AAAAAAChAgAAZHJzL2Rvd25yZXYueG1sUEsFBgAAAAAEAAQA+QAAAJMDAAAAAA==&#10;" strokeweight="0"/>
                <v:line id="Line 163" o:spid="_x0000_s4006" style="position:absolute;visibility:visible;mso-wrap-style:square" from="9017,7239" to="16224,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Ge8UAAADdAAAADwAAAGRycy9kb3ducmV2LnhtbESPQWsCMRSE74L/ITyhN82q1K6rUUqp&#10;qLfWKnh8bJ67wc3Lsom6/fdGEDwOM/MNM1+2thJXarxxrGA4SEAQ504bLhTs/1b9FIQPyBorx6Tg&#10;nzwsF93OHDPtbvxL110oRISwz1BBGUKdSenzkiz6gauJo3dyjcUQZVNI3eAtwm0lR0kykRYNx4US&#10;a/oqKT/vLlaB+Zms37cfh+lBfq/D8JieU2P3Sr312s8ZiEBteIWf7Y1WMB4nI3i8iU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Ge8UAAADdAAAADwAAAAAAAAAA&#10;AAAAAAChAgAAZHJzL2Rvd25yZXYueG1sUEsFBgAAAAAEAAQA+QAAAJMDAAAAAA==&#10;" strokeweight="0"/>
                <v:rect id="Rectangle 164" o:spid="_x0000_s4007" style="position:absolute;left:18018;top:31;width:7223;height:8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TMMUA&#10;AADdAAAADwAAAGRycy9kb3ducmV2LnhtbESPQWvCQBSE7wX/w/KE3upGg1VSN0EEwZNaK6XH1+wz&#10;Cdl9G7Krpv/eLRR6HGbmG2ZVDNaIG/W+caxgOklAEJdON1wpOH9sX5YgfEDWaByTgh/yUOSjpxVm&#10;2t35nW6nUIkIYZ+hgjqELpPSlzVZ9BPXEUfv4nqLIcq+krrHe4RbI2dJ8iotNhwXauxoU1PZnq5W&#10;wXL+bdrzIv3aLw7Tz5bMmvz+qNTzeFi/gQg0hP/wX3unFaRpksLvm/gE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9MwxQAAAN0AAAAPAAAAAAAAAAAAAAAAAJgCAABkcnMv&#10;ZG93bnJldi54bWxQSwUGAAAAAAQABAD1AAAAigMAAAAA&#10;" filled="f" strokeweight="0"/>
                <v:line id="Line 165" o:spid="_x0000_s4008" style="position:absolute;visibility:visible;mso-wrap-style:square" from="18018,920" to="2520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Q7lMYAAADdAAAADwAAAGRycy9kb3ducmV2LnhtbESPQWvCQBSE70L/w/IK3nSTWm2aZpUi&#10;Fu2ttQo9PrKvyWL2bciuGv+9Kwg9DjPzDVMsetuIE3XeOFaQjhMQxKXThisFu5+PUQbCB2SNjWNS&#10;cCEPi/nDoMBcuzN/02kbKhEh7HNUUIfQ5lL6siaLfuxa4uj9uc5iiLKrpO7wHOG2kU9JMpMWDceF&#10;Glta1lQetkerwHzN1tPPl/3rXq7WIf3NDpmxO6WGj/37G4hAffgP39sbrWAySZ7h9iY+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UO5TGAAAA3QAAAA8AAAAAAAAA&#10;AAAAAAAAoQIAAGRycy9kb3ducmV2LnhtbFBLBQYAAAAABAAEAPkAAACUAwAAAAA=&#10;" strokeweight="0"/>
                <v:line id="Line 166" o:spid="_x0000_s4009" style="position:absolute;visibility:visible;mso-wrap-style:square" from="18018,1841" to="25209,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eD8YAAADdAAAADwAAAGRycy9kb3ducmV2LnhtbESPT2vCQBTE74V+h+UVetONSjRNXUVE&#10;sb35L9DjI/uaLGbfhuxW47fvFoQeh5n5DTNf9rYRV+q8caxgNExAEJdOG64UnE/bQQbCB2SNjWNS&#10;cCcPy8Xz0xxz7W58oOsxVCJC2OeooA6hzaX0ZU0W/dC1xNH7dp3FEGVXSd3hLcJtI8dJMpUWDceF&#10;Glta11Rejj9WgdlPd+nnrHgr5GYXRl/ZJTP2rNTrS796BxGoD//hR/tDK5hMkh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Yng/GAAAA3QAAAA8AAAAAAAAA&#10;AAAAAAAAoQIAAGRycy9kb3ducmV2LnhtbFBLBQYAAAAABAAEAPkAAACUAwAAAAA=&#10;" strokeweight="0"/>
                <v:line id="Line 167" o:spid="_x0000_s4010" style="position:absolute;visibility:visible;mso-wrap-style:square" from="18018,2714" to="25209,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AeMYAAADdAAAADwAAAGRycy9kb3ducmV2LnhtbESPQWvCQBSE74L/YXmF3urGStM0ZhUp&#10;LerNWgWPj+xrsiT7NmS3mv57Vyh4HGbmG6ZYDrYVZ+q9caxgOklAEJdOG64UHL4/nzIQPiBrbB2T&#10;gj/ysFyMRwXm2l34i877UIkIYZ+jgjqELpfSlzVZ9BPXEUfvx/UWQ5R9JXWPlwi3rXxOklRaNBwX&#10;auzovaay2f9aBWaXrl+2r8e3o/xYh+kpazJjD0o9PgyrOYhAQ7iH/9sbrWA2S1K4vYlP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KAHjGAAAA3QAAAA8AAAAAAAAA&#10;AAAAAAAAoQIAAGRycy9kb3ducmV2LnhtbFBLBQYAAAAABAAEAPkAAACUAwAAAAA=&#10;" strokeweight="0"/>
                <v:line id="Line 168" o:spid="_x0000_s4011" style="position:absolute;visibility:visible;mso-wrap-style:square" from="18018,3635" to="25209,3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al48UAAADdAAAADwAAAGRycy9kb3ducmV2LnhtbESPT4vCMBTE7wt+h/AEb2uqslqrUURc&#10;dG/+BY+P5tkGm5fSZLX77c3Cwh6HmfkNM1+2thIParxxrGDQT0AQ504bLhScT5/vKQgfkDVWjknB&#10;D3lYLjpvc8y0e/KBHsdQiAhhn6GCMoQ6k9LnJVn0fVcTR+/mGoshyqaQusFnhNtKDpNkLC0ajgsl&#10;1rQuKb8fv60Csx9vP74ml+lFbrZhcE3vqbFnpXrddjUDEagN/+G/9k4rGI2SC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al48UAAADdAAAADwAAAAAAAAAA&#10;AAAAAAChAgAAZHJzL2Rvd25yZXYueG1sUEsFBgAAAAAEAAQA+QAAAJMDAAAAAA==&#10;" strokeweight="0"/>
                <v:line id="Line 169" o:spid="_x0000_s4012" style="position:absolute;visibility:visible;mso-wrap-style:square" from="18018,4524" to="25209,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xkcMAAADdAAAADwAAAGRycy9kb3ducmV2LnhtbERPz2vCMBS+D/wfwhN2m2mVua6aiowN&#10;3W1zLez4aJ5tsHkpTab1vzcHYceP7/d6M9pOnGnwxrGCdJaAIK6dNtwoKH8+njIQPiBr7ByTgit5&#10;2BSThzXm2l34m86H0IgYwj5HBW0IfS6lr1uy6GeuJ47c0Q0WQ4RDI/WAlxhuOzlPkqW0aDg2tNjT&#10;W0v16fBnFZiv5e7586V6reT7LqS/2SkztlTqcTpuVyACjeFffHfvtYLFIolz45v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ZMZHDAAAA3QAAAA8AAAAAAAAAAAAA&#10;AAAAoQIAAGRycy9kb3ducmV2LnhtbFBLBQYAAAAABAAEAPkAAACRAwAAAAA=&#10;" strokeweight="0"/>
                <v:line id="Line 170" o:spid="_x0000_s4013" style="position:absolute;visibility:visible;mso-wrap-style:square" from="18923,31" to="18923,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UCsUAAADdAAAADwAAAGRycy9kb3ducmV2LnhtbESPQWvCQBSE74L/YXmCt7qxoo3RVaRY&#10;rLc2VfD4yD6TxezbkN1q/PddoeBxmJlvmOW6s7W4UuuNYwXjUQKCuHDacKng8PPxkoLwAVlj7ZgU&#10;3MnDetXvLTHT7sbfdM1DKSKEfYYKqhCaTEpfVGTRj1xDHL2zay2GKNtS6hZvEW5r+ZokM2nRcFyo&#10;sKH3iopL/msVmK/Zbrp/O86PcrsL41N6SY09KDUcdJsFiEBdeIb/259awWSSzOHxJj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WUCsUAAADdAAAADwAAAAAAAAAA&#10;AAAAAAChAgAAZHJzL2Rvd25yZXYueG1sUEsFBgAAAAAEAAQA+QAAAJMDAAAAAA==&#10;" strokeweight="0"/>
                <v:line id="Line 171" o:spid="_x0000_s4014" style="position:absolute;visibility:visible;mso-wrap-style:square" from="19812,31" to="19812,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rSsIAAADdAAAADwAAAGRycy9kb3ducmV2LnhtbERPz2vCMBS+C/sfwht407QTXdcZZYji&#10;vGmnsOOjeWuDzUtpotb/3hwGHj++3/Nlbxtxpc4bxwrScQKCuHTacKXg+LMZZSB8QNbYOCYFd/Kw&#10;XLwM5phrd+MDXYtQiRjCPkcFdQhtLqUva7Lox64ljtyf6yyGCLtK6g5vMdw28i1JZtKi4dhQY0ur&#10;mspzcbEKzH62ne7eTx8nud6G9Dc7Z8YelRq+9l+fIAL14Sn+d39rBZNJGvfHN/EJ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arSsIAAADdAAAADwAAAAAAAAAAAAAA&#10;AAChAgAAZHJzL2Rvd25yZXYueG1sUEsFBgAAAAAEAAQA+QAAAJADAAAAAA==&#10;" strokeweight="0"/>
                <v:line id="Line 172" o:spid="_x0000_s4015" style="position:absolute;visibility:visible;mso-wrap-style:square" from="20732,31" to="20732,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O0cUAAADdAAAADwAAAGRycy9kb3ducmV2LnhtbESPT2vCQBTE7wW/w/IEb3WTSjVGV5Fi&#10;0d78Cx4f2WeymH0bsltNv71bKPQ4zMxvmPmys7W4U+uNYwXpMAFBXDhtuFRwOn6+ZiB8QNZYOyYF&#10;P+Rhuei9zDHX7sF7uh9CKSKEfY4KqhCaXEpfVGTRD11DHL2ray2GKNtS6hYfEW5r+ZYkY2nRcFyo&#10;sKGPiorb4dsqMLvx5v1rcp6e5XoT0kt2y4w9KTXod6sZiEBd+A//tbdawWiUpv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oO0cUAAADdAAAADwAAAAAAAAAA&#10;AAAAAAChAgAAZHJzL2Rvd25yZXYueG1sUEsFBgAAAAAEAAQA+QAAAJMDAAAAAA==&#10;" strokeweight="0"/>
                <v:line id="Line 173" o:spid="_x0000_s4016" style="position:absolute;visibility:visible;mso-wrap-style:square" from="21605,31" to="21605,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QpsYAAADdAAAADwAAAGRycy9kb3ducmV2LnhtbESPT2vCQBTE7wW/w/KE3nQTpRqjq4i0&#10;aG+tf8DjI/tMFrNvQ3ar6bd3C0KPw8z8hlmsOluLG7XeOFaQDhMQxIXThksFx8PHIAPhA7LG2jEp&#10;+CUPq2XvZYG5dnf+pts+lCJC2OeooAqhyaX0RUUW/dA1xNG7uNZiiLItpW7xHuG2lqMkmUiLhuNC&#10;hQ1tKiqu+x+rwHxNtm+f09PsJN+3IT1n18zYo1Kv/W49BxGoC//hZ3unFYzH6Q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okKbGAAAA3QAAAA8AAAAAAAAA&#10;AAAAAAAAoQIAAGRycy9kb3ducmV2LnhtbFBLBQYAAAAABAAEAPkAAACUAwAAAAA=&#10;" strokeweight="0"/>
                <v:line id="Line 174" o:spid="_x0000_s4017" style="position:absolute;visibility:visible;mso-wrap-style:square" from="22526,31" to="22526,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Q1PcYAAADdAAAADwAAAGRycy9kb3ducmV2LnhtbESPQWvCQBSE74L/YXmF3uomDWqauoqU&#10;FutNU4UeH9nXZDH7NmS3Gv99Vyh4HGbmG2axGmwrztR741hBOklAEFdOG64VHL4+nnIQPiBrbB2T&#10;git5WC3HowUW2l14T+cy1CJC2BeooAmhK6T0VUMW/cR1xNH7cb3FEGVfS93jJcJtK5+TZCYtGo4L&#10;DXb01lB1Kn+tArObbabb+fHlKN83If3OT7mxB6UeH4b1K4hAQ7iH/9ufWkGWpR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kNT3GAAAA3QAAAA8AAAAAAAAA&#10;AAAAAAAAoQIAAGRycy9kb3ducmV2LnhtbFBLBQYAAAAABAAEAPkAAACUAwAAAAA=&#10;" strokeweight="0"/>
                <v:line id="Line 175" o:spid="_x0000_s4018" style="position:absolute;visibility:visible;mso-wrap-style:square" from="23415,31" to="23415,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2tScYAAADdAAAADwAAAGRycy9kb3ducmV2LnhtbESPQWvCQBSE74X+h+UVvNVNtLUxuoqI&#10;xXprrYLHR/aZLGbfhuyq8d+7hYLHYWa+YabzztbiQq03jhWk/QQEceG04VLB7vfzNQPhA7LG2jEp&#10;uJGH+ez5aYq5dlf+ocs2lCJC2OeooAqhyaX0RUUWfd81xNE7utZiiLItpW7xGuG2loMkGUmLhuNC&#10;hQ0tKypO27NVYL5H6/fNx368l6t1SA/ZKTN2p1TvpVtMQATqwiP83/7SCobD9A3+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NrUnGAAAA3QAAAA8AAAAAAAAA&#10;AAAAAAAAoQIAAGRycy9kb3ducmV2LnhtbFBLBQYAAAAABAAEAPkAAACUAwAAAAA=&#10;" strokeweight="0"/>
                <v:line id="Line 176" o:spid="_x0000_s4019" style="position:absolute;visibility:visible;mso-wrap-style:square" from="24320,31" to="24320,8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I0sYAAADdAAAADwAAAGRycy9kb3ducmV2LnhtbESPT2vCQBTE7wW/w/IEb3UTRY3RVaRU&#10;bG+tf8DjI/tMFrNvQ3bV+O27hUKPw8z8hlmuO1uLO7XeOFaQDhMQxIXThksFx8P2NQPhA7LG2jEp&#10;eJKH9ar3ssRcuwd/030fShEh7HNUUIXQ5FL6oiKLfuga4uhdXGsxRNmWUrf4iHBby1GSTKVFw3Gh&#10;wobeKiqu+5tVYL6mu8nn7DQ/yfddSM/ZNTP2qNSg320WIAJ14T/81/7QCsbjdAK/b+IT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BCNLGAAAA3QAAAA8AAAAAAAAA&#10;AAAAAAAAoQIAAGRycy9kb3ducmV2LnhtbFBLBQYAAAAABAAEAPkAAACUAwAAAAA=&#10;" strokeweight="0"/>
                <v:line id="Line 177" o:spid="_x0000_s4020" style="position:absolute;visibility:visible;mso-wrap-style:square" from="18018,5445" to="25209,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WpcYAAADdAAAADwAAAGRycy9kb3ducmV2LnhtbESPQWvCQBSE7wX/w/IKvdVNKo0xuoqU&#10;FutNo4LHR/Y1Wcy+Ddmtpv++KxR6HGbmG2axGmwrrtR741hBOk5AEFdOG64VHA8fzzkIH5A1to5J&#10;wQ95WC1HDwsstLvxnq5lqEWEsC9QQRNCV0jpq4Ys+rHriKP35XqLIcq+lrrHW4TbVr4kSSYtGo4L&#10;DXb01lB1Kb+tArPLNq/b6Wl2ku+bkJ7zS27sUamnx2E9BxFoCP/hv/anVjCZpBnc38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TlqXGAAAA3QAAAA8AAAAAAAAA&#10;AAAAAAAAoQIAAGRycy9kb3ducmV2LnhtbFBLBQYAAAAABAAEAPkAAACUAwAAAAA=&#10;" strokeweight="0"/>
                <v:line id="Line 178" o:spid="_x0000_s4021" style="position:absolute;visibility:visible;mso-wrap-style:square" from="18018,6334" to="25209,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8zPsYAAADdAAAADwAAAGRycy9kb3ducmV2LnhtbESPT2vCQBTE7wW/w/IEb7pJpRqjq0ix&#10;aG+tf8DjI/tMFrNvQ3ar6bd3C0KPw8z8hlmsOluLG7XeOFaQjhIQxIXThksFx8PHMAPhA7LG2jEp&#10;+CUPq2XvZYG5dnf+pts+lCJC2OeooAqhyaX0RUUW/cg1xNG7uNZiiLItpW7xHuG2lq9JMpEWDceF&#10;Cht6r6i47n+sAvM12b59Tk+zk9xsQ3rOrpmxR6UG/W49BxGoC//hZ3unFYzH6R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fMz7GAAAA3QAAAA8AAAAAAAAA&#10;AAAAAAAAoQIAAGRycy9kb3ducmV2LnhtbFBLBQYAAAAABAAEAPkAAACUAwAAAAA=&#10;" strokeweight="0"/>
                <v:line id="Line 179" o:spid="_x0000_s4022" style="position:absolute;visibility:visible;mso-wrap-style:square" from="18018,7239" to="25209,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CnTMIAAADdAAAADwAAAGRycy9kb3ducmV2LnhtbERPz2vCMBS+C/sfwht407QTXdcZZYji&#10;vGmnsOOjeWuDzUtpotb/3hwGHj++3/Nlbxtxpc4bxwrScQKCuHTacKXg+LMZZSB8QNbYOCYFd/Kw&#10;XLwM5phrd+MDXYtQiRjCPkcFdQhtLqUva7Lox64ljtyf6yyGCLtK6g5vMdw28i1JZtKi4dhQY0ur&#10;mspzcbEKzH62ne7eTx8nud6G9Dc7Z8YelRq+9l+fIAL14Sn+d39rBZNJGufGN/EJ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8CnTMIAAADdAAAADwAAAAAAAAAAAAAA&#10;AAChAgAAZHJzL2Rvd25yZXYueG1sUEsFBgAAAAAEAAQA+QAAAJADAAAAAA==&#10;" strokeweight="0"/>
                <v:rect id="Rectangle 180" o:spid="_x0000_s4023" style="position:absolute;left:29718;top:31;width:952;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J8sUA&#10;AADdAAAADwAAAGRycy9kb3ducmV2LnhtbESPT4vCMBTE7wt+h/AEb5pqYVerUURRxD355+Dx0Tzb&#10;avNSmqjVT78RhD0OM/MbZjJrTCnuVLvCsoJ+LwJBnFpdcKbgeFh1hyCcR9ZYWiYFT3Iwm7a+Jpho&#10;++Ad3fc+EwHCLkEFufdVIqVLczLoerYiDt7Z1gZ9kHUmdY2PADelHETRtzRYcFjIsaJFTul1fzMK&#10;Tr+D+GrXMnOvlT0vtz+XZ3p6KdVpN/MxCE+N/w9/2hutII77I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0nyxQAAAN0AAAAPAAAAAAAAAAAAAAAAAJgCAABkcnMv&#10;ZG93bnJldi54bWxQSwUGAAAAAAQABAD1AAAAigMAAAAA&#10;" fillcolor="black" strokeweight="0"/>
                <v:rect id="Rectangle 181" o:spid="_x0000_s4024" style="position:absolute;left:31511;top:31;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q0sEA&#10;AADdAAAADwAAAGRycy9kb3ducmV2LnhtbERPTYvCMBC9L/gfwgje1tQWXKlGEUURPa168Dg0Y1tt&#10;JqWJWv315iB4fLzvyaw1lbhT40rLCgb9CARxZnXJuYLjYfU7AuE8ssbKMil4koPZtPMzwVTbB//T&#10;fe9zEULYpaig8L5OpXRZQQZd39bEgTvbxqAPsMmlbvARwk0l4ygaSoMlh4YCa1oUlF33N6PgtIuT&#10;q13L3L1W9rzc/l2e2emlVK/bzscgPLX+K/64N1pBksRhf3gTnoC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FKtLBAAAA3QAAAA8AAAAAAAAAAAAAAAAAmAIAAGRycy9kb3du&#10;cmV2LnhtbFBLBQYAAAAABAAEAPUAAACGAwAAAAA=&#10;" fillcolor="black" strokeweight="0"/>
                <v:rect id="Rectangle 182" o:spid="_x0000_s4025" style="position:absolute;left:33321;top:31;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mPScYA&#10;AADdAAAADwAAAGRycy9kb3ducmV2LnhtbESPQWvCQBSE70L/w/IKvZmNCbQlzRqkRSn1VNtDjo/s&#10;M4nJvg3ZVaO/3i0UPA4z8w2TF5PpxYlG11pWsIhiEMSV1S3XCn5/1vNXEM4ja+wtk4ILOSiWD7Mc&#10;M23P/E2nna9FgLDLUEHj/ZBJ6aqGDLrIDsTB29vRoA9yrKUe8RzgppdJHD9Lgy2HhQYHem+o6nZH&#10;o6DcJmlnN7J217Xdf3y9HC5VeVXq6XFavYHwNPl7+L/9qRWkabKAv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mPScYAAADdAAAADwAAAAAAAAAAAAAAAACYAgAAZHJz&#10;L2Rvd25yZXYueG1sUEsFBgAAAAAEAAQA9QAAAIsDAAAAAA==&#10;" fillcolor="black" strokeweight="0"/>
                <v:rect id="Rectangle 183" o:spid="_x0000_s4026" style="position:absolute;left:27003;top:920;width:952;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sRPsYA&#10;AADdAAAADwAAAGRycy9kb3ducmV2LnhtbESPT2vCQBTE70K/w/IKvenGBGyJriJKSrGn2h5yfGSf&#10;STT7NmS3+eOn7xYKPQ4z8xtmsxtNI3rqXG1ZwXIRgSAurK65VPD1mc1fQDiPrLGxTAomcrDbPsw2&#10;mGo78Af1Z1+KAGGXooLK+zaV0hUVGXQL2xIH72I7gz7IrpS6wyHATSPjKFpJgzWHhQpbOlRU3M7f&#10;RkH+Hic3+ypLd8/s5Xh6vk5Fflfq6XHcr0F4Gv1/+K/9phUkSRzD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sRPsYAAADdAAAADwAAAAAAAAAAAAAAAACYAgAAZHJz&#10;L2Rvd25yZXYueG1sUEsFBgAAAAAEAAQA9QAAAIsDAAAAAA==&#10;" fillcolor="black" strokeweight="0"/>
                <v:rect id="Rectangle 184" o:spid="_x0000_s4027" style="position:absolute;left:28813;top:920;width:93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0pcYA&#10;AADdAAAADwAAAGRycy9kb3ducmV2LnhtbESPT2vCQBTE70K/w/IKvemmCdiSukpRIsWeanvI8ZF9&#10;JqnZtyG75o+fvisIPQ4z8xtmtRlNI3rqXG1ZwfMiAkFcWF1zqeDnO5u/gnAeWWNjmRRM5GCzfpit&#10;MNV24C/qj74UAcIuRQWV920qpSsqMugWtiUO3sl2Bn2QXSl1h0OAm0bGUbSUBmsOCxW2tK2oOB8v&#10;RkH+GSdnu5elu2b2tDu8/E5FflXq6XF8fwPhafT/4Xv7QytIkji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e0pcYAAADdAAAADwAAAAAAAAAAAAAAAACYAgAAZHJz&#10;L2Rvd25yZXYueG1sUEsFBgAAAAAEAAQA9QAAAIsDAAAAAA==&#10;" fillcolor="black" strokeweight="0"/>
                <v:rect id="Rectangle 185" o:spid="_x0000_s4028" style="position:absolute;left:30638;top:920;width:9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4s0cUA&#10;AADdAAAADwAAAGRycy9kb3ducmV2LnhtbESPQYvCMBSE74L/IbwFb5puK+5SjSKKIutJdw8eH82z&#10;rTYvpYla/fVmQfA4zMw3zGTWmkpcqXGlZQWfgwgEcWZ1ybmCv99V/xuE88gaK8uk4E4OZtNuZ4Kp&#10;tjfe0XXvcxEg7FJUUHhfp1K6rCCDbmBr4uAdbWPQB9nkUjd4C3BTyTiKRtJgyWGhwJoWBWXn/cUo&#10;OGzj5GzXMnePlT0uf75O9+zwUKr30c7HIDy1/h1+tTdaQZLEQ/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izRxQAAAN0AAAAPAAAAAAAAAAAAAAAAAJgCAABkcnMv&#10;ZG93bnJldi54bWxQSwUGAAAAAAQABAD1AAAAigMAAAAA&#10;" fillcolor="black" strokeweight="0"/>
                <v:rect id="Rectangle 186" o:spid="_x0000_s4029" style="position:absolute;left:32432;top:920;width:92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JSsUA&#10;AADdAAAADwAAAGRycy9kb3ducmV2LnhtbESPQYvCMBSE74L/IbwFb5pui+5SjSKKIutJdw8eH82z&#10;rTYvpYla/fVmQfA4zMw3zGTWmkpcqXGlZQWfgwgEcWZ1ybmCv99V/xuE88gaK8uk4E4OZtNuZ4Kp&#10;tjfe0XXvcxEg7FJUUHhfp1K6rCCDbmBr4uAdbWPQB9nkUjd4C3BTyTiKRtJgyWGhwJoWBWXn/cUo&#10;OGzj5GzXMnePlT0uf75O9+zwUKr30c7HIDy1/h1+tTdaQZLEQ/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olKxQAAAN0AAAAPAAAAAAAAAAAAAAAAAJgCAABkcnMv&#10;ZG93bnJldi54bWxQSwUGAAAAAAQABAD1AAAAigMAAAAA&#10;" fillcolor="black" strokeweight="0"/>
                <v:rect id="Rectangle 187" o:spid="_x0000_s4030" style="position:absolute;left:27924;top:1841;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XPcUA&#10;AADdAAAADwAAAGRycy9kb3ducmV2LnhtbESPT4vCMBTE74LfITzBm6a2oFKNIi7Ksnvyz8Hjo3m2&#10;1ealNFmtfvqNIHgcZuY3zHzZmkrcqHGlZQWjYQSCOLO65FzB8bAZTEE4j6yxskwKHuRgueh25phq&#10;e+cd3fY+FwHCLkUFhfd1KqXLCjLohrYmDt7ZNgZ9kE0udYP3ADeVjKNoLA2WHBYKrGldUHbd/xkF&#10;p984udqtzN1zY89fP5PLIzs9ler32tUMhKfWf8Lv9rdWkCTxG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Bc9xQAAAN0AAAAPAAAAAAAAAAAAAAAAAJgCAABkcnMv&#10;ZG93bnJldi54bWxQSwUGAAAAAAQABAD1AAAAigMAAAAA&#10;" fillcolor="black" strokeweight="0"/>
                <v:rect id="Rectangle 188" o:spid="_x0000_s4031" style="position:absolute;left:29718;top:1841;width:95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ypsUA&#10;AADdAAAADwAAAGRycy9kb3ducmV2LnhtbESPQYvCMBSE7wv7H8ITvK2pLah0jSIrirgndQ89Pppn&#10;W21eShO1+uvNguBxmJlvmOm8M7W4UusqywqGgwgEcW51xYWCv8PqawLCeWSNtWVScCcH89nnxxRT&#10;bW+8o+veFyJA2KWooPS+SaV0eUkG3cA2xME72tagD7ItpG7xFuCmlnEUjaTBisNCiQ39lJSf9xej&#10;IPuNk7Ndy8I9Vva43I5P9zx7KNXvdYtvEJ46/w6/2hutIEniMf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LKmxQAAAN0AAAAPAAAAAAAAAAAAAAAAAJgCAABkcnMv&#10;ZG93bnJldi54bWxQSwUGAAAAAAQABAD1AAAAigMAAAAA&#10;" fillcolor="black" strokeweight="0"/>
                <v:rect id="Rectangle 189" o:spid="_x0000_s4032" style="position:absolute;left:31511;top:1841;width:953;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m1MEA&#10;AADdAAAADwAAAGRycy9kb3ducmV2LnhtbERPTYvCMBC9L/gfwgje1tQWXKlGEUURPa168Dg0Y1tt&#10;JqWJWv315iB4fLzvyaw1lbhT40rLCgb9CARxZnXJuYLjYfU7AuE8ssbKMil4koPZtPMzwVTbB//T&#10;fe9zEULYpaig8L5OpXRZQQZd39bEgTvbxqAPsMmlbvARwk0l4ygaSoMlh4YCa1oUlF33N6PgtIuT&#10;q13L3L1W9rzc/l2e2emlVK/bzscgPLX+K/64N1pBksRhbngTnoC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zJtTBAAAA3QAAAA8AAAAAAAAAAAAAAAAAmAIAAGRycy9kb3du&#10;cmV2LnhtbFBLBQYAAAAABAAEAPUAAACGAwAAAAA=&#10;" fillcolor="black" strokeweight="0"/>
                <v:rect id="Rectangle 190" o:spid="_x0000_s4033" style="position:absolute;left:33321;top:1841;width:937;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T8UA&#10;AADdAAAADwAAAGRycy9kb3ducmV2LnhtbESPQYvCMBSE74L/IbwFb5puC7pbjSKKIutJdw8eH82z&#10;rTYvpYla/fVmQfA4zMw3zGTWmkpcqXGlZQWfgwgEcWZ1ybmCv99V/wuE88gaK8uk4E4OZtNuZ4Kp&#10;tjfe0XXvcxEg7FJUUHhfp1K6rCCDbmBr4uAdbWPQB9nkUjd4C3BTyTiKhtJgyWGhwJoWBWXn/cUo&#10;OGzj5GzXMnePlT0uf0ane3Z4KNX7aOdjEJ5a/w6/2hutIEnib/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4NPxQAAAN0AAAAPAAAAAAAAAAAAAAAAAJgCAABkcnMv&#10;ZG93bnJldi54bWxQSwUGAAAAAAQABAD1AAAAigMAAAAA&#10;" fillcolor="black" strokeweight="0"/>
                <v:rect id="Rectangle 191" o:spid="_x0000_s4034" style="position:absolute;left:27003;top:2714;width:95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8D8IA&#10;AADdAAAADwAAAGRycy9kb3ducmV2LnhtbERPTYvCMBC9L/gfwgje1lQLrlTTIooielr14HFoxrba&#10;TEoTtfrrzWFhj4/3Pc86U4sHta6yrGA0jEAQ51ZXXCg4HdffUxDOI2usLZOCFznI0t7XHBNtn/xL&#10;j4MvRAhhl6CC0vsmkdLlJRl0Q9sQB+5iW4M+wLaQusVnCDe1HEfRRBqsODSU2NCypPx2uBsF5/04&#10;vtmNLNx7bS+r3c/1lZ/fSg363WIGwlPn/8V/7q1WEMdx2B/ehCcg0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LwPwgAAAN0AAAAPAAAAAAAAAAAAAAAAAJgCAABkcnMvZG93&#10;bnJldi54bWxQSwUGAAAAAAQABAD1AAAAhwMAAAAA&#10;" fillcolor="black" strokeweight="0"/>
                <v:rect id="Rectangle 192" o:spid="_x0000_s4035" style="position:absolute;left:28813;top:2714;width:93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ZlMUA&#10;AADdAAAADwAAAGRycy9kb3ducmV2LnhtbESPT4vCMBTE78J+h/AWvGmqBZVuo4jiInpS9+Dx0bz+&#10;0ealNFmtfnqzsOBxmJnfMOmiM7W4UesqywpGwwgEcWZ1xYWCn9NmMAPhPLLG2jIpeJCDxfyjl2Ki&#10;7Z0PdDv6QgQIuwQVlN43iZQuK8mgG9qGOHi5bQ36INtC6hbvAW5qOY6iiTRYcVgosaFVSdn1+GsU&#10;nPfj+Gq/ZeGeG5uvd9PLIzs/lep/dssvEJ46/w7/t7daQRzHI/h7E5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BmUxQAAAN0AAAAPAAAAAAAAAAAAAAAAAJgCAABkcnMv&#10;ZG93bnJldi54bWxQSwUGAAAAAAQABAD1AAAAigMAAAAA&#10;" fillcolor="black" strokeweight="0"/>
                <v:rect id="Rectangle 193" o:spid="_x0000_s4036" style="position:absolute;left:30638;top:2714;width:905;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KH48YA&#10;AADdAAAADwAAAGRycy9kb3ducmV2LnhtbESPT2vCQBTE70K/w/IKvemmCdiSukpRIsWeanvI8ZF9&#10;JqnZtyG75o+fvisIPQ4z8xtmtRlNI3rqXG1ZwfMiAkFcWF1zqeDnO5u/gnAeWWNjmRRM5GCzfpit&#10;MNV24C/qj74UAcIuRQWV920qpSsqMugWtiUO3sl2Bn2QXSl1h0OAm0bGUbSUBmsOCxW2tK2oOB8v&#10;RkH+GSdnu5elu2b2tDu8/E5FflXq6XF8fwPhafT/4Xv7QytIkiSG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KH48YAAADdAAAADwAAAAAAAAAAAAAAAACYAgAAZHJz&#10;L2Rvd25yZXYueG1sUEsFBgAAAAAEAAQA9QAAAIsDAAAAAA==&#10;" fillcolor="black" strokeweight="0"/>
                <v:rect id="Rectangle 194" o:spid="_x0000_s4037" style="position:absolute;left:32432;top:2714;width:92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4ieMMA&#10;AADdAAAADwAAAGRycy9kb3ducmV2LnhtbERPy2rCQBTdC/2H4Rbc6UQDtaSOIopF2pXaRZaXzDVJ&#10;zdwJmWkefn1HEDy7w3lxluveVKKlxpWWFcymEQjizOqScwU/5/3kHYTzyBory6RgIAfr1ctoiYm2&#10;HR+pPflchBJ2CSoovK8TKV1WkEE3tTVx0C62MegDbXKpG+xCuankPIrepMGSw0KBNW0Lyq6nP6Mg&#10;/Z7HV/spc3fb28vua/E7ZOlNqfFrv/kA4an3T/MjfdAK4gC4vw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4ieMMAAADdAAAADwAAAAAAAAAAAAAAAACYAgAAZHJzL2Rv&#10;d25yZXYueG1sUEsFBgAAAAAEAAQA9QAAAIgDAAAAAA==&#10;" fillcolor="black" strokeweight="0"/>
                <v:rect id="Rectangle 195" o:spid="_x0000_s4038" style="position:absolute;left:27924;top:3635;width:90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e6DMUA&#10;AADdAAAADwAAAGRycy9kb3ducmV2LnhtbESPQYvCMBSE74L/IbwFb2u6VlS6RhHFZdGT1YPHR/Ns&#10;uzYvpYla/fVGWPA4zMw3zHTemkpcqXGlZQVf/QgEcWZ1ybmCw379OQHhPLLGyjIpuJOD+azbmWKi&#10;7Y13dE19LgKEXYIKCu/rREqXFWTQ9W1NHLyTbQz6IJtc6gZvAW4qOYiikTRYclgosKZlQdk5vRgF&#10;x+0gPtsfmbvH2p5Wm/HfPTs+lOp9tItvEJ5a/w7/t3+1gjiOh/B6E5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7oMxQAAAN0AAAAPAAAAAAAAAAAAAAAAAJgCAABkcnMv&#10;ZG93bnJldi54bWxQSwUGAAAAAAQABAD1AAAAigMAAAAA&#10;" fillcolor="black" strokeweight="0"/>
                <v:rect id="Rectangle 196" o:spid="_x0000_s4039" style="position:absolute;left:29718;top:3635;width:952;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8UA&#10;AADdAAAADwAAAGRycy9kb3ducmV2LnhtbESPT4vCMBTE74LfIbwFb2u6Fv/QNYooLouerB48Pppn&#10;27V5KU3U6qc3woLHYWZ+w0znranElRpXWlbw1Y9AEGdWl5wrOOzXnxMQziNrrCyTgjs5mM+6nSkm&#10;2t54R9fU5yJA2CWooPC+TqR0WUEGXd/WxME72cagD7LJpW7wFuCmkoMoGkmDJYeFAmtaFpSd04tR&#10;cNwO4rP9kbl7rO1ptRn/3bPjQ6neR7v4BuGp9e/wf/tXK4jjeAi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6x+XxQAAAN0AAAAPAAAAAAAAAAAAAAAAAJgCAABkcnMv&#10;ZG93bnJldi54bWxQSwUGAAAAAAQABAD1AAAAigMAAAAA&#10;" fillcolor="black" strokeweight="0"/>
                <v:rect id="Rectangle 197" o:spid="_x0000_s4040" style="position:absolute;left:31511;top:3635;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B4MYA&#10;AADdAAAADwAAAGRycy9kb3ducmV2LnhtbESPQWvCQBSE74L/YXkFb7qpAVtSN6FYFNFTbQ8eH9ln&#10;kpp9G7Jbk/jrXUHwOMzMN8wy600tLtS6yrKC11kEgji3uuJCwe/PevoOwnlkjbVlUjCQgywdj5aY&#10;aNvxN10OvhABwi5BBaX3TSKly0sy6Ga2IQ7eybYGfZBtIXWLXYCbWs6jaCENVhwWSmxoVVJ+Pvwb&#10;Bcf9PD7bjSzcdW1PX7u3vyE/XpWavPSfHyA89f4ZfrS3WkEcxwu4vwlP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mB4MYAAADdAAAADwAAAAAAAAAAAAAAAACYAgAAZHJz&#10;L2Rvd25yZXYueG1sUEsFBgAAAAAEAAQA9QAAAIsDAAAAAA==&#10;" fillcolor="black" strokeweight="0"/>
                <v:rect id="Rectangle 198" o:spid="_x0000_s4041" style="position:absolute;left:33321;top:3635;width:937;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ke8QA&#10;AADdAAAADwAAAGRycy9kb3ducmV2LnhtbESPQYvCMBSE74L/ITzBm6ZaUOkaRRRF3JO6B4+P5tlW&#10;m5fSRK3+erMgeBxm5htmOm9MKe5Uu8KygkE/AkGcWl1wpuDvuO5NQDiPrLG0TAqe5GA+a7emmGj7&#10;4D3dDz4TAcIuQQW591UipUtzMuj6tiIO3tnWBn2QdSZ1jY8AN6UcRtFIGiw4LORY0TKn9Hq4GQWn&#10;32F8tRuZudfanle78eWZnl5KdTvN4geEp8Z/w5/2ViuI43gM/2/CE5C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1JHvEAAAA3QAAAA8AAAAAAAAAAAAAAAAAmAIAAGRycy9k&#10;b3ducmV2LnhtbFBLBQYAAAAABAAEAPUAAACJAwAAAAA=&#10;" fillcolor="black" strokeweight="0"/>
                <v:rect id="Rectangle 199" o:spid="_x0000_s4042" style="position:absolute;left:27003;top:4524;width:952;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wCcIA&#10;AADdAAAADwAAAGRycy9kb3ducmV2LnhtbERPTYvCMBC9L/gfwgje1lQLrlTTIooielr14HFoxrba&#10;TEoTtfrrzWFhj4/3Pc86U4sHta6yrGA0jEAQ51ZXXCg4HdffUxDOI2usLZOCFznI0t7XHBNtn/xL&#10;j4MvRAhhl6CC0vsmkdLlJRl0Q9sQB+5iW4M+wLaQusVnCDe1HEfRRBqsODSU2NCypPx2uBsF5/04&#10;vtmNLNx7bS+r3c/1lZ/fSg363WIGwlPn/8V/7q1WEMdxmBvehCcg0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rAJwgAAAN0AAAAPAAAAAAAAAAAAAAAAAJgCAABkcnMvZG93&#10;bnJldi54bWxQSwUGAAAAAAQABAD1AAAAhwMAAAAA&#10;" fillcolor="black" strokeweight="0"/>
                <v:rect id="Rectangle 200" o:spid="_x0000_s4043" style="position:absolute;left:28813;top:4524;width:936;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YVksUA&#10;AADdAAAADwAAAGRycy9kb3ducmV2LnhtbESPT4vCMBTE74LfIbwFb2u6FvzTNYooLouerB48Pppn&#10;27V5KU3U6qc3woLHYWZ+w0znranElRpXWlbw1Y9AEGdWl5wrOOzXn2MQziNrrCyTgjs5mM+6nSkm&#10;2t54R9fU5yJA2CWooPC+TqR0WUEGXd/WxME72cagD7LJpW7wFuCmkoMoGkqDJYeFAmtaFpSd04tR&#10;cNwO4rP9kbl7rO1ptRn93bPjQ6neR7v4BuGp9e/wf/tXK4jjeAK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hWSxQAAAN0AAAAPAAAAAAAAAAAAAAAAAJgCAABkcnMv&#10;ZG93bnJldi54bWxQSwUGAAAAAAQABAD1AAAAigMAAAAA&#10;" fillcolor="black" strokeweight="0"/>
                <v:rect id="Rectangle 201" o:spid="_x0000_s4044" style="position:absolute;left:30638;top:4524;width:905;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rPcsMA&#10;AADdAAAADwAAAGRycy9kb3ducmV2LnhtbERPTWvCQBC9F/wPywjemo1GWomuIhZF2lOjB49Ddkyi&#10;2dmQ3SbRX989FHp8vO/VZjC16Kh1lWUF0ygGQZxbXXGh4Hzavy5AOI+ssbZMCh7kYLMevaww1bbn&#10;b+oyX4gQwi5FBaX3TSqly0sy6CLbEAfualuDPsC2kLrFPoSbWs7i+E0arDg0lNjQrqT8nv0YBZev&#10;WXK3B1m4595ePz7fb4/88lRqMh62SxCeBv8v/nMftYIkmYf9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rPcsMAAADdAAAADwAAAAAAAAAAAAAAAACYAgAAZHJzL2Rv&#10;d25yZXYueG1sUEsFBgAAAAAEAAQA9QAAAIgDAAAAAA==&#10;" fillcolor="black" strokeweight="0"/>
                <v:rect id="Rectangle 202" o:spid="_x0000_s4045" style="position:absolute;left:32432;top:4524;width:921;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q6cUA&#10;AADdAAAADwAAAGRycy9kb3ducmV2LnhtbESPT4vCMBTE7wt+h/AEb5pql1WqUURRxD355+Dx0Tzb&#10;avNSmqjVT78RhD0OM/MbZjJrTCnuVLvCsoJ+LwJBnFpdcKbgeFh1RyCcR9ZYWiYFT3Iwm7a+Jpho&#10;++Ad3fc+EwHCLkEFufdVIqVLczLoerYiDt7Z1gZ9kHUmdY2PADelHETRjzRYcFjIsaJFTul1fzMK&#10;Tr+D+GrXMnOvlT0vt8PLMz29lOq0m/kYhKfG/4c/7Y1WEMff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mrpxQAAAN0AAAAPAAAAAAAAAAAAAAAAAJgCAABkcnMv&#10;ZG93bnJldi54bWxQSwUGAAAAAAQABAD1AAAAigMAAAAA&#10;" fillcolor="black" strokeweight="0"/>
                <v:rect id="Rectangle 203" o:spid="_x0000_s4046" style="position:absolute;left:27924;top:5445;width:905;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0nsUA&#10;AADdAAAADwAAAGRycy9kb3ducmV2LnhtbESPQYvCMBSE74L/IbwFb5puK+5SjSKKIutJdw8eH82z&#10;rTYvpYla/fVmQfA4zMw3zGTWmkpcqXGlZQWfgwgEcWZ1ybmCv99V/xuE88gaK8uk4E4OZtNuZ4Kp&#10;tjfe0XXvcxEg7FJUUHhfp1K6rCCDbmBr4uAdbWPQB9nkUjd4C3BTyTiKRtJgyWGhwJoWBWXn/cUo&#10;OGzj5GzXMnePlT0uf75O9+zwUKr30c7HIDy1/h1+tTdaQZIMY/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BPSexQAAAN0AAAAPAAAAAAAAAAAAAAAAAJgCAABkcnMv&#10;ZG93bnJldi54bWxQSwUGAAAAAAQABAD1AAAAigMAAAAA&#10;" fillcolor="black" strokeweight="0"/>
                <v:rect id="Rectangle 204" o:spid="_x0000_s4047" style="position:absolute;left:29718;top:5445;width:952;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hRBcUA&#10;AADdAAAADwAAAGRycy9kb3ducmV2LnhtbESPQYvCMBSE74L/IbwFb2u6VlS6RhHFZdGT1YPHR/Ns&#10;uzYvpYla/fVGWPA4zMw3zHTemkpcqXGlZQVf/QgEcWZ1ybmCw379OQHhPLLGyjIpuJOD+azbmWKi&#10;7Y13dE19LgKEXYIKCu/rREqXFWTQ9W1NHLyTbQz6IJtc6gZvAW4qOYiikTRYclgosKZlQdk5vRgF&#10;x+0gPtsfmbvH2p5Wm/HfPTs+lOp9tItvEJ5a/w7/t3+1gjgexvB6E5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FEFxQAAAN0AAAAPAAAAAAAAAAAAAAAAAJgCAABkcnMv&#10;ZG93bnJldi54bWxQSwUGAAAAAAQABAD1AAAAigMAAAAA&#10;" fillcolor="black" strokeweight="0"/>
                <v:rect id="Rectangle 205" o:spid="_x0000_s4048" style="position:absolute;left:31511;top:5445;width:95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JccUA&#10;AADdAAAADwAAAGRycy9kb3ducmV2LnhtbESPT4vCMBTE74LfITzB25pqRaUaRRRlWU/+OXh8NM+2&#10;2ryUJmr1028WFjwOM/MbZrZoTCkeVLvCsoJ+LwJBnFpdcKbgdNx8TUA4j6yxtEwKXuRgMW+3Zpho&#10;++Q9PQ4+EwHCLkEFufdVIqVLczLoerYiDt7F1gZ9kHUmdY3PADelHETRSBosOCzkWNEqp/R2uBsF&#10;590gvtmtzNx7Yy/rn/H1lZ7fSnU7zXIKwlPjP+H/9rdWEMfDIfy9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clxxQAAAN0AAAAPAAAAAAAAAAAAAAAAAJgCAABkcnMv&#10;ZG93bnJldi54bWxQSwUGAAAAAAQABAD1AAAAigMAAAAA&#10;" fillcolor="black" strokeweight="0"/>
                <v:rect id="Rectangle 206" o:spid="_x0000_s4049" style="position:absolute;left:33321;top:5445;width:937;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s6sYA&#10;AADdAAAADwAAAGRycy9kb3ducmV2LnhtbESPT4vCMBTE7wt+h/AEb2uq3VWpRhFFWfTkn4PHR/Ns&#10;q81LaaJWP71ZWNjjMDO/YSazxpTiTrUrLCvodSMQxKnVBWcKjofV5wiE88gaS8uk4EkOZtPWxwQT&#10;bR+8o/veZyJA2CWoIPe+SqR0aU4GXddWxME729qgD7LOpK7xEeCmlP0oGkiDBYeFHCta5JRe9zej&#10;4LTtx1e7lpl7rex5uRlenunppVSn3czHIDw1/j/81/7RCuL46xt+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s6sYAAADdAAAADwAAAAAAAAAAAAAAAACYAgAAZHJz&#10;L2Rvd25yZXYueG1sUEsFBgAAAAAEAAQA9QAAAIsDAAAAAA==&#10;" fillcolor="black" strokeweight="0"/>
                <v:rect id="Rectangle 207" o:spid="_x0000_s4050" style="position:absolute;left:27003;top:6334;width:95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ncUA&#10;AADdAAAADwAAAGRycy9kb3ducmV2LnhtbESPT4vCMBTE7wt+h/AEb5pqF5VqFFGUxT355+Dx0Tzb&#10;avNSmqjVT28WhD0OM/MbZjpvTCnuVLvCsoJ+LwJBnFpdcKbgeFh3xyCcR9ZYWiYFT3Iwn7W+ppho&#10;++Ad3fc+EwHCLkEFufdVIqVLczLoerYiDt7Z1gZ9kHUmdY2PADelHETRUBosOCzkWNEyp/S6vxkF&#10;p99BfLUbmbnX2p5X29HlmZ5eSnXazWICwlPj/8Of9o9WEMffQ/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KdxQAAAN0AAAAPAAAAAAAAAAAAAAAAAJgCAABkcnMv&#10;ZG93bnJldi54bWxQSwUGAAAAAAQABAD1AAAAigMAAAAA&#10;" fillcolor="black" strokeweight="0"/>
                <v:rect id="Rectangle 208" o:spid="_x0000_s4051" style="position:absolute;left:28813;top:6334;width:93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XBsUA&#10;AADdAAAADwAAAGRycy9kb3ducmV2LnhtbESPT4vCMBTE7wt+h/AEb2uqXVSqUURRFvfkn4PHR/Ns&#10;q81LaaJWP71ZEDwOM/MbZjJrTCluVLvCsoJeNwJBnFpdcKbgsF99j0A4j6yxtEwKHuRgNm19TTDR&#10;9s5buu18JgKEXYIKcu+rREqX5mTQdW1FHLyTrQ36IOtM6hrvAW5K2Y+igTRYcFjIsaJFTulldzUK&#10;jn/9+GLXMnPPlT0tN8PzIz0+leq0m/kYhKfGf8Lv9q9WEMc/Q/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1cGxQAAAN0AAAAPAAAAAAAAAAAAAAAAAJgCAABkcnMv&#10;ZG93bnJldi54bWxQSwUGAAAAAAQABAD1AAAAigMAAAAA&#10;" fillcolor="black" strokeweight="0"/>
                <v:rect id="Rectangle 209" o:spid="_x0000_s4052" style="position:absolute;left:30638;top:6334;width:905;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zDdMMA&#10;AADdAAAADwAAAGRycy9kb3ducmV2LnhtbERPTWvCQBC9F/wPywjemo1GWomuIhZF2lOjB49Ddkyi&#10;2dmQ3SbRX989FHp8vO/VZjC16Kh1lWUF0ygGQZxbXXGh4Hzavy5AOI+ssbZMCh7kYLMevaww1bbn&#10;b+oyX4gQwi5FBaX3TSqly0sy6CLbEAfualuDPsC2kLrFPoSbWs7i+E0arDg0lNjQrqT8nv0YBZev&#10;WXK3B1m4595ePz7fb4/88lRqMh62SxCeBv8v/nMftYIkmYe5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zDdMMAAADdAAAADwAAAAAAAAAAAAAAAACYAgAAZHJzL2Rv&#10;d25yZXYueG1sUEsFBgAAAAAEAAQA9QAAAIgDAAAAAA==&#10;" fillcolor="black" strokeweight="0"/>
                <v:rect id="Rectangle 210" o:spid="_x0000_s4053" style="position:absolute;left:32432;top:6334;width:92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m78YA&#10;AADdAAAADwAAAGRycy9kb3ducmV2LnhtbESPT4vCMBTE7wt+h/AEb2uqXVatRhFFWfTkn4PHR/Ns&#10;q81LaaJWP71ZWNjjMDO/YSazxpTiTrUrLCvodSMQxKnVBWcKjofV5xCE88gaS8uk4EkOZtPWxwQT&#10;bR+8o/veZyJA2CWoIPe+SqR0aU4GXddWxME729qgD7LOpK7xEeCmlP0o+pYGCw4LOVa0yCm97m9G&#10;wWnbj692LTP3WtnzcjO4PNPTS6lOu5mPQXhq/H/4r/2jFcTx1w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Bm78YAAADdAAAADwAAAAAAAAAAAAAAAACYAgAAZHJz&#10;L2Rvd25yZXYueG1sUEsFBgAAAAAEAAQA9QAAAIsDAAAAAA==&#10;" fillcolor="black" strokeweight="0"/>
                <v:rect id="Rectangle 211" o:spid="_x0000_s4054" style="position:absolute;left:27924;top:7239;width:905;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Zr8MA&#10;AADdAAAADwAAAGRycy9kb3ducmV2LnhtbERPTWvCQBC9F/wPywjemo0GW4muIhZF2lOjB49Ddkyi&#10;2dmQ3SbRX989FHp8vO/VZjC16Kh1lWUF0ygGQZxbXXGh4Hzavy5AOI+ssbZMCh7kYLMevaww1bbn&#10;b+oyX4gQwi5FBaX3TSqly0sy6CLbEAfualuDPsC2kLrFPoSbWs7i+E0arDg0lNjQrqT8nv0YBZev&#10;WXK3B1m4595ePz7fb4/88lRqMh62SxCeBv8v/nMftYIkmYf9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NZr8MAAADdAAAADwAAAAAAAAAAAAAAAACYAgAAZHJzL2Rv&#10;d25yZXYueG1sUEsFBgAAAAAEAAQA9QAAAIgDAAAAAA==&#10;" fillcolor="black" strokeweight="0"/>
                <v:rect id="Rectangle 212" o:spid="_x0000_s4055" style="position:absolute;left:29718;top:7239;width:952;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8NMUA&#10;AADdAAAADwAAAGRycy9kb3ducmV2LnhtbESPT4vCMBTE7wt+h/AEb5pq2VWqUURRxD355+Dx0Tzb&#10;avNSmqjVT78RhD0OM/MbZjJrTCnuVLvCsoJ+LwJBnFpdcKbgeFh1RyCcR9ZYWiYFT3Iwm7a+Jpho&#10;++Ad3fc+EwHCLkEFufdVIqVLczLoerYiDt7Z1gZ9kHUmdY2PADelHETRjzRYcFjIsaJFTul1fzMK&#10;Tr+D+GrXMnOvlT0vt8PLMz29lOq0m/kYhKfG/4c/7Y1WEMff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w0xQAAAN0AAAAPAAAAAAAAAAAAAAAAAJgCAABkcnMv&#10;ZG93bnJldi54bWxQSwUGAAAAAAQABAD1AAAAigMAAAAA&#10;" fillcolor="black" strokeweight="0"/>
                <v:rect id="Rectangle 213" o:spid="_x0000_s4056" style="position:absolute;left:31511;top:7239;width:95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1iQ8UA&#10;AADdAAAADwAAAGRycy9kb3ducmV2LnhtbESPQYvCMBSE74L/IbwFb5pui+5SjSKKIutJdw8eH82z&#10;rTYvpYla/fVmQfA4zMw3zGTWmkpcqXGlZQWfgwgEcWZ1ybmCv99V/xuE88gaK8uk4E4OZtNuZ4Kp&#10;tjfe0XXvcxEg7FJUUHhfp1K6rCCDbmBr4uAdbWPQB9nkUjd4C3BTyTiKRtJgyWGhwJoWBWXn/cUo&#10;OGzj5GzXMnePlT0uf75O9+zwUKr30c7HIDy1/h1+tTdaQZIMY/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WJDxQAAAN0AAAAPAAAAAAAAAAAAAAAAAJgCAABkcnMv&#10;ZG93bnJldi54bWxQSwUGAAAAAAQABAD1AAAAigMAAAAA&#10;" fillcolor="black" strokeweight="0"/>
                <v:rect id="Rectangle 214" o:spid="_x0000_s4057" style="position:absolute;left:33321;top:7239;width:937;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H2MUA&#10;AADdAAAADwAAAGRycy9kb3ducmV2LnhtbESPT4vCMBTE74LfIbwFb2u6Fv/QNYooLouerB48Pppn&#10;27V5KU3U6qc3woLHYWZ+w0znranElRpXWlbw1Y9AEGdWl5wrOOzXnxMQziNrrCyTgjs5mM+6nSkm&#10;2t54R9fU5yJA2CWooPC+TqR0WUEGXd/WxME72cagD7LJpW7wFuCmkoMoGkmDJYeFAmtaFpSd04tR&#10;cNwO4rP9kbl7rO1ptRn/3bPjQ6neR7v4BuGp9e/wf/tXK4jjYQy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cfYxQAAAN0AAAAPAAAAAAAAAAAAAAAAAJgCAABkcnMv&#10;ZG93bnJldi54bWxQSwUGAAAAAAQABAD1AAAAigMAAAAA&#10;" fillcolor="black" strokeweight="0"/>
                <v:rect id="Rectangle 215" o:spid="_x0000_s4058" style="position:absolute;left:23415;top:31;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hfrMYA&#10;AADdAAAADwAAAGRycy9kb3ducmV2LnhtbESPT4vCMBTE7wt+h/AEb2uq3VWpRhFFWfTkn4PHR/Ns&#10;q81LaaJWP71ZWNjjMDO/YSazxpTiTrUrLCvodSMQxKnVBWcKjofV5wiE88gaS8uk4EkOZtPWxwQT&#10;bR+8o/veZyJA2CWoIPe+SqR0aU4GXddWxME729qgD7LOpK7xEeCmlP0oGkiDBYeFHCta5JRe9zej&#10;4LTtx1e7lpl7rex5uRlenunppVSn3czHIDw1/j/81/7RCuL4+wt+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hfrMYAAADdAAAADwAAAAAAAAAAAAAAAACYAgAAZHJz&#10;L2Rvd25yZXYueG1sUEsFBgAAAAAEAAQA9QAAAIsDAAAAAA==&#10;" fillcolor="black" strokeweight="0"/>
                <v:rect id="Rectangle 216" o:spid="_x0000_s4059" style="position:absolute;left:19812;top:31;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6N8UA&#10;AADdAAAADwAAAGRycy9kb3ducmV2LnhtbESPS4vCQBCE74L/YWjB2zrR4IPoKKIoy3rycfDYZNok&#10;mukJmVGjv35nYcFjUVVfUbNFY0rxoNoVlhX0exEI4tTqgjMFp+PmawLCeWSNpWVS8CIHi3m7NcNE&#10;2yfv6XHwmQgQdgkqyL2vEildmpNB17MVcfAutjbog6wzqWt8Brgp5SCKRtJgwWEhx4pWOaW3w90o&#10;OO8G8c1uZebeG3tZ/4yvr/T8VqrbaZZTEJ4a/wn/t7+1gjgeDu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Po3xQAAAN0AAAAPAAAAAAAAAAAAAAAAAJgCAABkcnMv&#10;ZG93bnJldi54bWxQSwUGAAAAAAQABAD1AAAAigMAAAAA&#10;" fillcolor="black" strokeweight="0"/>
                <v:rect id="Rectangle 217" o:spid="_x0000_s4060" style="position:absolute;left:22526;top:920;width:182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kQMUA&#10;AADdAAAADwAAAGRycy9kb3ducmV2LnhtbESPT4vCMBTE7wt+h/AEb5pqWZVqFFGUxT355+Dx0Tzb&#10;avNSmqjVT28WhD0OM/MbZjpvTCnuVLvCsoJ+LwJBnFpdcKbgeFh3xyCcR9ZYWiYFT3Iwn7W+ppho&#10;++Ad3fc+EwHCLkEFufdVIqVLczLoerYiDt7Z1gZ9kHUmdY2PADelHETRUBosOCzkWNEyp/S6vxkF&#10;p99BfLUbmbnX2p5X29HlmZ5eSnXazWICwlPj/8Of9o9WEMffQ/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mRAxQAAAN0AAAAPAAAAAAAAAAAAAAAAAJgCAABkcnMv&#10;ZG93bnJldi54bWxQSwUGAAAAAAQABAD1AAAAigMAAAAA&#10;" fillcolor="black" strokeweight="0"/>
                <v:rect id="Rectangle 218" o:spid="_x0000_s4061" style="position:absolute;left:18923;top:920;width:184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B28UA&#10;AADdAAAADwAAAGRycy9kb3ducmV2LnhtbESPT4vCMBTE7wt+h/AEb2uqZVWqUURRFvfkn4PHR/Ns&#10;q81LaaJWP71ZEDwOM/MbZjJrTCluVLvCsoJeNwJBnFpdcKbgsF99j0A4j6yxtEwKHuRgNm19TTDR&#10;9s5buu18JgKEXYIKcu+rREqX5mTQdW1FHLyTrQ36IOtM6hrvAW5K2Y+igTRYcFjIsaJFTulldzUK&#10;jn/9+GLXMnPPlT0tN8PzIz0+leq0m/kYhKfGf8Lv9q9WEMc/Q/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sHbxQAAAN0AAAAPAAAAAAAAAAAAAAAAAJgCAABkcnMv&#10;ZG93bnJldi54bWxQSwUGAAAAAAQABAD1AAAAigMAAAAA&#10;" fillcolor="black" strokeweight="0"/>
                <v:rect id="Rectangle 219" o:spid="_x0000_s4062" style="position:absolute;left:21605;top:1841;width:184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VqcMA&#10;AADdAAAADwAAAGRycy9kb3ducmV2LnhtbERPTWvCQBC9F/wPywjemo0GW4muIhZF2lOjB49Ddkyi&#10;2dmQ3SbRX989FHp8vO/VZjC16Kh1lWUF0ygGQZxbXXGh4Hzavy5AOI+ssbZMCh7kYLMevaww1bbn&#10;b+oyX4gQwi5FBaX3TSqly0sy6CLbEAfualuDPsC2kLrFPoSbWs7i+E0arDg0lNjQrqT8nv0YBZev&#10;WXK3B1m4595ePz7fb4/88lRqMh62SxCeBv8v/nMftYIkmYe5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VVqcMAAADdAAAADwAAAAAAAAAAAAAAAACYAgAAZHJzL2Rv&#10;d25yZXYueG1sUEsFBgAAAAAEAAQA9QAAAIgDAAAAAA==&#10;" fillcolor="black" strokeweight="0"/>
                <v:rect id="Rectangle 220" o:spid="_x0000_s4063" style="position:absolute;left:18018;top:1841;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nwMsYA&#10;AADdAAAADwAAAGRycy9kb3ducmV2LnhtbESPT4vCMBTE7wt+h/AEb2uqZVetRhFFWfTkn4PHR/Ns&#10;q81LaaJWP71ZWNjjMDO/YSazxpTiTrUrLCvodSMQxKnVBWcKjofV5xCE88gaS8uk4EkOZtPWxwQT&#10;bR+8o/veZyJA2CWoIPe+SqR0aU4GXddWxME729qgD7LOpK7xEeCmlP0o+pYGCw4LOVa0yCm97m9G&#10;wWnbj692LTP3WtnzcjO4PNPTS6lOu5mPQXhq/H/4r/2jFcTx1w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nwMsYAAADdAAAADwAAAAAAAAAAAAAAAACYAgAAZHJz&#10;L2Rvd25yZXYueG1sUEsFBgAAAAAEAAQA9QAAAIsDAAAAAA==&#10;" fillcolor="black" strokeweight="0"/>
                <v:rect id="Rectangle 221" o:spid="_x0000_s4064" style="position:absolute;left:20732;top:2714;width:182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EsQA&#10;AADdAAAADwAAAGRycy9kb3ducmV2LnhtbERPu2rDMBTdA/0HcQPdEjk2pMW1EkJLSmmnuh0yXqzr&#10;R2xdGUuN7Xx9NQQyHs4720+mExcaXGNZwWYdgSAurG64UvD7c1w9g3AeWWNnmRTM5GC/e1hkmGo7&#10;8jddcl+JEMIuRQW1930qpStqMujWticOXGkHgz7AoZJ6wDGEm07GUbSVBhsODTX29FpT0eZ/RsHp&#10;K05a+y4rdz3a8u3z6TwXp6tSj8vp8ALC0+Tv4pv7QytIkm3YH96EJ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vkxLEAAAA3QAAAA8AAAAAAAAAAAAAAAAAmAIAAGRycy9k&#10;b3ducmV2LnhtbFBLBQYAAAAABAAEAPUAAACJAwAAAAA=&#10;" fillcolor="black" strokeweight="0"/>
                <v:rect id="Rectangle 222" o:spid="_x0000_s4065" style="position:absolute;left:18018;top:2714;width:93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2icQA&#10;AADdAAAADwAAAGRycy9kb3ducmV2LnhtbESPzarCMBSE9xd8h3AEd9dUCyrVKKIo4l35s3B5aI5t&#10;tTkpTdTq098IgsthZr5hJrPGlOJOtSssK+h1IxDEqdUFZwqOh9XvCITzyBpLy6TgSQ5m09bPBBNt&#10;H7yj+95nIkDYJagg975KpHRpTgZd11bEwTvb2qAPss6krvER4KaU/SgaSIMFh4UcK1rklF73N6Pg&#10;9NePr3YtM/da2fNyO7w809NLqU67mY9BeGr8N/xpb7SCOB704P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NonEAAAA3QAAAA8AAAAAAAAAAAAAAAAAmAIAAGRycy9k&#10;b3ducmV2LnhtbFBLBQYAAAAABAAEAPUAAACJAwAAAAA=&#10;" fillcolor="black" strokeweight="0"/>
                <v:rect id="Rectangle 223" o:spid="_x0000_s4066" style="position:absolute;left:19812;top:3635;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sUA&#10;AADdAAAADwAAAGRycy9kb3ducmV2LnhtbESPT4vCMBTE74LfITzBm6a2oFKNIi7Ksnvyz8Hjo3m2&#10;1ealNFmtfvqNIHgcZuY3zHzZmkrcqHGlZQWjYQSCOLO65FzB8bAZTEE4j6yxskwKHuRgueh25phq&#10;e+cd3fY+FwHCLkUFhfd1KqXLCjLohrYmDt7ZNgZ9kE0udYP3ADeVjKNoLA2WHBYKrGldUHbd/xkF&#10;p984udqtzN1zY89fP5PLIzs9ler32tUMhKfWf8Lv9rdWkCTjG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aj+xQAAAN0AAAAPAAAAAAAAAAAAAAAAAJgCAABkcnMv&#10;ZG93bnJldi54bWxQSwUGAAAAAAQABAD1AAAAigMAAAAA&#10;" fillcolor="black" strokeweight="0"/>
                <v:rect id="Rectangle 224" o:spid="_x0000_s4067" style="position:absolute;left:23415;top:3635;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0NZcYA&#10;AADdAAAADwAAAGRycy9kb3ducmV2LnhtbESPQWvCQBSE74L/YXkFb7qpAVtSN6FYFNFTbQ8eH9ln&#10;kpp9G7Jbk/jrXUHwOMzMN8wy600tLtS6yrKC11kEgji3uuJCwe/PevoOwnlkjbVlUjCQgywdj5aY&#10;aNvxN10OvhABwi5BBaX3TSKly0sy6Ga2IQ7eybYGfZBtIXWLXYCbWs6jaCENVhwWSmxoVVJ+Pvwb&#10;Bcf9PD7bjSzcdW1PX7u3vyE/XpWavPSfHyA89f4ZfrS3WkEcL2K4vwlP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0NZcYAAADdAAAADwAAAAAAAAAAAAAAAACYAgAAZHJz&#10;L2Rvd25yZXYueG1sUEsFBgAAAAAEAAQA9QAAAIsDAAAAAA==&#10;" fillcolor="black" strokeweight="0"/>
                <v:rect id="Rectangle 225" o:spid="_x0000_s4068" style="position:absolute;left:22526;top:4524;width:1826;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VEcUA&#10;AADdAAAADwAAAGRycy9kb3ducmV2LnhtbESPT4vCMBTE7wt+h/AEb5pqF5VqFFGUxT355+Dx0Tzb&#10;avNSmqjVT28WhD0OM/MbZjpvTCnuVLvCsoJ+LwJBnFpdcKbgeFh3xyCcR9ZYWiYFT3Iwn7W+ppho&#10;++Ad3fc+EwHCLkEFufdVIqVLczLoerYiDt7Z1gZ9kHUmdY2PADelHETRUBosOCzkWNEyp/S6vxkF&#10;p99BfLUbmbnX2p5X29HlmZ5eSnXazWICwlPj/8Of9o9WEMfDb/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JURxQAAAN0AAAAPAAAAAAAAAAAAAAAAAJgCAABkcnMv&#10;ZG93bnJldi54bWxQSwUGAAAAAAQABAD1AAAAigMAAAAA&#10;" fillcolor="black" strokeweight="0"/>
                <v:rect id="Rectangle 226" o:spid="_x0000_s4069" style="position:absolute;left:18923;top:4524;width:1841;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gwisUA&#10;AADdAAAADwAAAGRycy9kb3ducmV2LnhtbESPT4vCMBTE7wt+h/AEb5pqWZVqFFGUxT355+Dx0Tzb&#10;avNSmqjVT28WhD0OM/MbZjpvTCnuVLvCsoJ+LwJBnFpdcKbgeFh3xyCcR9ZYWiYFT3Iwn7W+ppho&#10;++Ad3fc+EwHCLkEFufdVIqVLczLoerYiDt7Z1gZ9kHUmdY2PADelHETRUBosOCzkWNEyp/S6vxkF&#10;p99BfLUbmbnX2p5X29HlmZ5eSnXazWICwlPj/8Of9o9WEMfDb/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DCKxQAAAN0AAAAPAAAAAAAAAAAAAAAAAJgCAABkcnMv&#10;ZG93bnJldi54bWxQSwUGAAAAAAQABAD1AAAAigMAAAAA&#10;" fillcolor="black" strokeweight="0"/>
                <v:rect id="Rectangle 227" o:spid="_x0000_s4070" style="position:absolute;left:21605;top:5445;width:1842;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u/cUA&#10;AADdAAAADwAAAGRycy9kb3ducmV2LnhtbESPT4vCMBTE74LfITzBm6ZaqFKNIi7Ksnvyz8Hjo3m2&#10;1ealNFmtfvqNIHgcZuY3zHzZmkrcqHGlZQWjYQSCOLO65FzB8bAZTEE4j6yxskwKHuRgueh25phq&#10;e+cd3fY+FwHCLkUFhfd1KqXLCjLohrYmDt7ZNgZ9kE0udYP3ADeVHEdRIg2WHBYKrGldUHbd/xkF&#10;p99xfLVbmbvnxp6/fiaXR3Z6KtXvtasZCE+t/4Tf7W+tII6TB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q79xQAAAN0AAAAPAAAAAAAAAAAAAAAAAJgCAABkcnMv&#10;ZG93bnJldi54bWxQSwUGAAAAAAQABAD1AAAAigMAAAAA&#10;" fillcolor="black" strokeweight="0"/>
                <v:rect id="Rectangle 228" o:spid="_x0000_s4071" style="position:absolute;left:18018;top:5445;width:1825;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YLZsUA&#10;AADdAAAADwAAAGRycy9kb3ducmV2LnhtbESPQYvCMBSE74L/ITzBm6ZaUKmmRRQXcU/revD4aJ5t&#10;tXkpTVarv94sLOxxmJlvmFXWmVrcqXWVZQWTcQSCOLe64kLB6Xs3WoBwHlljbZkUPMlBlvZ7K0y0&#10;ffAX3Y++EAHCLkEFpfdNIqXLSzLoxrYhDt7FtgZ9kG0hdYuPADe1nEbRTBqsOCyU2NCmpPx2/DEK&#10;zp/T+GY/ZOFeO3vZHubXZ35+KTUcdOslCE+d/w//tfdaQRzP5vD7JjwBm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gtmxQAAAN0AAAAPAAAAAAAAAAAAAAAAAJgCAABkcnMv&#10;ZG93bnJldi54bWxQSwUGAAAAAAQABAD1AAAAigMAAAAA&#10;" fillcolor="black" strokeweight="0"/>
                <v:rect id="Rectangle 229" o:spid="_x0000_s4072" style="position:absolute;left:20732;top:6334;width:182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fFMQA&#10;AADdAAAADwAAAGRycy9kb3ducmV2LnhtbERPu2rDMBTdA/0HcQPdEjk2pMW1EkJLSmmnuh0yXqzr&#10;R2xdGUuN7Xx9NQQyHs4720+mExcaXGNZwWYdgSAurG64UvD7c1w9g3AeWWNnmRTM5GC/e1hkmGo7&#10;8jddcl+JEMIuRQW1930qpStqMujWticOXGkHgz7AoZJ6wDGEm07GUbSVBhsODTX29FpT0eZ/RsHp&#10;K05a+y4rdz3a8u3z6TwXp6tSj8vp8ALC0+Tv4pv7QytIkm2YG96EJ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ZnxTEAAAA3QAAAA8AAAAAAAAAAAAAAAAAmAIAAGRycy9k&#10;b3ducmV2LnhtbFBLBQYAAAAABAAEAPUAAACJAwAAAAA=&#10;" fillcolor="black" strokeweight="0"/>
                <v:rect id="Rectangle 230" o:spid="_x0000_s4073" style="position:absolute;left:18018;top:6334;width:93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6j8UA&#10;AADdAAAADwAAAGRycy9kb3ducmV2LnhtbESPS4vCQBCE74L/YWjB2zrRgI/oKKIoy3rycfDYZNok&#10;mukJmVGjv35nYcFjUVVfUbNFY0rxoNoVlhX0exEI4tTqgjMFp+PmawzCeWSNpWVS8CIHi3m7NcNE&#10;2yfv6XHwmQgQdgkqyL2vEildmpNB17MVcfAutjbog6wzqWt8Brgp5SCKhtJgwWEhx4pWOaW3w90o&#10;OO8G8c1uZebeG3tZ/4yur/T8VqrbaZZTEJ4a/wn/t7+1gjgeTuD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FTqPxQAAAN0AAAAPAAAAAAAAAAAAAAAAAJgCAABkcnMv&#10;ZG93bnJldi54bWxQSwUGAAAAAAQABAD1AAAAigMAAAAA&#10;" fillcolor="black" strokeweight="0"/>
                <v:rect id="Rectangle 231" o:spid="_x0000_s4074" style="position:absolute;left:19812;top:7239;width:1825;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YFz8MA&#10;AADdAAAADwAAAGRycy9kb3ducmV2LnhtbERPy2rCQBTdC/2H4Qrd6cQEakkzirRYSl1pu3B5ydw8&#10;TOZOyExN4td3FoLLw3ln29G04kq9qy0rWC0jEMS51TWXCn5/9otXEM4ja2wtk4KJHGw3T7MMU20H&#10;PtL15EsRQtilqKDyvkuldHlFBt3SdsSBK2xv0AfYl1L3OIRw08o4il6kwZpDQ4UdvVeUN6c/o+B8&#10;iJPGfsrS3fa2+PheX6b8fFPqeT7u3kB4Gv1DfHd/aQVJsg77w5vw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YFz8MAAADdAAAADwAAAAAAAAAAAAAAAACYAgAAZHJzL2Rv&#10;d25yZXYueG1sUEsFBgAAAAAEAAQA9QAAAIgDAAAAAA==&#10;" fillcolor="black" strokeweight="0"/>
                <v:rect id="Rectangle 232" o:spid="_x0000_s4075" style="position:absolute;left:23415;top:7239;width:1826;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qgVMcA&#10;AADdAAAADwAAAGRycy9kb3ducmV2LnhtbESPT2vCQBTE74LfYXlCb7r5A7WkriKWlFJPtT14fGSf&#10;SZrs25DdapJP3xUKPQ4z8xtmsxtMK67Uu9qygngVgSAurK65VPD1mS+fQDiPrLG1TApGcrDbzmcb&#10;zLS98QddT74UAcIuQwWV910mpSsqMuhWtiMO3sX2Bn2QfSl1j7cAN61MouhRGqw5LFTY0aGiojn9&#10;GAXnY5I29lWWbsrt5eV9/T0W50mph8WwfwbhafD/4b/2m1aQpusY7m/CE5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6oFTHAAAA3QAAAA8AAAAAAAAAAAAAAAAAmAIAAGRy&#10;cy9kb3ducmV2LnhtbFBLBQYAAAAABAAEAPUAAACMAwAAAAA=&#10;" fillcolor="black" strokeweight="0"/>
                <v:rect id="Rectangle 233" o:spid="_x0000_s4076" style="position:absolute;left:24320;top:6334;width:92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g+I8UA&#10;AADdAAAADwAAAGRycy9kb3ducmV2LnhtbESPQYvCMBSE7wv7H8ITvK2pLah0jSIrirgndQ89Pppn&#10;W21eShO1+uvNguBxmJlvmOm8M7W4UusqywqGgwgEcW51xYWCv8PqawLCeWSNtWVScCcH89nnxxRT&#10;bW+8o+veFyJA2KWooPS+SaV0eUkG3cA2xME72tagD7ItpG7xFuCmlnEUjaTBisNCiQ39lJSf9xej&#10;IPuNk7Ndy8I9Vva43I5P9zx7KNXvdYtvEJ46/w6/2hutIEnGMf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D4jxQAAAN0AAAAPAAAAAAAAAAAAAAAAAJgCAABkcnMv&#10;ZG93bnJldi54bWxQSwUGAAAAAAQABAD1AAAAigMAAAAA&#10;" fillcolor="black" strokeweight="0"/>
                <v:rect id="Rectangle 234" o:spid="_x0000_s4077" style="position:absolute;left:24320;top:2714;width:92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buMQA&#10;AADdAAAADwAAAGRycy9kb3ducmV2LnhtbESPQYvCMBSE74L/ITzBm6ZaUOkaRRRF3JO6B4+P5tlW&#10;m5fSRK3+erMgeBxm5htmOm9MKe5Uu8KygkE/AkGcWl1wpuDvuO5NQDiPrLG0TAqe5GA+a7emmGj7&#10;4D3dDz4TAcIuQQW591UipUtzMuj6tiIO3tnWBn2QdSZ1jY8AN6UcRtFIGiw4LORY0TKn9Hq4GQWn&#10;32F8tRuZudfanle78eWZnl5KdTvN4geEp8Z/w5/2ViuI43EM/2/CE5C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km7jEAAAA3QAAAA8AAAAAAAAAAAAAAAAAmAIAAGRycy9k&#10;b3ducmV2LnhtbFBLBQYAAAAABAAEAPUAAACJAwAAAAA=&#10;" fillcolor="black" strokeweight="0"/>
                <v:rect id="Rectangle 235" o:spid="_x0000_s4078" style="position:absolute;left:27003;top:31;width:7255;height:8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Q4OcYA&#10;AADdAAAADwAAAGRycy9kb3ducmV2LnhtbESPT2vCQBTE7wW/w/IEb7rRtEZSV5FCoSetfyg9vmaf&#10;Scju25BdNf32XUHocZiZ3zDLdW+NuFLna8cKppMEBHHhdM2lgtPxfbwA4QOyRuOYFPySh/Vq8LTE&#10;XLsb7+l6CKWIEPY5KqhCaHMpfVGRRT9xLXH0zq6zGKLsSqk7vEW4NXKWJHNpsea4UGFLbxUVzeFi&#10;FSxefkxzytLvbbabfjVkNuS3n0qNhv3mFUSgPvyHH+0PrSBNs2e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Q4OcYAAADdAAAADwAAAAAAAAAAAAAAAACYAgAAZHJz&#10;L2Rvd25yZXYueG1sUEsFBgAAAAAEAAQA9QAAAIsDAAAAAA==&#10;" filled="f" strokeweight="0"/>
                <v:rect id="Rectangle 236" o:spid="_x0000_s4079" style="position:absolute;left:6302;top:920;width:952;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GmV8UA&#10;AADdAAAADwAAAGRycy9kb3ducmV2LnhtbESPT4vCMBTE7wt+h/AEb2uqZVWqUURRFvfkn4PHR/Ns&#10;q81LaaJWP71ZEDwOM/MbZjJrTCluVLvCsoJeNwJBnFpdcKbgsF99j0A4j6yxtEwKHuRgNm19TTDR&#10;9s5buu18JgKEXYIKcu+rREqX5mTQdW1FHLyTrQ36IOtM6hrvAW5K2Y+igTRYcFjIsaJFTulldzUK&#10;jn/9+GLXMnPPlT0tN8PzIz0+leq0m/kYhKfGf8Lv9q9WEMfDH/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aZXxQAAAN0AAAAPAAAAAAAAAAAAAAAAAJgCAABkcnMv&#10;ZG93bnJldi54bWxQSwUGAAAAAAQABAD1AAAAigMAAAAA&#10;" fillcolor="black" strokeweight="0"/>
                <v:rect id="Rectangle 237" o:spid="_x0000_s4080" style="position:absolute;left:5429;top:1841;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4IMUA&#10;AADdAAAADwAAAGRycy9kb3ducmV2LnhtbESPQYvCMBSE74L/ITzBm6ZaUKmmRRQXcU/revD4aJ5t&#10;tXkpTVarv94sLOxxmJlvmFXWmVrcqXWVZQWTcQSCOLe64kLB6Xs3WoBwHlljbZkUPMlBlvZ7K0y0&#10;ffAX3Y++EAHCLkEFpfdNIqXLSzLoxrYhDt7FtgZ9kG0hdYuPADe1nEbRTBqsOCyU2NCmpPx2/DEK&#10;zp/T+GY/ZOFeO3vZHubXZ35+KTUcdOslCE+d/w//tfdaQRzPZ/D7JjwBm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zggxQAAAN0AAAAPAAAAAAAAAAAAAAAAAJgCAABkcnMv&#10;ZG93bnJldi54bWxQSwUGAAAAAAQABAD1AAAAigMAAAAA&#10;" fillcolor="black" strokeweight="0"/>
                <v:rect id="Rectangle 238" o:spid="_x0000_s4081" style="position:absolute;left:4508;top:2714;width:274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u8UA&#10;AADdAAAADwAAAGRycy9kb3ducmV2LnhtbESPQYvCMBSE78L+h/AWvGm6Fqx0jSIrirgndQ89Pppn&#10;W21eShO1+uvNguBxmJlvmOm8M7W4Uusqywq+hhEI4tzqigsFf4fVYALCeWSNtWVScCcH89lHb4qp&#10;tjfe0XXvCxEg7FJUUHrfpFK6vCSDbmgb4uAdbWvQB9kWUrd4C3BTy1EUjaXBisNCiQ39lJSf9xej&#10;IPsdxWe7loV7rOxxuU1O9zx7KNX/7BbfIDx1/h1+tTdaQRwnCf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527xQAAAN0AAAAPAAAAAAAAAAAAAAAAAJgCAABkcnMv&#10;ZG93bnJldi54bWxQSwUGAAAAAAQABAD1AAAAigMAAAAA&#10;" fillcolor="black" strokeweight="0"/>
                <v:rect id="Rectangle 239" o:spid="_x0000_s4082" style="position:absolute;left:3619;top:3635;width:363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AJycMA&#10;AADdAAAADwAAAGRycy9kb3ducmV2LnhtbERPy2rCQBTdC/2H4Qrd6cQEakkzirRYSl1pu3B5ydw8&#10;TOZOyExN4td3FoLLw3ln29G04kq9qy0rWC0jEMS51TWXCn5/9otXEM4ja2wtk4KJHGw3T7MMU20H&#10;PtL15EsRQtilqKDyvkuldHlFBt3SdsSBK2xv0AfYl1L3OIRw08o4il6kwZpDQ4UdvVeUN6c/o+B8&#10;iJPGfsrS3fa2+PheX6b8fFPqeT7u3kB4Gv1DfHd/aQVJsg5zw5vw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AJycMAAADdAAAADwAAAAAAAAAAAAAAAACYAgAAZHJzL2Rv&#10;d25yZXYueG1sUEsFBgAAAAAEAAQA9QAAAIgDAAAAAA==&#10;" fillcolor="black" strokeweight="0"/>
                <v:rect id="Rectangle 240" o:spid="_x0000_s4083" style="position:absolute;left:2714;top:4524;width:4540;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sUsUA&#10;AADdAAAADwAAAGRycy9kb3ducmV2LnhtbESPT4vCMBTE7wt+h/AEb5pqYdVqFFGUxT355+Dx0Tzb&#10;avNSmqjVT28WhD0OM/MbZjpvTCnuVLvCsoJ+LwJBnFpdcKbgeFh3RyCcR9ZYWiYFT3Iwn7W+ppho&#10;++Ad3fc+EwHCLkEFufdVIqVLczLoerYiDt7Z1gZ9kHUmdY2PADelHETRtzRYcFjIsaJlTul1fzMK&#10;Tr+D+Go3MnOvtT2vtsPLMz29lOq0m8UEhKfG/4c/7R+tII6HY/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KxSxQAAAN0AAAAPAAAAAAAAAAAAAAAAAJgCAABkcnMv&#10;ZG93bnJldi54bWxQSwUGAAAAAAQABAD1AAAAigMAAAAA&#10;" fillcolor="black" strokeweight="0"/>
                <v:rect id="Rectangle 241" o:spid="_x0000_s4084" style="position:absolute;left:1825;top:5445;width:5429;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16MMA&#10;AADdAAAADwAAAGRycy9kb3ducmV2LnhtbERPy2rCQBTdF/oPwy10VycmoJI6iigpRVc+Fi4vmWuS&#10;mrkTMtMk+vXOQnB5OO/5cjC16Kh1lWUF41EEgji3uuJCwemYfc1AOI+ssbZMCm7kYLl4f5tjqm3P&#10;e+oOvhAhhF2KCkrvm1RKl5dk0I1sQxy4i20N+gDbQuoW+xBuahlH0UQarDg0lNjQuqT8evg3Cs67&#10;OLnaH1m4e2Yvm+3075af70p9fgyrbxCeBv8SP92/WkGSzML+8CY8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N16MMAAADdAAAADwAAAAAAAAAAAAAAAACYAgAAZHJzL2Rv&#10;d25yZXYueG1sUEsFBgAAAAAEAAQA9QAAAIgDAAAAAA==&#10;" fillcolor="black" strokeweight="0"/>
                <v:rect id="Rectangle 242" o:spid="_x0000_s4085" style="position:absolute;left:920;top:6334;width:6334;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Qc8UA&#10;AADdAAAADwAAAGRycy9kb3ducmV2LnhtbESPT4vCMBTE7wt+h/AEb2uqhV2pprIoiqynVQ8eH83r&#10;n7V5KU3U6qc3guBxmJnfMLN5Z2pxodZVlhWMhhEI4szqigsFh/3qcwLCeWSNtWVScCMH87T3McNE&#10;2yv/0WXnCxEg7BJUUHrfJFK6rCSDbmgb4uDltjXog2wLqVu8Brip5TiKvqTBisNCiQ0tSspOu7NR&#10;cNyO45Ndy8LdVzZf/n7/37LjXalBv/uZgvDU+Xf41d5oBXE8GcHzTXgCM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9BzxQAAAN0AAAAPAAAAAAAAAAAAAAAAAJgCAABkcnMv&#10;ZG93bnJldi54bWxQSwUGAAAAAAQABAD1AAAAigMAAAAA&#10;" fillcolor="black" strokeweight="0"/>
                <v:rect id="Rectangle 243" o:spid="_x0000_s4086" style="position:absolute;left:31;top:7239;width:722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1OBMYA&#10;AADdAAAADwAAAGRycy9kb3ducmV2LnhtbESPQWvCQBSE7wX/w/IEb3VjAq1EV5GWFGlPVQ8eH9ln&#10;EpN9G7LbJPrru4WCx2FmvmHW29E0oqfOVZYVLOYRCOLc6ooLBadj9rwE4TyyxsYyKbiRg+1m8rTG&#10;VNuBv6k/+EIECLsUFZTet6mULi/JoJvbljh4F9sZ9EF2hdQdDgFuGhlH0Ys0WHFYKLGlt5Ly+vBj&#10;FJy/4qS2H7Jw98xe3j9fr7f8fFdqNh13KxCeRv8I/7f3WkGSLG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1OBMYAAADdAAAADwAAAAAAAAAAAAAAAACYAgAAZHJz&#10;L2Rvd25yZXYueG1sUEsFBgAAAAAEAAQA9QAAAIsDAAAAAA==&#10;" fillcolor="black" strokeweight="0"/>
                <v:rect id="Rectangle 244" o:spid="_x0000_s4087" style="position:absolute;left:12620;top:31;width:3620;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rn8YA&#10;AADdAAAADwAAAGRycy9kb3ducmV2LnhtbESPQWvCQBSE70L/w/IK3nTTBKqkrlJaIlJP2h48PrLP&#10;JDX7NmTXJPrrXUHwOMzMN8xiNZhadNS6yrKCt2kEgji3uuJCwd9vNpmDcB5ZY22ZFFzIwWr5Mlpg&#10;qm3PO+r2vhABwi5FBaX3TSqly0sy6Ka2IQ7e0bYGfZBtIXWLfYCbWsZR9C4NVhwWSmzoq6T8tD8b&#10;BYdtnJzsWhbumtnj98/s/5IfrkqNX4fPDxCeBv8MP9obrSBJ5gnc34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Hrn8YAAADdAAAADwAAAAAAAAAAAAAAAACYAgAAZHJz&#10;L2Rvd25yZXYueG1sUEsFBgAAAAAEAAQA9QAAAIsDAAAAAA==&#10;" fillcolor="black" strokeweight="0"/>
                <v:rect id="Rectangle 245" o:spid="_x0000_s4088" style="position:absolute;left:11699;top:920;width:3668;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z68UA&#10;AADdAAAADwAAAGRycy9kb3ducmV2LnhtbESPT4vCMBTE7wt+h/AEb5pql1WqUURRxD355+Dx0Tzb&#10;avNSmqjVT78RhD0OM/MbZjJrTCnuVLvCsoJ+LwJBnFpdcKbgeFh1RyCcR9ZYWiYFT3Iwm7a+Jpho&#10;++Ad3fc+EwHCLkEFufdVIqVLczLoerYiDt7Z1gZ9kHUmdY2PADelHETRjzRYcFjIsaJFTul1fzMK&#10;Tr+D+GrXMnOvlT0vt8PLMz29lOq0m/kYhKfG/4c/7Y1WEMej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HPrxQAAAN0AAAAPAAAAAAAAAAAAAAAAAJgCAABkcnMv&#10;ZG93bnJldi54bWxQSwUGAAAAAAQABAD1AAAAigMAAAAA&#10;" fillcolor="black" strokeweight="0"/>
                <v:rect id="Rectangle 246" o:spid="_x0000_s4089" style="position:absolute;left:10826;top:1841;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WcMUA&#10;AADdAAAADwAAAGRycy9kb3ducmV2LnhtbESPT4vCMBTE7wt+h/AEb5pq2VWqUURRxD355+Dx0Tzb&#10;avNSmqjVT78RhD0OM/MbZjJrTCnuVLvCsoJ+LwJBnFpdcKbgeFh1RyCcR9ZYWiYFT3Iwm7a+Jpho&#10;++Ad3fc+EwHCLkEFufdVIqVLczLoerYiDt7Z1gZ9kHUmdY2PADelHETRjzRYcFjIsaJFTul1fzMK&#10;Tr+D+GrXMnOvlT0vt8PLMz29lOq0m/kYhKfG/4c/7Y1WEMejb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NZwxQAAAN0AAAAPAAAAAAAAAAAAAAAAAJgCAABkcnMv&#10;ZG93bnJldi54bWxQSwUGAAAAAAQABAD1AAAAigMAAAAA&#10;" fillcolor="black" strokeweight="0"/>
                <v:rect id="Rectangle 247" o:spid="_x0000_s4090" style="position:absolute;left:9906;top:2714;width:365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IB8UA&#10;AADdAAAADwAAAGRycy9kb3ducmV2LnhtbESPT4vCMBTE74LfITzBm6ZaUOmayqIoy3rS3YPHR/P6&#10;Z21eShO1+umNIOxxmJnfMMtVZ2pxpdZVlhVMxhEI4szqigsFvz/b0QKE88gaa8uk4E4OVmm/t8RE&#10;2xsf6Hr0hQgQdgkqKL1vEildVpJBN7YNcfBy2xr0QbaF1C3eAtzUchpFM2mw4rBQYkPrkrLz8WIU&#10;nPbT+Gx3snCPrc033/O/e3Z6KDUcdJ8fIDx1/j/8bn9pBXG8mMHrTXgCMn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hkgHxQAAAN0AAAAPAAAAAAAAAAAAAAAAAJgCAABkcnMv&#10;ZG93bnJldi54bWxQSwUGAAAAAAQABAD1AAAAigMAAAAA&#10;" fillcolor="black" strokeweight="0"/>
                <v:rect id="Rectangle 248" o:spid="_x0000_s4091" style="position:absolute;left:9017;top:3635;width:363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tnMQA&#10;AADdAAAADwAAAGRycy9kb3ducmV2LnhtbESPzarCMBSE9xd8h3AEd9dUCyrVKBdFEV35s3B5aI5t&#10;r81JaaJWn94IgsthZr5hJrPGlOJGtSssK+h1IxDEqdUFZwqOh+XvCITzyBpLy6TgQQ5m09bPBBNt&#10;77yj295nIkDYJagg975KpHRpTgZd11bEwTvb2qAPss6krvEe4KaU/SgaSIMFh4UcK5rnlF72V6Pg&#10;tO3HF7uSmXsu7XmxGf4/0tNTqU67+RuD8NT4b/jTXmsFcTwawv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K7ZzEAAAA3QAAAA8AAAAAAAAAAAAAAAAAmAIAAGRycy9k&#10;b3ducmV2LnhtbFBLBQYAAAAABAAEAPUAAACJAwAAAAA=&#10;" fillcolor="black" strokeweight="0"/>
                <v:rect id="Rectangle 249" o:spid="_x0000_s4092" style="position:absolute;left:9017;top:4524;width:2714;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57sMA&#10;AADdAAAADwAAAGRycy9kb3ducmV2LnhtbERPy2rCQBTdF/oPwy10VycmoJI6iigpRVc+Fi4vmWuS&#10;mrkTMtMk+vXOQnB5OO/5cjC16Kh1lWUF41EEgji3uuJCwemYfc1AOI+ssbZMCm7kYLl4f5tjqm3P&#10;e+oOvhAhhF2KCkrvm1RKl5dk0I1sQxy4i20N+gDbQuoW+xBuahlH0UQarDg0lNjQuqT8evg3Cs67&#10;OLnaH1m4e2Yvm+3075af70p9fgyrbxCeBv8SP92/WkGSzMLc8CY8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V57sMAAADdAAAADwAAAAAAAAAAAAAAAACYAgAAZHJzL2Rv&#10;d25yZXYueG1sUEsFBgAAAAAEAAQA9QAAAIgDAAAAAA==&#10;" fillcolor="black" strokeweight="0"/>
                <v:rect id="Rectangle 250" o:spid="_x0000_s4093" style="position:absolute;left:9017;top:5445;width:1841;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cdcUA&#10;AADdAAAADwAAAGRycy9kb3ducmV2LnhtbESPT4vCMBTE7wt+h/AEb2uqhVWrUURRFvfkn4PHR/Ns&#10;q81LaaJWP71ZEDwOM/MbZjJrTCluVLvCsoJeNwJBnFpdcKbgsF99D0E4j6yxtEwKHuRgNm19TTDR&#10;9s5buu18JgKEXYIKcu+rREqX5mTQdW1FHLyTrQ36IOtM6hrvAW5K2Y+iH2mw4LCQY0WLnNLL7moU&#10;HP/68cWuZeaeK3tabgbnR3p8KtVpN/MxCE+N/4Tf7V+tII6HI/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dx1xQAAAN0AAAAPAAAAAAAAAAAAAAAAAJgCAABkcnMv&#10;ZG93bnJldi54bWxQSwUGAAAAAAQABAD1AAAAigMAAAAA&#10;" fillcolor="black" strokeweight="0"/>
                <v:rect id="Rectangle 251" o:spid="_x0000_s4094" style="position:absolute;left:9017;top:6334;width:9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jNcMA&#10;AADdAAAADwAAAGRycy9kb3ducmV2LnhtbERPTWvCQBC9F/wPywjemo0GbI2uIhZF2lOjB49Ddkyi&#10;2dmQ3SbRX989FHp8vO/VZjC16Kh1lWUF0ygGQZxbXXGh4Hzav76DcB5ZY22ZFDzIwWY9ellhqm3P&#10;39RlvhAhhF2KCkrvm1RKl5dk0EW2IQ7c1bYGfYBtIXWLfQg3tZzF8VwarDg0lNjQrqT8nv0YBZev&#10;WXK3B1m4595ePz7fbo/88lRqMh62SxCeBv8v/nMftYIkWYT9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rjNcMAAADdAAAADwAAAAAAAAAAAAAAAACYAgAAZHJzL2Rv&#10;d25yZXYueG1sUEsFBgAAAAAEAAQA9QAAAIgDAAAAAA==&#10;" fillcolor="black" strokeweight="0"/>
                <v:rect id="Rectangle 252" o:spid="_x0000_s4095" style="position:absolute;left:12620;top:7239;width:3620;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GrsUA&#10;AADdAAAADwAAAGRycy9kb3ducmV2LnhtbESPT4vCMBTE7wt+h/AEb5pqYVerUURRxD355+Dx0Tzb&#10;avNSmqjVT78RhD0OM/MbZjJrTCnuVLvCsoJ+LwJBnFpdcKbgeFh1hyCcR9ZYWiYFT3Iwm7a+Jpho&#10;++Ad3fc+EwHCLkEFufdVIqVLczLoerYiDt7Z1gZ9kHUmdY2PADelHETRtzRYcFjIsaJFTul1fzMK&#10;Tr+D+GrXMnOvlT0vtz+XZ3p6KdVpN/MxCE+N/w9/2hutII5H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auxQAAAN0AAAAPAAAAAAAAAAAAAAAAAJgCAABkcnMv&#10;ZG93bnJldi54bWxQSwUGAAAAAAQABAD1AAAAigMAAAAA&#10;" fillcolor="black" strokeweight="0"/>
                <v:rect id="Rectangle 253" o:spid="_x0000_s4096" style="position:absolute;left:13541;top:6334;width:2699;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TY2cUA&#10;AADdAAAADwAAAGRycy9kb3ducmV2LnhtbESPQYvCMBSE74L/IbwFb5puC7pbjSKKIutJdw8eH82z&#10;rTYvpYla/fVmQfA4zMw3zGTWmkpcqXGlZQWfgwgEcWZ1ybmCv99V/wuE88gaK8uk4E4OZtNuZ4Kp&#10;tjfe0XXvcxEg7FJUUHhfp1K6rCCDbmBr4uAdbWPQB9nkUjd4C3BTyTiKhtJgyWGhwJoWBWXn/cUo&#10;OGzj5GzXMnePlT0uf0ane3Z4KNX7aOdjEJ5a/w6/2hutIEm+Y/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NjZxQAAAN0AAAAPAAAAAAAAAAAAAAAAAJgCAABkcnMv&#10;ZG93bnJldi54bWxQSwUGAAAAAAQABAD1AAAAigMAAAAA&#10;" fillcolor="black" strokeweight="0"/>
                <v:rect id="Rectangle 254" o:spid="_x0000_s4097" style="position:absolute;left:14414;top:5445;width:1826;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9QsUA&#10;AADdAAAADwAAAGRycy9kb3ducmV2LnhtbESPT4vCMBTE74LfIbwFb2u6FvzTNYooLouerB48Pppn&#10;27V5KU3U6qc3woLHYWZ+w0znranElRpXWlbw1Y9AEGdWl5wrOOzXn2MQziNrrCyTgjs5mM+6nSkm&#10;2t54R9fU5yJA2CWooPC+TqR0WUEGXd/WxME72cagD7LJpW7wFuCmkoMoGkqDJYeFAmtaFpSd04tR&#10;cNwO4rP9kbl7rO1ptRn93bPjQ6neR7v4BuGp9e/wf/tXK4jjSQy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H1CxQAAAN0AAAAPAAAAAAAAAAAAAAAAAJgCAABkcnMv&#10;ZG93bnJldi54bWxQSwUGAAAAAAQABAD1AAAAigMAAAAA&#10;" fillcolor="black" strokeweight="0"/>
                <v:rect id="Rectangle 255" o:spid="_x0000_s4098" style="position:absolute;left:15335;top:4524;width:905;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lNsYA&#10;AADdAAAADwAAAGRycy9kb3ducmV2LnhtbESPT4vCMBTE7wt+h/AEb2uqXVatRhFFWfTkn4PHR/Ns&#10;q81LaaJWP71ZWNjjMDO/YSazxpTiTrUrLCvodSMQxKnVBWcKjofV5xCE88gaS8uk4EkOZtPWxwQT&#10;bR+8o/veZyJA2CWoIPe+SqR0aU4GXddWxME729qgD7LOpK7xEeCmlP0o+pYGCw4LOVa0yCm97m9G&#10;wWnbj692LTP3WtnzcjO4PNPTS6lOu5mPQXhq/H/4r/2jFcTx6At+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HlNsYAAADdAAAADwAAAAAAAAAAAAAAAACYAgAAZHJz&#10;L2Rvd25yZXYueG1sUEsFBgAAAAAEAAQA9QAAAIsDAAAAAA==&#10;" fillcolor="black" strokeweight="0"/>
                <v:rect id="Rectangle 257" o:spid="_x0000_s4099" style="position:absolute;left:3254;top:8778;width:921;height:1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WgMYA&#10;AADdAAAADwAAAGRycy9kb3ducmV2LnhtbESPQWvCQBSE70L/w/IKveluGw01zUZKQShUD8ZCr4/s&#10;MwnNvk2zq6b/3hUEj8PMfMPkq9F24kSDbx1reJ4pEMSVMy3XGr736+krCB+QDXaOScM/eVgVD5Mc&#10;M+POvKNTGWoRIewz1NCE0GdS+qohi37meuLoHdxgMUQ51NIMeI5w28kXpVJpseW40GBPHw1Vv+XR&#10;asB0bv62h2Sz/zqmuKxHtV78KK2fHsf3NxCBxnAP39qfRkOSLBdwfROfgC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WgMYAAADdAAAADwAAAAAAAAAAAAAAAACYAgAAZHJz&#10;L2Rvd25yZXYueG1sUEsFBgAAAAAEAAQA9QAAAIsDAAAAAA==&#10;" stroked="f"/>
                <v:rect id="Rectangle 258" o:spid="_x0000_s4100" style="position:absolute;left:3254;top:8777;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zfcMA&#10;AADdAAAADwAAAGRycy9kb3ducmV2LnhtbESPzYoCMRCE74LvEFrYm2ZUEB2NsgiCu+zF0QdoJj0/&#10;bNIZkuiMb78RhD0WVfUVtTsM1ogH+dA6VjCfZSCIS6dbrhXcrqfpGkSIyBqNY1LwpACH/Xi0w1y7&#10;ni/0KGItEoRDjgqaGLtcylA2ZDHMXEecvMp5izFJX0vtsU9wa+Qiy1bSYstpocGOjg2Vv8XdKpDX&#10;4tSvC+Mz972ofszX+VKRU+pjMnxuQUQa4n/43T5rBcvlZgWv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XzfcMAAADdAAAADwAAAAAAAAAAAAAAAACYAgAAZHJzL2Rv&#10;d25yZXYueG1sUEsFBgAAAAAEAAQA9QAAAIgDAAAAAA==&#10;" filled="f" stroked="f">
                  <v:textbox style="mso-fit-shape-to-text:t" inset="0,0,0,0">
                    <w:txbxContent>
                      <w:p w14:paraId="7CA92B0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v:textbox>
                </v:rect>
                <v:rect id="Rectangle 259" o:spid="_x0000_s4101" style="position:absolute;left:12255;top:8778;width:968;height:1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tbMUA&#10;AADdAAAADwAAAGRycy9kb3ducmV2LnhtbESPQWvCQBSE74L/YXmF3nS3pqYaXaUUhEL1oBa8PrLP&#10;JJh9m2ZXjf/eLQgeh5n5hpkvO1uLC7W+cqzhbahAEOfOVFxo+N2vBhMQPiAbrB2Thht5WC76vTlm&#10;xl15S5ddKESEsM9QQxlCk0np85Is+qFriKN3dK3FEGVbSNPiNcJtLUdKpdJixXGhxIa+SspPu7PV&#10;gOm7+dsck/X+55zitOjUanxQWr++dJ8zEIG68Aw/2t9GQ5JMP+D/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1sxQAAAN0AAAAPAAAAAAAAAAAAAAAAAJgCAABkcnMv&#10;ZG93bnJldi54bWxQSwUGAAAAAAQABAD1AAAAigMAAAAA&#10;" stroked="f"/>
                <v:rect id="Rectangle 260" o:spid="_x0000_s4102" style="position:absolute;left:12255;top:8777;width:9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ClL8A&#10;AADdAAAADwAAAGRycy9kb3ducmV2LnhtbERPy4rCMBTdD/gP4QruxlQF0WoUEQQVN1Y/4NLcPjC5&#10;KUnGdv7eLAZmeTjv7X6wRrzJh9axgtk0A0FcOt1yreD5OH2vQISIrNE4JgW/FGC/G31tMdeu5zu9&#10;i1iLFMIhRwVNjF0uZSgbshimriNOXOW8xZigr6X22Kdwa+Q8y5bSYsupocGOjg2Vr+LHKpCP4tSv&#10;CuMzd51XN3M53ytySk3Gw2EDItIQ/8V/7rNWsFis09z0Jj0Buf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JsKUvwAAAN0AAAAPAAAAAAAAAAAAAAAAAJgCAABkcnMvZG93bnJl&#10;di54bWxQSwUGAAAAAAQABAD1AAAAhAMAAAAA&#10;" filled="f" stroked="f">
                  <v:textbox style="mso-fit-shape-to-text:t" inset="0,0,0,0">
                    <w:txbxContent>
                      <w:p w14:paraId="0612B51F"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v:textbox>
                </v:rect>
                <v:rect id="Rectangle 261" o:spid="_x0000_s4103" style="position:absolute;left:21558;top:8778;width:936;height:1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chcUA&#10;AADdAAAADwAAAGRycy9kb3ducmV2LnhtbESPT2vCQBTE7wW/w/IEb3XXpg0mukoRBKHtwT/g9ZF9&#10;JsHs25hdNX77bqHgcZiZ3zDzZW8bcaPO1441TMYKBHHhTM2lhsN+/ToF4QOywcYxaXiQh+Vi8DLH&#10;3Lg7b+m2C6WIEPY5aqhCaHMpfVGRRT92LXH0Tq6zGKLsSmk6vEe4beSbUqm0WHNcqLClVUXFeXe1&#10;GjB9N5efU/K9/7qmmJW9Wn8cldajYf85AxGoD8/wf3tjNCRJlsH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vNyFxQAAAN0AAAAPAAAAAAAAAAAAAAAAAJgCAABkcnMv&#10;ZG93bnJldi54bWxQSwUGAAAAAAQABAD1AAAAigMAAAAA&#10;" stroked="f"/>
                <v:rect id="Rectangle 262" o:spid="_x0000_s4104" style="position:absolute;left:21558;top:8777;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WcL8A&#10;AADdAAAADwAAAGRycy9kb3ducmV2LnhtbERPy2oCMRTdF/yHcAV3NVFLkalRRBBUunHsB1wmdx6Y&#10;3AxJ6kz/3iyELg/nvdmNzooHhdh51rCYKxDElTcdNxp+bsf3NYiYkA1az6ThjyLstpO3DRbGD3yl&#10;R5kakUM4FqihTakvpIxVSw7j3PfEmat9cJgyDI00AYcc7qxcKvUpHXacG1rs6dBSdS9/nQZ5K4/D&#10;urRB+cuy/rbn07Umr/VsOu6/QCQa07/45T4ZDasP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8JZwvwAAAN0AAAAPAAAAAAAAAAAAAAAAAJgCAABkcnMvZG93bnJl&#10;di54bWxQSwUGAAAAAAQABAD1AAAAhAMAAAAA&#10;" filled="f" stroked="f">
                  <v:textbox style="mso-fit-shape-to-text:t" inset="0,0,0,0">
                    <w:txbxContent>
                      <w:p w14:paraId="233BE04E"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v:textbox>
                </v:rect>
                <v:rect id="Rectangle 263" o:spid="_x0000_s4105" style="position:absolute;left:30384;top:8778;width:985;height:1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qIYcQA&#10;AADdAAAADwAAAGRycy9kb3ducmV2LnhtbESPT4vCMBTE78J+h/AWvGniv7J2jSKCIKwe1AWvj+bZ&#10;lm1eahO1++2NIHgcZuY3zGzR2krcqPGlYw2DvgJBnDlTcq7h97jufYHwAdlg5Zg0/JOHxfyjM8PU&#10;uDvv6XYIuYgQ9ilqKEKoUyl9VpBF33c1cfTOrrEYomxyaRq8R7it5FCpRFosOS4UWNOqoOzvcLUa&#10;MBmby+482h5/rglO81atJyeldfezXX6DCNSGd/jV3hgNo7Ea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qiGHEAAAA3QAAAA8AAAAAAAAAAAAAAAAAmAIAAGRycy9k&#10;b3ducmV2LnhtbFBLBQYAAAAABAAEAPUAAACJAwAAAAA=&#10;" stroked="f"/>
                <v:rect id="Rectangle 264" o:spid="_x0000_s4106" style="position:absolute;left:30384;top:8777;width:9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6tnMMA&#10;AADdAAAADwAAAGRycy9kb3ducmV2LnhtbESP3WoCMRSE7wu+QzhC72riVkS2RpGCYIs3rj7AYXP2&#10;hyYnS5K627dvCgUvh5n5htnuJ2fFnULsPWtYLhQI4tqbnlsNt+vxZQMiJmSD1jNp+KEI+93saYul&#10;8SNf6F6lVmQIxxI1dCkNpZSx7shhXPiBOHuNDw5TlqGVJuCY4c7KQqm1dNhzXuhwoPeO6q/q22mQ&#10;1+o4bioblP8smrP9OF0a8lo/z6fDG4hEU3qE/9sno+F1pQr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6tnMMAAADdAAAADwAAAAAAAAAAAAAAAACYAgAAZHJzL2Rv&#10;d25yZXYueG1sUEsFBgAAAAAEAAQA9QAAAIgDAAAAAA==&#10;" filled="f" stroked="f">
                  <v:textbox style="mso-fit-shape-to-text:t" inset="0,0,0,0">
                    <w:txbxContent>
                      <w:p w14:paraId="127AA100" w14:textId="77777777" w:rsidR="00306BE6" w:rsidRDefault="00306BE6" w:rsidP="001E0BE9">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d)</w:t>
                        </w:r>
                      </w:p>
                    </w:txbxContent>
                  </v:textbox>
                </v:rect>
                <v:rect id="Rectangle 265" o:spid="_x0000_s4107" style="position:absolute;left:6254;top:13363;width:2762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IB8QA&#10;AADdAAAADwAAAGRycy9kb3ducmV2LnhtbESPzWrDMBCE74W+g9hCbo3UpJTgRDalEEhCL3HyAIu1&#10;/qHSykhq7L59VCj0OMzMN8yump0VNwpx8KzhZalAEDfeDNxpuF72zxsQMSEbtJ5Jww9FqMrHhx0W&#10;xk98pludOpEhHAvU0Kc0FlLGpieHcelH4uy1PjhMWYZOmoBThjsrV0q9SYcD54UeR/roqfmqv50G&#10;ean306a2QfnTqv20x8O5Ja/14ml+34JINKf/8F/7YDSsX9U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CAfEAAAA3QAAAA8AAAAAAAAAAAAAAAAAmAIAAGRycy9k&#10;b3ducmV2LnhtbFBLBQYAAAAABAAEAPUAAACJAwAAAAA=&#10;" filled="f" stroked="f">
                  <v:textbox style="mso-fit-shape-to-text:t" inset="0,0,0,0">
                    <w:txbxContent>
                      <w:p w14:paraId="7DB82FDD" w14:textId="77777777" w:rsidR="00306BE6" w:rsidRDefault="00306BE6" w:rsidP="001E0BE9">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 xml:space="preserve">Figure H.10 – The bitplanes for the halftone region </w:t>
                        </w:r>
                      </w:p>
                    </w:txbxContent>
                  </v:textbox>
                </v:rect>
                <w10:wrap anchorx="margin"/>
              </v:group>
            </w:pict>
          </mc:Fallback>
        </mc:AlternateContent>
      </w:r>
    </w:p>
    <w:p w14:paraId="5813A5E7" w14:textId="77777777" w:rsidR="001E0BE9" w:rsidRPr="00891A28" w:rsidRDefault="001E0BE9">
      <w:pPr>
        <w:rPr>
          <w:lang w:val="en-GB" w:eastAsia="ja-JP"/>
        </w:rPr>
      </w:pPr>
    </w:p>
    <w:p w14:paraId="04D078B8" w14:textId="77777777" w:rsidR="001E0BE9" w:rsidRPr="00891A28" w:rsidRDefault="001E0BE9">
      <w:pPr>
        <w:rPr>
          <w:lang w:val="en-GB" w:eastAsia="ja-JP"/>
        </w:rPr>
      </w:pPr>
    </w:p>
    <w:p w14:paraId="4CB3F09A" w14:textId="77777777" w:rsidR="001E0BE9" w:rsidRPr="00891A28" w:rsidRDefault="001E0BE9">
      <w:pPr>
        <w:rPr>
          <w:lang w:val="en-GB" w:eastAsia="ja-JP"/>
        </w:rPr>
      </w:pPr>
    </w:p>
    <w:p w14:paraId="2E2221E8" w14:textId="77777777" w:rsidR="001E0BE9" w:rsidRPr="00891A28" w:rsidRDefault="001E0BE9">
      <w:pPr>
        <w:rPr>
          <w:lang w:val="en-GB" w:eastAsia="ja-JP"/>
        </w:rPr>
      </w:pPr>
    </w:p>
    <w:p w14:paraId="6E7B9293" w14:textId="77777777" w:rsidR="001E0BE9" w:rsidRPr="00891A28" w:rsidRDefault="001E0BE9">
      <w:pPr>
        <w:rPr>
          <w:lang w:val="en-GB" w:eastAsia="ja-JP"/>
        </w:rPr>
      </w:pPr>
    </w:p>
    <w:p w14:paraId="15B314AE" w14:textId="77777777" w:rsidR="001E0BE9" w:rsidRPr="00891A28" w:rsidRDefault="001E0BE9">
      <w:pPr>
        <w:rPr>
          <w:lang w:val="en-GB" w:eastAsia="ja-JP"/>
        </w:rPr>
      </w:pPr>
    </w:p>
    <w:p w14:paraId="6658C417" w14:textId="77777777" w:rsidR="001E0BE9" w:rsidRPr="00891A28" w:rsidRDefault="001E0BE9">
      <w:pPr>
        <w:rPr>
          <w:lang w:val="en-GB" w:eastAsia="ja-JP"/>
        </w:rPr>
      </w:pPr>
    </w:p>
    <w:p w14:paraId="027C7532" w14:textId="77777777" w:rsidR="007F2BF7" w:rsidRPr="00891A28" w:rsidRDefault="007F2BF7">
      <w:pPr>
        <w:pStyle w:val="Fig0"/>
        <w:rPr>
          <w:color w:val="000000"/>
          <w:lang w:val="en-GB"/>
        </w:rPr>
      </w:pPr>
    </w:p>
    <w:p w14:paraId="7BA8B1BD" w14:textId="218B0662" w:rsidR="007F2BF7" w:rsidRPr="00891A28" w:rsidRDefault="00EB5260">
      <w:pPr>
        <w:pStyle w:val="enumlev2"/>
        <w:rPr>
          <w:lang w:val="en-GB"/>
        </w:rPr>
      </w:pPr>
      <w:r w:rsidRPr="00891A28">
        <w:rPr>
          <w:lang w:val="en-GB"/>
        </w:rPr>
        <w:t>n)</w:t>
      </w:r>
      <w:r w:rsidRPr="00891A28">
        <w:rPr>
          <w:lang w:val="en-GB"/>
        </w:rPr>
        <w:tab/>
        <w:t>Stacking up these bitplanes, with the first being the most significant, results in the array of values:</w:t>
      </w:r>
    </w:p>
    <w:p w14:paraId="11B790CF" w14:textId="77777777" w:rsidR="007F2BF7" w:rsidRPr="00891A28" w:rsidRDefault="007F2BF7">
      <w:pPr>
        <w:pStyle w:val="Blanc"/>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567"/>
        <w:gridCol w:w="567"/>
        <w:gridCol w:w="567"/>
        <w:gridCol w:w="567"/>
        <w:gridCol w:w="567"/>
        <w:gridCol w:w="567"/>
        <w:gridCol w:w="567"/>
      </w:tblGrid>
      <w:tr w:rsidR="007F2BF7" w:rsidRPr="00891A28" w14:paraId="7D2289E8" w14:textId="77777777">
        <w:tc>
          <w:tcPr>
            <w:tcW w:w="567" w:type="dxa"/>
          </w:tcPr>
          <w:p w14:paraId="4A3B0407" w14:textId="77777777" w:rsidR="007F2BF7" w:rsidRPr="00891A28" w:rsidRDefault="00EB5260">
            <w:pPr>
              <w:pStyle w:val="AnnexRef"/>
              <w:framePr w:hSpace="181" w:wrap="notBeside" w:vAnchor="text" w:hAnchor="text" w:xAlign="center" w:y="1"/>
              <w:tabs>
                <w:tab w:val="left" w:pos="794"/>
                <w:tab w:val="left" w:pos="1191"/>
                <w:tab w:val="left" w:pos="1588"/>
                <w:tab w:val="left" w:pos="1985"/>
              </w:tabs>
              <w:spacing w:before="60" w:after="60"/>
              <w:rPr>
                <w:sz w:val="18"/>
                <w:lang w:val="en-GB"/>
              </w:rPr>
            </w:pPr>
            <w:r w:rsidRPr="00891A28">
              <w:rPr>
                <w:sz w:val="18"/>
                <w:lang w:val="en-GB"/>
              </w:rPr>
              <w:t>0</w:t>
            </w:r>
          </w:p>
        </w:tc>
        <w:tc>
          <w:tcPr>
            <w:tcW w:w="567" w:type="dxa"/>
          </w:tcPr>
          <w:p w14:paraId="55166E89"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1</w:t>
            </w:r>
          </w:p>
        </w:tc>
        <w:tc>
          <w:tcPr>
            <w:tcW w:w="567" w:type="dxa"/>
          </w:tcPr>
          <w:p w14:paraId="589B707C"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2</w:t>
            </w:r>
          </w:p>
        </w:tc>
        <w:tc>
          <w:tcPr>
            <w:tcW w:w="567" w:type="dxa"/>
          </w:tcPr>
          <w:p w14:paraId="5E372268"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3</w:t>
            </w:r>
          </w:p>
        </w:tc>
        <w:tc>
          <w:tcPr>
            <w:tcW w:w="567" w:type="dxa"/>
          </w:tcPr>
          <w:p w14:paraId="042FD610"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4</w:t>
            </w:r>
          </w:p>
        </w:tc>
        <w:tc>
          <w:tcPr>
            <w:tcW w:w="567" w:type="dxa"/>
          </w:tcPr>
          <w:p w14:paraId="3A33D4F7"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717DE790"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0629655E"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7</w:t>
            </w:r>
          </w:p>
        </w:tc>
      </w:tr>
      <w:tr w:rsidR="007F2BF7" w:rsidRPr="00891A28" w14:paraId="46E97FA1" w14:textId="77777777">
        <w:tc>
          <w:tcPr>
            <w:tcW w:w="567" w:type="dxa"/>
          </w:tcPr>
          <w:p w14:paraId="3111836A"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1</w:t>
            </w:r>
          </w:p>
        </w:tc>
        <w:tc>
          <w:tcPr>
            <w:tcW w:w="567" w:type="dxa"/>
          </w:tcPr>
          <w:p w14:paraId="07EB5659"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2</w:t>
            </w:r>
          </w:p>
        </w:tc>
        <w:tc>
          <w:tcPr>
            <w:tcW w:w="567" w:type="dxa"/>
          </w:tcPr>
          <w:p w14:paraId="6A5C49D4"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3</w:t>
            </w:r>
          </w:p>
        </w:tc>
        <w:tc>
          <w:tcPr>
            <w:tcW w:w="567" w:type="dxa"/>
          </w:tcPr>
          <w:p w14:paraId="71893E60"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4</w:t>
            </w:r>
          </w:p>
        </w:tc>
        <w:tc>
          <w:tcPr>
            <w:tcW w:w="567" w:type="dxa"/>
          </w:tcPr>
          <w:p w14:paraId="392AEC73"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3EBDD01E"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12E5EEA9"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1A01821E"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8</w:t>
            </w:r>
          </w:p>
        </w:tc>
      </w:tr>
      <w:tr w:rsidR="007F2BF7" w:rsidRPr="00891A28" w14:paraId="363985BB" w14:textId="77777777">
        <w:tc>
          <w:tcPr>
            <w:tcW w:w="567" w:type="dxa"/>
          </w:tcPr>
          <w:p w14:paraId="06D22F50"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2</w:t>
            </w:r>
          </w:p>
        </w:tc>
        <w:tc>
          <w:tcPr>
            <w:tcW w:w="567" w:type="dxa"/>
          </w:tcPr>
          <w:p w14:paraId="486DD226"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3</w:t>
            </w:r>
          </w:p>
        </w:tc>
        <w:tc>
          <w:tcPr>
            <w:tcW w:w="567" w:type="dxa"/>
          </w:tcPr>
          <w:p w14:paraId="3823DD96"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4</w:t>
            </w:r>
          </w:p>
        </w:tc>
        <w:tc>
          <w:tcPr>
            <w:tcW w:w="567" w:type="dxa"/>
          </w:tcPr>
          <w:p w14:paraId="52F89EE7"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26F4F4D6"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1E618552"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1E444A85"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3CEB9ED7"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9</w:t>
            </w:r>
          </w:p>
        </w:tc>
      </w:tr>
      <w:tr w:rsidR="007F2BF7" w:rsidRPr="00891A28" w14:paraId="12DF2DB9" w14:textId="77777777">
        <w:tc>
          <w:tcPr>
            <w:tcW w:w="567" w:type="dxa"/>
          </w:tcPr>
          <w:p w14:paraId="57CC38CA"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3</w:t>
            </w:r>
          </w:p>
        </w:tc>
        <w:tc>
          <w:tcPr>
            <w:tcW w:w="567" w:type="dxa"/>
          </w:tcPr>
          <w:p w14:paraId="50AB7FC3"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w:t>
            </w:r>
          </w:p>
        </w:tc>
        <w:tc>
          <w:tcPr>
            <w:tcW w:w="567" w:type="dxa"/>
          </w:tcPr>
          <w:p w14:paraId="5E5148A2"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6F5C6529"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46A1CED4"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48887B73"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36F4BBDA"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65D76233"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0</w:t>
            </w:r>
          </w:p>
        </w:tc>
      </w:tr>
      <w:tr w:rsidR="007F2BF7" w:rsidRPr="00891A28" w14:paraId="07C1AE12" w14:textId="77777777">
        <w:tc>
          <w:tcPr>
            <w:tcW w:w="567" w:type="dxa"/>
          </w:tcPr>
          <w:p w14:paraId="16E9DAF7"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4</w:t>
            </w:r>
          </w:p>
        </w:tc>
        <w:tc>
          <w:tcPr>
            <w:tcW w:w="567" w:type="dxa"/>
          </w:tcPr>
          <w:p w14:paraId="2481F785"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29016F3A"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3714C99B"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3387085D"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5E58B572"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0C35B234"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0</w:t>
            </w:r>
          </w:p>
        </w:tc>
        <w:tc>
          <w:tcPr>
            <w:tcW w:w="567" w:type="dxa"/>
          </w:tcPr>
          <w:p w14:paraId="03023BED"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1</w:t>
            </w:r>
          </w:p>
        </w:tc>
      </w:tr>
      <w:tr w:rsidR="007F2BF7" w:rsidRPr="00891A28" w14:paraId="231E3F7A" w14:textId="77777777">
        <w:tc>
          <w:tcPr>
            <w:tcW w:w="567" w:type="dxa"/>
          </w:tcPr>
          <w:p w14:paraId="2C3F9A25"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5</w:t>
            </w:r>
          </w:p>
        </w:tc>
        <w:tc>
          <w:tcPr>
            <w:tcW w:w="567" w:type="dxa"/>
          </w:tcPr>
          <w:p w14:paraId="1F09515B"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4382C512"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0ACF1DCB"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46B6B33C"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6A06F15E"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10</w:t>
            </w:r>
          </w:p>
        </w:tc>
        <w:tc>
          <w:tcPr>
            <w:tcW w:w="567" w:type="dxa"/>
          </w:tcPr>
          <w:p w14:paraId="2766848F"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1</w:t>
            </w:r>
          </w:p>
        </w:tc>
        <w:tc>
          <w:tcPr>
            <w:tcW w:w="567" w:type="dxa"/>
          </w:tcPr>
          <w:p w14:paraId="22F81A86"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2</w:t>
            </w:r>
          </w:p>
        </w:tc>
      </w:tr>
      <w:tr w:rsidR="007F2BF7" w:rsidRPr="00891A28" w14:paraId="067C72DF" w14:textId="77777777">
        <w:tc>
          <w:tcPr>
            <w:tcW w:w="567" w:type="dxa"/>
          </w:tcPr>
          <w:p w14:paraId="5A75F905"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6</w:t>
            </w:r>
          </w:p>
        </w:tc>
        <w:tc>
          <w:tcPr>
            <w:tcW w:w="567" w:type="dxa"/>
          </w:tcPr>
          <w:p w14:paraId="7ADF1C84"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5C55DCC7"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65039CA0"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569C9A43"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0</w:t>
            </w:r>
          </w:p>
        </w:tc>
        <w:tc>
          <w:tcPr>
            <w:tcW w:w="567" w:type="dxa"/>
          </w:tcPr>
          <w:p w14:paraId="50D6EB02"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11</w:t>
            </w:r>
          </w:p>
        </w:tc>
        <w:tc>
          <w:tcPr>
            <w:tcW w:w="567" w:type="dxa"/>
          </w:tcPr>
          <w:p w14:paraId="6002906E"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2</w:t>
            </w:r>
          </w:p>
        </w:tc>
        <w:tc>
          <w:tcPr>
            <w:tcW w:w="567" w:type="dxa"/>
          </w:tcPr>
          <w:p w14:paraId="5D6BAA98"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3</w:t>
            </w:r>
          </w:p>
        </w:tc>
      </w:tr>
      <w:tr w:rsidR="007F2BF7" w:rsidRPr="00891A28" w14:paraId="25BA2350" w14:textId="77777777">
        <w:tc>
          <w:tcPr>
            <w:tcW w:w="567" w:type="dxa"/>
          </w:tcPr>
          <w:p w14:paraId="6F4F8CD5"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7</w:t>
            </w:r>
          </w:p>
        </w:tc>
        <w:tc>
          <w:tcPr>
            <w:tcW w:w="567" w:type="dxa"/>
          </w:tcPr>
          <w:p w14:paraId="59DAAD94"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3541FDAE"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3FADB9CD"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0</w:t>
            </w:r>
          </w:p>
        </w:tc>
        <w:tc>
          <w:tcPr>
            <w:tcW w:w="567" w:type="dxa"/>
          </w:tcPr>
          <w:p w14:paraId="06BDD327"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1</w:t>
            </w:r>
          </w:p>
        </w:tc>
        <w:tc>
          <w:tcPr>
            <w:tcW w:w="567" w:type="dxa"/>
          </w:tcPr>
          <w:p w14:paraId="3B5A454D"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12</w:t>
            </w:r>
          </w:p>
        </w:tc>
        <w:tc>
          <w:tcPr>
            <w:tcW w:w="567" w:type="dxa"/>
          </w:tcPr>
          <w:p w14:paraId="1121756A"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3</w:t>
            </w:r>
          </w:p>
        </w:tc>
        <w:tc>
          <w:tcPr>
            <w:tcW w:w="567" w:type="dxa"/>
          </w:tcPr>
          <w:p w14:paraId="4BA22033"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4</w:t>
            </w:r>
          </w:p>
        </w:tc>
      </w:tr>
      <w:tr w:rsidR="007F2BF7" w:rsidRPr="00891A28" w14:paraId="58507BA5" w14:textId="77777777">
        <w:tc>
          <w:tcPr>
            <w:tcW w:w="567" w:type="dxa"/>
          </w:tcPr>
          <w:p w14:paraId="70E98548"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8</w:t>
            </w:r>
          </w:p>
        </w:tc>
        <w:tc>
          <w:tcPr>
            <w:tcW w:w="567" w:type="dxa"/>
          </w:tcPr>
          <w:p w14:paraId="49AB1776"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9</w:t>
            </w:r>
          </w:p>
        </w:tc>
        <w:tc>
          <w:tcPr>
            <w:tcW w:w="567" w:type="dxa"/>
          </w:tcPr>
          <w:p w14:paraId="43AFF0E5"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10</w:t>
            </w:r>
          </w:p>
        </w:tc>
        <w:tc>
          <w:tcPr>
            <w:tcW w:w="567" w:type="dxa"/>
          </w:tcPr>
          <w:p w14:paraId="4FB951AA"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1</w:t>
            </w:r>
          </w:p>
        </w:tc>
        <w:tc>
          <w:tcPr>
            <w:tcW w:w="567" w:type="dxa"/>
          </w:tcPr>
          <w:p w14:paraId="137EC3BF"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2</w:t>
            </w:r>
          </w:p>
        </w:tc>
        <w:tc>
          <w:tcPr>
            <w:tcW w:w="567" w:type="dxa"/>
          </w:tcPr>
          <w:p w14:paraId="012839D4"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13</w:t>
            </w:r>
          </w:p>
        </w:tc>
        <w:tc>
          <w:tcPr>
            <w:tcW w:w="567" w:type="dxa"/>
          </w:tcPr>
          <w:p w14:paraId="7F3F1968"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4</w:t>
            </w:r>
          </w:p>
        </w:tc>
        <w:tc>
          <w:tcPr>
            <w:tcW w:w="567" w:type="dxa"/>
          </w:tcPr>
          <w:p w14:paraId="32BEAF1B"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5</w:t>
            </w:r>
          </w:p>
        </w:tc>
      </w:tr>
    </w:tbl>
    <w:p w14:paraId="22A444CE" w14:textId="77777777" w:rsidR="007F2BF7" w:rsidRPr="00891A28" w:rsidRDefault="007F2BF7" w:rsidP="00CC5BB5">
      <w:pPr>
        <w:pStyle w:val="TableFin"/>
        <w:rPr>
          <w:lang w:val="en-GB"/>
        </w:rPr>
      </w:pPr>
    </w:p>
    <w:p w14:paraId="12F060D7" w14:textId="77777777" w:rsidR="007F2BF7" w:rsidRPr="00891A28" w:rsidRDefault="00EB5260" w:rsidP="00A82806">
      <w:pPr>
        <w:pStyle w:val="enumlev2"/>
        <w:rPr>
          <w:lang w:val="en-GB"/>
        </w:rPr>
      </w:pPr>
      <w:bookmarkStart w:id="1512" w:name="x1-255238x15"/>
      <w:bookmarkEnd w:id="1512"/>
      <w:r w:rsidRPr="00891A28">
        <w:rPr>
          <w:lang w:val="en-GB"/>
        </w:rPr>
        <w:t>o)</w:t>
      </w:r>
      <w:r w:rsidRPr="00891A28">
        <w:rPr>
          <w:lang w:val="en-GB"/>
        </w:rPr>
        <w:tab/>
        <w:t xml:space="preserve">The halftone grid vector and offset produces the following array of locations. Combining this with the array of values results in a list of drawing operations, indicating that the pattern whose index in the pattern dictionary in segment number 5 is that value should be drawn with its upper left pixel at the given location. </w:t>
      </w:r>
    </w:p>
    <w:p w14:paraId="2ABFCEF4" w14:textId="77777777" w:rsidR="007F2BF7" w:rsidRPr="00891A28" w:rsidRDefault="007F2BF7" w:rsidP="007949B8">
      <w:pPr>
        <w:pStyle w:val="Blanc"/>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851"/>
        <w:gridCol w:w="851"/>
        <w:gridCol w:w="851"/>
        <w:gridCol w:w="851"/>
        <w:gridCol w:w="851"/>
        <w:gridCol w:w="851"/>
        <w:gridCol w:w="851"/>
      </w:tblGrid>
      <w:tr w:rsidR="007F2BF7" w:rsidRPr="00891A28" w14:paraId="586F25D2" w14:textId="77777777">
        <w:tc>
          <w:tcPr>
            <w:tcW w:w="851" w:type="dxa"/>
          </w:tcPr>
          <w:p w14:paraId="1B733EFC" w14:textId="77777777" w:rsidR="007F2BF7" w:rsidRPr="00891A28" w:rsidRDefault="00EB5260" w:rsidP="004772EF">
            <w:pPr>
              <w:pStyle w:val="AnnexRef"/>
              <w:framePr w:hSpace="181" w:wrap="notBeside" w:vAnchor="text" w:hAnchor="text" w:xAlign="center" w:y="1"/>
              <w:tabs>
                <w:tab w:val="left" w:pos="794"/>
                <w:tab w:val="left" w:pos="1191"/>
                <w:tab w:val="left" w:pos="1588"/>
                <w:tab w:val="left" w:pos="1985"/>
              </w:tabs>
              <w:spacing w:before="60" w:after="60"/>
              <w:rPr>
                <w:sz w:val="18"/>
                <w:lang w:val="en-GB"/>
              </w:rPr>
            </w:pPr>
            <w:r w:rsidRPr="00891A28">
              <w:rPr>
                <w:sz w:val="18"/>
                <w:lang w:val="en-GB"/>
              </w:rPr>
              <w:t>(0, 0)</w:t>
            </w:r>
          </w:p>
        </w:tc>
        <w:tc>
          <w:tcPr>
            <w:tcW w:w="851" w:type="dxa"/>
          </w:tcPr>
          <w:p w14:paraId="2F4402F1"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4, 0)</w:t>
            </w:r>
          </w:p>
        </w:tc>
        <w:tc>
          <w:tcPr>
            <w:tcW w:w="851" w:type="dxa"/>
          </w:tcPr>
          <w:p w14:paraId="5F31B6A2"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8, 0)</w:t>
            </w:r>
          </w:p>
        </w:tc>
        <w:tc>
          <w:tcPr>
            <w:tcW w:w="851" w:type="dxa"/>
          </w:tcPr>
          <w:p w14:paraId="113851F3"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12, 0)</w:t>
            </w:r>
          </w:p>
        </w:tc>
        <w:tc>
          <w:tcPr>
            <w:tcW w:w="851" w:type="dxa"/>
          </w:tcPr>
          <w:p w14:paraId="38AC9CBD"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16, 0)</w:t>
            </w:r>
          </w:p>
        </w:tc>
        <w:tc>
          <w:tcPr>
            <w:tcW w:w="851" w:type="dxa"/>
          </w:tcPr>
          <w:p w14:paraId="5105C0BF"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0, 0)</w:t>
            </w:r>
          </w:p>
        </w:tc>
        <w:tc>
          <w:tcPr>
            <w:tcW w:w="851" w:type="dxa"/>
          </w:tcPr>
          <w:p w14:paraId="64C0412B"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24, 0)</w:t>
            </w:r>
          </w:p>
        </w:tc>
        <w:tc>
          <w:tcPr>
            <w:tcW w:w="851" w:type="dxa"/>
          </w:tcPr>
          <w:p w14:paraId="3E90EA09" w14:textId="77777777" w:rsidR="007F2BF7" w:rsidRPr="00891A28" w:rsidRDefault="00EB5260">
            <w:pPr>
              <w:framePr w:hSpace="181" w:wrap="notBeside" w:vAnchor="text" w:hAnchor="text" w:xAlign="center" w:y="1"/>
              <w:spacing w:before="60" w:after="60"/>
              <w:jc w:val="center"/>
              <w:rPr>
                <w:sz w:val="18"/>
                <w:lang w:val="en-GB"/>
              </w:rPr>
            </w:pPr>
            <w:r w:rsidRPr="00891A28">
              <w:rPr>
                <w:sz w:val="18"/>
                <w:lang w:val="en-GB"/>
              </w:rPr>
              <w:t>(28, 0)</w:t>
            </w:r>
          </w:p>
        </w:tc>
      </w:tr>
      <w:tr w:rsidR="007F2BF7" w:rsidRPr="00891A28" w14:paraId="184A3C21" w14:textId="77777777">
        <w:tc>
          <w:tcPr>
            <w:tcW w:w="851" w:type="dxa"/>
          </w:tcPr>
          <w:p w14:paraId="3B0ADF3A"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4)</w:t>
            </w:r>
          </w:p>
        </w:tc>
        <w:tc>
          <w:tcPr>
            <w:tcW w:w="851" w:type="dxa"/>
          </w:tcPr>
          <w:p w14:paraId="2B228A2A"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4)</w:t>
            </w:r>
          </w:p>
        </w:tc>
        <w:tc>
          <w:tcPr>
            <w:tcW w:w="851" w:type="dxa"/>
          </w:tcPr>
          <w:p w14:paraId="671B3BC8"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4)</w:t>
            </w:r>
          </w:p>
        </w:tc>
        <w:tc>
          <w:tcPr>
            <w:tcW w:w="851" w:type="dxa"/>
          </w:tcPr>
          <w:p w14:paraId="1AD14F49"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4)</w:t>
            </w:r>
          </w:p>
        </w:tc>
        <w:tc>
          <w:tcPr>
            <w:tcW w:w="851" w:type="dxa"/>
          </w:tcPr>
          <w:p w14:paraId="6ADB5F03"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4)</w:t>
            </w:r>
          </w:p>
        </w:tc>
        <w:tc>
          <w:tcPr>
            <w:tcW w:w="851" w:type="dxa"/>
          </w:tcPr>
          <w:p w14:paraId="7CD8D878"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4)</w:t>
            </w:r>
          </w:p>
        </w:tc>
        <w:tc>
          <w:tcPr>
            <w:tcW w:w="851" w:type="dxa"/>
          </w:tcPr>
          <w:p w14:paraId="25F56077"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4)</w:t>
            </w:r>
          </w:p>
        </w:tc>
        <w:tc>
          <w:tcPr>
            <w:tcW w:w="851" w:type="dxa"/>
          </w:tcPr>
          <w:p w14:paraId="51828C39"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4)</w:t>
            </w:r>
          </w:p>
        </w:tc>
      </w:tr>
      <w:tr w:rsidR="007F2BF7" w:rsidRPr="00891A28" w14:paraId="2E38594C" w14:textId="77777777">
        <w:tc>
          <w:tcPr>
            <w:tcW w:w="851" w:type="dxa"/>
          </w:tcPr>
          <w:p w14:paraId="72F17429"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8)</w:t>
            </w:r>
          </w:p>
        </w:tc>
        <w:tc>
          <w:tcPr>
            <w:tcW w:w="851" w:type="dxa"/>
          </w:tcPr>
          <w:p w14:paraId="34022F3F"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8)</w:t>
            </w:r>
          </w:p>
        </w:tc>
        <w:tc>
          <w:tcPr>
            <w:tcW w:w="851" w:type="dxa"/>
          </w:tcPr>
          <w:p w14:paraId="52DB6285"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8)</w:t>
            </w:r>
          </w:p>
        </w:tc>
        <w:tc>
          <w:tcPr>
            <w:tcW w:w="851" w:type="dxa"/>
          </w:tcPr>
          <w:p w14:paraId="455F71F7"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8)</w:t>
            </w:r>
          </w:p>
        </w:tc>
        <w:tc>
          <w:tcPr>
            <w:tcW w:w="851" w:type="dxa"/>
          </w:tcPr>
          <w:p w14:paraId="79A3EEEA"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8)</w:t>
            </w:r>
          </w:p>
        </w:tc>
        <w:tc>
          <w:tcPr>
            <w:tcW w:w="851" w:type="dxa"/>
          </w:tcPr>
          <w:p w14:paraId="21116D36"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8)</w:t>
            </w:r>
          </w:p>
        </w:tc>
        <w:tc>
          <w:tcPr>
            <w:tcW w:w="851" w:type="dxa"/>
          </w:tcPr>
          <w:p w14:paraId="3497812B"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8)</w:t>
            </w:r>
          </w:p>
        </w:tc>
        <w:tc>
          <w:tcPr>
            <w:tcW w:w="851" w:type="dxa"/>
          </w:tcPr>
          <w:p w14:paraId="33430C37"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8)</w:t>
            </w:r>
          </w:p>
        </w:tc>
      </w:tr>
      <w:tr w:rsidR="007F2BF7" w:rsidRPr="00891A28" w14:paraId="4808D1EB" w14:textId="77777777">
        <w:tc>
          <w:tcPr>
            <w:tcW w:w="851" w:type="dxa"/>
          </w:tcPr>
          <w:p w14:paraId="42C67EBE"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12)</w:t>
            </w:r>
          </w:p>
        </w:tc>
        <w:tc>
          <w:tcPr>
            <w:tcW w:w="851" w:type="dxa"/>
          </w:tcPr>
          <w:p w14:paraId="53F91976"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12)</w:t>
            </w:r>
          </w:p>
        </w:tc>
        <w:tc>
          <w:tcPr>
            <w:tcW w:w="851" w:type="dxa"/>
          </w:tcPr>
          <w:p w14:paraId="1652A6ED"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12)</w:t>
            </w:r>
          </w:p>
        </w:tc>
        <w:tc>
          <w:tcPr>
            <w:tcW w:w="851" w:type="dxa"/>
          </w:tcPr>
          <w:p w14:paraId="7BDA8A84"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12)</w:t>
            </w:r>
          </w:p>
        </w:tc>
        <w:tc>
          <w:tcPr>
            <w:tcW w:w="851" w:type="dxa"/>
          </w:tcPr>
          <w:p w14:paraId="0A00E18B"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12)</w:t>
            </w:r>
          </w:p>
        </w:tc>
        <w:tc>
          <w:tcPr>
            <w:tcW w:w="851" w:type="dxa"/>
          </w:tcPr>
          <w:p w14:paraId="5ED94113"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12)</w:t>
            </w:r>
          </w:p>
        </w:tc>
        <w:tc>
          <w:tcPr>
            <w:tcW w:w="851" w:type="dxa"/>
          </w:tcPr>
          <w:p w14:paraId="4FA25CDA"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12)</w:t>
            </w:r>
          </w:p>
        </w:tc>
        <w:tc>
          <w:tcPr>
            <w:tcW w:w="851" w:type="dxa"/>
          </w:tcPr>
          <w:p w14:paraId="22D10711"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12)</w:t>
            </w:r>
          </w:p>
        </w:tc>
      </w:tr>
      <w:tr w:rsidR="007F2BF7" w:rsidRPr="00891A28" w14:paraId="0A71EA56" w14:textId="77777777">
        <w:tc>
          <w:tcPr>
            <w:tcW w:w="851" w:type="dxa"/>
          </w:tcPr>
          <w:p w14:paraId="156A0DCC"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16)</w:t>
            </w:r>
          </w:p>
        </w:tc>
        <w:tc>
          <w:tcPr>
            <w:tcW w:w="851" w:type="dxa"/>
          </w:tcPr>
          <w:p w14:paraId="20A01464"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16)</w:t>
            </w:r>
          </w:p>
        </w:tc>
        <w:tc>
          <w:tcPr>
            <w:tcW w:w="851" w:type="dxa"/>
          </w:tcPr>
          <w:p w14:paraId="383B0C88"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16)</w:t>
            </w:r>
          </w:p>
        </w:tc>
        <w:tc>
          <w:tcPr>
            <w:tcW w:w="851" w:type="dxa"/>
          </w:tcPr>
          <w:p w14:paraId="4C5C8CD4"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16)</w:t>
            </w:r>
          </w:p>
        </w:tc>
        <w:tc>
          <w:tcPr>
            <w:tcW w:w="851" w:type="dxa"/>
          </w:tcPr>
          <w:p w14:paraId="15938F8A"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16)</w:t>
            </w:r>
          </w:p>
        </w:tc>
        <w:tc>
          <w:tcPr>
            <w:tcW w:w="851" w:type="dxa"/>
          </w:tcPr>
          <w:p w14:paraId="58F65189"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16)</w:t>
            </w:r>
          </w:p>
        </w:tc>
        <w:tc>
          <w:tcPr>
            <w:tcW w:w="851" w:type="dxa"/>
          </w:tcPr>
          <w:p w14:paraId="7CA2DBA5"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16)</w:t>
            </w:r>
          </w:p>
        </w:tc>
        <w:tc>
          <w:tcPr>
            <w:tcW w:w="851" w:type="dxa"/>
          </w:tcPr>
          <w:p w14:paraId="0ED131D8"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16)</w:t>
            </w:r>
          </w:p>
        </w:tc>
      </w:tr>
      <w:tr w:rsidR="007F2BF7" w:rsidRPr="00891A28" w14:paraId="611DA93F" w14:textId="77777777">
        <w:tc>
          <w:tcPr>
            <w:tcW w:w="851" w:type="dxa"/>
          </w:tcPr>
          <w:p w14:paraId="4F37A7EE"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20)</w:t>
            </w:r>
          </w:p>
        </w:tc>
        <w:tc>
          <w:tcPr>
            <w:tcW w:w="851" w:type="dxa"/>
          </w:tcPr>
          <w:p w14:paraId="25322244"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20)</w:t>
            </w:r>
          </w:p>
        </w:tc>
        <w:tc>
          <w:tcPr>
            <w:tcW w:w="851" w:type="dxa"/>
          </w:tcPr>
          <w:p w14:paraId="0F594527"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20)</w:t>
            </w:r>
          </w:p>
        </w:tc>
        <w:tc>
          <w:tcPr>
            <w:tcW w:w="851" w:type="dxa"/>
          </w:tcPr>
          <w:p w14:paraId="6EBE905A"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20)</w:t>
            </w:r>
          </w:p>
        </w:tc>
        <w:tc>
          <w:tcPr>
            <w:tcW w:w="851" w:type="dxa"/>
          </w:tcPr>
          <w:p w14:paraId="1FB4CCD3"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20)</w:t>
            </w:r>
          </w:p>
        </w:tc>
        <w:tc>
          <w:tcPr>
            <w:tcW w:w="851" w:type="dxa"/>
          </w:tcPr>
          <w:p w14:paraId="76228581"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20)</w:t>
            </w:r>
          </w:p>
        </w:tc>
        <w:tc>
          <w:tcPr>
            <w:tcW w:w="851" w:type="dxa"/>
          </w:tcPr>
          <w:p w14:paraId="25689150"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20)</w:t>
            </w:r>
          </w:p>
        </w:tc>
        <w:tc>
          <w:tcPr>
            <w:tcW w:w="851" w:type="dxa"/>
          </w:tcPr>
          <w:p w14:paraId="379B6FD2"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20)</w:t>
            </w:r>
          </w:p>
        </w:tc>
      </w:tr>
      <w:tr w:rsidR="007F2BF7" w:rsidRPr="00891A28" w14:paraId="24E9C238" w14:textId="77777777">
        <w:tc>
          <w:tcPr>
            <w:tcW w:w="851" w:type="dxa"/>
          </w:tcPr>
          <w:p w14:paraId="49F2CD8C"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24)</w:t>
            </w:r>
          </w:p>
        </w:tc>
        <w:tc>
          <w:tcPr>
            <w:tcW w:w="851" w:type="dxa"/>
          </w:tcPr>
          <w:p w14:paraId="02C450C6"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24)</w:t>
            </w:r>
          </w:p>
        </w:tc>
        <w:tc>
          <w:tcPr>
            <w:tcW w:w="851" w:type="dxa"/>
          </w:tcPr>
          <w:p w14:paraId="405B7866"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24)</w:t>
            </w:r>
          </w:p>
        </w:tc>
        <w:tc>
          <w:tcPr>
            <w:tcW w:w="851" w:type="dxa"/>
          </w:tcPr>
          <w:p w14:paraId="1026AAF1"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24)</w:t>
            </w:r>
          </w:p>
        </w:tc>
        <w:tc>
          <w:tcPr>
            <w:tcW w:w="851" w:type="dxa"/>
          </w:tcPr>
          <w:p w14:paraId="3678876A"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24)</w:t>
            </w:r>
          </w:p>
        </w:tc>
        <w:tc>
          <w:tcPr>
            <w:tcW w:w="851" w:type="dxa"/>
          </w:tcPr>
          <w:p w14:paraId="48EFB943"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24)</w:t>
            </w:r>
          </w:p>
        </w:tc>
        <w:tc>
          <w:tcPr>
            <w:tcW w:w="851" w:type="dxa"/>
          </w:tcPr>
          <w:p w14:paraId="2FA30B52"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24)</w:t>
            </w:r>
          </w:p>
        </w:tc>
        <w:tc>
          <w:tcPr>
            <w:tcW w:w="851" w:type="dxa"/>
          </w:tcPr>
          <w:p w14:paraId="1CF6034F"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24)</w:t>
            </w:r>
          </w:p>
        </w:tc>
      </w:tr>
      <w:tr w:rsidR="007F2BF7" w:rsidRPr="00891A28" w14:paraId="0536FD4F" w14:textId="77777777">
        <w:tc>
          <w:tcPr>
            <w:tcW w:w="851" w:type="dxa"/>
          </w:tcPr>
          <w:p w14:paraId="36CCB3FD"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28)</w:t>
            </w:r>
          </w:p>
        </w:tc>
        <w:tc>
          <w:tcPr>
            <w:tcW w:w="851" w:type="dxa"/>
          </w:tcPr>
          <w:p w14:paraId="6621BBFC"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28)</w:t>
            </w:r>
          </w:p>
        </w:tc>
        <w:tc>
          <w:tcPr>
            <w:tcW w:w="851" w:type="dxa"/>
          </w:tcPr>
          <w:p w14:paraId="3735B2E6"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28)</w:t>
            </w:r>
          </w:p>
        </w:tc>
        <w:tc>
          <w:tcPr>
            <w:tcW w:w="851" w:type="dxa"/>
          </w:tcPr>
          <w:p w14:paraId="221D012A"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28)</w:t>
            </w:r>
          </w:p>
        </w:tc>
        <w:tc>
          <w:tcPr>
            <w:tcW w:w="851" w:type="dxa"/>
          </w:tcPr>
          <w:p w14:paraId="4DC27968"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28)</w:t>
            </w:r>
          </w:p>
        </w:tc>
        <w:tc>
          <w:tcPr>
            <w:tcW w:w="851" w:type="dxa"/>
          </w:tcPr>
          <w:p w14:paraId="38B859C2"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28)</w:t>
            </w:r>
          </w:p>
        </w:tc>
        <w:tc>
          <w:tcPr>
            <w:tcW w:w="851" w:type="dxa"/>
          </w:tcPr>
          <w:p w14:paraId="13582C30"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28)</w:t>
            </w:r>
          </w:p>
        </w:tc>
        <w:tc>
          <w:tcPr>
            <w:tcW w:w="851" w:type="dxa"/>
          </w:tcPr>
          <w:p w14:paraId="38A3F691"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28)</w:t>
            </w:r>
          </w:p>
        </w:tc>
      </w:tr>
      <w:tr w:rsidR="007F2BF7" w:rsidRPr="00891A28" w14:paraId="38402397" w14:textId="77777777">
        <w:tc>
          <w:tcPr>
            <w:tcW w:w="851" w:type="dxa"/>
          </w:tcPr>
          <w:p w14:paraId="29A07101" w14:textId="77777777" w:rsidR="007F2BF7" w:rsidRPr="00891A28" w:rsidRDefault="00EB5260" w:rsidP="00CC5BB5">
            <w:pPr>
              <w:framePr w:hSpace="181" w:wrap="notBeside" w:vAnchor="text" w:hAnchor="text" w:xAlign="center" w:y="1"/>
              <w:spacing w:before="60" w:after="60"/>
              <w:jc w:val="center"/>
              <w:rPr>
                <w:sz w:val="18"/>
                <w:lang w:val="en-GB"/>
              </w:rPr>
            </w:pPr>
            <w:r w:rsidRPr="00891A28">
              <w:rPr>
                <w:sz w:val="18"/>
                <w:lang w:val="en-GB"/>
              </w:rPr>
              <w:t>(0, 32)</w:t>
            </w:r>
          </w:p>
        </w:tc>
        <w:tc>
          <w:tcPr>
            <w:tcW w:w="851" w:type="dxa"/>
          </w:tcPr>
          <w:p w14:paraId="0B1BFAC6" w14:textId="77777777" w:rsidR="007F2BF7" w:rsidRPr="00891A28" w:rsidRDefault="00EB5260" w:rsidP="00A82806">
            <w:pPr>
              <w:framePr w:hSpace="181" w:wrap="notBeside" w:vAnchor="text" w:hAnchor="text" w:xAlign="center" w:y="1"/>
              <w:spacing w:before="60" w:after="60"/>
              <w:jc w:val="center"/>
              <w:rPr>
                <w:sz w:val="18"/>
                <w:lang w:val="en-GB"/>
              </w:rPr>
            </w:pPr>
            <w:r w:rsidRPr="00891A28">
              <w:rPr>
                <w:sz w:val="18"/>
                <w:lang w:val="en-GB"/>
              </w:rPr>
              <w:t>(4, 32)</w:t>
            </w:r>
          </w:p>
        </w:tc>
        <w:tc>
          <w:tcPr>
            <w:tcW w:w="851" w:type="dxa"/>
          </w:tcPr>
          <w:p w14:paraId="4B703560" w14:textId="77777777" w:rsidR="007F2BF7" w:rsidRPr="00891A28" w:rsidRDefault="00EB5260" w:rsidP="007949B8">
            <w:pPr>
              <w:framePr w:hSpace="181" w:wrap="notBeside" w:vAnchor="text" w:hAnchor="text" w:xAlign="center" w:y="1"/>
              <w:spacing w:before="60" w:after="60"/>
              <w:jc w:val="center"/>
              <w:rPr>
                <w:sz w:val="18"/>
                <w:lang w:val="en-GB"/>
              </w:rPr>
            </w:pPr>
            <w:r w:rsidRPr="00891A28">
              <w:rPr>
                <w:sz w:val="18"/>
                <w:lang w:val="en-GB"/>
              </w:rPr>
              <w:t>(8, 32)</w:t>
            </w:r>
          </w:p>
        </w:tc>
        <w:tc>
          <w:tcPr>
            <w:tcW w:w="851" w:type="dxa"/>
          </w:tcPr>
          <w:p w14:paraId="2ABC8D9A" w14:textId="77777777" w:rsidR="007F2BF7" w:rsidRPr="00891A28" w:rsidRDefault="00EB5260" w:rsidP="004772EF">
            <w:pPr>
              <w:framePr w:hSpace="181" w:wrap="notBeside" w:vAnchor="text" w:hAnchor="text" w:xAlign="center" w:y="1"/>
              <w:spacing w:before="60" w:after="60"/>
              <w:jc w:val="center"/>
              <w:rPr>
                <w:sz w:val="18"/>
                <w:lang w:val="en-GB"/>
              </w:rPr>
            </w:pPr>
            <w:r w:rsidRPr="00891A28">
              <w:rPr>
                <w:sz w:val="18"/>
                <w:lang w:val="en-GB"/>
              </w:rPr>
              <w:t>(12, 32)</w:t>
            </w:r>
          </w:p>
        </w:tc>
        <w:tc>
          <w:tcPr>
            <w:tcW w:w="851" w:type="dxa"/>
          </w:tcPr>
          <w:p w14:paraId="1E910BBD" w14:textId="77777777" w:rsidR="007F2BF7" w:rsidRPr="00891A28" w:rsidRDefault="00EB5260" w:rsidP="003C5524">
            <w:pPr>
              <w:framePr w:hSpace="181" w:wrap="notBeside" w:vAnchor="text" w:hAnchor="text" w:xAlign="center" w:y="1"/>
              <w:spacing w:before="60" w:after="60"/>
              <w:jc w:val="center"/>
              <w:rPr>
                <w:sz w:val="18"/>
                <w:lang w:val="en-GB"/>
              </w:rPr>
            </w:pPr>
            <w:r w:rsidRPr="00891A28">
              <w:rPr>
                <w:sz w:val="18"/>
                <w:lang w:val="en-GB"/>
              </w:rPr>
              <w:t>(16, 32)</w:t>
            </w:r>
          </w:p>
        </w:tc>
        <w:tc>
          <w:tcPr>
            <w:tcW w:w="851" w:type="dxa"/>
          </w:tcPr>
          <w:p w14:paraId="3D7C0D61" w14:textId="77777777" w:rsidR="007F2BF7" w:rsidRPr="00891A28" w:rsidRDefault="00EB5260" w:rsidP="002A68F3">
            <w:pPr>
              <w:framePr w:hSpace="181" w:wrap="notBeside" w:vAnchor="text" w:hAnchor="text" w:xAlign="center" w:y="1"/>
              <w:spacing w:before="60" w:after="60"/>
              <w:jc w:val="center"/>
              <w:rPr>
                <w:sz w:val="18"/>
                <w:lang w:val="en-GB"/>
              </w:rPr>
            </w:pPr>
            <w:r w:rsidRPr="00891A28">
              <w:rPr>
                <w:sz w:val="18"/>
                <w:lang w:val="en-GB"/>
              </w:rPr>
              <w:t>(20, 32)</w:t>
            </w:r>
          </w:p>
        </w:tc>
        <w:tc>
          <w:tcPr>
            <w:tcW w:w="851" w:type="dxa"/>
          </w:tcPr>
          <w:p w14:paraId="5B1A1329" w14:textId="77777777" w:rsidR="007F2BF7" w:rsidRPr="00891A28" w:rsidRDefault="00EB5260" w:rsidP="00AE2F96">
            <w:pPr>
              <w:framePr w:hSpace="181" w:wrap="notBeside" w:vAnchor="text" w:hAnchor="text" w:xAlign="center" w:y="1"/>
              <w:spacing w:before="60" w:after="60"/>
              <w:jc w:val="center"/>
              <w:rPr>
                <w:sz w:val="18"/>
                <w:lang w:val="en-GB"/>
              </w:rPr>
            </w:pPr>
            <w:r w:rsidRPr="00891A28">
              <w:rPr>
                <w:sz w:val="18"/>
                <w:lang w:val="en-GB"/>
              </w:rPr>
              <w:t>(24, 32)</w:t>
            </w:r>
          </w:p>
        </w:tc>
        <w:tc>
          <w:tcPr>
            <w:tcW w:w="851" w:type="dxa"/>
          </w:tcPr>
          <w:p w14:paraId="125DEC55" w14:textId="77777777" w:rsidR="007F2BF7" w:rsidRPr="00891A28" w:rsidRDefault="00EB5260" w:rsidP="000655FE">
            <w:pPr>
              <w:framePr w:hSpace="181" w:wrap="notBeside" w:vAnchor="text" w:hAnchor="text" w:xAlign="center" w:y="1"/>
              <w:spacing w:before="60" w:after="60"/>
              <w:jc w:val="center"/>
              <w:rPr>
                <w:sz w:val="18"/>
                <w:lang w:val="en-GB"/>
              </w:rPr>
            </w:pPr>
            <w:r w:rsidRPr="00891A28">
              <w:rPr>
                <w:sz w:val="18"/>
                <w:lang w:val="en-GB"/>
              </w:rPr>
              <w:t>(28, 32)</w:t>
            </w:r>
          </w:p>
        </w:tc>
      </w:tr>
    </w:tbl>
    <w:p w14:paraId="0FA21FDD" w14:textId="77777777" w:rsidR="007F2BF7" w:rsidRPr="00891A28" w:rsidRDefault="007F2BF7" w:rsidP="00CC5BB5">
      <w:pPr>
        <w:pStyle w:val="TableFin"/>
        <w:rPr>
          <w:lang w:val="en-GB"/>
        </w:rPr>
      </w:pPr>
      <w:bookmarkStart w:id="1513" w:name="x1-255240x16"/>
      <w:bookmarkEnd w:id="1513"/>
    </w:p>
    <w:p w14:paraId="59AD2A1D" w14:textId="77777777" w:rsidR="007F2BF7" w:rsidRPr="00891A28" w:rsidRDefault="00EB5260" w:rsidP="00A82806">
      <w:pPr>
        <w:pStyle w:val="enumlev2"/>
        <w:rPr>
          <w:lang w:val="en-GB"/>
        </w:rPr>
      </w:pPr>
      <w:r w:rsidRPr="00891A28">
        <w:rPr>
          <w:lang w:val="en-GB"/>
        </w:rPr>
        <w:t>p)</w:t>
      </w:r>
      <w:r w:rsidRPr="00891A28">
        <w:rPr>
          <w:lang w:val="en-GB"/>
        </w:rPr>
        <w:tab/>
        <w:t>Performing those drawing operations produces the 32-by-36 region bitmap shown in Figure H.11</w:t>
      </w:r>
    </w:p>
    <w:p w14:paraId="633589A7" w14:textId="77777777" w:rsidR="007F2BF7" w:rsidRPr="00891A28" w:rsidRDefault="00EB5260" w:rsidP="007949B8">
      <w:pPr>
        <w:pStyle w:val="enumlev1"/>
        <w:rPr>
          <w:lang w:val="en-GB"/>
        </w:rPr>
      </w:pPr>
      <w:bookmarkStart w:id="1514" w:name="x1-255243x16"/>
      <w:bookmarkEnd w:id="1514"/>
      <w:r w:rsidRPr="00891A28">
        <w:rPr>
          <w:lang w:val="en-GB"/>
        </w:rPr>
        <w:t>16)</w:t>
      </w:r>
      <w:r w:rsidRPr="00891A28">
        <w:rPr>
          <w:lang w:val="en-GB"/>
        </w:rPr>
        <w:tab/>
        <w:t>The eighth segment header:</w:t>
      </w:r>
    </w:p>
    <w:p w14:paraId="17EEB3D2" w14:textId="77777777" w:rsidR="007F2BF7" w:rsidRPr="00891A28" w:rsidRDefault="00EB5260" w:rsidP="004772EF">
      <w:pPr>
        <w:pStyle w:val="enumlev1"/>
        <w:rPr>
          <w:rFonts w:ascii="Courier" w:hAnsi="Courier"/>
          <w:lang w:val="en-GB"/>
        </w:rPr>
      </w:pPr>
      <w:r w:rsidRPr="00891A28">
        <w:rPr>
          <w:lang w:val="en-GB"/>
        </w:rPr>
        <w:tab/>
      </w:r>
      <w:r w:rsidRPr="00891A28">
        <w:rPr>
          <w:rFonts w:ascii="Courier" w:hAnsi="Courier"/>
          <w:lang w:val="en-GB"/>
        </w:rPr>
        <w:t xml:space="preserve">0185: 00 00 00 07 31 00 01 00 00 00 00 </w:t>
      </w:r>
    </w:p>
    <w:p w14:paraId="3B754533" w14:textId="77777777" w:rsidR="007F2BF7" w:rsidRPr="00891A28" w:rsidRDefault="00EB5260" w:rsidP="003C5524">
      <w:pPr>
        <w:pStyle w:val="enumlev1"/>
        <w:rPr>
          <w:lang w:val="en-GB"/>
        </w:rPr>
      </w:pPr>
      <w:r w:rsidRPr="00891A28">
        <w:rPr>
          <w:lang w:val="en-GB"/>
        </w:rPr>
        <w:tab/>
        <w:t>This segment has a segment number of 7, a type of "End of page" (type 49), a short page association field, and does not have the deferred non-retain bit set. It refers to no other segments, and is not retained. It is associated with page 1, and has a data length of zero bytes.</w:t>
      </w:r>
    </w:p>
    <w:p w14:paraId="1CEC7B10" w14:textId="77777777" w:rsidR="007F2BF7" w:rsidRPr="00891A28" w:rsidRDefault="00EB5260" w:rsidP="002A68F3">
      <w:pPr>
        <w:pStyle w:val="enumlev1"/>
        <w:rPr>
          <w:lang w:val="en-GB"/>
        </w:rPr>
      </w:pPr>
      <w:bookmarkStart w:id="1515" w:name="x1-255245x17"/>
      <w:bookmarkEnd w:id="1515"/>
      <w:r w:rsidRPr="00891A28">
        <w:rPr>
          <w:lang w:val="en-GB"/>
        </w:rPr>
        <w:t>17)</w:t>
      </w:r>
      <w:r w:rsidRPr="00891A28">
        <w:rPr>
          <w:lang w:val="en-GB"/>
        </w:rPr>
        <w:tab/>
        <w:t xml:space="preserve">The region segment bitmaps are combined as follows, taking into account the page default pixel value and each region segment's combination operator. First, the page bitmap (64 pixels wide and 56 pixels high) is filled with </w:t>
      </w:r>
      <w:r w:rsidRPr="00891A28">
        <w:rPr>
          <w:b/>
          <w:bCs/>
          <w:lang w:val="en-GB"/>
        </w:rPr>
        <w:t>0</w:t>
      </w:r>
      <w:r w:rsidRPr="00891A28">
        <w:rPr>
          <w:lang w:val="en-GB"/>
        </w:rPr>
        <w:t>, the page default pixel value. Next, the bitmap shown in Figure H.5 is drawn using OR into the page bitmap with its top left pixel at location (4, 1). Next, the bitmap shown in Figure H.6 is drawn using OR into the page bitmap with its top left pixel at location (4, 11). Finally, the bitmap shown in Figure H.11 is drawn using OR into the page bitmap with its top left pixel at location (16, 15). After all this has been done, the resulting bitmap is the one shown in Figure H.1.</w:t>
      </w:r>
    </w:p>
    <w:p w14:paraId="3739DDDE" w14:textId="77777777" w:rsidR="007F2BF7" w:rsidRPr="00891A28" w:rsidRDefault="00EB5260" w:rsidP="00AE2F96">
      <w:pPr>
        <w:pStyle w:val="enumlev1"/>
        <w:rPr>
          <w:lang w:val="en-GB"/>
        </w:rPr>
      </w:pPr>
      <w:bookmarkStart w:id="1516" w:name="x1-255247x18"/>
      <w:bookmarkEnd w:id="1516"/>
      <w:r w:rsidRPr="00891A28">
        <w:rPr>
          <w:lang w:val="en-GB"/>
        </w:rPr>
        <w:t>18)</w:t>
      </w:r>
      <w:r w:rsidRPr="00891A28">
        <w:rPr>
          <w:lang w:val="en-GB"/>
        </w:rPr>
        <w:tab/>
        <w:t>The ninth segment header:</w:t>
      </w:r>
    </w:p>
    <w:p w14:paraId="42016B4F" w14:textId="77777777" w:rsidR="007F2BF7" w:rsidRPr="00891A28" w:rsidRDefault="00EB5260" w:rsidP="000655FE">
      <w:pPr>
        <w:pStyle w:val="enumlev1"/>
        <w:rPr>
          <w:rFonts w:ascii="Courier" w:hAnsi="Courier"/>
          <w:lang w:val="en-GB"/>
        </w:rPr>
      </w:pPr>
      <w:r w:rsidRPr="00891A28">
        <w:rPr>
          <w:lang w:val="en-GB"/>
        </w:rPr>
        <w:tab/>
      </w:r>
      <w:r w:rsidRPr="00891A28">
        <w:rPr>
          <w:rFonts w:ascii="Courier" w:hAnsi="Courier"/>
          <w:lang w:val="en-GB"/>
        </w:rPr>
        <w:t xml:space="preserve">0190: 00 00 00 08 30 00 02 00 00 00 13 </w:t>
      </w:r>
    </w:p>
    <w:p w14:paraId="4B7E917C" w14:textId="77777777" w:rsidR="007F2BF7" w:rsidRPr="00891A28" w:rsidRDefault="00EB5260" w:rsidP="000655FE">
      <w:pPr>
        <w:pStyle w:val="enumlev1"/>
        <w:rPr>
          <w:lang w:val="en-GB"/>
        </w:rPr>
      </w:pPr>
      <w:r w:rsidRPr="00891A28">
        <w:rPr>
          <w:lang w:val="en-GB"/>
        </w:rPr>
        <w:tab/>
        <w:t>This segment has a segment number of 8, a type of "Page information" (type 48), a short page association field, and does not have the deferred non-retain bit set. It refers to no other segments, and is not retained. It is associated with page 2, and has a data length of 19 bytes.</w:t>
      </w:r>
    </w:p>
    <w:p w14:paraId="51A02F71" w14:textId="77777777" w:rsidR="007F2BF7" w:rsidRPr="00891A28" w:rsidRDefault="00EB5260">
      <w:pPr>
        <w:pStyle w:val="enumlev1"/>
        <w:rPr>
          <w:lang w:val="en-GB"/>
        </w:rPr>
      </w:pPr>
      <w:bookmarkStart w:id="1517" w:name="x1-255249x19"/>
      <w:bookmarkEnd w:id="1517"/>
      <w:r w:rsidRPr="00891A28">
        <w:rPr>
          <w:lang w:val="en-GB"/>
        </w:rPr>
        <w:t>19)</w:t>
      </w:r>
      <w:r w:rsidRPr="00891A28">
        <w:rPr>
          <w:lang w:val="en-GB"/>
        </w:rPr>
        <w:tab/>
        <w:t>The ninth segment data part:</w:t>
      </w:r>
    </w:p>
    <w:p w14:paraId="0948E363"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9B: 00 00 00 40 00 00 00 38 00 00 00 00 00 00 00 00 </w:t>
      </w:r>
    </w:p>
    <w:p w14:paraId="4C47FE91" w14:textId="77777777" w:rsidR="007F2BF7" w:rsidRPr="00891A28" w:rsidRDefault="00EB5260">
      <w:pPr>
        <w:pStyle w:val="enumlev1"/>
        <w:rPr>
          <w:lang w:val="en-GB"/>
        </w:rPr>
      </w:pPr>
      <w:r w:rsidRPr="00891A28">
        <w:rPr>
          <w:rFonts w:ascii="Courier" w:hAnsi="Courier"/>
          <w:lang w:val="en-GB"/>
        </w:rPr>
        <w:tab/>
        <w:t xml:space="preserve">01AB: 01 00 00 </w:t>
      </w:r>
    </w:p>
    <w:p w14:paraId="00FDE3F6" w14:textId="77777777" w:rsidR="007F2BF7" w:rsidRPr="00891A28" w:rsidRDefault="00EB5260">
      <w:pPr>
        <w:pStyle w:val="enumlev1"/>
        <w:rPr>
          <w:lang w:val="en-GB"/>
        </w:rPr>
      </w:pPr>
      <w:r w:rsidRPr="00891A28">
        <w:rPr>
          <w:lang w:val="en-GB"/>
        </w:rPr>
        <w:tab/>
        <w:t>This contains the same information as does segment number 1.</w:t>
      </w:r>
    </w:p>
    <w:p w14:paraId="271EFB55" w14:textId="5E9F54F4" w:rsidR="007F2BF7" w:rsidRPr="00891A28" w:rsidRDefault="007F2BF7">
      <w:pPr>
        <w:pStyle w:val="Fig"/>
        <w:rPr>
          <w:lang w:val="en-GB"/>
        </w:rPr>
      </w:pPr>
      <w:bookmarkStart w:id="1518" w:name="x1-255251x20"/>
      <w:bookmarkEnd w:id="1518"/>
    </w:p>
    <w:p w14:paraId="6A9CB0BD" w14:textId="77777777" w:rsidR="007F2BF7" w:rsidRPr="00891A28" w:rsidRDefault="007F2BF7">
      <w:pPr>
        <w:pStyle w:val="enumlev1"/>
        <w:rPr>
          <w:lang w:val="en-GB"/>
        </w:rPr>
      </w:pPr>
    </w:p>
    <w:p w14:paraId="574E046A" w14:textId="3E4BDB0E" w:rsidR="000D250A" w:rsidRPr="00891A28" w:rsidRDefault="000D250A">
      <w:pPr>
        <w:pStyle w:val="enumlev1"/>
        <w:rPr>
          <w:lang w:val="en-GB"/>
        </w:rPr>
      </w:pPr>
    </w:p>
    <w:p w14:paraId="66000931" w14:textId="7F1F7F26" w:rsidR="000D250A" w:rsidRPr="00891A28" w:rsidRDefault="000D250A">
      <w:pPr>
        <w:pStyle w:val="enumlev1"/>
        <w:rPr>
          <w:lang w:val="en-GB"/>
        </w:rPr>
      </w:pPr>
      <w:r w:rsidRPr="00891A28">
        <w:rPr>
          <w:noProof/>
          <w:lang w:val="en-GB" w:eastAsia="zh-CN"/>
        </w:rPr>
        <mc:AlternateContent>
          <mc:Choice Requires="wpg">
            <w:drawing>
              <wp:anchor distT="0" distB="0" distL="114300" distR="114300" simplePos="0" relativeHeight="251682816" behindDoc="0" locked="0" layoutInCell="1" allowOverlap="1" wp14:anchorId="4F851EBA" wp14:editId="0134A8E9">
                <wp:simplePos x="0" y="0"/>
                <wp:positionH relativeFrom="margin">
                  <wp:align>center</wp:align>
                </wp:positionH>
                <wp:positionV relativeFrom="paragraph">
                  <wp:posOffset>36830</wp:posOffset>
                </wp:positionV>
                <wp:extent cx="2893695" cy="3841750"/>
                <wp:effectExtent l="0" t="0" r="1905" b="6350"/>
                <wp:wrapNone/>
                <wp:docPr id="3404" name="グループ化 526"/>
                <wp:cNvGraphicFramePr/>
                <a:graphic xmlns:a="http://schemas.openxmlformats.org/drawingml/2006/main">
                  <a:graphicData uri="http://schemas.microsoft.com/office/word/2010/wordprocessingGroup">
                    <wpg:wgp>
                      <wpg:cNvGrpSpPr/>
                      <wpg:grpSpPr>
                        <a:xfrm>
                          <a:off x="0" y="0"/>
                          <a:ext cx="2893695" cy="3841750"/>
                          <a:chOff x="0" y="0"/>
                          <a:chExt cx="2894012" cy="3841750"/>
                        </a:xfrm>
                      </wpg:grpSpPr>
                      <wps:wsp>
                        <wps:cNvPr id="3405" name="AutoShape 267"/>
                        <wps:cNvSpPr>
                          <a:spLocks noChangeAspect="1" noChangeArrowheads="1" noTextEdit="1"/>
                        </wps:cNvSpPr>
                        <wps:spPr bwMode="auto">
                          <a:xfrm>
                            <a:off x="0" y="0"/>
                            <a:ext cx="2894012" cy="38417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g:grpSp>
                        <wpg:cNvPr id="3406" name="Group 469"/>
                        <wpg:cNvGrpSpPr>
                          <a:grpSpLocks/>
                        </wpg:cNvGrpSpPr>
                        <wpg:grpSpPr bwMode="auto">
                          <a:xfrm>
                            <a:off x="3175" y="3175"/>
                            <a:ext cx="2878137" cy="3243263"/>
                            <a:chOff x="3175" y="3175"/>
                            <a:chExt cx="1813" cy="2043"/>
                          </a:xfrm>
                        </wpg:grpSpPr>
                        <wps:wsp>
                          <wps:cNvPr id="3407" name="Rectangle 269"/>
                          <wps:cNvSpPr>
                            <a:spLocks noChangeArrowheads="1"/>
                          </wps:cNvSpPr>
                          <wps:spPr bwMode="auto">
                            <a:xfrm>
                              <a:off x="3175" y="3175"/>
                              <a:ext cx="1813" cy="2043"/>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408" name="Line 270"/>
                          <wps:cNvCnPr/>
                          <wps:spPr bwMode="auto">
                            <a:xfrm>
                              <a:off x="3175" y="323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09" name="Line 271"/>
                          <wps:cNvCnPr/>
                          <wps:spPr bwMode="auto">
                            <a:xfrm>
                              <a:off x="3175" y="328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0" name="Line 272"/>
                          <wps:cNvCnPr/>
                          <wps:spPr bwMode="auto">
                            <a:xfrm>
                              <a:off x="3175" y="3344"/>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1" name="Line 273"/>
                          <wps:cNvCnPr/>
                          <wps:spPr bwMode="auto">
                            <a:xfrm>
                              <a:off x="3175" y="3402"/>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2" name="Line 274"/>
                          <wps:cNvCnPr/>
                          <wps:spPr bwMode="auto">
                            <a:xfrm>
                              <a:off x="3175" y="3457"/>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3" name="Line 275"/>
                          <wps:cNvCnPr/>
                          <wps:spPr bwMode="auto">
                            <a:xfrm>
                              <a:off x="3175" y="3515"/>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4" name="Line 276"/>
                          <wps:cNvCnPr/>
                          <wps:spPr bwMode="auto">
                            <a:xfrm>
                              <a:off x="3175" y="357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5" name="Line 277"/>
                          <wps:cNvCnPr/>
                          <wps:spPr bwMode="auto">
                            <a:xfrm>
                              <a:off x="3175" y="362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6" name="Line 278"/>
                          <wps:cNvCnPr/>
                          <wps:spPr bwMode="auto">
                            <a:xfrm>
                              <a:off x="3175" y="3684"/>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7" name="Line 279"/>
                          <wps:cNvCnPr/>
                          <wps:spPr bwMode="auto">
                            <a:xfrm>
                              <a:off x="3175" y="3742"/>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8" name="Line 280"/>
                          <wps:cNvCnPr/>
                          <wps:spPr bwMode="auto">
                            <a:xfrm>
                              <a:off x="3175" y="3797"/>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19" name="Line 281"/>
                          <wps:cNvCnPr/>
                          <wps:spPr bwMode="auto">
                            <a:xfrm>
                              <a:off x="3175" y="3855"/>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0" name="Line 282"/>
                          <wps:cNvCnPr/>
                          <wps:spPr bwMode="auto">
                            <a:xfrm>
                              <a:off x="3175" y="391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1" name="Line 283"/>
                          <wps:cNvCnPr/>
                          <wps:spPr bwMode="auto">
                            <a:xfrm>
                              <a:off x="3175" y="396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2" name="Line 284"/>
                          <wps:cNvCnPr/>
                          <wps:spPr bwMode="auto">
                            <a:xfrm>
                              <a:off x="3175" y="4026"/>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3" name="Line 285"/>
                          <wps:cNvCnPr/>
                          <wps:spPr bwMode="auto">
                            <a:xfrm>
                              <a:off x="3175" y="408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4" name="Line 286"/>
                          <wps:cNvCnPr/>
                          <wps:spPr bwMode="auto">
                            <a:xfrm>
                              <a:off x="3175" y="4139"/>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5" name="Line 287"/>
                          <wps:cNvCnPr/>
                          <wps:spPr bwMode="auto">
                            <a:xfrm>
                              <a:off x="3175" y="4195"/>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6" name="Line 288"/>
                          <wps:cNvCnPr/>
                          <wps:spPr bwMode="auto">
                            <a:xfrm>
                              <a:off x="3175" y="4252"/>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7" name="Line 289"/>
                          <wps:cNvCnPr/>
                          <wps:spPr bwMode="auto">
                            <a:xfrm>
                              <a:off x="3175" y="430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8" name="Line 290"/>
                          <wps:cNvCnPr/>
                          <wps:spPr bwMode="auto">
                            <a:xfrm>
                              <a:off x="3175" y="4366"/>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29" name="Line 291"/>
                          <wps:cNvCnPr/>
                          <wps:spPr bwMode="auto">
                            <a:xfrm>
                              <a:off x="3175" y="442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0" name="Line 292"/>
                          <wps:cNvCnPr/>
                          <wps:spPr bwMode="auto">
                            <a:xfrm>
                              <a:off x="3175" y="4479"/>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1" name="Line 293"/>
                          <wps:cNvCnPr/>
                          <wps:spPr bwMode="auto">
                            <a:xfrm>
                              <a:off x="3175" y="4535"/>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2" name="Line 294"/>
                          <wps:cNvCnPr/>
                          <wps:spPr bwMode="auto">
                            <a:xfrm>
                              <a:off x="3175" y="4592"/>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3" name="Line 295"/>
                          <wps:cNvCnPr/>
                          <wps:spPr bwMode="auto">
                            <a:xfrm>
                              <a:off x="3175" y="464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4" name="Line 296"/>
                          <wps:cNvCnPr/>
                          <wps:spPr bwMode="auto">
                            <a:xfrm>
                              <a:off x="3175" y="4706"/>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5" name="Line 297"/>
                          <wps:cNvCnPr/>
                          <wps:spPr bwMode="auto">
                            <a:xfrm>
                              <a:off x="3175" y="4761"/>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6" name="Line 298"/>
                          <wps:cNvCnPr/>
                          <wps:spPr bwMode="auto">
                            <a:xfrm>
                              <a:off x="3175" y="4819"/>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7" name="Line 299"/>
                          <wps:cNvCnPr/>
                          <wps:spPr bwMode="auto">
                            <a:xfrm>
                              <a:off x="3175" y="4875"/>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8" name="Line 300"/>
                          <wps:cNvCnPr/>
                          <wps:spPr bwMode="auto">
                            <a:xfrm>
                              <a:off x="3175" y="4932"/>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39" name="Line 301"/>
                          <wps:cNvCnPr/>
                          <wps:spPr bwMode="auto">
                            <a:xfrm>
                              <a:off x="3175" y="4988"/>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0" name="Line 302"/>
                          <wps:cNvCnPr/>
                          <wps:spPr bwMode="auto">
                            <a:xfrm>
                              <a:off x="3175" y="5046"/>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1" name="Line 303"/>
                          <wps:cNvCnPr/>
                          <wps:spPr bwMode="auto">
                            <a:xfrm>
                              <a:off x="3175" y="5103"/>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2" name="Line 304"/>
                          <wps:cNvCnPr/>
                          <wps:spPr bwMode="auto">
                            <a:xfrm>
                              <a:off x="3175" y="5159"/>
                              <a:ext cx="1811"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3" name="Line 305"/>
                          <wps:cNvCnPr/>
                          <wps:spPr bwMode="auto">
                            <a:xfrm>
                              <a:off x="323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4" name="Line 306"/>
                          <wps:cNvCnPr/>
                          <wps:spPr bwMode="auto">
                            <a:xfrm>
                              <a:off x="3288"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5" name="Line 307"/>
                          <wps:cNvCnPr/>
                          <wps:spPr bwMode="auto">
                            <a:xfrm>
                              <a:off x="3344"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6" name="Line 308"/>
                          <wps:cNvCnPr/>
                          <wps:spPr bwMode="auto">
                            <a:xfrm>
                              <a:off x="340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7" name="Line 309"/>
                          <wps:cNvCnPr/>
                          <wps:spPr bwMode="auto">
                            <a:xfrm>
                              <a:off x="3457"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8" name="Line 310"/>
                          <wps:cNvCnPr/>
                          <wps:spPr bwMode="auto">
                            <a:xfrm>
                              <a:off x="3515"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49" name="Line 311"/>
                          <wps:cNvCnPr/>
                          <wps:spPr bwMode="auto">
                            <a:xfrm>
                              <a:off x="3570"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0" name="Line 312"/>
                          <wps:cNvCnPr/>
                          <wps:spPr bwMode="auto">
                            <a:xfrm>
                              <a:off x="3628"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1" name="Line 313"/>
                          <wps:cNvCnPr/>
                          <wps:spPr bwMode="auto">
                            <a:xfrm>
                              <a:off x="3683"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2" name="Line 314"/>
                          <wps:cNvCnPr/>
                          <wps:spPr bwMode="auto">
                            <a:xfrm>
                              <a:off x="374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3" name="Line 315"/>
                          <wps:cNvCnPr/>
                          <wps:spPr bwMode="auto">
                            <a:xfrm>
                              <a:off x="3797"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4" name="Line 316"/>
                          <wps:cNvCnPr/>
                          <wps:spPr bwMode="auto">
                            <a:xfrm>
                              <a:off x="3854"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5" name="Line 317"/>
                          <wps:cNvCnPr/>
                          <wps:spPr bwMode="auto">
                            <a:xfrm>
                              <a:off x="3910"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6" name="Line 318"/>
                          <wps:cNvCnPr/>
                          <wps:spPr bwMode="auto">
                            <a:xfrm>
                              <a:off x="3967"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7" name="Line 319"/>
                          <wps:cNvCnPr/>
                          <wps:spPr bwMode="auto">
                            <a:xfrm>
                              <a:off x="4025"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8" name="Line 320"/>
                          <wps:cNvCnPr/>
                          <wps:spPr bwMode="auto">
                            <a:xfrm>
                              <a:off x="408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59" name="Line 321"/>
                          <wps:cNvCnPr/>
                          <wps:spPr bwMode="auto">
                            <a:xfrm>
                              <a:off x="4138"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0" name="Line 322"/>
                          <wps:cNvCnPr/>
                          <wps:spPr bwMode="auto">
                            <a:xfrm>
                              <a:off x="4194"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1" name="Line 323"/>
                          <wps:cNvCnPr/>
                          <wps:spPr bwMode="auto">
                            <a:xfrm>
                              <a:off x="425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2" name="Line 324"/>
                          <wps:cNvCnPr/>
                          <wps:spPr bwMode="auto">
                            <a:xfrm>
                              <a:off x="4307"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3" name="Line 325"/>
                          <wps:cNvCnPr/>
                          <wps:spPr bwMode="auto">
                            <a:xfrm>
                              <a:off x="4365"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4" name="Line 326"/>
                          <wps:cNvCnPr/>
                          <wps:spPr bwMode="auto">
                            <a:xfrm>
                              <a:off x="4420"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5" name="Line 327"/>
                          <wps:cNvCnPr/>
                          <wps:spPr bwMode="auto">
                            <a:xfrm>
                              <a:off x="4478"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6" name="Line 328"/>
                          <wps:cNvCnPr/>
                          <wps:spPr bwMode="auto">
                            <a:xfrm>
                              <a:off x="4534"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7" name="Line 329"/>
                          <wps:cNvCnPr/>
                          <wps:spPr bwMode="auto">
                            <a:xfrm>
                              <a:off x="459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8" name="Line 330"/>
                          <wps:cNvCnPr/>
                          <wps:spPr bwMode="auto">
                            <a:xfrm>
                              <a:off x="4647"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69" name="Line 331"/>
                          <wps:cNvCnPr/>
                          <wps:spPr bwMode="auto">
                            <a:xfrm>
                              <a:off x="4704"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70" name="Line 332"/>
                          <wps:cNvCnPr/>
                          <wps:spPr bwMode="auto">
                            <a:xfrm>
                              <a:off x="4760"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71" name="Line 333"/>
                          <wps:cNvCnPr/>
                          <wps:spPr bwMode="auto">
                            <a:xfrm>
                              <a:off x="4818"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72" name="Line 334"/>
                          <wps:cNvCnPr/>
                          <wps:spPr bwMode="auto">
                            <a:xfrm>
                              <a:off x="4873"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73" name="Line 335"/>
                          <wps:cNvCnPr/>
                          <wps:spPr bwMode="auto">
                            <a:xfrm>
                              <a:off x="4931" y="3175"/>
                              <a:ext cx="0" cy="2042"/>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474" name="Rectangle 336"/>
                          <wps:cNvSpPr>
                            <a:spLocks noChangeArrowheads="1"/>
                          </wps:cNvSpPr>
                          <wps:spPr bwMode="auto">
                            <a:xfrm>
                              <a:off x="4591" y="5159"/>
                              <a:ext cx="397"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75" name="Rectangle 337"/>
                          <wps:cNvSpPr>
                            <a:spLocks noChangeArrowheads="1"/>
                          </wps:cNvSpPr>
                          <wps:spPr bwMode="auto">
                            <a:xfrm>
                              <a:off x="4365" y="5159"/>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76" name="Rectangle 338"/>
                          <wps:cNvSpPr>
                            <a:spLocks noChangeArrowheads="1"/>
                          </wps:cNvSpPr>
                          <wps:spPr bwMode="auto">
                            <a:xfrm>
                              <a:off x="4138" y="5159"/>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77" name="Rectangle 339"/>
                          <wps:cNvSpPr>
                            <a:spLocks noChangeArrowheads="1"/>
                          </wps:cNvSpPr>
                          <wps:spPr bwMode="auto">
                            <a:xfrm>
                              <a:off x="3910" y="5159"/>
                              <a:ext cx="117"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78" name="Rectangle 340"/>
                          <wps:cNvSpPr>
                            <a:spLocks noChangeArrowheads="1"/>
                          </wps:cNvSpPr>
                          <wps:spPr bwMode="auto">
                            <a:xfrm>
                              <a:off x="3683" y="5159"/>
                              <a:ext cx="116"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79" name="Rectangle 341"/>
                          <wps:cNvSpPr>
                            <a:spLocks noChangeArrowheads="1"/>
                          </wps:cNvSpPr>
                          <wps:spPr bwMode="auto">
                            <a:xfrm>
                              <a:off x="3457" y="5159"/>
                              <a:ext cx="59"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0" name="Rectangle 342"/>
                          <wps:cNvSpPr>
                            <a:spLocks noChangeArrowheads="1"/>
                          </wps:cNvSpPr>
                          <wps:spPr bwMode="auto">
                            <a:xfrm>
                              <a:off x="3231" y="5159"/>
                              <a:ext cx="59"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1" name="Rectangle 343"/>
                          <wps:cNvSpPr>
                            <a:spLocks noChangeArrowheads="1"/>
                          </wps:cNvSpPr>
                          <wps:spPr bwMode="auto">
                            <a:xfrm>
                              <a:off x="3231" y="5103"/>
                              <a:ext cx="1757"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2" name="Rectangle 344"/>
                          <wps:cNvSpPr>
                            <a:spLocks noChangeArrowheads="1"/>
                          </wps:cNvSpPr>
                          <wps:spPr bwMode="auto">
                            <a:xfrm>
                              <a:off x="3854" y="5046"/>
                              <a:ext cx="1134"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3" name="Rectangle 345"/>
                          <wps:cNvSpPr>
                            <a:spLocks noChangeArrowheads="1"/>
                          </wps:cNvSpPr>
                          <wps:spPr bwMode="auto">
                            <a:xfrm>
                              <a:off x="3628" y="5046"/>
                              <a:ext cx="171"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4" name="Rectangle 346"/>
                          <wps:cNvSpPr>
                            <a:spLocks noChangeArrowheads="1"/>
                          </wps:cNvSpPr>
                          <wps:spPr bwMode="auto">
                            <a:xfrm>
                              <a:off x="3401" y="5046"/>
                              <a:ext cx="171"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5" name="Rectangle 347"/>
                          <wps:cNvSpPr>
                            <a:spLocks noChangeArrowheads="1"/>
                          </wps:cNvSpPr>
                          <wps:spPr bwMode="auto">
                            <a:xfrm>
                              <a:off x="3175" y="5046"/>
                              <a:ext cx="171"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6" name="Rectangle 348"/>
                          <wps:cNvSpPr>
                            <a:spLocks noChangeArrowheads="1"/>
                          </wps:cNvSpPr>
                          <wps:spPr bwMode="auto">
                            <a:xfrm>
                              <a:off x="4307" y="4988"/>
                              <a:ext cx="681"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7" name="Rectangle 349"/>
                          <wps:cNvSpPr>
                            <a:spLocks noChangeArrowheads="1"/>
                          </wps:cNvSpPr>
                          <wps:spPr bwMode="auto">
                            <a:xfrm>
                              <a:off x="4081" y="4988"/>
                              <a:ext cx="172"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8" name="Rectangle 350"/>
                          <wps:cNvSpPr>
                            <a:spLocks noChangeArrowheads="1"/>
                          </wps:cNvSpPr>
                          <wps:spPr bwMode="auto">
                            <a:xfrm>
                              <a:off x="3910" y="4988"/>
                              <a:ext cx="11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89" name="Rectangle 351"/>
                          <wps:cNvSpPr>
                            <a:spLocks noChangeArrowheads="1"/>
                          </wps:cNvSpPr>
                          <wps:spPr bwMode="auto">
                            <a:xfrm>
                              <a:off x="3683" y="4988"/>
                              <a:ext cx="116"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0" name="Rectangle 352"/>
                          <wps:cNvSpPr>
                            <a:spLocks noChangeArrowheads="1"/>
                          </wps:cNvSpPr>
                          <wps:spPr bwMode="auto">
                            <a:xfrm>
                              <a:off x="3457" y="498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1" name="Rectangle 353"/>
                          <wps:cNvSpPr>
                            <a:spLocks noChangeArrowheads="1"/>
                          </wps:cNvSpPr>
                          <wps:spPr bwMode="auto">
                            <a:xfrm>
                              <a:off x="3288" y="4988"/>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2" name="Rectangle 354"/>
                          <wps:cNvSpPr>
                            <a:spLocks noChangeArrowheads="1"/>
                          </wps:cNvSpPr>
                          <wps:spPr bwMode="auto">
                            <a:xfrm>
                              <a:off x="4818" y="4932"/>
                              <a:ext cx="170"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3" name="Rectangle 355"/>
                          <wps:cNvSpPr>
                            <a:spLocks noChangeArrowheads="1"/>
                          </wps:cNvSpPr>
                          <wps:spPr bwMode="auto">
                            <a:xfrm>
                              <a:off x="4591" y="4932"/>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4" name="Rectangle 356"/>
                          <wps:cNvSpPr>
                            <a:spLocks noChangeArrowheads="1"/>
                          </wps:cNvSpPr>
                          <wps:spPr bwMode="auto">
                            <a:xfrm>
                              <a:off x="4365" y="4932"/>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5" name="Rectangle 357"/>
                          <wps:cNvSpPr>
                            <a:spLocks noChangeArrowheads="1"/>
                          </wps:cNvSpPr>
                          <wps:spPr bwMode="auto">
                            <a:xfrm>
                              <a:off x="4138" y="4932"/>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6" name="Rectangle 358"/>
                          <wps:cNvSpPr>
                            <a:spLocks noChangeArrowheads="1"/>
                          </wps:cNvSpPr>
                          <wps:spPr bwMode="auto">
                            <a:xfrm>
                              <a:off x="3910" y="4932"/>
                              <a:ext cx="117"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7" name="Rectangle 359"/>
                          <wps:cNvSpPr>
                            <a:spLocks noChangeArrowheads="1"/>
                          </wps:cNvSpPr>
                          <wps:spPr bwMode="auto">
                            <a:xfrm>
                              <a:off x="3683" y="4932"/>
                              <a:ext cx="60"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8" name="Rectangle 360"/>
                          <wps:cNvSpPr>
                            <a:spLocks noChangeArrowheads="1"/>
                          </wps:cNvSpPr>
                          <wps:spPr bwMode="auto">
                            <a:xfrm>
                              <a:off x="3457" y="4932"/>
                              <a:ext cx="59"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499" name="Rectangle 361"/>
                          <wps:cNvSpPr>
                            <a:spLocks noChangeArrowheads="1"/>
                          </wps:cNvSpPr>
                          <wps:spPr bwMode="auto">
                            <a:xfrm>
                              <a:off x="3231" y="4932"/>
                              <a:ext cx="59"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0" name="Rectangle 362"/>
                          <wps:cNvSpPr>
                            <a:spLocks noChangeArrowheads="1"/>
                          </wps:cNvSpPr>
                          <wps:spPr bwMode="auto">
                            <a:xfrm>
                              <a:off x="3457" y="4875"/>
                              <a:ext cx="1531"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1" name="Rectangle 363"/>
                          <wps:cNvSpPr>
                            <a:spLocks noChangeArrowheads="1"/>
                          </wps:cNvSpPr>
                          <wps:spPr bwMode="auto">
                            <a:xfrm>
                              <a:off x="3231" y="4875"/>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2" name="Rectangle 364"/>
                          <wps:cNvSpPr>
                            <a:spLocks noChangeArrowheads="1"/>
                          </wps:cNvSpPr>
                          <wps:spPr bwMode="auto">
                            <a:xfrm>
                              <a:off x="4081" y="4819"/>
                              <a:ext cx="907"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3" name="Rectangle 365"/>
                          <wps:cNvSpPr>
                            <a:spLocks noChangeArrowheads="1"/>
                          </wps:cNvSpPr>
                          <wps:spPr bwMode="auto">
                            <a:xfrm>
                              <a:off x="3854" y="4819"/>
                              <a:ext cx="173"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4" name="Rectangle 366"/>
                          <wps:cNvSpPr>
                            <a:spLocks noChangeArrowheads="1"/>
                          </wps:cNvSpPr>
                          <wps:spPr bwMode="auto">
                            <a:xfrm>
                              <a:off x="3628" y="4819"/>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5" name="Rectangle 367"/>
                          <wps:cNvSpPr>
                            <a:spLocks noChangeArrowheads="1"/>
                          </wps:cNvSpPr>
                          <wps:spPr bwMode="auto">
                            <a:xfrm>
                              <a:off x="3401" y="4819"/>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6" name="Rectangle 368"/>
                          <wps:cNvSpPr>
                            <a:spLocks noChangeArrowheads="1"/>
                          </wps:cNvSpPr>
                          <wps:spPr bwMode="auto">
                            <a:xfrm>
                              <a:off x="3175" y="4819"/>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7" name="Rectangle 369"/>
                          <wps:cNvSpPr>
                            <a:spLocks noChangeArrowheads="1"/>
                          </wps:cNvSpPr>
                          <wps:spPr bwMode="auto">
                            <a:xfrm>
                              <a:off x="4534" y="4761"/>
                              <a:ext cx="454"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8" name="Rectangle 370"/>
                          <wps:cNvSpPr>
                            <a:spLocks noChangeArrowheads="1"/>
                          </wps:cNvSpPr>
                          <wps:spPr bwMode="auto">
                            <a:xfrm>
                              <a:off x="4307" y="4761"/>
                              <a:ext cx="173"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09" name="Rectangle 371"/>
                          <wps:cNvSpPr>
                            <a:spLocks noChangeArrowheads="1"/>
                          </wps:cNvSpPr>
                          <wps:spPr bwMode="auto">
                            <a:xfrm>
                              <a:off x="4138" y="4761"/>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0" name="Rectangle 372"/>
                          <wps:cNvSpPr>
                            <a:spLocks noChangeArrowheads="1"/>
                          </wps:cNvSpPr>
                          <wps:spPr bwMode="auto">
                            <a:xfrm>
                              <a:off x="3910" y="4761"/>
                              <a:ext cx="11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1" name="Rectangle 373"/>
                          <wps:cNvSpPr>
                            <a:spLocks noChangeArrowheads="1"/>
                          </wps:cNvSpPr>
                          <wps:spPr bwMode="auto">
                            <a:xfrm>
                              <a:off x="3683" y="4761"/>
                              <a:ext cx="116"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2" name="Rectangle 374"/>
                          <wps:cNvSpPr>
                            <a:spLocks noChangeArrowheads="1"/>
                          </wps:cNvSpPr>
                          <wps:spPr bwMode="auto">
                            <a:xfrm>
                              <a:off x="3515" y="4761"/>
                              <a:ext cx="5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3" name="Rectangle 375"/>
                          <wps:cNvSpPr>
                            <a:spLocks noChangeArrowheads="1"/>
                          </wps:cNvSpPr>
                          <wps:spPr bwMode="auto">
                            <a:xfrm>
                              <a:off x="3288" y="4761"/>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4" name="Rectangle 376"/>
                          <wps:cNvSpPr>
                            <a:spLocks noChangeArrowheads="1"/>
                          </wps:cNvSpPr>
                          <wps:spPr bwMode="auto">
                            <a:xfrm>
                              <a:off x="4818" y="4706"/>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5" name="Rectangle 377"/>
                          <wps:cNvSpPr>
                            <a:spLocks noChangeArrowheads="1"/>
                          </wps:cNvSpPr>
                          <wps:spPr bwMode="auto">
                            <a:xfrm>
                              <a:off x="4591" y="4706"/>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6" name="Rectangle 378"/>
                          <wps:cNvSpPr>
                            <a:spLocks noChangeArrowheads="1"/>
                          </wps:cNvSpPr>
                          <wps:spPr bwMode="auto">
                            <a:xfrm>
                              <a:off x="4365" y="4706"/>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7" name="Rectangle 379"/>
                          <wps:cNvSpPr>
                            <a:spLocks noChangeArrowheads="1"/>
                          </wps:cNvSpPr>
                          <wps:spPr bwMode="auto">
                            <a:xfrm>
                              <a:off x="4138" y="4706"/>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8" name="Rectangle 380"/>
                          <wps:cNvSpPr>
                            <a:spLocks noChangeArrowheads="1"/>
                          </wps:cNvSpPr>
                          <wps:spPr bwMode="auto">
                            <a:xfrm>
                              <a:off x="3910" y="4706"/>
                              <a:ext cx="59"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19" name="Rectangle 381"/>
                          <wps:cNvSpPr>
                            <a:spLocks noChangeArrowheads="1"/>
                          </wps:cNvSpPr>
                          <wps:spPr bwMode="auto">
                            <a:xfrm>
                              <a:off x="3683" y="4706"/>
                              <a:ext cx="60"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0" name="Rectangle 382"/>
                          <wps:cNvSpPr>
                            <a:spLocks noChangeArrowheads="1"/>
                          </wps:cNvSpPr>
                          <wps:spPr bwMode="auto">
                            <a:xfrm>
                              <a:off x="3457" y="4706"/>
                              <a:ext cx="59"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1" name="Rectangle 383"/>
                          <wps:cNvSpPr>
                            <a:spLocks noChangeArrowheads="1"/>
                          </wps:cNvSpPr>
                          <wps:spPr bwMode="auto">
                            <a:xfrm>
                              <a:off x="3683" y="4648"/>
                              <a:ext cx="130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2" name="Rectangle 384"/>
                          <wps:cNvSpPr>
                            <a:spLocks noChangeArrowheads="1"/>
                          </wps:cNvSpPr>
                          <wps:spPr bwMode="auto">
                            <a:xfrm>
                              <a:off x="3457" y="464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3" name="Rectangle 385"/>
                          <wps:cNvSpPr>
                            <a:spLocks noChangeArrowheads="1"/>
                          </wps:cNvSpPr>
                          <wps:spPr bwMode="auto">
                            <a:xfrm>
                              <a:off x="3231" y="464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4" name="Rectangle 386"/>
                          <wps:cNvSpPr>
                            <a:spLocks noChangeArrowheads="1"/>
                          </wps:cNvSpPr>
                          <wps:spPr bwMode="auto">
                            <a:xfrm>
                              <a:off x="4307" y="4592"/>
                              <a:ext cx="68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5" name="Rectangle 387"/>
                          <wps:cNvSpPr>
                            <a:spLocks noChangeArrowheads="1"/>
                          </wps:cNvSpPr>
                          <wps:spPr bwMode="auto">
                            <a:xfrm>
                              <a:off x="4081" y="4592"/>
                              <a:ext cx="172"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6" name="Rectangle 388"/>
                          <wps:cNvSpPr>
                            <a:spLocks noChangeArrowheads="1"/>
                          </wps:cNvSpPr>
                          <wps:spPr bwMode="auto">
                            <a:xfrm>
                              <a:off x="3854" y="4592"/>
                              <a:ext cx="173"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7" name="Rectangle 389"/>
                          <wps:cNvSpPr>
                            <a:spLocks noChangeArrowheads="1"/>
                          </wps:cNvSpPr>
                          <wps:spPr bwMode="auto">
                            <a:xfrm>
                              <a:off x="3628" y="4592"/>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8" name="Rectangle 390"/>
                          <wps:cNvSpPr>
                            <a:spLocks noChangeArrowheads="1"/>
                          </wps:cNvSpPr>
                          <wps:spPr bwMode="auto">
                            <a:xfrm>
                              <a:off x="3401" y="4592"/>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29" name="Rectangle 391"/>
                          <wps:cNvSpPr>
                            <a:spLocks noChangeArrowheads="1"/>
                          </wps:cNvSpPr>
                          <wps:spPr bwMode="auto">
                            <a:xfrm>
                              <a:off x="3175" y="4592"/>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0" name="Rectangle 392"/>
                          <wps:cNvSpPr>
                            <a:spLocks noChangeArrowheads="1"/>
                          </wps:cNvSpPr>
                          <wps:spPr bwMode="auto">
                            <a:xfrm>
                              <a:off x="4760" y="4535"/>
                              <a:ext cx="228"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1" name="Rectangle 393"/>
                          <wps:cNvSpPr>
                            <a:spLocks noChangeArrowheads="1"/>
                          </wps:cNvSpPr>
                          <wps:spPr bwMode="auto">
                            <a:xfrm>
                              <a:off x="4534" y="4535"/>
                              <a:ext cx="172"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2" name="Rectangle 394"/>
                          <wps:cNvSpPr>
                            <a:spLocks noChangeArrowheads="1"/>
                          </wps:cNvSpPr>
                          <wps:spPr bwMode="auto">
                            <a:xfrm>
                              <a:off x="4365" y="4535"/>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3" name="Rectangle 395"/>
                          <wps:cNvSpPr>
                            <a:spLocks noChangeArrowheads="1"/>
                          </wps:cNvSpPr>
                          <wps:spPr bwMode="auto">
                            <a:xfrm>
                              <a:off x="4138" y="4535"/>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4" name="Rectangle 396"/>
                          <wps:cNvSpPr>
                            <a:spLocks noChangeArrowheads="1"/>
                          </wps:cNvSpPr>
                          <wps:spPr bwMode="auto">
                            <a:xfrm>
                              <a:off x="3910" y="4535"/>
                              <a:ext cx="117"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5" name="Rectangle 397"/>
                          <wps:cNvSpPr>
                            <a:spLocks noChangeArrowheads="1"/>
                          </wps:cNvSpPr>
                          <wps:spPr bwMode="auto">
                            <a:xfrm>
                              <a:off x="3741" y="4535"/>
                              <a:ext cx="58"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6" name="Rectangle 398"/>
                          <wps:cNvSpPr>
                            <a:spLocks noChangeArrowheads="1"/>
                          </wps:cNvSpPr>
                          <wps:spPr bwMode="auto">
                            <a:xfrm>
                              <a:off x="3515" y="4535"/>
                              <a:ext cx="57"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7" name="Rectangle 399"/>
                          <wps:cNvSpPr>
                            <a:spLocks noChangeArrowheads="1"/>
                          </wps:cNvSpPr>
                          <wps:spPr bwMode="auto">
                            <a:xfrm>
                              <a:off x="3288" y="4535"/>
                              <a:ext cx="58"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8" name="Rectangle 400"/>
                          <wps:cNvSpPr>
                            <a:spLocks noChangeArrowheads="1"/>
                          </wps:cNvSpPr>
                          <wps:spPr bwMode="auto">
                            <a:xfrm>
                              <a:off x="4818" y="4479"/>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39" name="Rectangle 401"/>
                          <wps:cNvSpPr>
                            <a:spLocks noChangeArrowheads="1"/>
                          </wps:cNvSpPr>
                          <wps:spPr bwMode="auto">
                            <a:xfrm>
                              <a:off x="4591" y="4479"/>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0" name="Rectangle 402"/>
                          <wps:cNvSpPr>
                            <a:spLocks noChangeArrowheads="1"/>
                          </wps:cNvSpPr>
                          <wps:spPr bwMode="auto">
                            <a:xfrm>
                              <a:off x="4365" y="4479"/>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1" name="Rectangle 403"/>
                          <wps:cNvSpPr>
                            <a:spLocks noChangeArrowheads="1"/>
                          </wps:cNvSpPr>
                          <wps:spPr bwMode="auto">
                            <a:xfrm>
                              <a:off x="4138" y="4479"/>
                              <a:ext cx="58"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2" name="Rectangle 404"/>
                          <wps:cNvSpPr>
                            <a:spLocks noChangeArrowheads="1"/>
                          </wps:cNvSpPr>
                          <wps:spPr bwMode="auto">
                            <a:xfrm>
                              <a:off x="3910" y="4479"/>
                              <a:ext cx="59"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3" name="Rectangle 405"/>
                          <wps:cNvSpPr>
                            <a:spLocks noChangeArrowheads="1"/>
                          </wps:cNvSpPr>
                          <wps:spPr bwMode="auto">
                            <a:xfrm>
                              <a:off x="3683" y="4479"/>
                              <a:ext cx="60"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4" name="Rectangle 406"/>
                          <wps:cNvSpPr>
                            <a:spLocks noChangeArrowheads="1"/>
                          </wps:cNvSpPr>
                          <wps:spPr bwMode="auto">
                            <a:xfrm>
                              <a:off x="3910" y="4421"/>
                              <a:ext cx="107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5" name="Rectangle 407"/>
                          <wps:cNvSpPr>
                            <a:spLocks noChangeArrowheads="1"/>
                          </wps:cNvSpPr>
                          <wps:spPr bwMode="auto">
                            <a:xfrm>
                              <a:off x="3683" y="4421"/>
                              <a:ext cx="116"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6" name="Rectangle 408"/>
                          <wps:cNvSpPr>
                            <a:spLocks noChangeArrowheads="1"/>
                          </wps:cNvSpPr>
                          <wps:spPr bwMode="auto">
                            <a:xfrm>
                              <a:off x="3457" y="4421"/>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7" name="Rectangle 409"/>
                          <wps:cNvSpPr>
                            <a:spLocks noChangeArrowheads="1"/>
                          </wps:cNvSpPr>
                          <wps:spPr bwMode="auto">
                            <a:xfrm>
                              <a:off x="3231" y="4366"/>
                              <a:ext cx="115" cy="11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8" name="Rectangle 410"/>
                          <wps:cNvSpPr>
                            <a:spLocks noChangeArrowheads="1"/>
                          </wps:cNvSpPr>
                          <wps:spPr bwMode="auto">
                            <a:xfrm>
                              <a:off x="4534" y="4366"/>
                              <a:ext cx="454"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49" name="Rectangle 411"/>
                          <wps:cNvSpPr>
                            <a:spLocks noChangeArrowheads="1"/>
                          </wps:cNvSpPr>
                          <wps:spPr bwMode="auto">
                            <a:xfrm>
                              <a:off x="4307" y="4366"/>
                              <a:ext cx="173"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0" name="Rectangle 412"/>
                          <wps:cNvSpPr>
                            <a:spLocks noChangeArrowheads="1"/>
                          </wps:cNvSpPr>
                          <wps:spPr bwMode="auto">
                            <a:xfrm>
                              <a:off x="4081" y="4366"/>
                              <a:ext cx="172"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1" name="Rectangle 413"/>
                          <wps:cNvSpPr>
                            <a:spLocks noChangeArrowheads="1"/>
                          </wps:cNvSpPr>
                          <wps:spPr bwMode="auto">
                            <a:xfrm>
                              <a:off x="3854" y="4366"/>
                              <a:ext cx="173"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2" name="Rectangle 414"/>
                          <wps:cNvSpPr>
                            <a:spLocks noChangeArrowheads="1"/>
                          </wps:cNvSpPr>
                          <wps:spPr bwMode="auto">
                            <a:xfrm>
                              <a:off x="3628" y="4366"/>
                              <a:ext cx="171"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3" name="Rectangle 415"/>
                          <wps:cNvSpPr>
                            <a:spLocks noChangeArrowheads="1"/>
                          </wps:cNvSpPr>
                          <wps:spPr bwMode="auto">
                            <a:xfrm>
                              <a:off x="3401" y="4366"/>
                              <a:ext cx="171"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4" name="Rectangle 416"/>
                          <wps:cNvSpPr>
                            <a:spLocks noChangeArrowheads="1"/>
                          </wps:cNvSpPr>
                          <wps:spPr bwMode="auto">
                            <a:xfrm>
                              <a:off x="4760" y="4308"/>
                              <a:ext cx="173"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5" name="Rectangle 417"/>
                          <wps:cNvSpPr>
                            <a:spLocks noChangeArrowheads="1"/>
                          </wps:cNvSpPr>
                          <wps:spPr bwMode="auto">
                            <a:xfrm>
                              <a:off x="4591" y="430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6" name="Rectangle 418"/>
                          <wps:cNvSpPr>
                            <a:spLocks noChangeArrowheads="1"/>
                          </wps:cNvSpPr>
                          <wps:spPr bwMode="auto">
                            <a:xfrm>
                              <a:off x="4365" y="430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7" name="Rectangle 419"/>
                          <wps:cNvSpPr>
                            <a:spLocks noChangeArrowheads="1"/>
                          </wps:cNvSpPr>
                          <wps:spPr bwMode="auto">
                            <a:xfrm>
                              <a:off x="4138" y="430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8" name="Rectangle 420"/>
                          <wps:cNvSpPr>
                            <a:spLocks noChangeArrowheads="1"/>
                          </wps:cNvSpPr>
                          <wps:spPr bwMode="auto">
                            <a:xfrm>
                              <a:off x="3967" y="4308"/>
                              <a:ext cx="60"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59" name="Rectangle 421"/>
                          <wps:cNvSpPr>
                            <a:spLocks noChangeArrowheads="1"/>
                          </wps:cNvSpPr>
                          <wps:spPr bwMode="auto">
                            <a:xfrm>
                              <a:off x="3741" y="4308"/>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0" name="Rectangle 422"/>
                          <wps:cNvSpPr>
                            <a:spLocks noChangeArrowheads="1"/>
                          </wps:cNvSpPr>
                          <wps:spPr bwMode="auto">
                            <a:xfrm>
                              <a:off x="3515" y="4308"/>
                              <a:ext cx="5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1" name="Rectangle 423"/>
                          <wps:cNvSpPr>
                            <a:spLocks noChangeArrowheads="1"/>
                          </wps:cNvSpPr>
                          <wps:spPr bwMode="auto">
                            <a:xfrm>
                              <a:off x="3288" y="4308"/>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2" name="Rectangle 424"/>
                          <wps:cNvSpPr>
                            <a:spLocks noChangeArrowheads="1"/>
                          </wps:cNvSpPr>
                          <wps:spPr bwMode="auto">
                            <a:xfrm>
                              <a:off x="4818" y="4252"/>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3" name="Rectangle 425"/>
                          <wps:cNvSpPr>
                            <a:spLocks noChangeArrowheads="1"/>
                          </wps:cNvSpPr>
                          <wps:spPr bwMode="auto">
                            <a:xfrm>
                              <a:off x="4591" y="4252"/>
                              <a:ext cx="115"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4" name="Rectangle 426"/>
                          <wps:cNvSpPr>
                            <a:spLocks noChangeArrowheads="1"/>
                          </wps:cNvSpPr>
                          <wps:spPr bwMode="auto">
                            <a:xfrm>
                              <a:off x="4365" y="4252"/>
                              <a:ext cx="57"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5" name="Rectangle 427"/>
                          <wps:cNvSpPr>
                            <a:spLocks noChangeArrowheads="1"/>
                          </wps:cNvSpPr>
                          <wps:spPr bwMode="auto">
                            <a:xfrm>
                              <a:off x="4138" y="4252"/>
                              <a:ext cx="58"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6" name="Rectangle 428"/>
                          <wps:cNvSpPr>
                            <a:spLocks noChangeArrowheads="1"/>
                          </wps:cNvSpPr>
                          <wps:spPr bwMode="auto">
                            <a:xfrm>
                              <a:off x="3910" y="4252"/>
                              <a:ext cx="59"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7" name="Rectangle 429"/>
                          <wps:cNvSpPr>
                            <a:spLocks noChangeArrowheads="1"/>
                          </wps:cNvSpPr>
                          <wps:spPr bwMode="auto">
                            <a:xfrm>
                              <a:off x="4138" y="4195"/>
                              <a:ext cx="850"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8" name="Rectangle 430"/>
                          <wps:cNvSpPr>
                            <a:spLocks noChangeArrowheads="1"/>
                          </wps:cNvSpPr>
                          <wps:spPr bwMode="auto">
                            <a:xfrm>
                              <a:off x="3910" y="4195"/>
                              <a:ext cx="117"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69" name="Rectangle 431"/>
                          <wps:cNvSpPr>
                            <a:spLocks noChangeArrowheads="1"/>
                          </wps:cNvSpPr>
                          <wps:spPr bwMode="auto">
                            <a:xfrm>
                              <a:off x="3683" y="4195"/>
                              <a:ext cx="116"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0" name="Rectangle 432"/>
                          <wps:cNvSpPr>
                            <a:spLocks noChangeArrowheads="1"/>
                          </wps:cNvSpPr>
                          <wps:spPr bwMode="auto">
                            <a:xfrm>
                              <a:off x="3457" y="4139"/>
                              <a:ext cx="115" cy="11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1" name="Rectangle 433"/>
                          <wps:cNvSpPr>
                            <a:spLocks noChangeArrowheads="1"/>
                          </wps:cNvSpPr>
                          <wps:spPr bwMode="auto">
                            <a:xfrm>
                              <a:off x="3231" y="4139"/>
                              <a:ext cx="115" cy="11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2" name="Rectangle 434"/>
                          <wps:cNvSpPr>
                            <a:spLocks noChangeArrowheads="1"/>
                          </wps:cNvSpPr>
                          <wps:spPr bwMode="auto">
                            <a:xfrm>
                              <a:off x="4760" y="4139"/>
                              <a:ext cx="228"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3" name="Rectangle 435"/>
                          <wps:cNvSpPr>
                            <a:spLocks noChangeArrowheads="1"/>
                          </wps:cNvSpPr>
                          <wps:spPr bwMode="auto">
                            <a:xfrm>
                              <a:off x="4534" y="4139"/>
                              <a:ext cx="172"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4" name="Rectangle 436"/>
                          <wps:cNvSpPr>
                            <a:spLocks noChangeArrowheads="1"/>
                          </wps:cNvSpPr>
                          <wps:spPr bwMode="auto">
                            <a:xfrm>
                              <a:off x="4307" y="4139"/>
                              <a:ext cx="173"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5" name="Rectangle 437"/>
                          <wps:cNvSpPr>
                            <a:spLocks noChangeArrowheads="1"/>
                          </wps:cNvSpPr>
                          <wps:spPr bwMode="auto">
                            <a:xfrm>
                              <a:off x="4081" y="4139"/>
                              <a:ext cx="172"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6" name="Rectangle 438"/>
                          <wps:cNvSpPr>
                            <a:spLocks noChangeArrowheads="1"/>
                          </wps:cNvSpPr>
                          <wps:spPr bwMode="auto">
                            <a:xfrm>
                              <a:off x="3854" y="4139"/>
                              <a:ext cx="173"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7" name="Rectangle 439"/>
                          <wps:cNvSpPr>
                            <a:spLocks noChangeArrowheads="1"/>
                          </wps:cNvSpPr>
                          <wps:spPr bwMode="auto">
                            <a:xfrm>
                              <a:off x="3628" y="4139"/>
                              <a:ext cx="171" cy="5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8" name="Rectangle 440"/>
                          <wps:cNvSpPr>
                            <a:spLocks noChangeArrowheads="1"/>
                          </wps:cNvSpPr>
                          <wps:spPr bwMode="auto">
                            <a:xfrm>
                              <a:off x="4818" y="4026"/>
                              <a:ext cx="115" cy="11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79" name="Rectangle 441"/>
                          <wps:cNvSpPr>
                            <a:spLocks noChangeArrowheads="1"/>
                          </wps:cNvSpPr>
                          <wps:spPr bwMode="auto">
                            <a:xfrm>
                              <a:off x="4591" y="4081"/>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0" name="Rectangle 442"/>
                          <wps:cNvSpPr>
                            <a:spLocks noChangeArrowheads="1"/>
                          </wps:cNvSpPr>
                          <wps:spPr bwMode="auto">
                            <a:xfrm>
                              <a:off x="4365" y="4081"/>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1" name="Rectangle 443"/>
                          <wps:cNvSpPr>
                            <a:spLocks noChangeArrowheads="1"/>
                          </wps:cNvSpPr>
                          <wps:spPr bwMode="auto">
                            <a:xfrm>
                              <a:off x="4194" y="4081"/>
                              <a:ext cx="59"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2" name="Rectangle 444"/>
                          <wps:cNvSpPr>
                            <a:spLocks noChangeArrowheads="1"/>
                          </wps:cNvSpPr>
                          <wps:spPr bwMode="auto">
                            <a:xfrm>
                              <a:off x="3967" y="4081"/>
                              <a:ext cx="60"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3" name="Rectangle 445"/>
                          <wps:cNvSpPr>
                            <a:spLocks noChangeArrowheads="1"/>
                          </wps:cNvSpPr>
                          <wps:spPr bwMode="auto">
                            <a:xfrm>
                              <a:off x="3741" y="4081"/>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4" name="Rectangle 446"/>
                          <wps:cNvSpPr>
                            <a:spLocks noChangeArrowheads="1"/>
                          </wps:cNvSpPr>
                          <wps:spPr bwMode="auto">
                            <a:xfrm>
                              <a:off x="3515" y="4081"/>
                              <a:ext cx="5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5" name="Rectangle 447"/>
                          <wps:cNvSpPr>
                            <a:spLocks noChangeArrowheads="1"/>
                          </wps:cNvSpPr>
                          <wps:spPr bwMode="auto">
                            <a:xfrm>
                              <a:off x="4591" y="4026"/>
                              <a:ext cx="58"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6" name="Rectangle 448"/>
                          <wps:cNvSpPr>
                            <a:spLocks noChangeArrowheads="1"/>
                          </wps:cNvSpPr>
                          <wps:spPr bwMode="auto">
                            <a:xfrm>
                              <a:off x="4365" y="4026"/>
                              <a:ext cx="57"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7" name="Rectangle 449"/>
                          <wps:cNvSpPr>
                            <a:spLocks noChangeArrowheads="1"/>
                          </wps:cNvSpPr>
                          <wps:spPr bwMode="auto">
                            <a:xfrm>
                              <a:off x="4138" y="4026"/>
                              <a:ext cx="58"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8" name="Rectangle 450"/>
                          <wps:cNvSpPr>
                            <a:spLocks noChangeArrowheads="1"/>
                          </wps:cNvSpPr>
                          <wps:spPr bwMode="auto">
                            <a:xfrm>
                              <a:off x="4365" y="3968"/>
                              <a:ext cx="623"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89" name="Rectangle 451"/>
                          <wps:cNvSpPr>
                            <a:spLocks noChangeArrowheads="1"/>
                          </wps:cNvSpPr>
                          <wps:spPr bwMode="auto">
                            <a:xfrm>
                              <a:off x="4138" y="3968"/>
                              <a:ext cx="115"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0" name="Rectangle 452"/>
                          <wps:cNvSpPr>
                            <a:spLocks noChangeArrowheads="1"/>
                          </wps:cNvSpPr>
                          <wps:spPr bwMode="auto">
                            <a:xfrm>
                              <a:off x="3910" y="3968"/>
                              <a:ext cx="11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1" name="Rectangle 453"/>
                          <wps:cNvSpPr>
                            <a:spLocks noChangeArrowheads="1"/>
                          </wps:cNvSpPr>
                          <wps:spPr bwMode="auto">
                            <a:xfrm>
                              <a:off x="3683" y="3911"/>
                              <a:ext cx="116" cy="11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2" name="Rectangle 454"/>
                          <wps:cNvSpPr>
                            <a:spLocks noChangeArrowheads="1"/>
                          </wps:cNvSpPr>
                          <wps:spPr bwMode="auto">
                            <a:xfrm>
                              <a:off x="3457" y="3911"/>
                              <a:ext cx="115" cy="11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3" name="Rectangle 455"/>
                          <wps:cNvSpPr>
                            <a:spLocks noChangeArrowheads="1"/>
                          </wps:cNvSpPr>
                          <wps:spPr bwMode="auto">
                            <a:xfrm>
                              <a:off x="3288" y="3968"/>
                              <a:ext cx="58"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4" name="Rectangle 456"/>
                          <wps:cNvSpPr>
                            <a:spLocks noChangeArrowheads="1"/>
                          </wps:cNvSpPr>
                          <wps:spPr bwMode="auto">
                            <a:xfrm>
                              <a:off x="4760" y="3911"/>
                              <a:ext cx="173"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5" name="Rectangle 457"/>
                          <wps:cNvSpPr>
                            <a:spLocks noChangeArrowheads="1"/>
                          </wps:cNvSpPr>
                          <wps:spPr bwMode="auto">
                            <a:xfrm>
                              <a:off x="4534" y="3911"/>
                              <a:ext cx="172"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6" name="Rectangle 458"/>
                          <wps:cNvSpPr>
                            <a:spLocks noChangeArrowheads="1"/>
                          </wps:cNvSpPr>
                          <wps:spPr bwMode="auto">
                            <a:xfrm>
                              <a:off x="4307" y="3911"/>
                              <a:ext cx="173"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7" name="Rectangle 459"/>
                          <wps:cNvSpPr>
                            <a:spLocks noChangeArrowheads="1"/>
                          </wps:cNvSpPr>
                          <wps:spPr bwMode="auto">
                            <a:xfrm>
                              <a:off x="4081" y="3911"/>
                              <a:ext cx="172"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8" name="Rectangle 460"/>
                          <wps:cNvSpPr>
                            <a:spLocks noChangeArrowheads="1"/>
                          </wps:cNvSpPr>
                          <wps:spPr bwMode="auto">
                            <a:xfrm>
                              <a:off x="3854" y="3911"/>
                              <a:ext cx="173"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599" name="Rectangle 461"/>
                          <wps:cNvSpPr>
                            <a:spLocks noChangeArrowheads="1"/>
                          </wps:cNvSpPr>
                          <wps:spPr bwMode="auto">
                            <a:xfrm>
                              <a:off x="3231" y="3911"/>
                              <a:ext cx="115" cy="59"/>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0" name="Rectangle 462"/>
                          <wps:cNvSpPr>
                            <a:spLocks noChangeArrowheads="1"/>
                          </wps:cNvSpPr>
                          <wps:spPr bwMode="auto">
                            <a:xfrm>
                              <a:off x="4818" y="3855"/>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1" name="Rectangle 463"/>
                          <wps:cNvSpPr>
                            <a:spLocks noChangeArrowheads="1"/>
                          </wps:cNvSpPr>
                          <wps:spPr bwMode="auto">
                            <a:xfrm>
                              <a:off x="4591" y="3855"/>
                              <a:ext cx="115"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2" name="Rectangle 464"/>
                          <wps:cNvSpPr>
                            <a:spLocks noChangeArrowheads="1"/>
                          </wps:cNvSpPr>
                          <wps:spPr bwMode="auto">
                            <a:xfrm>
                              <a:off x="4420" y="3855"/>
                              <a:ext cx="60"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3" name="Rectangle 465"/>
                          <wps:cNvSpPr>
                            <a:spLocks noChangeArrowheads="1"/>
                          </wps:cNvSpPr>
                          <wps:spPr bwMode="auto">
                            <a:xfrm>
                              <a:off x="4194" y="3855"/>
                              <a:ext cx="59"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4" name="Rectangle 466"/>
                          <wps:cNvSpPr>
                            <a:spLocks noChangeArrowheads="1"/>
                          </wps:cNvSpPr>
                          <wps:spPr bwMode="auto">
                            <a:xfrm>
                              <a:off x="3967" y="3855"/>
                              <a:ext cx="60"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5" name="Rectangle 467"/>
                          <wps:cNvSpPr>
                            <a:spLocks noChangeArrowheads="1"/>
                          </wps:cNvSpPr>
                          <wps:spPr bwMode="auto">
                            <a:xfrm>
                              <a:off x="3741" y="3855"/>
                              <a:ext cx="58" cy="57"/>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6" name="Rectangle 468"/>
                          <wps:cNvSpPr>
                            <a:spLocks noChangeArrowheads="1"/>
                          </wps:cNvSpPr>
                          <wps:spPr bwMode="auto">
                            <a:xfrm>
                              <a:off x="4818" y="3797"/>
                              <a:ext cx="57" cy="6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3607" name="Rectangle 470"/>
                        <wps:cNvSpPr>
                          <a:spLocks noChangeArrowheads="1"/>
                        </wps:cNvSpPr>
                        <wps:spPr bwMode="auto">
                          <a:xfrm>
                            <a:off x="2251075" y="990600"/>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8" name="Rectangle 471"/>
                        <wps:cNvSpPr>
                          <a:spLocks noChangeArrowheads="1"/>
                        </wps:cNvSpPr>
                        <wps:spPr bwMode="auto">
                          <a:xfrm>
                            <a:off x="1892300" y="990600"/>
                            <a:ext cx="9048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09" name="Rectangle 472"/>
                        <wps:cNvSpPr>
                          <a:spLocks noChangeArrowheads="1"/>
                        </wps:cNvSpPr>
                        <wps:spPr bwMode="auto">
                          <a:xfrm>
                            <a:off x="2251075" y="903288"/>
                            <a:ext cx="630237"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0" name="Rectangle 473"/>
                        <wps:cNvSpPr>
                          <a:spLocks noChangeArrowheads="1"/>
                        </wps:cNvSpPr>
                        <wps:spPr bwMode="auto">
                          <a:xfrm>
                            <a:off x="1892300" y="903288"/>
                            <a:ext cx="1825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1" name="Rectangle 474"/>
                        <wps:cNvSpPr>
                          <a:spLocks noChangeArrowheads="1"/>
                        </wps:cNvSpPr>
                        <wps:spPr bwMode="auto">
                          <a:xfrm>
                            <a:off x="1531937" y="903288"/>
                            <a:ext cx="1825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2" name="Rectangle 475"/>
                        <wps:cNvSpPr>
                          <a:spLocks noChangeArrowheads="1"/>
                        </wps:cNvSpPr>
                        <wps:spPr bwMode="auto">
                          <a:xfrm>
                            <a:off x="1169987" y="811213"/>
                            <a:ext cx="185737"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3" name="Rectangle 476"/>
                        <wps:cNvSpPr>
                          <a:spLocks noChangeArrowheads="1"/>
                        </wps:cNvSpPr>
                        <wps:spPr bwMode="auto">
                          <a:xfrm>
                            <a:off x="809625" y="811213"/>
                            <a:ext cx="184150"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4" name="Rectangle 477"/>
                        <wps:cNvSpPr>
                          <a:spLocks noChangeArrowheads="1"/>
                        </wps:cNvSpPr>
                        <wps:spPr bwMode="auto">
                          <a:xfrm>
                            <a:off x="542925" y="903288"/>
                            <a:ext cx="90487"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5" name="Rectangle 478"/>
                        <wps:cNvSpPr>
                          <a:spLocks noChangeArrowheads="1"/>
                        </wps:cNvSpPr>
                        <wps:spPr bwMode="auto">
                          <a:xfrm>
                            <a:off x="2519362" y="811213"/>
                            <a:ext cx="27463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6" name="Rectangle 479"/>
                        <wps:cNvSpPr>
                          <a:spLocks noChangeArrowheads="1"/>
                        </wps:cNvSpPr>
                        <wps:spPr bwMode="auto">
                          <a:xfrm>
                            <a:off x="2160587" y="811213"/>
                            <a:ext cx="2730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7" name="Rectangle 480"/>
                        <wps:cNvSpPr>
                          <a:spLocks noChangeArrowheads="1"/>
                        </wps:cNvSpPr>
                        <wps:spPr bwMode="auto">
                          <a:xfrm>
                            <a:off x="1800225" y="811213"/>
                            <a:ext cx="27463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8" name="Rectangle 481"/>
                        <wps:cNvSpPr>
                          <a:spLocks noChangeArrowheads="1"/>
                        </wps:cNvSpPr>
                        <wps:spPr bwMode="auto">
                          <a:xfrm>
                            <a:off x="1441450" y="811213"/>
                            <a:ext cx="2730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19" name="Rectangle 482"/>
                        <wps:cNvSpPr>
                          <a:spLocks noChangeArrowheads="1"/>
                        </wps:cNvSpPr>
                        <wps:spPr bwMode="auto">
                          <a:xfrm>
                            <a:off x="450850" y="811213"/>
                            <a:ext cx="182562"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0" name="Rectangle 483"/>
                        <wps:cNvSpPr>
                          <a:spLocks noChangeArrowheads="1"/>
                        </wps:cNvSpPr>
                        <wps:spPr bwMode="auto">
                          <a:xfrm>
                            <a:off x="92075" y="811213"/>
                            <a:ext cx="182562"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1" name="Rectangle 484"/>
                        <wps:cNvSpPr>
                          <a:spLocks noChangeArrowheads="1"/>
                        </wps:cNvSpPr>
                        <wps:spPr bwMode="auto">
                          <a:xfrm>
                            <a:off x="2611437" y="722313"/>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2" name="Rectangle 485"/>
                        <wps:cNvSpPr>
                          <a:spLocks noChangeArrowheads="1"/>
                        </wps:cNvSpPr>
                        <wps:spPr bwMode="auto">
                          <a:xfrm>
                            <a:off x="2339975" y="722313"/>
                            <a:ext cx="936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3" name="Rectangle 486"/>
                        <wps:cNvSpPr>
                          <a:spLocks noChangeArrowheads="1"/>
                        </wps:cNvSpPr>
                        <wps:spPr bwMode="auto">
                          <a:xfrm>
                            <a:off x="1979612" y="72231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4" name="Rectangle 487"/>
                        <wps:cNvSpPr>
                          <a:spLocks noChangeArrowheads="1"/>
                        </wps:cNvSpPr>
                        <wps:spPr bwMode="auto">
                          <a:xfrm>
                            <a:off x="1620837" y="722313"/>
                            <a:ext cx="936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5" name="Rectangle 488"/>
                        <wps:cNvSpPr>
                          <a:spLocks noChangeArrowheads="1"/>
                        </wps:cNvSpPr>
                        <wps:spPr bwMode="auto">
                          <a:xfrm>
                            <a:off x="1260475" y="72231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6" name="Rectangle 489"/>
                        <wps:cNvSpPr>
                          <a:spLocks noChangeArrowheads="1"/>
                        </wps:cNvSpPr>
                        <wps:spPr bwMode="auto">
                          <a:xfrm>
                            <a:off x="2611437" y="631825"/>
                            <a:ext cx="9048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7" name="Rectangle 490"/>
                        <wps:cNvSpPr>
                          <a:spLocks noChangeArrowheads="1"/>
                        </wps:cNvSpPr>
                        <wps:spPr bwMode="auto">
                          <a:xfrm>
                            <a:off x="2251075" y="631825"/>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8" name="Rectangle 491"/>
                        <wps:cNvSpPr>
                          <a:spLocks noChangeArrowheads="1"/>
                        </wps:cNvSpPr>
                        <wps:spPr bwMode="auto">
                          <a:xfrm>
                            <a:off x="2611437" y="542925"/>
                            <a:ext cx="269875"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29" name="Rectangle 492"/>
                        <wps:cNvSpPr>
                          <a:spLocks noChangeArrowheads="1"/>
                        </wps:cNvSpPr>
                        <wps:spPr bwMode="auto">
                          <a:xfrm>
                            <a:off x="2251075" y="542925"/>
                            <a:ext cx="1825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0" name="Rectangle 493"/>
                        <wps:cNvSpPr>
                          <a:spLocks noChangeArrowheads="1"/>
                        </wps:cNvSpPr>
                        <wps:spPr bwMode="auto">
                          <a:xfrm>
                            <a:off x="1892300" y="542925"/>
                            <a:ext cx="1825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1" name="Rectangle 494"/>
                        <wps:cNvSpPr>
                          <a:spLocks noChangeArrowheads="1"/>
                        </wps:cNvSpPr>
                        <wps:spPr bwMode="auto">
                          <a:xfrm>
                            <a:off x="1531937" y="450850"/>
                            <a:ext cx="182562"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2" name="Rectangle 495"/>
                        <wps:cNvSpPr>
                          <a:spLocks noChangeArrowheads="1"/>
                        </wps:cNvSpPr>
                        <wps:spPr bwMode="auto">
                          <a:xfrm>
                            <a:off x="1169987" y="450850"/>
                            <a:ext cx="185737"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3" name="Rectangle 496"/>
                        <wps:cNvSpPr>
                          <a:spLocks noChangeArrowheads="1"/>
                        </wps:cNvSpPr>
                        <wps:spPr bwMode="auto">
                          <a:xfrm>
                            <a:off x="901700" y="542925"/>
                            <a:ext cx="92075"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4" name="Rectangle 497"/>
                        <wps:cNvSpPr>
                          <a:spLocks noChangeArrowheads="1"/>
                        </wps:cNvSpPr>
                        <wps:spPr bwMode="auto">
                          <a:xfrm>
                            <a:off x="2519362" y="450850"/>
                            <a:ext cx="2746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5" name="Rectangle 498"/>
                        <wps:cNvSpPr>
                          <a:spLocks noChangeArrowheads="1"/>
                        </wps:cNvSpPr>
                        <wps:spPr bwMode="auto">
                          <a:xfrm>
                            <a:off x="2160587" y="450850"/>
                            <a:ext cx="2730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6" name="Rectangle 499"/>
                        <wps:cNvSpPr>
                          <a:spLocks noChangeArrowheads="1"/>
                        </wps:cNvSpPr>
                        <wps:spPr bwMode="auto">
                          <a:xfrm>
                            <a:off x="1800225" y="450850"/>
                            <a:ext cx="274637"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7" name="Rectangle 500"/>
                        <wps:cNvSpPr>
                          <a:spLocks noChangeArrowheads="1"/>
                        </wps:cNvSpPr>
                        <wps:spPr bwMode="auto">
                          <a:xfrm>
                            <a:off x="809625" y="450850"/>
                            <a:ext cx="184150"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8" name="Rectangle 501"/>
                        <wps:cNvSpPr>
                          <a:spLocks noChangeArrowheads="1"/>
                        </wps:cNvSpPr>
                        <wps:spPr bwMode="auto">
                          <a:xfrm>
                            <a:off x="450850" y="450850"/>
                            <a:ext cx="182562"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39" name="Rectangle 502"/>
                        <wps:cNvSpPr>
                          <a:spLocks noChangeArrowheads="1"/>
                        </wps:cNvSpPr>
                        <wps:spPr bwMode="auto">
                          <a:xfrm>
                            <a:off x="182562" y="450850"/>
                            <a:ext cx="92075" cy="952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0" name="Rectangle 503"/>
                        <wps:cNvSpPr>
                          <a:spLocks noChangeArrowheads="1"/>
                        </wps:cNvSpPr>
                        <wps:spPr bwMode="auto">
                          <a:xfrm>
                            <a:off x="2698750" y="363538"/>
                            <a:ext cx="952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1" name="Rectangle 504"/>
                        <wps:cNvSpPr>
                          <a:spLocks noChangeArrowheads="1"/>
                        </wps:cNvSpPr>
                        <wps:spPr bwMode="auto">
                          <a:xfrm>
                            <a:off x="2339975" y="363538"/>
                            <a:ext cx="936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2" name="Rectangle 505"/>
                        <wps:cNvSpPr>
                          <a:spLocks noChangeArrowheads="1"/>
                        </wps:cNvSpPr>
                        <wps:spPr bwMode="auto">
                          <a:xfrm>
                            <a:off x="1979612" y="363538"/>
                            <a:ext cx="952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3" name="Rectangle 506"/>
                        <wps:cNvSpPr>
                          <a:spLocks noChangeArrowheads="1"/>
                        </wps:cNvSpPr>
                        <wps:spPr bwMode="auto">
                          <a:xfrm>
                            <a:off x="1620837" y="363538"/>
                            <a:ext cx="93662"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4" name="Rectangle 507"/>
                        <wps:cNvSpPr>
                          <a:spLocks noChangeArrowheads="1"/>
                        </wps:cNvSpPr>
                        <wps:spPr bwMode="auto">
                          <a:xfrm>
                            <a:off x="2611437" y="271463"/>
                            <a:ext cx="9048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5" name="Rectangle 508"/>
                        <wps:cNvSpPr>
                          <a:spLocks noChangeArrowheads="1"/>
                        </wps:cNvSpPr>
                        <wps:spPr bwMode="auto">
                          <a:xfrm>
                            <a:off x="2611437" y="182563"/>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6" name="Rectangle 509"/>
                        <wps:cNvSpPr>
                          <a:spLocks noChangeArrowheads="1"/>
                        </wps:cNvSpPr>
                        <wps:spPr bwMode="auto">
                          <a:xfrm>
                            <a:off x="2251075" y="182563"/>
                            <a:ext cx="182562"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7" name="Rectangle 510"/>
                        <wps:cNvSpPr>
                          <a:spLocks noChangeArrowheads="1"/>
                        </wps:cNvSpPr>
                        <wps:spPr bwMode="auto">
                          <a:xfrm>
                            <a:off x="1892300" y="92075"/>
                            <a:ext cx="182562"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8" name="Rectangle 511"/>
                        <wps:cNvSpPr>
                          <a:spLocks noChangeArrowheads="1"/>
                        </wps:cNvSpPr>
                        <wps:spPr bwMode="auto">
                          <a:xfrm>
                            <a:off x="1531937" y="92075"/>
                            <a:ext cx="182562"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49" name="Rectangle 512"/>
                        <wps:cNvSpPr>
                          <a:spLocks noChangeArrowheads="1"/>
                        </wps:cNvSpPr>
                        <wps:spPr bwMode="auto">
                          <a:xfrm>
                            <a:off x="1260475" y="182563"/>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0" name="Rectangle 513"/>
                        <wps:cNvSpPr>
                          <a:spLocks noChangeArrowheads="1"/>
                        </wps:cNvSpPr>
                        <wps:spPr bwMode="auto">
                          <a:xfrm>
                            <a:off x="2519362" y="92075"/>
                            <a:ext cx="27463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1" name="Rectangle 514"/>
                        <wps:cNvSpPr>
                          <a:spLocks noChangeArrowheads="1"/>
                        </wps:cNvSpPr>
                        <wps:spPr bwMode="auto">
                          <a:xfrm>
                            <a:off x="2160587" y="92075"/>
                            <a:ext cx="2730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2" name="Rectangle 515"/>
                        <wps:cNvSpPr>
                          <a:spLocks noChangeArrowheads="1"/>
                        </wps:cNvSpPr>
                        <wps:spPr bwMode="auto">
                          <a:xfrm>
                            <a:off x="1169987" y="92075"/>
                            <a:ext cx="18573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3" name="Rectangle 516"/>
                        <wps:cNvSpPr>
                          <a:spLocks noChangeArrowheads="1"/>
                        </wps:cNvSpPr>
                        <wps:spPr bwMode="auto">
                          <a:xfrm>
                            <a:off x="809625" y="92075"/>
                            <a:ext cx="1841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4" name="Rectangle 517"/>
                        <wps:cNvSpPr>
                          <a:spLocks noChangeArrowheads="1"/>
                        </wps:cNvSpPr>
                        <wps:spPr bwMode="auto">
                          <a:xfrm>
                            <a:off x="542925" y="92075"/>
                            <a:ext cx="90487"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5" name="Rectangle 518"/>
                        <wps:cNvSpPr>
                          <a:spLocks noChangeArrowheads="1"/>
                        </wps:cNvSpPr>
                        <wps:spPr bwMode="auto">
                          <a:xfrm>
                            <a:off x="2698750" y="3175"/>
                            <a:ext cx="952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6" name="Rectangle 519"/>
                        <wps:cNvSpPr>
                          <a:spLocks noChangeArrowheads="1"/>
                        </wps:cNvSpPr>
                        <wps:spPr bwMode="auto">
                          <a:xfrm>
                            <a:off x="2339975" y="3175"/>
                            <a:ext cx="90487" cy="8890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7" name="Rectangle 520"/>
                        <wps:cNvSpPr>
                          <a:spLocks noChangeArrowheads="1"/>
                        </wps:cNvSpPr>
                        <wps:spPr bwMode="auto">
                          <a:xfrm>
                            <a:off x="1979612" y="3175"/>
                            <a:ext cx="92075" cy="8890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58" name="Rectangle 522"/>
                        <wps:cNvSpPr>
                          <a:spLocks noChangeArrowheads="1"/>
                        </wps:cNvSpPr>
                        <wps:spPr bwMode="auto">
                          <a:xfrm>
                            <a:off x="307941" y="3692223"/>
                            <a:ext cx="2261870"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472A8596" w14:textId="77777777" w:rsidR="00306BE6" w:rsidRDefault="00306BE6" w:rsidP="000D250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11 – The halftone region bitmap</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F851EBA" id="グループ化 526" o:spid="_x0000_s4108" style="position:absolute;left:0;text-align:left;margin-left:0;margin-top:2.9pt;width:227.85pt;height:302.5pt;z-index:251682816;mso-position-horizontal:center;mso-position-horizontal-relative:margin;mso-position-vertical-relative:text;mso-width-relative:margin;mso-height-relative:margin" coordsize="28940,38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">
                <v:rect id="AutoShape 267" o:spid="_x0000_s4109" style="position:absolute;width:28940;height:38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2d8YA&#10;AADdAAAADwAAAGRycy9kb3ducmV2LnhtbESPQWvCQBSE7wX/w/IEL1I3tSoluooIxVAKYmw9P7LP&#10;JJh9G7Nrkv77bkHocZiZb5jVpjeVaKlxpWUFL5MIBHFmdcm5gq/T+/MbCOeRNVaWScEPOdisB08r&#10;jLXt+Eht6nMRIOxiVFB4X8dSuqwgg25ia+LgXWxj0AfZ5FI32AW4qeQ0ihbSYMlhocCadgVl1/Ru&#10;FHTZoT2fPvfyMD4nlm/JbZd+fyg1GvbbJQhPvf8PP9qJVvA6i+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d2d8YAAADdAAAADwAAAAAAAAAAAAAAAACYAgAAZHJz&#10;L2Rvd25yZXYueG1sUEsFBgAAAAAEAAQA9QAAAIsDAAAAAA==&#10;" filled="f" stroked="f">
                  <o:lock v:ext="edit" aspectratio="t" text="t"/>
                </v:rect>
                <v:group id="Group 469" o:spid="_x0000_s4110" style="position:absolute;left:31;top:31;width:28782;height:32433" coordorigin="3175,3175" coordsize="1813,2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F+PccAAADdAAAADwAAAGRycy9kb3ducmV2LnhtbESPQWvCQBSE7wX/w/IK&#10;3ppNtA2SZhWRKh5CoSqU3h7ZZxLMvg3ZbRL/fbdQ6HGYmW+YfDOZVgzUu8aygiSKQRCXVjdcKbic&#10;908rEM4ja2wtk4I7OdisZw85ZtqO/EHDyVciQNhlqKD2vsukdGVNBl1kO+LgXW1v0AfZV1L3OAa4&#10;aeUijlNpsOGwUGNHu5rK2+nbKDiMOG6XydtQ3K67+9f55f2zSEip+eO0fQXhafL/4b/2UStYPs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QF+PccAAADd&#10;AAAADwAAAAAAAAAAAAAAAACqAgAAZHJzL2Rvd25yZXYueG1sUEsFBgAAAAAEAAQA+gAAAJ4DAAAA&#10;AA==&#10;">
                  <v:rect id="Rectangle 269" o:spid="_x0000_s4111" style="position:absolute;left:3175;top:3175;width:1813;height:2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oYVsYA&#10;AADdAAAADwAAAGRycy9kb3ducmV2LnhtbESPT2vCQBTE7wW/w/IEb7rxTxuJriKFgidbrYjHZ/aZ&#10;hOy+DdlV02/fLQg9DjPzG2a57qwRd2p95VjBeJSAIM6drrhQcPz+GM5B+ICs0TgmBT/kYb3qvSwx&#10;0+7Be7ofQiEihH2GCsoQmkxKn5dk0Y9cQxy9q2sthijbQuoWHxFujZwkyZu0WHFcKLGh95Ly+nCz&#10;CuavF1Mf0+l5l36OTzWZDfndl1KDfrdZgAjUhf/ws73VCqazJIW/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oYVsYAAADdAAAADwAAAAAAAAAAAAAAAACYAgAAZHJz&#10;L2Rvd25yZXYueG1sUEsFBgAAAAAEAAQA9QAAAIsDAAAAAA==&#10;" filled="f" strokeweight="0"/>
                  <v:line id="Line 270" o:spid="_x0000_s4112" style="position:absolute;visibility:visible;mso-wrap-style:square" from="3175,3231" to="4986,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P89MMAAADdAAAADwAAAGRycy9kb3ducmV2LnhtbERPz2vCMBS+C/4P4Q1201Q3teuMMsaG&#10;7ja1BY+P5q0NNi+lybT+9+YgePz4fi/XvW3EmTpvHCuYjBMQxKXThisF+eF7lILwAVlj45gUXMnD&#10;ejUcLDHT7sI7Ou9DJWII+wwV1CG0mZS+rMmiH7uWOHJ/rrMYIuwqqTu8xHDbyGmSzKVFw7GhxpY+&#10;aypP+3+rwPzON7OfRfFWyK9NmBzTU2psrtTzU//xDiJQHx7iu3urFby8JnFufBOf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z/PTDAAAA3QAAAA8AAAAAAAAAAAAA&#10;AAAAoQIAAGRycy9kb3ducmV2LnhtbFBLBQYAAAAABAAEAPkAAACRAwAAAAA=&#10;" strokeweight="0"/>
                  <v:line id="Line 271" o:spid="_x0000_s4113" style="position:absolute;visibility:visible;mso-wrap-style:square" from="3175,3288" to="4986,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9Zb8cAAADdAAAADwAAAGRycy9kb3ducmV2LnhtbESPS2vDMBCE74X+B7GF3ho5bR62YyWE&#10;0JDm1uYBOS7W1haxVsZSE/ffV4VAjsPMfMMUi9424kKdN44VDAcJCOLSacOVgsN+/ZKC8AFZY+OY&#10;FPySh8X88aHAXLsrf9FlFyoRIexzVFCH0OZS+rImi37gWuLofbvOYoiyq6Tu8BrhtpGvSTKRFg3H&#10;hRpbWtVUnnc/VoH5nGzG2+kxO8r3TRie0nNq7EGp56d+OQMRqA/38K39oRW8jZIM/t/E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1lvxwAAAN0AAAAPAAAAAAAA&#10;AAAAAAAAAKECAABkcnMvZG93bnJldi54bWxQSwUGAAAAAAQABAD5AAAAlQMAAAAA&#10;" strokeweight="0"/>
                  <v:line id="Line 272" o:spid="_x0000_s4114" style="position:absolute;visibility:visible;mso-wrap-style:square" from="3175,3344" to="4986,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xmL8MAAADdAAAADwAAAGRycy9kb3ducmV2LnhtbERPy2rCQBTdC/2H4Ra6q5O0amN0FBFF&#10;u2t9gMtL5jYZzNwJmVHj3zuLgsvDeU/nna3FlVpvHCtI+wkI4sJpw6WCw379noHwAVlj7ZgU3MnD&#10;fPbSm2Ku3Y1/6boLpYgh7HNUUIXQ5FL6oiKLvu8a4sj9udZiiLAtpW7xFsNtLT+SZCQtGo4NFTa0&#10;rKg47y5WgfkZbYbfX8fxUa42IT1l58zYg1Jvr91iAiJQF57if/dWK/gcpHF/fBOf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cZi/DAAAA3QAAAA8AAAAAAAAAAAAA&#10;AAAAoQIAAGRycy9kb3ducmV2LnhtbFBLBQYAAAAABAAEAPkAAACRAwAAAAA=&#10;" strokeweight="0"/>
                  <v:line id="Line 273" o:spid="_x0000_s4115" style="position:absolute;visibility:visible;mso-wrap-style:square" from="3175,3402" to="4986,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DtMYAAADdAAAADwAAAGRycy9kb3ducmV2LnhtbESPT2vCQBTE7wW/w/KE3uomVm2aukop&#10;FfVm/QMeH9lnsph9G7JbTb99VxA8DjPzG2Y672wtLtR641hBOkhAEBdOGy4V7HeLlwyED8gaa8ek&#10;4I88zGe9pynm2l35hy7bUIoIYZ+jgiqEJpfSFxVZ9APXEEfv5FqLIcq2lLrFa4TbWg6TZCItGo4L&#10;FTb0VVFx3v5aBWYzWY7Xb4f3g/xehvSYnTNj90o997vPDxCBuvAI39srreB1lKZwexOf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Qw7TGAAAA3QAAAA8AAAAAAAAA&#10;AAAAAAAAoQIAAGRycy9kb3ducmV2LnhtbFBLBQYAAAAABAAEAPkAAACUAwAAAAA=&#10;" strokeweight="0"/>
                  <v:line id="Line 274" o:spid="_x0000_s4116" style="position:absolute;visibility:visible;mso-wrap-style:square" from="3175,3457" to="4986,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Jdw8YAAADdAAAADwAAAGRycy9kb3ducmV2LnhtbESPQWvCQBSE70L/w/IKvekmtrUxuoqI&#10;xXprrYLHR/aZLGbfhuyq8d+7hYLHYWa+YabzztbiQq03jhWkgwQEceG04VLB7vezn4HwAVlj7ZgU&#10;3MjDfPbUm2Ku3ZV/6LINpYgQ9jkqqEJocil9UZFFP3ANcfSOrrUYomxLqVu8Rrit5TBJRtKi4bhQ&#10;YUPLiorT9mwVmO/R+n3zsR/v5Wod0kN2yozdKfXy3C0mIAJ14RH+b39pBa9v6RD+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XcPGAAAA3QAAAA8AAAAAAAAA&#10;AAAAAAAAoQIAAGRycy9kb3ducmV2LnhtbFBLBQYAAAAABAAEAPkAAACUAwAAAAA=&#10;" strokeweight="0"/>
                  <v:line id="Line 275" o:spid="_x0000_s4117" style="position:absolute;visibility:visible;mso-wrap-style:square" from="3175,3515" to="4986,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74WMYAAADdAAAADwAAAGRycy9kb3ducmV2LnhtbESPQWvCQBSE74X+h+UVvNVNtLUxuoqI&#10;xXprrYLHR/aZLGbfhuyq8d+7hYLHYWa+YabzztbiQq03jhWk/QQEceG04VLB7vfzNQPhA7LG2jEp&#10;uJGH+ez5aYq5dlf+ocs2lCJC2OeooAqhyaX0RUUWfd81xNE7utZiiLItpW7xGuG2loMkGUmLhuNC&#10;hQ0tKypO27NVYL5H6/fNx368l6t1SA/ZKTN2p1TvpVtMQATqwiP83/7SCoZv6RD+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O+FjGAAAA3QAAAA8AAAAAAAAA&#10;AAAAAAAAoQIAAGRycy9kb3ducmV2LnhtbFBLBQYAAAAABAAEAPkAAACUAwAAAAA=&#10;" strokeweight="0"/>
                  <v:line id="Line 276" o:spid="_x0000_s4118" style="position:absolute;visibility:visible;mso-wrap-style:square" from="3175,3571" to="4986,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gLMYAAADdAAAADwAAAGRycy9kb3ducmV2LnhtbESPQWvCQBSE74X+h+UVvNVNrLUxuooU&#10;Rb21VsHjI/tMFrNvQ3bV9N93hYLHYWa+YabzztbiSq03jhWk/QQEceG04VLB/mf1moHwAVlj7ZgU&#10;/JKH+ez5aYq5djf+pusulCJC2OeooAqhyaX0RUUWfd81xNE7udZiiLItpW7xFuG2loMkGUmLhuNC&#10;hQ19VlScdxerwHyN1u/bj8P4IJfrkB6zc2bsXqneS7eYgAjUhUf4v73RCt6G6RDub+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nYCzGAAAA3QAAAA8AAAAAAAAA&#10;AAAAAAAAoQIAAGRycy9kb3ducmV2LnhtbFBLBQYAAAAABAAEAPkAAACUAwAAAAA=&#10;" strokeweight="0"/>
                  <v:line id="Line 277" o:spid="_x0000_s4119" style="position:absolute;visibility:visible;mso-wrap-style:square" from="3175,3628" to="4986,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Ft8YAAADdAAAADwAAAGRycy9kb3ducmV2LnhtbESPS2vDMBCE74H+B7GF3hLZbR6OEyWU&#10;0pL0lifkuFgbW8RaGUtNnH9fFQI9DjPzDTNfdrYWV2q9cawgHSQgiAunDZcKDvuvfgbCB2SNtWNS&#10;cCcPy8VTb465djfe0nUXShEh7HNUUIXQ5FL6oiKLfuAa4uidXWsxRNmWUrd4i3Bby9ckGUuLhuNC&#10;hQ19VFRcdj9WgdmMV6PvyXF6lJ+rkJ6yS2bsQamX5+59BiJQF/7Dj/ZaK3gbpiP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rxbfGAAAA3QAAAA8AAAAAAAAA&#10;AAAAAAAAoQIAAGRycy9kb3ducmV2LnhtbFBLBQYAAAAABAAEAPkAAACUAwAAAAA=&#10;" strokeweight="0"/>
                  <v:line id="Line 278" o:spid="_x0000_s4120" style="position:absolute;visibility:visible;mso-wrap-style:square" from="3175,3684" to="4986,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bwMYAAADdAAAADwAAAGRycy9kb3ducmV2LnhtbESPT2vCQBTE7wW/w/IKvdVNbBvT1FVE&#10;Wqw3/4LHR/Y1Wcy+Ddmtxm/vFgoeh5n5DTOZ9bYRZ+q8cawgHSYgiEunDVcK9ruv5xyED8gaG8ek&#10;4EoeZtPBwwQL7S68ofM2VCJC2BeooA6hLaT0ZU0W/dC1xNH7cZ3FEGVXSd3hJcJtI0dJkkmLhuNC&#10;jS0taipP21+rwKyz5dtqfHg/yM9lSI/5KTd2r9TTYz//ABGoD/fwf/tbK3h5TTP4exOf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5W8DGAAAA3QAAAA8AAAAAAAAA&#10;AAAAAAAAoQIAAGRycy9kb3ducmV2LnhtbFBLBQYAAAAABAAEAPkAAACUAwAAAAA=&#10;" strokeweight="0"/>
                  <v:line id="Line 279" o:spid="_x0000_s4121" style="position:absolute;visibility:visible;mso-wrap-style:square" from="3175,3742" to="4986,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X+W8YAAADdAAAADwAAAGRycy9kb3ducmV2LnhtbESPQWvCQBSE74L/YXmF3nQT22qMrlKK&#10;xXpTq9DjI/uaLGbfhuyq8d+7hYLHYWa+YebLztbiQq03jhWkwwQEceG04VLB4ftzkIHwAVlj7ZgU&#10;3MjDctHvzTHX7so7uuxDKSKEfY4KqhCaXEpfVGTRD11DHL1f11oMUbal1C1eI9zWcpQkY2nRcFyo&#10;sKGPiorT/mwVmO14/baZHKdHuVqH9Cc7ZcYelHp+6t5nIAJ14RH+b39pBS+v6QT+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1/lvGAAAA3QAAAA8AAAAAAAAA&#10;AAAAAAAAoQIAAGRycy9kb3ducmV2LnhtbFBLBQYAAAAABAAEAPkAAACUAwAAAAA=&#10;" strokeweight="0"/>
                  <v:line id="Line 280" o:spid="_x0000_s4122" style="position:absolute;visibility:visible;mso-wrap-style:square" from="3175,3797" to="4986,3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pqKcMAAADdAAAADwAAAGRycy9kb3ducmV2LnhtbERPy2rCQBTdC/2H4Ra6q5O0amN0FBFF&#10;u2t9gMtL5jYZzNwJmVHj3zuLgsvDeU/nna3FlVpvHCtI+wkI4sJpw6WCw379noHwAVlj7ZgU3MnD&#10;fPbSm2Ku3Y1/6boLpYgh7HNUUIXQ5FL6oiKLvu8a4sj9udZiiLAtpW7xFsNtLT+SZCQtGo4NFTa0&#10;rKg47y5WgfkZbYbfX8fxUa42IT1l58zYg1Jvr91iAiJQF57if/dWK/gcpHFufBOf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qainDAAAA3QAAAA8AAAAAAAAAAAAA&#10;AAAAoQIAAGRycy9kb3ducmV2LnhtbFBLBQYAAAAABAAEAPkAAACRAwAAAAA=&#10;" strokeweight="0"/>
                  <v:line id="Line 281" o:spid="_x0000_s4123" style="position:absolute;visibility:visible;mso-wrap-style:square" from="3175,3855" to="4986,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PssYAAADdAAAADwAAAGRycy9kb3ducmV2LnhtbESPQWvCQBSE74L/YXmF3nQT29oYXaUU&#10;i/WmVsHjI/uaLGbfhuyq8d+7hYLHYWa+YWaLztbiQq03jhWkwwQEceG04VLB/udrkIHwAVlj7ZgU&#10;3MjDYt7vzTDX7spbuuxCKSKEfY4KqhCaXEpfVGTRD11DHL1f11oMUbal1C1eI9zWcpQkY2nRcFyo&#10;sKHPiorT7mwVmM149bZ+P0wOcrkK6TE7ZcbulXp+6j6mIAJ14RH+b39rBS+v6QT+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mz7LGAAAA3QAAAA8AAAAAAAAA&#10;AAAAAAAAoQIAAGRycy9kb3ducmV2LnhtbFBLBQYAAAAABAAEAPkAAACUAwAAAAA=&#10;" strokeweight="0"/>
                  <v:line id="Line 282" o:spid="_x0000_s4124" style="position:absolute;visibility:visible;mso-wrap-style:square" from="3175,3911" to="4986,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CsksQAAADdAAAADwAAAGRycy9kb3ducmV2LnhtbERPy2rCQBTdF/oPwy24q5P4SNM0o5Si&#10;qLvWKnR5ydwmg5k7ITNq/HtnUejycN7lcrCtuFDvjWMF6TgBQVw5bbhWcPheP+cgfEDW2DomBTfy&#10;sFw8PpRYaHflL7rsQy1iCPsCFTQhdIWUvmrIoh+7jjhyv663GCLsa6l7vMZw28pJkmTSouHY0GBH&#10;Hw1Vp/3ZKjCf2Wa+ezm+HuVqE9Kf/JQbe1Bq9DS8v4EINIR/8Z97qxVMZ5O4P76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KySxAAAAN0AAAAPAAAAAAAAAAAA&#10;AAAAAKECAABkcnMvZG93bnJldi54bWxQSwUGAAAAAAQABAD5AAAAkgMAAAAA&#10;" strokeweight="0"/>
                  <v:line id="Line 283" o:spid="_x0000_s4125" style="position:absolute;visibility:visible;mso-wrap-style:square" from="3175,3968" to="4986,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wJCcYAAADdAAAADwAAAGRycy9kb3ducmV2LnhtbESPQWvCQBSE70L/w/IKvekmtrUxuoqI&#10;xXprrYLHR/aZLGbfhuyq8d+7hYLHYWa+YabzztbiQq03jhWkgwQEceG04VLB7vezn4HwAVlj7ZgU&#10;3MjDfPbUm2Ku3ZV/6LINpYgQ9jkqqEJocil9UZFFP3ANcfSOrrUYomxLqVu8Rrit5TBJRtKi4bhQ&#10;YUPLiorT9mwVmO/R+n3zsR/v5Wod0kN2yozdKfXy3C0mIAJ14RH+b39pBa9vwxT+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8CQnGAAAA3QAAAA8AAAAAAAAA&#10;AAAAAAAAoQIAAGRycy9kb3ducmV2LnhtbFBLBQYAAAAABAAEAPkAAACUAwAAAAA=&#10;" strokeweight="0"/>
                  <v:line id="Line 284" o:spid="_x0000_s4126" style="position:absolute;visibility:visible;mso-wrap-style:square" from="3175,4026" to="4986,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XfsYAAADdAAAADwAAAGRycy9kb3ducmV2LnhtbESPQWvCQBSE70L/w/IKvenGtLUxuoqI&#10;xXprrYLHR/aZLGbfhuyq8d+7hYLHYWa+YabzztbiQq03jhUMBwkI4sJpw6WC3e9nPwPhA7LG2jEp&#10;uJGH+eypN8Vcuyv/0GUbShEh7HNUUIXQ5FL6oiKLfuAa4ugdXWsxRNmWUrd4jXBbyzRJRtKi4bhQ&#10;YUPLiorT9mwVmO/R+n3zsR/v5WodhofslBm7U+rluVtMQATqwiP83/7SCl7f0hT+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ul37GAAAA3QAAAA8AAAAAAAAA&#10;AAAAAAAAoQIAAGRycy9kb3ducmV2LnhtbFBLBQYAAAAABAAEAPkAAACUAwAAAAA=&#10;" strokeweight="0"/>
                  <v:line id="Line 285" o:spid="_x0000_s4127" style="position:absolute;visibility:visible;mso-wrap-style:square" from="3175,4081" to="4986,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y5cYAAADdAAAADwAAAGRycy9kb3ducmV2LnhtbESPW2sCMRSE3wX/QzhC3zTrpXa7NYoU&#10;xfrWegEfD5vjbnBzsmyirv/eFAp9HGbmG2a2aG0lbtR441jBcJCAIM6dNlwoOOzX/RSED8gaK8ek&#10;4EEeFvNuZ4aZdnf+odsuFCJC2GeooAyhzqT0eUkW/cDVxNE7u8ZiiLIppG7wHuG2kqMkmUqLhuNC&#10;iTV9lpRfdlerwHxPN6/bt+P7Ua42YXhKL6mxB6Veeu3yA0SgNvyH/9pfWsF4MhrD75v4BOT8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MuXGAAAA3QAAAA8AAAAAAAAA&#10;AAAAAAAAoQIAAGRycy9kb3ducmV2LnhtbFBLBQYAAAAABAAEAPkAAACUAwAAAAA=&#10;" strokeweight="0"/>
                  <v:line id="Line 286" o:spid="_x0000_s4128" style="position:absolute;visibility:visible;mso-wrap-style:square" from="3175,4139" to="4986,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qkcYAAADdAAAADwAAAGRycy9kb3ducmV2LnhtbESPT2sCMRTE74LfITzBm2a11m63RpGi&#10;qLfWP+DxsXnuBjcvyybq9ts3QqHHYWZ+w8wWra3EnRpvHCsYDRMQxLnThgsFx8N6kILwAVlj5ZgU&#10;/JCHxbzbmWGm3YO/6b4PhYgQ9hkqKEOoMyl9XpJFP3Q1cfQurrEYomwKqRt8RLit5DhJptKi4bhQ&#10;Yk2fJeXX/c0qMF/Tzevu7fR+kqtNGJ3Ta2rsUal+r11+gAjUhv/wX3urFbxMxhN4volP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LqpHGAAAA3QAAAA8AAAAAAAAA&#10;AAAAAAAAoQIAAGRycy9kb3ducmV2LnhtbFBLBQYAAAAABAAEAPkAAACUAwAAAAA=&#10;" strokeweight="0"/>
                  <v:line id="Line 287" o:spid="_x0000_s4129" style="position:absolute;visibility:visible;mso-wrap-style:square" from="3175,4195" to="4986,4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PCsYAAADdAAAADwAAAGRycy9kb3ducmV2LnhtbESPT2sCMRTE7wW/Q3iCt5rVVrvdGkWK&#10;Yr1Z/4DHx+a5G9y8LJuo229vhILHYWZ+w0xmra3ElRpvHCsY9BMQxLnThgsF+93yNQXhA7LGyjEp&#10;+CMPs2nnZYKZdjf+pes2FCJC2GeooAyhzqT0eUkWfd/VxNE7ucZiiLIppG7wFuG2ksMkGUuLhuNC&#10;iTV9l5SftxerwGzGq9H64/B5kItVGBzTc2rsXqlet51/gQjUhmf4v/2jFby9D0fweBOf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HDwrGAAAA3QAAAA8AAAAAAAAA&#10;AAAAAAAAoQIAAGRycy9kb3ducmV2LnhtbFBLBQYAAAAABAAEAPkAAACUAwAAAAA=&#10;" strokeweight="0"/>
                  <v:line id="Line 288" o:spid="_x0000_s4130" style="position:absolute;visibility:visible;mso-wrap-style:square" from="3175,4252" to="4986,4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RfcYAAADdAAAADwAAAGRycy9kb3ducmV2LnhtbESPQWvCQBSE74X+h+UVems2WpvG6Coi&#10;Fe2ttQoeH9lnsph9G7Jbjf/eFQo9DjPzDTOd97YRZ+q8caxgkKQgiEunDVcKdj+rlxyED8gaG8ek&#10;4Eoe5rPHhykW2l34m87bUIkIYV+ggjqEtpDSlzVZ9IlriaN3dJ3FEGVXSd3hJcJtI4dpmkmLhuNC&#10;jS0taypP21+rwHxl67fP9/14Lz/WYXDIT7mxO6Wen/rFBESgPvyH/9obreB1NMzg/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kX3GAAAA3QAAAA8AAAAAAAAA&#10;AAAAAAAAoQIAAGRycy9kb3ducmV2LnhtbFBLBQYAAAAABAAEAPkAAACUAwAAAAA=&#10;" strokeweight="0"/>
                  <v:line id="Line 289" o:spid="_x0000_s4131" style="position:absolute;visibility:visible;mso-wrap-style:square" from="3175,4308" to="4986,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05sYAAADdAAAADwAAAGRycy9kb3ducmV2LnhtbESPQWvCQBSE74L/YXlCb7rRthpTVxGx&#10;pN5aq+DxkX1NFrNvQ3Y16b/vFgo9DjPzDbPa9LYWd2q9caxgOklAEBdOGy4VnD5fxykIH5A11o5J&#10;wTd52KyHgxVm2nX8QfdjKEWEsM9QQRVCk0npi4os+olriKP35VqLIcq2lLrFLsJtLWdJMpcWDceF&#10;ChvaVVRcjzerwLzP8+fD4rw8y30eppf0mhp7Uuph1G9fQATqw3/4r/2mFTw+zRb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ZNObGAAAA3QAAAA8AAAAAAAAA&#10;AAAAAAAAoQIAAGRycy9kb3ducmV2LnhtbFBLBQYAAAAABAAEAPkAAACUAwAAAAA=&#10;" strokeweight="0"/>
                  <v:line id="Line 290" o:spid="_x0000_s4132" style="position:absolute;visibility:visible;mso-wrap-style:square" from="3175,4366" to="4986,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glMQAAADdAAAADwAAAGRycy9kb3ducmV2LnhtbERPy2rCQBTdF/oPwy24q5P4SNM0o5Si&#10;qLvWKnR5ydwmg5k7ITNq/HtnUejycN7lcrCtuFDvjWMF6TgBQVw5bbhWcPheP+cgfEDW2DomBTfy&#10;sFw8PpRYaHflL7rsQy1iCPsCFTQhdIWUvmrIoh+7jjhyv663GCLsa6l7vMZw28pJkmTSouHY0GBH&#10;Hw1Vp/3ZKjCf2Wa+ezm+HuVqE9Kf/JQbe1Bq9DS8v4EINIR/8Z97qxVMZ5M4N76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BqCUxAAAAN0AAAAPAAAAAAAAAAAA&#10;AAAAAKECAABkcnMvZG93bnJldi54bWxQSwUGAAAAAAQABAD5AAAAkgMAAAAA&#10;" strokeweight="0"/>
                  <v:line id="Line 291" o:spid="_x0000_s4133" style="position:absolute;visibility:visible;mso-wrap-style:square" from="3175,4421" to="4986,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oFD8cAAADdAAAADwAAAGRycy9kb3ducmV2LnhtbESPT2vCQBTE74LfYXlCb7rRtjZJs4qI&#10;xXpr/QMeH9nXZDH7NmRXTb99t1DocZiZ3zDFsreNuFHnjWMF00kCgrh02nCl4Hh4G6cgfEDW2Dgm&#10;Bd/kYbkYDgrMtbvzJ932oRIRwj5HBXUIbS6lL2uy6CeuJY7el+sshii7SuoO7xFuGzlLkrm0aDgu&#10;1NjSuqbysr9aBeZjvn3evZyyk9xsw/ScXlJjj0o9jPrVK4hAffgP/7XftYLHp1kGv2/i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SgUPxwAAAN0AAAAPAAAAAAAA&#10;AAAAAAAAAKECAABkcnMvZG93bnJldi54bWxQSwUGAAAAAAQABAD5AAAAlQMAAAAA&#10;" strokeweight="0"/>
                  <v:line id="Line 292" o:spid="_x0000_s4134" style="position:absolute;visibility:visible;mso-wrap-style:square" from="3175,4479" to="4986,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6T8MAAADdAAAADwAAAGRycy9kb3ducmV2LnhtbERPz2vCMBS+C/sfwhvspmmndl3XKGMo&#10;6m1zCjs+mrc22LyUJmr33y8HwePH97tcDrYVF+q9cawgnSQgiCunDdcKDt/rcQ7CB2SNrWNS8Ece&#10;louHUYmFdlf+oss+1CKGsC9QQRNCV0jpq4Ys+onriCP363qLIcK+lrrHawy3rXxOkkxaNBwbGuzo&#10;o6HqtD9bBeYz28x3L8fXo1xtQvqTn3JjD0o9PQ7vbyACDeEuvrm3WsF0No3745v4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pOk/DAAAA3QAAAA8AAAAAAAAAAAAA&#10;AAAAoQIAAGRycy9kb3ducmV2LnhtbFBLBQYAAAAABAAEAPkAAACRAwAAAAA=&#10;" strokeweight="0"/>
                  <v:line id="Line 293" o:spid="_x0000_s4135" style="position:absolute;visibility:visible;mso-wrap-style:square" from="3175,4535" to="4986,4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f1MYAAADdAAAADwAAAGRycy9kb3ducmV2LnhtbESPQWvCQBSE74X+h+UVvNVNtLUxuoqI&#10;xXprrYLHR/aZLGbfhuyq8d+7hYLHYWa+YabzztbiQq03jhWk/QQEceG04VLB7vfzNQPhA7LG2jEp&#10;uJGH+ez5aYq5dlf+ocs2lCJC2OeooAqhyaX0RUUWfd81xNE7utZiiLItpW7xGuG2loMkGUmLhuNC&#10;hQ0tKypO27NVYL5H6/fNx368l6t1SA/ZKTN2p1TvpVtMQATqwiP83/7SCoZvwxT+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ln9TGAAAA3QAAAA8AAAAAAAAA&#10;AAAAAAAAoQIAAGRycy9kb3ducmV2LnhtbFBLBQYAAAAABAAEAPkAAACUAwAAAAA=&#10;" strokeweight="0"/>
                  <v:line id="Line 294" o:spid="_x0000_s4136" style="position:absolute;visibility:visible;mso-wrap-style:square" from="3175,4592" to="4986,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Bo8YAAADdAAAADwAAAGRycy9kb3ducmV2LnhtbESPW2sCMRSE3wX/QzhC3zTrpXa7NYoU&#10;xfrWegEfD5vjbnBzsmyirv/eFAp9HGbmG2a2aG0lbtR441jBcJCAIM6dNlwoOOzX/RSED8gaK8ek&#10;4EEeFvNuZ4aZdnf+odsuFCJC2GeooAyhzqT0eUkW/cDVxNE7u8ZiiLIppG7wHuG2kqMkmUqLhuNC&#10;iTV9lpRfdlerwHxPN6/bt+P7Ua42YXhKL6mxB6Veeu3yA0SgNvyH/9pfWsF4Mh7B75v4BOT8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3AaPGAAAA3QAAAA8AAAAAAAAA&#10;AAAAAAAAoQIAAGRycy9kb3ducmV2LnhtbFBLBQYAAAAABAAEAPkAAACUAwAAAAA=&#10;" strokeweight="0"/>
                  <v:line id="Line 295" o:spid="_x0000_s4137" style="position:absolute;visibility:visible;mso-wrap-style:square" from="3175,4648" to="4986,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kOMYAAADdAAAADwAAAGRycy9kb3ducmV2LnhtbESPQWvCQBSE70L/w/IKvelG09oYXUWK&#10;xXprrYLHR/aZLGbfhuyq8d+7hYLHYWa+YWaLztbiQq03jhUMBwkI4sJpw6WC3e9nPwPhA7LG2jEp&#10;uJGHxfypN8Ncuyv/0GUbShEh7HNUUIXQ5FL6oiKLfuAa4ugdXWsxRNmWUrd4jXBby1GSjKVFw3Gh&#10;woY+KipO27NVYL7H67fN+36yl6t1GB6yU2bsTqmX5245BRGoC4/wf/tLK0hf0xT+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7pDjGAAAA3QAAAA8AAAAAAAAA&#10;AAAAAAAAoQIAAGRycy9kb3ducmV2LnhtbFBLBQYAAAAABAAEAPkAAACUAwAAAAA=&#10;" strokeweight="0"/>
                  <v:line id="Line 296" o:spid="_x0000_s4138" style="position:absolute;visibility:visible;mso-wrap-style:square" from="3175,4706" to="4986,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8TMYAAADdAAAADwAAAGRycy9kb3ducmV2LnhtbESPW2sCMRSE3wX/QziCb5r1UrvdGqUU&#10;RX1rvYCPh81xN7g5WTZRt/++EQp9HGbmG2a+bG0l7tR441jBaJiAIM6dNlwoOB7WgxSED8gaK8ek&#10;4Ic8LBfdzhwz7R78Tfd9KESEsM9QQRlCnUnp85Is+qGriaN3cY3FEGVTSN3gI8JtJcdJMpMWDceF&#10;Emv6LCm/7m9WgfmabV52r6e3k1xtwuicXlNjj0r1e+3HO4hAbfgP/7W3WsFkOpnC801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SPEzGAAAA3QAAAA8AAAAAAAAA&#10;AAAAAAAAoQIAAGRycy9kb3ducmV2LnhtbFBLBQYAAAAABAAEAPkAAACUAwAAAAA=&#10;" strokeweight="0"/>
                  <v:line id="Line 297" o:spid="_x0000_s4139" style="position:absolute;visibility:visible;mso-wrap-style:square" from="3175,4761" to="4986,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6Z18YAAADdAAAADwAAAGRycy9kb3ducmV2LnhtbESPT2sCMRTE74LfITzBm2bVardbo4i0&#10;WG/WP+DxsXnuBjcvyybq9ts3hYLHYWZ+w8yXra3EnRpvHCsYDRMQxLnThgsFx8PnIAXhA7LGyjEp&#10;+CEPy0W3M8dMuwd/030fChEh7DNUUIZQZ1L6vCSLfuhq4uhdXGMxRNkUUjf4iHBbyXGSzKRFw3Gh&#10;xJrWJeXX/c0qMLvZZrp9Pb2d5McmjM7pNTX2qFS/167eQQRqwzP83/7SCiYvky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emdfGAAAA3QAAAA8AAAAAAAAA&#10;AAAAAAAAoQIAAGRycy9kb3ducmV2LnhtbFBLBQYAAAAABAAEAPkAAACUAwAAAAA=&#10;" strokeweight="0"/>
                  <v:line id="Line 298" o:spid="_x0000_s4140" style="position:absolute;visibility:visible;mso-wrap-style:square" from="3175,4819" to="4986,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wHoMcAAADdAAAADwAAAGRycy9kb3ducmV2LnhtbESPT2vCQBTE74V+h+UVems2/mkao6tI&#10;qWhvrVXw+Mg+k8Xs25Ddavz2rlDocZiZ3zCzRW8bcabOG8cKBkkKgrh02nClYPezeslB+ICssXFM&#10;Cq7kYTF/fJhhod2Fv+m8DZWIEPYFKqhDaAspfVmTRZ+4ljh6R9dZDFF2ldQdXiLcNnKYppm0aDgu&#10;1NjSe03laftrFZivbP36+baf7OXHOgwO+Sk3dqfU81O/nIII1If/8F97oxWMxqMM7m/iE5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DAegxwAAAN0AAAAPAAAAAAAA&#10;AAAAAAAAAKECAABkcnMvZG93bnJldi54bWxQSwUGAAAAAAQABAD5AAAAlQMAAAAA&#10;" strokeweight="0"/>
                  <v:line id="Line 299" o:spid="_x0000_s4141" style="position:absolute;visibility:visible;mso-wrap-style:square" from="3175,4875" to="4986,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iO8UAAADdAAAADwAAAGRycy9kb3ducmV2LnhtbESPT2sCMRTE74LfITyhN82qra6rUaS0&#10;WG/+BY+PzXM3uHlZNqluv31TKHgcZuY3zGLV2krcqfHGsYLhIAFBnDttuFBwOn72UxA+IGusHJOC&#10;H/KwWnY7C8y0e/Ce7odQiAhhn6GCMoQ6k9LnJVn0A1cTR+/qGoshyqaQusFHhNtKjpJkIi0ajgsl&#10;1vReUn47fFsFZjfZvG2n59lZfmzC8JLeUmNPSr302vUcRKA2PMP/7S+tYPw6ns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CiO8UAAADdAAAADwAAAAAAAAAA&#10;AAAAAAChAgAAZHJzL2Rvd25yZXYueG1sUEsFBgAAAAAEAAQA+QAAAJMDAAAAAA==&#10;" strokeweight="0"/>
                  <v:line id="Line 300" o:spid="_x0000_s4142" style="position:absolute;visibility:visible;mso-wrap-style:square" from="3175,4932" to="4986,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2ScMAAADdAAAADwAAAGRycy9kb3ducmV2LnhtbERPz2vCMBS+C/sfwhvspmmndl3XKGMo&#10;6m1zCjs+mrc22LyUJmr33y8HwePH97tcDrYVF+q9cawgnSQgiCunDdcKDt/rcQ7CB2SNrWNS8Ece&#10;louHUYmFdlf+oss+1CKGsC9QQRNCV0jpq4Ys+onriCP363qLIcK+lrrHawy3rXxOkkxaNBwbGuzo&#10;o6HqtD9bBeYz28x3L8fXo1xtQvqTn3JjD0o9PQ7vbyACDeEuvrm3WsF0No1z45v4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fNknDAAAA3QAAAA8AAAAAAAAAAAAA&#10;AAAAoQIAAGRycy9kb3ducmV2LnhtbFBLBQYAAAAABAAEAPkAAACRAwAAAAA=&#10;" strokeweight="0"/>
                  <v:line id="Line 301" o:spid="_x0000_s4143" style="position:absolute;visibility:visible;mso-wrap-style:square" from="3175,4988" to="4986,4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OT0sYAAADdAAAADwAAAGRycy9kb3ducmV2LnhtbESPW2sCMRSE3wv+h3CEvtWs165bo0ip&#10;qG+tF/DxsDndDW5Olk2q6783gtDHYWa+YWaL1lbiQo03jhX0ewkI4txpw4WCw371loLwAVlj5ZgU&#10;3MjDYt55mWGm3ZV/6LILhYgQ9hkqKEOoMyl9XpJF33M1cfR+XWMxRNkUUjd4jXBbyUGSTKRFw3Gh&#10;xJo+S8rPuz+rwHxP1uPt+3F6lF/r0D+l59TYg1Kv3Xb5ASJQG/7Dz/ZGKxiOhlN4vIlP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Tk9LGAAAA3QAAAA8AAAAAAAAA&#10;AAAAAAAAoQIAAGRycy9kb3ducmV2LnhtbFBLBQYAAAAABAAEAPkAAACUAwAAAAA=&#10;" strokeweight="0"/>
                  <v:line id="Line 302" o:spid="_x0000_s4144" style="position:absolute;visibility:visible;mso-wrap-style:square" from="3175,5046" to="4986,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9JMsMAAADdAAAADwAAAGRycy9kb3ducmV2LnhtbERPz2vCMBS+C/sfwhvspmmndl3XKEM2&#10;1NvmFHZ8NG9tsHkpTab1vzcHwePH97tcDrYVJ+q9cawgnSQgiCunDdcK9j+f4xyED8gaW8ek4EIe&#10;louHUYmFdmf+ptMu1CKGsC9QQRNCV0jpq4Ys+onriCP353qLIcK+lrrHcwy3rXxOkkxaNBwbGuxo&#10;1VB13P1bBeYrW8+3L4fXg/xYh/Q3P+bG7pV6ehze30AEGsJdfHNvtILpbBb3xzfxCc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vSTLDAAAA3QAAAA8AAAAAAAAAAAAA&#10;AAAAoQIAAGRycy9kb3ducmV2LnhtbFBLBQYAAAAABAAEAPkAAACRAwAAAAA=&#10;" strokeweight="0"/>
                  <v:line id="Line 303" o:spid="_x0000_s4145" style="position:absolute;visibility:visible;mso-wrap-style:square" from="3175,5103" to="4986,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PsqcYAAADdAAAADwAAAGRycy9kb3ducmV2LnhtbESPQWvCQBSE74X+h+UVvNVNrLUxuooU&#10;Rb21VsHjI/tMFrNvQ3bV9N93hYLHYWa+YabzztbiSq03jhWk/QQEceG04VLB/mf1moHwAVlj7ZgU&#10;/JKH+ez5aYq5djf+pusulCJC2OeooAqhyaX0RUUWfd81xNE7udZiiLItpW7xFuG2loMkGUmLhuNC&#10;hQ19VlScdxerwHyN1u/bj8P4IJfrkB6zc2bsXqneS7eYgAjUhUf4v73RCt6GwxTub+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j7KnGAAAA3QAAAA8AAAAAAAAA&#10;AAAAAAAAoQIAAGRycy9kb3ducmV2LnhtbFBLBQYAAAAABAAEAPkAAACUAwAAAAA=&#10;" strokeweight="0"/>
                  <v:line id="Line 304" o:spid="_x0000_s4146" style="position:absolute;visibility:visible;mso-wrap-style:square" from="3175,5159" to="4986,5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Fy3sYAAADdAAAADwAAAGRycy9kb3ducmV2LnhtbESPT2sCMRTE74LfITzBm2a11m63RpGi&#10;qLfWP+DxsXnuBjcvyybq9ts3QqHHYWZ+w8wWra3EnRpvHCsYDRMQxLnThgsFx8N6kILwAVlj5ZgU&#10;/JCHxbzbmWGm3YO/6b4PhYgQ9hkqKEOoMyl9XpJFP3Q1cfQurrEYomwKqRt8RLit5DhJptKi4bhQ&#10;Yk2fJeXX/c0qMF/Tzevu7fR+kqtNGJ3Ta2rsUal+r11+gAjUhv/wX3urFbxMJmN4volP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xct7GAAAA3QAAAA8AAAAAAAAA&#10;AAAAAAAAoQIAAGRycy9kb3ducmV2LnhtbFBLBQYAAAAABAAEAPkAAACUAwAAAAA=&#10;" strokeweight="0"/>
                  <v:line id="Line 305" o:spid="_x0000_s4147" style="position:absolute;visibility:visible;mso-wrap-style:square" from="3231,3175" to="323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3XRcYAAADdAAAADwAAAGRycy9kb3ducmV2LnhtbESPW2sCMRSE3wX/QziCb5r1UrvdGqUU&#10;RX1rvYCPh81xN7g5WTZRt/++EQp9HGbmG2a+bG0l7tR441jBaJiAIM6dNlwoOB7WgxSED8gaK8ek&#10;4Ic8LBfdzhwz7R78Tfd9KESEsM9QQRlCnUnp85Is+qGriaN3cY3FEGVTSN3gI8JtJcdJMpMWDceF&#10;Emv6LCm/7m9WgfmabV52r6e3k1xtwuicXlNjj0r1e+3HO4hAbfgP/7W3WsFkOp3A801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910XGAAAA3QAAAA8AAAAAAAAA&#10;AAAAAAAAoQIAAGRycy9kb3ducmV2LnhtbFBLBQYAAAAABAAEAPkAAACUAwAAAAA=&#10;" strokeweight="0"/>
                  <v:line id="Line 306" o:spid="_x0000_s4148" style="position:absolute;visibility:visible;mso-wrap-style:square" from="3288,3175" to="3288,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PMcYAAADdAAAADwAAAGRycy9kb3ducmV2LnhtbESPQWvCQBSE70L/w/IKvenGmtoYXaWI&#10;Yr21VsHjI/tMFrNvQ3ar8d+7hYLHYWa+YWaLztbiQq03jhUMBwkI4sJpw6WC/c+6n4HwAVlj7ZgU&#10;3MjDYv7Um2Gu3ZW/6bILpYgQ9jkqqEJocil9UZFFP3ANcfROrrUYomxLqVu8Rrit5WuSjKVFw3Gh&#10;woaWFRXn3a9VYL7Gm7ft+2FykKtNGB6zc2bsXqmX5+5jCiJQFx7h//anVjBK0xT+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UTzHGAAAA3QAAAA8AAAAAAAAA&#10;AAAAAAAAoQIAAGRycy9kb3ducmV2LnhtbFBLBQYAAAAABAAEAPkAAACUAwAAAAA=&#10;" strokeweight="0"/>
                  <v:line id="Line 307" o:spid="_x0000_s4149" style="position:absolute;visibility:visible;mso-wrap-style:square" from="3344,3175" to="3344,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jqqsYAAADdAAAADwAAAGRycy9kb3ducmV2LnhtbESPW2sCMRSE3wv9D+EIvtWs9dLt1iil&#10;KOpb6wV8PGyOu8HNybKJuv57Iwh9HGbmG2Yya20lLtR441hBv5eAIM6dNlwo2G0XbykIH5A1Vo5J&#10;wY08zKavLxPMtLvyH102oRARwj5DBWUIdSalz0uy6HuuJo7e0TUWQ5RNIXWD1wi3lXxPkrG0aDgu&#10;lFjTT0n5aXO2CszveDlaf+w/93K+DP1DekqN3SnV7bTfXyACteE//GyvtILBcDiCx5v4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6qrGAAAA3QAAAA8AAAAAAAAA&#10;AAAAAAAAoQIAAGRycy9kb3ducmV2LnhtbFBLBQYAAAAABAAEAPkAAACUAwAAAAA=&#10;" strokeweight="0"/>
                  <v:line id="Line 308" o:spid="_x0000_s4150" style="position:absolute;visibility:visible;mso-wrap-style:square" from="3401,3175" to="340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p03cYAAADdAAAADwAAAGRycy9kb3ducmV2LnhtbESPQWvCQBSE70L/w/IKvenGatMYXaWI&#10;Yr21VsHjI/tMFrNvQ3ar8d+7hYLHYWa+YWaLztbiQq03jhUMBwkI4sJpw6WC/c+6n4HwAVlj7ZgU&#10;3MjDYv7Um2Gu3ZW/6bILpYgQ9jkqqEJocil9UZFFP3ANcfROrrUYomxLqVu8Rrit5WuSpNKi4bhQ&#10;YUPLiorz7tcqMF/p5m37fpgc5GoThsfsnBm7V+rlufuYggjUhUf4v/2pFYzG4xT+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KdN3GAAAA3QAAAA8AAAAAAAAA&#10;AAAAAAAAoQIAAGRycy9kb3ducmV2LnhtbFBLBQYAAAAABAAEAPkAAACUAwAAAAA=&#10;" strokeweight="0"/>
                  <v:line id="Line 309" o:spid="_x0000_s4151" style="position:absolute;visibility:visible;mso-wrap-style:square" from="3457,3175" to="345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bRRsYAAADdAAAADwAAAGRycy9kb3ducmV2LnhtbESPW2sCMRSE3wv+h3CEvtWsl+q6GkWk&#10;xfrmFXw8bI67wc3Jskl1+++bQsHHYWa+YebL1lbiTo03jhX0ewkI4txpw4WC0/HzLQXhA7LGyjEp&#10;+CEPy0XnZY6Zdg/e0/0QChEh7DNUUIZQZ1L6vCSLvudq4uhdXWMxRNkUUjf4iHBbyUGSjKVFw3Gh&#10;xJrWJeW3w7dVYHbjzft2cp6e5ccm9C/pLTX2pNRrt13NQARqwzP83/7SCoaj0Q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G0UbGAAAA3QAAAA8AAAAAAAAA&#10;AAAAAAAAoQIAAGRycy9kb3ducmV2LnhtbFBLBQYAAAAABAAEAPkAAACUAwAAAAA=&#10;" strokeweight="0"/>
                  <v:line id="Line 310" o:spid="_x0000_s4152" style="position:absolute;visibility:visible;mso-wrap-style:square" from="3515,3175" to="3515,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lFNMMAAADdAAAADwAAAGRycy9kb3ducmV2LnhtbERPz2vCMBS+C/sfwhvspmmndl3XKEM2&#10;1NvmFHZ8NG9tsHkpTab1vzcHwePH97tcDrYVJ+q9cawgnSQgiCunDdcK9j+f4xyED8gaW8ek4EIe&#10;louHUYmFdmf+ptMu1CKGsC9QQRNCV0jpq4Ys+onriCP353qLIcK+lrrHcwy3rXxOkkxaNBwbGuxo&#10;1VB13P1bBeYrW8+3L4fXg/xYh/Q3P+bG7pV6ehze30AEGsJdfHNvtILpbBbnxjfxCc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ZRTTDAAAA3QAAAA8AAAAAAAAAAAAA&#10;AAAAoQIAAGRycy9kb3ducmV2LnhtbFBLBQYAAAAABAAEAPkAAACRAwAAAAA=&#10;" strokeweight="0"/>
                  <v:line id="Line 311" o:spid="_x0000_s4153" style="position:absolute;visibility:visible;mso-wrap-style:square" from="3570,3175" to="3570,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Xgr8YAAADdAAAADwAAAGRycy9kb3ducmV2LnhtbESPT2sCMRTE74LfITzBm2a11q5bo0hR&#10;1FvrH/D42LzuBjcvyybq9ts3QqHHYWZ+w8yXra3EnRpvHCsYDRMQxLnThgsFp+NmkILwAVlj5ZgU&#10;/JCH5aLbmWOm3YO/6H4IhYgQ9hkqKEOoMyl9XpJFP3Q1cfS+XWMxRNkUUjf4iHBbyXGSTKVFw3Gh&#10;xJo+Ssqvh5tVYD6n29f923l2luttGF3Sa2rsSal+r129gwjUhv/wX3unFbxMJjN4vo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V4K/GAAAA3QAAAA8AAAAAAAAA&#10;AAAAAAAAoQIAAGRycy9kb3ducmV2LnhtbFBLBQYAAAAABAAEAPkAAACUAwAAAAA=&#10;" strokeweight="0"/>
                  <v:line id="Line 312" o:spid="_x0000_s4154" style="position:absolute;visibility:visible;mso-wrap-style:square" from="3628,3175" to="3628,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bf78MAAADdAAAADwAAAGRycy9kb3ducmV2LnhtbERPy4rCMBTdC/MP4Q6409Rx1NoxyiCK&#10;upvxAS4vzZ022NyUJmrn781CcHk479mitZW4UeONYwWDfgKCOHfacKHgeFj3UhA+IGusHJOCf/Kw&#10;mL91Zphpd+dfuu1DIWII+wwVlCHUmZQ+L8mi77uaOHJ/rrEYImwKqRu8x3BbyY8kGUuLhmNDiTUt&#10;S8ov+6tVYH7Gm9Fucpqe5GoTBuf0khp7VKr73n5/gQjUhpf46d5qBcPPUdwf38Qn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23+/DAAAA3QAAAA8AAAAAAAAAAAAA&#10;AAAAoQIAAGRycy9kb3ducmV2LnhtbFBLBQYAAAAABAAEAPkAAACRAwAAAAA=&#10;" strokeweight="0"/>
                  <v:line id="Line 313" o:spid="_x0000_s4155" style="position:absolute;visibility:visible;mso-wrap-style:square" from="3683,3175" to="3683,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p6dMYAAADdAAAADwAAAGRycy9kb3ducmV2LnhtbESPS2vDMBCE74H+B7GF3hLZbR6OEyWU&#10;0pL0lifkuFgbW8RaGUtNnH9fFQI9DjPzDTNfdrYWV2q9cawgHSQgiAunDZcKDvuvfgbCB2SNtWNS&#10;cCcPy8VTb465djfe0nUXShEh7HNUUIXQ5FL6oiKLfuAa4uidXWsxRNmWUrd4i3Bby9ckGUuLhuNC&#10;hQ19VFRcdj9WgdmMV6PvyXF6lJ+rkJ6yS2bsQamX5+59BiJQF/7Dj/ZaK3gbjlL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6enTGAAAA3QAAAA8AAAAAAAAA&#10;AAAAAAAAoQIAAGRycy9kb3ducmV2LnhtbFBLBQYAAAAABAAEAPkAAACUAwAAAAA=&#10;" strokeweight="0"/>
                  <v:line id="Line 314" o:spid="_x0000_s4156" style="position:absolute;visibility:visible;mso-wrap-style:square" from="3741,3175" to="374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kA8YAAADdAAAADwAAAGRycy9kb3ducmV2LnhtbESPT2sCMRTE7wW/Q3iCt5rVVrvdGkWK&#10;Yr1Z/4DHx+a5G9y8LJuo229vhILHYWZ+w0xmra3ElRpvHCsY9BMQxLnThgsF+93yNQXhA7LGyjEp&#10;+CMPs2nnZYKZdjf+pes2FCJC2GeooAyhzqT0eUkWfd/VxNE7ucZiiLIppG7wFuG2ksMkGUuLhuNC&#10;iTV9l5SftxerwGzGq9H64/B5kItVGBzTc2rsXqlet51/gQjUhmf4v/2jFby9j4bweBOf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o5APGAAAA3QAAAA8AAAAAAAAA&#10;AAAAAAAAoQIAAGRycy9kb3ducmV2LnhtbFBLBQYAAAAABAAEAPkAAACUAwAAAAA=&#10;" strokeweight="0"/>
                  <v:line id="Line 315" o:spid="_x0000_s4157" style="position:absolute;visibility:visible;mso-wrap-style:square" from="3797,3175" to="379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RBmMYAAADdAAAADwAAAGRycy9kb3ducmV2LnhtbESPT2sCMRTE74LfITzBm2bVardbo4i0&#10;WG/WP+DxsXnuBjcvyybq9ts3hYLHYWZ+w8yXra3EnRpvHCsYDRMQxLnThgsFx8PnIAXhA7LGyjEp&#10;+CEPy0W3M8dMuwd/030fChEh7DNUUIZQZ1L6vCSLfuhq4uhdXGMxRNkUUjf4iHBbyXGSzKRFw3Gh&#10;xJrWJeXX/c0qMLvZZrp9Pb2d5McmjM7pNTX2qFS/167eQQRqwzP83/7SCiYv0w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kQZjGAAAA3QAAAA8AAAAAAAAA&#10;AAAAAAAAoQIAAGRycy9kb3ducmV2LnhtbFBLBQYAAAAABAAEAPkAAACUAwAAAAA=&#10;" strokeweight="0"/>
                  <v:line id="Line 316" o:spid="_x0000_s4158" style="position:absolute;visibility:visible;mso-wrap-style:square" from="3854,3175" to="3854,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3Z7MYAAADdAAAADwAAAGRycy9kb3ducmV2LnhtbESPW2sCMRSE3wv9D+EIvtWs9dLt1iil&#10;KOpb6wV8PGyOu8HNybKJuv57Iwh9HGbmG2Yya20lLtR441hBv5eAIM6dNlwo2G0XbykIH5A1Vo5J&#10;wY08zKavLxPMtLvyH102oRARwj5DBWUIdSalz0uy6HuuJo7e0TUWQ5RNIXWD1wi3lXxPkrG0aDgu&#10;lFjTT0n5aXO2CszveDlaf+w/93K+DP1DekqN3SnV7bTfXyACteE//GyvtILBcDSEx5v4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N2ezGAAAA3QAAAA8AAAAAAAAA&#10;AAAAAAAAoQIAAGRycy9kb3ducmV2LnhtbFBLBQYAAAAABAAEAPkAAACUAwAAAAA=&#10;" strokeweight="0"/>
                  <v:line id="Line 317" o:spid="_x0000_s4159" style="position:absolute;visibility:visible;mso-wrap-style:square" from="3910,3175" to="3910,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F8d8YAAADdAAAADwAAAGRycy9kb3ducmV2LnhtbESPQWvCQBSE70L/w/IKvenGamyMrlJE&#10;sd5aq+DxkX0mi9m3IbvV+O+7hYLHYWa+YebLztbiSq03jhUMBwkI4sJpw6WCw/emn4HwAVlj7ZgU&#10;3MnDcvHUm2Ou3Y2/6LoPpYgQ9jkqqEJocil9UZFFP3ANcfTOrrUYomxLqVu8Rbit5WuSTKRFw3Gh&#10;woZWFRWX/Y9VYD4n23T3dpwe5Xobhqfskhl7UOrluXufgQjUhUf4v/2hFYzGaQp/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BfHfGAAAA3QAAAA8AAAAAAAAA&#10;AAAAAAAAoQIAAGRycy9kb3ducmV2LnhtbFBLBQYAAAAABAAEAPkAAACUAwAAAAA=&#10;" strokeweight="0"/>
                  <v:line id="Line 318" o:spid="_x0000_s4160" style="position:absolute;visibility:visible;mso-wrap-style:square" from="3967,3175" to="396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PiAMYAAADdAAAADwAAAGRycy9kb3ducmV2LnhtbESPQWvCQBSE70L/w/IKvenGqmmMrlJE&#10;sd5aq+DxkX0mi9m3IbvV+O+7hYLHYWa+YebLztbiSq03jhUMBwkI4sJpw6WCw/emn4HwAVlj7ZgU&#10;3MnDcvHUm2Ou3Y2/6LoPpYgQ9jkqqEJocil9UZFFP3ANcfTOrrUYomxLqVu8Rbit5WuSpNKi4bhQ&#10;YUOriorL/scqMJ/pdrJ7O06Pcr0Nw1N2yYw9KPXy3L3PQATqwiP83/7QCkbjSQp/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T4gDGAAAA3QAAAA8AAAAAAAAA&#10;AAAAAAAAoQIAAGRycy9kb3ducmV2LnhtbFBLBQYAAAAABAAEAPkAAACUAwAAAAA=&#10;" strokeweight="0"/>
                  <v:line id="Line 319" o:spid="_x0000_s4161" style="position:absolute;visibility:visible;mso-wrap-style:square" from="4025,3175" to="4025,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9Hm8UAAADdAAAADwAAAGRycy9kb3ducmV2LnhtbESPW2sCMRSE3wv9D+EU+laz3tfVKCKK&#10;9a3ewMfD5rgb3Jwsm1TXf98UCn0cZuYbZrZobSXu1HjjWEG3k4Agzp02XCg4HTcfKQgfkDVWjknB&#10;kzws5q8vM8y0e/Ce7odQiAhhn6GCMoQ6k9LnJVn0HVcTR+/qGoshyqaQusFHhNtK9pJkJC0ajgsl&#10;1rQqKb8dvq0C8zXaDnfj8+Qs19vQvaS31NiTUu9v7XIKIlAb/sN/7U+toD8YjuH3TXw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9Hm8UAAADdAAAADwAAAAAAAAAA&#10;AAAAAAChAgAAZHJzL2Rvd25yZXYueG1sUEsFBgAAAAAEAAQA+QAAAJMDAAAAAA==&#10;" strokeweight="0"/>
                  <v:line id="Line 320" o:spid="_x0000_s4162" style="position:absolute;visibility:visible;mso-wrap-style:square" from="4081,3175" to="408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T6cMAAADdAAAADwAAAGRycy9kb3ducmV2LnhtbERPy4rCMBTdC/MP4Q6409Rx1NoxyiCK&#10;upvxAS4vzZ022NyUJmrn781CcHk479mitZW4UeONYwWDfgKCOHfacKHgeFj3UhA+IGusHJOCf/Kw&#10;mL91Zphpd+dfuu1DIWII+wwVlCHUmZQ+L8mi77uaOHJ/rrEYImwKqRu8x3BbyY8kGUuLhmNDiTUt&#10;S8ov+6tVYH7Gm9Fucpqe5GoTBuf0khp7VKr73n5/gQjUhpf46d5qBcPPUZwb38Qn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A0+nDAAAA3QAAAA8AAAAAAAAAAAAA&#10;AAAAoQIAAGRycy9kb3ducmV2LnhtbFBLBQYAAAAABAAEAPkAAACRAwAAAAA=&#10;" strokeweight="0"/>
                  <v:line id="Line 321" o:spid="_x0000_s4163" style="position:absolute;visibility:visible;mso-wrap-style:square" from="4138,3175" to="4138,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2csYAAADdAAAADwAAAGRycy9kb3ducmV2LnhtbESPT2sCMRTE74LfITyhN81q1a5bo0hp&#10;UW/WP+DxsXndDW5elk2q67dvCoLHYWZ+w8yXra3ElRpvHCsYDhIQxLnThgsFx8NXPwXhA7LGyjEp&#10;uJOH5aLbmWOm3Y2/6boPhYgQ9hkqKEOoMyl9XpJFP3A1cfR+XGMxRNkUUjd4i3BbyVGSTKVFw3Gh&#10;xJo+Ssov+1+rwOym68n27TQ7yc91GJ7TS2rsUamXXrt6BxGoDc/wo73RCl7Hkxn8v4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MdnLGAAAA3QAAAA8AAAAAAAAA&#10;AAAAAAAAoQIAAGRycy9kb3ducmV2LnhtbFBLBQYAAAAABAAEAPkAAACUAwAAAAA=&#10;" strokeweight="0"/>
                  <v:line id="Line 322" o:spid="_x0000_s4164" style="position:absolute;visibility:visible;mso-wrap-style:square" from="4194,3175" to="4194,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VUsMAAADdAAAADwAAAGRycy9kb3ducmV2LnhtbERPz2vCMBS+D/wfwhO8aVrdatc1yhgb&#10;zps6hR0fzbMNNi+lybT775eDsOPH97tcD7YVV+q9cawgnSUgiCunDdcKjl8f0xyED8gaW8ek4Jc8&#10;rFejhxIL7W68p+sh1CKGsC9QQRNCV0jpq4Ys+pnriCN3dr3FEGFfS93jLYbbVs6TJJMWDceGBjt6&#10;a6i6HH6sArPLNk/b5en5JN83If3OL7mxR6Um4+H1BUSgIfyL7+5PrWDxmMX98U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aFVLDAAAA3QAAAA8AAAAAAAAAAAAA&#10;AAAAoQIAAGRycy9kb3ducmV2LnhtbFBLBQYAAAAABAAEAPkAAACRAwAAAAA=&#10;" strokeweight="0"/>
                  <v:line id="Line 323" o:spid="_x0000_s4165" style="position:absolute;visibility:visible;mso-wrap-style:square" from="4251,3175" to="425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awycYAAADdAAAADwAAAGRycy9kb3ducmV2LnhtbESPT2vCQBTE7wW/w/IKvdVNbBvT1FVE&#10;Wqw3/4LHR/Y1Wcy+Ddmtxm/vFgoeh5n5DTOZ9bYRZ+q8cawgHSYgiEunDVcK9ruv5xyED8gaG8ek&#10;4EoeZtPBwwQL7S68ofM2VCJC2BeooA6hLaT0ZU0W/dC1xNH7cZ3FEGVXSd3hJcJtI0dJkkmLhuNC&#10;jS0taipP21+rwKyz5dtqfHg/yM9lSI/5KTd2r9TTYz//ABGoD/fwf/tbK3h5zVL4exOf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WsMnGAAAA3QAAAA8AAAAAAAAA&#10;AAAAAAAAoQIAAGRycy9kb3ducmV2LnhtbFBLBQYAAAAABAAEAPkAAACUAwAAAAA=&#10;" strokeweight="0"/>
                  <v:line id="Line 324" o:spid="_x0000_s4166" style="position:absolute;visibility:visible;mso-wrap-style:square" from="4307,3175" to="430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uvsYAAADdAAAADwAAAGRycy9kb3ducmV2LnhtbESPQWvCQBSE74X+h+UVems2WpvG6Coi&#10;Fe2ttQoeH9lnsph9G7Jbjf/eFQo9DjPzDTOd97YRZ+q8caxgkKQgiEunDVcKdj+rlxyED8gaG8ek&#10;4Eoe5rPHhykW2l34m87bUIkIYV+ggjqEtpDSlzVZ9IlriaN3dJ3FEGVXSd3hJcJtI4dpmkmLhuNC&#10;jS0taypP21+rwHxl67fP9/14Lz/WYXDIT7mxO6Wen/rFBESgPvyH/9obreB1lA3h/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ELr7GAAAA3QAAAA8AAAAAAAAA&#10;AAAAAAAAoQIAAGRycy9kb3ducmV2LnhtbFBLBQYAAAAABAAEAPkAAACUAwAAAAA=&#10;" strokeweight="0"/>
                  <v:line id="Line 325" o:spid="_x0000_s4167" style="position:absolute;visibility:visible;mso-wrap-style:square" from="4365,3175" to="4365,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iLJccAAADdAAAADwAAAGRycy9kb3ducmV2LnhtbESPT2vCQBTE74V+h+UVems2/mkao6tI&#10;qWhvrVXw+Mg+k8Xs25Ddavz2rlDocZiZ3zCzRW8bcabOG8cKBkkKgrh02nClYPezeslB+ICssXFM&#10;Cq7kYTF/fJhhod2Fv+m8DZWIEPYFKqhDaAspfVmTRZ+4ljh6R9dZDFF2ldQdXiLcNnKYppm0aDgu&#10;1NjSe03laftrFZivbP36+baf7OXHOgwO+Sk3dqfU81O/nIII1If/8F97oxWMxtkI7m/iE5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yIslxwAAAN0AAAAPAAAAAAAA&#10;AAAAAAAAAKECAABkcnMvZG93bnJldi54bWxQSwUGAAAAAAQABAD5AAAAlQMAAAAA&#10;" strokeweight="0"/>
                  <v:line id="Line 326" o:spid="_x0000_s4168" style="position:absolute;visibility:visible;mso-wrap-style:square" from="4420,3175" to="4420,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TUcYAAADdAAAADwAAAGRycy9kb3ducmV2LnhtbESPQWvCQBSE70L/w/IKvenGatMYXaWI&#10;Yr21VsHjI/tMFrNvQ3ar8d+7hYLHYWa+YWaLztbiQq03jhUMBwkI4sJpw6WC/c+6n4HwAVlj7ZgU&#10;3MjDYv7Um2Gu3ZW/6bILpYgQ9jkqqEJocil9UZFFP3ANcfROrrUYomxLqVu8Rrit5WuSpNKi4bhQ&#10;YUPLiorz7tcqMF/p5m37fpgc5GoThsfsnBm7V+rlufuYggjUhUf4v/2pFYzG6Rj+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hE1HGAAAA3QAAAA8AAAAAAAAA&#10;AAAAAAAAoQIAAGRycy9kb3ducmV2LnhtbFBLBQYAAAAABAAEAPkAAACUAwAAAAA=&#10;" strokeweight="0"/>
                  <v:line id="Line 327" o:spid="_x0000_s4169" style="position:absolute;visibility:visible;mso-wrap-style:square" from="4478,3175" to="4478,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22ysYAAADdAAAADwAAAGRycy9kb3ducmV2LnhtbESPQWvCQBSE70L/w/IKvenGqmmMrlJE&#10;sd5aq+DxkX0mi9m3IbvV+O+7hYLHYWa+YebLztbiSq03jhUMBwkI4sJpw6WCw/emn4HwAVlj7ZgU&#10;3MnDcvHUm2Ou3Y2/6LoPpYgQ9jkqqEJocil9UZFFP3ANcfTOrrUYomxLqVu8Rbit5WuSpNKi4bhQ&#10;YUOriorL/scqMJ/pdrJ7O06Pcr0Nw1N2yYw9KPXy3L3PQATqwiP83/7QCkbjdAJ/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ttsrGAAAA3QAAAA8AAAAAAAAA&#10;AAAAAAAAoQIAAGRycy9kb3ducmV2LnhtbFBLBQYAAAAABAAEAPkAAACUAwAAAAA=&#10;" strokeweight="0"/>
                  <v:line id="Line 328" o:spid="_x0000_s4170" style="position:absolute;visibility:visible;mso-wrap-style:square" from="4534,3175" to="4534,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8ovcYAAADdAAAADwAAAGRycy9kb3ducmV2LnhtbESPT2vCQBTE74LfYXmCN92obZqmrlKK&#10;xXpr/QMeH9lnsph9G7Krxm/vFgo9DjPzG2a+7GwtrtR641jBZJyAIC6cNlwq2O8+RxkIH5A11o5J&#10;wZ08LBf93hxz7W78Q9dtKEWEsM9RQRVCk0vpi4os+rFriKN3cq3FEGVbSt3iLcJtLadJkkqLhuNC&#10;hQ19VFSctxerwHyn6+fNy+H1IFfrMDlm58zYvVLDQff+BiJQF/7Df+0vrWD2lKbw+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KL3GAAAA3QAAAA8AAAAAAAAA&#10;AAAAAAAAoQIAAGRycy9kb3ducmV2LnhtbFBLBQYAAAAABAAEAPkAAACUAwAAAAA=&#10;" strokeweight="0"/>
                  <v:line id="Line 329" o:spid="_x0000_s4171" style="position:absolute;visibility:visible;mso-wrap-style:square" from="4591,3175" to="459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NJsYAAADdAAAADwAAAGRycy9kb3ducmV2LnhtbESPQWvCQBSE74X+h+UVvNWNVZMYXaWU&#10;inprrUKPj+xrsph9G7JbTf99VxA8DjPzDbNY9bYRZ+q8caxgNExAEJdOG64UHL7WzzkIH5A1No5J&#10;wR95WC0fHxZYaHfhTzrvQyUihH2BCuoQ2kJKX9Zk0Q9dSxy9H9dZDFF2ldQdXiLcNvIlSVJp0XBc&#10;qLGlt5rK0/7XKjAf6Wa6y46zo3zfhNF3fsqNPSg1eOpf5yAC9eEevrW3WsF4kmZwfROf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zjSbGAAAA3QAAAA8AAAAAAAAA&#10;AAAAAAAAoQIAAGRycy9kb3ducmV2LnhtbFBLBQYAAAAABAAEAPkAAACUAwAAAAA=&#10;" strokeweight="0"/>
                  <v:line id="Line 330" o:spid="_x0000_s4172" style="position:absolute;visibility:visible;mso-wrap-style:square" from="4647,3175" to="4647,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wZVMMAAADdAAAADwAAAGRycy9kb3ducmV2LnhtbERPz2vCMBS+D/wfwhO8aVrdatc1yhgb&#10;zps6hR0fzbMNNi+lybT775eDsOPH97tcD7YVV+q9cawgnSUgiCunDdcKjl8f0xyED8gaW8ek4Jc8&#10;rFejhxIL7W68p+sh1CKGsC9QQRNCV0jpq4Ys+pnriCN3dr3FEGFfS93jLYbbVs6TJJMWDceGBjt6&#10;a6i6HH6sArPLNk/b5en5JN83If3OL7mxR6Um4+H1BUSgIfyL7+5PrWDxmMW58U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sGVTDAAAA3QAAAA8AAAAAAAAAAAAA&#10;AAAAoQIAAGRycy9kb3ducmV2LnhtbFBLBQYAAAAABAAEAPkAAACRAwAAAAA=&#10;" strokeweight="0"/>
                  <v:line id="Line 331" o:spid="_x0000_s4173" style="position:absolute;visibility:visible;mso-wrap-style:square" from="4704,3175" to="4704,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8z8YAAADdAAAADwAAAGRycy9kb3ducmV2LnhtbESPQWvCQBSE70L/w/IK3nRjbdMYXUXE&#10;or21VsHjI/uaLGbfhuyq8d+7QqHHYWa+YWaLztbiQq03jhWMhgkI4sJpw6WC/c/HIAPhA7LG2jEp&#10;uJGHxfypN8Ncuyt/02UXShEh7HNUUIXQ5FL6oiKLfuga4uj9utZiiLItpW7xGuG2li9JkkqLhuNC&#10;hQ2tKipOu7NVYL7Szdvn+2FykOtNGB2zU2bsXqn+c7ecggjUhf/wX3urFYxf0wk8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gvM/GAAAA3QAAAA8AAAAAAAAA&#10;AAAAAAAAoQIAAGRycy9kb3ducmV2LnhtbFBLBQYAAAAABAAEAPkAAACUAwAAAAA=&#10;" strokeweight="0"/>
                  <v:line id="Line 332" o:spid="_x0000_s4174" style="position:absolute;visibility:visible;mso-wrap-style:square" from="4760,3175" to="4760,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ODj8MAAADdAAAADwAAAGRycy9kb3ducmV2LnhtbERPyW7CMBC9V+IfrEHiVhyWhhAwqKqK&#10;KDdWieMoHhKLeBzFLqR/Xx8q9fj09uW6s7V4UOuNYwWjYQKCuHDacKngfNq8ZiB8QNZYOyYFP+Rh&#10;veq9LDHX7skHehxDKWII+xwVVCE0uZS+qMiiH7qGOHI311oMEbal1C0+Y7it5ThJUmnRcGyosKGP&#10;ior78dsqMPt0+7abXeYX+bkNo2t2z4w9KzXod+8LEIG68C/+c39pBZPpLO6Pb+IT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Dg4/DAAAA3QAAAA8AAAAAAAAAAAAA&#10;AAAAoQIAAGRycy9kb3ducmV2LnhtbFBLBQYAAAAABAAEAPkAAACRAwAAAAA=&#10;" strokeweight="0"/>
                  <v:line id="Line 333" o:spid="_x0000_s4175" style="position:absolute;visibility:visible;mso-wrap-style:square" from="4818,3175" to="4818,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8mFMYAAADdAAAADwAAAGRycy9kb3ducmV2LnhtbESPQWvCQBSE74L/YXmF3nQT22qMrlKK&#10;xXpTq9DjI/uaLGbfhuyq8d+7hYLHYWa+YebLztbiQq03jhWkwwQEceG04VLB4ftzkIHwAVlj7ZgU&#10;3MjDctHvzTHX7so7uuxDKSKEfY4KqhCaXEpfVGTRD11DHL1f11oMUbal1C1eI9zWcpQkY2nRcFyo&#10;sKGPiorT/mwVmO14/baZHKdHuVqH9Cc7ZcYelHp+6t5nIAJ14RH+b39pBS+vkxT+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PJhTGAAAA3QAAAA8AAAAAAAAA&#10;AAAAAAAAoQIAAGRycy9kb3ducmV2LnhtbFBLBQYAAAAABAAEAPkAAACUAwAAAAA=&#10;" strokeweight="0"/>
                  <v:line id="Line 334" o:spid="_x0000_s4176" style="position:absolute;visibility:visible;mso-wrap-style:square" from="4873,3175" to="4873,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24Y8YAAADdAAAADwAAAGRycy9kb3ducmV2LnhtbESPQWvCQBSE74L/YXlCb7rRthpTVxGx&#10;pN5aq+DxkX1NFrNvQ3Y16b/vFgo9DjPzDbPa9LYWd2q9caxgOklAEBdOGy4VnD5fxykIH5A11o5J&#10;wTd52KyHgxVm2nX8QfdjKEWEsM9QQRVCk0npi4os+olriKP35VqLIcq2lLrFLsJtLWdJMpcWDceF&#10;ChvaVVRcjzerwLzP8+fD4rw8y30eppf0mhp7Uuph1G9fQATqw3/4r/2mFTw+LWbw+yY+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duGPGAAAA3QAAAA8AAAAAAAAA&#10;AAAAAAAAoQIAAGRycy9kb3ducmV2LnhtbFBLBQYAAAAABAAEAPkAAACUAwAAAAA=&#10;" strokeweight="0"/>
                  <v:line id="Line 335" o:spid="_x0000_s4177" style="position:absolute;visibility:visible;mso-wrap-style:square" from="4931,3175" to="4931,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Ed+MUAAADdAAAADwAAAGRycy9kb3ducmV2LnhtbESPT2sCMRTE74LfITyhN82qra6rUaS0&#10;WG/+BY+PzXM3uHlZNqluv31TKHgcZuY3zGLV2krcqfHGsYLhIAFBnDttuFBwOn72UxA+IGusHJOC&#10;H/KwWnY7C8y0e/Ce7odQiAhhn6GCMoQ6k9LnJVn0A1cTR+/qGoshyqaQusFHhNtKjpJkIi0ajgsl&#10;1vReUn47fFsFZjfZvG2n59lZfmzC8JLeUmNPSr302vUcRKA2PMP/7S+tYPw6HcP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Ed+MUAAADdAAAADwAAAAAAAAAA&#10;AAAAAAChAgAAZHJzL2Rvd25yZXYueG1sUEsFBgAAAAAEAAQA+QAAAJMDAAAAAA==&#10;" strokeweight="0"/>
                  <v:rect id="Rectangle 336" o:spid="_x0000_s4178" style="position:absolute;left:4591;top:5159;width:39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OqcUA&#10;AADdAAAADwAAAGRycy9kb3ducmV2LnhtbESPS6vCMBSE98L9D+EI7jT1gUo1ykVRxLvysXB5aI5t&#10;tTkpTdTqrzcXBJfDzHzDTOe1KcSdKpdbVtDtRCCIE6tzThUcD6v2GITzyBoLy6TgSQ7ms5/GFGNt&#10;H7yj+96nIkDYxagg876MpXRJRgZdx5bEwTvbyqAPskqlrvAR4KaQvSgaSoM5h4UMS1pklFz3N6Pg&#10;9NfrX+1apu61sufldnR5JqeXUq1m/TsB4an23/CnvdEK+oPRA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86pxQAAAN0AAAAPAAAAAAAAAAAAAAAAAJgCAABkcnMv&#10;ZG93bnJldi54bWxQSwUGAAAAAAQABAD1AAAAigMAAAAA&#10;" fillcolor="black" strokeweight="0"/>
                  <v:rect id="Rectangle 337" o:spid="_x0000_s4179" style="position:absolute;left:4365;top:5159;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rMscA&#10;AADdAAAADwAAAGRycy9kb3ducmV2LnhtbESPQWvCQBSE74X+h+UVetNNY9tIdA1iUYqeGj14fGSf&#10;SWr2bciuGv31bkHocZiZb5hp1ptGnKlztWUFb8MIBHFhdc2lgt12ORiDcB5ZY2OZFFzJQTZ7fppi&#10;qu2Ff+ic+1IECLsUFVTet6mUrqjIoBvaljh4B9sZ9EF2pdQdXgLcNDKOok9psOawUGFLi4qKY34y&#10;CvabeHS0K1m629IevtbJ77XY35R6fennExCeev8ffrS/tYLRe/IBf2/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azLHAAAA3QAAAA8AAAAAAAAAAAAAAAAAmAIAAGRy&#10;cy9kb3ducmV2LnhtbFBLBQYAAAAABAAEAPUAAACMAwAAAAA=&#10;" fillcolor="black" strokeweight="0"/>
                  <v:rect id="Rectangle 338" o:spid="_x0000_s4180" style="position:absolute;left:4138;top:5159;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1RcUA&#10;AADdAAAADwAAAGRycy9kb3ducmV2LnhtbESPS6vCMBSE98L9D+EI7jT1gUo1ykVR5LrysXB5aI5t&#10;tTkpTdTqrzcXBJfDzHzDTOe1KcSdKpdbVtDtRCCIE6tzThUcD6v2GITzyBoLy6TgSQ7ms5/GFGNt&#10;H7yj+96nIkDYxagg876MpXRJRgZdx5bEwTvbyqAPskqlrvAR4KaQvSgaSoM5h4UMS1pklFz3N6Pg&#10;tO31r3YtU/da2fPyb3R5JqeXUq1m/TsB4an23/CnvdEK+oPRE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VFxQAAAN0AAAAPAAAAAAAAAAAAAAAAAJgCAABkcnMv&#10;ZG93bnJldi54bWxQSwUGAAAAAAQABAD1AAAAigMAAAAA&#10;" fillcolor="black" strokeweight="0"/>
                  <v:rect id="Rectangle 339" o:spid="_x0000_s4181" style="position:absolute;left:3910;top:5159;width:11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Q3sYA&#10;AADdAAAADwAAAGRycy9kb3ducmV2LnhtbESPQWvCQBSE7wX/w/IEb81GLUaiq5QWpdhTbQ85PrLP&#10;JJp9G7LbJPrr3YLQ4zAz3zDr7WBq0VHrKssKplEMgji3uuJCwc/37nkJwnlkjbVlUnAlB9vN6GmN&#10;qbY9f1F39IUIEHYpKii9b1IpXV6SQRfZhjh4J9sa9EG2hdQt9gFuajmL44U0WHFYKLGht5Lyy/HX&#10;KMg+Z/OL3cvC3Xb29H5Iztc8uyk1GQ+vKxCeBv8ffrQ/tIL5S5LA35v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VQ3sYAAADdAAAADwAAAAAAAAAAAAAAAACYAgAAZHJz&#10;L2Rvd25yZXYueG1sUEsFBgAAAAAEAAQA9QAAAIsDAAAAAA==&#10;" fillcolor="black" strokeweight="0"/>
                  <v:rect id="Rectangle 340" o:spid="_x0000_s4182" style="position:absolute;left:3683;top:5159;width:116;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ErMIA&#10;AADdAAAADwAAAGRycy9kb3ducmV2LnhtbERPy4rCMBTdC/MP4QruNPWBSm2UYQZFxpWPhctLc/vQ&#10;5qY0UatfbxYDLg/nnaxaU4k7Na60rGA4iEAQp1aXnCs4Hdf9OQjnkTVWlknBkxysll+dBGNtH7yn&#10;+8HnIoSwi1FB4X0dS+nSggy6ga2JA5fZxqAPsMmlbvARwk0lR1E0lQZLDg0F1vRTUHo93IyC8240&#10;vtqNzN1rbbPfv9nlmZ5fSvW67fcChKfWf8T/7q1WMJ7Mwtz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KsSswgAAAN0AAAAPAAAAAAAAAAAAAAAAAJgCAABkcnMvZG93&#10;bnJldi54bWxQSwUGAAAAAAQABAD1AAAAhwMAAAAA&#10;" fillcolor="black" strokeweight="0"/>
                  <v:rect id="Rectangle 341" o:spid="_x0000_s4183" style="position:absolute;left:3457;top:5159;width:59;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hN8YA&#10;AADdAAAADwAAAGRycy9kb3ducmV2LnhtbESPS4vCQBCE74L/YWhhbzrxgY+so4gSkfW06sFjk2mT&#10;rJmekJnV6K93FoQ9FlX1FTVfNqYUN6pdYVlBvxeBIE6tLjhTcDom3SkI55E1lpZJwYMcLBft1hxj&#10;be/8TbeDz0SAsItRQe59FUvp0pwMup6tiIN3sbVBH2SdSV3jPcBNKQdRNJYGCw4LOVa0zim9Hn6N&#10;gvN+MLzarczcM7GXzdfk55Gen0p9dJrVJwhPjf8Pv9s7rWA4mszg7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ZhN8YAAADdAAAADwAAAAAAAAAAAAAAAACYAgAAZHJz&#10;L2Rvd25yZXYueG1sUEsFBgAAAAAEAAQA9QAAAIsDAAAAAA==&#10;" fillcolor="black" strokeweight="0"/>
                  <v:rect id="Rectangle 342" o:spid="_x0000_s4184" style="position:absolute;left:3231;top:5159;width:59;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4jcMA&#10;AADdAAAADwAAAGRycy9kb3ducmV2LnhtbERPTYvCMBC9C/6HMII3TdXFldpUll2URU92PXgcmrGt&#10;NpPSZLX6681B8Ph438mqM7W4Uusqywom4wgEcW51xYWCw996tADhPLLG2jIpuJODVdrvJRhre+M9&#10;XTNfiBDCLkYFpfdNLKXLSzLoxrYhDtzJtgZ9gG0hdYu3EG5qOY2iuTRYcWgosaHvkvJL9m8UHHfT&#10;2cVuZOEea3v62X6e7/nxodRw0H0tQXjq/Fv8cv9qBbOPRdgf3oQnI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m4jcMAAADdAAAADwAAAAAAAAAAAAAAAACYAgAAZHJzL2Rv&#10;d25yZXYueG1sUEsFBgAAAAAEAAQA9QAAAIgDAAAAAA==&#10;" fillcolor="black" strokeweight="0"/>
                  <v:rect id="Rectangle 343" o:spid="_x0000_s4185" style="position:absolute;left:3231;top:5103;width:1757;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UdFsUA&#10;AADdAAAADwAAAGRycy9kb3ducmV2LnhtbESPS6vCMBSE98L9D+EI7jT1gUo1ykVR5LrysXB5aI5t&#10;tTkpTdTqrzcXBJfDzHzDTOe1KcSdKpdbVtDtRCCIE6tzThUcD6v2GITzyBoLy6TgSQ7ms5/GFGNt&#10;H7yj+96nIkDYxagg876MpXRJRgZdx5bEwTvbyqAPskqlrvAR4KaQvSgaSoM5h4UMS1pklFz3N6Pg&#10;tO31r3YtU/da2fPyb3R5JqeXUq1m/TsB4an23/CnvdEK+oNxF/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xR0WxQAAAN0AAAAPAAAAAAAAAAAAAAAAAJgCAABkcnMv&#10;ZG93bnJldi54bWxQSwUGAAAAAAQABAD1AAAAigMAAAAA&#10;" fillcolor="black" strokeweight="0"/>
                  <v:rect id="Rectangle 344" o:spid="_x0000_s4186" style="position:absolute;left:3854;top:5046;width:1134;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DYcUA&#10;AADdAAAADwAAAGRycy9kb3ducmV2LnhtbESPT4vCMBTE7wt+h/AEb5pal1WqUURRxD355+Dx0Tzb&#10;avNSmqjVT78RhD0OM/MbZjJrTCnuVLvCsoJ+LwJBnFpdcKbgeFh1RyCcR9ZYWiYFT3Iwm7a+Jpho&#10;++Ad3fc+EwHCLkEFufdVIqVLczLoerYiDt7Z1gZ9kHUmdY2PADeljKPoRxosOCzkWNEip/S6vxkF&#10;p994cLVrmbnXyp6X2+HlmZ5eSnXazXwMwlPj/8Of9kYrGHyPYn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4NhxQAAAN0AAAAPAAAAAAAAAAAAAAAAAJgCAABkcnMv&#10;ZG93bnJldi54bWxQSwUGAAAAAAQABAD1AAAAigMAAAAA&#10;" fillcolor="black" strokeweight="0"/>
                  <v:rect id="Rectangle 345" o:spid="_x0000_s4187" style="position:absolute;left:3628;top:5046;width:171;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sm+sUA&#10;AADdAAAADwAAAGRycy9kb3ducmV2LnhtbESPT4vCMBTE7wt+h/AEb5pql1WqUURRxD355+Dx0Tzb&#10;avNSmqjVT78RhD0OM/MbZjJrTCnuVLvCsoJ+LwJBnFpdcKbgeFh1RyCcR9ZYWiYFT3Iwm7a+Jpho&#10;++Ad3fc+EwHCLkEFufdVIqVLczLoerYiDt7Z1gZ9kHUmdY2PADelHETRjzRYcFjIsaJFTul1fzMK&#10;Tr+D+GrXMnOvlT0vt8PLMz29lOq0m/kYhKfG/4c/7Y1WEH+PYn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yb6xQAAAN0AAAAPAAAAAAAAAAAAAAAAAJgCAABkcnMv&#10;ZG93bnJldi54bWxQSwUGAAAAAAQABAD1AAAAigMAAAAA&#10;" fillcolor="black" strokeweight="0"/>
                  <v:rect id="Rectangle 346" o:spid="_x0000_s4188" style="position:absolute;left:3401;top:5046;width:171;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jsUA&#10;AADdAAAADwAAAGRycy9kb3ducmV2LnhtbESPS6vCMBSE94L/IRzBnaY+UKlGEUW5XFc+Fi4PzbGt&#10;NieliVr99TcXBJfDzHzDzBa1KcSDKpdbVtDrRiCIE6tzThWcjpvOBITzyBoLy6TgRQ4W82ZjhrG2&#10;T97T4+BTESDsYlSQeV/GUrokI4Oua0vi4F1sZdAHWaVSV/gMcFPIfhSNpMGcw0KGJa0ySm6Hu1Fw&#10;3vUHN7uVqXtv7GX9O76+kvNbqXarXk5BeKr9N/xp/2gFg+FkCP9vw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r6OxQAAAN0AAAAPAAAAAAAAAAAAAAAAAJgCAABkcnMv&#10;ZG93bnJldi54bWxQSwUGAAAAAAQABAD1AAAAigMAAAAA&#10;" fillcolor="black" strokeweight="0"/>
                  <v:rect id="Rectangle 347" o:spid="_x0000_s4189" style="position:absolute;left:3175;top:5046;width:171;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bFcUA&#10;AADdAAAADwAAAGRycy9kb3ducmV2LnhtbESPT4vCMBTE74LfITzB25r6d6VrFFG6iJ509+Dx0Tzb&#10;avNSmqxWP70RFjwOM/MbZrZoTCmuVLvCsoJ+LwJBnFpdcKbg9yf5mIJwHlljaZkU3MnBYt5uzTDW&#10;9sZ7uh58JgKEXYwKcu+rWEqX5mTQ9WxFHLyTrQ36IOtM6hpvAW5KOYiiiTRYcFjIsaJVTunl8GcU&#10;HHeD4cV+y8w9Entabz/P9/T4UKrbaZZfIDw1/h3+b2+0guFoOo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sVxQAAAN0AAAAPAAAAAAAAAAAAAAAAAJgCAABkcnMv&#10;ZG93bnJldi54bWxQSwUGAAAAAAQABAD1AAAAigMAAAAA&#10;" fillcolor="black" strokeweight="0"/>
                  <v:rect id="Rectangle 348" o:spid="_x0000_s4190" style="position:absolute;left:4307;top:4988;width:68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FYsYA&#10;AADdAAAADwAAAGRycy9kb3ducmV2LnhtbESPS4sCMRCE74L/IbTgbc2sLiqjUcRFWfTk4zDHZtLz&#10;WCedYZLV0V9vhAWPRVV9Rc2XranElRpXWlbwOYhAEKdWl5wrOJ82H1MQziNrrCyTgjs5WC66nTnG&#10;2t74QNejz0WAsItRQeF9HUvp0oIMuoGtiYOX2cagD7LJpW7wFuCmksMoGkuDJYeFAmtaF5Rejn9G&#10;QbIfji52K3P32Njsezf5vafJQ6l+r13NQHhq/Tv83/7RCkZf0zG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yFYsYAAADdAAAADwAAAAAAAAAAAAAAAACYAgAAZHJz&#10;L2Rvd25yZXYueG1sUEsFBgAAAAAEAAQA9QAAAIsDAAAAAA==&#10;" fillcolor="black" strokeweight="0"/>
                  <v:rect id="Rectangle 349" o:spid="_x0000_s4191" style="position:absolute;left:4081;top:4988;width:172;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Ag+cYA&#10;AADdAAAADwAAAGRycy9kb3ducmV2LnhtbESPS4sCMRCE74L/IbTgTTOryyqjUcRFWfTk4zDHZtLz&#10;WCedYZLV0V9vhAWPRVV9Rc2XranElRpXWlbwMYxAEKdWl5wrOJ82gykI55E1VpZJwZ0cLBfdzhxj&#10;bW98oOvR5yJA2MWooPC+jqV0aUEG3dDWxMHLbGPQB9nkUjd4C3BTyVEUfUmDJYeFAmtaF5Rejn9G&#10;QbIfjS92K3P32Njsezf5vafJQ6l+r13NQHhq/Tv83/7RCsaf0wm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Ag+cYAAADdAAAADwAAAAAAAAAAAAAAAACYAgAAZHJz&#10;L2Rvd25yZXYueG1sUEsFBgAAAAAEAAQA9QAAAIsDAAAAAA==&#10;" fillcolor="black" strokeweight="0"/>
                  <v:rect id="Rectangle 350" o:spid="_x0000_s4192" style="position:absolute;left:3910;top:4988;width:11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0i8MA&#10;AADdAAAADwAAAGRycy9kb3ducmV2LnhtbERPTYvCMBC9C/6HMII3TdXFldpUll2URU92PXgcmrGt&#10;NpPSZLX6681B8Ph438mqM7W4Uusqywom4wgEcW51xYWCw996tADhPLLG2jIpuJODVdrvJRhre+M9&#10;XTNfiBDCLkYFpfdNLKXLSzLoxrYhDtzJtgZ9gG0hdYu3EG5qOY2iuTRYcWgosaHvkvJL9m8UHHfT&#10;2cVuZOEea3v62X6e7/nxodRw0H0tQXjq/Fv8cv9qBbOPRZgb3oQnI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0i8MAAADdAAAADwAAAAAAAAAAAAAAAACYAgAAZHJzL2Rv&#10;d25yZXYueG1sUEsFBgAAAAAEAAQA9QAAAIgDAAAAAA==&#10;" fillcolor="black" strokeweight="0"/>
                  <v:rect id="Rectangle 351" o:spid="_x0000_s4193" style="position:absolute;left:3683;top:4988;width:1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REMcA&#10;AADdAAAADwAAAGRycy9kb3ducmV2LnhtbESPQWvCQBSE74X+h+UVetNNY2ljdA1iUYqeGj14fGSf&#10;SWr2bciuGv31bkHocZiZb5hp1ptGnKlztWUFb8MIBHFhdc2lgt12OUhAOI+ssbFMCq7kIJs9P00x&#10;1fbCP3TOfSkChF2KCirv21RKV1Rk0A1tSxy8g+0M+iC7UuoOLwFuGhlH0Yc0WHNYqLClRUXFMT8Z&#10;BftNPDralSzdbWkPX+vP32uxvyn1+tLPJyA89f4//Gh/awWj92QMf2/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zERDHAAAA3QAAAA8AAAAAAAAAAAAAAAAAmAIAAGRy&#10;cy9kb3ducmV2LnhtbFBLBQYAAAAABAAEAPUAAACMAwAAAAA=&#10;" fillcolor="black" strokeweight="0"/>
                  <v:rect id="Rectangle 352" o:spid="_x0000_s4194" style="position:absolute;left:3457;top:498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uUMQA&#10;AADdAAAADwAAAGRycy9kb3ducmV2LnhtbERPPW/CMBDdkfgP1lXqBk5DRUuKiRCICsFUysB4io8k&#10;JT5HsUsSfj0ekBif3vc87UwlrtS40rKCt3EEgjizuuRcwfF3M/oE4TyyxsoyKejJQboYDuaYaNvy&#10;D10PPhchhF2CCgrv60RKlxVk0I1tTRy4s20M+gCbXOoG2xBuKhlH0VQaLDk0FFjTqqDscvg3Ck77&#10;eHKx3zJ3t409r3cff312uin1+tItv0B46vxT/HBvtYLJ+yzsD2/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LlDEAAAA3QAAAA8AAAAAAAAAAAAAAAAAmAIAAGRycy9k&#10;b3ducmV2LnhtbFBLBQYAAAAABAAEAPUAAACJAwAAAAA=&#10;" fillcolor="black" strokeweight="0"/>
                  <v:rect id="Rectangle 353" o:spid="_x0000_s4195" style="position:absolute;left:3288;top:4988;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y8cA&#10;AADdAAAADwAAAGRycy9kb3ducmV2LnhtbESPQWvCQBSE7wX/w/KE3swmWlpNXUUsSqmnRg8eH9ln&#10;kib7NmRXjf76bkHocZiZb5j5sjeNuFDnKssKkigGQZxbXXGh4LDfjKYgnEfW2FgmBTdysFwMnuaY&#10;anvlb7pkvhABwi5FBaX3bSqly0sy6CLbEgfvZDuDPsiukLrDa4CbRo7j+FUarDgslNjSuqS8zs5G&#10;wXE3ntR2Kwt339jTx9fbzy0/3pV6HvardxCeev8ffrQ/tYLJyyyB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ci8vHAAAA3QAAAA8AAAAAAAAAAAAAAAAAmAIAAGRy&#10;cy9kb3ducmV2LnhtbFBLBQYAAAAABAAEAPUAAACMAwAAAAA=&#10;" fillcolor="black" strokeweight="0"/>
                  <v:rect id="Rectangle 354" o:spid="_x0000_s4196" style="position:absolute;left:4818;top:4932;width:17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4VvMcA&#10;AADdAAAADwAAAGRycy9kb3ducmV2LnhtbESPQWvCQBSE70L/w/IKvZmNUWqbukppUaQ9Nfbg8ZF9&#10;JtHs25Bdk+iv7xYEj8PMfMMsVoOpRUetqywrmEQxCOLc6ooLBb+79fgFhPPIGmvLpOBCDlbLh9EC&#10;U217/qEu84UIEHYpKii9b1IpXV6SQRfZhjh4B9sa9EG2hdQt9gFuapnE8bM0WHFYKLGhj5LyU3Y2&#10;CvbfyfRkN7Jw17U9fH7Nj5d8f1Xq6XF4fwPhafD38K291Qqms9cE/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OFbzHAAAA3QAAAA8AAAAAAAAAAAAAAAAAmAIAAGRy&#10;cy9kb3ducmV2LnhtbFBLBQYAAAAABAAEAPUAAACMAwAAAAA=&#10;" fillcolor="black" strokeweight="0"/>
                  <v:rect id="Rectangle 355" o:spid="_x0000_s4197" style="position:absolute;left:4591;top:4932;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wJ8YA&#10;AADdAAAADwAAAGRycy9kb3ducmV2LnhtbESPT4vCMBTE7wt+h/AEb2uqXVatRhFFWfTkn4PHR/Ns&#10;q81LaaJWP71ZWNjjMDO/YSazxpTiTrUrLCvodSMQxKnVBWcKjofV5xCE88gaS8uk4EkOZtPWxwQT&#10;bR+8o/veZyJA2CWoIPe+SqR0aU4GXddWxME729qgD7LOpK7xEeCmlP0o+pYGCw4LOVa0yCm97m9G&#10;wWnbj692LTP3WtnzcjO4PNPTS6lOu5mPQXhq/H/4r/2jFcRfox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KwJ8YAAADdAAAADwAAAAAAAAAAAAAAAACYAgAAZHJz&#10;L2Rvd25yZXYueG1sUEsFBgAAAAAEAAQA9QAAAIsDAAAAAA==&#10;" fillcolor="black" strokeweight="0"/>
                  <v:rect id="Rectangle 356" o:spid="_x0000_s4198" style="position:absolute;left:4365;top:4932;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soU8cA&#10;AADdAAAADwAAAGRycy9kb3ducmV2LnhtbESPT2vCQBTE7wW/w/IEb83GP9Q2uoq0WIqeTHvw+Mg+&#10;k2j2bciuSfTTu4VCj8PM/IZZrntTiZYaV1pWMI5iEMSZ1SXnCn6+t8+vIJxH1lhZJgU3crBeDZ6W&#10;mGjb8YHa1OciQNglqKDwvk6kdFlBBl1ka+LgnWxj0AfZ5FI32AW4qeQkjl+kwZLDQoE1vReUXdKr&#10;UXDcT6YX+ylzd9/a08dufr5lx7tSo2G/WYDw1Pv/8F/7SyuYzt5m8PsmPAG5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rKFPHAAAA3QAAAA8AAAAAAAAAAAAAAAAAmAIAAGRy&#10;cy9kb3ducmV2LnhtbFBLBQYAAAAABAAEAPUAAACMAwAAAAA=&#10;" fillcolor="black" strokeweight="0"/>
                  <v:rect id="Rectangle 357" o:spid="_x0000_s4199" style="position:absolute;left:4138;top:4932;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NyMcA&#10;AADdAAAADwAAAGRycy9kb3ducmV2LnhtbESPT2vCQBTE7wW/w/IK3nRTrbZNs4oolqKn2h5yfGRf&#10;/tTs25BdY/TTdwWhx2FmfsMky97UoqPWVZYVPI0jEMSZ1RUXCn6+t6NXEM4ja6wtk4ILOVguBg8J&#10;xtqe+Yu6gy9EgLCLUUHpfRNL6bKSDLqxbYiDl9vWoA+yLaRu8RzgppaTKJpLgxWHhRIbWpeUHQ8n&#10;oyDdT6ZH+yELd93afLN7+b1k6VWp4WO/egfhqff/4Xv7UyuYPr/N4PY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njcjHAAAA3QAAAA8AAAAAAAAAAAAAAAAAmAIAAGRy&#10;cy9kb3ducmV2LnhtbFBLBQYAAAAABAAEAPUAAACMAwAAAAA=&#10;" fillcolor="black" strokeweight="0"/>
                  <v:rect id="Rectangle 358" o:spid="_x0000_s4200" style="position:absolute;left:3910;top:4932;width:117;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Tv8YA&#10;AADdAAAADwAAAGRycy9kb3ducmV2LnhtbESPT4vCMBTE74LfITxhb5r6B1e7RhGlIutp1YPHR/Ns&#10;uzYvpclq9dObBcHjMDO/YWaLxpTiSrUrLCvo9yIQxKnVBWcKjoekOwHhPLLG0jIpuJODxbzdmmGs&#10;7Y1/6Lr3mQgQdjEqyL2vYildmpNB17MVcfDOtjbog6wzqWu8Bbgp5SCKxtJgwWEhx4pWOaWX/Z9R&#10;cNoNhhe7kZl7JPa8/v78vaenh1IfnWb5BcJT49/hV3urFQxH0zH8vw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UTv8YAAADdAAAADwAAAAAAAAAAAAAAAACYAgAAZHJz&#10;L2Rvd25yZXYueG1sUEsFBgAAAAAEAAQA9QAAAIsDAAAAAA==&#10;" fillcolor="black" strokeweight="0"/>
                  <v:rect id="Rectangle 359" o:spid="_x0000_s4201" style="position:absolute;left:3683;top:4932;width:6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2JMYA&#10;AADdAAAADwAAAGRycy9kb3ducmV2LnhtbESPS4vCQBCE74L/YWhhbzrxgY+so4gSkfW06sFjk2mT&#10;rJmekJnV6K93FoQ9FlX1FTVfNqYUN6pdYVlBvxeBIE6tLjhTcDom3SkI55E1lpZJwYMcLBft1hxj&#10;be/8TbeDz0SAsItRQe59FUvp0pwMup6tiIN3sbVBH2SdSV3jPcBNKQdRNJYGCw4LOVa0zim9Hn6N&#10;gvN+MLzarczcM7GXzdfk55Gen0p9dJrVJwhPjf8Pv9s7rWA4mk3g7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m2JMYAAADdAAAADwAAAAAAAAAAAAAAAACYAgAAZHJz&#10;L2Rvd25yZXYueG1sUEsFBgAAAAAEAAQA9QAAAIsDAAAAAA==&#10;" fillcolor="black" strokeweight="0"/>
                  <v:rect id="Rectangle 360" o:spid="_x0000_s4202" style="position:absolute;left:3457;top:4932;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iVsQA&#10;AADdAAAADwAAAGRycy9kb3ducmV2LnhtbERPPW/CMBDdkfgP1lXqBk5DRUuKiRCICsFUysB4io8k&#10;JT5HsUsSfj0ekBif3vc87UwlrtS40rKCt3EEgjizuuRcwfF3M/oE4TyyxsoyKejJQboYDuaYaNvy&#10;D10PPhchhF2CCgrv60RKlxVk0I1tTRy4s20M+gCbXOoG2xBuKhlH0VQaLDk0FFjTqqDscvg3Ck77&#10;eHKx3zJ3t409r3cff312uin1+tItv0B46vxT/HBvtYLJ+yzMDW/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mIlbEAAAA3QAAAA8AAAAAAAAAAAAAAAAAmAIAAGRycy9k&#10;b3ducmV2LnhtbFBLBQYAAAAABAAEAPUAAACJAwAAAAA=&#10;" fillcolor="black" strokeweight="0"/>
                  <v:rect id="Rectangle 361" o:spid="_x0000_s4203" style="position:absolute;left:3231;top:4932;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HzcYA&#10;AADdAAAADwAAAGRycy9kb3ducmV2LnhtbESPT4vCMBTE74LfITzB25r6B127RhGli+hJdw8eH82z&#10;rTYvpclq9dMbYcHjMDO/YWaLxpTiSrUrLCvo9yIQxKnVBWcKfn+Sj08QziNrLC2Tgjs5WMzbrRnG&#10;2t54T9eDz0SAsItRQe59FUvp0pwMup6tiIN3srVBH2SdSV3jLcBNKQdRNJYGCw4LOVa0yim9HP6M&#10;guNuMLzYb5m5R2JP6+3kfE+PD6W6nWb5BcJT49/h//ZGKxiOpl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qHzcYAAADdAAAADwAAAAAAAAAAAAAAAACYAgAAZHJz&#10;L2Rvd25yZXYueG1sUEsFBgAAAAAEAAQA9QAAAIsDAAAAAA==&#10;" fillcolor="black" strokeweight="0"/>
                  <v:rect id="Rectangle 362" o:spid="_x0000_s4204" style="position:absolute;left:3457;top:4875;width:1531;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u0SsEA&#10;AADdAAAADwAAAGRycy9kb3ducmV2LnhtbERPy6rCMBDdX/AfwgjuNFXxQTWKKIroysfC5dCMbbWZ&#10;lCZq9evNQrjLw3lP57UpxJMql1tW0O1EIIgTq3NOFZxP6/YYhPPIGgvLpOBNDuazxt8UY21ffKDn&#10;0acihLCLUUHmfRlL6ZKMDLqOLYkDd7WVQR9glUpd4SuEm0L2omgoDeYcGjIsaZlRcj8+jILLvte/&#10;241M3Wdtr6vd6PZOLh+lWs16MQHhqfb/4p97qxX0B1HYH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tErBAAAA3QAAAA8AAAAAAAAAAAAAAAAAmAIAAGRycy9kb3du&#10;cmV2LnhtbFBLBQYAAAAABAAEAPUAAACGAwAAAAA=&#10;" fillcolor="black" strokeweight="0"/>
                  <v:rect id="Rectangle 363" o:spid="_x0000_s4205" style="position:absolute;left:3231;top:4875;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R0cYA&#10;AADdAAAADwAAAGRycy9kb3ducmV2LnhtbESPQWvCQBSE7wX/w/IEb3UTpa1EVxHFUuyp6sHjI/tM&#10;YrJvQ3ZNor++KxR6HGbmG2ax6k0lWmpcYVlBPI5AEKdWF5wpOB13rzMQziNrrCyTgjs5WC0HLwtM&#10;tO34h9qDz0SAsEtQQe59nUjp0pwMurGtiYN3sY1BH2STSd1gF+CmkpMoepcGCw4LOda0ySktDzej&#10;4Pw9mZb2U2busbOX7f7jek/PD6VGw349B+Gp9//hv/aXVjB9i2J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cR0cYAAADdAAAADwAAAAAAAAAAAAAAAACYAgAAZHJz&#10;L2Rvd25yZXYueG1sUEsFBgAAAAAEAAQA9QAAAIsDAAAAAA==&#10;" fillcolor="black" strokeweight="0"/>
                  <v:rect id="Rectangle 364" o:spid="_x0000_s4206" style="position:absolute;left:4081;top:4819;width:907;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WPpsYA&#10;AADdAAAADwAAAGRycy9kb3ducmV2LnhtbESPQWvCQBSE7wX/w/KE3nRjpLVE1yAtEWlPag8eH9ln&#10;Es2+DdmtSfz13YLQ4zAz3zCrtDe1uFHrKssKZtMIBHFudcWFgu9jNnkD4TyyxtoyKRjIQboePa0w&#10;0bbjPd0OvhABwi5BBaX3TSKly0sy6Ka2IQ7e2bYGfZBtIXWLXYCbWsZR9CoNVhwWSmzovaT8evgx&#10;Ck5f8fxqt7Jw98yePz4XlyE/3ZV6HvebJQhPvf8PP9o7rWD+EsX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WPpsYAAADdAAAADwAAAAAAAAAAAAAAAACYAgAAZHJz&#10;L2Rvd25yZXYueG1sUEsFBgAAAAAEAAQA9QAAAIsDAAAAAA==&#10;" fillcolor="black" strokeweight="0"/>
                  <v:rect id="Rectangle 365" o:spid="_x0000_s4207" style="position:absolute;left:3854;top:4819;width:173;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qPcYA&#10;AADdAAAADwAAAGRycy9kb3ducmV2LnhtbESPQWvCQBSE7wX/w/KE3nRjQmuJrkFaFGlPag8eH9ln&#10;Es2+DdmtSfz13YLQ4zAz3zDLrDe1uFHrKssKZtMIBHFudcWFgu/jZvIGwnlkjbVlUjCQg2w1elpi&#10;qm3He7odfCEChF2KCkrvm1RKl5dk0E1tQxy8s20N+iDbQuoWuwA3tYyj6FUarDgslNjQe0n59fBj&#10;FJy+4uRqt7Jw9409f3zOL0N+uiv1PO7XCxCeev8ffrR3WkHyEiX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qPcYAAADdAAAADwAAAAAAAAAAAAAAAACYAgAAZHJz&#10;L2Rvd25yZXYueG1sUEsFBgAAAAAEAAQA9QAAAIsDAAAAAA==&#10;" fillcolor="black" strokeweight="0"/>
                  <v:rect id="Rectangle 366" o:spid="_x0000_s4208" style="position:absolute;left:3628;top:4819;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CySccA&#10;AADdAAAADwAAAGRycy9kb3ducmV2LnhtbESPQWvCQBSE74L/YXlCb3VTtVaiaygtFqknYw8eH9ln&#10;kib7NmS3SfTXdwsFj8PMfMNsksHUoqPWlZYVPE0jEMSZ1SXnCr5Ou8cVCOeRNdaWScGVHCTb8WiD&#10;sbY9H6lLfS4ChF2MCgrvm1hKlxVk0E1tQxy8i20N+iDbXOoW+wA3tZxF0VIaLDksFNjQW0FZlf4Y&#10;BefDbF7ZD5m7285e3j9fvq/Z+abUw2R4XYPwNPh7+L+91wrmz9EC/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AsknHAAAA3QAAAA8AAAAAAAAAAAAAAAAAmAIAAGRy&#10;cy9kb3ducmV2LnhtbFBLBQYAAAAABAAEAPUAAACMAwAAAAA=&#10;" fillcolor="black" strokeweight="0"/>
                  <v:rect id="Rectangle 367" o:spid="_x0000_s4209" style="position:absolute;left:3401;top:4819;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wX0scA&#10;AADdAAAADwAAAGRycy9kb3ducmV2LnhtbESPT2vCQBTE74LfYXlCb7ppxFZiNkEsltKeanvw+Mi+&#10;/Gmyb0N2q9FP3y0IHoeZ+Q2T5qPpxIkG11hW8LiIQBAXVjdcKfj+2s/XIJxH1thZJgUXcpBn00mK&#10;ibZn/qTTwVciQNglqKD2vk+kdEVNBt3C9sTBK+1g0Ac5VFIPeA5w08k4ip6kwYbDQo097Woq2sOv&#10;UXD8iJetfZWVu+5t+fL+/HMpjlelHmbjdgPC0+jv4Vv7TStYrqIV/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F9LHAAAA3QAAAA8AAAAAAAAAAAAAAAAAmAIAAGRy&#10;cy9kb3ducmV2LnhtbFBLBQYAAAAABAAEAPUAAACMAwAAAAA=&#10;" fillcolor="black" strokeweight="0"/>
                  <v:rect id="Rectangle 368" o:spid="_x0000_s4210" style="position:absolute;left:3175;top:4819;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6JpcYA&#10;AADdAAAADwAAAGRycy9kb3ducmV2LnhtbESPQWvCQBSE70L/w/IKvemmBm1JXUUsKaKnqgePj+wz&#10;Sc2+DdmtSfz1riB4HGbmG2a26EwlLtS40rKC91EEgjizuuRcwWGfDj9BOI+ssbJMCnpysJi/DGaY&#10;aNvyL112PhcBwi5BBYX3dSKlywoy6Ea2Jg7eyTYGfZBNLnWDbYCbSo6jaCoNlhwWCqxpVVB23v0b&#10;BcftOD7bH5m7a2pP35uPvz47XpV6e+2WXyA8df4ZfrTXWkE8iaZ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6JpcYAAADdAAAADwAAAAAAAAAAAAAAAACYAgAAZHJz&#10;L2Rvd25yZXYueG1sUEsFBgAAAAAEAAQA9QAAAIsDAAAAAA==&#10;" fillcolor="black" strokeweight="0"/>
                  <v:rect id="Rectangle 369" o:spid="_x0000_s4211" style="position:absolute;left:4534;top:4761;width:454;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sPsYA&#10;AADdAAAADwAAAGRycy9kb3ducmV2LnhtbESPQWvCQBSE70L/w/IKvemmBrWkriKWFNFT1YPHR/aZ&#10;pGbfhuzWJP56VxB6HGbmG2a+7EwlrtS40rKC91EEgjizuuRcwfGQDj9AOI+ssbJMCnpysFy8DOaY&#10;aNvyD133PhcBwi5BBYX3dSKlywoy6Ea2Jg7e2TYGfZBNLnWDbYCbSo6jaCoNlhwWCqxpXVB22f8Z&#10;BafdOL7Yb5m7W2rPX9vZb5+dbkq9vXarTxCeOv8ffrY3WkE8iW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IsPsYAAADdAAAADwAAAAAAAAAAAAAAAACYAgAAZHJz&#10;L2Rvd25yZXYueG1sUEsFBgAAAAAEAAQA9QAAAIsDAAAAAA==&#10;" fillcolor="black" strokeweight="0"/>
                  <v:rect id="Rectangle 370" o:spid="_x0000_s4212" style="position:absolute;left:4307;top:4761;width:173;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24TMEA&#10;AADdAAAADwAAAGRycy9kb3ducmV2LnhtbERPy6rCMBDdX/AfwgjuNFXxQTWKKIroysfC5dCMbbWZ&#10;lCZq9evNQrjLw3lP57UpxJMql1tW0O1EIIgTq3NOFZxP6/YYhPPIGgvLpOBNDuazxt8UY21ffKDn&#10;0acihLCLUUHmfRlL6ZKMDLqOLYkDd7WVQR9glUpd4SuEm0L2omgoDeYcGjIsaZlRcj8+jILLvte/&#10;241M3Wdtr6vd6PZOLh+lWs16MQHhqfb/4p97qxX0B1GYG96EJyB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NuEzBAAAA3QAAAA8AAAAAAAAAAAAAAAAAmAIAAGRycy9kb3du&#10;cmV2LnhtbFBLBQYAAAAABAAEAPUAAACGAwAAAAA=&#10;" fillcolor="black" strokeweight="0"/>
                  <v:rect id="Rectangle 371" o:spid="_x0000_s4213" style="position:absolute;left:4138;top:4761;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d18cA&#10;AADdAAAADwAAAGRycy9kb3ducmV2LnhtbESPQWvCQBSE74L/YXlCb3VTxVqjaygtFqknYw8eH9ln&#10;kib7NmS3SfTXdwsFj8PMfMNsksHUoqPWlZYVPE0jEMSZ1SXnCr5Ou8cXEM4ja6wtk4IrOUi249EG&#10;Y217PlKX+lwECLsYFRTeN7GULivIoJvahjh4F9sa9EG2udQt9gFuajmLomdpsOSwUGBDbwVlVfpj&#10;FJwPs3llP2Tubjt7ef9cfl+z802ph8nwugbhafD38H97rxXMF9EK/t6EJ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BHdfHAAAA3QAAAA8AAAAAAAAAAAAAAAAAmAIAAGRy&#10;cy9kb3ducmV2LnhtbFBLBQYAAAAABAAEAPUAAACMAwAAAAA=&#10;" fillcolor="black" strokeweight="0"/>
                  <v:rect id="Rectangle 372" o:spid="_x0000_s4214" style="position:absolute;left:3910;top:4761;width:11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il8EA&#10;AADdAAAADwAAAGRycy9kb3ducmV2LnhtbERPTa/BQBTdS/yHyZXYMUV4L2WIECKs9L2F5U3nakvn&#10;TtMZlF9vFhLLk/M9WzSmFHeqXWFZwaAfgSBOrS44U/D/t+n9gnAeWWNpmRQ8ycFi3m7NMNb2wUe6&#10;Jz4TIYRdjApy76tYSpfmZND1bUUcuLOtDfoA60zqGh8h3JRyGEUTabDg0JBjRauc0mtyMwpOh+Ho&#10;arcyc6+NPa/3P5dnenop1e00yykIT43/ij/unVYwGg/C/vAmP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iIpfBAAAA3QAAAA8AAAAAAAAAAAAAAAAAmAIAAGRycy9kb3du&#10;cmV2LnhtbFBLBQYAAAAABAAEAPUAAACGAwAAAAA=&#10;" fillcolor="black" strokeweight="0"/>
                  <v:rect id="Rectangle 373" o:spid="_x0000_s4215" style="position:absolute;left:3683;top:4761;width:1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6HDMUA&#10;AADdAAAADwAAAGRycy9kb3ducmV2LnhtbESPT4vCMBTE7wt+h/AEb5pW2VWqUURRxD355+Dx0Tzb&#10;avNSmqjVT78RhD0OM/MbZjJrTCnuVLvCsoK4F4EgTq0uOFNwPKy6IxDOI2ssLZOCJzmYTVtfE0y0&#10;ffCO7nufiQBhl6CC3PsqkdKlORl0PVsRB+9sa4M+yDqTusZHgJtS9qPoRxosOCzkWNEip/S6vxkF&#10;p9/+4GrXMnOvlT0vt8PLMz29lOq0m/kYhKfG/4c/7Y1WMPiOY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ocMxQAAAN0AAAAPAAAAAAAAAAAAAAAAAJgCAABkcnMv&#10;ZG93bnJldi54bWxQSwUGAAAAAAQABAD1AAAAigMAAAAA&#10;" fillcolor="black" strokeweight="0"/>
                  <v:rect id="Rectangle 374" o:spid="_x0000_s4216" style="position:absolute;left:3515;top:4761;width:5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wZe8UA&#10;AADdAAAADwAAAGRycy9kb3ducmV2LnhtbESPT4vCMBTE7wt+h/AEb5pa2VWqUURRxD355+Dx0Tzb&#10;avNSmqjVT78RhD0OM/MbZjJrTCnuVLvCsoJ+LwJBnFpdcKbgeFh1RyCcR9ZYWiYFT3Iwm7a+Jpho&#10;++Ad3fc+EwHCLkEFufdVIqVLczLoerYiDt7Z1gZ9kHUmdY2PADeljKPoRxosOCzkWNEip/S6vxkF&#10;p994cLVrmbnXyp6X2+HlmZ5eSnXazXwMwlPj/8Of9kYrGHz3Y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l7xQAAAN0AAAAPAAAAAAAAAAAAAAAAAJgCAABkcnMv&#10;ZG93bnJldi54bWxQSwUGAAAAAAQABAD1AAAAigMAAAAA&#10;" fillcolor="black" strokeweight="0"/>
                  <v:rect id="Rectangle 375" o:spid="_x0000_s4217" style="position:absolute;left:3288;top:4761;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84MUA&#10;AADdAAAADwAAAGRycy9kb3ducmV2LnhtbESPT4vCMBTE7wt+h/AEb5pq2VWqUURRxD355+Dx0Tzb&#10;avNSmqjVT78RhD0OM/MbZjJrTCnuVLvCsoJ+LwJBnFpdcKbgeFh1RyCcR9ZYWiYFT3Iwm7a+Jpho&#10;++Ad3fc+EwHCLkEFufdVIqVLczLoerYiDt7Z1gZ9kHUmdY2PADelHETRjzRYcFjIsaJFTul1fzMK&#10;Tr+D+GrXMnOvlT0vt8PLMz29lOq0m/kYhKfG/4c/7Y1WEH/3Y3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sLzgxQAAAN0AAAAPAAAAAAAAAAAAAAAAAJgCAABkcnMv&#10;ZG93bnJldi54bWxQSwUGAAAAAAQABAD1AAAAigMAAAAA&#10;" fillcolor="black" strokeweight="0"/>
                  <v:rect id="Rectangle 376" o:spid="_x0000_s4218" style="position:absolute;left:4818;top:4706;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kklMcA&#10;AADdAAAADwAAAGRycy9kb3ducmV2LnhtbESPQWvCQBSE7wX/w/KE3swm2lZJXUUsSqmnRg8eH9ln&#10;kib7NmRXjf76bkHocZiZb5j5sjeNuFDnKssKkigGQZxbXXGh4LDfjGYgnEfW2FgmBTdysFwMnuaY&#10;anvlb7pkvhABwi5FBaX3bSqly0sy6CLbEgfvZDuDPsiukLrDa4CbRo7j+E0arDgslNjSuqS8zs5G&#10;wXE3ntR2Kwt339jTx9f055Yf70o9D/vVOwhPvf8PP9qfWsHkNXmB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ZJJTHAAAA3QAAAA8AAAAAAAAAAAAAAAAAmAIAAGRy&#10;cy9kb3ducmV2LnhtbFBLBQYAAAAABAAEAPUAAACMAwAAAAA=&#10;" fillcolor="black" strokeweight="0"/>
                  <v:rect id="Rectangle 377" o:spid="_x0000_s4219" style="position:absolute;left:4591;top:4706;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WBD8YA&#10;AADdAAAADwAAAGRycy9kb3ducmV2LnhtbESPS4vCQBCE7wv7H4Ze8LZOVHyQzSiiKKInHwePTabz&#10;WDM9ITNq9Nc7wsIei6r6ikpmranEjRpXWlbQ60YgiFOrS84VnI6r7wkI55E1VpZJwYMczKafHwnG&#10;2t55T7eDz0WAsItRQeF9HUvp0oIMuq6tiYOX2cagD7LJpW7wHuCmkv0oGkmDJYeFAmtaFJReDlej&#10;4LzrDy52LXP3XNlsuR3/PtLzU6nOVzv/AeGp9f/hv/ZGKxgMe0N4vwlPQE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WBD8YAAADdAAAADwAAAAAAAAAAAAAAAACYAgAAZHJz&#10;L2Rvd25yZXYueG1sUEsFBgAAAAAEAAQA9QAAAIsDAAAAAA==&#10;" fillcolor="black" strokeweight="0"/>
                  <v:rect id="Rectangle 378" o:spid="_x0000_s4220" style="position:absolute;left:4365;top:4706;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cfeMcA&#10;AADdAAAADwAAAGRycy9kb3ducmV2LnhtbESPT2vCQBTE7wW/w/IEb3VjQlVSVxFLpNSTfw4eH9ln&#10;kpp9G7JbE/30XaHQ4zAzv2EWq97U4katqywrmIwjEMS51RUXCk7H7HUOwnlkjbVlUnAnB6vl4GWB&#10;qbYd7+l28IUIEHYpKii9b1IpXV6SQTe2DXHwLrY16INsC6lb7ALc1DKOoqk0WHFYKLGhTUn59fBj&#10;FJx3cXK1W1m4R2YvH1+z73t+fig1GvbrdxCeev8f/mt/agXJ22QK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HH3jHAAAA3QAAAA8AAAAAAAAAAAAAAAAAmAIAAGRy&#10;cy9kb3ducmV2LnhtbFBLBQYAAAAABAAEAPUAAACMAwAAAAA=&#10;" fillcolor="black" strokeweight="0"/>
                  <v:rect id="Rectangle 379" o:spid="_x0000_s4221" style="position:absolute;left:4138;top:4706;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648cA&#10;AADdAAAADwAAAGRycy9kb3ducmV2LnhtbESPT2vCQBTE7wW/w/IEb3VjQqukriKWSKkn/xw8PrLP&#10;JDX7NmS3Jvrpu0LB4zAzv2Hmy97U4kqtqywrmIwjEMS51RUXCo6H7HUGwnlkjbVlUnAjB8vF4GWO&#10;qbYd7+i694UIEHYpKii9b1IpXV6SQTe2DXHwzrY16INsC6lb7ALc1DKOondpsOKwUGJD65Lyy/7X&#10;KDht4+RiN7Jw98yeP7+nP7f8dFdqNOxXHyA89f4Z/m9/aQXJ22QKjzfh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LuuPHAAAA3QAAAA8AAAAAAAAAAAAAAAAAmAIAAGRy&#10;cy9kb3ducmV2LnhtbFBLBQYAAAAABAAEAPUAAACMAwAAAAA=&#10;" fillcolor="black" strokeweight="0"/>
                  <v:rect id="Rectangle 380" o:spid="_x0000_s4222" style="position:absolute;left:3910;top:4706;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ukcEA&#10;AADdAAAADwAAAGRycy9kb3ducmV2LnhtbERPTa/BQBTdS/yHyZXYMUV4L2WIECKs9L2F5U3nakvn&#10;TtMZlF9vFhLLk/M9WzSmFHeqXWFZwaAfgSBOrS44U/D/t+n9gnAeWWNpmRQ8ycFi3m7NMNb2wUe6&#10;Jz4TIYRdjApy76tYSpfmZND1bUUcuLOtDfoA60zqGh8h3JRyGEUTabDg0JBjRauc0mtyMwpOh+Ho&#10;arcyc6+NPa/3P5dnenop1e00yykIT43/ij/unVYwGg/C3PAmP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ULpHBAAAA3QAAAA8AAAAAAAAAAAAAAAAAmAIAAGRycy9kb3du&#10;cmV2LnhtbFBLBQYAAAAABAAEAPUAAACGAwAAAAA=&#10;" fillcolor="black" strokeweight="0"/>
                  <v:rect id="Rectangle 381" o:spid="_x0000_s4223" style="position:absolute;left:3683;top:4706;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iLCscA&#10;AADdAAAADwAAAGRycy9kb3ducmV2LnhtbESPQWvCQBSE7wX/w/KE3swmSltNXUUsSqmnRg8eH9ln&#10;kib7NmRXjf76bkHocZiZb5j5sjeNuFDnKssKkigGQZxbXXGh4LDfjKYgnEfW2FgmBTdysFwMnuaY&#10;anvlb7pkvhABwi5FBaX3bSqly0sy6CLbEgfvZDuDPsiukLrDa4CbRo7j+FUarDgslNjSuqS8zs5G&#10;wXE3ntR2Kwt339jTx9fbzy0/3pV6HvardxCeev8ffrQ/tYLJSzKD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YiwrHAAAA3QAAAA8AAAAAAAAAAAAAAAAAmAIAAGRy&#10;cy9kb3ducmV2LnhtbFBLBQYAAAAABAAEAPUAAACMAwAAAAA=&#10;" fillcolor="black" strokeweight="0"/>
                  <v:rect id="Rectangle 382" o:spid="_x0000_s4224" style="position:absolute;left:3457;top:4706;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7oKsEA&#10;AADdAAAADwAAAGRycy9kb3ducmV2LnhtbERPy4rCMBTdC/5DuII7Ta2MSjWKOCiDrnwsXF6aa1tt&#10;bkqT0erXm4Xg8nDes0VjSnGn2hWWFQz6EQji1OqCMwWn47o3AeE8ssbSMil4koPFvN2aYaLtg/d0&#10;P/hMhBB2CSrIva8SKV2ak0HXtxVx4C62NugDrDOpa3yEcFPKOIpG0mDBoSHHilY5pbfDv1Fw3sXD&#10;m93IzL3W9vK7HV+f6fmlVLfTLKcgPDX+K/64/7SC4U8c9oc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O6CrBAAAA3QAAAA8AAAAAAAAAAAAAAAAAmAIAAGRycy9kb3du&#10;cmV2LnhtbFBLBQYAAAAABAAEAPUAAACGAwAAAAA=&#10;" fillcolor="black" strokeweight="0"/>
                  <v:rect id="Rectangle 383" o:spid="_x0000_s4225" style="position:absolute;left:3683;top:4648;width:130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JNscUA&#10;AADdAAAADwAAAGRycy9kb3ducmV2LnhtbESPT4vCMBTE7wt+h/AEb5pa2VWqUURRxD355+Dx0Tzb&#10;avNSmqjVT78RhD0OM/MbZjJrTCnuVLvCsoJ+LwJBnFpdcKbgeFh1RyCcR9ZYWiYFT3Iwm7a+Jpho&#10;++Ad3fc+EwHCLkEFufdVIqVLczLoerYiDt7Z1gZ9kHUmdY2PADeljKPoRxosOCzkWNEip/S6vxkF&#10;p994cLVrmbnXyp6X2+HlmZ5eSnXazXwMwlPj/8Of9kYrGHzH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k2xxQAAAN0AAAAPAAAAAAAAAAAAAAAAAJgCAABkcnMv&#10;ZG93bnJldi54bWxQSwUGAAAAAAQABAD1AAAAigMAAAAA&#10;" fillcolor="black" strokeweight="0"/>
                  <v:rect id="Rectangle 384" o:spid="_x0000_s4226" style="position:absolute;left:3457;top:464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DTxsUA&#10;AADdAAAADwAAAGRycy9kb3ducmV2LnhtbESPT4vCMBTE74LfITzB25paWZVqFFFcFj355+Dx0Tzb&#10;avNSmqjVT78RFjwOM/MbZjpvTCnuVLvCsoJ+LwJBnFpdcKbgeFh/jUE4j6yxtEwKnuRgPmu3ppho&#10;++Ad3fc+EwHCLkEFufdVIqVLczLoerYiDt7Z1gZ9kHUmdY2PADeljKNoKA0WHBZyrGiZU3rd34yC&#10;0zYeXO2PzNxrbc+rzejyTE8vpbqdZjEB4anxn/B/+1crGHzHMb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NPGxQAAAN0AAAAPAAAAAAAAAAAAAAAAAJgCAABkcnMv&#10;ZG93bnJldi54bWxQSwUGAAAAAAQABAD1AAAAigMAAAAA&#10;" fillcolor="black" strokeweight="0"/>
                  <v:rect id="Rectangle 385" o:spid="_x0000_s4227" style="position:absolute;left:3231;top:464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x2XcUA&#10;AADdAAAADwAAAGRycy9kb3ducmV2LnhtbESPQYvCMBSE74L/IbwFb5pui+5SjSKKIutJdw8eH82z&#10;rTYvpYla/fVmQfA4zMw3zGTWmkpcqXGlZQWfgwgEcWZ1ybmCv99V/xuE88gaK8uk4E4OZtNuZ4Kp&#10;tjfe0XXvcxEg7FJUUHhfp1K6rCCDbmBr4uAdbWPQB9nkUjd4C3BTyTiKRtJgyWGhwJoWBWXn/cUo&#10;OGzj5GzXMnePlT0uf75O9+zwUKr30c7HIDy1/h1+tTdaQTKME/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3HZdxQAAAN0AAAAPAAAAAAAAAAAAAAAAAJgCAABkcnMv&#10;ZG93bnJldi54bWxQSwUGAAAAAAQABAD1AAAAigMAAAAA&#10;" fillcolor="black" strokeweight="0"/>
                  <v:rect id="Rectangle 386" o:spid="_x0000_s4228" style="position:absolute;left:4307;top:4592;width:68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uKc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mz8k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17inHAAAA3QAAAA8AAAAAAAAAAAAAAAAAmAIAAGRy&#10;cy9kb3ducmV2LnhtbFBLBQYAAAAABAAEAPUAAACMAwAAAAA=&#10;" fillcolor="black" strokeweight="0"/>
                  <v:rect id="Rectangle 387" o:spid="_x0000_s4229" style="position:absolute;left:4081;top:4592;width:172;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LssUA&#10;AADdAAAADwAAAGRycy9kb3ducmV2LnhtbESPS4vCQBCE74L/YWjB2zox4oPoKKIoy3rycfDYZNok&#10;mukJmVGjv35nYcFjUVVfUbNFY0rxoNoVlhX0exEI4tTqgjMFp+PmawLCeWSNpWVS8CIHi3m7NcNE&#10;2yfv6XHwmQgQdgkqyL2vEildmpNB17MVcfAutjbog6wzqWt8BrgpZRxFI2mw4LCQY0WrnNLb4W4U&#10;nHfx4Ga3MnPvjb2sf8bXV3p+K9XtNMspCE+N/4T/299awWAYD+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UuyxQAAAN0AAAAPAAAAAAAAAAAAAAAAAJgCAABkcnMv&#10;ZG93bnJldi54bWxQSwUGAAAAAAQABAD1AAAAigMAAAAA&#10;" fillcolor="black" strokeweight="0"/>
                  <v:rect id="Rectangle 388" o:spid="_x0000_s4230" style="position:absolute;left:3854;top:4592;width:173;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VxcUA&#10;AADdAAAADwAAAGRycy9kb3ducmV2LnhtbESPQYvCMBSE74L/ITzB25paWV26RhEXZdGT1YPHR/Ns&#10;q81LabJa/fVGWPA4zMw3zHTemkpcqXGlZQXDQQSCOLO65FzBYb/6+ALhPLLGyjIpuJOD+azbmWKi&#10;7Y13dE19LgKEXYIKCu/rREqXFWTQDWxNHLyTbQz6IJtc6gZvAW4qGUfRWBosOSwUWNOyoOyS/hkF&#10;x208uti1zN1jZU8/m8n5nh0fSvV77eIbhKfWv8P/7V+tYPQZj+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9XFxQAAAN0AAAAPAAAAAAAAAAAAAAAAAJgCAABkcnMv&#10;ZG93bnJldi54bWxQSwUGAAAAAAQABAD1AAAAigMAAAAA&#10;" fillcolor="black" strokeweight="0"/>
                  <v:rect id="Rectangle 389" o:spid="_x0000_s4231" style="position:absolute;left:3628;top:4592;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wXsUA&#10;AADdAAAADwAAAGRycy9kb3ducmV2LnhtbESPQYvCMBSE74L/ITzBm6ZWdl26RhEXZdGT1YPHR/Ns&#10;q81LabJa/fVGWPA4zMw3zHTemkpcqXGlZQWjYQSCOLO65FzBYb8afIFwHlljZZkU3MnBfNbtTDHR&#10;9sY7uqY+FwHCLkEFhfd1IqXLCjLohrYmDt7JNgZ9kE0udYO3ADeVjKPoUxosOSwUWNOyoOyS/hkF&#10;x208vti1zN1jZU8/m8n5nh0fSvV77eIbhKfWv8P/7V+tYPwRT+D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53BexQAAAN0AAAAPAAAAAAAAAAAAAAAAAJgCAABkcnMv&#10;ZG93bnJldi54bWxQSwUGAAAAAAQABAD1AAAAigMAAAAA&#10;" fillcolor="black" strokeweight="0"/>
                  <v:rect id="Rectangle 390" o:spid="_x0000_s4232" style="position:absolute;left:3401;top:4592;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kLMEA&#10;AADdAAAADwAAAGRycy9kb3ducmV2LnhtbERPy4rCMBTdC/5DuII7Ta2MSjWKOCiDrnwsXF6aa1tt&#10;bkqT0erXm4Xg8nDes0VjSnGn2hWWFQz6EQji1OqCMwWn47o3AeE8ssbSMil4koPFvN2aYaLtg/d0&#10;P/hMhBB2CSrIva8SKV2ak0HXtxVx4C62NugDrDOpa3yEcFPKOIpG0mDBoSHHilY5pbfDv1Fw3sXD&#10;m93IzL3W9vK7HV+f6fmlVLfTLKcgPDX+K/64/7SC4U8c5oY34Qn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45CzBAAAA3QAAAA8AAAAAAAAAAAAAAAAAmAIAAGRycy9kb3du&#10;cmV2LnhtbFBLBQYAAAAABAAEAPUAAACGAwAAAAA=&#10;" fillcolor="black" strokeweight="0"/>
                  <v:rect id="Rectangle 391" o:spid="_x0000_s4233" style="position:absolute;left:3175;top:4592;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RBt8cA&#10;AADdAAAADwAAAGRycy9kb3ducmV2LnhtbESPQWvCQBSE70L/w/IKvZmNEWubukppUaQ9Nfbg8ZF9&#10;JtHs25Bdk+iv7xYEj8PMfMMsVoOpRUetqywrmEQxCOLc6ooLBb+79fgFhPPIGmvLpOBCDlbLh9EC&#10;U217/qEu84UIEHYpKii9b1IpXV6SQRfZhjh4B9sa9EG2hdQt9gFuapnE8bM0WHFYKLGhj5LyU3Y2&#10;CvbfyfRkN7Jw17U9fH7Nj5d8f1Xq6XF4fwPhafD38K291Qqms+QV/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0QbfHAAAA3QAAAA8AAAAAAAAAAAAAAAAAmAIAAGRy&#10;cy9kb3ducmV2LnhtbFBLBQYAAAAABAAEAPUAAACMAwAAAAA=&#10;" fillcolor="black" strokeweight="0"/>
                  <v:rect id="Rectangle 392" o:spid="_x0000_s4234" style="position:absolute;left:4760;top:4535;width:228;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d+98MA&#10;AADdAAAADwAAAGRycy9kb3ducmV2LnhtbERPTWvCQBC9F/wPywjemo0GW4muIhZF2lOjB49Ddkyi&#10;2dmQ3SbRX989FHp8vO/VZjC16Kh1lWUF0ygGQZxbXXGh4Hzavy5AOI+ssbZMCh7kYLMevaww1bbn&#10;b+oyX4gQwi5FBaX3TSqly0sy6CLbEAfualuDPsC2kLrFPoSbWs7i+E0arDg0lNjQrqT8nv0YBZev&#10;WXK3B1m4595ePz7fb4/88lRqMh62SxCeBv8v/nMftYJknoT9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d+98MAAADdAAAADwAAAAAAAAAAAAAAAACYAgAAZHJzL2Rv&#10;d25yZXYueG1sUEsFBgAAAAAEAAQA9QAAAIgDAAAAAA==&#10;" fillcolor="black" strokeweight="0"/>
                  <v:rect id="Rectangle 393" o:spid="_x0000_s4235" style="position:absolute;left:4534;top:4535;width:172;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bbMUA&#10;AADdAAAADwAAAGRycy9kb3ducmV2LnhtbESPT4vCMBTE7wt+h/AEb5pq2VWqUURRxD355+Dx0Tzb&#10;avNSmqjVT78RhD0OM/MbZjJrTCnuVLvCsoJ+LwJBnFpdcKbgeFh1RyCcR9ZYWiYFT3Iwm7a+Jpho&#10;++Ad3fc+EwHCLkEFufdVIqVLczLoerYiDt7Z1gZ9kHUmdY2PADelHETRjzRYcFjIsaJFTul1fzMK&#10;Tr+D+GrXMnOvlT0vt8PLMz29lOq0m/kYhKfG/4c/7Y1WEH/HfX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9tsxQAAAN0AAAAPAAAAAAAAAAAAAAAAAJgCAABkcnMv&#10;ZG93bnJldi54bWxQSwUGAAAAAAQABAD1AAAAigMAAAAA&#10;" fillcolor="black" strokeweight="0"/>
                  <v:rect id="Rectangle 394" o:spid="_x0000_s4236" style="position:absolute;left:4365;top:4535;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FG8UA&#10;AADdAAAADwAAAGRycy9kb3ducmV2LnhtbESPQYvCMBSE74L/IbwFb5pui+5SjSKKIutJdw8eH82z&#10;rTYvpYla/fVmQfA4zMw3zGTWmkpcqXGlZQWfgwgEcWZ1ybmCv99V/xuE88gaK8uk4E4OZtNuZ4Kp&#10;tjfe0XXvcxEg7FJUUHhfp1K6rCCDbmBr4uAdbWPQB9nkUjd4C3BTyTiKRtJgyWGhwJoWBWXn/cUo&#10;OGzj5GzXMnePlT0uf75O9+zwUKr30c7HIDy1/h1+tTdaQTJMYvh/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UUbxQAAAN0AAAAPAAAAAAAAAAAAAAAAAJgCAABkcnMv&#10;ZG93bnJldi54bWxQSwUGAAAAAAQABAD1AAAAigMAAAAA&#10;" fillcolor="black" strokeweight="0"/>
                  <v:rect id="Rectangle 395" o:spid="_x0000_s4237" style="position:absolute;left:4138;top:4535;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XggMUA&#10;AADdAAAADwAAAGRycy9kb3ducmV2LnhtbESPT4vCMBTE74LfIbwFb2u6Fv/QNYooLouerB48Pppn&#10;27V5KU3U6qc3woLHYWZ+w0znranElRpXWlbw1Y9AEGdWl5wrOOzXnxMQziNrrCyTgjs5mM+6nSkm&#10;2t54R9fU5yJA2CWooPC+TqR0WUEGXd/WxME72cagD7LJpW7wFuCmkoMoGkmDJYeFAmtaFpSd04tR&#10;cNwO4rP9kbl7rO1ptRn/3bPjQ6neR7v4BuGp9e/wf/tXK4iHcQy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eCAxQAAAN0AAAAPAAAAAAAAAAAAAAAAAJgCAABkcnMv&#10;ZG93bnJldi54bWxQSwUGAAAAAAQABAD1AAAAigMAAAAA&#10;" fillcolor="black" strokeweight="0"/>
                  <v:rect id="Rectangle 396" o:spid="_x0000_s4238" style="position:absolute;left:3910;top:4535;width:11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x49MYA&#10;AADdAAAADwAAAGRycy9kb3ducmV2LnhtbESPT4vCMBTE7wt+h/AEb2uq3VWpRhFFWfTkn4PHR/Ns&#10;q81LaaJWP71ZWNjjMDO/YSazxpTiTrUrLCvodSMQxKnVBWcKjofV5wiE88gaS8uk4EkOZtPWxwQT&#10;bR+8o/veZyJA2CWoIPe+SqR0aU4GXddWxME729qgD7LOpK7xEeCmlP0oGkiDBYeFHCta5JRe9zej&#10;4LTtx1e7lpl7rex5uRlenunppVSn3czHIDw1/j/81/7RCuLv+At+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x49MYAAADdAAAADwAAAAAAAAAAAAAAAACYAgAAZHJz&#10;L2Rvd25yZXYueG1sUEsFBgAAAAAEAAQA9QAAAIsDAAAAAA==&#10;" fillcolor="black" strokeweight="0"/>
                  <v:rect id="Rectangle 397" o:spid="_x0000_s4239" style="position:absolute;left:3741;top:4535;width:58;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Ddb8UA&#10;AADdAAAADwAAAGRycy9kb3ducmV2LnhtbESPS4vCQBCE74L/YWjB2zrR4IPoKKIoy3rycfDYZNok&#10;mukJmVGjv35nYcFjUVVfUbNFY0rxoNoVlhX0exEI4tTqgjMFp+PmawLCeWSNpWVS8CIHi3m7NcNE&#10;2yfv6XHwmQgQdgkqyL2vEildmpNB17MVcfAutjbog6wzqWt8Brgp5SCKRtJgwWEhx4pWOaW3w90o&#10;OO8G8c1uZebeG3tZ/4yvr/T8VqrbaZZTEJ4a/wn/t7+1gngYD+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N1vxQAAAN0AAAAPAAAAAAAAAAAAAAAAAJgCAABkcnMv&#10;ZG93bnJldi54bWxQSwUGAAAAAAQABAD1AAAAigMAAAAA&#10;" fillcolor="black" strokeweight="0"/>
                  <v:rect id="Rectangle 398" o:spid="_x0000_s4240" style="position:absolute;left:3515;top:4535;width:5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JDGMUA&#10;AADdAAAADwAAAGRycy9kb3ducmV2LnhtbESPT4vCMBTE7wt+h/AEb5pqWZVqFFGUxT355+Dx0Tzb&#10;avNSmqjVT28WhD0OM/MbZjpvTCnuVLvCsoJ+LwJBnFpdcKbgeFh3xyCcR9ZYWiYFT3Iwn7W+ppho&#10;++Ad3fc+EwHCLkEFufdVIqVLczLoerYiDt7Z1gZ9kHUmdY2PADelHETRUBosOCzkWNEyp/S6vxkF&#10;p99BfLUbmbnX2p5X29HlmZ5eSnXazWICwlPj/8Of9o9WEH/HQ/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kMYxQAAAN0AAAAPAAAAAAAAAAAAAAAAAJgCAABkcnMv&#10;ZG93bnJldi54bWxQSwUGAAAAAAQABAD1AAAAigMAAAAA&#10;" fillcolor="black" strokeweight="0"/>
                  <v:rect id="Rectangle 399" o:spid="_x0000_s4241" style="position:absolute;left:3288;top:4535;width:58;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7mg8UA&#10;AADdAAAADwAAAGRycy9kb3ducmV2LnhtbESPT4vCMBTE7wt+h/AEb2uqZVWqUURRFvfkn4PHR/Ns&#10;q81LaaJWP71ZEDwOM/MbZjJrTCluVLvCsoJeNwJBnFpdcKbgsF99j0A4j6yxtEwKHuRgNm19TTDR&#10;9s5buu18JgKEXYIKcu+rREqX5mTQdW1FHLyTrQ36IOtM6hrvAW5K2Y+igTRYcFjIsaJFTulldzUK&#10;jn/9+GLXMnPPlT0tN8PzIz0+leq0m/kYhKfGf8Lv9q9WEP/EQ/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uaDxQAAAN0AAAAPAAAAAAAAAAAAAAAAAJgCAABkcnMv&#10;ZG93bnJldi54bWxQSwUGAAAAAAQABAD1AAAAigMAAAAA&#10;" fillcolor="black" strokeweight="0"/>
                  <v:rect id="Rectangle 400" o:spid="_x0000_s4242" style="position:absolute;left:4818;top:4479;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Fy8cMA&#10;AADdAAAADwAAAGRycy9kb3ducmV2LnhtbERPTWvCQBC9F/wPywjemo0GW4muIhZF2lOjB49Ddkyi&#10;2dmQ3SbRX989FHp8vO/VZjC16Kh1lWUF0ygGQZxbXXGh4Hzavy5AOI+ssbZMCh7kYLMevaww1bbn&#10;b+oyX4gQwi5FBaX3TSqly0sy6CLbEAfualuDPsC2kLrFPoSbWs7i+E0arDg0lNjQrqT8nv0YBZev&#10;WXK3B1m4595ePz7fb4/88lRqMh62SxCeBv8v/nMftYJknoS5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Fy8cMAAADdAAAADwAAAAAAAAAAAAAAAACYAgAAZHJzL2Rv&#10;d25yZXYueG1sUEsFBgAAAAAEAAQA9QAAAIgDAAAAAA==&#10;" fillcolor="black" strokeweight="0"/>
                  <v:rect id="Rectangle 401" o:spid="_x0000_s4243" style="position:absolute;left:4591;top:4479;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3XasYA&#10;AADdAAAADwAAAGRycy9kb3ducmV2LnhtbESPT4vCMBTE7wt+h/AEb2uqZVetRhFFWfTkn4PHR/Ns&#10;q81LaaJWP71ZWNjjMDO/YSazxpTiTrUrLCvodSMQxKnVBWcKjofV5xCE88gaS8uk4EkOZtPWxwQT&#10;bR+8o/veZyJA2CWoIPe+SqR0aU4GXddWxME729qgD7LOpK7xEeCmlP0o+pYGCw4LOVa0yCm97m9G&#10;wWnbj692LTP3WtnzcjO4PNPTS6lOu5mPQXhq/H/4r/2jFcRf8Q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3XasYAAADdAAAADwAAAAAAAAAAAAAAAACYAgAAZHJz&#10;L2Rvd25yZXYueG1sUEsFBgAAAAAEAAQA9QAAAIsDAAAAAA==&#10;" fillcolor="black" strokeweight="0"/>
                  <v:rect id="Rectangle 402" o:spid="_x0000_s4244" style="position:absolute;left:4365;top:4479;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NisQA&#10;AADdAAAADwAAAGRycy9kb3ducmV2LnhtbERPPW/CMBDdkfgP1lXqBk5DaVGKiRCICsFUysB4io8k&#10;JT5HsUsSfj0ekBif3vc87UwlrtS40rKCt3EEgjizuuRcwfF3M5qBcB5ZY2WZFPTkIF0MB3NMtG35&#10;h64Hn4sQwi5BBYX3dSKlywoy6Ma2Jg7c2TYGfYBNLnWDbQg3lYyj6EMaLDk0FFjTqqDscvg3Ck77&#10;eHKx3zJ3t409r3eff312uin1+tItv0B46vxT/HBvtYLJ9D3sD2/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RDYrEAAAA3QAAAA8AAAAAAAAAAAAAAAAAmAIAAGRycy9k&#10;b3ducmV2LnhtbFBLBQYAAAAABAAEAPUAAACJAwAAAAA=&#10;" fillcolor="black" strokeweight="0"/>
                  <v:rect id="Rectangle 403" o:spid="_x0000_s4245" style="position:absolute;left:4138;top:447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2oEccA&#10;AADdAAAADwAAAGRycy9kb3ducmV2LnhtbESPQWvCQBSE7wX/w/KE3swm2lZJXUUsSqmnRg8eH9ln&#10;kib7NmRXjf76bkHocZiZb5j5sjeNuFDnKssKkigGQZxbXXGh4LDfjGYgnEfW2FgmBTdysFwMnuaY&#10;anvlb7pkvhABwi5FBaX3bSqly0sy6CLbEgfvZDuDPsiukLrDa4CbRo7j+E0arDgslNjSuqS8zs5G&#10;wXE3ntR2Kwt339jTx9f055Yf70o9D/vVOwhPvf8PP9qfWsHk9SWB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dqBHHAAAA3QAAAA8AAAAAAAAAAAAAAAAAmAIAAGRy&#10;cy9kb3ducmV2LnhtbFBLBQYAAAAABAAEAPUAAACMAwAAAAA=&#10;" fillcolor="black" strokeweight="0"/>
                  <v:rect id="Rectangle 404" o:spid="_x0000_s4246" style="position:absolute;left:3910;top:4479;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82ZscA&#10;AADdAAAADwAAAGRycy9kb3ducmV2LnhtbESPQWvCQBSE70L/w/IKvZmN0dqSukppUaQ9Nfbg8ZF9&#10;JtHs25Bdk+iv7xYEj8PMfMMsVoOpRUetqywrmEQxCOLc6ooLBb+79fgVhPPIGmvLpOBCDlbLh9EC&#10;U217/qEu84UIEHYpKii9b1IpXV6SQRfZhjh4B9sa9EG2hdQt9gFuapnE8VwarDgslNjQR0n5KTsb&#10;BfvvZHqyG1m469oePr9ejpd8f1Xq6XF4fwPhafD38K291Qqmz7ME/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PNmbHAAAA3QAAAA8AAAAAAAAAAAAAAAAAmAIAAGRy&#10;cy9kb3ducmV2LnhtbFBLBQYAAAAABAAEAPUAAACMAwAAAAA=&#10;" fillcolor="black" strokeweight="0"/>
                  <v:rect id="Rectangle 405" o:spid="_x0000_s4247" style="position:absolute;left:3683;top:4479;width:6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T/cYA&#10;AADdAAAADwAAAGRycy9kb3ducmV2LnhtbESPT4vCMBTE7wt+h/AEb2uq3VWpRhFFWfTkn4PHR/Ns&#10;q81LaaJWP71ZWNjjMDO/YSazxpTiTrUrLCvodSMQxKnVBWcKjofV5wiE88gaS8uk4EkOZtPWxwQT&#10;bR+8o/veZyJA2CWoIPe+SqR0aU4GXddWxME729qgD7LOpK7xEeCmlP0oGkiDBYeFHCta5JRe9zej&#10;4LTtx1e7lpl7rex5uRlenunppVSn3czHIDw1/j/81/7RCuLvrx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OT/cYAAADdAAAADwAAAAAAAAAAAAAAAACYAgAAZHJz&#10;L2Rvd25yZXYueG1sUEsFBgAAAAAEAAQA9QAAAIsDAAAAAA==&#10;" fillcolor="black" strokeweight="0"/>
                  <v:rect id="Rectangle 406" o:spid="_x0000_s4248" style="position:absolute;left:3910;top:4421;width:107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LiccA&#10;AADdAAAADwAAAGRycy9kb3ducmV2LnhtbESPT2vCQBTE7wW/w/IEb83GP7Uluoq0WIqeTHvw+Mg+&#10;k2j2bciuSfTTu4VCj8PM/IZZrntTiZYaV1pWMI5iEMSZ1SXnCn6+t89vIJxH1lhZJgU3crBeDZ6W&#10;mGjb8YHa1OciQNglqKDwvk6kdFlBBl1ka+LgnWxj0AfZ5FI32AW4qeQkjufSYMlhocCa3gvKLunV&#10;KDjuJ9OL/ZS5u2/t6WP3er5lx7tSo2G/WYDw1Pv/8F/7SyuYvsxm8PsmPAG5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qC4nHAAAA3QAAAA8AAAAAAAAAAAAAAAAAmAIAAGRy&#10;cy9kb3ducmV2LnhtbFBLBQYAAAAABAAEAPUAAACMAwAAAAA=&#10;" fillcolor="black" strokeweight="0"/>
                  <v:rect id="Rectangle 407" o:spid="_x0000_s4249" style="position:absolute;left:3683;top:4421;width:1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uEsYA&#10;AADdAAAADwAAAGRycy9kb3ducmV2LnhtbESPT4vCMBTE74LfITxhb5r6b5WuUUSpyHpa9eDx0Tzb&#10;rs1LabJa/fRmQfA4zMxvmNmiMaW4Uu0Kywr6vQgEcWp1wZmC4yHpTkE4j6yxtEwK7uRgMW+3Zhhr&#10;e+Mfuu59JgKEXYwKcu+rWEqX5mTQ9WxFHLyzrQ36IOtM6hpvAW5KOYiiT2mw4LCQY0WrnNLL/s8o&#10;OO0Gw4vdyMw9Entef09+7+npodRHp1l+gfDU+Hf41d5qBcPxaAz/b8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auEsYAAADdAAAADwAAAAAAAAAAAAAAAACYAgAAZHJz&#10;L2Rvd25yZXYueG1sUEsFBgAAAAAEAAQA9QAAAIsDAAAAAA==&#10;" fillcolor="black" strokeweight="0"/>
                  <v:rect id="Rectangle 408" o:spid="_x0000_s4250" style="position:absolute;left:3457;top:4421;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wZcUA&#10;AADdAAAADwAAAGRycy9kb3ducmV2LnhtbESPT4vCMBTE74LfITxhb5r6X7pGEaUi62nVg8dH82y7&#10;Ni+lyWr105sFYY/DzPyGmS8bU4ob1a6wrKDfi0AQp1YXnCk4HZPuDITzyBpLy6TgQQ6Wi3ZrjrG2&#10;d/6m28FnIkDYxagg976KpXRpTgZdz1bEwbvY2qAPss6krvEe4KaUgyiaSIMFh4UcK1rnlF4Pv0bB&#10;eT8YXu1WZu6Z2Mvma/rzSM9PpT46zeoThKfG/4ff7Z1WMByPJv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dDBlxQAAAN0AAAAPAAAAAAAAAAAAAAAAAJgCAABkcnMv&#10;ZG93bnJldi54bWxQSwUGAAAAAAQABAD1AAAAigMAAAAA&#10;" fillcolor="black" strokeweight="0"/>
                  <v:rect id="Rectangle 409" o:spid="_x0000_s4251" style="position:absolute;left:3231;top:4366;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V/scA&#10;AADdAAAADwAAAGRycy9kb3ducmV2LnhtbESPQWvCQBSE74X+h+UVetNNY9tIdA1iUYqeGj14fGSf&#10;SWr2bciuGv31bkHocZiZb5hp1ptGnKlztWUFb8MIBHFhdc2lgt12ORiDcB5ZY2OZFFzJQTZ7fppi&#10;qu2Ff+ic+1IECLsUFVTet6mUrqjIoBvaljh4B9sZ9EF2pdQdXgLcNDKOok9psOawUGFLi4qKY34y&#10;CvabeHS0K1m629IevtbJ77XY35R6fennExCeev8ffrS/tYLRx3sCf2/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4lf7HAAAA3QAAAA8AAAAAAAAAAAAAAAAAmAIAAGRy&#10;cy9kb3ducmV2LnhtbFBLBQYAAAAABAAEAPUAAACMAwAAAAA=&#10;" fillcolor="black" strokeweight="0"/>
                  <v:rect id="Rectangle 410" o:spid="_x0000_s4252" style="position:absolute;left:4534;top:4366;width:4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BjMQA&#10;AADdAAAADwAAAGRycy9kb3ducmV2LnhtbERPPW/CMBDdkfgP1lXqBk5DaVGKiRCICsFUysB4io8k&#10;JT5HsUsSfj0ekBif3vc87UwlrtS40rKCt3EEgjizuuRcwfF3M5qBcB5ZY2WZFPTkIF0MB3NMtG35&#10;h64Hn4sQwi5BBYX3dSKlywoy6Ma2Jg7c2TYGfYBNLnWDbQg3lYyj6EMaLDk0FFjTqqDscvg3Ck77&#10;eHKx3zJ3t409r3eff312uin1+tItv0B46vxT/HBvtYLJ9D3MDW/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nAYzEAAAA3QAAAA8AAAAAAAAAAAAAAAAAmAIAAGRycy9k&#10;b3ducmV2LnhtbFBLBQYAAAAABAAEAPUAAACJAwAAAAA=&#10;" fillcolor="black" strokeweight="0"/>
                  <v:rect id="Rectangle 411" o:spid="_x0000_s4253" style="position:absolute;left:4307;top:4366;width:17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ukF8cA&#10;AADdAAAADwAAAGRycy9kb3ducmV2LnhtbESPT2vCQBTE7wW/w/IK3nRTrbZNs4oolqKn2h5yfGRf&#10;/tTs25BdY/TTdwWhx2FmfsMky97UoqPWVZYVPI0jEMSZ1RUXCn6+t6NXEM4ja6wtk4ILOVguBg8J&#10;xtqe+Yu6gy9EgLCLUUHpfRNL6bKSDLqxbYiDl9vWoA+yLaRu8RzgppaTKJpLgxWHhRIbWpeUHQ8n&#10;oyDdT6ZH+yELd93afLN7+b1k6VWp4WO/egfhqff/4Xv7UyuYzp7f4PY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rpBfHAAAA3QAAAA8AAAAAAAAAAAAAAAAAmAIAAGRy&#10;cy9kb3ducmV2LnhtbFBLBQYAAAAABAAEAPUAAACMAwAAAAA=&#10;" fillcolor="black" strokeweight="0"/>
                  <v:rect id="Rectangle 412" o:spid="_x0000_s4254" style="position:absolute;left:4081;top:4366;width:17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bV8IA&#10;AADdAAAADwAAAGRycy9kb3ducmV2LnhtbERPy4rCMBTdC/5DuII7TVV8UI0iMzgMurK6cHlprm21&#10;uSlN1OrXm4Xg8nDei1VjSnGn2hWWFQz6EQji1OqCMwXHw6Y3A+E8ssbSMil4koPVst1aYKztg/d0&#10;T3wmQgi7GBXk3lexlC7NyaDr24o4cGdbG/QB1pnUNT5CuCnlMIom0mDBoSHHin5ySq/JzSg47Yaj&#10;q/2TmXtt7Pl3O70809NLqW6nWc9BeGr8V/xx/2sFo/E47A9vwhO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CJtXwgAAAN0AAAAPAAAAAAAAAAAAAAAAAJgCAABkcnMvZG93&#10;bnJldi54bWxQSwUGAAAAAAQABAD1AAAAhwMAAAAA&#10;" fillcolor="black" strokeweight="0"/>
                  <v:rect id="Rectangle 413" o:spid="_x0000_s4255" style="position:absolute;left:3854;top:4366;width:17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Q+zMYA&#10;AADdAAAADwAAAGRycy9kb3ducmV2LnhtbESPS4vCQBCE7wv7H4Ze8LZOVHyQzSiiKKInHwePTabz&#10;WDM9ITNq9Nc7wsIei6r6ikpmranEjRpXWlbQ60YgiFOrS84VnI6r7wkI55E1VpZJwYMczKafHwnG&#10;2t55T7eDz0WAsItRQeF9HUvp0oIMuq6tiYOX2cagD7LJpW7wHuCmkv0oGkmDJYeFAmtaFJReDlej&#10;4LzrDy52LXP3XNlsuR3/PtLzU6nOVzv/AeGp9f/hv/ZGKxgMhz14vwlPQE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Q+zMYAAADdAAAADwAAAAAAAAAAAAAAAACYAgAAZHJz&#10;L2Rvd25yZXYueG1sUEsFBgAAAAAEAAQA9QAAAIsDAAAAAA==&#10;" fillcolor="black" strokeweight="0"/>
                  <v:rect id="Rectangle 414" o:spid="_x0000_s4256" style="position:absolute;left:3628;top:4366;width:17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agu8UA&#10;AADdAAAADwAAAGRycy9kb3ducmV2LnhtbESPS4vCQBCE74L/YWjB2zox4oPoKKIoy3rycfDYZNok&#10;mukJmVGjv35nYcFjUVVfUbNFY0rxoNoVlhX0exEI4tTqgjMFp+PmawLCeWSNpWVS8CIHi3m7NcNE&#10;2yfv6XHwmQgQdgkqyL2vEildmpNB17MVcfAutjbog6wzqWt8BrgpZRxFI2mw4LCQY0WrnNLb4W4U&#10;nHfx4Ga3MnPvjb2sf8bXV3p+K9XtNMspCE+N/4T/299awWA4jO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qC7xQAAAN0AAAAPAAAAAAAAAAAAAAAAAJgCAABkcnMv&#10;ZG93bnJldi54bWxQSwUGAAAAAAQABAD1AAAAigMAAAAA&#10;" fillcolor="black" strokeweight="0"/>
                  <v:rect id="Rectangle 415" o:spid="_x0000_s4257" style="position:absolute;left:3401;top:4366;width:17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oFIMUA&#10;AADdAAAADwAAAGRycy9kb3ducmV2LnhtbESPS4vCQBCE74L/YWjB2zrR4IPoKKIoy3rycfDYZNok&#10;mukJmVGjv35nYcFjUVVfUbNFY0rxoNoVlhX0exEI4tTqgjMFp+PmawLCeWSNpWVS8CIHi3m7NcNE&#10;2yfv6XHwmQgQdgkqyL2vEildmpNB17MVcfAutjbog6wzqWt8Brgp5SCKRtJgwWEhx4pWOaW3w90o&#10;OO8G8c1uZebeG3tZ/4yvr/T8VqrbaZZTEJ4a/wn/t7+1gng4jO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gUgxQAAAN0AAAAPAAAAAAAAAAAAAAAAAJgCAABkcnMv&#10;ZG93bnJldi54bWxQSwUGAAAAAAQABAD1AAAAigMAAAAA&#10;" fillcolor="black" strokeweight="0"/>
                  <v:rect id="Rectangle 416" o:spid="_x0000_s4258" style="position:absolute;left:4760;top:4308;width:173;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dVMYA&#10;AADdAAAADwAAAGRycy9kb3ducmV2LnhtbESPT4vCMBTE74LfITxhb5r6b5WuUUSpyHpa9eDx0Tzb&#10;rs1LabJa/fRmQfA4zMxvmNmiMaW4Uu0Kywr6vQgEcWp1wZmC4yHpTkE4j6yxtEwK7uRgMW+3Zhhr&#10;e+Mfuu59JgKEXYwKcu+rWEqX5mTQ9WxFHLyzrQ36IOtM6hpvAW5KOYiiT2mw4LCQY0WrnNLL/s8o&#10;OO0Gw4vdyMw9Entef09+7+npodRHp1l+gfDU+Hf41d5qBcPxeAT/b8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OdVMYAAADdAAAADwAAAAAAAAAAAAAAAACYAgAAZHJz&#10;L2Rvd25yZXYueG1sUEsFBgAAAAAEAAQA9QAAAIsDAAAAAA==&#10;" fillcolor="black" strokeweight="0"/>
                  <v:rect id="Rectangle 417" o:spid="_x0000_s4259" style="position:absolute;left:4591;top:430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84z8UA&#10;AADdAAAADwAAAGRycy9kb3ducmV2LnhtbESPQYvCMBSE74L/ITzBm6ar1F26RhFFkfW01YPHR/Ns&#10;uzYvpYla/fVmQfA4zMw3zHTemkpcqXGlZQUfwwgEcWZ1ybmCw349+ALhPLLGyjIpuJOD+azbmWKi&#10;7Y1/6Zr6XAQIuwQVFN7XiZQuK8igG9qaOHgn2xj0QTa51A3eAtxUchRFE2mw5LBQYE3LgrJzejEK&#10;jrvR+Gw3MnePtT2tfj7/7tnxoVS/1y6+QXhq/Tv8am+1gnEcx/D/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zjPxQAAAN0AAAAPAAAAAAAAAAAAAAAAAJgCAABkcnMv&#10;ZG93bnJldi54bWxQSwUGAAAAAAQABAD1AAAAigMAAAAA&#10;" fillcolor="black" strokeweight="0"/>
                  <v:rect id="Rectangle 418" o:spid="_x0000_s4260" style="position:absolute;left:4365;top:430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muMUA&#10;AADdAAAADwAAAGRycy9kb3ducmV2LnhtbESPS6vCMBSE98L9D+EI7jRV8UE1ykVRxLvysXB5aI5t&#10;tTkpTdTqrzcXBJfDzHzDTOe1KcSdKpdbVtDtRCCIE6tzThUcD6v2GITzyBoLy6TgSQ7ms5/GFGNt&#10;H7yj+96nIkDYxagg876MpXRJRgZdx5bEwTvbyqAPskqlrvAR4KaQvSgaSoM5h4UMS1pklFz3N6Pg&#10;9NfrX+1apu61sufldnR5JqeXUq1m/TsB4an23/CnvdEK+oPBE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aa4xQAAAN0AAAAPAAAAAAAAAAAAAAAAAJgCAABkcnMv&#10;ZG93bnJldi54bWxQSwUGAAAAAAQABAD1AAAAigMAAAAA&#10;" fillcolor="black" strokeweight="0"/>
                  <v:rect id="Rectangle 419" o:spid="_x0000_s4261" style="position:absolute;left:4138;top:430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I8UA&#10;AADdAAAADwAAAGRycy9kb3ducmV2LnhtbESPS6vCMBSE98L9D+EI7jRV8UE1ykVRxLvysXB5aI5t&#10;tTkpTdTqrzcXBJfDzHzDTOe1KcSdKpdbVtDtRCCIE6tzThUcD6v2GITzyBoLy6TgSQ7ms5/GFGNt&#10;H7yj+96nIkDYxagg876MpXRJRgZdx5bEwTvbyqAPskqlrvAR4KaQvSgaSoM5h4UMS1pklFz3N6Pg&#10;9NfrX+1apu61sufldnR5JqeXUq1m/TsB4an23/CnvdEK+oPBC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4QMjxQAAAN0AAAAPAAAAAAAAAAAAAAAAAJgCAABkcnMv&#10;ZG93bnJldi54bWxQSwUGAAAAAAQABAD1AAAAigMAAAAA&#10;" fillcolor="black" strokeweight="0"/>
                  <v:rect id="Rectangle 420" o:spid="_x0000_s4262" style="position:absolute;left:3967;top:4308;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6XUcIA&#10;AADdAAAADwAAAGRycy9kb3ducmV2LnhtbERPy4rCMBTdC/5DuII7TVV8UI0iMzgMurK6cHlprm21&#10;uSlN1OrXm4Xg8nDei1VjSnGn2hWWFQz6EQji1OqCMwXHw6Y3A+E8ssbSMil4koPVst1aYKztg/d0&#10;T3wmQgi7GBXk3lexlC7NyaDr24o4cGdbG/QB1pnUNT5CuCnlMIom0mDBoSHHin5ySq/JzSg47Yaj&#10;q/2TmXtt7Pl3O70809NLqW6nWc9BeGr8V/xx/2sFo/E4zA1vwhO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pdRwgAAAN0AAAAPAAAAAAAAAAAAAAAAAJgCAABkcnMvZG93&#10;bnJldi54bWxQSwUGAAAAAAQABAD1AAAAhwMAAAAA&#10;" fillcolor="black" strokeweight="0"/>
                  <v:rect id="Rectangle 421" o:spid="_x0000_s4263" style="position:absolute;left:3741;top:4308;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yyscA&#10;AADdAAAADwAAAGRycy9kb3ducmV2LnhtbESPQWvCQBSE7wX/w/IEb81GxdpGV5EWS9GTaQ8eH9ln&#10;Es2+Ddk1if56t1DocZiZb5jlujeVaKlxpWUF4ygGQZxZXXKu4Od7+/wKwnlkjZVlUnAjB+vV4GmJ&#10;ibYdH6hNfS4ChF2CCgrv60RKlxVk0EW2Jg7eyTYGfZBNLnWDXYCbSk7i+EUaLDksFFjTe0HZJb0a&#10;Bcf9ZHqxnzJ39609fezm51t2vCs1GvabBQhPvf8P/7W/tILpbPYGv2/CE5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yMsrHAAAA3QAAAA8AAAAAAAAAAAAAAAAAmAIAAGRy&#10;cy9kb3ducmV2LnhtbFBLBQYAAAAABAAEAPUAAACMAwAAAAA=&#10;" fillcolor="black" strokeweight="0"/>
                  <v:rect id="Rectangle 422" o:spid="_x0000_s4264" style="position:absolute;left:3515;top:4308;width:5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RR6sIA&#10;AADdAAAADwAAAGRycy9kb3ducmV2LnhtbERPy4rCMBTdC/MP4QruNFXxQW2UYQZFxpWPhctLc/vQ&#10;5qY0UatfbxYDLg/nnaxaU4k7Na60rGA4iEAQp1aXnCs4Hdf9OQjnkTVWlknBkxysll+dBGNtH7yn&#10;+8HnIoSwi1FB4X0dS+nSggy6ga2JA5fZxqAPsMmlbvARwk0lR1E0lQZLDg0F1vRTUHo93IyC8240&#10;vtqNzN1rbbPfv9nlmZ5fSvW67fcChKfWf8T/7q1WMJ5Mw/7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FHqwgAAAN0AAAAPAAAAAAAAAAAAAAAAAJgCAABkcnMvZG93&#10;bnJldi54bWxQSwUGAAAAAAQABAD1AAAAhwMAAAAA&#10;" fillcolor="black" strokeweight="0"/>
                  <v:rect id="Rectangle 423" o:spid="_x0000_s4265" style="position:absolute;left:3288;top:4308;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0cccA&#10;AADdAAAADwAAAGRycy9kb3ducmV2LnhtbESPT2vCQBTE7wW/w/IEb3VjQlVSVxFLpNSTfw4eH9ln&#10;kpp9G7JbE/30XaHQ4zAzv2EWq97U4katqywrmIwjEMS51RUXCk7H7HUOwnlkjbVlUnAnB6vl4GWB&#10;qbYd7+l28IUIEHYpKii9b1IpXV6SQTe2DXHwLrY16INsC6lb7ALc1DKOoqk0WHFYKLGhTUn59fBj&#10;FJx3cXK1W1m4R2YvH1+z73t+fig1GvbrdxCeev8f/mt/agXJ23QC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o9HHHAAAA3QAAAA8AAAAAAAAAAAAAAAAAmAIAAGRy&#10;cy9kb3ducmV2LnhtbFBLBQYAAAAABAAEAPUAAACMAwAAAAA=&#10;" fillcolor="black" strokeweight="0"/>
                  <v:rect id="Rectangle 424" o:spid="_x0000_s4266" style="position:absolute;left:4818;top:4252;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qBsUA&#10;AADdAAAADwAAAGRycy9kb3ducmV2LnhtbESPQYvCMBSE74L/ITzB25paWV26RhEXZdGT1YPHR/Ns&#10;q81LabJa/fVGWPA4zMw3zHTemkpcqXGlZQXDQQSCOLO65FzBYb/6+ALhPLLGyjIpuJOD+azbmWKi&#10;7Y13dE19LgKEXYIKCu/rREqXFWTQDWxNHLyTbQz6IJtc6gZvAW4qGUfRWBosOSwUWNOyoOyS/hkF&#10;x208uti1zN1jZU8/m8n5nh0fSvV77eIbhKfWv8P/7V+tYPQ5ju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oGxQAAAN0AAAAPAAAAAAAAAAAAAAAAAJgCAABkcnMv&#10;ZG93bnJldi54bWxQSwUGAAAAAAQABAD1AAAAigMAAAAA&#10;" fillcolor="black" strokeweight="0"/>
                  <v:rect id="Rectangle 425" o:spid="_x0000_s4267" style="position:absolute;left:4591;top:4252;width:11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PncUA&#10;AADdAAAADwAAAGRycy9kb3ducmV2LnhtbESPT4vCMBTE7wt+h/AEb5pqWZVqFFGUxT355+Dx0Tzb&#10;avNSmqjVT28WhD0OM/MbZjpvTCnuVLvCsoJ+LwJBnFpdcKbgeFh3xyCcR9ZYWiYFT3Iwn7W+ppho&#10;++Ad3fc+EwHCLkEFufdVIqVLczLoerYiDt7Z1gZ9kHUmdY2PADelHETRUBosOCzkWNEyp/S6vxkF&#10;p99BfLUbmbnX2p5X29HlmZ5eSnXazWICwlPj/8Of9o9WEH8PY/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s+dxQAAAN0AAAAPAAAAAAAAAAAAAAAAAJgCAABkcnMv&#10;ZG93bnJldi54bWxQSwUGAAAAAAQABAD1AAAAigMAAAAA&#10;" fillcolor="black" strokeweight="0"/>
                  <v:rect id="Rectangle 426" o:spid="_x0000_s4268" style="position:absolute;left:4365;top:4252;width:57;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X6cUA&#10;AADdAAAADwAAAGRycy9kb3ducmV2LnhtbESPT4vCMBTE74LfITxhb5r6X7pGEaUi62nVg8dH82y7&#10;Ni+lyWr105sFYY/DzPyGmS8bU4ob1a6wrKDfi0AQp1YXnCk4HZPuDITzyBpLy6TgQQ6Wi3ZrjrG2&#10;d/6m28FnIkDYxagg976KpXRpTgZdz1bEwbvY2qAPss6krvEe4KaUgyiaSIMFh4UcK1rnlF4Pv0bB&#10;eT8YXu1WZu6Z2Mvma/rzSM9PpT46zeoThKfG/4ff7Z1WMBxPRv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1fpxQAAAN0AAAAPAAAAAAAAAAAAAAAAAJgCAABkcnMv&#10;ZG93bnJldi54bWxQSwUGAAAAAAQABAD1AAAAigMAAAAA&#10;" fillcolor="black" strokeweight="0"/>
                  <v:rect id="Rectangle 427" o:spid="_x0000_s4269" style="position:absolute;left:4138;top:4252;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ycsUA&#10;AADdAAAADwAAAGRycy9kb3ducmV2LnhtbESPS6vCMBSE98L9D+EI7jRV8UE1ykVRxLvysXB5aI5t&#10;tTkpTdTqrzcXBJfDzHzDTOe1KcSdKpdbVtDtRCCIE6tzThUcD6v2GITzyBoLy6TgSQ7ms5/GFGNt&#10;H7yj+96nIkDYxagg876MpXRJRgZdx5bEwTvbyqAPskqlrvAR4KaQvSgaSoM5h4UMS1pklFz3N6Pg&#10;9NfrX+1apu61sufldnR5JqeXUq1m/TsB4an23/CnvdEK+oPhA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JyxQAAAN0AAAAPAAAAAAAAAAAAAAAAAJgCAABkcnMv&#10;ZG93bnJldi54bWxQSwUGAAAAAAQABAD1AAAAigMAAAAA&#10;" fillcolor="black" strokeweight="0"/>
                  <v:rect id="Rectangle 428" o:spid="_x0000_s4270" style="position:absolute;left:3910;top:4252;width:5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FsBcYA&#10;AADdAAAADwAAAGRycy9kb3ducmV2LnhtbESPQWvCQBSE7wX/w/IEb2aj0lSiq5QWpdhTbQ85PrLP&#10;JJp9G7LbJPrr3YLQ4zAz3zDr7WBq0VHrKssKZlEMgji3uuJCwc/3broE4TyyxtoyKbiSg+1m9LTG&#10;VNuev6g7+kIECLsUFZTeN6mULi/JoItsQxy8k20N+iDbQuoW+wA3tZzHcSINVhwWSmzoraT8cvw1&#10;CrLP+eJi97Jwt509vR9eztc8uyk1GQ+vKxCeBv8ffrQ/tILFc5LA35v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FsBcYAAADdAAAADwAAAAAAAAAAAAAAAACYAgAAZHJz&#10;L2Rvd25yZXYueG1sUEsFBgAAAAAEAAQA9QAAAIsDAAAAAA==&#10;" fillcolor="black" strokeweight="0"/>
                  <v:rect id="Rectangle 429" o:spid="_x0000_s4271" style="position:absolute;left:4138;top:4195;width:850;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JnsUA&#10;AADdAAAADwAAAGRycy9kb3ducmV2LnhtbESPS6vCMBSE98L9D+EI7jRV8UE1ykVR5LrysXB5aI5t&#10;tTkpTdTqrzcXBJfDzHzDTOe1KcSdKpdbVtDtRCCIE6tzThUcD6v2GITzyBoLy6TgSQ7ms5/GFGNt&#10;H7yj+96nIkDYxagg876MpXRJRgZdx5bEwTvbyqAPskqlrvAR4KaQvSgaSoM5h4UMS1pklFz3N6Pg&#10;tO31r3YtU/da2fPyb3R5JqeXUq1m/TsB4an23/CnvdEK+oPhC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cmexQAAAN0AAAAPAAAAAAAAAAAAAAAAAJgCAABkcnMv&#10;ZG93bnJldi54bWxQSwUGAAAAAAQABAD1AAAAigMAAAAA&#10;" fillcolor="black" strokeweight="0"/>
                  <v:rect id="Rectangle 430" o:spid="_x0000_s4272" style="position:absolute;left:3910;top:4195;width:11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d7MIA&#10;AADdAAAADwAAAGRycy9kb3ducmV2LnhtbERPy4rCMBTdC/MP4QruNFXxQW2UYQZFxpWPhctLc/vQ&#10;5qY0UatfbxYDLg/nnaxaU4k7Na60rGA4iEAQp1aXnCs4Hdf9OQjnkTVWlknBkxysll+dBGNtH7yn&#10;+8HnIoSwi1FB4X0dS+nSggy6ga2JA5fZxqAPsMmlbvARwk0lR1E0lQZLDg0F1vRTUHo93IyC8240&#10;vtqNzN1rbbPfv9nlmZ5fSvW67fcChKfWf8T/7q1WMJ5Mw9z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l3swgAAAN0AAAAPAAAAAAAAAAAAAAAAAJgCAABkcnMvZG93&#10;bnJldi54bWxQSwUGAAAAAAQABAD1AAAAhwMAAAAA&#10;" fillcolor="black" strokeweight="0"/>
                  <v:rect id="Rectangle 431" o:spid="_x0000_s4273" style="position:absolute;left:3683;top:4195;width:116;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74d8UA&#10;AADdAAAADwAAAGRycy9kb3ducmV2LnhtbESPQYvCMBSE74L/ITxhb5qq6GrXKKJUZD2tevD4aJ5t&#10;1+alNFmt/nqzIHgcZuYbZrZoTCmuVLvCsoJ+LwJBnFpdcKbgeEi6ExDOI2ssLZOCOzlYzNutGcba&#10;3viHrnufiQBhF6OC3PsqltKlORl0PVsRB+9sa4M+yDqTusZbgJtSDqJoLA0WHBZyrGiVU3rZ/xkF&#10;p91geLEbmblHYs/r78/fe3p6KPXRaZZfIDw1/h1+tbdawXA0nsL/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vh3xQAAAN0AAAAPAAAAAAAAAAAAAAAAAJgCAABkcnMv&#10;ZG93bnJldi54bWxQSwUGAAAAAAQABAD1AAAAigMAAAAA&#10;" fillcolor="black" strokeweight="0"/>
                  <v:rect id="Rectangle 432" o:spid="_x0000_s4274" style="position:absolute;left:3457;top:4139;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3HN8IA&#10;AADdAAAADwAAAGRycy9kb3ducmV2LnhtbERPy4rCMBTdC/MP4QruNFXxQW2UYQZFxpWPhctLc/vQ&#10;5qY0UatfbxYDLg/nnaxaU4k7Na60rGA4iEAQp1aXnCs4Hdf9OQjnkTVWlknBkxysll+dBGNtH7yn&#10;+8HnIoSwi1FB4X0dS+nSggy6ga2JA5fZxqAPsMmlbvARwk0lR1E0lQZLDg0F1vRTUHo93IyC8240&#10;vtqNzN1rbbPfv9nlmZ5fSvW67fcChKfWf8T/7q1WMJ7Mwv7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cc3wgAAAN0AAAAPAAAAAAAAAAAAAAAAAJgCAABkcnMvZG93&#10;bnJldi54bWxQSwUGAAAAAAQABAD1AAAAhwMAAAAA&#10;" fillcolor="black" strokeweight="0"/>
                  <v:rect id="Rectangle 433" o:spid="_x0000_s4275" style="position:absolute;left:3231;top:4139;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irMcA&#10;AADdAAAADwAAAGRycy9kb3ducmV2LnhtbESPT2vCQBTE7wW/w/IEb3VjQqukriKWSKkn/xw8PrLP&#10;JDX7NmS3Jvrpu0LB4zAzv2Hmy97U4kqtqywrmIwjEMS51RUXCo6H7HUGwnlkjbVlUnAjB8vF4GWO&#10;qbYd7+i694UIEHYpKii9b1IpXV6SQTe2DXHwzrY16INsC6lb7ALc1DKOondpsOKwUGJD65Lyy/7X&#10;KDht4+RiN7Jw98yeP7+nP7f8dFdqNOxXHyA89f4Z/m9/aQXJ23QCjzfh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xYqzHAAAA3QAAAA8AAAAAAAAAAAAAAAAAmAIAAGRy&#10;cy9kb3ducmV2LnhtbFBLBQYAAAAABAAEAPUAAACMAwAAAAA=&#10;" fillcolor="black" strokeweight="0"/>
                  <v:rect id="Rectangle 434" o:spid="_x0000_s4276" style="position:absolute;left:4760;top:4139;width:22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828UA&#10;AADdAAAADwAAAGRycy9kb3ducmV2LnhtbESPQYvCMBSE74L/ITzBm6ZWdl26RhEXZdGT1YPHR/Ns&#10;q81LabJa/fVGWPA4zMw3zHTemkpcqXGlZQWjYQSCOLO65FzBYb8afIFwHlljZZkU3MnBfNbtTDHR&#10;9sY7uqY+FwHCLkEFhfd1IqXLCjLohrYmDt7JNgZ9kE0udYO3ADeVjKPoUxosOSwUWNOyoOyS/hkF&#10;x208vti1zN1jZU8/m8n5nh0fSvV77eIbhKfWv8P/7V+tYPwxie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zbxQAAAN0AAAAPAAAAAAAAAAAAAAAAAJgCAABkcnMv&#10;ZG93bnJldi54bWxQSwUGAAAAAAQABAD1AAAAigMAAAAA&#10;" fillcolor="black" strokeweight="0"/>
                  <v:rect id="Rectangle 435" o:spid="_x0000_s4277" style="position:absolute;left:4534;top:4139;width:172;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9ZQMUA&#10;AADdAAAADwAAAGRycy9kb3ducmV2LnhtbESPT4vCMBTE7wt+h/AEb2uqZVWqUURRFvfkn4PHR/Ns&#10;q81LaaJWP71ZEDwOM/MbZjJrTCluVLvCsoJeNwJBnFpdcKbgsF99j0A4j6yxtEwKHuRgNm19TTDR&#10;9s5buu18JgKEXYIKcu+rREqX5mTQdW1FHLyTrQ36IOtM6hrvAW5K2Y+igTRYcFjIsaJFTulldzUK&#10;jn/9+GLXMnPPlT0tN8PzIz0+leq0m/kYhKfGf8Lv9q9WEP8MY/h/E56An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1lAxQAAAN0AAAAPAAAAAAAAAAAAAAAAAJgCAABkcnMv&#10;ZG93bnJldi54bWxQSwUGAAAAAAQABAD1AAAAigMAAAAA&#10;" fillcolor="black" strokeweight="0"/>
                  <v:rect id="Rectangle 436" o:spid="_x0000_s4278" style="position:absolute;left:4307;top:4139;width:173;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BNMcA&#10;AADdAAAADwAAAGRycy9kb3ducmV2LnhtbESPQWvCQBSE74X+h+UVetNNY9tIdA1iUYqeGj14fGSf&#10;SWr2bciuGv31bkHocZiZb5hp1ptGnKlztWUFb8MIBHFhdc2lgt12ORiDcB5ZY2OZFFzJQTZ7fppi&#10;qu2Ff+ic+1IECLsUFVTet6mUrqjIoBvaljh4B9sZ9EF2pdQdXgLcNDKOok9psOawUGFLi4qKY34y&#10;CvabeHS0K1m629IevtbJ77XY35R6fennExCeev8ffrS/tYLRR/IOf2/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GwTTHAAAA3QAAAA8AAAAAAAAAAAAAAAAAmAIAAGRy&#10;cy9kb3ducmV2LnhtbFBLBQYAAAAABAAEAPUAAACMAwAAAAA=&#10;" fillcolor="black" strokeweight="0"/>
                  <v:rect id="Rectangle 437" o:spid="_x0000_s4279" style="position:absolute;left:4081;top:4139;width:172;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kr8UA&#10;AADdAAAADwAAAGRycy9kb3ducmV2LnhtbESPS6vCMBSE98L9D+EI7jRV8UE1ykVRxLvysXB5aI5t&#10;tTkpTdTqrzcXBJfDzHzDTOe1KcSdKpdbVtDtRCCIE6tzThUcD6v2GITzyBoLy6TgSQ7ms5/GFGNt&#10;H7yj+96nIkDYxagg876MpXRJRgZdx5bEwTvbyqAPskqlrvAR4KaQvSgaSoM5h4UMS1pklFz3N6Pg&#10;9NfrX+1apu61sufldnR5JqeXUq1m/TsB4an23/CnvdEK+oPRA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mSvxQAAAN0AAAAPAAAAAAAAAAAAAAAAAJgCAABkcnMv&#10;ZG93bnJldi54bWxQSwUGAAAAAAQABAD1AAAAigMAAAAA&#10;" fillcolor="black" strokeweight="0"/>
                  <v:rect id="Rectangle 438" o:spid="_x0000_s4280" style="position:absolute;left:3854;top:4139;width:173;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62MUA&#10;AADdAAAADwAAAGRycy9kb3ducmV2LnhtbESPS6vCMBSE98L9D+EI7jRV8UE1ykVR5LrysXB5aI5t&#10;tTkpTdTqrzcXBJfDzHzDTOe1KcSdKpdbVtDtRCCIE6tzThUcD6v2GITzyBoLy6TgSQ7ms5/GFGNt&#10;H7yj+96nIkDYxagg876MpXRJRgZdx5bEwTvbyqAPskqlrvAR4KaQvSgaSoM5h4UMS1pklFz3N6Pg&#10;tO31r3YtU/da2fPyb3R5JqeXUq1m/TsB4an23/CnvdEK+oPRE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PrYxQAAAN0AAAAPAAAAAAAAAAAAAAAAAJgCAABkcnMv&#10;ZG93bnJldi54bWxQSwUGAAAAAAQABAD1AAAAigMAAAAA&#10;" fillcolor="black" strokeweight="0"/>
                  <v:rect id="Rectangle 439" o:spid="_x0000_s4281" style="position:absolute;left:3628;top:4139;width:17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RfQ8YA&#10;AADdAAAADwAAAGRycy9kb3ducmV2LnhtbESPQWvCQBSE7wX/w/IEb81GpUaiq5QWpdhTbQ85PrLP&#10;JJp9G7LbJPrr3YLQ4zAz3zDr7WBq0VHrKssKplEMgji3uuJCwc/37nkJwnlkjbVlUnAlB9vN6GmN&#10;qbY9f1F39IUIEHYpKii9b1IpXV6SQRfZhjh4J9sa9EG2hdQt9gFuajmL44U0WHFYKLGht5Lyy/HX&#10;KMg+Z/OL3cvC3Xb29H5Iztc8uyk1GQ+vKxCeBv8ffrQ/tIL5S5LA35v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RfQ8YAAADdAAAADwAAAAAAAAAAAAAAAACYAgAAZHJz&#10;L2Rvd25yZXYueG1sUEsFBgAAAAAEAAQA9QAAAIsDAAAAAA==&#10;" fillcolor="black" strokeweight="0"/>
                  <v:rect id="Rectangle 440" o:spid="_x0000_s4282" style="position:absolute;left:4818;top:4026;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LMcIA&#10;AADdAAAADwAAAGRycy9kb3ducmV2LnhtbERPy4rCMBTdC/MP4QruNFXxQW2UYQZFxpWPhctLc/vQ&#10;5qY0UatfbxYDLg/nnaxaU4k7Na60rGA4iEAQp1aXnCs4Hdf9OQjnkTVWlknBkxysll+dBGNtH7yn&#10;+8HnIoSwi1FB4X0dS+nSggy6ga2JA5fZxqAPsMmlbvARwk0lR1E0lQZLDg0F1vRTUHo93IyC8240&#10;vtqNzN1rbbPfv9nlmZ5fSvW67fcChKfWf8T/7q1WMJ7Mwtz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8sxwgAAAN0AAAAPAAAAAAAAAAAAAAAAAJgCAABkcnMvZG93&#10;bnJldi54bWxQSwUGAAAAAAQABAD1AAAAhwMAAAAA&#10;" fillcolor="black" strokeweight="0"/>
                  <v:rect id="Rectangle 441" o:spid="_x0000_s4283" style="position:absolute;left:4591;top:4081;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uqsYA&#10;AADdAAAADwAAAGRycy9kb3ducmV2LnhtbESPT4vCMBTE74LfITxhb5qq+K9rFFEqsp5WPXh8NM+2&#10;a/NSmqxWP71ZEPY4zMxvmPmyMaW4Ue0Kywr6vQgEcWp1wZmC0zHpTkE4j6yxtEwKHuRguWi35hhr&#10;e+dvuh18JgKEXYwKcu+rWEqX5mTQ9WxFHLyLrQ36IOtM6hrvAW5KOYiisTRYcFjIsaJ1Tun18GsU&#10;nPeD4dVuZeaeib1sviY/j/T8VOqj06w+QXhq/H/43d5pBcPRZAZ/b8IT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duqsYAAADdAAAADwAAAAAAAAAAAAAAAACYAgAAZHJz&#10;L2Rvd25yZXYueG1sUEsFBgAAAAAEAAQA9QAAAIsDAAAAAA==&#10;" fillcolor="black" strokeweight="0"/>
                  <v:rect id="Rectangle 442" o:spid="_x0000_s4284" style="position:absolute;left:4365;top:4081;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3EMMA&#10;AADdAAAADwAAAGRycy9kb3ducmV2LnhtbERPTYvCMBC9C/6HMII3TVXWldpUll2URU92PXgcmrGt&#10;NpPSZLX6681B8Ph438mqM7W4Uusqywom4wgEcW51xYWCw996tADhPLLG2jIpuJODVdrvJRhre+M9&#10;XTNfiBDCLkYFpfdNLKXLSzLoxrYhDtzJtgZ9gG0hdYu3EG5qOY2iuTRYcWgosaHvkvJL9m8UHHfT&#10;2cVuZOEea3v62X6e7/nxodRw0H0tQXjq/Fv8cv9qBbOPRdgf3oQnI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i3EMMAAADdAAAADwAAAAAAAAAAAAAAAACYAgAAZHJzL2Rv&#10;d25yZXYueG1sUEsFBgAAAAAEAAQA9QAAAIgDAAAAAA==&#10;" fillcolor="black" strokeweight="0"/>
                  <v:rect id="Rectangle 443" o:spid="_x0000_s4285" style="position:absolute;left:4194;top:4081;width:59;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Si8UA&#10;AADdAAAADwAAAGRycy9kb3ducmV2LnhtbESPS6vCMBSE98L9D+EI7jRV8UE1ykVR5LrysXB5aI5t&#10;tTkpTdTqrzcXBJfDzHzDTOe1KcSdKpdbVtDtRCCIE6tzThUcD6v2GITzyBoLy6TgSQ7ms5/GFGNt&#10;H7yj+96nIkDYxagg876MpXRJRgZdx5bEwTvbyqAPskqlrvAR4KaQvSgaSoM5h4UMS1pklFz3N6Pg&#10;tO31r3YtU/da2fPyb3R5JqeXUq1m/TsB4an23/CnvdEK+oNxF/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BKLxQAAAN0AAAAPAAAAAAAAAAAAAAAAAJgCAABkcnMv&#10;ZG93bnJldi54bWxQSwUGAAAAAAQABAD1AAAAigMAAAAA&#10;" fillcolor="black" strokeweight="0"/>
                  <v:rect id="Rectangle 444" o:spid="_x0000_s4286" style="position:absolute;left:3967;top:408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MUA&#10;AADdAAAADwAAAGRycy9kb3ducmV2LnhtbESPT4vCMBTE7wt+h/AEb5pa2VWqUURRxD355+Dx0Tzb&#10;avNSmqjVT78RhD0OM/MbZjJrTCnuVLvCsoJ+LwJBnFpdcKbgeFh1RyCcR9ZYWiYFT3Iwm7a+Jpho&#10;++Ad3fc+EwHCLkEFufdVIqVLczLoerYiDt7Z1gZ9kHUmdY2PADeljKPoRxosOCzkWNEip/S6vxkF&#10;p994cLVrmbnXyp6X2+HlmZ5eSnXazXwMwlPj/8Of9kYrGHyPYn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9oz8xQAAAN0AAAAPAAAAAAAAAAAAAAAAAJgCAABkcnMv&#10;ZG93bnJldi54bWxQSwUGAAAAAAQABAD1AAAAigMAAAAA&#10;" fillcolor="black" strokeweight="0"/>
                  <v:rect id="Rectangle 445" o:spid="_x0000_s4287" style="position:absolute;left:3741;top:4081;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pZ8UA&#10;AADdAAAADwAAAGRycy9kb3ducmV2LnhtbESPT4vCMBTE7wt+h/AEb5pq2VWqUURRxD355+Dx0Tzb&#10;avNSmqjVT78RhD0OM/MbZjJrTCnuVLvCsoJ+LwJBnFpdcKbgeFh1RyCcR9ZYWiYFT3Iwm7a+Jpho&#10;++Ad3fc+EwHCLkEFufdVIqVLczLoerYiDt7Z1gZ9kHUmdY2PADelHETRjzRYcFjIsaJFTul1fzMK&#10;Tr+D+GrXMnOvlT0vt8PLMz29lOq0m/kYhKfG/4c/7Y1WEH+PYni/C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ilnxQAAAN0AAAAPAAAAAAAAAAAAAAAAAJgCAABkcnMv&#10;ZG93bnJldi54bWxQSwUGAAAAAAQABAD1AAAAigMAAAAA&#10;" fillcolor="black" strokeweight="0"/>
                  <v:rect id="Rectangle 446" o:spid="_x0000_s4288" style="position:absolute;left:3515;top:4081;width:5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xE8UA&#10;AADdAAAADwAAAGRycy9kb3ducmV2LnhtbESPT4vCMBTE74LfITzB25r6d6VrFFG6iJ509+Dx0Tzb&#10;avNSmqxWP70RFjwOM/MbZrZoTCmuVLvCsoJ+LwJBnFpdcKbg9yf5mIJwHlljaZkU3MnBYt5uzTDW&#10;9sZ7uh58JgKEXYwKcu+rWEqX5mTQ9WxFHLyTrQ36IOtM6hpvAW5KOYiiiTRYcFjIsaJVTunl8GcU&#10;HHeD4cV+y8w9Entabz/P9/T4UKrbaZZfIDw1/h3+b2+0guF4OoL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7ETxQAAAN0AAAAPAAAAAAAAAAAAAAAAAJgCAABkcnMv&#10;ZG93bnJldi54bWxQSwUGAAAAAAQABAD1AAAAigMAAAAA&#10;" fillcolor="black" strokeweight="0"/>
                  <v:rect id="Rectangle 447" o:spid="_x0000_s4289" style="position:absolute;left:4591;top:4026;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8UiMUA&#10;AADdAAAADwAAAGRycy9kb3ducmV2LnhtbESPS6vCMBSE94L/IRzBnaYqPqhGEUW5XFc+Fi4PzbGt&#10;NieliVr99TcXBJfDzHzDzBa1KcSDKpdbVtDrRiCIE6tzThWcjpvOBITzyBoLy6TgRQ4W82ZjhrG2&#10;T97T4+BTESDsYlSQeV/GUrokI4Oua0vi4F1sZdAHWaVSV/gMcFPIfhSNpMGcw0KGJa0ySm6Hu1Fw&#10;3vUHN7uVqXtv7GX9O76+kvNbqXarXk5BeKr9N/xp/2gFg+FkCP9vw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xSIxQAAAN0AAAAPAAAAAAAAAAAAAAAAAJgCAABkcnMv&#10;ZG93bnJldi54bWxQSwUGAAAAAAQABAD1AAAAigMAAAAA&#10;" fillcolor="black" strokeweight="0"/>
                  <v:rect id="Rectangle 448" o:spid="_x0000_s4290" style="position:absolute;left:4365;top:402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2K/8YA&#10;AADdAAAADwAAAGRycy9kb3ducmV2LnhtbESPS4sCMRCE74L/IbTgbc2ssiqjUcRFWfTk4zDHZtLz&#10;WCedYZLV0V9vhAWPRVV9Rc2XranElRpXWlbwOYhAEKdWl5wrOJ82H1MQziNrrCyTgjs5WC66nTnG&#10;2t74QNejz0WAsItRQeF9HUvp0oIMuoGtiYOX2cagD7LJpW7wFuCmksMoGkuDJYeFAmtaF5Rejn9G&#10;QbIfji52K3P32Njsezf5vafJQ6l+r13NQHhq/Tv83/7RCkZf0zG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2K/8YAAADdAAAADwAAAAAAAAAAAAAAAACYAgAAZHJz&#10;L2Rvd25yZXYueG1sUEsFBgAAAAAEAAQA9QAAAIsDAAAAAA==&#10;" fillcolor="black" strokeweight="0"/>
                  <v:rect id="Rectangle 449" o:spid="_x0000_s4291" style="position:absolute;left:4138;top:4026;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EvZMYA&#10;AADdAAAADwAAAGRycy9kb3ducmV2LnhtbESPS4sCMRCE74L/IbTgTTOr7CqjUcRFWfTk4zDHZtLz&#10;WCedYZLV0V9vhAWPRVV9Rc2XranElRpXWlbwMYxAEKdWl5wrOJ82gykI55E1VpZJwZ0cLBfdzhxj&#10;bW98oOvR5yJA2MWooPC+jqV0aUEG3dDWxMHLbGPQB9nkUjd4C3BTyVEUfUmDJYeFAmtaF5Rejn9G&#10;QbIfjS92K3P32Njsezf5vafJQ6l+r13NQHhq/Tv83/7RCsaf0wm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EvZMYAAADdAAAADwAAAAAAAAAAAAAAAACYAgAAZHJz&#10;L2Rvd25yZXYueG1sUEsFBgAAAAAEAAQA9QAAAIsDAAAAAA==&#10;" fillcolor="black" strokeweight="0"/>
                  <v:rect id="Rectangle 450" o:spid="_x0000_s4292" style="position:absolute;left:4365;top:3968;width:623;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7FsMA&#10;AADdAAAADwAAAGRycy9kb3ducmV2LnhtbERPTYvCMBC9C/6HMII3TVXWldpUll2URU92PXgcmrGt&#10;NpPSZLX6681B8Ph438mqM7W4Uusqywom4wgEcW51xYWCw996tADhPLLG2jIpuJODVdrvJRhre+M9&#10;XTNfiBDCLkYFpfdNLKXLSzLoxrYhDtzJtgZ9gG0hdYu3EG5qOY2iuTRYcWgosaHvkvJL9m8UHHfT&#10;2cVuZOEea3v62X6e7/nxodRw0H0tQXjq/Fv8cv9qBbOPRZgb3oQnI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67FsMAAADdAAAADwAAAAAAAAAAAAAAAACYAgAAZHJzL2Rv&#10;d25yZXYueG1sUEsFBgAAAAAEAAQA9QAAAIgDAAAAAA==&#10;" fillcolor="black" strokeweight="0"/>
                  <v:rect id="Rectangle 451" o:spid="_x0000_s4293" style="position:absolute;left:4138;top:3968;width:11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IejccA&#10;AADdAAAADwAAAGRycy9kb3ducmV2LnhtbESPQWvCQBSE74X+h+UVetNNI21jdA1iUYqeGj14fGSf&#10;SWr2bciuGv31bkHocZiZb5hp1ptGnKlztWUFb8MIBHFhdc2lgt12OUhAOI+ssbFMCq7kIJs9P00x&#10;1fbCP3TOfSkChF2KCirv21RKV1Rk0A1tSxy8g+0M+iC7UuoOLwFuGhlH0Yc0WHNYqLClRUXFMT8Z&#10;BftNPDralSzdbWkPX+vP32uxvyn1+tLPJyA89f4//Gh/awWj92QMf2/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SHo3HAAAA3QAAAA8AAAAAAAAAAAAAAAAAmAIAAGRy&#10;cy9kb3ducmV2LnhtbFBLBQYAAAAABAAEAPUAAACMAwAAAAA=&#10;" fillcolor="black" strokeweight="0"/>
                  <v:rect id="Rectangle 452" o:spid="_x0000_s4294" style="position:absolute;left:3910;top:3968;width:11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EhzcQA&#10;AADdAAAADwAAAGRycy9kb3ducmV2LnhtbERPPW/CMBDdkfgP1lXqBk6DSkuKiRCICsFUysB4io8k&#10;JT5HsUsSfj0ekBif3vc87UwlrtS40rKCt3EEgjizuuRcwfF3M/oE4TyyxsoyKejJQboYDuaYaNvy&#10;D10PPhchhF2CCgrv60RKlxVk0I1tTRy4s20M+gCbXOoG2xBuKhlH0VQaLDk0FFjTqqDscvg3Ck77&#10;eHKx3zJ3t409r3cff312uin1+tItv0B46vxT/HBvtYLJ+yzsD2/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xIc3EAAAA3QAAAA8AAAAAAAAAAAAAAAAAmAIAAGRycy9k&#10;b3ducmV2LnhtbFBLBQYAAAAABAAEAPUAAACJAwAAAAA=&#10;" fillcolor="black" strokeweight="0"/>
                  <v:rect id="Rectangle 453" o:spid="_x0000_s4295" style="position:absolute;left:3683;top:3911;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EVscA&#10;AADdAAAADwAAAGRycy9kb3ducmV2LnhtbESPQWvCQBSE7wX/w/KE3swmSltNXUUsSqmnRg8eH9ln&#10;kib7NmRXjf76bkHocZiZb5j5sjeNuFDnKssKkigGQZxbXXGh4LDfjKYgnEfW2FgmBTdysFwMnuaY&#10;anvlb7pkvhABwi5FBaX3bSqly0sy6CLbEgfvZDuDPsiukLrDa4CbRo7j+FUarDgslNjSuqS8zs5G&#10;wXE3ntR2Kwt339jTx9fbzy0/3pV6HvardxCeev8ffrQ/tYLJyyyB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9hFbHAAAA3QAAAA8AAAAAAAAAAAAAAAAAmAIAAGRy&#10;cy9kb3ducmV2LnhtbFBLBQYAAAAABAAEAPUAAACMAwAAAAA=&#10;" fillcolor="black" strokeweight="0"/>
                  <v:rect id="Rectangle 454" o:spid="_x0000_s4296" style="position:absolute;left:3457;top:3911;width:115;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8aIccA&#10;AADdAAAADwAAAGRycy9kb3ducmV2LnhtbESPQWvCQBSE70L/w/IKvZmNEWubukppUaQ9Nfbg8ZF9&#10;JtHs25Bdk+iv7xYEj8PMfMMsVoOpRUetqywrmEQxCOLc6ooLBb+79fgFhPPIGmvLpOBCDlbLh9EC&#10;U217/qEu84UIEHYpKii9b1IpXV6SQRfZhjh4B9sa9EG2hdQt9gFuapnE8bM0WHFYKLGhj5LyU3Y2&#10;CvbfyfRkN7Jw17U9fH7Nj5d8f1Xq6XF4fwPhafD38K291Qqms9cE/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vGiHHAAAA3QAAAA8AAAAAAAAAAAAAAAAAmAIAAGRy&#10;cy9kb3ducmV2LnhtbFBLBQYAAAAABAAEAPUAAACMAwAAAAA=&#10;" fillcolor="black" strokeweight="0"/>
                  <v:rect id="Rectangle 455" o:spid="_x0000_s4297" style="position:absolute;left:3288;top:3968;width:58;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O/usYA&#10;AADdAAAADwAAAGRycy9kb3ducmV2LnhtbESPT4vCMBTE7wt+h/AEb2uqZVetRhFFWfTkn4PHR/Ns&#10;q81LaaJWP71ZWNjjMDO/YSazxpTiTrUrLCvodSMQxKnVBWcKjofV5xCE88gaS8uk4EkOZtPWxwQT&#10;bR+8o/veZyJA2CWoIPe+SqR0aU4GXddWxME729qgD7LOpK7xEeCmlP0o+pYGCw4LOVa0yCm97m9G&#10;wWnbj692LTP3WtnzcjO4PNPTS6lOu5mPQXhq/H/4r/2jFcRfox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O/usYAAADdAAAADwAAAAAAAAAAAAAAAACYAgAAZHJz&#10;L2Rvd25yZXYueG1sUEsFBgAAAAAEAAQA9QAAAIsDAAAAAA==&#10;" fillcolor="black" strokeweight="0"/>
                  <v:rect id="Rectangle 456" o:spid="_x0000_s4298" style="position:absolute;left:4760;top:3911;width:173;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nzscA&#10;AADdAAAADwAAAGRycy9kb3ducmV2LnhtbESPT2vCQBTE7wW/w/IK3nRTrbZNs4oolqKn2h5yfGRf&#10;/tTs25BdY/TTdwWhx2FmfsMky97UoqPWVZYVPI0jEMSZ1RUXCn6+t6NXEM4ja6wtk4ILOVguBg8J&#10;xtqe+Yu6gy9EgLCLUUHpfRNL6bKSDLqxbYiDl9vWoA+yLaRu8RzgppaTKJpLgxWHhRIbWpeUHQ8n&#10;oyDdT6ZH+yELd93afLN7+b1k6VWp4WO/egfhqff/4Xv7UyuYzt6e4fY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KJ87HAAAA3QAAAA8AAAAAAAAAAAAAAAAAmAIAAGRy&#10;cy9kb3ducmV2LnhtbFBLBQYAAAAABAAEAPUAAACMAwAAAAA=&#10;" fillcolor="black" strokeweight="0"/>
                  <v:rect id="Rectangle 457" o:spid="_x0000_s4299" style="position:absolute;left:4534;top:3911;width:172;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aCVccA&#10;AADdAAAADwAAAGRycy9kb3ducmV2LnhtbESPQWvCQBSE7wX/w/IEb81GxdpGV5EWS9GTaQ8eH9ln&#10;Es2+Ddk1if56t1DocZiZb5jlujeVaKlxpWUF4ygGQZxZXXKu4Od7+/wKwnlkjZVlUnAjB+vV4GmJ&#10;ibYdH6hNfS4ChF2CCgrv60RKlxVk0EW2Jg7eyTYGfZBNLnWDXYCbSk7i+EUaLDksFFjTe0HZJb0a&#10;Bcf9ZHqxnzJ39609fezm51t2vCs1GvabBQhPvf8P/7W/tILp7G0Gv2/CE5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GglXHAAAA3QAAAA8AAAAAAAAAAAAAAAAAmAIAAGRy&#10;cy9kb3ducmV2LnhtbFBLBQYAAAAABAAEAPUAAACMAwAAAAA=&#10;" fillcolor="black" strokeweight="0"/>
                  <v:rect id="Rectangle 458" o:spid="_x0000_s4300" style="position:absolute;left:4307;top:3911;width:173;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QcIsUA&#10;AADdAAAADwAAAGRycy9kb3ducmV2LnhtbESPQYvCMBSE74L/ITxhb5qq6GrXKKJUZD2tevD4aJ5t&#10;1+alNFmt/nqzIHgcZuYbZrZoTCmuVLvCsoJ+LwJBnFpdcKbgeEi6ExDOI2ssLZOCOzlYzNutGcba&#10;3viHrnufiQBhF6OC3PsqltKlORl0PVsRB+9sa4M+yDqTusZbgJtSDqJoLA0WHBZyrGiVU3rZ/xkF&#10;p91geLEbmblHYs/r78/fe3p6KPXRaZZfIDw1/h1+tbdawXA0HcP/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BwixQAAAN0AAAAPAAAAAAAAAAAAAAAAAJgCAABkcnMv&#10;ZG93bnJldi54bWxQSwUGAAAAAAQABAD1AAAAigMAAAAA&#10;" fillcolor="black" strokeweight="0"/>
                  <v:rect id="Rectangle 459" o:spid="_x0000_s4301" style="position:absolute;left:4081;top:3911;width:172;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i5ucYA&#10;AADdAAAADwAAAGRycy9kb3ducmV2LnhtbESPT4vCMBTE74LfITxhb5qq+K9rFFEqsp5WPXh8NM+2&#10;a/NSmqxWP71ZEPY4zMxvmPmyMaW4Ue0Kywr6vQgEcWp1wZmC0zHpTkE4j6yxtEwKHuRguWi35hhr&#10;e+dvuh18JgKEXYwKcu+rWEqX5mTQ9WxFHLyLrQ36IOtM6hrvAW5KOYiisTRYcFjIsaJ1Tun18GsU&#10;nPeD4dVuZeaeib1sviY/j/T8VOqj06w+QXhq/H/43d5pBcPRbAJ/b8IT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i5ucYAAADdAAAADwAAAAAAAAAAAAAAAACYAgAAZHJz&#10;L2Rvd25yZXYueG1sUEsFBgAAAAAEAAQA9QAAAIsDAAAAAA==&#10;" fillcolor="black" strokeweight="0"/>
                  <v:rect id="Rectangle 460" o:spid="_x0000_s4302" style="position:absolute;left:3854;top:3911;width:173;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cty8QA&#10;AADdAAAADwAAAGRycy9kb3ducmV2LnhtbERPPW/CMBDdkfgP1lXqBk6DSkuKiRCICsFUysB4io8k&#10;JT5HsUsSfj0ekBif3vc87UwlrtS40rKCt3EEgjizuuRcwfF3M/oE4TyyxsoyKejJQboYDuaYaNvy&#10;D10PPhchhF2CCgrv60RKlxVk0I1tTRy4s20M+gCbXOoG2xBuKhlH0VQaLDk0FFjTqqDscvg3Ck77&#10;eHKx3zJ3t409r3cff312uin1+tItv0B46vxT/HBvtYLJ+yzMDW/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HLcvEAAAA3QAAAA8AAAAAAAAAAAAAAAAAmAIAAGRycy9k&#10;b3ducmV2LnhtbFBLBQYAAAAABAAEAPUAAACJAwAAAAA=&#10;" fillcolor="black" strokeweight="0"/>
                  <v:rect id="Rectangle 461" o:spid="_x0000_s4303" style="position:absolute;left:3231;top:3911;width:115;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IUMUA&#10;AADdAAAADwAAAGRycy9kb3ducmV2LnhtbESPQYvCMBSE74L/ITzB25qqqGvXKKJ0ET3p7sHjo3m2&#10;1ealNFmt/nojLHgcZuYbZrZoTCmuVLvCsoJ+LwJBnFpdcKbg9yf5+AThPLLG0jIpuJODxbzdmmGs&#10;7Y33dD34TAQIuxgV5N5XsZQuzcmg69mKOHgnWxv0QdaZ1DXeAtyUchBFY2mw4LCQY0WrnNLL4c8o&#10;OO4Gw4v9lpl7JPa03k7O9/T4UKrbaZZfIDw1/h3+b2+0guFoOoX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4hQxQAAAN0AAAAPAAAAAAAAAAAAAAAAAJgCAABkcnMv&#10;ZG93bnJldi54bWxQSwUGAAAAAAQABAD1AAAAigMAAAAA&#10;" fillcolor="black" strokeweight="0"/>
                  <v:rect id="Rectangle 462" o:spid="_x0000_s4304" style="position:absolute;left:4818;top:3855;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7VNr8A&#10;AADdAAAADwAAAGRycy9kb3ducmV2LnhtbERPyw7BQBTdS/zD5ErsmCJByhAhRFh5LCxvOldbOnea&#10;zqB8vVlILE/OezqvTSGeVLncsoJeNwJBnFidc6rgfFp3xiCcR9ZYWCYFb3IwnzUbU4y1ffGBnkef&#10;ihDCLkYFmfdlLKVLMjLourYkDtzVVgZ9gFUqdYWvEG4K2Y+ioTSYc2jIsKRlRsn9+DAKLvv+4G43&#10;MnWftb2udqPbO7l8lGq36sUEhKfa/8U/91YrGAyjsD+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ntU2vwAAAN0AAAAPAAAAAAAAAAAAAAAAAJgCAABkcnMvZG93bnJl&#10;di54bWxQSwUGAAAAAAQABAD1AAAAhAMAAAAA&#10;" fillcolor="black" strokeweight="0"/>
                  <v:rect id="Rectangle 463" o:spid="_x0000_s4305" style="position:absolute;left:4591;top:3855;width:11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wrcYA&#10;AADdAAAADwAAAGRycy9kb3ducmV2LnhtbESPT2vCQBTE74LfYXmCN7NRQUuajYhFKe1J24PHR/bl&#10;T82+DdltTPz03UKhx2FmfsOku8E0oqfO1ZYVLKMYBHFudc2lgs+P4+IJhPPIGhvLpGAkB7tsOkkx&#10;0fbOZ+ovvhQBwi5BBZX3bSKlyysy6CLbEgevsJ1BH2RXSt3hPcBNI1dxvJEGaw4LFbZ0qCi/Xb6N&#10;guv7an2zJ1m6x9EWL2/brzG/PpSaz4b9MwhPg/8P/7VftYL1Jl7C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JwrcYAAADdAAAADwAAAAAAAAAAAAAAAACYAgAAZHJz&#10;L2Rvd25yZXYueG1sUEsFBgAAAAAEAAQA9QAAAIsDAAAAAA==&#10;" fillcolor="black" strokeweight="0"/>
                  <v:rect id="Rectangle 464" o:spid="_x0000_s4306" style="position:absolute;left:4420;top:3855;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u2sQA&#10;AADdAAAADwAAAGRycy9kb3ducmV2LnhtbESPzarCMBSE9xd8h3AEd9fUCirVKKIo4l35s3B5aI5t&#10;tTkpTdTq098IgsthZr5hJrPGlOJOtSssK+h1IxDEqdUFZwqOh9XvCITzyBpLy6TgSQ5m09bPBBNt&#10;H7yj+95nIkDYJagg975KpHRpTgZd11bEwTvb2qAPss6krvER4KaUcRQNpMGCw0KOFS1ySq/7m1Fw&#10;+ov7V7uWmXut7Hm5HV6e6emlVKfdzMcgPDX+G/60N1pBfxDF8H4Tno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A7trEAAAA3QAAAA8AAAAAAAAAAAAAAAAAmAIAAGRycy9k&#10;b3ducmV2LnhtbFBLBQYAAAAABAAEAPUAAACJAwAAAAA=&#10;" fillcolor="black" strokeweight="0"/>
                  <v:rect id="Rectangle 465" o:spid="_x0000_s4307" style="position:absolute;left:4194;top:3855;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xLQcUA&#10;AADdAAAADwAAAGRycy9kb3ducmV2LnhtbESPT4vCMBTE7wt+h/AEb2uqBVdqo4iLIu5p1YPHR/P6&#10;R5uX0mS1+uk3guBxmJnfMOmiM7W4UusqywpGwwgEcWZ1xYWC42H9OQXhPLLG2jIpuJODxbz3kWKi&#10;7Y1/6br3hQgQdgkqKL1vEildVpJBN7QNcfBy2xr0QbaF1C3eAtzUchxFE2mw4rBQYkOrkrLL/s8o&#10;OP2M44vdyMI91jb/3n2d79npodSg3y1nIDx1/h1+tbdaQTyJYni+C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EtBxQAAAN0AAAAPAAAAAAAAAAAAAAAAAJgCAABkcnMv&#10;ZG93bnJldi54bWxQSwUGAAAAAAQABAD1AAAAigMAAAAA&#10;" fillcolor="black" strokeweight="0"/>
                  <v:rect id="Rectangle 466" o:spid="_x0000_s4308" style="position:absolute;left:3967;top:3855;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TNcYA&#10;AADdAAAADwAAAGRycy9kb3ducmV2LnhtbESPQWvCQBSE70L/w/IKvemmRmxJXUUsKaKnqgePj+wz&#10;Sc2+DdmtSfz1riB4HGbmG2a26EwlLtS40rKC91EEgjizuuRcwWGfDj9BOI+ssbJMCnpysJi/DGaY&#10;aNvyL112PhcBwi5BBYX3dSKlywoy6Ea2Jg7eyTYGfZBNLnWDbYCbSo6jaCoNlhwWCqxpVVB23v0b&#10;BcftOD7bH5m7a2pP35uPvz47XpV6e+2WXyA8df4ZfrTXWkE8jSZ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XTNcYAAADdAAAADwAAAAAAAAAAAAAAAACYAgAAZHJz&#10;L2Rvd25yZXYueG1sUEsFBgAAAAAEAAQA9QAAAIsDAAAAAA==&#10;" fillcolor="black" strokeweight="0"/>
                  <v:rect id="Rectangle 467" o:spid="_x0000_s4309" style="position:absolute;left:3741;top:3855;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l2rsYA&#10;AADdAAAADwAAAGRycy9kb3ducmV2LnhtbESPQWvCQBSE70L/w/IKvemmBm1JXUUsKaKnqgePj+wz&#10;Sc2+DdmtSfz1riB4HGbmG2a26EwlLtS40rKC91EEgjizuuRcwWGfDj9BOI+ssbJMCnpysJi/DGaY&#10;aNvyL112PhcBwi5BBYX3dSKlywoy6Ea2Jg7eyTYGfZBNLnWDbYCbSo6jaCoNlhwWCqxpVVB23v0b&#10;BcftOD7bH5m7a2pP35uPvz47XpV6e+2WXyA8df4ZfrTXWkE8jSZ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l2rsYAAADdAAAADwAAAAAAAAAAAAAAAACYAgAAZHJz&#10;L2Rvd25yZXYueG1sUEsFBgAAAAAEAAQA9QAAAIsDAAAAAA==&#10;" fillcolor="black" strokeweight="0"/>
                  <v:rect id="Rectangle 468" o:spid="_x0000_s4310" style="position:absolute;left:4818;top:3797;width:57;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vo2ccA&#10;AADdAAAADwAAAGRycy9kb3ducmV2LnhtbESPT2vCQBTE74LfYXmF3nTTCGlJswnFYin1VNuDx0f2&#10;5U+TfRuyW41+elcQPA4z8xsmKybTiwONrrWs4GkZgSAurW65VvD7s1m8gHAeWWNvmRScyEGRz2cZ&#10;ptoe+ZsOO1+LAGGXooLG+yGV0pUNGXRLOxAHr7KjQR/kWEs94jHATS/jKEqkwZbDQoMDrRsqu92/&#10;UbDfxqvOfsjanTe2ev96/juV+7NSjw/T2ysIT5O/h2/tT61glUQJXN+EJy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76NnHAAAA3QAAAA8AAAAAAAAAAAAAAAAAmAIAAGRy&#10;cy9kb3ducmV2LnhtbFBLBQYAAAAABAAEAPUAAACMAwAAAAA=&#10;" fillcolor="black" strokeweight="0"/>
                </v:group>
                <v:rect id="Rectangle 470" o:spid="_x0000_s4311" style="position:absolute;left:22510;top:9906;width:921;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dNQscA&#10;AADdAAAADwAAAGRycy9kb3ducmV2LnhtbESPT2vCQBTE74V+h+UVvDWbGtCSZiNFsYg9VXvI8ZF9&#10;+VOzb0N2G6Of3i0UPA4z8xsmW02mEyMNrrWs4CWKQRCXVrdcK/g+bp9fQTiPrLGzTAou5GCVPz5k&#10;mGp75i8aD74WAcIuRQWN930qpSsbMugi2xMHr7KDQR/kUEs94DnATSfncbyQBlsOCw32tG6oPB1+&#10;jYLic56c7Ies3XVrq81++XMpi6tSs6fp/Q2Ep8nfw//tnVaQLOIl/L0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3TULHAAAA3QAAAA8AAAAAAAAAAAAAAAAAmAIAAGRy&#10;cy9kb3ducmV2LnhtbFBLBQYAAAAABAAEAPUAAACMAwAAAAA=&#10;" fillcolor="black" strokeweight="0"/>
                <v:rect id="Rectangle 471" o:spid="_x0000_s4312" style="position:absolute;left:18923;top:9906;width:904;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jZML8A&#10;AADdAAAADwAAAGRycy9kb3ducmV2LnhtbERPyw7BQBTdS/zD5ErsmCJByhAhRFh5LCxvOldbOnea&#10;zqB8vVlILE/OezqvTSGeVLncsoJeNwJBnFidc6rgfFp3xiCcR9ZYWCYFb3IwnzUbU4y1ffGBnkef&#10;ihDCLkYFmfdlLKVLMjLourYkDtzVVgZ9gFUqdYWvEG4K2Y+ioTSYc2jIsKRlRsn9+DAKLvv+4G43&#10;MnWftb2udqPbO7l8lGq36sUEhKfa/8U/91YrGAyjMDe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6NkwvwAAAN0AAAAPAAAAAAAAAAAAAAAAAJgCAABkcnMvZG93bnJl&#10;di54bWxQSwUGAAAAAAQABAD1AAAAhAMAAAAA&#10;" fillcolor="black" strokeweight="0"/>
                <v:rect id="Rectangle 472" o:spid="_x0000_s4313" style="position:absolute;left:22510;top:9032;width:6303;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8q8cA&#10;AADdAAAADwAAAGRycy9kb3ducmV2LnhtbESPT2vCQBTE74LfYXlCb7ppBFtjNkEsltKeanvw+Mi+&#10;/Gmyb0N2q9FP3y0IHoeZ+Q2T5qPpxIkG11hW8LiIQBAXVjdcKfj+2s+fQTiPrLGzTAou5CDPppMU&#10;E23P/Emng69EgLBLUEHtfZ9I6YqaDLqF7YmDV9rBoA9yqKQe8BzgppNxFK2kwYbDQo097Woq2sOv&#10;UXD8iJetfZWVu+5t+fL+9HMpjlelHmbjdgPC0+jv4Vv7TStYrqI1/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kfKvHAAAA3QAAAA8AAAAAAAAAAAAAAAAAmAIAAGRy&#10;cy9kb3ducmV2LnhtbFBLBQYAAAAABAAEAPUAAACMAwAAAAA=&#10;" fillcolor="black" strokeweight="0"/>
                <v:rect id="Rectangle 473" o:spid="_x0000_s4314" style="position:absolute;left:18923;top:9032;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D678A&#10;AADdAAAADwAAAGRycy9kb3ducmV2LnhtbERPyw7BQBTdS/zD5ErsmCJByhAhRFh5LCxvOldbOnea&#10;zqB8vVlILE/OezqvTSGeVLncsoJeNwJBnFidc6rgfFp3xiCcR9ZYWCYFb3IwnzUbU4y1ffGBnkef&#10;ihDCLkYFmfdlLKVLMjLourYkDtzVVgZ9gFUqdYWvEG4K2Y+ioTSYc2jIsKRlRsn9+DAKLvv+4G43&#10;MnWftb2udqPbO7l8lGq36sUEhKfa/8U/91YrGAx7YX94E56An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R0PrvwAAAN0AAAAPAAAAAAAAAAAAAAAAAJgCAABkcnMvZG93bnJl&#10;di54bWxQSwUGAAAAAAQABAD1AAAAhAMAAAAA&#10;" fillcolor="black" strokeweight="0"/>
                <v:rect id="Rectangle 474" o:spid="_x0000_s4315" style="position:absolute;left:15319;top:9032;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mcMQA&#10;AADdAAAADwAAAGRycy9kb3ducmV2LnhtbESPzarCMBSE9xd8h3AEd9e0CirVKKIo4l35s3B5aI5t&#10;tTkpTdTq098IgsthZr5hJrPGlOJOtSssK4i7EQji1OqCMwXHw+p3BMJ5ZI2lZVLwJAezaetngom2&#10;D97Rfe8zESDsElSQe18lUro0J4Ouayvi4J1tbdAHWWdS1/gIcFPKXhQNpMGCw0KOFS1ySq/7m1Fw&#10;+uv1r3YtM/da2fNyO7w809NLqU67mY9BeGr8N/xpb7SC/iCO4f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L5nDEAAAA3QAAAA8AAAAAAAAAAAAAAAAAmAIAAGRycy9k&#10;b3ducmV2LnhtbFBLBQYAAAAABAAEAPUAAACJAwAAAAA=&#10;" fillcolor="black" strokeweight="0"/>
                <v:rect id="Rectangle 475" o:spid="_x0000_s4316" style="position:absolute;left:11699;top:8112;width:1858;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l4B8QA&#10;AADdAAAADwAAAGRycy9kb3ducmV2LnhtbESPzarCMBSE9xd8h3AEd9fUCirVKKIo4l35s3B5aI5t&#10;tTkpTdTq098IgsthZr5hJrPGlOJOtSssK+h1IxDEqdUFZwqOh9XvCITzyBpLy6TgSQ5m09bPBBNt&#10;H7yj+95nIkDYJagg975KpHRpTgZd11bEwTvb2qAPss6krvER4KaUcRQNpMGCw0KOFS1ySq/7m1Fw&#10;+ov7V7uWmXut7Hm5HV6e6emlVKfdzMcgPDX+G/60N1pBf9CL4f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ZeAfEAAAA3QAAAA8AAAAAAAAAAAAAAAAAmAIAAGRycy9k&#10;b3ducmV2LnhtbFBLBQYAAAAABAAEAPUAAACJAwAAAAA=&#10;" fillcolor="black" strokeweight="0"/>
                <v:rect id="Rectangle 476" o:spid="_x0000_s4317" style="position:absolute;left:8096;top:8112;width:1841;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dnMQA&#10;AADdAAAADwAAAGRycy9kb3ducmV2LnhtbESPzarCMBSE9xd8h3AEd9dUCyrVKKIo4l35s3B5aI5t&#10;tTkpTdTq098IgsthZr5hJrPGlOJOtSssK+h1IxDEqdUFZwqOh9XvCITzyBpLy6TgSQ5m09bPBBNt&#10;H7yj+95nIkDYJagg975KpHRpTgZd11bEwTvb2qAPss6krvER4KaU/SgaSIMFh4UcK1rklF73N6Pg&#10;9NePr3YtM/da2fNyO7w809NLqU67mY9BeGr8N/xpb7SCeNCL4f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V3ZzEAAAA3QAAAA8AAAAAAAAAAAAAAAAAmAIAAGRycy9k&#10;b3ducmV2LnhtbFBLBQYAAAAABAAEAPUAAACJAwAAAAA=&#10;" fillcolor="black" strokeweight="0"/>
                <v:rect id="Rectangle 477" o:spid="_x0000_s4318" style="position:absolute;left:5429;top:9032;width:90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F6McA&#10;AADdAAAADwAAAGRycy9kb3ducmV2LnhtbESPT2vCQBTE7wW/w/IEb3VjUlRSVxFLpNSTfw4eH9ln&#10;kpp9G7JbE/30XaHQ4zAzv2EWq97U4katqywrmIwjEMS51RUXCk7H7HUOwnlkjbVlUnAnB6vl4GWB&#10;qbYd7+l28IUIEHYpKii9b1IpXV6SQTe2DXHwLrY16INsC6lb7ALc1DKOoqk0WHFYKLGhTUn59fBj&#10;FJx3cXK1W1m4R2YvH1+z73t+fig1GvbrdxCeev8f/mt/agXJdPIG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8RejHAAAA3QAAAA8AAAAAAAAAAAAAAAAAmAIAAGRy&#10;cy9kb3ducmV2LnhtbFBLBQYAAAAABAAEAPUAAACMAwAAAAA=&#10;" fillcolor="black" strokeweight="0"/>
                <v:rect id="Rectangle 478" o:spid="_x0000_s4319" style="position:absolute;left:25193;top:8112;width:274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Dgc8cA&#10;AADdAAAADwAAAGRycy9kb3ducmV2LnhtbESPT2vCQBTE7wW/w/IEb3VjQlVSVxFLpNSTfw4eH9ln&#10;kpp9G7JbE/30XaHQ4zAzv2EWq97U4katqywrmIwjEMS51RUXCk7H7HUOwnlkjbVlUnAnB6vl4GWB&#10;qbYd7+l28IUIEHYpKii9b1IpXV6SQTe2DXHwLrY16INsC6lb7ALc1DKOoqk0WHFYKLGhTUn59fBj&#10;FJx3cXK1W1m4R2YvH1+z73t+fig1GvbrdxCeev8f/mt/agXJdPIG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w4HPHAAAA3QAAAA8AAAAAAAAAAAAAAAAAmAIAAGRy&#10;cy9kb3ducmV2LnhtbFBLBQYAAAAABAAEAPUAAACMAwAAAAA=&#10;" fillcolor="black" strokeweight="0"/>
                <v:rect id="Rectangle 479" o:spid="_x0000_s4320" style="position:absolute;left:21605;top:8112;width:273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J+BMUA&#10;AADdAAAADwAAAGRycy9kb3ducmV2LnhtbESPQYvCMBSE74L/IbwFb5paoStdoywuFdHTqgePj+bZ&#10;dm1eSpPV6q83guBxmJlvmNmiM7W4UOsqywrGowgEcW51xYWCwz4bTkE4j6yxtkwKbuRgMe/3Zphq&#10;e+Vfuux8IQKEXYoKSu+bVEqXl2TQjWxDHLyTbQ36INtC6havAW5qGUdRIg1WHBZKbGhZUn7e/RsF&#10;x208OduVLNw9s6efzeffLT/elRp8dN9fIDx1/h1+tddawSQZJ/B8E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4n4ExQAAAN0AAAAPAAAAAAAAAAAAAAAAAJgCAABkcnMv&#10;ZG93bnJldi54bWxQSwUGAAAAAAQABAD1AAAAigMAAAAA&#10;" fillcolor="black" strokeweight="0"/>
                <v:rect id="Rectangle 480" o:spid="_x0000_s4321" style="position:absolute;left:18002;top:8112;width:274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7bn8YA&#10;AADdAAAADwAAAGRycy9kb3ducmV2LnhtbESPT2sCMRTE74V+h/AKvdWsLqhszYooW4o9VXvw+Eje&#10;/tHNy7JJdfXTm0LB4zAzv2EWy8G24ky9bxwrGI8SEMTamYYrBT/74m0Owgdkg61jUnAlD8v8+WmB&#10;mXEX/qbzLlQiQthnqKAOocuk9Lomi37kOuLola63GKLsK2l6vES4beUkSabSYsNxocaO1jXp0+7X&#10;Kjh8TdKT+5CVvxWu3Gxnx6s+3JR6fRlW7yACDeER/m9/GgXpdDyDvzfx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7bn8YAAADdAAAADwAAAAAAAAAAAAAAAACYAgAAZHJz&#10;L2Rvd25yZXYueG1sUEsFBgAAAAAEAAQA9QAAAIsDAAAAAA==&#10;" fillcolor="black" strokeweight="0"/>
                <v:rect id="Rectangle 481" o:spid="_x0000_s4322" style="position:absolute;left:14414;top:8112;width:273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P7b8A&#10;AADdAAAADwAAAGRycy9kb3ducmV2LnhtbERPyw7BQBTdS/zD5ErsmCJByhAhRFh5LCxvOldbOnea&#10;zqB8vVlILE/OezqvTSGeVLncsoJeNwJBnFidc6rgfFp3xiCcR9ZYWCYFb3IwnzUbU4y1ffGBnkef&#10;ihDCLkYFmfdlLKVLMjLourYkDtzVVgZ9gFUqdYWvEG4K2Y+ioTSYc2jIsKRlRsn9+DAKLvv+4G43&#10;MnWftb2udqPbO7l8lGq36sUEhKfa/8U/91YrGAx7YW54E56An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MU/tvwAAAN0AAAAPAAAAAAAAAAAAAAAAAJgCAABkcnMvZG93bnJl&#10;di54bWxQSwUGAAAAAAQABAD1AAAAhAMAAAAA&#10;" fillcolor="black" strokeweight="0"/>
                <v:rect id="Rectangle 482" o:spid="_x0000_s4323" style="position:absolute;left:4508;top:8112;width:182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3qdsYA&#10;AADdAAAADwAAAGRycy9kb3ducmV2LnhtbESPS4vCQBCE7wv7H4Ze8LZOVPCRzSiiKKInHwePTabz&#10;WDM9ITNq9Nc7wsIei6r6ikpmranEjRpXWlbQ60YgiFOrS84VnI6r7zEI55E1VpZJwYMczKafHwnG&#10;2t55T7eDz0WAsItRQeF9HUvp0oIMuq6tiYOX2cagD7LJpW7wHuCmkv0oGkqDJYeFAmtaFJReDlej&#10;4LzrDy52LXP3XNlsuR39PtLzU6nOVzv/AeGp9f/hv/ZGKxgMexN4vwlPQE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3qdsYAAADdAAAADwAAAAAAAAAAAAAAAACYAgAAZHJz&#10;L2Rvd25yZXYueG1sUEsFBgAAAAAEAAQA9QAAAIsDAAAAAA==&#10;" fillcolor="black" strokeweight="0"/>
                <v:rect id="Rectangle 483" o:spid="_x0000_s4324" style="position:absolute;left:920;top:8112;width:182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JVsQA&#10;AADdAAAADwAAAGRycy9kb3ducmV2LnhtbERPu2rDMBTdA/0HcQPdEjkOpMW1EkKLS2mnuh0yXqzr&#10;R2xdGUuN7Xx9NQQyHs47PUymExcaXGNZwWYdgSAurG64UvD7k62eQTiPrLGzTApmcnDYPyxSTLQd&#10;+Zsuua9ECGGXoILa+z6R0hU1GXRr2xMHrrSDQR/gUEk94BjCTSfjKNpJgw2Hhhp7eq2paPM/o+D0&#10;FW9b+y4rd81s+fb5dJ6L01Wpx+V0fAHhafJ38c39oRVsd3HYH96EJ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riVbEAAAA3QAAAA8AAAAAAAAAAAAAAAAAmAIAAGRycy9k&#10;b3ducmV2LnhtbFBLBQYAAAAABAAEAPUAAACJAwAAAAA=&#10;" fillcolor="black" strokeweight="0"/>
                <v:rect id="Rectangle 484" o:spid="_x0000_s4325" style="position:absolute;left:26114;top:7223;width:1825;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cszcQA&#10;AADdAAAADwAAAGRycy9kb3ducmV2LnhtbESPzarCMBSE9xd8h3AEd9fUCirVKKIo4l35s3B5aI5t&#10;tTkpTdTq098IgsthZr5hJrPGlOJOtSssK+h1IxDEqdUFZwqOh9XvCITzyBpLy6TgSQ5m09bPBBNt&#10;H7yj+95nIkDYJagg975KpHRpTgZd11bEwTvb2qAPss6krvER4KaUcRQNpMGCw0KOFS1ySq/7m1Fw&#10;+ov7V7uWmXut7Hm5HV6e6emlVKfdzMcgPDX+G/60N1pBfxD34P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nLM3EAAAA3QAAAA8AAAAAAAAAAAAAAAAAmAIAAGRycy9k&#10;b3ducmV2LnhtbFBLBQYAAAAABAAEAPUAAACJAwAAAAA=&#10;" fillcolor="black" strokeweight="0"/>
                <v:rect id="Rectangle 485" o:spid="_x0000_s4326" style="position:absolute;left:23399;top:7223;width:937;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yusQA&#10;AADdAAAADwAAAGRycy9kb3ducmV2LnhtbESPzarCMBSE94LvEI7gTlMrqFSjXBTlcl35s3B5aI5t&#10;r81JaaJWn94IgsthZr5hZovGlOJGtSssKxj0IxDEqdUFZwqOh3VvAsJ5ZI2lZVLwIAeLebs1w0Tb&#10;O+/otveZCBB2CSrIva8SKV2ak0HXtxVx8M62NuiDrDOpa7wHuCllHEUjabDgsJBjRcuc0sv+ahSc&#10;tvHwYjcyc8+1Pa/+xv+P9PRUqttpfqYgPDX+G/60f7WC4SiO4f0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1srrEAAAA3QAAAA8AAAAAAAAAAAAAAAAAmAIAAGRycy9k&#10;b3ducmV2LnhtbFBLBQYAAAAABAAEAPUAAACJAwAAAAA=&#10;" fillcolor="black" strokeweight="0"/>
                <v:rect id="Rectangle 486" o:spid="_x0000_s4327" style="position:absolute;left:19796;top:7223;width:952;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XIcUA&#10;AADdAAAADwAAAGRycy9kb3ducmV2LnhtbESPT4vCMBTE74LfITzBm6a2oFKNIi7Ksnvyz8Hjo3m2&#10;1ealNFmtfvqNIHgcZuY3zHzZmkrcqHGlZQWjYQSCOLO65FzB8bAZTEE4j6yxskwKHuRgueh25phq&#10;e+cd3fY+FwHCLkUFhfd1KqXLCjLohrYmDt7ZNgZ9kE0udYP3ADeVjKNoLA2WHBYKrGldUHbd/xkF&#10;p984udqtzN1zY89fP5PLIzs9ler32tUMhKfWf8Lv9rdWkIzjB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chxQAAAN0AAAAPAAAAAAAAAAAAAAAAAJgCAABkcnMv&#10;ZG93bnJldi54bWxQSwUGAAAAAAQABAD1AAAAigMAAAAA&#10;" fillcolor="black" strokeweight="0"/>
                <v:rect id="Rectangle 487" o:spid="_x0000_s4328" style="position:absolute;left:16208;top:7223;width:936;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CPVcUA&#10;AADdAAAADwAAAGRycy9kb3ducmV2LnhtbESPQYvCMBSE74L/ITzB25paF126RhEXZdGT1YPHR/Ns&#10;q81LabJa/fVGWPA4zMw3zHTemkpcqXGlZQXDQQSCOLO65FzBYb/6+ALhPLLGyjIpuJOD+azbmWKi&#10;7Y13dE19LgKEXYIKCu/rREqXFWTQDWxNHLyTbQz6IJtc6gZvAW4qGUfRWBosOSwUWNOyoOyS/hkF&#10;x208uti1zN1jZU8/m8n5nh0fSvV77eIbhKfWv8P/7V+tYDSOP+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I9VxQAAAN0AAAAPAAAAAAAAAAAAAAAAAJgCAABkcnMv&#10;ZG93bnJldi54bWxQSwUGAAAAAAQABAD1AAAAigMAAAAA&#10;" fillcolor="black" strokeweight="0"/>
                <v:rect id="Rectangle 488" o:spid="_x0000_s4329" style="position:absolute;left:12604;top:7223;width:953;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wqzsUA&#10;AADdAAAADwAAAGRycy9kb3ducmV2LnhtbESPQYvCMBSE74L/ITzB25paWV26RhEXZdGT1YPHR/Ns&#10;q81LabJa/fVGWPA4zMw3zHTemkpcqXGlZQXDQQSCOLO65FzBYb/6+ALhPLLGyjIpuJOD+azbmWKi&#10;7Y13dE19LgKEXYIKCu/rREqXFWTQDWxNHLyTbQz6IJtc6gZvAW4qGUfRWBosOSwUWNOyoOyS/hkF&#10;x208uti1zN1jZU8/m8n5nh0fSvV77eIbhKfWv8P/7V+tYDSOP+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CrOxQAAAN0AAAAPAAAAAAAAAAAAAAAAAJgCAABkcnMv&#10;ZG93bnJldi54bWxQSwUGAAAAAAQABAD1AAAAigMAAAAA&#10;" fillcolor="black" strokeweight="0"/>
                <v:rect id="Rectangle 489" o:spid="_x0000_s4330" style="position:absolute;left:26114;top:6318;width:905;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60ucQA&#10;AADdAAAADwAAAGRycy9kb3ducmV2LnhtbESPQYvCMBSE7wv+h/AEb2tqha5Uo4iiiHta9eDx0Tzb&#10;avNSmqjVX78RBI/DzHzDTGatqcSNGldaVjDoRyCIM6tLzhUc9qvvEQjnkTVWlknBgxzMpp2vCaba&#10;3vmPbjufiwBhl6KCwvs6ldJlBRl0fVsTB+9kG4M+yCaXusF7gJtKxlGUSIMlh4UCa1oUlF12V6Pg&#10;+BsPL3Ytc/dc2dNy+3N+ZMenUr1uOx+D8NT6T/jd3mgFwyRO4PU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tLnEAAAA3QAAAA8AAAAAAAAAAAAAAAAAmAIAAGRycy9k&#10;b3ducmV2LnhtbFBLBQYAAAAABAAEAPUAAACJAwAAAAA=&#10;" fillcolor="black" strokeweight="0"/>
                <v:rect id="Rectangle 490" o:spid="_x0000_s4331" style="position:absolute;left:22510;top:6318;width:92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RIscA&#10;AADdAAAADwAAAGRycy9kb3ducmV2LnhtbESPT2vCQBTE74LfYXlCb7ppBC2pm1AUpbSnpj14fGSf&#10;SWr2bciu5s+n7xYKPQ4z8xtmlw2mEXfqXG1ZweMqAkFcWF1zqeDr87h8AuE8ssbGMikYyUGWzmc7&#10;TLTt+YPuuS9FgLBLUEHlfZtI6YqKDLqVbYmDd7GdQR9kV0rdYR/gppFxFG2kwZrDQoUt7SsqrvnN&#10;KDi/x+urPcnSTUd7Obxtv8fiPCn1sBhenkF4Gvx/+K/9qhWsN/EWft+EJ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CESLHAAAA3QAAAA8AAAAAAAAAAAAAAAAAmAIAAGRy&#10;cy9kb3ducmV2LnhtbFBLBQYAAAAABAAEAPUAAACMAwAAAAA=&#10;" fillcolor="black" strokeweight="0"/>
                <v:rect id="Rectangle 491" o:spid="_x0000_s4332" style="position:absolute;left:26114;top:5429;width:269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2FUMQA&#10;AADdAAAADwAAAGRycy9kb3ducmV2LnhtbERPu2rDMBTdA/0HcQPdEjkOpMW1EkKLS2mnuh0yXqzr&#10;R2xdGUuN7Xx9NQQyHs47PUymExcaXGNZwWYdgSAurG64UvD7k62eQTiPrLGzTApmcnDYPyxSTLQd&#10;+Zsuua9ECGGXoILa+z6R0hU1GXRr2xMHrrSDQR/gUEk94BjCTSfjKNpJgw2Hhhp7eq2paPM/o+D0&#10;FW9b+y4rd81s+fb5dJ6L01Wpx+V0fAHhafJ38c39oRVsd3GYG96EJ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dhVDEAAAA3QAAAA8AAAAAAAAAAAAAAAAAmAIAAGRycy9k&#10;b3ducmV2LnhtbFBLBQYAAAAABAAEAPUAAACJAwAAAAA=&#10;" fillcolor="black" strokeweight="0"/>
                <v:rect id="Rectangle 492" o:spid="_x0000_s4333" style="position:absolute;left:22510;top:5429;width:182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gy8UA&#10;AADdAAAADwAAAGRycy9kb3ducmV2LnhtbESPS4vCQBCE74L/YWjB2zoxgo/oKKIoy3rycfDYZNok&#10;mukJmVGjv35nYcFjUVVfUbNFY0rxoNoVlhX0exEI4tTqgjMFp+PmawzCeWSNpWVS8CIHi3m7NcNE&#10;2yfv6XHwmQgQdgkqyL2vEildmpNB17MVcfAutjbog6wzqWt8BrgpZRxFQ2mw4LCQY0WrnNLb4W4U&#10;nHfx4Ga3MnPvjb2sf0bXV3p+K9XtNMspCE+N/4T/299awWAYT+D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SDLxQAAAN0AAAAPAAAAAAAAAAAAAAAAAJgCAABkcnMv&#10;ZG93bnJldi54bWxQSwUGAAAAAAQABAD1AAAAigMAAAAA&#10;" fillcolor="black" strokeweight="0"/>
                <v:rect id="Rectangle 493" o:spid="_x0000_s4334" style="position:absolute;left:18923;top:5429;width:182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fi8QA&#10;AADdAAAADwAAAGRycy9kb3ducmV2LnhtbERPu2rDMBTdA/0HcQPdEjk2pMW1EkJLSmmnuh0yXqzr&#10;R2xdGUuN7Xx9NQQyHs4720+mExcaXGNZwWYdgSAurG64UvD7c1w9g3AeWWNnmRTM5GC/e1hkmGo7&#10;8jddcl+JEMIuRQW1930qpStqMujWticOXGkHgz7AoZJ6wDGEm07GUbSVBhsODTX29FpT0eZ/RsHp&#10;K05a+y4rdz3a8u3z6TwXp6tSj8vp8ALC0+Tv4pv7QytItknYH96EJ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yH4vEAAAA3QAAAA8AAAAAAAAAAAAAAAAAmAIAAGRycy9k&#10;b3ducmV2LnhtbFBLBQYAAAAABAAEAPUAAACJAwAAAAA=&#10;" fillcolor="black" strokeweight="0"/>
                <v:rect id="Rectangle 494" o:spid="_x0000_s4335" style="position:absolute;left:15319;top:4508;width:1825;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6EMQA&#10;AADdAAAADwAAAGRycy9kb3ducmV2LnhtbESPzarCMBSE9xd8h3AEd9dUCyrVKKIo4l35s3B5aI5t&#10;tTkpTdTq098IgsthZr5hJrPGlOJOtSssK+h1IxDEqdUFZwqOh9XvCITzyBpLy6TgSQ5m09bPBBNt&#10;H7yj+95nIkDYJagg975KpHRpTgZd11bEwTvb2qAPss6krvER4KaU/SgaSIMFh4UcK1rklF73N6Pg&#10;9NePr3YtM/da2fNyO7w809NLqU67mY9BeGr8N/xpb7SCeBD34P0mPA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uhDEAAAA3QAAAA8AAAAAAAAAAAAAAAAAmAIAAGRycy9k&#10;b3ducmV2LnhtbFBLBQYAAAAABAAEAPUAAACJAwAAAAA=&#10;" fillcolor="black" strokeweight="0"/>
                <v:rect id="Rectangle 495" o:spid="_x0000_s4336" style="position:absolute;left:11699;top:4508;width:1858;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kZ8UA&#10;AADdAAAADwAAAGRycy9kb3ducmV2LnhtbESPT4vCMBTE74LfITzBm6a2oFKNIi7Ksnvyz8Hjo3m2&#10;1ealNFmtfvqNIHgcZuY3zHzZmkrcqHGlZQWjYQSCOLO65FzB8bAZTEE4j6yxskwKHuRgueh25phq&#10;e+cd3fY+FwHCLkUFhfd1KqXLCjLohrYmDt7ZNgZ9kE0udYP3ADeVjKNoLA2WHBYKrGldUHbd/xkF&#10;p984udqtzN1zY89fP5PLIzs9ler32tUMhKfWf8Lv9rdWkIyTG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CRnxQAAAN0AAAAPAAAAAAAAAAAAAAAAAJgCAABkcnMv&#10;ZG93bnJldi54bWxQSwUGAAAAAAQABAD1AAAAigMAAAAA&#10;" fillcolor="black" strokeweight="0"/>
                <v:rect id="Rectangle 496" o:spid="_x0000_s4337" style="position:absolute;left:9017;top:5429;width:9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CB/MYA&#10;AADdAAAADwAAAGRycy9kb3ducmV2LnhtbESPQWvCQBSE74L/YXkFb7qpAVtSN6FYFNFTbQ8eH9ln&#10;kpp9G7Jbk/jrXUHwOMzMN8wy600tLtS6yrKC11kEgji3uuJCwe/PevoOwnlkjbVlUjCQgywdj5aY&#10;aNvxN10OvhABwi5BBaX3TSKly0sy6Ga2IQ7eybYGfZBtIXWLXYCbWs6jaCENVhwWSmxoVVJ+Pvwb&#10;Bcf9PD7bjSzcdW1PX7u3vyE/XpWavPSfHyA89f4ZfrS3WkG8iGO4vwlP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CB/MYAAADdAAAADwAAAAAAAAAAAAAAAACYAgAAZHJz&#10;L2Rvd25yZXYueG1sUEsFBgAAAAAEAAQA9QAAAIsDAAAAAA==&#10;" fillcolor="black" strokeweight="0"/>
                <v:rect id="Rectangle 497" o:spid="_x0000_s4338" style="position:absolute;left:25193;top:4508;width:274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kZiMUA&#10;AADdAAAADwAAAGRycy9kb3ducmV2LnhtbESPT4vCMBTE7wt+h/AEb5pqF5VqFFGUxT355+Dx0Tzb&#10;avNSmqjVT28WhD0OM/MbZjpvTCnuVLvCsoJ+LwJBnFpdcKbgeFh3xyCcR9ZYWiYFT3Iwn7W+ppho&#10;++Ad3fc+EwHCLkEFufdVIqVLczLoerYiDt7Z1gZ9kHUmdY2PADelHETRUBosOCzkWNEyp/S6vxkF&#10;p99BfLUbmbnX2p5X29HlmZ5eSnXazWICwlPj/8Of9o9WEA/jb/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yRmIxQAAAN0AAAAPAAAAAAAAAAAAAAAAAJgCAABkcnMv&#10;ZG93bnJldi54bWxQSwUGAAAAAAQABAD1AAAAigMAAAAA&#10;" fillcolor="black" strokeweight="0"/>
                <v:rect id="Rectangle 498" o:spid="_x0000_s4339" style="position:absolute;left:21605;top:4508;width:273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8E8UA&#10;AADdAAAADwAAAGRycy9kb3ducmV2LnhtbESPT4vCMBTE7wt+h/AEb5pqWZVqFFGUxT355+Dx0Tzb&#10;avNSmqjVT28WhD0OM/MbZjpvTCnuVLvCsoJ+LwJBnFpdcKbgeFh3xyCcR9ZYWiYFT3Iwn7W+ppho&#10;++Ad3fc+EwHCLkEFufdVIqVLczLoerYiDt7Z1gZ9kHUmdY2PADelHETRUBosOCzkWNEyp/S6vxkF&#10;p99BfLUbmbnX2p5X29HlmZ5eSnXazWICwlPj/8Of9o9WEA/jb/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bwTxQAAAN0AAAAPAAAAAAAAAAAAAAAAAJgCAABkcnMv&#10;ZG93bnJldi54bWxQSwUGAAAAAAQABAD1AAAAigMAAAAA&#10;" fillcolor="black" strokeweight="0"/>
                <v:rect id="Rectangle 499" o:spid="_x0000_s4340" style="position:absolute;left:18002;top:4508;width:274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ZMUA&#10;AADdAAAADwAAAGRycy9kb3ducmV2LnhtbESPT4vCMBTE74LfITzBm6ZaqFKNIi7Ksnvyz8Hjo3m2&#10;1ealNFmtfvqNIHgcZuY3zHzZmkrcqHGlZQWjYQSCOLO65FzB8bAZTEE4j6yxskwKHuRgueh25phq&#10;e+cd3fY+FwHCLkUFhfd1KqXLCjLohrYmDt7ZNgZ9kE0udYP3ADeVHEdRIg2WHBYKrGldUHbd/xkF&#10;p99xfLVbmbvnxp6/fiaXR3Z6KtXvtasZCE+t/4Tf7W+tIE7iBF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yJkxQAAAN0AAAAPAAAAAAAAAAAAAAAAAJgCAABkcnMv&#10;ZG93bnJldi54bWxQSwUGAAAAAAQABAD1AAAAigMAAAAA&#10;" fillcolor="black" strokeweight="0"/>
                <v:rect id="Rectangle 500" o:spid="_x0000_s4341" style="position:absolute;left:8096;top:4508;width:184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H/8UA&#10;AADdAAAADwAAAGRycy9kb3ducmV2LnhtbESPQYvCMBSE74L/ITzBm6ZaUKmmRRQXcU/revD4aJ5t&#10;tXkpTVarv94sLOxxmJlvmFXWmVrcqXWVZQWTcQSCOLe64kLB6Xs3WoBwHlljbZkUPMlBlvZ7K0y0&#10;ffAX3Y++EAHCLkEFpfdNIqXLSzLoxrYhDt7FtgZ9kG0hdYuPADe1nEbRTBqsOCyU2NCmpPx2/DEK&#10;zp/T+GY/ZOFeO3vZHubXZ35+KTUcdOslCE+d/w//tfdaQTyL5/D7JjwBm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4f/xQAAAN0AAAAPAAAAAAAAAAAAAAAAAJgCAABkcnMv&#10;ZG93bnJldi54bWxQSwUGAAAAAAQABAD1AAAAigMAAAAA&#10;" fillcolor="black" strokeweight="0"/>
                <v:rect id="Rectangle 501" o:spid="_x0000_s4342" style="position:absolute;left:4508;top:4508;width:182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QTjcQA&#10;AADdAAAADwAAAGRycy9kb3ducmV2LnhtbERPu2rDMBTdA/0HcQPdEjk2pMW1EkJLSmmnuh0yXqzr&#10;R2xdGUuN7Xx9NQQyHs4720+mExcaXGNZwWYdgSAurG64UvD7c1w9g3AeWWNnmRTM5GC/e1hkmGo7&#10;8jddcl+JEMIuRQW1930qpStqMujWticOXGkHgz7AoZJ6wDGEm07GUbSVBhsODTX29FpT0eZ/RsHp&#10;K05a+y4rdz3a8u3z6TwXp6tSj8vp8ALC0+Tv4pv7QytItkmYG96EJ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EE43EAAAA3QAAAA8AAAAAAAAAAAAAAAAAmAIAAGRycy9k&#10;b3ducmV2LnhtbFBLBQYAAAAABAAEAPUAAACJAwAAAAA=&#10;" fillcolor="black" strokeweight="0"/>
                <v:rect id="Rectangle 502" o:spid="_x0000_s4343" style="position:absolute;left:1825;top:4508;width:921;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i2FsUA&#10;AADdAAAADwAAAGRycy9kb3ducmV2LnhtbESPS4vCQBCE74L/YWjB2zrRgI/oKKIoy3rycfDYZNok&#10;mukJmVGjv35nYcFjUVVfUbNFY0rxoNoVlhX0exEI4tTqgjMFp+PmawzCeWSNpWVS8CIHi3m7NcNE&#10;2yfv6XHwmQgQdgkqyL2vEildmpNB17MVcfAutjbog6wzqWt8Brgp5SCKhtJgwWEhx4pWOaW3w90o&#10;OO8G8c1uZebeG3tZ/4yur/T8VqrbaZZTEJ4a/wn/t7+1gngYT+D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LYWxQAAAN0AAAAPAAAAAAAAAAAAAAAAAJgCAABkcnMv&#10;ZG93bnJldi54bWxQSwUGAAAAAAQABAD1AAAAigMAAAAA&#10;" fillcolor="black" strokeweight="0"/>
                <v:rect id="Rectangle 503" o:spid="_x0000_s4344" style="position:absolute;left:26987;top:3635;width:953;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s9sIA&#10;AADdAAAADwAAAGRycy9kb3ducmV2LnhtbERPy4rCMBTdC/MP4QruNPWBSm2UYQZFxpWPhctLc/vQ&#10;5qY0UatfbxYDLg/nnaxaU4k7Na60rGA4iEAQp1aXnCs4Hdf9OQjnkTVWlknBkxysll+dBGNtH7yn&#10;+8HnIoSwi1FB4X0dS+nSggy6ga2JA5fZxqAPsMmlbvARwk0lR1E0lQZLDg0F1vRTUHo93IyC8240&#10;vtqNzN1rbbPfv9nlmZ5fSvW67fcChKfWf8T/7q1WMJ5Owv7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9Gz2wgAAAN0AAAAPAAAAAAAAAAAAAAAAAJgCAABkcnMvZG93&#10;bnJldi54bWxQSwUGAAAAAAQABAD1AAAAhwMAAAAA&#10;" fillcolor="black" strokeweight="0"/>
                <v:rect id="Rectangle 504" o:spid="_x0000_s4345" style="position:absolute;left:23399;top:3635;width:937;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JbccA&#10;AADdAAAADwAAAGRycy9kb3ducmV2LnhtbESPT2vCQBTE7wW/w/IEb3VjUlRSVxFLpNSTfw4eH9ln&#10;kpp9G7JbE/30XaHQ4zAzv2EWq97U4katqywrmIwjEMS51RUXCk7H7HUOwnlkjbVlUnAnB6vl4GWB&#10;qbYd7+l28IUIEHYpKii9b1IpXV6SQTe2DXHwLrY16INsC6lb7ALc1DKOoqk0WHFYKLGhTUn59fBj&#10;FJx3cXK1W1m4R2YvH1+z73t+fig1GvbrdxCeev8f/mt/agXJ9G0C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4yW3HAAAA3QAAAA8AAAAAAAAAAAAAAAAAmAIAAGRy&#10;cy9kb3ducmV2LnhtbFBLBQYAAAAABAAEAPUAAACMAwAAAAA=&#10;" fillcolor="black" strokeweight="0"/>
                <v:rect id="Rectangle 505" o:spid="_x0000_s4346" style="position:absolute;left:19796;top:3635;width:95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pXGsUA&#10;AADdAAAADwAAAGRycy9kb3ducmV2LnhtbESPQYvCMBSE74L/ITzB25paF126RhEXZdGT1YPHR/Ns&#10;q81LabJa/fVGWPA4zMw3zHTemkpcqXGlZQXDQQSCOLO65FzBYb/6+ALhPLLGyjIpuJOD+azbmWKi&#10;7Y13dE19LgKEXYIKCu/rREqXFWTQDWxNHLyTbQz6IJtc6gZvAW4qGUfRWBosOSwUWNOyoOyS/hkF&#10;x208uti1zN1jZU8/m8n5nh0fSvV77eIbhKfWv8P/7V+tYDT+jO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lcaxQAAAN0AAAAPAAAAAAAAAAAAAAAAAJgCAABkcnMv&#10;ZG93bnJldi54bWxQSwUGAAAAAAQABAD1AAAAigMAAAAA&#10;" fillcolor="black" strokeweight="0"/>
                <v:rect id="Rectangle 506" o:spid="_x0000_s4347" style="position:absolute;left:16208;top:3635;width:93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ygcUA&#10;AADdAAAADwAAAGRycy9kb3ducmV2LnhtbESPT4vCMBTE7wt+h/AEb5pqF5VqFFGUxT355+Dx0Tzb&#10;avNSmqjVT28WhD0OM/MbZjpvTCnuVLvCsoJ+LwJBnFpdcKbgeFh3xyCcR9ZYWiYFT3Iwn7W+ppho&#10;++Ad3fc+EwHCLkEFufdVIqVLczLoerYiDt7Z1gZ9kHUmdY2PADelHETRUBosOCzkWNEyp/S6vxkF&#10;p99BfLUbmbnX2p5X29HlmZ5eSnXazWICwlPj/8Of9o9WEA+/Y/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JvKBxQAAAN0AAAAPAAAAAAAAAAAAAAAAAJgCAABkcnMv&#10;ZG93bnJldi54bWxQSwUGAAAAAAQABAD1AAAAigMAAAAA&#10;" fillcolor="black" strokeweight="0"/>
                <v:rect id="Rectangle 507" o:spid="_x0000_s4348" style="position:absolute;left:26114;top:2714;width:9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q9cUA&#10;AADdAAAADwAAAGRycy9kb3ducmV2LnhtbESPS6vCMBSE98L9D+EI7jT1gUo1ykVRxLvysXB5aI5t&#10;tTkpTdTqrzcXBJfDzHzDTOe1KcSdKpdbVtDtRCCIE6tzThUcD6v2GITzyBoLy6TgSQ7ms5/GFGNt&#10;H7yj+96nIkDYxagg876MpXRJRgZdx5bEwTvbyqAPskqlrvAR4KaQvSgaSoM5h4UMS1pklFz3N6Pg&#10;9NfrX+1apu61sufldnR5JqeXUq1m/TsB4an23/CnvdEK+sPBA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2r1xQAAAN0AAAAPAAAAAAAAAAAAAAAAAJgCAABkcnMv&#10;ZG93bnJldi54bWxQSwUGAAAAAAQABAD1AAAAigMAAAAA&#10;" fillcolor="black" strokeweight="0"/>
                <v:rect id="Rectangle 508" o:spid="_x0000_s4349" style="position:absolute;left:26114;top:1825;width:1825;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PPbsUA&#10;AADdAAAADwAAAGRycy9kb3ducmV2LnhtbESPT4vCMBTE74LfITxhb5r6X7pGEaUi62nVg8dH82y7&#10;Ni+lyWr105sFYY/DzPyGmS8bU4ob1a6wrKDfi0AQp1YXnCk4HZPuDITzyBpLy6TgQQ6Wi3ZrjrG2&#10;d/6m28FnIkDYxagg976KpXRpTgZdz1bEwbvY2qAPss6krvEe4KaUgyiaSIMFh4UcK1rnlF4Pv0bB&#10;eT8YXu1WZu6Z2Mvma/rzSM9PpT46zeoThKfG/4ff7Z1WMJyMxv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89uxQAAAN0AAAAPAAAAAAAAAAAAAAAAAJgCAABkcnMv&#10;ZG93bnJldi54bWxQSwUGAAAAAAQABAD1AAAAigMAAAAA&#10;" fillcolor="black" strokeweight="0"/>
                <v:rect id="Rectangle 509" o:spid="_x0000_s4350" style="position:absolute;left:22510;top:1825;width:182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FRGcYA&#10;AADdAAAADwAAAGRycy9kb3ducmV2LnhtbESPQWvCQBSE7wX/w/IEb2ajllSiq5QWpdhTbQ85PrLP&#10;JJp9G7LbJPrr3YLQ4zAz3zDr7WBq0VHrKssKZlEMgji3uuJCwc/3broE4TyyxtoyKbiSg+1m9LTG&#10;VNuev6g7+kIECLsUFZTeN6mULi/JoItsQxy8k20N+iDbQuoW+wA3tZzHcSINVhwWSmzoraT8cvw1&#10;CrLP+eJi97Jwt509vR9eztc8uyk1GQ+vKxCeBv8ffrQ/tIJF8pzA35v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FRGcYAAADdAAAADwAAAAAAAAAAAAAAAACYAgAAZHJz&#10;L2Rvd25yZXYueG1sUEsFBgAAAAAEAAQA9QAAAIsDAAAAAA==&#10;" fillcolor="black" strokeweight="0"/>
                <v:rect id="Rectangle 510" o:spid="_x0000_s4351" style="position:absolute;left:18923;top:920;width:1825;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0gsUA&#10;AADdAAAADwAAAGRycy9kb3ducmV2LnhtbESPS6vCMBSE98L9D+EI7jT1gUo1ykVR5LrysXB5aI5t&#10;tTkpTdTqrzcXBJfDzHzDTOe1KcSdKpdbVtDtRCCIE6tzThUcD6v2GITzyBoLy6TgSQ7ms5/GFGNt&#10;H7yj+96nIkDYxagg876MpXRJRgZdx5bEwTvbyqAPskqlrvAR4KaQvSgaSoM5h4UMS1pklFz3N6Pg&#10;tO31r3YtU/da2fPyb3R5JqeXUq1m/TsB4an23/CnvdEK+sPBC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fSCxQAAAN0AAAAPAAAAAAAAAAAAAAAAAJgCAABkcnMv&#10;ZG93bnJldi54bWxQSwUGAAAAAAQABAD1AAAAigMAAAAA&#10;" fillcolor="black" strokeweight="0"/>
                <v:rect id="Rectangle 511" o:spid="_x0000_s4352" style="position:absolute;left:15319;top:920;width:1825;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g8MIA&#10;AADdAAAADwAAAGRycy9kb3ducmV2LnhtbERPy4rCMBTdC/MP4QruNPWBSm2UYQZFxpWPhctLc/vQ&#10;5qY0UatfbxYDLg/nnaxaU4k7Na60rGA4iEAQp1aXnCs4Hdf9OQjnkTVWlknBkxysll+dBGNtH7yn&#10;+8HnIoSwi1FB4X0dS+nSggy6ga2JA5fZxqAPsMmlbvARwk0lR1E0lQZLDg0F1vRTUHo93IyC8240&#10;vtqNzN1rbbPfv9nlmZ5fSvW67fcChKfWf8T/7q1WMJ5Owtz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gmDwwgAAAN0AAAAPAAAAAAAAAAAAAAAAAJgCAABkcnMvZG93&#10;bnJldi54bWxQSwUGAAAAAAQABAD1AAAAhwMAAAAA&#10;" fillcolor="black" strokeweight="0"/>
                <v:rect id="Rectangle 512" o:spid="_x0000_s4353" style="position:absolute;left:12604;top:1825;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7Fa8YA&#10;AADdAAAADwAAAGRycy9kb3ducmV2LnhtbESPT4vCMBTE74LfITxhb5r6B1e7RhGlIutp1YPHR/Ns&#10;uzYvpclq9dObBcHjMDO/YWaLxpTiSrUrLCvo9yIQxKnVBWcKjoekOwHhPLLG0jIpuJODxbzdmmGs&#10;7Y1/6Lr3mQgQdjEqyL2vYildmpNB17MVcfDOtjbog6wzqWu8Bbgp5SCKxtJgwWEhx4pWOaWX/Z9R&#10;cNoNhhe7kZl7JPa8/v78vaenh1IfnWb5BcJT49/hV3urFQzHoyn8vw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87Fa8YAAADdAAAADwAAAAAAAAAAAAAAAACYAgAAZHJz&#10;L2Rvd25yZXYueG1sUEsFBgAAAAAEAAQA9QAAAIsDAAAAAA==&#10;" fillcolor="black" strokeweight="0"/>
                <v:rect id="Rectangle 513" o:spid="_x0000_s4354" style="position:absolute;left:25193;top:920;width:274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6K8IA&#10;AADdAAAADwAAAGRycy9kb3ducmV2LnhtbERPy4rCMBTdC/MP4QruNFXxQW2UYQZFxpWPhctLc/vQ&#10;5qY0UatfbxYDLg/nnaxaU4k7Na60rGA4iEAQp1aXnCs4Hdf9OQjnkTVWlknBkxysll+dBGNtH7yn&#10;+8HnIoSwi1FB4X0dS+nSggy6ga2JA5fZxqAPsMmlbvARwk0lR1E0lQZLDg0F1vRTUHo93IyC8240&#10;vtqNzN1rbbPfv9nlmZ5fSvW67fcChKfWf8T/7q1WMJ5Owv7wJj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forwgAAAN0AAAAPAAAAAAAAAAAAAAAAAJgCAABkcnMvZG93&#10;bnJldi54bWxQSwUGAAAAAAQABAD1AAAAhwMAAAAA&#10;" fillcolor="black" strokeweight="0"/>
                <v:rect id="Rectangle 514" o:spid="_x0000_s4355" style="position:absolute;left:21605;top:920;width:273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fsMcA&#10;AADdAAAADwAAAGRycy9kb3ducmV2LnhtbESPT2vCQBTE7wW/w/IEb3VjQlVSVxFLpNSTfw4eH9ln&#10;kpp9G7JbE/30XaHQ4zAzv2EWq97U4katqywrmIwjEMS51RUXCk7H7HUOwnlkjbVlUnAnB6vl4GWB&#10;qbYd7+l28IUIEHYpKii9b1IpXV6SQTe2DXHwLrY16INsC6lb7ALc1DKOoqk0WHFYKLGhTUn59fBj&#10;FJx3cXK1W1m4R2YvH1+z73t+fig1GvbrdxCeev8f/mt/agXJ9G0C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hX7DHAAAA3QAAAA8AAAAAAAAAAAAAAAAAmAIAAGRy&#10;cy9kb3ducmV2LnhtbFBLBQYAAAAABAAEAPUAAACMAwAAAAA=&#10;" fillcolor="black" strokeweight="0"/>
                <v:rect id="Rectangle 515" o:spid="_x0000_s4356" style="position:absolute;left:11699;top:920;width:1858;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PBx8UA&#10;AADdAAAADwAAAGRycy9kb3ducmV2LnhtbESPQYvCMBSE74L/ITzB25paWV26RhEXZdGT1YPHR/Ns&#10;q81LabJa/fVGWPA4zMw3zHTemkpcqXGlZQXDQQSCOLO65FzBYb/6+ALhPLLGyjIpuJOD+azbmWKi&#10;7Y13dE19LgKEXYIKCu/rREqXFWTQDWxNHLyTbQz6IJtc6gZvAW4qGUfRWBosOSwUWNOyoOyS/hkF&#10;x208uti1zN1jZU8/m8n5nh0fSvV77eIbhKfWv8P/7V+tYDT+jOH1Jj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s8HHxQAAAN0AAAAPAAAAAAAAAAAAAAAAAJgCAABkcnMv&#10;ZG93bnJldi54bWxQSwUGAAAAAAQABAD1AAAAigMAAAAA&#10;" fillcolor="black" strokeweight="0"/>
                <v:rect id="Rectangle 516" o:spid="_x0000_s4357" style="position:absolute;left:8096;top:920;width:184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kXMUA&#10;AADdAAAADwAAAGRycy9kb3ducmV2LnhtbESPT4vCMBTE7wt+h/AEb5pqWZVqFFGUxT355+Dx0Tzb&#10;avNSmqjVT28WhD0OM/MbZjpvTCnuVLvCsoJ+LwJBnFpdcKbgeFh3xyCcR9ZYWiYFT3Iwn7W+ppho&#10;++Ad3fc+EwHCLkEFufdVIqVLczLoerYiDt7Z1gZ9kHUmdY2PADelHETRUBosOCzkWNEyp/S6vxkF&#10;p99BfLUbmbnX2p5X29HlmZ5eSnXazWICwlPj/8Of9o9WEA+/Y/h7E5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RcxQAAAN0AAAAPAAAAAAAAAAAAAAAAAJgCAABkcnMv&#10;ZG93bnJldi54bWxQSwUGAAAAAAQABAD1AAAAigMAAAAA&#10;" fillcolor="black" strokeweight="0"/>
                <v:rect id="Rectangle 517" o:spid="_x0000_s4358" style="position:absolute;left:5429;top:920;width:9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8KMUA&#10;AADdAAAADwAAAGRycy9kb3ducmV2LnhtbESPT4vCMBTE74LfITxhb5r6X7pGEaUi62nVg8dH82y7&#10;Ni+lyWr105sFYY/DzPyGmS8bU4ob1a6wrKDfi0AQp1YXnCk4HZPuDITzyBpLy6TgQQ6Wi3ZrjrG2&#10;d/6m28FnIkDYxagg976KpXRpTgZdz1bEwbvY2qAPss6krvEe4KaUgyiaSIMFh4UcK1rnlF4Pv0bB&#10;eT8YXu1WZu6Z2Mvma/rzSM9PpT46zeoThKfG/4ff7Z1WMJyMR/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vwoxQAAAN0AAAAPAAAAAAAAAAAAAAAAAJgCAABkcnMv&#10;ZG93bnJldi54bWxQSwUGAAAAAAQABAD1AAAAigMAAAAA&#10;" fillcolor="black" strokeweight="0"/>
                <v:rect id="Rectangle 518" o:spid="_x0000_s4359" style="position:absolute;left:26987;top:31;width:95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Zs8UA&#10;AADdAAAADwAAAGRycy9kb3ducmV2LnhtbESPS6vCMBSE98L9D+EI7jRV8UE1ykVRxLvysXB5aI5t&#10;tTkpTdTqrzcXBJfDzHzDTOe1KcSdKpdbVtDtRCCIE6tzThUcD6v2GITzyBoLy6TgSQ7ms5/GFGNt&#10;H7yj+96nIkDYxagg876MpXRJRgZdx5bEwTvbyqAPskqlrvAR4KaQvSgaSoM5h4UMS1pklFz3N6Pg&#10;9NfrX+1apu61sufldnR5JqeXUq1m/TsB4an23/CnvdEK+sPBA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lmzxQAAAN0AAAAPAAAAAAAAAAAAAAAAAJgCAABkcnMv&#10;ZG93bnJldi54bWxQSwUGAAAAAAQABAD1AAAAigMAAAAA&#10;" fillcolor="black" strokeweight="0"/>
                <v:rect id="Rectangle 519" o:spid="_x0000_s4360" style="position:absolute;left:23399;top:31;width:905;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HxMYA&#10;AADdAAAADwAAAGRycy9kb3ducmV2LnhtbESPQWvCQBSE7wX/w/IEb2aj0lSiq5QWpdhTbQ85PrLP&#10;JJp9G7LbJPrr3YLQ4zAz3zDr7WBq0VHrKssKZlEMgji3uuJCwc/3broE4TyyxtoyKbiSg+1m9LTG&#10;VNuev6g7+kIECLsUFZTeN6mULi/JoItsQxy8k20N+iDbQuoW+wA3tZzHcSINVhwWSmzoraT8cvw1&#10;CrLP+eJi97Jwt509vR9eztc8uyk1GQ+vKxCeBv8ffrQ/tIJF8pzA35v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jHxMYAAADdAAAADwAAAAAAAAAAAAAAAACYAgAAZHJz&#10;L2Rvd25yZXYueG1sUEsFBgAAAAAEAAQA9QAAAIsDAAAAAA==&#10;" fillcolor="black" strokeweight="0"/>
                <v:rect id="Rectangle 520" o:spid="_x0000_s4361" style="position:absolute;left:19796;top:31;width:920;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iX8UA&#10;AADdAAAADwAAAGRycy9kb3ducmV2LnhtbESPS6vCMBSE98L9D+EI7jRV8UE1ykVR5LrysXB5aI5t&#10;tTkpTdTqrzcXBJfDzHzDTOe1KcSdKpdbVtDtRCCIE6tzThUcD6v2GITzyBoLy6TgSQ7ms5/GFGNt&#10;H7yj+96nIkDYxagg876MpXRJRgZdx5bEwTvbyqAPskqlrvAR4KaQvSgaSoM5h4UMS1pklFz3N6Pg&#10;tO31r3YtU/da2fPyb3R5JqeXUq1m/TsB4an23/CnvdEK+sPBC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GJfxQAAAN0AAAAPAAAAAAAAAAAAAAAAAJgCAABkcnMv&#10;ZG93bnJldi54bWxQSwUGAAAAAAQABAD1AAAAigMAAAAA&#10;" fillcolor="black" strokeweight="0"/>
                <v:rect id="Rectangle 522" o:spid="_x0000_s4362" style="position:absolute;left:3079;top:36922;width:22619;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bir8A&#10;AADdAAAADwAAAGRycy9kb3ducmV2LnhtbERPy4rCMBTdC/5DuII7TVUUqUYRQXAGN1Y/4NLcPjC5&#10;KUm0nb+fLAZmeTjv/XGwRnzIh9axgsU8A0FcOt1yreD5uMy2IEJE1mgck4IfCnA8jEd7zLXr+U6f&#10;ItYihXDIUUETY5dLGcqGLIa564gTVzlvMSboa6k99incGrnMso202HJqaLCjc0Plq3hbBfJRXPpt&#10;YXzmvpfVzXxd7xU5paaT4bQDEWmI/+I/91UrWG3W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8duKvwAAAN0AAAAPAAAAAAAAAAAAAAAAAJgCAABkcnMvZG93bnJl&#10;di54bWxQSwUGAAAAAAQABAD1AAAAhAMAAAAA&#10;" filled="f" stroked="f">
                  <v:textbox style="mso-fit-shape-to-text:t" inset="0,0,0,0">
                    <w:txbxContent>
                      <w:p w14:paraId="472A8596" w14:textId="77777777" w:rsidR="00306BE6" w:rsidRDefault="00306BE6" w:rsidP="000D250A">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11 – The halftone region bitmap</w:t>
                        </w:r>
                      </w:p>
                    </w:txbxContent>
                  </v:textbox>
                </v:rect>
                <w10:wrap anchorx="margin"/>
              </v:group>
            </w:pict>
          </mc:Fallback>
        </mc:AlternateContent>
      </w:r>
    </w:p>
    <w:p w14:paraId="2A6D8182" w14:textId="77777777" w:rsidR="000D250A" w:rsidRPr="00891A28" w:rsidRDefault="000D250A">
      <w:pPr>
        <w:pStyle w:val="enumlev1"/>
        <w:rPr>
          <w:lang w:val="en-GB"/>
        </w:rPr>
      </w:pPr>
    </w:p>
    <w:p w14:paraId="460E107F" w14:textId="77777777" w:rsidR="000D250A" w:rsidRPr="00891A28" w:rsidRDefault="000D250A">
      <w:pPr>
        <w:pStyle w:val="enumlev1"/>
        <w:rPr>
          <w:lang w:val="en-GB"/>
        </w:rPr>
      </w:pPr>
    </w:p>
    <w:p w14:paraId="249BC1CA" w14:textId="77777777" w:rsidR="000D250A" w:rsidRPr="00891A28" w:rsidRDefault="000D250A">
      <w:pPr>
        <w:pStyle w:val="enumlev1"/>
        <w:rPr>
          <w:lang w:val="en-GB"/>
        </w:rPr>
      </w:pPr>
    </w:p>
    <w:p w14:paraId="06661A35" w14:textId="77777777" w:rsidR="000D250A" w:rsidRPr="00891A28" w:rsidRDefault="000D250A">
      <w:pPr>
        <w:pStyle w:val="enumlev1"/>
        <w:rPr>
          <w:lang w:val="en-GB"/>
        </w:rPr>
      </w:pPr>
    </w:p>
    <w:p w14:paraId="16082318" w14:textId="77777777" w:rsidR="000D250A" w:rsidRPr="00891A28" w:rsidRDefault="000D250A">
      <w:pPr>
        <w:pStyle w:val="enumlev1"/>
        <w:rPr>
          <w:lang w:val="en-GB"/>
        </w:rPr>
      </w:pPr>
    </w:p>
    <w:p w14:paraId="51372044" w14:textId="77777777" w:rsidR="000D250A" w:rsidRPr="00891A28" w:rsidRDefault="000D250A">
      <w:pPr>
        <w:pStyle w:val="enumlev1"/>
        <w:rPr>
          <w:lang w:val="en-GB"/>
        </w:rPr>
      </w:pPr>
    </w:p>
    <w:p w14:paraId="4ADDB4A8" w14:textId="77777777" w:rsidR="000D250A" w:rsidRPr="00891A28" w:rsidRDefault="000D250A">
      <w:pPr>
        <w:pStyle w:val="enumlev1"/>
        <w:rPr>
          <w:lang w:val="en-GB"/>
        </w:rPr>
      </w:pPr>
    </w:p>
    <w:p w14:paraId="609EEA40" w14:textId="77777777" w:rsidR="000D250A" w:rsidRPr="00891A28" w:rsidRDefault="000D250A">
      <w:pPr>
        <w:pStyle w:val="enumlev1"/>
        <w:rPr>
          <w:lang w:val="en-GB"/>
        </w:rPr>
      </w:pPr>
    </w:p>
    <w:p w14:paraId="4B8D73B0" w14:textId="77777777" w:rsidR="000D250A" w:rsidRPr="00891A28" w:rsidRDefault="000D250A">
      <w:pPr>
        <w:pStyle w:val="enumlev1"/>
        <w:rPr>
          <w:lang w:val="en-GB"/>
        </w:rPr>
      </w:pPr>
    </w:p>
    <w:p w14:paraId="0C9C09FF" w14:textId="77777777" w:rsidR="000D250A" w:rsidRPr="00891A28" w:rsidRDefault="000D250A">
      <w:pPr>
        <w:pStyle w:val="enumlev1"/>
        <w:rPr>
          <w:lang w:val="en-GB"/>
        </w:rPr>
      </w:pPr>
    </w:p>
    <w:p w14:paraId="5938340E" w14:textId="77777777" w:rsidR="000D250A" w:rsidRPr="00891A28" w:rsidRDefault="000D250A">
      <w:pPr>
        <w:pStyle w:val="enumlev1"/>
        <w:rPr>
          <w:lang w:val="en-GB"/>
        </w:rPr>
      </w:pPr>
    </w:p>
    <w:p w14:paraId="5C31F4AC" w14:textId="77777777" w:rsidR="000D250A" w:rsidRPr="00891A28" w:rsidRDefault="000D250A">
      <w:pPr>
        <w:pStyle w:val="enumlev1"/>
        <w:rPr>
          <w:lang w:val="en-GB"/>
        </w:rPr>
      </w:pPr>
    </w:p>
    <w:p w14:paraId="0384406E" w14:textId="77777777" w:rsidR="000D250A" w:rsidRPr="00891A28" w:rsidRDefault="000D250A">
      <w:pPr>
        <w:pStyle w:val="enumlev1"/>
        <w:rPr>
          <w:lang w:val="en-GB"/>
        </w:rPr>
      </w:pPr>
    </w:p>
    <w:p w14:paraId="03A87C8E" w14:textId="77777777" w:rsidR="000D250A" w:rsidRPr="00891A28" w:rsidRDefault="000D250A">
      <w:pPr>
        <w:pStyle w:val="enumlev1"/>
        <w:rPr>
          <w:lang w:val="en-GB"/>
        </w:rPr>
      </w:pPr>
    </w:p>
    <w:p w14:paraId="1E291C52" w14:textId="77777777" w:rsidR="000D250A" w:rsidRPr="00891A28" w:rsidRDefault="000D250A">
      <w:pPr>
        <w:pStyle w:val="enumlev1"/>
        <w:rPr>
          <w:lang w:val="en-GB"/>
        </w:rPr>
      </w:pPr>
    </w:p>
    <w:p w14:paraId="4E70707B" w14:textId="77777777" w:rsidR="000D250A" w:rsidRPr="00891A28" w:rsidRDefault="000D250A">
      <w:pPr>
        <w:pStyle w:val="enumlev1"/>
        <w:rPr>
          <w:lang w:val="en-GB"/>
        </w:rPr>
      </w:pPr>
    </w:p>
    <w:p w14:paraId="71BEF6B9" w14:textId="77777777" w:rsidR="000D250A" w:rsidRPr="00891A28" w:rsidRDefault="000D250A">
      <w:pPr>
        <w:pStyle w:val="enumlev1"/>
        <w:rPr>
          <w:lang w:val="en-GB"/>
        </w:rPr>
      </w:pPr>
    </w:p>
    <w:p w14:paraId="460C1EAD" w14:textId="77777777" w:rsidR="000D250A" w:rsidRPr="00891A28" w:rsidRDefault="000D250A">
      <w:pPr>
        <w:pStyle w:val="enumlev1"/>
        <w:rPr>
          <w:lang w:val="en-GB"/>
        </w:rPr>
      </w:pPr>
    </w:p>
    <w:p w14:paraId="5A01BC45" w14:textId="77777777" w:rsidR="000D250A" w:rsidRPr="00891A28" w:rsidRDefault="000D250A">
      <w:pPr>
        <w:pStyle w:val="enumlev1"/>
        <w:rPr>
          <w:lang w:val="en-GB"/>
        </w:rPr>
      </w:pPr>
    </w:p>
    <w:p w14:paraId="0FA092B6" w14:textId="77777777" w:rsidR="000D250A" w:rsidRPr="00891A28" w:rsidRDefault="000D250A">
      <w:pPr>
        <w:pStyle w:val="enumlev1"/>
        <w:rPr>
          <w:lang w:val="en-GB"/>
        </w:rPr>
      </w:pPr>
    </w:p>
    <w:p w14:paraId="1835253B" w14:textId="77777777" w:rsidR="007F2BF7" w:rsidRPr="00891A28" w:rsidRDefault="00EB5260">
      <w:pPr>
        <w:pStyle w:val="enumlev1"/>
        <w:rPr>
          <w:lang w:val="en-GB"/>
        </w:rPr>
      </w:pPr>
      <w:r w:rsidRPr="00891A28">
        <w:rPr>
          <w:lang w:val="en-GB"/>
        </w:rPr>
        <w:t>20)</w:t>
      </w:r>
      <w:r w:rsidRPr="00891A28">
        <w:rPr>
          <w:lang w:val="en-GB"/>
        </w:rPr>
        <w:tab/>
        <w:t>The tenth segment header:</w:t>
      </w:r>
    </w:p>
    <w:p w14:paraId="49E20D11"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AE: 00 00 00 09 00 01 02 00 00 00 1B </w:t>
      </w:r>
    </w:p>
    <w:p w14:paraId="001C2DB4" w14:textId="77777777" w:rsidR="007F2BF7" w:rsidRPr="00891A28" w:rsidRDefault="00EB5260">
      <w:pPr>
        <w:pStyle w:val="enumlev1"/>
        <w:rPr>
          <w:lang w:val="en-GB"/>
        </w:rPr>
      </w:pPr>
      <w:r w:rsidRPr="00891A28">
        <w:rPr>
          <w:lang w:val="en-GB"/>
        </w:rPr>
        <w:tab/>
        <w:t>This segment has a segment number of 9, a type of "Symbol dictionary" (type 0), a short page association field, and does not have the deferred non-retain bit set. It refers to no other segments, and is retained. It is associated with page 2, and has a data length of 27 bytes.</w:t>
      </w:r>
    </w:p>
    <w:p w14:paraId="541214C7" w14:textId="77777777" w:rsidR="007F2BF7" w:rsidRPr="00891A28" w:rsidRDefault="00EB5260">
      <w:pPr>
        <w:pStyle w:val="enumlev1"/>
        <w:rPr>
          <w:lang w:val="en-GB"/>
        </w:rPr>
      </w:pPr>
      <w:bookmarkStart w:id="1519" w:name="x1-255253x21"/>
      <w:bookmarkEnd w:id="1519"/>
      <w:r w:rsidRPr="00891A28">
        <w:rPr>
          <w:lang w:val="en-GB"/>
        </w:rPr>
        <w:t>21)</w:t>
      </w:r>
      <w:r w:rsidRPr="00891A28">
        <w:rPr>
          <w:lang w:val="en-GB"/>
        </w:rPr>
        <w:tab/>
        <w:t>The tenth segment data part:</w:t>
      </w:r>
    </w:p>
    <w:p w14:paraId="54B3ED9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B9: 08 00 02 FF 00 00 00 02 00 00 00 02 4F E7 8C 20 </w:t>
      </w:r>
    </w:p>
    <w:p w14:paraId="15AE6CCF" w14:textId="77777777" w:rsidR="007F2BF7" w:rsidRPr="00891A28" w:rsidRDefault="00EB5260">
      <w:pPr>
        <w:pStyle w:val="enumlev1"/>
        <w:rPr>
          <w:lang w:val="en-GB"/>
        </w:rPr>
      </w:pPr>
      <w:r w:rsidRPr="00891A28">
        <w:rPr>
          <w:rFonts w:ascii="Courier" w:hAnsi="Courier"/>
          <w:lang w:val="en-GB"/>
        </w:rPr>
        <w:tab/>
        <w:t>01C9: 0E 1D C7 CF 01 11 C4 B2 6F FF AC</w:t>
      </w:r>
    </w:p>
    <w:p w14:paraId="5F910874" w14:textId="77777777" w:rsidR="007F2BF7" w:rsidRPr="00891A28" w:rsidRDefault="00EB5260">
      <w:pPr>
        <w:pStyle w:val="enumlev2"/>
        <w:rPr>
          <w:lang w:val="en-GB"/>
        </w:rPr>
      </w:pPr>
      <w:bookmarkStart w:id="1520" w:name="x1-255255x1"/>
      <w:bookmarkEnd w:id="1520"/>
      <w:r w:rsidRPr="00891A28">
        <w:rPr>
          <w:lang w:val="en-GB"/>
        </w:rPr>
        <w:t>a)</w:t>
      </w:r>
      <w:r w:rsidRPr="00891A28">
        <w:rPr>
          <w:lang w:val="en-GB"/>
        </w:rPr>
        <w:tab/>
        <w:t>The two-byte symbol dictionary flags field:</w:t>
      </w:r>
    </w:p>
    <w:p w14:paraId="59FE406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B9: 08 00 </w:t>
      </w:r>
    </w:p>
    <w:p w14:paraId="09F894D8"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and does not use refinement/aggregate coding. </w:t>
      </w:r>
      <w:r w:rsidRPr="00891A28">
        <w:rPr>
          <w:b/>
          <w:bCs/>
          <w:lang w:val="en-GB"/>
        </w:rPr>
        <w:t>SDTEMPLATE</w:t>
      </w:r>
      <w:r w:rsidRPr="00891A28">
        <w:rPr>
          <w:lang w:val="en-GB"/>
        </w:rPr>
        <w:t xml:space="preserve"> has the value 2. The "bitmap coding context used" and "bitmap coding context retained" bits are both </w:t>
      </w:r>
      <w:r w:rsidRPr="00891A28">
        <w:rPr>
          <w:b/>
          <w:bCs/>
          <w:lang w:val="en-GB"/>
        </w:rPr>
        <w:t>0</w:t>
      </w:r>
      <w:r w:rsidRPr="00891A28">
        <w:rPr>
          <w:lang w:val="en-GB"/>
        </w:rPr>
        <w:t>.</w:t>
      </w:r>
    </w:p>
    <w:p w14:paraId="2072E083" w14:textId="77777777" w:rsidR="007F2BF7" w:rsidRPr="00891A28" w:rsidRDefault="00EB5260">
      <w:pPr>
        <w:pStyle w:val="enumlev2"/>
        <w:rPr>
          <w:lang w:val="en-GB"/>
        </w:rPr>
      </w:pPr>
      <w:bookmarkStart w:id="1521" w:name="x1-255257x2"/>
      <w:bookmarkEnd w:id="1521"/>
      <w:r w:rsidRPr="00891A28">
        <w:rPr>
          <w:lang w:val="en-GB"/>
        </w:rPr>
        <w:t>b)</w:t>
      </w:r>
      <w:r w:rsidRPr="00891A28">
        <w:rPr>
          <w:lang w:val="en-GB"/>
        </w:rPr>
        <w:tab/>
        <w:t>The symbol dictionary AT flags field:</w:t>
      </w:r>
    </w:p>
    <w:p w14:paraId="721BC45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BB: 02 FF </w:t>
      </w:r>
    </w:p>
    <w:p w14:paraId="2E488477"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ATX</w:t>
      </w:r>
      <w:r w:rsidRPr="00891A28">
        <w:rPr>
          <w:b/>
          <w:bCs/>
          <w:position w:val="-4"/>
          <w:sz w:val="16"/>
          <w:lang w:val="en-GB"/>
        </w:rPr>
        <w:t>1</w:t>
      </w:r>
      <w:r w:rsidRPr="00891A28">
        <w:rPr>
          <w:lang w:val="en-GB"/>
        </w:rPr>
        <w:t xml:space="preserve"> is 2 and </w:t>
      </w:r>
      <w:r w:rsidRPr="00891A28">
        <w:rPr>
          <w:b/>
          <w:bCs/>
          <w:lang w:val="en-GB"/>
        </w:rPr>
        <w:t>SDATY</w:t>
      </w:r>
      <w:r w:rsidRPr="00891A28">
        <w:rPr>
          <w:b/>
          <w:bCs/>
          <w:position w:val="-4"/>
          <w:sz w:val="16"/>
          <w:lang w:val="en-GB"/>
        </w:rPr>
        <w:t>1</w:t>
      </w:r>
      <w:r w:rsidRPr="00891A28">
        <w:rPr>
          <w:lang w:val="en-GB"/>
        </w:rPr>
        <w:t xml:space="preserve"> is –1; thus, AT pixel A</w:t>
      </w:r>
      <w:r w:rsidRPr="00891A28">
        <w:rPr>
          <w:position w:val="-4"/>
          <w:sz w:val="16"/>
          <w:lang w:val="en-GB"/>
        </w:rPr>
        <w:t>1</w:t>
      </w:r>
      <w:r w:rsidRPr="00891A28">
        <w:rPr>
          <w:lang w:val="en-GB"/>
        </w:rPr>
        <w:t xml:space="preserve"> is at location (2, –1), which is the nominal value for template 2.</w:t>
      </w:r>
    </w:p>
    <w:p w14:paraId="2F0EA611" w14:textId="77777777" w:rsidR="007F2BF7" w:rsidRPr="00891A28" w:rsidRDefault="00EB5260">
      <w:pPr>
        <w:pStyle w:val="enumlev2"/>
        <w:rPr>
          <w:lang w:val="en-GB"/>
        </w:rPr>
      </w:pPr>
      <w:bookmarkStart w:id="1522" w:name="x1-255259x3"/>
      <w:bookmarkEnd w:id="1522"/>
      <w:r w:rsidRPr="00891A28">
        <w:rPr>
          <w:lang w:val="en-GB"/>
        </w:rPr>
        <w:t>c)</w:t>
      </w:r>
      <w:r w:rsidRPr="00891A28">
        <w:rPr>
          <w:lang w:val="en-GB"/>
        </w:rPr>
        <w:tab/>
        <w:t xml:space="preserve">The four-byte </w:t>
      </w:r>
      <w:r w:rsidRPr="00891A28">
        <w:rPr>
          <w:b/>
          <w:bCs/>
          <w:lang w:val="en-GB"/>
        </w:rPr>
        <w:t>SDNUMEXSYMS</w:t>
      </w:r>
      <w:r w:rsidRPr="00891A28">
        <w:rPr>
          <w:lang w:val="en-GB"/>
        </w:rPr>
        <w:t xml:space="preserve"> field:</w:t>
      </w:r>
    </w:p>
    <w:p w14:paraId="6005B60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BD: 00 00 00 02 </w:t>
      </w:r>
    </w:p>
    <w:p w14:paraId="56256BA2"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EXSYMS</w:t>
      </w:r>
      <w:r w:rsidRPr="00891A28">
        <w:rPr>
          <w:lang w:val="en-GB"/>
        </w:rPr>
        <w:t xml:space="preserve"> is 2: two symbols are exported by this symbol dictionary.</w:t>
      </w:r>
    </w:p>
    <w:p w14:paraId="749F030F" w14:textId="77777777" w:rsidR="007F2BF7" w:rsidRPr="00891A28" w:rsidRDefault="00EB5260">
      <w:pPr>
        <w:pStyle w:val="enumlev2"/>
        <w:rPr>
          <w:lang w:val="en-GB"/>
        </w:rPr>
      </w:pPr>
      <w:bookmarkStart w:id="1523" w:name="x1-255261x4"/>
      <w:bookmarkEnd w:id="1523"/>
      <w:r w:rsidRPr="00891A28">
        <w:rPr>
          <w:lang w:val="en-GB"/>
        </w:rPr>
        <w:t>d)</w:t>
      </w:r>
      <w:r w:rsidRPr="00891A28">
        <w:rPr>
          <w:lang w:val="en-GB"/>
        </w:rPr>
        <w:tab/>
        <w:t xml:space="preserve">The four-byte </w:t>
      </w:r>
      <w:r w:rsidRPr="00891A28">
        <w:rPr>
          <w:b/>
          <w:bCs/>
          <w:lang w:val="en-GB"/>
        </w:rPr>
        <w:t>SDNUMNEWSYMS</w:t>
      </w:r>
      <w:r w:rsidRPr="00891A28">
        <w:rPr>
          <w:lang w:val="en-GB"/>
        </w:rPr>
        <w:t xml:space="preserve"> field:</w:t>
      </w:r>
    </w:p>
    <w:p w14:paraId="1345552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C1: 00 00 00 02 </w:t>
      </w:r>
    </w:p>
    <w:p w14:paraId="65E09900"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NEWSYMS</w:t>
      </w:r>
      <w:r w:rsidRPr="00891A28">
        <w:rPr>
          <w:lang w:val="en-GB"/>
        </w:rPr>
        <w:t xml:space="preserve"> is 2: two symbols are defined by this symbol dictionary.</w:t>
      </w:r>
    </w:p>
    <w:p w14:paraId="745A7B0D" w14:textId="77777777" w:rsidR="007F2BF7" w:rsidRPr="00891A28" w:rsidRDefault="00EB5260">
      <w:pPr>
        <w:pStyle w:val="enumlev2"/>
        <w:rPr>
          <w:lang w:val="en-GB"/>
        </w:rPr>
      </w:pPr>
      <w:bookmarkStart w:id="1524" w:name="x1-255263x5"/>
      <w:bookmarkEnd w:id="1524"/>
      <w:r w:rsidRPr="00891A28">
        <w:rPr>
          <w:lang w:val="en-GB"/>
        </w:rPr>
        <w:t>e)</w:t>
      </w:r>
      <w:r w:rsidRPr="00891A28">
        <w:rPr>
          <w:lang w:val="en-GB"/>
        </w:rPr>
        <w:tab/>
        <w:t>The encoded symbol dictionary data:</w:t>
      </w:r>
    </w:p>
    <w:p w14:paraId="4E2F8AB2" w14:textId="77777777" w:rsidR="007F2BF7" w:rsidRPr="00470934" w:rsidRDefault="00EB5260">
      <w:pPr>
        <w:pStyle w:val="enumlev2"/>
        <w:rPr>
          <w:rFonts w:ascii="Courier" w:hAnsi="Courier"/>
          <w:lang w:val="es-ES"/>
        </w:rPr>
      </w:pPr>
      <w:r w:rsidRPr="00891A28">
        <w:rPr>
          <w:lang w:val="en-GB"/>
        </w:rPr>
        <w:tab/>
      </w:r>
      <w:r w:rsidRPr="00470934">
        <w:rPr>
          <w:rFonts w:ascii="Courier" w:hAnsi="Courier"/>
          <w:lang w:val="es-ES"/>
        </w:rPr>
        <w:t xml:space="preserve">01C5: 4F E7 8C 20 0E 1D C7 CF 01 11 C4 B2 6F FF AC </w:t>
      </w:r>
    </w:p>
    <w:p w14:paraId="10E8BAF0" w14:textId="77777777" w:rsidR="007F2BF7" w:rsidRPr="00891A28" w:rsidRDefault="00EB5260">
      <w:pPr>
        <w:pStyle w:val="enumlev2"/>
        <w:rPr>
          <w:lang w:val="en-GB"/>
        </w:rPr>
      </w:pPr>
      <w:r w:rsidRPr="00470934">
        <w:rPr>
          <w:lang w:val="es-ES"/>
        </w:rPr>
        <w:tab/>
      </w:r>
      <w:r w:rsidRPr="00891A28">
        <w:rPr>
          <w:lang w:val="en-GB"/>
        </w:rPr>
        <w:t>Decoding this gives the same two symbols shown in Figure H.4 a) and b).</w:t>
      </w:r>
    </w:p>
    <w:p w14:paraId="4B584EB8" w14:textId="0513AB4D" w:rsidR="007F2BF7" w:rsidRPr="00891A28" w:rsidRDefault="00EB5260">
      <w:pPr>
        <w:pStyle w:val="enumlev1"/>
        <w:rPr>
          <w:lang w:val="en-GB"/>
        </w:rPr>
      </w:pPr>
      <w:bookmarkStart w:id="1525" w:name="x1-255265x22"/>
      <w:bookmarkEnd w:id="1525"/>
      <w:r w:rsidRPr="00891A28">
        <w:rPr>
          <w:lang w:val="en-GB"/>
        </w:rPr>
        <w:t>22)</w:t>
      </w:r>
      <w:r w:rsidRPr="00891A28">
        <w:rPr>
          <w:lang w:val="en-GB"/>
        </w:rPr>
        <w:tab/>
        <w:t>The eleventh segment header:</w:t>
      </w:r>
    </w:p>
    <w:p w14:paraId="15D0D844"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D4: 00 00 00 0A 07 40 00 09 02 00 00 00 1F </w:t>
      </w:r>
    </w:p>
    <w:p w14:paraId="08056001" w14:textId="77777777" w:rsidR="007F2BF7" w:rsidRPr="00891A28" w:rsidRDefault="00EB5260">
      <w:pPr>
        <w:pStyle w:val="enumlev1"/>
        <w:rPr>
          <w:lang w:val="en-GB"/>
        </w:rPr>
      </w:pPr>
      <w:r w:rsidRPr="00891A28">
        <w:rPr>
          <w:lang w:val="en-GB"/>
        </w:rPr>
        <w:tab/>
        <w:t>This segment has a segment number of 10, a type of "Immediate lossless text region" (type 7), a short page association field, and does not have the deferred non-retain bit set. It refers to two other segments, segments number 0 and 9; segment 0, segment 9, and this segment should not be retained. It is associated with page 2, and has a data length of 31 bytes.</w:t>
      </w:r>
    </w:p>
    <w:p w14:paraId="5140BBC9" w14:textId="77777777" w:rsidR="007F2BF7" w:rsidRPr="00891A28" w:rsidRDefault="00EB5260">
      <w:pPr>
        <w:pStyle w:val="enumlev1"/>
        <w:rPr>
          <w:lang w:val="en-GB"/>
        </w:rPr>
      </w:pPr>
      <w:bookmarkStart w:id="1526" w:name="x1-255267x23"/>
      <w:bookmarkEnd w:id="1526"/>
      <w:r w:rsidRPr="00891A28">
        <w:rPr>
          <w:lang w:val="en-GB"/>
        </w:rPr>
        <w:t>23)</w:t>
      </w:r>
      <w:r w:rsidRPr="00891A28">
        <w:rPr>
          <w:lang w:val="en-GB"/>
        </w:rPr>
        <w:tab/>
        <w:t>The eleventh segment data part:</w:t>
      </w:r>
    </w:p>
    <w:p w14:paraId="3B70FB6A"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1E1: 00 00 00 25 00 00 00 08 00 00 00 04 00 00 00 01 </w:t>
      </w:r>
    </w:p>
    <w:p w14:paraId="7869F2D6" w14:textId="77777777" w:rsidR="007F2BF7" w:rsidRPr="00891A28" w:rsidRDefault="00EB5260">
      <w:pPr>
        <w:pStyle w:val="enumlev1"/>
        <w:rPr>
          <w:lang w:val="en-GB"/>
        </w:rPr>
      </w:pPr>
      <w:r w:rsidRPr="00891A28">
        <w:rPr>
          <w:rFonts w:ascii="Courier" w:hAnsi="Courier"/>
          <w:lang w:val="en-GB"/>
        </w:rPr>
        <w:tab/>
        <w:t>01F1: 00 0C 08 00 00 00 05 8D 6E 5A 12 40 85 FF AC</w:t>
      </w:r>
    </w:p>
    <w:p w14:paraId="1395FA13" w14:textId="77777777" w:rsidR="007F2BF7" w:rsidRPr="00891A28" w:rsidRDefault="00EB5260">
      <w:pPr>
        <w:pStyle w:val="enumlev2"/>
        <w:rPr>
          <w:lang w:val="en-GB"/>
        </w:rPr>
      </w:pPr>
      <w:bookmarkStart w:id="1527" w:name="x1-255269x1"/>
      <w:bookmarkEnd w:id="1527"/>
      <w:r w:rsidRPr="00891A28">
        <w:rPr>
          <w:lang w:val="en-GB"/>
        </w:rPr>
        <w:t>a)</w:t>
      </w:r>
      <w:r w:rsidRPr="00891A28">
        <w:rPr>
          <w:lang w:val="en-GB"/>
        </w:rPr>
        <w:tab/>
        <w:t>The region segment information field:</w:t>
      </w:r>
    </w:p>
    <w:p w14:paraId="7BA767F7" w14:textId="77777777" w:rsidR="007F2BF7" w:rsidRPr="00891A28" w:rsidRDefault="00EB5260">
      <w:pPr>
        <w:pStyle w:val="enumlev2"/>
        <w:rPr>
          <w:rFonts w:ascii="Courier" w:hAnsi="Courier"/>
          <w:lang w:val="en-GB"/>
        </w:rPr>
      </w:pPr>
      <w:r w:rsidRPr="00891A28">
        <w:rPr>
          <w:rFonts w:ascii="Courier" w:hAnsi="Courier"/>
          <w:lang w:val="en-GB"/>
        </w:rPr>
        <w:tab/>
        <w:t xml:space="preserve">01E1: 00 00 00 25 00 00 00 08 00 00 00 04 00 00 00 01 </w:t>
      </w:r>
    </w:p>
    <w:p w14:paraId="604C705B" w14:textId="77777777" w:rsidR="007F2BF7" w:rsidRPr="00891A28" w:rsidRDefault="00EB5260">
      <w:pPr>
        <w:pStyle w:val="enumlev2"/>
        <w:rPr>
          <w:lang w:val="en-GB"/>
        </w:rPr>
      </w:pPr>
      <w:r w:rsidRPr="00891A28">
        <w:rPr>
          <w:rFonts w:ascii="Courier" w:hAnsi="Courier"/>
          <w:lang w:val="en-GB"/>
        </w:rPr>
        <w:tab/>
        <w:t xml:space="preserve">01F1: 00 </w:t>
      </w:r>
    </w:p>
    <w:p w14:paraId="6F7F3630" w14:textId="77777777" w:rsidR="007F2BF7" w:rsidRPr="00891A28" w:rsidRDefault="00EB5260">
      <w:pPr>
        <w:pStyle w:val="enumlev2"/>
        <w:rPr>
          <w:lang w:val="en-GB"/>
        </w:rPr>
      </w:pPr>
      <w:r w:rsidRPr="00891A28">
        <w:rPr>
          <w:lang w:val="en-GB"/>
        </w:rPr>
        <w:tab/>
        <w:t>This indicates that the region bitmap encoded by this segment is 37 pixels wide, 8 pixels high, and its top left corner is 4 pixels right of the page's left edge and 1 pixel down from the page's top edge. It should be drawn into the page using OR.</w:t>
      </w:r>
    </w:p>
    <w:p w14:paraId="7E4EB530" w14:textId="77777777" w:rsidR="007F2BF7" w:rsidRPr="00891A28" w:rsidRDefault="00EB5260">
      <w:pPr>
        <w:pStyle w:val="enumlev2"/>
        <w:rPr>
          <w:lang w:val="en-GB"/>
        </w:rPr>
      </w:pPr>
      <w:bookmarkStart w:id="1528" w:name="x1-255271x2"/>
      <w:bookmarkEnd w:id="1528"/>
      <w:r w:rsidRPr="00891A28">
        <w:rPr>
          <w:lang w:val="en-GB"/>
        </w:rPr>
        <w:t>b)</w:t>
      </w:r>
      <w:r w:rsidRPr="00891A28">
        <w:rPr>
          <w:lang w:val="en-GB"/>
        </w:rPr>
        <w:tab/>
        <w:t>The two-byte text region segment flags field:</w:t>
      </w:r>
    </w:p>
    <w:p w14:paraId="2C89E60E"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F2: 0C 08 </w:t>
      </w:r>
    </w:p>
    <w:p w14:paraId="414B650D"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does not contain any refinements, has a </w:t>
      </w:r>
      <w:r w:rsidRPr="00891A28">
        <w:rPr>
          <w:b/>
          <w:bCs/>
          <w:lang w:val="en-GB"/>
        </w:rPr>
        <w:t>SBSTRIPS</w:t>
      </w:r>
      <w:r w:rsidRPr="00891A28">
        <w:rPr>
          <w:lang w:val="en-GB"/>
        </w:rPr>
        <w:t xml:space="preserve"> value of 4, has a reference corner of BOTTOMLEFT, is not transposed, combines its symbols using OR, has a default pixel value of </w:t>
      </w:r>
      <w:r w:rsidRPr="00891A28">
        <w:rPr>
          <w:b/>
          <w:bCs/>
          <w:lang w:val="en-GB"/>
        </w:rPr>
        <w:t>0</w:t>
      </w:r>
      <w:r w:rsidRPr="00891A28">
        <w:rPr>
          <w:lang w:val="en-GB"/>
        </w:rPr>
        <w:t xml:space="preserve">, and has a </w:t>
      </w:r>
      <w:r w:rsidRPr="00891A28">
        <w:rPr>
          <w:b/>
          <w:bCs/>
          <w:lang w:val="en-GB"/>
        </w:rPr>
        <w:t>SBDSOFFSET</w:t>
      </w:r>
      <w:r w:rsidRPr="00891A28">
        <w:rPr>
          <w:lang w:val="en-GB"/>
        </w:rPr>
        <w:t xml:space="preserve"> value of 3.</w:t>
      </w:r>
    </w:p>
    <w:p w14:paraId="047085E2" w14:textId="77777777" w:rsidR="007F2BF7" w:rsidRPr="00891A28" w:rsidRDefault="00EB5260">
      <w:pPr>
        <w:pStyle w:val="enumlev2"/>
        <w:rPr>
          <w:lang w:val="en-GB"/>
        </w:rPr>
      </w:pPr>
      <w:bookmarkStart w:id="1529" w:name="x1-255273x3"/>
      <w:bookmarkEnd w:id="1529"/>
      <w:r w:rsidRPr="00891A28">
        <w:rPr>
          <w:lang w:val="en-GB"/>
        </w:rPr>
        <w:t>c)</w:t>
      </w:r>
      <w:r w:rsidRPr="00891A28">
        <w:rPr>
          <w:lang w:val="en-GB"/>
        </w:rPr>
        <w:tab/>
        <w:t xml:space="preserve">The four-byte </w:t>
      </w:r>
      <w:r w:rsidRPr="00891A28">
        <w:rPr>
          <w:b/>
          <w:bCs/>
          <w:lang w:val="en-GB"/>
        </w:rPr>
        <w:t>SBNUMINSTANCES</w:t>
      </w:r>
      <w:r w:rsidRPr="00891A28">
        <w:rPr>
          <w:lang w:val="en-GB"/>
        </w:rPr>
        <w:t xml:space="preserve"> field:</w:t>
      </w:r>
    </w:p>
    <w:p w14:paraId="6BCCE0A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F4: 00 00 00 05 </w:t>
      </w:r>
    </w:p>
    <w:p w14:paraId="2DD25CCD"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BNUMINSTANCES</w:t>
      </w:r>
      <w:r w:rsidRPr="00891A28">
        <w:rPr>
          <w:lang w:val="en-GB"/>
        </w:rPr>
        <w:t xml:space="preserve"> is 5: five symbol instances are encoded in this text region.</w:t>
      </w:r>
    </w:p>
    <w:p w14:paraId="7A3EF5EB" w14:textId="77777777" w:rsidR="007F2BF7" w:rsidRPr="00891A28" w:rsidRDefault="00EB5260">
      <w:pPr>
        <w:pStyle w:val="enumlev2"/>
        <w:rPr>
          <w:lang w:val="en-GB"/>
        </w:rPr>
      </w:pPr>
      <w:bookmarkStart w:id="1530" w:name="x1-255275x4"/>
      <w:bookmarkEnd w:id="1530"/>
      <w:r w:rsidRPr="00891A28">
        <w:rPr>
          <w:lang w:val="en-GB"/>
        </w:rPr>
        <w:t>d)</w:t>
      </w:r>
      <w:r w:rsidRPr="00891A28">
        <w:rPr>
          <w:lang w:val="en-GB"/>
        </w:rPr>
        <w:tab/>
        <w:t>The encoded text region data:</w:t>
      </w:r>
    </w:p>
    <w:p w14:paraId="5C6D233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1F8: 8D 6E 5A 12 40 85 FF AC </w:t>
      </w:r>
    </w:p>
    <w:p w14:paraId="61ECF615" w14:textId="77777777" w:rsidR="007F2BF7" w:rsidRPr="00891A28" w:rsidRDefault="00EB5260">
      <w:pPr>
        <w:pStyle w:val="enumlev2"/>
        <w:rPr>
          <w:lang w:val="en-GB"/>
        </w:rPr>
      </w:pPr>
      <w:r w:rsidRPr="00891A28">
        <w:rPr>
          <w:lang w:val="en-GB"/>
        </w:rPr>
        <w:tab/>
        <w:t>Decoding this follows the exact same sequence that was seen in decoding segment number 3 (page 1's text region segment), and results in the region bitmap shown in Figure H.5.</w:t>
      </w:r>
    </w:p>
    <w:p w14:paraId="5AA95C31" w14:textId="77777777" w:rsidR="007F2BF7" w:rsidRPr="00891A28" w:rsidRDefault="00EB5260">
      <w:pPr>
        <w:pStyle w:val="enumlev1"/>
        <w:rPr>
          <w:lang w:val="en-GB"/>
        </w:rPr>
      </w:pPr>
      <w:bookmarkStart w:id="1531" w:name="x1-255277x24"/>
      <w:bookmarkEnd w:id="1531"/>
      <w:r w:rsidRPr="00891A28">
        <w:rPr>
          <w:lang w:val="en-GB"/>
        </w:rPr>
        <w:t>24)</w:t>
      </w:r>
      <w:r w:rsidRPr="00891A28">
        <w:rPr>
          <w:lang w:val="en-GB"/>
        </w:rPr>
        <w:tab/>
        <w:t>The twelfth segment header:</w:t>
      </w:r>
    </w:p>
    <w:p w14:paraId="2E42B877"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00: 00 00 00 0B 27 00 02 00 00 00 23 </w:t>
      </w:r>
    </w:p>
    <w:p w14:paraId="50AB7FF3" w14:textId="77777777" w:rsidR="007F2BF7" w:rsidRPr="00891A28" w:rsidRDefault="00EB5260">
      <w:pPr>
        <w:pStyle w:val="enumlev1"/>
        <w:rPr>
          <w:lang w:val="en-GB"/>
        </w:rPr>
      </w:pPr>
      <w:r w:rsidRPr="00891A28">
        <w:rPr>
          <w:lang w:val="en-GB"/>
        </w:rPr>
        <w:tab/>
        <w:t>This segment has a segment number of 11, a type of "Immediate lossless generic region" (type 39), a short page association field, and does not have the deferred non-retain bit set. It refers to no other segments, and is not retained. It is associated with page 2, and has a data length of 35 bytes.</w:t>
      </w:r>
    </w:p>
    <w:p w14:paraId="5E587B7F" w14:textId="77777777" w:rsidR="007F2BF7" w:rsidRPr="00891A28" w:rsidRDefault="00EB5260">
      <w:pPr>
        <w:pStyle w:val="enumlev1"/>
        <w:rPr>
          <w:lang w:val="en-GB"/>
        </w:rPr>
      </w:pPr>
      <w:bookmarkStart w:id="1532" w:name="x1-255279x25"/>
      <w:bookmarkEnd w:id="1532"/>
      <w:r w:rsidRPr="00891A28">
        <w:rPr>
          <w:lang w:val="en-GB"/>
        </w:rPr>
        <w:t>25)</w:t>
      </w:r>
      <w:r w:rsidRPr="00891A28">
        <w:rPr>
          <w:lang w:val="en-GB"/>
        </w:rPr>
        <w:tab/>
        <w:t>The twelfth segment data part:</w:t>
      </w:r>
    </w:p>
    <w:p w14:paraId="0386986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0B: 00 00 00 36 00 00 00 2C 00 00 00 04 00 00 00 0B </w:t>
      </w:r>
    </w:p>
    <w:p w14:paraId="5D912BB0" w14:textId="77777777" w:rsidR="007F2BF7" w:rsidRPr="00891A28" w:rsidRDefault="00EB5260">
      <w:pPr>
        <w:pStyle w:val="enumlev1"/>
        <w:rPr>
          <w:rFonts w:ascii="Courier" w:hAnsi="Courier"/>
          <w:lang w:val="en-GB"/>
        </w:rPr>
      </w:pPr>
      <w:r w:rsidRPr="00891A28">
        <w:rPr>
          <w:rFonts w:ascii="Courier" w:hAnsi="Courier"/>
          <w:lang w:val="en-GB"/>
        </w:rPr>
        <w:tab/>
        <w:t xml:space="preserve">021B: 00 08 03 FF FD FF 02 FE FE FE 04 EE ED 87 FB CB </w:t>
      </w:r>
    </w:p>
    <w:p w14:paraId="2545E657" w14:textId="77777777" w:rsidR="007F2BF7" w:rsidRPr="00891A28" w:rsidRDefault="00EB5260">
      <w:pPr>
        <w:pStyle w:val="enumlev1"/>
        <w:rPr>
          <w:lang w:val="en-GB"/>
        </w:rPr>
      </w:pPr>
      <w:r w:rsidRPr="00891A28">
        <w:rPr>
          <w:rFonts w:ascii="Courier" w:hAnsi="Courier"/>
          <w:lang w:val="en-GB"/>
        </w:rPr>
        <w:tab/>
        <w:t>022B: 2B FF AC</w:t>
      </w:r>
    </w:p>
    <w:p w14:paraId="05A26490" w14:textId="77777777" w:rsidR="007F2BF7" w:rsidRPr="00891A28" w:rsidRDefault="00EB5260">
      <w:pPr>
        <w:pStyle w:val="enumlev2"/>
        <w:rPr>
          <w:lang w:val="en-GB"/>
        </w:rPr>
      </w:pPr>
      <w:bookmarkStart w:id="1533" w:name="x1-255281x1"/>
      <w:bookmarkEnd w:id="1533"/>
      <w:r w:rsidRPr="00891A28">
        <w:rPr>
          <w:lang w:val="en-GB"/>
        </w:rPr>
        <w:t>a)</w:t>
      </w:r>
      <w:r w:rsidRPr="00891A28">
        <w:rPr>
          <w:lang w:val="en-GB"/>
        </w:rPr>
        <w:tab/>
        <w:t>The region segment information field:</w:t>
      </w:r>
    </w:p>
    <w:p w14:paraId="41F88A5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0B: 00 00 00 36 00 00 00 2C 00 00 00 04 00 00 00 0B </w:t>
      </w:r>
    </w:p>
    <w:p w14:paraId="76DFA42F" w14:textId="77777777" w:rsidR="007F2BF7" w:rsidRPr="00891A28" w:rsidRDefault="00EB5260">
      <w:pPr>
        <w:pStyle w:val="enumlev2"/>
        <w:rPr>
          <w:lang w:val="en-GB"/>
        </w:rPr>
      </w:pPr>
      <w:r w:rsidRPr="00891A28">
        <w:rPr>
          <w:rFonts w:ascii="Courier" w:hAnsi="Courier"/>
          <w:lang w:val="en-GB"/>
        </w:rPr>
        <w:tab/>
        <w:t xml:space="preserve">021B: 00 </w:t>
      </w:r>
    </w:p>
    <w:p w14:paraId="7CAA9FF3" w14:textId="77777777" w:rsidR="007F2BF7" w:rsidRPr="00891A28" w:rsidRDefault="00EB5260">
      <w:pPr>
        <w:pStyle w:val="enumlev2"/>
        <w:rPr>
          <w:lang w:val="en-GB"/>
        </w:rPr>
      </w:pPr>
      <w:r w:rsidRPr="00891A28">
        <w:rPr>
          <w:lang w:val="en-GB"/>
        </w:rPr>
        <w:tab/>
        <w:t>This indicates that the region bitmap encoded by this segment is 54 pixels wide, 44 pixels high, and its top left corner is 4 pixels right of the page's left edge and 11 pixels down from the page's top edge. It should be drawn into the page using OR.</w:t>
      </w:r>
    </w:p>
    <w:p w14:paraId="38C7174D" w14:textId="77777777" w:rsidR="007F2BF7" w:rsidRPr="00891A28" w:rsidRDefault="00EB5260">
      <w:pPr>
        <w:pStyle w:val="enumlev2"/>
        <w:rPr>
          <w:lang w:val="en-GB"/>
        </w:rPr>
      </w:pPr>
      <w:bookmarkStart w:id="1534" w:name="x1-255283x2"/>
      <w:bookmarkEnd w:id="1534"/>
      <w:r w:rsidRPr="00891A28">
        <w:rPr>
          <w:lang w:val="en-GB"/>
        </w:rPr>
        <w:t>b)</w:t>
      </w:r>
      <w:r w:rsidRPr="00891A28">
        <w:rPr>
          <w:lang w:val="en-GB"/>
        </w:rPr>
        <w:tab/>
        <w:t>The one-byte generic region flags field:</w:t>
      </w:r>
    </w:p>
    <w:p w14:paraId="48D5BFB6"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1C: 08 </w:t>
      </w:r>
    </w:p>
    <w:p w14:paraId="4B2881AF" w14:textId="77777777" w:rsidR="007F2BF7" w:rsidRPr="00891A28" w:rsidRDefault="00EB5260">
      <w:pPr>
        <w:pStyle w:val="enumlev2"/>
        <w:rPr>
          <w:lang w:val="en-GB"/>
        </w:rPr>
      </w:pPr>
      <w:r w:rsidRPr="00891A28">
        <w:rPr>
          <w:lang w:val="en-GB"/>
        </w:rPr>
        <w:tab/>
        <w:t xml:space="preserve">This indicates that the region is encoded using arithmetic coding, that </w:t>
      </w:r>
      <w:r w:rsidRPr="00891A28">
        <w:rPr>
          <w:b/>
          <w:bCs/>
          <w:lang w:val="en-GB"/>
        </w:rPr>
        <w:t>GBTEMPLATE</w:t>
      </w:r>
      <w:r w:rsidRPr="00891A28">
        <w:rPr>
          <w:lang w:val="en-GB"/>
        </w:rPr>
        <w:t xml:space="preserve"> is 0, and </w:t>
      </w:r>
      <w:r w:rsidRPr="00891A28">
        <w:rPr>
          <w:b/>
          <w:bCs/>
          <w:lang w:val="en-GB"/>
        </w:rPr>
        <w:t>TPGDON</w:t>
      </w:r>
      <w:r w:rsidRPr="00891A28">
        <w:rPr>
          <w:lang w:val="en-GB"/>
        </w:rPr>
        <w:t xml:space="preserve"> is </w:t>
      </w:r>
      <w:r w:rsidRPr="00891A28">
        <w:rPr>
          <w:b/>
          <w:bCs/>
          <w:lang w:val="en-GB"/>
        </w:rPr>
        <w:t>1</w:t>
      </w:r>
      <w:r w:rsidRPr="00891A28">
        <w:rPr>
          <w:lang w:val="en-GB"/>
        </w:rPr>
        <w:t>.</w:t>
      </w:r>
    </w:p>
    <w:p w14:paraId="6C03E4DF" w14:textId="77777777" w:rsidR="007F2BF7" w:rsidRPr="00891A28" w:rsidRDefault="00EB5260">
      <w:pPr>
        <w:pStyle w:val="enumlev2"/>
        <w:rPr>
          <w:lang w:val="en-GB"/>
        </w:rPr>
      </w:pPr>
      <w:bookmarkStart w:id="1535" w:name="x1-255285x3"/>
      <w:bookmarkEnd w:id="1535"/>
      <w:r w:rsidRPr="00891A28">
        <w:rPr>
          <w:lang w:val="en-GB"/>
        </w:rPr>
        <w:t>c)</w:t>
      </w:r>
      <w:r w:rsidRPr="00891A28">
        <w:rPr>
          <w:lang w:val="en-GB"/>
        </w:rPr>
        <w:tab/>
        <w:t>The generic region segment AT flags field:</w:t>
      </w:r>
    </w:p>
    <w:p w14:paraId="6C703818"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1D: 03 FF FD FF 02 FE FE FE </w:t>
      </w:r>
    </w:p>
    <w:p w14:paraId="2824DEF1" w14:textId="77777777" w:rsidR="007F2BF7" w:rsidRPr="00891A28" w:rsidRDefault="00EB5260">
      <w:pPr>
        <w:pStyle w:val="enumlev2"/>
        <w:rPr>
          <w:lang w:val="en-GB"/>
        </w:rPr>
      </w:pPr>
      <w:r w:rsidRPr="00891A28">
        <w:rPr>
          <w:lang w:val="en-GB"/>
        </w:rPr>
        <w:tab/>
        <w:t xml:space="preserve">This field is eight bytes long because </w:t>
      </w:r>
      <w:r w:rsidRPr="00891A28">
        <w:rPr>
          <w:b/>
          <w:bCs/>
          <w:lang w:val="en-GB"/>
        </w:rPr>
        <w:t>GBTEMPLATE</w:t>
      </w:r>
      <w:r w:rsidRPr="00891A28">
        <w:rPr>
          <w:lang w:val="en-GB"/>
        </w:rPr>
        <w:t xml:space="preserve"> is 0, and there are thus four AT pixels whose positions must be determined. The AT pixels are located with A</w:t>
      </w:r>
      <w:r w:rsidRPr="00891A28">
        <w:rPr>
          <w:position w:val="-4"/>
          <w:sz w:val="16"/>
          <w:lang w:val="en-GB"/>
        </w:rPr>
        <w:t>1</w:t>
      </w:r>
      <w:r w:rsidRPr="00891A28">
        <w:rPr>
          <w:lang w:val="en-GB"/>
        </w:rPr>
        <w:t xml:space="preserve"> at (3, –1); A</w:t>
      </w:r>
      <w:r w:rsidRPr="00891A28">
        <w:rPr>
          <w:position w:val="-4"/>
          <w:sz w:val="16"/>
          <w:lang w:val="en-GB"/>
        </w:rPr>
        <w:t>2</w:t>
      </w:r>
      <w:r w:rsidRPr="00891A28">
        <w:rPr>
          <w:lang w:val="en-GB"/>
        </w:rPr>
        <w:t xml:space="preserve"> at (–3, –1); A</w:t>
      </w:r>
      <w:r w:rsidRPr="00891A28">
        <w:rPr>
          <w:position w:val="-4"/>
          <w:sz w:val="16"/>
          <w:lang w:val="en-GB"/>
        </w:rPr>
        <w:t>3</w:t>
      </w:r>
      <w:r w:rsidRPr="00891A28">
        <w:rPr>
          <w:lang w:val="en-GB"/>
        </w:rPr>
        <w:t xml:space="preserve"> at (2, –2); and A</w:t>
      </w:r>
      <w:r w:rsidRPr="00891A28">
        <w:rPr>
          <w:position w:val="-4"/>
          <w:sz w:val="16"/>
          <w:lang w:val="en-GB"/>
        </w:rPr>
        <w:t>4</w:t>
      </w:r>
      <w:r w:rsidRPr="00891A28">
        <w:rPr>
          <w:lang w:val="en-GB"/>
        </w:rPr>
        <w:t> at (–2, –2). These are the nominal positions of those pixels for this template.</w:t>
      </w:r>
    </w:p>
    <w:p w14:paraId="29897E85" w14:textId="7B7CFD70" w:rsidR="007F2BF7" w:rsidRPr="00891A28" w:rsidRDefault="00EB5260">
      <w:pPr>
        <w:pStyle w:val="enumlev2"/>
        <w:rPr>
          <w:lang w:val="en-GB"/>
        </w:rPr>
      </w:pPr>
      <w:bookmarkStart w:id="1536" w:name="x1-255287x4"/>
      <w:bookmarkEnd w:id="1536"/>
      <w:r w:rsidRPr="00891A28">
        <w:rPr>
          <w:lang w:val="en-GB"/>
        </w:rPr>
        <w:t>d)</w:t>
      </w:r>
      <w:r w:rsidRPr="00891A28">
        <w:rPr>
          <w:lang w:val="en-GB"/>
        </w:rPr>
        <w:tab/>
        <w:t>The region data:</w:t>
      </w:r>
    </w:p>
    <w:p w14:paraId="1AC78C4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25: 04 EE ED 87 FB CB 2B FF AC </w:t>
      </w:r>
    </w:p>
    <w:p w14:paraId="745D896F" w14:textId="77777777" w:rsidR="007F2BF7" w:rsidRPr="00891A28" w:rsidRDefault="00EB5260">
      <w:pPr>
        <w:pStyle w:val="enumlev2"/>
        <w:rPr>
          <w:lang w:val="en-GB"/>
        </w:rPr>
      </w:pPr>
      <w:r w:rsidRPr="00891A28">
        <w:rPr>
          <w:lang w:val="en-GB"/>
        </w:rPr>
        <w:tab/>
        <w:t xml:space="preserve">Decoding this using the decoded values of </w:t>
      </w:r>
      <w:r w:rsidRPr="00891A28">
        <w:rPr>
          <w:b/>
          <w:bCs/>
          <w:lang w:val="en-GB"/>
        </w:rPr>
        <w:t>GBTEMPLATE</w:t>
      </w:r>
      <w:r w:rsidRPr="00891A28">
        <w:rPr>
          <w:lang w:val="en-GB"/>
        </w:rPr>
        <w:t xml:space="preserve">, </w:t>
      </w:r>
      <w:r w:rsidRPr="00891A28">
        <w:rPr>
          <w:b/>
          <w:bCs/>
          <w:lang w:val="en-GB"/>
        </w:rPr>
        <w:t>TPGDON</w:t>
      </w:r>
      <w:r w:rsidRPr="00891A28">
        <w:rPr>
          <w:lang w:val="en-GB"/>
        </w:rPr>
        <w:t>, and the AT pixel locations produces the 54-by-44 region bitmap shown in Figure H.6.</w:t>
      </w:r>
    </w:p>
    <w:p w14:paraId="436E5B03" w14:textId="77777777" w:rsidR="007F2BF7" w:rsidRPr="00891A28" w:rsidRDefault="00EB5260">
      <w:pPr>
        <w:pStyle w:val="enumlev1"/>
        <w:rPr>
          <w:lang w:val="en-GB"/>
        </w:rPr>
      </w:pPr>
      <w:bookmarkStart w:id="1537" w:name="x1-255289x26"/>
      <w:bookmarkEnd w:id="1537"/>
      <w:r w:rsidRPr="00891A28">
        <w:rPr>
          <w:lang w:val="en-GB"/>
        </w:rPr>
        <w:t>26)</w:t>
      </w:r>
      <w:r w:rsidRPr="00891A28">
        <w:rPr>
          <w:lang w:val="en-GB"/>
        </w:rPr>
        <w:tab/>
        <w:t>The thirteenth segment header:</w:t>
      </w:r>
    </w:p>
    <w:p w14:paraId="7BA66D4F"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2E: 00 00 00 0C 10 01 02 00 00 00 1C </w:t>
      </w:r>
    </w:p>
    <w:p w14:paraId="3ABC6D21" w14:textId="77777777" w:rsidR="007F2BF7" w:rsidRPr="00891A28" w:rsidRDefault="00EB5260">
      <w:pPr>
        <w:pStyle w:val="enumlev1"/>
        <w:rPr>
          <w:lang w:val="en-GB"/>
        </w:rPr>
      </w:pPr>
      <w:r w:rsidRPr="00891A28">
        <w:rPr>
          <w:lang w:val="en-GB"/>
        </w:rPr>
        <w:tab/>
        <w:t>This segment has a segment number of 12, a type of "Pattern dictionary" (type 16), a short page association field, and does not have the deferred non-retain bit set. It refers to no other segments, and is retained. It is associated with page 2, and has a data length of 28 bytes.</w:t>
      </w:r>
    </w:p>
    <w:p w14:paraId="69B36786" w14:textId="77777777" w:rsidR="007F2BF7" w:rsidRPr="00891A28" w:rsidRDefault="00EB5260">
      <w:pPr>
        <w:pStyle w:val="enumlev1"/>
        <w:rPr>
          <w:lang w:val="en-GB"/>
        </w:rPr>
      </w:pPr>
      <w:bookmarkStart w:id="1538" w:name="x1-255291x27"/>
      <w:bookmarkEnd w:id="1538"/>
      <w:r w:rsidRPr="00891A28">
        <w:rPr>
          <w:lang w:val="en-GB"/>
        </w:rPr>
        <w:t>27)</w:t>
      </w:r>
      <w:r w:rsidRPr="00891A28">
        <w:rPr>
          <w:lang w:val="en-GB"/>
        </w:rPr>
        <w:tab/>
        <w:t>The thirteenth segment data part:</w:t>
      </w:r>
    </w:p>
    <w:p w14:paraId="22976609"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39: 06 04 04 00 00 00 0F 90 71 6B 6D 99 A7 AA 49 7D </w:t>
      </w:r>
    </w:p>
    <w:p w14:paraId="25321F65" w14:textId="77777777" w:rsidR="007F2BF7" w:rsidRPr="00891A28" w:rsidRDefault="00EB5260">
      <w:pPr>
        <w:pStyle w:val="enumlev1"/>
        <w:rPr>
          <w:lang w:val="en-GB"/>
        </w:rPr>
      </w:pPr>
      <w:r w:rsidRPr="00891A28">
        <w:rPr>
          <w:rFonts w:ascii="Courier" w:hAnsi="Courier"/>
          <w:lang w:val="en-GB"/>
        </w:rPr>
        <w:tab/>
        <w:t>0249: F2 E5 48 1F DC 68 BC 6E 40 BB FF AC</w:t>
      </w:r>
    </w:p>
    <w:p w14:paraId="0EEB1B0B" w14:textId="77777777" w:rsidR="007F2BF7" w:rsidRPr="00891A28" w:rsidRDefault="00EB5260">
      <w:pPr>
        <w:pStyle w:val="enumlev2"/>
        <w:rPr>
          <w:lang w:val="en-GB"/>
        </w:rPr>
      </w:pPr>
      <w:bookmarkStart w:id="1539" w:name="x1-255293x1"/>
      <w:bookmarkEnd w:id="1539"/>
      <w:r w:rsidRPr="00891A28">
        <w:rPr>
          <w:lang w:val="en-GB"/>
        </w:rPr>
        <w:t>a)</w:t>
      </w:r>
      <w:r w:rsidRPr="00891A28">
        <w:rPr>
          <w:lang w:val="en-GB"/>
        </w:rPr>
        <w:tab/>
        <w:t>The one-byte pattern dictionary flags field:</w:t>
      </w:r>
    </w:p>
    <w:p w14:paraId="6C79350F"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39: 06 </w:t>
      </w:r>
    </w:p>
    <w:p w14:paraId="00F565E8"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and that </w:t>
      </w:r>
      <w:r w:rsidRPr="00891A28">
        <w:rPr>
          <w:b/>
          <w:bCs/>
          <w:lang w:val="en-GB"/>
        </w:rPr>
        <w:t>HDTEMPLATE</w:t>
      </w:r>
      <w:r w:rsidRPr="00891A28">
        <w:rPr>
          <w:lang w:val="en-GB"/>
        </w:rPr>
        <w:t xml:space="preserve"> is 3.</w:t>
      </w:r>
    </w:p>
    <w:p w14:paraId="615326A8" w14:textId="77777777" w:rsidR="007F2BF7" w:rsidRPr="00891A28" w:rsidRDefault="00EB5260">
      <w:pPr>
        <w:pStyle w:val="enumlev2"/>
        <w:rPr>
          <w:lang w:val="en-GB"/>
        </w:rPr>
      </w:pPr>
      <w:bookmarkStart w:id="1540" w:name="x1-255295x2"/>
      <w:bookmarkEnd w:id="1540"/>
      <w:r w:rsidRPr="00891A28">
        <w:rPr>
          <w:lang w:val="en-GB"/>
        </w:rPr>
        <w:t>b)</w:t>
      </w:r>
      <w:r w:rsidRPr="00891A28">
        <w:rPr>
          <w:lang w:val="en-GB"/>
        </w:rPr>
        <w:tab/>
        <w:t xml:space="preserve">The one-byte </w:t>
      </w:r>
      <w:r w:rsidRPr="00891A28">
        <w:rPr>
          <w:b/>
          <w:bCs/>
          <w:lang w:val="en-GB"/>
        </w:rPr>
        <w:t>HDPW</w:t>
      </w:r>
      <w:r w:rsidRPr="00891A28">
        <w:rPr>
          <w:lang w:val="en-GB"/>
        </w:rPr>
        <w:t xml:space="preserve"> field:</w:t>
      </w:r>
    </w:p>
    <w:p w14:paraId="4DFEEFC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3A: 04 </w:t>
      </w:r>
    </w:p>
    <w:p w14:paraId="48413DB8"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HDPW</w:t>
      </w:r>
      <w:r w:rsidRPr="00891A28">
        <w:rPr>
          <w:lang w:val="en-GB"/>
        </w:rPr>
        <w:t xml:space="preserve"> is 4.</w:t>
      </w:r>
    </w:p>
    <w:p w14:paraId="09E99DEE" w14:textId="77777777" w:rsidR="007F2BF7" w:rsidRPr="00891A28" w:rsidRDefault="00EB5260">
      <w:pPr>
        <w:pStyle w:val="enumlev2"/>
        <w:rPr>
          <w:lang w:val="en-GB"/>
        </w:rPr>
      </w:pPr>
      <w:bookmarkStart w:id="1541" w:name="x1-255297x3"/>
      <w:bookmarkEnd w:id="1541"/>
      <w:r w:rsidRPr="00891A28">
        <w:rPr>
          <w:lang w:val="en-GB"/>
        </w:rPr>
        <w:t>c)</w:t>
      </w:r>
      <w:r w:rsidRPr="00891A28">
        <w:rPr>
          <w:lang w:val="en-GB"/>
        </w:rPr>
        <w:tab/>
        <w:t xml:space="preserve">The one-byte </w:t>
      </w:r>
      <w:r w:rsidRPr="00891A28">
        <w:rPr>
          <w:b/>
          <w:bCs/>
          <w:lang w:val="en-GB"/>
        </w:rPr>
        <w:t>HDPH</w:t>
      </w:r>
      <w:r w:rsidRPr="00891A28">
        <w:rPr>
          <w:lang w:val="en-GB"/>
        </w:rPr>
        <w:t xml:space="preserve"> field:</w:t>
      </w:r>
    </w:p>
    <w:p w14:paraId="625C5E0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3B: 04 </w:t>
      </w:r>
    </w:p>
    <w:p w14:paraId="0C8FC641"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HDPH</w:t>
      </w:r>
      <w:r w:rsidRPr="00891A28">
        <w:rPr>
          <w:lang w:val="en-GB"/>
        </w:rPr>
        <w:t xml:space="preserve"> is 4.</w:t>
      </w:r>
    </w:p>
    <w:p w14:paraId="02B55654" w14:textId="77777777" w:rsidR="007F2BF7" w:rsidRPr="00891A28" w:rsidRDefault="00EB5260">
      <w:pPr>
        <w:pStyle w:val="enumlev2"/>
        <w:rPr>
          <w:lang w:val="en-GB"/>
        </w:rPr>
      </w:pPr>
      <w:bookmarkStart w:id="1542" w:name="x1-255299x4"/>
      <w:bookmarkEnd w:id="1542"/>
      <w:r w:rsidRPr="00891A28">
        <w:rPr>
          <w:lang w:val="en-GB"/>
        </w:rPr>
        <w:t>d)</w:t>
      </w:r>
      <w:r w:rsidRPr="00891A28">
        <w:rPr>
          <w:lang w:val="en-GB"/>
        </w:rPr>
        <w:tab/>
        <w:t xml:space="preserve">The four-byte </w:t>
      </w:r>
      <w:r w:rsidRPr="00891A28">
        <w:rPr>
          <w:b/>
          <w:bCs/>
          <w:lang w:val="en-GB"/>
        </w:rPr>
        <w:t>GRAYMAX</w:t>
      </w:r>
      <w:r w:rsidRPr="00891A28">
        <w:rPr>
          <w:lang w:val="en-GB"/>
        </w:rPr>
        <w:t xml:space="preserve"> field:</w:t>
      </w:r>
    </w:p>
    <w:p w14:paraId="01BD762A"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3C: 00 00 00 0F </w:t>
      </w:r>
    </w:p>
    <w:p w14:paraId="5C6ACBBA"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GRAYMAX</w:t>
      </w:r>
      <w:r w:rsidRPr="00891A28">
        <w:rPr>
          <w:lang w:val="en-GB"/>
        </w:rPr>
        <w:t xml:space="preserve"> is 15, and thus there are 16 patterns in this pattern dictionary.</w:t>
      </w:r>
    </w:p>
    <w:p w14:paraId="08167E54" w14:textId="77777777" w:rsidR="007F2BF7" w:rsidRPr="00891A28" w:rsidRDefault="00EB5260">
      <w:pPr>
        <w:pStyle w:val="enumlev2"/>
        <w:rPr>
          <w:lang w:val="en-GB"/>
        </w:rPr>
      </w:pPr>
      <w:bookmarkStart w:id="1543" w:name="x1-255301x5"/>
      <w:bookmarkEnd w:id="1543"/>
      <w:r w:rsidRPr="00891A28">
        <w:rPr>
          <w:lang w:val="en-GB"/>
        </w:rPr>
        <w:t>e)</w:t>
      </w:r>
      <w:r w:rsidRPr="00891A28">
        <w:rPr>
          <w:lang w:val="en-GB"/>
        </w:rPr>
        <w:tab/>
        <w:t>The remaining 21 bytes in the segment:</w:t>
      </w:r>
    </w:p>
    <w:p w14:paraId="61F90D98" w14:textId="77777777" w:rsidR="007F2BF7" w:rsidRPr="00470934" w:rsidRDefault="00EB5260">
      <w:pPr>
        <w:pStyle w:val="enumlev2"/>
        <w:rPr>
          <w:rFonts w:ascii="Courier" w:hAnsi="Courier"/>
          <w:lang w:val="es-ES"/>
        </w:rPr>
      </w:pPr>
      <w:r w:rsidRPr="00891A28">
        <w:rPr>
          <w:lang w:val="en-GB"/>
        </w:rPr>
        <w:tab/>
      </w:r>
      <w:r w:rsidRPr="00470934">
        <w:rPr>
          <w:rFonts w:ascii="Courier" w:hAnsi="Courier"/>
          <w:lang w:val="es-ES"/>
        </w:rPr>
        <w:t xml:space="preserve">0240: 90 71 6B 6D 99 A7 AA 49 7D F2 E5 48 1F DC 68 BC </w:t>
      </w:r>
    </w:p>
    <w:p w14:paraId="2A8B5916" w14:textId="77777777" w:rsidR="007F2BF7" w:rsidRPr="00891A28" w:rsidRDefault="00EB5260">
      <w:pPr>
        <w:pStyle w:val="enumlev2"/>
        <w:rPr>
          <w:lang w:val="en-GB"/>
        </w:rPr>
      </w:pPr>
      <w:r w:rsidRPr="00470934">
        <w:rPr>
          <w:rFonts w:ascii="Courier" w:hAnsi="Courier"/>
          <w:lang w:val="es-ES"/>
        </w:rPr>
        <w:tab/>
      </w:r>
      <w:r w:rsidRPr="00891A28">
        <w:rPr>
          <w:rFonts w:ascii="Courier" w:hAnsi="Courier"/>
          <w:lang w:val="en-GB"/>
        </w:rPr>
        <w:t xml:space="preserve">0250: 6E 40 BB FF AC </w:t>
      </w:r>
    </w:p>
    <w:p w14:paraId="3EE564CD" w14:textId="77777777" w:rsidR="007F2BF7" w:rsidRPr="00891A28" w:rsidRDefault="00EB5260">
      <w:pPr>
        <w:pStyle w:val="enumlev2"/>
        <w:rPr>
          <w:lang w:val="en-GB"/>
        </w:rPr>
      </w:pPr>
      <w:r w:rsidRPr="00891A28">
        <w:rPr>
          <w:lang w:val="en-GB"/>
        </w:rPr>
        <w:tab/>
        <w:t>These bytes decompress, using the pattern dictionary decoding procedure, to the collective bitmap shown in Figure H.7, and thus the 16 patterns defined by this pattern dictionary are as shown in Figure H.8.</w:t>
      </w:r>
    </w:p>
    <w:p w14:paraId="0158F514" w14:textId="77777777" w:rsidR="007F2BF7" w:rsidRPr="00891A28" w:rsidRDefault="00EB5260" w:rsidP="007424F7">
      <w:pPr>
        <w:pStyle w:val="enumlev1"/>
        <w:keepNext/>
        <w:ind w:left="403" w:hanging="403"/>
        <w:rPr>
          <w:lang w:val="en-GB"/>
        </w:rPr>
      </w:pPr>
      <w:bookmarkStart w:id="1544" w:name="x1-255303x28"/>
      <w:bookmarkEnd w:id="1544"/>
      <w:r w:rsidRPr="00891A28">
        <w:rPr>
          <w:lang w:val="en-GB"/>
        </w:rPr>
        <w:t>28)</w:t>
      </w:r>
      <w:r w:rsidRPr="00891A28">
        <w:rPr>
          <w:lang w:val="en-GB"/>
        </w:rPr>
        <w:tab/>
        <w:t>The fourteenth segment header:</w:t>
      </w:r>
    </w:p>
    <w:p w14:paraId="4CBEA342"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55: 00 00 00 0D 17 20 0C 02 00 00 00 3E </w:t>
      </w:r>
    </w:p>
    <w:p w14:paraId="4889EE26" w14:textId="77777777" w:rsidR="007F2BF7" w:rsidRPr="00891A28" w:rsidRDefault="00EB5260">
      <w:pPr>
        <w:pStyle w:val="enumlev1"/>
        <w:rPr>
          <w:lang w:val="en-GB"/>
        </w:rPr>
      </w:pPr>
      <w:r w:rsidRPr="00891A28">
        <w:rPr>
          <w:lang w:val="en-GB"/>
        </w:rPr>
        <w:tab/>
        <w:t>This segment has a segment number of 13, a type of "Immediate lossless halftone region" (type 23), a short page association field, and does not have the deferred non-retain bit set. It refers to one other segment, segment number 12; neither segment 12 nor this segment should be retained. It is associated with page 2, and has a data length of 62 bytes.</w:t>
      </w:r>
    </w:p>
    <w:p w14:paraId="6E81FE92" w14:textId="77777777" w:rsidR="007F2BF7" w:rsidRPr="00891A28" w:rsidRDefault="00EB5260">
      <w:pPr>
        <w:pStyle w:val="enumlev1"/>
        <w:rPr>
          <w:lang w:val="en-GB"/>
        </w:rPr>
      </w:pPr>
      <w:bookmarkStart w:id="1545" w:name="x1-255305x29"/>
      <w:bookmarkEnd w:id="1545"/>
      <w:r w:rsidRPr="00891A28">
        <w:rPr>
          <w:lang w:val="en-GB"/>
        </w:rPr>
        <w:t>29)</w:t>
      </w:r>
      <w:r w:rsidRPr="00891A28">
        <w:rPr>
          <w:lang w:val="en-GB"/>
        </w:rPr>
        <w:tab/>
        <w:t>The fourteenth segment data part:</w:t>
      </w:r>
    </w:p>
    <w:p w14:paraId="0C100DEB" w14:textId="77777777" w:rsidR="007F2BF7" w:rsidRPr="00891A28" w:rsidRDefault="00EB5260">
      <w:pPr>
        <w:pStyle w:val="enumlev1"/>
        <w:rPr>
          <w:rFonts w:ascii="Courier" w:hAnsi="Courier"/>
          <w:lang w:val="en-GB"/>
        </w:rPr>
      </w:pPr>
      <w:r w:rsidRPr="00891A28">
        <w:rPr>
          <w:rFonts w:ascii="Courier" w:hAnsi="Courier"/>
          <w:lang w:val="en-GB"/>
        </w:rPr>
        <w:tab/>
        <w:t xml:space="preserve">0261: 00 00 00 20 00 00 00 24 00 00 00 10 00 00 00 0F </w:t>
      </w:r>
    </w:p>
    <w:p w14:paraId="5EF2B2FB" w14:textId="77777777" w:rsidR="007F2BF7" w:rsidRPr="00891A28" w:rsidRDefault="00EB5260">
      <w:pPr>
        <w:pStyle w:val="enumlev1"/>
        <w:rPr>
          <w:rFonts w:ascii="Courier" w:hAnsi="Courier"/>
          <w:lang w:val="en-GB"/>
        </w:rPr>
      </w:pPr>
      <w:r w:rsidRPr="00891A28">
        <w:rPr>
          <w:rFonts w:ascii="Courier" w:hAnsi="Courier"/>
          <w:lang w:val="en-GB"/>
        </w:rPr>
        <w:tab/>
        <w:t xml:space="preserve">0271: 00 02 00 00 00 08 00 00 00 09 00 00 00 00 00 00 </w:t>
      </w:r>
    </w:p>
    <w:p w14:paraId="1FC93362" w14:textId="77777777" w:rsidR="007F2BF7" w:rsidRPr="00891A28" w:rsidRDefault="00EB5260">
      <w:pPr>
        <w:pStyle w:val="enumlev1"/>
        <w:rPr>
          <w:rFonts w:ascii="Courier" w:hAnsi="Courier"/>
          <w:lang w:val="en-GB"/>
        </w:rPr>
      </w:pPr>
      <w:r w:rsidRPr="00891A28">
        <w:rPr>
          <w:rFonts w:ascii="Courier" w:hAnsi="Courier"/>
          <w:lang w:val="en-GB"/>
        </w:rPr>
        <w:tab/>
        <w:t xml:space="preserve">0281: 00 00 04 00 00 00 87 CB 82 1E 66 A4 14 EB 3C 4A </w:t>
      </w:r>
    </w:p>
    <w:p w14:paraId="04C4F52C" w14:textId="77777777" w:rsidR="007F2BF7" w:rsidRPr="00891A28" w:rsidRDefault="00EB5260">
      <w:pPr>
        <w:pStyle w:val="enumlev1"/>
        <w:rPr>
          <w:lang w:val="en-GB"/>
        </w:rPr>
      </w:pPr>
      <w:r w:rsidRPr="00891A28">
        <w:rPr>
          <w:rFonts w:ascii="Courier" w:hAnsi="Courier"/>
          <w:lang w:val="en-GB"/>
        </w:rPr>
        <w:tab/>
        <w:t>0291: 15 FA CC D6 F3 B1 6F 4C ED BF A7 BF FF AC</w:t>
      </w:r>
    </w:p>
    <w:p w14:paraId="12FE3FCD" w14:textId="77777777" w:rsidR="007F2BF7" w:rsidRPr="00891A28" w:rsidRDefault="00EB5260">
      <w:pPr>
        <w:pStyle w:val="enumlev2"/>
        <w:rPr>
          <w:lang w:val="en-GB"/>
        </w:rPr>
      </w:pPr>
      <w:bookmarkStart w:id="1546" w:name="x1-255307x1"/>
      <w:bookmarkEnd w:id="1546"/>
      <w:r w:rsidRPr="00891A28">
        <w:rPr>
          <w:lang w:val="en-GB"/>
        </w:rPr>
        <w:t>a)</w:t>
      </w:r>
      <w:r w:rsidRPr="00891A28">
        <w:rPr>
          <w:lang w:val="en-GB"/>
        </w:rPr>
        <w:tab/>
        <w:t>The region segment information field:</w:t>
      </w:r>
    </w:p>
    <w:p w14:paraId="3EE2526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61: 00 00 00 20 00 00 00 24 00 00 00 10 00 00 00 0F </w:t>
      </w:r>
    </w:p>
    <w:p w14:paraId="0B7FCC01" w14:textId="77777777" w:rsidR="007F2BF7" w:rsidRPr="00891A28" w:rsidRDefault="00EB5260">
      <w:pPr>
        <w:pStyle w:val="enumlev2"/>
        <w:rPr>
          <w:lang w:val="en-GB"/>
        </w:rPr>
      </w:pPr>
      <w:r w:rsidRPr="00891A28">
        <w:rPr>
          <w:rFonts w:ascii="Courier" w:hAnsi="Courier"/>
          <w:lang w:val="en-GB"/>
        </w:rPr>
        <w:tab/>
        <w:t xml:space="preserve">0271: 00 </w:t>
      </w:r>
    </w:p>
    <w:p w14:paraId="40C1F7A3" w14:textId="77777777" w:rsidR="007F2BF7" w:rsidRPr="00891A28" w:rsidRDefault="00EB5260">
      <w:pPr>
        <w:pStyle w:val="enumlev2"/>
        <w:rPr>
          <w:lang w:val="en-GB"/>
        </w:rPr>
      </w:pPr>
      <w:r w:rsidRPr="00891A28">
        <w:rPr>
          <w:lang w:val="en-GB"/>
        </w:rPr>
        <w:tab/>
        <w:t>This indicates that the region bitmap encoded by this segment is 32 pixels wide, 36 pixels high, and its top left corner is 16 pixels right of the page's left edge and 15 pixels down from the page's top edge. It should be drawn into the page using OR.</w:t>
      </w:r>
    </w:p>
    <w:p w14:paraId="6C4607AC" w14:textId="77777777" w:rsidR="007F2BF7" w:rsidRPr="00891A28" w:rsidRDefault="00EB5260">
      <w:pPr>
        <w:pStyle w:val="enumlev2"/>
        <w:rPr>
          <w:lang w:val="en-GB"/>
        </w:rPr>
      </w:pPr>
      <w:bookmarkStart w:id="1547" w:name="x1-255309x2"/>
      <w:bookmarkEnd w:id="1547"/>
      <w:r w:rsidRPr="00891A28">
        <w:rPr>
          <w:lang w:val="en-GB"/>
        </w:rPr>
        <w:t>b)</w:t>
      </w:r>
      <w:r w:rsidRPr="00891A28">
        <w:rPr>
          <w:lang w:val="en-GB"/>
        </w:rPr>
        <w:tab/>
        <w:t>The halftone region segment flags field:</w:t>
      </w:r>
    </w:p>
    <w:p w14:paraId="55A13B0F"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72: 02 </w:t>
      </w:r>
    </w:p>
    <w:p w14:paraId="256385BE" w14:textId="77777777" w:rsidR="007F2BF7" w:rsidRPr="00891A28" w:rsidRDefault="00EB5260">
      <w:pPr>
        <w:pStyle w:val="enumlev2"/>
        <w:rPr>
          <w:lang w:val="en-GB"/>
        </w:rPr>
      </w:pPr>
      <w:r w:rsidRPr="00891A28">
        <w:rPr>
          <w:lang w:val="en-GB"/>
        </w:rPr>
        <w:tab/>
        <w:t xml:space="preserve">This field indicates that the halftone region is encoded using the arithmetic coding variant, and that </w:t>
      </w:r>
      <w:r w:rsidRPr="00891A28">
        <w:rPr>
          <w:b/>
          <w:bCs/>
          <w:lang w:val="en-GB"/>
        </w:rPr>
        <w:t>HTEMPLATE</w:t>
      </w:r>
      <w:r w:rsidRPr="00891A28">
        <w:rPr>
          <w:lang w:val="en-GB"/>
        </w:rPr>
        <w:t xml:space="preserve"> is 1. The patterns should be combined using OR. The default pixel value is </w:t>
      </w:r>
      <w:r w:rsidRPr="00891A28">
        <w:rPr>
          <w:b/>
          <w:bCs/>
          <w:lang w:val="en-GB"/>
        </w:rPr>
        <w:t>0</w:t>
      </w:r>
      <w:r w:rsidRPr="00891A28">
        <w:rPr>
          <w:lang w:val="en-GB"/>
        </w:rPr>
        <w:t>.</w:t>
      </w:r>
    </w:p>
    <w:p w14:paraId="760E94F3" w14:textId="34D8C7FD" w:rsidR="007F2BF7" w:rsidRPr="00891A28" w:rsidRDefault="00EB5260">
      <w:pPr>
        <w:pStyle w:val="enumlev2"/>
        <w:rPr>
          <w:lang w:val="en-GB"/>
        </w:rPr>
      </w:pPr>
      <w:bookmarkStart w:id="1548" w:name="x1-255311x3"/>
      <w:bookmarkEnd w:id="1548"/>
      <w:r w:rsidRPr="00891A28">
        <w:rPr>
          <w:lang w:val="en-GB"/>
        </w:rPr>
        <w:t>c)</w:t>
      </w:r>
      <w:r w:rsidRPr="00891A28">
        <w:rPr>
          <w:lang w:val="en-GB"/>
        </w:rPr>
        <w:tab/>
        <w:t>The other parameters:</w:t>
      </w:r>
    </w:p>
    <w:p w14:paraId="287520B2"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73: 00 00 00 08 00 00 00 09 00 00 00 00 00 00 00 00 </w:t>
      </w:r>
    </w:p>
    <w:p w14:paraId="30740E3A" w14:textId="77777777" w:rsidR="007F2BF7" w:rsidRPr="00891A28" w:rsidRDefault="00EB5260">
      <w:pPr>
        <w:pStyle w:val="enumlev2"/>
        <w:rPr>
          <w:lang w:val="en-GB"/>
        </w:rPr>
      </w:pPr>
      <w:r w:rsidRPr="00891A28">
        <w:rPr>
          <w:rFonts w:ascii="Courier" w:hAnsi="Courier"/>
          <w:lang w:val="en-GB"/>
        </w:rPr>
        <w:tab/>
        <w:t xml:space="preserve">0283: 04 00 00 00 </w:t>
      </w:r>
    </w:p>
    <w:p w14:paraId="6F529E6F" w14:textId="77777777" w:rsidR="007F2BF7" w:rsidRPr="00891A28" w:rsidRDefault="00EB5260">
      <w:pPr>
        <w:pStyle w:val="enumlev2"/>
        <w:rPr>
          <w:lang w:val="en-GB"/>
        </w:rPr>
      </w:pPr>
      <w:r w:rsidRPr="00891A28">
        <w:rPr>
          <w:lang w:val="en-GB"/>
        </w:rPr>
        <w:tab/>
        <w:t xml:space="preserve">The following fields indicate that </w:t>
      </w:r>
      <w:r w:rsidRPr="00891A28">
        <w:rPr>
          <w:b/>
          <w:bCs/>
          <w:lang w:val="en-GB"/>
        </w:rPr>
        <w:t>HGW</w:t>
      </w:r>
      <w:r w:rsidRPr="00891A28">
        <w:rPr>
          <w:lang w:val="en-GB"/>
        </w:rPr>
        <w:t xml:space="preserve"> is 8, </w:t>
      </w:r>
      <w:r w:rsidRPr="00891A28">
        <w:rPr>
          <w:b/>
          <w:bCs/>
          <w:lang w:val="en-GB"/>
        </w:rPr>
        <w:t>HGH</w:t>
      </w:r>
      <w:r w:rsidRPr="00891A28">
        <w:rPr>
          <w:lang w:val="en-GB"/>
        </w:rPr>
        <w:t xml:space="preserve"> is 9, </w:t>
      </w:r>
      <w:r w:rsidRPr="00891A28">
        <w:rPr>
          <w:b/>
          <w:bCs/>
          <w:lang w:val="en-GB"/>
        </w:rPr>
        <w:t>HGX</w:t>
      </w:r>
      <w:r w:rsidRPr="00891A28">
        <w:rPr>
          <w:lang w:val="en-GB"/>
        </w:rPr>
        <w:t xml:space="preserve"> is 0, </w:t>
      </w:r>
      <w:r w:rsidRPr="00891A28">
        <w:rPr>
          <w:b/>
          <w:bCs/>
          <w:lang w:val="en-GB"/>
        </w:rPr>
        <w:t>HGY</w:t>
      </w:r>
      <w:r w:rsidRPr="00891A28">
        <w:rPr>
          <w:lang w:val="en-GB"/>
        </w:rPr>
        <w:t xml:space="preserve"> is 0, </w:t>
      </w:r>
      <w:r w:rsidRPr="00891A28">
        <w:rPr>
          <w:b/>
          <w:bCs/>
          <w:lang w:val="en-GB"/>
        </w:rPr>
        <w:t>HRX</w:t>
      </w:r>
      <w:r w:rsidRPr="00891A28">
        <w:rPr>
          <w:lang w:val="en-GB"/>
        </w:rPr>
        <w:t xml:space="preserve"> is 1024, and </w:t>
      </w:r>
      <w:r w:rsidRPr="00891A28">
        <w:rPr>
          <w:b/>
          <w:bCs/>
          <w:lang w:val="en-GB"/>
        </w:rPr>
        <w:t>HRY</w:t>
      </w:r>
      <w:r w:rsidRPr="00891A28">
        <w:rPr>
          <w:lang w:val="en-GB"/>
        </w:rPr>
        <w:t xml:space="preserve"> is 0.</w:t>
      </w:r>
    </w:p>
    <w:p w14:paraId="4F950095" w14:textId="77777777" w:rsidR="007F2BF7" w:rsidRPr="00891A28" w:rsidRDefault="00EB5260">
      <w:pPr>
        <w:pStyle w:val="enumlev2"/>
        <w:rPr>
          <w:lang w:val="en-GB"/>
        </w:rPr>
      </w:pPr>
      <w:bookmarkStart w:id="1549" w:name="x1-255313x4"/>
      <w:bookmarkEnd w:id="1549"/>
      <w:r w:rsidRPr="00891A28">
        <w:rPr>
          <w:lang w:val="en-GB"/>
        </w:rPr>
        <w:t>d)</w:t>
      </w:r>
      <w:r w:rsidRPr="00891A28">
        <w:rPr>
          <w:lang w:val="en-GB"/>
        </w:rPr>
        <w:tab/>
        <w:t>The four bitplanes:</w:t>
      </w:r>
    </w:p>
    <w:p w14:paraId="2244428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87: 87 CB 82 1E 66 A4 14 EB 3C 4A 15 FA CC D6 F3 B1 </w:t>
      </w:r>
    </w:p>
    <w:p w14:paraId="2FB7F155" w14:textId="77777777" w:rsidR="007F2BF7" w:rsidRPr="00891A28" w:rsidRDefault="00EB5260">
      <w:pPr>
        <w:pStyle w:val="enumlev2"/>
        <w:rPr>
          <w:lang w:val="en-GB"/>
        </w:rPr>
      </w:pPr>
      <w:r w:rsidRPr="00891A28">
        <w:rPr>
          <w:rFonts w:ascii="Courier" w:hAnsi="Courier"/>
          <w:lang w:val="en-GB"/>
        </w:rPr>
        <w:tab/>
        <w:t xml:space="preserve">0297: 6F 4C ED BF A7 BF FF AC </w:t>
      </w:r>
    </w:p>
    <w:p w14:paraId="3EB212A2" w14:textId="77777777" w:rsidR="007F2BF7" w:rsidRPr="00891A28" w:rsidRDefault="00EB5260">
      <w:pPr>
        <w:pStyle w:val="enumlev2"/>
        <w:rPr>
          <w:lang w:val="en-GB"/>
        </w:rPr>
      </w:pPr>
      <w:r w:rsidRPr="00891A28">
        <w:rPr>
          <w:lang w:val="en-GB"/>
        </w:rPr>
        <w:tab/>
        <w:t xml:space="preserve">Decoding four 8-by-9 bitplanes from this data results in the four bitplanes shown in Figure H.9. As in segment number 6, </w:t>
      </w:r>
      <w:r w:rsidRPr="00891A28">
        <w:rPr>
          <w:i/>
          <w:iCs/>
          <w:lang w:val="en-GB"/>
        </w:rPr>
        <w:t>G</w:t>
      </w:r>
      <w:r w:rsidRPr="00891A28">
        <w:rPr>
          <w:lang w:val="en-GB"/>
        </w:rPr>
        <w:t>r</w:t>
      </w:r>
      <w:r w:rsidRPr="00891A28">
        <w:rPr>
          <w:i/>
          <w:iCs/>
          <w:lang w:val="en-GB"/>
        </w:rPr>
        <w:t>ay</w:t>
      </w:r>
      <w:r w:rsidRPr="00891A28">
        <w:rPr>
          <w:lang w:val="en-GB"/>
        </w:rPr>
        <w:t>-decoding these bitplanes, combining them into an array of values, and drawing the patterns from the pattern dictionary according to that array and the halftone grid parameters results in the region bitmap shown in Figure H.11.</w:t>
      </w:r>
    </w:p>
    <w:p w14:paraId="5081B900" w14:textId="77777777" w:rsidR="007F2BF7" w:rsidRPr="00891A28" w:rsidRDefault="00EB5260">
      <w:pPr>
        <w:pStyle w:val="enumlev1"/>
        <w:rPr>
          <w:lang w:val="en-GB"/>
        </w:rPr>
      </w:pPr>
      <w:bookmarkStart w:id="1550" w:name="x1-255315x30"/>
      <w:bookmarkEnd w:id="1550"/>
      <w:r w:rsidRPr="00891A28">
        <w:rPr>
          <w:lang w:val="en-GB"/>
        </w:rPr>
        <w:t>30)</w:t>
      </w:r>
      <w:r w:rsidRPr="00891A28">
        <w:rPr>
          <w:lang w:val="en-GB"/>
        </w:rPr>
        <w:tab/>
        <w:t>The fifteenth segment header:</w:t>
      </w:r>
    </w:p>
    <w:p w14:paraId="1BA3214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9F: 00 00 00 0E 31 00 02 00 00 00 00 </w:t>
      </w:r>
    </w:p>
    <w:p w14:paraId="5C403FF6" w14:textId="77777777" w:rsidR="007F2BF7" w:rsidRPr="00891A28" w:rsidRDefault="00EB5260">
      <w:pPr>
        <w:pStyle w:val="enumlev1"/>
        <w:rPr>
          <w:lang w:val="en-GB"/>
        </w:rPr>
      </w:pPr>
      <w:r w:rsidRPr="00891A28">
        <w:rPr>
          <w:lang w:val="en-GB"/>
        </w:rPr>
        <w:tab/>
        <w:t>This segment has a segment number of 14, a type of "End of page" (type 49), a short page association field, and does not have the deferred non-retain bit set. It refers to no other segments, and is not retained. It is associated with page 2, and has a data length of zero bytes.</w:t>
      </w:r>
    </w:p>
    <w:p w14:paraId="27E2AFCA" w14:textId="77777777" w:rsidR="007F2BF7" w:rsidRPr="00891A28" w:rsidRDefault="00EB5260">
      <w:pPr>
        <w:pStyle w:val="enumlev1"/>
        <w:rPr>
          <w:lang w:val="en-GB"/>
        </w:rPr>
      </w:pPr>
      <w:bookmarkStart w:id="1551" w:name="x1-255317x31"/>
      <w:bookmarkEnd w:id="1551"/>
      <w:r w:rsidRPr="00891A28">
        <w:rPr>
          <w:lang w:val="en-GB"/>
        </w:rPr>
        <w:t>31)</w:t>
      </w:r>
      <w:r w:rsidRPr="00891A28">
        <w:rPr>
          <w:lang w:val="en-GB"/>
        </w:rPr>
        <w:tab/>
        <w:t>The page bitmap is made by combining the three region bitmaps in the identical way that they were combined in page 1, resulting in the same page bitmap.</w:t>
      </w:r>
    </w:p>
    <w:p w14:paraId="3E7E8FAE" w14:textId="77777777" w:rsidR="007F2BF7" w:rsidRPr="00891A28" w:rsidRDefault="00EB5260">
      <w:pPr>
        <w:pStyle w:val="enumlev1"/>
        <w:rPr>
          <w:rFonts w:eastAsia="Courier New"/>
          <w:lang w:val="en-GB"/>
        </w:rPr>
      </w:pPr>
      <w:bookmarkStart w:id="1552" w:name="x1-255319x32"/>
      <w:bookmarkEnd w:id="1552"/>
      <w:r w:rsidRPr="00891A28">
        <w:rPr>
          <w:lang w:val="en-GB"/>
        </w:rPr>
        <w:t>32)</w:t>
      </w:r>
      <w:r w:rsidRPr="00891A28">
        <w:rPr>
          <w:lang w:val="en-GB"/>
        </w:rPr>
        <w:tab/>
        <w:t>The sixteenth segment header:</w:t>
      </w:r>
    </w:p>
    <w:p w14:paraId="185AE200"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AA: 00 00 00 0F 30 00 03 00 00 00 13 </w:t>
      </w:r>
    </w:p>
    <w:p w14:paraId="719CE108" w14:textId="77777777" w:rsidR="007F2BF7" w:rsidRPr="00891A28" w:rsidRDefault="00EB5260">
      <w:pPr>
        <w:pStyle w:val="enumlev1"/>
        <w:rPr>
          <w:lang w:val="en-GB"/>
        </w:rPr>
      </w:pPr>
      <w:r w:rsidRPr="00891A28">
        <w:rPr>
          <w:lang w:val="en-GB"/>
        </w:rPr>
        <w:tab/>
        <w:t>This segment has a segment number of 15, a type of "Page information" (type 48), a short page association field, and does not have the deferred non-retain bit set. It refers to no other segments, and is not retained. It is associated with page 3, and has a data length of 19 bytes.</w:t>
      </w:r>
    </w:p>
    <w:p w14:paraId="2A71D13D" w14:textId="77777777" w:rsidR="007F2BF7" w:rsidRPr="00891A28" w:rsidRDefault="00EB5260">
      <w:pPr>
        <w:pStyle w:val="enumlev1"/>
        <w:rPr>
          <w:rFonts w:eastAsia="Courier New"/>
          <w:lang w:val="en-GB"/>
        </w:rPr>
      </w:pPr>
      <w:bookmarkStart w:id="1553" w:name="x1-255321x33"/>
      <w:bookmarkEnd w:id="1553"/>
      <w:r w:rsidRPr="00891A28">
        <w:rPr>
          <w:lang w:val="en-GB"/>
        </w:rPr>
        <w:t>33)</w:t>
      </w:r>
      <w:r w:rsidRPr="00891A28">
        <w:rPr>
          <w:lang w:val="en-GB"/>
        </w:rPr>
        <w:tab/>
        <w:t>The sixteenth segment data part:</w:t>
      </w:r>
    </w:p>
    <w:p w14:paraId="6B74E933" w14:textId="77777777" w:rsidR="007F2BF7" w:rsidRPr="00891A28" w:rsidRDefault="00EB5260">
      <w:pPr>
        <w:pStyle w:val="enumlev1"/>
        <w:rPr>
          <w:rFonts w:ascii="Courier" w:eastAsia="Courier New" w:hAnsi="Courier" w:cs="Courier New"/>
          <w:lang w:val="en-GB"/>
        </w:rPr>
      </w:pPr>
      <w:r w:rsidRPr="00891A28">
        <w:rPr>
          <w:rFonts w:ascii="Courier" w:hAnsi="Courier"/>
          <w:lang w:val="en-GB"/>
        </w:rPr>
        <w:tab/>
        <w:t xml:space="preserve">02B5: 00 00 00 25 00 00 00 08 00 00 00 00 00 00 00 00 </w:t>
      </w:r>
    </w:p>
    <w:p w14:paraId="7F2333C6" w14:textId="77777777" w:rsidR="007F2BF7" w:rsidRPr="00891A28" w:rsidRDefault="00EB5260">
      <w:pPr>
        <w:pStyle w:val="enumlev1"/>
        <w:rPr>
          <w:lang w:val="en-GB"/>
        </w:rPr>
      </w:pPr>
      <w:r w:rsidRPr="00891A28">
        <w:rPr>
          <w:rFonts w:ascii="Courier" w:hAnsi="Courier"/>
          <w:lang w:val="en-GB"/>
        </w:rPr>
        <w:tab/>
        <w:t xml:space="preserve">02C5: 01 00 00 </w:t>
      </w:r>
    </w:p>
    <w:p w14:paraId="048622A7" w14:textId="77777777" w:rsidR="007F2BF7" w:rsidRPr="00891A28" w:rsidRDefault="00EB5260">
      <w:pPr>
        <w:pStyle w:val="enumlev1"/>
        <w:rPr>
          <w:lang w:val="en-GB"/>
        </w:rPr>
      </w:pPr>
      <w:r w:rsidRPr="00891A28">
        <w:rPr>
          <w:lang w:val="en-GB"/>
        </w:rPr>
        <w:tab/>
        <w:t xml:space="preserve">This indicates that the page is 37 pixels wide, is 8 pixels high, has unknown X and Y resolution, is eventually lossless, does not contain any refinements, has a default pixel value of </w:t>
      </w:r>
      <w:r w:rsidRPr="00891A28">
        <w:rPr>
          <w:b/>
          <w:bCs/>
          <w:lang w:val="en-GB"/>
        </w:rPr>
        <w:t>0</w:t>
      </w:r>
      <w:r w:rsidRPr="00891A28">
        <w:rPr>
          <w:lang w:val="en-GB"/>
        </w:rPr>
        <w:t>, a default combination operator of OR, does not require any auxiliary buffers, and uses the page default combination operator in every region on the page.</w:t>
      </w:r>
    </w:p>
    <w:p w14:paraId="28EC0D8D" w14:textId="77777777" w:rsidR="007F2BF7" w:rsidRPr="00891A28" w:rsidRDefault="00EB5260" w:rsidP="007424F7">
      <w:pPr>
        <w:pStyle w:val="enumlev1"/>
        <w:keepNext/>
        <w:ind w:left="403" w:hanging="403"/>
        <w:rPr>
          <w:rFonts w:ascii="Courier New" w:eastAsia="Courier New" w:hAnsi="Courier New" w:cs="Courier New"/>
          <w:lang w:val="en-GB"/>
        </w:rPr>
      </w:pPr>
      <w:bookmarkStart w:id="1554" w:name="x1-255323x34"/>
      <w:bookmarkEnd w:id="1554"/>
      <w:r w:rsidRPr="00891A28">
        <w:rPr>
          <w:lang w:val="en-GB"/>
        </w:rPr>
        <w:t>34)</w:t>
      </w:r>
      <w:r w:rsidRPr="00891A28">
        <w:rPr>
          <w:lang w:val="en-GB"/>
        </w:rPr>
        <w:tab/>
        <w:t>The seventeenth segment header:</w:t>
      </w:r>
    </w:p>
    <w:p w14:paraId="02D0AC7F"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C8: 00 00 00 10 00 01 00 00 00 00 16 </w:t>
      </w:r>
    </w:p>
    <w:p w14:paraId="1A76488D" w14:textId="77777777" w:rsidR="007F2BF7" w:rsidRPr="00891A28" w:rsidRDefault="00EB5260">
      <w:pPr>
        <w:pStyle w:val="enumlev1"/>
        <w:rPr>
          <w:lang w:val="en-GB"/>
        </w:rPr>
      </w:pPr>
      <w:r w:rsidRPr="00891A28">
        <w:rPr>
          <w:lang w:val="en-GB"/>
        </w:rPr>
        <w:tab/>
        <w:t>This segment has a segment number of 16, a type of "Symbol dictionary" (type 0), a short page association field, and does not have the deferred non-retain bit set. It refers to no other segments, and is retained. It is associated with no page, and has a data length of 22 bytes.</w:t>
      </w:r>
    </w:p>
    <w:p w14:paraId="46C9F67B" w14:textId="77777777" w:rsidR="007F2BF7" w:rsidRPr="00891A28" w:rsidRDefault="00EB5260">
      <w:pPr>
        <w:pStyle w:val="enumlev1"/>
        <w:rPr>
          <w:rFonts w:ascii="Courier New" w:eastAsia="Courier New" w:hAnsi="Courier New" w:cs="Courier New"/>
          <w:lang w:val="en-GB"/>
        </w:rPr>
      </w:pPr>
      <w:bookmarkStart w:id="1555" w:name="x1-255325x35"/>
      <w:bookmarkEnd w:id="1555"/>
      <w:r w:rsidRPr="00891A28">
        <w:rPr>
          <w:lang w:val="en-GB"/>
        </w:rPr>
        <w:t>35)</w:t>
      </w:r>
      <w:r w:rsidRPr="00891A28">
        <w:rPr>
          <w:lang w:val="en-GB"/>
        </w:rPr>
        <w:tab/>
        <w:t>The seventeenth segment data part:</w:t>
      </w:r>
    </w:p>
    <w:p w14:paraId="4D01B270" w14:textId="77777777" w:rsidR="007F2BF7" w:rsidRPr="00891A28" w:rsidRDefault="00EB5260">
      <w:pPr>
        <w:pStyle w:val="enumlev1"/>
        <w:rPr>
          <w:rFonts w:ascii="Courier" w:eastAsia="Courier New" w:hAnsi="Courier" w:cs="Courier New"/>
          <w:lang w:val="en-GB"/>
        </w:rPr>
      </w:pPr>
      <w:r w:rsidRPr="00891A28">
        <w:rPr>
          <w:lang w:val="en-GB"/>
        </w:rPr>
        <w:tab/>
      </w:r>
      <w:r w:rsidRPr="00891A28">
        <w:rPr>
          <w:rFonts w:ascii="Courier" w:hAnsi="Courier"/>
          <w:lang w:val="en-GB"/>
        </w:rPr>
        <w:t xml:space="preserve">02D3: 08 00 02 FF 00 00 00 01 00 00 00 01 4F E7 8D 68 </w:t>
      </w:r>
    </w:p>
    <w:p w14:paraId="55273FCA" w14:textId="77777777" w:rsidR="007F2BF7" w:rsidRPr="00891A28" w:rsidRDefault="00EB5260">
      <w:pPr>
        <w:pStyle w:val="enumlev1"/>
        <w:rPr>
          <w:lang w:val="en-GB"/>
        </w:rPr>
      </w:pPr>
      <w:r w:rsidRPr="00891A28">
        <w:rPr>
          <w:rFonts w:ascii="Courier" w:hAnsi="Courier"/>
          <w:lang w:val="en-GB"/>
        </w:rPr>
        <w:tab/>
        <w:t>02E3: 1B 14 2F 3F FF AC</w:t>
      </w:r>
    </w:p>
    <w:p w14:paraId="5DC6FEB3" w14:textId="77777777" w:rsidR="007F2BF7" w:rsidRPr="00891A28" w:rsidRDefault="00EB5260">
      <w:pPr>
        <w:pStyle w:val="enumlev2"/>
        <w:rPr>
          <w:rFonts w:ascii="Courier New" w:eastAsia="Courier New" w:hAnsi="Courier New" w:cs="Courier New"/>
          <w:lang w:val="en-GB"/>
        </w:rPr>
      </w:pPr>
      <w:bookmarkStart w:id="1556" w:name="x1-255327x1"/>
      <w:bookmarkEnd w:id="1556"/>
      <w:r w:rsidRPr="00891A28">
        <w:rPr>
          <w:lang w:val="en-GB"/>
        </w:rPr>
        <w:t>a)</w:t>
      </w:r>
      <w:r w:rsidRPr="00891A28">
        <w:rPr>
          <w:lang w:val="en-GB"/>
        </w:rPr>
        <w:tab/>
        <w:t>The two-byte symbol dictionary flags field:</w:t>
      </w:r>
    </w:p>
    <w:p w14:paraId="3625FC7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D3: 08 00 </w:t>
      </w:r>
    </w:p>
    <w:p w14:paraId="6A52EFC4"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and does not use refinement/aggregate coding. </w:t>
      </w:r>
      <w:r w:rsidRPr="00891A28">
        <w:rPr>
          <w:b/>
          <w:bCs/>
          <w:lang w:val="en-GB"/>
        </w:rPr>
        <w:t>SDTEMPLATE</w:t>
      </w:r>
      <w:r w:rsidRPr="00891A28">
        <w:rPr>
          <w:lang w:val="en-GB"/>
        </w:rPr>
        <w:t xml:space="preserve"> has the value 2. The "bitmap coding context used" and "bitmap coding context retained" bits are both </w:t>
      </w:r>
      <w:r w:rsidRPr="00891A28">
        <w:rPr>
          <w:b/>
          <w:bCs/>
          <w:lang w:val="en-GB"/>
        </w:rPr>
        <w:t>0</w:t>
      </w:r>
      <w:r w:rsidRPr="00891A28">
        <w:rPr>
          <w:lang w:val="en-GB"/>
        </w:rPr>
        <w:t>.</w:t>
      </w:r>
    </w:p>
    <w:p w14:paraId="0AC51530" w14:textId="77777777" w:rsidR="007F2BF7" w:rsidRPr="00891A28" w:rsidRDefault="00EB5260">
      <w:pPr>
        <w:pStyle w:val="enumlev2"/>
        <w:rPr>
          <w:rFonts w:ascii="Courier New" w:eastAsia="Courier New" w:hAnsi="Courier New" w:cs="Courier New"/>
          <w:lang w:val="en-GB"/>
        </w:rPr>
      </w:pPr>
      <w:bookmarkStart w:id="1557" w:name="x1-255329x2"/>
      <w:bookmarkEnd w:id="1557"/>
      <w:r w:rsidRPr="00891A28">
        <w:rPr>
          <w:lang w:val="en-GB"/>
        </w:rPr>
        <w:t>b)</w:t>
      </w:r>
      <w:r w:rsidRPr="00891A28">
        <w:rPr>
          <w:lang w:val="en-GB"/>
        </w:rPr>
        <w:tab/>
        <w:t>The symbol dictionary AT flags field:</w:t>
      </w:r>
    </w:p>
    <w:p w14:paraId="45CA83E4"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D5: 02 FF </w:t>
      </w:r>
    </w:p>
    <w:p w14:paraId="0532972D"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ATX</w:t>
      </w:r>
      <w:r w:rsidRPr="00891A28">
        <w:rPr>
          <w:b/>
          <w:bCs/>
          <w:position w:val="-4"/>
          <w:sz w:val="16"/>
          <w:lang w:val="en-GB"/>
        </w:rPr>
        <w:t>1</w:t>
      </w:r>
      <w:r w:rsidRPr="00891A28">
        <w:rPr>
          <w:lang w:val="en-GB"/>
        </w:rPr>
        <w:t xml:space="preserve"> is 2 and </w:t>
      </w:r>
      <w:r w:rsidRPr="00891A28">
        <w:rPr>
          <w:b/>
          <w:bCs/>
          <w:lang w:val="en-GB"/>
        </w:rPr>
        <w:t>SDATY</w:t>
      </w:r>
      <w:r w:rsidRPr="00891A28">
        <w:rPr>
          <w:b/>
          <w:bCs/>
          <w:position w:val="-4"/>
          <w:sz w:val="16"/>
          <w:lang w:val="en-GB"/>
        </w:rPr>
        <w:t>1</w:t>
      </w:r>
      <w:r w:rsidRPr="00891A28">
        <w:rPr>
          <w:lang w:val="en-GB"/>
        </w:rPr>
        <w:t xml:space="preserve"> is –1; thus, AT pixel A</w:t>
      </w:r>
      <w:r w:rsidRPr="00891A28">
        <w:rPr>
          <w:position w:val="-4"/>
          <w:sz w:val="16"/>
          <w:lang w:val="en-GB"/>
        </w:rPr>
        <w:t>1</w:t>
      </w:r>
      <w:r w:rsidRPr="00891A28">
        <w:rPr>
          <w:lang w:val="en-GB"/>
        </w:rPr>
        <w:t xml:space="preserve"> is at location (2, –1), which is the nominal value for template 2.</w:t>
      </w:r>
    </w:p>
    <w:p w14:paraId="00DE488F" w14:textId="77777777" w:rsidR="007F2BF7" w:rsidRPr="00891A28" w:rsidRDefault="00EB5260">
      <w:pPr>
        <w:pStyle w:val="enumlev2"/>
        <w:rPr>
          <w:rFonts w:ascii="Courier New" w:eastAsia="Courier New" w:hAnsi="Courier New" w:cs="Courier New"/>
          <w:lang w:val="en-GB"/>
        </w:rPr>
      </w:pPr>
      <w:bookmarkStart w:id="1558" w:name="x1-255331x3"/>
      <w:bookmarkEnd w:id="1558"/>
      <w:r w:rsidRPr="00891A28">
        <w:rPr>
          <w:lang w:val="en-GB"/>
        </w:rPr>
        <w:t>c)</w:t>
      </w:r>
      <w:r w:rsidRPr="00891A28">
        <w:rPr>
          <w:lang w:val="en-GB"/>
        </w:rPr>
        <w:tab/>
        <w:t xml:space="preserve">The four-byte </w:t>
      </w:r>
      <w:r w:rsidRPr="00891A28">
        <w:rPr>
          <w:b/>
          <w:bCs/>
          <w:lang w:val="en-GB"/>
        </w:rPr>
        <w:t>SDNUMEXSYMS</w:t>
      </w:r>
      <w:r w:rsidRPr="00891A28">
        <w:rPr>
          <w:lang w:val="en-GB"/>
        </w:rPr>
        <w:t xml:space="preserve"> field:</w:t>
      </w:r>
    </w:p>
    <w:p w14:paraId="6A9233B2"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D7: 00 00 00 01 </w:t>
      </w:r>
    </w:p>
    <w:p w14:paraId="05D611C7"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EXSYMS</w:t>
      </w:r>
      <w:r w:rsidRPr="00891A28">
        <w:rPr>
          <w:lang w:val="en-GB"/>
        </w:rPr>
        <w:t xml:space="preserve"> is 1: one symbol is exported by this symbol dictionary.</w:t>
      </w:r>
    </w:p>
    <w:p w14:paraId="0074C3A2" w14:textId="77777777" w:rsidR="007F2BF7" w:rsidRPr="00891A28" w:rsidRDefault="00EB5260">
      <w:pPr>
        <w:pStyle w:val="enumlev2"/>
        <w:rPr>
          <w:rFonts w:ascii="Courier New" w:eastAsia="Courier New" w:hAnsi="Courier New" w:cs="Courier New"/>
          <w:lang w:val="en-GB"/>
        </w:rPr>
      </w:pPr>
      <w:bookmarkStart w:id="1559" w:name="x1-255333x4"/>
      <w:bookmarkEnd w:id="1559"/>
      <w:r w:rsidRPr="00891A28">
        <w:rPr>
          <w:lang w:val="en-GB"/>
        </w:rPr>
        <w:t>d)</w:t>
      </w:r>
      <w:r w:rsidRPr="00891A28">
        <w:rPr>
          <w:lang w:val="en-GB"/>
        </w:rPr>
        <w:tab/>
        <w:t xml:space="preserve">The four-byte </w:t>
      </w:r>
      <w:r w:rsidRPr="00891A28">
        <w:rPr>
          <w:b/>
          <w:bCs/>
          <w:lang w:val="en-GB"/>
        </w:rPr>
        <w:t>SDNUMNEWSYMS</w:t>
      </w:r>
      <w:r w:rsidRPr="00891A28">
        <w:rPr>
          <w:lang w:val="en-GB"/>
        </w:rPr>
        <w:t xml:space="preserve"> field:</w:t>
      </w:r>
    </w:p>
    <w:p w14:paraId="1A81C424"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DB: 00 00 00 01 </w:t>
      </w:r>
    </w:p>
    <w:p w14:paraId="7F4E6BF2"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NEWSYMS</w:t>
      </w:r>
      <w:r w:rsidRPr="00891A28">
        <w:rPr>
          <w:lang w:val="en-GB"/>
        </w:rPr>
        <w:t xml:space="preserve"> is 1: one symbol is defined by this symbol dictionary.</w:t>
      </w:r>
    </w:p>
    <w:p w14:paraId="7E902A91" w14:textId="1C2AE67B" w:rsidR="007F2BF7" w:rsidRPr="00891A28" w:rsidRDefault="00EB5260">
      <w:pPr>
        <w:pStyle w:val="enumlev2"/>
        <w:rPr>
          <w:rFonts w:ascii="Courier New" w:eastAsia="Courier New" w:hAnsi="Courier New" w:cs="Courier New"/>
          <w:lang w:val="en-GB"/>
        </w:rPr>
      </w:pPr>
      <w:bookmarkStart w:id="1560" w:name="x1-255335x5"/>
      <w:bookmarkEnd w:id="1560"/>
      <w:r w:rsidRPr="00891A28">
        <w:rPr>
          <w:lang w:val="en-GB"/>
        </w:rPr>
        <w:t>e)</w:t>
      </w:r>
      <w:r w:rsidRPr="00891A28">
        <w:rPr>
          <w:lang w:val="en-GB"/>
        </w:rPr>
        <w:tab/>
        <w:t>The encoded symbol dictionary data:</w:t>
      </w:r>
    </w:p>
    <w:p w14:paraId="7BBE0AD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DF: 4F E7 8D 68 1B 14 2F 3F FF AC </w:t>
      </w:r>
    </w:p>
    <w:p w14:paraId="44B1BD6E" w14:textId="77777777" w:rsidR="007F2BF7" w:rsidRPr="00891A28" w:rsidRDefault="00EB5260">
      <w:pPr>
        <w:pStyle w:val="enumlev2"/>
        <w:rPr>
          <w:lang w:val="en-GB"/>
        </w:rPr>
      </w:pPr>
      <w:r w:rsidRPr="00891A28">
        <w:rPr>
          <w:lang w:val="en-GB"/>
        </w:rPr>
        <w:tab/>
        <w:t>This is decoded as follows:</w:t>
      </w:r>
    </w:p>
    <w:p w14:paraId="71BD0624" w14:textId="77777777" w:rsidR="007F2BF7" w:rsidRPr="00891A28" w:rsidRDefault="00EB5260">
      <w:pPr>
        <w:pStyle w:val="enumlev3"/>
        <w:rPr>
          <w:lang w:val="en-GB"/>
        </w:rPr>
      </w:pPr>
      <w:bookmarkStart w:id="1561" w:name="x1-255337x1"/>
      <w:bookmarkEnd w:id="1561"/>
      <w:r w:rsidRPr="00891A28">
        <w:rPr>
          <w:lang w:val="en-GB"/>
        </w:rPr>
        <w:t>i)</w:t>
      </w:r>
      <w:r w:rsidRPr="00891A28">
        <w:rPr>
          <w:lang w:val="en-GB"/>
        </w:rPr>
        <w:tab/>
        <w:t>Reset all the arithmetic coding statistics to zero.</w:t>
      </w:r>
    </w:p>
    <w:p w14:paraId="7BA18378" w14:textId="77777777" w:rsidR="007F2BF7" w:rsidRPr="00891A28" w:rsidRDefault="00EB5260">
      <w:pPr>
        <w:pStyle w:val="enumlev3"/>
        <w:rPr>
          <w:lang w:val="en-GB"/>
        </w:rPr>
      </w:pPr>
      <w:bookmarkStart w:id="1562" w:name="x1-255339x2"/>
      <w:bookmarkEnd w:id="1562"/>
      <w:r w:rsidRPr="00891A28">
        <w:rPr>
          <w:lang w:val="en-GB"/>
        </w:rPr>
        <w:t>ii)</w:t>
      </w:r>
      <w:r w:rsidRPr="00891A28">
        <w:rPr>
          <w:lang w:val="en-GB"/>
        </w:rPr>
        <w:tab/>
        <w:t>Using the IADH arithmetic integer decoding procedure, decode a height class delta height value. The value decoded is 6, indicating that the first height class is 6 pixels high.</w:t>
      </w:r>
    </w:p>
    <w:p w14:paraId="7E3D7E1D" w14:textId="77777777" w:rsidR="007F2BF7" w:rsidRPr="00891A28" w:rsidRDefault="00EB5260">
      <w:pPr>
        <w:pStyle w:val="enumlev3"/>
        <w:rPr>
          <w:lang w:val="en-GB"/>
        </w:rPr>
      </w:pPr>
      <w:bookmarkStart w:id="1563" w:name="x1-255341x3"/>
      <w:bookmarkEnd w:id="1563"/>
      <w:r w:rsidRPr="00891A28">
        <w:rPr>
          <w:lang w:val="en-GB"/>
        </w:rPr>
        <w:t>iii)</w:t>
      </w:r>
      <w:r w:rsidRPr="00891A28">
        <w:rPr>
          <w:lang w:val="en-GB"/>
        </w:rPr>
        <w:tab/>
        <w:t>Using the IADW arithmetic integer decoding procedure, decode a delta width value. The value decoded is 6. The first symbol thus has a width of 6 pixels.</w:t>
      </w:r>
    </w:p>
    <w:p w14:paraId="181C118E" w14:textId="77777777" w:rsidR="007F2BF7" w:rsidRPr="00891A28" w:rsidRDefault="00EB5260">
      <w:pPr>
        <w:pStyle w:val="enumlev3"/>
        <w:rPr>
          <w:lang w:val="en-GB"/>
        </w:rPr>
      </w:pPr>
      <w:bookmarkStart w:id="1564" w:name="x1-255343x4"/>
      <w:bookmarkEnd w:id="1564"/>
      <w:r w:rsidRPr="00891A28">
        <w:rPr>
          <w:lang w:val="en-GB"/>
        </w:rPr>
        <w:t>iv)</w:t>
      </w:r>
      <w:r w:rsidRPr="00891A28">
        <w:rPr>
          <w:lang w:val="en-GB"/>
        </w:rPr>
        <w:tab/>
        <w:t xml:space="preserve">Using the generic region decoding procedure, with </w:t>
      </w:r>
      <w:r w:rsidRPr="00891A28">
        <w:rPr>
          <w:b/>
          <w:bCs/>
          <w:lang w:val="en-GB"/>
        </w:rPr>
        <w:t>GBTEMPLATE</w:t>
      </w:r>
      <w:r w:rsidRPr="00891A28">
        <w:rPr>
          <w:lang w:val="en-GB"/>
        </w:rPr>
        <w:t xml:space="preserve"> and the AT pixel A</w:t>
      </w:r>
      <w:r w:rsidRPr="00891A28">
        <w:rPr>
          <w:position w:val="-4"/>
          <w:sz w:val="16"/>
          <w:lang w:val="en-GB"/>
        </w:rPr>
        <w:t>1</w:t>
      </w:r>
      <w:r w:rsidRPr="00891A28">
        <w:rPr>
          <w:lang w:val="en-GB"/>
        </w:rPr>
        <w:t xml:space="preserve"> set as described in the symbol dictionary data header, decode a 6 × 6 bitmap. This produces the bitmap shown in Figure H.12 a).</w:t>
      </w:r>
    </w:p>
    <w:p w14:paraId="07DA212C" w14:textId="77777777" w:rsidR="007F2BF7" w:rsidRPr="00891A28" w:rsidRDefault="00EB5260">
      <w:pPr>
        <w:pStyle w:val="enumlev3"/>
        <w:rPr>
          <w:lang w:val="en-GB"/>
        </w:rPr>
      </w:pPr>
      <w:bookmarkStart w:id="1565" w:name="x1-255345x5"/>
      <w:bookmarkEnd w:id="1565"/>
      <w:r w:rsidRPr="00891A28">
        <w:rPr>
          <w:lang w:val="en-GB"/>
        </w:rPr>
        <w:t>v)</w:t>
      </w:r>
      <w:r w:rsidRPr="00891A28">
        <w:rPr>
          <w:lang w:val="en-GB"/>
        </w:rPr>
        <w:tab/>
        <w:t>Using the IADW arithmetic integer decoding procedure, decode a delta width value. The value decoded is OOB, indicating the end of the height class.</w:t>
      </w:r>
    </w:p>
    <w:p w14:paraId="56374B62" w14:textId="77777777" w:rsidR="007F2BF7" w:rsidRPr="00891A28" w:rsidRDefault="00EB5260">
      <w:pPr>
        <w:pStyle w:val="enumlev3"/>
        <w:rPr>
          <w:lang w:val="en-GB"/>
        </w:rPr>
      </w:pPr>
      <w:bookmarkStart w:id="1566" w:name="x1-255347x6"/>
      <w:bookmarkEnd w:id="1566"/>
      <w:r w:rsidRPr="00891A28">
        <w:rPr>
          <w:lang w:val="en-GB"/>
        </w:rPr>
        <w:t>vi)</w:t>
      </w:r>
      <w:r w:rsidRPr="00891A28">
        <w:rPr>
          <w:lang w:val="en-GB"/>
        </w:rPr>
        <w:tab/>
        <w:t xml:space="preserve">Since </w:t>
      </w:r>
      <w:r w:rsidRPr="00891A28">
        <w:rPr>
          <w:b/>
          <w:bCs/>
          <w:lang w:val="en-GB"/>
        </w:rPr>
        <w:t>SDNUMNEWSYMS</w:t>
      </w:r>
      <w:r w:rsidRPr="00891A28">
        <w:rPr>
          <w:lang w:val="en-GB"/>
        </w:rPr>
        <w:t xml:space="preserve"> is 1, the last symbol has now been decoded.</w:t>
      </w:r>
    </w:p>
    <w:p w14:paraId="2253C37F" w14:textId="77777777" w:rsidR="007F2BF7" w:rsidRPr="00891A28" w:rsidRDefault="00EB5260">
      <w:pPr>
        <w:pStyle w:val="enumlev3"/>
        <w:rPr>
          <w:lang w:val="en-GB"/>
        </w:rPr>
      </w:pPr>
      <w:bookmarkStart w:id="1567" w:name="x1-255349x7"/>
      <w:bookmarkEnd w:id="1567"/>
      <w:r w:rsidRPr="00891A28">
        <w:rPr>
          <w:lang w:val="en-GB"/>
        </w:rPr>
        <w:t>vii)</w:t>
      </w:r>
      <w:r w:rsidRPr="00891A28">
        <w:rPr>
          <w:lang w:val="en-GB"/>
        </w:rPr>
        <w:tab/>
        <w:t>Using the IAEX arithmetic integer decoding procedure, decode an export run length. The value decoded is 0, indicating that the first 0 symbols are not exported.</w:t>
      </w:r>
    </w:p>
    <w:p w14:paraId="027FB143" w14:textId="77777777" w:rsidR="007F2BF7" w:rsidRPr="00891A28" w:rsidRDefault="00EB5260">
      <w:pPr>
        <w:pStyle w:val="enumlev3"/>
        <w:rPr>
          <w:lang w:val="en-GB"/>
        </w:rPr>
      </w:pPr>
      <w:bookmarkStart w:id="1568" w:name="x1-255351x8"/>
      <w:bookmarkEnd w:id="1568"/>
      <w:r w:rsidRPr="00891A28">
        <w:rPr>
          <w:lang w:val="en-GB"/>
        </w:rPr>
        <w:t>viii)</w:t>
      </w:r>
      <w:r w:rsidRPr="00891A28">
        <w:rPr>
          <w:lang w:val="en-GB"/>
        </w:rPr>
        <w:tab/>
        <w:t>Using the IAEX arithmetic integer decoding procedure, decode an export run length. The value decoded is 1, indicating that the next 1 symbols are exported. Thus, this symbol dictionary defines one symbol, which is exported.</w:t>
      </w:r>
    </w:p>
    <w:p w14:paraId="1DDEC06E" w14:textId="7B9F0621" w:rsidR="007F2BF7" w:rsidRPr="00891A28" w:rsidRDefault="007F2BF7">
      <w:pPr>
        <w:pStyle w:val="Fig"/>
        <w:jc w:val="both"/>
        <w:rPr>
          <w:noProof/>
          <w:lang w:val="en-GB" w:eastAsia="ja-JP"/>
        </w:rPr>
      </w:pPr>
      <w:bookmarkStart w:id="1569" w:name="x1-25535212"/>
      <w:bookmarkStart w:id="1570" w:name="x1-255354x36"/>
      <w:bookmarkEnd w:id="1569"/>
      <w:bookmarkEnd w:id="1570"/>
    </w:p>
    <w:p w14:paraId="2D01937F" w14:textId="1EBB0B4A" w:rsidR="00D64DAE" w:rsidRPr="00891A28" w:rsidRDefault="00D64DAE">
      <w:pPr>
        <w:pStyle w:val="Fig0"/>
        <w:rPr>
          <w:lang w:val="en-GB" w:eastAsia="ja-JP"/>
        </w:rPr>
      </w:pPr>
      <w:r w:rsidRPr="00891A28">
        <w:rPr>
          <w:noProof/>
          <w:lang w:val="en-GB" w:eastAsia="zh-CN"/>
        </w:rPr>
        <mc:AlternateContent>
          <mc:Choice Requires="wpg">
            <w:drawing>
              <wp:anchor distT="0" distB="0" distL="114300" distR="114300" simplePos="0" relativeHeight="251683840" behindDoc="0" locked="0" layoutInCell="1" allowOverlap="1" wp14:anchorId="5F4757D9" wp14:editId="12FDB005">
                <wp:simplePos x="0" y="0"/>
                <wp:positionH relativeFrom="margin">
                  <wp:align>center</wp:align>
                </wp:positionH>
                <wp:positionV relativeFrom="paragraph">
                  <wp:posOffset>15875</wp:posOffset>
                </wp:positionV>
                <wp:extent cx="4429125" cy="1190625"/>
                <wp:effectExtent l="0" t="0" r="0" b="9525"/>
                <wp:wrapNone/>
                <wp:docPr id="3659" name="グループ化 75"/>
                <wp:cNvGraphicFramePr/>
                <a:graphic xmlns:a="http://schemas.openxmlformats.org/drawingml/2006/main">
                  <a:graphicData uri="http://schemas.microsoft.com/office/word/2010/wordprocessingGroup">
                    <wpg:wgp>
                      <wpg:cNvGrpSpPr/>
                      <wpg:grpSpPr>
                        <a:xfrm>
                          <a:off x="0" y="0"/>
                          <a:ext cx="4429125" cy="1190625"/>
                          <a:chOff x="0" y="0"/>
                          <a:chExt cx="4429125" cy="1190625"/>
                        </a:xfrm>
                      </wpg:grpSpPr>
                      <wps:wsp>
                        <wps:cNvPr id="3660" name="AutoShape 3"/>
                        <wps:cNvSpPr>
                          <a:spLocks noChangeAspect="1" noChangeArrowheads="1" noTextEdit="1"/>
                        </wps:cNvSpPr>
                        <wps:spPr bwMode="auto">
                          <a:xfrm>
                            <a:off x="0" y="0"/>
                            <a:ext cx="4429125" cy="1190625"/>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661" name="Rectangle 5"/>
                        <wps:cNvSpPr>
                          <a:spLocks noChangeArrowheads="1"/>
                        </wps:cNvSpPr>
                        <wps:spPr bwMode="auto">
                          <a:xfrm>
                            <a:off x="3175" y="3175"/>
                            <a:ext cx="542925" cy="5413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662" name="Line 6"/>
                        <wps:cNvCnPr/>
                        <wps:spPr bwMode="auto">
                          <a:xfrm>
                            <a:off x="3175" y="92075"/>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3" name="Line 7"/>
                        <wps:cNvCnPr/>
                        <wps:spPr bwMode="auto">
                          <a:xfrm>
                            <a:off x="3175" y="1825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4" name="Line 8"/>
                        <wps:cNvCnPr/>
                        <wps:spPr bwMode="auto">
                          <a:xfrm>
                            <a:off x="3175" y="271463"/>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5" name="Line 9"/>
                        <wps:cNvCnPr/>
                        <wps:spPr bwMode="auto">
                          <a:xfrm>
                            <a:off x="3175" y="3619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6" name="Line 10"/>
                        <wps:cNvCnPr/>
                        <wps:spPr bwMode="auto">
                          <a:xfrm>
                            <a:off x="3175" y="450850"/>
                            <a:ext cx="5397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7" name="Line 11"/>
                        <wps:cNvCnPr/>
                        <wps:spPr bwMode="auto">
                          <a:xfrm>
                            <a:off x="1354138"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8" name="Line 12"/>
                        <wps:cNvCnPr/>
                        <wps:spPr bwMode="auto">
                          <a:xfrm>
                            <a:off x="1443038"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69" name="Line 13"/>
                        <wps:cNvCnPr/>
                        <wps:spPr bwMode="auto">
                          <a:xfrm>
                            <a:off x="153511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0" name="Line 14"/>
                        <wps:cNvCnPr/>
                        <wps:spPr bwMode="auto">
                          <a:xfrm>
                            <a:off x="1622425"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1" name="Line 15"/>
                        <wps:cNvCnPr/>
                        <wps:spPr bwMode="auto">
                          <a:xfrm>
                            <a:off x="171450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2" name="Line 16"/>
                        <wps:cNvCnPr/>
                        <wps:spPr bwMode="auto">
                          <a:xfrm>
                            <a:off x="92075"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3" name="Line 17"/>
                        <wps:cNvCnPr/>
                        <wps:spPr bwMode="auto">
                          <a:xfrm>
                            <a:off x="18256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4" name="Line 18"/>
                        <wps:cNvCnPr/>
                        <wps:spPr bwMode="auto">
                          <a:xfrm>
                            <a:off x="27146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5" name="Line 19"/>
                        <wps:cNvCnPr/>
                        <wps:spPr bwMode="auto">
                          <a:xfrm>
                            <a:off x="363538"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6" name="Line 20"/>
                        <wps:cNvCnPr/>
                        <wps:spPr bwMode="auto">
                          <a:xfrm>
                            <a:off x="45085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77" name="Rectangle 21"/>
                        <wps:cNvSpPr>
                          <a:spLocks noChangeArrowheads="1"/>
                        </wps:cNvSpPr>
                        <wps:spPr bwMode="auto">
                          <a:xfrm>
                            <a:off x="1262063" y="92075"/>
                            <a:ext cx="95250"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78" name="Rectangle 22"/>
                        <wps:cNvSpPr>
                          <a:spLocks noChangeArrowheads="1"/>
                        </wps:cNvSpPr>
                        <wps:spPr bwMode="auto">
                          <a:xfrm>
                            <a:off x="1354138" y="450850"/>
                            <a:ext cx="3635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79" name="Rectangle 23"/>
                        <wps:cNvSpPr>
                          <a:spLocks noChangeArrowheads="1"/>
                        </wps:cNvSpPr>
                        <wps:spPr bwMode="auto">
                          <a:xfrm>
                            <a:off x="1714500" y="361950"/>
                            <a:ext cx="92075"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0" name="Rectangle 24"/>
                        <wps:cNvSpPr>
                          <a:spLocks noChangeArrowheads="1"/>
                        </wps:cNvSpPr>
                        <wps:spPr bwMode="auto">
                          <a:xfrm>
                            <a:off x="1354138" y="3175"/>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1" name="Rectangle 25"/>
                        <wps:cNvSpPr>
                          <a:spLocks noChangeArrowheads="1"/>
                        </wps:cNvSpPr>
                        <wps:spPr bwMode="auto">
                          <a:xfrm>
                            <a:off x="1714500" y="92075"/>
                            <a:ext cx="92075"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2" name="Rectangle 26"/>
                        <wps:cNvSpPr>
                          <a:spLocks noChangeArrowheads="1"/>
                        </wps:cNvSpPr>
                        <wps:spPr bwMode="auto">
                          <a:xfrm>
                            <a:off x="3175" y="271463"/>
                            <a:ext cx="92075"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3" name="Rectangle 27"/>
                        <wps:cNvSpPr>
                          <a:spLocks noChangeArrowheads="1"/>
                        </wps:cNvSpPr>
                        <wps:spPr bwMode="auto">
                          <a:xfrm>
                            <a:off x="92075" y="450850"/>
                            <a:ext cx="3619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4" name="Rectangle 28"/>
                        <wps:cNvSpPr>
                          <a:spLocks noChangeArrowheads="1"/>
                        </wps:cNvSpPr>
                        <wps:spPr bwMode="auto">
                          <a:xfrm>
                            <a:off x="92075" y="182563"/>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5" name="Rectangle 29"/>
                        <wps:cNvSpPr>
                          <a:spLocks noChangeArrowheads="1"/>
                        </wps:cNvSpPr>
                        <wps:spPr bwMode="auto">
                          <a:xfrm>
                            <a:off x="92075" y="317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6" name="Rectangle 30"/>
                        <wps:cNvSpPr>
                          <a:spLocks noChangeArrowheads="1"/>
                        </wps:cNvSpPr>
                        <wps:spPr bwMode="auto">
                          <a:xfrm>
                            <a:off x="450850" y="92075"/>
                            <a:ext cx="95250" cy="452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687" name="Rectangle 31"/>
                        <wps:cNvSpPr>
                          <a:spLocks noChangeArrowheads="1"/>
                        </wps:cNvSpPr>
                        <wps:spPr bwMode="auto">
                          <a:xfrm>
                            <a:off x="1262063" y="3175"/>
                            <a:ext cx="544513" cy="5413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688" name="Line 32"/>
                        <wps:cNvCnPr/>
                        <wps:spPr bwMode="auto">
                          <a:xfrm>
                            <a:off x="1262063" y="92075"/>
                            <a:ext cx="5413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89" name="Line 33"/>
                        <wps:cNvCnPr/>
                        <wps:spPr bwMode="auto">
                          <a:xfrm>
                            <a:off x="1262063" y="182563"/>
                            <a:ext cx="5413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0" name="Line 34"/>
                        <wps:cNvCnPr/>
                        <wps:spPr bwMode="auto">
                          <a:xfrm>
                            <a:off x="1262063" y="271463"/>
                            <a:ext cx="5413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1" name="Line 35"/>
                        <wps:cNvCnPr/>
                        <wps:spPr bwMode="auto">
                          <a:xfrm>
                            <a:off x="1262063" y="361950"/>
                            <a:ext cx="5413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2" name="Line 36"/>
                        <wps:cNvCnPr/>
                        <wps:spPr bwMode="auto">
                          <a:xfrm>
                            <a:off x="1262063" y="450850"/>
                            <a:ext cx="541338"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3" name="Rectangle 37"/>
                        <wps:cNvSpPr>
                          <a:spLocks noChangeArrowheads="1"/>
                        </wps:cNvSpPr>
                        <wps:spPr bwMode="auto">
                          <a:xfrm>
                            <a:off x="2522538" y="3175"/>
                            <a:ext cx="1265238" cy="541338"/>
                          </a:xfrm>
                          <a:prstGeom prst="rect">
                            <a:avLst/>
                          </a:prstGeom>
                          <a:noFill/>
                          <a:ln w="0">
                            <a:solidFill>
                              <a:srgbClr val="000000"/>
                            </a:solidFill>
                            <a:prstDash val="solid"/>
                            <a:miter lim="800000"/>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Lst>
                        </wps:spPr>
                        <wps:bodyPr vert="horz" wrap="square" lIns="91440" tIns="45720" rIns="91440" bIns="45720" numCol="1" anchor="t" anchorCtr="0" compatLnSpc="1">
                          <a:prstTxWarp prst="textNoShape">
                            <a:avLst/>
                          </a:prstTxWarp>
                        </wps:bodyPr>
                      </wps:wsp>
                      <wps:wsp>
                        <wps:cNvPr id="3694" name="Line 38"/>
                        <wps:cNvCnPr/>
                        <wps:spPr bwMode="auto">
                          <a:xfrm>
                            <a:off x="2522538" y="92075"/>
                            <a:ext cx="12636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5" name="Line 39"/>
                        <wps:cNvCnPr/>
                        <wps:spPr bwMode="auto">
                          <a:xfrm>
                            <a:off x="2522538" y="182563"/>
                            <a:ext cx="12636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6" name="Line 40"/>
                        <wps:cNvCnPr/>
                        <wps:spPr bwMode="auto">
                          <a:xfrm>
                            <a:off x="2522538" y="271463"/>
                            <a:ext cx="12636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7" name="Line 41"/>
                        <wps:cNvCnPr/>
                        <wps:spPr bwMode="auto">
                          <a:xfrm>
                            <a:off x="2522538" y="361950"/>
                            <a:ext cx="12636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8" name="Line 42"/>
                        <wps:cNvCnPr/>
                        <wps:spPr bwMode="auto">
                          <a:xfrm>
                            <a:off x="2522538" y="450850"/>
                            <a:ext cx="1263650" cy="0"/>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699" name="Line 43"/>
                        <wps:cNvCnPr/>
                        <wps:spPr bwMode="auto">
                          <a:xfrm>
                            <a:off x="261461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00" name="Line 44"/>
                        <wps:cNvCnPr/>
                        <wps:spPr bwMode="auto">
                          <a:xfrm>
                            <a:off x="2701925"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01" name="Line 45"/>
                        <wps:cNvCnPr/>
                        <wps:spPr bwMode="auto">
                          <a:xfrm>
                            <a:off x="279400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02" name="Line 46"/>
                        <wps:cNvCnPr/>
                        <wps:spPr bwMode="auto">
                          <a:xfrm>
                            <a:off x="288290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03" name="Line 47"/>
                        <wps:cNvCnPr/>
                        <wps:spPr bwMode="auto">
                          <a:xfrm>
                            <a:off x="2973388"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04" name="Rectangle 48"/>
                        <wps:cNvSpPr>
                          <a:spLocks noChangeArrowheads="1"/>
                        </wps:cNvSpPr>
                        <wps:spPr bwMode="auto">
                          <a:xfrm>
                            <a:off x="2522538" y="271463"/>
                            <a:ext cx="95250" cy="1825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05" name="Rectangle 49"/>
                        <wps:cNvSpPr>
                          <a:spLocks noChangeArrowheads="1"/>
                        </wps:cNvSpPr>
                        <wps:spPr bwMode="auto">
                          <a:xfrm>
                            <a:off x="2614613" y="450850"/>
                            <a:ext cx="361950"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06" name="Rectangle 50"/>
                        <wps:cNvSpPr>
                          <a:spLocks noChangeArrowheads="1"/>
                        </wps:cNvSpPr>
                        <wps:spPr bwMode="auto">
                          <a:xfrm>
                            <a:off x="2614613" y="182563"/>
                            <a:ext cx="361950"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07" name="Rectangle 51"/>
                        <wps:cNvSpPr>
                          <a:spLocks noChangeArrowheads="1"/>
                        </wps:cNvSpPr>
                        <wps:spPr bwMode="auto">
                          <a:xfrm>
                            <a:off x="2614613" y="3175"/>
                            <a:ext cx="361950"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08" name="Rectangle 52"/>
                        <wps:cNvSpPr>
                          <a:spLocks noChangeArrowheads="1"/>
                        </wps:cNvSpPr>
                        <wps:spPr bwMode="auto">
                          <a:xfrm>
                            <a:off x="2973388" y="92075"/>
                            <a:ext cx="95250" cy="45243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09" name="Line 53"/>
                        <wps:cNvCnPr/>
                        <wps:spPr bwMode="auto">
                          <a:xfrm>
                            <a:off x="306546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0" name="Line 54"/>
                        <wps:cNvCnPr/>
                        <wps:spPr bwMode="auto">
                          <a:xfrm>
                            <a:off x="315436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1" name="Line 55"/>
                        <wps:cNvCnPr/>
                        <wps:spPr bwMode="auto">
                          <a:xfrm>
                            <a:off x="324485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2" name="Line 56"/>
                        <wps:cNvCnPr/>
                        <wps:spPr bwMode="auto">
                          <a:xfrm>
                            <a:off x="3333750"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3" name="Line 57"/>
                        <wps:cNvCnPr/>
                        <wps:spPr bwMode="auto">
                          <a:xfrm>
                            <a:off x="3425825"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4" name="Line 58"/>
                        <wps:cNvCnPr/>
                        <wps:spPr bwMode="auto">
                          <a:xfrm>
                            <a:off x="3514725"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5" name="Line 59"/>
                        <wps:cNvCnPr/>
                        <wps:spPr bwMode="auto">
                          <a:xfrm>
                            <a:off x="360521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6" name="Line 60"/>
                        <wps:cNvCnPr/>
                        <wps:spPr bwMode="auto">
                          <a:xfrm>
                            <a:off x="3694113" y="3175"/>
                            <a:ext cx="0" cy="538163"/>
                          </a:xfrm>
                          <a:prstGeom prst="line">
                            <a:avLst/>
                          </a:prstGeom>
                          <a:noFill/>
                          <a:ln w="0">
                            <a:solidFill>
                              <a:srgbClr val="000000"/>
                            </a:solidFill>
                            <a:prstDash val="solid"/>
                            <a:round/>
                            <a:headEnd/>
                            <a:tailEnd/>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3717" name="Rectangle 61"/>
                        <wps:cNvSpPr>
                          <a:spLocks noChangeArrowheads="1"/>
                        </wps:cNvSpPr>
                        <wps:spPr bwMode="auto">
                          <a:xfrm>
                            <a:off x="3244850" y="92075"/>
                            <a:ext cx="92075" cy="361950"/>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18" name="Rectangle 62"/>
                        <wps:cNvSpPr>
                          <a:spLocks noChangeArrowheads="1"/>
                        </wps:cNvSpPr>
                        <wps:spPr bwMode="auto">
                          <a:xfrm>
                            <a:off x="3333750" y="450850"/>
                            <a:ext cx="363538"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19" name="Rectangle 63"/>
                        <wps:cNvSpPr>
                          <a:spLocks noChangeArrowheads="1"/>
                        </wps:cNvSpPr>
                        <wps:spPr bwMode="auto">
                          <a:xfrm>
                            <a:off x="3694113" y="361950"/>
                            <a:ext cx="93663" cy="92075"/>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20" name="Rectangle 64"/>
                        <wps:cNvSpPr>
                          <a:spLocks noChangeArrowheads="1"/>
                        </wps:cNvSpPr>
                        <wps:spPr bwMode="auto">
                          <a:xfrm>
                            <a:off x="3333750" y="3175"/>
                            <a:ext cx="363538" cy="90488"/>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21" name="Rectangle 65"/>
                        <wps:cNvSpPr>
                          <a:spLocks noChangeArrowheads="1"/>
                        </wps:cNvSpPr>
                        <wps:spPr bwMode="auto">
                          <a:xfrm>
                            <a:off x="3694113" y="92075"/>
                            <a:ext cx="93663" cy="93663"/>
                          </a:xfrm>
                          <a:prstGeom prst="rect">
                            <a:avLst/>
                          </a:prstGeom>
                          <a:solidFill>
                            <a:srgbClr val="000000"/>
                          </a:solidFill>
                          <a:ln w="0">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3722" name="Rectangle 67"/>
                        <wps:cNvSpPr>
                          <a:spLocks noChangeArrowheads="1"/>
                        </wps:cNvSpPr>
                        <wps:spPr bwMode="auto">
                          <a:xfrm>
                            <a:off x="215900" y="603250"/>
                            <a:ext cx="95250"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23" name="Rectangle 68"/>
                        <wps:cNvSpPr>
                          <a:spLocks noChangeArrowheads="1"/>
                        </wps:cNvSpPr>
                        <wps:spPr bwMode="auto">
                          <a:xfrm>
                            <a:off x="219059" y="606269"/>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3DFC617B"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wps:txbx>
                        <wps:bodyPr vert="horz" wrap="none" lIns="0" tIns="0" rIns="0" bIns="0" numCol="1" anchor="t" anchorCtr="0" compatLnSpc="1">
                          <a:prstTxWarp prst="textNoShape">
                            <a:avLst/>
                          </a:prstTxWarp>
                          <a:spAutoFit/>
                        </wps:bodyPr>
                      </wps:wsp>
                      <wps:wsp>
                        <wps:cNvPr id="3724" name="Rectangle 69"/>
                        <wps:cNvSpPr>
                          <a:spLocks noChangeArrowheads="1"/>
                        </wps:cNvSpPr>
                        <wps:spPr bwMode="auto">
                          <a:xfrm>
                            <a:off x="1485900" y="603250"/>
                            <a:ext cx="96838"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25" name="Rectangle 70"/>
                        <wps:cNvSpPr>
                          <a:spLocks noChangeArrowheads="1"/>
                        </wps:cNvSpPr>
                        <wps:spPr bwMode="auto">
                          <a:xfrm>
                            <a:off x="1485794" y="606269"/>
                            <a:ext cx="96520"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77848C5D"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wps:txbx>
                        <wps:bodyPr vert="horz" wrap="none" lIns="0" tIns="0" rIns="0" bIns="0" numCol="1" anchor="t" anchorCtr="0" compatLnSpc="1">
                          <a:prstTxWarp prst="textNoShape">
                            <a:avLst/>
                          </a:prstTxWarp>
                          <a:spAutoFit/>
                        </wps:bodyPr>
                      </wps:wsp>
                      <wps:wsp>
                        <wps:cNvPr id="3726" name="Rectangle 71"/>
                        <wps:cNvSpPr>
                          <a:spLocks noChangeArrowheads="1"/>
                        </wps:cNvSpPr>
                        <wps:spPr bwMode="auto">
                          <a:xfrm>
                            <a:off x="3138488" y="603250"/>
                            <a:ext cx="92075" cy="122238"/>
                          </a:xfrm>
                          <a:prstGeom prst="rect">
                            <a:avLst/>
                          </a:prstGeom>
                          <a:solidFill>
                            <a:srgbClr val="FFFFFF"/>
                          </a:solidFill>
                          <a:ln>
                            <a:noFill/>
                          </a:ln>
                          <a:extLs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3727" name="Rectangle 72"/>
                        <wps:cNvSpPr>
                          <a:spLocks noChangeArrowheads="1"/>
                        </wps:cNvSpPr>
                        <wps:spPr bwMode="auto">
                          <a:xfrm>
                            <a:off x="3138265" y="606269"/>
                            <a:ext cx="90805" cy="11684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1B1FAC6F"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wps:txbx>
                        <wps:bodyPr vert="horz" wrap="none" lIns="0" tIns="0" rIns="0" bIns="0" numCol="1" anchor="t" anchorCtr="0" compatLnSpc="1">
                          <a:prstTxWarp prst="textNoShape">
                            <a:avLst/>
                          </a:prstTxWarp>
                          <a:spAutoFit/>
                        </wps:bodyPr>
                      </wps:wsp>
                      <wps:wsp>
                        <wps:cNvPr id="3728" name="Rectangle 73"/>
                        <wps:cNvSpPr>
                          <a:spLocks noChangeArrowheads="1"/>
                        </wps:cNvSpPr>
                        <wps:spPr bwMode="auto">
                          <a:xfrm>
                            <a:off x="330177" y="1044306"/>
                            <a:ext cx="3764915" cy="146050"/>
                          </a:xfrm>
                          <a:prstGeom prst="rect">
                            <a:avLst/>
                          </a:prstGeom>
                          <a:noFill/>
                          <a:ln>
                            <a:noFill/>
                          </a:ln>
                          <a:extLst>
                            <a:ext uri="{909E8E84-426E-40dd-AFC4-6F175D3DCCD1}">
                              <a14:hiddenFil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solidFill>
                                  <a:srgbClr val="FFFFFF"/>
                                </a:solidFill>
                              </a14:hiddenFill>
                            </a:ext>
                            <a:ext uri="{91240B29-F687-4f45-9708-019B960494DF}">
                              <a14:hiddenLin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miter lim="800000"/>
                                <a:headEnd/>
                                <a:tailEnd/>
                              </a14:hiddenLine>
                            </a:ext>
                          </a:extLst>
                        </wps:spPr>
                        <wps:txbx>
                          <w:txbxContent>
                            <w:p w14:paraId="5353BFBC" w14:textId="77777777" w:rsidR="00306BE6" w:rsidRDefault="00306BE6" w:rsidP="00D64DA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12 – The symbols in the symbol dictionary on the third page</w:t>
                              </w:r>
                            </w:p>
                          </w:txbxContent>
                        </wps:txbx>
                        <wps:bodyPr vert="horz" wrap="none" lIns="0" tIns="0" rIns="0" bIns="0" numCol="1" anchor="t" anchorCtr="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F4757D9" id="グループ化 75" o:spid="_x0000_s4363" style="position:absolute;margin-left:0;margin-top:1.25pt;width:348.75pt;height:93.75pt;z-index:251683840;mso-position-horizontal:center;mso-position-horizontal-relative:margin;mso-position-vertical-relative:text;mso-width-relative:margin;mso-height-relative:margin" coordsize="44291,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">
                <v:rect id="AutoShape 3" o:spid="_x0000_s4364" style="position:absolute;width:44291;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tersMA&#10;AADdAAAADwAAAGRycy9kb3ducmV2LnhtbERPTWvCQBC9C/6HZYReRDetEErqKkUoDSKISfU8ZKdJ&#10;aHY2ZrdJ/PfuQfD4eN/r7Wga0VPnassKXpcRCOLC6ppLBT/51+IdhPPIGhvLpOBGDrab6WSNibYD&#10;n6jPfClCCLsEFVTet4mUrqjIoFvaljhwv7Yz6APsSqk7HEK4aeRbFMXSYM2hocKWdhUVf9m/UTAU&#10;x/6SH77lcX5JLV/T6y4775V6mY2fHyA8jf4pfrhTrWAVx2F/eBOe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tersMAAADdAAAADwAAAAAAAAAAAAAAAACYAgAAZHJzL2Rv&#10;d25yZXYueG1sUEsFBgAAAAAEAAQA9QAAAIgDAAAAAA==&#10;" filled="f" stroked="f">
                  <o:lock v:ext="edit" aspectratio="t" text="t"/>
                </v:rect>
                <v:rect id="Rectangle 5" o:spid="_x0000_s4365" style="position:absolute;left:31;top:31;width:5430;height:5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u+MUA&#10;AADdAAAADwAAAGRycy9kb3ducmV2LnhtbESPQWvCQBSE74L/YXmCN91EaZTUVUQoeLJWRXp8zb4m&#10;IbtvQ3ar6b/vCgWPw8x8w6w2vTXiRp2vHStIpwkI4sLpmksFl/PbZAnCB2SNxjEp+CUPm/VwsMJc&#10;uzt/0O0UShEh7HNUUIXQ5lL6oiKLfupa4uh9u85iiLIrpe7wHuHWyFmSZNJizXGhwpZ2FRXN6ccq&#10;WL58meaymH8eFu/ptSGzJX84KjUe9dtXEIH68Az/t/dawTzLUni8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RK74xQAAAN0AAAAPAAAAAAAAAAAAAAAAAJgCAABkcnMv&#10;ZG93bnJldi54bWxQSwUGAAAAAAQABAD1AAAAigMAAAAA&#10;" filled="f" strokeweight="0"/>
                <v:line id="Line 6" o:spid="_x0000_s4366" style="position:absolute;visibility:visible;mso-wrap-style:square" from="31,920" to="542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AX8UAAADdAAAADwAAAGRycy9kb3ducmV2LnhtbESPT2vCQBTE7wW/w/IEb3Wj0hijq0hp&#10;0d78Cx4f2WeymH0bsltNv71bKPQ4zMxvmMWqs7W4U+uNYwWjYQKCuHDacKngdPx8zUD4gKyxdkwK&#10;fsjDatl7WWCu3YP3dD+EUkQI+xwVVCE0uZS+qMiiH7qGOHpX11oMUbal1C0+ItzWcpwkqbRoOC5U&#10;2NB7RcXt8G0VmF26efuanmdn+bEJo0t2y4w9KTXod+s5iEBd+A//tbdawSRNx/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AX8UAAADdAAAADwAAAAAAAAAA&#10;AAAAAAChAgAAZHJzL2Rvd25yZXYueG1sUEsFBgAAAAAEAAQA+QAAAJMDAAAAAA==&#10;" strokeweight="0"/>
                <v:line id="Line 7" o:spid="_x0000_s4367" style="position:absolute;visibility:visible;mso-wrap-style:square" from="31,1825" to="5429,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zlxMUAAADdAAAADwAAAGRycy9kb3ducmV2LnhtbESPT2vCQBTE7wW/w/IEb3VjpTFGV5Fi&#10;0d78Cx4f2WeymH0bsltNv71bKPQ4zMxvmPmys7W4U+uNYwWjYQKCuHDacKngdPx8zUD4gKyxdkwK&#10;fsjDctF7mWOu3YP3dD+EUkQI+xwVVCE0uZS+qMiiH7qGOHpX11oMUbal1C0+ItzW8i1JUmnRcFyo&#10;sKGPiorb4dsqMLt08/41OU/Pcr0Jo0t2y4w9KTXod6sZiEBd+A//tbdawThNx/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zlxMUAAADdAAAADwAAAAAAAAAA&#10;AAAAAAChAgAAZHJzL2Rvd25yZXYueG1sUEsFBgAAAAAEAAQA+QAAAJMDAAAAAA==&#10;" strokeweight="0"/>
                <v:line id="Line 8" o:spid="_x0000_s4368" style="position:absolute;visibility:visible;mso-wrap-style:square" from="31,2714" to="5429,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9sMYAAADdAAAADwAAAGRycy9kb3ducmV2LnhtbESPT2vCQBTE74LfYXmCN92obZqmrlKK&#10;xXpr/QMeH9lnsph9G7Krxm/vFgo9DjPzG2a+7GwtrtR641jBZJyAIC6cNlwq2O8+RxkIH5A11o5J&#10;wZ08LBf93hxz7W78Q9dtKEWEsM9RQRVCk0vpi4os+rFriKN3cq3FEGVbSt3iLcJtLadJkkqLhuNC&#10;hQ19VFSctxerwHyn6+fNy+H1IFfrMDlm58zYvVLDQff+BiJQF/7Df+0vrWCWpk/w+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fbDGAAAA3QAAAA8AAAAAAAAA&#10;AAAAAAAAoQIAAGRycy9kb3ducmV2LnhtbFBLBQYAAAAABAAEAPkAAACUAwAAAAA=&#10;" strokeweight="0"/>
                <v:line id="Line 9" o:spid="_x0000_s4369" style="position:absolute;visibility:visible;mso-wrap-style:square" from="31,3619" to="5429,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YK8UAAADdAAAADwAAAGRycy9kb3ducmV2LnhtbESPT2vCQBTE74V+h+UJ3urGijFGVynF&#10;or35Fzw+ss9kMfs2ZFdNv71bKPQ4zMxvmPmys7W4U+uNYwXDQQKCuHDacKngePh6y0D4gKyxdkwK&#10;fsjDcvH6Msdcuwfv6L4PpYgQ9jkqqEJocil9UZFFP3ANcfQurrUYomxLqVt8RLit5XuSpNKi4bhQ&#10;YUOfFRXX/c0qMNt0Pf6enKYnuVqH4Tm7ZsYeler3uo8ZiEBd+A//tTdawShNx/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nYK8UAAADdAAAADwAAAAAAAAAA&#10;AAAAAAChAgAAZHJzL2Rvd25yZXYueG1sUEsFBgAAAAAEAAQA+QAAAJMDAAAAAA==&#10;" strokeweight="0"/>
                <v:line id="Line 10" o:spid="_x0000_s4370" style="position:absolute;visibility:visible;mso-wrap-style:square" from="31,4508" to="5429,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tGXMYAAADdAAAADwAAAGRycy9kb3ducmV2LnhtbESPT2sCMRTE74V+h/AKvWlWS+N2axQR&#10;RXtr/QM9Pjavu8HNy7KJuv32piD0OMzMb5jpvHeNuFAXrGcNo2EGgrj0xnKl4bBfD3IQISIbbDyT&#10;hl8KMJ89PkyxMP7KX3TZxUokCIcCNdQxtoWUoazJYRj6ljh5P75zGJPsKmk6vCa4a+Q4y5R0aDkt&#10;1NjSsqbytDs7DfZTbV4/Jse3o1xt4ug7P+XWHbR+fuoX7yAi9fE/fG9vjYYXpRT8vU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7RlzGAAAA3QAAAA8AAAAAAAAA&#10;AAAAAAAAoQIAAGRycy9kb3ducmV2LnhtbFBLBQYAAAAABAAEAPkAAACUAwAAAAA=&#10;" strokeweight="0"/>
                <v:line id="Line 11" o:spid="_x0000_s4371" style="position:absolute;visibility:visible;mso-wrap-style:square" from="13541,31" to="1354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fjx8YAAADdAAAADwAAAGRycy9kb3ducmV2LnhtbESPzWrDMBCE74G8g9hAb42cljquYyWU&#10;0pLmlj9Dj4u1sUWslbHUxH37KlDIcZiZb5hiNdhWXKj3xrGC2TQBQVw5bbhWcDx8PmYgfEDW2Dom&#10;Bb/kYbUcjwrMtbvyji77UIsIYZ+jgiaELpfSVw1Z9FPXEUfv5HqLIcq+lrrHa4TbVj4lSSotGo4L&#10;DXb03lB13v9YBWabrl828/K1lB/rMPvOzpmxR6UeJsPbAkSgIdzD/+0vreA5Tedwe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348fGAAAA3QAAAA8AAAAAAAAA&#10;AAAAAAAAoQIAAGRycy9kb3ducmV2LnhtbFBLBQYAAAAABAAEAPkAAACUAwAAAAA=&#10;" strokeweight="0"/>
                <v:line id="Line 12" o:spid="_x0000_s4372" style="position:absolute;visibility:visible;mso-wrap-style:square" from="14430,31" to="14430,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3tcIAAADdAAAADwAAAGRycy9kb3ducmV2LnhtbERPy4rCMBTdC/MP4Q64G1MVO7UaZRDF&#10;mZ3jA1xemjttsLkpTdT692Yx4PJw3vNlZ2txo9YbxwqGgwQEceG04VLB8bD5yED4gKyxdkwKHuRh&#10;uXjrzTHX7s6/dNuHUsQQ9jkqqEJocil9UZFFP3ANceT+XGsxRNiWUrd4j+G2lqMkSaVFw7GhwoZW&#10;FRWX/dUqMLt0O/n5PE1Pcr0Nw3N2yYw9KtV/775mIAJ14SX+d39rBeM0jXPjm/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h3tcIAAADdAAAADwAAAAAAAAAAAAAA&#10;AAChAgAAZHJzL2Rvd25yZXYueG1sUEsFBgAAAAAEAAQA+QAAAJADAAAAAA==&#10;" strokeweight="0"/>
                <v:line id="Line 13" o:spid="_x0000_s4373" style="position:absolute;visibility:visible;mso-wrap-style:square" from="15351,31" to="1535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SLsYAAADdAAAADwAAAGRycy9kb3ducmV2LnhtbESPQWvCQBSE74L/YXlCb3VjS2OMrlJK&#10;i/WmNoEeH9lnsph9G7JbTf99Vyh4HGbmG2a1GWwrLtR741jBbJqAIK6cNlwrKL4+HjMQPiBrbB2T&#10;gl/ysFmPRyvMtbvygS7HUIsIYZ+jgiaELpfSVw1Z9FPXEUfv5HqLIcq+lrrHa4TbVj4lSSotGo4L&#10;DXb01lB1Pv5YBWafbl9283JRyvdtmH1n58zYQqmHyfC6BBFoCPfwf/tTK3hO0wX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k0i7GAAAA3QAAAA8AAAAAAAAA&#10;AAAAAAAAoQIAAGRycy9kb3ducmV2LnhtbFBLBQYAAAAABAAEAPkAAACUAwAAAAA=&#10;" strokeweight="0"/>
                <v:line id="Line 14" o:spid="_x0000_s4374" style="position:absolute;visibility:visible;mso-wrap-style:square" from="16224,31" to="16224,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ftbsMAAADdAAAADwAAAGRycy9kb3ducmV2LnhtbERPy2rCQBTdC/7DcAvd1YmVxpg6ihSL&#10;ducjgS4vmdtkMHMnZKaa/n1nIbg8nPdyPdhWXKn3xrGC6SQBQVw5bbhWUJw/XzIQPiBrbB2Tgj/y&#10;sF6NR0vMtbvxka6nUIsYwj5HBU0IXS6lrxqy6CeuI47cj+sthgj7WuoebzHctvI1SVJp0XBsaLCj&#10;j4aqy+nXKjCHdPf2NS8XpdzuwvQ7u2TGFko9Pw2bdxCBhvAQ3917rWCWzuP++CY+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H7W7DAAAA3QAAAA8AAAAAAAAAAAAA&#10;AAAAoQIAAGRycy9kb3ducmV2LnhtbFBLBQYAAAAABAAEAPkAAACRAwAAAAA=&#10;" strokeweight="0"/>
                <v:line id="Line 15" o:spid="_x0000_s4375" style="position:absolute;visibility:visible;mso-wrap-style:square" from="17145,31" to="1714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tI9cYAAADdAAAADwAAAGRycy9kb3ducmV2LnhtbESPQWvCQBSE74L/YXlCb3UTi0mauoqU&#10;FuvNWoUeH9nXZDH7NmS3Gv99Vyh4HGbmG2axGmwrztR741hBOk1AEFdOG64VHL7eHwsQPiBrbB2T&#10;git5WC3HowWW2l34k877UIsIYV+igiaErpTSVw1Z9FPXEUfvx/UWQ5R9LXWPlwi3rZwlSSYtGo4L&#10;DXb02lB12v9aBWaXbebb/Ph8lG+bkH4Xp8LYg1IPk2H9AiLQEO7h//aHVvCU5S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LSPXGAAAA3QAAAA8AAAAAAAAA&#10;AAAAAAAAoQIAAGRycy9kb3ducmV2LnhtbFBLBQYAAAAABAAEAPkAAACUAwAAAAA=&#10;" strokeweight="0"/>
                <v:line id="Line 16" o:spid="_x0000_s4376" style="position:absolute;visibility:visible;mso-wrap-style:square" from="920,31" to="920,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nWgsYAAADdAAAADwAAAGRycy9kb3ducmV2LnhtbESPT2vCQBTE7wW/w/IEb3Wj0hijq0ip&#10;aG+tf8DjI/tMFrNvQ3bV9Nu7hUKPw8z8hlmsOluLO7XeOFYwGiYgiAunDZcKjofNawbCB2SNtWNS&#10;8EMeVsveywJz7R78Tfd9KEWEsM9RQRVCk0vpi4os+qFriKN3ca3FEGVbSt3iI8JtLcdJkkqLhuNC&#10;hQ29V1Rc9zerwHyl27fP6Wl2kh/bMDpn18zYo1KDfreegwjUhf/wX3unFUzS6Rh+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Z1oLGAAAA3QAAAA8AAAAAAAAA&#10;AAAAAAAAoQIAAGRycy9kb3ducmV2LnhtbFBLBQYAAAAABAAEAPkAAACUAwAAAAA=&#10;" strokeweight="0"/>
                <v:line id="Line 17" o:spid="_x0000_s4377" style="position:absolute;visibility:visible;mso-wrap-style:square" from="1825,31" to="182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VzGcYAAADdAAAADwAAAGRycy9kb3ducmV2LnhtbESPT2vCQBTE7wW/w/IEb7qx0hijq0ix&#10;aG+tf8DjI/tMFrNvQ3ar6bd3C0KPw8z8hlmsOluLG7XeOFYwHiUgiAunDZcKjoePYQbCB2SNtWNS&#10;8EseVsveywJz7e78Tbd9KEWEsM9RQRVCk0vpi4os+pFriKN3ca3FEGVbSt3iPcJtLV+TJJUWDceF&#10;Cht6r6i47n+sAvOVbt8+p6fZSW62YXzOrpmxR6UG/W49BxGoC//hZ3unFUzS6Q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VcxnGAAAA3QAAAA8AAAAAAAAA&#10;AAAAAAAAoQIAAGRycy9kb3ducmV2LnhtbFBLBQYAAAAABAAEAPkAAACUAwAAAAA=&#10;" strokeweight="0"/>
                <v:line id="Line 18" o:spid="_x0000_s4378" style="position:absolute;visibility:visible;mso-wrap-style:square" from="2714,31" to="2714,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zrbcYAAADdAAAADwAAAGRycy9kb3ducmV2LnhtbESPQWvCQBSE74X+h+UVvNWNVZMYXaWU&#10;inprrUKPj+xrsph9G7JbTf99VxA8DjPzDbNY9bYRZ+q8caxgNExAEJdOG64UHL7WzzkIH5A1No5J&#10;wR95WC0fHxZYaHfhTzrvQyUihH2BCuoQ2kJKX9Zk0Q9dSxy9H9dZDFF2ldQdXiLcNvIlSVJp0XBc&#10;qLGlt5rK0/7XKjAf6Wa6y46zo3zfhNF3fsqNPSg1eOpf5yAC9eEevrW3WsE4zSZwfROf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8623GAAAA3QAAAA8AAAAAAAAA&#10;AAAAAAAAoQIAAGRycy9kb3ducmV2LnhtbFBLBQYAAAAABAAEAPkAAACUAwAAAAA=&#10;" strokeweight="0"/>
                <v:line id="Line 19" o:spid="_x0000_s4379" style="position:absolute;visibility:visible;mso-wrap-style:square" from="3635,31" to="363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BO9sYAAADdAAAADwAAAGRycy9kb3ducmV2LnhtbESPT2vCQBTE7wW/w/KE3nSjYozRVUQs&#10;trfWP+DxkX0mi9m3IbvV9Nt3C0KPw8z8hlmuO1uLO7XeOFYwGiYgiAunDZcKTse3QQbCB2SNtWNS&#10;8EMe1qveyxJz7R78RfdDKEWEsM9RQRVCk0vpi4os+qFriKN3da3FEGVbSt3iI8JtLcdJkkqLhuNC&#10;hQ1tKypuh2+rwHym++nH7Dw/y90+jC7ZLTP2pNRrv9ssQATqwn/42X7XCibpbAp/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wTvbGAAAA3QAAAA8AAAAAAAAA&#10;AAAAAAAAoQIAAGRycy9kb3ducmV2LnhtbFBLBQYAAAAABAAEAPkAAACUAwAAAAA=&#10;" strokeweight="0"/>
                <v:line id="Line 20" o:spid="_x0000_s4380" style="position:absolute;visibility:visible;mso-wrap-style:square" from="4508,31" to="450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QgcYAAADdAAAADwAAAGRycy9kb3ducmV2LnhtbESPzWrDMBCE74G8g9hAb42cljquYyWU&#10;0pLmlj9Dj4u1sUWslbHUxH37KlDIcZiZb5hiNdhWXKj3xrGC2TQBQVw5bbhWcDx8PmYgfEDW2Dom&#10;Bb/kYbUcjwrMtbvyji77UIsIYZ+jgiaELpfSVw1Z9FPXEUfv5HqLIcq+lrrHa4TbVj4lSSotGo4L&#10;DXb03lB13v9YBWabrl828/K1lB/rMPvOzpmxR6UeJsPbAkSgIdzD/+0vreA5nadwe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i0IHGAAAA3QAAAA8AAAAAAAAA&#10;AAAAAAAAoQIAAGRycy9kb3ducmV2LnhtbFBLBQYAAAAABAAEAPkAAACUAwAAAAA=&#10;" strokeweight="0"/>
                <v:rect id="Rectangle 21" o:spid="_x0000_s4381" style="position:absolute;left:12620;top:920;width:95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E+P8YA&#10;AADdAAAADwAAAGRycy9kb3ducmV2LnhtbESPQWvCQBSE7wX/w/KE3upGA6akboIoKcWeanvw+Nh9&#10;JqnZtyG71eivdwuFHoeZ+YZZlaPtxJkG3zpWMJ8lIIi1My3XCr4+q6dnED4gG+wck4IreSiLycMK&#10;c+Mu/EHnfahFhLDPUUETQp9L6XVDFv3M9cTRO7rBYohyqKUZ8BLhtpOLJFlKiy3HhQZ72jSkT/sf&#10;q+DwvkhP7lXW/la543aXfV/14abU43Rcv4AINIb/8F/7zShIl1kGv2/iE5D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E+P8YAAADdAAAADwAAAAAAAAAAAAAAAACYAgAAZHJz&#10;L2Rvd25yZXYueG1sUEsFBgAAAAAEAAQA9QAAAIsDAAAAAA==&#10;" fillcolor="black" strokeweight="0"/>
                <v:rect id="Rectangle 22" o:spid="_x0000_s4382" style="position:absolute;left:13541;top:4508;width:363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6qTb8A&#10;AADdAAAADwAAAGRycy9kb3ducmV2LnhtbERPyw7BQBTdS/zD5ErsmCJByhAhRFh5LCxvOldbOnea&#10;zqB8vVlILE/OezqvTSGeVLncsoJeNwJBnFidc6rgfFp3xiCcR9ZYWCYFb3IwnzUbU4y1ffGBnkef&#10;ihDCLkYFmfdlLKVLMjLourYkDtzVVgZ9gFUqdYWvEG4K2Y+ioTSYc2jIsKRlRsn9+DAKLvv+4G43&#10;MnWftb2udqPbO7l8lGq36sUEhKfa/8U/91YrGAxHYW54E56An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7qpNvwAAAN0AAAAPAAAAAAAAAAAAAAAAAJgCAABkcnMvZG93bnJl&#10;di54bWxQSwUGAAAAAAQABAD1AAAAhAMAAAAA&#10;" fillcolor="black" strokeweight="0"/>
                <v:rect id="Rectangle 23" o:spid="_x0000_s4383" style="position:absolute;left:17145;top:3619;width:920;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P1sUA&#10;AADdAAAADwAAAGRycy9kb3ducmV2LnhtbESPS6vCMBSE98L9D+EI7jRVwUc1ykVRxLvysXB5aI5t&#10;tTkpTdTqrzcXBJfDzHzDTOe1KcSdKpdbVtDtRCCIE6tzThUcD6v2CITzyBoLy6TgSQ7ms5/GFGNt&#10;H7yj+96nIkDYxagg876MpXRJRgZdx5bEwTvbyqAPskqlrvAR4KaQvSgaSIM5h4UMS1pklFz3N6Pg&#10;9NfrX+1apu61sufldnh5JqeXUq1m/TsB4an23/CnvdEK+oPhGP7fhCcg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og/WxQAAAN0AAAAPAAAAAAAAAAAAAAAAAJgCAABkcnMv&#10;ZG93bnJldi54bWxQSwUGAAAAAAQABAD1AAAAigMAAAAA&#10;" fillcolor="black" strokeweight="0"/>
                <v:rect id="Rectangle 24" o:spid="_x0000_s4384" style="position:absolute;left:13541;top:31;width:363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3WbL8A&#10;AADdAAAADwAAAGRycy9kb3ducmV2LnhtbERPyw7BQBTdS/zD5ErsmCJByhAhRFh5LCxvOldbOnea&#10;zqB8vVlILE/OezqvTSGeVLncsoJeNwJBnFidc6rgfFp3xiCcR9ZYWCYFb3IwnzUbU4y1ffGBnkef&#10;ihDCLkYFmfdlLKVLMjLourYkDtzVVgZ9gFUqdYWvEG4K2Y+ioTSYc2jIsKRlRsn9+DAKLvv+4G43&#10;MnWftb2udqPbO7l8lGq36sUEhKfa/8U/91YrGAzHYX94E56An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TdZsvwAAAN0AAAAPAAAAAAAAAAAAAAAAAJgCAABkcnMvZG93bnJl&#10;di54bWxQSwUGAAAAAAQABAD1AAAAhAMAAAAA&#10;" fillcolor="black" strokeweight="0"/>
                <v:rect id="Rectangle 25" o:spid="_x0000_s4385" style="position:absolute;left:17145;top:920;width:92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Fz98QA&#10;AADdAAAADwAAAGRycy9kb3ducmV2LnhtbESPQYvCMBSE78L+h/AEb5paQaUaRVYq4p509+Dx0Tzb&#10;avNSmqjVX78RBI/DzHzDzJetqcSNGldaVjAcRCCIM6tLzhX8/ab9KQjnkTVWlknBgxwsF1+dOSba&#10;3nlPt4PPRYCwS1BB4X2dSOmyggy6ga2Jg3eyjUEfZJNL3eA9wE0l4ygaS4Mlh4UCa/ouKLscrkbB&#10;8SceXexG5u6Z2tN6Nzk/suNTqV63Xc1AeGr9J/xub7WC0Xg6hNeb8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c/fEAAAA3QAAAA8AAAAAAAAAAAAAAAAAmAIAAGRycy9k&#10;b3ducmV2LnhtbFBLBQYAAAAABAAEAPUAAACJAwAAAAA=&#10;" fillcolor="black" strokeweight="0"/>
                <v:rect id="Rectangle 26" o:spid="_x0000_s4386" style="position:absolute;left:31;top:2714;width:921;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tgMcA&#10;AADdAAAADwAAAGRycy9kb3ducmV2LnhtbESPT2vCQBTE74LfYXlCb7oxASupGymWlFJPtT14fGRf&#10;/tTs25DdxsRP7xYKPQ4z8xtmtx9NKwbqXWNZwXoVgSAurG64UvD1mS+3IJxH1thaJgUTOdhn89kO&#10;U22v/EHDyVciQNilqKD2vkuldEVNBt3KdsTBK21v0AfZV1L3eA1w08o4ijbSYMNhocaODjUVl9OP&#10;UXA+xsnFvsrK3XJbvrw/fk/F+abUw2J8fgLhafT/4b/2m1aQbLYx/L4JT0B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T7YDHAAAA3QAAAA8AAAAAAAAAAAAAAAAAmAIAAGRy&#10;cy9kb3ducmV2LnhtbFBLBQYAAAAABAAEAPUAAACMAwAAAAA=&#10;" fillcolor="black" strokeweight="0"/>
                <v:rect id="Rectangle 27" o:spid="_x0000_s4387" style="position:absolute;left:920;top:4508;width:3620;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IG8UA&#10;AADdAAAADwAAAGRycy9kb3ducmV2LnhtbESPT4vCMBTE74LfITzBm6ZaUOmayqIoy3rS3YPHR/P6&#10;Z21eShO1+umNIOxxmJnfMMtVZ2pxpdZVlhVMxhEI4szqigsFvz/b0QKE88gaa8uk4E4OVmm/t8RE&#10;2xsf6Hr0hQgQdgkqKL1vEildVpJBN7YNcfBy2xr0QbaF1C3eAtzUchpFM2mw4rBQYkPrkrLz8WIU&#10;nPbT+Gx3snCPrc033/O/e3Z6KDUcdJ8fIDx1/j/8bn9pBfFsEcPrTXgCMn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0gbxQAAAN0AAAAPAAAAAAAAAAAAAAAAAJgCAABkcnMv&#10;ZG93bnJldi54bWxQSwUGAAAAAAQABAD1AAAAigMAAAAA&#10;" fillcolor="black" strokeweight="0"/>
                <v:rect id="Rectangle 28" o:spid="_x0000_s4388" style="position:absolute;left:920;top:1825;width:3620;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Qb8YA&#10;AADdAAAADwAAAGRycy9kb3ducmV2LnhtbESPS4sCMRCE74L/IbTgbc2sLiqjUcRFWfTk4zDHZtLz&#10;WCedYZLV0V9vhAWPRVV9Rc2XranElRpXWlbwOYhAEKdWl5wrOJ82H1MQziNrrCyTgjs5WC66nTnG&#10;2t74QNejz0WAsItRQeF9HUvp0oIMuoGtiYOX2cagD7LJpW7wFuCmksMoGkuDJYeFAmtaF5Rejn9G&#10;QbIfji52K3P32Njsezf5vafJQ6l+r13NQHhq/Tv83/7RCkbj6Re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bQb8YAAADdAAAADwAAAAAAAAAAAAAAAACYAgAAZHJz&#10;L2Rvd25yZXYueG1sUEsFBgAAAAAEAAQA9QAAAIsDAAAAAA==&#10;" fillcolor="black" strokeweight="0"/>
                <v:rect id="Rectangle 29" o:spid="_x0000_s4389" style="position:absolute;left:920;top:31;width:3620;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19MYA&#10;AADdAAAADwAAAGRycy9kb3ducmV2LnhtbESPS4sCMRCE74L/IbTgbc2ssiqjUcRFWfTk4zDHZtLz&#10;WCedYZLV0V9vhAWPRVV9Rc2XranElRpXWlbwOYhAEKdWl5wrOJ82H1MQziNrrCyTgjs5WC66nTnG&#10;2t74QNejz0WAsItRQeF9HUvp0oIMuoGtiYOX2cagD7LJpW7wFuCmksMoGkuDJYeFAmtaF5Rejn9G&#10;QbIfji52K3P32Njsezf5vafJQ6l+r13NQHhq/Tv83/7RCkbj6Re83o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p19MYAAADdAAAADwAAAAAAAAAAAAAAAACYAgAAZHJz&#10;L2Rvd25yZXYueG1sUEsFBgAAAAAEAAQA9QAAAIsDAAAAAA==&#10;" fillcolor="black" strokeweight="0"/>
                <v:rect id="Rectangle 30" o:spid="_x0000_s4390" style="position:absolute;left:4508;top:920;width:953;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rg8cA&#10;AADdAAAADwAAAGRycy9kb3ducmV2LnhtbESPT2vCQBTE74LfYXmF3nTTBFJJ3UixpJR6qu3B4yP7&#10;8qdm34bsNkY/vSsIPQ4z8xtmvZlMJ0YaXGtZwdMyAkFcWt1yreDnu1isQDiPrLGzTArO5GCTz2dr&#10;zLQ98ReNe1+LAGGXoYLG+z6T0pUNGXRL2xMHr7KDQR/kUEs94CnATSfjKEqlwZbDQoM9bRsqj/s/&#10;o+Cwi5OjfZe1uxS2evt8/j2Xh4tSjw/T6wsIT5P/D9/bH1pBkq5SuL0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64PHAAAA3QAAAA8AAAAAAAAAAAAAAAAAmAIAAGRy&#10;cy9kb3ducmV2LnhtbFBLBQYAAAAABAAEAPUAAACMAwAAAAA=&#10;" fillcolor="black" strokeweight="0"/>
                <v:rect id="Rectangle 31" o:spid="_x0000_s4391" style="position:absolute;left:12620;top:31;width:5445;height:5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17cUA&#10;AADdAAAADwAAAGRycy9kb3ducmV2LnhtbESPQWvCQBSE7wX/w/IEb3WjUhNSVxFB8GStivT4mn1N&#10;Qnbfhuyq6b/vCgWPw8x8wyxWvTXiRp2vHSuYjBMQxIXTNZcKzqftawbCB2SNxjEp+CUPq+XgZYG5&#10;dnf+pNsxlCJC2OeooAqhzaX0RUUW/di1xNH7cZ3FEGVXSt3hPcKtkdMkmUuLNceFClvaVFQ0x6tV&#10;kL19m+aczr726cfk0pBZk98flBoN+/U7iEB9eIb/2zutYDbPUn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7XXtxQAAAN0AAAAPAAAAAAAAAAAAAAAAAJgCAABkcnMv&#10;ZG93bnJldi54bWxQSwUGAAAAAAQABAD1AAAAigMAAAAA&#10;" filled="f" strokeweight="0"/>
                <v:line id="Line 32" o:spid="_x0000_s4392" style="position:absolute;visibility:visible;mso-wrap-style:square" from="12620,920" to="18034,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RT8IAAADdAAAADwAAAGRycy9kb3ducmV2LnhtbERPz2vCMBS+C/4P4QneZqpjteuMIrKh&#10;u6lT2PHRPNtg81KaqPW/NwfB48f3e7bobC2u1HrjWMF4lIAgLpw2XCo4/P28ZSB8QNZYOyYFd/Kw&#10;mPd7M8y1u/GOrvtQihjCPkcFVQhNLqUvKrLoR64hjtzJtRZDhG0pdYu3GG5rOUmSVFo0HBsqbGhV&#10;UXHeX6wCs03XH7/T4+dRfq/D+D87Z8YelBoOuuUXiEBdeImf7o1W8J5mcW58E5+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SRT8IAAADdAAAADwAAAAAAAAAAAAAA&#10;AAChAgAAZHJzL2Rvd25yZXYueG1sUEsFBgAAAAAEAAQA+QAAAJADAAAAAA==&#10;" strokeweight="0"/>
                <v:line id="Line 33" o:spid="_x0000_s4393" style="position:absolute;visibility:visible;mso-wrap-style:square" from="12620,1825" to="18034,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01MYAAADdAAAADwAAAGRycy9kb3ducmV2LnhtbESPQWvCQBSE74L/YXlCb3VjS2OMrlJK&#10;i/WmNoEeH9lnsph9G7JbTf99Vyh4HGbmG2a1GWwrLtR741jBbJqAIK6cNlwrKL4+HjMQPiBrbB2T&#10;gl/ysFmPRyvMtbvygS7HUIsIYZ+jgiaELpfSVw1Z9FPXEUfv5HqLIcq+lrrHa4TbVj4lSSotGo4L&#10;DXb01lB1Pv5YBWafbl9283JRyvdtmH1n58zYQqmHyfC6BBFoCPfwf/tTK3hOswX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NNTGAAAA3QAAAA8AAAAAAAAA&#10;AAAAAAAAoQIAAGRycy9kb3ducmV2LnhtbFBLBQYAAAAABAAEAPkAAACUAwAAAAA=&#10;" strokeweight="0"/>
                <v:line id="Line 34" o:spid="_x0000_s4394" style="position:absolute;visibility:visible;mso-wrap-style:square" from="12620,2714" to="18034,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sLlMMAAADdAAAADwAAAGRycy9kb3ducmV2LnhtbERPz2vCMBS+D/wfwhN209TJurYaRYbD&#10;eds6Cx4fzbMNNi+lybT775fDYMeP7/d6O9pO3GjwxrGCxTwBQVw7bbhRcPp6m2UgfEDW2DkmBT/k&#10;YbuZPKyx0O7On3QrQyNiCPsCFbQh9IWUvm7Jop+7njhyFzdYDBEOjdQD3mO47eRTkqTSouHY0GJP&#10;ry3V1/LbKjAf6eH5+FLlldwfwuKcXTNjT0o9TsfdCkSgMfyL/9zvWsEyzeP++C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LC5TDAAAA3QAAAA8AAAAAAAAAAAAA&#10;AAAAoQIAAGRycy9kb3ducmV2LnhtbFBLBQYAAAAABAAEAPkAAACRAwAAAAA=&#10;" strokeweight="0"/>
                <v:line id="Line 35" o:spid="_x0000_s4395" style="position:absolute;visibility:visible;mso-wrap-style:square" from="12620,3619" to="18034,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uD8YAAADdAAAADwAAAGRycy9kb3ducmV2LnhtbESPQWvCQBSE74L/YXlCb3UTi2lMXUVK&#10;i/VmU4UeH9nXZDH7NmS3Gv99Vyh4HGbmG2a5HmwrztR741hBOk1AEFdOG64VHL7eH3MQPiBrbB2T&#10;git5WK/GoyUW2l34k85lqEWEsC9QQRNCV0jpq4Ys+qnriKP343qLIcq+lrrHS4TbVs6SJJMWDceF&#10;Bjt6bag6lb9Wgdln2/nu+bg4yrdtSL/zU27sQamHybB5ARFoCPfwf/tDK3jKFin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Hrg/GAAAA3QAAAA8AAAAAAAAA&#10;AAAAAAAAoQIAAGRycy9kb3ducmV2LnhtbFBLBQYAAAAABAAEAPkAAACUAwAAAAA=&#10;" strokeweight="0"/>
                <v:line id="Line 36" o:spid="_x0000_s4396" style="position:absolute;visibility:visible;mso-wrap-style:square" from="12620,4508" to="18034,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weMYAAADdAAAADwAAAGRycy9kb3ducmV2LnhtbESPT2vCQBTE7wW/w/IEb3Wj0hijq0ip&#10;aG+tf8DjI/tMFrNvQ3bV9Nu7hUKPw8z8hlmsOluLO7XeOFYwGiYgiAunDZcKjofNawbCB2SNtWNS&#10;8EMeVsveywJz7R78Tfd9KEWEsM9RQRVCk0vpi4os+qFriKN3ca3FEGVbSt3iI8JtLcdJkkqLhuNC&#10;hQ29V1Rc9zerwHyl27fP6Wl2kh/bMDpn18zYo1KDfreegwjUhf/wX3unFUzS2Rh+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VMHjGAAAA3QAAAA8AAAAAAAAA&#10;AAAAAAAAoQIAAGRycy9kb3ducmV2LnhtbFBLBQYAAAAABAAEAPkAAACUAwAAAAA=&#10;" strokeweight="0"/>
                <v:rect id="Rectangle 37" o:spid="_x0000_s4397" style="position:absolute;left:25225;top:31;width:12652;height:5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M8UA&#10;AADdAAAADwAAAGRycy9kb3ducmV2LnhtbESPT2vCQBTE74V+h+UVvNWNDf6LriKC4EmtleLxmX1N&#10;Qnbfhuyq6bfvCkKPw8z8hpkvO2vEjVpfOVYw6CcgiHOnKy4UnL427xMQPiBrNI5JwS95WC5eX+aY&#10;aXfnT7odQyEihH2GCsoQmkxKn5dk0fddQxy9H9daDFG2hdQt3iPcGvmRJCNpseK4UGJD65Ly+ni1&#10;CibDi6lP4/S8G+8H3zWZFfndQaneW7eagQjUhf/ws73VCtLRNI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UzxQAAAN0AAAAPAAAAAAAAAAAAAAAAAJgCAABkcnMv&#10;ZG93bnJldi54bWxQSwUGAAAAAAQABAD1AAAAigMAAAAA&#10;" filled="f" strokeweight="0"/>
                <v:line id="Line 38" o:spid="_x0000_s4398" style="position:absolute;visibility:visible;mso-wrap-style:square" from="25225,920" to="378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ANl8YAAADdAAAADwAAAGRycy9kb3ducmV2LnhtbESPQWvCQBSE70L/w/IK3nRjbdMYXUXE&#10;or21VsHjI/uaLGbfhuyq8d+7QqHHYWa+YWaLztbiQq03jhWMhgkI4sJpw6WC/c/HIAPhA7LG2jEp&#10;uJGHxfypN8Ncuyt/02UXShEh7HNUUIXQ5FL6oiKLfuga4uj9utZiiLItpW7xGuG2li9JkkqLhuNC&#10;hQ2tKipOu7NVYL7Szdvn+2FykOtNGB2zU2bsXqn+c7ecggjUhf/wX3urFYzTySs8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wDZfGAAAA3QAAAA8AAAAAAAAA&#10;AAAAAAAAoQIAAGRycy9kb3ducmV2LnhtbFBLBQYAAAAABAAEAPkAAACUAwAAAAA=&#10;" strokeweight="0"/>
                <v:line id="Line 39" o:spid="_x0000_s4399" style="position:absolute;visibility:visible;mso-wrap-style:square" from="25225,1825" to="3786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oDMYAAADdAAAADwAAAGRycy9kb3ducmV2LnhtbESPT2vCQBTE7wW/w/KE3nSjYozRVUQs&#10;trfWP+DxkX0mi9m3IbvV9Nt3C0KPw8z8hlmuO1uLO7XeOFYwGiYgiAunDZcKTse3QQbCB2SNtWNS&#10;8EMe1qveyxJz7R78RfdDKEWEsM9RQRVCk0vpi4os+qFriKN3da3FEGVbSt3iI8JtLcdJkkqLhuNC&#10;hQ1tKypuh2+rwHym++nH7Dw/y90+jC7ZLTP2pNRrv9ssQATqwn/42X7XCibpfAp/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8qAzGAAAA3QAAAA8AAAAAAAAA&#10;AAAAAAAAoQIAAGRycy9kb3ducmV2LnhtbFBLBQYAAAAABAAEAPkAAACUAwAAAAA=&#10;" strokeweight="0"/>
                <v:line id="Line 40" o:spid="_x0000_s4400" style="position:absolute;visibility:visible;mso-wrap-style:square" from="25225,2714" to="37861,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42e8YAAADdAAAADwAAAGRycy9kb3ducmV2LnhtbESPQWvCQBSE74L/YXlCb3VjS2OMrlJK&#10;i/WmNoEeH9lnsph9G7JbTf99Vyh4HGbmG2a1GWwrLtR741jBbJqAIK6cNlwrKL4+HjMQPiBrbB2T&#10;gl/ysFmPRyvMtbvygS7HUIsIYZ+jgiaELpfSVw1Z9FPXEUfv5HqLIcq+lrrHa4TbVj4lSSotGo4L&#10;DXb01lB1Pv5YBWafbl9283JRyvdtmH1n58zYQqmHyfC6BBFoCPfwf/tTK3hOFyn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uNnvGAAAA3QAAAA8AAAAAAAAA&#10;AAAAAAAAoQIAAGRycy9kb3ducmV2LnhtbFBLBQYAAAAABAAEAPkAAACUAwAAAAA=&#10;" strokeweight="0"/>
                <v:line id="Line 41" o:spid="_x0000_s4401" style="position:absolute;visibility:visible;mso-wrap-style:square" from="25225,3619" to="3786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KT4MYAAADdAAAADwAAAGRycy9kb3ducmV2LnhtbESPQWvCQBSE7wX/w/IEb3VjpTGJrlJE&#10;sb211kCPj+wzWcy+DdlV03/fLRR6HGbmG2a1GWwrbtR741jBbJqAIK6cNlwrOH3uHzMQPiBrbB2T&#10;gm/ysFmPHlZYaHfnD7odQy0ihH2BCpoQukJKXzVk0U9dRxy9s+sthij7Wuoe7xFuW/mUJKm0aDgu&#10;NNjRtqHqcrxaBeY9PTy/Lcq8lLtDmH1ll8zYk1KT8fCyBBFoCP/hv/arVjBP8wX8vo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ik+DGAAAA3QAAAA8AAAAAAAAA&#10;AAAAAAAAoQIAAGRycy9kb3ducmV2LnhtbFBLBQYAAAAABAAEAPkAAACUAwAAAAA=&#10;" strokeweight="0"/>
                <v:line id="Line 42" o:spid="_x0000_s4402" style="position:absolute;visibility:visible;mso-wrap-style:square" from="25225,4508" to="37861,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0HksMAAADdAAAADwAAAGRycy9kb3ducmV2LnhtbERPz2vCMBS+D/wfwhN209TJurYaRYbD&#10;eds6Cx4fzbMNNi+lybT775fDYMeP7/d6O9pO3GjwxrGCxTwBQVw7bbhRcPp6m2UgfEDW2DkmBT/k&#10;YbuZPKyx0O7On3QrQyNiCPsCFbQh9IWUvm7Jop+7njhyFzdYDBEOjdQD3mO47eRTkqTSouHY0GJP&#10;ry3V1/LbKjAf6eH5+FLlldwfwuKcXTNjT0o9TsfdCkSgMfyL/9zvWsEyzePc+C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9B5LDAAAA3QAAAA8AAAAAAAAAAAAA&#10;AAAAoQIAAGRycy9kb3ducmV2LnhtbFBLBQYAAAAABAAEAPkAAACRAwAAAAA=&#10;" strokeweight="0"/>
                <v:line id="Line 43" o:spid="_x0000_s4403" style="position:absolute;visibility:visible;mso-wrap-style:square" from="26146,31" to="26146,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iCcYAAADdAAAADwAAAGRycy9kb3ducmV2LnhtbESPQWvCQBSE70L/w/IK3urGijFJXaWU&#10;FutNU4UeH9nXZDH7NmS3Gv99Vyh4HGbmG2a5HmwrztR741jBdJKAIK6cNlwrOHx9PGUgfEDW2Dom&#10;BVfysF49jJZYaHfhPZ3LUIsIYV+ggiaErpDSVw1Z9BPXEUfvx/UWQ5R9LXWPlwi3rXxOklRaNBwX&#10;GuzoraHqVP5aBWaXbubbxTE/yvdNmH5np8zYg1Ljx+H1BUSgIdzD/+1PrWCW5jn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xognGAAAA3QAAAA8AAAAAAAAA&#10;AAAAAAAAoQIAAGRycy9kb3ducmV2LnhtbFBLBQYAAAAABAAEAPkAAACUAwAAAAA=&#10;" strokeweight="0"/>
                <v:line id="Line 44" o:spid="_x0000_s4404" style="position:absolute;visibility:visible;mso-wrap-style:square" from="27019,31" to="27019,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RjsEAAADdAAAADwAAAGRycy9kb3ducmV2LnhtbERPy4rCMBTdC/MP4QruNNVBrdUog4w4&#10;7nyCy0tzbYPNTWmidv5+shhweTjvxaq1lXhS441jBcNBAoI4d9pwoeB82vRTED4ga6wck4Jf8rBa&#10;fnQWmGn34gM9j6EQMYR9hgrKEOpMSp+XZNEPXE0cuZtrLIYIm0LqBl8x3FZylCQTadFwbCixpnVJ&#10;+f34sArMfrId76aX2UV+b8Pwmt5TY89K9brt1xxEoDa8xf/uH63gc5rE/fFNf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4JGOwQAAAN0AAAAPAAAAAAAAAAAAAAAA&#10;AKECAABkcnMvZG93bnJldi54bWxQSwUGAAAAAAQABAD5AAAAjwMAAAAA&#10;" strokeweight="0"/>
                <v:line id="Line 45" o:spid="_x0000_s4405" style="position:absolute;visibility:visible;mso-wrap-style:square" from="27940,31" to="27940,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0FcUAAADdAAAADwAAAGRycy9kb3ducmV2LnhtbESPT2vCQBTE74LfYXlCb7pJSzWNrlJK&#10;RXvzL/T4yD6TxezbkF01/fZuQfA4zMxvmNmis7W4UuuNYwXpKAFBXDhtuFRw2C+HGQgfkDXWjknB&#10;H3lYzPu9Geba3XhL110oRYSwz1FBFUKTS+mLiiz6kWuIo3dyrcUQZVtK3eItwm0tX5NkLC0ajgsV&#10;NvRVUXHeXawCsxmv3n8mx4+j/F6F9Dc7Z8YelHoZdJ9TEIG68Aw/2mut4G2SpP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w0FcUAAADdAAAADwAAAAAAAAAA&#10;AAAAAAChAgAAZHJzL2Rvd25yZXYueG1sUEsFBgAAAAAEAAQA+QAAAJMDAAAAAA==&#10;" strokeweight="0"/>
                <v:line id="Line 46" o:spid="_x0000_s4406" style="position:absolute;visibility:visible;mso-wrap-style:square" from="28829,31" to="28829,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6qYsUAAADdAAAADwAAAGRycy9kb3ducmV2LnhtbESPT4vCMBTE7wt+h/AEb2uqslqrUURc&#10;dG/+BY+P5tkGm5fSZLX77c3Cwh6HmfkNM1+2thIParxxrGDQT0AQ504bLhScT5/vKQgfkDVWjknB&#10;D3lYLjpvc8y0e/KBHsdQiAhhn6GCMoQ6k9LnJVn0fVcTR+/mGoshyqaQusFnhNtKDpNkLC0ajgsl&#10;1rQuKb8fv60Csx9vP74ml+lFbrZhcE3vqbFnpXrddjUDEagN/+G/9k4rGE2SI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6qYsUAAADdAAAADwAAAAAAAAAA&#10;AAAAAAChAgAAZHJzL2Rvd25yZXYueG1sUEsFBgAAAAAEAAQA+QAAAJMDAAAAAA==&#10;" strokeweight="0"/>
                <v:line id="Line 47" o:spid="_x0000_s4407" style="position:absolute;visibility:visible;mso-wrap-style:square" from="29733,31" to="29733,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P+cUAAADdAAAADwAAAGRycy9kb3ducmV2LnhtbESPT4vCMBTE7wt+h/AEb2uqslqrUURc&#10;dG/+BY+P5tkGm5fSZLX77c3Cwh6HmfkNM1+2thIParxxrGDQT0AQ504bLhScT5/vKQgfkDVWjknB&#10;D3lYLjpvc8y0e/KBHsdQiAhhn6GCMoQ6k9LnJVn0fVcTR+/mGoshyqaQusFnhNtKDpNkLC0ajgsl&#10;1rQuKb8fv60Csx9vP74ml+lFbrZhcE3vqbFnpXrddjUDEagN/+G/9k4rGE2SE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IP+cUAAADdAAAADwAAAAAAAAAA&#10;AAAAAAChAgAAZHJzL2Rvd25yZXYueG1sUEsFBgAAAAAEAAQA+QAAAJMDAAAAAA==&#10;" strokeweight="0"/>
                <v:rect id="Rectangle 48" o:spid="_x0000_s4408" style="position:absolute;left:25225;top:2714;width:952;height:1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TcqMYA&#10;AADdAAAADwAAAGRycy9kb3ducmV2LnhtbESPQWvCQBSE70L/w/IKvemmRrSkriKWFNFT1YPHR/aZ&#10;pGbfhuzWJP56VxB6HGbmG2a+7EwlrtS40rKC91EEgjizuuRcwfGQDj9AOI+ssbJMCnpysFy8DOaY&#10;aNvyD133PhcBwi5BBYX3dSKlywoy6Ea2Jg7e2TYGfZBNLnWDbYCbSo6jaCoNlhwWCqxpXVB22f8Z&#10;BafdOL7Yb5m7W2rPX9vZb5+dbkq9vXarTxCeOv8ffrY3WkE8iy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TcqMYAAADdAAAADwAAAAAAAAAAAAAAAACYAgAAZHJz&#10;L2Rvd25yZXYueG1sUEsFBgAAAAAEAAQA9QAAAIsDAAAAAA==&#10;" fillcolor="black" strokeweight="0"/>
                <v:rect id="Rectangle 49" o:spid="_x0000_s4409" style="position:absolute;left:26146;top:4508;width:3619;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h5M8YA&#10;AADdAAAADwAAAGRycy9kb3ducmV2LnhtbESPQWvCQBSE70L/w/IKvemmBrWkriKWFNFT1YPHR/aZ&#10;pGbfhuzWJP56VxB6HGbmG2a+7EwlrtS40rKC91EEgjizuuRcwfGQDj9AOI+ssbJMCnpysFy8DOaY&#10;aNvyD133PhcBwi5BBYX3dSKlywoy6Ea2Jg7e2TYGfZBNLnWDbYCbSo6jaCoNlhwWCqxpXVB22f8Z&#10;BafdOL7Yb5m7W2rPX9vZb5+dbkq9vXarTxCeOv8ffrY3WkE8iybweBOe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h5M8YAAADdAAAADwAAAAAAAAAAAAAAAACYAgAAZHJz&#10;L2Rvd25yZXYueG1sUEsFBgAAAAAEAAQA9QAAAIsDAAAAAA==&#10;" fillcolor="black" strokeweight="0"/>
                <v:rect id="Rectangle 50" o:spid="_x0000_s4410" style="position:absolute;left:26146;top:1825;width:3619;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nRMcA&#10;AADdAAAADwAAAGRycy9kb3ducmV2LnhtbESPT2vCQBTE74V+h+UVvDWbGtCSZiNFsYg9VXvI8ZF9&#10;+VOzb0N2G6Of3i0UPA4z8xsmW02mEyMNrrWs4CWKQRCXVrdcK/g+bp9fQTiPrLGzTAou5GCVPz5k&#10;mGp75i8aD74WAcIuRQWN930qpSsbMugi2xMHr7KDQR/kUEs94DnATSfncbyQBlsOCw32tG6oPB1+&#10;jYLic56c7Ies3XVrq81++XMpi6tSs6fp/Q2Ep8nfw//tnVaQLOMF/L0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a50THAAAA3QAAAA8AAAAAAAAAAAAAAAAAmAIAAGRy&#10;cy9kb3ducmV2LnhtbFBLBQYAAAAABAAEAPUAAACMAwAAAAA=&#10;" fillcolor="black" strokeweight="0"/>
                <v:rect id="Rectangle 51" o:spid="_x0000_s4411" style="position:absolute;left:26146;top:31;width:3619;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C38QA&#10;AADdAAAADwAAAGRycy9kb3ducmV2LnhtbESPQYvCMBSE74L/ITzBm6YqWOkaZVEU0ZO6B4+P5tl2&#10;bV5KE7X6640geBxm5htmOm9MKW5Uu8KygkE/AkGcWl1wpuDvuOpNQDiPrLG0TAoe5GA+a7emmGh7&#10;5z3dDj4TAcIuQQW591UipUtzMuj6tiIO3tnWBn2QdSZ1jfcAN6UcRtFYGiw4LORY0SKn9HK4GgWn&#10;3XB0sWuZuefKnpfb+P+Rnp5KdTvN7w8IT43/hj/tjVYwiqMY3m/CE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WQt/EAAAA3QAAAA8AAAAAAAAAAAAAAAAAmAIAAGRycy9k&#10;b3ducmV2LnhtbFBLBQYAAAAABAAEAPUAAACJAwAAAAA=&#10;" fillcolor="black" strokeweight="0"/>
                <v:rect id="Rectangle 52" o:spid="_x0000_s4412" style="position:absolute;left:29733;top:920;width:953;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Wrb8A&#10;AADdAAAADwAAAGRycy9kb3ducmV2LnhtbERPyw7BQBTdS/zD5ErsmCJByhAhRFh5LCxvOldbOnea&#10;zqB8vVlILE/OezqvTSGeVLncsoJeNwJBnFidc6rgfFp3xiCcR9ZYWCYFb3IwnzUbU4y1ffGBnkef&#10;ihDCLkYFmfdlLKVLMjLourYkDtzVVgZ9gFUqdYWvEG4K2Y+ioTSYc2jIsKRlRsn9+DAKLvv+4G43&#10;MnWftb2udqPbO7l8lGq36sUEhKfa/8U/91YrGIyiMDe8CU9Az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CdatvwAAAN0AAAAPAAAAAAAAAAAAAAAAAJgCAABkcnMvZG93bnJl&#10;di54bWxQSwUGAAAAAAQABAD1AAAAhAMAAAAA&#10;" fillcolor="black" strokeweight="0"/>
                <v:line id="Line 53" o:spid="_x0000_s4413" style="position:absolute;visibility:visible;mso-wrap-style:square" from="30654,31" to="30654,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o4E8UAAADdAAAADwAAAGRycy9kb3ducmV2LnhtbESPT2vCQBTE74V+h+UVetONLZoYXaWU&#10;ivbmX/D4yD6TxezbkF01fnu3IPQ4zMxvmOm8s7W4UuuNYwWDfgKCuHDacKlgv1v0MhA+IGusHZOC&#10;O3mYz15fpphrd+MNXbehFBHCPkcFVQhNLqUvKrLo+64hjt7JtRZDlG0pdYu3CLe1/EiSkbRoOC5U&#10;2NB3RcV5e7EKzHq0HP6mh/FB/izD4JidM2P3Sr2/dV8TEIG68B9+tldawWeajOHvTXw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o4E8UAAADdAAAADwAAAAAAAAAA&#10;AAAAAAChAgAAZHJzL2Rvd25yZXYueG1sUEsFBgAAAAAEAAQA+QAAAJMDAAAAAA==&#10;" strokeweight="0"/>
                <v:line id="Line 54" o:spid="_x0000_s4414" style="position:absolute;visibility:visible;mso-wrap-style:square" from="31543,31" to="31543,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kHU8IAAADdAAAADwAAAGRycy9kb3ducmV2LnhtbERPz2vCMBS+C/sfwht407QObdcZZcjE&#10;eVOnsOOjeWuDzUtpotb/3hwGHj++3/Nlbxtxpc4bxwrScQKCuHTacKXg+LMe5SB8QNbYOCYFd/Kw&#10;XLwM5lhod+M9XQ+hEjGEfYEK6hDaQkpf1mTRj11LHLk/11kMEXaV1B3eYrht5CRJZtKi4dhQY0ur&#10;msrz4WIVmN1sM91mp/eT/NqE9Dc/58YelRq+9p8fIAL14Sn+d39rBW9ZGvfHN/EJ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jkHU8IAAADdAAAADwAAAAAAAAAAAAAA&#10;AAChAgAAZHJzL2Rvd25yZXYueG1sUEsFBgAAAAAEAAQA+QAAAJADAAAAAA==&#10;" strokeweight="0"/>
                <v:line id="Line 55" o:spid="_x0000_s4415" style="position:absolute;visibility:visible;mso-wrap-style:square" from="32448,31" to="3244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iyMUAAADdAAAADwAAAGRycy9kb3ducmV2LnhtbESPT2vCQBTE74LfYXlCb7pJSzWNrlJK&#10;RXvzL/T4yD6TxezbkF01/fZuQfA4zMxvmNmis7W4UuuNYwXpKAFBXDhtuFRw2C+HGQgfkDXWjknB&#10;H3lYzPu9Geba3XhL110oRYSwz1FBFUKTS+mLiiz6kWuIo3dyrcUQZVtK3eItwm0tX5NkLC0ajgsV&#10;NvRVUXHeXawCsxmv3n8mx4+j/F6F9Dc7Z8YelHoZdJ9TEIG68Aw/2mut4G2Spv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WiyMUAAADdAAAADwAAAAAAAAAA&#10;AAAAAAChAgAAZHJzL2Rvd25yZXYueG1sUEsFBgAAAAAEAAQA+QAAAJMDAAAAAA==&#10;" strokeweight="0"/>
                <v:line id="Line 56" o:spid="_x0000_s4416" style="position:absolute;visibility:visible;mso-wrap-style:square" from="33337,31" to="3333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c8v8UAAADdAAAADwAAAGRycy9kb3ducmV2LnhtbESPQWvCQBSE74L/YXmF3nQTSzWNriJi&#10;0d7UKnh8ZF+TxezbkN1q+u/dguBxmJlvmNmis7W4UuuNYwXpMAFBXDhtuFRw/P4cZCB8QNZYOyYF&#10;f+RhMe/3Zphrd+M9XQ+hFBHCPkcFVQhNLqUvKrLoh64hjt6Pay2GKNtS6hZvEW5rOUqSsbRoOC5U&#10;2NCqouJy+LUKzG68ef+anD5Ocr0J6Tm7ZMYelXp96ZZTEIG68Aw/2lut4G2Sju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c8v8UAAADdAAAADwAAAAAAAAAA&#10;AAAAAAChAgAAZHJzL2Rvd25yZXYueG1sUEsFBgAAAAAEAAQA+QAAAJMDAAAAAA==&#10;" strokeweight="0"/>
                <v:line id="Line 57" o:spid="_x0000_s4417" style="position:absolute;visibility:visible;mso-wrap-style:square" from="34258,31" to="3425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uZJMYAAADdAAAADwAAAGRycy9kb3ducmV2LnhtbESPT2vCQBTE7wW/w/IEb7pJpRqjq0ix&#10;aG+tf8DjI/tMFrNvQ3ar6bd3C0KPw8z8hlmsOluLG7XeOFaQjhIQxIXThksFx8PHMAPhA7LG2jEp&#10;+CUPq2XvZYG5dnf+pts+lCJC2OeooAqhyaX0RUUW/cg1xNG7uNZiiLItpW7xHuG2lq9JMpEWDceF&#10;Cht6r6i47n+sAvM12b59Tk+zk9xsQ3rOrpmxR6UG/W49BxGoC//hZ3unFYyn6Rj+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rmSTGAAAA3QAAAA8AAAAAAAAA&#10;AAAAAAAAoQIAAGRycy9kb3ducmV2LnhtbFBLBQYAAAAABAAEAPkAAACUAwAAAAA=&#10;" strokeweight="0"/>
                <v:line id="Line 58" o:spid="_x0000_s4418" style="position:absolute;visibility:visible;mso-wrap-style:square" from="35147,31" to="3514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IBUMYAAADdAAAADwAAAGRycy9kb3ducmV2LnhtbESPQWvCQBSE74L/YXmF3nQT22qMrlKK&#10;xXpTq9DjI/uaLGbfhuyq8d+7hYLHYWa+YebLztbiQq03jhWkwwQEceG04VLB4ftzkIHwAVlj7ZgU&#10;3MjDctHvzTHX7so7uuxDKSKEfY4KqhCaXEpfVGTRD11DHL1f11oMUbal1C1eI9zWcpQkY2nRcFyo&#10;sKGPiorT/mwVmO14/baZHKdHuVqH9Cc7ZcYelHp+6t5nIAJ14RH+b39pBS+T9BX+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CAVDGAAAA3QAAAA8AAAAAAAAA&#10;AAAAAAAAoQIAAGRycy9kb3ducmV2LnhtbFBLBQYAAAAABAAEAPkAAACUAwAAAAA=&#10;" strokeweight="0"/>
                <v:line id="Line 59" o:spid="_x0000_s4419" style="position:absolute;visibility:visible;mso-wrap-style:square" from="36052,31" to="3605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6ky8YAAADdAAAADwAAAGRycy9kb3ducmV2LnhtbESPT2vCQBTE7wW/w/IEb3WTihqjq0hR&#10;bG+tf8DjI/tMFrNvQ3bV+O27hUKPw8z8hlmsOluLO7XeOFaQDhMQxIXThksFx8P2NQPhA7LG2jEp&#10;eJKH1bL3ssBcuwd/030fShEh7HNUUIXQ5FL6oiKLfuga4uhdXGsxRNmWUrf4iHBby7ckmUiLhuNC&#10;hQ29V1Rc9zerwHxNduPP6Wl2kptdSM/ZNTP2qNSg363nIAJ14T/81/7QCkbTdAy/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OpMvGAAAA3QAAAA8AAAAAAAAA&#10;AAAAAAAAoQIAAGRycy9kb3ducmV2LnhtbFBLBQYAAAAABAAEAPkAAACUAwAAAAA=&#10;" strokeweight="0"/>
                <v:line id="Line 60" o:spid="_x0000_s4420" style="position:absolute;visibility:visible;mso-wrap-style:square" from="36941,31" to="3694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6vMYAAADdAAAADwAAAGRycy9kb3ducmV2LnhtbESPQWvCQBSE74L/YXlCb3UTi0mauoqU&#10;FuvNWoUeH9nXZDH7NmS3Gv99Vyh4HGbmG2axGmwrztR741hBOk1AEFdOG64VHL7eHwsQPiBrbB2T&#10;git5WC3HowWW2l34k877UIsIYV+igiaErpTSVw1Z9FPXEUfvx/UWQ5R9LXWPlwi3rZwlSSYtGo4L&#10;DXb02lB12v9aBWaXbebb/Ph8lG+bkH4Xp8LYg1IPk2H9AiLQEO7h//aHVvCUpx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cOrzGAAAA3QAAAA8AAAAAAAAA&#10;AAAAAAAAoQIAAGRycy9kb3ducmV2LnhtbFBLBQYAAAAABAAEAPkAAACUAwAAAAA=&#10;" strokeweight="0"/>
                <v:rect id="Rectangle 61" o:spid="_x0000_s4421" style="position:absolute;left:32448;top:920;width:921;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AsUA&#10;AADdAAAADwAAAGRycy9kb3ducmV2LnhtbESPQYvCMBSE78L+h/CEvWlqBSvVKLLSZVlPuh48Pppn&#10;W21eShO1+uuNIOxxmJlvmPmyM7W4UusqywpGwwgEcW51xYWC/V82mIJwHlljbZkU3MnBcvHRm2Oq&#10;7Y23dN35QgQIuxQVlN43qZQuL8mgG9qGOHhH2xr0QbaF1C3eAtzUMo6iiTRYcVgosaGvkvLz7mIU&#10;HDbx+Gy/ZeEemT2uf5PTPT88lPrsd6sZCE+d/w+/2z9awTgZJf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9QCxQAAAN0AAAAPAAAAAAAAAAAAAAAAAJgCAABkcnMv&#10;ZG93bnJldi54bWxQSwUGAAAAAAQABAD1AAAAigMAAAAA&#10;" fillcolor="black" strokeweight="0"/>
                <v:rect id="Rectangle 62" o:spid="_x0000_s4422" style="position:absolute;left:33337;top:4508;width:363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BAcL8A&#10;AADdAAAADwAAAGRycy9kb3ducmV2LnhtbERPyw7BQBTdS/zD5ErsmCJByhAhRFh5LCxvOldbOnea&#10;zqB8vVlILE/OezqvTSGeVLncsoJeNwJBnFidc6rgfFp3xiCcR9ZYWCYFb3IwnzUbU4y1ffGBnkef&#10;ihDCLkYFmfdlLKVLMjLourYkDtzVVgZ9gFUqdYWvEG4K2Y+ioTSYc2jIsKRlRsn9+DAKLvv+4G43&#10;MnWftb2udqPbO7l8lGq36sUEhKfa/8U/91YrGIx6YW54E56An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0EBwvwAAAN0AAAAPAAAAAAAAAAAAAAAAAJgCAABkcnMvZG93bnJl&#10;di54bWxQSwUGAAAAAAQABAD1AAAAhAMAAAAA&#10;" fillcolor="black" strokeweight="0"/>
                <v:rect id="Rectangle 63" o:spid="_x0000_s4423" style="position:absolute;left:36941;top:3619;width:936;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zl68cA&#10;AADdAAAADwAAAGRycy9kb3ducmV2LnhtbESPT2vCQBTE7wW/w/IEb3VjAlVTVxFLpNSTfw4eH9ln&#10;kpp9G7JbE/30XaHQ4zAzv2EWq97U4katqywrmIwjEMS51RUXCk7H7HUGwnlkjbVlUnAnB6vl4GWB&#10;qbYd7+l28IUIEHYpKii9b1IpXV6SQTe2DXHwLrY16INsC6lb7ALc1DKOojdpsOKwUGJDm5Ly6+HH&#10;KDjv4uRqt7Jwj8xePr6m3/f8/FBqNOzX7yA89f4//Nf+1AqS6WQOz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c5evHAAAA3QAAAA8AAAAAAAAAAAAAAAAAmAIAAGRy&#10;cy9kb3ducmV2LnhtbFBLBQYAAAAABAAEAPUAAACMAwAAAAA=&#10;" fillcolor="black" strokeweight="0"/>
                <v:rect id="Rectangle 64" o:spid="_x0000_s4424" style="position:absolute;left:33337;top:31;width:363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qGy8MA&#10;AADdAAAADwAAAGRycy9kb3ducmV2LnhtbERPy2rCQBTdC/2H4Qrd6cQItaQZRVpSSl1pu3B5ydw8&#10;TOZOyExN4td3FoLLw3mnu9G04kq9qy0rWC0jEMS51TWXCn5/ssUrCOeRNbaWScFEDnbbp1mKibYD&#10;H+l68qUIIewSVFB53yVSurwig25pO+LAFbY36APsS6l7HEK4aWUcRS/SYM2hocKO3ivKm9OfUXA+&#10;xOvGfsrS3TJbfHxvLlN+vin1PB/3byA8jf4hvru/tIL1Jg77w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qGy8MAAADdAAAADwAAAAAAAAAAAAAAAACYAgAAZHJzL2Rv&#10;d25yZXYueG1sUEsFBgAAAAAEAAQA9QAAAIgDAAAAAA==&#10;" fillcolor="black" strokeweight="0"/>
                <v:rect id="Rectangle 65" o:spid="_x0000_s4425" style="position:absolute;left:36941;top:920;width:936;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jUMQA&#10;AADdAAAADwAAAGRycy9kb3ducmV2LnhtbESPQYvCMBSE74L/ITzBm6ZWUKlGERdF9LTqweOjebbV&#10;5qU0Wa3+eiMseBxm5htmtmhMKe5Uu8KygkE/AkGcWl1wpuB0XPcmIJxH1lhaJgVPcrCYt1szTLR9&#10;8C/dDz4TAcIuQQW591UipUtzMuj6tiIO3sXWBn2QdSZ1jY8AN6WMo2gkDRYcFnKsaJVTejv8GQXn&#10;fTy82Y3M3GttLz+78fWZnl9KdTvNcgrCU+O/4f/2VisYjuMBfN6EJ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I1DEAAAA3QAAAA8AAAAAAAAAAAAAAAAAmAIAAGRycy9k&#10;b3ducmV2LnhtbFBLBQYAAAAABAAEAPUAAACJAwAAAAA=&#10;" fillcolor="black" strokeweight="0"/>
                <v:rect id="Rectangle 67" o:spid="_x0000_s4426" style="position:absolute;left:2159;top:6032;width:952;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rCsYA&#10;AADdAAAADwAAAGRycy9kb3ducmV2LnhtbESPQWvCQBSE74L/YXlCb3XXWNMas5FSEAq1h2qh10f2&#10;mQSzb9PsqvHfu4WCx2FmvmHy9WBbcabeN441zKYKBHHpTMOVhu/95vEFhA/IBlvHpOFKHtbFeJRj&#10;ZtyFv+i8C5WIEPYZaqhD6DIpfVmTRT91HXH0Dq63GKLsK2l6vES4bWWiVCotNhwXauzorabyuDtZ&#10;DZg+md/Pw3y7/ziluKwGtVn8KK0fJsPrCkSgIdzD/+13o2H+nCTw9yY+AV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grCsYAAADdAAAADwAAAAAAAAAAAAAAAACYAgAAZHJz&#10;L2Rvd25yZXYueG1sUEsFBgAAAAAEAAQA9QAAAIsDAAAAAA==&#10;" stroked="f"/>
                <v:rect id="Rectangle 68" o:spid="_x0000_s4427" style="position:absolute;left:2190;top:6062;width:90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1G8MA&#10;AADdAAAADwAAAGRycy9kb3ducmV2LnhtbESP3WoCMRSE7wXfIRyhd5p1BStbo4ggWPHGtQ9w2Jz9&#10;weRkSVJ3+/amUOjlMDPfMNv9aI14kg+dYwXLRQaCuHK640bB1/0034AIEVmjcUwKfijAfjedbLHQ&#10;buAbPcvYiAThUKCCNsa+kDJULVkMC9cTJ6923mJM0jdSexwS3BqZZ9laWuw4LbTY07Gl6lF+WwXy&#10;Xp6GTWl85i55fTWf51tNTqm32Xj4ABFpjP/hv/ZZK1i95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I1G8MAAADdAAAADwAAAAAAAAAAAAAAAACYAgAAZHJzL2Rv&#10;d25yZXYueG1sUEsFBgAAAAAEAAQA9QAAAIgDAAAAAA==&#10;" filled="f" stroked="f">
                  <v:textbox style="mso-fit-shape-to-text:t" inset="0,0,0,0">
                    <w:txbxContent>
                      <w:p w14:paraId="3DFC617B"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a)</w:t>
                        </w:r>
                      </w:p>
                    </w:txbxContent>
                  </v:textbox>
                </v:rect>
                <v:rect id="Rectangle 69" o:spid="_x0000_s4428" style="position:absolute;left:14859;top:6032;width:968;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0W5cUA&#10;AADdAAAADwAAAGRycy9kb3ducmV2LnhtbESPT4vCMBTE7wv7HcITvGniv652jbIsCIJ6WBW8Pppn&#10;W7Z56TZR67c3grDHYWZ+w8yXra3ElRpfOtYw6CsQxJkzJecajodVbwrCB2SDlWPScCcPy8X72xxT&#10;4278Q9d9yEWEsE9RQxFCnUrps4Is+r6riaN3do3FEGWTS9PgLcJtJYdKJdJiyXGhwJq+C8p+9xer&#10;AZOx+dudR9vD5pLgLG/VanJSWnc77dcniEBt+A+/2mujYfQxHMPz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RblxQAAAN0AAAAPAAAAAAAAAAAAAAAAAJgCAABkcnMv&#10;ZG93bnJldi54bWxQSwUGAAAAAAQABAD1AAAAigMAAAAA&#10;" stroked="f"/>
                <v:rect id="Rectangle 70" o:spid="_x0000_s4429" style="position:absolute;left:14857;top:6062;width:96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I9MMA&#10;AADdAAAADwAAAGRycy9kb3ducmV2LnhtbESP3WoCMRSE7wu+QziCdzXrilZWo0hBsOKNax/gsDn7&#10;g8nJkqTu9u2bQqGXw8x8w+wOozXiST50jhUs5hkI4srpjhsFn/fT6wZEiMgajWNS8E0BDvvJyw4L&#10;7Qa+0bOMjUgQDgUqaGPsCylD1ZLFMHc9cfJq5y3GJH0jtcchwa2ReZatpcWO00KLPb23VD3KL6tA&#10;3svTsCmNz9wlr6/m43yrySk1m47HLYhIY/wP/7XPWsHyL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cI9MMAAADdAAAADwAAAAAAAAAAAAAAAACYAgAAZHJzL2Rv&#10;d25yZXYueG1sUEsFBgAAAAAEAAQA9QAAAIgDAAAAAA==&#10;" filled="f" stroked="f">
                  <v:textbox style="mso-fit-shape-to-text:t" inset="0,0,0,0">
                    <w:txbxContent>
                      <w:p w14:paraId="77848C5D"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b)</w:t>
                        </w:r>
                      </w:p>
                    </w:txbxContent>
                  </v:textbox>
                </v:rect>
                <v:rect id="Rectangle 71" o:spid="_x0000_s4430" style="position:absolute;left:31384;top:6032;width:921;height:1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MtCcUA&#10;AADdAAAADwAAAGRycy9kb3ducmV2LnhtbESPT4vCMBTE7wv7HcJb2Jsm/qtu1yiyIAi6h1XB66N5&#10;tsXmpTZR67c3grDHYWZ+w0znra3ElRpfOtbQ6yoQxJkzJeca9rtlZwLCB2SDlWPScCcP89n72xRT&#10;4278R9dtyEWEsE9RQxFCnUrps4Is+q6riaN3dI3FEGWTS9PgLcJtJftKJdJiyXGhwJp+CspO24vV&#10;gMnQnH+Pg81ufUnwK2/VcnRQWn9+tItvEIHa8B9+tVdGw2DcT+D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Ey0JxQAAAN0AAAAPAAAAAAAAAAAAAAAAAJgCAABkcnMv&#10;ZG93bnJldi54bWxQSwUGAAAAAAQABAD1AAAAigMAAAAA&#10;" stroked="f"/>
                <v:rect id="Rectangle 72" o:spid="_x0000_s4431" style="position:absolute;left:31382;top:6062;width:908;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zGMMA&#10;AADdAAAADwAAAGRycy9kb3ducmV2LnhtbESP3WoCMRSE7wXfIRyhd5p1BZWtUUQQtPTGtQ9w2Jz9&#10;weRkSVJ3+/ZNoeDlMDPfMLvDaI14kg+dYwXLRQaCuHK640bB1/0834IIEVmjcUwKfijAYT+d7LDQ&#10;buAbPcvYiAThUKCCNsa+kDJULVkMC9cTJ6923mJM0jdSexwS3BqZZ9laWuw4LbTY06ml6lF+WwXy&#10;Xp6HbWl85j7y+tNcL7eanFJvs/H4DiLSGF/h//ZFK1ht8g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kzGMMAAADdAAAADwAAAAAAAAAAAAAAAACYAgAAZHJzL2Rv&#10;d25yZXYueG1sUEsFBgAAAAAEAAQA9QAAAIgDAAAAAA==&#10;" filled="f" stroked="f">
                  <v:textbox style="mso-fit-shape-to-text:t" inset="0,0,0,0">
                    <w:txbxContent>
                      <w:p w14:paraId="1B1FAC6F" w14:textId="77777777" w:rsidR="00306BE6" w:rsidRDefault="00306BE6" w:rsidP="00D64DAE">
                        <w:pPr>
                          <w:pStyle w:val="NormalWeb"/>
                          <w:kinsoku w:val="0"/>
                          <w:overflowPunct w:val="0"/>
                          <w:spacing w:before="0" w:beforeAutospacing="0" w:after="0" w:afterAutospacing="0"/>
                          <w:textAlignment w:val="baseline"/>
                        </w:pPr>
                        <w:r>
                          <w:rPr>
                            <w:rFonts w:ascii="Arial" w:eastAsiaTheme="minorEastAsia" w:hAnsi="Arial" w:cstheme="minorBidi"/>
                            <w:b/>
                            <w:bCs/>
                            <w:color w:val="000000"/>
                            <w:kern w:val="24"/>
                            <w:sz w:val="16"/>
                            <w:szCs w:val="16"/>
                          </w:rPr>
                          <w:t>c)</w:t>
                        </w:r>
                      </w:p>
                    </w:txbxContent>
                  </v:textbox>
                </v:rect>
                <v:rect id="Rectangle 73" o:spid="_x0000_s4432" style="position:absolute;left:3301;top:10443;width:37649;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nasAA&#10;AADdAAAADwAAAGRycy9kb3ducmV2LnhtbERPy4rCMBTdD/gP4QruxtQKM1KNIoKgMhurH3Bpbh+Y&#10;3JQkYzt/bxbCLA/nvdmN1ogn+dA5VrCYZyCIK6c7bhTcb8fPFYgQkTUax6TgjwLstpOPDRbaDXyl&#10;ZxkbkUI4FKigjbEvpAxVSxbD3PXEiaudtxgT9I3UHocUbo3Ms+xLWuw4NbTY06Gl6lH+WgXyVh6H&#10;VWl85i55/WPOp2tNTqnZdNyvQUQa47/47T5pBcvvPM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nasAAAADdAAAADwAAAAAAAAAAAAAAAACYAgAAZHJzL2Rvd25y&#10;ZXYueG1sUEsFBgAAAAAEAAQA9QAAAIUDAAAAAA==&#10;" filled="f" stroked="f">
                  <v:textbox style="mso-fit-shape-to-text:t" inset="0,0,0,0">
                    <w:txbxContent>
                      <w:p w14:paraId="5353BFBC" w14:textId="77777777" w:rsidR="00306BE6" w:rsidRDefault="00306BE6" w:rsidP="00D64DAE">
                        <w:pPr>
                          <w:pStyle w:val="NormalWeb"/>
                          <w:kinsoku w:val="0"/>
                          <w:overflowPunct w:val="0"/>
                          <w:spacing w:before="0" w:beforeAutospacing="0" w:after="0" w:afterAutospacing="0"/>
                          <w:textAlignment w:val="baseline"/>
                        </w:pPr>
                        <w:r>
                          <w:rPr>
                            <w:rFonts w:ascii="Times New Roman" w:eastAsiaTheme="minorEastAsia" w:hAnsi="Times New Roman" w:cstheme="minorBidi"/>
                            <w:b/>
                            <w:bCs/>
                            <w:color w:val="000000"/>
                            <w:kern w:val="24"/>
                            <w:sz w:val="20"/>
                            <w:szCs w:val="20"/>
                          </w:rPr>
                          <w:t>Figure H.12 – The symbols in the symbol dictionary on the third page</w:t>
                        </w:r>
                      </w:p>
                    </w:txbxContent>
                  </v:textbox>
                </v:rect>
                <w10:wrap anchorx="margin"/>
              </v:group>
            </w:pict>
          </mc:Fallback>
        </mc:AlternateContent>
      </w:r>
    </w:p>
    <w:p w14:paraId="30843EDD" w14:textId="77777777" w:rsidR="00D64DAE" w:rsidRPr="00891A28" w:rsidRDefault="00D64DAE">
      <w:pPr>
        <w:rPr>
          <w:lang w:val="en-GB" w:eastAsia="ja-JP"/>
        </w:rPr>
      </w:pPr>
    </w:p>
    <w:p w14:paraId="5C6C61F3" w14:textId="77777777" w:rsidR="00D64DAE" w:rsidRPr="00891A28" w:rsidRDefault="00D64DAE">
      <w:pPr>
        <w:rPr>
          <w:lang w:val="en-GB" w:eastAsia="ja-JP"/>
        </w:rPr>
      </w:pPr>
    </w:p>
    <w:p w14:paraId="4295AD1C" w14:textId="77777777" w:rsidR="00D64DAE" w:rsidRPr="00891A28" w:rsidRDefault="00D64DAE">
      <w:pPr>
        <w:rPr>
          <w:lang w:val="en-GB" w:eastAsia="ja-JP"/>
        </w:rPr>
      </w:pPr>
    </w:p>
    <w:p w14:paraId="1DF9F3D0" w14:textId="77777777" w:rsidR="00D64DAE" w:rsidRPr="00891A28" w:rsidRDefault="00D64DAE">
      <w:pPr>
        <w:rPr>
          <w:lang w:val="en-GB" w:eastAsia="ja-JP"/>
        </w:rPr>
      </w:pPr>
    </w:p>
    <w:p w14:paraId="0588FAAE" w14:textId="77777777" w:rsidR="007F2BF7" w:rsidRPr="00891A28" w:rsidRDefault="007F2BF7">
      <w:pPr>
        <w:pStyle w:val="Fig0"/>
        <w:rPr>
          <w:color w:val="000000"/>
          <w:lang w:val="en-GB"/>
        </w:rPr>
      </w:pPr>
    </w:p>
    <w:p w14:paraId="730599F5" w14:textId="77777777" w:rsidR="007F2BF7" w:rsidRPr="00891A28" w:rsidRDefault="00EB5260" w:rsidP="007424F7">
      <w:pPr>
        <w:pStyle w:val="enumlev1"/>
        <w:keepNext/>
        <w:ind w:left="403" w:hanging="403"/>
        <w:rPr>
          <w:rFonts w:ascii="Courier New" w:eastAsia="Courier New" w:hAnsi="Courier New" w:cs="Courier New"/>
          <w:lang w:val="en-GB"/>
        </w:rPr>
      </w:pPr>
      <w:r w:rsidRPr="00891A28">
        <w:rPr>
          <w:lang w:val="en-GB"/>
        </w:rPr>
        <w:t>36)</w:t>
      </w:r>
      <w:r w:rsidRPr="00891A28">
        <w:rPr>
          <w:lang w:val="en-GB"/>
        </w:rPr>
        <w:tab/>
        <w:t>The eighteenth segment header:</w:t>
      </w:r>
    </w:p>
    <w:p w14:paraId="38F04769"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2E9: 00 00 00 11 00 21 10 03 00 00 00 20 </w:t>
      </w:r>
    </w:p>
    <w:p w14:paraId="74F06746" w14:textId="77777777" w:rsidR="007F2BF7" w:rsidRPr="00891A28" w:rsidRDefault="00EB5260">
      <w:pPr>
        <w:pStyle w:val="enumlev1"/>
        <w:rPr>
          <w:lang w:val="en-GB"/>
        </w:rPr>
      </w:pPr>
      <w:r w:rsidRPr="00891A28">
        <w:rPr>
          <w:lang w:val="en-GB"/>
        </w:rPr>
        <w:tab/>
        <w:t>This segment has a segment number of 17, a type of "Symbol dictionary" (type 0), a short page association field, and does not have the deferred non-retain bit set. It refers to one other segment, segment 16. Segment 16 is not retained, but this segment is retained. It is associated with page 3, and has a data length of 32 bytes.</w:t>
      </w:r>
    </w:p>
    <w:p w14:paraId="45B6EA5B" w14:textId="77777777" w:rsidR="007F2BF7" w:rsidRPr="00891A28" w:rsidRDefault="00EB5260">
      <w:pPr>
        <w:pStyle w:val="enumlev1"/>
        <w:rPr>
          <w:rFonts w:ascii="Courier New" w:eastAsia="Courier New" w:hAnsi="Courier New" w:cs="Courier New"/>
          <w:lang w:val="en-GB"/>
        </w:rPr>
      </w:pPr>
      <w:bookmarkStart w:id="1571" w:name="x1-255356x37"/>
      <w:bookmarkEnd w:id="1571"/>
      <w:r w:rsidRPr="00891A28">
        <w:rPr>
          <w:lang w:val="en-GB"/>
        </w:rPr>
        <w:t>37)</w:t>
      </w:r>
      <w:r w:rsidRPr="00891A28">
        <w:rPr>
          <w:lang w:val="en-GB"/>
        </w:rPr>
        <w:tab/>
        <w:t>The eighteenth segment data part:</w:t>
      </w:r>
    </w:p>
    <w:p w14:paraId="15497DB4" w14:textId="77777777" w:rsidR="007F2BF7" w:rsidRPr="00891A28" w:rsidRDefault="00EB5260">
      <w:pPr>
        <w:pStyle w:val="enumlev1"/>
        <w:rPr>
          <w:rFonts w:ascii="Courier" w:eastAsia="Courier New" w:hAnsi="Courier" w:cs="Courier New"/>
          <w:lang w:val="en-GB"/>
        </w:rPr>
      </w:pPr>
      <w:r w:rsidRPr="00891A28">
        <w:rPr>
          <w:lang w:val="en-GB"/>
        </w:rPr>
        <w:tab/>
      </w:r>
      <w:r w:rsidRPr="00891A28">
        <w:rPr>
          <w:rFonts w:ascii="Courier" w:hAnsi="Courier"/>
          <w:lang w:val="en-GB"/>
        </w:rPr>
        <w:t xml:space="preserve">02F5: 08 02 02 FF FF FF FF FF 00 00 00 03 00 00 00 02 </w:t>
      </w:r>
    </w:p>
    <w:p w14:paraId="3F68114C" w14:textId="77777777" w:rsidR="007F2BF7" w:rsidRPr="00891A28" w:rsidRDefault="00EB5260">
      <w:pPr>
        <w:pStyle w:val="enumlev1"/>
        <w:rPr>
          <w:lang w:val="en-GB"/>
        </w:rPr>
      </w:pPr>
      <w:r w:rsidRPr="00891A28">
        <w:rPr>
          <w:rFonts w:ascii="Courier" w:hAnsi="Courier"/>
          <w:lang w:val="en-GB"/>
        </w:rPr>
        <w:tab/>
        <w:t>0305: 4F E9 D7 D5 90 C3 B5 26 A7 FB 6D 14 98 3F FF AC</w:t>
      </w:r>
    </w:p>
    <w:p w14:paraId="166C5F36" w14:textId="77777777" w:rsidR="007F2BF7" w:rsidRPr="00891A28" w:rsidRDefault="00EB5260">
      <w:pPr>
        <w:pStyle w:val="enumlev2"/>
        <w:rPr>
          <w:rFonts w:ascii="Courier New" w:eastAsia="Courier New" w:hAnsi="Courier New" w:cs="Courier New"/>
          <w:lang w:val="en-GB"/>
        </w:rPr>
      </w:pPr>
      <w:bookmarkStart w:id="1572" w:name="x1-255358x1"/>
      <w:bookmarkEnd w:id="1572"/>
      <w:r w:rsidRPr="00891A28">
        <w:rPr>
          <w:lang w:val="en-GB"/>
        </w:rPr>
        <w:t>a)</w:t>
      </w:r>
      <w:r w:rsidRPr="00891A28">
        <w:rPr>
          <w:lang w:val="en-GB"/>
        </w:rPr>
        <w:tab/>
        <w:t>The two-byte symbol dictionary flags field:</w:t>
      </w:r>
    </w:p>
    <w:p w14:paraId="568D62D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F5: 08 02 </w:t>
      </w:r>
    </w:p>
    <w:p w14:paraId="0915FC92"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and uses refinement/aggregate coding. </w:t>
      </w:r>
      <w:r w:rsidRPr="00891A28">
        <w:rPr>
          <w:b/>
          <w:bCs/>
          <w:lang w:val="en-GB"/>
        </w:rPr>
        <w:t>SDTEMPLATE</w:t>
      </w:r>
      <w:r w:rsidRPr="00891A28">
        <w:rPr>
          <w:lang w:val="en-GB"/>
        </w:rPr>
        <w:t xml:space="preserve"> has the value 2. </w:t>
      </w:r>
      <w:r w:rsidRPr="00891A28">
        <w:rPr>
          <w:b/>
          <w:bCs/>
          <w:lang w:val="en-GB"/>
        </w:rPr>
        <w:t>SDRTEMPLATE</w:t>
      </w:r>
      <w:r w:rsidRPr="00891A28">
        <w:rPr>
          <w:lang w:val="en-GB"/>
        </w:rPr>
        <w:t xml:space="preserve"> has the value 0. The "bitmap coding context used" and "bitmap coding context retained" bits are both </w:t>
      </w:r>
      <w:r w:rsidRPr="00891A28">
        <w:rPr>
          <w:b/>
          <w:bCs/>
          <w:lang w:val="en-GB"/>
        </w:rPr>
        <w:t>0</w:t>
      </w:r>
      <w:r w:rsidRPr="00891A28">
        <w:rPr>
          <w:lang w:val="en-GB"/>
        </w:rPr>
        <w:t>.</w:t>
      </w:r>
    </w:p>
    <w:p w14:paraId="2B87296F" w14:textId="77777777" w:rsidR="007F2BF7" w:rsidRPr="00891A28" w:rsidRDefault="00EB5260">
      <w:pPr>
        <w:pStyle w:val="enumlev2"/>
        <w:rPr>
          <w:rFonts w:ascii="Courier New" w:eastAsia="Courier New" w:hAnsi="Courier New" w:cs="Courier New"/>
          <w:lang w:val="en-GB"/>
        </w:rPr>
      </w:pPr>
      <w:bookmarkStart w:id="1573" w:name="x1-255360x2"/>
      <w:bookmarkEnd w:id="1573"/>
      <w:r w:rsidRPr="00891A28">
        <w:rPr>
          <w:lang w:val="en-GB"/>
        </w:rPr>
        <w:t>b)</w:t>
      </w:r>
      <w:r w:rsidRPr="00891A28">
        <w:rPr>
          <w:lang w:val="en-GB"/>
        </w:rPr>
        <w:tab/>
        <w:t>The symbol dictionary AT flags field:</w:t>
      </w:r>
    </w:p>
    <w:p w14:paraId="7B4D4A3B"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F7: 02 FF </w:t>
      </w:r>
    </w:p>
    <w:p w14:paraId="5F25C180"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ATX</w:t>
      </w:r>
      <w:r w:rsidRPr="00891A28">
        <w:rPr>
          <w:b/>
          <w:bCs/>
          <w:position w:val="-4"/>
          <w:sz w:val="16"/>
          <w:lang w:val="en-GB"/>
        </w:rPr>
        <w:t>1</w:t>
      </w:r>
      <w:r w:rsidRPr="00891A28">
        <w:rPr>
          <w:lang w:val="en-GB"/>
        </w:rPr>
        <w:t xml:space="preserve"> is 2 and </w:t>
      </w:r>
      <w:r w:rsidRPr="00891A28">
        <w:rPr>
          <w:b/>
          <w:bCs/>
          <w:lang w:val="en-GB"/>
        </w:rPr>
        <w:t>SDATY</w:t>
      </w:r>
      <w:r w:rsidRPr="00891A28">
        <w:rPr>
          <w:b/>
          <w:bCs/>
          <w:position w:val="-4"/>
          <w:sz w:val="16"/>
          <w:lang w:val="en-GB"/>
        </w:rPr>
        <w:t>1</w:t>
      </w:r>
      <w:r w:rsidRPr="00891A28">
        <w:rPr>
          <w:lang w:val="en-GB"/>
        </w:rPr>
        <w:t xml:space="preserve"> is –1; thus, AT pixel A</w:t>
      </w:r>
      <w:r w:rsidRPr="00891A28">
        <w:rPr>
          <w:position w:val="-4"/>
          <w:sz w:val="16"/>
          <w:lang w:val="en-GB"/>
        </w:rPr>
        <w:t>1</w:t>
      </w:r>
      <w:r w:rsidRPr="00891A28">
        <w:rPr>
          <w:lang w:val="en-GB"/>
        </w:rPr>
        <w:t xml:space="preserve"> is at location (2, –1), which is the nominal value for template 2.</w:t>
      </w:r>
    </w:p>
    <w:p w14:paraId="467D464F" w14:textId="77777777" w:rsidR="007F2BF7" w:rsidRPr="00891A28" w:rsidRDefault="00EB5260">
      <w:pPr>
        <w:pStyle w:val="enumlev2"/>
        <w:rPr>
          <w:rFonts w:ascii="Courier New" w:eastAsia="Courier New" w:hAnsi="Courier New" w:cs="Courier New"/>
          <w:lang w:val="en-GB"/>
        </w:rPr>
      </w:pPr>
      <w:bookmarkStart w:id="1574" w:name="x1-255362x3"/>
      <w:bookmarkEnd w:id="1574"/>
      <w:r w:rsidRPr="00891A28">
        <w:rPr>
          <w:lang w:val="en-GB"/>
        </w:rPr>
        <w:t>c)</w:t>
      </w:r>
      <w:r w:rsidRPr="00891A28">
        <w:rPr>
          <w:lang w:val="en-GB"/>
        </w:rPr>
        <w:tab/>
        <w:t>The symbol dictionary refinement AT flags:</w:t>
      </w:r>
    </w:p>
    <w:p w14:paraId="4EFF1360"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F9: FF FF FF FF </w:t>
      </w:r>
    </w:p>
    <w:p w14:paraId="2A971913"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RATX</w:t>
      </w:r>
      <w:r w:rsidRPr="00891A28">
        <w:rPr>
          <w:b/>
          <w:bCs/>
          <w:position w:val="-4"/>
          <w:sz w:val="16"/>
          <w:lang w:val="en-GB"/>
        </w:rPr>
        <w:t>1</w:t>
      </w:r>
      <w:r w:rsidRPr="00891A28">
        <w:rPr>
          <w:lang w:val="en-GB"/>
        </w:rPr>
        <w:t xml:space="preserve"> is –1, </w:t>
      </w:r>
      <w:r w:rsidRPr="00891A28">
        <w:rPr>
          <w:b/>
          <w:bCs/>
          <w:lang w:val="en-GB"/>
        </w:rPr>
        <w:t>SDRATY</w:t>
      </w:r>
      <w:r w:rsidRPr="00891A28">
        <w:rPr>
          <w:b/>
          <w:bCs/>
          <w:position w:val="-4"/>
          <w:sz w:val="16"/>
          <w:lang w:val="en-GB"/>
        </w:rPr>
        <w:t>1</w:t>
      </w:r>
      <w:r w:rsidRPr="00891A28">
        <w:rPr>
          <w:lang w:val="en-GB"/>
        </w:rPr>
        <w:t xml:space="preserve"> is –1, </w:t>
      </w:r>
      <w:r w:rsidRPr="00891A28">
        <w:rPr>
          <w:b/>
          <w:bCs/>
          <w:lang w:val="en-GB"/>
        </w:rPr>
        <w:t>SDRATX</w:t>
      </w:r>
      <w:r w:rsidRPr="00891A28">
        <w:rPr>
          <w:b/>
          <w:bCs/>
          <w:position w:val="-4"/>
          <w:sz w:val="16"/>
          <w:lang w:val="en-GB"/>
        </w:rPr>
        <w:t>2</w:t>
      </w:r>
      <w:r w:rsidRPr="00891A28">
        <w:rPr>
          <w:lang w:val="en-GB"/>
        </w:rPr>
        <w:t xml:space="preserve"> is –1, and </w:t>
      </w:r>
      <w:r w:rsidRPr="00891A28">
        <w:rPr>
          <w:b/>
          <w:bCs/>
          <w:lang w:val="en-GB"/>
        </w:rPr>
        <w:t>SDRATY</w:t>
      </w:r>
      <w:r w:rsidRPr="00891A28">
        <w:rPr>
          <w:b/>
          <w:bCs/>
          <w:position w:val="-4"/>
          <w:sz w:val="16"/>
          <w:lang w:val="en-GB"/>
        </w:rPr>
        <w:t>2</w:t>
      </w:r>
      <w:r w:rsidRPr="00891A28">
        <w:rPr>
          <w:lang w:val="en-GB"/>
        </w:rPr>
        <w:t xml:space="preserve"> is –1. Thus, AT pixel RA</w:t>
      </w:r>
      <w:r w:rsidRPr="00891A28">
        <w:rPr>
          <w:position w:val="-4"/>
          <w:sz w:val="16"/>
          <w:lang w:val="en-GB"/>
        </w:rPr>
        <w:t>1</w:t>
      </w:r>
      <w:r w:rsidRPr="00891A28">
        <w:rPr>
          <w:lang w:val="en-GB"/>
        </w:rPr>
        <w:t xml:space="preserve"> is at location (–1, –1) and AT pixel RA</w:t>
      </w:r>
      <w:r w:rsidRPr="00891A28">
        <w:rPr>
          <w:position w:val="-4"/>
          <w:sz w:val="16"/>
          <w:lang w:val="en-GB"/>
        </w:rPr>
        <w:t>2</w:t>
      </w:r>
      <w:r w:rsidRPr="00891A28">
        <w:rPr>
          <w:lang w:val="en-GB"/>
        </w:rPr>
        <w:t xml:space="preserve"> is at location (–1, –1), which are the nominal locations for refinement template 0.</w:t>
      </w:r>
    </w:p>
    <w:p w14:paraId="01A9C785" w14:textId="5F6E0736" w:rsidR="007F2BF7" w:rsidRPr="00891A28" w:rsidRDefault="00EB5260">
      <w:pPr>
        <w:pStyle w:val="enumlev2"/>
        <w:rPr>
          <w:rFonts w:ascii="Courier New" w:eastAsia="Courier New" w:hAnsi="Courier New" w:cs="Courier New"/>
          <w:lang w:val="en-GB"/>
        </w:rPr>
      </w:pPr>
      <w:bookmarkStart w:id="1575" w:name="x1-255364x4"/>
      <w:bookmarkEnd w:id="1575"/>
      <w:r w:rsidRPr="00891A28">
        <w:rPr>
          <w:lang w:val="en-GB"/>
        </w:rPr>
        <w:t>d)</w:t>
      </w:r>
      <w:r w:rsidRPr="00891A28">
        <w:rPr>
          <w:lang w:val="en-GB"/>
        </w:rPr>
        <w:tab/>
        <w:t xml:space="preserve">The four-byte </w:t>
      </w:r>
      <w:r w:rsidRPr="00891A28">
        <w:rPr>
          <w:b/>
          <w:bCs/>
          <w:lang w:val="en-GB"/>
        </w:rPr>
        <w:t>SDNUMEXSYMS</w:t>
      </w:r>
      <w:r w:rsidRPr="00891A28">
        <w:rPr>
          <w:lang w:val="en-GB"/>
        </w:rPr>
        <w:t xml:space="preserve"> field:</w:t>
      </w:r>
    </w:p>
    <w:p w14:paraId="6957F615"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2FD: 00 00 00 03 </w:t>
      </w:r>
    </w:p>
    <w:p w14:paraId="6E886961"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EXSYMS</w:t>
      </w:r>
      <w:r w:rsidRPr="00891A28">
        <w:rPr>
          <w:lang w:val="en-GB"/>
        </w:rPr>
        <w:t xml:space="preserve"> is 3: three symbols are exported by this symbol dictionary.</w:t>
      </w:r>
    </w:p>
    <w:p w14:paraId="023FAD2C" w14:textId="77777777" w:rsidR="007F2BF7" w:rsidRPr="00891A28" w:rsidRDefault="00EB5260">
      <w:pPr>
        <w:pStyle w:val="enumlev2"/>
        <w:rPr>
          <w:rFonts w:ascii="Courier New" w:eastAsia="Courier New" w:hAnsi="Courier New" w:cs="Courier New"/>
          <w:lang w:val="en-GB"/>
        </w:rPr>
      </w:pPr>
      <w:bookmarkStart w:id="1576" w:name="x1-255366x5"/>
      <w:bookmarkEnd w:id="1576"/>
      <w:r w:rsidRPr="00891A28">
        <w:rPr>
          <w:lang w:val="en-GB"/>
        </w:rPr>
        <w:t>e)</w:t>
      </w:r>
      <w:r w:rsidRPr="00891A28">
        <w:rPr>
          <w:lang w:val="en-GB"/>
        </w:rPr>
        <w:tab/>
        <w:t xml:space="preserve">The four-byte </w:t>
      </w:r>
      <w:r w:rsidRPr="00891A28">
        <w:rPr>
          <w:b/>
          <w:bCs/>
          <w:lang w:val="en-GB"/>
        </w:rPr>
        <w:t>SDNUMNEWSYMS</w:t>
      </w:r>
      <w:r w:rsidRPr="00891A28">
        <w:rPr>
          <w:lang w:val="en-GB"/>
        </w:rPr>
        <w:t xml:space="preserve"> field:</w:t>
      </w:r>
    </w:p>
    <w:p w14:paraId="5FE31912"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301: 00 00 00 02 </w:t>
      </w:r>
    </w:p>
    <w:p w14:paraId="2645A833"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DNUMNEWSYMS</w:t>
      </w:r>
      <w:r w:rsidRPr="00891A28">
        <w:rPr>
          <w:lang w:val="en-GB"/>
        </w:rPr>
        <w:t xml:space="preserve"> is 2: two symbols are defined by this symbol dictionary.</w:t>
      </w:r>
    </w:p>
    <w:p w14:paraId="59528325" w14:textId="77777777" w:rsidR="007F2BF7" w:rsidRPr="00891A28" w:rsidRDefault="00EB5260">
      <w:pPr>
        <w:pStyle w:val="enumlev2"/>
        <w:rPr>
          <w:rFonts w:ascii="Courier New" w:eastAsia="Courier New" w:hAnsi="Courier New" w:cs="Courier New"/>
          <w:lang w:val="en-GB"/>
        </w:rPr>
      </w:pPr>
      <w:bookmarkStart w:id="1577" w:name="x1-255368x6"/>
      <w:bookmarkEnd w:id="1577"/>
      <w:r w:rsidRPr="00891A28">
        <w:rPr>
          <w:lang w:val="en-GB"/>
        </w:rPr>
        <w:t>f)</w:t>
      </w:r>
      <w:r w:rsidRPr="00891A28">
        <w:rPr>
          <w:lang w:val="en-GB"/>
        </w:rPr>
        <w:tab/>
        <w:t>The encoded symbol dictionary data:</w:t>
      </w:r>
    </w:p>
    <w:p w14:paraId="4D7DFB61"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305: 4F E9 D7 D5 90 C3 B5 26 A7 FB 6D 14 98 3F FF AC </w:t>
      </w:r>
    </w:p>
    <w:p w14:paraId="7521A961" w14:textId="77777777" w:rsidR="007F2BF7" w:rsidRPr="00891A28" w:rsidRDefault="00EB5260">
      <w:pPr>
        <w:pStyle w:val="enumlev2"/>
        <w:rPr>
          <w:lang w:val="en-GB"/>
        </w:rPr>
      </w:pPr>
      <w:r w:rsidRPr="00891A28">
        <w:rPr>
          <w:lang w:val="en-GB"/>
        </w:rPr>
        <w:tab/>
        <w:t>This is decoded as follows:</w:t>
      </w:r>
    </w:p>
    <w:p w14:paraId="276BD2B8" w14:textId="77777777" w:rsidR="007F2BF7" w:rsidRPr="00891A28" w:rsidRDefault="00EB5260">
      <w:pPr>
        <w:pStyle w:val="enumlev3"/>
        <w:rPr>
          <w:lang w:val="en-GB"/>
        </w:rPr>
      </w:pPr>
      <w:bookmarkStart w:id="1578" w:name="x1-255370x1"/>
      <w:bookmarkEnd w:id="1578"/>
      <w:r w:rsidRPr="00891A28">
        <w:rPr>
          <w:lang w:val="en-GB"/>
        </w:rPr>
        <w:t>i)</w:t>
      </w:r>
      <w:r w:rsidRPr="00891A28">
        <w:rPr>
          <w:lang w:val="en-GB"/>
        </w:rPr>
        <w:tab/>
        <w:t>Reset all the arithmetic coding statistics to zero.</w:t>
      </w:r>
    </w:p>
    <w:p w14:paraId="6E7FA6A5" w14:textId="77777777" w:rsidR="007F2BF7" w:rsidRPr="00891A28" w:rsidRDefault="00EB5260">
      <w:pPr>
        <w:pStyle w:val="enumlev3"/>
        <w:rPr>
          <w:lang w:val="en-GB"/>
        </w:rPr>
      </w:pPr>
      <w:bookmarkStart w:id="1579" w:name="x1-255372x2"/>
      <w:bookmarkEnd w:id="1579"/>
      <w:r w:rsidRPr="00891A28">
        <w:rPr>
          <w:lang w:val="en-GB"/>
        </w:rPr>
        <w:t>ii)</w:t>
      </w:r>
      <w:r w:rsidRPr="00891A28">
        <w:rPr>
          <w:lang w:val="en-GB"/>
        </w:rPr>
        <w:tab/>
        <w:t>Using the IADH arithmetic integer decoding procedure, decode a height class delta height value. The value decoded is 6, indicating that the first height class is 6 pixels high.</w:t>
      </w:r>
    </w:p>
    <w:p w14:paraId="322904EC" w14:textId="77777777" w:rsidR="007F2BF7" w:rsidRPr="00891A28" w:rsidRDefault="00EB5260">
      <w:pPr>
        <w:pStyle w:val="enumlev3"/>
        <w:rPr>
          <w:lang w:val="en-GB"/>
        </w:rPr>
      </w:pPr>
      <w:bookmarkStart w:id="1580" w:name="x1-255374x3"/>
      <w:bookmarkEnd w:id="1580"/>
      <w:r w:rsidRPr="00891A28">
        <w:rPr>
          <w:lang w:val="en-GB"/>
        </w:rPr>
        <w:t>iii)</w:t>
      </w:r>
      <w:r w:rsidRPr="00891A28">
        <w:rPr>
          <w:lang w:val="en-GB"/>
        </w:rPr>
        <w:tab/>
        <w:t>Using the IADW arithmetic integer decoding procedure, decode a delta width value. The value decoded is 6. The first symbol thus has a width of 6 pixels.</w:t>
      </w:r>
    </w:p>
    <w:p w14:paraId="6AAEAAAC" w14:textId="77777777" w:rsidR="007F2BF7" w:rsidRPr="00891A28" w:rsidRDefault="00EB5260">
      <w:pPr>
        <w:pStyle w:val="enumlev3"/>
        <w:rPr>
          <w:lang w:val="en-GB"/>
        </w:rPr>
      </w:pPr>
      <w:bookmarkStart w:id="1581" w:name="x1-255376x4"/>
      <w:bookmarkEnd w:id="1581"/>
      <w:r w:rsidRPr="00891A28">
        <w:rPr>
          <w:lang w:val="en-GB"/>
        </w:rPr>
        <w:t>iv)</w:t>
      </w:r>
      <w:r w:rsidRPr="00891A28">
        <w:rPr>
          <w:lang w:val="en-GB"/>
        </w:rPr>
        <w:tab/>
        <w:t>Using the IAAI arithmetic integer decoding procedure, decode a count of symbol instances in the aggregation that forms the first symbol. The value decoded is 1.</w:t>
      </w:r>
    </w:p>
    <w:p w14:paraId="49D679A0" w14:textId="77777777" w:rsidR="007F2BF7" w:rsidRPr="00891A28" w:rsidRDefault="00EB5260">
      <w:pPr>
        <w:pStyle w:val="enumlev3"/>
        <w:rPr>
          <w:lang w:val="en-GB"/>
        </w:rPr>
      </w:pPr>
      <w:bookmarkStart w:id="1582" w:name="x1-255378x5"/>
      <w:bookmarkEnd w:id="1582"/>
      <w:r w:rsidRPr="00891A28">
        <w:rPr>
          <w:lang w:val="en-GB"/>
        </w:rPr>
        <w:t>v)</w:t>
      </w:r>
      <w:r w:rsidRPr="00891A28">
        <w:rPr>
          <w:lang w:val="en-GB"/>
        </w:rPr>
        <w:tab/>
        <w:t>Using the IAID arithmetic integer decoding procedure, decode a symbol ID. The value decoded is 0. The first symbol is thus the one identified by symbol ID 0, which is the first (and only) symbol in the dictionary (segment 16) referenced by this segment.</w:t>
      </w:r>
    </w:p>
    <w:p w14:paraId="4404D39B" w14:textId="77777777" w:rsidR="007F2BF7" w:rsidRPr="00891A28" w:rsidRDefault="00EB5260">
      <w:pPr>
        <w:pStyle w:val="enumlev3"/>
        <w:rPr>
          <w:lang w:val="en-GB"/>
        </w:rPr>
      </w:pPr>
      <w:bookmarkStart w:id="1583" w:name="x1-255380x6"/>
      <w:bookmarkEnd w:id="1583"/>
      <w:r w:rsidRPr="00891A28">
        <w:rPr>
          <w:lang w:val="en-GB"/>
        </w:rPr>
        <w:t>vi)</w:t>
      </w:r>
      <w:r w:rsidRPr="00891A28">
        <w:rPr>
          <w:lang w:val="en-GB"/>
        </w:rPr>
        <w:tab/>
        <w:t>Using the IARDX arithmetic integer decoding procedure, decode a symbol instance refinement delta X value. The value decoded is 0.</w:t>
      </w:r>
    </w:p>
    <w:p w14:paraId="0836AB0B" w14:textId="77777777" w:rsidR="007F2BF7" w:rsidRPr="00891A28" w:rsidRDefault="00EB5260">
      <w:pPr>
        <w:pStyle w:val="enumlev3"/>
        <w:rPr>
          <w:lang w:val="en-GB"/>
        </w:rPr>
      </w:pPr>
      <w:bookmarkStart w:id="1584" w:name="x1-255382x7"/>
      <w:bookmarkEnd w:id="1584"/>
      <w:r w:rsidRPr="00891A28">
        <w:rPr>
          <w:lang w:val="en-GB"/>
        </w:rPr>
        <w:t>vii)</w:t>
      </w:r>
      <w:r w:rsidRPr="00891A28">
        <w:rPr>
          <w:lang w:val="en-GB"/>
        </w:rPr>
        <w:tab/>
        <w:t xml:space="preserve">Using the IARDY arithmetic integer decoding procedure, decode a symbol instance refinement delta Y value. The value decoded is 0. The refinement is thus done with the refined symbol aligned with the reference symbol (i.e. </w:t>
      </w:r>
      <w:r w:rsidRPr="00891A28">
        <w:rPr>
          <w:b/>
          <w:bCs/>
          <w:lang w:val="en-GB"/>
        </w:rPr>
        <w:t>GRREFERENCEDX</w:t>
      </w:r>
      <w:r w:rsidRPr="00891A28">
        <w:rPr>
          <w:lang w:val="en-GB"/>
        </w:rPr>
        <w:t xml:space="preserve"> and </w:t>
      </w:r>
      <w:r w:rsidRPr="00891A28">
        <w:rPr>
          <w:b/>
          <w:bCs/>
          <w:lang w:val="en-GB"/>
        </w:rPr>
        <w:t>GRREFERENCEDY</w:t>
      </w:r>
      <w:r w:rsidRPr="00891A28">
        <w:rPr>
          <w:lang w:val="en-GB"/>
        </w:rPr>
        <w:t xml:space="preserve"> are both 0).</w:t>
      </w:r>
    </w:p>
    <w:p w14:paraId="344C6E48" w14:textId="77777777" w:rsidR="007F2BF7" w:rsidRPr="00891A28" w:rsidRDefault="00EB5260">
      <w:pPr>
        <w:pStyle w:val="enumlev3"/>
        <w:rPr>
          <w:lang w:val="en-GB"/>
        </w:rPr>
      </w:pPr>
      <w:bookmarkStart w:id="1585" w:name="x1-255384x8"/>
      <w:bookmarkEnd w:id="1585"/>
      <w:r w:rsidRPr="00891A28">
        <w:rPr>
          <w:lang w:val="en-GB"/>
        </w:rPr>
        <w:t>viii)</w:t>
      </w:r>
      <w:r w:rsidRPr="00891A28">
        <w:rPr>
          <w:lang w:val="en-GB"/>
        </w:rPr>
        <w:tab/>
        <w:t>Using the generic refinement region decoding procedure, decode the refined symbol instance bitmap. The reference bitmap is the bitmap shown in Figure H.12 a) and the refined bitmap, which is the bitmap of the first symbol defined in this symbol dictionary, is the bitmap shown in Figure H.12 b).</w:t>
      </w:r>
    </w:p>
    <w:p w14:paraId="732F9D37" w14:textId="77777777" w:rsidR="007F2BF7" w:rsidRPr="00891A28" w:rsidRDefault="00EB5260">
      <w:pPr>
        <w:pStyle w:val="enumlev3"/>
        <w:rPr>
          <w:lang w:val="en-GB"/>
        </w:rPr>
      </w:pPr>
      <w:bookmarkStart w:id="1586" w:name="x1-255386x9"/>
      <w:bookmarkEnd w:id="1586"/>
      <w:r w:rsidRPr="00891A28">
        <w:rPr>
          <w:lang w:val="en-GB"/>
        </w:rPr>
        <w:t>ix)</w:t>
      </w:r>
      <w:r w:rsidRPr="00891A28">
        <w:rPr>
          <w:lang w:val="en-GB"/>
        </w:rPr>
        <w:tab/>
        <w:t>Using the IADW arithmetic integer decoding procedure, decode a delta width value. The value decoded is 8. The second symbol thus has a width of 14 pixels.</w:t>
      </w:r>
    </w:p>
    <w:p w14:paraId="04AF37C0" w14:textId="77777777" w:rsidR="007F2BF7" w:rsidRPr="00891A28" w:rsidRDefault="00EB5260">
      <w:pPr>
        <w:pStyle w:val="enumlev3"/>
        <w:rPr>
          <w:lang w:val="en-GB"/>
        </w:rPr>
      </w:pPr>
      <w:bookmarkStart w:id="1587" w:name="x1-255388x10"/>
      <w:bookmarkEnd w:id="1587"/>
      <w:r w:rsidRPr="00891A28">
        <w:rPr>
          <w:lang w:val="en-GB"/>
        </w:rPr>
        <w:t>x)</w:t>
      </w:r>
      <w:r w:rsidRPr="00891A28">
        <w:rPr>
          <w:lang w:val="en-GB"/>
        </w:rPr>
        <w:tab/>
        <w:t>Using the IAAI arithmetic integer decoding procedure, decode a count of symbol instances in the aggregation that forms the second symbol. The value decoded is 2.</w:t>
      </w:r>
    </w:p>
    <w:p w14:paraId="50FA8276" w14:textId="77777777" w:rsidR="007F2BF7" w:rsidRPr="00891A28" w:rsidRDefault="00EB5260">
      <w:pPr>
        <w:pStyle w:val="enumlev3"/>
        <w:rPr>
          <w:lang w:val="en-GB"/>
        </w:rPr>
      </w:pPr>
      <w:bookmarkStart w:id="1588" w:name="x1-255390x11"/>
      <w:bookmarkEnd w:id="1588"/>
      <w:r w:rsidRPr="00891A28">
        <w:rPr>
          <w:lang w:val="en-GB"/>
        </w:rPr>
        <w:t>xi)</w:t>
      </w:r>
      <w:r w:rsidRPr="00891A28">
        <w:rPr>
          <w:lang w:val="en-GB"/>
        </w:rPr>
        <w:tab/>
        <w:t>Using the text region decoding procedure, with parameters set as described in 6.5.8.2, decode a 14 × 6 pixel text region:</w:t>
      </w:r>
    </w:p>
    <w:p w14:paraId="356BCE2C" w14:textId="77777777" w:rsidR="007F2BF7" w:rsidRPr="00891A28" w:rsidRDefault="00EB5260">
      <w:pPr>
        <w:pStyle w:val="enumlev4"/>
      </w:pPr>
      <w:bookmarkStart w:id="1589" w:name="x1-255392x1"/>
      <w:bookmarkEnd w:id="1589"/>
      <w:r w:rsidRPr="00891A28">
        <w:rPr>
          <w:rFonts w:ascii="Symbol" w:hAnsi="Symbol"/>
        </w:rPr>
        <w:t></w:t>
      </w:r>
      <w:r w:rsidRPr="00891A28">
        <w:tab/>
        <w:t>Using the IADT arithmetic integer decoding procedure, decode the initial STRIPT value. The value decoded is 0.</w:t>
      </w:r>
    </w:p>
    <w:p w14:paraId="03D137A5" w14:textId="77777777" w:rsidR="007F2BF7" w:rsidRPr="00891A28" w:rsidRDefault="00EB5260">
      <w:pPr>
        <w:pStyle w:val="enumlev4"/>
      </w:pPr>
      <w:bookmarkStart w:id="1590" w:name="x1-255394x2"/>
      <w:bookmarkEnd w:id="1590"/>
      <w:r w:rsidRPr="00891A28">
        <w:rPr>
          <w:rFonts w:ascii="Symbol" w:hAnsi="Symbol"/>
        </w:rPr>
        <w:t></w:t>
      </w:r>
      <w:r w:rsidRPr="00891A28">
        <w:tab/>
        <w:t>Using the IADT arithmetic integer decoding procedure, decode a delta T value. The value decoded is 0.</w:t>
      </w:r>
    </w:p>
    <w:p w14:paraId="0C505743" w14:textId="77777777" w:rsidR="007F2BF7" w:rsidRPr="00891A28" w:rsidRDefault="00EB5260">
      <w:pPr>
        <w:pStyle w:val="enumlev4"/>
      </w:pPr>
      <w:bookmarkStart w:id="1591" w:name="x1-255396x3"/>
      <w:bookmarkEnd w:id="1591"/>
      <w:r w:rsidRPr="00891A28">
        <w:rPr>
          <w:rFonts w:ascii="Symbol" w:hAnsi="Symbol"/>
        </w:rPr>
        <w:t></w:t>
      </w:r>
      <w:r w:rsidRPr="00891A28">
        <w:tab/>
        <w:t>Using the IAFS arithmetic integer decoding procedure, decode a first S value. The value decoded is 0. The reference corner (top left corner in this case) of the first symbol instance in the aggregation is thus at (0, 0).</w:t>
      </w:r>
    </w:p>
    <w:p w14:paraId="0130602A" w14:textId="77777777" w:rsidR="007F2BF7" w:rsidRPr="00891A28" w:rsidRDefault="00EB5260">
      <w:pPr>
        <w:pStyle w:val="enumlev4"/>
      </w:pPr>
      <w:bookmarkStart w:id="1592" w:name="x1-255398x4"/>
      <w:bookmarkEnd w:id="1592"/>
      <w:r w:rsidRPr="00891A28">
        <w:rPr>
          <w:rFonts w:ascii="Symbol" w:hAnsi="Symbol"/>
        </w:rPr>
        <w:t></w:t>
      </w:r>
      <w:r w:rsidRPr="00891A28">
        <w:tab/>
        <w:t>Using the IAID arithmetic integer decoding procedure, decode a symbol ID. The value decoded is 0. The first symbol is thus the one identified by symbol ID 0, which is the first (and only) symbol in the dictionary (segment 16) referenced by this segment.</w:t>
      </w:r>
    </w:p>
    <w:p w14:paraId="37E5CEED" w14:textId="77777777" w:rsidR="007F2BF7" w:rsidRPr="00891A28" w:rsidRDefault="00EB5260">
      <w:pPr>
        <w:pStyle w:val="enumlev4"/>
      </w:pPr>
      <w:bookmarkStart w:id="1593" w:name="x1-255400x5"/>
      <w:bookmarkEnd w:id="1593"/>
      <w:r w:rsidRPr="00891A28">
        <w:rPr>
          <w:rFonts w:ascii="Symbol" w:hAnsi="Symbol"/>
        </w:rPr>
        <w:t></w:t>
      </w:r>
      <w:r w:rsidRPr="00891A28">
        <w:tab/>
        <w:t xml:space="preserve">Using the IARI arithmetic integer decoding procedure, decode a refinement flag. The value decoded is </w:t>
      </w:r>
      <w:r w:rsidRPr="00891A28">
        <w:rPr>
          <w:b/>
          <w:bCs/>
        </w:rPr>
        <w:t>0</w:t>
      </w:r>
      <w:r w:rsidRPr="00891A28">
        <w:t>, indicating that the first symbol instance is not refined.</w:t>
      </w:r>
    </w:p>
    <w:p w14:paraId="06401F43" w14:textId="77777777" w:rsidR="007F2BF7" w:rsidRPr="00891A28" w:rsidRDefault="00EB5260">
      <w:pPr>
        <w:pStyle w:val="enumlev4"/>
      </w:pPr>
      <w:bookmarkStart w:id="1594" w:name="x1-255402x6"/>
      <w:bookmarkEnd w:id="1594"/>
      <w:r w:rsidRPr="00891A28">
        <w:rPr>
          <w:rFonts w:ascii="Symbol" w:hAnsi="Symbol"/>
        </w:rPr>
        <w:t></w:t>
      </w:r>
      <w:r w:rsidRPr="00891A28">
        <w:tab/>
        <w:t>At this point CURS is 5. Using the IADS arithmetic integer decoding procedure, decode a delta S value. The value decoded is 3. The reference corner of the second symbol instance in the aggregation is thus at (8, 0).</w:t>
      </w:r>
    </w:p>
    <w:p w14:paraId="64FBFF04" w14:textId="77777777" w:rsidR="007F2BF7" w:rsidRPr="00891A28" w:rsidRDefault="00EB5260">
      <w:pPr>
        <w:pStyle w:val="enumlev4"/>
      </w:pPr>
      <w:bookmarkStart w:id="1595" w:name="x1-255404x7"/>
      <w:bookmarkEnd w:id="1595"/>
      <w:r w:rsidRPr="00891A28">
        <w:rPr>
          <w:rFonts w:ascii="Symbol" w:hAnsi="Symbol"/>
        </w:rPr>
        <w:t></w:t>
      </w:r>
      <w:r w:rsidRPr="00891A28">
        <w:tab/>
        <w:t>Using the IAID arithmetic integer decoding procedure, decode a symbol ID. The value decoded is 1. The second symbol is thus the one identified by symbol ID 1, which is the first (and, thus far only) symbol defined in this symbol dictionary.</w:t>
      </w:r>
    </w:p>
    <w:p w14:paraId="327326B4" w14:textId="1B178AD8" w:rsidR="007F2BF7" w:rsidRPr="00891A28" w:rsidRDefault="00EB5260">
      <w:pPr>
        <w:pStyle w:val="enumlev4"/>
      </w:pPr>
      <w:bookmarkStart w:id="1596" w:name="x1-255406x8"/>
      <w:bookmarkEnd w:id="1596"/>
      <w:r w:rsidRPr="00891A28">
        <w:rPr>
          <w:rFonts w:ascii="Symbol" w:hAnsi="Symbol"/>
        </w:rPr>
        <w:t></w:t>
      </w:r>
      <w:r w:rsidRPr="00891A28">
        <w:tab/>
        <w:t xml:space="preserve">Using the IARI arithmetic integer decoding procedure, decode a refinement flag. The value decoded is </w:t>
      </w:r>
      <w:r w:rsidRPr="00891A28">
        <w:rPr>
          <w:b/>
          <w:bCs/>
        </w:rPr>
        <w:t>0</w:t>
      </w:r>
      <w:r w:rsidRPr="00891A28">
        <w:t>, indicating that the first symbol instance is not refined.</w:t>
      </w:r>
    </w:p>
    <w:p w14:paraId="06A09099" w14:textId="77777777" w:rsidR="007F2BF7" w:rsidRPr="00891A28" w:rsidRDefault="00EB5260">
      <w:pPr>
        <w:pStyle w:val="enumlev4"/>
      </w:pPr>
      <w:bookmarkStart w:id="1597" w:name="x1-255408x9"/>
      <w:bookmarkEnd w:id="1597"/>
      <w:r w:rsidRPr="00891A28">
        <w:rPr>
          <w:rFonts w:ascii="Symbol" w:hAnsi="Symbol"/>
        </w:rPr>
        <w:t></w:t>
      </w:r>
      <w:r w:rsidRPr="00891A28">
        <w:tab/>
        <w:t>Using the IADS arithmetic integer decoding procedure, decode a delta S value. The value decoded is OOB, indicating the end of the strip.</w:t>
      </w:r>
    </w:p>
    <w:p w14:paraId="58D802D1" w14:textId="77777777" w:rsidR="007F2BF7" w:rsidRPr="00891A28" w:rsidRDefault="00EB5260">
      <w:pPr>
        <w:pStyle w:val="enumlev4"/>
      </w:pPr>
      <w:bookmarkStart w:id="1598" w:name="x1-255410x10"/>
      <w:bookmarkEnd w:id="1598"/>
      <w:r w:rsidRPr="00891A28">
        <w:rPr>
          <w:rFonts w:ascii="Symbol" w:hAnsi="Symbol"/>
        </w:rPr>
        <w:t></w:t>
      </w:r>
      <w:r w:rsidRPr="00891A28">
        <w:tab/>
        <w:t>Decoding of the text region is now complete. The text region bitmap, which is the bitmap of the second symbol defined in the symbol dictionary, is shown in Figure H.12 c). This is obtained by drawing Figure H.12 a) at (0, 0) and Figure H.12 b) at (8, 0).</w:t>
      </w:r>
    </w:p>
    <w:p w14:paraId="71F0DF78" w14:textId="77777777" w:rsidR="007F2BF7" w:rsidRPr="00891A28" w:rsidRDefault="00EB5260">
      <w:pPr>
        <w:pStyle w:val="enumlev3"/>
        <w:rPr>
          <w:lang w:val="en-GB"/>
        </w:rPr>
      </w:pPr>
      <w:bookmarkStart w:id="1599" w:name="x1-255412x12"/>
      <w:bookmarkEnd w:id="1599"/>
      <w:r w:rsidRPr="00891A28">
        <w:rPr>
          <w:lang w:val="en-GB"/>
        </w:rPr>
        <w:t>xii)</w:t>
      </w:r>
      <w:r w:rsidRPr="00891A28">
        <w:rPr>
          <w:lang w:val="en-GB"/>
        </w:rPr>
        <w:tab/>
        <w:t>Using the IADW arithmetic integer decoding procedure, decode a delta width value. The value decoded is OOB, indicating the end of the height class.</w:t>
      </w:r>
    </w:p>
    <w:p w14:paraId="40B9ECBD" w14:textId="77777777" w:rsidR="007F2BF7" w:rsidRPr="00891A28" w:rsidRDefault="00EB5260">
      <w:pPr>
        <w:pStyle w:val="enumlev3"/>
        <w:rPr>
          <w:lang w:val="en-GB"/>
        </w:rPr>
      </w:pPr>
      <w:bookmarkStart w:id="1600" w:name="x1-255414x13"/>
      <w:bookmarkEnd w:id="1600"/>
      <w:r w:rsidRPr="00891A28">
        <w:rPr>
          <w:lang w:val="en-GB"/>
        </w:rPr>
        <w:t>xiii)</w:t>
      </w:r>
      <w:r w:rsidRPr="00891A28">
        <w:rPr>
          <w:lang w:val="en-GB"/>
        </w:rPr>
        <w:tab/>
        <w:t xml:space="preserve">Since </w:t>
      </w:r>
      <w:r w:rsidRPr="00891A28">
        <w:rPr>
          <w:b/>
          <w:bCs/>
          <w:lang w:val="en-GB"/>
        </w:rPr>
        <w:t>SDNUMNEWSYMS</w:t>
      </w:r>
      <w:r w:rsidRPr="00891A28">
        <w:rPr>
          <w:lang w:val="en-GB"/>
        </w:rPr>
        <w:t xml:space="preserve"> is 2, the last symbol has now been decoded.</w:t>
      </w:r>
    </w:p>
    <w:p w14:paraId="37BBE919" w14:textId="77777777" w:rsidR="007F2BF7" w:rsidRPr="00891A28" w:rsidRDefault="00EB5260">
      <w:pPr>
        <w:pStyle w:val="enumlev3"/>
        <w:rPr>
          <w:lang w:val="en-GB"/>
        </w:rPr>
      </w:pPr>
      <w:bookmarkStart w:id="1601" w:name="x1-255416x14"/>
      <w:bookmarkEnd w:id="1601"/>
      <w:r w:rsidRPr="00891A28">
        <w:rPr>
          <w:lang w:val="en-GB"/>
        </w:rPr>
        <w:t>xiv)</w:t>
      </w:r>
      <w:r w:rsidRPr="00891A28">
        <w:rPr>
          <w:lang w:val="en-GB"/>
        </w:rPr>
        <w:tab/>
        <w:t>Using the IAEX arithmetic integer decoding procedure, decode an export run length. The value decoded is 0, indicating that the first 0 symbols are not exported.</w:t>
      </w:r>
    </w:p>
    <w:p w14:paraId="3EEA4723" w14:textId="77777777" w:rsidR="007F2BF7" w:rsidRPr="00891A28" w:rsidRDefault="00EB5260">
      <w:pPr>
        <w:pStyle w:val="enumlev3"/>
        <w:rPr>
          <w:lang w:val="en-GB"/>
        </w:rPr>
      </w:pPr>
      <w:bookmarkStart w:id="1602" w:name="x1-255418x15"/>
      <w:bookmarkEnd w:id="1602"/>
      <w:r w:rsidRPr="00891A28">
        <w:rPr>
          <w:lang w:val="en-GB"/>
        </w:rPr>
        <w:t>xv)</w:t>
      </w:r>
      <w:r w:rsidRPr="00891A28">
        <w:rPr>
          <w:lang w:val="en-GB"/>
        </w:rPr>
        <w:tab/>
        <w:t>Using the IAEX arithmetic integer decoding procedure, decode an export run length. The value decoded is 3, indicating that the next 3 symbols are exported. Thus, this symbol dictionary imports one symbol and defines two symbols, and all three are exported.</w:t>
      </w:r>
    </w:p>
    <w:p w14:paraId="3CB7E880" w14:textId="77777777" w:rsidR="007F2BF7" w:rsidRPr="00891A28" w:rsidRDefault="00EB5260">
      <w:pPr>
        <w:pStyle w:val="enumlev3"/>
        <w:rPr>
          <w:lang w:val="en-GB"/>
        </w:rPr>
      </w:pPr>
      <w:r w:rsidRPr="00891A28">
        <w:rPr>
          <w:lang w:val="en-GB"/>
        </w:rPr>
        <w:tab/>
        <w:t>Note that the symbol from segment 16 is re-exported by this dictionary. The three symbols exported by this dictionary are therefore the three symbols shown in Figure H.12. Thus, a text region may use the symbol shown in Figure H.12 a) (originally defined in segment 16) by referring to segment 17, even though segment 16 is not retained past the end of segment 17.</w:t>
      </w:r>
    </w:p>
    <w:p w14:paraId="765F47B8" w14:textId="77777777" w:rsidR="007F2BF7" w:rsidRPr="00891A28" w:rsidRDefault="00EB5260">
      <w:pPr>
        <w:pStyle w:val="enumlev1"/>
        <w:rPr>
          <w:rFonts w:ascii="Courier New" w:eastAsia="Courier New" w:hAnsi="Courier New" w:cs="Courier New"/>
          <w:lang w:val="en-GB"/>
        </w:rPr>
      </w:pPr>
      <w:bookmarkStart w:id="1603" w:name="x1-255420x38"/>
      <w:bookmarkEnd w:id="1603"/>
      <w:r w:rsidRPr="00891A28">
        <w:rPr>
          <w:lang w:val="en-GB"/>
        </w:rPr>
        <w:t>38)</w:t>
      </w:r>
      <w:r w:rsidRPr="00891A28">
        <w:rPr>
          <w:lang w:val="en-GB"/>
        </w:rPr>
        <w:tab/>
        <w:t>The nineteenth segment header:</w:t>
      </w:r>
    </w:p>
    <w:p w14:paraId="404F5A2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315: 00 00 00 12 07 20 11 03 00 00 00 25 </w:t>
      </w:r>
    </w:p>
    <w:p w14:paraId="3F424AD5" w14:textId="77777777" w:rsidR="007F2BF7" w:rsidRPr="00891A28" w:rsidRDefault="00EB5260">
      <w:pPr>
        <w:pStyle w:val="enumlev1"/>
        <w:rPr>
          <w:lang w:val="en-GB"/>
        </w:rPr>
      </w:pPr>
      <w:r w:rsidRPr="00891A28">
        <w:rPr>
          <w:lang w:val="en-GB"/>
        </w:rPr>
        <w:tab/>
        <w:t>This segment has a segment number of 18, a type of "Immediate lossless text region" (type 7), a short page association field, and does not have the deferred non-retain bit set. It refers to one other segment, segment 17. Segment 17 and this segment should not be retained. It is associated with page 3, and has a data length of 37 bytes.</w:t>
      </w:r>
    </w:p>
    <w:p w14:paraId="6D3D9DD9" w14:textId="77777777" w:rsidR="007F2BF7" w:rsidRPr="00891A28" w:rsidRDefault="00EB5260">
      <w:pPr>
        <w:pStyle w:val="enumlev1"/>
        <w:rPr>
          <w:rFonts w:ascii="Courier New" w:eastAsia="Courier New" w:hAnsi="Courier New" w:cs="Courier New"/>
          <w:lang w:val="en-GB"/>
        </w:rPr>
      </w:pPr>
      <w:bookmarkStart w:id="1604" w:name="x1-255422x39"/>
      <w:bookmarkEnd w:id="1604"/>
      <w:r w:rsidRPr="00891A28">
        <w:rPr>
          <w:lang w:val="en-GB"/>
        </w:rPr>
        <w:t>39)</w:t>
      </w:r>
      <w:r w:rsidRPr="00891A28">
        <w:rPr>
          <w:lang w:val="en-GB"/>
        </w:rPr>
        <w:tab/>
        <w:t>The nineteenth segment data part:</w:t>
      </w:r>
    </w:p>
    <w:p w14:paraId="6FDD912E" w14:textId="77777777" w:rsidR="007F2BF7" w:rsidRPr="00891A28" w:rsidRDefault="00EB5260">
      <w:pPr>
        <w:pStyle w:val="enumlev1"/>
        <w:rPr>
          <w:rFonts w:ascii="Courier" w:eastAsia="Courier New" w:hAnsi="Courier" w:cs="Courier New"/>
          <w:lang w:val="en-GB"/>
        </w:rPr>
      </w:pPr>
      <w:r w:rsidRPr="00891A28">
        <w:rPr>
          <w:lang w:val="en-GB"/>
        </w:rPr>
        <w:tab/>
      </w:r>
      <w:r w:rsidRPr="00891A28">
        <w:rPr>
          <w:rFonts w:ascii="Courier" w:hAnsi="Courier"/>
          <w:lang w:val="en-GB"/>
        </w:rPr>
        <w:t xml:space="preserve">0321: 00 00 00 25 00 00 00 08 00 00 00 00 00 00 00 00 </w:t>
      </w:r>
    </w:p>
    <w:p w14:paraId="22177B96" w14:textId="77777777" w:rsidR="007F2BF7" w:rsidRPr="00891A28" w:rsidRDefault="00EB5260">
      <w:pPr>
        <w:pStyle w:val="enumlev1"/>
        <w:rPr>
          <w:rFonts w:ascii="Courier" w:eastAsia="Courier New" w:hAnsi="Courier" w:cs="Courier New"/>
          <w:lang w:val="en-GB"/>
        </w:rPr>
      </w:pPr>
      <w:r w:rsidRPr="00891A28">
        <w:rPr>
          <w:rFonts w:ascii="Courier" w:hAnsi="Courier"/>
          <w:lang w:val="en-GB"/>
        </w:rPr>
        <w:tab/>
        <w:t xml:space="preserve">0331: 00 8C 12 00 00 00 04 A9 5C 8B F4 C3 7D 96 6A 28 </w:t>
      </w:r>
    </w:p>
    <w:p w14:paraId="79ECF64A" w14:textId="77777777" w:rsidR="007F2BF7" w:rsidRPr="00891A28" w:rsidRDefault="00EB5260">
      <w:pPr>
        <w:pStyle w:val="enumlev1"/>
        <w:rPr>
          <w:lang w:val="en-GB"/>
        </w:rPr>
      </w:pPr>
      <w:r w:rsidRPr="00891A28">
        <w:rPr>
          <w:rFonts w:ascii="Courier" w:hAnsi="Courier"/>
          <w:lang w:val="en-GB"/>
        </w:rPr>
        <w:tab/>
        <w:t>0341: E5 76 8F FF AC</w:t>
      </w:r>
    </w:p>
    <w:p w14:paraId="12B17C0E" w14:textId="77777777" w:rsidR="007F2BF7" w:rsidRPr="00891A28" w:rsidRDefault="00EB5260" w:rsidP="007424F7">
      <w:pPr>
        <w:pStyle w:val="enumlev2"/>
        <w:keepNext/>
        <w:ind w:left="806" w:hanging="403"/>
        <w:rPr>
          <w:rFonts w:ascii="Courier New" w:eastAsia="Courier New" w:hAnsi="Courier New" w:cs="Courier New"/>
          <w:lang w:val="en-GB"/>
        </w:rPr>
      </w:pPr>
      <w:bookmarkStart w:id="1605" w:name="x1-255424x1"/>
      <w:bookmarkStart w:id="1606" w:name="x1-255426x2"/>
      <w:bookmarkEnd w:id="1605"/>
      <w:bookmarkEnd w:id="1606"/>
      <w:r w:rsidRPr="00891A28">
        <w:rPr>
          <w:lang w:val="en-GB"/>
        </w:rPr>
        <w:t>a)</w:t>
      </w:r>
      <w:r w:rsidRPr="00891A28">
        <w:rPr>
          <w:lang w:val="en-GB"/>
        </w:rPr>
        <w:tab/>
        <w:t>The region segment information field:</w:t>
      </w:r>
    </w:p>
    <w:p w14:paraId="3DF0F2A3" w14:textId="77777777" w:rsidR="007F2BF7" w:rsidRPr="00891A28" w:rsidRDefault="00EB5260">
      <w:pPr>
        <w:pStyle w:val="enumlev2"/>
        <w:rPr>
          <w:rFonts w:ascii="Courier" w:eastAsia="Courier New" w:hAnsi="Courier" w:cs="Courier New"/>
          <w:lang w:val="en-GB"/>
        </w:rPr>
      </w:pPr>
      <w:r w:rsidRPr="00891A28">
        <w:rPr>
          <w:lang w:val="en-GB"/>
        </w:rPr>
        <w:tab/>
      </w:r>
      <w:r w:rsidRPr="00891A28">
        <w:rPr>
          <w:rFonts w:ascii="Courier" w:hAnsi="Courier"/>
          <w:lang w:val="en-GB"/>
        </w:rPr>
        <w:t xml:space="preserve">0321: 00 00 00 25 00 00 00 08 00 00 00 00 00 00 00 00 </w:t>
      </w:r>
    </w:p>
    <w:p w14:paraId="5F9930FA" w14:textId="77777777" w:rsidR="007F2BF7" w:rsidRPr="00891A28" w:rsidRDefault="00EB5260">
      <w:pPr>
        <w:pStyle w:val="enumlev2"/>
        <w:rPr>
          <w:lang w:val="en-GB"/>
        </w:rPr>
      </w:pPr>
      <w:r w:rsidRPr="00891A28">
        <w:rPr>
          <w:rFonts w:ascii="Courier" w:hAnsi="Courier"/>
          <w:lang w:val="en-GB"/>
        </w:rPr>
        <w:tab/>
        <w:t xml:space="preserve">0331: 00 </w:t>
      </w:r>
    </w:p>
    <w:p w14:paraId="12F8D7E4" w14:textId="77777777" w:rsidR="007F2BF7" w:rsidRPr="00891A28" w:rsidRDefault="00EB5260">
      <w:pPr>
        <w:pStyle w:val="enumlev2"/>
        <w:rPr>
          <w:lang w:val="en-GB"/>
        </w:rPr>
      </w:pPr>
      <w:r w:rsidRPr="00891A28">
        <w:rPr>
          <w:lang w:val="en-GB"/>
        </w:rPr>
        <w:tab/>
        <w:t>This indicates that the region bitmap encoded by this segment is 37 pixels wide, 8 pixels high, and its top left corner is 0 pixels right of the page's left edge and 0 pixel down from the page's top edge. It should be drawn into the page using OR.</w:t>
      </w:r>
    </w:p>
    <w:p w14:paraId="6F7EFCF9" w14:textId="77777777" w:rsidR="007F2BF7" w:rsidRPr="00891A28" w:rsidRDefault="00EB5260">
      <w:pPr>
        <w:pStyle w:val="enumlev2"/>
        <w:rPr>
          <w:rFonts w:ascii="Courier New" w:eastAsia="Courier New" w:hAnsi="Courier New" w:cs="Courier New"/>
          <w:lang w:val="en-GB"/>
        </w:rPr>
      </w:pPr>
      <w:bookmarkStart w:id="1607" w:name="x1-255428x3"/>
      <w:bookmarkEnd w:id="1607"/>
      <w:r w:rsidRPr="00891A28">
        <w:rPr>
          <w:lang w:val="en-GB"/>
        </w:rPr>
        <w:t>b)</w:t>
      </w:r>
      <w:r w:rsidRPr="00891A28">
        <w:rPr>
          <w:lang w:val="en-GB"/>
        </w:rPr>
        <w:tab/>
        <w:t>The two-byte text region segment flags field:</w:t>
      </w:r>
    </w:p>
    <w:p w14:paraId="75BBD0AB"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332: 8C 12 </w:t>
      </w:r>
    </w:p>
    <w:p w14:paraId="414125D5" w14:textId="77777777" w:rsidR="007F2BF7" w:rsidRPr="00891A28" w:rsidRDefault="00EB5260">
      <w:pPr>
        <w:pStyle w:val="enumlev2"/>
        <w:rPr>
          <w:lang w:val="en-GB"/>
        </w:rPr>
      </w:pPr>
      <w:r w:rsidRPr="00891A28">
        <w:rPr>
          <w:lang w:val="en-GB"/>
        </w:rPr>
        <w:tab/>
        <w:t xml:space="preserve">This field indicates that the segment is encoded using the arithmetic coding variant, contains refinements, has a </w:t>
      </w:r>
      <w:r w:rsidRPr="00891A28">
        <w:rPr>
          <w:b/>
          <w:bCs/>
          <w:lang w:val="en-GB"/>
        </w:rPr>
        <w:t>SBSTRIPS</w:t>
      </w:r>
      <w:r w:rsidRPr="00891A28">
        <w:rPr>
          <w:lang w:val="en-GB"/>
        </w:rPr>
        <w:t xml:space="preserve"> value of 1, has a reference corner of TOPLEFT, is not transposed, combines its symbols using OR, has a default pixel value of </w:t>
      </w:r>
      <w:r w:rsidRPr="00891A28">
        <w:rPr>
          <w:b/>
          <w:bCs/>
          <w:lang w:val="en-GB"/>
        </w:rPr>
        <w:t>0</w:t>
      </w:r>
      <w:r w:rsidRPr="00891A28">
        <w:rPr>
          <w:lang w:val="en-GB"/>
        </w:rPr>
        <w:t xml:space="preserve">, has a </w:t>
      </w:r>
      <w:r w:rsidRPr="00891A28">
        <w:rPr>
          <w:b/>
          <w:bCs/>
          <w:lang w:val="en-GB"/>
        </w:rPr>
        <w:t>SBDSOFFSET</w:t>
      </w:r>
      <w:r w:rsidRPr="00891A28">
        <w:rPr>
          <w:lang w:val="en-GB"/>
        </w:rPr>
        <w:t xml:space="preserve"> value of 3, and has a </w:t>
      </w:r>
      <w:r w:rsidRPr="00891A28">
        <w:rPr>
          <w:b/>
          <w:bCs/>
          <w:lang w:val="en-GB"/>
        </w:rPr>
        <w:t>SBRTEMPLATE</w:t>
      </w:r>
      <w:r w:rsidRPr="00891A28">
        <w:rPr>
          <w:lang w:val="en-GB"/>
        </w:rPr>
        <w:t xml:space="preserve"> value of 1.</w:t>
      </w:r>
    </w:p>
    <w:p w14:paraId="7B554400" w14:textId="77777777" w:rsidR="007F2BF7" w:rsidRPr="00891A28" w:rsidRDefault="00EB5260">
      <w:pPr>
        <w:pStyle w:val="enumlev2"/>
        <w:rPr>
          <w:rFonts w:ascii="Courier New" w:eastAsia="Courier New" w:hAnsi="Courier New" w:cs="Courier New"/>
          <w:lang w:val="en-GB"/>
        </w:rPr>
      </w:pPr>
      <w:bookmarkStart w:id="1608" w:name="x1-255430x4"/>
      <w:bookmarkEnd w:id="1608"/>
      <w:r w:rsidRPr="00891A28">
        <w:rPr>
          <w:lang w:val="en-GB"/>
        </w:rPr>
        <w:t>c)</w:t>
      </w:r>
      <w:r w:rsidRPr="00891A28">
        <w:rPr>
          <w:lang w:val="en-GB"/>
        </w:rPr>
        <w:tab/>
        <w:t xml:space="preserve">The four-byte </w:t>
      </w:r>
      <w:r w:rsidRPr="00891A28">
        <w:rPr>
          <w:b/>
          <w:bCs/>
          <w:lang w:val="en-GB"/>
        </w:rPr>
        <w:t>SBNUMINSTANCES</w:t>
      </w:r>
      <w:r w:rsidRPr="00891A28">
        <w:rPr>
          <w:lang w:val="en-GB"/>
        </w:rPr>
        <w:t xml:space="preserve"> field:</w:t>
      </w:r>
    </w:p>
    <w:p w14:paraId="111EBC39"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334: 00 00 00 04 </w:t>
      </w:r>
    </w:p>
    <w:p w14:paraId="632792DF" w14:textId="77777777" w:rsidR="007F2BF7" w:rsidRPr="00891A28" w:rsidRDefault="00EB5260">
      <w:pPr>
        <w:pStyle w:val="enumlev2"/>
        <w:rPr>
          <w:lang w:val="en-GB"/>
        </w:rPr>
      </w:pPr>
      <w:r w:rsidRPr="00891A28">
        <w:rPr>
          <w:lang w:val="en-GB"/>
        </w:rPr>
        <w:tab/>
        <w:t xml:space="preserve">This field indicates that </w:t>
      </w:r>
      <w:r w:rsidRPr="00891A28">
        <w:rPr>
          <w:b/>
          <w:bCs/>
          <w:lang w:val="en-GB"/>
        </w:rPr>
        <w:t>SBNUMINSTANCES</w:t>
      </w:r>
      <w:r w:rsidRPr="00891A28">
        <w:rPr>
          <w:lang w:val="en-GB"/>
        </w:rPr>
        <w:t xml:space="preserve"> is 4: four-symbol instances are encoded in this text region.</w:t>
      </w:r>
    </w:p>
    <w:p w14:paraId="003A6FC0" w14:textId="77777777" w:rsidR="007F2BF7" w:rsidRPr="00891A28" w:rsidRDefault="00EB5260">
      <w:pPr>
        <w:pStyle w:val="enumlev2"/>
        <w:rPr>
          <w:rFonts w:ascii="Courier New" w:eastAsia="Courier New" w:hAnsi="Courier New" w:cs="Courier New"/>
          <w:lang w:val="en-GB"/>
        </w:rPr>
      </w:pPr>
      <w:bookmarkStart w:id="1609" w:name="x1-255432x5"/>
      <w:bookmarkEnd w:id="1609"/>
      <w:r w:rsidRPr="00891A28">
        <w:rPr>
          <w:lang w:val="en-GB"/>
        </w:rPr>
        <w:t>d)</w:t>
      </w:r>
      <w:r w:rsidRPr="00891A28">
        <w:rPr>
          <w:lang w:val="en-GB"/>
        </w:rPr>
        <w:tab/>
        <w:t>The encoded text region data:</w:t>
      </w:r>
    </w:p>
    <w:p w14:paraId="5CDDBA17" w14:textId="77777777" w:rsidR="007F2BF7" w:rsidRPr="00891A28" w:rsidRDefault="00EB5260">
      <w:pPr>
        <w:pStyle w:val="enumlev2"/>
        <w:rPr>
          <w:rFonts w:ascii="Courier" w:hAnsi="Courier"/>
          <w:lang w:val="en-GB"/>
        </w:rPr>
      </w:pPr>
      <w:r w:rsidRPr="00891A28">
        <w:rPr>
          <w:lang w:val="en-GB"/>
        </w:rPr>
        <w:tab/>
      </w:r>
      <w:r w:rsidRPr="00891A28">
        <w:rPr>
          <w:rFonts w:ascii="Courier" w:hAnsi="Courier"/>
          <w:lang w:val="en-GB"/>
        </w:rPr>
        <w:t xml:space="preserve">0338: A9 5C 8B F4 C3 7D 96 6A 28 E5 76 8F FF AC </w:t>
      </w:r>
    </w:p>
    <w:p w14:paraId="4138FE0A" w14:textId="77777777" w:rsidR="007F2BF7" w:rsidRPr="00891A28" w:rsidRDefault="00EB5260">
      <w:pPr>
        <w:pStyle w:val="enumlev2"/>
        <w:rPr>
          <w:lang w:val="en-GB"/>
        </w:rPr>
      </w:pPr>
      <w:r w:rsidRPr="00891A28">
        <w:rPr>
          <w:lang w:val="en-GB"/>
        </w:rPr>
        <w:tab/>
        <w:t>This is decoded as follows:</w:t>
      </w:r>
    </w:p>
    <w:p w14:paraId="4276AD42" w14:textId="77777777" w:rsidR="007F2BF7" w:rsidRPr="00891A28" w:rsidRDefault="00EB5260">
      <w:pPr>
        <w:pStyle w:val="enumlev3"/>
        <w:rPr>
          <w:lang w:val="en-GB"/>
        </w:rPr>
      </w:pPr>
      <w:bookmarkStart w:id="1610" w:name="x1-255434x1"/>
      <w:bookmarkEnd w:id="1610"/>
      <w:r w:rsidRPr="00891A28">
        <w:rPr>
          <w:lang w:val="en-GB"/>
        </w:rPr>
        <w:t>i)</w:t>
      </w:r>
      <w:r w:rsidRPr="00891A28">
        <w:rPr>
          <w:lang w:val="en-GB"/>
        </w:rPr>
        <w:tab/>
      </w:r>
      <w:r w:rsidRPr="00891A28">
        <w:rPr>
          <w:lang w:val="en-GB"/>
        </w:rPr>
        <w:tab/>
        <w:t>Reset all the arithmetic coding statistics to zero.</w:t>
      </w:r>
    </w:p>
    <w:p w14:paraId="5DE19ED5" w14:textId="77777777" w:rsidR="007F2BF7" w:rsidRPr="00891A28" w:rsidRDefault="00EB5260">
      <w:pPr>
        <w:pStyle w:val="enumlev3"/>
        <w:ind w:left="1440" w:hanging="646"/>
        <w:rPr>
          <w:lang w:val="en-GB"/>
        </w:rPr>
      </w:pPr>
      <w:bookmarkStart w:id="1611" w:name="x1-255436x2"/>
      <w:bookmarkEnd w:id="1611"/>
      <w:r w:rsidRPr="00891A28">
        <w:rPr>
          <w:lang w:val="en-GB"/>
        </w:rPr>
        <w:t>ii)</w:t>
      </w:r>
      <w:r w:rsidRPr="00891A28">
        <w:rPr>
          <w:lang w:val="en-GB"/>
        </w:rPr>
        <w:tab/>
      </w:r>
      <w:r w:rsidRPr="00891A28">
        <w:rPr>
          <w:lang w:val="en-GB"/>
        </w:rPr>
        <w:tab/>
        <w:t>Using the IADT arithmetic integer decoding procedure, decode the initial STRIPT value. The value decoded is 0.</w:t>
      </w:r>
    </w:p>
    <w:p w14:paraId="339733C3" w14:textId="77777777" w:rsidR="007F2BF7" w:rsidRPr="00891A28" w:rsidRDefault="00EB5260">
      <w:pPr>
        <w:pStyle w:val="enumlev3"/>
        <w:ind w:left="1440" w:hanging="646"/>
        <w:rPr>
          <w:lang w:val="en-GB"/>
        </w:rPr>
      </w:pPr>
      <w:bookmarkStart w:id="1612" w:name="x1-255438x3"/>
      <w:bookmarkEnd w:id="1612"/>
      <w:r w:rsidRPr="00891A28">
        <w:rPr>
          <w:lang w:val="en-GB"/>
        </w:rPr>
        <w:t>iii)</w:t>
      </w:r>
      <w:r w:rsidRPr="00891A28">
        <w:rPr>
          <w:lang w:val="en-GB"/>
        </w:rPr>
        <w:tab/>
      </w:r>
      <w:r w:rsidRPr="00891A28">
        <w:rPr>
          <w:lang w:val="en-GB"/>
        </w:rPr>
        <w:tab/>
        <w:t>Using the IADT arithmetic integer decoding procedure, decode a delta T value. The value decoded is 0.</w:t>
      </w:r>
    </w:p>
    <w:p w14:paraId="4AA98646" w14:textId="71364D58" w:rsidR="007F2BF7" w:rsidRPr="00891A28" w:rsidRDefault="00EB5260">
      <w:pPr>
        <w:pStyle w:val="enumlev3"/>
        <w:ind w:left="1440" w:hanging="646"/>
        <w:rPr>
          <w:lang w:val="en-GB"/>
        </w:rPr>
      </w:pPr>
      <w:bookmarkStart w:id="1613" w:name="x1-255440x4"/>
      <w:bookmarkEnd w:id="1613"/>
      <w:r w:rsidRPr="00891A28">
        <w:rPr>
          <w:lang w:val="en-GB"/>
        </w:rPr>
        <w:t>iv)</w:t>
      </w:r>
      <w:r w:rsidRPr="00891A28">
        <w:rPr>
          <w:lang w:val="en-GB"/>
        </w:rPr>
        <w:tab/>
      </w:r>
      <w:r w:rsidRPr="00891A28">
        <w:rPr>
          <w:lang w:val="en-GB"/>
        </w:rPr>
        <w:tab/>
        <w:t>Using the IAFS arithmetic integer decoding procedure, decode a first S value. The value decoded is 0. The reference corner (top left corner in this case) of the first symbol instance in the text region is thus at (0, 0).</w:t>
      </w:r>
    </w:p>
    <w:p w14:paraId="6490FB60" w14:textId="77777777" w:rsidR="007F2BF7" w:rsidRPr="00891A28" w:rsidRDefault="00EB5260">
      <w:pPr>
        <w:pStyle w:val="enumlev3"/>
        <w:ind w:left="1440" w:hanging="646"/>
        <w:rPr>
          <w:lang w:val="en-GB"/>
        </w:rPr>
      </w:pPr>
      <w:bookmarkStart w:id="1614" w:name="x1-255442x5"/>
      <w:bookmarkEnd w:id="1614"/>
      <w:r w:rsidRPr="00891A28">
        <w:rPr>
          <w:lang w:val="en-GB"/>
        </w:rPr>
        <w:t>v)</w:t>
      </w:r>
      <w:r w:rsidRPr="00891A28">
        <w:rPr>
          <w:lang w:val="en-GB"/>
        </w:rPr>
        <w:tab/>
      </w:r>
      <w:r w:rsidRPr="00891A28">
        <w:rPr>
          <w:lang w:val="en-GB"/>
        </w:rPr>
        <w:tab/>
        <w:t>Using the IAID arithmetic integer decoding procedure, decode a symbol ID. The value decoded is 1. The first symbol instance thus uses the symbol shown in Figure H.12 b).</w:t>
      </w:r>
    </w:p>
    <w:p w14:paraId="29088AD0" w14:textId="77777777" w:rsidR="007F2BF7" w:rsidRPr="00891A28" w:rsidRDefault="00EB5260">
      <w:pPr>
        <w:pStyle w:val="enumlev3"/>
        <w:ind w:left="1440" w:hanging="646"/>
        <w:rPr>
          <w:lang w:val="en-GB"/>
        </w:rPr>
      </w:pPr>
      <w:bookmarkStart w:id="1615" w:name="x1-255444x6"/>
      <w:bookmarkEnd w:id="1615"/>
      <w:r w:rsidRPr="00891A28">
        <w:rPr>
          <w:lang w:val="en-GB"/>
        </w:rPr>
        <w:t>vi)</w:t>
      </w:r>
      <w:r w:rsidRPr="00891A28">
        <w:rPr>
          <w:lang w:val="en-GB"/>
        </w:rPr>
        <w:tab/>
      </w:r>
      <w:r w:rsidRPr="00891A28">
        <w:rPr>
          <w:lang w:val="en-GB"/>
        </w:rPr>
        <w:tab/>
        <w:t>Using the IARI arithmetic integer decoding procedure, decode a refinement flag. The value decoded is </w:t>
      </w:r>
      <w:r w:rsidRPr="00891A28">
        <w:rPr>
          <w:b/>
          <w:bCs/>
          <w:lang w:val="en-GB"/>
        </w:rPr>
        <w:t>0</w:t>
      </w:r>
      <w:r w:rsidRPr="00891A28">
        <w:rPr>
          <w:lang w:val="en-GB"/>
        </w:rPr>
        <w:t>, indicating that the first symbol instance is not refined.</w:t>
      </w:r>
    </w:p>
    <w:p w14:paraId="47C2077B" w14:textId="77777777" w:rsidR="007F2BF7" w:rsidRPr="00891A28" w:rsidRDefault="00EB5260">
      <w:pPr>
        <w:pStyle w:val="enumlev3"/>
        <w:ind w:left="1440" w:hanging="646"/>
        <w:rPr>
          <w:lang w:val="en-GB"/>
        </w:rPr>
      </w:pPr>
      <w:bookmarkStart w:id="1616" w:name="x1-255446x7"/>
      <w:bookmarkEnd w:id="1616"/>
      <w:r w:rsidRPr="00891A28">
        <w:rPr>
          <w:lang w:val="en-GB"/>
        </w:rPr>
        <w:t>vii)</w:t>
      </w:r>
      <w:r w:rsidRPr="00891A28">
        <w:rPr>
          <w:lang w:val="en-GB"/>
        </w:rPr>
        <w:tab/>
      </w:r>
      <w:r w:rsidRPr="00891A28">
        <w:rPr>
          <w:lang w:val="en-GB"/>
        </w:rPr>
        <w:tab/>
        <w:t xml:space="preserve">At this point CURS is 5. Using the IADS arithmetic integer decoding procedure, decode a delta S value. The value decoded is 0. After adding in </w:t>
      </w:r>
      <w:r w:rsidRPr="00891A28">
        <w:rPr>
          <w:b/>
          <w:bCs/>
          <w:lang w:val="en-GB"/>
        </w:rPr>
        <w:t>SBDSOFFSET</w:t>
      </w:r>
      <w:r w:rsidRPr="00891A28">
        <w:rPr>
          <w:lang w:val="en-GB"/>
        </w:rPr>
        <w:t>, the reference corner of the second symbol instance in the aggregation is thus at (8, 0).</w:t>
      </w:r>
    </w:p>
    <w:p w14:paraId="79A5E32E" w14:textId="77777777" w:rsidR="007F2BF7" w:rsidRPr="00891A28" w:rsidRDefault="00EB5260">
      <w:pPr>
        <w:pStyle w:val="enumlev3"/>
        <w:ind w:left="1440" w:hanging="646"/>
        <w:rPr>
          <w:lang w:val="en-GB"/>
        </w:rPr>
      </w:pPr>
      <w:bookmarkStart w:id="1617" w:name="x1-255448x8"/>
      <w:bookmarkEnd w:id="1617"/>
      <w:r w:rsidRPr="00891A28">
        <w:rPr>
          <w:lang w:val="en-GB"/>
        </w:rPr>
        <w:t>viii)</w:t>
      </w:r>
      <w:r w:rsidRPr="00891A28">
        <w:rPr>
          <w:lang w:val="en-GB"/>
        </w:rPr>
        <w:tab/>
      </w:r>
      <w:r w:rsidRPr="00891A28">
        <w:rPr>
          <w:lang w:val="en-GB"/>
        </w:rPr>
        <w:tab/>
        <w:t>Using the IAID arithmetic integer decoding procedure, decode a symbol ID. The value decoded is 0. The second symbol instance thus uses the symbol shown in Figure H.12 a).</w:t>
      </w:r>
    </w:p>
    <w:p w14:paraId="6C095252" w14:textId="77777777" w:rsidR="007F2BF7" w:rsidRPr="00891A28" w:rsidRDefault="00EB5260">
      <w:pPr>
        <w:pStyle w:val="enumlev3"/>
        <w:ind w:left="1440" w:hanging="646"/>
        <w:rPr>
          <w:lang w:val="en-GB"/>
        </w:rPr>
      </w:pPr>
      <w:bookmarkStart w:id="1618" w:name="x1-255450x9"/>
      <w:bookmarkEnd w:id="1618"/>
      <w:r w:rsidRPr="00891A28">
        <w:rPr>
          <w:lang w:val="en-GB"/>
        </w:rPr>
        <w:t>ix)</w:t>
      </w:r>
      <w:r w:rsidRPr="00891A28">
        <w:rPr>
          <w:lang w:val="en-GB"/>
        </w:rPr>
        <w:tab/>
      </w:r>
      <w:r w:rsidRPr="00891A28">
        <w:rPr>
          <w:lang w:val="en-GB"/>
        </w:rPr>
        <w:tab/>
        <w:t>Using the IARI arithmetic integer decoding procedure, decode a refinement flag. The value decoded is </w:t>
      </w:r>
      <w:r w:rsidRPr="00891A28">
        <w:rPr>
          <w:b/>
          <w:bCs/>
          <w:lang w:val="en-GB"/>
        </w:rPr>
        <w:t>0</w:t>
      </w:r>
      <w:r w:rsidRPr="00891A28">
        <w:rPr>
          <w:lang w:val="en-GB"/>
        </w:rPr>
        <w:t>, indicating that the first symbol instance is not refined.</w:t>
      </w:r>
    </w:p>
    <w:p w14:paraId="3CA8024F" w14:textId="77777777" w:rsidR="007F2BF7" w:rsidRPr="00891A28" w:rsidRDefault="00EB5260">
      <w:pPr>
        <w:pStyle w:val="enumlev3"/>
        <w:ind w:left="1440" w:hanging="646"/>
        <w:rPr>
          <w:lang w:val="en-GB"/>
        </w:rPr>
      </w:pPr>
      <w:bookmarkStart w:id="1619" w:name="x1-255452x10"/>
      <w:bookmarkEnd w:id="1619"/>
      <w:r w:rsidRPr="00891A28">
        <w:rPr>
          <w:lang w:val="en-GB"/>
        </w:rPr>
        <w:t>x)</w:t>
      </w:r>
      <w:r w:rsidRPr="00891A28">
        <w:rPr>
          <w:lang w:val="en-GB"/>
        </w:rPr>
        <w:tab/>
      </w:r>
      <w:r w:rsidRPr="00891A28">
        <w:rPr>
          <w:lang w:val="en-GB"/>
        </w:rPr>
        <w:tab/>
        <w:t xml:space="preserve">At this point CURS is 13. Using the IADS arithmetic integer decoding procedure, decode a delta S value. The value decoded is 0. After adding in </w:t>
      </w:r>
      <w:r w:rsidRPr="00891A28">
        <w:rPr>
          <w:b/>
          <w:bCs/>
          <w:lang w:val="en-GB"/>
        </w:rPr>
        <w:t>SBDSOFFSET</w:t>
      </w:r>
      <w:r w:rsidRPr="00891A28">
        <w:rPr>
          <w:lang w:val="en-GB"/>
        </w:rPr>
        <w:t>, the reference corner of the third symbol instance in the aggregation is thus at (16, 0).</w:t>
      </w:r>
    </w:p>
    <w:p w14:paraId="146D678B" w14:textId="77777777" w:rsidR="007F2BF7" w:rsidRPr="00891A28" w:rsidRDefault="00EB5260">
      <w:pPr>
        <w:pStyle w:val="enumlev3"/>
        <w:ind w:left="1440" w:hanging="646"/>
        <w:rPr>
          <w:lang w:val="en-GB"/>
        </w:rPr>
      </w:pPr>
      <w:bookmarkStart w:id="1620" w:name="x1-255454x11"/>
      <w:bookmarkEnd w:id="1620"/>
      <w:r w:rsidRPr="00891A28">
        <w:rPr>
          <w:lang w:val="en-GB"/>
        </w:rPr>
        <w:t>xi)</w:t>
      </w:r>
      <w:r w:rsidRPr="00891A28">
        <w:rPr>
          <w:lang w:val="en-GB"/>
        </w:rPr>
        <w:tab/>
      </w:r>
      <w:r w:rsidRPr="00891A28">
        <w:rPr>
          <w:lang w:val="en-GB"/>
        </w:rPr>
        <w:tab/>
        <w:t>Using the IAID arithmetic integer decoding procedure, decode a symbol ID. The value decoded is 1. The third symbol instance thus uses the symbol shown in Figure H.12 b).</w:t>
      </w:r>
    </w:p>
    <w:p w14:paraId="442A06FA" w14:textId="77777777" w:rsidR="007F2BF7" w:rsidRPr="00891A28" w:rsidRDefault="00EB5260">
      <w:pPr>
        <w:pStyle w:val="enumlev3"/>
        <w:ind w:left="1440" w:hanging="646"/>
        <w:rPr>
          <w:lang w:val="en-GB"/>
        </w:rPr>
      </w:pPr>
      <w:bookmarkStart w:id="1621" w:name="x1-255456x12"/>
      <w:bookmarkEnd w:id="1621"/>
      <w:r w:rsidRPr="00891A28">
        <w:rPr>
          <w:lang w:val="en-GB"/>
        </w:rPr>
        <w:t>xii)</w:t>
      </w:r>
      <w:r w:rsidRPr="00891A28">
        <w:rPr>
          <w:lang w:val="en-GB"/>
        </w:rPr>
        <w:tab/>
      </w:r>
      <w:r w:rsidRPr="00891A28">
        <w:rPr>
          <w:lang w:val="en-GB"/>
        </w:rPr>
        <w:tab/>
        <w:t>Using the IARI arithmetic integer decoding procedure, decode a refinement flag. The value decoded is </w:t>
      </w:r>
      <w:r w:rsidRPr="00891A28">
        <w:rPr>
          <w:b/>
          <w:bCs/>
          <w:lang w:val="en-GB"/>
        </w:rPr>
        <w:t>1</w:t>
      </w:r>
      <w:r w:rsidRPr="00891A28">
        <w:rPr>
          <w:lang w:val="en-GB"/>
        </w:rPr>
        <w:t>, indicating that the third symbol instance is refined.</w:t>
      </w:r>
    </w:p>
    <w:p w14:paraId="1B5A899A" w14:textId="77777777" w:rsidR="007F2BF7" w:rsidRPr="00891A28" w:rsidRDefault="00EB5260">
      <w:pPr>
        <w:pStyle w:val="enumlev3"/>
        <w:ind w:left="1440" w:hanging="646"/>
        <w:rPr>
          <w:lang w:val="en-GB"/>
        </w:rPr>
      </w:pPr>
      <w:bookmarkStart w:id="1622" w:name="x1-255458x13"/>
      <w:bookmarkEnd w:id="1622"/>
      <w:r w:rsidRPr="00891A28">
        <w:rPr>
          <w:lang w:val="en-GB"/>
        </w:rPr>
        <w:t>xiii)</w:t>
      </w:r>
      <w:r w:rsidRPr="00891A28">
        <w:rPr>
          <w:lang w:val="en-GB"/>
        </w:rPr>
        <w:tab/>
      </w:r>
      <w:r w:rsidRPr="00891A28">
        <w:rPr>
          <w:lang w:val="en-GB"/>
        </w:rPr>
        <w:tab/>
        <w:t>Using the IARDW arithmetic integer decoding procedure, decode a symbol instance refinement delta width value. The value decoded is –1.</w:t>
      </w:r>
    </w:p>
    <w:p w14:paraId="7B5D982E" w14:textId="77777777" w:rsidR="007F2BF7" w:rsidRPr="00891A28" w:rsidRDefault="00EB5260">
      <w:pPr>
        <w:pStyle w:val="enumlev3"/>
        <w:ind w:left="1440" w:hanging="646"/>
        <w:rPr>
          <w:lang w:val="en-GB"/>
        </w:rPr>
      </w:pPr>
      <w:bookmarkStart w:id="1623" w:name="x1-255460x14"/>
      <w:bookmarkEnd w:id="1623"/>
      <w:r w:rsidRPr="00891A28">
        <w:rPr>
          <w:lang w:val="en-GB"/>
        </w:rPr>
        <w:t>xiv)</w:t>
      </w:r>
      <w:r w:rsidRPr="00891A28">
        <w:rPr>
          <w:lang w:val="en-GB"/>
        </w:rPr>
        <w:tab/>
      </w:r>
      <w:r w:rsidRPr="00891A28">
        <w:rPr>
          <w:lang w:val="en-GB"/>
        </w:rPr>
        <w:tab/>
        <w:t>Using the IARDH arithmetic integer decoding procedure, decode a symbol instance refinement delta height value. The value decoded is 2. Since the reference symbol is 6 × 6 pixels, the refined symbol instance is therefore 5 × 8 pixels.</w:t>
      </w:r>
    </w:p>
    <w:p w14:paraId="50A4289A" w14:textId="77777777" w:rsidR="007F2BF7" w:rsidRPr="00891A28" w:rsidRDefault="00EB5260">
      <w:pPr>
        <w:pStyle w:val="enumlev3"/>
        <w:ind w:left="1440" w:hanging="646"/>
        <w:rPr>
          <w:lang w:val="en-GB"/>
        </w:rPr>
      </w:pPr>
      <w:bookmarkStart w:id="1624" w:name="x1-255462x15"/>
      <w:bookmarkEnd w:id="1624"/>
      <w:r w:rsidRPr="00891A28">
        <w:rPr>
          <w:lang w:val="en-GB"/>
        </w:rPr>
        <w:t>xv)</w:t>
      </w:r>
      <w:r w:rsidRPr="00891A28">
        <w:rPr>
          <w:lang w:val="en-GB"/>
        </w:rPr>
        <w:tab/>
      </w:r>
      <w:r w:rsidRPr="00891A28">
        <w:rPr>
          <w:lang w:val="en-GB"/>
        </w:rPr>
        <w:tab/>
        <w:t>Using the IARDX arithmetic integer decoding procedure, decode a symbol instance refinement delta X value. The value decoded is 1.</w:t>
      </w:r>
    </w:p>
    <w:p w14:paraId="44B67A94" w14:textId="77777777" w:rsidR="007F2BF7" w:rsidRPr="00891A28" w:rsidRDefault="00EB5260">
      <w:pPr>
        <w:pStyle w:val="enumlev3"/>
        <w:ind w:left="1440" w:hanging="646"/>
        <w:rPr>
          <w:lang w:val="en-GB"/>
        </w:rPr>
      </w:pPr>
      <w:bookmarkStart w:id="1625" w:name="x1-255464x16"/>
      <w:bookmarkEnd w:id="1625"/>
      <w:r w:rsidRPr="00891A28">
        <w:rPr>
          <w:lang w:val="en-GB"/>
        </w:rPr>
        <w:t>xvi)</w:t>
      </w:r>
      <w:r w:rsidRPr="00891A28">
        <w:rPr>
          <w:lang w:val="en-GB"/>
        </w:rPr>
        <w:tab/>
      </w:r>
      <w:r w:rsidRPr="00891A28">
        <w:rPr>
          <w:lang w:val="en-GB"/>
        </w:rPr>
        <w:tab/>
        <w:t xml:space="preserve">Using the IARDY arithmetic integer decoding procedure, decode a symbol instance refinement delta Y value. The value decoded is –2. </w:t>
      </w:r>
      <w:r w:rsidRPr="00891A28">
        <w:rPr>
          <w:b/>
          <w:bCs/>
          <w:lang w:val="en-GB"/>
        </w:rPr>
        <w:t>GRREFERENCEDX</w:t>
      </w:r>
      <w:r w:rsidRPr="00891A28">
        <w:rPr>
          <w:lang w:val="en-GB"/>
        </w:rPr>
        <w:t xml:space="preserve"> and </w:t>
      </w:r>
      <w:r w:rsidRPr="00891A28">
        <w:rPr>
          <w:b/>
          <w:bCs/>
          <w:lang w:val="en-GB"/>
        </w:rPr>
        <w:t>GRREFERENCEDY</w:t>
      </w:r>
      <w:r w:rsidRPr="00891A28">
        <w:rPr>
          <w:lang w:val="en-GB"/>
        </w:rPr>
        <w:t xml:space="preserve"> are therefore set as:</w:t>
      </w:r>
    </w:p>
    <w:p w14:paraId="2789696B" w14:textId="77777777" w:rsidR="007F2BF7" w:rsidRPr="00891A28" w:rsidRDefault="007F2BF7">
      <w:pPr>
        <w:pStyle w:val="Blanc"/>
        <w:rPr>
          <w:lang w:val="en-GB"/>
        </w:rPr>
      </w:pPr>
    </w:p>
    <w:tbl>
      <w:tblPr>
        <w:tblW w:w="0" w:type="auto"/>
        <w:tblBorders>
          <w:insideV w:val="single" w:sz="4" w:space="0" w:color="auto"/>
        </w:tblBorders>
        <w:tblLook w:val="0000" w:firstRow="0" w:lastRow="0" w:firstColumn="0" w:lastColumn="0" w:noHBand="0" w:noVBand="0"/>
      </w:tblPr>
      <w:tblGrid>
        <w:gridCol w:w="4536"/>
      </w:tblGrid>
      <w:tr w:rsidR="007F2BF7" w:rsidRPr="00891A28" w14:paraId="0D819D82" w14:textId="77777777">
        <w:tc>
          <w:tcPr>
            <w:tcW w:w="4536" w:type="dxa"/>
          </w:tcPr>
          <w:p w14:paraId="5D9DE5B1" w14:textId="77777777" w:rsidR="007F2BF7" w:rsidRPr="00891A28" w:rsidRDefault="00EB5260">
            <w:pPr>
              <w:framePr w:hSpace="181" w:wrap="notBeside" w:vAnchor="text" w:hAnchor="text" w:xAlign="center" w:y="1"/>
              <w:spacing w:before="60" w:after="60"/>
              <w:jc w:val="center"/>
              <w:rPr>
                <w:lang w:val="en-GB"/>
              </w:rPr>
            </w:pPr>
            <w:r w:rsidRPr="00891A28">
              <w:rPr>
                <w:b/>
                <w:bCs/>
                <w:lang w:val="en-GB"/>
              </w:rPr>
              <w:t>GRREFERENCEDX</w:t>
            </w:r>
            <w:r w:rsidRPr="00891A28">
              <w:rPr>
                <w:lang w:val="en-GB"/>
              </w:rPr>
              <w:t xml:space="preserve"> </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1/2</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 xml:space="preserve"> 1 </w:t>
            </w:r>
            <w:r w:rsidRPr="00891A28">
              <w:rPr>
                <w:rFonts w:ascii="Symbol" w:hAnsi="Symbol"/>
                <w:lang w:val="en-GB"/>
              </w:rPr>
              <w:t></w:t>
            </w:r>
            <w:r w:rsidRPr="00891A28">
              <w:rPr>
                <w:lang w:val="en-GB"/>
              </w:rPr>
              <w:t xml:space="preserve"> –1 </w:t>
            </w:r>
            <w:r w:rsidRPr="00891A28">
              <w:rPr>
                <w:rFonts w:ascii="Symbol" w:hAnsi="Symbol"/>
                <w:lang w:val="en-GB"/>
              </w:rPr>
              <w:t></w:t>
            </w:r>
            <w:r w:rsidRPr="00891A28">
              <w:rPr>
                <w:lang w:val="en-GB"/>
              </w:rPr>
              <w:t xml:space="preserve"> 1 </w:t>
            </w:r>
            <w:r w:rsidRPr="00891A28">
              <w:rPr>
                <w:rFonts w:ascii="Symbol" w:hAnsi="Symbol"/>
                <w:lang w:val="en-GB"/>
              </w:rPr>
              <w:t></w:t>
            </w:r>
            <w:r w:rsidRPr="00891A28">
              <w:rPr>
                <w:lang w:val="en-GB"/>
              </w:rPr>
              <w:t xml:space="preserve"> 0</w:t>
            </w:r>
          </w:p>
        </w:tc>
      </w:tr>
      <w:tr w:rsidR="007F2BF7" w:rsidRPr="00891A28" w14:paraId="29F5561A" w14:textId="77777777">
        <w:tc>
          <w:tcPr>
            <w:tcW w:w="4536" w:type="dxa"/>
          </w:tcPr>
          <w:p w14:paraId="40842E69" w14:textId="77777777" w:rsidR="007F2BF7" w:rsidRPr="00891A28" w:rsidRDefault="00EB5260" w:rsidP="00CC5BB5">
            <w:pPr>
              <w:framePr w:hSpace="181" w:wrap="notBeside" w:vAnchor="text" w:hAnchor="text" w:xAlign="center" w:y="1"/>
              <w:spacing w:before="60" w:after="60"/>
              <w:jc w:val="center"/>
              <w:rPr>
                <w:lang w:val="en-GB"/>
              </w:rPr>
            </w:pPr>
            <w:r w:rsidRPr="00891A28">
              <w:rPr>
                <w:b/>
                <w:bCs/>
                <w:lang w:val="en-GB"/>
              </w:rPr>
              <w:t>GRREFERENCEDY</w:t>
            </w:r>
            <w:r w:rsidRPr="00891A28">
              <w:rPr>
                <w:lang w:val="en-GB"/>
              </w:rPr>
              <w:t xml:space="preserve"> </w:t>
            </w:r>
            <w:r w:rsidRPr="00891A28">
              <w:rPr>
                <w:rFonts w:ascii="Symbol" w:hAnsi="Symbol"/>
                <w:lang w:val="en-GB"/>
              </w:rPr>
              <w:t></w:t>
            </w:r>
            <w:r w:rsidRPr="00891A28">
              <w:rPr>
                <w:lang w:val="en-GB"/>
              </w:rPr>
              <w:t xml:space="preserve"> </w:t>
            </w:r>
            <w:r w:rsidRPr="00891A28">
              <w:rPr>
                <w:rFonts w:ascii="Symbol" w:hAnsi="Symbol"/>
                <w:lang w:val="en-GB"/>
              </w:rPr>
              <w:t></w:t>
            </w:r>
            <w:r w:rsidRPr="00891A28">
              <w:rPr>
                <w:lang w:val="en-GB"/>
              </w:rPr>
              <w:t>2/2</w:t>
            </w:r>
            <w:r w:rsidRPr="00891A28">
              <w:rPr>
                <w:rFonts w:ascii="Symbol" w:hAnsi="Symbol"/>
                <w:lang w:val="en-GB"/>
              </w:rPr>
              <w:t></w:t>
            </w:r>
            <w:r w:rsidRPr="00891A28">
              <w:rPr>
                <w:lang w:val="en-GB"/>
              </w:rPr>
              <w:t xml:space="preserve"> –2 </w:t>
            </w:r>
            <w:r w:rsidRPr="00891A28">
              <w:rPr>
                <w:rFonts w:ascii="Symbol" w:hAnsi="Symbol"/>
                <w:lang w:val="en-GB"/>
              </w:rPr>
              <w:t></w:t>
            </w:r>
            <w:r w:rsidRPr="00891A28">
              <w:rPr>
                <w:lang w:val="en-GB"/>
              </w:rPr>
              <w:t xml:space="preserve"> 1 – 2 </w:t>
            </w:r>
            <w:r w:rsidRPr="00891A28">
              <w:rPr>
                <w:rFonts w:ascii="Symbol" w:hAnsi="Symbol"/>
                <w:lang w:val="en-GB"/>
              </w:rPr>
              <w:t></w:t>
            </w:r>
            <w:r w:rsidRPr="00891A28">
              <w:rPr>
                <w:lang w:val="en-GB"/>
              </w:rPr>
              <w:t xml:space="preserve"> –1</w:t>
            </w:r>
          </w:p>
        </w:tc>
      </w:tr>
    </w:tbl>
    <w:p w14:paraId="43F4E2C3" w14:textId="77777777" w:rsidR="007F2BF7" w:rsidRPr="00891A28" w:rsidRDefault="007F2BF7" w:rsidP="00CC5BB5">
      <w:pPr>
        <w:pStyle w:val="TableFin"/>
        <w:rPr>
          <w:lang w:val="en-GB"/>
        </w:rPr>
      </w:pPr>
    </w:p>
    <w:p w14:paraId="24AC18FA" w14:textId="77777777" w:rsidR="007F2BF7" w:rsidRPr="00891A28" w:rsidRDefault="00EB5260" w:rsidP="00A82806">
      <w:pPr>
        <w:pStyle w:val="enumlev3"/>
        <w:ind w:left="1440" w:hanging="646"/>
        <w:rPr>
          <w:lang w:val="en-GB"/>
        </w:rPr>
      </w:pPr>
      <w:r w:rsidRPr="00891A28">
        <w:rPr>
          <w:lang w:val="en-GB"/>
        </w:rPr>
        <w:tab/>
      </w:r>
      <w:r w:rsidRPr="00891A28">
        <w:rPr>
          <w:lang w:val="en-GB"/>
        </w:rPr>
        <w:tab/>
        <w:t>so the refinement is done with the refined symbol placed so that the top left pixel of the refined symbol is aligned with pixel (0, 1) of the reference symbol.</w:t>
      </w:r>
    </w:p>
    <w:p w14:paraId="7946E2E4" w14:textId="77777777" w:rsidR="007F2BF7" w:rsidRPr="00891A28" w:rsidRDefault="00EB5260" w:rsidP="007949B8">
      <w:pPr>
        <w:pStyle w:val="enumlev3"/>
        <w:ind w:left="1440" w:hanging="646"/>
        <w:rPr>
          <w:lang w:val="en-GB"/>
        </w:rPr>
      </w:pPr>
      <w:bookmarkStart w:id="1626" w:name="x1-255467x17"/>
      <w:bookmarkEnd w:id="1626"/>
      <w:r w:rsidRPr="00891A28">
        <w:rPr>
          <w:lang w:val="en-GB"/>
        </w:rPr>
        <w:t>xvii)</w:t>
      </w:r>
      <w:r w:rsidRPr="00891A28">
        <w:rPr>
          <w:lang w:val="en-GB"/>
        </w:rPr>
        <w:tab/>
      </w:r>
      <w:r w:rsidRPr="00891A28">
        <w:rPr>
          <w:lang w:val="en-GB"/>
        </w:rPr>
        <w:tab/>
        <w:t>Using the generic refinement region decoding procedure, decode the refined symbol instance bitmap. The reference bitmap is the bitmap shown in Figure H.12 b) and the refined bitmap, which is the bitmap for the third symbol instance, is the bitmap shown in Figure H.2.</w:t>
      </w:r>
    </w:p>
    <w:p w14:paraId="2F7B4E3F" w14:textId="77777777" w:rsidR="007F2BF7" w:rsidRPr="00891A28" w:rsidRDefault="00EB5260" w:rsidP="004772EF">
      <w:pPr>
        <w:pStyle w:val="enumlev3"/>
        <w:ind w:left="1440" w:hanging="646"/>
        <w:rPr>
          <w:lang w:val="en-GB"/>
        </w:rPr>
      </w:pPr>
      <w:bookmarkStart w:id="1627" w:name="x1-255469x18"/>
      <w:bookmarkEnd w:id="1627"/>
      <w:r w:rsidRPr="00891A28">
        <w:rPr>
          <w:lang w:val="en-GB"/>
        </w:rPr>
        <w:t>xviii)</w:t>
      </w:r>
      <w:r w:rsidRPr="00891A28">
        <w:rPr>
          <w:lang w:val="en-GB"/>
        </w:rPr>
        <w:tab/>
        <w:t xml:space="preserve">At this point CURS is 18. Using the IADS arithmetic integer decoding procedure, decode a delta S value. The value decoded is 0. After adding in </w:t>
      </w:r>
      <w:r w:rsidRPr="00891A28">
        <w:rPr>
          <w:b/>
          <w:bCs/>
          <w:lang w:val="en-GB"/>
        </w:rPr>
        <w:t>SBDSOFFSET</w:t>
      </w:r>
      <w:r w:rsidRPr="00891A28">
        <w:rPr>
          <w:lang w:val="en-GB"/>
        </w:rPr>
        <w:t>, the reference corner of the third symbol instance in the aggregation is thus at (23, 0).</w:t>
      </w:r>
    </w:p>
    <w:p w14:paraId="2875A5D3" w14:textId="77777777" w:rsidR="007F2BF7" w:rsidRPr="00891A28" w:rsidRDefault="00EB5260" w:rsidP="003C5524">
      <w:pPr>
        <w:pStyle w:val="enumlev3"/>
        <w:ind w:left="1440" w:hanging="646"/>
        <w:rPr>
          <w:lang w:val="en-GB"/>
        </w:rPr>
      </w:pPr>
      <w:bookmarkStart w:id="1628" w:name="x1-255471x19"/>
      <w:bookmarkEnd w:id="1628"/>
      <w:r w:rsidRPr="00891A28">
        <w:rPr>
          <w:lang w:val="en-GB"/>
        </w:rPr>
        <w:t>xix)</w:t>
      </w:r>
      <w:r w:rsidRPr="00891A28">
        <w:rPr>
          <w:lang w:val="en-GB"/>
        </w:rPr>
        <w:tab/>
      </w:r>
      <w:r w:rsidRPr="00891A28">
        <w:rPr>
          <w:lang w:val="en-GB"/>
        </w:rPr>
        <w:tab/>
        <w:t>Using the IAID arithmetic integer decoding procedure, decode a symbol ID. The value decoded is 2. The fourth symbol instance thus uses the symbol shown in Figure H.12 c).</w:t>
      </w:r>
    </w:p>
    <w:p w14:paraId="44674873" w14:textId="77777777" w:rsidR="007F2BF7" w:rsidRPr="00891A28" w:rsidRDefault="00EB5260" w:rsidP="002A68F3">
      <w:pPr>
        <w:pStyle w:val="enumlev3"/>
        <w:ind w:left="1440" w:hanging="646"/>
        <w:rPr>
          <w:lang w:val="en-GB"/>
        </w:rPr>
      </w:pPr>
      <w:bookmarkStart w:id="1629" w:name="x1-255473x20"/>
      <w:bookmarkEnd w:id="1629"/>
      <w:r w:rsidRPr="00891A28">
        <w:rPr>
          <w:lang w:val="en-GB"/>
        </w:rPr>
        <w:t>xx)</w:t>
      </w:r>
      <w:r w:rsidRPr="00891A28">
        <w:rPr>
          <w:lang w:val="en-GB"/>
        </w:rPr>
        <w:tab/>
      </w:r>
      <w:r w:rsidRPr="00891A28">
        <w:rPr>
          <w:lang w:val="en-GB"/>
        </w:rPr>
        <w:tab/>
        <w:t>Using the IADS arithmetic integer decoding procedure, decode a delta S value. The value decoded is OOB, indicating the end of the strip.</w:t>
      </w:r>
    </w:p>
    <w:p w14:paraId="4953317A" w14:textId="77777777" w:rsidR="007F2BF7" w:rsidRPr="00891A28" w:rsidRDefault="00EB5260" w:rsidP="00AE2F96">
      <w:pPr>
        <w:pStyle w:val="enumlev3"/>
        <w:ind w:left="1440" w:hanging="646"/>
        <w:rPr>
          <w:lang w:val="en-GB"/>
        </w:rPr>
      </w:pPr>
      <w:bookmarkStart w:id="1630" w:name="x1-255475x21"/>
      <w:bookmarkEnd w:id="1630"/>
      <w:r w:rsidRPr="00891A28">
        <w:rPr>
          <w:lang w:val="en-GB"/>
        </w:rPr>
        <w:t>xxi)</w:t>
      </w:r>
      <w:r w:rsidRPr="00891A28">
        <w:rPr>
          <w:lang w:val="en-GB"/>
        </w:rPr>
        <w:tab/>
      </w:r>
      <w:r w:rsidRPr="00891A28">
        <w:rPr>
          <w:lang w:val="en-GB"/>
        </w:rPr>
        <w:tab/>
        <w:t>Decoding of the text region is now complete. The text region bitmap is the bitmap shown in Figure H.5. It is obtained by drawing Figure H.12 b) with its top left corner at (0, 0), Figure H.12 a) with its top left corner at (8, 0), Figure H.2 with its top left corner at (16, 0), and Figure H.12 c) with its top left corner at (23, 0).</w:t>
      </w:r>
    </w:p>
    <w:p w14:paraId="179DFD06" w14:textId="4B4210BE" w:rsidR="007F2BF7" w:rsidRPr="00891A28" w:rsidRDefault="00EB5260" w:rsidP="00611DAB">
      <w:pPr>
        <w:pStyle w:val="enumlev1"/>
        <w:keepNext/>
        <w:rPr>
          <w:rFonts w:ascii="Courier New" w:eastAsia="Courier New" w:hAnsi="Courier New" w:cs="Courier New"/>
          <w:lang w:val="en-GB"/>
        </w:rPr>
      </w:pPr>
      <w:bookmarkStart w:id="1631" w:name="x1-255477x40"/>
      <w:bookmarkEnd w:id="1631"/>
      <w:r w:rsidRPr="00891A28">
        <w:rPr>
          <w:lang w:val="en-GB"/>
        </w:rPr>
        <w:t>40)</w:t>
      </w:r>
      <w:r w:rsidRPr="00891A28">
        <w:rPr>
          <w:lang w:val="en-GB"/>
        </w:rPr>
        <w:tab/>
        <w:t>The twentieth segment header:</w:t>
      </w:r>
    </w:p>
    <w:p w14:paraId="230091A5" w14:textId="77777777" w:rsidR="007F2BF7" w:rsidRPr="00891A28" w:rsidRDefault="00EB5260" w:rsidP="000655FE">
      <w:pPr>
        <w:pStyle w:val="enumlev1"/>
        <w:rPr>
          <w:rFonts w:ascii="Courier" w:hAnsi="Courier"/>
          <w:lang w:val="en-GB"/>
        </w:rPr>
      </w:pPr>
      <w:r w:rsidRPr="00891A28">
        <w:rPr>
          <w:lang w:val="en-GB"/>
        </w:rPr>
        <w:tab/>
      </w:r>
      <w:r w:rsidRPr="00891A28">
        <w:rPr>
          <w:rFonts w:ascii="Courier" w:hAnsi="Courier"/>
          <w:lang w:val="en-GB"/>
        </w:rPr>
        <w:t xml:space="preserve">0346: 00 00 00 13 31 00 03 00 00 00 00 </w:t>
      </w:r>
    </w:p>
    <w:p w14:paraId="67E01ED6" w14:textId="77777777" w:rsidR="007F2BF7" w:rsidRPr="00891A28" w:rsidRDefault="00EB5260" w:rsidP="000655FE">
      <w:pPr>
        <w:pStyle w:val="enumlev1"/>
        <w:rPr>
          <w:lang w:val="en-GB"/>
        </w:rPr>
      </w:pPr>
      <w:r w:rsidRPr="00891A28">
        <w:rPr>
          <w:lang w:val="en-GB"/>
        </w:rPr>
        <w:tab/>
        <w:t>This segment has a segment number of 19, a type of "End of page" (type 49), a short page association field, and does not have the deferred non-retain bit set. It refers to no other segments, and is not retained. It is associated with page 3, and has a data length of zero bytes.</w:t>
      </w:r>
    </w:p>
    <w:p w14:paraId="1C0BE4EA" w14:textId="77777777" w:rsidR="007F2BF7" w:rsidRPr="00891A28" w:rsidRDefault="00EB5260">
      <w:pPr>
        <w:pStyle w:val="enumlev1"/>
        <w:rPr>
          <w:lang w:val="en-GB"/>
        </w:rPr>
      </w:pPr>
      <w:bookmarkStart w:id="1632" w:name="x1-255479x41"/>
      <w:bookmarkEnd w:id="1632"/>
      <w:r w:rsidRPr="00891A28">
        <w:rPr>
          <w:lang w:val="en-GB"/>
        </w:rPr>
        <w:t>41)</w:t>
      </w:r>
      <w:r w:rsidRPr="00891A28">
        <w:rPr>
          <w:lang w:val="en-GB"/>
        </w:rPr>
        <w:tab/>
        <w:t>The page bitmap is formed from the page's only region segment, segment number 18, and is equal to that region segment's bitmap (Figure H.5).</w:t>
      </w:r>
    </w:p>
    <w:p w14:paraId="0F59B170" w14:textId="77777777" w:rsidR="007F2BF7" w:rsidRPr="00891A28" w:rsidRDefault="00EB5260">
      <w:pPr>
        <w:pStyle w:val="enumlev1"/>
        <w:rPr>
          <w:rFonts w:ascii="Courier New" w:eastAsia="Courier New" w:hAnsi="Courier New" w:cs="Courier New"/>
          <w:lang w:val="en-GB"/>
        </w:rPr>
      </w:pPr>
      <w:bookmarkStart w:id="1633" w:name="x1-255481x42"/>
      <w:bookmarkEnd w:id="1633"/>
      <w:r w:rsidRPr="00891A28">
        <w:rPr>
          <w:lang w:val="en-GB"/>
        </w:rPr>
        <w:t>42)</w:t>
      </w:r>
      <w:r w:rsidRPr="00891A28">
        <w:rPr>
          <w:lang w:val="en-GB"/>
        </w:rPr>
        <w:tab/>
        <w:t>The twenty-first segment header:</w:t>
      </w:r>
    </w:p>
    <w:p w14:paraId="7EF8D3A6" w14:textId="77777777" w:rsidR="007F2BF7" w:rsidRPr="00891A28" w:rsidRDefault="00EB5260">
      <w:pPr>
        <w:pStyle w:val="enumlev1"/>
        <w:rPr>
          <w:rFonts w:ascii="Courier" w:hAnsi="Courier"/>
          <w:lang w:val="en-GB"/>
        </w:rPr>
      </w:pPr>
      <w:r w:rsidRPr="00891A28">
        <w:rPr>
          <w:lang w:val="en-GB"/>
        </w:rPr>
        <w:tab/>
      </w:r>
      <w:r w:rsidRPr="00891A28">
        <w:rPr>
          <w:rFonts w:ascii="Courier" w:hAnsi="Courier"/>
          <w:lang w:val="en-GB"/>
        </w:rPr>
        <w:t xml:space="preserve">0351: 00 00 00 14 33 00 00 00 00 00 00 </w:t>
      </w:r>
    </w:p>
    <w:p w14:paraId="2ADC8FD3" w14:textId="77777777" w:rsidR="007F2BF7" w:rsidRPr="00891A28" w:rsidRDefault="00EB5260">
      <w:pPr>
        <w:pStyle w:val="enumlev1"/>
        <w:rPr>
          <w:lang w:val="en-GB"/>
        </w:rPr>
      </w:pPr>
      <w:r w:rsidRPr="00891A28">
        <w:rPr>
          <w:lang w:val="en-GB"/>
        </w:rPr>
        <w:tab/>
        <w:t>This segment has a segment number of 20, a type of "End of file" (type 51), a short page association field, and does not have the deferred non-retain bit set. It refers to no other segments, and is not retained. It is associated with no page, and has a data length of zero bytes.</w:t>
      </w:r>
    </w:p>
    <w:p w14:paraId="6A8669B1" w14:textId="77777777" w:rsidR="007F2BF7" w:rsidRPr="00891A28" w:rsidRDefault="00EB5260">
      <w:pPr>
        <w:pStyle w:val="Heading2"/>
        <w:rPr>
          <w:lang w:val="en-GB"/>
        </w:rPr>
      </w:pPr>
      <w:bookmarkStart w:id="1634" w:name="_Toc503673219"/>
      <w:bookmarkStart w:id="1635" w:name="_Toc524615944"/>
      <w:r w:rsidRPr="00891A28">
        <w:rPr>
          <w:lang w:val="en-GB"/>
        </w:rPr>
        <w:t>H.2</w:t>
      </w:r>
      <w:r w:rsidRPr="00891A28">
        <w:rPr>
          <w:lang w:val="en-GB"/>
        </w:rPr>
        <w:tab/>
      </w:r>
      <w:bookmarkStart w:id="1636" w:name="x1-256000H.2"/>
      <w:bookmarkStart w:id="1637" w:name="QQ1-1-410"/>
      <w:bookmarkEnd w:id="1636"/>
      <w:bookmarkEnd w:id="1637"/>
      <w:r w:rsidRPr="00891A28">
        <w:rPr>
          <w:lang w:val="en-GB"/>
        </w:rPr>
        <w:t>Test sequence for arithmetic coder</w:t>
      </w:r>
      <w:bookmarkEnd w:id="1634"/>
      <w:bookmarkEnd w:id="1635"/>
    </w:p>
    <w:p w14:paraId="4191958D" w14:textId="77777777" w:rsidR="007F2BF7" w:rsidRPr="00891A28" w:rsidRDefault="00EB5260">
      <w:pPr>
        <w:rPr>
          <w:lang w:val="en-GB"/>
        </w:rPr>
      </w:pPr>
      <w:r w:rsidRPr="00891A28">
        <w:rPr>
          <w:lang w:val="en-GB"/>
        </w:rPr>
        <w:t>In this subclause, a small data set is provided for testing the arithmetic encoder and decoder. The test is structured to test many of the encoder and decoder paths, but it is impossible, in a short test sequence, to check all of them so agreement with the results of this test, unfortunately, does not guarantee a completely correct implementation.</w:t>
      </w:r>
    </w:p>
    <w:p w14:paraId="09230B6E" w14:textId="77777777" w:rsidR="007F2BF7" w:rsidRPr="00891A28" w:rsidRDefault="00EB5260">
      <w:pPr>
        <w:rPr>
          <w:lang w:val="en-GB"/>
        </w:rPr>
      </w:pPr>
      <w:r w:rsidRPr="00891A28">
        <w:rPr>
          <w:lang w:val="en-GB"/>
        </w:rPr>
        <w:t>The decisions to be encoded, packed into 32 bytes and shown in hexadecimal, are:</w:t>
      </w:r>
    </w:p>
    <w:p w14:paraId="207A4032" w14:textId="77777777" w:rsidR="007F2BF7" w:rsidRPr="00470934" w:rsidRDefault="00EB5260">
      <w:pPr>
        <w:pStyle w:val="enumlev1"/>
        <w:rPr>
          <w:rFonts w:ascii="Courier" w:eastAsia="Courier New" w:hAnsi="Courier" w:cs="Courier New"/>
          <w:lang w:val="es-ES"/>
        </w:rPr>
      </w:pPr>
      <w:r w:rsidRPr="00891A28">
        <w:rPr>
          <w:lang w:val="en-GB"/>
        </w:rPr>
        <w:tab/>
      </w:r>
      <w:r w:rsidRPr="00470934">
        <w:rPr>
          <w:rFonts w:ascii="Courier" w:hAnsi="Courier"/>
          <w:lang w:val="es-ES"/>
        </w:rPr>
        <w:t xml:space="preserve">00 02 00 51 00 00 00 C0 03 52 87 2A AA AA AA AA </w:t>
      </w:r>
    </w:p>
    <w:p w14:paraId="0CFD91B6" w14:textId="77777777" w:rsidR="007F2BF7" w:rsidRPr="00891A28" w:rsidRDefault="00EB5260">
      <w:pPr>
        <w:pStyle w:val="enumlev1"/>
        <w:rPr>
          <w:lang w:val="en-GB"/>
        </w:rPr>
      </w:pPr>
      <w:r w:rsidRPr="00470934">
        <w:rPr>
          <w:rFonts w:ascii="Courier" w:hAnsi="Courier"/>
          <w:lang w:val="es-ES"/>
        </w:rPr>
        <w:tab/>
      </w:r>
      <w:r w:rsidRPr="00891A28">
        <w:rPr>
          <w:rFonts w:ascii="Courier" w:hAnsi="Courier"/>
          <w:lang w:val="en-GB"/>
        </w:rPr>
        <w:t xml:space="preserve">82 C0 20 00 FC D7 9E F6 BF 7F ED 90 4F 46 A3 BF </w:t>
      </w:r>
    </w:p>
    <w:p w14:paraId="76CBBAE5" w14:textId="77777777" w:rsidR="007F2BF7" w:rsidRPr="00891A28" w:rsidRDefault="00EB5260">
      <w:pPr>
        <w:pStyle w:val="Normalaftertitle"/>
        <w:spacing w:before="136"/>
        <w:rPr>
          <w:lang w:val="en-GB"/>
        </w:rPr>
      </w:pPr>
      <w:r w:rsidRPr="00891A28">
        <w:rPr>
          <w:lang w:val="en-GB"/>
        </w:rPr>
        <w:t>The encoded data that should be obtained by encoding that sequence, shown as 30 hexadecimal bytes, are:</w:t>
      </w:r>
    </w:p>
    <w:p w14:paraId="00CDE3D9" w14:textId="77777777" w:rsidR="007F2BF7" w:rsidRPr="00891A28" w:rsidRDefault="00EB5260">
      <w:pPr>
        <w:pStyle w:val="enumlev1"/>
        <w:rPr>
          <w:rFonts w:ascii="Courier" w:eastAsia="Courier New" w:hAnsi="Courier" w:cs="Courier New"/>
          <w:lang w:val="en-GB"/>
        </w:rPr>
      </w:pPr>
      <w:r w:rsidRPr="00891A28">
        <w:rPr>
          <w:lang w:val="en-GB"/>
        </w:rPr>
        <w:tab/>
      </w:r>
      <w:r w:rsidRPr="00891A28">
        <w:rPr>
          <w:rFonts w:ascii="Courier" w:hAnsi="Courier"/>
          <w:lang w:val="en-GB"/>
        </w:rPr>
        <w:t xml:space="preserve">84 C7 3B FC E1 A1 43 04 02 20 00 00 41 0D BB 86 </w:t>
      </w:r>
    </w:p>
    <w:p w14:paraId="75AAAAA9" w14:textId="77777777" w:rsidR="007F2BF7" w:rsidRPr="00891A28" w:rsidRDefault="00EB5260">
      <w:pPr>
        <w:pStyle w:val="enumlev1"/>
        <w:rPr>
          <w:lang w:val="en-GB"/>
        </w:rPr>
      </w:pPr>
      <w:r w:rsidRPr="00891A28">
        <w:rPr>
          <w:rFonts w:ascii="Courier" w:hAnsi="Courier"/>
          <w:lang w:val="en-GB"/>
        </w:rPr>
        <w:tab/>
        <w:t xml:space="preserve">F4 31 7F FF 88 FF 37 47 1A DB 6A DF FF AC </w:t>
      </w:r>
    </w:p>
    <w:p w14:paraId="2F620364" w14:textId="77777777" w:rsidR="007F2BF7" w:rsidRPr="00891A28" w:rsidRDefault="00EB5260">
      <w:pPr>
        <w:rPr>
          <w:lang w:val="en-GB"/>
        </w:rPr>
      </w:pPr>
      <w:r w:rsidRPr="00891A28">
        <w:rPr>
          <w:lang w:val="en-GB"/>
        </w:rPr>
        <w:t>Decoding those 30 bytes should produce the 32 original bytes.</w:t>
      </w:r>
    </w:p>
    <w:p w14:paraId="5E28EB38" w14:textId="77777777" w:rsidR="007F2BF7" w:rsidRPr="00891A28" w:rsidRDefault="00EB5260">
      <w:pPr>
        <w:rPr>
          <w:lang w:val="en-GB"/>
        </w:rPr>
      </w:pPr>
      <w:r w:rsidRPr="00891A28">
        <w:rPr>
          <w:lang w:val="en-GB"/>
        </w:rPr>
        <w:t>Table H.1 provides a bit-by-bit list of the arithmetic encoder and decoder operation. The first line in this table corresponds to the INITENC and INITDEC operations. The value of the byte before the first byte in the output buffer is assumed to be 0x00, making the initial value of B 0x00. The last line in the table corresponds to the FLUSH operation.</w:t>
      </w:r>
    </w:p>
    <w:p w14:paraId="62D49FA7" w14:textId="77777777" w:rsidR="007F2BF7" w:rsidRPr="00891A28" w:rsidRDefault="00EB5260">
      <w:pPr>
        <w:rPr>
          <w:lang w:val="en-GB"/>
        </w:rPr>
      </w:pPr>
      <w:r w:rsidRPr="00891A28">
        <w:rPr>
          <w:lang w:val="en-GB"/>
        </w:rPr>
        <w:t xml:space="preserve">For this entire test, a single value of CX is used. I(CX) is initially 0 and MPS(CX) is initially </w:t>
      </w:r>
      <w:r w:rsidRPr="00891A28">
        <w:rPr>
          <w:b/>
          <w:bCs/>
          <w:lang w:val="en-GB"/>
        </w:rPr>
        <w:t>0</w:t>
      </w:r>
      <w:r w:rsidRPr="00891A28">
        <w:rPr>
          <w:lang w:val="en-GB"/>
        </w:rPr>
        <w:t>.</w:t>
      </w:r>
    </w:p>
    <w:p w14:paraId="11FDC17B" w14:textId="77777777" w:rsidR="007F2BF7" w:rsidRPr="00891A28" w:rsidRDefault="00EB5260">
      <w:pPr>
        <w:rPr>
          <w:lang w:val="en-GB"/>
        </w:rPr>
      </w:pPr>
      <w:r w:rsidRPr="00891A28">
        <w:rPr>
          <w:lang w:val="en-GB"/>
        </w:rPr>
        <w:t xml:space="preserve">The first column is the event counter EC. The second column is the decision D to be encoded. The third and fourth columns give the values of I(CX) and MPS(CX). The fifth column shows an "X" indicating that the conditional exchange will occur when encoding (decoding) the current decision. The sixth column shows the current Qe value corresponding to I(CX) (see Table E.1). The seventh column shows the value of the register A before the decision is encoded (decoded). Note that the A register is always greater than or equal to </w:t>
      </w:r>
      <w:r w:rsidRPr="00891A28">
        <w:rPr>
          <w:rFonts w:ascii="Courier" w:hAnsi="Courier"/>
          <w:lang w:val="en-GB"/>
        </w:rPr>
        <w:t>0x8000</w:t>
      </w:r>
      <w:r w:rsidRPr="00891A28">
        <w:rPr>
          <w:lang w:val="en-GB"/>
        </w:rPr>
        <w:t>.</w:t>
      </w:r>
    </w:p>
    <w:p w14:paraId="4EF4502B" w14:textId="77777777" w:rsidR="007F2BF7" w:rsidRPr="00891A28" w:rsidRDefault="00EB5260">
      <w:pPr>
        <w:rPr>
          <w:lang w:val="en-GB"/>
        </w:rPr>
      </w:pPr>
      <w:r w:rsidRPr="00891A28">
        <w:rPr>
          <w:lang w:val="en-GB"/>
        </w:rPr>
        <w:t>The variables up to this point were common for the encoder and decoder. The next four columns (C, CT, B, OUT) are only for the encoder. The next four columns (C, CT, B, IN) are only for the decoder. The final column (C) shows the C register for the software-conventions decoder, as it is the only value that differs for the software-conventions decoder. All the values shown for the C registers are given before the current decision is encoded (decoded).</w:t>
      </w:r>
    </w:p>
    <w:p w14:paraId="0DB45C36" w14:textId="77777777" w:rsidR="007F2BF7" w:rsidRPr="00891A28" w:rsidRDefault="00EB5260">
      <w:pPr>
        <w:rPr>
          <w:lang w:val="en-GB"/>
        </w:rPr>
      </w:pPr>
      <w:r w:rsidRPr="00891A28">
        <w:rPr>
          <w:lang w:val="en-GB"/>
        </w:rPr>
        <w:t>For the encoder, CT is a counter indicating when a byte is ready for output from register C. The column under B shows the byte in variable B waiting to be sent out. This byte can sometimes change from a carry-over. Finally, for the encoder the compressed bytes are listed under column OUT. A byte is considered to be "output" when the compressed data pointer BP is advanced to point beyond it.</w:t>
      </w:r>
    </w:p>
    <w:p w14:paraId="5B424E3F" w14:textId="77777777" w:rsidR="007F2BF7" w:rsidRPr="00891A28" w:rsidRDefault="00EB5260">
      <w:pPr>
        <w:rPr>
          <w:lang w:val="en-GB"/>
        </w:rPr>
      </w:pPr>
      <w:r w:rsidRPr="00891A28">
        <w:rPr>
          <w:lang w:val="en-GB"/>
        </w:rPr>
        <w:t xml:space="preserve">The decoder's counter CT indicates when to input the next byte from the compressed data. The column under B shows the value of the B register, which is used to determine when a bit-stuffing has occurred. The column under IN shows the bytes that are consumed. A byte is considered to be "consumed" when the compressed data pointer BP is advanced to point at it. Note that the final </w:t>
      </w:r>
      <w:r w:rsidRPr="00891A28">
        <w:rPr>
          <w:rFonts w:ascii="Courier" w:hAnsi="Courier"/>
          <w:lang w:val="en-GB"/>
        </w:rPr>
        <w:t>0xAC</w:t>
      </w:r>
      <w:r w:rsidRPr="00891A28">
        <w:rPr>
          <w:lang w:val="en-GB"/>
        </w:rPr>
        <w:t xml:space="preserve"> byte is never consumed, according to this definition, though it is read as part of BYTEIN.</w:t>
      </w:r>
    </w:p>
    <w:p w14:paraId="19C09D6E" w14:textId="77777777" w:rsidR="007F2BF7" w:rsidRPr="00891A28" w:rsidRDefault="00EB5260" w:rsidP="00611DAB">
      <w:pPr>
        <w:pStyle w:val="TableTitle"/>
        <w:spacing w:before="0"/>
        <w:rPr>
          <w:lang w:val="en-GB"/>
        </w:rPr>
      </w:pPr>
      <w:r w:rsidRPr="00891A28">
        <w:rPr>
          <w:lang w:val="en-GB"/>
        </w:rPr>
        <w:br w:type="page"/>
      </w:r>
      <w:bookmarkStart w:id="1638" w:name="_Toc524616034"/>
      <w:r w:rsidRPr="00891A28">
        <w:rPr>
          <w:lang w:val="en-GB"/>
        </w:rPr>
        <w:t>Table H.1 – Encoder and decoder trace data</w:t>
      </w:r>
      <w:bookmarkEnd w:id="16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
        <w:gridCol w:w="318"/>
        <w:gridCol w:w="407"/>
        <w:gridCol w:w="497"/>
        <w:gridCol w:w="395"/>
        <w:gridCol w:w="564"/>
        <w:gridCol w:w="565"/>
        <w:gridCol w:w="968"/>
        <w:gridCol w:w="422"/>
        <w:gridCol w:w="467"/>
        <w:gridCol w:w="1384"/>
        <w:gridCol w:w="888"/>
        <w:gridCol w:w="412"/>
        <w:gridCol w:w="560"/>
        <w:gridCol w:w="661"/>
        <w:gridCol w:w="888"/>
      </w:tblGrid>
      <w:tr w:rsidR="00611DAB" w:rsidRPr="00891A28" w14:paraId="53D23FB3" w14:textId="77777777" w:rsidTr="00611DAB">
        <w:tc>
          <w:tcPr>
            <w:tcW w:w="3214" w:type="dxa"/>
            <w:gridSpan w:val="7"/>
            <w:tcBorders>
              <w:bottom w:val="single" w:sz="4" w:space="0" w:color="auto"/>
            </w:tcBorders>
            <w:vAlign w:val="center"/>
          </w:tcPr>
          <w:p w14:paraId="22BD8311" w14:textId="77777777" w:rsidR="00611DAB" w:rsidRPr="00891A28" w:rsidRDefault="00611DAB" w:rsidP="00611DAB">
            <w:pPr>
              <w:pStyle w:val="TableText"/>
              <w:jc w:val="center"/>
              <w:rPr>
                <w:sz w:val="14"/>
                <w:lang w:val="en-GB"/>
              </w:rPr>
            </w:pPr>
            <w:r w:rsidRPr="00891A28">
              <w:rPr>
                <w:sz w:val="14"/>
                <w:lang w:val="en-GB"/>
              </w:rPr>
              <w:t>Common</w:t>
            </w:r>
          </w:p>
        </w:tc>
        <w:tc>
          <w:tcPr>
            <w:tcW w:w="3264" w:type="dxa"/>
            <w:gridSpan w:val="4"/>
            <w:tcBorders>
              <w:bottom w:val="single" w:sz="4" w:space="0" w:color="auto"/>
            </w:tcBorders>
            <w:vAlign w:val="center"/>
          </w:tcPr>
          <w:p w14:paraId="5B59F838" w14:textId="77777777" w:rsidR="00611DAB" w:rsidRPr="00891A28" w:rsidRDefault="00611DAB" w:rsidP="00611DAB">
            <w:pPr>
              <w:pStyle w:val="TableText"/>
              <w:jc w:val="center"/>
              <w:rPr>
                <w:sz w:val="14"/>
                <w:lang w:val="en-GB"/>
              </w:rPr>
            </w:pPr>
            <w:r w:rsidRPr="00891A28">
              <w:rPr>
                <w:sz w:val="14"/>
                <w:lang w:val="en-GB"/>
              </w:rPr>
              <w:t>Encoder</w:t>
            </w:r>
          </w:p>
        </w:tc>
        <w:tc>
          <w:tcPr>
            <w:tcW w:w="2529" w:type="dxa"/>
            <w:gridSpan w:val="4"/>
            <w:tcBorders>
              <w:bottom w:val="single" w:sz="4" w:space="0" w:color="auto"/>
            </w:tcBorders>
            <w:vAlign w:val="center"/>
          </w:tcPr>
          <w:p w14:paraId="25945C67" w14:textId="77777777" w:rsidR="00611DAB" w:rsidRPr="00891A28" w:rsidRDefault="00611DAB" w:rsidP="00611DAB">
            <w:pPr>
              <w:pStyle w:val="TableText"/>
              <w:jc w:val="center"/>
              <w:rPr>
                <w:sz w:val="14"/>
                <w:lang w:val="en-GB"/>
              </w:rPr>
            </w:pPr>
            <w:r w:rsidRPr="00891A28">
              <w:rPr>
                <w:sz w:val="14"/>
                <w:lang w:val="en-GB"/>
              </w:rPr>
              <w:t>Decoder</w:t>
            </w:r>
          </w:p>
        </w:tc>
        <w:tc>
          <w:tcPr>
            <w:tcW w:w="888" w:type="dxa"/>
            <w:tcBorders>
              <w:bottom w:val="single" w:sz="4" w:space="0" w:color="auto"/>
            </w:tcBorders>
          </w:tcPr>
          <w:p w14:paraId="47A9B003" w14:textId="77777777" w:rsidR="00611DAB" w:rsidRPr="00891A28" w:rsidRDefault="00611DAB" w:rsidP="00611DAB">
            <w:pPr>
              <w:pStyle w:val="TableText"/>
              <w:jc w:val="center"/>
              <w:rPr>
                <w:sz w:val="14"/>
                <w:lang w:val="en-GB"/>
              </w:rPr>
            </w:pPr>
            <w:r w:rsidRPr="00891A28">
              <w:rPr>
                <w:sz w:val="14"/>
                <w:lang w:val="en-GB"/>
              </w:rPr>
              <w:t>Software</w:t>
            </w:r>
            <w:r w:rsidRPr="00891A28">
              <w:rPr>
                <w:sz w:val="14"/>
                <w:lang w:val="en-GB"/>
              </w:rPr>
              <w:br/>
              <w:t>Conven-</w:t>
            </w:r>
            <w:r w:rsidRPr="00891A28">
              <w:rPr>
                <w:sz w:val="14"/>
                <w:lang w:val="en-GB"/>
              </w:rPr>
              <w:br/>
              <w:t>tions</w:t>
            </w:r>
            <w:r w:rsidRPr="00891A28">
              <w:rPr>
                <w:sz w:val="14"/>
                <w:lang w:val="en-GB"/>
              </w:rPr>
              <w:br/>
              <w:t>Decoder</w:t>
            </w:r>
          </w:p>
        </w:tc>
      </w:tr>
      <w:tr w:rsidR="00611DAB" w:rsidRPr="00891A28" w14:paraId="1C76935E" w14:textId="77777777" w:rsidTr="00611DAB">
        <w:tc>
          <w:tcPr>
            <w:tcW w:w="468" w:type="dxa"/>
            <w:tcBorders>
              <w:bottom w:val="single" w:sz="4" w:space="0" w:color="auto"/>
              <w:right w:val="nil"/>
            </w:tcBorders>
            <w:vAlign w:val="center"/>
          </w:tcPr>
          <w:p w14:paraId="43E2A359" w14:textId="77777777" w:rsidR="00611DAB" w:rsidRPr="00891A28" w:rsidRDefault="00611DAB" w:rsidP="00611DAB">
            <w:pPr>
              <w:pStyle w:val="TableText"/>
              <w:jc w:val="center"/>
              <w:rPr>
                <w:sz w:val="14"/>
                <w:lang w:val="en-GB"/>
              </w:rPr>
            </w:pPr>
            <w:r w:rsidRPr="00891A28">
              <w:rPr>
                <w:sz w:val="14"/>
                <w:lang w:val="en-GB"/>
              </w:rPr>
              <w:t>EC</w:t>
            </w:r>
          </w:p>
        </w:tc>
        <w:tc>
          <w:tcPr>
            <w:tcW w:w="318" w:type="dxa"/>
            <w:tcBorders>
              <w:left w:val="nil"/>
              <w:bottom w:val="single" w:sz="4" w:space="0" w:color="auto"/>
              <w:right w:val="nil"/>
            </w:tcBorders>
            <w:vAlign w:val="center"/>
          </w:tcPr>
          <w:p w14:paraId="68A167B2" w14:textId="77777777" w:rsidR="00611DAB" w:rsidRPr="00891A28" w:rsidRDefault="00611DAB" w:rsidP="00611DAB">
            <w:pPr>
              <w:pStyle w:val="TableText"/>
              <w:jc w:val="center"/>
              <w:rPr>
                <w:sz w:val="14"/>
                <w:lang w:val="en-GB"/>
              </w:rPr>
            </w:pPr>
            <w:r w:rsidRPr="00891A28">
              <w:rPr>
                <w:sz w:val="14"/>
                <w:lang w:val="en-GB"/>
              </w:rPr>
              <w:t>D</w:t>
            </w:r>
          </w:p>
        </w:tc>
        <w:tc>
          <w:tcPr>
            <w:tcW w:w="407" w:type="dxa"/>
            <w:tcBorders>
              <w:left w:val="nil"/>
              <w:bottom w:val="single" w:sz="4" w:space="0" w:color="auto"/>
              <w:right w:val="nil"/>
            </w:tcBorders>
            <w:vAlign w:val="center"/>
          </w:tcPr>
          <w:p w14:paraId="1313F3C1" w14:textId="77777777" w:rsidR="00611DAB" w:rsidRPr="00891A28" w:rsidRDefault="00611DAB" w:rsidP="00611DAB">
            <w:pPr>
              <w:pStyle w:val="TableText"/>
              <w:jc w:val="center"/>
              <w:rPr>
                <w:sz w:val="14"/>
                <w:lang w:val="en-GB"/>
              </w:rPr>
            </w:pPr>
            <w:r w:rsidRPr="00891A28">
              <w:rPr>
                <w:sz w:val="14"/>
                <w:lang w:val="en-GB"/>
              </w:rPr>
              <w:t>I</w:t>
            </w:r>
          </w:p>
        </w:tc>
        <w:tc>
          <w:tcPr>
            <w:tcW w:w="497" w:type="dxa"/>
            <w:tcBorders>
              <w:left w:val="nil"/>
              <w:bottom w:val="single" w:sz="4" w:space="0" w:color="auto"/>
              <w:right w:val="nil"/>
            </w:tcBorders>
            <w:vAlign w:val="center"/>
          </w:tcPr>
          <w:p w14:paraId="7F7AEFA7" w14:textId="77777777" w:rsidR="00611DAB" w:rsidRPr="00891A28" w:rsidRDefault="00611DAB" w:rsidP="00611DAB">
            <w:pPr>
              <w:pStyle w:val="TableText"/>
              <w:jc w:val="center"/>
              <w:rPr>
                <w:sz w:val="14"/>
                <w:lang w:val="en-GB"/>
              </w:rPr>
            </w:pPr>
            <w:r w:rsidRPr="00891A28">
              <w:rPr>
                <w:sz w:val="14"/>
                <w:lang w:val="en-GB"/>
              </w:rPr>
              <w:t>MPS</w:t>
            </w:r>
          </w:p>
        </w:tc>
        <w:tc>
          <w:tcPr>
            <w:tcW w:w="395" w:type="dxa"/>
            <w:tcBorders>
              <w:left w:val="nil"/>
              <w:bottom w:val="single" w:sz="4" w:space="0" w:color="auto"/>
              <w:right w:val="nil"/>
            </w:tcBorders>
            <w:vAlign w:val="center"/>
          </w:tcPr>
          <w:p w14:paraId="2A48D0E1" w14:textId="77777777" w:rsidR="00611DAB" w:rsidRPr="00891A28" w:rsidRDefault="00611DAB" w:rsidP="00611DAB">
            <w:pPr>
              <w:pStyle w:val="TableText"/>
              <w:jc w:val="center"/>
              <w:rPr>
                <w:sz w:val="14"/>
                <w:lang w:val="en-GB"/>
              </w:rPr>
            </w:pPr>
            <w:r w:rsidRPr="00891A28">
              <w:rPr>
                <w:sz w:val="14"/>
                <w:lang w:val="en-GB"/>
              </w:rPr>
              <w:t>CE</w:t>
            </w:r>
          </w:p>
        </w:tc>
        <w:tc>
          <w:tcPr>
            <w:tcW w:w="564" w:type="dxa"/>
            <w:tcBorders>
              <w:left w:val="nil"/>
              <w:bottom w:val="single" w:sz="4" w:space="0" w:color="auto"/>
              <w:right w:val="nil"/>
            </w:tcBorders>
            <w:vAlign w:val="center"/>
          </w:tcPr>
          <w:p w14:paraId="46822147" w14:textId="77777777" w:rsidR="00611DAB" w:rsidRPr="00891A28" w:rsidRDefault="00611DAB" w:rsidP="00611DAB">
            <w:pPr>
              <w:pStyle w:val="TableText"/>
              <w:jc w:val="center"/>
              <w:rPr>
                <w:sz w:val="14"/>
                <w:lang w:val="en-GB"/>
              </w:rPr>
            </w:pPr>
            <w:r w:rsidRPr="00891A28">
              <w:rPr>
                <w:sz w:val="14"/>
                <w:lang w:val="en-GB"/>
              </w:rPr>
              <w:t>Qe</w:t>
            </w:r>
            <w:r w:rsidRPr="00891A28">
              <w:rPr>
                <w:sz w:val="14"/>
                <w:lang w:val="en-GB"/>
              </w:rPr>
              <w:br/>
              <w:t>hex</w:t>
            </w:r>
          </w:p>
        </w:tc>
        <w:tc>
          <w:tcPr>
            <w:tcW w:w="565" w:type="dxa"/>
            <w:tcBorders>
              <w:left w:val="nil"/>
              <w:bottom w:val="single" w:sz="4" w:space="0" w:color="auto"/>
            </w:tcBorders>
            <w:vAlign w:val="center"/>
          </w:tcPr>
          <w:p w14:paraId="09437CF5" w14:textId="77777777" w:rsidR="00611DAB" w:rsidRPr="00891A28" w:rsidRDefault="00611DAB" w:rsidP="00611DAB">
            <w:pPr>
              <w:pStyle w:val="TableText"/>
              <w:jc w:val="center"/>
              <w:rPr>
                <w:sz w:val="14"/>
                <w:lang w:val="en-GB"/>
              </w:rPr>
            </w:pPr>
            <w:r w:rsidRPr="00891A28">
              <w:rPr>
                <w:sz w:val="14"/>
                <w:lang w:val="en-GB"/>
              </w:rPr>
              <w:t>A</w:t>
            </w:r>
            <w:r w:rsidRPr="00891A28">
              <w:rPr>
                <w:sz w:val="14"/>
                <w:lang w:val="en-GB"/>
              </w:rPr>
              <w:br/>
              <w:t>hex</w:t>
            </w:r>
          </w:p>
        </w:tc>
        <w:tc>
          <w:tcPr>
            <w:tcW w:w="970" w:type="dxa"/>
            <w:tcBorders>
              <w:bottom w:val="single" w:sz="4" w:space="0" w:color="auto"/>
              <w:right w:val="nil"/>
            </w:tcBorders>
            <w:vAlign w:val="center"/>
          </w:tcPr>
          <w:p w14:paraId="7D1D8683"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23" w:type="dxa"/>
            <w:tcBorders>
              <w:left w:val="nil"/>
              <w:bottom w:val="single" w:sz="4" w:space="0" w:color="auto"/>
              <w:right w:val="nil"/>
            </w:tcBorders>
            <w:vAlign w:val="center"/>
          </w:tcPr>
          <w:p w14:paraId="70BE42AD" w14:textId="77777777" w:rsidR="00611DAB" w:rsidRPr="00891A28" w:rsidRDefault="00611DAB" w:rsidP="00611DAB">
            <w:pPr>
              <w:pStyle w:val="TableText"/>
              <w:jc w:val="center"/>
              <w:rPr>
                <w:sz w:val="14"/>
                <w:lang w:val="en-GB"/>
              </w:rPr>
            </w:pPr>
            <w:r w:rsidRPr="00891A28">
              <w:rPr>
                <w:sz w:val="14"/>
                <w:lang w:val="en-GB"/>
              </w:rPr>
              <w:t>CT</w:t>
            </w:r>
          </w:p>
        </w:tc>
        <w:tc>
          <w:tcPr>
            <w:tcW w:w="468" w:type="dxa"/>
            <w:tcBorders>
              <w:left w:val="nil"/>
              <w:bottom w:val="single" w:sz="4" w:space="0" w:color="auto"/>
              <w:right w:val="nil"/>
            </w:tcBorders>
            <w:vAlign w:val="center"/>
          </w:tcPr>
          <w:p w14:paraId="4E10E70D" w14:textId="77777777" w:rsidR="00611DAB" w:rsidRPr="00891A28" w:rsidRDefault="00611DAB" w:rsidP="00611DAB">
            <w:pPr>
              <w:pStyle w:val="TableText"/>
              <w:jc w:val="center"/>
              <w:rPr>
                <w:sz w:val="14"/>
                <w:lang w:val="en-GB"/>
              </w:rPr>
            </w:pPr>
            <w:r w:rsidRPr="00891A28">
              <w:rPr>
                <w:sz w:val="14"/>
                <w:lang w:val="en-GB"/>
              </w:rPr>
              <w:t>B</w:t>
            </w:r>
            <w:r w:rsidRPr="00891A28">
              <w:rPr>
                <w:sz w:val="14"/>
                <w:lang w:val="en-GB"/>
              </w:rPr>
              <w:br/>
              <w:t>hex</w:t>
            </w:r>
          </w:p>
        </w:tc>
        <w:tc>
          <w:tcPr>
            <w:tcW w:w="1403" w:type="dxa"/>
            <w:tcBorders>
              <w:left w:val="nil"/>
              <w:bottom w:val="single" w:sz="4" w:space="0" w:color="auto"/>
            </w:tcBorders>
            <w:vAlign w:val="center"/>
          </w:tcPr>
          <w:p w14:paraId="797CAF77" w14:textId="77777777" w:rsidR="00611DAB" w:rsidRPr="00891A28" w:rsidRDefault="00611DAB" w:rsidP="00611DAB">
            <w:pPr>
              <w:pStyle w:val="TableText"/>
              <w:jc w:val="center"/>
              <w:rPr>
                <w:sz w:val="14"/>
                <w:lang w:val="en-GB"/>
              </w:rPr>
            </w:pPr>
            <w:r w:rsidRPr="00891A28">
              <w:rPr>
                <w:sz w:val="14"/>
                <w:lang w:val="en-GB"/>
              </w:rPr>
              <w:t>OUT</w:t>
            </w:r>
            <w:r w:rsidRPr="00891A28">
              <w:rPr>
                <w:sz w:val="14"/>
                <w:lang w:val="en-GB"/>
              </w:rPr>
              <w:br/>
              <w:t>hex</w:t>
            </w:r>
          </w:p>
        </w:tc>
        <w:tc>
          <w:tcPr>
            <w:tcW w:w="888" w:type="dxa"/>
            <w:tcBorders>
              <w:bottom w:val="single" w:sz="4" w:space="0" w:color="auto"/>
              <w:right w:val="nil"/>
            </w:tcBorders>
            <w:vAlign w:val="center"/>
          </w:tcPr>
          <w:p w14:paraId="3F646EF4"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12" w:type="dxa"/>
            <w:tcBorders>
              <w:left w:val="nil"/>
              <w:bottom w:val="single" w:sz="4" w:space="0" w:color="auto"/>
              <w:right w:val="nil"/>
            </w:tcBorders>
            <w:vAlign w:val="center"/>
          </w:tcPr>
          <w:p w14:paraId="0B0150E6" w14:textId="77777777" w:rsidR="00611DAB" w:rsidRPr="00891A28" w:rsidRDefault="00611DAB" w:rsidP="00611DAB">
            <w:pPr>
              <w:pStyle w:val="TableText"/>
              <w:jc w:val="center"/>
              <w:rPr>
                <w:sz w:val="14"/>
                <w:lang w:val="en-GB"/>
              </w:rPr>
            </w:pPr>
            <w:r w:rsidRPr="00891A28">
              <w:rPr>
                <w:sz w:val="14"/>
                <w:lang w:val="en-GB"/>
              </w:rPr>
              <w:t>CT</w:t>
            </w:r>
          </w:p>
        </w:tc>
        <w:tc>
          <w:tcPr>
            <w:tcW w:w="563" w:type="dxa"/>
            <w:tcBorders>
              <w:left w:val="nil"/>
              <w:bottom w:val="single" w:sz="4" w:space="0" w:color="auto"/>
              <w:right w:val="nil"/>
            </w:tcBorders>
          </w:tcPr>
          <w:p w14:paraId="4C893B41" w14:textId="77777777" w:rsidR="00611DAB" w:rsidRPr="00891A28" w:rsidRDefault="00611DAB" w:rsidP="00611DAB">
            <w:pPr>
              <w:pStyle w:val="TableText"/>
              <w:jc w:val="center"/>
              <w:rPr>
                <w:sz w:val="14"/>
                <w:lang w:val="en-GB"/>
              </w:rPr>
            </w:pPr>
            <w:r w:rsidRPr="00891A28">
              <w:rPr>
                <w:sz w:val="14"/>
                <w:lang w:val="en-GB"/>
              </w:rPr>
              <w:t>B</w:t>
            </w:r>
            <w:r w:rsidRPr="00891A28">
              <w:rPr>
                <w:sz w:val="14"/>
                <w:lang w:val="en-GB"/>
              </w:rPr>
              <w:br/>
              <w:t>hex</w:t>
            </w:r>
          </w:p>
        </w:tc>
        <w:tc>
          <w:tcPr>
            <w:tcW w:w="666" w:type="dxa"/>
            <w:tcBorders>
              <w:left w:val="nil"/>
              <w:bottom w:val="single" w:sz="4" w:space="0" w:color="auto"/>
            </w:tcBorders>
          </w:tcPr>
          <w:p w14:paraId="47B31331" w14:textId="77777777" w:rsidR="00611DAB" w:rsidRPr="00891A28" w:rsidRDefault="00611DAB" w:rsidP="00611DAB">
            <w:pPr>
              <w:pStyle w:val="TableText"/>
              <w:jc w:val="center"/>
              <w:rPr>
                <w:sz w:val="14"/>
                <w:lang w:val="en-GB"/>
              </w:rPr>
            </w:pPr>
            <w:r w:rsidRPr="00891A28">
              <w:rPr>
                <w:sz w:val="14"/>
                <w:lang w:val="en-GB"/>
              </w:rPr>
              <w:t>IN</w:t>
            </w:r>
            <w:r w:rsidRPr="00891A28">
              <w:rPr>
                <w:sz w:val="14"/>
                <w:lang w:val="en-GB"/>
              </w:rPr>
              <w:br/>
              <w:t>hex</w:t>
            </w:r>
          </w:p>
        </w:tc>
        <w:tc>
          <w:tcPr>
            <w:tcW w:w="888" w:type="dxa"/>
            <w:tcBorders>
              <w:bottom w:val="single" w:sz="4" w:space="0" w:color="auto"/>
            </w:tcBorders>
          </w:tcPr>
          <w:p w14:paraId="3BF40BD4"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r>
      <w:tr w:rsidR="00611DAB" w:rsidRPr="00891A28" w14:paraId="3B9E7B5F" w14:textId="77777777" w:rsidTr="00611DAB">
        <w:tc>
          <w:tcPr>
            <w:tcW w:w="468" w:type="dxa"/>
            <w:tcBorders>
              <w:bottom w:val="nil"/>
              <w:right w:val="nil"/>
            </w:tcBorders>
          </w:tcPr>
          <w:p w14:paraId="0C003E57" w14:textId="77777777" w:rsidR="00611DAB" w:rsidRPr="00891A28" w:rsidRDefault="00611DAB" w:rsidP="00611DAB">
            <w:pPr>
              <w:pStyle w:val="TableText"/>
              <w:spacing w:before="60" w:after="0"/>
              <w:ind w:right="-57"/>
              <w:jc w:val="center"/>
              <w:rPr>
                <w:rFonts w:ascii="Courier" w:hAnsi="Courier"/>
                <w:sz w:val="14"/>
                <w:lang w:val="en-GB"/>
              </w:rPr>
            </w:pPr>
            <w:r w:rsidRPr="00891A28">
              <w:rPr>
                <w:rFonts w:ascii="Courier" w:hAnsi="Courier"/>
                <w:sz w:val="14"/>
                <w:lang w:val="en-GB"/>
              </w:rPr>
              <w:t>0</w:t>
            </w:r>
          </w:p>
        </w:tc>
        <w:tc>
          <w:tcPr>
            <w:tcW w:w="318" w:type="dxa"/>
            <w:tcBorders>
              <w:left w:val="nil"/>
              <w:bottom w:val="nil"/>
              <w:right w:val="nil"/>
            </w:tcBorders>
          </w:tcPr>
          <w:p w14:paraId="00644422" w14:textId="77777777" w:rsidR="00611DAB" w:rsidRPr="00891A28" w:rsidRDefault="00611DAB" w:rsidP="00611DAB">
            <w:pPr>
              <w:pStyle w:val="TableText"/>
              <w:spacing w:before="60" w:after="0"/>
              <w:rPr>
                <w:rFonts w:ascii="Courier" w:hAnsi="Courier"/>
                <w:sz w:val="14"/>
                <w:lang w:val="en-GB"/>
              </w:rPr>
            </w:pPr>
          </w:p>
        </w:tc>
        <w:tc>
          <w:tcPr>
            <w:tcW w:w="407" w:type="dxa"/>
            <w:tcBorders>
              <w:left w:val="nil"/>
              <w:bottom w:val="nil"/>
              <w:right w:val="nil"/>
            </w:tcBorders>
          </w:tcPr>
          <w:p w14:paraId="21968C7E" w14:textId="77777777" w:rsidR="00611DAB" w:rsidRPr="00891A28" w:rsidRDefault="00611DAB" w:rsidP="00611DAB">
            <w:pPr>
              <w:pStyle w:val="TableText"/>
              <w:spacing w:before="60" w:after="0"/>
              <w:jc w:val="center"/>
              <w:rPr>
                <w:rFonts w:ascii="Courier" w:hAnsi="Courier"/>
                <w:sz w:val="14"/>
                <w:lang w:val="en-GB"/>
              </w:rPr>
            </w:pPr>
          </w:p>
        </w:tc>
        <w:tc>
          <w:tcPr>
            <w:tcW w:w="497" w:type="dxa"/>
            <w:tcBorders>
              <w:left w:val="nil"/>
              <w:bottom w:val="nil"/>
              <w:right w:val="nil"/>
            </w:tcBorders>
          </w:tcPr>
          <w:p w14:paraId="279883D6" w14:textId="77777777" w:rsidR="00611DAB" w:rsidRPr="00891A28" w:rsidRDefault="00611DAB" w:rsidP="00611DAB">
            <w:pPr>
              <w:pStyle w:val="TableText"/>
              <w:spacing w:before="60" w:after="0"/>
              <w:rPr>
                <w:rFonts w:ascii="Courier" w:hAnsi="Courier"/>
                <w:sz w:val="14"/>
                <w:lang w:val="en-GB"/>
              </w:rPr>
            </w:pPr>
          </w:p>
        </w:tc>
        <w:tc>
          <w:tcPr>
            <w:tcW w:w="395" w:type="dxa"/>
            <w:tcBorders>
              <w:left w:val="nil"/>
              <w:bottom w:val="nil"/>
              <w:right w:val="nil"/>
            </w:tcBorders>
          </w:tcPr>
          <w:p w14:paraId="2106643D" w14:textId="77777777" w:rsidR="00611DAB" w:rsidRPr="00891A28" w:rsidRDefault="00611DAB" w:rsidP="00611DAB">
            <w:pPr>
              <w:pStyle w:val="TableText"/>
              <w:spacing w:before="60" w:after="0"/>
              <w:rPr>
                <w:rFonts w:ascii="Courier" w:hAnsi="Courier"/>
                <w:sz w:val="14"/>
                <w:lang w:val="en-GB"/>
              </w:rPr>
            </w:pPr>
          </w:p>
        </w:tc>
        <w:tc>
          <w:tcPr>
            <w:tcW w:w="564" w:type="dxa"/>
            <w:tcBorders>
              <w:left w:val="nil"/>
              <w:bottom w:val="nil"/>
              <w:right w:val="nil"/>
            </w:tcBorders>
          </w:tcPr>
          <w:p w14:paraId="0D40342E" w14:textId="77777777" w:rsidR="00611DAB" w:rsidRPr="00891A28" w:rsidRDefault="00611DAB" w:rsidP="00611DAB">
            <w:pPr>
              <w:pStyle w:val="TableText"/>
              <w:spacing w:before="60" w:after="0"/>
              <w:rPr>
                <w:rFonts w:ascii="Courier" w:hAnsi="Courier"/>
                <w:sz w:val="14"/>
                <w:lang w:val="en-GB"/>
              </w:rPr>
            </w:pPr>
          </w:p>
        </w:tc>
        <w:tc>
          <w:tcPr>
            <w:tcW w:w="565" w:type="dxa"/>
            <w:tcBorders>
              <w:left w:val="nil"/>
              <w:bottom w:val="nil"/>
            </w:tcBorders>
          </w:tcPr>
          <w:p w14:paraId="731E8F24" w14:textId="77777777" w:rsidR="00611DAB" w:rsidRPr="00891A28" w:rsidRDefault="00611DAB" w:rsidP="00611DAB">
            <w:pPr>
              <w:pStyle w:val="TableText"/>
              <w:spacing w:before="60" w:after="0"/>
              <w:rPr>
                <w:rFonts w:ascii="Courier" w:hAnsi="Courier"/>
                <w:sz w:val="14"/>
                <w:lang w:val="en-GB"/>
              </w:rPr>
            </w:pPr>
          </w:p>
        </w:tc>
        <w:tc>
          <w:tcPr>
            <w:tcW w:w="970" w:type="dxa"/>
            <w:tcBorders>
              <w:bottom w:val="nil"/>
              <w:right w:val="nil"/>
            </w:tcBorders>
          </w:tcPr>
          <w:p w14:paraId="76664E63" w14:textId="77777777" w:rsidR="00611DAB" w:rsidRPr="00891A28" w:rsidRDefault="00611DAB" w:rsidP="00611DAB">
            <w:pPr>
              <w:pStyle w:val="TableText"/>
              <w:spacing w:before="60" w:after="0"/>
              <w:rPr>
                <w:rFonts w:ascii="Courier" w:hAnsi="Courier"/>
                <w:sz w:val="14"/>
                <w:lang w:val="en-GB"/>
              </w:rPr>
            </w:pPr>
          </w:p>
        </w:tc>
        <w:tc>
          <w:tcPr>
            <w:tcW w:w="423" w:type="dxa"/>
            <w:tcBorders>
              <w:left w:val="nil"/>
              <w:bottom w:val="nil"/>
              <w:right w:val="nil"/>
            </w:tcBorders>
          </w:tcPr>
          <w:p w14:paraId="4DDA24F9" w14:textId="77777777" w:rsidR="00611DAB" w:rsidRPr="00891A28" w:rsidRDefault="00611DAB" w:rsidP="00611DAB">
            <w:pPr>
              <w:pStyle w:val="TableText"/>
              <w:spacing w:before="60" w:after="0"/>
              <w:rPr>
                <w:rFonts w:ascii="Courier" w:hAnsi="Courier"/>
                <w:sz w:val="14"/>
                <w:lang w:val="en-GB"/>
              </w:rPr>
            </w:pPr>
          </w:p>
        </w:tc>
        <w:tc>
          <w:tcPr>
            <w:tcW w:w="468" w:type="dxa"/>
            <w:tcBorders>
              <w:left w:val="nil"/>
              <w:bottom w:val="nil"/>
              <w:right w:val="nil"/>
            </w:tcBorders>
          </w:tcPr>
          <w:p w14:paraId="44C94BC8" w14:textId="77777777" w:rsidR="00611DAB" w:rsidRPr="00891A28" w:rsidRDefault="00611DAB" w:rsidP="00611DAB">
            <w:pPr>
              <w:pStyle w:val="TableText"/>
              <w:spacing w:before="60" w:after="0"/>
              <w:rPr>
                <w:rFonts w:ascii="Courier" w:hAnsi="Courier"/>
                <w:sz w:val="14"/>
                <w:lang w:val="en-GB"/>
              </w:rPr>
            </w:pPr>
            <w:r w:rsidRPr="00891A28">
              <w:rPr>
                <w:rFonts w:ascii="Courier" w:hAnsi="Courier"/>
                <w:sz w:val="14"/>
                <w:lang w:val="en-GB"/>
              </w:rPr>
              <w:t xml:space="preserve">00 </w:t>
            </w:r>
          </w:p>
        </w:tc>
        <w:tc>
          <w:tcPr>
            <w:tcW w:w="1403" w:type="dxa"/>
            <w:tcBorders>
              <w:left w:val="nil"/>
              <w:bottom w:val="nil"/>
            </w:tcBorders>
          </w:tcPr>
          <w:p w14:paraId="796D2400" w14:textId="77777777" w:rsidR="00611DAB" w:rsidRPr="00891A28" w:rsidRDefault="00611DAB" w:rsidP="00611DAB">
            <w:pPr>
              <w:pStyle w:val="TableText"/>
              <w:spacing w:before="60" w:after="0"/>
              <w:rPr>
                <w:rFonts w:ascii="Courier" w:hAnsi="Courier"/>
                <w:sz w:val="14"/>
                <w:lang w:val="en-GB"/>
              </w:rPr>
            </w:pPr>
          </w:p>
        </w:tc>
        <w:tc>
          <w:tcPr>
            <w:tcW w:w="888" w:type="dxa"/>
            <w:tcBorders>
              <w:bottom w:val="nil"/>
              <w:right w:val="nil"/>
            </w:tcBorders>
          </w:tcPr>
          <w:p w14:paraId="6B0B06DD" w14:textId="77777777" w:rsidR="00611DAB" w:rsidRPr="00891A28" w:rsidRDefault="00611DAB" w:rsidP="00611DAB">
            <w:pPr>
              <w:pStyle w:val="TableText"/>
              <w:spacing w:before="60" w:after="0"/>
              <w:rPr>
                <w:rFonts w:ascii="Courier" w:hAnsi="Courier"/>
                <w:sz w:val="14"/>
                <w:lang w:val="en-GB"/>
              </w:rPr>
            </w:pPr>
            <w:r w:rsidRPr="00891A28">
              <w:rPr>
                <w:rFonts w:ascii="Courier" w:hAnsi="Courier"/>
                <w:sz w:val="14"/>
                <w:lang w:val="en-GB"/>
              </w:rPr>
              <w:t>00000000</w:t>
            </w:r>
          </w:p>
        </w:tc>
        <w:tc>
          <w:tcPr>
            <w:tcW w:w="412" w:type="dxa"/>
            <w:tcBorders>
              <w:left w:val="nil"/>
              <w:bottom w:val="nil"/>
              <w:right w:val="nil"/>
            </w:tcBorders>
          </w:tcPr>
          <w:p w14:paraId="211337A9" w14:textId="77777777" w:rsidR="00611DAB" w:rsidRPr="00891A28" w:rsidRDefault="00611DAB" w:rsidP="00611DAB">
            <w:pPr>
              <w:pStyle w:val="TableText"/>
              <w:spacing w:before="60" w:after="0"/>
              <w:rPr>
                <w:rFonts w:ascii="Courier" w:hAnsi="Courier"/>
                <w:sz w:val="14"/>
                <w:lang w:val="en-GB"/>
              </w:rPr>
            </w:pPr>
          </w:p>
        </w:tc>
        <w:tc>
          <w:tcPr>
            <w:tcW w:w="563" w:type="dxa"/>
            <w:tcBorders>
              <w:left w:val="nil"/>
              <w:bottom w:val="nil"/>
              <w:right w:val="nil"/>
            </w:tcBorders>
          </w:tcPr>
          <w:p w14:paraId="794B0D1B" w14:textId="77777777" w:rsidR="00611DAB" w:rsidRPr="00891A28" w:rsidRDefault="00611DAB" w:rsidP="00611DAB">
            <w:pPr>
              <w:pStyle w:val="TableText"/>
              <w:spacing w:before="60" w:after="0"/>
              <w:rPr>
                <w:rFonts w:ascii="Courier" w:hAnsi="Courier"/>
                <w:sz w:val="14"/>
                <w:lang w:val="en-GB"/>
              </w:rPr>
            </w:pPr>
          </w:p>
        </w:tc>
        <w:tc>
          <w:tcPr>
            <w:tcW w:w="666" w:type="dxa"/>
            <w:tcBorders>
              <w:left w:val="nil"/>
              <w:bottom w:val="nil"/>
            </w:tcBorders>
          </w:tcPr>
          <w:p w14:paraId="4F42C649" w14:textId="77777777" w:rsidR="00611DAB" w:rsidRPr="00891A28" w:rsidRDefault="00611DAB" w:rsidP="00611DAB">
            <w:pPr>
              <w:pStyle w:val="TableText"/>
              <w:spacing w:before="60" w:after="0"/>
              <w:rPr>
                <w:rFonts w:ascii="Courier" w:hAnsi="Courier"/>
                <w:sz w:val="14"/>
                <w:lang w:val="en-GB"/>
              </w:rPr>
            </w:pPr>
            <w:r w:rsidRPr="00891A28">
              <w:rPr>
                <w:rFonts w:ascii="Courier" w:hAnsi="Courier"/>
                <w:sz w:val="14"/>
                <w:lang w:val="en-GB"/>
              </w:rPr>
              <w:t>84 C7</w:t>
            </w:r>
          </w:p>
        </w:tc>
        <w:tc>
          <w:tcPr>
            <w:tcW w:w="888" w:type="dxa"/>
            <w:tcBorders>
              <w:bottom w:val="nil"/>
            </w:tcBorders>
          </w:tcPr>
          <w:p w14:paraId="4FBDB390" w14:textId="77777777" w:rsidR="00611DAB" w:rsidRPr="00891A28" w:rsidRDefault="00611DAB" w:rsidP="00611DAB">
            <w:pPr>
              <w:pStyle w:val="TableText"/>
              <w:spacing w:before="60" w:after="0"/>
              <w:rPr>
                <w:rFonts w:ascii="Courier" w:hAnsi="Courier"/>
                <w:sz w:val="14"/>
                <w:lang w:val="en-GB"/>
              </w:rPr>
            </w:pPr>
            <w:r w:rsidRPr="00891A28">
              <w:rPr>
                <w:rFonts w:ascii="Courier" w:hAnsi="Courier"/>
                <w:sz w:val="14"/>
                <w:lang w:val="en-GB"/>
              </w:rPr>
              <w:t xml:space="preserve">00000000 </w:t>
            </w:r>
          </w:p>
        </w:tc>
      </w:tr>
      <w:tr w:rsidR="00611DAB" w:rsidRPr="00891A28" w14:paraId="7D055694" w14:textId="77777777" w:rsidTr="00611DAB">
        <w:tc>
          <w:tcPr>
            <w:tcW w:w="468" w:type="dxa"/>
            <w:tcBorders>
              <w:top w:val="nil"/>
              <w:bottom w:val="nil"/>
              <w:right w:val="nil"/>
            </w:tcBorders>
          </w:tcPr>
          <w:p w14:paraId="49EFC01B"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1</w:t>
            </w:r>
          </w:p>
        </w:tc>
        <w:tc>
          <w:tcPr>
            <w:tcW w:w="318" w:type="dxa"/>
            <w:tcBorders>
              <w:top w:val="nil"/>
              <w:left w:val="nil"/>
              <w:bottom w:val="nil"/>
              <w:right w:val="nil"/>
            </w:tcBorders>
          </w:tcPr>
          <w:p w14:paraId="0DA9A86C"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0AEFE31"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0</w:t>
            </w:r>
          </w:p>
        </w:tc>
        <w:tc>
          <w:tcPr>
            <w:tcW w:w="497" w:type="dxa"/>
            <w:tcBorders>
              <w:top w:val="nil"/>
              <w:left w:val="nil"/>
              <w:bottom w:val="nil"/>
              <w:right w:val="nil"/>
            </w:tcBorders>
          </w:tcPr>
          <w:p w14:paraId="145A782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DC0BF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67975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4CABE3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00</w:t>
            </w:r>
          </w:p>
        </w:tc>
        <w:tc>
          <w:tcPr>
            <w:tcW w:w="970" w:type="dxa"/>
            <w:tcBorders>
              <w:top w:val="nil"/>
              <w:bottom w:val="nil"/>
              <w:right w:val="nil"/>
            </w:tcBorders>
          </w:tcPr>
          <w:p w14:paraId="7938DB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153CFC2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w:t>
            </w:r>
          </w:p>
        </w:tc>
        <w:tc>
          <w:tcPr>
            <w:tcW w:w="468" w:type="dxa"/>
            <w:tcBorders>
              <w:top w:val="nil"/>
              <w:left w:val="nil"/>
              <w:bottom w:val="nil"/>
              <w:right w:val="nil"/>
            </w:tcBorders>
          </w:tcPr>
          <w:p w14:paraId="5FA338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3B8343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CB7150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2638000</w:t>
            </w:r>
          </w:p>
        </w:tc>
        <w:tc>
          <w:tcPr>
            <w:tcW w:w="412" w:type="dxa"/>
            <w:tcBorders>
              <w:top w:val="nil"/>
              <w:left w:val="nil"/>
              <w:bottom w:val="nil"/>
              <w:right w:val="nil"/>
            </w:tcBorders>
          </w:tcPr>
          <w:p w14:paraId="36AF07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3B74F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666" w:type="dxa"/>
            <w:tcBorders>
              <w:top w:val="nil"/>
              <w:left w:val="nil"/>
              <w:bottom w:val="nil"/>
            </w:tcBorders>
          </w:tcPr>
          <w:p w14:paraId="5A72462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CFB3A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D9C0000 </w:t>
            </w:r>
          </w:p>
        </w:tc>
      </w:tr>
      <w:tr w:rsidR="00611DAB" w:rsidRPr="00891A28" w14:paraId="784FCF48" w14:textId="77777777" w:rsidTr="00611DAB">
        <w:tc>
          <w:tcPr>
            <w:tcW w:w="468" w:type="dxa"/>
            <w:tcBorders>
              <w:top w:val="nil"/>
              <w:bottom w:val="nil"/>
              <w:right w:val="nil"/>
            </w:tcBorders>
          </w:tcPr>
          <w:p w14:paraId="50D7642D"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318" w:type="dxa"/>
            <w:tcBorders>
              <w:top w:val="nil"/>
              <w:left w:val="nil"/>
              <w:bottom w:val="nil"/>
              <w:right w:val="nil"/>
            </w:tcBorders>
          </w:tcPr>
          <w:p w14:paraId="722AE84A"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31E45D5"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1</w:t>
            </w:r>
          </w:p>
        </w:tc>
        <w:tc>
          <w:tcPr>
            <w:tcW w:w="497" w:type="dxa"/>
            <w:tcBorders>
              <w:top w:val="nil"/>
              <w:left w:val="nil"/>
              <w:bottom w:val="nil"/>
              <w:right w:val="nil"/>
            </w:tcBorders>
          </w:tcPr>
          <w:p w14:paraId="6B69EC6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99ECDC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C4A66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0D4830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70" w:type="dxa"/>
            <w:tcBorders>
              <w:top w:val="nil"/>
              <w:bottom w:val="nil"/>
              <w:right w:val="nil"/>
            </w:tcBorders>
          </w:tcPr>
          <w:p w14:paraId="257879B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19E2EA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w:t>
            </w:r>
          </w:p>
        </w:tc>
        <w:tc>
          <w:tcPr>
            <w:tcW w:w="468" w:type="dxa"/>
            <w:tcBorders>
              <w:top w:val="nil"/>
              <w:left w:val="nil"/>
              <w:bottom w:val="nil"/>
              <w:right w:val="nil"/>
            </w:tcBorders>
          </w:tcPr>
          <w:p w14:paraId="3153BB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454FC4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B5FDE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4C70000</w:t>
            </w:r>
          </w:p>
        </w:tc>
        <w:tc>
          <w:tcPr>
            <w:tcW w:w="412" w:type="dxa"/>
            <w:tcBorders>
              <w:top w:val="nil"/>
              <w:left w:val="nil"/>
              <w:bottom w:val="nil"/>
              <w:right w:val="nil"/>
            </w:tcBorders>
          </w:tcPr>
          <w:p w14:paraId="27F62D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A3DCB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666" w:type="dxa"/>
            <w:tcBorders>
              <w:top w:val="nil"/>
              <w:left w:val="nil"/>
              <w:bottom w:val="nil"/>
            </w:tcBorders>
          </w:tcPr>
          <w:p w14:paraId="1FC1E6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888" w:type="dxa"/>
            <w:tcBorders>
              <w:top w:val="nil"/>
              <w:bottom w:val="nil"/>
            </w:tcBorders>
          </w:tcPr>
          <w:p w14:paraId="6CB860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73A0000 </w:t>
            </w:r>
          </w:p>
        </w:tc>
      </w:tr>
      <w:tr w:rsidR="00611DAB" w:rsidRPr="00891A28" w14:paraId="50140338" w14:textId="77777777" w:rsidTr="00611DAB">
        <w:tc>
          <w:tcPr>
            <w:tcW w:w="468" w:type="dxa"/>
            <w:tcBorders>
              <w:top w:val="nil"/>
              <w:bottom w:val="nil"/>
              <w:right w:val="nil"/>
            </w:tcBorders>
          </w:tcPr>
          <w:p w14:paraId="28CFEB14"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318" w:type="dxa"/>
            <w:tcBorders>
              <w:top w:val="nil"/>
              <w:left w:val="nil"/>
              <w:bottom w:val="nil"/>
              <w:right w:val="nil"/>
            </w:tcBorders>
          </w:tcPr>
          <w:p w14:paraId="4B7A23B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27B958A9"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497" w:type="dxa"/>
            <w:tcBorders>
              <w:top w:val="nil"/>
              <w:left w:val="nil"/>
              <w:bottom w:val="nil"/>
              <w:right w:val="nil"/>
            </w:tcBorders>
          </w:tcPr>
          <w:p w14:paraId="0C8B06D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C9134F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9AA25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0F68A37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002</w:t>
            </w:r>
          </w:p>
        </w:tc>
        <w:tc>
          <w:tcPr>
            <w:tcW w:w="970" w:type="dxa"/>
            <w:tcBorders>
              <w:top w:val="nil"/>
              <w:bottom w:val="nil"/>
              <w:right w:val="nil"/>
            </w:tcBorders>
          </w:tcPr>
          <w:p w14:paraId="3C5349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6802</w:t>
            </w:r>
          </w:p>
        </w:tc>
        <w:tc>
          <w:tcPr>
            <w:tcW w:w="423" w:type="dxa"/>
            <w:tcBorders>
              <w:top w:val="nil"/>
              <w:left w:val="nil"/>
              <w:bottom w:val="nil"/>
              <w:right w:val="nil"/>
            </w:tcBorders>
          </w:tcPr>
          <w:p w14:paraId="622521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w:t>
            </w:r>
          </w:p>
        </w:tc>
        <w:tc>
          <w:tcPr>
            <w:tcW w:w="468" w:type="dxa"/>
            <w:tcBorders>
              <w:top w:val="nil"/>
              <w:left w:val="nil"/>
              <w:bottom w:val="nil"/>
              <w:right w:val="nil"/>
            </w:tcBorders>
          </w:tcPr>
          <w:p w14:paraId="457A80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79420F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8C10B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18C7600</w:t>
            </w:r>
          </w:p>
        </w:tc>
        <w:tc>
          <w:tcPr>
            <w:tcW w:w="412" w:type="dxa"/>
            <w:tcBorders>
              <w:top w:val="nil"/>
              <w:left w:val="nil"/>
              <w:bottom w:val="nil"/>
              <w:right w:val="nil"/>
            </w:tcBorders>
          </w:tcPr>
          <w:p w14:paraId="00F55F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6067DC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0B79CC1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A9638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758800 </w:t>
            </w:r>
          </w:p>
        </w:tc>
      </w:tr>
      <w:tr w:rsidR="00611DAB" w:rsidRPr="00891A28" w14:paraId="590BC27D" w14:textId="77777777" w:rsidTr="00611DAB">
        <w:tc>
          <w:tcPr>
            <w:tcW w:w="468" w:type="dxa"/>
            <w:tcBorders>
              <w:top w:val="nil"/>
              <w:bottom w:val="nil"/>
              <w:right w:val="nil"/>
            </w:tcBorders>
          </w:tcPr>
          <w:p w14:paraId="2ACC4A9F"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4</w:t>
            </w:r>
          </w:p>
        </w:tc>
        <w:tc>
          <w:tcPr>
            <w:tcW w:w="318" w:type="dxa"/>
            <w:tcBorders>
              <w:top w:val="nil"/>
              <w:left w:val="nil"/>
              <w:bottom w:val="nil"/>
              <w:right w:val="nil"/>
            </w:tcBorders>
          </w:tcPr>
          <w:p w14:paraId="7A576FFA"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076FCF32"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497" w:type="dxa"/>
            <w:tcBorders>
              <w:top w:val="nil"/>
              <w:left w:val="nil"/>
              <w:bottom w:val="nil"/>
              <w:right w:val="nil"/>
            </w:tcBorders>
          </w:tcPr>
          <w:p w14:paraId="676C70E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635240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FB47BB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49FAB4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801</w:t>
            </w:r>
          </w:p>
        </w:tc>
        <w:tc>
          <w:tcPr>
            <w:tcW w:w="970" w:type="dxa"/>
            <w:tcBorders>
              <w:top w:val="nil"/>
              <w:bottom w:val="nil"/>
              <w:right w:val="nil"/>
            </w:tcBorders>
          </w:tcPr>
          <w:p w14:paraId="31DA6D1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8003</w:t>
            </w:r>
          </w:p>
        </w:tc>
        <w:tc>
          <w:tcPr>
            <w:tcW w:w="423" w:type="dxa"/>
            <w:tcBorders>
              <w:top w:val="nil"/>
              <w:left w:val="nil"/>
              <w:bottom w:val="nil"/>
              <w:right w:val="nil"/>
            </w:tcBorders>
          </w:tcPr>
          <w:p w14:paraId="23986D7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w:t>
            </w:r>
          </w:p>
        </w:tc>
        <w:tc>
          <w:tcPr>
            <w:tcW w:w="468" w:type="dxa"/>
            <w:tcBorders>
              <w:top w:val="nil"/>
              <w:left w:val="nil"/>
              <w:bottom w:val="nil"/>
              <w:right w:val="nil"/>
            </w:tcBorders>
          </w:tcPr>
          <w:p w14:paraId="29AD359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4EDD23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2A7A6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98B7600</w:t>
            </w:r>
          </w:p>
        </w:tc>
        <w:tc>
          <w:tcPr>
            <w:tcW w:w="412" w:type="dxa"/>
            <w:tcBorders>
              <w:top w:val="nil"/>
              <w:left w:val="nil"/>
              <w:bottom w:val="nil"/>
              <w:right w:val="nil"/>
            </w:tcBorders>
          </w:tcPr>
          <w:p w14:paraId="54A7D6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45E822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7592CCF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BCE6BD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758800 </w:t>
            </w:r>
          </w:p>
        </w:tc>
      </w:tr>
      <w:tr w:rsidR="00611DAB" w:rsidRPr="00891A28" w14:paraId="651F9903" w14:textId="77777777" w:rsidTr="00611DAB">
        <w:tc>
          <w:tcPr>
            <w:tcW w:w="468" w:type="dxa"/>
            <w:tcBorders>
              <w:top w:val="nil"/>
              <w:bottom w:val="nil"/>
              <w:right w:val="nil"/>
            </w:tcBorders>
          </w:tcPr>
          <w:p w14:paraId="333115C5"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5</w:t>
            </w:r>
          </w:p>
        </w:tc>
        <w:tc>
          <w:tcPr>
            <w:tcW w:w="318" w:type="dxa"/>
            <w:tcBorders>
              <w:top w:val="nil"/>
              <w:left w:val="nil"/>
              <w:bottom w:val="nil"/>
              <w:right w:val="nil"/>
            </w:tcBorders>
          </w:tcPr>
          <w:p w14:paraId="7D1CF0A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A49C29C"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497" w:type="dxa"/>
            <w:tcBorders>
              <w:top w:val="nil"/>
              <w:left w:val="nil"/>
              <w:bottom w:val="nil"/>
              <w:right w:val="nil"/>
            </w:tcBorders>
          </w:tcPr>
          <w:p w14:paraId="5ABBC97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12DB30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13AD01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484ED3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0</w:t>
            </w:r>
          </w:p>
        </w:tc>
        <w:tc>
          <w:tcPr>
            <w:tcW w:w="970" w:type="dxa"/>
            <w:tcBorders>
              <w:top w:val="nil"/>
              <w:bottom w:val="nil"/>
              <w:right w:val="nil"/>
            </w:tcBorders>
          </w:tcPr>
          <w:p w14:paraId="1301D1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9804</w:t>
            </w:r>
          </w:p>
        </w:tc>
        <w:tc>
          <w:tcPr>
            <w:tcW w:w="423" w:type="dxa"/>
            <w:tcBorders>
              <w:top w:val="nil"/>
              <w:left w:val="nil"/>
              <w:bottom w:val="nil"/>
              <w:right w:val="nil"/>
            </w:tcBorders>
          </w:tcPr>
          <w:p w14:paraId="47DBE97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w:t>
            </w:r>
          </w:p>
        </w:tc>
        <w:tc>
          <w:tcPr>
            <w:tcW w:w="468" w:type="dxa"/>
            <w:tcBorders>
              <w:top w:val="nil"/>
              <w:left w:val="nil"/>
              <w:bottom w:val="nil"/>
              <w:right w:val="nil"/>
            </w:tcBorders>
          </w:tcPr>
          <w:p w14:paraId="5A9760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C65AC4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38E5C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18A7600</w:t>
            </w:r>
          </w:p>
        </w:tc>
        <w:tc>
          <w:tcPr>
            <w:tcW w:w="412" w:type="dxa"/>
            <w:tcBorders>
              <w:top w:val="nil"/>
              <w:left w:val="nil"/>
              <w:bottom w:val="nil"/>
              <w:right w:val="nil"/>
            </w:tcBorders>
          </w:tcPr>
          <w:p w14:paraId="67715D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031A90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2D308B7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A62388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758800 </w:t>
            </w:r>
          </w:p>
        </w:tc>
      </w:tr>
      <w:tr w:rsidR="00611DAB" w:rsidRPr="00891A28" w14:paraId="04920513" w14:textId="77777777" w:rsidTr="00611DAB">
        <w:tc>
          <w:tcPr>
            <w:tcW w:w="468" w:type="dxa"/>
            <w:tcBorders>
              <w:top w:val="nil"/>
              <w:bottom w:val="nil"/>
              <w:right w:val="nil"/>
            </w:tcBorders>
          </w:tcPr>
          <w:p w14:paraId="083DFF9B"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6</w:t>
            </w:r>
          </w:p>
        </w:tc>
        <w:tc>
          <w:tcPr>
            <w:tcW w:w="318" w:type="dxa"/>
            <w:tcBorders>
              <w:top w:val="nil"/>
              <w:left w:val="nil"/>
              <w:bottom w:val="nil"/>
              <w:right w:val="nil"/>
            </w:tcBorders>
          </w:tcPr>
          <w:p w14:paraId="4D8385E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9B57371"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497" w:type="dxa"/>
            <w:tcBorders>
              <w:top w:val="nil"/>
              <w:left w:val="nil"/>
              <w:bottom w:val="nil"/>
              <w:right w:val="nil"/>
            </w:tcBorders>
          </w:tcPr>
          <w:p w14:paraId="511AA58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64DAA2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C8465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2E2EB5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7FF</w:t>
            </w:r>
          </w:p>
        </w:tc>
        <w:tc>
          <w:tcPr>
            <w:tcW w:w="970" w:type="dxa"/>
            <w:tcBorders>
              <w:top w:val="nil"/>
              <w:bottom w:val="nil"/>
              <w:right w:val="nil"/>
            </w:tcBorders>
          </w:tcPr>
          <w:p w14:paraId="50FBA58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B005</w:t>
            </w:r>
          </w:p>
        </w:tc>
        <w:tc>
          <w:tcPr>
            <w:tcW w:w="423" w:type="dxa"/>
            <w:tcBorders>
              <w:top w:val="nil"/>
              <w:left w:val="nil"/>
              <w:bottom w:val="nil"/>
              <w:right w:val="nil"/>
            </w:tcBorders>
          </w:tcPr>
          <w:p w14:paraId="610B02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w:t>
            </w:r>
          </w:p>
        </w:tc>
        <w:tc>
          <w:tcPr>
            <w:tcW w:w="468" w:type="dxa"/>
            <w:tcBorders>
              <w:top w:val="nil"/>
              <w:left w:val="nil"/>
              <w:bottom w:val="nil"/>
              <w:right w:val="nil"/>
            </w:tcBorders>
          </w:tcPr>
          <w:p w14:paraId="7E7BAC0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6983DE1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2EBE5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9897600</w:t>
            </w:r>
          </w:p>
        </w:tc>
        <w:tc>
          <w:tcPr>
            <w:tcW w:w="412" w:type="dxa"/>
            <w:tcBorders>
              <w:top w:val="nil"/>
              <w:left w:val="nil"/>
              <w:bottom w:val="nil"/>
              <w:right w:val="nil"/>
            </w:tcBorders>
          </w:tcPr>
          <w:p w14:paraId="2EDFCF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5B16CA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452BC5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50FA7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758800 </w:t>
            </w:r>
          </w:p>
        </w:tc>
      </w:tr>
      <w:tr w:rsidR="00611DAB" w:rsidRPr="00891A28" w14:paraId="6CCAD772" w14:textId="77777777" w:rsidTr="00611DAB">
        <w:tc>
          <w:tcPr>
            <w:tcW w:w="468" w:type="dxa"/>
            <w:tcBorders>
              <w:top w:val="nil"/>
              <w:bottom w:val="nil"/>
              <w:right w:val="nil"/>
            </w:tcBorders>
          </w:tcPr>
          <w:p w14:paraId="70D9640B"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7</w:t>
            </w:r>
          </w:p>
        </w:tc>
        <w:tc>
          <w:tcPr>
            <w:tcW w:w="318" w:type="dxa"/>
            <w:tcBorders>
              <w:top w:val="nil"/>
              <w:left w:val="nil"/>
              <w:bottom w:val="nil"/>
              <w:right w:val="nil"/>
            </w:tcBorders>
          </w:tcPr>
          <w:p w14:paraId="5EDFF866"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1494B61"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2</w:t>
            </w:r>
          </w:p>
        </w:tc>
        <w:tc>
          <w:tcPr>
            <w:tcW w:w="497" w:type="dxa"/>
            <w:tcBorders>
              <w:top w:val="nil"/>
              <w:left w:val="nil"/>
              <w:bottom w:val="nil"/>
              <w:right w:val="nil"/>
            </w:tcBorders>
          </w:tcPr>
          <w:p w14:paraId="03DD986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72CDB9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EF236A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6D289BD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FFE</w:t>
            </w:r>
          </w:p>
        </w:tc>
        <w:tc>
          <w:tcPr>
            <w:tcW w:w="970" w:type="dxa"/>
            <w:tcBorders>
              <w:top w:val="nil"/>
              <w:bottom w:val="nil"/>
              <w:right w:val="nil"/>
            </w:tcBorders>
          </w:tcPr>
          <w:p w14:paraId="49EF26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C806</w:t>
            </w:r>
          </w:p>
        </w:tc>
        <w:tc>
          <w:tcPr>
            <w:tcW w:w="423" w:type="dxa"/>
            <w:tcBorders>
              <w:top w:val="nil"/>
              <w:left w:val="nil"/>
              <w:bottom w:val="nil"/>
              <w:right w:val="nil"/>
            </w:tcBorders>
          </w:tcPr>
          <w:p w14:paraId="76A1FAB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w:t>
            </w:r>
          </w:p>
        </w:tc>
        <w:tc>
          <w:tcPr>
            <w:tcW w:w="468" w:type="dxa"/>
            <w:tcBorders>
              <w:top w:val="nil"/>
              <w:left w:val="nil"/>
              <w:bottom w:val="nil"/>
              <w:right w:val="nil"/>
            </w:tcBorders>
          </w:tcPr>
          <w:p w14:paraId="3F1D080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57C955E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1F127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1887600</w:t>
            </w:r>
          </w:p>
        </w:tc>
        <w:tc>
          <w:tcPr>
            <w:tcW w:w="412" w:type="dxa"/>
            <w:tcBorders>
              <w:top w:val="nil"/>
              <w:left w:val="nil"/>
              <w:bottom w:val="nil"/>
              <w:right w:val="nil"/>
            </w:tcBorders>
          </w:tcPr>
          <w:p w14:paraId="7B7AD1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31C90D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0916715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D07BC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758800 </w:t>
            </w:r>
          </w:p>
        </w:tc>
      </w:tr>
      <w:tr w:rsidR="00611DAB" w:rsidRPr="00891A28" w14:paraId="20BD1A0B" w14:textId="77777777" w:rsidTr="00611DAB">
        <w:tc>
          <w:tcPr>
            <w:tcW w:w="468" w:type="dxa"/>
            <w:tcBorders>
              <w:top w:val="nil"/>
              <w:bottom w:val="nil"/>
              <w:right w:val="nil"/>
            </w:tcBorders>
          </w:tcPr>
          <w:p w14:paraId="3CB82D18"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8</w:t>
            </w:r>
          </w:p>
        </w:tc>
        <w:tc>
          <w:tcPr>
            <w:tcW w:w="318" w:type="dxa"/>
            <w:tcBorders>
              <w:top w:val="nil"/>
              <w:left w:val="nil"/>
              <w:bottom w:val="nil"/>
              <w:right w:val="nil"/>
            </w:tcBorders>
          </w:tcPr>
          <w:p w14:paraId="00A6D52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B4BEE12"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4AF8E52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97C12D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7EBF2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71CDEE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FFA</w:t>
            </w:r>
          </w:p>
        </w:tc>
        <w:tc>
          <w:tcPr>
            <w:tcW w:w="970" w:type="dxa"/>
            <w:tcBorders>
              <w:top w:val="nil"/>
              <w:bottom w:val="nil"/>
              <w:right w:val="nil"/>
            </w:tcBorders>
          </w:tcPr>
          <w:p w14:paraId="044B0F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C00E</w:t>
            </w:r>
          </w:p>
        </w:tc>
        <w:tc>
          <w:tcPr>
            <w:tcW w:w="423" w:type="dxa"/>
            <w:tcBorders>
              <w:top w:val="nil"/>
              <w:left w:val="nil"/>
              <w:bottom w:val="nil"/>
              <w:right w:val="nil"/>
            </w:tcBorders>
          </w:tcPr>
          <w:p w14:paraId="4E917255"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3CDC09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6075F49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835D5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30EEC00</w:t>
            </w:r>
          </w:p>
        </w:tc>
        <w:tc>
          <w:tcPr>
            <w:tcW w:w="412" w:type="dxa"/>
            <w:tcBorders>
              <w:top w:val="nil"/>
              <w:left w:val="nil"/>
              <w:bottom w:val="nil"/>
              <w:right w:val="nil"/>
            </w:tcBorders>
          </w:tcPr>
          <w:p w14:paraId="345B88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368267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43C1E4D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074ED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4C141962" w14:textId="77777777" w:rsidTr="00611DAB">
        <w:tc>
          <w:tcPr>
            <w:tcW w:w="468" w:type="dxa"/>
            <w:tcBorders>
              <w:top w:val="nil"/>
              <w:bottom w:val="nil"/>
              <w:right w:val="nil"/>
            </w:tcBorders>
          </w:tcPr>
          <w:p w14:paraId="119CE148"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9</w:t>
            </w:r>
          </w:p>
        </w:tc>
        <w:tc>
          <w:tcPr>
            <w:tcW w:w="318" w:type="dxa"/>
            <w:tcBorders>
              <w:top w:val="nil"/>
              <w:left w:val="nil"/>
              <w:bottom w:val="nil"/>
              <w:right w:val="nil"/>
            </w:tcBorders>
          </w:tcPr>
          <w:p w14:paraId="4A7B387F"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4333E35"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6CE6662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DE9930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4BB2C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7B9679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539</w:t>
            </w:r>
          </w:p>
        </w:tc>
        <w:tc>
          <w:tcPr>
            <w:tcW w:w="970" w:type="dxa"/>
            <w:tcBorders>
              <w:top w:val="nil"/>
              <w:bottom w:val="nil"/>
              <w:right w:val="nil"/>
            </w:tcBorders>
          </w:tcPr>
          <w:p w14:paraId="56CFFB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CACF</w:t>
            </w:r>
          </w:p>
        </w:tc>
        <w:tc>
          <w:tcPr>
            <w:tcW w:w="423" w:type="dxa"/>
            <w:tcBorders>
              <w:top w:val="nil"/>
              <w:left w:val="nil"/>
              <w:bottom w:val="nil"/>
              <w:right w:val="nil"/>
            </w:tcBorders>
          </w:tcPr>
          <w:p w14:paraId="03FE6937"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521716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5ABCB89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50152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4DEC00</w:t>
            </w:r>
          </w:p>
        </w:tc>
        <w:tc>
          <w:tcPr>
            <w:tcW w:w="412" w:type="dxa"/>
            <w:tcBorders>
              <w:top w:val="nil"/>
              <w:left w:val="nil"/>
              <w:bottom w:val="nil"/>
              <w:right w:val="nil"/>
            </w:tcBorders>
          </w:tcPr>
          <w:p w14:paraId="6EB623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5C7431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708CE29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7DE09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2E9321F2" w14:textId="77777777" w:rsidTr="00611DAB">
        <w:tc>
          <w:tcPr>
            <w:tcW w:w="468" w:type="dxa"/>
            <w:tcBorders>
              <w:top w:val="nil"/>
              <w:bottom w:val="nil"/>
              <w:right w:val="nil"/>
            </w:tcBorders>
          </w:tcPr>
          <w:p w14:paraId="3A1EAA5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w:t>
            </w:r>
          </w:p>
        </w:tc>
        <w:tc>
          <w:tcPr>
            <w:tcW w:w="318" w:type="dxa"/>
            <w:tcBorders>
              <w:top w:val="nil"/>
              <w:left w:val="nil"/>
              <w:bottom w:val="nil"/>
              <w:right w:val="nil"/>
            </w:tcBorders>
          </w:tcPr>
          <w:p w14:paraId="457A322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BE32535"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54176C0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198E3B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1640D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766B13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A78</w:t>
            </w:r>
          </w:p>
        </w:tc>
        <w:tc>
          <w:tcPr>
            <w:tcW w:w="970" w:type="dxa"/>
            <w:tcBorders>
              <w:top w:val="nil"/>
              <w:bottom w:val="nil"/>
              <w:right w:val="nil"/>
            </w:tcBorders>
          </w:tcPr>
          <w:p w14:paraId="04E0C2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D590</w:t>
            </w:r>
          </w:p>
        </w:tc>
        <w:tc>
          <w:tcPr>
            <w:tcW w:w="423" w:type="dxa"/>
            <w:tcBorders>
              <w:top w:val="nil"/>
              <w:left w:val="nil"/>
              <w:bottom w:val="nil"/>
              <w:right w:val="nil"/>
            </w:tcBorders>
          </w:tcPr>
          <w:p w14:paraId="3D985E41"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1964B8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4804457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6EA3A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D8CEC00</w:t>
            </w:r>
          </w:p>
        </w:tc>
        <w:tc>
          <w:tcPr>
            <w:tcW w:w="412" w:type="dxa"/>
            <w:tcBorders>
              <w:top w:val="nil"/>
              <w:left w:val="nil"/>
              <w:bottom w:val="nil"/>
              <w:right w:val="nil"/>
            </w:tcBorders>
          </w:tcPr>
          <w:p w14:paraId="42CA91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703448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20D506A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76D7E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70FEA7C3" w14:textId="77777777" w:rsidTr="00611DAB">
        <w:tc>
          <w:tcPr>
            <w:tcW w:w="468" w:type="dxa"/>
            <w:tcBorders>
              <w:top w:val="nil"/>
              <w:bottom w:val="nil"/>
              <w:right w:val="nil"/>
            </w:tcBorders>
          </w:tcPr>
          <w:p w14:paraId="5D8A0FD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w:t>
            </w:r>
          </w:p>
        </w:tc>
        <w:tc>
          <w:tcPr>
            <w:tcW w:w="318" w:type="dxa"/>
            <w:tcBorders>
              <w:top w:val="nil"/>
              <w:left w:val="nil"/>
              <w:bottom w:val="nil"/>
              <w:right w:val="nil"/>
            </w:tcBorders>
          </w:tcPr>
          <w:p w14:paraId="148D82A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3DAA760"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4653CBC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7BCF96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7B84D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047BDE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FB7</w:t>
            </w:r>
          </w:p>
        </w:tc>
        <w:tc>
          <w:tcPr>
            <w:tcW w:w="970" w:type="dxa"/>
            <w:tcBorders>
              <w:top w:val="nil"/>
              <w:bottom w:val="nil"/>
              <w:right w:val="nil"/>
            </w:tcBorders>
          </w:tcPr>
          <w:p w14:paraId="1F154F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E051</w:t>
            </w:r>
          </w:p>
        </w:tc>
        <w:tc>
          <w:tcPr>
            <w:tcW w:w="423" w:type="dxa"/>
            <w:tcBorders>
              <w:top w:val="nil"/>
              <w:left w:val="nil"/>
              <w:bottom w:val="nil"/>
              <w:right w:val="nil"/>
            </w:tcBorders>
          </w:tcPr>
          <w:p w14:paraId="0F966153"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17205F8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4FFCB41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C9613E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2CBEC00</w:t>
            </w:r>
          </w:p>
        </w:tc>
        <w:tc>
          <w:tcPr>
            <w:tcW w:w="412" w:type="dxa"/>
            <w:tcBorders>
              <w:top w:val="nil"/>
              <w:left w:val="nil"/>
              <w:bottom w:val="nil"/>
              <w:right w:val="nil"/>
            </w:tcBorders>
          </w:tcPr>
          <w:p w14:paraId="148733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21D75A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5DBBBA7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5ED05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7143528D" w14:textId="77777777" w:rsidTr="00611DAB">
        <w:tc>
          <w:tcPr>
            <w:tcW w:w="468" w:type="dxa"/>
            <w:tcBorders>
              <w:top w:val="nil"/>
              <w:bottom w:val="nil"/>
              <w:right w:val="nil"/>
            </w:tcBorders>
          </w:tcPr>
          <w:p w14:paraId="7476EAB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w:t>
            </w:r>
          </w:p>
        </w:tc>
        <w:tc>
          <w:tcPr>
            <w:tcW w:w="318" w:type="dxa"/>
            <w:tcBorders>
              <w:top w:val="nil"/>
              <w:left w:val="nil"/>
              <w:bottom w:val="nil"/>
              <w:right w:val="nil"/>
            </w:tcBorders>
          </w:tcPr>
          <w:p w14:paraId="1117202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F3988DB"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1D4409B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636326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838BA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3346E2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4F6</w:t>
            </w:r>
          </w:p>
        </w:tc>
        <w:tc>
          <w:tcPr>
            <w:tcW w:w="970" w:type="dxa"/>
            <w:tcBorders>
              <w:top w:val="nil"/>
              <w:bottom w:val="nil"/>
              <w:right w:val="nil"/>
            </w:tcBorders>
          </w:tcPr>
          <w:p w14:paraId="4169A8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EB12</w:t>
            </w:r>
          </w:p>
        </w:tc>
        <w:tc>
          <w:tcPr>
            <w:tcW w:w="423" w:type="dxa"/>
            <w:tcBorders>
              <w:top w:val="nil"/>
              <w:left w:val="nil"/>
              <w:bottom w:val="nil"/>
              <w:right w:val="nil"/>
            </w:tcBorders>
          </w:tcPr>
          <w:p w14:paraId="0D6FFB61"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1C0B63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BE86BE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E8013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AEC00</w:t>
            </w:r>
          </w:p>
        </w:tc>
        <w:tc>
          <w:tcPr>
            <w:tcW w:w="412" w:type="dxa"/>
            <w:tcBorders>
              <w:top w:val="nil"/>
              <w:left w:val="nil"/>
              <w:bottom w:val="nil"/>
              <w:right w:val="nil"/>
            </w:tcBorders>
          </w:tcPr>
          <w:p w14:paraId="326697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24C0D7E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527AFF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E96FB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722F9A9F" w14:textId="77777777" w:rsidTr="00611DAB">
        <w:tc>
          <w:tcPr>
            <w:tcW w:w="468" w:type="dxa"/>
            <w:tcBorders>
              <w:top w:val="nil"/>
              <w:bottom w:val="nil"/>
              <w:right w:val="nil"/>
            </w:tcBorders>
          </w:tcPr>
          <w:p w14:paraId="3EC2D87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318" w:type="dxa"/>
            <w:tcBorders>
              <w:top w:val="nil"/>
              <w:left w:val="nil"/>
              <w:bottom w:val="nil"/>
              <w:right w:val="nil"/>
            </w:tcBorders>
          </w:tcPr>
          <w:p w14:paraId="53F74723"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070F7DC"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18E18D3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FF325B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DFB845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451034A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A35</w:t>
            </w:r>
          </w:p>
        </w:tc>
        <w:tc>
          <w:tcPr>
            <w:tcW w:w="970" w:type="dxa"/>
            <w:tcBorders>
              <w:top w:val="nil"/>
              <w:bottom w:val="nil"/>
              <w:right w:val="nil"/>
            </w:tcBorders>
          </w:tcPr>
          <w:p w14:paraId="19BFBB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F5D3</w:t>
            </w:r>
          </w:p>
        </w:tc>
        <w:tc>
          <w:tcPr>
            <w:tcW w:w="423" w:type="dxa"/>
            <w:tcBorders>
              <w:top w:val="nil"/>
              <w:left w:val="nil"/>
              <w:bottom w:val="nil"/>
              <w:right w:val="nil"/>
            </w:tcBorders>
          </w:tcPr>
          <w:p w14:paraId="6B7A0AF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4403B8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5DBEF40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1A415B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D49EC00</w:t>
            </w:r>
          </w:p>
        </w:tc>
        <w:tc>
          <w:tcPr>
            <w:tcW w:w="412" w:type="dxa"/>
            <w:tcBorders>
              <w:top w:val="nil"/>
              <w:left w:val="nil"/>
              <w:bottom w:val="nil"/>
              <w:right w:val="nil"/>
            </w:tcBorders>
          </w:tcPr>
          <w:p w14:paraId="0EE20CA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110B86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0222BF5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A1211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0D569064" w14:textId="77777777" w:rsidTr="00611DAB">
        <w:tc>
          <w:tcPr>
            <w:tcW w:w="468" w:type="dxa"/>
            <w:tcBorders>
              <w:top w:val="nil"/>
              <w:bottom w:val="nil"/>
              <w:right w:val="nil"/>
            </w:tcBorders>
          </w:tcPr>
          <w:p w14:paraId="274BA97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318" w:type="dxa"/>
            <w:tcBorders>
              <w:top w:val="nil"/>
              <w:left w:val="nil"/>
              <w:bottom w:val="nil"/>
              <w:right w:val="nil"/>
            </w:tcBorders>
          </w:tcPr>
          <w:p w14:paraId="1CB04BB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2556208"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109E896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D08F1C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B2F56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721DE5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F74</w:t>
            </w:r>
          </w:p>
        </w:tc>
        <w:tc>
          <w:tcPr>
            <w:tcW w:w="970" w:type="dxa"/>
            <w:tcBorders>
              <w:top w:val="nil"/>
              <w:bottom w:val="nil"/>
              <w:right w:val="nil"/>
            </w:tcBorders>
          </w:tcPr>
          <w:p w14:paraId="000780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0094</w:t>
            </w:r>
          </w:p>
        </w:tc>
        <w:tc>
          <w:tcPr>
            <w:tcW w:w="423" w:type="dxa"/>
            <w:tcBorders>
              <w:top w:val="nil"/>
              <w:left w:val="nil"/>
              <w:bottom w:val="nil"/>
              <w:right w:val="nil"/>
            </w:tcBorders>
          </w:tcPr>
          <w:p w14:paraId="3AEC2494"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104424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212E79B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F0162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88EC00</w:t>
            </w:r>
          </w:p>
        </w:tc>
        <w:tc>
          <w:tcPr>
            <w:tcW w:w="412" w:type="dxa"/>
            <w:tcBorders>
              <w:top w:val="nil"/>
              <w:left w:val="nil"/>
              <w:bottom w:val="nil"/>
              <w:right w:val="nil"/>
            </w:tcBorders>
          </w:tcPr>
          <w:p w14:paraId="432B2D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A6BF9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4B5282E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7748D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19F8818E" w14:textId="77777777" w:rsidTr="00611DAB">
        <w:tc>
          <w:tcPr>
            <w:tcW w:w="468" w:type="dxa"/>
            <w:tcBorders>
              <w:top w:val="nil"/>
              <w:bottom w:val="nil"/>
              <w:right w:val="nil"/>
            </w:tcBorders>
          </w:tcPr>
          <w:p w14:paraId="4CEE13A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318" w:type="dxa"/>
            <w:tcBorders>
              <w:top w:val="nil"/>
              <w:left w:val="nil"/>
              <w:bottom w:val="nil"/>
              <w:right w:val="nil"/>
            </w:tcBorders>
          </w:tcPr>
          <w:p w14:paraId="6475113C"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7A2318A3" w14:textId="77777777" w:rsidR="00611DAB" w:rsidRPr="00891A28" w:rsidRDefault="00611DAB" w:rsidP="00611DAB">
            <w:pPr>
              <w:pStyle w:val="TableText"/>
              <w:spacing w:before="0" w:after="0"/>
              <w:ind w:right="-57"/>
              <w:jc w:val="center"/>
              <w:rPr>
                <w:rFonts w:ascii="Courier" w:hAnsi="Courier"/>
                <w:sz w:val="14"/>
                <w:lang w:val="en-GB"/>
              </w:rPr>
            </w:pPr>
            <w:r w:rsidRPr="00891A28">
              <w:rPr>
                <w:rFonts w:ascii="Courier" w:hAnsi="Courier"/>
                <w:sz w:val="14"/>
                <w:lang w:val="en-GB"/>
              </w:rPr>
              <w:t>3</w:t>
            </w:r>
          </w:p>
        </w:tc>
        <w:tc>
          <w:tcPr>
            <w:tcW w:w="497" w:type="dxa"/>
            <w:tcBorders>
              <w:top w:val="nil"/>
              <w:left w:val="nil"/>
              <w:bottom w:val="nil"/>
              <w:right w:val="nil"/>
            </w:tcBorders>
          </w:tcPr>
          <w:p w14:paraId="2F75305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DCCF8B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B6F30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AC1</w:t>
            </w:r>
          </w:p>
        </w:tc>
        <w:tc>
          <w:tcPr>
            <w:tcW w:w="565" w:type="dxa"/>
            <w:tcBorders>
              <w:top w:val="nil"/>
              <w:left w:val="nil"/>
              <w:bottom w:val="nil"/>
            </w:tcBorders>
          </w:tcPr>
          <w:p w14:paraId="73AFB6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4B3</w:t>
            </w:r>
          </w:p>
        </w:tc>
        <w:tc>
          <w:tcPr>
            <w:tcW w:w="970" w:type="dxa"/>
            <w:tcBorders>
              <w:top w:val="nil"/>
              <w:bottom w:val="nil"/>
              <w:right w:val="nil"/>
            </w:tcBorders>
          </w:tcPr>
          <w:p w14:paraId="36ED0C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0B55</w:t>
            </w:r>
          </w:p>
        </w:tc>
        <w:tc>
          <w:tcPr>
            <w:tcW w:w="423" w:type="dxa"/>
            <w:tcBorders>
              <w:top w:val="nil"/>
              <w:left w:val="nil"/>
              <w:bottom w:val="nil"/>
              <w:right w:val="nil"/>
            </w:tcBorders>
          </w:tcPr>
          <w:p w14:paraId="3EFA0CB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9</w:t>
            </w:r>
          </w:p>
        </w:tc>
        <w:tc>
          <w:tcPr>
            <w:tcW w:w="468" w:type="dxa"/>
            <w:tcBorders>
              <w:top w:val="nil"/>
              <w:left w:val="nil"/>
              <w:bottom w:val="nil"/>
              <w:right w:val="nil"/>
            </w:tcBorders>
          </w:tcPr>
          <w:p w14:paraId="19C6C2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9305D3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F7477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7C7EC00</w:t>
            </w:r>
          </w:p>
        </w:tc>
        <w:tc>
          <w:tcPr>
            <w:tcW w:w="412" w:type="dxa"/>
            <w:tcBorders>
              <w:top w:val="nil"/>
              <w:left w:val="nil"/>
              <w:bottom w:val="nil"/>
              <w:right w:val="nil"/>
            </w:tcBorders>
          </w:tcPr>
          <w:p w14:paraId="4220BF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7D5BC7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44F4233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4F805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EB1000 </w:t>
            </w:r>
          </w:p>
        </w:tc>
      </w:tr>
      <w:tr w:rsidR="00611DAB" w:rsidRPr="00891A28" w14:paraId="2444301C" w14:textId="77777777" w:rsidTr="00611DAB">
        <w:tc>
          <w:tcPr>
            <w:tcW w:w="468" w:type="dxa"/>
            <w:tcBorders>
              <w:top w:val="nil"/>
              <w:bottom w:val="nil"/>
              <w:right w:val="nil"/>
            </w:tcBorders>
          </w:tcPr>
          <w:p w14:paraId="6D8EEDF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318" w:type="dxa"/>
            <w:tcBorders>
              <w:top w:val="nil"/>
              <w:left w:val="nil"/>
              <w:bottom w:val="nil"/>
              <w:right w:val="nil"/>
            </w:tcBorders>
          </w:tcPr>
          <w:p w14:paraId="1F4B09B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CC0C9A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w:t>
            </w:r>
          </w:p>
        </w:tc>
        <w:tc>
          <w:tcPr>
            <w:tcW w:w="497" w:type="dxa"/>
            <w:tcBorders>
              <w:top w:val="nil"/>
              <w:left w:val="nil"/>
              <w:bottom w:val="nil"/>
              <w:right w:val="nil"/>
            </w:tcBorders>
          </w:tcPr>
          <w:p w14:paraId="2B052ED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0E39F4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762ACE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C01</w:t>
            </w:r>
          </w:p>
        </w:tc>
        <w:tc>
          <w:tcPr>
            <w:tcW w:w="565" w:type="dxa"/>
            <w:tcBorders>
              <w:top w:val="nil"/>
              <w:left w:val="nil"/>
              <w:bottom w:val="nil"/>
            </w:tcBorders>
          </w:tcPr>
          <w:p w14:paraId="5F8FFDA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10</w:t>
            </w:r>
          </w:p>
        </w:tc>
        <w:tc>
          <w:tcPr>
            <w:tcW w:w="970" w:type="dxa"/>
            <w:tcBorders>
              <w:top w:val="nil"/>
              <w:bottom w:val="nil"/>
              <w:right w:val="nil"/>
            </w:tcBorders>
          </w:tcPr>
          <w:p w14:paraId="3202A5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0B550</w:t>
            </w:r>
          </w:p>
        </w:tc>
        <w:tc>
          <w:tcPr>
            <w:tcW w:w="423" w:type="dxa"/>
            <w:tcBorders>
              <w:top w:val="nil"/>
              <w:left w:val="nil"/>
              <w:bottom w:val="nil"/>
              <w:right w:val="nil"/>
            </w:tcBorders>
          </w:tcPr>
          <w:p w14:paraId="2A958FF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46C132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CB859C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75A4E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C7EC000</w:t>
            </w:r>
          </w:p>
        </w:tc>
        <w:tc>
          <w:tcPr>
            <w:tcW w:w="412" w:type="dxa"/>
            <w:tcBorders>
              <w:top w:val="nil"/>
              <w:left w:val="nil"/>
              <w:bottom w:val="nil"/>
              <w:right w:val="nil"/>
            </w:tcBorders>
          </w:tcPr>
          <w:p w14:paraId="6E8A87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5376EBA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43C020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D2660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F910000 </w:t>
            </w:r>
          </w:p>
        </w:tc>
      </w:tr>
      <w:tr w:rsidR="00611DAB" w:rsidRPr="00891A28" w14:paraId="3FBEFA11" w14:textId="77777777" w:rsidTr="00611DAB">
        <w:tc>
          <w:tcPr>
            <w:tcW w:w="468" w:type="dxa"/>
            <w:tcBorders>
              <w:top w:val="nil"/>
              <w:bottom w:val="nil"/>
              <w:right w:val="nil"/>
            </w:tcBorders>
          </w:tcPr>
          <w:p w14:paraId="66F6578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318" w:type="dxa"/>
            <w:tcBorders>
              <w:top w:val="nil"/>
              <w:left w:val="nil"/>
              <w:bottom w:val="nil"/>
              <w:right w:val="nil"/>
            </w:tcBorders>
          </w:tcPr>
          <w:p w14:paraId="13886FBF"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433B17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w:t>
            </w:r>
          </w:p>
        </w:tc>
        <w:tc>
          <w:tcPr>
            <w:tcW w:w="497" w:type="dxa"/>
            <w:tcBorders>
              <w:top w:val="nil"/>
              <w:left w:val="nil"/>
              <w:bottom w:val="nil"/>
              <w:right w:val="nil"/>
            </w:tcBorders>
          </w:tcPr>
          <w:p w14:paraId="7E2C6CE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95B0D8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52290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C01</w:t>
            </w:r>
          </w:p>
        </w:tc>
        <w:tc>
          <w:tcPr>
            <w:tcW w:w="565" w:type="dxa"/>
            <w:tcBorders>
              <w:top w:val="nil"/>
              <w:left w:val="nil"/>
              <w:bottom w:val="nil"/>
            </w:tcBorders>
          </w:tcPr>
          <w:p w14:paraId="1A0653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F</w:t>
            </w:r>
          </w:p>
        </w:tc>
        <w:tc>
          <w:tcPr>
            <w:tcW w:w="970" w:type="dxa"/>
            <w:tcBorders>
              <w:top w:val="nil"/>
              <w:bottom w:val="nil"/>
              <w:right w:val="nil"/>
            </w:tcBorders>
          </w:tcPr>
          <w:p w14:paraId="7FAE0B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0D151</w:t>
            </w:r>
          </w:p>
        </w:tc>
        <w:tc>
          <w:tcPr>
            <w:tcW w:w="423" w:type="dxa"/>
            <w:tcBorders>
              <w:top w:val="nil"/>
              <w:left w:val="nil"/>
              <w:bottom w:val="nil"/>
              <w:right w:val="nil"/>
            </w:tcBorders>
          </w:tcPr>
          <w:p w14:paraId="52F04A57"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6760C90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70D71E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9D698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07DC000</w:t>
            </w:r>
          </w:p>
        </w:tc>
        <w:tc>
          <w:tcPr>
            <w:tcW w:w="412" w:type="dxa"/>
            <w:tcBorders>
              <w:top w:val="nil"/>
              <w:left w:val="nil"/>
              <w:bottom w:val="nil"/>
              <w:right w:val="nil"/>
            </w:tcBorders>
          </w:tcPr>
          <w:p w14:paraId="2897309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B2EC0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5B9B030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4D0F7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F910000 </w:t>
            </w:r>
          </w:p>
        </w:tc>
      </w:tr>
      <w:tr w:rsidR="00611DAB" w:rsidRPr="00891A28" w14:paraId="5627BB47" w14:textId="77777777" w:rsidTr="00611DAB">
        <w:tc>
          <w:tcPr>
            <w:tcW w:w="468" w:type="dxa"/>
            <w:tcBorders>
              <w:top w:val="nil"/>
              <w:bottom w:val="nil"/>
              <w:right w:val="nil"/>
            </w:tcBorders>
          </w:tcPr>
          <w:p w14:paraId="1C8C376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318" w:type="dxa"/>
            <w:tcBorders>
              <w:top w:val="nil"/>
              <w:left w:val="nil"/>
              <w:bottom w:val="nil"/>
              <w:right w:val="nil"/>
            </w:tcBorders>
          </w:tcPr>
          <w:p w14:paraId="4A36C42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2102CE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497" w:type="dxa"/>
            <w:tcBorders>
              <w:top w:val="nil"/>
              <w:left w:val="nil"/>
              <w:bottom w:val="nil"/>
              <w:right w:val="nil"/>
            </w:tcBorders>
          </w:tcPr>
          <w:p w14:paraId="3196F20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6D0EB0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7D4A97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5475BF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81C</w:t>
            </w:r>
          </w:p>
        </w:tc>
        <w:tc>
          <w:tcPr>
            <w:tcW w:w="970" w:type="dxa"/>
            <w:tcBorders>
              <w:top w:val="nil"/>
              <w:bottom w:val="nil"/>
              <w:right w:val="nil"/>
            </w:tcBorders>
          </w:tcPr>
          <w:p w14:paraId="443C9A5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1DAA4</w:t>
            </w:r>
          </w:p>
        </w:tc>
        <w:tc>
          <w:tcPr>
            <w:tcW w:w="423" w:type="dxa"/>
            <w:tcBorders>
              <w:top w:val="nil"/>
              <w:left w:val="nil"/>
              <w:bottom w:val="nil"/>
              <w:right w:val="nil"/>
            </w:tcBorders>
          </w:tcPr>
          <w:p w14:paraId="63FA308E"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1025AA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017486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8426D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F98000</w:t>
            </w:r>
          </w:p>
        </w:tc>
        <w:tc>
          <w:tcPr>
            <w:tcW w:w="412" w:type="dxa"/>
            <w:tcBorders>
              <w:top w:val="nil"/>
              <w:left w:val="nil"/>
              <w:bottom w:val="nil"/>
              <w:right w:val="nil"/>
            </w:tcBorders>
          </w:tcPr>
          <w:p w14:paraId="576B6F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4FA015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4B703C3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BC240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F220000 </w:t>
            </w:r>
          </w:p>
        </w:tc>
      </w:tr>
      <w:tr w:rsidR="00611DAB" w:rsidRPr="00891A28" w14:paraId="143EA3F8" w14:textId="77777777" w:rsidTr="00611DAB">
        <w:tc>
          <w:tcPr>
            <w:tcW w:w="468" w:type="dxa"/>
            <w:tcBorders>
              <w:top w:val="nil"/>
              <w:bottom w:val="nil"/>
              <w:right w:val="nil"/>
            </w:tcBorders>
          </w:tcPr>
          <w:p w14:paraId="4D487F7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318" w:type="dxa"/>
            <w:tcBorders>
              <w:top w:val="nil"/>
              <w:left w:val="nil"/>
              <w:bottom w:val="nil"/>
              <w:right w:val="nil"/>
            </w:tcBorders>
          </w:tcPr>
          <w:p w14:paraId="714DD40F"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1CD44A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497" w:type="dxa"/>
            <w:tcBorders>
              <w:top w:val="nil"/>
              <w:left w:val="nil"/>
              <w:bottom w:val="nil"/>
              <w:right w:val="nil"/>
            </w:tcBorders>
          </w:tcPr>
          <w:p w14:paraId="4ACE8DA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11D569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D8F18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45ABAA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21B</w:t>
            </w:r>
          </w:p>
        </w:tc>
        <w:tc>
          <w:tcPr>
            <w:tcW w:w="970" w:type="dxa"/>
            <w:tcBorders>
              <w:top w:val="nil"/>
              <w:bottom w:val="nil"/>
              <w:right w:val="nil"/>
            </w:tcBorders>
          </w:tcPr>
          <w:p w14:paraId="65C880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1F0A5</w:t>
            </w:r>
          </w:p>
        </w:tc>
        <w:tc>
          <w:tcPr>
            <w:tcW w:w="423" w:type="dxa"/>
            <w:tcBorders>
              <w:top w:val="nil"/>
              <w:left w:val="nil"/>
              <w:bottom w:val="nil"/>
              <w:right w:val="nil"/>
            </w:tcBorders>
          </w:tcPr>
          <w:p w14:paraId="57ED7F74"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4D3F5B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29EBB3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E802A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2F88000</w:t>
            </w:r>
          </w:p>
        </w:tc>
        <w:tc>
          <w:tcPr>
            <w:tcW w:w="412" w:type="dxa"/>
            <w:tcBorders>
              <w:top w:val="nil"/>
              <w:left w:val="nil"/>
              <w:bottom w:val="nil"/>
              <w:right w:val="nil"/>
            </w:tcBorders>
          </w:tcPr>
          <w:p w14:paraId="45E3D4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05E9D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58D148D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FE3E1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F220000 </w:t>
            </w:r>
          </w:p>
        </w:tc>
      </w:tr>
      <w:tr w:rsidR="00611DAB" w:rsidRPr="00891A28" w14:paraId="4FFDECC2" w14:textId="77777777" w:rsidTr="00611DAB">
        <w:tc>
          <w:tcPr>
            <w:tcW w:w="468" w:type="dxa"/>
            <w:tcBorders>
              <w:top w:val="nil"/>
              <w:bottom w:val="nil"/>
              <w:right w:val="nil"/>
            </w:tcBorders>
          </w:tcPr>
          <w:p w14:paraId="4225238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318" w:type="dxa"/>
            <w:tcBorders>
              <w:top w:val="nil"/>
              <w:left w:val="nil"/>
              <w:bottom w:val="nil"/>
              <w:right w:val="nil"/>
            </w:tcBorders>
          </w:tcPr>
          <w:p w14:paraId="25D1DCD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F1237A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497" w:type="dxa"/>
            <w:tcBorders>
              <w:top w:val="nil"/>
              <w:left w:val="nil"/>
              <w:bottom w:val="nil"/>
              <w:right w:val="nil"/>
            </w:tcBorders>
          </w:tcPr>
          <w:p w14:paraId="78ED5B0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4C919B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1EB7D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723BA9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C1A</w:t>
            </w:r>
          </w:p>
        </w:tc>
        <w:tc>
          <w:tcPr>
            <w:tcW w:w="970" w:type="dxa"/>
            <w:tcBorders>
              <w:top w:val="nil"/>
              <w:bottom w:val="nil"/>
              <w:right w:val="nil"/>
            </w:tcBorders>
          </w:tcPr>
          <w:p w14:paraId="75D96E0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206A6</w:t>
            </w:r>
          </w:p>
        </w:tc>
        <w:tc>
          <w:tcPr>
            <w:tcW w:w="423" w:type="dxa"/>
            <w:tcBorders>
              <w:top w:val="nil"/>
              <w:left w:val="nil"/>
              <w:bottom w:val="nil"/>
              <w:right w:val="nil"/>
            </w:tcBorders>
          </w:tcPr>
          <w:p w14:paraId="315F7BD5"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71E5A2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2275070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E9B32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CF78000</w:t>
            </w:r>
          </w:p>
        </w:tc>
        <w:tc>
          <w:tcPr>
            <w:tcW w:w="412" w:type="dxa"/>
            <w:tcBorders>
              <w:top w:val="nil"/>
              <w:left w:val="nil"/>
              <w:bottom w:val="nil"/>
              <w:right w:val="nil"/>
            </w:tcBorders>
          </w:tcPr>
          <w:p w14:paraId="22FC3A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414EF4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0CF3B96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D1CABF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F220000 </w:t>
            </w:r>
          </w:p>
        </w:tc>
      </w:tr>
      <w:tr w:rsidR="00611DAB" w:rsidRPr="00891A28" w14:paraId="28579676" w14:textId="77777777" w:rsidTr="00611DAB">
        <w:tc>
          <w:tcPr>
            <w:tcW w:w="468" w:type="dxa"/>
            <w:tcBorders>
              <w:top w:val="nil"/>
              <w:bottom w:val="nil"/>
              <w:right w:val="nil"/>
            </w:tcBorders>
          </w:tcPr>
          <w:p w14:paraId="5B70B9F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318" w:type="dxa"/>
            <w:tcBorders>
              <w:top w:val="nil"/>
              <w:left w:val="nil"/>
              <w:bottom w:val="nil"/>
              <w:right w:val="nil"/>
            </w:tcBorders>
          </w:tcPr>
          <w:p w14:paraId="0E9C5E94"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FE51FA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497" w:type="dxa"/>
            <w:tcBorders>
              <w:top w:val="nil"/>
              <w:left w:val="nil"/>
              <w:bottom w:val="nil"/>
              <w:right w:val="nil"/>
            </w:tcBorders>
          </w:tcPr>
          <w:p w14:paraId="33FCBD0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1ECDAE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696F1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17CB6C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619</w:t>
            </w:r>
          </w:p>
        </w:tc>
        <w:tc>
          <w:tcPr>
            <w:tcW w:w="970" w:type="dxa"/>
            <w:tcBorders>
              <w:top w:val="nil"/>
              <w:bottom w:val="nil"/>
              <w:right w:val="nil"/>
            </w:tcBorders>
          </w:tcPr>
          <w:p w14:paraId="72127BE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21CA7</w:t>
            </w:r>
          </w:p>
        </w:tc>
        <w:tc>
          <w:tcPr>
            <w:tcW w:w="423" w:type="dxa"/>
            <w:tcBorders>
              <w:top w:val="nil"/>
              <w:left w:val="nil"/>
              <w:bottom w:val="nil"/>
              <w:right w:val="nil"/>
            </w:tcBorders>
          </w:tcPr>
          <w:p w14:paraId="4A2847F3"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065D19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3C95328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2BF2AF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6F68000</w:t>
            </w:r>
          </w:p>
        </w:tc>
        <w:tc>
          <w:tcPr>
            <w:tcW w:w="412" w:type="dxa"/>
            <w:tcBorders>
              <w:top w:val="nil"/>
              <w:left w:val="nil"/>
              <w:bottom w:val="nil"/>
              <w:right w:val="nil"/>
            </w:tcBorders>
          </w:tcPr>
          <w:p w14:paraId="3AE151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111C4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51BB7B6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07AF6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F220000 </w:t>
            </w:r>
          </w:p>
        </w:tc>
      </w:tr>
      <w:tr w:rsidR="00611DAB" w:rsidRPr="00891A28" w14:paraId="03544774" w14:textId="77777777" w:rsidTr="00611DAB">
        <w:tc>
          <w:tcPr>
            <w:tcW w:w="468" w:type="dxa"/>
            <w:tcBorders>
              <w:top w:val="nil"/>
              <w:bottom w:val="nil"/>
              <w:right w:val="nil"/>
            </w:tcBorders>
          </w:tcPr>
          <w:p w14:paraId="4333E76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318" w:type="dxa"/>
            <w:tcBorders>
              <w:top w:val="nil"/>
              <w:left w:val="nil"/>
              <w:bottom w:val="nil"/>
              <w:right w:val="nil"/>
            </w:tcBorders>
          </w:tcPr>
          <w:p w14:paraId="3940957C"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DB38BB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3</w:t>
            </w:r>
          </w:p>
        </w:tc>
        <w:tc>
          <w:tcPr>
            <w:tcW w:w="497" w:type="dxa"/>
            <w:tcBorders>
              <w:top w:val="nil"/>
              <w:left w:val="nil"/>
              <w:bottom w:val="nil"/>
              <w:right w:val="nil"/>
            </w:tcBorders>
          </w:tcPr>
          <w:p w14:paraId="6C02D06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300F36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68597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1E11B3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18</w:t>
            </w:r>
          </w:p>
        </w:tc>
        <w:tc>
          <w:tcPr>
            <w:tcW w:w="970" w:type="dxa"/>
            <w:tcBorders>
              <w:top w:val="nil"/>
              <w:bottom w:val="nil"/>
              <w:right w:val="nil"/>
            </w:tcBorders>
          </w:tcPr>
          <w:p w14:paraId="280D45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232A8</w:t>
            </w:r>
          </w:p>
        </w:tc>
        <w:tc>
          <w:tcPr>
            <w:tcW w:w="423" w:type="dxa"/>
            <w:tcBorders>
              <w:top w:val="nil"/>
              <w:left w:val="nil"/>
              <w:bottom w:val="nil"/>
              <w:right w:val="nil"/>
            </w:tcBorders>
          </w:tcPr>
          <w:p w14:paraId="20377BB5"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0B9191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6A8848B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95ABDE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F58000</w:t>
            </w:r>
          </w:p>
        </w:tc>
        <w:tc>
          <w:tcPr>
            <w:tcW w:w="412" w:type="dxa"/>
            <w:tcBorders>
              <w:top w:val="nil"/>
              <w:left w:val="nil"/>
              <w:bottom w:val="nil"/>
              <w:right w:val="nil"/>
            </w:tcBorders>
          </w:tcPr>
          <w:p w14:paraId="7933C8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290FD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F4C2A9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80BAF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F220000 </w:t>
            </w:r>
          </w:p>
        </w:tc>
      </w:tr>
      <w:tr w:rsidR="00611DAB" w:rsidRPr="00891A28" w14:paraId="12ECF0DF" w14:textId="77777777" w:rsidTr="00611DAB">
        <w:tc>
          <w:tcPr>
            <w:tcW w:w="468" w:type="dxa"/>
            <w:tcBorders>
              <w:top w:val="nil"/>
              <w:bottom w:val="nil"/>
              <w:right w:val="nil"/>
            </w:tcBorders>
          </w:tcPr>
          <w:p w14:paraId="5345E27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3</w:t>
            </w:r>
          </w:p>
        </w:tc>
        <w:tc>
          <w:tcPr>
            <w:tcW w:w="318" w:type="dxa"/>
            <w:tcBorders>
              <w:top w:val="nil"/>
              <w:left w:val="nil"/>
              <w:bottom w:val="nil"/>
              <w:right w:val="nil"/>
            </w:tcBorders>
          </w:tcPr>
          <w:p w14:paraId="3B0EBBD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F48FD3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6E265C0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0A6465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5E5A6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262841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42E</w:t>
            </w:r>
          </w:p>
        </w:tc>
        <w:tc>
          <w:tcPr>
            <w:tcW w:w="970" w:type="dxa"/>
            <w:tcBorders>
              <w:top w:val="nil"/>
              <w:bottom w:val="nil"/>
              <w:right w:val="nil"/>
            </w:tcBorders>
          </w:tcPr>
          <w:p w14:paraId="716CE5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49152</w:t>
            </w:r>
          </w:p>
        </w:tc>
        <w:tc>
          <w:tcPr>
            <w:tcW w:w="423" w:type="dxa"/>
            <w:tcBorders>
              <w:top w:val="nil"/>
              <w:left w:val="nil"/>
              <w:bottom w:val="nil"/>
              <w:right w:val="nil"/>
            </w:tcBorders>
          </w:tcPr>
          <w:p w14:paraId="79B1885B"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2AC900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C23EDB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9632B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5E90000</w:t>
            </w:r>
          </w:p>
        </w:tc>
        <w:tc>
          <w:tcPr>
            <w:tcW w:w="412" w:type="dxa"/>
            <w:tcBorders>
              <w:top w:val="nil"/>
              <w:left w:val="nil"/>
              <w:bottom w:val="nil"/>
              <w:right w:val="nil"/>
            </w:tcBorders>
          </w:tcPr>
          <w:p w14:paraId="3C7918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CB760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71F29EA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3BD5E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E440000 </w:t>
            </w:r>
          </w:p>
        </w:tc>
      </w:tr>
      <w:tr w:rsidR="00611DAB" w:rsidRPr="00891A28" w14:paraId="04D8441C" w14:textId="77777777" w:rsidTr="00611DAB">
        <w:tc>
          <w:tcPr>
            <w:tcW w:w="468" w:type="dxa"/>
            <w:tcBorders>
              <w:top w:val="nil"/>
              <w:bottom w:val="nil"/>
              <w:right w:val="nil"/>
            </w:tcBorders>
          </w:tcPr>
          <w:p w14:paraId="26E1516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4</w:t>
            </w:r>
          </w:p>
        </w:tc>
        <w:tc>
          <w:tcPr>
            <w:tcW w:w="318" w:type="dxa"/>
            <w:tcBorders>
              <w:top w:val="nil"/>
              <w:left w:val="nil"/>
              <w:bottom w:val="nil"/>
              <w:right w:val="nil"/>
            </w:tcBorders>
          </w:tcPr>
          <w:p w14:paraId="2CFCFE0A"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00AA97C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2B8CA3F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D7A7D2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F1FA7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2C6CC4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32D</w:t>
            </w:r>
          </w:p>
        </w:tc>
        <w:tc>
          <w:tcPr>
            <w:tcW w:w="970" w:type="dxa"/>
            <w:tcBorders>
              <w:top w:val="nil"/>
              <w:bottom w:val="nil"/>
              <w:right w:val="nil"/>
            </w:tcBorders>
          </w:tcPr>
          <w:p w14:paraId="63C176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4A253</w:t>
            </w:r>
          </w:p>
        </w:tc>
        <w:tc>
          <w:tcPr>
            <w:tcW w:w="423" w:type="dxa"/>
            <w:tcBorders>
              <w:top w:val="nil"/>
              <w:left w:val="nil"/>
              <w:bottom w:val="nil"/>
              <w:right w:val="nil"/>
            </w:tcBorders>
          </w:tcPr>
          <w:p w14:paraId="0FF7E73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346E51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7393C2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9C61E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E80000</w:t>
            </w:r>
          </w:p>
        </w:tc>
        <w:tc>
          <w:tcPr>
            <w:tcW w:w="412" w:type="dxa"/>
            <w:tcBorders>
              <w:top w:val="nil"/>
              <w:left w:val="nil"/>
              <w:bottom w:val="nil"/>
              <w:right w:val="nil"/>
            </w:tcBorders>
          </w:tcPr>
          <w:p w14:paraId="009E4E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543A739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6171352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F121C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E440000 </w:t>
            </w:r>
          </w:p>
        </w:tc>
      </w:tr>
      <w:tr w:rsidR="00611DAB" w:rsidRPr="00891A28" w14:paraId="614A4E99" w14:textId="77777777" w:rsidTr="00611DAB">
        <w:tc>
          <w:tcPr>
            <w:tcW w:w="468" w:type="dxa"/>
            <w:tcBorders>
              <w:top w:val="nil"/>
              <w:bottom w:val="nil"/>
              <w:right w:val="nil"/>
            </w:tcBorders>
          </w:tcPr>
          <w:p w14:paraId="77B98B7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318" w:type="dxa"/>
            <w:tcBorders>
              <w:top w:val="nil"/>
              <w:left w:val="nil"/>
              <w:bottom w:val="nil"/>
              <w:right w:val="nil"/>
            </w:tcBorders>
          </w:tcPr>
          <w:p w14:paraId="2428FF6C"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3DB90F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2954956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CF3F26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5A606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6D56E3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22C</w:t>
            </w:r>
          </w:p>
        </w:tc>
        <w:tc>
          <w:tcPr>
            <w:tcW w:w="970" w:type="dxa"/>
            <w:tcBorders>
              <w:top w:val="nil"/>
              <w:bottom w:val="nil"/>
              <w:right w:val="nil"/>
            </w:tcBorders>
          </w:tcPr>
          <w:p w14:paraId="39679A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4B354</w:t>
            </w:r>
          </w:p>
        </w:tc>
        <w:tc>
          <w:tcPr>
            <w:tcW w:w="423" w:type="dxa"/>
            <w:tcBorders>
              <w:top w:val="nil"/>
              <w:left w:val="nil"/>
              <w:bottom w:val="nil"/>
              <w:right w:val="nil"/>
            </w:tcBorders>
          </w:tcPr>
          <w:p w14:paraId="569D8E30"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7564A1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30A0119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7CE7D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3E70000</w:t>
            </w:r>
          </w:p>
        </w:tc>
        <w:tc>
          <w:tcPr>
            <w:tcW w:w="412" w:type="dxa"/>
            <w:tcBorders>
              <w:top w:val="nil"/>
              <w:left w:val="nil"/>
              <w:bottom w:val="nil"/>
              <w:right w:val="nil"/>
            </w:tcBorders>
          </w:tcPr>
          <w:p w14:paraId="17C1EB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56BD8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54F8C4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7C590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E440000 </w:t>
            </w:r>
          </w:p>
        </w:tc>
      </w:tr>
      <w:tr w:rsidR="00611DAB" w:rsidRPr="00891A28" w14:paraId="215A60AA" w14:textId="77777777" w:rsidTr="00611DAB">
        <w:tc>
          <w:tcPr>
            <w:tcW w:w="468" w:type="dxa"/>
            <w:tcBorders>
              <w:top w:val="nil"/>
              <w:bottom w:val="nil"/>
              <w:right w:val="nil"/>
            </w:tcBorders>
          </w:tcPr>
          <w:p w14:paraId="7AB622D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318" w:type="dxa"/>
            <w:tcBorders>
              <w:top w:val="nil"/>
              <w:left w:val="nil"/>
              <w:bottom w:val="nil"/>
              <w:right w:val="nil"/>
            </w:tcBorders>
          </w:tcPr>
          <w:p w14:paraId="38628098"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35EC2AF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40387D0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2222E38"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453F3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23B761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12B</w:t>
            </w:r>
          </w:p>
        </w:tc>
        <w:tc>
          <w:tcPr>
            <w:tcW w:w="970" w:type="dxa"/>
            <w:tcBorders>
              <w:top w:val="nil"/>
              <w:bottom w:val="nil"/>
              <w:right w:val="nil"/>
            </w:tcBorders>
          </w:tcPr>
          <w:p w14:paraId="4D2A13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4C455</w:t>
            </w:r>
          </w:p>
        </w:tc>
        <w:tc>
          <w:tcPr>
            <w:tcW w:w="423" w:type="dxa"/>
            <w:tcBorders>
              <w:top w:val="nil"/>
              <w:left w:val="nil"/>
              <w:bottom w:val="nil"/>
              <w:right w:val="nil"/>
            </w:tcBorders>
          </w:tcPr>
          <w:p w14:paraId="623C8719"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4717AE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728DB42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145CF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E60000</w:t>
            </w:r>
          </w:p>
        </w:tc>
        <w:tc>
          <w:tcPr>
            <w:tcW w:w="412" w:type="dxa"/>
            <w:tcBorders>
              <w:top w:val="nil"/>
              <w:left w:val="nil"/>
              <w:bottom w:val="nil"/>
              <w:right w:val="nil"/>
            </w:tcBorders>
          </w:tcPr>
          <w:p w14:paraId="2E3FFB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67B175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666" w:type="dxa"/>
            <w:tcBorders>
              <w:top w:val="nil"/>
              <w:left w:val="nil"/>
              <w:bottom w:val="nil"/>
            </w:tcBorders>
          </w:tcPr>
          <w:p w14:paraId="1DE7B4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888" w:type="dxa"/>
            <w:tcBorders>
              <w:top w:val="nil"/>
              <w:bottom w:val="nil"/>
            </w:tcBorders>
          </w:tcPr>
          <w:p w14:paraId="5CF440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E440000 </w:t>
            </w:r>
          </w:p>
        </w:tc>
      </w:tr>
      <w:tr w:rsidR="00611DAB" w:rsidRPr="00891A28" w14:paraId="7BFC7E25" w14:textId="77777777" w:rsidTr="00611DAB">
        <w:tc>
          <w:tcPr>
            <w:tcW w:w="468" w:type="dxa"/>
            <w:tcBorders>
              <w:top w:val="nil"/>
              <w:bottom w:val="nil"/>
              <w:right w:val="nil"/>
            </w:tcBorders>
          </w:tcPr>
          <w:p w14:paraId="233B132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318" w:type="dxa"/>
            <w:tcBorders>
              <w:top w:val="nil"/>
              <w:left w:val="nil"/>
              <w:bottom w:val="nil"/>
              <w:right w:val="nil"/>
            </w:tcBorders>
          </w:tcPr>
          <w:p w14:paraId="2C5A9E41"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2B75EA5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65AC1DC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6FFB6D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B15EB2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42EB5F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8</w:t>
            </w:r>
          </w:p>
        </w:tc>
        <w:tc>
          <w:tcPr>
            <w:tcW w:w="970" w:type="dxa"/>
            <w:tcBorders>
              <w:top w:val="nil"/>
              <w:bottom w:val="nil"/>
              <w:right w:val="nil"/>
            </w:tcBorders>
          </w:tcPr>
          <w:p w14:paraId="5AB4244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22A8</w:t>
            </w:r>
          </w:p>
        </w:tc>
        <w:tc>
          <w:tcPr>
            <w:tcW w:w="423" w:type="dxa"/>
            <w:tcBorders>
              <w:top w:val="nil"/>
              <w:left w:val="nil"/>
              <w:bottom w:val="nil"/>
              <w:right w:val="nil"/>
            </w:tcBorders>
          </w:tcPr>
          <w:p w14:paraId="4BDFA130"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5D3784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35E423E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C4349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737E000</w:t>
            </w:r>
          </w:p>
        </w:tc>
        <w:tc>
          <w:tcPr>
            <w:tcW w:w="412" w:type="dxa"/>
            <w:tcBorders>
              <w:top w:val="nil"/>
              <w:left w:val="nil"/>
              <w:bottom w:val="nil"/>
              <w:right w:val="nil"/>
            </w:tcBorders>
          </w:tcPr>
          <w:p w14:paraId="0C57B2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1B7511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7522316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BCE7F7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0D01800 </w:t>
            </w:r>
          </w:p>
        </w:tc>
      </w:tr>
      <w:tr w:rsidR="00611DAB" w:rsidRPr="00891A28" w14:paraId="63764437" w14:textId="77777777" w:rsidTr="00611DAB">
        <w:tc>
          <w:tcPr>
            <w:tcW w:w="468" w:type="dxa"/>
            <w:tcBorders>
              <w:top w:val="nil"/>
              <w:bottom w:val="nil"/>
              <w:right w:val="nil"/>
            </w:tcBorders>
          </w:tcPr>
          <w:p w14:paraId="20805F0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318" w:type="dxa"/>
            <w:tcBorders>
              <w:top w:val="nil"/>
              <w:left w:val="nil"/>
              <w:bottom w:val="nil"/>
              <w:right w:val="nil"/>
            </w:tcBorders>
          </w:tcPr>
          <w:p w14:paraId="77CB819C"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5538429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6A5FA40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225509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C92018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285193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80E</w:t>
            </w:r>
          </w:p>
        </w:tc>
        <w:tc>
          <w:tcPr>
            <w:tcW w:w="970" w:type="dxa"/>
            <w:tcBorders>
              <w:top w:val="nil"/>
              <w:bottom w:val="nil"/>
              <w:right w:val="nil"/>
            </w:tcBorders>
          </w:tcPr>
          <w:p w14:paraId="5C8CC3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C6D52</w:t>
            </w:r>
          </w:p>
        </w:tc>
        <w:tc>
          <w:tcPr>
            <w:tcW w:w="423" w:type="dxa"/>
            <w:tcBorders>
              <w:top w:val="nil"/>
              <w:left w:val="nil"/>
              <w:bottom w:val="nil"/>
              <w:right w:val="nil"/>
            </w:tcBorders>
          </w:tcPr>
          <w:p w14:paraId="1F254C8F"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4F6BF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391B6CC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C28EB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66DC000</w:t>
            </w:r>
          </w:p>
        </w:tc>
        <w:tc>
          <w:tcPr>
            <w:tcW w:w="412" w:type="dxa"/>
            <w:tcBorders>
              <w:top w:val="nil"/>
              <w:left w:val="nil"/>
              <w:bottom w:val="nil"/>
              <w:right w:val="nil"/>
            </w:tcBorders>
          </w:tcPr>
          <w:p w14:paraId="78E26C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2158F0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6C10BDA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94913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A03000 </w:t>
            </w:r>
          </w:p>
        </w:tc>
      </w:tr>
      <w:tr w:rsidR="00611DAB" w:rsidRPr="00891A28" w14:paraId="47F5A89E" w14:textId="77777777" w:rsidTr="00611DAB">
        <w:tc>
          <w:tcPr>
            <w:tcW w:w="468" w:type="dxa"/>
            <w:tcBorders>
              <w:top w:val="nil"/>
              <w:bottom w:val="nil"/>
              <w:right w:val="nil"/>
            </w:tcBorders>
          </w:tcPr>
          <w:p w14:paraId="4B23EA9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318" w:type="dxa"/>
            <w:tcBorders>
              <w:top w:val="nil"/>
              <w:left w:val="nil"/>
              <w:bottom w:val="nil"/>
              <w:right w:val="nil"/>
            </w:tcBorders>
          </w:tcPr>
          <w:p w14:paraId="3BEC73CF"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9239FD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66B70A0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708F7E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E1A28D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5C9D79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8</w:t>
            </w:r>
          </w:p>
        </w:tc>
        <w:tc>
          <w:tcPr>
            <w:tcW w:w="970" w:type="dxa"/>
            <w:tcBorders>
              <w:top w:val="nil"/>
              <w:bottom w:val="nil"/>
              <w:right w:val="nil"/>
            </w:tcBorders>
          </w:tcPr>
          <w:p w14:paraId="203CA3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636A90</w:t>
            </w:r>
          </w:p>
        </w:tc>
        <w:tc>
          <w:tcPr>
            <w:tcW w:w="423" w:type="dxa"/>
            <w:tcBorders>
              <w:top w:val="nil"/>
              <w:left w:val="nil"/>
              <w:bottom w:val="nil"/>
              <w:right w:val="nil"/>
            </w:tcBorders>
          </w:tcPr>
          <w:p w14:paraId="514EE9C5"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B6B14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35FEDFA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DD6B9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36E0000</w:t>
            </w:r>
          </w:p>
        </w:tc>
        <w:tc>
          <w:tcPr>
            <w:tcW w:w="412" w:type="dxa"/>
            <w:tcBorders>
              <w:top w:val="nil"/>
              <w:left w:val="nil"/>
              <w:bottom w:val="nil"/>
              <w:right w:val="nil"/>
            </w:tcBorders>
          </w:tcPr>
          <w:p w14:paraId="0184ED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38D9F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4B3D9A2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55063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C998000 </w:t>
            </w:r>
          </w:p>
        </w:tc>
      </w:tr>
      <w:tr w:rsidR="00611DAB" w:rsidRPr="00891A28" w14:paraId="7A2A4973" w14:textId="77777777" w:rsidTr="00611DAB">
        <w:tc>
          <w:tcPr>
            <w:tcW w:w="468" w:type="dxa"/>
            <w:tcBorders>
              <w:top w:val="nil"/>
              <w:bottom w:val="nil"/>
              <w:right w:val="nil"/>
            </w:tcBorders>
          </w:tcPr>
          <w:p w14:paraId="365291A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0</w:t>
            </w:r>
          </w:p>
        </w:tc>
        <w:tc>
          <w:tcPr>
            <w:tcW w:w="318" w:type="dxa"/>
            <w:tcBorders>
              <w:top w:val="nil"/>
              <w:left w:val="nil"/>
              <w:bottom w:val="nil"/>
              <w:right w:val="nil"/>
            </w:tcBorders>
          </w:tcPr>
          <w:p w14:paraId="18A9E4B2"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8B7494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3A82B64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397B64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E39B9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778D9A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40E</w:t>
            </w:r>
          </w:p>
        </w:tc>
        <w:tc>
          <w:tcPr>
            <w:tcW w:w="970" w:type="dxa"/>
            <w:tcBorders>
              <w:top w:val="nil"/>
              <w:bottom w:val="nil"/>
              <w:right w:val="nil"/>
            </w:tcBorders>
          </w:tcPr>
          <w:p w14:paraId="0E5F5D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C70122</w:t>
            </w:r>
          </w:p>
        </w:tc>
        <w:tc>
          <w:tcPr>
            <w:tcW w:w="423" w:type="dxa"/>
            <w:tcBorders>
              <w:top w:val="nil"/>
              <w:left w:val="nil"/>
              <w:bottom w:val="nil"/>
              <w:right w:val="nil"/>
            </w:tcBorders>
          </w:tcPr>
          <w:p w14:paraId="7BA40B51"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5F530CA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101A123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33928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ADA0000</w:t>
            </w:r>
          </w:p>
        </w:tc>
        <w:tc>
          <w:tcPr>
            <w:tcW w:w="412" w:type="dxa"/>
            <w:tcBorders>
              <w:top w:val="nil"/>
              <w:left w:val="nil"/>
              <w:bottom w:val="nil"/>
              <w:right w:val="nil"/>
            </w:tcBorders>
          </w:tcPr>
          <w:p w14:paraId="52C2B9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13447C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45665B3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2C5D2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9330000 </w:t>
            </w:r>
          </w:p>
        </w:tc>
      </w:tr>
      <w:tr w:rsidR="00611DAB" w:rsidRPr="00891A28" w14:paraId="28832F2F" w14:textId="77777777" w:rsidTr="00611DAB">
        <w:tc>
          <w:tcPr>
            <w:tcW w:w="468" w:type="dxa"/>
            <w:tcBorders>
              <w:top w:val="nil"/>
              <w:bottom w:val="nil"/>
              <w:right w:val="nil"/>
            </w:tcBorders>
          </w:tcPr>
          <w:p w14:paraId="4350BAC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1</w:t>
            </w:r>
          </w:p>
        </w:tc>
        <w:tc>
          <w:tcPr>
            <w:tcW w:w="318" w:type="dxa"/>
            <w:tcBorders>
              <w:top w:val="nil"/>
              <w:left w:val="nil"/>
              <w:bottom w:val="nil"/>
              <w:right w:val="nil"/>
            </w:tcBorders>
          </w:tcPr>
          <w:p w14:paraId="0B19B0AC"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39B643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2B5F7E0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971838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2CF3DA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437D6D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D</w:t>
            </w:r>
          </w:p>
        </w:tc>
        <w:tc>
          <w:tcPr>
            <w:tcW w:w="970" w:type="dxa"/>
            <w:tcBorders>
              <w:top w:val="nil"/>
              <w:bottom w:val="nil"/>
              <w:right w:val="nil"/>
            </w:tcBorders>
          </w:tcPr>
          <w:p w14:paraId="3DCBE6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C71523</w:t>
            </w:r>
          </w:p>
        </w:tc>
        <w:tc>
          <w:tcPr>
            <w:tcW w:w="423" w:type="dxa"/>
            <w:tcBorders>
              <w:top w:val="nil"/>
              <w:left w:val="nil"/>
              <w:bottom w:val="nil"/>
              <w:right w:val="nil"/>
            </w:tcBorders>
          </w:tcPr>
          <w:p w14:paraId="52494CBE"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6112086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1403" w:type="dxa"/>
            <w:tcBorders>
              <w:top w:val="nil"/>
              <w:left w:val="nil"/>
              <w:bottom w:val="nil"/>
            </w:tcBorders>
          </w:tcPr>
          <w:p w14:paraId="0BD999D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5F04E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6D90000</w:t>
            </w:r>
          </w:p>
        </w:tc>
        <w:tc>
          <w:tcPr>
            <w:tcW w:w="412" w:type="dxa"/>
            <w:tcBorders>
              <w:top w:val="nil"/>
              <w:left w:val="nil"/>
              <w:bottom w:val="nil"/>
              <w:right w:val="nil"/>
            </w:tcBorders>
          </w:tcPr>
          <w:p w14:paraId="5EF163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6D721C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4DCD82B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01BE0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9330000 </w:t>
            </w:r>
          </w:p>
        </w:tc>
      </w:tr>
      <w:tr w:rsidR="00611DAB" w:rsidRPr="00891A28" w14:paraId="5C447443" w14:textId="77777777" w:rsidTr="00611DAB">
        <w:tc>
          <w:tcPr>
            <w:tcW w:w="468" w:type="dxa"/>
            <w:tcBorders>
              <w:top w:val="nil"/>
              <w:bottom w:val="nil"/>
              <w:right w:val="nil"/>
            </w:tcBorders>
          </w:tcPr>
          <w:p w14:paraId="4BB5F85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2</w:t>
            </w:r>
          </w:p>
        </w:tc>
        <w:tc>
          <w:tcPr>
            <w:tcW w:w="318" w:type="dxa"/>
            <w:tcBorders>
              <w:top w:val="nil"/>
              <w:left w:val="nil"/>
              <w:bottom w:val="nil"/>
              <w:right w:val="nil"/>
            </w:tcBorders>
          </w:tcPr>
          <w:p w14:paraId="1F05DCE8"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3EF870F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5C11C46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0A7E6F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453E2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1114DF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C0C</w:t>
            </w:r>
          </w:p>
        </w:tc>
        <w:tc>
          <w:tcPr>
            <w:tcW w:w="970" w:type="dxa"/>
            <w:tcBorders>
              <w:top w:val="nil"/>
              <w:bottom w:val="nil"/>
              <w:right w:val="nil"/>
            </w:tcBorders>
          </w:tcPr>
          <w:p w14:paraId="68BCC7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C72924</w:t>
            </w:r>
          </w:p>
        </w:tc>
        <w:tc>
          <w:tcPr>
            <w:tcW w:w="423" w:type="dxa"/>
            <w:tcBorders>
              <w:top w:val="nil"/>
              <w:left w:val="nil"/>
              <w:bottom w:val="nil"/>
              <w:right w:val="nil"/>
            </w:tcBorders>
          </w:tcPr>
          <w:p w14:paraId="2D308160"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38E01C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08BD2D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 </w:t>
            </w:r>
          </w:p>
        </w:tc>
        <w:tc>
          <w:tcPr>
            <w:tcW w:w="888" w:type="dxa"/>
            <w:tcBorders>
              <w:top w:val="nil"/>
              <w:bottom w:val="nil"/>
              <w:right w:val="nil"/>
            </w:tcBorders>
          </w:tcPr>
          <w:p w14:paraId="5C94CE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D80000</w:t>
            </w:r>
          </w:p>
        </w:tc>
        <w:tc>
          <w:tcPr>
            <w:tcW w:w="412" w:type="dxa"/>
            <w:tcBorders>
              <w:top w:val="nil"/>
              <w:left w:val="nil"/>
              <w:bottom w:val="nil"/>
              <w:right w:val="nil"/>
            </w:tcBorders>
          </w:tcPr>
          <w:p w14:paraId="53B28C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3C46C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666" w:type="dxa"/>
            <w:tcBorders>
              <w:top w:val="nil"/>
              <w:left w:val="nil"/>
              <w:bottom w:val="nil"/>
            </w:tcBorders>
          </w:tcPr>
          <w:p w14:paraId="2178DE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888" w:type="dxa"/>
            <w:tcBorders>
              <w:top w:val="nil"/>
              <w:bottom w:val="nil"/>
            </w:tcBorders>
          </w:tcPr>
          <w:p w14:paraId="350001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9330000 </w:t>
            </w:r>
          </w:p>
        </w:tc>
      </w:tr>
      <w:tr w:rsidR="00611DAB" w:rsidRPr="00891A28" w14:paraId="5F0B2B89" w14:textId="77777777" w:rsidTr="00611DAB">
        <w:tc>
          <w:tcPr>
            <w:tcW w:w="468" w:type="dxa"/>
            <w:tcBorders>
              <w:top w:val="nil"/>
              <w:bottom w:val="nil"/>
              <w:right w:val="nil"/>
            </w:tcBorders>
          </w:tcPr>
          <w:p w14:paraId="492D263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3</w:t>
            </w:r>
          </w:p>
        </w:tc>
        <w:tc>
          <w:tcPr>
            <w:tcW w:w="318" w:type="dxa"/>
            <w:tcBorders>
              <w:top w:val="nil"/>
              <w:left w:val="nil"/>
              <w:bottom w:val="nil"/>
              <w:right w:val="nil"/>
            </w:tcBorders>
          </w:tcPr>
          <w:p w14:paraId="64204A85"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5D7CD2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497" w:type="dxa"/>
            <w:tcBorders>
              <w:top w:val="nil"/>
              <w:left w:val="nil"/>
              <w:bottom w:val="nil"/>
              <w:right w:val="nil"/>
            </w:tcBorders>
          </w:tcPr>
          <w:p w14:paraId="02E5F5D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B13D938"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3811D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1B4549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8</w:t>
            </w:r>
          </w:p>
        </w:tc>
        <w:tc>
          <w:tcPr>
            <w:tcW w:w="970" w:type="dxa"/>
            <w:tcBorders>
              <w:top w:val="nil"/>
              <w:bottom w:val="nil"/>
              <w:right w:val="nil"/>
            </w:tcBorders>
          </w:tcPr>
          <w:p w14:paraId="4C2861A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4920</w:t>
            </w:r>
          </w:p>
        </w:tc>
        <w:tc>
          <w:tcPr>
            <w:tcW w:w="423" w:type="dxa"/>
            <w:tcBorders>
              <w:top w:val="nil"/>
              <w:left w:val="nil"/>
              <w:bottom w:val="nil"/>
              <w:right w:val="nil"/>
            </w:tcBorders>
          </w:tcPr>
          <w:p w14:paraId="4436AAB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00401C0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680017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7C468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6C70800</w:t>
            </w:r>
          </w:p>
        </w:tc>
        <w:tc>
          <w:tcPr>
            <w:tcW w:w="412" w:type="dxa"/>
            <w:tcBorders>
              <w:top w:val="nil"/>
              <w:left w:val="nil"/>
              <w:bottom w:val="nil"/>
              <w:right w:val="nil"/>
            </w:tcBorders>
          </w:tcPr>
          <w:p w14:paraId="74E9E8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4C9940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2E5A087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F03C7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940F000 </w:t>
            </w:r>
          </w:p>
        </w:tc>
      </w:tr>
      <w:tr w:rsidR="00611DAB" w:rsidRPr="00891A28" w14:paraId="254CBEC2" w14:textId="77777777" w:rsidTr="00611DAB">
        <w:tc>
          <w:tcPr>
            <w:tcW w:w="468" w:type="dxa"/>
            <w:tcBorders>
              <w:top w:val="nil"/>
              <w:bottom w:val="nil"/>
              <w:right w:val="nil"/>
            </w:tcBorders>
          </w:tcPr>
          <w:p w14:paraId="4A92134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4</w:t>
            </w:r>
          </w:p>
        </w:tc>
        <w:tc>
          <w:tcPr>
            <w:tcW w:w="318" w:type="dxa"/>
            <w:tcBorders>
              <w:top w:val="nil"/>
              <w:left w:val="nil"/>
              <w:bottom w:val="nil"/>
              <w:right w:val="nil"/>
            </w:tcBorders>
          </w:tcPr>
          <w:p w14:paraId="60F9F224"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6FCB322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497" w:type="dxa"/>
            <w:tcBorders>
              <w:top w:val="nil"/>
              <w:left w:val="nil"/>
              <w:bottom w:val="nil"/>
              <w:right w:val="nil"/>
            </w:tcBorders>
          </w:tcPr>
          <w:p w14:paraId="614F212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3B70D0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07B09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5B1527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7</w:t>
            </w:r>
          </w:p>
        </w:tc>
        <w:tc>
          <w:tcPr>
            <w:tcW w:w="970" w:type="dxa"/>
            <w:tcBorders>
              <w:top w:val="nil"/>
              <w:bottom w:val="nil"/>
              <w:right w:val="nil"/>
            </w:tcBorders>
          </w:tcPr>
          <w:p w14:paraId="55A5E0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6121</w:t>
            </w:r>
          </w:p>
        </w:tc>
        <w:tc>
          <w:tcPr>
            <w:tcW w:w="423" w:type="dxa"/>
            <w:tcBorders>
              <w:top w:val="nil"/>
              <w:left w:val="nil"/>
              <w:bottom w:val="nil"/>
              <w:right w:val="nil"/>
            </w:tcBorders>
          </w:tcPr>
          <w:p w14:paraId="57992190"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28A966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05BFF18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FA0C2D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EC60800</w:t>
            </w:r>
          </w:p>
        </w:tc>
        <w:tc>
          <w:tcPr>
            <w:tcW w:w="412" w:type="dxa"/>
            <w:tcBorders>
              <w:top w:val="nil"/>
              <w:left w:val="nil"/>
              <w:bottom w:val="nil"/>
              <w:right w:val="nil"/>
            </w:tcBorders>
          </w:tcPr>
          <w:p w14:paraId="455ECD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61091C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35A3496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442E4B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940F000 </w:t>
            </w:r>
          </w:p>
        </w:tc>
      </w:tr>
      <w:tr w:rsidR="00611DAB" w:rsidRPr="00891A28" w14:paraId="750F0CD6" w14:textId="77777777" w:rsidTr="00611DAB">
        <w:tc>
          <w:tcPr>
            <w:tcW w:w="468" w:type="dxa"/>
            <w:tcBorders>
              <w:top w:val="nil"/>
              <w:bottom w:val="nil"/>
              <w:right w:val="nil"/>
            </w:tcBorders>
          </w:tcPr>
          <w:p w14:paraId="0C3EEB8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5</w:t>
            </w:r>
          </w:p>
        </w:tc>
        <w:tc>
          <w:tcPr>
            <w:tcW w:w="318" w:type="dxa"/>
            <w:tcBorders>
              <w:top w:val="nil"/>
              <w:left w:val="nil"/>
              <w:bottom w:val="nil"/>
              <w:right w:val="nil"/>
            </w:tcBorders>
          </w:tcPr>
          <w:p w14:paraId="64DD4ADD"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88DF76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1959BCB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2AA2B4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549FD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328F34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C</w:t>
            </w:r>
          </w:p>
        </w:tc>
        <w:tc>
          <w:tcPr>
            <w:tcW w:w="970" w:type="dxa"/>
            <w:tcBorders>
              <w:top w:val="nil"/>
              <w:bottom w:val="nil"/>
              <w:right w:val="nil"/>
            </w:tcBorders>
          </w:tcPr>
          <w:p w14:paraId="3ACE953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F244</w:t>
            </w:r>
          </w:p>
        </w:tc>
        <w:tc>
          <w:tcPr>
            <w:tcW w:w="423" w:type="dxa"/>
            <w:tcBorders>
              <w:top w:val="nil"/>
              <w:left w:val="nil"/>
              <w:bottom w:val="nil"/>
              <w:right w:val="nil"/>
            </w:tcBorders>
          </w:tcPr>
          <w:p w14:paraId="223E9182"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5560E2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00E78DE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E3BD2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D8A1000</w:t>
            </w:r>
          </w:p>
        </w:tc>
        <w:tc>
          <w:tcPr>
            <w:tcW w:w="412" w:type="dxa"/>
            <w:tcBorders>
              <w:top w:val="nil"/>
              <w:left w:val="nil"/>
              <w:bottom w:val="nil"/>
              <w:right w:val="nil"/>
            </w:tcBorders>
          </w:tcPr>
          <w:p w14:paraId="681799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6C5C38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28FBE81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30294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281E000 </w:t>
            </w:r>
          </w:p>
        </w:tc>
      </w:tr>
      <w:tr w:rsidR="00611DAB" w:rsidRPr="00891A28" w14:paraId="4DB5C731" w14:textId="77777777" w:rsidTr="00611DAB">
        <w:tc>
          <w:tcPr>
            <w:tcW w:w="468" w:type="dxa"/>
            <w:tcBorders>
              <w:top w:val="nil"/>
              <w:bottom w:val="nil"/>
              <w:right w:val="nil"/>
            </w:tcBorders>
          </w:tcPr>
          <w:p w14:paraId="5D6C52F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6</w:t>
            </w:r>
          </w:p>
        </w:tc>
        <w:tc>
          <w:tcPr>
            <w:tcW w:w="318" w:type="dxa"/>
            <w:tcBorders>
              <w:top w:val="nil"/>
              <w:left w:val="nil"/>
              <w:bottom w:val="nil"/>
              <w:right w:val="nil"/>
            </w:tcBorders>
          </w:tcPr>
          <w:p w14:paraId="1FB7DD38"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6BAE811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209C123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E73E2B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ECD16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7CF6DA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A0B</w:t>
            </w:r>
          </w:p>
        </w:tc>
        <w:tc>
          <w:tcPr>
            <w:tcW w:w="970" w:type="dxa"/>
            <w:tcBorders>
              <w:top w:val="nil"/>
              <w:bottom w:val="nil"/>
              <w:right w:val="nil"/>
            </w:tcBorders>
          </w:tcPr>
          <w:p w14:paraId="2518C4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30845</w:t>
            </w:r>
          </w:p>
        </w:tc>
        <w:tc>
          <w:tcPr>
            <w:tcW w:w="423" w:type="dxa"/>
            <w:tcBorders>
              <w:top w:val="nil"/>
              <w:left w:val="nil"/>
              <w:bottom w:val="nil"/>
              <w:right w:val="nil"/>
            </w:tcBorders>
          </w:tcPr>
          <w:p w14:paraId="422F76D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31EF11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B714F4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4FBD9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7891000</w:t>
            </w:r>
          </w:p>
        </w:tc>
        <w:tc>
          <w:tcPr>
            <w:tcW w:w="412" w:type="dxa"/>
            <w:tcBorders>
              <w:top w:val="nil"/>
              <w:left w:val="nil"/>
              <w:bottom w:val="nil"/>
              <w:right w:val="nil"/>
            </w:tcBorders>
          </w:tcPr>
          <w:p w14:paraId="4CD1C5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268541B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6137979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CBF9B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281E000 </w:t>
            </w:r>
          </w:p>
        </w:tc>
      </w:tr>
      <w:tr w:rsidR="00611DAB" w:rsidRPr="00891A28" w14:paraId="6C247EF5" w14:textId="77777777" w:rsidTr="00611DAB">
        <w:tc>
          <w:tcPr>
            <w:tcW w:w="468" w:type="dxa"/>
            <w:tcBorders>
              <w:top w:val="nil"/>
              <w:bottom w:val="nil"/>
              <w:right w:val="nil"/>
            </w:tcBorders>
          </w:tcPr>
          <w:p w14:paraId="51A7840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7</w:t>
            </w:r>
          </w:p>
        </w:tc>
        <w:tc>
          <w:tcPr>
            <w:tcW w:w="318" w:type="dxa"/>
            <w:tcBorders>
              <w:top w:val="nil"/>
              <w:left w:val="nil"/>
              <w:bottom w:val="nil"/>
              <w:right w:val="nil"/>
            </w:tcBorders>
          </w:tcPr>
          <w:p w14:paraId="22820473"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0F170D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7981CEE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EA563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FF988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32F70D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40A</w:t>
            </w:r>
          </w:p>
        </w:tc>
        <w:tc>
          <w:tcPr>
            <w:tcW w:w="970" w:type="dxa"/>
            <w:tcBorders>
              <w:top w:val="nil"/>
              <w:bottom w:val="nil"/>
              <w:right w:val="nil"/>
            </w:tcBorders>
          </w:tcPr>
          <w:p w14:paraId="4AC69C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31E46</w:t>
            </w:r>
          </w:p>
        </w:tc>
        <w:tc>
          <w:tcPr>
            <w:tcW w:w="423" w:type="dxa"/>
            <w:tcBorders>
              <w:top w:val="nil"/>
              <w:left w:val="nil"/>
              <w:bottom w:val="nil"/>
              <w:right w:val="nil"/>
            </w:tcBorders>
          </w:tcPr>
          <w:p w14:paraId="40688D1F"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05FABE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7F5B84C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50162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1881000</w:t>
            </w:r>
          </w:p>
        </w:tc>
        <w:tc>
          <w:tcPr>
            <w:tcW w:w="412" w:type="dxa"/>
            <w:tcBorders>
              <w:top w:val="nil"/>
              <w:left w:val="nil"/>
              <w:bottom w:val="nil"/>
              <w:right w:val="nil"/>
            </w:tcBorders>
          </w:tcPr>
          <w:p w14:paraId="512E34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749D3F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4F95AF5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C74E9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281E000 </w:t>
            </w:r>
          </w:p>
        </w:tc>
      </w:tr>
      <w:tr w:rsidR="00611DAB" w:rsidRPr="00891A28" w14:paraId="556E8BFC" w14:textId="77777777" w:rsidTr="00611DAB">
        <w:tc>
          <w:tcPr>
            <w:tcW w:w="468" w:type="dxa"/>
            <w:tcBorders>
              <w:top w:val="nil"/>
              <w:bottom w:val="nil"/>
              <w:right w:val="nil"/>
            </w:tcBorders>
          </w:tcPr>
          <w:p w14:paraId="4F2766E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8</w:t>
            </w:r>
          </w:p>
        </w:tc>
        <w:tc>
          <w:tcPr>
            <w:tcW w:w="318" w:type="dxa"/>
            <w:tcBorders>
              <w:top w:val="nil"/>
              <w:left w:val="nil"/>
              <w:bottom w:val="nil"/>
              <w:right w:val="nil"/>
            </w:tcBorders>
          </w:tcPr>
          <w:p w14:paraId="35A2928A"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8DC98F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01E4231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823763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37AC05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4730FE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E09</w:t>
            </w:r>
          </w:p>
        </w:tc>
        <w:tc>
          <w:tcPr>
            <w:tcW w:w="970" w:type="dxa"/>
            <w:tcBorders>
              <w:top w:val="nil"/>
              <w:bottom w:val="nil"/>
              <w:right w:val="nil"/>
            </w:tcBorders>
          </w:tcPr>
          <w:p w14:paraId="3D98BB3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33447</w:t>
            </w:r>
          </w:p>
        </w:tc>
        <w:tc>
          <w:tcPr>
            <w:tcW w:w="423" w:type="dxa"/>
            <w:tcBorders>
              <w:top w:val="nil"/>
              <w:left w:val="nil"/>
              <w:bottom w:val="nil"/>
              <w:right w:val="nil"/>
            </w:tcBorders>
          </w:tcPr>
          <w:p w14:paraId="2752443C"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1A1067D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026BBBB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A0CCF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B871000</w:t>
            </w:r>
          </w:p>
        </w:tc>
        <w:tc>
          <w:tcPr>
            <w:tcW w:w="412" w:type="dxa"/>
            <w:tcBorders>
              <w:top w:val="nil"/>
              <w:left w:val="nil"/>
              <w:bottom w:val="nil"/>
              <w:right w:val="nil"/>
            </w:tcBorders>
          </w:tcPr>
          <w:p w14:paraId="58728C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3D92D8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458759C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48CB7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281E000 </w:t>
            </w:r>
          </w:p>
        </w:tc>
      </w:tr>
      <w:tr w:rsidR="00611DAB" w:rsidRPr="00891A28" w14:paraId="316D99A3" w14:textId="77777777" w:rsidTr="00611DAB">
        <w:tc>
          <w:tcPr>
            <w:tcW w:w="468" w:type="dxa"/>
            <w:tcBorders>
              <w:top w:val="nil"/>
              <w:bottom w:val="nil"/>
              <w:right w:val="nil"/>
            </w:tcBorders>
          </w:tcPr>
          <w:p w14:paraId="0CFD286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39</w:t>
            </w:r>
          </w:p>
        </w:tc>
        <w:tc>
          <w:tcPr>
            <w:tcW w:w="318" w:type="dxa"/>
            <w:tcBorders>
              <w:top w:val="nil"/>
              <w:left w:val="nil"/>
              <w:bottom w:val="nil"/>
              <w:right w:val="nil"/>
            </w:tcBorders>
          </w:tcPr>
          <w:p w14:paraId="6702BEF1"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6F641C1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6E9741F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BCAEB9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2BBC1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280536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8</w:t>
            </w:r>
          </w:p>
        </w:tc>
        <w:tc>
          <w:tcPr>
            <w:tcW w:w="970" w:type="dxa"/>
            <w:tcBorders>
              <w:top w:val="nil"/>
              <w:bottom w:val="nil"/>
              <w:right w:val="nil"/>
            </w:tcBorders>
          </w:tcPr>
          <w:p w14:paraId="6B088C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34A48</w:t>
            </w:r>
          </w:p>
        </w:tc>
        <w:tc>
          <w:tcPr>
            <w:tcW w:w="423" w:type="dxa"/>
            <w:tcBorders>
              <w:top w:val="nil"/>
              <w:left w:val="nil"/>
              <w:bottom w:val="nil"/>
              <w:right w:val="nil"/>
            </w:tcBorders>
          </w:tcPr>
          <w:p w14:paraId="41F9D64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289E706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14A2C7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5992C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5861000</w:t>
            </w:r>
          </w:p>
        </w:tc>
        <w:tc>
          <w:tcPr>
            <w:tcW w:w="412" w:type="dxa"/>
            <w:tcBorders>
              <w:top w:val="nil"/>
              <w:left w:val="nil"/>
              <w:bottom w:val="nil"/>
              <w:right w:val="nil"/>
            </w:tcBorders>
          </w:tcPr>
          <w:p w14:paraId="103D84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23116F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6EF8201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FF4E7C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281E000 </w:t>
            </w:r>
          </w:p>
        </w:tc>
      </w:tr>
      <w:tr w:rsidR="00611DAB" w:rsidRPr="00891A28" w14:paraId="3B70704E" w14:textId="77777777" w:rsidTr="00611DAB">
        <w:tc>
          <w:tcPr>
            <w:tcW w:w="468" w:type="dxa"/>
            <w:tcBorders>
              <w:top w:val="nil"/>
              <w:bottom w:val="nil"/>
              <w:right w:val="nil"/>
            </w:tcBorders>
          </w:tcPr>
          <w:p w14:paraId="54ABC6D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0</w:t>
            </w:r>
          </w:p>
        </w:tc>
        <w:tc>
          <w:tcPr>
            <w:tcW w:w="318" w:type="dxa"/>
            <w:tcBorders>
              <w:top w:val="nil"/>
              <w:left w:val="nil"/>
              <w:bottom w:val="nil"/>
              <w:right w:val="nil"/>
            </w:tcBorders>
          </w:tcPr>
          <w:p w14:paraId="5CF85B5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ED59AC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23A0CE7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B1E82B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C88FF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7EBC79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40E</w:t>
            </w:r>
          </w:p>
        </w:tc>
        <w:tc>
          <w:tcPr>
            <w:tcW w:w="970" w:type="dxa"/>
            <w:tcBorders>
              <w:top w:val="nil"/>
              <w:bottom w:val="nil"/>
              <w:right w:val="nil"/>
            </w:tcBorders>
          </w:tcPr>
          <w:p w14:paraId="1FA0433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C092</w:t>
            </w:r>
          </w:p>
        </w:tc>
        <w:tc>
          <w:tcPr>
            <w:tcW w:w="423" w:type="dxa"/>
            <w:tcBorders>
              <w:top w:val="nil"/>
              <w:left w:val="nil"/>
              <w:bottom w:val="nil"/>
              <w:right w:val="nil"/>
            </w:tcBorders>
          </w:tcPr>
          <w:p w14:paraId="623E5A7B"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0D221C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70BC1CF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BB109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F0A2000</w:t>
            </w:r>
          </w:p>
        </w:tc>
        <w:tc>
          <w:tcPr>
            <w:tcW w:w="412" w:type="dxa"/>
            <w:tcBorders>
              <w:top w:val="nil"/>
              <w:left w:val="nil"/>
              <w:bottom w:val="nil"/>
              <w:right w:val="nil"/>
            </w:tcBorders>
          </w:tcPr>
          <w:p w14:paraId="51D59D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0AFFE6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163C20F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BCA501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0EE2C8BD" w14:textId="77777777" w:rsidTr="00611DAB">
        <w:tc>
          <w:tcPr>
            <w:tcW w:w="468" w:type="dxa"/>
            <w:tcBorders>
              <w:top w:val="nil"/>
              <w:bottom w:val="nil"/>
              <w:right w:val="nil"/>
            </w:tcBorders>
          </w:tcPr>
          <w:p w14:paraId="63913F4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1</w:t>
            </w:r>
          </w:p>
        </w:tc>
        <w:tc>
          <w:tcPr>
            <w:tcW w:w="318" w:type="dxa"/>
            <w:tcBorders>
              <w:top w:val="nil"/>
              <w:left w:val="nil"/>
              <w:bottom w:val="nil"/>
              <w:right w:val="nil"/>
            </w:tcBorders>
          </w:tcPr>
          <w:p w14:paraId="5635193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E1593C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2CD2D44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F261D8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447A2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2B2A512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00D</w:t>
            </w:r>
          </w:p>
        </w:tc>
        <w:tc>
          <w:tcPr>
            <w:tcW w:w="970" w:type="dxa"/>
            <w:tcBorders>
              <w:top w:val="nil"/>
              <w:bottom w:val="nil"/>
              <w:right w:val="nil"/>
            </w:tcBorders>
          </w:tcPr>
          <w:p w14:paraId="1177C4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D493</w:t>
            </w:r>
          </w:p>
        </w:tc>
        <w:tc>
          <w:tcPr>
            <w:tcW w:w="423" w:type="dxa"/>
            <w:tcBorders>
              <w:top w:val="nil"/>
              <w:left w:val="nil"/>
              <w:bottom w:val="nil"/>
              <w:right w:val="nil"/>
            </w:tcBorders>
          </w:tcPr>
          <w:p w14:paraId="3AC85CF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3A3C4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2CC882B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34B5C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B092000</w:t>
            </w:r>
          </w:p>
        </w:tc>
        <w:tc>
          <w:tcPr>
            <w:tcW w:w="412" w:type="dxa"/>
            <w:tcBorders>
              <w:top w:val="nil"/>
              <w:left w:val="nil"/>
              <w:bottom w:val="nil"/>
              <w:right w:val="nil"/>
            </w:tcBorders>
          </w:tcPr>
          <w:p w14:paraId="1D25B96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4B46B5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2B2BC1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DE615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5BE2460E" w14:textId="77777777" w:rsidTr="00611DAB">
        <w:tc>
          <w:tcPr>
            <w:tcW w:w="468" w:type="dxa"/>
            <w:tcBorders>
              <w:top w:val="nil"/>
              <w:bottom w:val="nil"/>
              <w:right w:val="nil"/>
            </w:tcBorders>
          </w:tcPr>
          <w:p w14:paraId="2D3BA64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2</w:t>
            </w:r>
          </w:p>
        </w:tc>
        <w:tc>
          <w:tcPr>
            <w:tcW w:w="318" w:type="dxa"/>
            <w:tcBorders>
              <w:top w:val="nil"/>
              <w:left w:val="nil"/>
              <w:bottom w:val="nil"/>
              <w:right w:val="nil"/>
            </w:tcBorders>
          </w:tcPr>
          <w:p w14:paraId="646673F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97BAED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28EF14F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705388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E566E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74CFA9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C0C</w:t>
            </w:r>
          </w:p>
        </w:tc>
        <w:tc>
          <w:tcPr>
            <w:tcW w:w="970" w:type="dxa"/>
            <w:tcBorders>
              <w:top w:val="nil"/>
              <w:bottom w:val="nil"/>
              <w:right w:val="nil"/>
            </w:tcBorders>
          </w:tcPr>
          <w:p w14:paraId="5DA736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E894</w:t>
            </w:r>
          </w:p>
        </w:tc>
        <w:tc>
          <w:tcPr>
            <w:tcW w:w="423" w:type="dxa"/>
            <w:tcBorders>
              <w:top w:val="nil"/>
              <w:left w:val="nil"/>
              <w:bottom w:val="nil"/>
              <w:right w:val="nil"/>
            </w:tcBorders>
          </w:tcPr>
          <w:p w14:paraId="72D7F98D"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628D96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CC2461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406CF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7082000</w:t>
            </w:r>
          </w:p>
        </w:tc>
        <w:tc>
          <w:tcPr>
            <w:tcW w:w="412" w:type="dxa"/>
            <w:tcBorders>
              <w:top w:val="nil"/>
              <w:left w:val="nil"/>
              <w:bottom w:val="nil"/>
              <w:right w:val="nil"/>
            </w:tcBorders>
          </w:tcPr>
          <w:p w14:paraId="445C96A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2F0C24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FD057C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6C418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26A145F0" w14:textId="77777777" w:rsidTr="00611DAB">
        <w:tc>
          <w:tcPr>
            <w:tcW w:w="468" w:type="dxa"/>
            <w:tcBorders>
              <w:top w:val="nil"/>
              <w:bottom w:val="nil"/>
              <w:right w:val="nil"/>
            </w:tcBorders>
          </w:tcPr>
          <w:p w14:paraId="12A670F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3</w:t>
            </w:r>
          </w:p>
        </w:tc>
        <w:tc>
          <w:tcPr>
            <w:tcW w:w="318" w:type="dxa"/>
            <w:tcBorders>
              <w:top w:val="nil"/>
              <w:left w:val="nil"/>
              <w:bottom w:val="nil"/>
              <w:right w:val="nil"/>
            </w:tcBorders>
          </w:tcPr>
          <w:p w14:paraId="16485A1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0B5248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7048539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1BCD44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4296A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23DC64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B</w:t>
            </w:r>
          </w:p>
        </w:tc>
        <w:tc>
          <w:tcPr>
            <w:tcW w:w="970" w:type="dxa"/>
            <w:tcBorders>
              <w:top w:val="nil"/>
              <w:bottom w:val="nil"/>
              <w:right w:val="nil"/>
            </w:tcBorders>
          </w:tcPr>
          <w:p w14:paraId="58F8DB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FC95</w:t>
            </w:r>
          </w:p>
        </w:tc>
        <w:tc>
          <w:tcPr>
            <w:tcW w:w="423" w:type="dxa"/>
            <w:tcBorders>
              <w:top w:val="nil"/>
              <w:left w:val="nil"/>
              <w:bottom w:val="nil"/>
              <w:right w:val="nil"/>
            </w:tcBorders>
          </w:tcPr>
          <w:p w14:paraId="5E10C926"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4501AB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C162D9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9DF30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3072000</w:t>
            </w:r>
          </w:p>
        </w:tc>
        <w:tc>
          <w:tcPr>
            <w:tcW w:w="412" w:type="dxa"/>
            <w:tcBorders>
              <w:top w:val="nil"/>
              <w:left w:val="nil"/>
              <w:bottom w:val="nil"/>
              <w:right w:val="nil"/>
            </w:tcBorders>
          </w:tcPr>
          <w:p w14:paraId="72547F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2E9C27A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37A97E5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C60BF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4799438B" w14:textId="77777777" w:rsidTr="00611DAB">
        <w:tc>
          <w:tcPr>
            <w:tcW w:w="468" w:type="dxa"/>
            <w:tcBorders>
              <w:top w:val="nil"/>
              <w:bottom w:val="nil"/>
              <w:right w:val="nil"/>
            </w:tcBorders>
          </w:tcPr>
          <w:p w14:paraId="1404C73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4</w:t>
            </w:r>
          </w:p>
        </w:tc>
        <w:tc>
          <w:tcPr>
            <w:tcW w:w="318" w:type="dxa"/>
            <w:tcBorders>
              <w:top w:val="nil"/>
              <w:left w:val="nil"/>
              <w:bottom w:val="nil"/>
              <w:right w:val="nil"/>
            </w:tcBorders>
          </w:tcPr>
          <w:p w14:paraId="165AE684"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84A1A8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0DE7F52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6B4795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49EC8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7A9113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40A</w:t>
            </w:r>
          </w:p>
        </w:tc>
        <w:tc>
          <w:tcPr>
            <w:tcW w:w="970" w:type="dxa"/>
            <w:tcBorders>
              <w:top w:val="nil"/>
              <w:bottom w:val="nil"/>
              <w:right w:val="nil"/>
            </w:tcBorders>
          </w:tcPr>
          <w:p w14:paraId="2AAB0E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71096</w:t>
            </w:r>
          </w:p>
        </w:tc>
        <w:tc>
          <w:tcPr>
            <w:tcW w:w="423" w:type="dxa"/>
            <w:tcBorders>
              <w:top w:val="nil"/>
              <w:left w:val="nil"/>
              <w:bottom w:val="nil"/>
              <w:right w:val="nil"/>
            </w:tcBorders>
          </w:tcPr>
          <w:p w14:paraId="7F58775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7FE7A7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7517007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E78BC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F062000</w:t>
            </w:r>
          </w:p>
        </w:tc>
        <w:tc>
          <w:tcPr>
            <w:tcW w:w="412" w:type="dxa"/>
            <w:tcBorders>
              <w:top w:val="nil"/>
              <w:left w:val="nil"/>
              <w:bottom w:val="nil"/>
              <w:right w:val="nil"/>
            </w:tcBorders>
          </w:tcPr>
          <w:p w14:paraId="48D13AD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1DCA56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667CF1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77FA9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78D27F8B" w14:textId="77777777" w:rsidTr="00611DAB">
        <w:tc>
          <w:tcPr>
            <w:tcW w:w="468" w:type="dxa"/>
            <w:tcBorders>
              <w:top w:val="nil"/>
              <w:bottom w:val="nil"/>
              <w:right w:val="nil"/>
            </w:tcBorders>
          </w:tcPr>
          <w:p w14:paraId="5DC10ED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5</w:t>
            </w:r>
          </w:p>
        </w:tc>
        <w:tc>
          <w:tcPr>
            <w:tcW w:w="318" w:type="dxa"/>
            <w:tcBorders>
              <w:top w:val="nil"/>
              <w:left w:val="nil"/>
              <w:bottom w:val="nil"/>
              <w:right w:val="nil"/>
            </w:tcBorders>
          </w:tcPr>
          <w:p w14:paraId="5263957D"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16AC38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07DB500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9A1BC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A283E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04FBC1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09</w:t>
            </w:r>
          </w:p>
        </w:tc>
        <w:tc>
          <w:tcPr>
            <w:tcW w:w="970" w:type="dxa"/>
            <w:tcBorders>
              <w:top w:val="nil"/>
              <w:bottom w:val="nil"/>
              <w:right w:val="nil"/>
            </w:tcBorders>
          </w:tcPr>
          <w:p w14:paraId="4931F0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72497</w:t>
            </w:r>
          </w:p>
        </w:tc>
        <w:tc>
          <w:tcPr>
            <w:tcW w:w="423" w:type="dxa"/>
            <w:tcBorders>
              <w:top w:val="nil"/>
              <w:left w:val="nil"/>
              <w:bottom w:val="nil"/>
              <w:right w:val="nil"/>
            </w:tcBorders>
          </w:tcPr>
          <w:p w14:paraId="1BEBAFD6"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BC570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206844E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B27B2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B052000</w:t>
            </w:r>
          </w:p>
        </w:tc>
        <w:tc>
          <w:tcPr>
            <w:tcW w:w="412" w:type="dxa"/>
            <w:tcBorders>
              <w:top w:val="nil"/>
              <w:left w:val="nil"/>
              <w:bottom w:val="nil"/>
              <w:right w:val="nil"/>
            </w:tcBorders>
          </w:tcPr>
          <w:p w14:paraId="1CE755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71BB63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3CEEDD1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2A4D6D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503C000 </w:t>
            </w:r>
          </w:p>
        </w:tc>
      </w:tr>
      <w:tr w:rsidR="00611DAB" w:rsidRPr="00891A28" w14:paraId="096DF919" w14:textId="77777777" w:rsidTr="00611DAB">
        <w:tc>
          <w:tcPr>
            <w:tcW w:w="468" w:type="dxa"/>
            <w:tcBorders>
              <w:top w:val="nil"/>
              <w:bottom w:val="nil"/>
              <w:right w:val="nil"/>
            </w:tcBorders>
          </w:tcPr>
          <w:p w14:paraId="3E73F35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6</w:t>
            </w:r>
          </w:p>
        </w:tc>
        <w:tc>
          <w:tcPr>
            <w:tcW w:w="318" w:type="dxa"/>
            <w:tcBorders>
              <w:top w:val="nil"/>
              <w:left w:val="nil"/>
              <w:bottom w:val="nil"/>
              <w:right w:val="nil"/>
            </w:tcBorders>
          </w:tcPr>
          <w:p w14:paraId="014BA74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E5D11A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637A283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0661D1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87734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202EAB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810</w:t>
            </w:r>
          </w:p>
        </w:tc>
        <w:tc>
          <w:tcPr>
            <w:tcW w:w="970" w:type="dxa"/>
            <w:tcBorders>
              <w:top w:val="nil"/>
              <w:bottom w:val="nil"/>
              <w:right w:val="nil"/>
            </w:tcBorders>
          </w:tcPr>
          <w:p w14:paraId="39873D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E7130</w:t>
            </w:r>
          </w:p>
        </w:tc>
        <w:tc>
          <w:tcPr>
            <w:tcW w:w="423" w:type="dxa"/>
            <w:tcBorders>
              <w:top w:val="nil"/>
              <w:left w:val="nil"/>
              <w:bottom w:val="nil"/>
              <w:right w:val="nil"/>
            </w:tcBorders>
          </w:tcPr>
          <w:p w14:paraId="1457E81B"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0B701D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73B460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7F97F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E084000</w:t>
            </w:r>
          </w:p>
        </w:tc>
        <w:tc>
          <w:tcPr>
            <w:tcW w:w="412" w:type="dxa"/>
            <w:tcBorders>
              <w:top w:val="nil"/>
              <w:left w:val="nil"/>
              <w:bottom w:val="nil"/>
              <w:right w:val="nil"/>
            </w:tcBorders>
          </w:tcPr>
          <w:p w14:paraId="698C557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7B789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6713803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22B7D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A078000 </w:t>
            </w:r>
          </w:p>
        </w:tc>
      </w:tr>
      <w:tr w:rsidR="00611DAB" w:rsidRPr="00891A28" w14:paraId="78D5234F" w14:textId="77777777" w:rsidTr="00611DAB">
        <w:tc>
          <w:tcPr>
            <w:tcW w:w="468" w:type="dxa"/>
            <w:tcBorders>
              <w:top w:val="nil"/>
              <w:bottom w:val="nil"/>
              <w:right w:val="nil"/>
            </w:tcBorders>
          </w:tcPr>
          <w:p w14:paraId="5AF9EE2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7</w:t>
            </w:r>
          </w:p>
        </w:tc>
        <w:tc>
          <w:tcPr>
            <w:tcW w:w="318" w:type="dxa"/>
            <w:tcBorders>
              <w:top w:val="nil"/>
              <w:left w:val="nil"/>
              <w:bottom w:val="nil"/>
              <w:right w:val="nil"/>
            </w:tcBorders>
          </w:tcPr>
          <w:p w14:paraId="41321F3E"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AE5558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0B0F0B3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B2EEBE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21D58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2ACBE2C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60F</w:t>
            </w:r>
          </w:p>
        </w:tc>
        <w:tc>
          <w:tcPr>
            <w:tcW w:w="970" w:type="dxa"/>
            <w:tcBorders>
              <w:top w:val="nil"/>
              <w:bottom w:val="nil"/>
              <w:right w:val="nil"/>
            </w:tcBorders>
          </w:tcPr>
          <w:p w14:paraId="6AC8BE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E8331</w:t>
            </w:r>
          </w:p>
        </w:tc>
        <w:tc>
          <w:tcPr>
            <w:tcW w:w="423" w:type="dxa"/>
            <w:tcBorders>
              <w:top w:val="nil"/>
              <w:left w:val="nil"/>
              <w:bottom w:val="nil"/>
              <w:right w:val="nil"/>
            </w:tcBorders>
          </w:tcPr>
          <w:p w14:paraId="323C0B91"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4494976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138179E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92E55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C074000</w:t>
            </w:r>
          </w:p>
        </w:tc>
        <w:tc>
          <w:tcPr>
            <w:tcW w:w="412" w:type="dxa"/>
            <w:tcBorders>
              <w:top w:val="nil"/>
              <w:left w:val="nil"/>
              <w:bottom w:val="nil"/>
              <w:right w:val="nil"/>
            </w:tcBorders>
          </w:tcPr>
          <w:p w14:paraId="319F87B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502698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3BB0D5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9FBB8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A078000 </w:t>
            </w:r>
          </w:p>
        </w:tc>
      </w:tr>
      <w:tr w:rsidR="00611DAB" w:rsidRPr="00891A28" w14:paraId="512FEB70" w14:textId="77777777" w:rsidTr="00611DAB">
        <w:tc>
          <w:tcPr>
            <w:tcW w:w="468" w:type="dxa"/>
            <w:tcBorders>
              <w:top w:val="nil"/>
              <w:bottom w:val="nil"/>
              <w:right w:val="nil"/>
            </w:tcBorders>
          </w:tcPr>
          <w:p w14:paraId="23B877C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8</w:t>
            </w:r>
          </w:p>
        </w:tc>
        <w:tc>
          <w:tcPr>
            <w:tcW w:w="318" w:type="dxa"/>
            <w:tcBorders>
              <w:top w:val="nil"/>
              <w:left w:val="nil"/>
              <w:bottom w:val="nil"/>
              <w:right w:val="nil"/>
            </w:tcBorders>
          </w:tcPr>
          <w:p w14:paraId="76D8AEBD"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71B47C7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34190D7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025AB4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02792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091D30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40E</w:t>
            </w:r>
          </w:p>
        </w:tc>
        <w:tc>
          <w:tcPr>
            <w:tcW w:w="970" w:type="dxa"/>
            <w:tcBorders>
              <w:top w:val="nil"/>
              <w:bottom w:val="nil"/>
              <w:right w:val="nil"/>
            </w:tcBorders>
          </w:tcPr>
          <w:p w14:paraId="3FDBD4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E9532</w:t>
            </w:r>
          </w:p>
        </w:tc>
        <w:tc>
          <w:tcPr>
            <w:tcW w:w="423" w:type="dxa"/>
            <w:tcBorders>
              <w:top w:val="nil"/>
              <w:left w:val="nil"/>
              <w:bottom w:val="nil"/>
              <w:right w:val="nil"/>
            </w:tcBorders>
          </w:tcPr>
          <w:p w14:paraId="6F8687E6"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171874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203DD6B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F6403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A064000</w:t>
            </w:r>
          </w:p>
        </w:tc>
        <w:tc>
          <w:tcPr>
            <w:tcW w:w="412" w:type="dxa"/>
            <w:tcBorders>
              <w:top w:val="nil"/>
              <w:left w:val="nil"/>
              <w:bottom w:val="nil"/>
              <w:right w:val="nil"/>
            </w:tcBorders>
          </w:tcPr>
          <w:p w14:paraId="3AEAF6D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630CBCD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AB4A3E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F007F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A078000 </w:t>
            </w:r>
          </w:p>
        </w:tc>
      </w:tr>
      <w:tr w:rsidR="00611DAB" w:rsidRPr="00891A28" w14:paraId="645AC818" w14:textId="77777777" w:rsidTr="00611DAB">
        <w:tc>
          <w:tcPr>
            <w:tcW w:w="468" w:type="dxa"/>
            <w:tcBorders>
              <w:top w:val="nil"/>
              <w:bottom w:val="nil"/>
              <w:right w:val="nil"/>
            </w:tcBorders>
          </w:tcPr>
          <w:p w14:paraId="366819C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49</w:t>
            </w:r>
          </w:p>
        </w:tc>
        <w:tc>
          <w:tcPr>
            <w:tcW w:w="318" w:type="dxa"/>
            <w:tcBorders>
              <w:top w:val="nil"/>
              <w:left w:val="nil"/>
              <w:bottom w:val="nil"/>
              <w:right w:val="nil"/>
            </w:tcBorders>
          </w:tcPr>
          <w:p w14:paraId="52B2BFD0"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2E756F7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6A413CE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3CB727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EF330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229F10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D</w:t>
            </w:r>
          </w:p>
        </w:tc>
        <w:tc>
          <w:tcPr>
            <w:tcW w:w="970" w:type="dxa"/>
            <w:tcBorders>
              <w:top w:val="nil"/>
              <w:bottom w:val="nil"/>
              <w:right w:val="nil"/>
            </w:tcBorders>
          </w:tcPr>
          <w:p w14:paraId="4B47D1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EA733</w:t>
            </w:r>
          </w:p>
        </w:tc>
        <w:tc>
          <w:tcPr>
            <w:tcW w:w="423" w:type="dxa"/>
            <w:tcBorders>
              <w:top w:val="nil"/>
              <w:left w:val="nil"/>
              <w:bottom w:val="nil"/>
              <w:right w:val="nil"/>
            </w:tcBorders>
          </w:tcPr>
          <w:p w14:paraId="1D3F78D3"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270B05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CE3B63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6D18B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8054000</w:t>
            </w:r>
          </w:p>
        </w:tc>
        <w:tc>
          <w:tcPr>
            <w:tcW w:w="412" w:type="dxa"/>
            <w:tcBorders>
              <w:top w:val="nil"/>
              <w:left w:val="nil"/>
              <w:bottom w:val="nil"/>
              <w:right w:val="nil"/>
            </w:tcBorders>
          </w:tcPr>
          <w:p w14:paraId="5FE790A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51A57B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5471BC1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A4998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A078000 </w:t>
            </w:r>
          </w:p>
        </w:tc>
      </w:tr>
      <w:tr w:rsidR="00611DAB" w:rsidRPr="00891A28" w14:paraId="01EF0435" w14:textId="77777777" w:rsidTr="00611DAB">
        <w:tc>
          <w:tcPr>
            <w:tcW w:w="468" w:type="dxa"/>
            <w:tcBorders>
              <w:top w:val="nil"/>
              <w:bottom w:val="nil"/>
              <w:right w:val="nil"/>
            </w:tcBorders>
          </w:tcPr>
          <w:p w14:paraId="09BB225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0</w:t>
            </w:r>
          </w:p>
        </w:tc>
        <w:tc>
          <w:tcPr>
            <w:tcW w:w="318" w:type="dxa"/>
            <w:tcBorders>
              <w:top w:val="nil"/>
              <w:left w:val="nil"/>
              <w:bottom w:val="nil"/>
              <w:right w:val="nil"/>
            </w:tcBorders>
          </w:tcPr>
          <w:p w14:paraId="6B21A42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04A3FEC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8</w:t>
            </w:r>
          </w:p>
        </w:tc>
        <w:tc>
          <w:tcPr>
            <w:tcW w:w="497" w:type="dxa"/>
            <w:tcBorders>
              <w:top w:val="nil"/>
              <w:left w:val="nil"/>
              <w:bottom w:val="nil"/>
              <w:right w:val="nil"/>
            </w:tcBorders>
          </w:tcPr>
          <w:p w14:paraId="22720D8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C7EE4B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B1827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1</w:t>
            </w:r>
          </w:p>
        </w:tc>
        <w:tc>
          <w:tcPr>
            <w:tcW w:w="565" w:type="dxa"/>
            <w:tcBorders>
              <w:top w:val="nil"/>
              <w:left w:val="nil"/>
              <w:bottom w:val="nil"/>
            </w:tcBorders>
          </w:tcPr>
          <w:p w14:paraId="68B230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C</w:t>
            </w:r>
          </w:p>
        </w:tc>
        <w:tc>
          <w:tcPr>
            <w:tcW w:w="970" w:type="dxa"/>
            <w:tcBorders>
              <w:top w:val="nil"/>
              <w:bottom w:val="nil"/>
              <w:right w:val="nil"/>
            </w:tcBorders>
          </w:tcPr>
          <w:p w14:paraId="16FA93A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EB934</w:t>
            </w:r>
          </w:p>
        </w:tc>
        <w:tc>
          <w:tcPr>
            <w:tcW w:w="423" w:type="dxa"/>
            <w:tcBorders>
              <w:top w:val="nil"/>
              <w:left w:val="nil"/>
              <w:bottom w:val="nil"/>
              <w:right w:val="nil"/>
            </w:tcBorders>
          </w:tcPr>
          <w:p w14:paraId="25FF7DFB"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5590D9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103627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9E4F4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6044000</w:t>
            </w:r>
          </w:p>
        </w:tc>
        <w:tc>
          <w:tcPr>
            <w:tcW w:w="412" w:type="dxa"/>
            <w:tcBorders>
              <w:top w:val="nil"/>
              <w:left w:val="nil"/>
              <w:bottom w:val="nil"/>
              <w:right w:val="nil"/>
            </w:tcBorders>
          </w:tcPr>
          <w:p w14:paraId="0F869B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39F8A1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1252543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B763C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A078000 </w:t>
            </w:r>
          </w:p>
        </w:tc>
      </w:tr>
      <w:tr w:rsidR="00611DAB" w:rsidRPr="00891A28" w14:paraId="12574225" w14:textId="77777777" w:rsidTr="00611DAB">
        <w:tc>
          <w:tcPr>
            <w:tcW w:w="468" w:type="dxa"/>
            <w:tcBorders>
              <w:top w:val="nil"/>
              <w:bottom w:val="nil"/>
              <w:right w:val="nil"/>
            </w:tcBorders>
          </w:tcPr>
          <w:p w14:paraId="49811CE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1</w:t>
            </w:r>
          </w:p>
        </w:tc>
        <w:tc>
          <w:tcPr>
            <w:tcW w:w="318" w:type="dxa"/>
            <w:tcBorders>
              <w:top w:val="nil"/>
              <w:left w:val="nil"/>
              <w:bottom w:val="nil"/>
              <w:right w:val="nil"/>
            </w:tcBorders>
          </w:tcPr>
          <w:p w14:paraId="793F885D"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55F479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0349D2E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22CD57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D05FF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7A19C8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C16</w:t>
            </w:r>
          </w:p>
        </w:tc>
        <w:tc>
          <w:tcPr>
            <w:tcW w:w="970" w:type="dxa"/>
            <w:tcBorders>
              <w:top w:val="nil"/>
              <w:bottom w:val="nil"/>
              <w:right w:val="nil"/>
            </w:tcBorders>
          </w:tcPr>
          <w:p w14:paraId="4A2B72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966A</w:t>
            </w:r>
          </w:p>
        </w:tc>
        <w:tc>
          <w:tcPr>
            <w:tcW w:w="423" w:type="dxa"/>
            <w:tcBorders>
              <w:top w:val="nil"/>
              <w:left w:val="nil"/>
              <w:bottom w:val="nil"/>
              <w:right w:val="nil"/>
            </w:tcBorders>
          </w:tcPr>
          <w:p w14:paraId="7FC1CAB5"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488A77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032A170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0C233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8068000</w:t>
            </w:r>
          </w:p>
        </w:tc>
        <w:tc>
          <w:tcPr>
            <w:tcW w:w="412" w:type="dxa"/>
            <w:tcBorders>
              <w:top w:val="nil"/>
              <w:left w:val="nil"/>
              <w:bottom w:val="nil"/>
              <w:right w:val="nil"/>
            </w:tcBorders>
          </w:tcPr>
          <w:p w14:paraId="353F563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9DACE0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3A1F5BC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0114A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7BA73E68" w14:textId="77777777" w:rsidTr="00611DAB">
        <w:tc>
          <w:tcPr>
            <w:tcW w:w="468" w:type="dxa"/>
            <w:tcBorders>
              <w:top w:val="nil"/>
              <w:bottom w:val="nil"/>
              <w:right w:val="nil"/>
            </w:tcBorders>
          </w:tcPr>
          <w:p w14:paraId="389135D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2</w:t>
            </w:r>
          </w:p>
        </w:tc>
        <w:tc>
          <w:tcPr>
            <w:tcW w:w="318" w:type="dxa"/>
            <w:tcBorders>
              <w:top w:val="nil"/>
              <w:left w:val="nil"/>
              <w:bottom w:val="nil"/>
              <w:right w:val="nil"/>
            </w:tcBorders>
          </w:tcPr>
          <w:p w14:paraId="35CB865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BEDC6D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4BF317E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7E7D56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3F383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5004C0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B15</w:t>
            </w:r>
          </w:p>
        </w:tc>
        <w:tc>
          <w:tcPr>
            <w:tcW w:w="970" w:type="dxa"/>
            <w:tcBorders>
              <w:top w:val="nil"/>
              <w:bottom w:val="nil"/>
              <w:right w:val="nil"/>
            </w:tcBorders>
          </w:tcPr>
          <w:p w14:paraId="6167ABD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A76B</w:t>
            </w:r>
          </w:p>
        </w:tc>
        <w:tc>
          <w:tcPr>
            <w:tcW w:w="423" w:type="dxa"/>
            <w:tcBorders>
              <w:top w:val="nil"/>
              <w:left w:val="nil"/>
              <w:bottom w:val="nil"/>
              <w:right w:val="nil"/>
            </w:tcBorders>
          </w:tcPr>
          <w:p w14:paraId="61380A81"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DF7E7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6A8972F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60C88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7058000</w:t>
            </w:r>
          </w:p>
        </w:tc>
        <w:tc>
          <w:tcPr>
            <w:tcW w:w="412" w:type="dxa"/>
            <w:tcBorders>
              <w:top w:val="nil"/>
              <w:left w:val="nil"/>
              <w:bottom w:val="nil"/>
              <w:right w:val="nil"/>
            </w:tcBorders>
          </w:tcPr>
          <w:p w14:paraId="19D60D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43E2EA0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733960A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B3D59B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7EA845C3" w14:textId="77777777" w:rsidTr="00611DAB">
        <w:tc>
          <w:tcPr>
            <w:tcW w:w="468" w:type="dxa"/>
            <w:tcBorders>
              <w:top w:val="nil"/>
              <w:bottom w:val="nil"/>
              <w:right w:val="nil"/>
            </w:tcBorders>
          </w:tcPr>
          <w:p w14:paraId="5A120AE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3</w:t>
            </w:r>
          </w:p>
        </w:tc>
        <w:tc>
          <w:tcPr>
            <w:tcW w:w="318" w:type="dxa"/>
            <w:tcBorders>
              <w:top w:val="nil"/>
              <w:left w:val="nil"/>
              <w:bottom w:val="nil"/>
              <w:right w:val="nil"/>
            </w:tcBorders>
          </w:tcPr>
          <w:p w14:paraId="013901C9"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0306228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1D67A32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BEC170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B3B53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4DF1A9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A14</w:t>
            </w:r>
          </w:p>
        </w:tc>
        <w:tc>
          <w:tcPr>
            <w:tcW w:w="970" w:type="dxa"/>
            <w:tcBorders>
              <w:top w:val="nil"/>
              <w:bottom w:val="nil"/>
              <w:right w:val="nil"/>
            </w:tcBorders>
          </w:tcPr>
          <w:p w14:paraId="4AFF157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B86C</w:t>
            </w:r>
          </w:p>
        </w:tc>
        <w:tc>
          <w:tcPr>
            <w:tcW w:w="423" w:type="dxa"/>
            <w:tcBorders>
              <w:top w:val="nil"/>
              <w:left w:val="nil"/>
              <w:bottom w:val="nil"/>
              <w:right w:val="nil"/>
            </w:tcBorders>
          </w:tcPr>
          <w:p w14:paraId="36E6F5C8"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56FD0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D8D46C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FE057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6048000</w:t>
            </w:r>
          </w:p>
        </w:tc>
        <w:tc>
          <w:tcPr>
            <w:tcW w:w="412" w:type="dxa"/>
            <w:tcBorders>
              <w:top w:val="nil"/>
              <w:left w:val="nil"/>
              <w:bottom w:val="nil"/>
              <w:right w:val="nil"/>
            </w:tcBorders>
          </w:tcPr>
          <w:p w14:paraId="0C8E2B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45315F8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122BBFA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3632C5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4A76EDB4" w14:textId="77777777" w:rsidTr="00611DAB">
        <w:tc>
          <w:tcPr>
            <w:tcW w:w="468" w:type="dxa"/>
            <w:tcBorders>
              <w:top w:val="nil"/>
              <w:bottom w:val="nil"/>
              <w:right w:val="nil"/>
            </w:tcBorders>
          </w:tcPr>
          <w:p w14:paraId="1889535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4</w:t>
            </w:r>
          </w:p>
        </w:tc>
        <w:tc>
          <w:tcPr>
            <w:tcW w:w="318" w:type="dxa"/>
            <w:tcBorders>
              <w:top w:val="nil"/>
              <w:left w:val="nil"/>
              <w:bottom w:val="nil"/>
              <w:right w:val="nil"/>
            </w:tcBorders>
          </w:tcPr>
          <w:p w14:paraId="674EC9B4"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49CF8D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250288D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D48D0A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D78D4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3F8E897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913</w:t>
            </w:r>
          </w:p>
        </w:tc>
        <w:tc>
          <w:tcPr>
            <w:tcW w:w="970" w:type="dxa"/>
            <w:tcBorders>
              <w:top w:val="nil"/>
              <w:bottom w:val="nil"/>
              <w:right w:val="nil"/>
            </w:tcBorders>
          </w:tcPr>
          <w:p w14:paraId="5A3C07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C96D</w:t>
            </w:r>
          </w:p>
        </w:tc>
        <w:tc>
          <w:tcPr>
            <w:tcW w:w="423" w:type="dxa"/>
            <w:tcBorders>
              <w:top w:val="nil"/>
              <w:left w:val="nil"/>
              <w:bottom w:val="nil"/>
              <w:right w:val="nil"/>
            </w:tcBorders>
          </w:tcPr>
          <w:p w14:paraId="4C040316"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0F744F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91EDAF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FC2A7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5038000</w:t>
            </w:r>
          </w:p>
        </w:tc>
        <w:tc>
          <w:tcPr>
            <w:tcW w:w="412" w:type="dxa"/>
            <w:tcBorders>
              <w:top w:val="nil"/>
              <w:left w:val="nil"/>
              <w:bottom w:val="nil"/>
              <w:right w:val="nil"/>
            </w:tcBorders>
          </w:tcPr>
          <w:p w14:paraId="1994F9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03425E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243F0ED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22A43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2F36FF42" w14:textId="77777777" w:rsidTr="00611DAB">
        <w:tc>
          <w:tcPr>
            <w:tcW w:w="468" w:type="dxa"/>
            <w:tcBorders>
              <w:top w:val="nil"/>
              <w:bottom w:val="nil"/>
              <w:right w:val="nil"/>
            </w:tcBorders>
          </w:tcPr>
          <w:p w14:paraId="4F89E60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5</w:t>
            </w:r>
          </w:p>
        </w:tc>
        <w:tc>
          <w:tcPr>
            <w:tcW w:w="318" w:type="dxa"/>
            <w:tcBorders>
              <w:top w:val="nil"/>
              <w:left w:val="nil"/>
              <w:bottom w:val="nil"/>
              <w:right w:val="nil"/>
            </w:tcBorders>
          </w:tcPr>
          <w:p w14:paraId="7849CFD6"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42B7414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0B4FF01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4B9D3F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8061E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5DC05D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812</w:t>
            </w:r>
          </w:p>
        </w:tc>
        <w:tc>
          <w:tcPr>
            <w:tcW w:w="970" w:type="dxa"/>
            <w:tcBorders>
              <w:top w:val="nil"/>
              <w:bottom w:val="nil"/>
              <w:right w:val="nil"/>
            </w:tcBorders>
          </w:tcPr>
          <w:p w14:paraId="37D361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DA6E</w:t>
            </w:r>
          </w:p>
        </w:tc>
        <w:tc>
          <w:tcPr>
            <w:tcW w:w="423" w:type="dxa"/>
            <w:tcBorders>
              <w:top w:val="nil"/>
              <w:left w:val="nil"/>
              <w:bottom w:val="nil"/>
              <w:right w:val="nil"/>
            </w:tcBorders>
          </w:tcPr>
          <w:p w14:paraId="434B221F"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468EA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37F2AE5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41857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28000</w:t>
            </w:r>
          </w:p>
        </w:tc>
        <w:tc>
          <w:tcPr>
            <w:tcW w:w="412" w:type="dxa"/>
            <w:tcBorders>
              <w:top w:val="nil"/>
              <w:left w:val="nil"/>
              <w:bottom w:val="nil"/>
              <w:right w:val="nil"/>
            </w:tcBorders>
          </w:tcPr>
          <w:p w14:paraId="64D3D7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2E0881F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176DE64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E28D3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49F3DE8C" w14:textId="77777777" w:rsidTr="00611DAB">
        <w:tc>
          <w:tcPr>
            <w:tcW w:w="468" w:type="dxa"/>
            <w:tcBorders>
              <w:top w:val="nil"/>
              <w:bottom w:val="nil"/>
              <w:right w:val="nil"/>
            </w:tcBorders>
          </w:tcPr>
          <w:p w14:paraId="6BEB620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6</w:t>
            </w:r>
          </w:p>
        </w:tc>
        <w:tc>
          <w:tcPr>
            <w:tcW w:w="318" w:type="dxa"/>
            <w:tcBorders>
              <w:top w:val="nil"/>
              <w:left w:val="nil"/>
              <w:bottom w:val="nil"/>
              <w:right w:val="nil"/>
            </w:tcBorders>
          </w:tcPr>
          <w:p w14:paraId="401C0187"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0D737C6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22772AA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0ACBA0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D68E1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0B9BFD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711</w:t>
            </w:r>
          </w:p>
        </w:tc>
        <w:tc>
          <w:tcPr>
            <w:tcW w:w="970" w:type="dxa"/>
            <w:tcBorders>
              <w:top w:val="nil"/>
              <w:bottom w:val="nil"/>
              <w:right w:val="nil"/>
            </w:tcBorders>
          </w:tcPr>
          <w:p w14:paraId="7A66F2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EB6F</w:t>
            </w:r>
          </w:p>
        </w:tc>
        <w:tc>
          <w:tcPr>
            <w:tcW w:w="423" w:type="dxa"/>
            <w:tcBorders>
              <w:top w:val="nil"/>
              <w:left w:val="nil"/>
              <w:bottom w:val="nil"/>
              <w:right w:val="nil"/>
            </w:tcBorders>
          </w:tcPr>
          <w:p w14:paraId="5A63DCF0"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441FD4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141E9F2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5CB5C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3018000</w:t>
            </w:r>
          </w:p>
        </w:tc>
        <w:tc>
          <w:tcPr>
            <w:tcW w:w="412" w:type="dxa"/>
            <w:tcBorders>
              <w:top w:val="nil"/>
              <w:left w:val="nil"/>
              <w:bottom w:val="nil"/>
              <w:right w:val="nil"/>
            </w:tcBorders>
          </w:tcPr>
          <w:p w14:paraId="15A783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6703E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2B2BDD3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CD2B1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5612E30C" w14:textId="77777777" w:rsidTr="00611DAB">
        <w:tc>
          <w:tcPr>
            <w:tcW w:w="468" w:type="dxa"/>
            <w:tcBorders>
              <w:top w:val="nil"/>
              <w:bottom w:val="nil"/>
              <w:right w:val="nil"/>
            </w:tcBorders>
          </w:tcPr>
          <w:p w14:paraId="2BAD81E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7</w:t>
            </w:r>
          </w:p>
        </w:tc>
        <w:tc>
          <w:tcPr>
            <w:tcW w:w="318" w:type="dxa"/>
            <w:tcBorders>
              <w:top w:val="nil"/>
              <w:left w:val="nil"/>
              <w:bottom w:val="nil"/>
              <w:right w:val="nil"/>
            </w:tcBorders>
          </w:tcPr>
          <w:p w14:paraId="3A5CEA49"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1994BFE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9</w:t>
            </w:r>
          </w:p>
        </w:tc>
        <w:tc>
          <w:tcPr>
            <w:tcW w:w="497" w:type="dxa"/>
            <w:tcBorders>
              <w:top w:val="nil"/>
              <w:left w:val="nil"/>
              <w:bottom w:val="nil"/>
              <w:right w:val="nil"/>
            </w:tcBorders>
          </w:tcPr>
          <w:p w14:paraId="7A938C8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984434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21517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01</w:t>
            </w:r>
          </w:p>
        </w:tc>
        <w:tc>
          <w:tcPr>
            <w:tcW w:w="565" w:type="dxa"/>
            <w:tcBorders>
              <w:top w:val="nil"/>
              <w:left w:val="nil"/>
              <w:bottom w:val="nil"/>
            </w:tcBorders>
          </w:tcPr>
          <w:p w14:paraId="6E3F62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610</w:t>
            </w:r>
          </w:p>
        </w:tc>
        <w:tc>
          <w:tcPr>
            <w:tcW w:w="970" w:type="dxa"/>
            <w:tcBorders>
              <w:top w:val="nil"/>
              <w:bottom w:val="nil"/>
              <w:right w:val="nil"/>
            </w:tcBorders>
          </w:tcPr>
          <w:p w14:paraId="10AFBD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DFC70</w:t>
            </w:r>
          </w:p>
        </w:tc>
        <w:tc>
          <w:tcPr>
            <w:tcW w:w="423" w:type="dxa"/>
            <w:tcBorders>
              <w:top w:val="nil"/>
              <w:left w:val="nil"/>
              <w:bottom w:val="nil"/>
              <w:right w:val="nil"/>
            </w:tcBorders>
          </w:tcPr>
          <w:p w14:paraId="410973DE"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2AEEAF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1403" w:type="dxa"/>
            <w:tcBorders>
              <w:top w:val="nil"/>
              <w:left w:val="nil"/>
              <w:bottom w:val="nil"/>
            </w:tcBorders>
          </w:tcPr>
          <w:p w14:paraId="2B7894A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BEB370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008000</w:t>
            </w:r>
          </w:p>
        </w:tc>
        <w:tc>
          <w:tcPr>
            <w:tcW w:w="412" w:type="dxa"/>
            <w:tcBorders>
              <w:top w:val="nil"/>
              <w:left w:val="nil"/>
              <w:bottom w:val="nil"/>
              <w:right w:val="nil"/>
            </w:tcBorders>
          </w:tcPr>
          <w:p w14:paraId="19AB3DD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9705EA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666" w:type="dxa"/>
            <w:tcBorders>
              <w:top w:val="nil"/>
              <w:left w:val="nil"/>
              <w:bottom w:val="nil"/>
            </w:tcBorders>
          </w:tcPr>
          <w:p w14:paraId="46ED49E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888" w:type="dxa"/>
            <w:tcBorders>
              <w:top w:val="nil"/>
              <w:bottom w:val="nil"/>
            </w:tcBorders>
          </w:tcPr>
          <w:p w14:paraId="1838CC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40F0000 </w:t>
            </w:r>
          </w:p>
        </w:tc>
      </w:tr>
      <w:tr w:rsidR="00611DAB" w:rsidRPr="00891A28" w14:paraId="68A34FED" w14:textId="77777777" w:rsidTr="00611DAB">
        <w:tc>
          <w:tcPr>
            <w:tcW w:w="468" w:type="dxa"/>
            <w:tcBorders>
              <w:top w:val="nil"/>
              <w:bottom w:val="nil"/>
              <w:right w:val="nil"/>
            </w:tcBorders>
          </w:tcPr>
          <w:p w14:paraId="2D9D174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8</w:t>
            </w:r>
          </w:p>
        </w:tc>
        <w:tc>
          <w:tcPr>
            <w:tcW w:w="318" w:type="dxa"/>
            <w:tcBorders>
              <w:top w:val="nil"/>
              <w:left w:val="nil"/>
              <w:bottom w:val="nil"/>
              <w:right w:val="nil"/>
            </w:tcBorders>
          </w:tcPr>
          <w:p w14:paraId="7E92E96A" w14:textId="77777777" w:rsidR="00611DAB" w:rsidRPr="00891A28" w:rsidRDefault="00611DAB" w:rsidP="00611DAB">
            <w:pPr>
              <w:pStyle w:val="TableText"/>
              <w:spacing w:before="0" w:after="0"/>
              <w:rPr>
                <w:sz w:val="14"/>
                <w:lang w:val="en-GB"/>
              </w:rPr>
            </w:pPr>
            <w:r w:rsidRPr="00891A28">
              <w:rPr>
                <w:sz w:val="14"/>
                <w:lang w:val="en-GB"/>
              </w:rPr>
              <w:t>1</w:t>
            </w:r>
          </w:p>
        </w:tc>
        <w:tc>
          <w:tcPr>
            <w:tcW w:w="407" w:type="dxa"/>
            <w:tcBorders>
              <w:top w:val="nil"/>
              <w:left w:val="nil"/>
              <w:bottom w:val="nil"/>
              <w:right w:val="nil"/>
            </w:tcBorders>
          </w:tcPr>
          <w:p w14:paraId="6511738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698AE5B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09BF3E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9E99F6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2294A6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8</w:t>
            </w:r>
          </w:p>
        </w:tc>
        <w:tc>
          <w:tcPr>
            <w:tcW w:w="970" w:type="dxa"/>
            <w:tcBorders>
              <w:top w:val="nil"/>
              <w:bottom w:val="nil"/>
              <w:right w:val="nil"/>
            </w:tcBorders>
          </w:tcPr>
          <w:p w14:paraId="3BC1A1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EFE380</w:t>
            </w:r>
          </w:p>
        </w:tc>
        <w:tc>
          <w:tcPr>
            <w:tcW w:w="423" w:type="dxa"/>
            <w:tcBorders>
              <w:top w:val="nil"/>
              <w:left w:val="nil"/>
              <w:bottom w:val="nil"/>
              <w:right w:val="nil"/>
            </w:tcBorders>
          </w:tcPr>
          <w:p w14:paraId="0E59C549"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24F245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7D5A90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C7 </w:t>
            </w:r>
          </w:p>
        </w:tc>
        <w:tc>
          <w:tcPr>
            <w:tcW w:w="888" w:type="dxa"/>
            <w:tcBorders>
              <w:top w:val="nil"/>
              <w:bottom w:val="nil"/>
              <w:right w:val="nil"/>
            </w:tcBorders>
          </w:tcPr>
          <w:p w14:paraId="165798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068400</w:t>
            </w:r>
          </w:p>
        </w:tc>
        <w:tc>
          <w:tcPr>
            <w:tcW w:w="412" w:type="dxa"/>
            <w:tcBorders>
              <w:top w:val="nil"/>
              <w:left w:val="nil"/>
              <w:bottom w:val="nil"/>
              <w:right w:val="nil"/>
            </w:tcBorders>
          </w:tcPr>
          <w:p w14:paraId="3978C8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9BE72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4A2FAC9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1FC57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8017800 </w:t>
            </w:r>
          </w:p>
        </w:tc>
      </w:tr>
      <w:tr w:rsidR="00611DAB" w:rsidRPr="00891A28" w14:paraId="6ACB729D" w14:textId="77777777" w:rsidTr="00611DAB">
        <w:tc>
          <w:tcPr>
            <w:tcW w:w="468" w:type="dxa"/>
            <w:tcBorders>
              <w:top w:val="nil"/>
              <w:bottom w:val="nil"/>
              <w:right w:val="nil"/>
            </w:tcBorders>
          </w:tcPr>
          <w:p w14:paraId="5C3E33A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59</w:t>
            </w:r>
          </w:p>
        </w:tc>
        <w:tc>
          <w:tcPr>
            <w:tcW w:w="318" w:type="dxa"/>
            <w:tcBorders>
              <w:top w:val="nil"/>
              <w:left w:val="nil"/>
              <w:bottom w:val="nil"/>
              <w:right w:val="nil"/>
            </w:tcBorders>
          </w:tcPr>
          <w:p w14:paraId="594F7CFB"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597A8CB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497" w:type="dxa"/>
            <w:tcBorders>
              <w:top w:val="nil"/>
              <w:left w:val="nil"/>
              <w:bottom w:val="nil"/>
              <w:right w:val="nil"/>
            </w:tcBorders>
          </w:tcPr>
          <w:p w14:paraId="4D741E2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AB6367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B54E4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42DD37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8</w:t>
            </w:r>
          </w:p>
        </w:tc>
        <w:tc>
          <w:tcPr>
            <w:tcW w:w="970" w:type="dxa"/>
            <w:tcBorders>
              <w:top w:val="nil"/>
              <w:bottom w:val="nil"/>
              <w:right w:val="nil"/>
            </w:tcBorders>
          </w:tcPr>
          <w:p w14:paraId="3B9E405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F1C00</w:t>
            </w:r>
          </w:p>
        </w:tc>
        <w:tc>
          <w:tcPr>
            <w:tcW w:w="423" w:type="dxa"/>
            <w:tcBorders>
              <w:top w:val="nil"/>
              <w:left w:val="nil"/>
              <w:bottom w:val="nil"/>
              <w:right w:val="nil"/>
            </w:tcBorders>
          </w:tcPr>
          <w:p w14:paraId="4117F1A6"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4E9E3A2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272ADE7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2A62A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342000</w:t>
            </w:r>
          </w:p>
        </w:tc>
        <w:tc>
          <w:tcPr>
            <w:tcW w:w="412" w:type="dxa"/>
            <w:tcBorders>
              <w:top w:val="nil"/>
              <w:left w:val="nil"/>
              <w:bottom w:val="nil"/>
              <w:right w:val="nil"/>
            </w:tcBorders>
          </w:tcPr>
          <w:p w14:paraId="2BC654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729ABC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352DC77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84930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FD3C000 </w:t>
            </w:r>
          </w:p>
        </w:tc>
      </w:tr>
      <w:tr w:rsidR="00611DAB" w:rsidRPr="00891A28" w14:paraId="6CBCD1CD" w14:textId="77777777" w:rsidTr="00611DAB">
        <w:tc>
          <w:tcPr>
            <w:tcW w:w="468" w:type="dxa"/>
            <w:tcBorders>
              <w:top w:val="nil"/>
              <w:bottom w:val="nil"/>
              <w:right w:val="nil"/>
            </w:tcBorders>
          </w:tcPr>
          <w:p w14:paraId="19F8D99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60</w:t>
            </w:r>
          </w:p>
        </w:tc>
        <w:tc>
          <w:tcPr>
            <w:tcW w:w="318" w:type="dxa"/>
            <w:tcBorders>
              <w:top w:val="nil"/>
              <w:left w:val="nil"/>
              <w:bottom w:val="nil"/>
              <w:right w:val="nil"/>
            </w:tcBorders>
          </w:tcPr>
          <w:p w14:paraId="7ABF2BC5"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2FF293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497" w:type="dxa"/>
            <w:tcBorders>
              <w:top w:val="nil"/>
              <w:left w:val="nil"/>
              <w:bottom w:val="nil"/>
              <w:right w:val="nil"/>
            </w:tcBorders>
          </w:tcPr>
          <w:p w14:paraId="61DC03C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08903D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3652B3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4B36D9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7</w:t>
            </w:r>
          </w:p>
        </w:tc>
        <w:tc>
          <w:tcPr>
            <w:tcW w:w="970" w:type="dxa"/>
            <w:tcBorders>
              <w:top w:val="nil"/>
              <w:bottom w:val="nil"/>
              <w:right w:val="nil"/>
            </w:tcBorders>
          </w:tcPr>
          <w:p w14:paraId="124AC5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F3401</w:t>
            </w:r>
          </w:p>
        </w:tc>
        <w:tc>
          <w:tcPr>
            <w:tcW w:w="423" w:type="dxa"/>
            <w:tcBorders>
              <w:top w:val="nil"/>
              <w:left w:val="nil"/>
              <w:bottom w:val="nil"/>
              <w:right w:val="nil"/>
            </w:tcBorders>
          </w:tcPr>
          <w:p w14:paraId="598B7E69"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577D57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7E8C6C3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C212C8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8332000</w:t>
            </w:r>
          </w:p>
        </w:tc>
        <w:tc>
          <w:tcPr>
            <w:tcW w:w="412" w:type="dxa"/>
            <w:tcBorders>
              <w:top w:val="nil"/>
              <w:left w:val="nil"/>
              <w:bottom w:val="nil"/>
              <w:right w:val="nil"/>
            </w:tcBorders>
          </w:tcPr>
          <w:p w14:paraId="4FB57B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003D82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52C442D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E45F4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FD3C000 </w:t>
            </w:r>
          </w:p>
        </w:tc>
      </w:tr>
      <w:tr w:rsidR="00611DAB" w:rsidRPr="00891A28" w14:paraId="4E5C9854" w14:textId="77777777" w:rsidTr="00611DAB">
        <w:tc>
          <w:tcPr>
            <w:tcW w:w="468" w:type="dxa"/>
            <w:tcBorders>
              <w:top w:val="nil"/>
              <w:bottom w:val="nil"/>
              <w:right w:val="nil"/>
            </w:tcBorders>
          </w:tcPr>
          <w:p w14:paraId="22C997E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61</w:t>
            </w:r>
          </w:p>
        </w:tc>
        <w:tc>
          <w:tcPr>
            <w:tcW w:w="318" w:type="dxa"/>
            <w:tcBorders>
              <w:top w:val="nil"/>
              <w:left w:val="nil"/>
              <w:bottom w:val="nil"/>
              <w:right w:val="nil"/>
            </w:tcBorders>
          </w:tcPr>
          <w:p w14:paraId="2AD4C764"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3FF21EB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4690649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C6EB03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D6C22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287DEC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C</w:t>
            </w:r>
          </w:p>
        </w:tc>
        <w:tc>
          <w:tcPr>
            <w:tcW w:w="970" w:type="dxa"/>
            <w:tcBorders>
              <w:top w:val="nil"/>
              <w:bottom w:val="nil"/>
              <w:right w:val="nil"/>
            </w:tcBorders>
          </w:tcPr>
          <w:p w14:paraId="01EB9DE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E9804</w:t>
            </w:r>
          </w:p>
        </w:tc>
        <w:tc>
          <w:tcPr>
            <w:tcW w:w="423" w:type="dxa"/>
            <w:tcBorders>
              <w:top w:val="nil"/>
              <w:left w:val="nil"/>
              <w:bottom w:val="nil"/>
              <w:right w:val="nil"/>
            </w:tcBorders>
          </w:tcPr>
          <w:p w14:paraId="47157059"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1C83E0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0A47602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F402B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644000</w:t>
            </w:r>
          </w:p>
        </w:tc>
        <w:tc>
          <w:tcPr>
            <w:tcW w:w="412" w:type="dxa"/>
            <w:tcBorders>
              <w:top w:val="nil"/>
              <w:left w:val="nil"/>
              <w:bottom w:val="nil"/>
              <w:right w:val="nil"/>
            </w:tcBorders>
          </w:tcPr>
          <w:p w14:paraId="0BC939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1B792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3A78FF8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EEF535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FA78000 </w:t>
            </w:r>
          </w:p>
        </w:tc>
      </w:tr>
      <w:tr w:rsidR="00611DAB" w:rsidRPr="00891A28" w14:paraId="345BFA5E" w14:textId="77777777" w:rsidTr="00611DAB">
        <w:tc>
          <w:tcPr>
            <w:tcW w:w="468" w:type="dxa"/>
            <w:tcBorders>
              <w:top w:val="nil"/>
              <w:bottom w:val="nil"/>
              <w:right w:val="nil"/>
            </w:tcBorders>
          </w:tcPr>
          <w:p w14:paraId="514CAE0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62</w:t>
            </w:r>
          </w:p>
        </w:tc>
        <w:tc>
          <w:tcPr>
            <w:tcW w:w="318" w:type="dxa"/>
            <w:tcBorders>
              <w:top w:val="nil"/>
              <w:left w:val="nil"/>
              <w:bottom w:val="nil"/>
              <w:right w:val="nil"/>
            </w:tcBorders>
          </w:tcPr>
          <w:p w14:paraId="05BDF2E8"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631C5B0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51DC6CC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0464E0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42C82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6A8974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A0B</w:t>
            </w:r>
          </w:p>
        </w:tc>
        <w:tc>
          <w:tcPr>
            <w:tcW w:w="970" w:type="dxa"/>
            <w:tcBorders>
              <w:top w:val="nil"/>
              <w:bottom w:val="nil"/>
              <w:right w:val="nil"/>
            </w:tcBorders>
          </w:tcPr>
          <w:p w14:paraId="365568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EAE05</w:t>
            </w:r>
          </w:p>
        </w:tc>
        <w:tc>
          <w:tcPr>
            <w:tcW w:w="423" w:type="dxa"/>
            <w:tcBorders>
              <w:top w:val="nil"/>
              <w:left w:val="nil"/>
              <w:bottom w:val="nil"/>
              <w:right w:val="nil"/>
            </w:tcBorders>
          </w:tcPr>
          <w:p w14:paraId="0587862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3B32AF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227575D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F3634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A634000</w:t>
            </w:r>
          </w:p>
        </w:tc>
        <w:tc>
          <w:tcPr>
            <w:tcW w:w="412" w:type="dxa"/>
            <w:tcBorders>
              <w:top w:val="nil"/>
              <w:left w:val="nil"/>
              <w:bottom w:val="nil"/>
              <w:right w:val="nil"/>
            </w:tcBorders>
          </w:tcPr>
          <w:p w14:paraId="2D9B81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1CDE3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12B04C1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062AB8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FA78000 </w:t>
            </w:r>
          </w:p>
        </w:tc>
      </w:tr>
      <w:tr w:rsidR="00611DAB" w:rsidRPr="00891A28" w14:paraId="4E4C357B" w14:textId="77777777" w:rsidTr="00611DAB">
        <w:tc>
          <w:tcPr>
            <w:tcW w:w="468" w:type="dxa"/>
            <w:tcBorders>
              <w:top w:val="nil"/>
              <w:bottom w:val="nil"/>
              <w:right w:val="nil"/>
            </w:tcBorders>
          </w:tcPr>
          <w:p w14:paraId="47A0C03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63</w:t>
            </w:r>
          </w:p>
        </w:tc>
        <w:tc>
          <w:tcPr>
            <w:tcW w:w="318" w:type="dxa"/>
            <w:tcBorders>
              <w:top w:val="nil"/>
              <w:left w:val="nil"/>
              <w:bottom w:val="nil"/>
              <w:right w:val="nil"/>
            </w:tcBorders>
          </w:tcPr>
          <w:p w14:paraId="7CF9DBAF" w14:textId="77777777" w:rsidR="00611DAB" w:rsidRPr="00891A28" w:rsidRDefault="00611DAB" w:rsidP="00611DAB">
            <w:pPr>
              <w:pStyle w:val="TableText"/>
              <w:spacing w:before="0" w:after="0"/>
              <w:rPr>
                <w:sz w:val="14"/>
                <w:lang w:val="en-GB"/>
              </w:rPr>
            </w:pPr>
            <w:r w:rsidRPr="00891A28">
              <w:rPr>
                <w:sz w:val="14"/>
                <w:lang w:val="en-GB"/>
              </w:rPr>
              <w:t>0</w:t>
            </w:r>
          </w:p>
        </w:tc>
        <w:tc>
          <w:tcPr>
            <w:tcW w:w="407" w:type="dxa"/>
            <w:tcBorders>
              <w:top w:val="nil"/>
              <w:left w:val="nil"/>
              <w:bottom w:val="nil"/>
              <w:right w:val="nil"/>
            </w:tcBorders>
          </w:tcPr>
          <w:p w14:paraId="186DB82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443E28C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FAE284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74B7C5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25EED6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40A</w:t>
            </w:r>
          </w:p>
        </w:tc>
        <w:tc>
          <w:tcPr>
            <w:tcW w:w="970" w:type="dxa"/>
            <w:tcBorders>
              <w:top w:val="nil"/>
              <w:bottom w:val="nil"/>
              <w:right w:val="nil"/>
            </w:tcBorders>
          </w:tcPr>
          <w:p w14:paraId="56A5CB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EC406</w:t>
            </w:r>
          </w:p>
        </w:tc>
        <w:tc>
          <w:tcPr>
            <w:tcW w:w="423" w:type="dxa"/>
            <w:tcBorders>
              <w:top w:val="nil"/>
              <w:left w:val="nil"/>
              <w:bottom w:val="nil"/>
              <w:right w:val="nil"/>
            </w:tcBorders>
          </w:tcPr>
          <w:p w14:paraId="317DB40A" w14:textId="77777777" w:rsidR="00611DAB" w:rsidRPr="00891A28" w:rsidRDefault="00611DAB" w:rsidP="00611DAB">
            <w:pPr>
              <w:pStyle w:val="TableText"/>
              <w:spacing w:before="0" w:after="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3E70AD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03C5F7C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CBFC8D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4624000</w:t>
            </w:r>
          </w:p>
        </w:tc>
        <w:tc>
          <w:tcPr>
            <w:tcW w:w="412" w:type="dxa"/>
            <w:tcBorders>
              <w:top w:val="nil"/>
              <w:left w:val="nil"/>
              <w:bottom w:val="nil"/>
              <w:right w:val="nil"/>
            </w:tcBorders>
          </w:tcPr>
          <w:p w14:paraId="4488AC6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A4A01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143B57A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39F38A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FA78000 </w:t>
            </w:r>
          </w:p>
        </w:tc>
      </w:tr>
      <w:tr w:rsidR="00611DAB" w:rsidRPr="00891A28" w14:paraId="779E8E90" w14:textId="77777777" w:rsidTr="00611DAB">
        <w:tc>
          <w:tcPr>
            <w:tcW w:w="468" w:type="dxa"/>
            <w:tcBorders>
              <w:top w:val="nil"/>
              <w:bottom w:val="single" w:sz="4" w:space="0" w:color="auto"/>
              <w:right w:val="nil"/>
            </w:tcBorders>
          </w:tcPr>
          <w:p w14:paraId="5CAC83FA" w14:textId="77777777" w:rsidR="00611DAB" w:rsidRPr="00891A28" w:rsidRDefault="00611DAB" w:rsidP="00611DAB">
            <w:pPr>
              <w:pStyle w:val="TableText"/>
              <w:spacing w:before="0" w:after="60"/>
              <w:jc w:val="center"/>
              <w:rPr>
                <w:rFonts w:ascii="Courier" w:hAnsi="Courier"/>
                <w:sz w:val="14"/>
                <w:lang w:val="en-GB"/>
              </w:rPr>
            </w:pPr>
            <w:r w:rsidRPr="00891A28">
              <w:rPr>
                <w:rFonts w:ascii="Courier" w:hAnsi="Courier"/>
                <w:sz w:val="14"/>
                <w:lang w:val="en-GB"/>
              </w:rPr>
              <w:t>64</w:t>
            </w:r>
          </w:p>
        </w:tc>
        <w:tc>
          <w:tcPr>
            <w:tcW w:w="318" w:type="dxa"/>
            <w:tcBorders>
              <w:top w:val="nil"/>
              <w:left w:val="nil"/>
              <w:bottom w:val="single" w:sz="4" w:space="0" w:color="auto"/>
              <w:right w:val="nil"/>
            </w:tcBorders>
          </w:tcPr>
          <w:p w14:paraId="614FF4EC" w14:textId="77777777" w:rsidR="00611DAB" w:rsidRPr="00891A28" w:rsidRDefault="00611DAB" w:rsidP="00611DAB">
            <w:pPr>
              <w:pStyle w:val="TableText"/>
              <w:spacing w:before="0" w:after="60"/>
              <w:rPr>
                <w:sz w:val="14"/>
                <w:lang w:val="en-GB"/>
              </w:rPr>
            </w:pPr>
            <w:r w:rsidRPr="00891A28">
              <w:rPr>
                <w:sz w:val="14"/>
                <w:lang w:val="en-GB"/>
              </w:rPr>
              <w:t>0</w:t>
            </w:r>
          </w:p>
        </w:tc>
        <w:tc>
          <w:tcPr>
            <w:tcW w:w="407" w:type="dxa"/>
            <w:tcBorders>
              <w:top w:val="nil"/>
              <w:left w:val="nil"/>
              <w:bottom w:val="single" w:sz="4" w:space="0" w:color="auto"/>
              <w:right w:val="nil"/>
            </w:tcBorders>
          </w:tcPr>
          <w:p w14:paraId="5373D92D" w14:textId="77777777" w:rsidR="00611DAB" w:rsidRPr="00891A28" w:rsidRDefault="00611DAB" w:rsidP="00611DAB">
            <w:pPr>
              <w:pStyle w:val="TableText"/>
              <w:spacing w:before="0" w:after="6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single" w:sz="4" w:space="0" w:color="auto"/>
              <w:right w:val="nil"/>
            </w:tcBorders>
          </w:tcPr>
          <w:p w14:paraId="1E5F6C37" w14:textId="77777777" w:rsidR="00611DAB" w:rsidRPr="00891A28" w:rsidRDefault="00611DAB" w:rsidP="00611DAB">
            <w:pPr>
              <w:pStyle w:val="TableText"/>
              <w:spacing w:before="0" w:after="60"/>
              <w:jc w:val="center"/>
              <w:rPr>
                <w:sz w:val="14"/>
                <w:lang w:val="en-GB"/>
              </w:rPr>
            </w:pPr>
            <w:r w:rsidRPr="00891A28">
              <w:rPr>
                <w:sz w:val="14"/>
                <w:lang w:val="en-GB"/>
              </w:rPr>
              <w:t>0</w:t>
            </w:r>
          </w:p>
        </w:tc>
        <w:tc>
          <w:tcPr>
            <w:tcW w:w="395" w:type="dxa"/>
            <w:tcBorders>
              <w:top w:val="nil"/>
              <w:left w:val="nil"/>
              <w:bottom w:val="single" w:sz="4" w:space="0" w:color="auto"/>
              <w:right w:val="nil"/>
            </w:tcBorders>
          </w:tcPr>
          <w:p w14:paraId="4DC73DCA" w14:textId="77777777" w:rsidR="00611DAB" w:rsidRPr="00891A28" w:rsidRDefault="00611DAB" w:rsidP="00611DAB">
            <w:pPr>
              <w:pStyle w:val="TableText"/>
              <w:spacing w:before="0" w:after="60"/>
              <w:rPr>
                <w:rFonts w:ascii="Courier" w:hAnsi="Courier"/>
                <w:sz w:val="14"/>
                <w:lang w:val="en-GB"/>
              </w:rPr>
            </w:pPr>
          </w:p>
        </w:tc>
        <w:tc>
          <w:tcPr>
            <w:tcW w:w="564" w:type="dxa"/>
            <w:tcBorders>
              <w:top w:val="nil"/>
              <w:left w:val="nil"/>
              <w:bottom w:val="single" w:sz="4" w:space="0" w:color="auto"/>
              <w:right w:val="nil"/>
            </w:tcBorders>
          </w:tcPr>
          <w:p w14:paraId="6F9A56FB"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1601</w:t>
            </w:r>
          </w:p>
        </w:tc>
        <w:tc>
          <w:tcPr>
            <w:tcW w:w="565" w:type="dxa"/>
            <w:tcBorders>
              <w:top w:val="nil"/>
              <w:left w:val="nil"/>
              <w:bottom w:val="single" w:sz="4" w:space="0" w:color="auto"/>
            </w:tcBorders>
          </w:tcPr>
          <w:p w14:paraId="0F07CAE8"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9E09</w:t>
            </w:r>
          </w:p>
        </w:tc>
        <w:tc>
          <w:tcPr>
            <w:tcW w:w="970" w:type="dxa"/>
            <w:tcBorders>
              <w:top w:val="nil"/>
              <w:bottom w:val="single" w:sz="4" w:space="0" w:color="auto"/>
              <w:right w:val="nil"/>
            </w:tcBorders>
          </w:tcPr>
          <w:p w14:paraId="38FFD32A"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003EDA07</w:t>
            </w:r>
          </w:p>
        </w:tc>
        <w:tc>
          <w:tcPr>
            <w:tcW w:w="423" w:type="dxa"/>
            <w:tcBorders>
              <w:top w:val="nil"/>
              <w:left w:val="nil"/>
              <w:bottom w:val="single" w:sz="4" w:space="0" w:color="auto"/>
              <w:right w:val="nil"/>
            </w:tcBorders>
          </w:tcPr>
          <w:p w14:paraId="4954C487" w14:textId="77777777" w:rsidR="00611DAB" w:rsidRPr="00891A28" w:rsidRDefault="00611DAB" w:rsidP="00611DAB">
            <w:pPr>
              <w:pStyle w:val="TableText"/>
              <w:spacing w:before="0" w:after="60"/>
              <w:ind w:left="85"/>
              <w:rPr>
                <w:rFonts w:ascii="Courier" w:hAnsi="Courier"/>
                <w:sz w:val="14"/>
                <w:lang w:val="en-GB"/>
              </w:rPr>
            </w:pPr>
            <w:r w:rsidRPr="00891A28">
              <w:rPr>
                <w:rFonts w:ascii="Courier" w:hAnsi="Courier"/>
                <w:sz w:val="14"/>
                <w:lang w:val="en-GB"/>
              </w:rPr>
              <w:t>5</w:t>
            </w:r>
          </w:p>
        </w:tc>
        <w:tc>
          <w:tcPr>
            <w:tcW w:w="468" w:type="dxa"/>
            <w:tcBorders>
              <w:top w:val="nil"/>
              <w:left w:val="nil"/>
              <w:bottom w:val="single" w:sz="4" w:space="0" w:color="auto"/>
              <w:right w:val="nil"/>
            </w:tcBorders>
          </w:tcPr>
          <w:p w14:paraId="540459D1"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single" w:sz="4" w:space="0" w:color="auto"/>
            </w:tcBorders>
          </w:tcPr>
          <w:p w14:paraId="45F67A8C" w14:textId="77777777" w:rsidR="00611DAB" w:rsidRPr="00891A28" w:rsidRDefault="00611DAB" w:rsidP="00611DAB">
            <w:pPr>
              <w:pStyle w:val="TableText"/>
              <w:spacing w:before="0" w:after="60"/>
              <w:rPr>
                <w:rFonts w:ascii="Courier" w:hAnsi="Courier"/>
                <w:sz w:val="14"/>
                <w:lang w:val="en-GB"/>
              </w:rPr>
            </w:pPr>
          </w:p>
        </w:tc>
        <w:tc>
          <w:tcPr>
            <w:tcW w:w="888" w:type="dxa"/>
            <w:tcBorders>
              <w:top w:val="nil"/>
              <w:bottom w:val="single" w:sz="4" w:space="0" w:color="auto"/>
              <w:right w:val="nil"/>
            </w:tcBorders>
          </w:tcPr>
          <w:p w14:paraId="1BC81B9D"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5E614000</w:t>
            </w:r>
          </w:p>
        </w:tc>
        <w:tc>
          <w:tcPr>
            <w:tcW w:w="412" w:type="dxa"/>
            <w:tcBorders>
              <w:top w:val="nil"/>
              <w:left w:val="nil"/>
              <w:bottom w:val="single" w:sz="4" w:space="0" w:color="auto"/>
              <w:right w:val="nil"/>
            </w:tcBorders>
          </w:tcPr>
          <w:p w14:paraId="66D805D6"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2</w:t>
            </w:r>
          </w:p>
        </w:tc>
        <w:tc>
          <w:tcPr>
            <w:tcW w:w="563" w:type="dxa"/>
            <w:tcBorders>
              <w:top w:val="nil"/>
              <w:left w:val="nil"/>
              <w:bottom w:val="single" w:sz="4" w:space="0" w:color="auto"/>
              <w:right w:val="nil"/>
            </w:tcBorders>
          </w:tcPr>
          <w:p w14:paraId="0864DE9A"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single" w:sz="4" w:space="0" w:color="auto"/>
            </w:tcBorders>
          </w:tcPr>
          <w:p w14:paraId="20BC7717" w14:textId="77777777" w:rsidR="00611DAB" w:rsidRPr="00891A28" w:rsidRDefault="00611DAB" w:rsidP="00611DAB">
            <w:pPr>
              <w:pStyle w:val="TableText"/>
              <w:spacing w:before="0" w:after="60"/>
              <w:rPr>
                <w:rFonts w:ascii="Courier" w:hAnsi="Courier"/>
                <w:sz w:val="14"/>
                <w:lang w:val="en-GB"/>
              </w:rPr>
            </w:pPr>
          </w:p>
        </w:tc>
        <w:tc>
          <w:tcPr>
            <w:tcW w:w="888" w:type="dxa"/>
            <w:tcBorders>
              <w:top w:val="nil"/>
              <w:bottom w:val="single" w:sz="4" w:space="0" w:color="auto"/>
            </w:tcBorders>
          </w:tcPr>
          <w:p w14:paraId="79316938"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3FA78000 </w:t>
            </w:r>
          </w:p>
        </w:tc>
      </w:tr>
    </w:tbl>
    <w:p w14:paraId="01440C06" w14:textId="71C8891A" w:rsidR="007F2BF7" w:rsidRPr="00891A28" w:rsidRDefault="00EB5260" w:rsidP="00611DAB">
      <w:pPr>
        <w:pStyle w:val="TableTitle"/>
        <w:spacing w:before="0"/>
        <w:rPr>
          <w:b w:val="0"/>
          <w:bCs/>
          <w:i/>
          <w:iCs/>
          <w:lang w:val="en-GB"/>
        </w:rPr>
      </w:pPr>
      <w:r w:rsidRPr="00891A28">
        <w:rPr>
          <w:lang w:val="en-GB"/>
        </w:rPr>
        <w:br w:type="page"/>
      </w:r>
      <w:bookmarkStart w:id="1639" w:name="_Toc524616035"/>
      <w:r w:rsidRPr="00891A28">
        <w:rPr>
          <w:lang w:val="en-GB"/>
        </w:rPr>
        <w:t xml:space="preserve">Table H.1 – Encoder and decoder trace data </w:t>
      </w:r>
      <w:r w:rsidRPr="00891A28">
        <w:rPr>
          <w:b w:val="0"/>
          <w:bCs/>
          <w:i/>
          <w:iCs/>
          <w:lang w:val="en-GB"/>
        </w:rPr>
        <w:t>(continued)</w:t>
      </w:r>
      <w:bookmarkEnd w:id="16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318"/>
        <w:gridCol w:w="406"/>
        <w:gridCol w:w="497"/>
        <w:gridCol w:w="395"/>
        <w:gridCol w:w="564"/>
        <w:gridCol w:w="565"/>
        <w:gridCol w:w="968"/>
        <w:gridCol w:w="422"/>
        <w:gridCol w:w="467"/>
        <w:gridCol w:w="1383"/>
        <w:gridCol w:w="888"/>
        <w:gridCol w:w="412"/>
        <w:gridCol w:w="560"/>
        <w:gridCol w:w="660"/>
        <w:gridCol w:w="888"/>
      </w:tblGrid>
      <w:tr w:rsidR="00611DAB" w:rsidRPr="00891A28" w14:paraId="2796CA36" w14:textId="77777777" w:rsidTr="00611DAB">
        <w:tc>
          <w:tcPr>
            <w:tcW w:w="3214" w:type="dxa"/>
            <w:gridSpan w:val="7"/>
            <w:tcBorders>
              <w:bottom w:val="single" w:sz="4" w:space="0" w:color="auto"/>
            </w:tcBorders>
            <w:vAlign w:val="center"/>
          </w:tcPr>
          <w:p w14:paraId="0C91D779" w14:textId="77777777" w:rsidR="00611DAB" w:rsidRPr="00891A28" w:rsidRDefault="00611DAB" w:rsidP="00611DAB">
            <w:pPr>
              <w:pStyle w:val="TableText"/>
              <w:jc w:val="center"/>
              <w:rPr>
                <w:sz w:val="14"/>
                <w:lang w:val="en-GB"/>
              </w:rPr>
            </w:pPr>
            <w:r w:rsidRPr="00891A28">
              <w:rPr>
                <w:sz w:val="14"/>
                <w:lang w:val="en-GB"/>
              </w:rPr>
              <w:t>Common</w:t>
            </w:r>
          </w:p>
        </w:tc>
        <w:tc>
          <w:tcPr>
            <w:tcW w:w="3264" w:type="dxa"/>
            <w:gridSpan w:val="4"/>
            <w:tcBorders>
              <w:bottom w:val="single" w:sz="4" w:space="0" w:color="auto"/>
            </w:tcBorders>
            <w:vAlign w:val="center"/>
          </w:tcPr>
          <w:p w14:paraId="5203EC29" w14:textId="77777777" w:rsidR="00611DAB" w:rsidRPr="00891A28" w:rsidRDefault="00611DAB" w:rsidP="00611DAB">
            <w:pPr>
              <w:pStyle w:val="TableText"/>
              <w:jc w:val="center"/>
              <w:rPr>
                <w:sz w:val="14"/>
                <w:lang w:val="en-GB"/>
              </w:rPr>
            </w:pPr>
            <w:r w:rsidRPr="00891A28">
              <w:rPr>
                <w:sz w:val="14"/>
                <w:lang w:val="en-GB"/>
              </w:rPr>
              <w:t>Encoder</w:t>
            </w:r>
          </w:p>
        </w:tc>
        <w:tc>
          <w:tcPr>
            <w:tcW w:w="2529" w:type="dxa"/>
            <w:gridSpan w:val="4"/>
            <w:tcBorders>
              <w:bottom w:val="single" w:sz="4" w:space="0" w:color="auto"/>
            </w:tcBorders>
            <w:vAlign w:val="center"/>
          </w:tcPr>
          <w:p w14:paraId="7B87CB5D" w14:textId="77777777" w:rsidR="00611DAB" w:rsidRPr="00891A28" w:rsidRDefault="00611DAB" w:rsidP="00611DAB">
            <w:pPr>
              <w:pStyle w:val="TableText"/>
              <w:jc w:val="center"/>
              <w:rPr>
                <w:sz w:val="14"/>
                <w:lang w:val="en-GB"/>
              </w:rPr>
            </w:pPr>
            <w:r w:rsidRPr="00891A28">
              <w:rPr>
                <w:sz w:val="14"/>
                <w:lang w:val="en-GB"/>
              </w:rPr>
              <w:t>Decoder</w:t>
            </w:r>
          </w:p>
        </w:tc>
        <w:tc>
          <w:tcPr>
            <w:tcW w:w="888" w:type="dxa"/>
            <w:tcBorders>
              <w:bottom w:val="single" w:sz="4" w:space="0" w:color="auto"/>
            </w:tcBorders>
            <w:vAlign w:val="center"/>
          </w:tcPr>
          <w:p w14:paraId="2391B343" w14:textId="77777777" w:rsidR="00611DAB" w:rsidRPr="00891A28" w:rsidRDefault="00611DAB" w:rsidP="00611DAB">
            <w:pPr>
              <w:pStyle w:val="TableText"/>
              <w:jc w:val="center"/>
              <w:rPr>
                <w:sz w:val="14"/>
                <w:lang w:val="en-GB"/>
              </w:rPr>
            </w:pPr>
            <w:r w:rsidRPr="00891A28">
              <w:rPr>
                <w:sz w:val="14"/>
                <w:lang w:val="en-GB"/>
              </w:rPr>
              <w:t>Software</w:t>
            </w:r>
            <w:r w:rsidRPr="00891A28">
              <w:rPr>
                <w:sz w:val="14"/>
                <w:lang w:val="en-GB"/>
              </w:rPr>
              <w:br/>
              <w:t>Conven-</w:t>
            </w:r>
            <w:r w:rsidRPr="00891A28">
              <w:rPr>
                <w:sz w:val="14"/>
                <w:lang w:val="en-GB"/>
              </w:rPr>
              <w:br/>
              <w:t>tions</w:t>
            </w:r>
            <w:r w:rsidRPr="00891A28">
              <w:rPr>
                <w:sz w:val="14"/>
                <w:lang w:val="en-GB"/>
              </w:rPr>
              <w:br/>
              <w:t>Decoder</w:t>
            </w:r>
          </w:p>
        </w:tc>
      </w:tr>
      <w:tr w:rsidR="00611DAB" w:rsidRPr="00891A28" w14:paraId="7D5FB57E" w14:textId="77777777" w:rsidTr="00611DAB">
        <w:tc>
          <w:tcPr>
            <w:tcW w:w="468" w:type="dxa"/>
            <w:tcBorders>
              <w:bottom w:val="single" w:sz="4" w:space="0" w:color="auto"/>
              <w:right w:val="nil"/>
            </w:tcBorders>
            <w:vAlign w:val="center"/>
          </w:tcPr>
          <w:p w14:paraId="5ED84E49" w14:textId="77777777" w:rsidR="00611DAB" w:rsidRPr="00891A28" w:rsidRDefault="00611DAB" w:rsidP="00611DAB">
            <w:pPr>
              <w:pStyle w:val="TableText"/>
              <w:jc w:val="center"/>
              <w:rPr>
                <w:sz w:val="14"/>
                <w:lang w:val="en-GB"/>
              </w:rPr>
            </w:pPr>
            <w:r w:rsidRPr="00891A28">
              <w:rPr>
                <w:sz w:val="14"/>
                <w:lang w:val="en-GB"/>
              </w:rPr>
              <w:t>EC</w:t>
            </w:r>
          </w:p>
        </w:tc>
        <w:tc>
          <w:tcPr>
            <w:tcW w:w="318" w:type="dxa"/>
            <w:tcBorders>
              <w:left w:val="nil"/>
              <w:bottom w:val="single" w:sz="4" w:space="0" w:color="auto"/>
              <w:right w:val="nil"/>
            </w:tcBorders>
            <w:vAlign w:val="center"/>
          </w:tcPr>
          <w:p w14:paraId="2B402A1A" w14:textId="77777777" w:rsidR="00611DAB" w:rsidRPr="00891A28" w:rsidRDefault="00611DAB" w:rsidP="00611DAB">
            <w:pPr>
              <w:pStyle w:val="TableText"/>
              <w:jc w:val="center"/>
              <w:rPr>
                <w:sz w:val="14"/>
                <w:lang w:val="en-GB"/>
              </w:rPr>
            </w:pPr>
            <w:r w:rsidRPr="00891A28">
              <w:rPr>
                <w:sz w:val="14"/>
                <w:lang w:val="en-GB"/>
              </w:rPr>
              <w:t>D</w:t>
            </w:r>
          </w:p>
        </w:tc>
        <w:tc>
          <w:tcPr>
            <w:tcW w:w="407" w:type="dxa"/>
            <w:tcBorders>
              <w:left w:val="nil"/>
              <w:bottom w:val="single" w:sz="4" w:space="0" w:color="auto"/>
              <w:right w:val="nil"/>
            </w:tcBorders>
            <w:vAlign w:val="center"/>
          </w:tcPr>
          <w:p w14:paraId="579BEA48" w14:textId="77777777" w:rsidR="00611DAB" w:rsidRPr="00891A28" w:rsidRDefault="00611DAB" w:rsidP="00611DAB">
            <w:pPr>
              <w:pStyle w:val="TableText"/>
              <w:jc w:val="center"/>
              <w:rPr>
                <w:sz w:val="14"/>
                <w:lang w:val="en-GB"/>
              </w:rPr>
            </w:pPr>
            <w:r w:rsidRPr="00891A28">
              <w:rPr>
                <w:sz w:val="14"/>
                <w:lang w:val="en-GB"/>
              </w:rPr>
              <w:t>I</w:t>
            </w:r>
          </w:p>
        </w:tc>
        <w:tc>
          <w:tcPr>
            <w:tcW w:w="497" w:type="dxa"/>
            <w:tcBorders>
              <w:left w:val="nil"/>
              <w:bottom w:val="single" w:sz="4" w:space="0" w:color="auto"/>
              <w:right w:val="nil"/>
            </w:tcBorders>
            <w:vAlign w:val="center"/>
          </w:tcPr>
          <w:p w14:paraId="1377A6E6" w14:textId="77777777" w:rsidR="00611DAB" w:rsidRPr="00891A28" w:rsidRDefault="00611DAB" w:rsidP="00611DAB">
            <w:pPr>
              <w:pStyle w:val="TableText"/>
              <w:jc w:val="center"/>
              <w:rPr>
                <w:sz w:val="14"/>
                <w:lang w:val="en-GB"/>
              </w:rPr>
            </w:pPr>
            <w:r w:rsidRPr="00891A28">
              <w:rPr>
                <w:sz w:val="14"/>
                <w:lang w:val="en-GB"/>
              </w:rPr>
              <w:t>MPS</w:t>
            </w:r>
          </w:p>
        </w:tc>
        <w:tc>
          <w:tcPr>
            <w:tcW w:w="395" w:type="dxa"/>
            <w:tcBorders>
              <w:left w:val="nil"/>
              <w:bottom w:val="single" w:sz="4" w:space="0" w:color="auto"/>
              <w:right w:val="nil"/>
            </w:tcBorders>
            <w:vAlign w:val="center"/>
          </w:tcPr>
          <w:p w14:paraId="704A77C1" w14:textId="77777777" w:rsidR="00611DAB" w:rsidRPr="00891A28" w:rsidRDefault="00611DAB" w:rsidP="00611DAB">
            <w:pPr>
              <w:pStyle w:val="TableText"/>
              <w:jc w:val="center"/>
              <w:rPr>
                <w:sz w:val="14"/>
                <w:lang w:val="en-GB"/>
              </w:rPr>
            </w:pPr>
            <w:r w:rsidRPr="00891A28">
              <w:rPr>
                <w:sz w:val="14"/>
                <w:lang w:val="en-GB"/>
              </w:rPr>
              <w:t>CE</w:t>
            </w:r>
          </w:p>
        </w:tc>
        <w:tc>
          <w:tcPr>
            <w:tcW w:w="564" w:type="dxa"/>
            <w:tcBorders>
              <w:left w:val="nil"/>
              <w:bottom w:val="single" w:sz="4" w:space="0" w:color="auto"/>
              <w:right w:val="nil"/>
            </w:tcBorders>
            <w:vAlign w:val="center"/>
          </w:tcPr>
          <w:p w14:paraId="73E11BC6" w14:textId="77777777" w:rsidR="00611DAB" w:rsidRPr="00891A28" w:rsidRDefault="00611DAB" w:rsidP="00611DAB">
            <w:pPr>
              <w:pStyle w:val="TableText"/>
              <w:jc w:val="center"/>
              <w:rPr>
                <w:sz w:val="14"/>
                <w:lang w:val="en-GB"/>
              </w:rPr>
            </w:pPr>
            <w:r w:rsidRPr="00891A28">
              <w:rPr>
                <w:sz w:val="14"/>
                <w:lang w:val="en-GB"/>
              </w:rPr>
              <w:t>Qe</w:t>
            </w:r>
            <w:r w:rsidRPr="00891A28">
              <w:rPr>
                <w:sz w:val="14"/>
                <w:lang w:val="en-GB"/>
              </w:rPr>
              <w:br/>
              <w:t>hex</w:t>
            </w:r>
          </w:p>
        </w:tc>
        <w:tc>
          <w:tcPr>
            <w:tcW w:w="565" w:type="dxa"/>
            <w:tcBorders>
              <w:left w:val="nil"/>
              <w:bottom w:val="single" w:sz="4" w:space="0" w:color="auto"/>
            </w:tcBorders>
            <w:vAlign w:val="center"/>
          </w:tcPr>
          <w:p w14:paraId="1DF37417" w14:textId="77777777" w:rsidR="00611DAB" w:rsidRPr="00891A28" w:rsidRDefault="00611DAB" w:rsidP="00611DAB">
            <w:pPr>
              <w:pStyle w:val="TableText"/>
              <w:jc w:val="center"/>
              <w:rPr>
                <w:sz w:val="14"/>
                <w:lang w:val="en-GB"/>
              </w:rPr>
            </w:pPr>
            <w:r w:rsidRPr="00891A28">
              <w:rPr>
                <w:sz w:val="14"/>
                <w:lang w:val="en-GB"/>
              </w:rPr>
              <w:t>A</w:t>
            </w:r>
            <w:r w:rsidRPr="00891A28">
              <w:rPr>
                <w:sz w:val="14"/>
                <w:lang w:val="en-GB"/>
              </w:rPr>
              <w:br/>
              <w:t>hex</w:t>
            </w:r>
          </w:p>
        </w:tc>
        <w:tc>
          <w:tcPr>
            <w:tcW w:w="970" w:type="dxa"/>
            <w:tcBorders>
              <w:bottom w:val="single" w:sz="4" w:space="0" w:color="auto"/>
              <w:right w:val="nil"/>
            </w:tcBorders>
            <w:vAlign w:val="center"/>
          </w:tcPr>
          <w:p w14:paraId="1FB96542"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23" w:type="dxa"/>
            <w:tcBorders>
              <w:left w:val="nil"/>
              <w:bottom w:val="single" w:sz="4" w:space="0" w:color="auto"/>
              <w:right w:val="nil"/>
            </w:tcBorders>
            <w:vAlign w:val="center"/>
          </w:tcPr>
          <w:p w14:paraId="266E52B8" w14:textId="77777777" w:rsidR="00611DAB" w:rsidRPr="00891A28" w:rsidRDefault="00611DAB" w:rsidP="00611DAB">
            <w:pPr>
              <w:pStyle w:val="TableText"/>
              <w:jc w:val="center"/>
              <w:rPr>
                <w:sz w:val="14"/>
                <w:lang w:val="en-GB"/>
              </w:rPr>
            </w:pPr>
            <w:r w:rsidRPr="00891A28">
              <w:rPr>
                <w:sz w:val="14"/>
                <w:lang w:val="en-GB"/>
              </w:rPr>
              <w:t>CT</w:t>
            </w:r>
          </w:p>
        </w:tc>
        <w:tc>
          <w:tcPr>
            <w:tcW w:w="468" w:type="dxa"/>
            <w:tcBorders>
              <w:left w:val="nil"/>
              <w:bottom w:val="single" w:sz="4" w:space="0" w:color="auto"/>
              <w:right w:val="nil"/>
            </w:tcBorders>
            <w:vAlign w:val="center"/>
          </w:tcPr>
          <w:p w14:paraId="71682A18" w14:textId="77777777" w:rsidR="00611DAB" w:rsidRPr="00891A28" w:rsidRDefault="00611DAB" w:rsidP="00611DAB">
            <w:pPr>
              <w:pStyle w:val="TableText"/>
              <w:jc w:val="center"/>
              <w:rPr>
                <w:sz w:val="14"/>
                <w:lang w:val="en-GB"/>
              </w:rPr>
            </w:pPr>
            <w:r w:rsidRPr="00891A28">
              <w:rPr>
                <w:sz w:val="14"/>
                <w:lang w:val="en-GB"/>
              </w:rPr>
              <w:t>B</w:t>
            </w:r>
            <w:r w:rsidRPr="00891A28">
              <w:rPr>
                <w:sz w:val="14"/>
                <w:lang w:val="en-GB"/>
              </w:rPr>
              <w:br/>
              <w:t>hex</w:t>
            </w:r>
          </w:p>
        </w:tc>
        <w:tc>
          <w:tcPr>
            <w:tcW w:w="1403" w:type="dxa"/>
            <w:tcBorders>
              <w:left w:val="nil"/>
              <w:bottom w:val="single" w:sz="4" w:space="0" w:color="auto"/>
            </w:tcBorders>
            <w:vAlign w:val="center"/>
          </w:tcPr>
          <w:p w14:paraId="4423BEF9" w14:textId="77777777" w:rsidR="00611DAB" w:rsidRPr="00891A28" w:rsidRDefault="00611DAB" w:rsidP="00611DAB">
            <w:pPr>
              <w:pStyle w:val="TableText"/>
              <w:jc w:val="center"/>
              <w:rPr>
                <w:sz w:val="14"/>
                <w:lang w:val="en-GB"/>
              </w:rPr>
            </w:pPr>
            <w:r w:rsidRPr="00891A28">
              <w:rPr>
                <w:sz w:val="14"/>
                <w:lang w:val="en-GB"/>
              </w:rPr>
              <w:t>OUT</w:t>
            </w:r>
            <w:r w:rsidRPr="00891A28">
              <w:rPr>
                <w:sz w:val="14"/>
                <w:lang w:val="en-GB"/>
              </w:rPr>
              <w:br/>
              <w:t>hex</w:t>
            </w:r>
          </w:p>
        </w:tc>
        <w:tc>
          <w:tcPr>
            <w:tcW w:w="888" w:type="dxa"/>
            <w:tcBorders>
              <w:bottom w:val="single" w:sz="4" w:space="0" w:color="auto"/>
              <w:right w:val="nil"/>
            </w:tcBorders>
            <w:vAlign w:val="center"/>
          </w:tcPr>
          <w:p w14:paraId="2A6231CC"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12" w:type="dxa"/>
            <w:tcBorders>
              <w:left w:val="nil"/>
              <w:bottom w:val="single" w:sz="4" w:space="0" w:color="auto"/>
              <w:right w:val="nil"/>
            </w:tcBorders>
            <w:vAlign w:val="center"/>
          </w:tcPr>
          <w:p w14:paraId="141D22B3" w14:textId="77777777" w:rsidR="00611DAB" w:rsidRPr="00891A28" w:rsidRDefault="00611DAB" w:rsidP="00611DAB">
            <w:pPr>
              <w:pStyle w:val="TableText"/>
              <w:jc w:val="center"/>
              <w:rPr>
                <w:sz w:val="14"/>
                <w:lang w:val="en-GB"/>
              </w:rPr>
            </w:pPr>
            <w:r w:rsidRPr="00891A28">
              <w:rPr>
                <w:sz w:val="14"/>
                <w:lang w:val="en-GB"/>
              </w:rPr>
              <w:t>CT</w:t>
            </w:r>
          </w:p>
        </w:tc>
        <w:tc>
          <w:tcPr>
            <w:tcW w:w="563" w:type="dxa"/>
            <w:tcBorders>
              <w:left w:val="nil"/>
              <w:bottom w:val="single" w:sz="4" w:space="0" w:color="auto"/>
              <w:right w:val="nil"/>
            </w:tcBorders>
            <w:vAlign w:val="center"/>
          </w:tcPr>
          <w:p w14:paraId="3CC8DA5C" w14:textId="77777777" w:rsidR="00611DAB" w:rsidRPr="00891A28" w:rsidRDefault="00611DAB" w:rsidP="00611DAB">
            <w:pPr>
              <w:pStyle w:val="TableText"/>
              <w:jc w:val="center"/>
              <w:rPr>
                <w:sz w:val="14"/>
                <w:lang w:val="en-GB"/>
              </w:rPr>
            </w:pPr>
            <w:r w:rsidRPr="00891A28">
              <w:rPr>
                <w:sz w:val="14"/>
                <w:lang w:val="en-GB"/>
              </w:rPr>
              <w:t>B</w:t>
            </w:r>
            <w:r w:rsidRPr="00891A28">
              <w:rPr>
                <w:sz w:val="14"/>
                <w:lang w:val="en-GB"/>
              </w:rPr>
              <w:br/>
              <w:t>hex</w:t>
            </w:r>
          </w:p>
        </w:tc>
        <w:tc>
          <w:tcPr>
            <w:tcW w:w="666" w:type="dxa"/>
            <w:tcBorders>
              <w:left w:val="nil"/>
              <w:bottom w:val="single" w:sz="4" w:space="0" w:color="auto"/>
            </w:tcBorders>
            <w:vAlign w:val="center"/>
          </w:tcPr>
          <w:p w14:paraId="006DD125" w14:textId="77777777" w:rsidR="00611DAB" w:rsidRPr="00891A28" w:rsidRDefault="00611DAB" w:rsidP="00611DAB">
            <w:pPr>
              <w:pStyle w:val="TableText"/>
              <w:jc w:val="center"/>
              <w:rPr>
                <w:sz w:val="14"/>
                <w:lang w:val="en-GB"/>
              </w:rPr>
            </w:pPr>
            <w:r w:rsidRPr="00891A28">
              <w:rPr>
                <w:sz w:val="14"/>
                <w:lang w:val="en-GB"/>
              </w:rPr>
              <w:t>IN</w:t>
            </w:r>
            <w:r w:rsidRPr="00891A28">
              <w:rPr>
                <w:sz w:val="14"/>
                <w:lang w:val="en-GB"/>
              </w:rPr>
              <w:br/>
              <w:t>hex</w:t>
            </w:r>
          </w:p>
        </w:tc>
        <w:tc>
          <w:tcPr>
            <w:tcW w:w="888" w:type="dxa"/>
            <w:tcBorders>
              <w:bottom w:val="single" w:sz="4" w:space="0" w:color="auto"/>
            </w:tcBorders>
            <w:vAlign w:val="center"/>
          </w:tcPr>
          <w:p w14:paraId="0FFD2421"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r>
      <w:tr w:rsidR="00611DAB" w:rsidRPr="00891A28" w14:paraId="3ECF7A9B" w14:textId="77777777" w:rsidTr="00611DAB">
        <w:tc>
          <w:tcPr>
            <w:tcW w:w="468" w:type="dxa"/>
            <w:tcBorders>
              <w:top w:val="nil"/>
              <w:bottom w:val="nil"/>
              <w:right w:val="nil"/>
            </w:tcBorders>
          </w:tcPr>
          <w:p w14:paraId="5BC28E42"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65</w:t>
            </w:r>
          </w:p>
        </w:tc>
        <w:tc>
          <w:tcPr>
            <w:tcW w:w="318" w:type="dxa"/>
            <w:tcBorders>
              <w:top w:val="nil"/>
              <w:left w:val="nil"/>
              <w:bottom w:val="nil"/>
              <w:right w:val="nil"/>
            </w:tcBorders>
          </w:tcPr>
          <w:p w14:paraId="51D8565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376063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6</w:t>
            </w:r>
          </w:p>
        </w:tc>
        <w:tc>
          <w:tcPr>
            <w:tcW w:w="497" w:type="dxa"/>
            <w:tcBorders>
              <w:top w:val="nil"/>
              <w:left w:val="nil"/>
              <w:bottom w:val="nil"/>
              <w:right w:val="nil"/>
            </w:tcBorders>
          </w:tcPr>
          <w:p w14:paraId="11D8B94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247CDA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7A94D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601</w:t>
            </w:r>
          </w:p>
        </w:tc>
        <w:tc>
          <w:tcPr>
            <w:tcW w:w="565" w:type="dxa"/>
            <w:tcBorders>
              <w:top w:val="nil"/>
              <w:left w:val="nil"/>
              <w:bottom w:val="nil"/>
            </w:tcBorders>
          </w:tcPr>
          <w:p w14:paraId="151856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8</w:t>
            </w:r>
          </w:p>
        </w:tc>
        <w:tc>
          <w:tcPr>
            <w:tcW w:w="970" w:type="dxa"/>
            <w:tcBorders>
              <w:top w:val="nil"/>
              <w:bottom w:val="nil"/>
              <w:right w:val="nil"/>
            </w:tcBorders>
          </w:tcPr>
          <w:p w14:paraId="61AFDD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EF008</w:t>
            </w:r>
          </w:p>
        </w:tc>
        <w:tc>
          <w:tcPr>
            <w:tcW w:w="423" w:type="dxa"/>
            <w:tcBorders>
              <w:top w:val="nil"/>
              <w:left w:val="nil"/>
              <w:bottom w:val="nil"/>
              <w:right w:val="nil"/>
            </w:tcBorders>
          </w:tcPr>
          <w:p w14:paraId="32C25B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65359A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5484420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0E68D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604000</w:t>
            </w:r>
          </w:p>
        </w:tc>
        <w:tc>
          <w:tcPr>
            <w:tcW w:w="412" w:type="dxa"/>
            <w:tcBorders>
              <w:top w:val="nil"/>
              <w:left w:val="nil"/>
              <w:bottom w:val="nil"/>
              <w:right w:val="nil"/>
            </w:tcBorders>
          </w:tcPr>
          <w:p w14:paraId="57D696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5E4AD0F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7740B26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8083B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FA78000 </w:t>
            </w:r>
          </w:p>
        </w:tc>
      </w:tr>
      <w:tr w:rsidR="00611DAB" w:rsidRPr="00891A28" w14:paraId="532D95FB" w14:textId="77777777" w:rsidTr="00611DAB">
        <w:tc>
          <w:tcPr>
            <w:tcW w:w="468" w:type="dxa"/>
            <w:tcBorders>
              <w:top w:val="nil"/>
              <w:bottom w:val="nil"/>
              <w:right w:val="nil"/>
            </w:tcBorders>
          </w:tcPr>
          <w:p w14:paraId="389F6E51"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66</w:t>
            </w:r>
          </w:p>
        </w:tc>
        <w:tc>
          <w:tcPr>
            <w:tcW w:w="318" w:type="dxa"/>
            <w:tcBorders>
              <w:top w:val="nil"/>
              <w:left w:val="nil"/>
              <w:bottom w:val="nil"/>
              <w:right w:val="nil"/>
            </w:tcBorders>
          </w:tcPr>
          <w:p w14:paraId="5757E36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61BAE4C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59E8107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6CBB0F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F4FEA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77F6B2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40E</w:t>
            </w:r>
          </w:p>
        </w:tc>
        <w:tc>
          <w:tcPr>
            <w:tcW w:w="970" w:type="dxa"/>
            <w:tcBorders>
              <w:top w:val="nil"/>
              <w:bottom w:val="nil"/>
              <w:right w:val="nil"/>
            </w:tcBorders>
          </w:tcPr>
          <w:p w14:paraId="4E35E9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0C12</w:t>
            </w:r>
          </w:p>
        </w:tc>
        <w:tc>
          <w:tcPr>
            <w:tcW w:w="423" w:type="dxa"/>
            <w:tcBorders>
              <w:top w:val="nil"/>
              <w:left w:val="nil"/>
              <w:bottom w:val="nil"/>
              <w:right w:val="nil"/>
            </w:tcBorders>
          </w:tcPr>
          <w:p w14:paraId="053DEA5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354B4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53AD91F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4C638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4BE8000</w:t>
            </w:r>
          </w:p>
        </w:tc>
        <w:tc>
          <w:tcPr>
            <w:tcW w:w="412" w:type="dxa"/>
            <w:tcBorders>
              <w:top w:val="nil"/>
              <w:left w:val="nil"/>
              <w:bottom w:val="nil"/>
              <w:right w:val="nil"/>
            </w:tcBorders>
          </w:tcPr>
          <w:p w14:paraId="037748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121D03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7E1CC77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11D7C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1B4D6CDD" w14:textId="77777777" w:rsidTr="00611DAB">
        <w:tc>
          <w:tcPr>
            <w:tcW w:w="468" w:type="dxa"/>
            <w:tcBorders>
              <w:top w:val="nil"/>
              <w:bottom w:val="nil"/>
              <w:right w:val="nil"/>
            </w:tcBorders>
          </w:tcPr>
          <w:p w14:paraId="16DF970D"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67</w:t>
            </w:r>
          </w:p>
        </w:tc>
        <w:tc>
          <w:tcPr>
            <w:tcW w:w="318" w:type="dxa"/>
            <w:tcBorders>
              <w:top w:val="nil"/>
              <w:left w:val="nil"/>
              <w:bottom w:val="nil"/>
              <w:right w:val="nil"/>
            </w:tcBorders>
          </w:tcPr>
          <w:p w14:paraId="1AB2918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F85F70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6161D11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09EE5C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AE2B4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163DFE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00D</w:t>
            </w:r>
          </w:p>
        </w:tc>
        <w:tc>
          <w:tcPr>
            <w:tcW w:w="970" w:type="dxa"/>
            <w:tcBorders>
              <w:top w:val="nil"/>
              <w:bottom w:val="nil"/>
              <w:right w:val="nil"/>
            </w:tcBorders>
          </w:tcPr>
          <w:p w14:paraId="6365C3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2013</w:t>
            </w:r>
          </w:p>
        </w:tc>
        <w:tc>
          <w:tcPr>
            <w:tcW w:w="423" w:type="dxa"/>
            <w:tcBorders>
              <w:top w:val="nil"/>
              <w:left w:val="nil"/>
              <w:bottom w:val="nil"/>
              <w:right w:val="nil"/>
            </w:tcBorders>
          </w:tcPr>
          <w:p w14:paraId="520770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028370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0783117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A410B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0BD8000</w:t>
            </w:r>
          </w:p>
        </w:tc>
        <w:tc>
          <w:tcPr>
            <w:tcW w:w="412" w:type="dxa"/>
            <w:tcBorders>
              <w:top w:val="nil"/>
              <w:left w:val="nil"/>
              <w:bottom w:val="nil"/>
              <w:right w:val="nil"/>
            </w:tcBorders>
          </w:tcPr>
          <w:p w14:paraId="3C732E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29CAA90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5EC35FE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8435C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1479C00D" w14:textId="77777777" w:rsidTr="00611DAB">
        <w:tc>
          <w:tcPr>
            <w:tcW w:w="468" w:type="dxa"/>
            <w:tcBorders>
              <w:top w:val="nil"/>
              <w:bottom w:val="nil"/>
              <w:right w:val="nil"/>
            </w:tcBorders>
          </w:tcPr>
          <w:p w14:paraId="04561C13"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68</w:t>
            </w:r>
          </w:p>
        </w:tc>
        <w:tc>
          <w:tcPr>
            <w:tcW w:w="318" w:type="dxa"/>
            <w:tcBorders>
              <w:top w:val="nil"/>
              <w:left w:val="nil"/>
              <w:bottom w:val="nil"/>
              <w:right w:val="nil"/>
            </w:tcBorders>
          </w:tcPr>
          <w:p w14:paraId="767FCAC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F94531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1844AF2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DFFAF6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4F7D1A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62332D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C0C</w:t>
            </w:r>
          </w:p>
        </w:tc>
        <w:tc>
          <w:tcPr>
            <w:tcW w:w="970" w:type="dxa"/>
            <w:tcBorders>
              <w:top w:val="nil"/>
              <w:bottom w:val="nil"/>
              <w:right w:val="nil"/>
            </w:tcBorders>
          </w:tcPr>
          <w:p w14:paraId="60707F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3414</w:t>
            </w:r>
          </w:p>
        </w:tc>
        <w:tc>
          <w:tcPr>
            <w:tcW w:w="423" w:type="dxa"/>
            <w:tcBorders>
              <w:top w:val="nil"/>
              <w:left w:val="nil"/>
              <w:bottom w:val="nil"/>
              <w:right w:val="nil"/>
            </w:tcBorders>
          </w:tcPr>
          <w:p w14:paraId="56E067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79ED63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231670F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EF985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CBC8000</w:t>
            </w:r>
          </w:p>
        </w:tc>
        <w:tc>
          <w:tcPr>
            <w:tcW w:w="412" w:type="dxa"/>
            <w:tcBorders>
              <w:top w:val="nil"/>
              <w:left w:val="nil"/>
              <w:bottom w:val="nil"/>
              <w:right w:val="nil"/>
            </w:tcBorders>
          </w:tcPr>
          <w:p w14:paraId="357540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E3525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07E32D6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1513C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686CC07B" w14:textId="77777777" w:rsidTr="00611DAB">
        <w:tc>
          <w:tcPr>
            <w:tcW w:w="468" w:type="dxa"/>
            <w:tcBorders>
              <w:top w:val="nil"/>
              <w:bottom w:val="nil"/>
              <w:right w:val="nil"/>
            </w:tcBorders>
          </w:tcPr>
          <w:p w14:paraId="1DC979D5"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69</w:t>
            </w:r>
          </w:p>
        </w:tc>
        <w:tc>
          <w:tcPr>
            <w:tcW w:w="318" w:type="dxa"/>
            <w:tcBorders>
              <w:top w:val="nil"/>
              <w:left w:val="nil"/>
              <w:bottom w:val="nil"/>
              <w:right w:val="nil"/>
            </w:tcBorders>
          </w:tcPr>
          <w:p w14:paraId="5553A25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486D14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431727B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A5BAE0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A2F7F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6B431B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B</w:t>
            </w:r>
          </w:p>
        </w:tc>
        <w:tc>
          <w:tcPr>
            <w:tcW w:w="970" w:type="dxa"/>
            <w:tcBorders>
              <w:top w:val="nil"/>
              <w:bottom w:val="nil"/>
              <w:right w:val="nil"/>
            </w:tcBorders>
          </w:tcPr>
          <w:p w14:paraId="088A46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4815</w:t>
            </w:r>
          </w:p>
        </w:tc>
        <w:tc>
          <w:tcPr>
            <w:tcW w:w="423" w:type="dxa"/>
            <w:tcBorders>
              <w:top w:val="nil"/>
              <w:left w:val="nil"/>
              <w:bottom w:val="nil"/>
              <w:right w:val="nil"/>
            </w:tcBorders>
          </w:tcPr>
          <w:p w14:paraId="3BBD41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668D87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5EA28A2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C9A8B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BB8000</w:t>
            </w:r>
          </w:p>
        </w:tc>
        <w:tc>
          <w:tcPr>
            <w:tcW w:w="412" w:type="dxa"/>
            <w:tcBorders>
              <w:top w:val="nil"/>
              <w:left w:val="nil"/>
              <w:bottom w:val="nil"/>
              <w:right w:val="nil"/>
            </w:tcBorders>
          </w:tcPr>
          <w:p w14:paraId="6FDCFF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0C54D8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2E06BAE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33D0E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088A74DA" w14:textId="77777777" w:rsidTr="00611DAB">
        <w:tc>
          <w:tcPr>
            <w:tcW w:w="468" w:type="dxa"/>
            <w:tcBorders>
              <w:top w:val="nil"/>
              <w:bottom w:val="nil"/>
              <w:right w:val="nil"/>
            </w:tcBorders>
          </w:tcPr>
          <w:p w14:paraId="2F2126DF"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0</w:t>
            </w:r>
          </w:p>
        </w:tc>
        <w:tc>
          <w:tcPr>
            <w:tcW w:w="318" w:type="dxa"/>
            <w:tcBorders>
              <w:top w:val="nil"/>
              <w:left w:val="nil"/>
              <w:bottom w:val="nil"/>
              <w:right w:val="nil"/>
            </w:tcBorders>
          </w:tcPr>
          <w:p w14:paraId="25DCF9F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96EB1C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16A7F85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4EEE68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C0F1A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0A6BBB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40A</w:t>
            </w:r>
          </w:p>
        </w:tc>
        <w:tc>
          <w:tcPr>
            <w:tcW w:w="970" w:type="dxa"/>
            <w:tcBorders>
              <w:top w:val="nil"/>
              <w:bottom w:val="nil"/>
              <w:right w:val="nil"/>
            </w:tcBorders>
          </w:tcPr>
          <w:p w14:paraId="6213CC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5C16</w:t>
            </w:r>
          </w:p>
        </w:tc>
        <w:tc>
          <w:tcPr>
            <w:tcW w:w="423" w:type="dxa"/>
            <w:tcBorders>
              <w:top w:val="nil"/>
              <w:left w:val="nil"/>
              <w:bottom w:val="nil"/>
              <w:right w:val="nil"/>
            </w:tcBorders>
          </w:tcPr>
          <w:p w14:paraId="2C8FBCD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14B8AA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6A12CB4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E0D86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BA8000</w:t>
            </w:r>
          </w:p>
        </w:tc>
        <w:tc>
          <w:tcPr>
            <w:tcW w:w="412" w:type="dxa"/>
            <w:tcBorders>
              <w:top w:val="nil"/>
              <w:left w:val="nil"/>
              <w:bottom w:val="nil"/>
              <w:right w:val="nil"/>
            </w:tcBorders>
          </w:tcPr>
          <w:p w14:paraId="17E2A5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CF4F2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0C0FA1E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EC2217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59C79886" w14:textId="77777777" w:rsidTr="00611DAB">
        <w:tc>
          <w:tcPr>
            <w:tcW w:w="468" w:type="dxa"/>
            <w:tcBorders>
              <w:top w:val="nil"/>
              <w:bottom w:val="nil"/>
              <w:right w:val="nil"/>
            </w:tcBorders>
          </w:tcPr>
          <w:p w14:paraId="42B17F86"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1</w:t>
            </w:r>
          </w:p>
        </w:tc>
        <w:tc>
          <w:tcPr>
            <w:tcW w:w="318" w:type="dxa"/>
            <w:tcBorders>
              <w:top w:val="nil"/>
              <w:left w:val="nil"/>
              <w:bottom w:val="nil"/>
              <w:right w:val="nil"/>
            </w:tcBorders>
          </w:tcPr>
          <w:p w14:paraId="2E76179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373C28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7</w:t>
            </w:r>
          </w:p>
        </w:tc>
        <w:tc>
          <w:tcPr>
            <w:tcW w:w="497" w:type="dxa"/>
            <w:tcBorders>
              <w:top w:val="nil"/>
              <w:left w:val="nil"/>
              <w:bottom w:val="nil"/>
              <w:right w:val="nil"/>
            </w:tcBorders>
          </w:tcPr>
          <w:p w14:paraId="0AFA007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3EFDB9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3C944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401</w:t>
            </w:r>
          </w:p>
        </w:tc>
        <w:tc>
          <w:tcPr>
            <w:tcW w:w="565" w:type="dxa"/>
            <w:tcBorders>
              <w:top w:val="nil"/>
              <w:left w:val="nil"/>
              <w:bottom w:val="nil"/>
            </w:tcBorders>
          </w:tcPr>
          <w:p w14:paraId="2B49048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09</w:t>
            </w:r>
          </w:p>
        </w:tc>
        <w:tc>
          <w:tcPr>
            <w:tcW w:w="970" w:type="dxa"/>
            <w:tcBorders>
              <w:top w:val="nil"/>
              <w:bottom w:val="nil"/>
              <w:right w:val="nil"/>
            </w:tcBorders>
          </w:tcPr>
          <w:p w14:paraId="2B409A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E7017</w:t>
            </w:r>
          </w:p>
        </w:tc>
        <w:tc>
          <w:tcPr>
            <w:tcW w:w="423" w:type="dxa"/>
            <w:tcBorders>
              <w:top w:val="nil"/>
              <w:left w:val="nil"/>
              <w:bottom w:val="nil"/>
              <w:right w:val="nil"/>
            </w:tcBorders>
          </w:tcPr>
          <w:p w14:paraId="687D5F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CB5B6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1403" w:type="dxa"/>
            <w:tcBorders>
              <w:top w:val="nil"/>
              <w:left w:val="nil"/>
              <w:bottom w:val="nil"/>
            </w:tcBorders>
          </w:tcPr>
          <w:p w14:paraId="522E8D2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EE8E2E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B98000</w:t>
            </w:r>
          </w:p>
        </w:tc>
        <w:tc>
          <w:tcPr>
            <w:tcW w:w="412" w:type="dxa"/>
            <w:tcBorders>
              <w:top w:val="nil"/>
              <w:left w:val="nil"/>
              <w:bottom w:val="nil"/>
              <w:right w:val="nil"/>
            </w:tcBorders>
          </w:tcPr>
          <w:p w14:paraId="2754E5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EEC7A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666" w:type="dxa"/>
            <w:tcBorders>
              <w:top w:val="nil"/>
              <w:left w:val="nil"/>
              <w:bottom w:val="nil"/>
            </w:tcBorders>
          </w:tcPr>
          <w:p w14:paraId="513207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888" w:type="dxa"/>
            <w:tcBorders>
              <w:top w:val="nil"/>
              <w:bottom w:val="nil"/>
            </w:tcBorders>
          </w:tcPr>
          <w:p w14:paraId="076571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4F0000 </w:t>
            </w:r>
          </w:p>
        </w:tc>
      </w:tr>
      <w:tr w:rsidR="00611DAB" w:rsidRPr="00891A28" w14:paraId="1AE4D239" w14:textId="77777777" w:rsidTr="00611DAB">
        <w:tc>
          <w:tcPr>
            <w:tcW w:w="468" w:type="dxa"/>
            <w:tcBorders>
              <w:top w:val="nil"/>
              <w:bottom w:val="nil"/>
              <w:right w:val="nil"/>
            </w:tcBorders>
          </w:tcPr>
          <w:p w14:paraId="593324DE"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2</w:t>
            </w:r>
          </w:p>
        </w:tc>
        <w:tc>
          <w:tcPr>
            <w:tcW w:w="318" w:type="dxa"/>
            <w:tcBorders>
              <w:top w:val="nil"/>
              <w:left w:val="nil"/>
              <w:bottom w:val="nil"/>
              <w:right w:val="nil"/>
            </w:tcBorders>
          </w:tcPr>
          <w:p w14:paraId="1A1A50D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E9BE2B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5</w:t>
            </w:r>
          </w:p>
        </w:tc>
        <w:tc>
          <w:tcPr>
            <w:tcW w:w="497" w:type="dxa"/>
            <w:tcBorders>
              <w:top w:val="nil"/>
              <w:left w:val="nil"/>
              <w:bottom w:val="nil"/>
              <w:right w:val="nil"/>
            </w:tcBorders>
          </w:tcPr>
          <w:p w14:paraId="3D54FFB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0E3C25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CA249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801</w:t>
            </w:r>
          </w:p>
        </w:tc>
        <w:tc>
          <w:tcPr>
            <w:tcW w:w="565" w:type="dxa"/>
            <w:tcBorders>
              <w:top w:val="nil"/>
              <w:left w:val="nil"/>
              <w:bottom w:val="nil"/>
            </w:tcBorders>
          </w:tcPr>
          <w:p w14:paraId="38FB2B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8</w:t>
            </w:r>
          </w:p>
        </w:tc>
        <w:tc>
          <w:tcPr>
            <w:tcW w:w="970" w:type="dxa"/>
            <w:tcBorders>
              <w:top w:val="nil"/>
              <w:bottom w:val="nil"/>
              <w:right w:val="nil"/>
            </w:tcBorders>
          </w:tcPr>
          <w:p w14:paraId="16C530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3F380B8</w:t>
            </w:r>
          </w:p>
        </w:tc>
        <w:tc>
          <w:tcPr>
            <w:tcW w:w="423" w:type="dxa"/>
            <w:tcBorders>
              <w:top w:val="nil"/>
              <w:left w:val="nil"/>
              <w:bottom w:val="nil"/>
              <w:right w:val="nil"/>
            </w:tcBorders>
          </w:tcPr>
          <w:p w14:paraId="25F0F1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276C58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1403" w:type="dxa"/>
            <w:tcBorders>
              <w:top w:val="nil"/>
              <w:left w:val="nil"/>
              <w:bottom w:val="nil"/>
            </w:tcBorders>
          </w:tcPr>
          <w:p w14:paraId="02821F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B </w:t>
            </w:r>
          </w:p>
        </w:tc>
        <w:tc>
          <w:tcPr>
            <w:tcW w:w="888" w:type="dxa"/>
            <w:tcBorders>
              <w:top w:val="nil"/>
              <w:bottom w:val="nil"/>
              <w:right w:val="nil"/>
            </w:tcBorders>
          </w:tcPr>
          <w:p w14:paraId="550287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5CD0C00</w:t>
            </w:r>
          </w:p>
        </w:tc>
        <w:tc>
          <w:tcPr>
            <w:tcW w:w="412" w:type="dxa"/>
            <w:tcBorders>
              <w:top w:val="nil"/>
              <w:left w:val="nil"/>
              <w:bottom w:val="nil"/>
              <w:right w:val="nil"/>
            </w:tcBorders>
          </w:tcPr>
          <w:p w14:paraId="5D2444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535901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666" w:type="dxa"/>
            <w:tcBorders>
              <w:top w:val="nil"/>
              <w:left w:val="nil"/>
              <w:bottom w:val="nil"/>
            </w:tcBorders>
          </w:tcPr>
          <w:p w14:paraId="188D86C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878BC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A3AF000 </w:t>
            </w:r>
          </w:p>
        </w:tc>
      </w:tr>
      <w:tr w:rsidR="00611DAB" w:rsidRPr="00891A28" w14:paraId="0221B8A2" w14:textId="77777777" w:rsidTr="00611DAB">
        <w:tc>
          <w:tcPr>
            <w:tcW w:w="468" w:type="dxa"/>
            <w:tcBorders>
              <w:top w:val="nil"/>
              <w:bottom w:val="nil"/>
              <w:right w:val="nil"/>
            </w:tcBorders>
          </w:tcPr>
          <w:p w14:paraId="57618602"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3</w:t>
            </w:r>
          </w:p>
        </w:tc>
        <w:tc>
          <w:tcPr>
            <w:tcW w:w="318" w:type="dxa"/>
            <w:tcBorders>
              <w:top w:val="nil"/>
              <w:left w:val="nil"/>
              <w:bottom w:val="nil"/>
              <w:right w:val="nil"/>
            </w:tcBorders>
          </w:tcPr>
          <w:p w14:paraId="535EE87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B0A2DF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509186A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9E7007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E08D8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24572A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8</w:t>
            </w:r>
          </w:p>
        </w:tc>
        <w:tc>
          <w:tcPr>
            <w:tcW w:w="970" w:type="dxa"/>
            <w:tcBorders>
              <w:top w:val="nil"/>
              <w:bottom w:val="nil"/>
              <w:right w:val="nil"/>
            </w:tcBorders>
          </w:tcPr>
          <w:p w14:paraId="3F0253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C05C0</w:t>
            </w:r>
          </w:p>
        </w:tc>
        <w:tc>
          <w:tcPr>
            <w:tcW w:w="423" w:type="dxa"/>
            <w:tcBorders>
              <w:top w:val="nil"/>
              <w:left w:val="nil"/>
              <w:bottom w:val="nil"/>
              <w:right w:val="nil"/>
            </w:tcBorders>
          </w:tcPr>
          <w:p w14:paraId="5747B4F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74F775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1403" w:type="dxa"/>
            <w:tcBorders>
              <w:top w:val="nil"/>
              <w:left w:val="nil"/>
              <w:bottom w:val="nil"/>
            </w:tcBorders>
          </w:tcPr>
          <w:p w14:paraId="54561CD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69CCB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E686000</w:t>
            </w:r>
          </w:p>
        </w:tc>
        <w:tc>
          <w:tcPr>
            <w:tcW w:w="412" w:type="dxa"/>
            <w:tcBorders>
              <w:top w:val="nil"/>
              <w:left w:val="nil"/>
              <w:bottom w:val="nil"/>
              <w:right w:val="nil"/>
            </w:tcBorders>
          </w:tcPr>
          <w:p w14:paraId="484183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146578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666" w:type="dxa"/>
            <w:tcBorders>
              <w:top w:val="nil"/>
              <w:left w:val="nil"/>
              <w:bottom w:val="nil"/>
            </w:tcBorders>
          </w:tcPr>
          <w:p w14:paraId="13CD0C5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C5E20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19F8000 </w:t>
            </w:r>
          </w:p>
        </w:tc>
      </w:tr>
      <w:tr w:rsidR="00611DAB" w:rsidRPr="00891A28" w14:paraId="6B7008F3" w14:textId="77777777" w:rsidTr="00611DAB">
        <w:tc>
          <w:tcPr>
            <w:tcW w:w="468" w:type="dxa"/>
            <w:tcBorders>
              <w:top w:val="nil"/>
              <w:bottom w:val="nil"/>
              <w:right w:val="nil"/>
            </w:tcBorders>
          </w:tcPr>
          <w:p w14:paraId="62B4C97C"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4</w:t>
            </w:r>
          </w:p>
        </w:tc>
        <w:tc>
          <w:tcPr>
            <w:tcW w:w="318" w:type="dxa"/>
            <w:tcBorders>
              <w:top w:val="nil"/>
              <w:left w:val="nil"/>
              <w:bottom w:val="nil"/>
              <w:right w:val="nil"/>
            </w:tcBorders>
          </w:tcPr>
          <w:p w14:paraId="4CA2817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14CFCB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5188779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B61882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7B1B4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275586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E07</w:t>
            </w:r>
          </w:p>
        </w:tc>
        <w:tc>
          <w:tcPr>
            <w:tcW w:w="970" w:type="dxa"/>
            <w:tcBorders>
              <w:top w:val="nil"/>
              <w:bottom w:val="nil"/>
              <w:right w:val="nil"/>
            </w:tcBorders>
          </w:tcPr>
          <w:p w14:paraId="1718C1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C27C1</w:t>
            </w:r>
          </w:p>
        </w:tc>
        <w:tc>
          <w:tcPr>
            <w:tcW w:w="423" w:type="dxa"/>
            <w:tcBorders>
              <w:top w:val="nil"/>
              <w:left w:val="nil"/>
              <w:bottom w:val="nil"/>
              <w:right w:val="nil"/>
            </w:tcBorders>
          </w:tcPr>
          <w:p w14:paraId="2BC4D8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9AF573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1403" w:type="dxa"/>
            <w:tcBorders>
              <w:top w:val="nil"/>
              <w:left w:val="nil"/>
              <w:bottom w:val="nil"/>
            </w:tcBorders>
          </w:tcPr>
          <w:p w14:paraId="16B0AFD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357B2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C676000</w:t>
            </w:r>
          </w:p>
        </w:tc>
        <w:tc>
          <w:tcPr>
            <w:tcW w:w="412" w:type="dxa"/>
            <w:tcBorders>
              <w:top w:val="nil"/>
              <w:left w:val="nil"/>
              <w:bottom w:val="nil"/>
              <w:right w:val="nil"/>
            </w:tcBorders>
          </w:tcPr>
          <w:p w14:paraId="267777A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50350CF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666" w:type="dxa"/>
            <w:tcBorders>
              <w:top w:val="nil"/>
              <w:left w:val="nil"/>
              <w:bottom w:val="nil"/>
            </w:tcBorders>
          </w:tcPr>
          <w:p w14:paraId="1E3E4EE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7657C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19F8000 </w:t>
            </w:r>
          </w:p>
        </w:tc>
      </w:tr>
      <w:tr w:rsidR="00611DAB" w:rsidRPr="00891A28" w14:paraId="14F7513D" w14:textId="77777777" w:rsidTr="00611DAB">
        <w:tc>
          <w:tcPr>
            <w:tcW w:w="468" w:type="dxa"/>
            <w:tcBorders>
              <w:top w:val="nil"/>
              <w:bottom w:val="nil"/>
              <w:right w:val="nil"/>
            </w:tcBorders>
          </w:tcPr>
          <w:p w14:paraId="44143063"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5</w:t>
            </w:r>
          </w:p>
        </w:tc>
        <w:tc>
          <w:tcPr>
            <w:tcW w:w="318" w:type="dxa"/>
            <w:tcBorders>
              <w:top w:val="nil"/>
              <w:left w:val="nil"/>
              <w:bottom w:val="nil"/>
              <w:right w:val="nil"/>
            </w:tcBorders>
          </w:tcPr>
          <w:p w14:paraId="5591253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C4CEA3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6DC163B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F1C593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D97BA7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70D87F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4</w:t>
            </w:r>
          </w:p>
        </w:tc>
        <w:tc>
          <w:tcPr>
            <w:tcW w:w="970" w:type="dxa"/>
            <w:tcBorders>
              <w:top w:val="nil"/>
              <w:bottom w:val="nil"/>
              <w:right w:val="nil"/>
            </w:tcBorders>
          </w:tcPr>
          <w:p w14:paraId="3CB28E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09F04</w:t>
            </w:r>
          </w:p>
        </w:tc>
        <w:tc>
          <w:tcPr>
            <w:tcW w:w="423" w:type="dxa"/>
            <w:tcBorders>
              <w:top w:val="nil"/>
              <w:left w:val="nil"/>
              <w:bottom w:val="nil"/>
              <w:right w:val="nil"/>
            </w:tcBorders>
          </w:tcPr>
          <w:p w14:paraId="2916BD9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6873EA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1403" w:type="dxa"/>
            <w:tcBorders>
              <w:top w:val="nil"/>
              <w:left w:val="nil"/>
              <w:bottom w:val="nil"/>
            </w:tcBorders>
          </w:tcPr>
          <w:p w14:paraId="41E7B8C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1A8E7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19D8000</w:t>
            </w:r>
          </w:p>
        </w:tc>
        <w:tc>
          <w:tcPr>
            <w:tcW w:w="412" w:type="dxa"/>
            <w:tcBorders>
              <w:top w:val="nil"/>
              <w:left w:val="nil"/>
              <w:bottom w:val="nil"/>
              <w:right w:val="nil"/>
            </w:tcBorders>
          </w:tcPr>
          <w:p w14:paraId="77CE122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379B1E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666" w:type="dxa"/>
            <w:tcBorders>
              <w:top w:val="nil"/>
              <w:left w:val="nil"/>
              <w:bottom w:val="nil"/>
            </w:tcBorders>
          </w:tcPr>
          <w:p w14:paraId="54E79DA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49937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6660000 </w:t>
            </w:r>
          </w:p>
        </w:tc>
      </w:tr>
      <w:tr w:rsidR="00611DAB" w:rsidRPr="00891A28" w14:paraId="535FA98B" w14:textId="77777777" w:rsidTr="00611DAB">
        <w:tc>
          <w:tcPr>
            <w:tcW w:w="468" w:type="dxa"/>
            <w:tcBorders>
              <w:top w:val="nil"/>
              <w:bottom w:val="nil"/>
              <w:right w:val="nil"/>
            </w:tcBorders>
          </w:tcPr>
          <w:p w14:paraId="6EF44469"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6</w:t>
            </w:r>
          </w:p>
        </w:tc>
        <w:tc>
          <w:tcPr>
            <w:tcW w:w="318" w:type="dxa"/>
            <w:tcBorders>
              <w:top w:val="nil"/>
              <w:left w:val="nil"/>
              <w:bottom w:val="nil"/>
              <w:right w:val="nil"/>
            </w:tcBorders>
          </w:tcPr>
          <w:p w14:paraId="2BF1534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4148A4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0308DA0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5A1D08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BCABB6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1B83DA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6</w:t>
            </w:r>
          </w:p>
        </w:tc>
        <w:tc>
          <w:tcPr>
            <w:tcW w:w="970" w:type="dxa"/>
            <w:tcBorders>
              <w:top w:val="nil"/>
              <w:bottom w:val="nil"/>
              <w:right w:val="nil"/>
            </w:tcBorders>
          </w:tcPr>
          <w:p w14:paraId="2C51743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E18E0A</w:t>
            </w:r>
          </w:p>
        </w:tc>
        <w:tc>
          <w:tcPr>
            <w:tcW w:w="423" w:type="dxa"/>
            <w:tcBorders>
              <w:top w:val="nil"/>
              <w:left w:val="nil"/>
              <w:bottom w:val="nil"/>
              <w:right w:val="nil"/>
            </w:tcBorders>
          </w:tcPr>
          <w:p w14:paraId="4BE510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2DC559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1403" w:type="dxa"/>
            <w:tcBorders>
              <w:top w:val="nil"/>
              <w:left w:val="nil"/>
              <w:bottom w:val="nil"/>
            </w:tcBorders>
          </w:tcPr>
          <w:p w14:paraId="06FCBAD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897DF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3390000</w:t>
            </w:r>
          </w:p>
        </w:tc>
        <w:tc>
          <w:tcPr>
            <w:tcW w:w="412" w:type="dxa"/>
            <w:tcBorders>
              <w:top w:val="nil"/>
              <w:left w:val="nil"/>
              <w:bottom w:val="nil"/>
              <w:right w:val="nil"/>
            </w:tcBorders>
          </w:tcPr>
          <w:p w14:paraId="655F9F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0878E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666" w:type="dxa"/>
            <w:tcBorders>
              <w:top w:val="nil"/>
              <w:left w:val="nil"/>
              <w:bottom w:val="nil"/>
            </w:tcBorders>
          </w:tcPr>
          <w:p w14:paraId="0B7D6B4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888" w:type="dxa"/>
            <w:tcBorders>
              <w:top w:val="nil"/>
              <w:bottom w:val="nil"/>
            </w:tcBorders>
          </w:tcPr>
          <w:p w14:paraId="6588FD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CCC0000 </w:t>
            </w:r>
          </w:p>
        </w:tc>
      </w:tr>
      <w:tr w:rsidR="00611DAB" w:rsidRPr="00891A28" w14:paraId="5C982172" w14:textId="77777777" w:rsidTr="00611DAB">
        <w:tc>
          <w:tcPr>
            <w:tcW w:w="468" w:type="dxa"/>
            <w:tcBorders>
              <w:top w:val="nil"/>
              <w:bottom w:val="nil"/>
              <w:right w:val="nil"/>
            </w:tcBorders>
          </w:tcPr>
          <w:p w14:paraId="17F81596"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7</w:t>
            </w:r>
          </w:p>
        </w:tc>
        <w:tc>
          <w:tcPr>
            <w:tcW w:w="318" w:type="dxa"/>
            <w:tcBorders>
              <w:top w:val="nil"/>
              <w:left w:val="nil"/>
              <w:bottom w:val="nil"/>
              <w:right w:val="nil"/>
            </w:tcBorders>
          </w:tcPr>
          <w:p w14:paraId="2360D80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54CA21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77F4325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E3CEEF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2A8DA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12E230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4</w:t>
            </w:r>
          </w:p>
        </w:tc>
        <w:tc>
          <w:tcPr>
            <w:tcW w:w="970" w:type="dxa"/>
            <w:tcBorders>
              <w:top w:val="nil"/>
              <w:bottom w:val="nil"/>
              <w:right w:val="nil"/>
            </w:tcBorders>
          </w:tcPr>
          <w:p w14:paraId="0A60DA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3863828</w:t>
            </w:r>
          </w:p>
        </w:tc>
        <w:tc>
          <w:tcPr>
            <w:tcW w:w="423" w:type="dxa"/>
            <w:tcBorders>
              <w:top w:val="nil"/>
              <w:left w:val="nil"/>
              <w:bottom w:val="nil"/>
              <w:right w:val="nil"/>
            </w:tcBorders>
          </w:tcPr>
          <w:p w14:paraId="40BB25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69BF3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07D963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C </w:t>
            </w:r>
          </w:p>
        </w:tc>
        <w:tc>
          <w:tcPr>
            <w:tcW w:w="888" w:type="dxa"/>
            <w:tcBorders>
              <w:top w:val="nil"/>
              <w:bottom w:val="nil"/>
              <w:right w:val="nil"/>
            </w:tcBorders>
          </w:tcPr>
          <w:p w14:paraId="39CDAB5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CE41000</w:t>
            </w:r>
          </w:p>
        </w:tc>
        <w:tc>
          <w:tcPr>
            <w:tcW w:w="412" w:type="dxa"/>
            <w:tcBorders>
              <w:top w:val="nil"/>
              <w:left w:val="nil"/>
              <w:bottom w:val="nil"/>
              <w:right w:val="nil"/>
            </w:tcBorders>
          </w:tcPr>
          <w:p w14:paraId="2233C1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369957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33AD3B5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7CADD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1FEC00 </w:t>
            </w:r>
          </w:p>
        </w:tc>
      </w:tr>
      <w:tr w:rsidR="00611DAB" w:rsidRPr="00891A28" w14:paraId="02FED62A" w14:textId="77777777" w:rsidTr="00611DAB">
        <w:tc>
          <w:tcPr>
            <w:tcW w:w="468" w:type="dxa"/>
            <w:tcBorders>
              <w:top w:val="nil"/>
              <w:bottom w:val="nil"/>
              <w:right w:val="nil"/>
            </w:tcBorders>
          </w:tcPr>
          <w:p w14:paraId="5347E9C8"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8</w:t>
            </w:r>
          </w:p>
        </w:tc>
        <w:tc>
          <w:tcPr>
            <w:tcW w:w="318" w:type="dxa"/>
            <w:tcBorders>
              <w:top w:val="nil"/>
              <w:left w:val="nil"/>
              <w:bottom w:val="nil"/>
              <w:right w:val="nil"/>
            </w:tcBorders>
          </w:tcPr>
          <w:p w14:paraId="08E06F8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524628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7FE44A2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3FE939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870C9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69EBE5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6</w:t>
            </w:r>
          </w:p>
        </w:tc>
        <w:tc>
          <w:tcPr>
            <w:tcW w:w="970" w:type="dxa"/>
            <w:tcBorders>
              <w:top w:val="nil"/>
              <w:bottom w:val="nil"/>
              <w:right w:val="nil"/>
            </w:tcBorders>
          </w:tcPr>
          <w:p w14:paraId="19C906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D052</w:t>
            </w:r>
          </w:p>
        </w:tc>
        <w:tc>
          <w:tcPr>
            <w:tcW w:w="423" w:type="dxa"/>
            <w:tcBorders>
              <w:top w:val="nil"/>
              <w:left w:val="nil"/>
              <w:bottom w:val="nil"/>
              <w:right w:val="nil"/>
            </w:tcBorders>
          </w:tcPr>
          <w:p w14:paraId="501B9C4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4E46EB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11CBC87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1D6C3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9C62000</w:t>
            </w:r>
          </w:p>
        </w:tc>
        <w:tc>
          <w:tcPr>
            <w:tcW w:w="412" w:type="dxa"/>
            <w:tcBorders>
              <w:top w:val="nil"/>
              <w:left w:val="nil"/>
              <w:bottom w:val="nil"/>
              <w:right w:val="nil"/>
            </w:tcBorders>
          </w:tcPr>
          <w:p w14:paraId="371684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75D5BB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2392545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FBAF9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63FD800 </w:t>
            </w:r>
          </w:p>
        </w:tc>
      </w:tr>
      <w:tr w:rsidR="00611DAB" w:rsidRPr="00891A28" w14:paraId="58E7EDC2" w14:textId="77777777" w:rsidTr="00611DAB">
        <w:tc>
          <w:tcPr>
            <w:tcW w:w="468" w:type="dxa"/>
            <w:tcBorders>
              <w:top w:val="nil"/>
              <w:bottom w:val="nil"/>
              <w:right w:val="nil"/>
            </w:tcBorders>
          </w:tcPr>
          <w:p w14:paraId="056AB266"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79</w:t>
            </w:r>
          </w:p>
        </w:tc>
        <w:tc>
          <w:tcPr>
            <w:tcW w:w="318" w:type="dxa"/>
            <w:tcBorders>
              <w:top w:val="nil"/>
              <w:left w:val="nil"/>
              <w:bottom w:val="nil"/>
              <w:right w:val="nil"/>
            </w:tcBorders>
          </w:tcPr>
          <w:p w14:paraId="694A9BD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E488A9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6FF8AB9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1DB0A9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B31CA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002F78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5</w:t>
            </w:r>
          </w:p>
        </w:tc>
        <w:tc>
          <w:tcPr>
            <w:tcW w:w="970" w:type="dxa"/>
            <w:tcBorders>
              <w:top w:val="nil"/>
              <w:bottom w:val="nil"/>
              <w:right w:val="nil"/>
            </w:tcBorders>
          </w:tcPr>
          <w:p w14:paraId="382852A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F853</w:t>
            </w:r>
          </w:p>
        </w:tc>
        <w:tc>
          <w:tcPr>
            <w:tcW w:w="423" w:type="dxa"/>
            <w:tcBorders>
              <w:top w:val="nil"/>
              <w:left w:val="nil"/>
              <w:bottom w:val="nil"/>
              <w:right w:val="nil"/>
            </w:tcBorders>
          </w:tcPr>
          <w:p w14:paraId="7DF8DC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4F2DAD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265C2DC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95496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C52000</w:t>
            </w:r>
          </w:p>
        </w:tc>
        <w:tc>
          <w:tcPr>
            <w:tcW w:w="412" w:type="dxa"/>
            <w:tcBorders>
              <w:top w:val="nil"/>
              <w:left w:val="nil"/>
              <w:bottom w:val="nil"/>
              <w:right w:val="nil"/>
            </w:tcBorders>
          </w:tcPr>
          <w:p w14:paraId="7D2E59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762339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405E0B2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2DE65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63FD800 </w:t>
            </w:r>
          </w:p>
        </w:tc>
      </w:tr>
      <w:tr w:rsidR="00611DAB" w:rsidRPr="00891A28" w14:paraId="08F8020E" w14:textId="77777777" w:rsidTr="00611DAB">
        <w:tc>
          <w:tcPr>
            <w:tcW w:w="468" w:type="dxa"/>
            <w:tcBorders>
              <w:top w:val="nil"/>
              <w:bottom w:val="nil"/>
              <w:right w:val="nil"/>
            </w:tcBorders>
          </w:tcPr>
          <w:p w14:paraId="54990FCE"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0</w:t>
            </w:r>
          </w:p>
        </w:tc>
        <w:tc>
          <w:tcPr>
            <w:tcW w:w="318" w:type="dxa"/>
            <w:tcBorders>
              <w:top w:val="nil"/>
              <w:left w:val="nil"/>
              <w:bottom w:val="nil"/>
              <w:right w:val="nil"/>
            </w:tcBorders>
          </w:tcPr>
          <w:p w14:paraId="0F0033F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5D76F2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04D07A9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CFB047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4E7F3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618472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70" w:type="dxa"/>
            <w:tcBorders>
              <w:top w:val="nil"/>
              <w:bottom w:val="nil"/>
              <w:right w:val="nil"/>
            </w:tcBorders>
          </w:tcPr>
          <w:p w14:paraId="31342D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3E14C</w:t>
            </w:r>
          </w:p>
        </w:tc>
        <w:tc>
          <w:tcPr>
            <w:tcW w:w="423" w:type="dxa"/>
            <w:tcBorders>
              <w:top w:val="nil"/>
              <w:left w:val="nil"/>
              <w:bottom w:val="nil"/>
              <w:right w:val="nil"/>
            </w:tcBorders>
          </w:tcPr>
          <w:p w14:paraId="39BA20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46CD7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4E9F08E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62603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7148000</w:t>
            </w:r>
          </w:p>
        </w:tc>
        <w:tc>
          <w:tcPr>
            <w:tcW w:w="412" w:type="dxa"/>
            <w:tcBorders>
              <w:top w:val="nil"/>
              <w:left w:val="nil"/>
              <w:bottom w:val="nil"/>
              <w:right w:val="nil"/>
            </w:tcBorders>
          </w:tcPr>
          <w:p w14:paraId="3B602C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739AC1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12F6357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A6CBF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8EF6000 </w:t>
            </w:r>
          </w:p>
        </w:tc>
      </w:tr>
      <w:tr w:rsidR="00611DAB" w:rsidRPr="00891A28" w14:paraId="5B0F1EC7" w14:textId="77777777" w:rsidTr="00611DAB">
        <w:tc>
          <w:tcPr>
            <w:tcW w:w="468" w:type="dxa"/>
            <w:tcBorders>
              <w:top w:val="nil"/>
              <w:bottom w:val="nil"/>
              <w:right w:val="nil"/>
            </w:tcBorders>
          </w:tcPr>
          <w:p w14:paraId="2D737D92"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1</w:t>
            </w:r>
          </w:p>
        </w:tc>
        <w:tc>
          <w:tcPr>
            <w:tcW w:w="318" w:type="dxa"/>
            <w:tcBorders>
              <w:top w:val="nil"/>
              <w:left w:val="nil"/>
              <w:bottom w:val="nil"/>
              <w:right w:val="nil"/>
            </w:tcBorders>
          </w:tcPr>
          <w:p w14:paraId="42A5238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544FE10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1779C41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56425F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E11EB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708619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806</w:t>
            </w:r>
          </w:p>
        </w:tc>
        <w:tc>
          <w:tcPr>
            <w:tcW w:w="970" w:type="dxa"/>
            <w:tcBorders>
              <w:top w:val="nil"/>
              <w:bottom w:val="nil"/>
              <w:right w:val="nil"/>
            </w:tcBorders>
          </w:tcPr>
          <w:p w14:paraId="639798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82A9A</w:t>
            </w:r>
          </w:p>
        </w:tc>
        <w:tc>
          <w:tcPr>
            <w:tcW w:w="423" w:type="dxa"/>
            <w:tcBorders>
              <w:top w:val="nil"/>
              <w:left w:val="nil"/>
              <w:bottom w:val="nil"/>
              <w:right w:val="nil"/>
            </w:tcBorders>
          </w:tcPr>
          <w:p w14:paraId="49C02D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6C94AF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1F2E732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404D8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6270000</w:t>
            </w:r>
          </w:p>
        </w:tc>
        <w:tc>
          <w:tcPr>
            <w:tcW w:w="412" w:type="dxa"/>
            <w:tcBorders>
              <w:top w:val="nil"/>
              <w:left w:val="nil"/>
              <w:bottom w:val="nil"/>
              <w:right w:val="nil"/>
            </w:tcBorders>
          </w:tcPr>
          <w:p w14:paraId="58E5AF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7E7D5A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2A090A2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7D7561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B1DEC000 </w:t>
            </w:r>
          </w:p>
        </w:tc>
      </w:tr>
      <w:tr w:rsidR="00611DAB" w:rsidRPr="00891A28" w14:paraId="778D2C6E" w14:textId="77777777" w:rsidTr="00611DAB">
        <w:tc>
          <w:tcPr>
            <w:tcW w:w="468" w:type="dxa"/>
            <w:tcBorders>
              <w:top w:val="nil"/>
              <w:bottom w:val="nil"/>
              <w:right w:val="nil"/>
            </w:tcBorders>
          </w:tcPr>
          <w:p w14:paraId="6E1C9161"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2</w:t>
            </w:r>
          </w:p>
        </w:tc>
        <w:tc>
          <w:tcPr>
            <w:tcW w:w="318" w:type="dxa"/>
            <w:tcBorders>
              <w:top w:val="nil"/>
              <w:left w:val="nil"/>
              <w:bottom w:val="nil"/>
              <w:right w:val="nil"/>
            </w:tcBorders>
          </w:tcPr>
          <w:p w14:paraId="5902355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4C440A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37F1843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76AE0C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A3D99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58336C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4</w:t>
            </w:r>
          </w:p>
        </w:tc>
        <w:tc>
          <w:tcPr>
            <w:tcW w:w="970" w:type="dxa"/>
            <w:tcBorders>
              <w:top w:val="nil"/>
              <w:bottom w:val="nil"/>
              <w:right w:val="nil"/>
            </w:tcBorders>
          </w:tcPr>
          <w:p w14:paraId="47C3E6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A0AA68</w:t>
            </w:r>
          </w:p>
        </w:tc>
        <w:tc>
          <w:tcPr>
            <w:tcW w:w="423" w:type="dxa"/>
            <w:tcBorders>
              <w:top w:val="nil"/>
              <w:left w:val="nil"/>
              <w:bottom w:val="nil"/>
              <w:right w:val="nil"/>
            </w:tcBorders>
          </w:tcPr>
          <w:p w14:paraId="418061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7535E2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2F4006B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64EAB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9C0000</w:t>
            </w:r>
          </w:p>
        </w:tc>
        <w:tc>
          <w:tcPr>
            <w:tcW w:w="412" w:type="dxa"/>
            <w:tcBorders>
              <w:top w:val="nil"/>
              <w:left w:val="nil"/>
              <w:bottom w:val="nil"/>
              <w:right w:val="nil"/>
            </w:tcBorders>
          </w:tcPr>
          <w:p w14:paraId="530960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9D333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2660E5A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E5615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7670000 </w:t>
            </w:r>
          </w:p>
        </w:tc>
      </w:tr>
      <w:tr w:rsidR="00611DAB" w:rsidRPr="00891A28" w14:paraId="41D60BC3" w14:textId="77777777" w:rsidTr="00611DAB">
        <w:tc>
          <w:tcPr>
            <w:tcW w:w="468" w:type="dxa"/>
            <w:tcBorders>
              <w:top w:val="nil"/>
              <w:bottom w:val="nil"/>
              <w:right w:val="nil"/>
            </w:tcBorders>
          </w:tcPr>
          <w:p w14:paraId="7DEE7576"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3</w:t>
            </w:r>
          </w:p>
        </w:tc>
        <w:tc>
          <w:tcPr>
            <w:tcW w:w="318" w:type="dxa"/>
            <w:tcBorders>
              <w:top w:val="nil"/>
              <w:left w:val="nil"/>
              <w:bottom w:val="nil"/>
              <w:right w:val="nil"/>
            </w:tcBorders>
          </w:tcPr>
          <w:p w14:paraId="401D39A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C39E3B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13E266E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F91BFC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577CA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1FACF9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C03</w:t>
            </w:r>
          </w:p>
        </w:tc>
        <w:tc>
          <w:tcPr>
            <w:tcW w:w="970" w:type="dxa"/>
            <w:tcBorders>
              <w:top w:val="nil"/>
              <w:bottom w:val="nil"/>
              <w:right w:val="nil"/>
            </w:tcBorders>
          </w:tcPr>
          <w:p w14:paraId="49DBB0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A0DE69</w:t>
            </w:r>
          </w:p>
        </w:tc>
        <w:tc>
          <w:tcPr>
            <w:tcW w:w="423" w:type="dxa"/>
            <w:tcBorders>
              <w:top w:val="nil"/>
              <w:left w:val="nil"/>
              <w:bottom w:val="nil"/>
              <w:right w:val="nil"/>
            </w:tcBorders>
          </w:tcPr>
          <w:p w14:paraId="0C15E33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3EB9C2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7772A01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37565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49B0000</w:t>
            </w:r>
          </w:p>
        </w:tc>
        <w:tc>
          <w:tcPr>
            <w:tcW w:w="412" w:type="dxa"/>
            <w:tcBorders>
              <w:top w:val="nil"/>
              <w:left w:val="nil"/>
              <w:bottom w:val="nil"/>
              <w:right w:val="nil"/>
            </w:tcBorders>
          </w:tcPr>
          <w:p w14:paraId="49C2FD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588C54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666" w:type="dxa"/>
            <w:tcBorders>
              <w:top w:val="nil"/>
              <w:left w:val="nil"/>
              <w:bottom w:val="nil"/>
            </w:tcBorders>
          </w:tcPr>
          <w:p w14:paraId="1A838E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888" w:type="dxa"/>
            <w:tcBorders>
              <w:top w:val="nil"/>
              <w:bottom w:val="nil"/>
            </w:tcBorders>
          </w:tcPr>
          <w:p w14:paraId="441056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7670000 </w:t>
            </w:r>
          </w:p>
        </w:tc>
      </w:tr>
      <w:tr w:rsidR="00611DAB" w:rsidRPr="00891A28" w14:paraId="198F9ECC" w14:textId="77777777" w:rsidTr="00611DAB">
        <w:tc>
          <w:tcPr>
            <w:tcW w:w="468" w:type="dxa"/>
            <w:tcBorders>
              <w:top w:val="nil"/>
              <w:bottom w:val="nil"/>
              <w:right w:val="nil"/>
            </w:tcBorders>
          </w:tcPr>
          <w:p w14:paraId="4B8E00D2"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4</w:t>
            </w:r>
          </w:p>
        </w:tc>
        <w:tc>
          <w:tcPr>
            <w:tcW w:w="318" w:type="dxa"/>
            <w:tcBorders>
              <w:top w:val="nil"/>
              <w:left w:val="nil"/>
              <w:bottom w:val="nil"/>
              <w:right w:val="nil"/>
            </w:tcBorders>
          </w:tcPr>
          <w:p w14:paraId="21C24EF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65CD31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221B066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1D075B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5414D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25393F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4</w:t>
            </w:r>
          </w:p>
        </w:tc>
        <w:tc>
          <w:tcPr>
            <w:tcW w:w="970" w:type="dxa"/>
            <w:tcBorders>
              <w:top w:val="nil"/>
              <w:bottom w:val="nil"/>
              <w:right w:val="nil"/>
            </w:tcBorders>
          </w:tcPr>
          <w:p w14:paraId="20456D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4224D4</w:t>
            </w:r>
          </w:p>
        </w:tc>
        <w:tc>
          <w:tcPr>
            <w:tcW w:w="423" w:type="dxa"/>
            <w:tcBorders>
              <w:top w:val="nil"/>
              <w:left w:val="nil"/>
              <w:bottom w:val="nil"/>
              <w:right w:val="nil"/>
            </w:tcBorders>
          </w:tcPr>
          <w:p w14:paraId="229932A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6A388C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1663A91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859F9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1340400</w:t>
            </w:r>
          </w:p>
        </w:tc>
        <w:tc>
          <w:tcPr>
            <w:tcW w:w="412" w:type="dxa"/>
            <w:tcBorders>
              <w:top w:val="nil"/>
              <w:left w:val="nil"/>
              <w:bottom w:val="nil"/>
              <w:right w:val="nil"/>
            </w:tcBorders>
          </w:tcPr>
          <w:p w14:paraId="7EC17A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5F74F1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245B403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BBA6A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CFFA00 </w:t>
            </w:r>
          </w:p>
        </w:tc>
      </w:tr>
      <w:tr w:rsidR="00611DAB" w:rsidRPr="00891A28" w14:paraId="4A0F0E38" w14:textId="77777777" w:rsidTr="00611DAB">
        <w:tc>
          <w:tcPr>
            <w:tcW w:w="468" w:type="dxa"/>
            <w:tcBorders>
              <w:top w:val="nil"/>
              <w:bottom w:val="nil"/>
              <w:right w:val="nil"/>
            </w:tcBorders>
          </w:tcPr>
          <w:p w14:paraId="35CBBB3F"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5</w:t>
            </w:r>
          </w:p>
        </w:tc>
        <w:tc>
          <w:tcPr>
            <w:tcW w:w="318" w:type="dxa"/>
            <w:tcBorders>
              <w:top w:val="nil"/>
              <w:left w:val="nil"/>
              <w:bottom w:val="nil"/>
              <w:right w:val="nil"/>
            </w:tcBorders>
          </w:tcPr>
          <w:p w14:paraId="63DB302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6AD276C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27243FE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4B4925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E5F76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7F45F4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03</w:t>
            </w:r>
          </w:p>
        </w:tc>
        <w:tc>
          <w:tcPr>
            <w:tcW w:w="970" w:type="dxa"/>
            <w:tcBorders>
              <w:top w:val="nil"/>
              <w:bottom w:val="nil"/>
              <w:right w:val="nil"/>
            </w:tcBorders>
          </w:tcPr>
          <w:p w14:paraId="39B107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4254D5</w:t>
            </w:r>
          </w:p>
        </w:tc>
        <w:tc>
          <w:tcPr>
            <w:tcW w:w="423" w:type="dxa"/>
            <w:tcBorders>
              <w:top w:val="nil"/>
              <w:left w:val="nil"/>
              <w:bottom w:val="nil"/>
              <w:right w:val="nil"/>
            </w:tcBorders>
          </w:tcPr>
          <w:p w14:paraId="5786B1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65421EE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1403" w:type="dxa"/>
            <w:tcBorders>
              <w:top w:val="nil"/>
              <w:left w:val="nil"/>
              <w:bottom w:val="nil"/>
            </w:tcBorders>
          </w:tcPr>
          <w:p w14:paraId="34A94B9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DC552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1330400</w:t>
            </w:r>
          </w:p>
        </w:tc>
        <w:tc>
          <w:tcPr>
            <w:tcW w:w="412" w:type="dxa"/>
            <w:tcBorders>
              <w:top w:val="nil"/>
              <w:left w:val="nil"/>
              <w:bottom w:val="nil"/>
              <w:right w:val="nil"/>
            </w:tcBorders>
          </w:tcPr>
          <w:p w14:paraId="7601452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29C703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52F0256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1D8826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CFFA00 </w:t>
            </w:r>
          </w:p>
        </w:tc>
      </w:tr>
      <w:tr w:rsidR="00611DAB" w:rsidRPr="00891A28" w14:paraId="41CD9F12" w14:textId="77777777" w:rsidTr="00611DAB">
        <w:tc>
          <w:tcPr>
            <w:tcW w:w="468" w:type="dxa"/>
            <w:tcBorders>
              <w:top w:val="nil"/>
              <w:bottom w:val="nil"/>
              <w:right w:val="nil"/>
            </w:tcBorders>
          </w:tcPr>
          <w:p w14:paraId="3EA156A8"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6</w:t>
            </w:r>
          </w:p>
        </w:tc>
        <w:tc>
          <w:tcPr>
            <w:tcW w:w="318" w:type="dxa"/>
            <w:tcBorders>
              <w:top w:val="nil"/>
              <w:left w:val="nil"/>
              <w:bottom w:val="nil"/>
              <w:right w:val="nil"/>
            </w:tcBorders>
          </w:tcPr>
          <w:p w14:paraId="4E863C7A"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ECAFF2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1CABEF3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B04B54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EAA08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6C1235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70" w:type="dxa"/>
            <w:tcBorders>
              <w:top w:val="nil"/>
              <w:bottom w:val="nil"/>
              <w:right w:val="nil"/>
            </w:tcBorders>
          </w:tcPr>
          <w:p w14:paraId="11ABE0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8509AC</w:t>
            </w:r>
          </w:p>
        </w:tc>
        <w:tc>
          <w:tcPr>
            <w:tcW w:w="423" w:type="dxa"/>
            <w:tcBorders>
              <w:top w:val="nil"/>
              <w:left w:val="nil"/>
              <w:bottom w:val="nil"/>
              <w:right w:val="nil"/>
            </w:tcBorders>
          </w:tcPr>
          <w:p w14:paraId="09D8FD6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47D93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1403" w:type="dxa"/>
            <w:tcBorders>
              <w:top w:val="nil"/>
              <w:left w:val="nil"/>
              <w:bottom w:val="nil"/>
            </w:tcBorders>
          </w:tcPr>
          <w:p w14:paraId="408452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E1 </w:t>
            </w:r>
          </w:p>
        </w:tc>
        <w:tc>
          <w:tcPr>
            <w:tcW w:w="888" w:type="dxa"/>
            <w:tcBorders>
              <w:top w:val="nil"/>
              <w:bottom w:val="nil"/>
              <w:right w:val="nil"/>
            </w:tcBorders>
          </w:tcPr>
          <w:p w14:paraId="2F5296D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640800</w:t>
            </w:r>
          </w:p>
        </w:tc>
        <w:tc>
          <w:tcPr>
            <w:tcW w:w="412" w:type="dxa"/>
            <w:tcBorders>
              <w:top w:val="nil"/>
              <w:left w:val="nil"/>
              <w:bottom w:val="nil"/>
              <w:right w:val="nil"/>
            </w:tcBorders>
          </w:tcPr>
          <w:p w14:paraId="0E70A8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12F9D8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15E819B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43008C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D9FF400 </w:t>
            </w:r>
          </w:p>
        </w:tc>
      </w:tr>
      <w:tr w:rsidR="00611DAB" w:rsidRPr="00891A28" w14:paraId="3FB00ABE" w14:textId="77777777" w:rsidTr="00611DAB">
        <w:tc>
          <w:tcPr>
            <w:tcW w:w="468" w:type="dxa"/>
            <w:tcBorders>
              <w:top w:val="nil"/>
              <w:bottom w:val="nil"/>
              <w:right w:val="nil"/>
            </w:tcBorders>
          </w:tcPr>
          <w:p w14:paraId="085C5B25"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7</w:t>
            </w:r>
          </w:p>
        </w:tc>
        <w:tc>
          <w:tcPr>
            <w:tcW w:w="318" w:type="dxa"/>
            <w:tcBorders>
              <w:top w:val="nil"/>
              <w:left w:val="nil"/>
              <w:bottom w:val="nil"/>
              <w:right w:val="nil"/>
            </w:tcBorders>
          </w:tcPr>
          <w:p w14:paraId="5A21599B"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C776DD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1CBEC05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CE538D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0C1B6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027470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70" w:type="dxa"/>
            <w:tcBorders>
              <w:top w:val="nil"/>
              <w:bottom w:val="nil"/>
              <w:right w:val="nil"/>
            </w:tcBorders>
          </w:tcPr>
          <w:p w14:paraId="481EAC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26B0</w:t>
            </w:r>
          </w:p>
        </w:tc>
        <w:tc>
          <w:tcPr>
            <w:tcW w:w="423" w:type="dxa"/>
            <w:tcBorders>
              <w:top w:val="nil"/>
              <w:left w:val="nil"/>
              <w:bottom w:val="nil"/>
              <w:right w:val="nil"/>
            </w:tcBorders>
          </w:tcPr>
          <w:p w14:paraId="5BC476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1B0A2CA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1403" w:type="dxa"/>
            <w:tcBorders>
              <w:top w:val="nil"/>
              <w:left w:val="nil"/>
              <w:bottom w:val="nil"/>
            </w:tcBorders>
          </w:tcPr>
          <w:p w14:paraId="7060FAE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3858A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9902000</w:t>
            </w:r>
          </w:p>
        </w:tc>
        <w:tc>
          <w:tcPr>
            <w:tcW w:w="412" w:type="dxa"/>
            <w:tcBorders>
              <w:top w:val="nil"/>
              <w:left w:val="nil"/>
              <w:bottom w:val="nil"/>
              <w:right w:val="nil"/>
            </w:tcBorders>
          </w:tcPr>
          <w:p w14:paraId="452393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00CD81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66DF072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52175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673D000 </w:t>
            </w:r>
          </w:p>
        </w:tc>
      </w:tr>
      <w:tr w:rsidR="00611DAB" w:rsidRPr="00891A28" w14:paraId="0ED563BB" w14:textId="77777777" w:rsidTr="00611DAB">
        <w:tc>
          <w:tcPr>
            <w:tcW w:w="468" w:type="dxa"/>
            <w:tcBorders>
              <w:top w:val="nil"/>
              <w:bottom w:val="nil"/>
              <w:right w:val="nil"/>
            </w:tcBorders>
          </w:tcPr>
          <w:p w14:paraId="5F98DE62"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8</w:t>
            </w:r>
          </w:p>
        </w:tc>
        <w:tc>
          <w:tcPr>
            <w:tcW w:w="318" w:type="dxa"/>
            <w:tcBorders>
              <w:top w:val="nil"/>
              <w:left w:val="nil"/>
              <w:bottom w:val="nil"/>
              <w:right w:val="nil"/>
            </w:tcBorders>
          </w:tcPr>
          <w:p w14:paraId="06983AC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912E03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042FAF1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45CBF6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52889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5F3653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004</w:t>
            </w:r>
          </w:p>
        </w:tc>
        <w:tc>
          <w:tcPr>
            <w:tcW w:w="970" w:type="dxa"/>
            <w:tcBorders>
              <w:top w:val="nil"/>
              <w:bottom w:val="nil"/>
              <w:right w:val="nil"/>
            </w:tcBorders>
          </w:tcPr>
          <w:p w14:paraId="422DD1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9AC0</w:t>
            </w:r>
          </w:p>
        </w:tc>
        <w:tc>
          <w:tcPr>
            <w:tcW w:w="423" w:type="dxa"/>
            <w:tcBorders>
              <w:top w:val="nil"/>
              <w:left w:val="nil"/>
              <w:bottom w:val="nil"/>
              <w:right w:val="nil"/>
            </w:tcBorders>
          </w:tcPr>
          <w:p w14:paraId="72CEF0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07DC7D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1403" w:type="dxa"/>
            <w:tcBorders>
              <w:top w:val="nil"/>
              <w:left w:val="nil"/>
              <w:bottom w:val="nil"/>
            </w:tcBorders>
          </w:tcPr>
          <w:p w14:paraId="30D932C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77E42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6408000</w:t>
            </w:r>
          </w:p>
        </w:tc>
        <w:tc>
          <w:tcPr>
            <w:tcW w:w="412" w:type="dxa"/>
            <w:tcBorders>
              <w:top w:val="nil"/>
              <w:left w:val="nil"/>
              <w:bottom w:val="nil"/>
              <w:right w:val="nil"/>
            </w:tcBorders>
          </w:tcPr>
          <w:p w14:paraId="61D78C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2530F6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627D907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61C82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9C34000 </w:t>
            </w:r>
          </w:p>
        </w:tc>
      </w:tr>
      <w:tr w:rsidR="00611DAB" w:rsidRPr="00891A28" w14:paraId="3E099B1E" w14:textId="77777777" w:rsidTr="00611DAB">
        <w:tc>
          <w:tcPr>
            <w:tcW w:w="468" w:type="dxa"/>
            <w:tcBorders>
              <w:top w:val="nil"/>
              <w:bottom w:val="nil"/>
              <w:right w:val="nil"/>
            </w:tcBorders>
          </w:tcPr>
          <w:p w14:paraId="2B5FB1AF"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89</w:t>
            </w:r>
          </w:p>
        </w:tc>
        <w:tc>
          <w:tcPr>
            <w:tcW w:w="318" w:type="dxa"/>
            <w:tcBorders>
              <w:top w:val="nil"/>
              <w:left w:val="nil"/>
              <w:bottom w:val="nil"/>
              <w:right w:val="nil"/>
            </w:tcBorders>
          </w:tcPr>
          <w:p w14:paraId="11305B9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7379C7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7B7A091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3BBE0B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9A7D39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266E55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71C488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26B00</w:t>
            </w:r>
          </w:p>
        </w:tc>
        <w:tc>
          <w:tcPr>
            <w:tcW w:w="423" w:type="dxa"/>
            <w:tcBorders>
              <w:top w:val="nil"/>
              <w:left w:val="nil"/>
              <w:bottom w:val="nil"/>
              <w:right w:val="nil"/>
            </w:tcBorders>
          </w:tcPr>
          <w:p w14:paraId="1BBD91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527164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1403" w:type="dxa"/>
            <w:tcBorders>
              <w:top w:val="nil"/>
              <w:left w:val="nil"/>
              <w:bottom w:val="nil"/>
            </w:tcBorders>
          </w:tcPr>
          <w:p w14:paraId="63173A0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D1933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9020000</w:t>
            </w:r>
          </w:p>
        </w:tc>
        <w:tc>
          <w:tcPr>
            <w:tcW w:w="412" w:type="dxa"/>
            <w:tcBorders>
              <w:top w:val="nil"/>
              <w:left w:val="nil"/>
              <w:bottom w:val="nil"/>
              <w:right w:val="nil"/>
            </w:tcBorders>
          </w:tcPr>
          <w:p w14:paraId="1AE9AC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11865E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6AE431D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F59AB3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010000 </w:t>
            </w:r>
          </w:p>
        </w:tc>
      </w:tr>
      <w:tr w:rsidR="00611DAB" w:rsidRPr="00891A28" w14:paraId="5F4E542A" w14:textId="77777777" w:rsidTr="00611DAB">
        <w:tc>
          <w:tcPr>
            <w:tcW w:w="468" w:type="dxa"/>
            <w:tcBorders>
              <w:top w:val="nil"/>
              <w:bottom w:val="nil"/>
              <w:right w:val="nil"/>
            </w:tcBorders>
          </w:tcPr>
          <w:p w14:paraId="1190B4B4"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0</w:t>
            </w:r>
          </w:p>
        </w:tc>
        <w:tc>
          <w:tcPr>
            <w:tcW w:w="318" w:type="dxa"/>
            <w:tcBorders>
              <w:top w:val="nil"/>
              <w:left w:val="nil"/>
              <w:bottom w:val="nil"/>
              <w:right w:val="nil"/>
            </w:tcBorders>
          </w:tcPr>
          <w:p w14:paraId="777118F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8D7585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8655D8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3C1959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49415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600C74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3</w:t>
            </w:r>
          </w:p>
        </w:tc>
        <w:tc>
          <w:tcPr>
            <w:tcW w:w="970" w:type="dxa"/>
            <w:tcBorders>
              <w:top w:val="nil"/>
              <w:bottom w:val="nil"/>
              <w:right w:val="nil"/>
            </w:tcBorders>
          </w:tcPr>
          <w:p w14:paraId="58EACD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2B301</w:t>
            </w:r>
          </w:p>
        </w:tc>
        <w:tc>
          <w:tcPr>
            <w:tcW w:w="423" w:type="dxa"/>
            <w:tcBorders>
              <w:top w:val="nil"/>
              <w:left w:val="nil"/>
              <w:bottom w:val="nil"/>
              <w:right w:val="nil"/>
            </w:tcBorders>
          </w:tcPr>
          <w:p w14:paraId="42D48B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6EEA22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1403" w:type="dxa"/>
            <w:tcBorders>
              <w:top w:val="nil"/>
              <w:left w:val="nil"/>
              <w:bottom w:val="nil"/>
            </w:tcBorders>
          </w:tcPr>
          <w:p w14:paraId="273AFE4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D3948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0000</w:t>
            </w:r>
          </w:p>
        </w:tc>
        <w:tc>
          <w:tcPr>
            <w:tcW w:w="412" w:type="dxa"/>
            <w:tcBorders>
              <w:top w:val="nil"/>
              <w:left w:val="nil"/>
              <w:bottom w:val="nil"/>
              <w:right w:val="nil"/>
            </w:tcBorders>
          </w:tcPr>
          <w:p w14:paraId="3991C4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83215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666" w:type="dxa"/>
            <w:tcBorders>
              <w:top w:val="nil"/>
              <w:left w:val="nil"/>
              <w:bottom w:val="nil"/>
            </w:tcBorders>
          </w:tcPr>
          <w:p w14:paraId="24664F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888" w:type="dxa"/>
            <w:tcBorders>
              <w:top w:val="nil"/>
              <w:bottom w:val="nil"/>
            </w:tcBorders>
          </w:tcPr>
          <w:p w14:paraId="0408C3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010000 </w:t>
            </w:r>
          </w:p>
        </w:tc>
      </w:tr>
      <w:tr w:rsidR="00611DAB" w:rsidRPr="00891A28" w14:paraId="26AAB2EE" w14:textId="77777777" w:rsidTr="00611DAB">
        <w:tc>
          <w:tcPr>
            <w:tcW w:w="468" w:type="dxa"/>
            <w:tcBorders>
              <w:top w:val="nil"/>
              <w:bottom w:val="nil"/>
              <w:right w:val="nil"/>
            </w:tcBorders>
          </w:tcPr>
          <w:p w14:paraId="5AFFC485"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1</w:t>
            </w:r>
          </w:p>
        </w:tc>
        <w:tc>
          <w:tcPr>
            <w:tcW w:w="318" w:type="dxa"/>
            <w:tcBorders>
              <w:top w:val="nil"/>
              <w:left w:val="nil"/>
              <w:bottom w:val="nil"/>
              <w:right w:val="nil"/>
            </w:tcBorders>
          </w:tcPr>
          <w:p w14:paraId="2123066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57BA2A7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1BFCBB4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9AA542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66B84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05D694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70" w:type="dxa"/>
            <w:tcBorders>
              <w:top w:val="nil"/>
              <w:bottom w:val="nil"/>
              <w:right w:val="nil"/>
            </w:tcBorders>
          </w:tcPr>
          <w:p w14:paraId="1400FD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5F604</w:t>
            </w:r>
          </w:p>
        </w:tc>
        <w:tc>
          <w:tcPr>
            <w:tcW w:w="423" w:type="dxa"/>
            <w:tcBorders>
              <w:top w:val="nil"/>
              <w:left w:val="nil"/>
              <w:bottom w:val="nil"/>
              <w:right w:val="nil"/>
            </w:tcBorders>
          </w:tcPr>
          <w:p w14:paraId="0502BF2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556C13E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2E43A1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 </w:t>
            </w:r>
          </w:p>
        </w:tc>
        <w:tc>
          <w:tcPr>
            <w:tcW w:w="888" w:type="dxa"/>
            <w:tcBorders>
              <w:top w:val="nil"/>
              <w:bottom w:val="nil"/>
              <w:right w:val="nil"/>
            </w:tcBorders>
          </w:tcPr>
          <w:p w14:paraId="739151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004000</w:t>
            </w:r>
          </w:p>
        </w:tc>
        <w:tc>
          <w:tcPr>
            <w:tcW w:w="412" w:type="dxa"/>
            <w:tcBorders>
              <w:top w:val="nil"/>
              <w:left w:val="nil"/>
              <w:bottom w:val="nil"/>
              <w:right w:val="nil"/>
            </w:tcBorders>
          </w:tcPr>
          <w:p w14:paraId="28E081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47D8A4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5D39D42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E8BDD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E03BE00 </w:t>
            </w:r>
          </w:p>
        </w:tc>
      </w:tr>
      <w:tr w:rsidR="00611DAB" w:rsidRPr="00891A28" w14:paraId="34855985" w14:textId="77777777" w:rsidTr="00611DAB">
        <w:tc>
          <w:tcPr>
            <w:tcW w:w="468" w:type="dxa"/>
            <w:tcBorders>
              <w:top w:val="nil"/>
              <w:bottom w:val="nil"/>
              <w:right w:val="nil"/>
            </w:tcBorders>
          </w:tcPr>
          <w:p w14:paraId="7D9F0B15"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2</w:t>
            </w:r>
          </w:p>
        </w:tc>
        <w:tc>
          <w:tcPr>
            <w:tcW w:w="318" w:type="dxa"/>
            <w:tcBorders>
              <w:top w:val="nil"/>
              <w:left w:val="nil"/>
              <w:bottom w:val="nil"/>
              <w:right w:val="nil"/>
            </w:tcBorders>
          </w:tcPr>
          <w:p w14:paraId="59790E6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42B57B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DD10BC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7BEAF2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95188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37E555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740142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7D810</w:t>
            </w:r>
          </w:p>
        </w:tc>
        <w:tc>
          <w:tcPr>
            <w:tcW w:w="423" w:type="dxa"/>
            <w:tcBorders>
              <w:top w:val="nil"/>
              <w:left w:val="nil"/>
              <w:bottom w:val="nil"/>
              <w:right w:val="nil"/>
            </w:tcBorders>
          </w:tcPr>
          <w:p w14:paraId="6F6EF5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0EDB40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0C55D67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411EA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0000</w:t>
            </w:r>
          </w:p>
        </w:tc>
        <w:tc>
          <w:tcPr>
            <w:tcW w:w="412" w:type="dxa"/>
            <w:tcBorders>
              <w:top w:val="nil"/>
              <w:left w:val="nil"/>
              <w:bottom w:val="nil"/>
              <w:right w:val="nil"/>
            </w:tcBorders>
          </w:tcPr>
          <w:p w14:paraId="4E4FA5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6087D5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56174F5E"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74CB3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802F800 </w:t>
            </w:r>
          </w:p>
        </w:tc>
      </w:tr>
      <w:tr w:rsidR="00611DAB" w:rsidRPr="00891A28" w14:paraId="003625E3" w14:textId="77777777" w:rsidTr="00611DAB">
        <w:tc>
          <w:tcPr>
            <w:tcW w:w="468" w:type="dxa"/>
            <w:tcBorders>
              <w:top w:val="nil"/>
              <w:bottom w:val="nil"/>
              <w:right w:val="nil"/>
            </w:tcBorders>
          </w:tcPr>
          <w:p w14:paraId="7AC810CA"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3</w:t>
            </w:r>
          </w:p>
        </w:tc>
        <w:tc>
          <w:tcPr>
            <w:tcW w:w="318" w:type="dxa"/>
            <w:tcBorders>
              <w:top w:val="nil"/>
              <w:left w:val="nil"/>
              <w:bottom w:val="nil"/>
              <w:right w:val="nil"/>
            </w:tcBorders>
          </w:tcPr>
          <w:p w14:paraId="68390E8A"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FEFB96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AA83BC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0ACE5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09B83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79175F0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3</w:t>
            </w:r>
          </w:p>
        </w:tc>
        <w:tc>
          <w:tcPr>
            <w:tcW w:w="970" w:type="dxa"/>
            <w:tcBorders>
              <w:top w:val="nil"/>
              <w:bottom w:val="nil"/>
              <w:right w:val="nil"/>
            </w:tcBorders>
          </w:tcPr>
          <w:p w14:paraId="10A5CF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2011</w:t>
            </w:r>
          </w:p>
        </w:tc>
        <w:tc>
          <w:tcPr>
            <w:tcW w:w="423" w:type="dxa"/>
            <w:tcBorders>
              <w:top w:val="nil"/>
              <w:left w:val="nil"/>
              <w:bottom w:val="nil"/>
              <w:right w:val="nil"/>
            </w:tcBorders>
          </w:tcPr>
          <w:p w14:paraId="440DF6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66B50F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4B33582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BCA3B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6862C4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302707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6462780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0A335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802F800 </w:t>
            </w:r>
          </w:p>
        </w:tc>
      </w:tr>
      <w:tr w:rsidR="00611DAB" w:rsidRPr="00891A28" w14:paraId="7BE3BDBC" w14:textId="77777777" w:rsidTr="00611DAB">
        <w:tc>
          <w:tcPr>
            <w:tcW w:w="468" w:type="dxa"/>
            <w:tcBorders>
              <w:top w:val="nil"/>
              <w:bottom w:val="nil"/>
              <w:right w:val="nil"/>
            </w:tcBorders>
          </w:tcPr>
          <w:p w14:paraId="38582EDC"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4</w:t>
            </w:r>
          </w:p>
        </w:tc>
        <w:tc>
          <w:tcPr>
            <w:tcW w:w="318" w:type="dxa"/>
            <w:tcBorders>
              <w:top w:val="nil"/>
              <w:left w:val="nil"/>
              <w:bottom w:val="nil"/>
              <w:right w:val="nil"/>
            </w:tcBorders>
          </w:tcPr>
          <w:p w14:paraId="2A0A8D0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1D05AD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6139F77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7D893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AA6848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13714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3922C3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4022</w:t>
            </w:r>
          </w:p>
        </w:tc>
        <w:tc>
          <w:tcPr>
            <w:tcW w:w="423" w:type="dxa"/>
            <w:tcBorders>
              <w:top w:val="nil"/>
              <w:left w:val="nil"/>
              <w:bottom w:val="nil"/>
              <w:right w:val="nil"/>
            </w:tcBorders>
          </w:tcPr>
          <w:p w14:paraId="05ACBB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4E9083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191235B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AA3BA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263F0D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5BFF174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642BDB4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188E5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F000 </w:t>
            </w:r>
          </w:p>
        </w:tc>
      </w:tr>
      <w:tr w:rsidR="00611DAB" w:rsidRPr="00891A28" w14:paraId="0A7FBAC4" w14:textId="77777777" w:rsidTr="00611DAB">
        <w:tc>
          <w:tcPr>
            <w:tcW w:w="468" w:type="dxa"/>
            <w:tcBorders>
              <w:top w:val="nil"/>
              <w:bottom w:val="nil"/>
              <w:right w:val="nil"/>
            </w:tcBorders>
          </w:tcPr>
          <w:p w14:paraId="6AF2C936"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5</w:t>
            </w:r>
          </w:p>
        </w:tc>
        <w:tc>
          <w:tcPr>
            <w:tcW w:w="318" w:type="dxa"/>
            <w:tcBorders>
              <w:top w:val="nil"/>
              <w:left w:val="nil"/>
              <w:bottom w:val="nil"/>
              <w:right w:val="nil"/>
            </w:tcBorders>
          </w:tcPr>
          <w:p w14:paraId="7F1E01F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D3F645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43F902D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2EEFCD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567E0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D0E72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0E4ADB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08044</w:t>
            </w:r>
          </w:p>
        </w:tc>
        <w:tc>
          <w:tcPr>
            <w:tcW w:w="423" w:type="dxa"/>
            <w:tcBorders>
              <w:top w:val="nil"/>
              <w:left w:val="nil"/>
              <w:bottom w:val="nil"/>
              <w:right w:val="nil"/>
            </w:tcBorders>
          </w:tcPr>
          <w:p w14:paraId="68DC89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6F8925F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7B81B7B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A72AD3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5C6B21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14EDDF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04B4BA6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45FCE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E000 </w:t>
            </w:r>
          </w:p>
        </w:tc>
      </w:tr>
      <w:tr w:rsidR="00611DAB" w:rsidRPr="00891A28" w14:paraId="2B00DB1A" w14:textId="77777777" w:rsidTr="00611DAB">
        <w:tc>
          <w:tcPr>
            <w:tcW w:w="468" w:type="dxa"/>
            <w:tcBorders>
              <w:top w:val="nil"/>
              <w:bottom w:val="nil"/>
              <w:right w:val="nil"/>
            </w:tcBorders>
          </w:tcPr>
          <w:p w14:paraId="612CB264"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6</w:t>
            </w:r>
          </w:p>
        </w:tc>
        <w:tc>
          <w:tcPr>
            <w:tcW w:w="318" w:type="dxa"/>
            <w:tcBorders>
              <w:top w:val="nil"/>
              <w:left w:val="nil"/>
              <w:bottom w:val="nil"/>
              <w:right w:val="nil"/>
            </w:tcBorders>
          </w:tcPr>
          <w:p w14:paraId="0AC4813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F9E017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5BABB81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5C2B7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9FE05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2137D9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769FFE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10088</w:t>
            </w:r>
          </w:p>
        </w:tc>
        <w:tc>
          <w:tcPr>
            <w:tcW w:w="423" w:type="dxa"/>
            <w:tcBorders>
              <w:top w:val="nil"/>
              <w:left w:val="nil"/>
              <w:bottom w:val="nil"/>
              <w:right w:val="nil"/>
            </w:tcBorders>
          </w:tcPr>
          <w:p w14:paraId="72F76A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18CB38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474E602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4CB3F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2444D7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000499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4B787595"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743B1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C000 </w:t>
            </w:r>
          </w:p>
        </w:tc>
      </w:tr>
      <w:tr w:rsidR="00611DAB" w:rsidRPr="00891A28" w14:paraId="48F140E7" w14:textId="77777777" w:rsidTr="00611DAB">
        <w:tc>
          <w:tcPr>
            <w:tcW w:w="468" w:type="dxa"/>
            <w:tcBorders>
              <w:top w:val="nil"/>
              <w:bottom w:val="nil"/>
              <w:right w:val="nil"/>
            </w:tcBorders>
          </w:tcPr>
          <w:p w14:paraId="5AE247D7"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7</w:t>
            </w:r>
          </w:p>
        </w:tc>
        <w:tc>
          <w:tcPr>
            <w:tcW w:w="318" w:type="dxa"/>
            <w:tcBorders>
              <w:top w:val="nil"/>
              <w:left w:val="nil"/>
              <w:bottom w:val="nil"/>
              <w:right w:val="nil"/>
            </w:tcBorders>
          </w:tcPr>
          <w:p w14:paraId="35EAE35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F1F569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4049D99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C2D3D8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E9F90A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6A7C70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2E509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20110</w:t>
            </w:r>
          </w:p>
        </w:tc>
        <w:tc>
          <w:tcPr>
            <w:tcW w:w="423" w:type="dxa"/>
            <w:tcBorders>
              <w:top w:val="nil"/>
              <w:left w:val="nil"/>
              <w:bottom w:val="nil"/>
              <w:right w:val="nil"/>
            </w:tcBorders>
          </w:tcPr>
          <w:p w14:paraId="679765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62635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72DCCB3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B6E2D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6CD8D87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55F463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1B91A14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CE56F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8000 </w:t>
            </w:r>
          </w:p>
        </w:tc>
      </w:tr>
      <w:tr w:rsidR="00611DAB" w:rsidRPr="00891A28" w14:paraId="7D7FCF77" w14:textId="77777777" w:rsidTr="00611DAB">
        <w:tc>
          <w:tcPr>
            <w:tcW w:w="468" w:type="dxa"/>
            <w:tcBorders>
              <w:top w:val="nil"/>
              <w:bottom w:val="nil"/>
              <w:right w:val="nil"/>
            </w:tcBorders>
          </w:tcPr>
          <w:p w14:paraId="6A53CB9C"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8</w:t>
            </w:r>
          </w:p>
        </w:tc>
        <w:tc>
          <w:tcPr>
            <w:tcW w:w="318" w:type="dxa"/>
            <w:tcBorders>
              <w:top w:val="nil"/>
              <w:left w:val="nil"/>
              <w:bottom w:val="nil"/>
              <w:right w:val="nil"/>
            </w:tcBorders>
          </w:tcPr>
          <w:p w14:paraId="2BB71CE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ADBAB3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4844681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5B52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186CD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B9283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EBD1EF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040220</w:t>
            </w:r>
          </w:p>
        </w:tc>
        <w:tc>
          <w:tcPr>
            <w:tcW w:w="423" w:type="dxa"/>
            <w:tcBorders>
              <w:top w:val="nil"/>
              <w:left w:val="nil"/>
              <w:bottom w:val="nil"/>
              <w:right w:val="nil"/>
            </w:tcBorders>
          </w:tcPr>
          <w:p w14:paraId="0858E5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5576E8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4DBDF20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AFB15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5D735A0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D51E3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666" w:type="dxa"/>
            <w:tcBorders>
              <w:top w:val="nil"/>
              <w:left w:val="nil"/>
              <w:bottom w:val="nil"/>
            </w:tcBorders>
          </w:tcPr>
          <w:p w14:paraId="397EB8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888" w:type="dxa"/>
            <w:tcBorders>
              <w:top w:val="nil"/>
              <w:bottom w:val="nil"/>
            </w:tcBorders>
          </w:tcPr>
          <w:p w14:paraId="4D7786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0000 </w:t>
            </w:r>
          </w:p>
        </w:tc>
      </w:tr>
      <w:tr w:rsidR="00611DAB" w:rsidRPr="00891A28" w14:paraId="1469180A" w14:textId="77777777" w:rsidTr="00611DAB">
        <w:tc>
          <w:tcPr>
            <w:tcW w:w="468" w:type="dxa"/>
            <w:tcBorders>
              <w:top w:val="nil"/>
              <w:bottom w:val="nil"/>
              <w:right w:val="nil"/>
            </w:tcBorders>
          </w:tcPr>
          <w:p w14:paraId="2B47103A" w14:textId="77777777" w:rsidR="00611DAB" w:rsidRPr="00891A28" w:rsidRDefault="00611DAB" w:rsidP="00611DAB">
            <w:pPr>
              <w:pStyle w:val="TableText"/>
              <w:spacing w:before="0" w:after="0"/>
              <w:ind w:right="-74"/>
              <w:jc w:val="center"/>
              <w:rPr>
                <w:rFonts w:ascii="Courier" w:hAnsi="Courier"/>
                <w:sz w:val="14"/>
                <w:lang w:val="en-GB"/>
              </w:rPr>
            </w:pPr>
            <w:r w:rsidRPr="00891A28">
              <w:rPr>
                <w:rFonts w:ascii="Courier" w:hAnsi="Courier"/>
                <w:sz w:val="14"/>
                <w:lang w:val="en-GB"/>
              </w:rPr>
              <w:t>99</w:t>
            </w:r>
          </w:p>
        </w:tc>
        <w:tc>
          <w:tcPr>
            <w:tcW w:w="318" w:type="dxa"/>
            <w:tcBorders>
              <w:top w:val="nil"/>
              <w:left w:val="nil"/>
              <w:bottom w:val="nil"/>
              <w:right w:val="nil"/>
            </w:tcBorders>
          </w:tcPr>
          <w:p w14:paraId="60464E9F"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443038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19EB1CC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BBAA8E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2EE4D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3B1C5E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A53FF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080440</w:t>
            </w:r>
          </w:p>
        </w:tc>
        <w:tc>
          <w:tcPr>
            <w:tcW w:w="423" w:type="dxa"/>
            <w:tcBorders>
              <w:top w:val="nil"/>
              <w:left w:val="nil"/>
              <w:bottom w:val="nil"/>
              <w:right w:val="nil"/>
            </w:tcBorders>
          </w:tcPr>
          <w:p w14:paraId="13820B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7F0F0C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2 </w:t>
            </w:r>
          </w:p>
        </w:tc>
        <w:tc>
          <w:tcPr>
            <w:tcW w:w="1403" w:type="dxa"/>
            <w:tcBorders>
              <w:top w:val="nil"/>
              <w:left w:val="nil"/>
              <w:bottom w:val="nil"/>
            </w:tcBorders>
          </w:tcPr>
          <w:p w14:paraId="7F543A0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D43D4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0E429D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2C92E2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19FE238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5A635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FE00 </w:t>
            </w:r>
          </w:p>
        </w:tc>
      </w:tr>
      <w:tr w:rsidR="00611DAB" w:rsidRPr="00891A28" w14:paraId="1DBAFBC2" w14:textId="77777777" w:rsidTr="00611DAB">
        <w:tc>
          <w:tcPr>
            <w:tcW w:w="468" w:type="dxa"/>
            <w:tcBorders>
              <w:top w:val="nil"/>
              <w:bottom w:val="nil"/>
              <w:right w:val="nil"/>
            </w:tcBorders>
          </w:tcPr>
          <w:p w14:paraId="1ECBF2D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0</w:t>
            </w:r>
          </w:p>
        </w:tc>
        <w:tc>
          <w:tcPr>
            <w:tcW w:w="318" w:type="dxa"/>
            <w:tcBorders>
              <w:top w:val="nil"/>
              <w:left w:val="nil"/>
              <w:bottom w:val="nil"/>
              <w:right w:val="nil"/>
            </w:tcBorders>
          </w:tcPr>
          <w:p w14:paraId="112F758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64BC6C9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2B9EF80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C9E2B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2AFA19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7A90D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B86AD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4100880</w:t>
            </w:r>
          </w:p>
        </w:tc>
        <w:tc>
          <w:tcPr>
            <w:tcW w:w="423" w:type="dxa"/>
            <w:tcBorders>
              <w:top w:val="nil"/>
              <w:left w:val="nil"/>
              <w:bottom w:val="nil"/>
              <w:right w:val="nil"/>
            </w:tcBorders>
          </w:tcPr>
          <w:p w14:paraId="48C5B6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3EC065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70BB1C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3 </w:t>
            </w:r>
          </w:p>
        </w:tc>
        <w:tc>
          <w:tcPr>
            <w:tcW w:w="888" w:type="dxa"/>
            <w:tcBorders>
              <w:top w:val="nil"/>
              <w:bottom w:val="nil"/>
              <w:right w:val="nil"/>
            </w:tcBorders>
          </w:tcPr>
          <w:p w14:paraId="55529A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5CEDB8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26C13D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5E50B7A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9A158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FC00 </w:t>
            </w:r>
          </w:p>
        </w:tc>
      </w:tr>
      <w:tr w:rsidR="00611DAB" w:rsidRPr="00891A28" w14:paraId="2FB4F957" w14:textId="77777777" w:rsidTr="00611DAB">
        <w:tc>
          <w:tcPr>
            <w:tcW w:w="468" w:type="dxa"/>
            <w:tcBorders>
              <w:top w:val="nil"/>
              <w:bottom w:val="nil"/>
              <w:right w:val="nil"/>
            </w:tcBorders>
          </w:tcPr>
          <w:p w14:paraId="2958F49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1</w:t>
            </w:r>
          </w:p>
        </w:tc>
        <w:tc>
          <w:tcPr>
            <w:tcW w:w="318" w:type="dxa"/>
            <w:tcBorders>
              <w:top w:val="nil"/>
              <w:left w:val="nil"/>
              <w:bottom w:val="nil"/>
              <w:right w:val="nil"/>
            </w:tcBorders>
          </w:tcPr>
          <w:p w14:paraId="54ABA6F5"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5830F2F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68E7135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DE410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0729C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7E5734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88530C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1100</w:t>
            </w:r>
          </w:p>
        </w:tc>
        <w:tc>
          <w:tcPr>
            <w:tcW w:w="423" w:type="dxa"/>
            <w:tcBorders>
              <w:top w:val="nil"/>
              <w:left w:val="nil"/>
              <w:bottom w:val="nil"/>
              <w:right w:val="nil"/>
            </w:tcBorders>
          </w:tcPr>
          <w:p w14:paraId="38AE405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0FE79D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4397EB2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6252F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4B8AF7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2D473F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15FC1F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1A05A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F800 </w:t>
            </w:r>
          </w:p>
        </w:tc>
      </w:tr>
      <w:tr w:rsidR="00611DAB" w:rsidRPr="00891A28" w14:paraId="41B5785A" w14:textId="77777777" w:rsidTr="00611DAB">
        <w:tc>
          <w:tcPr>
            <w:tcW w:w="468" w:type="dxa"/>
            <w:tcBorders>
              <w:top w:val="nil"/>
              <w:bottom w:val="nil"/>
              <w:right w:val="nil"/>
            </w:tcBorders>
          </w:tcPr>
          <w:p w14:paraId="4CCE4F7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2</w:t>
            </w:r>
          </w:p>
        </w:tc>
        <w:tc>
          <w:tcPr>
            <w:tcW w:w="318" w:type="dxa"/>
            <w:tcBorders>
              <w:top w:val="nil"/>
              <w:left w:val="nil"/>
              <w:bottom w:val="nil"/>
              <w:right w:val="nil"/>
            </w:tcBorders>
          </w:tcPr>
          <w:p w14:paraId="21CAEE9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130858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3D7E6D7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63B6D7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20E43D3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6F0E05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7E4D7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2200</w:t>
            </w:r>
          </w:p>
        </w:tc>
        <w:tc>
          <w:tcPr>
            <w:tcW w:w="423" w:type="dxa"/>
            <w:tcBorders>
              <w:top w:val="nil"/>
              <w:left w:val="nil"/>
              <w:bottom w:val="nil"/>
              <w:right w:val="nil"/>
            </w:tcBorders>
          </w:tcPr>
          <w:p w14:paraId="7122CB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5EE4F2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103C7570"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7A71FB9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01CDA8A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49CBA5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48E490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194BA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F000 </w:t>
            </w:r>
          </w:p>
        </w:tc>
      </w:tr>
      <w:tr w:rsidR="00611DAB" w:rsidRPr="00891A28" w14:paraId="512A1D8C" w14:textId="77777777" w:rsidTr="00611DAB">
        <w:tc>
          <w:tcPr>
            <w:tcW w:w="468" w:type="dxa"/>
            <w:tcBorders>
              <w:top w:val="nil"/>
              <w:bottom w:val="nil"/>
              <w:right w:val="nil"/>
            </w:tcBorders>
          </w:tcPr>
          <w:p w14:paraId="69D6F1E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3</w:t>
            </w:r>
          </w:p>
        </w:tc>
        <w:tc>
          <w:tcPr>
            <w:tcW w:w="318" w:type="dxa"/>
            <w:tcBorders>
              <w:top w:val="nil"/>
              <w:left w:val="nil"/>
              <w:bottom w:val="nil"/>
              <w:right w:val="nil"/>
            </w:tcBorders>
          </w:tcPr>
          <w:p w14:paraId="760B3515"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70064B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5254EB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34AD60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90249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27DCB7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59771A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4400</w:t>
            </w:r>
          </w:p>
        </w:tc>
        <w:tc>
          <w:tcPr>
            <w:tcW w:w="423" w:type="dxa"/>
            <w:tcBorders>
              <w:top w:val="nil"/>
              <w:left w:val="nil"/>
              <w:bottom w:val="nil"/>
              <w:right w:val="nil"/>
            </w:tcBorders>
          </w:tcPr>
          <w:p w14:paraId="493461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79922E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7802B2F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A988B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691FB7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00D283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6FD651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21B6CC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E000 </w:t>
            </w:r>
          </w:p>
        </w:tc>
      </w:tr>
      <w:tr w:rsidR="00611DAB" w:rsidRPr="00891A28" w14:paraId="18AFD3DF" w14:textId="77777777" w:rsidTr="00611DAB">
        <w:tc>
          <w:tcPr>
            <w:tcW w:w="468" w:type="dxa"/>
            <w:tcBorders>
              <w:top w:val="nil"/>
              <w:bottom w:val="nil"/>
              <w:right w:val="nil"/>
            </w:tcBorders>
          </w:tcPr>
          <w:p w14:paraId="57BC6C0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4</w:t>
            </w:r>
          </w:p>
        </w:tc>
        <w:tc>
          <w:tcPr>
            <w:tcW w:w="318" w:type="dxa"/>
            <w:tcBorders>
              <w:top w:val="nil"/>
              <w:left w:val="nil"/>
              <w:bottom w:val="nil"/>
              <w:right w:val="nil"/>
            </w:tcBorders>
          </w:tcPr>
          <w:p w14:paraId="728874F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7FD468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4A87BED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4B082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286F2B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E1A66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35CC6E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8800</w:t>
            </w:r>
          </w:p>
        </w:tc>
        <w:tc>
          <w:tcPr>
            <w:tcW w:w="423" w:type="dxa"/>
            <w:tcBorders>
              <w:top w:val="nil"/>
              <w:left w:val="nil"/>
              <w:bottom w:val="nil"/>
              <w:right w:val="nil"/>
            </w:tcBorders>
          </w:tcPr>
          <w:p w14:paraId="7EBC04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0E0F2E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7782CAB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FA84F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26FE23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7E94D1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E283D3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8C1AA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C000 </w:t>
            </w:r>
          </w:p>
        </w:tc>
      </w:tr>
      <w:tr w:rsidR="00611DAB" w:rsidRPr="00891A28" w14:paraId="142327FE" w14:textId="77777777" w:rsidTr="00611DAB">
        <w:tc>
          <w:tcPr>
            <w:tcW w:w="468" w:type="dxa"/>
            <w:tcBorders>
              <w:top w:val="nil"/>
              <w:bottom w:val="nil"/>
              <w:right w:val="nil"/>
            </w:tcBorders>
          </w:tcPr>
          <w:p w14:paraId="2C5FE1D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5</w:t>
            </w:r>
          </w:p>
        </w:tc>
        <w:tc>
          <w:tcPr>
            <w:tcW w:w="318" w:type="dxa"/>
            <w:tcBorders>
              <w:top w:val="nil"/>
              <w:left w:val="nil"/>
              <w:bottom w:val="nil"/>
              <w:right w:val="nil"/>
            </w:tcBorders>
          </w:tcPr>
          <w:p w14:paraId="7566AD3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F0F3FA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70B2BC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29AB62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44BAA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35CA55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2E4F70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1000</w:t>
            </w:r>
          </w:p>
        </w:tc>
        <w:tc>
          <w:tcPr>
            <w:tcW w:w="423" w:type="dxa"/>
            <w:tcBorders>
              <w:top w:val="nil"/>
              <w:left w:val="nil"/>
              <w:bottom w:val="nil"/>
              <w:right w:val="nil"/>
            </w:tcBorders>
          </w:tcPr>
          <w:p w14:paraId="388ED9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B49E9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3D8ECB8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A21FA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74832EB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7A453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61731B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2DB5A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8000 </w:t>
            </w:r>
          </w:p>
        </w:tc>
      </w:tr>
      <w:tr w:rsidR="00611DAB" w:rsidRPr="00891A28" w14:paraId="094306D6" w14:textId="77777777" w:rsidTr="00611DAB">
        <w:tc>
          <w:tcPr>
            <w:tcW w:w="468" w:type="dxa"/>
            <w:tcBorders>
              <w:top w:val="nil"/>
              <w:bottom w:val="nil"/>
              <w:right w:val="nil"/>
            </w:tcBorders>
          </w:tcPr>
          <w:p w14:paraId="23C1F8B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6</w:t>
            </w:r>
          </w:p>
        </w:tc>
        <w:tc>
          <w:tcPr>
            <w:tcW w:w="318" w:type="dxa"/>
            <w:tcBorders>
              <w:top w:val="nil"/>
              <w:left w:val="nil"/>
              <w:bottom w:val="nil"/>
              <w:right w:val="nil"/>
            </w:tcBorders>
          </w:tcPr>
          <w:p w14:paraId="636F5C3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231C51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0A62905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2475D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6DBBF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37472D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40AAF0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2000</w:t>
            </w:r>
          </w:p>
        </w:tc>
        <w:tc>
          <w:tcPr>
            <w:tcW w:w="423" w:type="dxa"/>
            <w:tcBorders>
              <w:top w:val="nil"/>
              <w:left w:val="nil"/>
              <w:bottom w:val="nil"/>
              <w:right w:val="nil"/>
            </w:tcBorders>
          </w:tcPr>
          <w:p w14:paraId="78E96A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2DAA3EE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773BF21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1C2615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291C7D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4503A0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37311E4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26434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0000 </w:t>
            </w:r>
          </w:p>
        </w:tc>
      </w:tr>
      <w:tr w:rsidR="00611DAB" w:rsidRPr="00891A28" w14:paraId="380E1CE0" w14:textId="77777777" w:rsidTr="00611DAB">
        <w:tc>
          <w:tcPr>
            <w:tcW w:w="468" w:type="dxa"/>
            <w:tcBorders>
              <w:top w:val="nil"/>
              <w:bottom w:val="nil"/>
              <w:right w:val="nil"/>
            </w:tcBorders>
          </w:tcPr>
          <w:p w14:paraId="6B6A023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7</w:t>
            </w:r>
          </w:p>
        </w:tc>
        <w:tc>
          <w:tcPr>
            <w:tcW w:w="318" w:type="dxa"/>
            <w:tcBorders>
              <w:top w:val="nil"/>
              <w:left w:val="nil"/>
              <w:bottom w:val="nil"/>
              <w:right w:val="nil"/>
            </w:tcBorders>
          </w:tcPr>
          <w:p w14:paraId="5CE3632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A5F962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600F23F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FE47CF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B9C25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705916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24BB07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4000</w:t>
            </w:r>
          </w:p>
        </w:tc>
        <w:tc>
          <w:tcPr>
            <w:tcW w:w="423" w:type="dxa"/>
            <w:tcBorders>
              <w:top w:val="nil"/>
              <w:left w:val="nil"/>
              <w:bottom w:val="nil"/>
              <w:right w:val="nil"/>
            </w:tcBorders>
          </w:tcPr>
          <w:p w14:paraId="361902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78882F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1403" w:type="dxa"/>
            <w:tcBorders>
              <w:top w:val="nil"/>
              <w:left w:val="nil"/>
              <w:bottom w:val="nil"/>
            </w:tcBorders>
          </w:tcPr>
          <w:p w14:paraId="1B9A5D6A"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BFE63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393573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52A52A6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25582249"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12809D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FE00 </w:t>
            </w:r>
          </w:p>
        </w:tc>
      </w:tr>
      <w:tr w:rsidR="00611DAB" w:rsidRPr="00891A28" w14:paraId="1B648F70" w14:textId="77777777" w:rsidTr="00611DAB">
        <w:tc>
          <w:tcPr>
            <w:tcW w:w="468" w:type="dxa"/>
            <w:tcBorders>
              <w:top w:val="nil"/>
              <w:bottom w:val="nil"/>
              <w:right w:val="nil"/>
            </w:tcBorders>
          </w:tcPr>
          <w:p w14:paraId="107697D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8</w:t>
            </w:r>
          </w:p>
        </w:tc>
        <w:tc>
          <w:tcPr>
            <w:tcW w:w="318" w:type="dxa"/>
            <w:tcBorders>
              <w:top w:val="nil"/>
              <w:left w:val="nil"/>
              <w:bottom w:val="nil"/>
              <w:right w:val="nil"/>
            </w:tcBorders>
          </w:tcPr>
          <w:p w14:paraId="30AAE99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7D1312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1F58A94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7639E8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3C66E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E7D7D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F51F5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8000</w:t>
            </w:r>
          </w:p>
        </w:tc>
        <w:tc>
          <w:tcPr>
            <w:tcW w:w="423" w:type="dxa"/>
            <w:tcBorders>
              <w:top w:val="nil"/>
              <w:left w:val="nil"/>
              <w:bottom w:val="nil"/>
              <w:right w:val="nil"/>
            </w:tcBorders>
          </w:tcPr>
          <w:p w14:paraId="563C746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84A36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02134D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4 </w:t>
            </w:r>
          </w:p>
        </w:tc>
        <w:tc>
          <w:tcPr>
            <w:tcW w:w="888" w:type="dxa"/>
            <w:tcBorders>
              <w:top w:val="nil"/>
              <w:bottom w:val="nil"/>
              <w:right w:val="nil"/>
            </w:tcBorders>
          </w:tcPr>
          <w:p w14:paraId="398EDD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38E149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35C47D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4E0078F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32E1EE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FC00 </w:t>
            </w:r>
          </w:p>
        </w:tc>
      </w:tr>
      <w:tr w:rsidR="00611DAB" w:rsidRPr="00891A28" w14:paraId="30EA2B2E" w14:textId="77777777" w:rsidTr="00611DAB">
        <w:tc>
          <w:tcPr>
            <w:tcW w:w="468" w:type="dxa"/>
            <w:tcBorders>
              <w:top w:val="nil"/>
              <w:bottom w:val="nil"/>
              <w:right w:val="nil"/>
            </w:tcBorders>
          </w:tcPr>
          <w:p w14:paraId="7BDF776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09</w:t>
            </w:r>
          </w:p>
        </w:tc>
        <w:tc>
          <w:tcPr>
            <w:tcW w:w="318" w:type="dxa"/>
            <w:tcBorders>
              <w:top w:val="nil"/>
              <w:left w:val="nil"/>
              <w:bottom w:val="nil"/>
              <w:right w:val="nil"/>
            </w:tcBorders>
          </w:tcPr>
          <w:p w14:paraId="46F4B8B5"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55ECF3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113F8A0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D9F18B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B840D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3F6A7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689741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0000</w:t>
            </w:r>
          </w:p>
        </w:tc>
        <w:tc>
          <w:tcPr>
            <w:tcW w:w="423" w:type="dxa"/>
            <w:tcBorders>
              <w:top w:val="nil"/>
              <w:left w:val="nil"/>
              <w:bottom w:val="nil"/>
              <w:right w:val="nil"/>
            </w:tcBorders>
          </w:tcPr>
          <w:p w14:paraId="0DC3DB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2DB613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3D0C6BB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08C34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3DB5AC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7DB67C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5CCC394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1BED4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F800 </w:t>
            </w:r>
          </w:p>
        </w:tc>
      </w:tr>
      <w:tr w:rsidR="00611DAB" w:rsidRPr="00891A28" w14:paraId="66002A89" w14:textId="77777777" w:rsidTr="00611DAB">
        <w:tc>
          <w:tcPr>
            <w:tcW w:w="468" w:type="dxa"/>
            <w:tcBorders>
              <w:top w:val="nil"/>
              <w:bottom w:val="nil"/>
              <w:right w:val="nil"/>
            </w:tcBorders>
          </w:tcPr>
          <w:p w14:paraId="22875BE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0</w:t>
            </w:r>
          </w:p>
        </w:tc>
        <w:tc>
          <w:tcPr>
            <w:tcW w:w="318" w:type="dxa"/>
            <w:tcBorders>
              <w:top w:val="nil"/>
              <w:left w:val="nil"/>
              <w:bottom w:val="nil"/>
              <w:right w:val="nil"/>
            </w:tcBorders>
          </w:tcPr>
          <w:p w14:paraId="3DDD7EB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553FFF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329052E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5C8E7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7731C5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46130B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63A921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0000</w:t>
            </w:r>
          </w:p>
        </w:tc>
        <w:tc>
          <w:tcPr>
            <w:tcW w:w="423" w:type="dxa"/>
            <w:tcBorders>
              <w:top w:val="nil"/>
              <w:left w:val="nil"/>
              <w:bottom w:val="nil"/>
              <w:right w:val="nil"/>
            </w:tcBorders>
          </w:tcPr>
          <w:p w14:paraId="6A6681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97AAD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726D5AD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842DC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681881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0F3F6F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0FABEC22"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18E953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F000 </w:t>
            </w:r>
          </w:p>
        </w:tc>
      </w:tr>
      <w:tr w:rsidR="00611DAB" w:rsidRPr="00891A28" w14:paraId="79AE7F6F" w14:textId="77777777" w:rsidTr="00611DAB">
        <w:tc>
          <w:tcPr>
            <w:tcW w:w="468" w:type="dxa"/>
            <w:tcBorders>
              <w:top w:val="nil"/>
              <w:bottom w:val="nil"/>
              <w:right w:val="nil"/>
            </w:tcBorders>
          </w:tcPr>
          <w:p w14:paraId="2F6CC0C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1</w:t>
            </w:r>
          </w:p>
        </w:tc>
        <w:tc>
          <w:tcPr>
            <w:tcW w:w="318" w:type="dxa"/>
            <w:tcBorders>
              <w:top w:val="nil"/>
              <w:left w:val="nil"/>
              <w:bottom w:val="nil"/>
              <w:right w:val="nil"/>
            </w:tcBorders>
          </w:tcPr>
          <w:p w14:paraId="7A2B970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54E15D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4FA82CA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1C6A76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D115AA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DD0C8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2DB696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0000</w:t>
            </w:r>
          </w:p>
        </w:tc>
        <w:tc>
          <w:tcPr>
            <w:tcW w:w="423" w:type="dxa"/>
            <w:tcBorders>
              <w:top w:val="nil"/>
              <w:left w:val="nil"/>
              <w:bottom w:val="nil"/>
              <w:right w:val="nil"/>
            </w:tcBorders>
          </w:tcPr>
          <w:p w14:paraId="50AE4E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4A014C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2EDE017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5EADC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6E0B32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3EAF96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71400641"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03CDB1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E000 </w:t>
            </w:r>
          </w:p>
        </w:tc>
      </w:tr>
      <w:tr w:rsidR="00611DAB" w:rsidRPr="00891A28" w14:paraId="6DDF40A3" w14:textId="77777777" w:rsidTr="00611DAB">
        <w:tc>
          <w:tcPr>
            <w:tcW w:w="468" w:type="dxa"/>
            <w:tcBorders>
              <w:top w:val="nil"/>
              <w:bottom w:val="nil"/>
              <w:right w:val="nil"/>
            </w:tcBorders>
          </w:tcPr>
          <w:p w14:paraId="365BC35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2</w:t>
            </w:r>
          </w:p>
        </w:tc>
        <w:tc>
          <w:tcPr>
            <w:tcW w:w="318" w:type="dxa"/>
            <w:tcBorders>
              <w:top w:val="nil"/>
              <w:left w:val="nil"/>
              <w:bottom w:val="nil"/>
              <w:right w:val="nil"/>
            </w:tcBorders>
          </w:tcPr>
          <w:p w14:paraId="7962419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97C0FC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37764D4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07FDD5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545BE5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647564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690A2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0000</w:t>
            </w:r>
          </w:p>
        </w:tc>
        <w:tc>
          <w:tcPr>
            <w:tcW w:w="423" w:type="dxa"/>
            <w:tcBorders>
              <w:top w:val="nil"/>
              <w:left w:val="nil"/>
              <w:bottom w:val="nil"/>
              <w:right w:val="nil"/>
            </w:tcBorders>
          </w:tcPr>
          <w:p w14:paraId="75C0BDD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7E4011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7AF451E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9F6DC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5E6B06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4AF71B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04E7F62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1DB87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C000 </w:t>
            </w:r>
          </w:p>
        </w:tc>
      </w:tr>
      <w:tr w:rsidR="00611DAB" w:rsidRPr="00891A28" w14:paraId="5C105882" w14:textId="77777777" w:rsidTr="00611DAB">
        <w:tc>
          <w:tcPr>
            <w:tcW w:w="468" w:type="dxa"/>
            <w:tcBorders>
              <w:top w:val="nil"/>
              <w:bottom w:val="nil"/>
              <w:right w:val="nil"/>
            </w:tcBorders>
          </w:tcPr>
          <w:p w14:paraId="28BFB07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3</w:t>
            </w:r>
          </w:p>
        </w:tc>
        <w:tc>
          <w:tcPr>
            <w:tcW w:w="318" w:type="dxa"/>
            <w:tcBorders>
              <w:top w:val="nil"/>
              <w:left w:val="nil"/>
              <w:bottom w:val="nil"/>
              <w:right w:val="nil"/>
            </w:tcBorders>
          </w:tcPr>
          <w:p w14:paraId="5CE28E3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A77AA6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BD10F0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E396E4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C47AC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64A217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397C6E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0000</w:t>
            </w:r>
          </w:p>
        </w:tc>
        <w:tc>
          <w:tcPr>
            <w:tcW w:w="423" w:type="dxa"/>
            <w:tcBorders>
              <w:top w:val="nil"/>
              <w:left w:val="nil"/>
              <w:bottom w:val="nil"/>
              <w:right w:val="nil"/>
            </w:tcBorders>
          </w:tcPr>
          <w:p w14:paraId="75A0A1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E66F6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3F004E6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9CCCE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112D864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1A84CE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73E1790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BEDC7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8000 </w:t>
            </w:r>
          </w:p>
        </w:tc>
      </w:tr>
      <w:tr w:rsidR="00611DAB" w:rsidRPr="00891A28" w14:paraId="47C2BD51" w14:textId="77777777" w:rsidTr="00611DAB">
        <w:tc>
          <w:tcPr>
            <w:tcW w:w="468" w:type="dxa"/>
            <w:tcBorders>
              <w:top w:val="nil"/>
              <w:bottom w:val="nil"/>
              <w:right w:val="nil"/>
            </w:tcBorders>
          </w:tcPr>
          <w:p w14:paraId="7A20581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4</w:t>
            </w:r>
          </w:p>
        </w:tc>
        <w:tc>
          <w:tcPr>
            <w:tcW w:w="318" w:type="dxa"/>
            <w:tcBorders>
              <w:top w:val="nil"/>
              <w:left w:val="nil"/>
              <w:bottom w:val="nil"/>
              <w:right w:val="nil"/>
            </w:tcBorders>
          </w:tcPr>
          <w:p w14:paraId="45DFE3D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9346A3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2ADBF29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2F725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E6E85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20F88C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7A454D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00000</w:t>
            </w:r>
          </w:p>
        </w:tc>
        <w:tc>
          <w:tcPr>
            <w:tcW w:w="423" w:type="dxa"/>
            <w:tcBorders>
              <w:top w:val="nil"/>
              <w:left w:val="nil"/>
              <w:bottom w:val="nil"/>
              <w:right w:val="nil"/>
            </w:tcBorders>
          </w:tcPr>
          <w:p w14:paraId="4FBA28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33AD8E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24475BB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60963F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12" w:type="dxa"/>
            <w:tcBorders>
              <w:top w:val="nil"/>
              <w:left w:val="nil"/>
              <w:bottom w:val="nil"/>
              <w:right w:val="nil"/>
            </w:tcBorders>
          </w:tcPr>
          <w:p w14:paraId="7F06E2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462B78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666" w:type="dxa"/>
            <w:tcBorders>
              <w:top w:val="nil"/>
              <w:left w:val="nil"/>
              <w:bottom w:val="nil"/>
            </w:tcBorders>
          </w:tcPr>
          <w:p w14:paraId="0CB6DA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888" w:type="dxa"/>
            <w:tcBorders>
              <w:top w:val="nil"/>
              <w:bottom w:val="nil"/>
            </w:tcBorders>
          </w:tcPr>
          <w:p w14:paraId="5DEF7E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10000 </w:t>
            </w:r>
          </w:p>
        </w:tc>
      </w:tr>
      <w:tr w:rsidR="00611DAB" w:rsidRPr="00891A28" w14:paraId="64347EB4" w14:textId="77777777" w:rsidTr="00611DAB">
        <w:tc>
          <w:tcPr>
            <w:tcW w:w="468" w:type="dxa"/>
            <w:tcBorders>
              <w:top w:val="nil"/>
              <w:bottom w:val="nil"/>
              <w:right w:val="nil"/>
            </w:tcBorders>
          </w:tcPr>
          <w:p w14:paraId="14E5A00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5</w:t>
            </w:r>
          </w:p>
        </w:tc>
        <w:tc>
          <w:tcPr>
            <w:tcW w:w="318" w:type="dxa"/>
            <w:tcBorders>
              <w:top w:val="nil"/>
              <w:left w:val="nil"/>
              <w:bottom w:val="nil"/>
              <w:right w:val="nil"/>
            </w:tcBorders>
          </w:tcPr>
          <w:p w14:paraId="4839BB1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9CBF75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0DC9A1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A10949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92120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76F138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1F00BC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00000</w:t>
            </w:r>
          </w:p>
        </w:tc>
        <w:tc>
          <w:tcPr>
            <w:tcW w:w="423" w:type="dxa"/>
            <w:tcBorders>
              <w:top w:val="nil"/>
              <w:left w:val="nil"/>
              <w:bottom w:val="nil"/>
              <w:right w:val="nil"/>
            </w:tcBorders>
          </w:tcPr>
          <w:p w14:paraId="7A47340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18A478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1403" w:type="dxa"/>
            <w:tcBorders>
              <w:top w:val="nil"/>
              <w:left w:val="nil"/>
              <w:bottom w:val="nil"/>
            </w:tcBorders>
          </w:tcPr>
          <w:p w14:paraId="78A7971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05CDA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8200</w:t>
            </w:r>
          </w:p>
        </w:tc>
        <w:tc>
          <w:tcPr>
            <w:tcW w:w="412" w:type="dxa"/>
            <w:tcBorders>
              <w:top w:val="nil"/>
              <w:left w:val="nil"/>
              <w:bottom w:val="nil"/>
              <w:right w:val="nil"/>
            </w:tcBorders>
          </w:tcPr>
          <w:p w14:paraId="1525E6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6A0055E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29EBB75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2E632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2017C00 </w:t>
            </w:r>
          </w:p>
        </w:tc>
      </w:tr>
      <w:tr w:rsidR="00611DAB" w:rsidRPr="00891A28" w14:paraId="03CB53C7" w14:textId="77777777" w:rsidTr="00611DAB">
        <w:tc>
          <w:tcPr>
            <w:tcW w:w="468" w:type="dxa"/>
            <w:tcBorders>
              <w:top w:val="nil"/>
              <w:bottom w:val="nil"/>
              <w:right w:val="nil"/>
            </w:tcBorders>
          </w:tcPr>
          <w:p w14:paraId="4CEDB2A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6</w:t>
            </w:r>
          </w:p>
        </w:tc>
        <w:tc>
          <w:tcPr>
            <w:tcW w:w="318" w:type="dxa"/>
            <w:tcBorders>
              <w:top w:val="nil"/>
              <w:left w:val="nil"/>
              <w:bottom w:val="nil"/>
              <w:right w:val="nil"/>
            </w:tcBorders>
          </w:tcPr>
          <w:p w14:paraId="55EAB24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7C5A42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6436867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AD256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25EBD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7A863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71F8F1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00000</w:t>
            </w:r>
          </w:p>
        </w:tc>
        <w:tc>
          <w:tcPr>
            <w:tcW w:w="423" w:type="dxa"/>
            <w:tcBorders>
              <w:top w:val="nil"/>
              <w:left w:val="nil"/>
              <w:bottom w:val="nil"/>
              <w:right w:val="nil"/>
            </w:tcBorders>
          </w:tcPr>
          <w:p w14:paraId="764937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71F5F3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0396C1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 </w:t>
            </w:r>
          </w:p>
        </w:tc>
        <w:tc>
          <w:tcPr>
            <w:tcW w:w="888" w:type="dxa"/>
            <w:tcBorders>
              <w:top w:val="nil"/>
              <w:bottom w:val="nil"/>
              <w:right w:val="nil"/>
            </w:tcBorders>
          </w:tcPr>
          <w:p w14:paraId="499ACC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0400</w:t>
            </w:r>
          </w:p>
        </w:tc>
        <w:tc>
          <w:tcPr>
            <w:tcW w:w="412" w:type="dxa"/>
            <w:tcBorders>
              <w:top w:val="nil"/>
              <w:left w:val="nil"/>
              <w:bottom w:val="nil"/>
              <w:right w:val="nil"/>
            </w:tcBorders>
          </w:tcPr>
          <w:p w14:paraId="52970E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081AA4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0130BE1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45F930A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000F800 </w:t>
            </w:r>
          </w:p>
        </w:tc>
      </w:tr>
      <w:tr w:rsidR="00611DAB" w:rsidRPr="00891A28" w14:paraId="266293EE" w14:textId="77777777" w:rsidTr="00611DAB">
        <w:tc>
          <w:tcPr>
            <w:tcW w:w="468" w:type="dxa"/>
            <w:tcBorders>
              <w:top w:val="nil"/>
              <w:bottom w:val="nil"/>
              <w:right w:val="nil"/>
            </w:tcBorders>
          </w:tcPr>
          <w:p w14:paraId="2A59BC9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7</w:t>
            </w:r>
          </w:p>
        </w:tc>
        <w:tc>
          <w:tcPr>
            <w:tcW w:w="318" w:type="dxa"/>
            <w:tcBorders>
              <w:top w:val="nil"/>
              <w:left w:val="nil"/>
              <w:bottom w:val="nil"/>
              <w:right w:val="nil"/>
            </w:tcBorders>
          </w:tcPr>
          <w:p w14:paraId="4FA457F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ECEEB7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132C9E3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1BF217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C7398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9AEC1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5053FB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40E5E30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4E4374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0CC9431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01F8D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0800</w:t>
            </w:r>
          </w:p>
        </w:tc>
        <w:tc>
          <w:tcPr>
            <w:tcW w:w="412" w:type="dxa"/>
            <w:tcBorders>
              <w:top w:val="nil"/>
              <w:left w:val="nil"/>
              <w:bottom w:val="nil"/>
              <w:right w:val="nil"/>
            </w:tcBorders>
          </w:tcPr>
          <w:p w14:paraId="758B8B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0584E2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55F2918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55C5F55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FFF000 </w:t>
            </w:r>
          </w:p>
        </w:tc>
      </w:tr>
      <w:tr w:rsidR="00611DAB" w:rsidRPr="00891A28" w14:paraId="467BF40E" w14:textId="77777777" w:rsidTr="00611DAB">
        <w:tc>
          <w:tcPr>
            <w:tcW w:w="468" w:type="dxa"/>
            <w:tcBorders>
              <w:top w:val="nil"/>
              <w:bottom w:val="nil"/>
              <w:right w:val="nil"/>
            </w:tcBorders>
          </w:tcPr>
          <w:p w14:paraId="2ED1CC3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8</w:t>
            </w:r>
          </w:p>
        </w:tc>
        <w:tc>
          <w:tcPr>
            <w:tcW w:w="318" w:type="dxa"/>
            <w:tcBorders>
              <w:top w:val="nil"/>
              <w:left w:val="nil"/>
              <w:bottom w:val="nil"/>
              <w:right w:val="nil"/>
            </w:tcBorders>
          </w:tcPr>
          <w:p w14:paraId="4193D05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EAB7CB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73DBF7F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8C441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C0EE1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61DF12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45DBEA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20CAF1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249F4B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0E2A3B47"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530D88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1000</w:t>
            </w:r>
          </w:p>
        </w:tc>
        <w:tc>
          <w:tcPr>
            <w:tcW w:w="412" w:type="dxa"/>
            <w:tcBorders>
              <w:top w:val="nil"/>
              <w:left w:val="nil"/>
              <w:bottom w:val="nil"/>
              <w:right w:val="nil"/>
            </w:tcBorders>
          </w:tcPr>
          <w:p w14:paraId="3DF077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4D1917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56A2746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15936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FFDE000 </w:t>
            </w:r>
          </w:p>
        </w:tc>
      </w:tr>
      <w:tr w:rsidR="00611DAB" w:rsidRPr="00891A28" w14:paraId="031B4C7B" w14:textId="77777777" w:rsidTr="00611DAB">
        <w:tc>
          <w:tcPr>
            <w:tcW w:w="468" w:type="dxa"/>
            <w:tcBorders>
              <w:top w:val="nil"/>
              <w:bottom w:val="nil"/>
              <w:right w:val="nil"/>
            </w:tcBorders>
          </w:tcPr>
          <w:p w14:paraId="1C4E9AA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19</w:t>
            </w:r>
          </w:p>
        </w:tc>
        <w:tc>
          <w:tcPr>
            <w:tcW w:w="318" w:type="dxa"/>
            <w:tcBorders>
              <w:top w:val="nil"/>
              <w:left w:val="nil"/>
              <w:bottom w:val="nil"/>
              <w:right w:val="nil"/>
            </w:tcBorders>
          </w:tcPr>
          <w:p w14:paraId="0E908D4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5A89B47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6FDE005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2C0F1A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F02CB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1951BC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6FCBE1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7BA5D9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249885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0A4D8E1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5C5040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2000</w:t>
            </w:r>
          </w:p>
        </w:tc>
        <w:tc>
          <w:tcPr>
            <w:tcW w:w="412" w:type="dxa"/>
            <w:tcBorders>
              <w:top w:val="nil"/>
              <w:left w:val="nil"/>
              <w:bottom w:val="nil"/>
              <w:right w:val="nil"/>
            </w:tcBorders>
          </w:tcPr>
          <w:p w14:paraId="0DBEA15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653F32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447DB066"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4E5131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F9C000 </w:t>
            </w:r>
          </w:p>
        </w:tc>
      </w:tr>
      <w:tr w:rsidR="00611DAB" w:rsidRPr="00891A28" w14:paraId="7AA37FA5" w14:textId="77777777" w:rsidTr="00611DAB">
        <w:tc>
          <w:tcPr>
            <w:tcW w:w="468" w:type="dxa"/>
            <w:tcBorders>
              <w:top w:val="nil"/>
              <w:bottom w:val="nil"/>
              <w:right w:val="nil"/>
            </w:tcBorders>
          </w:tcPr>
          <w:p w14:paraId="4951B15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0</w:t>
            </w:r>
          </w:p>
        </w:tc>
        <w:tc>
          <w:tcPr>
            <w:tcW w:w="318" w:type="dxa"/>
            <w:tcBorders>
              <w:top w:val="nil"/>
              <w:left w:val="nil"/>
              <w:bottom w:val="nil"/>
              <w:right w:val="nil"/>
            </w:tcBorders>
          </w:tcPr>
          <w:p w14:paraId="5E0D72A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4F57BC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1899E007"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2342D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6C29A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72A2D6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6BFD283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69FBE43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7F6E50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4621346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2E459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4000</w:t>
            </w:r>
          </w:p>
        </w:tc>
        <w:tc>
          <w:tcPr>
            <w:tcW w:w="412" w:type="dxa"/>
            <w:tcBorders>
              <w:top w:val="nil"/>
              <w:left w:val="nil"/>
              <w:bottom w:val="nil"/>
              <w:right w:val="nil"/>
            </w:tcBorders>
          </w:tcPr>
          <w:p w14:paraId="0D37C3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2F455F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137ABB4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66703B6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FF18000 </w:t>
            </w:r>
          </w:p>
        </w:tc>
      </w:tr>
      <w:tr w:rsidR="00611DAB" w:rsidRPr="00891A28" w14:paraId="2490C3E4" w14:textId="77777777" w:rsidTr="00611DAB">
        <w:tc>
          <w:tcPr>
            <w:tcW w:w="468" w:type="dxa"/>
            <w:tcBorders>
              <w:top w:val="nil"/>
              <w:bottom w:val="nil"/>
              <w:right w:val="nil"/>
            </w:tcBorders>
          </w:tcPr>
          <w:p w14:paraId="6D64DF5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1</w:t>
            </w:r>
          </w:p>
        </w:tc>
        <w:tc>
          <w:tcPr>
            <w:tcW w:w="318" w:type="dxa"/>
            <w:tcBorders>
              <w:top w:val="nil"/>
              <w:left w:val="nil"/>
              <w:bottom w:val="nil"/>
              <w:right w:val="nil"/>
            </w:tcBorders>
          </w:tcPr>
          <w:p w14:paraId="51D8025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6DF7ED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27116B1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2458C7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12BC0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268E4CB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3C2196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6F88D8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6FF91E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431218F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28557B7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08000</w:t>
            </w:r>
          </w:p>
        </w:tc>
        <w:tc>
          <w:tcPr>
            <w:tcW w:w="412" w:type="dxa"/>
            <w:tcBorders>
              <w:top w:val="nil"/>
              <w:left w:val="nil"/>
              <w:bottom w:val="nil"/>
              <w:right w:val="nil"/>
            </w:tcBorders>
          </w:tcPr>
          <w:p w14:paraId="726DC6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875CF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5A95659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306818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E10000 </w:t>
            </w:r>
          </w:p>
        </w:tc>
      </w:tr>
      <w:tr w:rsidR="00611DAB" w:rsidRPr="00891A28" w14:paraId="483D18BA" w14:textId="77777777" w:rsidTr="00611DAB">
        <w:tc>
          <w:tcPr>
            <w:tcW w:w="468" w:type="dxa"/>
            <w:tcBorders>
              <w:top w:val="nil"/>
              <w:bottom w:val="nil"/>
              <w:right w:val="nil"/>
            </w:tcBorders>
          </w:tcPr>
          <w:p w14:paraId="60B7D77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2</w:t>
            </w:r>
          </w:p>
        </w:tc>
        <w:tc>
          <w:tcPr>
            <w:tcW w:w="318" w:type="dxa"/>
            <w:tcBorders>
              <w:top w:val="nil"/>
              <w:left w:val="nil"/>
              <w:bottom w:val="nil"/>
              <w:right w:val="nil"/>
            </w:tcBorders>
          </w:tcPr>
          <w:p w14:paraId="07D2080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F8B1B4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36A1929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F8155A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4FBF438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778F637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52E6E3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7EB1C2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0474C4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0EAABF4D"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4779B0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10000</w:t>
            </w:r>
          </w:p>
        </w:tc>
        <w:tc>
          <w:tcPr>
            <w:tcW w:w="412" w:type="dxa"/>
            <w:tcBorders>
              <w:top w:val="nil"/>
              <w:left w:val="nil"/>
              <w:bottom w:val="nil"/>
              <w:right w:val="nil"/>
            </w:tcBorders>
          </w:tcPr>
          <w:p w14:paraId="226BB2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189EB5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1 </w:t>
            </w:r>
          </w:p>
        </w:tc>
        <w:tc>
          <w:tcPr>
            <w:tcW w:w="666" w:type="dxa"/>
            <w:tcBorders>
              <w:top w:val="nil"/>
              <w:left w:val="nil"/>
              <w:bottom w:val="nil"/>
            </w:tcBorders>
          </w:tcPr>
          <w:p w14:paraId="1B9650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888" w:type="dxa"/>
            <w:tcBorders>
              <w:top w:val="nil"/>
              <w:bottom w:val="nil"/>
            </w:tcBorders>
          </w:tcPr>
          <w:p w14:paraId="70A0147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FC00000 </w:t>
            </w:r>
          </w:p>
        </w:tc>
      </w:tr>
      <w:tr w:rsidR="00611DAB" w:rsidRPr="00891A28" w14:paraId="402D1372" w14:textId="77777777" w:rsidTr="00611DAB">
        <w:tc>
          <w:tcPr>
            <w:tcW w:w="468" w:type="dxa"/>
            <w:tcBorders>
              <w:top w:val="nil"/>
              <w:bottom w:val="nil"/>
              <w:right w:val="nil"/>
            </w:tcBorders>
          </w:tcPr>
          <w:p w14:paraId="6AEA842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3</w:t>
            </w:r>
          </w:p>
        </w:tc>
        <w:tc>
          <w:tcPr>
            <w:tcW w:w="318" w:type="dxa"/>
            <w:tcBorders>
              <w:top w:val="nil"/>
              <w:left w:val="nil"/>
              <w:bottom w:val="nil"/>
              <w:right w:val="nil"/>
            </w:tcBorders>
          </w:tcPr>
          <w:p w14:paraId="41DC3A7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8BC85F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336CCD5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00E76A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5EB65D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62AE12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AF9C0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6A68F8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581D25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1403" w:type="dxa"/>
            <w:tcBorders>
              <w:top w:val="nil"/>
              <w:left w:val="nil"/>
              <w:bottom w:val="nil"/>
            </w:tcBorders>
          </w:tcPr>
          <w:p w14:paraId="713BB5A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AB433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21A00</w:t>
            </w:r>
          </w:p>
        </w:tc>
        <w:tc>
          <w:tcPr>
            <w:tcW w:w="412" w:type="dxa"/>
            <w:tcBorders>
              <w:top w:val="nil"/>
              <w:left w:val="nil"/>
              <w:bottom w:val="nil"/>
              <w:right w:val="nil"/>
            </w:tcBorders>
          </w:tcPr>
          <w:p w14:paraId="0E1D88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1E0456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2781328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227D68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17FE400 </w:t>
            </w:r>
          </w:p>
        </w:tc>
      </w:tr>
      <w:tr w:rsidR="00611DAB" w:rsidRPr="00891A28" w14:paraId="694A2592" w14:textId="77777777" w:rsidTr="00611DAB">
        <w:tc>
          <w:tcPr>
            <w:tcW w:w="468" w:type="dxa"/>
            <w:tcBorders>
              <w:top w:val="nil"/>
              <w:bottom w:val="nil"/>
              <w:right w:val="nil"/>
            </w:tcBorders>
          </w:tcPr>
          <w:p w14:paraId="1C4FCD7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4</w:t>
            </w:r>
          </w:p>
        </w:tc>
        <w:tc>
          <w:tcPr>
            <w:tcW w:w="318" w:type="dxa"/>
            <w:tcBorders>
              <w:top w:val="nil"/>
              <w:left w:val="nil"/>
              <w:bottom w:val="nil"/>
              <w:right w:val="nil"/>
            </w:tcBorders>
          </w:tcPr>
          <w:p w14:paraId="3C8AFC6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B025DB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64D18B25"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5D3F2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F0E77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28FCF2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AF0C7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522B54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36716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4E230C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0 </w:t>
            </w:r>
          </w:p>
        </w:tc>
        <w:tc>
          <w:tcPr>
            <w:tcW w:w="888" w:type="dxa"/>
            <w:tcBorders>
              <w:top w:val="nil"/>
              <w:bottom w:val="nil"/>
              <w:right w:val="nil"/>
            </w:tcBorders>
          </w:tcPr>
          <w:p w14:paraId="7476239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043400</w:t>
            </w:r>
          </w:p>
        </w:tc>
        <w:tc>
          <w:tcPr>
            <w:tcW w:w="412" w:type="dxa"/>
            <w:tcBorders>
              <w:top w:val="nil"/>
              <w:left w:val="nil"/>
              <w:bottom w:val="nil"/>
              <w:right w:val="nil"/>
            </w:tcBorders>
          </w:tcPr>
          <w:p w14:paraId="734189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34351A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74516C5B"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72B6C9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EFDC800 </w:t>
            </w:r>
          </w:p>
        </w:tc>
      </w:tr>
      <w:tr w:rsidR="00611DAB" w:rsidRPr="00891A28" w14:paraId="5B6C020C" w14:textId="77777777" w:rsidTr="00611DAB">
        <w:tc>
          <w:tcPr>
            <w:tcW w:w="468" w:type="dxa"/>
            <w:tcBorders>
              <w:top w:val="nil"/>
              <w:bottom w:val="nil"/>
              <w:right w:val="nil"/>
            </w:tcBorders>
          </w:tcPr>
          <w:p w14:paraId="5C9035C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5</w:t>
            </w:r>
          </w:p>
        </w:tc>
        <w:tc>
          <w:tcPr>
            <w:tcW w:w="318" w:type="dxa"/>
            <w:tcBorders>
              <w:top w:val="nil"/>
              <w:left w:val="nil"/>
              <w:bottom w:val="nil"/>
              <w:right w:val="nil"/>
            </w:tcBorders>
          </w:tcPr>
          <w:p w14:paraId="236B975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199B71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311239C3"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33EB51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7B64F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682635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1CE35F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59DBB2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5C51C8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487DC1EF"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1B85BB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086800</w:t>
            </w:r>
          </w:p>
        </w:tc>
        <w:tc>
          <w:tcPr>
            <w:tcW w:w="412" w:type="dxa"/>
            <w:tcBorders>
              <w:top w:val="nil"/>
              <w:left w:val="nil"/>
              <w:bottom w:val="nil"/>
              <w:right w:val="nil"/>
            </w:tcBorders>
          </w:tcPr>
          <w:p w14:paraId="74808A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02610E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607F21D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841B29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FF99000 </w:t>
            </w:r>
          </w:p>
        </w:tc>
      </w:tr>
      <w:tr w:rsidR="00611DAB" w:rsidRPr="00891A28" w14:paraId="3F16B396" w14:textId="77777777" w:rsidTr="00611DAB">
        <w:tc>
          <w:tcPr>
            <w:tcW w:w="468" w:type="dxa"/>
            <w:tcBorders>
              <w:top w:val="nil"/>
              <w:bottom w:val="nil"/>
              <w:right w:val="nil"/>
            </w:tcBorders>
          </w:tcPr>
          <w:p w14:paraId="599767F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6</w:t>
            </w:r>
          </w:p>
        </w:tc>
        <w:tc>
          <w:tcPr>
            <w:tcW w:w="318" w:type="dxa"/>
            <w:tcBorders>
              <w:top w:val="nil"/>
              <w:left w:val="nil"/>
              <w:bottom w:val="nil"/>
              <w:right w:val="nil"/>
            </w:tcBorders>
          </w:tcPr>
          <w:p w14:paraId="207D48C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15CC08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5E5389A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5D5DB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85AB1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A69B98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14FE57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7C7D967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9035E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14C4E28"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375F14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410D000</w:t>
            </w:r>
          </w:p>
        </w:tc>
        <w:tc>
          <w:tcPr>
            <w:tcW w:w="412" w:type="dxa"/>
            <w:tcBorders>
              <w:top w:val="nil"/>
              <w:left w:val="nil"/>
              <w:bottom w:val="nil"/>
              <w:right w:val="nil"/>
            </w:tcBorders>
          </w:tcPr>
          <w:p w14:paraId="559A713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20F526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77D354E4"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016C9E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BF12000 </w:t>
            </w:r>
          </w:p>
        </w:tc>
      </w:tr>
      <w:tr w:rsidR="00611DAB" w:rsidRPr="00891A28" w14:paraId="22337F41" w14:textId="77777777" w:rsidTr="00611DAB">
        <w:tc>
          <w:tcPr>
            <w:tcW w:w="468" w:type="dxa"/>
            <w:tcBorders>
              <w:top w:val="nil"/>
              <w:bottom w:val="nil"/>
              <w:right w:val="nil"/>
            </w:tcBorders>
          </w:tcPr>
          <w:p w14:paraId="64F469A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27</w:t>
            </w:r>
          </w:p>
        </w:tc>
        <w:tc>
          <w:tcPr>
            <w:tcW w:w="318" w:type="dxa"/>
            <w:tcBorders>
              <w:top w:val="nil"/>
              <w:left w:val="nil"/>
              <w:bottom w:val="nil"/>
              <w:right w:val="nil"/>
            </w:tcBorders>
          </w:tcPr>
          <w:p w14:paraId="0F85B05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6C9D0F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7618C4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44EB098"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9D991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AA75D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61C3C25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2E02B9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9934B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62B30C9C"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right w:val="nil"/>
            </w:tcBorders>
          </w:tcPr>
          <w:p w14:paraId="09F7A3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821A000</w:t>
            </w:r>
          </w:p>
        </w:tc>
        <w:tc>
          <w:tcPr>
            <w:tcW w:w="412" w:type="dxa"/>
            <w:tcBorders>
              <w:top w:val="nil"/>
              <w:left w:val="nil"/>
              <w:bottom w:val="nil"/>
              <w:right w:val="nil"/>
            </w:tcBorders>
          </w:tcPr>
          <w:p w14:paraId="7C3BBB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1A9158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54F37693" w14:textId="77777777" w:rsidR="00611DAB" w:rsidRPr="00891A28" w:rsidRDefault="00611DAB" w:rsidP="00611DAB">
            <w:pPr>
              <w:pStyle w:val="TableText"/>
              <w:spacing w:before="0" w:after="0"/>
              <w:rPr>
                <w:rFonts w:ascii="Courier" w:hAnsi="Courier"/>
                <w:sz w:val="14"/>
                <w:lang w:val="en-GB"/>
              </w:rPr>
            </w:pPr>
          </w:p>
        </w:tc>
        <w:tc>
          <w:tcPr>
            <w:tcW w:w="888" w:type="dxa"/>
            <w:tcBorders>
              <w:top w:val="nil"/>
              <w:bottom w:val="nil"/>
            </w:tcBorders>
          </w:tcPr>
          <w:p w14:paraId="1B18D1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9E04000 </w:t>
            </w:r>
          </w:p>
        </w:tc>
      </w:tr>
      <w:tr w:rsidR="00611DAB" w:rsidRPr="00891A28" w14:paraId="55D2FD08" w14:textId="77777777" w:rsidTr="00611DAB">
        <w:tc>
          <w:tcPr>
            <w:tcW w:w="468" w:type="dxa"/>
            <w:tcBorders>
              <w:top w:val="nil"/>
              <w:bottom w:val="single" w:sz="4" w:space="0" w:color="auto"/>
              <w:right w:val="nil"/>
            </w:tcBorders>
          </w:tcPr>
          <w:p w14:paraId="2CA5A58C" w14:textId="77777777" w:rsidR="00611DAB" w:rsidRPr="00891A28" w:rsidRDefault="00611DAB" w:rsidP="00611DAB">
            <w:pPr>
              <w:pStyle w:val="TableText"/>
              <w:spacing w:before="0" w:after="60"/>
              <w:jc w:val="center"/>
              <w:rPr>
                <w:rFonts w:ascii="Courier" w:hAnsi="Courier"/>
                <w:sz w:val="14"/>
                <w:lang w:val="en-GB"/>
              </w:rPr>
            </w:pPr>
            <w:r w:rsidRPr="00891A28">
              <w:rPr>
                <w:rFonts w:ascii="Courier" w:hAnsi="Courier"/>
                <w:sz w:val="14"/>
                <w:lang w:val="en-GB"/>
              </w:rPr>
              <w:t>128</w:t>
            </w:r>
          </w:p>
        </w:tc>
        <w:tc>
          <w:tcPr>
            <w:tcW w:w="318" w:type="dxa"/>
            <w:tcBorders>
              <w:top w:val="nil"/>
              <w:left w:val="nil"/>
              <w:bottom w:val="single" w:sz="4" w:space="0" w:color="auto"/>
              <w:right w:val="nil"/>
            </w:tcBorders>
          </w:tcPr>
          <w:p w14:paraId="69CCC9E4" w14:textId="77777777" w:rsidR="00611DAB" w:rsidRPr="00891A28" w:rsidRDefault="00611DAB" w:rsidP="00611DAB">
            <w:pPr>
              <w:pStyle w:val="TableText"/>
              <w:spacing w:before="0" w:after="60"/>
              <w:jc w:val="center"/>
              <w:rPr>
                <w:sz w:val="14"/>
                <w:lang w:val="en-GB"/>
              </w:rPr>
            </w:pPr>
            <w:r w:rsidRPr="00891A28">
              <w:rPr>
                <w:sz w:val="14"/>
                <w:lang w:val="en-GB"/>
              </w:rPr>
              <w:t>0</w:t>
            </w:r>
          </w:p>
        </w:tc>
        <w:tc>
          <w:tcPr>
            <w:tcW w:w="407" w:type="dxa"/>
            <w:tcBorders>
              <w:top w:val="nil"/>
              <w:left w:val="nil"/>
              <w:bottom w:val="single" w:sz="4" w:space="0" w:color="auto"/>
              <w:right w:val="nil"/>
            </w:tcBorders>
          </w:tcPr>
          <w:p w14:paraId="706A2E74" w14:textId="77777777" w:rsidR="00611DAB" w:rsidRPr="00891A28" w:rsidRDefault="00611DAB" w:rsidP="00611DAB">
            <w:pPr>
              <w:pStyle w:val="TableText"/>
              <w:spacing w:before="0" w:after="6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single" w:sz="4" w:space="0" w:color="auto"/>
              <w:right w:val="nil"/>
            </w:tcBorders>
          </w:tcPr>
          <w:p w14:paraId="3485174C" w14:textId="77777777" w:rsidR="00611DAB" w:rsidRPr="00891A28" w:rsidRDefault="00611DAB" w:rsidP="00611DAB">
            <w:pPr>
              <w:pStyle w:val="TableText"/>
              <w:spacing w:before="0" w:after="60"/>
              <w:jc w:val="center"/>
              <w:rPr>
                <w:sz w:val="14"/>
                <w:lang w:val="en-GB"/>
              </w:rPr>
            </w:pPr>
            <w:r w:rsidRPr="00891A28">
              <w:rPr>
                <w:sz w:val="14"/>
                <w:lang w:val="en-GB"/>
              </w:rPr>
              <w:t>0</w:t>
            </w:r>
          </w:p>
        </w:tc>
        <w:tc>
          <w:tcPr>
            <w:tcW w:w="395" w:type="dxa"/>
            <w:tcBorders>
              <w:top w:val="nil"/>
              <w:left w:val="nil"/>
              <w:bottom w:val="single" w:sz="4" w:space="0" w:color="auto"/>
              <w:right w:val="nil"/>
            </w:tcBorders>
          </w:tcPr>
          <w:p w14:paraId="70DB7B86"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single" w:sz="4" w:space="0" w:color="auto"/>
              <w:right w:val="nil"/>
            </w:tcBorders>
          </w:tcPr>
          <w:p w14:paraId="2F1EB75F"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5101</w:t>
            </w:r>
          </w:p>
        </w:tc>
        <w:tc>
          <w:tcPr>
            <w:tcW w:w="565" w:type="dxa"/>
            <w:tcBorders>
              <w:top w:val="nil"/>
              <w:left w:val="nil"/>
              <w:bottom w:val="single" w:sz="4" w:space="0" w:color="auto"/>
            </w:tcBorders>
          </w:tcPr>
          <w:p w14:paraId="486D7C5F"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9002</w:t>
            </w:r>
          </w:p>
        </w:tc>
        <w:tc>
          <w:tcPr>
            <w:tcW w:w="970" w:type="dxa"/>
            <w:tcBorders>
              <w:top w:val="nil"/>
              <w:bottom w:val="single" w:sz="4" w:space="0" w:color="auto"/>
              <w:right w:val="nil"/>
            </w:tcBorders>
          </w:tcPr>
          <w:p w14:paraId="2B491F94"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00000000</w:t>
            </w:r>
          </w:p>
        </w:tc>
        <w:tc>
          <w:tcPr>
            <w:tcW w:w="423" w:type="dxa"/>
            <w:tcBorders>
              <w:top w:val="nil"/>
              <w:left w:val="nil"/>
              <w:bottom w:val="single" w:sz="4" w:space="0" w:color="auto"/>
              <w:right w:val="nil"/>
            </w:tcBorders>
          </w:tcPr>
          <w:p w14:paraId="2F4D4D27"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5</w:t>
            </w:r>
          </w:p>
        </w:tc>
        <w:tc>
          <w:tcPr>
            <w:tcW w:w="468" w:type="dxa"/>
            <w:tcBorders>
              <w:top w:val="nil"/>
              <w:left w:val="nil"/>
              <w:bottom w:val="single" w:sz="4" w:space="0" w:color="auto"/>
              <w:right w:val="nil"/>
            </w:tcBorders>
          </w:tcPr>
          <w:p w14:paraId="4395A995"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single" w:sz="4" w:space="0" w:color="auto"/>
            </w:tcBorders>
          </w:tcPr>
          <w:p w14:paraId="5F979FDB" w14:textId="77777777" w:rsidR="00611DAB" w:rsidRPr="00891A28" w:rsidRDefault="00611DAB" w:rsidP="00611DAB">
            <w:pPr>
              <w:pStyle w:val="TableText"/>
              <w:spacing w:before="0" w:after="60"/>
              <w:rPr>
                <w:rFonts w:ascii="Courier" w:hAnsi="Courier"/>
                <w:sz w:val="14"/>
                <w:lang w:val="en-GB"/>
              </w:rPr>
            </w:pPr>
          </w:p>
        </w:tc>
        <w:tc>
          <w:tcPr>
            <w:tcW w:w="888" w:type="dxa"/>
            <w:tcBorders>
              <w:top w:val="nil"/>
              <w:bottom w:val="single" w:sz="4" w:space="0" w:color="auto"/>
              <w:right w:val="nil"/>
            </w:tcBorders>
          </w:tcPr>
          <w:p w14:paraId="56DC6F85"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10434000</w:t>
            </w:r>
          </w:p>
        </w:tc>
        <w:tc>
          <w:tcPr>
            <w:tcW w:w="412" w:type="dxa"/>
            <w:tcBorders>
              <w:top w:val="nil"/>
              <w:left w:val="nil"/>
              <w:bottom w:val="single" w:sz="4" w:space="0" w:color="auto"/>
              <w:right w:val="nil"/>
            </w:tcBorders>
          </w:tcPr>
          <w:p w14:paraId="61AF2EC9"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2</w:t>
            </w:r>
          </w:p>
        </w:tc>
        <w:tc>
          <w:tcPr>
            <w:tcW w:w="563" w:type="dxa"/>
            <w:tcBorders>
              <w:top w:val="nil"/>
              <w:left w:val="nil"/>
              <w:bottom w:val="single" w:sz="4" w:space="0" w:color="auto"/>
              <w:right w:val="nil"/>
            </w:tcBorders>
          </w:tcPr>
          <w:p w14:paraId="18A2BD53"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single" w:sz="4" w:space="0" w:color="auto"/>
            </w:tcBorders>
          </w:tcPr>
          <w:p w14:paraId="3645C6A2" w14:textId="77777777" w:rsidR="00611DAB" w:rsidRPr="00891A28" w:rsidRDefault="00611DAB" w:rsidP="00611DAB">
            <w:pPr>
              <w:pStyle w:val="TableText"/>
              <w:spacing w:before="0" w:after="60"/>
              <w:rPr>
                <w:rFonts w:ascii="Courier" w:hAnsi="Courier"/>
                <w:sz w:val="14"/>
                <w:lang w:val="en-GB"/>
              </w:rPr>
            </w:pPr>
          </w:p>
        </w:tc>
        <w:tc>
          <w:tcPr>
            <w:tcW w:w="888" w:type="dxa"/>
            <w:tcBorders>
              <w:top w:val="nil"/>
              <w:bottom w:val="single" w:sz="4" w:space="0" w:color="auto"/>
            </w:tcBorders>
          </w:tcPr>
          <w:p w14:paraId="2DE21882"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 xml:space="preserve">7FBE8000 </w:t>
            </w:r>
          </w:p>
        </w:tc>
      </w:tr>
    </w:tbl>
    <w:p w14:paraId="0DB9A433" w14:textId="77777777" w:rsidR="007F2BF7" w:rsidRPr="00891A28" w:rsidRDefault="00EB5260" w:rsidP="00A82806">
      <w:pPr>
        <w:pStyle w:val="TableTitle"/>
        <w:rPr>
          <w:lang w:val="en-GB"/>
        </w:rPr>
      </w:pPr>
      <w:r w:rsidRPr="00891A28">
        <w:rPr>
          <w:lang w:val="en-GB"/>
        </w:rPr>
        <w:br w:type="page"/>
      </w:r>
      <w:bookmarkStart w:id="1640" w:name="_Toc524616036"/>
      <w:r w:rsidRPr="00891A28">
        <w:rPr>
          <w:lang w:val="en-GB"/>
        </w:rPr>
        <w:t xml:space="preserve">Table H.1 – Encoder and decoder trace data </w:t>
      </w:r>
      <w:r w:rsidRPr="00891A28">
        <w:rPr>
          <w:b w:val="0"/>
          <w:bCs/>
          <w:i/>
          <w:iCs/>
          <w:lang w:val="en-GB"/>
        </w:rPr>
        <w:t>(continued)</w:t>
      </w:r>
      <w:bookmarkEnd w:id="16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318"/>
        <w:gridCol w:w="406"/>
        <w:gridCol w:w="497"/>
        <w:gridCol w:w="395"/>
        <w:gridCol w:w="564"/>
        <w:gridCol w:w="565"/>
        <w:gridCol w:w="968"/>
        <w:gridCol w:w="422"/>
        <w:gridCol w:w="467"/>
        <w:gridCol w:w="1383"/>
        <w:gridCol w:w="888"/>
        <w:gridCol w:w="412"/>
        <w:gridCol w:w="560"/>
        <w:gridCol w:w="660"/>
        <w:gridCol w:w="888"/>
      </w:tblGrid>
      <w:tr w:rsidR="007F2BF7" w:rsidRPr="00891A28" w14:paraId="0E670947" w14:textId="77777777">
        <w:tc>
          <w:tcPr>
            <w:tcW w:w="3214" w:type="dxa"/>
            <w:gridSpan w:val="7"/>
            <w:tcBorders>
              <w:bottom w:val="single" w:sz="4" w:space="0" w:color="auto"/>
            </w:tcBorders>
            <w:vAlign w:val="center"/>
          </w:tcPr>
          <w:p w14:paraId="25DCEF01" w14:textId="77777777" w:rsidR="007F2BF7" w:rsidRPr="00891A28" w:rsidRDefault="00EB5260" w:rsidP="00A82806">
            <w:pPr>
              <w:pStyle w:val="TableText"/>
              <w:framePr w:hSpace="181" w:wrap="notBeside" w:vAnchor="text" w:hAnchor="text" w:xAlign="center" w:y="1"/>
              <w:jc w:val="center"/>
              <w:rPr>
                <w:sz w:val="14"/>
                <w:lang w:val="en-GB"/>
              </w:rPr>
            </w:pPr>
            <w:r w:rsidRPr="00891A28">
              <w:rPr>
                <w:sz w:val="14"/>
                <w:lang w:val="en-GB"/>
              </w:rPr>
              <w:t>Common</w:t>
            </w:r>
          </w:p>
        </w:tc>
        <w:tc>
          <w:tcPr>
            <w:tcW w:w="3264" w:type="dxa"/>
            <w:gridSpan w:val="4"/>
            <w:tcBorders>
              <w:bottom w:val="single" w:sz="4" w:space="0" w:color="auto"/>
            </w:tcBorders>
            <w:vAlign w:val="center"/>
          </w:tcPr>
          <w:p w14:paraId="27C9AEDD" w14:textId="77777777" w:rsidR="007F2BF7" w:rsidRPr="00891A28" w:rsidRDefault="00EB5260" w:rsidP="007949B8">
            <w:pPr>
              <w:pStyle w:val="TableText"/>
              <w:framePr w:hSpace="181" w:wrap="notBeside" w:vAnchor="text" w:hAnchor="text" w:xAlign="center" w:y="1"/>
              <w:jc w:val="center"/>
              <w:rPr>
                <w:sz w:val="14"/>
                <w:lang w:val="en-GB"/>
              </w:rPr>
            </w:pPr>
            <w:r w:rsidRPr="00891A28">
              <w:rPr>
                <w:sz w:val="14"/>
                <w:lang w:val="en-GB"/>
              </w:rPr>
              <w:t>Encoder</w:t>
            </w:r>
          </w:p>
        </w:tc>
        <w:tc>
          <w:tcPr>
            <w:tcW w:w="2529" w:type="dxa"/>
            <w:gridSpan w:val="4"/>
            <w:tcBorders>
              <w:bottom w:val="single" w:sz="4" w:space="0" w:color="auto"/>
            </w:tcBorders>
            <w:vAlign w:val="center"/>
          </w:tcPr>
          <w:p w14:paraId="7F462248" w14:textId="77777777" w:rsidR="007F2BF7" w:rsidRPr="00891A28" w:rsidRDefault="00EB5260" w:rsidP="004772EF">
            <w:pPr>
              <w:pStyle w:val="TableText"/>
              <w:framePr w:hSpace="181" w:wrap="notBeside" w:vAnchor="text" w:hAnchor="text" w:xAlign="center" w:y="1"/>
              <w:jc w:val="center"/>
              <w:rPr>
                <w:sz w:val="14"/>
                <w:lang w:val="en-GB"/>
              </w:rPr>
            </w:pPr>
            <w:r w:rsidRPr="00891A28">
              <w:rPr>
                <w:sz w:val="14"/>
                <w:lang w:val="en-GB"/>
              </w:rPr>
              <w:t>Decoder</w:t>
            </w:r>
          </w:p>
        </w:tc>
        <w:tc>
          <w:tcPr>
            <w:tcW w:w="888" w:type="dxa"/>
            <w:tcBorders>
              <w:bottom w:val="single" w:sz="4" w:space="0" w:color="auto"/>
            </w:tcBorders>
            <w:vAlign w:val="center"/>
          </w:tcPr>
          <w:p w14:paraId="409E27BB" w14:textId="77777777" w:rsidR="007F2BF7" w:rsidRPr="00891A28" w:rsidRDefault="00EB5260" w:rsidP="003C5524">
            <w:pPr>
              <w:pStyle w:val="TableText"/>
              <w:framePr w:hSpace="181" w:wrap="notBeside" w:vAnchor="text" w:hAnchor="text" w:xAlign="center" w:y="1"/>
              <w:jc w:val="center"/>
              <w:rPr>
                <w:sz w:val="14"/>
                <w:lang w:val="en-GB"/>
              </w:rPr>
            </w:pPr>
            <w:r w:rsidRPr="00891A28">
              <w:rPr>
                <w:sz w:val="14"/>
                <w:lang w:val="en-GB"/>
              </w:rPr>
              <w:t>Software</w:t>
            </w:r>
            <w:r w:rsidRPr="00891A28">
              <w:rPr>
                <w:sz w:val="14"/>
                <w:lang w:val="en-GB"/>
              </w:rPr>
              <w:br/>
              <w:t>Conven-</w:t>
            </w:r>
            <w:r w:rsidRPr="00891A28">
              <w:rPr>
                <w:sz w:val="14"/>
                <w:lang w:val="en-GB"/>
              </w:rPr>
              <w:br/>
              <w:t>tions</w:t>
            </w:r>
            <w:r w:rsidRPr="00891A28">
              <w:rPr>
                <w:sz w:val="14"/>
                <w:lang w:val="en-GB"/>
              </w:rPr>
              <w:br/>
              <w:t>Decoder</w:t>
            </w:r>
          </w:p>
        </w:tc>
      </w:tr>
      <w:tr w:rsidR="007F2BF7" w:rsidRPr="00891A28" w14:paraId="2A0309F8" w14:textId="77777777">
        <w:tc>
          <w:tcPr>
            <w:tcW w:w="468" w:type="dxa"/>
            <w:tcBorders>
              <w:bottom w:val="single" w:sz="4" w:space="0" w:color="auto"/>
              <w:right w:val="nil"/>
            </w:tcBorders>
            <w:vAlign w:val="center"/>
          </w:tcPr>
          <w:p w14:paraId="21DBA231" w14:textId="77777777" w:rsidR="007F2BF7" w:rsidRPr="00891A28" w:rsidRDefault="00EB5260" w:rsidP="00CC5BB5">
            <w:pPr>
              <w:pStyle w:val="TableText"/>
              <w:framePr w:hSpace="181" w:wrap="notBeside" w:vAnchor="text" w:hAnchor="text" w:xAlign="center" w:y="1"/>
              <w:jc w:val="center"/>
              <w:rPr>
                <w:sz w:val="14"/>
                <w:lang w:val="en-GB"/>
              </w:rPr>
            </w:pPr>
            <w:r w:rsidRPr="00891A28">
              <w:rPr>
                <w:sz w:val="14"/>
                <w:lang w:val="en-GB"/>
              </w:rPr>
              <w:t>EC</w:t>
            </w:r>
          </w:p>
        </w:tc>
        <w:tc>
          <w:tcPr>
            <w:tcW w:w="318" w:type="dxa"/>
            <w:tcBorders>
              <w:left w:val="nil"/>
              <w:bottom w:val="single" w:sz="4" w:space="0" w:color="auto"/>
              <w:right w:val="nil"/>
            </w:tcBorders>
            <w:vAlign w:val="center"/>
          </w:tcPr>
          <w:p w14:paraId="01E9EA87" w14:textId="77777777" w:rsidR="007F2BF7" w:rsidRPr="00891A28" w:rsidRDefault="00EB5260" w:rsidP="00A82806">
            <w:pPr>
              <w:pStyle w:val="TableText"/>
              <w:framePr w:hSpace="181" w:wrap="notBeside" w:vAnchor="text" w:hAnchor="text" w:xAlign="center" w:y="1"/>
              <w:jc w:val="center"/>
              <w:rPr>
                <w:sz w:val="14"/>
                <w:lang w:val="en-GB"/>
              </w:rPr>
            </w:pPr>
            <w:r w:rsidRPr="00891A28">
              <w:rPr>
                <w:sz w:val="14"/>
                <w:lang w:val="en-GB"/>
              </w:rPr>
              <w:t>D</w:t>
            </w:r>
          </w:p>
        </w:tc>
        <w:tc>
          <w:tcPr>
            <w:tcW w:w="407" w:type="dxa"/>
            <w:tcBorders>
              <w:left w:val="nil"/>
              <w:bottom w:val="single" w:sz="4" w:space="0" w:color="auto"/>
              <w:right w:val="nil"/>
            </w:tcBorders>
            <w:vAlign w:val="center"/>
          </w:tcPr>
          <w:p w14:paraId="05D6DD6A" w14:textId="77777777" w:rsidR="007F2BF7" w:rsidRPr="00891A28" w:rsidRDefault="00EB5260" w:rsidP="007949B8">
            <w:pPr>
              <w:pStyle w:val="TableText"/>
              <w:framePr w:hSpace="181" w:wrap="notBeside" w:vAnchor="text" w:hAnchor="text" w:xAlign="center" w:y="1"/>
              <w:jc w:val="center"/>
              <w:rPr>
                <w:sz w:val="14"/>
                <w:lang w:val="en-GB"/>
              </w:rPr>
            </w:pPr>
            <w:r w:rsidRPr="00891A28">
              <w:rPr>
                <w:sz w:val="14"/>
                <w:lang w:val="en-GB"/>
              </w:rPr>
              <w:t>I</w:t>
            </w:r>
          </w:p>
        </w:tc>
        <w:tc>
          <w:tcPr>
            <w:tcW w:w="497" w:type="dxa"/>
            <w:tcBorders>
              <w:left w:val="nil"/>
              <w:bottom w:val="single" w:sz="4" w:space="0" w:color="auto"/>
              <w:right w:val="nil"/>
            </w:tcBorders>
            <w:vAlign w:val="center"/>
          </w:tcPr>
          <w:p w14:paraId="1EF8F0F9" w14:textId="77777777" w:rsidR="007F2BF7" w:rsidRPr="00891A28" w:rsidRDefault="00EB5260" w:rsidP="004772EF">
            <w:pPr>
              <w:pStyle w:val="TableText"/>
              <w:framePr w:hSpace="181" w:wrap="notBeside" w:vAnchor="text" w:hAnchor="text" w:xAlign="center" w:y="1"/>
              <w:jc w:val="center"/>
              <w:rPr>
                <w:sz w:val="14"/>
                <w:lang w:val="en-GB"/>
              </w:rPr>
            </w:pPr>
            <w:r w:rsidRPr="00891A28">
              <w:rPr>
                <w:sz w:val="14"/>
                <w:lang w:val="en-GB"/>
              </w:rPr>
              <w:t>MPS</w:t>
            </w:r>
          </w:p>
        </w:tc>
        <w:tc>
          <w:tcPr>
            <w:tcW w:w="395" w:type="dxa"/>
            <w:tcBorders>
              <w:left w:val="nil"/>
              <w:bottom w:val="single" w:sz="4" w:space="0" w:color="auto"/>
              <w:right w:val="nil"/>
            </w:tcBorders>
            <w:vAlign w:val="center"/>
          </w:tcPr>
          <w:p w14:paraId="4F41332C" w14:textId="77777777" w:rsidR="007F2BF7" w:rsidRPr="00891A28" w:rsidRDefault="00EB5260" w:rsidP="003C5524">
            <w:pPr>
              <w:pStyle w:val="TableText"/>
              <w:framePr w:hSpace="181" w:wrap="notBeside" w:vAnchor="text" w:hAnchor="text" w:xAlign="center" w:y="1"/>
              <w:jc w:val="center"/>
              <w:rPr>
                <w:sz w:val="14"/>
                <w:lang w:val="en-GB"/>
              </w:rPr>
            </w:pPr>
            <w:r w:rsidRPr="00891A28">
              <w:rPr>
                <w:sz w:val="14"/>
                <w:lang w:val="en-GB"/>
              </w:rPr>
              <w:t>CE</w:t>
            </w:r>
          </w:p>
        </w:tc>
        <w:tc>
          <w:tcPr>
            <w:tcW w:w="564" w:type="dxa"/>
            <w:tcBorders>
              <w:left w:val="nil"/>
              <w:bottom w:val="single" w:sz="4" w:space="0" w:color="auto"/>
              <w:right w:val="nil"/>
            </w:tcBorders>
            <w:vAlign w:val="center"/>
          </w:tcPr>
          <w:p w14:paraId="13550ED1" w14:textId="77777777" w:rsidR="007F2BF7" w:rsidRPr="00891A28" w:rsidRDefault="00EB5260" w:rsidP="002A68F3">
            <w:pPr>
              <w:pStyle w:val="TableText"/>
              <w:framePr w:hSpace="181" w:wrap="notBeside" w:vAnchor="text" w:hAnchor="text" w:xAlign="center" w:y="1"/>
              <w:jc w:val="center"/>
              <w:rPr>
                <w:sz w:val="14"/>
                <w:lang w:val="en-GB"/>
              </w:rPr>
            </w:pPr>
            <w:r w:rsidRPr="00891A28">
              <w:rPr>
                <w:sz w:val="14"/>
                <w:lang w:val="en-GB"/>
              </w:rPr>
              <w:t>Qe</w:t>
            </w:r>
            <w:r w:rsidRPr="00891A28">
              <w:rPr>
                <w:sz w:val="14"/>
                <w:lang w:val="en-GB"/>
              </w:rPr>
              <w:br/>
              <w:t>hex</w:t>
            </w:r>
          </w:p>
        </w:tc>
        <w:tc>
          <w:tcPr>
            <w:tcW w:w="565" w:type="dxa"/>
            <w:tcBorders>
              <w:left w:val="nil"/>
              <w:bottom w:val="single" w:sz="4" w:space="0" w:color="auto"/>
            </w:tcBorders>
            <w:vAlign w:val="center"/>
          </w:tcPr>
          <w:p w14:paraId="41263268" w14:textId="77777777" w:rsidR="007F2BF7" w:rsidRPr="00891A28" w:rsidRDefault="00EB5260" w:rsidP="00AE2F96">
            <w:pPr>
              <w:pStyle w:val="TableText"/>
              <w:framePr w:hSpace="181" w:wrap="notBeside" w:vAnchor="text" w:hAnchor="text" w:xAlign="center" w:y="1"/>
              <w:jc w:val="center"/>
              <w:rPr>
                <w:sz w:val="14"/>
                <w:lang w:val="en-GB"/>
              </w:rPr>
            </w:pPr>
            <w:r w:rsidRPr="00891A28">
              <w:rPr>
                <w:sz w:val="14"/>
                <w:lang w:val="en-GB"/>
              </w:rPr>
              <w:t>A</w:t>
            </w:r>
            <w:r w:rsidRPr="00891A28">
              <w:rPr>
                <w:sz w:val="14"/>
                <w:lang w:val="en-GB"/>
              </w:rPr>
              <w:br/>
              <w:t>hex</w:t>
            </w:r>
          </w:p>
        </w:tc>
        <w:tc>
          <w:tcPr>
            <w:tcW w:w="970" w:type="dxa"/>
            <w:tcBorders>
              <w:bottom w:val="single" w:sz="4" w:space="0" w:color="auto"/>
              <w:right w:val="nil"/>
            </w:tcBorders>
            <w:vAlign w:val="center"/>
          </w:tcPr>
          <w:p w14:paraId="71688862" w14:textId="77777777" w:rsidR="007F2BF7" w:rsidRPr="00891A28" w:rsidRDefault="00EB5260" w:rsidP="000655FE">
            <w:pPr>
              <w:pStyle w:val="TableText"/>
              <w:framePr w:hSpace="181" w:wrap="notBeside" w:vAnchor="text" w:hAnchor="text" w:xAlign="center" w:y="1"/>
              <w:jc w:val="center"/>
              <w:rPr>
                <w:sz w:val="14"/>
                <w:lang w:val="en-GB"/>
              </w:rPr>
            </w:pPr>
            <w:r w:rsidRPr="00891A28">
              <w:rPr>
                <w:sz w:val="14"/>
                <w:lang w:val="en-GB"/>
              </w:rPr>
              <w:t>C</w:t>
            </w:r>
            <w:r w:rsidRPr="00891A28">
              <w:rPr>
                <w:sz w:val="14"/>
                <w:lang w:val="en-GB"/>
              </w:rPr>
              <w:br/>
              <w:t>hex</w:t>
            </w:r>
          </w:p>
        </w:tc>
        <w:tc>
          <w:tcPr>
            <w:tcW w:w="423" w:type="dxa"/>
            <w:tcBorders>
              <w:left w:val="nil"/>
              <w:bottom w:val="single" w:sz="4" w:space="0" w:color="auto"/>
              <w:right w:val="nil"/>
            </w:tcBorders>
            <w:vAlign w:val="center"/>
          </w:tcPr>
          <w:p w14:paraId="5245182D" w14:textId="77777777" w:rsidR="007F2BF7" w:rsidRPr="00891A28" w:rsidRDefault="00EB5260" w:rsidP="000655FE">
            <w:pPr>
              <w:pStyle w:val="TableText"/>
              <w:framePr w:hSpace="181" w:wrap="notBeside" w:vAnchor="text" w:hAnchor="text" w:xAlign="center" w:y="1"/>
              <w:jc w:val="center"/>
              <w:rPr>
                <w:sz w:val="14"/>
                <w:lang w:val="en-GB"/>
              </w:rPr>
            </w:pPr>
            <w:r w:rsidRPr="00891A28">
              <w:rPr>
                <w:sz w:val="14"/>
                <w:lang w:val="en-GB"/>
              </w:rPr>
              <w:t>CT</w:t>
            </w:r>
          </w:p>
        </w:tc>
        <w:tc>
          <w:tcPr>
            <w:tcW w:w="468" w:type="dxa"/>
            <w:tcBorders>
              <w:left w:val="nil"/>
              <w:bottom w:val="single" w:sz="4" w:space="0" w:color="auto"/>
              <w:right w:val="nil"/>
            </w:tcBorders>
            <w:vAlign w:val="center"/>
          </w:tcPr>
          <w:p w14:paraId="3FBD6ADD"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B</w:t>
            </w:r>
            <w:r w:rsidRPr="00891A28">
              <w:rPr>
                <w:sz w:val="14"/>
                <w:lang w:val="en-GB"/>
              </w:rPr>
              <w:br/>
              <w:t>hex</w:t>
            </w:r>
          </w:p>
        </w:tc>
        <w:tc>
          <w:tcPr>
            <w:tcW w:w="1403" w:type="dxa"/>
            <w:tcBorders>
              <w:left w:val="nil"/>
              <w:bottom w:val="single" w:sz="4" w:space="0" w:color="auto"/>
            </w:tcBorders>
            <w:vAlign w:val="center"/>
          </w:tcPr>
          <w:p w14:paraId="60B96511"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OUT</w:t>
            </w:r>
            <w:r w:rsidRPr="00891A28">
              <w:rPr>
                <w:sz w:val="14"/>
                <w:lang w:val="en-GB"/>
              </w:rPr>
              <w:br/>
              <w:t>hex</w:t>
            </w:r>
          </w:p>
        </w:tc>
        <w:tc>
          <w:tcPr>
            <w:tcW w:w="888" w:type="dxa"/>
            <w:tcBorders>
              <w:bottom w:val="single" w:sz="4" w:space="0" w:color="auto"/>
              <w:right w:val="nil"/>
            </w:tcBorders>
            <w:vAlign w:val="center"/>
          </w:tcPr>
          <w:p w14:paraId="436733A3"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C</w:t>
            </w:r>
            <w:r w:rsidRPr="00891A28">
              <w:rPr>
                <w:sz w:val="14"/>
                <w:lang w:val="en-GB"/>
              </w:rPr>
              <w:br/>
              <w:t>hex</w:t>
            </w:r>
          </w:p>
        </w:tc>
        <w:tc>
          <w:tcPr>
            <w:tcW w:w="412" w:type="dxa"/>
            <w:tcBorders>
              <w:left w:val="nil"/>
              <w:bottom w:val="single" w:sz="4" w:space="0" w:color="auto"/>
              <w:right w:val="nil"/>
            </w:tcBorders>
            <w:vAlign w:val="center"/>
          </w:tcPr>
          <w:p w14:paraId="6934D4B8"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CT</w:t>
            </w:r>
          </w:p>
        </w:tc>
        <w:tc>
          <w:tcPr>
            <w:tcW w:w="563" w:type="dxa"/>
            <w:tcBorders>
              <w:left w:val="nil"/>
              <w:bottom w:val="single" w:sz="4" w:space="0" w:color="auto"/>
              <w:right w:val="nil"/>
            </w:tcBorders>
            <w:vAlign w:val="center"/>
          </w:tcPr>
          <w:p w14:paraId="2AD19540"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B</w:t>
            </w:r>
            <w:r w:rsidRPr="00891A28">
              <w:rPr>
                <w:sz w:val="14"/>
                <w:lang w:val="en-GB"/>
              </w:rPr>
              <w:br/>
              <w:t>hex</w:t>
            </w:r>
          </w:p>
        </w:tc>
        <w:tc>
          <w:tcPr>
            <w:tcW w:w="666" w:type="dxa"/>
            <w:tcBorders>
              <w:left w:val="nil"/>
              <w:bottom w:val="single" w:sz="4" w:space="0" w:color="auto"/>
            </w:tcBorders>
            <w:vAlign w:val="center"/>
          </w:tcPr>
          <w:p w14:paraId="45577C23"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IN</w:t>
            </w:r>
            <w:r w:rsidRPr="00891A28">
              <w:rPr>
                <w:sz w:val="14"/>
                <w:lang w:val="en-GB"/>
              </w:rPr>
              <w:br/>
              <w:t>hex</w:t>
            </w:r>
          </w:p>
        </w:tc>
        <w:tc>
          <w:tcPr>
            <w:tcW w:w="888" w:type="dxa"/>
            <w:tcBorders>
              <w:bottom w:val="single" w:sz="4" w:space="0" w:color="auto"/>
            </w:tcBorders>
            <w:vAlign w:val="center"/>
          </w:tcPr>
          <w:p w14:paraId="484213EB" w14:textId="77777777" w:rsidR="007F2BF7" w:rsidRPr="00891A28" w:rsidRDefault="00EB5260">
            <w:pPr>
              <w:pStyle w:val="TableText"/>
              <w:framePr w:hSpace="181" w:wrap="notBeside" w:vAnchor="text" w:hAnchor="text" w:xAlign="center" w:y="1"/>
              <w:jc w:val="center"/>
              <w:rPr>
                <w:sz w:val="14"/>
                <w:lang w:val="en-GB"/>
              </w:rPr>
            </w:pPr>
            <w:r w:rsidRPr="00891A28">
              <w:rPr>
                <w:sz w:val="14"/>
                <w:lang w:val="en-GB"/>
              </w:rPr>
              <w:t>C</w:t>
            </w:r>
            <w:r w:rsidRPr="00891A28">
              <w:rPr>
                <w:sz w:val="14"/>
                <w:lang w:val="en-GB"/>
              </w:rPr>
              <w:br/>
              <w:t>hex</w:t>
            </w:r>
          </w:p>
        </w:tc>
      </w:tr>
      <w:tr w:rsidR="007F2BF7" w:rsidRPr="00891A28" w14:paraId="5D3FA104" w14:textId="77777777">
        <w:tc>
          <w:tcPr>
            <w:tcW w:w="468" w:type="dxa"/>
            <w:tcBorders>
              <w:top w:val="nil"/>
              <w:bottom w:val="nil"/>
              <w:right w:val="nil"/>
            </w:tcBorders>
          </w:tcPr>
          <w:p w14:paraId="51A242A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29</w:t>
            </w:r>
          </w:p>
        </w:tc>
        <w:tc>
          <w:tcPr>
            <w:tcW w:w="318" w:type="dxa"/>
            <w:tcBorders>
              <w:top w:val="nil"/>
              <w:left w:val="nil"/>
              <w:bottom w:val="nil"/>
              <w:right w:val="nil"/>
            </w:tcBorders>
          </w:tcPr>
          <w:p w14:paraId="58E3555C"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44E84B6"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73460F3C"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1C357D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E0D0A3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754D2A7B"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2C63965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038C33FF"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34B378A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64298A2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8A58C9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0868000</w:t>
            </w:r>
          </w:p>
        </w:tc>
        <w:tc>
          <w:tcPr>
            <w:tcW w:w="412" w:type="dxa"/>
            <w:tcBorders>
              <w:top w:val="nil"/>
              <w:left w:val="nil"/>
              <w:bottom w:val="nil"/>
              <w:right w:val="nil"/>
            </w:tcBorders>
          </w:tcPr>
          <w:p w14:paraId="720FBDA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0EB4AA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3D9B5E6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C8173A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17B0000 </w:t>
            </w:r>
          </w:p>
        </w:tc>
      </w:tr>
      <w:tr w:rsidR="007F2BF7" w:rsidRPr="00891A28" w14:paraId="72C8C20B" w14:textId="77777777">
        <w:tc>
          <w:tcPr>
            <w:tcW w:w="468" w:type="dxa"/>
            <w:tcBorders>
              <w:top w:val="nil"/>
              <w:bottom w:val="nil"/>
              <w:right w:val="nil"/>
            </w:tcBorders>
          </w:tcPr>
          <w:p w14:paraId="6D11093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0</w:t>
            </w:r>
          </w:p>
        </w:tc>
        <w:tc>
          <w:tcPr>
            <w:tcW w:w="318" w:type="dxa"/>
            <w:tcBorders>
              <w:top w:val="nil"/>
              <w:left w:val="nil"/>
              <w:bottom w:val="nil"/>
              <w:right w:val="nil"/>
            </w:tcBorders>
          </w:tcPr>
          <w:p w14:paraId="419C73D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A15546E"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0F54B876"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03538B2"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54CCD67C"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14D3A5F"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1AC53AD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1B6FD66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2C81D88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C5CB77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BF6425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10D0000</w:t>
            </w:r>
          </w:p>
        </w:tc>
        <w:tc>
          <w:tcPr>
            <w:tcW w:w="412" w:type="dxa"/>
            <w:tcBorders>
              <w:top w:val="nil"/>
              <w:left w:val="nil"/>
              <w:bottom w:val="nil"/>
              <w:right w:val="nil"/>
            </w:tcBorders>
          </w:tcPr>
          <w:p w14:paraId="115AF63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69A47F2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666" w:type="dxa"/>
            <w:tcBorders>
              <w:top w:val="nil"/>
              <w:left w:val="nil"/>
              <w:bottom w:val="nil"/>
            </w:tcBorders>
          </w:tcPr>
          <w:p w14:paraId="66B01AC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888" w:type="dxa"/>
            <w:tcBorders>
              <w:top w:val="nil"/>
              <w:bottom w:val="nil"/>
            </w:tcBorders>
          </w:tcPr>
          <w:p w14:paraId="0D00CD1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EF40000 </w:t>
            </w:r>
          </w:p>
        </w:tc>
      </w:tr>
      <w:tr w:rsidR="007F2BF7" w:rsidRPr="00891A28" w14:paraId="3AAD5713" w14:textId="77777777">
        <w:tc>
          <w:tcPr>
            <w:tcW w:w="468" w:type="dxa"/>
            <w:tcBorders>
              <w:top w:val="nil"/>
              <w:bottom w:val="nil"/>
              <w:right w:val="nil"/>
            </w:tcBorders>
          </w:tcPr>
          <w:p w14:paraId="1AC92645"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1</w:t>
            </w:r>
          </w:p>
        </w:tc>
        <w:tc>
          <w:tcPr>
            <w:tcW w:w="318" w:type="dxa"/>
            <w:tcBorders>
              <w:top w:val="nil"/>
              <w:left w:val="nil"/>
              <w:bottom w:val="nil"/>
              <w:right w:val="nil"/>
            </w:tcBorders>
          </w:tcPr>
          <w:p w14:paraId="31CDEBB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3D8FD1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76711504"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B404239"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B3963A5"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03B069D1"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21D8253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00000</w:t>
            </w:r>
          </w:p>
        </w:tc>
        <w:tc>
          <w:tcPr>
            <w:tcW w:w="423" w:type="dxa"/>
            <w:tcBorders>
              <w:top w:val="nil"/>
              <w:left w:val="nil"/>
              <w:bottom w:val="nil"/>
              <w:right w:val="nil"/>
            </w:tcBorders>
          </w:tcPr>
          <w:p w14:paraId="7C192C0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6CBA584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43D9E99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19E4516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21B7600</w:t>
            </w:r>
          </w:p>
        </w:tc>
        <w:tc>
          <w:tcPr>
            <w:tcW w:w="412" w:type="dxa"/>
            <w:tcBorders>
              <w:top w:val="nil"/>
              <w:left w:val="nil"/>
              <w:bottom w:val="nil"/>
              <w:right w:val="nil"/>
            </w:tcBorders>
          </w:tcPr>
          <w:p w14:paraId="6713B1A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79947B8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5054255D"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472A3E8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FE68800 </w:t>
            </w:r>
          </w:p>
        </w:tc>
      </w:tr>
      <w:tr w:rsidR="007F2BF7" w:rsidRPr="00891A28" w14:paraId="552CFEC1" w14:textId="77777777">
        <w:tc>
          <w:tcPr>
            <w:tcW w:w="468" w:type="dxa"/>
            <w:tcBorders>
              <w:top w:val="nil"/>
              <w:bottom w:val="nil"/>
              <w:right w:val="nil"/>
            </w:tcBorders>
          </w:tcPr>
          <w:p w14:paraId="26F236D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2</w:t>
            </w:r>
          </w:p>
        </w:tc>
        <w:tc>
          <w:tcPr>
            <w:tcW w:w="318" w:type="dxa"/>
            <w:tcBorders>
              <w:top w:val="nil"/>
              <w:left w:val="nil"/>
              <w:bottom w:val="nil"/>
              <w:right w:val="nil"/>
            </w:tcBorders>
          </w:tcPr>
          <w:p w14:paraId="352DAB4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4104A83"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70075243"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3EBC9E7"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67AD7C9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0592306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402</w:t>
            </w:r>
          </w:p>
        </w:tc>
        <w:tc>
          <w:tcPr>
            <w:tcW w:w="970" w:type="dxa"/>
            <w:tcBorders>
              <w:top w:val="nil"/>
              <w:bottom w:val="nil"/>
              <w:right w:val="nil"/>
            </w:tcBorders>
          </w:tcPr>
          <w:p w14:paraId="5457E76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09002</w:t>
            </w:r>
          </w:p>
        </w:tc>
        <w:tc>
          <w:tcPr>
            <w:tcW w:w="423" w:type="dxa"/>
            <w:tcBorders>
              <w:top w:val="nil"/>
              <w:left w:val="nil"/>
              <w:bottom w:val="nil"/>
              <w:right w:val="nil"/>
            </w:tcBorders>
          </w:tcPr>
          <w:p w14:paraId="4B559AF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2E27885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3DA666C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888" w:type="dxa"/>
            <w:tcBorders>
              <w:top w:val="nil"/>
              <w:bottom w:val="nil"/>
              <w:right w:val="nil"/>
            </w:tcBorders>
          </w:tcPr>
          <w:p w14:paraId="33C256E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434EC00</w:t>
            </w:r>
          </w:p>
        </w:tc>
        <w:tc>
          <w:tcPr>
            <w:tcW w:w="412" w:type="dxa"/>
            <w:tcBorders>
              <w:top w:val="nil"/>
              <w:left w:val="nil"/>
              <w:bottom w:val="nil"/>
              <w:right w:val="nil"/>
            </w:tcBorders>
          </w:tcPr>
          <w:p w14:paraId="418BED7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30221ED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2805D674"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300EA6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FCD1000 </w:t>
            </w:r>
          </w:p>
        </w:tc>
      </w:tr>
      <w:tr w:rsidR="007F2BF7" w:rsidRPr="00891A28" w14:paraId="571E8285" w14:textId="77777777">
        <w:tc>
          <w:tcPr>
            <w:tcW w:w="468" w:type="dxa"/>
            <w:tcBorders>
              <w:top w:val="nil"/>
              <w:bottom w:val="nil"/>
              <w:right w:val="nil"/>
            </w:tcBorders>
          </w:tcPr>
          <w:p w14:paraId="3A3618B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3</w:t>
            </w:r>
          </w:p>
        </w:tc>
        <w:tc>
          <w:tcPr>
            <w:tcW w:w="318" w:type="dxa"/>
            <w:tcBorders>
              <w:top w:val="nil"/>
              <w:left w:val="nil"/>
              <w:bottom w:val="nil"/>
              <w:right w:val="nil"/>
            </w:tcBorders>
          </w:tcPr>
          <w:p w14:paraId="485E2254"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E57DD29"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6BCC5644"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9166FE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0CCEEA46"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78FE499B"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802</w:t>
            </w:r>
          </w:p>
        </w:tc>
        <w:tc>
          <w:tcPr>
            <w:tcW w:w="970" w:type="dxa"/>
            <w:tcBorders>
              <w:top w:val="nil"/>
              <w:bottom w:val="nil"/>
              <w:right w:val="nil"/>
            </w:tcBorders>
          </w:tcPr>
          <w:p w14:paraId="4E5AB8C4"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19006</w:t>
            </w:r>
          </w:p>
        </w:tc>
        <w:tc>
          <w:tcPr>
            <w:tcW w:w="423" w:type="dxa"/>
            <w:tcBorders>
              <w:top w:val="nil"/>
              <w:left w:val="nil"/>
              <w:bottom w:val="nil"/>
              <w:right w:val="nil"/>
            </w:tcBorders>
          </w:tcPr>
          <w:p w14:paraId="096F21FB"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0777477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05FC88C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418F6A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867D800</w:t>
            </w:r>
          </w:p>
        </w:tc>
        <w:tc>
          <w:tcPr>
            <w:tcW w:w="412" w:type="dxa"/>
            <w:tcBorders>
              <w:top w:val="nil"/>
              <w:left w:val="nil"/>
              <w:bottom w:val="nil"/>
              <w:right w:val="nil"/>
            </w:tcBorders>
          </w:tcPr>
          <w:p w14:paraId="0CBAC71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7473E10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1C8D453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2A5A10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9A2000 </w:t>
            </w:r>
          </w:p>
        </w:tc>
      </w:tr>
      <w:tr w:rsidR="007F2BF7" w:rsidRPr="00891A28" w14:paraId="5456763C" w14:textId="77777777">
        <w:tc>
          <w:tcPr>
            <w:tcW w:w="468" w:type="dxa"/>
            <w:tcBorders>
              <w:top w:val="nil"/>
              <w:bottom w:val="nil"/>
              <w:right w:val="nil"/>
            </w:tcBorders>
          </w:tcPr>
          <w:p w14:paraId="48821C88"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4</w:t>
            </w:r>
          </w:p>
        </w:tc>
        <w:tc>
          <w:tcPr>
            <w:tcW w:w="318" w:type="dxa"/>
            <w:tcBorders>
              <w:top w:val="nil"/>
              <w:left w:val="nil"/>
              <w:bottom w:val="nil"/>
              <w:right w:val="nil"/>
            </w:tcBorders>
          </w:tcPr>
          <w:p w14:paraId="428D5CAE"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4295FCB"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024CCDC2"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77E4B3D"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319531C"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1D960B87"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401</w:t>
            </w:r>
          </w:p>
        </w:tc>
        <w:tc>
          <w:tcPr>
            <w:tcW w:w="970" w:type="dxa"/>
            <w:tcBorders>
              <w:top w:val="nil"/>
              <w:bottom w:val="nil"/>
              <w:right w:val="nil"/>
            </w:tcBorders>
          </w:tcPr>
          <w:p w14:paraId="2044EFEB"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1C407</w:t>
            </w:r>
          </w:p>
        </w:tc>
        <w:tc>
          <w:tcPr>
            <w:tcW w:w="423" w:type="dxa"/>
            <w:tcBorders>
              <w:top w:val="nil"/>
              <w:left w:val="nil"/>
              <w:bottom w:val="nil"/>
              <w:right w:val="nil"/>
            </w:tcBorders>
          </w:tcPr>
          <w:p w14:paraId="0FB4D4D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275677C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3B3ECDB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7365A71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466D800</w:t>
            </w:r>
          </w:p>
        </w:tc>
        <w:tc>
          <w:tcPr>
            <w:tcW w:w="412" w:type="dxa"/>
            <w:tcBorders>
              <w:top w:val="nil"/>
              <w:left w:val="nil"/>
              <w:bottom w:val="nil"/>
              <w:right w:val="nil"/>
            </w:tcBorders>
          </w:tcPr>
          <w:p w14:paraId="1DC7E22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183B4F5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365F1199"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832EA6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9A2000 </w:t>
            </w:r>
          </w:p>
        </w:tc>
      </w:tr>
      <w:tr w:rsidR="007F2BF7" w:rsidRPr="00891A28" w14:paraId="6DB0D95C" w14:textId="77777777">
        <w:tc>
          <w:tcPr>
            <w:tcW w:w="468" w:type="dxa"/>
            <w:tcBorders>
              <w:top w:val="nil"/>
              <w:bottom w:val="nil"/>
              <w:right w:val="nil"/>
            </w:tcBorders>
          </w:tcPr>
          <w:p w14:paraId="1402C45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5</w:t>
            </w:r>
          </w:p>
        </w:tc>
        <w:tc>
          <w:tcPr>
            <w:tcW w:w="318" w:type="dxa"/>
            <w:tcBorders>
              <w:top w:val="nil"/>
              <w:left w:val="nil"/>
              <w:bottom w:val="nil"/>
              <w:right w:val="nil"/>
            </w:tcBorders>
          </w:tcPr>
          <w:p w14:paraId="4932668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D94936D"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37E8878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EA4121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7570A92"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513D5396"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0</w:t>
            </w:r>
          </w:p>
        </w:tc>
        <w:tc>
          <w:tcPr>
            <w:tcW w:w="970" w:type="dxa"/>
            <w:tcBorders>
              <w:top w:val="nil"/>
              <w:bottom w:val="nil"/>
              <w:right w:val="nil"/>
            </w:tcBorders>
          </w:tcPr>
          <w:p w14:paraId="38BC857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1F808</w:t>
            </w:r>
          </w:p>
        </w:tc>
        <w:tc>
          <w:tcPr>
            <w:tcW w:w="423" w:type="dxa"/>
            <w:tcBorders>
              <w:top w:val="nil"/>
              <w:left w:val="nil"/>
              <w:bottom w:val="nil"/>
              <w:right w:val="nil"/>
            </w:tcBorders>
          </w:tcPr>
          <w:p w14:paraId="33584C1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5D6BFAD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28357A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3C5C4E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065D800</w:t>
            </w:r>
          </w:p>
        </w:tc>
        <w:tc>
          <w:tcPr>
            <w:tcW w:w="412" w:type="dxa"/>
            <w:tcBorders>
              <w:top w:val="nil"/>
              <w:left w:val="nil"/>
              <w:bottom w:val="nil"/>
              <w:right w:val="nil"/>
            </w:tcBorders>
          </w:tcPr>
          <w:p w14:paraId="651FD71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118A786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0839B70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92E3B9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9A2000 </w:t>
            </w:r>
          </w:p>
        </w:tc>
      </w:tr>
      <w:tr w:rsidR="007F2BF7" w:rsidRPr="00891A28" w14:paraId="4833D2F7" w14:textId="77777777">
        <w:tc>
          <w:tcPr>
            <w:tcW w:w="468" w:type="dxa"/>
            <w:tcBorders>
              <w:top w:val="nil"/>
              <w:bottom w:val="nil"/>
              <w:right w:val="nil"/>
            </w:tcBorders>
          </w:tcPr>
          <w:p w14:paraId="348F7F88"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6</w:t>
            </w:r>
          </w:p>
        </w:tc>
        <w:tc>
          <w:tcPr>
            <w:tcW w:w="318" w:type="dxa"/>
            <w:tcBorders>
              <w:top w:val="nil"/>
              <w:left w:val="nil"/>
              <w:bottom w:val="nil"/>
              <w:right w:val="nil"/>
            </w:tcBorders>
          </w:tcPr>
          <w:p w14:paraId="001C4779"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7EE8FD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76125093"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7AA1B94"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3F0C021"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160770C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004</w:t>
            </w:r>
          </w:p>
        </w:tc>
        <w:tc>
          <w:tcPr>
            <w:tcW w:w="970" w:type="dxa"/>
            <w:tcBorders>
              <w:top w:val="nil"/>
              <w:bottom w:val="nil"/>
              <w:right w:val="nil"/>
            </w:tcBorders>
          </w:tcPr>
          <w:p w14:paraId="367E646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7E020</w:t>
            </w:r>
          </w:p>
        </w:tc>
        <w:tc>
          <w:tcPr>
            <w:tcW w:w="423" w:type="dxa"/>
            <w:tcBorders>
              <w:top w:val="nil"/>
              <w:left w:val="nil"/>
              <w:bottom w:val="nil"/>
              <w:right w:val="nil"/>
            </w:tcBorders>
          </w:tcPr>
          <w:p w14:paraId="29DD87C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32AF7D8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1700E9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12EBBF0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1976000</w:t>
            </w:r>
          </w:p>
        </w:tc>
        <w:tc>
          <w:tcPr>
            <w:tcW w:w="412" w:type="dxa"/>
            <w:tcBorders>
              <w:top w:val="nil"/>
              <w:left w:val="nil"/>
              <w:bottom w:val="nil"/>
              <w:right w:val="nil"/>
            </w:tcBorders>
          </w:tcPr>
          <w:p w14:paraId="790CF83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019A388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147887D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EFF037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E6C8000 </w:t>
            </w:r>
          </w:p>
        </w:tc>
      </w:tr>
      <w:tr w:rsidR="007F2BF7" w:rsidRPr="00891A28" w14:paraId="1F13C17D" w14:textId="77777777">
        <w:tc>
          <w:tcPr>
            <w:tcW w:w="468" w:type="dxa"/>
            <w:tcBorders>
              <w:top w:val="nil"/>
              <w:bottom w:val="nil"/>
              <w:right w:val="nil"/>
            </w:tcBorders>
          </w:tcPr>
          <w:p w14:paraId="073125ED"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7</w:t>
            </w:r>
          </w:p>
        </w:tc>
        <w:tc>
          <w:tcPr>
            <w:tcW w:w="318" w:type="dxa"/>
            <w:tcBorders>
              <w:top w:val="nil"/>
              <w:left w:val="nil"/>
              <w:bottom w:val="nil"/>
              <w:right w:val="nil"/>
            </w:tcBorders>
          </w:tcPr>
          <w:p w14:paraId="0388A08F"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B844EEA"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0DD42CFF"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FCED8C7"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D5F0F3A"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22D8021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803</w:t>
            </w:r>
          </w:p>
        </w:tc>
        <w:tc>
          <w:tcPr>
            <w:tcW w:w="970" w:type="dxa"/>
            <w:tcBorders>
              <w:top w:val="nil"/>
              <w:bottom w:val="nil"/>
              <w:right w:val="nil"/>
            </w:tcBorders>
          </w:tcPr>
          <w:p w14:paraId="53D59E1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81821</w:t>
            </w:r>
          </w:p>
        </w:tc>
        <w:tc>
          <w:tcPr>
            <w:tcW w:w="423" w:type="dxa"/>
            <w:tcBorders>
              <w:top w:val="nil"/>
              <w:left w:val="nil"/>
              <w:bottom w:val="nil"/>
              <w:right w:val="nil"/>
            </w:tcBorders>
          </w:tcPr>
          <w:p w14:paraId="451E17B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2E7FC48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6A2759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185C47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9966000</w:t>
            </w:r>
          </w:p>
        </w:tc>
        <w:tc>
          <w:tcPr>
            <w:tcW w:w="412" w:type="dxa"/>
            <w:tcBorders>
              <w:top w:val="nil"/>
              <w:left w:val="nil"/>
              <w:bottom w:val="nil"/>
              <w:right w:val="nil"/>
            </w:tcBorders>
          </w:tcPr>
          <w:p w14:paraId="13CF2CC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0DF67BF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43FE246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7C8027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E6C8000 </w:t>
            </w:r>
          </w:p>
        </w:tc>
      </w:tr>
      <w:tr w:rsidR="007F2BF7" w:rsidRPr="00891A28" w14:paraId="1DDFE8F4" w14:textId="77777777">
        <w:tc>
          <w:tcPr>
            <w:tcW w:w="468" w:type="dxa"/>
            <w:tcBorders>
              <w:top w:val="nil"/>
              <w:bottom w:val="nil"/>
              <w:right w:val="nil"/>
            </w:tcBorders>
          </w:tcPr>
          <w:p w14:paraId="53F2909B"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8</w:t>
            </w:r>
          </w:p>
        </w:tc>
        <w:tc>
          <w:tcPr>
            <w:tcW w:w="318" w:type="dxa"/>
            <w:tcBorders>
              <w:top w:val="nil"/>
              <w:left w:val="nil"/>
              <w:bottom w:val="nil"/>
              <w:right w:val="nil"/>
            </w:tcBorders>
          </w:tcPr>
          <w:p w14:paraId="1BA26CFE"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13C0837"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37140BCF"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715D846"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3C16A143"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B356B2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5B5C422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206084</w:t>
            </w:r>
          </w:p>
        </w:tc>
        <w:tc>
          <w:tcPr>
            <w:tcW w:w="423" w:type="dxa"/>
            <w:tcBorders>
              <w:top w:val="nil"/>
              <w:left w:val="nil"/>
              <w:bottom w:val="nil"/>
              <w:right w:val="nil"/>
            </w:tcBorders>
          </w:tcPr>
          <w:p w14:paraId="7D63D37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79B3BC7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7F520B6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98C571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6598000</w:t>
            </w:r>
          </w:p>
        </w:tc>
        <w:tc>
          <w:tcPr>
            <w:tcW w:w="412" w:type="dxa"/>
            <w:tcBorders>
              <w:top w:val="nil"/>
              <w:left w:val="nil"/>
              <w:bottom w:val="nil"/>
              <w:right w:val="nil"/>
            </w:tcBorders>
          </w:tcPr>
          <w:p w14:paraId="67F6041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408C8E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4010A6E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9E0BDD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9AA0000 </w:t>
            </w:r>
          </w:p>
        </w:tc>
      </w:tr>
      <w:tr w:rsidR="007F2BF7" w:rsidRPr="00891A28" w14:paraId="6CEA7EE5" w14:textId="77777777">
        <w:tc>
          <w:tcPr>
            <w:tcW w:w="468" w:type="dxa"/>
            <w:tcBorders>
              <w:top w:val="nil"/>
              <w:bottom w:val="nil"/>
              <w:right w:val="nil"/>
            </w:tcBorders>
          </w:tcPr>
          <w:p w14:paraId="31F8982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39</w:t>
            </w:r>
          </w:p>
        </w:tc>
        <w:tc>
          <w:tcPr>
            <w:tcW w:w="318" w:type="dxa"/>
            <w:tcBorders>
              <w:top w:val="nil"/>
              <w:left w:val="nil"/>
              <w:bottom w:val="nil"/>
              <w:right w:val="nil"/>
            </w:tcBorders>
          </w:tcPr>
          <w:p w14:paraId="28F2F7C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C174ED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7537D8D4"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A863798"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A0FC8B8"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1A93F01F"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386F8E5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40C108</w:t>
            </w:r>
          </w:p>
        </w:tc>
        <w:tc>
          <w:tcPr>
            <w:tcW w:w="423" w:type="dxa"/>
            <w:tcBorders>
              <w:top w:val="nil"/>
              <w:left w:val="nil"/>
              <w:bottom w:val="nil"/>
              <w:right w:val="nil"/>
            </w:tcBorders>
          </w:tcPr>
          <w:p w14:paraId="2AB522A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01FE781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1A510E8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2A614A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CB30000</w:t>
            </w:r>
          </w:p>
        </w:tc>
        <w:tc>
          <w:tcPr>
            <w:tcW w:w="412" w:type="dxa"/>
            <w:tcBorders>
              <w:top w:val="nil"/>
              <w:left w:val="nil"/>
              <w:bottom w:val="nil"/>
              <w:right w:val="nil"/>
            </w:tcBorders>
          </w:tcPr>
          <w:p w14:paraId="287408F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688B69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666" w:type="dxa"/>
            <w:tcBorders>
              <w:top w:val="nil"/>
              <w:left w:val="nil"/>
              <w:bottom w:val="nil"/>
            </w:tcBorders>
          </w:tcPr>
          <w:p w14:paraId="45D15D9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888" w:type="dxa"/>
            <w:tcBorders>
              <w:top w:val="nil"/>
              <w:bottom w:val="nil"/>
            </w:tcBorders>
          </w:tcPr>
          <w:p w14:paraId="0BFFBC6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34E0000 </w:t>
            </w:r>
          </w:p>
        </w:tc>
      </w:tr>
      <w:tr w:rsidR="007F2BF7" w:rsidRPr="00891A28" w14:paraId="3355E4B7" w14:textId="77777777">
        <w:tc>
          <w:tcPr>
            <w:tcW w:w="468" w:type="dxa"/>
            <w:tcBorders>
              <w:top w:val="nil"/>
              <w:bottom w:val="nil"/>
              <w:right w:val="nil"/>
            </w:tcBorders>
          </w:tcPr>
          <w:p w14:paraId="7B131717"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0</w:t>
            </w:r>
          </w:p>
        </w:tc>
        <w:tc>
          <w:tcPr>
            <w:tcW w:w="318" w:type="dxa"/>
            <w:tcBorders>
              <w:top w:val="nil"/>
              <w:left w:val="nil"/>
              <w:bottom w:val="nil"/>
              <w:right w:val="nil"/>
            </w:tcBorders>
          </w:tcPr>
          <w:p w14:paraId="2669CFF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45BB48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D2AA18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78367C6"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730E57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39DF7AC4"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D75930F"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818210</w:t>
            </w:r>
          </w:p>
        </w:tc>
        <w:tc>
          <w:tcPr>
            <w:tcW w:w="423" w:type="dxa"/>
            <w:tcBorders>
              <w:top w:val="nil"/>
              <w:left w:val="nil"/>
              <w:bottom w:val="nil"/>
              <w:right w:val="nil"/>
            </w:tcBorders>
          </w:tcPr>
          <w:p w14:paraId="329788D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7A6919C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1403" w:type="dxa"/>
            <w:tcBorders>
              <w:top w:val="nil"/>
              <w:left w:val="nil"/>
              <w:bottom w:val="nil"/>
            </w:tcBorders>
          </w:tcPr>
          <w:p w14:paraId="2D10108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C56443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9670C00</w:t>
            </w:r>
          </w:p>
        </w:tc>
        <w:tc>
          <w:tcPr>
            <w:tcW w:w="412" w:type="dxa"/>
            <w:tcBorders>
              <w:top w:val="nil"/>
              <w:left w:val="nil"/>
              <w:bottom w:val="nil"/>
              <w:right w:val="nil"/>
            </w:tcBorders>
          </w:tcPr>
          <w:p w14:paraId="7484990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1DF046B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25D6915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39341F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89AF200 </w:t>
            </w:r>
          </w:p>
        </w:tc>
      </w:tr>
      <w:tr w:rsidR="007F2BF7" w:rsidRPr="00891A28" w14:paraId="0DC9A05C" w14:textId="77777777">
        <w:tc>
          <w:tcPr>
            <w:tcW w:w="468" w:type="dxa"/>
            <w:tcBorders>
              <w:top w:val="nil"/>
              <w:bottom w:val="nil"/>
              <w:right w:val="nil"/>
            </w:tcBorders>
          </w:tcPr>
          <w:p w14:paraId="0134075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1</w:t>
            </w:r>
          </w:p>
        </w:tc>
        <w:tc>
          <w:tcPr>
            <w:tcW w:w="318" w:type="dxa"/>
            <w:tcBorders>
              <w:top w:val="nil"/>
              <w:left w:val="nil"/>
              <w:bottom w:val="nil"/>
              <w:right w:val="nil"/>
            </w:tcBorders>
          </w:tcPr>
          <w:p w14:paraId="440B4E2E"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0C31AED"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57EC975D"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A77BD81"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EADC053"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7AB80E6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402</w:t>
            </w:r>
          </w:p>
        </w:tc>
        <w:tc>
          <w:tcPr>
            <w:tcW w:w="970" w:type="dxa"/>
            <w:tcBorders>
              <w:top w:val="nil"/>
              <w:bottom w:val="nil"/>
              <w:right w:val="nil"/>
            </w:tcBorders>
          </w:tcPr>
          <w:p w14:paraId="020DBF5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039422</w:t>
            </w:r>
          </w:p>
        </w:tc>
        <w:tc>
          <w:tcPr>
            <w:tcW w:w="423" w:type="dxa"/>
            <w:tcBorders>
              <w:top w:val="nil"/>
              <w:left w:val="nil"/>
              <w:bottom w:val="nil"/>
              <w:right w:val="nil"/>
            </w:tcBorders>
          </w:tcPr>
          <w:p w14:paraId="647152E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6A87396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60B1CCB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0 </w:t>
            </w:r>
          </w:p>
        </w:tc>
        <w:tc>
          <w:tcPr>
            <w:tcW w:w="888" w:type="dxa"/>
            <w:tcBorders>
              <w:top w:val="nil"/>
              <w:bottom w:val="nil"/>
              <w:right w:val="nil"/>
            </w:tcBorders>
          </w:tcPr>
          <w:p w14:paraId="2007F12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CC1800</w:t>
            </w:r>
          </w:p>
        </w:tc>
        <w:tc>
          <w:tcPr>
            <w:tcW w:w="412" w:type="dxa"/>
            <w:tcBorders>
              <w:top w:val="nil"/>
              <w:left w:val="nil"/>
              <w:bottom w:val="nil"/>
              <w:right w:val="nil"/>
            </w:tcBorders>
          </w:tcPr>
          <w:p w14:paraId="6BBA7EF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CA5ACD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2AE559C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BB0EEE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135E400 </w:t>
            </w:r>
          </w:p>
        </w:tc>
      </w:tr>
      <w:tr w:rsidR="007F2BF7" w:rsidRPr="00891A28" w14:paraId="299E04D6" w14:textId="77777777">
        <w:tc>
          <w:tcPr>
            <w:tcW w:w="468" w:type="dxa"/>
            <w:tcBorders>
              <w:top w:val="nil"/>
              <w:bottom w:val="nil"/>
              <w:right w:val="nil"/>
            </w:tcBorders>
          </w:tcPr>
          <w:p w14:paraId="0B19A2BF"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2</w:t>
            </w:r>
          </w:p>
        </w:tc>
        <w:tc>
          <w:tcPr>
            <w:tcW w:w="318" w:type="dxa"/>
            <w:tcBorders>
              <w:top w:val="nil"/>
              <w:left w:val="nil"/>
              <w:bottom w:val="nil"/>
              <w:right w:val="nil"/>
            </w:tcBorders>
          </w:tcPr>
          <w:p w14:paraId="71852B23"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CD4CEE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2B136BFC"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3226F20"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B0DEA86"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5FEB16F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802</w:t>
            </w:r>
          </w:p>
        </w:tc>
        <w:tc>
          <w:tcPr>
            <w:tcW w:w="970" w:type="dxa"/>
            <w:tcBorders>
              <w:top w:val="nil"/>
              <w:bottom w:val="nil"/>
              <w:right w:val="nil"/>
            </w:tcBorders>
          </w:tcPr>
          <w:p w14:paraId="58DC8DA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79846</w:t>
            </w:r>
          </w:p>
        </w:tc>
        <w:tc>
          <w:tcPr>
            <w:tcW w:w="423" w:type="dxa"/>
            <w:tcBorders>
              <w:top w:val="nil"/>
              <w:left w:val="nil"/>
              <w:bottom w:val="nil"/>
              <w:right w:val="nil"/>
            </w:tcBorders>
          </w:tcPr>
          <w:p w14:paraId="2032C83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57378E3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0957C294"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6D05F2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5963000</w:t>
            </w:r>
          </w:p>
        </w:tc>
        <w:tc>
          <w:tcPr>
            <w:tcW w:w="412" w:type="dxa"/>
            <w:tcBorders>
              <w:top w:val="nil"/>
              <w:left w:val="nil"/>
              <w:bottom w:val="nil"/>
              <w:right w:val="nil"/>
            </w:tcBorders>
          </w:tcPr>
          <w:p w14:paraId="02DEA47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325878D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0721BE5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490948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226BC800 </w:t>
            </w:r>
          </w:p>
        </w:tc>
      </w:tr>
      <w:tr w:rsidR="007F2BF7" w:rsidRPr="00891A28" w14:paraId="43C25266" w14:textId="77777777">
        <w:tc>
          <w:tcPr>
            <w:tcW w:w="468" w:type="dxa"/>
            <w:tcBorders>
              <w:top w:val="nil"/>
              <w:bottom w:val="nil"/>
              <w:right w:val="nil"/>
            </w:tcBorders>
          </w:tcPr>
          <w:p w14:paraId="2E2C55C4"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3</w:t>
            </w:r>
          </w:p>
        </w:tc>
        <w:tc>
          <w:tcPr>
            <w:tcW w:w="318" w:type="dxa"/>
            <w:tcBorders>
              <w:top w:val="nil"/>
              <w:left w:val="nil"/>
              <w:bottom w:val="nil"/>
              <w:right w:val="nil"/>
            </w:tcBorders>
          </w:tcPr>
          <w:p w14:paraId="75E319BD"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45F6A3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7B797718"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DDAD4BE"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F207522"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2B3A79C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401</w:t>
            </w:r>
          </w:p>
        </w:tc>
        <w:tc>
          <w:tcPr>
            <w:tcW w:w="970" w:type="dxa"/>
            <w:tcBorders>
              <w:top w:val="nil"/>
              <w:bottom w:val="nil"/>
              <w:right w:val="nil"/>
            </w:tcBorders>
          </w:tcPr>
          <w:p w14:paraId="7D5EE517"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7CC47</w:t>
            </w:r>
          </w:p>
        </w:tc>
        <w:tc>
          <w:tcPr>
            <w:tcW w:w="423" w:type="dxa"/>
            <w:tcBorders>
              <w:top w:val="nil"/>
              <w:left w:val="nil"/>
              <w:bottom w:val="nil"/>
              <w:right w:val="nil"/>
            </w:tcBorders>
          </w:tcPr>
          <w:p w14:paraId="3C8791B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37EE557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4D51F90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CCBFF0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1953000</w:t>
            </w:r>
          </w:p>
        </w:tc>
        <w:tc>
          <w:tcPr>
            <w:tcW w:w="412" w:type="dxa"/>
            <w:tcBorders>
              <w:top w:val="nil"/>
              <w:left w:val="nil"/>
              <w:bottom w:val="nil"/>
              <w:right w:val="nil"/>
            </w:tcBorders>
          </w:tcPr>
          <w:p w14:paraId="190375D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34CC080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125CCF5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D8BB59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226BC800 </w:t>
            </w:r>
          </w:p>
        </w:tc>
      </w:tr>
      <w:tr w:rsidR="007F2BF7" w:rsidRPr="00891A28" w14:paraId="6F27C0C3" w14:textId="77777777">
        <w:tc>
          <w:tcPr>
            <w:tcW w:w="468" w:type="dxa"/>
            <w:tcBorders>
              <w:top w:val="nil"/>
              <w:bottom w:val="nil"/>
              <w:right w:val="nil"/>
            </w:tcBorders>
          </w:tcPr>
          <w:p w14:paraId="10DFE627"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4</w:t>
            </w:r>
          </w:p>
        </w:tc>
        <w:tc>
          <w:tcPr>
            <w:tcW w:w="318" w:type="dxa"/>
            <w:tcBorders>
              <w:top w:val="nil"/>
              <w:left w:val="nil"/>
              <w:bottom w:val="nil"/>
              <w:right w:val="nil"/>
            </w:tcBorders>
          </w:tcPr>
          <w:p w14:paraId="788D2A8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AA46383"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6F8A91E5"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20C0151"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19B557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0F2ABCA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0</w:t>
            </w:r>
          </w:p>
        </w:tc>
        <w:tc>
          <w:tcPr>
            <w:tcW w:w="970" w:type="dxa"/>
            <w:tcBorders>
              <w:top w:val="nil"/>
              <w:bottom w:val="nil"/>
              <w:right w:val="nil"/>
            </w:tcBorders>
          </w:tcPr>
          <w:p w14:paraId="7594274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80048</w:t>
            </w:r>
          </w:p>
        </w:tc>
        <w:tc>
          <w:tcPr>
            <w:tcW w:w="423" w:type="dxa"/>
            <w:tcBorders>
              <w:top w:val="nil"/>
              <w:left w:val="nil"/>
              <w:bottom w:val="nil"/>
              <w:right w:val="nil"/>
            </w:tcBorders>
          </w:tcPr>
          <w:p w14:paraId="4FB311F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23C4849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451FBBF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D7A0F0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D943000</w:t>
            </w:r>
          </w:p>
        </w:tc>
        <w:tc>
          <w:tcPr>
            <w:tcW w:w="412" w:type="dxa"/>
            <w:tcBorders>
              <w:top w:val="nil"/>
              <w:left w:val="nil"/>
              <w:bottom w:val="nil"/>
              <w:right w:val="nil"/>
            </w:tcBorders>
          </w:tcPr>
          <w:p w14:paraId="7E9E55E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1B52762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458AA98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3967C3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226BC800 </w:t>
            </w:r>
          </w:p>
        </w:tc>
      </w:tr>
      <w:tr w:rsidR="007F2BF7" w:rsidRPr="00891A28" w14:paraId="62CF886C" w14:textId="77777777">
        <w:tc>
          <w:tcPr>
            <w:tcW w:w="468" w:type="dxa"/>
            <w:tcBorders>
              <w:top w:val="nil"/>
              <w:bottom w:val="nil"/>
              <w:right w:val="nil"/>
            </w:tcBorders>
          </w:tcPr>
          <w:p w14:paraId="631AEC0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5</w:t>
            </w:r>
          </w:p>
        </w:tc>
        <w:tc>
          <w:tcPr>
            <w:tcW w:w="318" w:type="dxa"/>
            <w:tcBorders>
              <w:top w:val="nil"/>
              <w:left w:val="nil"/>
              <w:bottom w:val="nil"/>
              <w:right w:val="nil"/>
            </w:tcBorders>
          </w:tcPr>
          <w:p w14:paraId="1ADCC34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23B1C68"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50BD976C"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466FBAE"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DD1F5D6"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0AD0F25B"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7FE</w:t>
            </w:r>
          </w:p>
        </w:tc>
        <w:tc>
          <w:tcPr>
            <w:tcW w:w="970" w:type="dxa"/>
            <w:tcBorders>
              <w:top w:val="nil"/>
              <w:bottom w:val="nil"/>
              <w:right w:val="nil"/>
            </w:tcBorders>
          </w:tcPr>
          <w:p w14:paraId="0CEE37D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06892</w:t>
            </w:r>
          </w:p>
        </w:tc>
        <w:tc>
          <w:tcPr>
            <w:tcW w:w="423" w:type="dxa"/>
            <w:tcBorders>
              <w:top w:val="nil"/>
              <w:left w:val="nil"/>
              <w:bottom w:val="nil"/>
              <w:right w:val="nil"/>
            </w:tcBorders>
          </w:tcPr>
          <w:p w14:paraId="29E1287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3DD9622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57962EC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78C86B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3266000</w:t>
            </w:r>
          </w:p>
        </w:tc>
        <w:tc>
          <w:tcPr>
            <w:tcW w:w="412" w:type="dxa"/>
            <w:tcBorders>
              <w:top w:val="nil"/>
              <w:left w:val="nil"/>
              <w:bottom w:val="nil"/>
              <w:right w:val="nil"/>
            </w:tcBorders>
          </w:tcPr>
          <w:p w14:paraId="2519FEB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714C93B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21CB649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2DDD20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4D79000 </w:t>
            </w:r>
          </w:p>
        </w:tc>
      </w:tr>
      <w:tr w:rsidR="007F2BF7" w:rsidRPr="00891A28" w14:paraId="1BCD10C7" w14:textId="77777777">
        <w:tc>
          <w:tcPr>
            <w:tcW w:w="468" w:type="dxa"/>
            <w:tcBorders>
              <w:top w:val="nil"/>
              <w:bottom w:val="nil"/>
              <w:right w:val="nil"/>
            </w:tcBorders>
          </w:tcPr>
          <w:p w14:paraId="4EB1795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6</w:t>
            </w:r>
          </w:p>
        </w:tc>
        <w:tc>
          <w:tcPr>
            <w:tcW w:w="318" w:type="dxa"/>
            <w:tcBorders>
              <w:top w:val="nil"/>
              <w:left w:val="nil"/>
              <w:bottom w:val="nil"/>
              <w:right w:val="nil"/>
            </w:tcBorders>
          </w:tcPr>
          <w:p w14:paraId="0987E95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E0FDBC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016EBF48"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0ACCECD"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086574E"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4CD01F9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7FD</w:t>
            </w:r>
          </w:p>
        </w:tc>
        <w:tc>
          <w:tcPr>
            <w:tcW w:w="970" w:type="dxa"/>
            <w:tcBorders>
              <w:top w:val="nil"/>
              <w:bottom w:val="nil"/>
              <w:right w:val="nil"/>
            </w:tcBorders>
          </w:tcPr>
          <w:p w14:paraId="6758DAB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09893</w:t>
            </w:r>
          </w:p>
        </w:tc>
        <w:tc>
          <w:tcPr>
            <w:tcW w:w="423" w:type="dxa"/>
            <w:tcBorders>
              <w:top w:val="nil"/>
              <w:left w:val="nil"/>
              <w:bottom w:val="nil"/>
              <w:right w:val="nil"/>
            </w:tcBorders>
          </w:tcPr>
          <w:p w14:paraId="56CA954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34CDFB5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5D2F3E8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787F5ED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3256000</w:t>
            </w:r>
          </w:p>
        </w:tc>
        <w:tc>
          <w:tcPr>
            <w:tcW w:w="412" w:type="dxa"/>
            <w:tcBorders>
              <w:top w:val="nil"/>
              <w:left w:val="nil"/>
              <w:bottom w:val="nil"/>
              <w:right w:val="nil"/>
            </w:tcBorders>
          </w:tcPr>
          <w:p w14:paraId="49656F9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5376AA7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0A76F41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0800F0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4D79000 </w:t>
            </w:r>
          </w:p>
        </w:tc>
      </w:tr>
      <w:tr w:rsidR="007F2BF7" w:rsidRPr="00891A28" w14:paraId="417C0667" w14:textId="77777777">
        <w:tc>
          <w:tcPr>
            <w:tcW w:w="468" w:type="dxa"/>
            <w:tcBorders>
              <w:top w:val="nil"/>
              <w:bottom w:val="nil"/>
              <w:right w:val="nil"/>
            </w:tcBorders>
          </w:tcPr>
          <w:p w14:paraId="25097398"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7</w:t>
            </w:r>
          </w:p>
        </w:tc>
        <w:tc>
          <w:tcPr>
            <w:tcW w:w="318" w:type="dxa"/>
            <w:tcBorders>
              <w:top w:val="nil"/>
              <w:left w:val="nil"/>
              <w:bottom w:val="nil"/>
              <w:right w:val="nil"/>
            </w:tcBorders>
          </w:tcPr>
          <w:p w14:paraId="76A444C3"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6EEF609"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68618139"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FA74C4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025770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4854863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FF8</w:t>
            </w:r>
          </w:p>
        </w:tc>
        <w:tc>
          <w:tcPr>
            <w:tcW w:w="970" w:type="dxa"/>
            <w:tcBorders>
              <w:top w:val="nil"/>
              <w:bottom w:val="nil"/>
              <w:right w:val="nil"/>
            </w:tcBorders>
          </w:tcPr>
          <w:p w14:paraId="6DAE903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219128</w:t>
            </w:r>
          </w:p>
        </w:tc>
        <w:tc>
          <w:tcPr>
            <w:tcW w:w="423" w:type="dxa"/>
            <w:tcBorders>
              <w:top w:val="nil"/>
              <w:left w:val="nil"/>
              <w:bottom w:val="nil"/>
              <w:right w:val="nil"/>
            </w:tcBorders>
          </w:tcPr>
          <w:p w14:paraId="5CDEDDA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6CEA238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6D613C3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65106D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648C000</w:t>
            </w:r>
          </w:p>
        </w:tc>
        <w:tc>
          <w:tcPr>
            <w:tcW w:w="412" w:type="dxa"/>
            <w:tcBorders>
              <w:top w:val="nil"/>
              <w:left w:val="nil"/>
              <w:bottom w:val="nil"/>
              <w:right w:val="nil"/>
            </w:tcBorders>
          </w:tcPr>
          <w:p w14:paraId="2D804AB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2DBFE5F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35E5FC2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306A88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9AF2000 </w:t>
            </w:r>
          </w:p>
        </w:tc>
      </w:tr>
      <w:tr w:rsidR="007F2BF7" w:rsidRPr="00891A28" w14:paraId="10CF9B48" w14:textId="77777777">
        <w:tc>
          <w:tcPr>
            <w:tcW w:w="468" w:type="dxa"/>
            <w:tcBorders>
              <w:top w:val="nil"/>
              <w:bottom w:val="nil"/>
              <w:right w:val="nil"/>
            </w:tcBorders>
          </w:tcPr>
          <w:p w14:paraId="4E0E8292"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8</w:t>
            </w:r>
          </w:p>
        </w:tc>
        <w:tc>
          <w:tcPr>
            <w:tcW w:w="318" w:type="dxa"/>
            <w:tcBorders>
              <w:top w:val="nil"/>
              <w:left w:val="nil"/>
              <w:bottom w:val="nil"/>
              <w:right w:val="nil"/>
            </w:tcBorders>
          </w:tcPr>
          <w:p w14:paraId="1DB3FD1F"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D025F3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7F0A6E81"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E3E424C"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5824C21"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32AF64C2"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004</w:t>
            </w:r>
          </w:p>
        </w:tc>
        <w:tc>
          <w:tcPr>
            <w:tcW w:w="970" w:type="dxa"/>
            <w:tcBorders>
              <w:top w:val="nil"/>
              <w:bottom w:val="nil"/>
              <w:right w:val="nil"/>
            </w:tcBorders>
          </w:tcPr>
          <w:p w14:paraId="0DB926F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8644A0</w:t>
            </w:r>
          </w:p>
        </w:tc>
        <w:tc>
          <w:tcPr>
            <w:tcW w:w="423" w:type="dxa"/>
            <w:tcBorders>
              <w:top w:val="nil"/>
              <w:left w:val="nil"/>
              <w:bottom w:val="nil"/>
              <w:right w:val="nil"/>
            </w:tcBorders>
          </w:tcPr>
          <w:p w14:paraId="1319A0D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93B0A6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490BE0A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7B60D1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9230000</w:t>
            </w:r>
          </w:p>
        </w:tc>
        <w:tc>
          <w:tcPr>
            <w:tcW w:w="412" w:type="dxa"/>
            <w:tcBorders>
              <w:top w:val="nil"/>
              <w:left w:val="nil"/>
              <w:bottom w:val="nil"/>
              <w:right w:val="nil"/>
            </w:tcBorders>
          </w:tcPr>
          <w:p w14:paraId="4E21A59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BDB6BF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2BC9230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E5227D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6E08000 </w:t>
            </w:r>
          </w:p>
        </w:tc>
      </w:tr>
      <w:tr w:rsidR="007F2BF7" w:rsidRPr="00891A28" w14:paraId="57D13796" w14:textId="77777777">
        <w:tc>
          <w:tcPr>
            <w:tcW w:w="468" w:type="dxa"/>
            <w:tcBorders>
              <w:top w:val="nil"/>
              <w:bottom w:val="nil"/>
              <w:right w:val="nil"/>
            </w:tcBorders>
          </w:tcPr>
          <w:p w14:paraId="0784DEC5"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49</w:t>
            </w:r>
          </w:p>
        </w:tc>
        <w:tc>
          <w:tcPr>
            <w:tcW w:w="318" w:type="dxa"/>
            <w:tcBorders>
              <w:top w:val="nil"/>
              <w:left w:val="nil"/>
              <w:bottom w:val="nil"/>
              <w:right w:val="nil"/>
            </w:tcBorders>
          </w:tcPr>
          <w:p w14:paraId="0F62D53B"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5D9AEB9C"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1B4D9BD6"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B60244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025B9E58"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0FD64973"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806</w:t>
            </w:r>
          </w:p>
        </w:tc>
        <w:tc>
          <w:tcPr>
            <w:tcW w:w="970" w:type="dxa"/>
            <w:tcBorders>
              <w:top w:val="nil"/>
              <w:bottom w:val="nil"/>
              <w:right w:val="nil"/>
            </w:tcBorders>
          </w:tcPr>
          <w:p w14:paraId="2ACC6C17"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0CF142</w:t>
            </w:r>
          </w:p>
        </w:tc>
        <w:tc>
          <w:tcPr>
            <w:tcW w:w="423" w:type="dxa"/>
            <w:tcBorders>
              <w:top w:val="nil"/>
              <w:left w:val="nil"/>
              <w:bottom w:val="nil"/>
              <w:right w:val="nil"/>
            </w:tcBorders>
          </w:tcPr>
          <w:p w14:paraId="7F5B786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7326331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1B841F4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6B0B9B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A440000</w:t>
            </w:r>
          </w:p>
        </w:tc>
        <w:tc>
          <w:tcPr>
            <w:tcW w:w="412" w:type="dxa"/>
            <w:tcBorders>
              <w:top w:val="nil"/>
              <w:left w:val="nil"/>
              <w:bottom w:val="nil"/>
              <w:right w:val="nil"/>
            </w:tcBorders>
          </w:tcPr>
          <w:p w14:paraId="34D2646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663582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2C38BC1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7955B0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C10000 </w:t>
            </w:r>
          </w:p>
        </w:tc>
      </w:tr>
      <w:tr w:rsidR="007F2BF7" w:rsidRPr="00891A28" w14:paraId="5673EFFA" w14:textId="77777777">
        <w:tc>
          <w:tcPr>
            <w:tcW w:w="468" w:type="dxa"/>
            <w:tcBorders>
              <w:top w:val="nil"/>
              <w:bottom w:val="nil"/>
              <w:right w:val="nil"/>
            </w:tcBorders>
          </w:tcPr>
          <w:p w14:paraId="104E69D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0</w:t>
            </w:r>
          </w:p>
        </w:tc>
        <w:tc>
          <w:tcPr>
            <w:tcW w:w="318" w:type="dxa"/>
            <w:tcBorders>
              <w:top w:val="nil"/>
              <w:left w:val="nil"/>
              <w:bottom w:val="nil"/>
              <w:right w:val="nil"/>
            </w:tcBorders>
          </w:tcPr>
          <w:p w14:paraId="2B3FD3C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AAC04E8"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4445180A"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9B816B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64C579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09C88E3A"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805</w:t>
            </w:r>
          </w:p>
        </w:tc>
        <w:tc>
          <w:tcPr>
            <w:tcW w:w="970" w:type="dxa"/>
            <w:tcBorders>
              <w:top w:val="nil"/>
              <w:bottom w:val="nil"/>
              <w:right w:val="nil"/>
            </w:tcBorders>
          </w:tcPr>
          <w:p w14:paraId="6E05092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0D2143</w:t>
            </w:r>
          </w:p>
        </w:tc>
        <w:tc>
          <w:tcPr>
            <w:tcW w:w="423" w:type="dxa"/>
            <w:tcBorders>
              <w:top w:val="nil"/>
              <w:left w:val="nil"/>
              <w:bottom w:val="nil"/>
              <w:right w:val="nil"/>
            </w:tcBorders>
          </w:tcPr>
          <w:p w14:paraId="523D255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0ECD498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748B77B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57DA5D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A430000</w:t>
            </w:r>
          </w:p>
        </w:tc>
        <w:tc>
          <w:tcPr>
            <w:tcW w:w="412" w:type="dxa"/>
            <w:tcBorders>
              <w:top w:val="nil"/>
              <w:left w:val="nil"/>
              <w:bottom w:val="nil"/>
              <w:right w:val="nil"/>
            </w:tcBorders>
          </w:tcPr>
          <w:p w14:paraId="604FFFA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780F554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666" w:type="dxa"/>
            <w:tcBorders>
              <w:top w:val="nil"/>
              <w:left w:val="nil"/>
              <w:bottom w:val="nil"/>
            </w:tcBorders>
          </w:tcPr>
          <w:p w14:paraId="7F4753B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888" w:type="dxa"/>
            <w:tcBorders>
              <w:top w:val="nil"/>
              <w:bottom w:val="nil"/>
            </w:tcBorders>
          </w:tcPr>
          <w:p w14:paraId="6E62917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C10000 </w:t>
            </w:r>
          </w:p>
        </w:tc>
      </w:tr>
      <w:tr w:rsidR="007F2BF7" w:rsidRPr="00891A28" w14:paraId="7653B1DC" w14:textId="77777777">
        <w:tc>
          <w:tcPr>
            <w:tcW w:w="468" w:type="dxa"/>
            <w:tcBorders>
              <w:top w:val="nil"/>
              <w:bottom w:val="nil"/>
              <w:right w:val="nil"/>
            </w:tcBorders>
          </w:tcPr>
          <w:p w14:paraId="38CA30FF"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1</w:t>
            </w:r>
          </w:p>
        </w:tc>
        <w:tc>
          <w:tcPr>
            <w:tcW w:w="318" w:type="dxa"/>
            <w:tcBorders>
              <w:top w:val="nil"/>
              <w:left w:val="nil"/>
              <w:bottom w:val="nil"/>
              <w:right w:val="nil"/>
            </w:tcBorders>
          </w:tcPr>
          <w:p w14:paraId="3FC6850C"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DEAF21B"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7956B9FD"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F2A2A5B"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FA799E2"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3BC74F1D"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008</w:t>
            </w:r>
          </w:p>
        </w:tc>
        <w:tc>
          <w:tcPr>
            <w:tcW w:w="970" w:type="dxa"/>
            <w:tcBorders>
              <w:top w:val="nil"/>
              <w:bottom w:val="nil"/>
              <w:right w:val="nil"/>
            </w:tcBorders>
          </w:tcPr>
          <w:p w14:paraId="6832E77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21AA288</w:t>
            </w:r>
          </w:p>
        </w:tc>
        <w:tc>
          <w:tcPr>
            <w:tcW w:w="423" w:type="dxa"/>
            <w:tcBorders>
              <w:top w:val="nil"/>
              <w:left w:val="nil"/>
              <w:bottom w:val="nil"/>
              <w:right w:val="nil"/>
            </w:tcBorders>
          </w:tcPr>
          <w:p w14:paraId="03E6E1E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4B761A3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0CD77C28"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1C2C06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485E800</w:t>
            </w:r>
          </w:p>
        </w:tc>
        <w:tc>
          <w:tcPr>
            <w:tcW w:w="412" w:type="dxa"/>
            <w:tcBorders>
              <w:top w:val="nil"/>
              <w:left w:val="nil"/>
              <w:bottom w:val="nil"/>
              <w:right w:val="nil"/>
            </w:tcBorders>
          </w:tcPr>
          <w:p w14:paraId="675C204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544E72F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609C882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01F282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B821600 </w:t>
            </w:r>
          </w:p>
        </w:tc>
      </w:tr>
      <w:tr w:rsidR="007F2BF7" w:rsidRPr="00891A28" w14:paraId="238CB44C" w14:textId="77777777">
        <w:tc>
          <w:tcPr>
            <w:tcW w:w="468" w:type="dxa"/>
            <w:tcBorders>
              <w:top w:val="nil"/>
              <w:bottom w:val="nil"/>
              <w:right w:val="nil"/>
            </w:tcBorders>
          </w:tcPr>
          <w:p w14:paraId="03DB3B8A"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2</w:t>
            </w:r>
          </w:p>
        </w:tc>
        <w:tc>
          <w:tcPr>
            <w:tcW w:w="318" w:type="dxa"/>
            <w:tcBorders>
              <w:top w:val="nil"/>
              <w:left w:val="nil"/>
              <w:bottom w:val="nil"/>
              <w:right w:val="nil"/>
            </w:tcBorders>
          </w:tcPr>
          <w:p w14:paraId="0C87BEEE"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EB460DD"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78F4E529"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6083ECB"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655DD6F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5C0CF781"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807</w:t>
            </w:r>
          </w:p>
        </w:tc>
        <w:tc>
          <w:tcPr>
            <w:tcW w:w="970" w:type="dxa"/>
            <w:tcBorders>
              <w:top w:val="nil"/>
              <w:bottom w:val="nil"/>
              <w:right w:val="nil"/>
            </w:tcBorders>
          </w:tcPr>
          <w:p w14:paraId="7880030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21ACA89</w:t>
            </w:r>
          </w:p>
        </w:tc>
        <w:tc>
          <w:tcPr>
            <w:tcW w:w="423" w:type="dxa"/>
            <w:tcBorders>
              <w:top w:val="nil"/>
              <w:left w:val="nil"/>
              <w:bottom w:val="nil"/>
              <w:right w:val="nil"/>
            </w:tcBorders>
          </w:tcPr>
          <w:p w14:paraId="6201045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5C10BE3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095F50A8"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8A5E16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C84E800</w:t>
            </w:r>
          </w:p>
        </w:tc>
        <w:tc>
          <w:tcPr>
            <w:tcW w:w="412" w:type="dxa"/>
            <w:tcBorders>
              <w:top w:val="nil"/>
              <w:left w:val="nil"/>
              <w:bottom w:val="nil"/>
              <w:right w:val="nil"/>
            </w:tcBorders>
          </w:tcPr>
          <w:p w14:paraId="7EC3D70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3A1CCF0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7E3F354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9EAE62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B821600 </w:t>
            </w:r>
          </w:p>
        </w:tc>
      </w:tr>
      <w:tr w:rsidR="007F2BF7" w:rsidRPr="00891A28" w14:paraId="64F7E5F1" w14:textId="77777777">
        <w:tc>
          <w:tcPr>
            <w:tcW w:w="468" w:type="dxa"/>
            <w:tcBorders>
              <w:top w:val="nil"/>
              <w:bottom w:val="nil"/>
              <w:right w:val="nil"/>
            </w:tcBorders>
          </w:tcPr>
          <w:p w14:paraId="67ED95AF"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3</w:t>
            </w:r>
          </w:p>
        </w:tc>
        <w:tc>
          <w:tcPr>
            <w:tcW w:w="318" w:type="dxa"/>
            <w:tcBorders>
              <w:top w:val="nil"/>
              <w:left w:val="nil"/>
              <w:bottom w:val="nil"/>
              <w:right w:val="nil"/>
            </w:tcBorders>
          </w:tcPr>
          <w:p w14:paraId="20943EC1"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238465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73EF0B02"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4864DBA"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F60B81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5C83ADF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006</w:t>
            </w:r>
          </w:p>
        </w:tc>
        <w:tc>
          <w:tcPr>
            <w:tcW w:w="970" w:type="dxa"/>
            <w:tcBorders>
              <w:top w:val="nil"/>
              <w:bottom w:val="nil"/>
              <w:right w:val="nil"/>
            </w:tcBorders>
          </w:tcPr>
          <w:p w14:paraId="42B6960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21AF28A</w:t>
            </w:r>
          </w:p>
        </w:tc>
        <w:tc>
          <w:tcPr>
            <w:tcW w:w="423" w:type="dxa"/>
            <w:tcBorders>
              <w:top w:val="nil"/>
              <w:left w:val="nil"/>
              <w:bottom w:val="nil"/>
              <w:right w:val="nil"/>
            </w:tcBorders>
          </w:tcPr>
          <w:p w14:paraId="71A58F0F"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776E257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57A0192D"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3F2B02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483E800</w:t>
            </w:r>
          </w:p>
        </w:tc>
        <w:tc>
          <w:tcPr>
            <w:tcW w:w="412" w:type="dxa"/>
            <w:tcBorders>
              <w:top w:val="nil"/>
              <w:left w:val="nil"/>
              <w:bottom w:val="nil"/>
              <w:right w:val="nil"/>
            </w:tcBorders>
          </w:tcPr>
          <w:p w14:paraId="005DD6F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2B0B833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73B4A5A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443B80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B821600 </w:t>
            </w:r>
          </w:p>
        </w:tc>
      </w:tr>
      <w:tr w:rsidR="007F2BF7" w:rsidRPr="00891A28" w14:paraId="09774659" w14:textId="77777777">
        <w:tc>
          <w:tcPr>
            <w:tcW w:w="468" w:type="dxa"/>
            <w:tcBorders>
              <w:top w:val="nil"/>
              <w:bottom w:val="nil"/>
              <w:right w:val="nil"/>
            </w:tcBorders>
          </w:tcPr>
          <w:p w14:paraId="153D431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4</w:t>
            </w:r>
          </w:p>
        </w:tc>
        <w:tc>
          <w:tcPr>
            <w:tcW w:w="318" w:type="dxa"/>
            <w:tcBorders>
              <w:top w:val="nil"/>
              <w:left w:val="nil"/>
              <w:bottom w:val="nil"/>
              <w:right w:val="nil"/>
            </w:tcBorders>
          </w:tcPr>
          <w:p w14:paraId="6A42A7F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A325878"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1878ADBE"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8AE03B3"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6D0D446"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446C70FF"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00A</w:t>
            </w:r>
          </w:p>
        </w:tc>
        <w:tc>
          <w:tcPr>
            <w:tcW w:w="970" w:type="dxa"/>
            <w:tcBorders>
              <w:top w:val="nil"/>
              <w:bottom w:val="nil"/>
              <w:right w:val="nil"/>
            </w:tcBorders>
          </w:tcPr>
          <w:p w14:paraId="0F37D25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4363516</w:t>
            </w:r>
          </w:p>
        </w:tc>
        <w:tc>
          <w:tcPr>
            <w:tcW w:w="423" w:type="dxa"/>
            <w:tcBorders>
              <w:top w:val="nil"/>
              <w:left w:val="nil"/>
              <w:bottom w:val="nil"/>
              <w:right w:val="nil"/>
            </w:tcBorders>
          </w:tcPr>
          <w:p w14:paraId="6B8BFB3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743130A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1E23DE5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114A21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905D000</w:t>
            </w:r>
          </w:p>
        </w:tc>
        <w:tc>
          <w:tcPr>
            <w:tcW w:w="412" w:type="dxa"/>
            <w:tcBorders>
              <w:top w:val="nil"/>
              <w:left w:val="nil"/>
              <w:bottom w:val="nil"/>
              <w:right w:val="nil"/>
            </w:tcBorders>
          </w:tcPr>
          <w:p w14:paraId="6F9A3B7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0AE7530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676888C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0535F2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7042C00 </w:t>
            </w:r>
          </w:p>
        </w:tc>
      </w:tr>
      <w:tr w:rsidR="007F2BF7" w:rsidRPr="00891A28" w14:paraId="0DBA1C00" w14:textId="77777777">
        <w:tc>
          <w:tcPr>
            <w:tcW w:w="468" w:type="dxa"/>
            <w:tcBorders>
              <w:top w:val="nil"/>
              <w:bottom w:val="nil"/>
              <w:right w:val="nil"/>
            </w:tcBorders>
          </w:tcPr>
          <w:p w14:paraId="3FD2879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5</w:t>
            </w:r>
          </w:p>
        </w:tc>
        <w:tc>
          <w:tcPr>
            <w:tcW w:w="318" w:type="dxa"/>
            <w:tcBorders>
              <w:top w:val="nil"/>
              <w:left w:val="nil"/>
              <w:bottom w:val="nil"/>
              <w:right w:val="nil"/>
            </w:tcBorders>
          </w:tcPr>
          <w:p w14:paraId="0AA99696"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702B855"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2E66656E"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94DEA8E"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D2C08E7"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0D5E4C0E"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C09</w:t>
            </w:r>
          </w:p>
        </w:tc>
        <w:tc>
          <w:tcPr>
            <w:tcW w:w="970" w:type="dxa"/>
            <w:tcBorders>
              <w:top w:val="nil"/>
              <w:bottom w:val="nil"/>
              <w:right w:val="nil"/>
            </w:tcBorders>
          </w:tcPr>
          <w:p w14:paraId="7598692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4365917</w:t>
            </w:r>
          </w:p>
        </w:tc>
        <w:tc>
          <w:tcPr>
            <w:tcW w:w="423" w:type="dxa"/>
            <w:tcBorders>
              <w:top w:val="nil"/>
              <w:left w:val="nil"/>
              <w:bottom w:val="nil"/>
              <w:right w:val="nil"/>
            </w:tcBorders>
          </w:tcPr>
          <w:p w14:paraId="73072CF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7554453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3CF007D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F6A0AF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504D000</w:t>
            </w:r>
          </w:p>
        </w:tc>
        <w:tc>
          <w:tcPr>
            <w:tcW w:w="412" w:type="dxa"/>
            <w:tcBorders>
              <w:top w:val="nil"/>
              <w:left w:val="nil"/>
              <w:bottom w:val="nil"/>
              <w:right w:val="nil"/>
            </w:tcBorders>
          </w:tcPr>
          <w:p w14:paraId="023283B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6F4A86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52EC45FD"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4D45E6F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7042C00 </w:t>
            </w:r>
          </w:p>
        </w:tc>
      </w:tr>
      <w:tr w:rsidR="007F2BF7" w:rsidRPr="00891A28" w14:paraId="5B4ECF51" w14:textId="77777777">
        <w:tc>
          <w:tcPr>
            <w:tcW w:w="468" w:type="dxa"/>
            <w:tcBorders>
              <w:top w:val="nil"/>
              <w:bottom w:val="nil"/>
              <w:right w:val="nil"/>
            </w:tcBorders>
          </w:tcPr>
          <w:p w14:paraId="37D0DB0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6</w:t>
            </w:r>
          </w:p>
        </w:tc>
        <w:tc>
          <w:tcPr>
            <w:tcW w:w="318" w:type="dxa"/>
            <w:tcBorders>
              <w:top w:val="nil"/>
              <w:left w:val="nil"/>
              <w:bottom w:val="nil"/>
              <w:right w:val="nil"/>
            </w:tcBorders>
          </w:tcPr>
          <w:p w14:paraId="6270849F"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19CAE1E"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42D06D05"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0F33487"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D33057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4965B20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808</w:t>
            </w:r>
          </w:p>
        </w:tc>
        <w:tc>
          <w:tcPr>
            <w:tcW w:w="970" w:type="dxa"/>
            <w:tcBorders>
              <w:top w:val="nil"/>
              <w:bottom w:val="nil"/>
              <w:right w:val="nil"/>
            </w:tcBorders>
          </w:tcPr>
          <w:p w14:paraId="5D6C4DF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4367D18</w:t>
            </w:r>
          </w:p>
        </w:tc>
        <w:tc>
          <w:tcPr>
            <w:tcW w:w="423" w:type="dxa"/>
            <w:tcBorders>
              <w:top w:val="nil"/>
              <w:left w:val="nil"/>
              <w:bottom w:val="nil"/>
              <w:right w:val="nil"/>
            </w:tcBorders>
          </w:tcPr>
          <w:p w14:paraId="1EF74A1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0FE1C33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 </w:t>
            </w:r>
          </w:p>
        </w:tc>
        <w:tc>
          <w:tcPr>
            <w:tcW w:w="1403" w:type="dxa"/>
            <w:tcBorders>
              <w:top w:val="nil"/>
              <w:left w:val="nil"/>
              <w:bottom w:val="nil"/>
            </w:tcBorders>
          </w:tcPr>
          <w:p w14:paraId="630A3E8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1B0D104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103D000</w:t>
            </w:r>
          </w:p>
        </w:tc>
        <w:tc>
          <w:tcPr>
            <w:tcW w:w="412" w:type="dxa"/>
            <w:tcBorders>
              <w:top w:val="nil"/>
              <w:left w:val="nil"/>
              <w:bottom w:val="nil"/>
              <w:right w:val="nil"/>
            </w:tcBorders>
          </w:tcPr>
          <w:p w14:paraId="5F35D10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2EA0C89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693C3AE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46AC4E9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7042C00 </w:t>
            </w:r>
          </w:p>
        </w:tc>
      </w:tr>
      <w:tr w:rsidR="007F2BF7" w:rsidRPr="00891A28" w14:paraId="62A04FE9" w14:textId="77777777">
        <w:tc>
          <w:tcPr>
            <w:tcW w:w="468" w:type="dxa"/>
            <w:tcBorders>
              <w:top w:val="nil"/>
              <w:bottom w:val="nil"/>
              <w:right w:val="nil"/>
            </w:tcBorders>
          </w:tcPr>
          <w:p w14:paraId="79742A9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7</w:t>
            </w:r>
          </w:p>
        </w:tc>
        <w:tc>
          <w:tcPr>
            <w:tcW w:w="318" w:type="dxa"/>
            <w:tcBorders>
              <w:top w:val="nil"/>
              <w:left w:val="nil"/>
              <w:bottom w:val="nil"/>
              <w:right w:val="nil"/>
            </w:tcBorders>
          </w:tcPr>
          <w:p w14:paraId="7891FC33"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38536BA"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78913D55"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6EAD5D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A19C18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3921B1E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407</w:t>
            </w:r>
          </w:p>
        </w:tc>
        <w:tc>
          <w:tcPr>
            <w:tcW w:w="970" w:type="dxa"/>
            <w:tcBorders>
              <w:top w:val="nil"/>
              <w:bottom w:val="nil"/>
              <w:right w:val="nil"/>
            </w:tcBorders>
          </w:tcPr>
          <w:p w14:paraId="5CB2D9A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436A119</w:t>
            </w:r>
          </w:p>
        </w:tc>
        <w:tc>
          <w:tcPr>
            <w:tcW w:w="423" w:type="dxa"/>
            <w:tcBorders>
              <w:top w:val="nil"/>
              <w:left w:val="nil"/>
              <w:bottom w:val="nil"/>
              <w:right w:val="nil"/>
            </w:tcBorders>
          </w:tcPr>
          <w:p w14:paraId="5455141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5EEFAAB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2B740BF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1 </w:t>
            </w:r>
          </w:p>
        </w:tc>
        <w:tc>
          <w:tcPr>
            <w:tcW w:w="888" w:type="dxa"/>
            <w:tcBorders>
              <w:top w:val="nil"/>
              <w:bottom w:val="nil"/>
              <w:right w:val="nil"/>
            </w:tcBorders>
          </w:tcPr>
          <w:p w14:paraId="1DFBB70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D02D000</w:t>
            </w:r>
          </w:p>
        </w:tc>
        <w:tc>
          <w:tcPr>
            <w:tcW w:w="412" w:type="dxa"/>
            <w:tcBorders>
              <w:top w:val="nil"/>
              <w:left w:val="nil"/>
              <w:bottom w:val="nil"/>
              <w:right w:val="nil"/>
            </w:tcBorders>
          </w:tcPr>
          <w:p w14:paraId="5CA97F8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D8D4A4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6067A4DD"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32CA41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7042C00 </w:t>
            </w:r>
          </w:p>
        </w:tc>
      </w:tr>
      <w:tr w:rsidR="007F2BF7" w:rsidRPr="00891A28" w14:paraId="46C45ACF" w14:textId="77777777">
        <w:tc>
          <w:tcPr>
            <w:tcW w:w="468" w:type="dxa"/>
            <w:tcBorders>
              <w:top w:val="nil"/>
              <w:bottom w:val="nil"/>
              <w:right w:val="nil"/>
            </w:tcBorders>
          </w:tcPr>
          <w:p w14:paraId="3B268F04"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8</w:t>
            </w:r>
          </w:p>
        </w:tc>
        <w:tc>
          <w:tcPr>
            <w:tcW w:w="318" w:type="dxa"/>
            <w:tcBorders>
              <w:top w:val="nil"/>
              <w:left w:val="nil"/>
              <w:bottom w:val="nil"/>
              <w:right w:val="nil"/>
            </w:tcBorders>
          </w:tcPr>
          <w:p w14:paraId="5149501D"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493433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2085CD20"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81B170C"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24FF9B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612B6021"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00C</w:t>
            </w:r>
          </w:p>
        </w:tc>
        <w:tc>
          <w:tcPr>
            <w:tcW w:w="970" w:type="dxa"/>
            <w:tcBorders>
              <w:top w:val="nil"/>
              <w:bottom w:val="nil"/>
              <w:right w:val="nil"/>
            </w:tcBorders>
          </w:tcPr>
          <w:p w14:paraId="5813C7D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58A34</w:t>
            </w:r>
          </w:p>
        </w:tc>
        <w:tc>
          <w:tcPr>
            <w:tcW w:w="423" w:type="dxa"/>
            <w:tcBorders>
              <w:top w:val="nil"/>
              <w:left w:val="nil"/>
              <w:bottom w:val="nil"/>
              <w:right w:val="nil"/>
            </w:tcBorders>
          </w:tcPr>
          <w:p w14:paraId="09E6C55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752CAD6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4E06629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60086E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203A000</w:t>
            </w:r>
          </w:p>
        </w:tc>
        <w:tc>
          <w:tcPr>
            <w:tcW w:w="412" w:type="dxa"/>
            <w:tcBorders>
              <w:top w:val="nil"/>
              <w:left w:val="nil"/>
              <w:bottom w:val="nil"/>
              <w:right w:val="nil"/>
            </w:tcBorders>
          </w:tcPr>
          <w:p w14:paraId="3D45370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235C9D8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3312F37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9121BE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6E085800 </w:t>
            </w:r>
          </w:p>
        </w:tc>
      </w:tr>
      <w:tr w:rsidR="007F2BF7" w:rsidRPr="00891A28" w14:paraId="51CAF055" w14:textId="77777777">
        <w:tc>
          <w:tcPr>
            <w:tcW w:w="468" w:type="dxa"/>
            <w:tcBorders>
              <w:top w:val="nil"/>
              <w:bottom w:val="nil"/>
              <w:right w:val="nil"/>
            </w:tcBorders>
          </w:tcPr>
          <w:p w14:paraId="75DC898B"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59</w:t>
            </w:r>
          </w:p>
        </w:tc>
        <w:tc>
          <w:tcPr>
            <w:tcW w:w="318" w:type="dxa"/>
            <w:tcBorders>
              <w:top w:val="nil"/>
              <w:left w:val="nil"/>
              <w:bottom w:val="nil"/>
              <w:right w:val="nil"/>
            </w:tcBorders>
          </w:tcPr>
          <w:p w14:paraId="28958B3D"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C0B72D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2E404C43"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3BA70BE"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2841106"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2F8DF184"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E0B</w:t>
            </w:r>
          </w:p>
        </w:tc>
        <w:tc>
          <w:tcPr>
            <w:tcW w:w="970" w:type="dxa"/>
            <w:tcBorders>
              <w:top w:val="nil"/>
              <w:bottom w:val="nil"/>
              <w:right w:val="nil"/>
            </w:tcBorders>
          </w:tcPr>
          <w:p w14:paraId="737722B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5AC35</w:t>
            </w:r>
          </w:p>
        </w:tc>
        <w:tc>
          <w:tcPr>
            <w:tcW w:w="423" w:type="dxa"/>
            <w:tcBorders>
              <w:top w:val="nil"/>
              <w:left w:val="nil"/>
              <w:bottom w:val="nil"/>
              <w:right w:val="nil"/>
            </w:tcBorders>
          </w:tcPr>
          <w:p w14:paraId="3C7C283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022090F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36652CC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27426E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2A000</w:t>
            </w:r>
          </w:p>
        </w:tc>
        <w:tc>
          <w:tcPr>
            <w:tcW w:w="412" w:type="dxa"/>
            <w:tcBorders>
              <w:top w:val="nil"/>
              <w:left w:val="nil"/>
              <w:bottom w:val="nil"/>
              <w:right w:val="nil"/>
            </w:tcBorders>
          </w:tcPr>
          <w:p w14:paraId="1D05AE3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7DF900D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54A327C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239E32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6E085800 </w:t>
            </w:r>
          </w:p>
        </w:tc>
      </w:tr>
      <w:tr w:rsidR="007F2BF7" w:rsidRPr="00891A28" w14:paraId="781ECF88" w14:textId="77777777">
        <w:tc>
          <w:tcPr>
            <w:tcW w:w="468" w:type="dxa"/>
            <w:tcBorders>
              <w:top w:val="nil"/>
              <w:bottom w:val="nil"/>
              <w:right w:val="nil"/>
            </w:tcBorders>
          </w:tcPr>
          <w:p w14:paraId="7172BF1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0</w:t>
            </w:r>
          </w:p>
        </w:tc>
        <w:tc>
          <w:tcPr>
            <w:tcW w:w="318" w:type="dxa"/>
            <w:tcBorders>
              <w:top w:val="nil"/>
              <w:left w:val="nil"/>
              <w:bottom w:val="nil"/>
              <w:right w:val="nil"/>
            </w:tcBorders>
          </w:tcPr>
          <w:p w14:paraId="5A191FB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10E23A8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4</w:t>
            </w:r>
          </w:p>
        </w:tc>
        <w:tc>
          <w:tcPr>
            <w:tcW w:w="497" w:type="dxa"/>
            <w:tcBorders>
              <w:top w:val="nil"/>
              <w:left w:val="nil"/>
              <w:bottom w:val="nil"/>
              <w:right w:val="nil"/>
            </w:tcBorders>
          </w:tcPr>
          <w:p w14:paraId="51EAE883"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BE6C34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EDE64E5"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C01</w:t>
            </w:r>
          </w:p>
        </w:tc>
        <w:tc>
          <w:tcPr>
            <w:tcW w:w="565" w:type="dxa"/>
            <w:tcBorders>
              <w:top w:val="nil"/>
              <w:left w:val="nil"/>
              <w:bottom w:val="nil"/>
            </w:tcBorders>
          </w:tcPr>
          <w:p w14:paraId="54D1607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814</w:t>
            </w:r>
          </w:p>
        </w:tc>
        <w:tc>
          <w:tcPr>
            <w:tcW w:w="970" w:type="dxa"/>
            <w:tcBorders>
              <w:top w:val="nil"/>
              <w:bottom w:val="nil"/>
              <w:right w:val="nil"/>
            </w:tcBorders>
          </w:tcPr>
          <w:p w14:paraId="7F6E5C57"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B9C6C</w:t>
            </w:r>
          </w:p>
        </w:tc>
        <w:tc>
          <w:tcPr>
            <w:tcW w:w="423" w:type="dxa"/>
            <w:tcBorders>
              <w:top w:val="nil"/>
              <w:left w:val="nil"/>
              <w:bottom w:val="nil"/>
              <w:right w:val="nil"/>
            </w:tcBorders>
          </w:tcPr>
          <w:p w14:paraId="47D96EC4"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B7B241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3E24DD8D"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754377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C034000</w:t>
            </w:r>
          </w:p>
        </w:tc>
        <w:tc>
          <w:tcPr>
            <w:tcW w:w="412" w:type="dxa"/>
            <w:tcBorders>
              <w:top w:val="nil"/>
              <w:left w:val="nil"/>
              <w:bottom w:val="nil"/>
              <w:right w:val="nil"/>
            </w:tcBorders>
          </w:tcPr>
          <w:p w14:paraId="64E1013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26F84FC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1F1A6DD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3F4F9C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DC10B000 </w:t>
            </w:r>
          </w:p>
        </w:tc>
      </w:tr>
      <w:tr w:rsidR="007F2BF7" w:rsidRPr="00891A28" w14:paraId="796A2D8B" w14:textId="77777777">
        <w:tc>
          <w:tcPr>
            <w:tcW w:w="468" w:type="dxa"/>
            <w:tcBorders>
              <w:top w:val="nil"/>
              <w:bottom w:val="nil"/>
              <w:right w:val="nil"/>
            </w:tcBorders>
          </w:tcPr>
          <w:p w14:paraId="510C93D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1</w:t>
            </w:r>
          </w:p>
        </w:tc>
        <w:tc>
          <w:tcPr>
            <w:tcW w:w="318" w:type="dxa"/>
            <w:tcBorders>
              <w:top w:val="nil"/>
              <w:left w:val="nil"/>
              <w:bottom w:val="nil"/>
              <w:right w:val="nil"/>
            </w:tcBorders>
          </w:tcPr>
          <w:p w14:paraId="6A9137B6"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0132452"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4</w:t>
            </w:r>
          </w:p>
        </w:tc>
        <w:tc>
          <w:tcPr>
            <w:tcW w:w="497" w:type="dxa"/>
            <w:tcBorders>
              <w:top w:val="nil"/>
              <w:left w:val="nil"/>
              <w:bottom w:val="nil"/>
              <w:right w:val="nil"/>
            </w:tcBorders>
          </w:tcPr>
          <w:p w14:paraId="59654A82"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DE84C93"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3CE53BA"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C01</w:t>
            </w:r>
          </w:p>
        </w:tc>
        <w:tc>
          <w:tcPr>
            <w:tcW w:w="565" w:type="dxa"/>
            <w:tcBorders>
              <w:top w:val="nil"/>
              <w:left w:val="nil"/>
              <w:bottom w:val="nil"/>
            </w:tcBorders>
          </w:tcPr>
          <w:p w14:paraId="4D6F0CD7"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C13</w:t>
            </w:r>
          </w:p>
        </w:tc>
        <w:tc>
          <w:tcPr>
            <w:tcW w:w="970" w:type="dxa"/>
            <w:tcBorders>
              <w:top w:val="nil"/>
              <w:bottom w:val="nil"/>
              <w:right w:val="nil"/>
            </w:tcBorders>
          </w:tcPr>
          <w:p w14:paraId="384C812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BB86D</w:t>
            </w:r>
          </w:p>
        </w:tc>
        <w:tc>
          <w:tcPr>
            <w:tcW w:w="423" w:type="dxa"/>
            <w:tcBorders>
              <w:top w:val="nil"/>
              <w:left w:val="nil"/>
              <w:bottom w:val="nil"/>
              <w:right w:val="nil"/>
            </w:tcBorders>
          </w:tcPr>
          <w:p w14:paraId="6A028D7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EFA6DE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6856A53C"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F0DCDB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24000</w:t>
            </w:r>
          </w:p>
        </w:tc>
        <w:tc>
          <w:tcPr>
            <w:tcW w:w="412" w:type="dxa"/>
            <w:tcBorders>
              <w:top w:val="nil"/>
              <w:left w:val="nil"/>
              <w:bottom w:val="nil"/>
              <w:right w:val="nil"/>
            </w:tcBorders>
          </w:tcPr>
          <w:p w14:paraId="2F9A5E1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50188C6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58CFCC9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6E7E5D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DC10B000 </w:t>
            </w:r>
          </w:p>
        </w:tc>
      </w:tr>
      <w:tr w:rsidR="007F2BF7" w:rsidRPr="00891A28" w14:paraId="0BC9C2F9" w14:textId="77777777">
        <w:tc>
          <w:tcPr>
            <w:tcW w:w="468" w:type="dxa"/>
            <w:tcBorders>
              <w:top w:val="nil"/>
              <w:bottom w:val="nil"/>
              <w:right w:val="nil"/>
            </w:tcBorders>
          </w:tcPr>
          <w:p w14:paraId="79621AAA"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2</w:t>
            </w:r>
          </w:p>
        </w:tc>
        <w:tc>
          <w:tcPr>
            <w:tcW w:w="318" w:type="dxa"/>
            <w:tcBorders>
              <w:top w:val="nil"/>
              <w:left w:val="nil"/>
              <w:bottom w:val="nil"/>
              <w:right w:val="nil"/>
            </w:tcBorders>
          </w:tcPr>
          <w:p w14:paraId="43A5DE9F"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D5A6522"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1FE6AE5B"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FBBAD33"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0DF07D0F"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5DFA61EB"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E008</w:t>
            </w:r>
          </w:p>
        </w:tc>
        <w:tc>
          <w:tcPr>
            <w:tcW w:w="970" w:type="dxa"/>
            <w:tcBorders>
              <w:top w:val="nil"/>
              <w:bottom w:val="nil"/>
              <w:right w:val="nil"/>
            </w:tcBorders>
          </w:tcPr>
          <w:p w14:paraId="698B5A6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5DC368</w:t>
            </w:r>
          </w:p>
        </w:tc>
        <w:tc>
          <w:tcPr>
            <w:tcW w:w="423" w:type="dxa"/>
            <w:tcBorders>
              <w:top w:val="nil"/>
              <w:left w:val="nil"/>
              <w:bottom w:val="nil"/>
              <w:right w:val="nil"/>
            </w:tcBorders>
          </w:tcPr>
          <w:p w14:paraId="2218CA3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C123F7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1403" w:type="dxa"/>
            <w:tcBorders>
              <w:top w:val="nil"/>
              <w:left w:val="nil"/>
              <w:bottom w:val="nil"/>
            </w:tcBorders>
          </w:tcPr>
          <w:p w14:paraId="531903B4"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1B003E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20000</w:t>
            </w:r>
          </w:p>
        </w:tc>
        <w:tc>
          <w:tcPr>
            <w:tcW w:w="412" w:type="dxa"/>
            <w:tcBorders>
              <w:top w:val="nil"/>
              <w:left w:val="nil"/>
              <w:bottom w:val="nil"/>
              <w:right w:val="nil"/>
            </w:tcBorders>
          </w:tcPr>
          <w:p w14:paraId="58939EB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323DE4B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666" w:type="dxa"/>
            <w:tcBorders>
              <w:top w:val="nil"/>
              <w:left w:val="nil"/>
              <w:bottom w:val="nil"/>
            </w:tcBorders>
          </w:tcPr>
          <w:p w14:paraId="0B7B734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888" w:type="dxa"/>
            <w:tcBorders>
              <w:top w:val="nil"/>
              <w:bottom w:val="nil"/>
            </w:tcBorders>
          </w:tcPr>
          <w:p w14:paraId="1A034DB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DFF58000 </w:t>
            </w:r>
          </w:p>
        </w:tc>
      </w:tr>
      <w:tr w:rsidR="007F2BF7" w:rsidRPr="00891A28" w14:paraId="5256575F" w14:textId="77777777">
        <w:tc>
          <w:tcPr>
            <w:tcW w:w="468" w:type="dxa"/>
            <w:tcBorders>
              <w:top w:val="nil"/>
              <w:bottom w:val="nil"/>
              <w:right w:val="nil"/>
            </w:tcBorders>
          </w:tcPr>
          <w:p w14:paraId="56497B3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3</w:t>
            </w:r>
          </w:p>
        </w:tc>
        <w:tc>
          <w:tcPr>
            <w:tcW w:w="318" w:type="dxa"/>
            <w:tcBorders>
              <w:top w:val="nil"/>
              <w:left w:val="nil"/>
              <w:bottom w:val="nil"/>
              <w:right w:val="nil"/>
            </w:tcBorders>
          </w:tcPr>
          <w:p w14:paraId="5C099027"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5EBFC76"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794121F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52C0FE89"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0F1A6B5"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61955EE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4</w:t>
            </w:r>
          </w:p>
        </w:tc>
        <w:tc>
          <w:tcPr>
            <w:tcW w:w="970" w:type="dxa"/>
            <w:tcBorders>
              <w:top w:val="nil"/>
              <w:bottom w:val="nil"/>
              <w:right w:val="nil"/>
            </w:tcBorders>
          </w:tcPr>
          <w:p w14:paraId="3A665BA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770DA0</w:t>
            </w:r>
          </w:p>
        </w:tc>
        <w:tc>
          <w:tcPr>
            <w:tcW w:w="423" w:type="dxa"/>
            <w:tcBorders>
              <w:top w:val="nil"/>
              <w:left w:val="nil"/>
              <w:bottom w:val="nil"/>
              <w:right w:val="nil"/>
            </w:tcBorders>
          </w:tcPr>
          <w:p w14:paraId="03D79F3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0203D0A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67678D8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0D </w:t>
            </w:r>
          </w:p>
        </w:tc>
        <w:tc>
          <w:tcPr>
            <w:tcW w:w="888" w:type="dxa"/>
            <w:tcBorders>
              <w:top w:val="nil"/>
              <w:bottom w:val="nil"/>
              <w:right w:val="nil"/>
            </w:tcBorders>
          </w:tcPr>
          <w:p w14:paraId="0AAE24A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486200</w:t>
            </w:r>
          </w:p>
        </w:tc>
        <w:tc>
          <w:tcPr>
            <w:tcW w:w="412" w:type="dxa"/>
            <w:tcBorders>
              <w:top w:val="nil"/>
              <w:left w:val="nil"/>
              <w:bottom w:val="nil"/>
              <w:right w:val="nil"/>
            </w:tcBorders>
          </w:tcPr>
          <w:p w14:paraId="55C00D2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43C4804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666" w:type="dxa"/>
            <w:tcBorders>
              <w:top w:val="nil"/>
              <w:left w:val="nil"/>
              <w:bottom w:val="nil"/>
            </w:tcBorders>
          </w:tcPr>
          <w:p w14:paraId="6479329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896200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FBB9C00 </w:t>
            </w:r>
          </w:p>
        </w:tc>
      </w:tr>
      <w:tr w:rsidR="007F2BF7" w:rsidRPr="00891A28" w14:paraId="1510863D" w14:textId="77777777">
        <w:tc>
          <w:tcPr>
            <w:tcW w:w="468" w:type="dxa"/>
            <w:tcBorders>
              <w:top w:val="nil"/>
              <w:bottom w:val="nil"/>
              <w:right w:val="nil"/>
            </w:tcBorders>
          </w:tcPr>
          <w:p w14:paraId="5562BA44"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4</w:t>
            </w:r>
          </w:p>
        </w:tc>
        <w:tc>
          <w:tcPr>
            <w:tcW w:w="318" w:type="dxa"/>
            <w:tcBorders>
              <w:top w:val="nil"/>
              <w:left w:val="nil"/>
              <w:bottom w:val="nil"/>
              <w:right w:val="nil"/>
            </w:tcBorders>
          </w:tcPr>
          <w:p w14:paraId="4790ABF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4227788"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09504A7E"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8466C15"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0AD5730"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44F6CC6A"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004</w:t>
            </w:r>
          </w:p>
        </w:tc>
        <w:tc>
          <w:tcPr>
            <w:tcW w:w="970" w:type="dxa"/>
            <w:tcBorders>
              <w:top w:val="nil"/>
              <w:bottom w:val="nil"/>
              <w:right w:val="nil"/>
            </w:tcBorders>
          </w:tcPr>
          <w:p w14:paraId="4B0CE1A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43680</w:t>
            </w:r>
          </w:p>
        </w:tc>
        <w:tc>
          <w:tcPr>
            <w:tcW w:w="423" w:type="dxa"/>
            <w:tcBorders>
              <w:top w:val="nil"/>
              <w:left w:val="nil"/>
              <w:bottom w:val="nil"/>
              <w:right w:val="nil"/>
            </w:tcBorders>
          </w:tcPr>
          <w:p w14:paraId="48390FF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50266A3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6CC4D67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5665101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218800</w:t>
            </w:r>
          </w:p>
        </w:tc>
        <w:tc>
          <w:tcPr>
            <w:tcW w:w="412" w:type="dxa"/>
            <w:tcBorders>
              <w:top w:val="nil"/>
              <w:left w:val="nil"/>
              <w:bottom w:val="nil"/>
              <w:right w:val="nil"/>
            </w:tcBorders>
          </w:tcPr>
          <w:p w14:paraId="7E2803D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60296BF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666" w:type="dxa"/>
            <w:tcBorders>
              <w:top w:val="nil"/>
              <w:left w:val="nil"/>
              <w:bottom w:val="nil"/>
            </w:tcBorders>
          </w:tcPr>
          <w:p w14:paraId="301F903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45EC4B4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EE27000 </w:t>
            </w:r>
          </w:p>
        </w:tc>
      </w:tr>
      <w:tr w:rsidR="007F2BF7" w:rsidRPr="00891A28" w14:paraId="136C7C95" w14:textId="77777777">
        <w:tc>
          <w:tcPr>
            <w:tcW w:w="468" w:type="dxa"/>
            <w:tcBorders>
              <w:top w:val="nil"/>
              <w:bottom w:val="nil"/>
              <w:right w:val="nil"/>
            </w:tcBorders>
          </w:tcPr>
          <w:p w14:paraId="35FA826A"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5</w:t>
            </w:r>
          </w:p>
        </w:tc>
        <w:tc>
          <w:tcPr>
            <w:tcW w:w="318" w:type="dxa"/>
            <w:tcBorders>
              <w:top w:val="nil"/>
              <w:left w:val="nil"/>
              <w:bottom w:val="nil"/>
              <w:right w:val="nil"/>
            </w:tcBorders>
          </w:tcPr>
          <w:p w14:paraId="6669F572"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9FA078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5800B710"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E7BD0E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F0A23EE"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23113E86"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D004</w:t>
            </w:r>
          </w:p>
        </w:tc>
        <w:tc>
          <w:tcPr>
            <w:tcW w:w="970" w:type="dxa"/>
            <w:tcBorders>
              <w:top w:val="nil"/>
              <w:bottom w:val="nil"/>
              <w:right w:val="nil"/>
            </w:tcBorders>
          </w:tcPr>
          <w:p w14:paraId="6798651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0DA00</w:t>
            </w:r>
          </w:p>
        </w:tc>
        <w:tc>
          <w:tcPr>
            <w:tcW w:w="423" w:type="dxa"/>
            <w:tcBorders>
              <w:top w:val="nil"/>
              <w:left w:val="nil"/>
              <w:bottom w:val="nil"/>
              <w:right w:val="nil"/>
            </w:tcBorders>
          </w:tcPr>
          <w:p w14:paraId="5C6ABEA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062004D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1565E06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05FA44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4862000</w:t>
            </w:r>
          </w:p>
        </w:tc>
        <w:tc>
          <w:tcPr>
            <w:tcW w:w="412" w:type="dxa"/>
            <w:tcBorders>
              <w:top w:val="nil"/>
              <w:left w:val="nil"/>
              <w:bottom w:val="nil"/>
              <w:right w:val="nil"/>
            </w:tcBorders>
          </w:tcPr>
          <w:p w14:paraId="702DA96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22C8D96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666" w:type="dxa"/>
            <w:tcBorders>
              <w:top w:val="nil"/>
              <w:left w:val="nil"/>
              <w:bottom w:val="nil"/>
            </w:tcBorders>
          </w:tcPr>
          <w:p w14:paraId="0E49AF9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3BE320C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CB7DC000 </w:t>
            </w:r>
          </w:p>
        </w:tc>
      </w:tr>
      <w:tr w:rsidR="007F2BF7" w:rsidRPr="00891A28" w14:paraId="5D4DB726" w14:textId="77777777">
        <w:tc>
          <w:tcPr>
            <w:tcW w:w="468" w:type="dxa"/>
            <w:tcBorders>
              <w:top w:val="nil"/>
              <w:bottom w:val="nil"/>
              <w:right w:val="nil"/>
            </w:tcBorders>
          </w:tcPr>
          <w:p w14:paraId="43F42C42"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6</w:t>
            </w:r>
          </w:p>
        </w:tc>
        <w:tc>
          <w:tcPr>
            <w:tcW w:w="318" w:type="dxa"/>
            <w:tcBorders>
              <w:top w:val="nil"/>
              <w:left w:val="nil"/>
              <w:bottom w:val="nil"/>
              <w:right w:val="nil"/>
            </w:tcBorders>
          </w:tcPr>
          <w:p w14:paraId="0952A87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314769A"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316C85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C1075A5"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3E7DEBB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7FC8EC33"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5A1A521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436800</w:t>
            </w:r>
          </w:p>
        </w:tc>
        <w:tc>
          <w:tcPr>
            <w:tcW w:w="423" w:type="dxa"/>
            <w:tcBorders>
              <w:top w:val="nil"/>
              <w:left w:val="nil"/>
              <w:bottom w:val="nil"/>
              <w:right w:val="nil"/>
            </w:tcBorders>
          </w:tcPr>
          <w:p w14:paraId="3ECD30D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60D6E60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2F431FB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D24776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2188000</w:t>
            </w:r>
          </w:p>
        </w:tc>
        <w:tc>
          <w:tcPr>
            <w:tcW w:w="412" w:type="dxa"/>
            <w:tcBorders>
              <w:top w:val="nil"/>
              <w:left w:val="nil"/>
              <w:bottom w:val="nil"/>
              <w:right w:val="nil"/>
            </w:tcBorders>
          </w:tcPr>
          <w:p w14:paraId="3B05DF5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6B570C6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666" w:type="dxa"/>
            <w:tcBorders>
              <w:top w:val="nil"/>
              <w:left w:val="nil"/>
              <w:bottom w:val="nil"/>
            </w:tcBorders>
          </w:tcPr>
          <w:p w14:paraId="058319B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17F578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CDEB0000 </w:t>
            </w:r>
          </w:p>
        </w:tc>
      </w:tr>
      <w:tr w:rsidR="007F2BF7" w:rsidRPr="00891A28" w14:paraId="38556F02" w14:textId="77777777">
        <w:tc>
          <w:tcPr>
            <w:tcW w:w="468" w:type="dxa"/>
            <w:tcBorders>
              <w:top w:val="nil"/>
              <w:bottom w:val="nil"/>
              <w:right w:val="nil"/>
            </w:tcBorders>
          </w:tcPr>
          <w:p w14:paraId="0978163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7</w:t>
            </w:r>
          </w:p>
        </w:tc>
        <w:tc>
          <w:tcPr>
            <w:tcW w:w="318" w:type="dxa"/>
            <w:tcBorders>
              <w:top w:val="nil"/>
              <w:left w:val="nil"/>
              <w:bottom w:val="nil"/>
              <w:right w:val="nil"/>
            </w:tcBorders>
          </w:tcPr>
          <w:p w14:paraId="5EF99EB6"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94A9EA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2EB66F00"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7CD1B28"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297A44D"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E86DE7D"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671223F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86D000</w:t>
            </w:r>
          </w:p>
        </w:tc>
        <w:tc>
          <w:tcPr>
            <w:tcW w:w="423" w:type="dxa"/>
            <w:tcBorders>
              <w:top w:val="nil"/>
              <w:left w:val="nil"/>
              <w:bottom w:val="nil"/>
              <w:right w:val="nil"/>
            </w:tcBorders>
          </w:tcPr>
          <w:p w14:paraId="3DF9F72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398B266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2A4DF13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B2BF87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4310000</w:t>
            </w:r>
          </w:p>
        </w:tc>
        <w:tc>
          <w:tcPr>
            <w:tcW w:w="412" w:type="dxa"/>
            <w:tcBorders>
              <w:top w:val="nil"/>
              <w:left w:val="nil"/>
              <w:bottom w:val="nil"/>
              <w:right w:val="nil"/>
            </w:tcBorders>
          </w:tcPr>
          <w:p w14:paraId="30E6CDA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216B9DB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666" w:type="dxa"/>
            <w:tcBorders>
              <w:top w:val="nil"/>
              <w:left w:val="nil"/>
              <w:bottom w:val="nil"/>
            </w:tcBorders>
          </w:tcPr>
          <w:p w14:paraId="388F25F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888" w:type="dxa"/>
            <w:tcBorders>
              <w:top w:val="nil"/>
              <w:bottom w:val="nil"/>
            </w:tcBorders>
          </w:tcPr>
          <w:p w14:paraId="66B13BF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6BD00000 </w:t>
            </w:r>
          </w:p>
        </w:tc>
      </w:tr>
      <w:tr w:rsidR="007F2BF7" w:rsidRPr="00891A28" w14:paraId="116C4DC3" w14:textId="77777777">
        <w:tc>
          <w:tcPr>
            <w:tcW w:w="468" w:type="dxa"/>
            <w:tcBorders>
              <w:top w:val="nil"/>
              <w:bottom w:val="nil"/>
              <w:right w:val="nil"/>
            </w:tcBorders>
          </w:tcPr>
          <w:p w14:paraId="40906D2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8</w:t>
            </w:r>
          </w:p>
        </w:tc>
        <w:tc>
          <w:tcPr>
            <w:tcW w:w="318" w:type="dxa"/>
            <w:tcBorders>
              <w:top w:val="nil"/>
              <w:left w:val="nil"/>
              <w:bottom w:val="nil"/>
              <w:right w:val="nil"/>
            </w:tcBorders>
          </w:tcPr>
          <w:p w14:paraId="7FB756D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78A62D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2FFE1D9"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D881DB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9E803A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4E16DF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17449B7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0DA000</w:t>
            </w:r>
          </w:p>
        </w:tc>
        <w:tc>
          <w:tcPr>
            <w:tcW w:w="423" w:type="dxa"/>
            <w:tcBorders>
              <w:top w:val="nil"/>
              <w:left w:val="nil"/>
              <w:bottom w:val="nil"/>
              <w:right w:val="nil"/>
            </w:tcBorders>
          </w:tcPr>
          <w:p w14:paraId="3E0BD11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6660F1B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1403" w:type="dxa"/>
            <w:tcBorders>
              <w:top w:val="nil"/>
              <w:left w:val="nil"/>
              <w:bottom w:val="nil"/>
            </w:tcBorders>
          </w:tcPr>
          <w:p w14:paraId="3025C03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34BC37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62FE00</w:t>
            </w:r>
          </w:p>
        </w:tc>
        <w:tc>
          <w:tcPr>
            <w:tcW w:w="412" w:type="dxa"/>
            <w:tcBorders>
              <w:top w:val="nil"/>
              <w:left w:val="nil"/>
              <w:bottom w:val="nil"/>
              <w:right w:val="nil"/>
            </w:tcBorders>
          </w:tcPr>
          <w:p w14:paraId="7C95882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0F94888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50454BA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D730AA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599F0000 </w:t>
            </w:r>
          </w:p>
        </w:tc>
      </w:tr>
      <w:tr w:rsidR="007F2BF7" w:rsidRPr="00891A28" w14:paraId="3858C651" w14:textId="77777777">
        <w:tc>
          <w:tcPr>
            <w:tcW w:w="468" w:type="dxa"/>
            <w:tcBorders>
              <w:top w:val="nil"/>
              <w:bottom w:val="nil"/>
              <w:right w:val="nil"/>
            </w:tcBorders>
          </w:tcPr>
          <w:p w14:paraId="02EFE1F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69</w:t>
            </w:r>
          </w:p>
        </w:tc>
        <w:tc>
          <w:tcPr>
            <w:tcW w:w="318" w:type="dxa"/>
            <w:tcBorders>
              <w:top w:val="nil"/>
              <w:left w:val="nil"/>
              <w:bottom w:val="nil"/>
              <w:right w:val="nil"/>
            </w:tcBorders>
          </w:tcPr>
          <w:p w14:paraId="47BBCBEB"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A8AC966"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095CFC10"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F3EB985"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345FF6A3"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6085A474"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402</w:t>
            </w:r>
          </w:p>
        </w:tc>
        <w:tc>
          <w:tcPr>
            <w:tcW w:w="970" w:type="dxa"/>
            <w:tcBorders>
              <w:top w:val="nil"/>
              <w:bottom w:val="nil"/>
              <w:right w:val="nil"/>
            </w:tcBorders>
          </w:tcPr>
          <w:p w14:paraId="0202DCC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21BD002</w:t>
            </w:r>
          </w:p>
        </w:tc>
        <w:tc>
          <w:tcPr>
            <w:tcW w:w="423" w:type="dxa"/>
            <w:tcBorders>
              <w:top w:val="nil"/>
              <w:left w:val="nil"/>
              <w:bottom w:val="nil"/>
              <w:right w:val="nil"/>
            </w:tcBorders>
          </w:tcPr>
          <w:p w14:paraId="42DD2BB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39E3E34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76920D2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B </w:t>
            </w:r>
          </w:p>
        </w:tc>
        <w:tc>
          <w:tcPr>
            <w:tcW w:w="888" w:type="dxa"/>
            <w:tcBorders>
              <w:top w:val="nil"/>
              <w:bottom w:val="nil"/>
              <w:right w:val="nil"/>
            </w:tcBorders>
          </w:tcPr>
          <w:p w14:paraId="5C106C0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C3FC00</w:t>
            </w:r>
          </w:p>
        </w:tc>
        <w:tc>
          <w:tcPr>
            <w:tcW w:w="412" w:type="dxa"/>
            <w:tcBorders>
              <w:top w:val="nil"/>
              <w:left w:val="nil"/>
              <w:bottom w:val="nil"/>
              <w:right w:val="nil"/>
            </w:tcBorders>
          </w:tcPr>
          <w:p w14:paraId="7D0C81E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63DFB04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177AE40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08A653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33E0000 </w:t>
            </w:r>
          </w:p>
        </w:tc>
      </w:tr>
      <w:tr w:rsidR="007F2BF7" w:rsidRPr="00891A28" w14:paraId="48A1BFEE" w14:textId="77777777">
        <w:tc>
          <w:tcPr>
            <w:tcW w:w="468" w:type="dxa"/>
            <w:tcBorders>
              <w:top w:val="nil"/>
              <w:bottom w:val="nil"/>
              <w:right w:val="nil"/>
            </w:tcBorders>
          </w:tcPr>
          <w:p w14:paraId="40BCF02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0</w:t>
            </w:r>
          </w:p>
        </w:tc>
        <w:tc>
          <w:tcPr>
            <w:tcW w:w="318" w:type="dxa"/>
            <w:tcBorders>
              <w:top w:val="nil"/>
              <w:left w:val="nil"/>
              <w:bottom w:val="nil"/>
              <w:right w:val="nil"/>
            </w:tcBorders>
          </w:tcPr>
          <w:p w14:paraId="2B5538F8"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7F775C27"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2117511C"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68F6C47"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7398FC0"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164C75D2"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0E50AE3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F4008</w:t>
            </w:r>
          </w:p>
        </w:tc>
        <w:tc>
          <w:tcPr>
            <w:tcW w:w="423" w:type="dxa"/>
            <w:tcBorders>
              <w:top w:val="nil"/>
              <w:left w:val="nil"/>
              <w:bottom w:val="nil"/>
              <w:right w:val="nil"/>
            </w:tcBorders>
          </w:tcPr>
          <w:p w14:paraId="48374A6B"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0C2EC2B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78EFAF4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1E2432B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30FF000</w:t>
            </w:r>
          </w:p>
        </w:tc>
        <w:tc>
          <w:tcPr>
            <w:tcW w:w="412" w:type="dxa"/>
            <w:tcBorders>
              <w:top w:val="nil"/>
              <w:left w:val="nil"/>
              <w:bottom w:val="nil"/>
              <w:right w:val="nil"/>
            </w:tcBorders>
          </w:tcPr>
          <w:p w14:paraId="6DBACDD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32772A1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20957EF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23439F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DCF40000 </w:t>
            </w:r>
          </w:p>
        </w:tc>
      </w:tr>
      <w:tr w:rsidR="007F2BF7" w:rsidRPr="00891A28" w14:paraId="5229D349" w14:textId="77777777">
        <w:tc>
          <w:tcPr>
            <w:tcW w:w="468" w:type="dxa"/>
            <w:tcBorders>
              <w:top w:val="nil"/>
              <w:bottom w:val="nil"/>
              <w:right w:val="nil"/>
            </w:tcBorders>
          </w:tcPr>
          <w:p w14:paraId="004CF491"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1</w:t>
            </w:r>
          </w:p>
        </w:tc>
        <w:tc>
          <w:tcPr>
            <w:tcW w:w="318" w:type="dxa"/>
            <w:tcBorders>
              <w:top w:val="nil"/>
              <w:left w:val="nil"/>
              <w:bottom w:val="nil"/>
              <w:right w:val="nil"/>
            </w:tcBorders>
          </w:tcPr>
          <w:p w14:paraId="234F0FC2"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2B1C37FB"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749C6A61"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FA9EF0B"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254450BD"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48DA310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7597FFF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E8010</w:t>
            </w:r>
          </w:p>
        </w:tc>
        <w:tc>
          <w:tcPr>
            <w:tcW w:w="423" w:type="dxa"/>
            <w:tcBorders>
              <w:top w:val="nil"/>
              <w:left w:val="nil"/>
              <w:bottom w:val="nil"/>
              <w:right w:val="nil"/>
            </w:tcBorders>
          </w:tcPr>
          <w:p w14:paraId="6343441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26987B1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42B67BB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DB5FAD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61FE000</w:t>
            </w:r>
          </w:p>
        </w:tc>
        <w:tc>
          <w:tcPr>
            <w:tcW w:w="412" w:type="dxa"/>
            <w:tcBorders>
              <w:top w:val="nil"/>
              <w:left w:val="nil"/>
              <w:bottom w:val="nil"/>
              <w:right w:val="nil"/>
            </w:tcBorders>
          </w:tcPr>
          <w:p w14:paraId="7964191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10244AA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5B5179E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FBF8A4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9E20000 </w:t>
            </w:r>
          </w:p>
        </w:tc>
      </w:tr>
      <w:tr w:rsidR="007F2BF7" w:rsidRPr="00891A28" w14:paraId="3CA3A584" w14:textId="77777777">
        <w:tc>
          <w:tcPr>
            <w:tcW w:w="468" w:type="dxa"/>
            <w:tcBorders>
              <w:top w:val="nil"/>
              <w:bottom w:val="nil"/>
              <w:right w:val="nil"/>
            </w:tcBorders>
          </w:tcPr>
          <w:p w14:paraId="299B8883"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2</w:t>
            </w:r>
          </w:p>
        </w:tc>
        <w:tc>
          <w:tcPr>
            <w:tcW w:w="318" w:type="dxa"/>
            <w:tcBorders>
              <w:top w:val="nil"/>
              <w:left w:val="nil"/>
              <w:bottom w:val="nil"/>
              <w:right w:val="nil"/>
            </w:tcBorders>
          </w:tcPr>
          <w:p w14:paraId="4ED0E022"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E334A53"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0B7210D"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C7BD3D4"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57A394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CF3C9F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3F97973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3D0020</w:t>
            </w:r>
          </w:p>
        </w:tc>
        <w:tc>
          <w:tcPr>
            <w:tcW w:w="423" w:type="dxa"/>
            <w:tcBorders>
              <w:top w:val="nil"/>
              <w:left w:val="nil"/>
              <w:bottom w:val="nil"/>
              <w:right w:val="nil"/>
            </w:tcBorders>
          </w:tcPr>
          <w:p w14:paraId="35900ED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72951D7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5D998C78"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6AEB0D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C3FC000</w:t>
            </w:r>
          </w:p>
        </w:tc>
        <w:tc>
          <w:tcPr>
            <w:tcW w:w="412" w:type="dxa"/>
            <w:tcBorders>
              <w:top w:val="nil"/>
              <w:left w:val="nil"/>
              <w:bottom w:val="nil"/>
              <w:right w:val="nil"/>
            </w:tcBorders>
          </w:tcPr>
          <w:p w14:paraId="56C2C20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089A80E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2A4FE92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6B0185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95C20000 </w:t>
            </w:r>
          </w:p>
        </w:tc>
      </w:tr>
      <w:tr w:rsidR="007F2BF7" w:rsidRPr="00891A28" w14:paraId="2909C9AA" w14:textId="77777777">
        <w:tc>
          <w:tcPr>
            <w:tcW w:w="468" w:type="dxa"/>
            <w:tcBorders>
              <w:top w:val="nil"/>
              <w:bottom w:val="nil"/>
              <w:right w:val="nil"/>
            </w:tcBorders>
          </w:tcPr>
          <w:p w14:paraId="6D118AD9"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3</w:t>
            </w:r>
          </w:p>
        </w:tc>
        <w:tc>
          <w:tcPr>
            <w:tcW w:w="318" w:type="dxa"/>
            <w:tcBorders>
              <w:top w:val="nil"/>
              <w:left w:val="nil"/>
              <w:bottom w:val="nil"/>
              <w:right w:val="nil"/>
            </w:tcBorders>
          </w:tcPr>
          <w:p w14:paraId="55089520"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454DD4DA"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55EB7C12"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603A651"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5103ADC"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2AAEBDB3"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0CB0433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7A0040</w:t>
            </w:r>
          </w:p>
        </w:tc>
        <w:tc>
          <w:tcPr>
            <w:tcW w:w="423" w:type="dxa"/>
            <w:tcBorders>
              <w:top w:val="nil"/>
              <w:left w:val="nil"/>
              <w:bottom w:val="nil"/>
              <w:right w:val="nil"/>
            </w:tcBorders>
          </w:tcPr>
          <w:p w14:paraId="610F378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1FD1DF6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5174567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7725400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7F8000</w:t>
            </w:r>
          </w:p>
        </w:tc>
        <w:tc>
          <w:tcPr>
            <w:tcW w:w="412" w:type="dxa"/>
            <w:tcBorders>
              <w:top w:val="nil"/>
              <w:left w:val="nil"/>
              <w:bottom w:val="nil"/>
              <w:right w:val="nil"/>
            </w:tcBorders>
          </w:tcPr>
          <w:p w14:paraId="6B1767D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7BF6E48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49AA68B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97FDB3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7820000 </w:t>
            </w:r>
          </w:p>
        </w:tc>
      </w:tr>
      <w:tr w:rsidR="007F2BF7" w:rsidRPr="00891A28" w14:paraId="453346A4" w14:textId="77777777">
        <w:tc>
          <w:tcPr>
            <w:tcW w:w="468" w:type="dxa"/>
            <w:tcBorders>
              <w:top w:val="nil"/>
              <w:bottom w:val="nil"/>
              <w:right w:val="nil"/>
            </w:tcBorders>
          </w:tcPr>
          <w:p w14:paraId="778A3BD2"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4</w:t>
            </w:r>
          </w:p>
        </w:tc>
        <w:tc>
          <w:tcPr>
            <w:tcW w:w="318" w:type="dxa"/>
            <w:tcBorders>
              <w:top w:val="nil"/>
              <w:left w:val="nil"/>
              <w:bottom w:val="nil"/>
              <w:right w:val="nil"/>
            </w:tcBorders>
          </w:tcPr>
          <w:p w14:paraId="0D25E8EB"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2653C2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0C0F079"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4D5F8B4"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FB2B1F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2562B16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563D53F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F40080</w:t>
            </w:r>
          </w:p>
        </w:tc>
        <w:tc>
          <w:tcPr>
            <w:tcW w:w="423" w:type="dxa"/>
            <w:tcBorders>
              <w:top w:val="nil"/>
              <w:left w:val="nil"/>
              <w:bottom w:val="nil"/>
              <w:right w:val="nil"/>
            </w:tcBorders>
          </w:tcPr>
          <w:p w14:paraId="09CB6C3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5C0293D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1403" w:type="dxa"/>
            <w:tcBorders>
              <w:top w:val="nil"/>
              <w:left w:val="nil"/>
              <w:bottom w:val="nil"/>
            </w:tcBorders>
          </w:tcPr>
          <w:p w14:paraId="69EEFC4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1051AAE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0FF0000</w:t>
            </w:r>
          </w:p>
        </w:tc>
        <w:tc>
          <w:tcPr>
            <w:tcW w:w="412" w:type="dxa"/>
            <w:tcBorders>
              <w:top w:val="nil"/>
              <w:left w:val="nil"/>
              <w:bottom w:val="nil"/>
              <w:right w:val="nil"/>
            </w:tcBorders>
          </w:tcPr>
          <w:p w14:paraId="2815473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5359DBC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F </w:t>
            </w:r>
          </w:p>
        </w:tc>
        <w:tc>
          <w:tcPr>
            <w:tcW w:w="666" w:type="dxa"/>
            <w:tcBorders>
              <w:top w:val="nil"/>
              <w:left w:val="nil"/>
              <w:bottom w:val="nil"/>
            </w:tcBorders>
          </w:tcPr>
          <w:p w14:paraId="3951301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888" w:type="dxa"/>
            <w:tcBorders>
              <w:top w:val="nil"/>
              <w:bottom w:val="nil"/>
            </w:tcBorders>
          </w:tcPr>
          <w:p w14:paraId="7AAFCC0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1020000 </w:t>
            </w:r>
          </w:p>
        </w:tc>
      </w:tr>
      <w:tr w:rsidR="007F2BF7" w:rsidRPr="00891A28" w14:paraId="1E630507" w14:textId="77777777">
        <w:tc>
          <w:tcPr>
            <w:tcW w:w="468" w:type="dxa"/>
            <w:tcBorders>
              <w:top w:val="nil"/>
              <w:bottom w:val="nil"/>
              <w:right w:val="nil"/>
            </w:tcBorders>
          </w:tcPr>
          <w:p w14:paraId="5B29E59B"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5</w:t>
            </w:r>
          </w:p>
        </w:tc>
        <w:tc>
          <w:tcPr>
            <w:tcW w:w="318" w:type="dxa"/>
            <w:tcBorders>
              <w:top w:val="nil"/>
              <w:left w:val="nil"/>
              <w:bottom w:val="nil"/>
              <w:right w:val="nil"/>
            </w:tcBorders>
          </w:tcPr>
          <w:p w14:paraId="715A57F4"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1ED1404"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6F25B85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151DC81C"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292A03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3E19CAE7"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002</w:t>
            </w:r>
          </w:p>
        </w:tc>
        <w:tc>
          <w:tcPr>
            <w:tcW w:w="970" w:type="dxa"/>
            <w:tcBorders>
              <w:top w:val="nil"/>
              <w:bottom w:val="nil"/>
              <w:right w:val="nil"/>
            </w:tcBorders>
          </w:tcPr>
          <w:p w14:paraId="7E89E717"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1E80100</w:t>
            </w:r>
          </w:p>
        </w:tc>
        <w:tc>
          <w:tcPr>
            <w:tcW w:w="423" w:type="dxa"/>
            <w:tcBorders>
              <w:top w:val="nil"/>
              <w:left w:val="nil"/>
              <w:bottom w:val="nil"/>
              <w:right w:val="nil"/>
            </w:tcBorders>
          </w:tcPr>
          <w:p w14:paraId="0B73622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648860B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5EF3D07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6 </w:t>
            </w:r>
          </w:p>
        </w:tc>
        <w:tc>
          <w:tcPr>
            <w:tcW w:w="888" w:type="dxa"/>
            <w:tcBorders>
              <w:top w:val="nil"/>
              <w:bottom w:val="nil"/>
              <w:right w:val="nil"/>
            </w:tcBorders>
          </w:tcPr>
          <w:p w14:paraId="4A91E3C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1FFFE00</w:t>
            </w:r>
          </w:p>
        </w:tc>
        <w:tc>
          <w:tcPr>
            <w:tcW w:w="412" w:type="dxa"/>
            <w:tcBorders>
              <w:top w:val="nil"/>
              <w:left w:val="nil"/>
              <w:bottom w:val="nil"/>
              <w:right w:val="nil"/>
            </w:tcBorders>
          </w:tcPr>
          <w:p w14:paraId="59DB8AF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563" w:type="dxa"/>
            <w:tcBorders>
              <w:top w:val="nil"/>
              <w:left w:val="nil"/>
              <w:bottom w:val="nil"/>
              <w:right w:val="nil"/>
            </w:tcBorders>
          </w:tcPr>
          <w:p w14:paraId="566E87A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695824A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5822F7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2E020000 </w:t>
            </w:r>
          </w:p>
        </w:tc>
      </w:tr>
      <w:tr w:rsidR="007F2BF7" w:rsidRPr="00891A28" w14:paraId="0CCB1110" w14:textId="77777777">
        <w:tc>
          <w:tcPr>
            <w:tcW w:w="468" w:type="dxa"/>
            <w:tcBorders>
              <w:top w:val="nil"/>
              <w:bottom w:val="nil"/>
              <w:right w:val="nil"/>
            </w:tcBorders>
          </w:tcPr>
          <w:p w14:paraId="57C4A480"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6</w:t>
            </w:r>
          </w:p>
        </w:tc>
        <w:tc>
          <w:tcPr>
            <w:tcW w:w="318" w:type="dxa"/>
            <w:tcBorders>
              <w:top w:val="nil"/>
              <w:left w:val="nil"/>
              <w:bottom w:val="nil"/>
              <w:right w:val="nil"/>
            </w:tcBorders>
          </w:tcPr>
          <w:p w14:paraId="2DE79CDD"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979A66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3AF06D6B"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4A272B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5717D64F"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488569E4"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FC04</w:t>
            </w:r>
          </w:p>
        </w:tc>
        <w:tc>
          <w:tcPr>
            <w:tcW w:w="970" w:type="dxa"/>
            <w:tcBorders>
              <w:top w:val="nil"/>
              <w:bottom w:val="nil"/>
              <w:right w:val="nil"/>
            </w:tcBorders>
          </w:tcPr>
          <w:p w14:paraId="413C3DD3"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14804</w:t>
            </w:r>
          </w:p>
        </w:tc>
        <w:tc>
          <w:tcPr>
            <w:tcW w:w="423" w:type="dxa"/>
            <w:tcBorders>
              <w:top w:val="nil"/>
              <w:left w:val="nil"/>
              <w:bottom w:val="nil"/>
              <w:right w:val="nil"/>
            </w:tcBorders>
          </w:tcPr>
          <w:p w14:paraId="3F1C940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4666C7B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7008EA7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1186E9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3FBF800</w:t>
            </w:r>
          </w:p>
        </w:tc>
        <w:tc>
          <w:tcPr>
            <w:tcW w:w="412" w:type="dxa"/>
            <w:tcBorders>
              <w:top w:val="nil"/>
              <w:left w:val="nil"/>
              <w:bottom w:val="nil"/>
              <w:right w:val="nil"/>
            </w:tcBorders>
          </w:tcPr>
          <w:p w14:paraId="41566A2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2B32F37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5CB411B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0319B89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B8080000 </w:t>
            </w:r>
          </w:p>
        </w:tc>
      </w:tr>
      <w:tr w:rsidR="007F2BF7" w:rsidRPr="00891A28" w14:paraId="2E4D12BD" w14:textId="77777777">
        <w:tc>
          <w:tcPr>
            <w:tcW w:w="468" w:type="dxa"/>
            <w:tcBorders>
              <w:top w:val="nil"/>
              <w:bottom w:val="nil"/>
              <w:right w:val="nil"/>
            </w:tcBorders>
          </w:tcPr>
          <w:p w14:paraId="655A39A0"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7</w:t>
            </w:r>
          </w:p>
        </w:tc>
        <w:tc>
          <w:tcPr>
            <w:tcW w:w="318" w:type="dxa"/>
            <w:tcBorders>
              <w:top w:val="nil"/>
              <w:left w:val="nil"/>
              <w:bottom w:val="nil"/>
              <w:right w:val="nil"/>
            </w:tcBorders>
          </w:tcPr>
          <w:p w14:paraId="5161A367"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9C693BD"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421E9406"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A218645"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328C19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2D984E8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802</w:t>
            </w:r>
          </w:p>
        </w:tc>
        <w:tc>
          <w:tcPr>
            <w:tcW w:w="970" w:type="dxa"/>
            <w:tcBorders>
              <w:top w:val="nil"/>
              <w:bottom w:val="nil"/>
              <w:right w:val="nil"/>
            </w:tcBorders>
          </w:tcPr>
          <w:p w14:paraId="47091DC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29008</w:t>
            </w:r>
          </w:p>
        </w:tc>
        <w:tc>
          <w:tcPr>
            <w:tcW w:w="423" w:type="dxa"/>
            <w:tcBorders>
              <w:top w:val="nil"/>
              <w:left w:val="nil"/>
              <w:bottom w:val="nil"/>
              <w:right w:val="nil"/>
            </w:tcBorders>
          </w:tcPr>
          <w:p w14:paraId="43C856D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77B8B0D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0364815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1C3D09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7F7F000</w:t>
            </w:r>
          </w:p>
        </w:tc>
        <w:tc>
          <w:tcPr>
            <w:tcW w:w="412" w:type="dxa"/>
            <w:tcBorders>
              <w:top w:val="nil"/>
              <w:left w:val="nil"/>
              <w:bottom w:val="nil"/>
              <w:right w:val="nil"/>
            </w:tcBorders>
          </w:tcPr>
          <w:p w14:paraId="1025D16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15DE234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05FBEE4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CF0D5F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200A0000 </w:t>
            </w:r>
          </w:p>
        </w:tc>
      </w:tr>
      <w:tr w:rsidR="007F2BF7" w:rsidRPr="00891A28" w14:paraId="796F3DB9" w14:textId="77777777">
        <w:tc>
          <w:tcPr>
            <w:tcW w:w="468" w:type="dxa"/>
            <w:tcBorders>
              <w:top w:val="nil"/>
              <w:bottom w:val="nil"/>
              <w:right w:val="nil"/>
            </w:tcBorders>
          </w:tcPr>
          <w:p w14:paraId="5DD4A45D"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8</w:t>
            </w:r>
          </w:p>
        </w:tc>
        <w:tc>
          <w:tcPr>
            <w:tcW w:w="318" w:type="dxa"/>
            <w:tcBorders>
              <w:top w:val="nil"/>
              <w:left w:val="nil"/>
              <w:bottom w:val="nil"/>
              <w:right w:val="nil"/>
            </w:tcBorders>
          </w:tcPr>
          <w:p w14:paraId="41B27D78"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7843DD5"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2744FB08"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C5F360E"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BA969E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7D500925"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402</w:t>
            </w:r>
          </w:p>
        </w:tc>
        <w:tc>
          <w:tcPr>
            <w:tcW w:w="970" w:type="dxa"/>
            <w:tcBorders>
              <w:top w:val="nil"/>
              <w:bottom w:val="nil"/>
              <w:right w:val="nil"/>
            </w:tcBorders>
          </w:tcPr>
          <w:p w14:paraId="027BCEED"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5CC12</w:t>
            </w:r>
          </w:p>
        </w:tc>
        <w:tc>
          <w:tcPr>
            <w:tcW w:w="423" w:type="dxa"/>
            <w:tcBorders>
              <w:top w:val="nil"/>
              <w:left w:val="nil"/>
              <w:bottom w:val="nil"/>
              <w:right w:val="nil"/>
            </w:tcBorders>
          </w:tcPr>
          <w:p w14:paraId="62BDFE9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2DDCABF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05BD192B"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27B273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3EDE000</w:t>
            </w:r>
          </w:p>
        </w:tc>
        <w:tc>
          <w:tcPr>
            <w:tcW w:w="412" w:type="dxa"/>
            <w:tcBorders>
              <w:top w:val="nil"/>
              <w:left w:val="nil"/>
              <w:bottom w:val="nil"/>
              <w:right w:val="nil"/>
            </w:tcBorders>
          </w:tcPr>
          <w:p w14:paraId="099C435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4AD0630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3774F2FE"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C9ACB2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0140000 </w:t>
            </w:r>
          </w:p>
        </w:tc>
      </w:tr>
      <w:tr w:rsidR="007F2BF7" w:rsidRPr="00891A28" w14:paraId="52D811CD" w14:textId="77777777">
        <w:tc>
          <w:tcPr>
            <w:tcW w:w="468" w:type="dxa"/>
            <w:tcBorders>
              <w:top w:val="nil"/>
              <w:bottom w:val="nil"/>
              <w:right w:val="nil"/>
            </w:tcBorders>
          </w:tcPr>
          <w:p w14:paraId="3B9FDDC4"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79</w:t>
            </w:r>
          </w:p>
        </w:tc>
        <w:tc>
          <w:tcPr>
            <w:tcW w:w="318" w:type="dxa"/>
            <w:tcBorders>
              <w:top w:val="nil"/>
              <w:left w:val="nil"/>
              <w:bottom w:val="nil"/>
              <w:right w:val="nil"/>
            </w:tcBorders>
          </w:tcPr>
          <w:p w14:paraId="7F0B6FE8"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74D110F6"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1384ACF9"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3EC8CD2"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4E32F42"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1A9897B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C02</w:t>
            </w:r>
          </w:p>
        </w:tc>
        <w:tc>
          <w:tcPr>
            <w:tcW w:w="970" w:type="dxa"/>
            <w:tcBorders>
              <w:top w:val="nil"/>
              <w:bottom w:val="nil"/>
              <w:right w:val="nil"/>
            </w:tcBorders>
          </w:tcPr>
          <w:p w14:paraId="6B015624"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C4426</w:t>
            </w:r>
          </w:p>
        </w:tc>
        <w:tc>
          <w:tcPr>
            <w:tcW w:w="423" w:type="dxa"/>
            <w:tcBorders>
              <w:top w:val="nil"/>
              <w:left w:val="nil"/>
              <w:bottom w:val="nil"/>
              <w:right w:val="nil"/>
            </w:tcBorders>
          </w:tcPr>
          <w:p w14:paraId="2D529D4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5568DD4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32FCB10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32005A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BD9C000</w:t>
            </w:r>
          </w:p>
        </w:tc>
        <w:tc>
          <w:tcPr>
            <w:tcW w:w="412" w:type="dxa"/>
            <w:tcBorders>
              <w:top w:val="nil"/>
              <w:left w:val="nil"/>
              <w:bottom w:val="nil"/>
              <w:right w:val="nil"/>
            </w:tcBorders>
          </w:tcPr>
          <w:p w14:paraId="1E86972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2C61ED8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43E1B0D4"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4449809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0280000 </w:t>
            </w:r>
          </w:p>
        </w:tc>
      </w:tr>
      <w:tr w:rsidR="007F2BF7" w:rsidRPr="00891A28" w14:paraId="75C85B21" w14:textId="77777777">
        <w:tc>
          <w:tcPr>
            <w:tcW w:w="468" w:type="dxa"/>
            <w:tcBorders>
              <w:top w:val="nil"/>
              <w:bottom w:val="nil"/>
              <w:right w:val="nil"/>
            </w:tcBorders>
          </w:tcPr>
          <w:p w14:paraId="462FCE99"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0</w:t>
            </w:r>
          </w:p>
        </w:tc>
        <w:tc>
          <w:tcPr>
            <w:tcW w:w="318" w:type="dxa"/>
            <w:tcBorders>
              <w:top w:val="nil"/>
              <w:left w:val="nil"/>
              <w:bottom w:val="nil"/>
              <w:right w:val="nil"/>
            </w:tcBorders>
          </w:tcPr>
          <w:p w14:paraId="3315975A"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5E5C3461"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12526188"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D744E4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1EC22FA"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0B06D6B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C02</w:t>
            </w:r>
          </w:p>
        </w:tc>
        <w:tc>
          <w:tcPr>
            <w:tcW w:w="970" w:type="dxa"/>
            <w:tcBorders>
              <w:top w:val="nil"/>
              <w:bottom w:val="nil"/>
              <w:right w:val="nil"/>
            </w:tcBorders>
          </w:tcPr>
          <w:p w14:paraId="20681B1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8884C</w:t>
            </w:r>
          </w:p>
        </w:tc>
        <w:tc>
          <w:tcPr>
            <w:tcW w:w="423" w:type="dxa"/>
            <w:tcBorders>
              <w:top w:val="nil"/>
              <w:left w:val="nil"/>
              <w:bottom w:val="nil"/>
              <w:right w:val="nil"/>
            </w:tcBorders>
          </w:tcPr>
          <w:p w14:paraId="54E4682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597C3A0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0DCA9ED9"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313C93D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7B38000</w:t>
            </w:r>
          </w:p>
        </w:tc>
        <w:tc>
          <w:tcPr>
            <w:tcW w:w="412" w:type="dxa"/>
            <w:tcBorders>
              <w:top w:val="nil"/>
              <w:left w:val="nil"/>
              <w:bottom w:val="nil"/>
              <w:right w:val="nil"/>
            </w:tcBorders>
          </w:tcPr>
          <w:p w14:paraId="7BFFA07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18BC433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096B2ED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FF06E6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44E0000 </w:t>
            </w:r>
          </w:p>
        </w:tc>
      </w:tr>
      <w:tr w:rsidR="007F2BF7" w:rsidRPr="00891A28" w14:paraId="49864377" w14:textId="77777777">
        <w:tc>
          <w:tcPr>
            <w:tcW w:w="468" w:type="dxa"/>
            <w:tcBorders>
              <w:top w:val="nil"/>
              <w:bottom w:val="nil"/>
              <w:right w:val="nil"/>
            </w:tcBorders>
          </w:tcPr>
          <w:p w14:paraId="225CE89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1</w:t>
            </w:r>
          </w:p>
        </w:tc>
        <w:tc>
          <w:tcPr>
            <w:tcW w:w="318" w:type="dxa"/>
            <w:tcBorders>
              <w:top w:val="nil"/>
              <w:left w:val="nil"/>
              <w:bottom w:val="nil"/>
              <w:right w:val="nil"/>
            </w:tcBorders>
          </w:tcPr>
          <w:p w14:paraId="6154B0F7"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915DD15"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26CF30F1"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75955DDF"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E3F296C"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58250659"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802</w:t>
            </w:r>
          </w:p>
        </w:tc>
        <w:tc>
          <w:tcPr>
            <w:tcW w:w="970" w:type="dxa"/>
            <w:tcBorders>
              <w:top w:val="nil"/>
              <w:bottom w:val="nil"/>
              <w:right w:val="nil"/>
            </w:tcBorders>
          </w:tcPr>
          <w:p w14:paraId="1F7176C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311098</w:t>
            </w:r>
          </w:p>
        </w:tc>
        <w:tc>
          <w:tcPr>
            <w:tcW w:w="423" w:type="dxa"/>
            <w:tcBorders>
              <w:top w:val="nil"/>
              <w:left w:val="nil"/>
              <w:bottom w:val="nil"/>
              <w:right w:val="nil"/>
            </w:tcBorders>
          </w:tcPr>
          <w:p w14:paraId="5EE5653C"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468" w:type="dxa"/>
            <w:tcBorders>
              <w:top w:val="nil"/>
              <w:left w:val="nil"/>
              <w:bottom w:val="nil"/>
              <w:right w:val="nil"/>
            </w:tcBorders>
          </w:tcPr>
          <w:p w14:paraId="2169A58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6D0134F7"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259D5A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F670000</w:t>
            </w:r>
          </w:p>
        </w:tc>
        <w:tc>
          <w:tcPr>
            <w:tcW w:w="412" w:type="dxa"/>
            <w:tcBorders>
              <w:top w:val="nil"/>
              <w:left w:val="nil"/>
              <w:bottom w:val="nil"/>
              <w:right w:val="nil"/>
            </w:tcBorders>
          </w:tcPr>
          <w:p w14:paraId="2B662D2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09DE0D1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26A873B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888" w:type="dxa"/>
            <w:tcBorders>
              <w:top w:val="nil"/>
              <w:bottom w:val="nil"/>
            </w:tcBorders>
          </w:tcPr>
          <w:p w14:paraId="276ADBF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89A0000 </w:t>
            </w:r>
          </w:p>
        </w:tc>
      </w:tr>
      <w:tr w:rsidR="007F2BF7" w:rsidRPr="00891A28" w14:paraId="0EBAC680" w14:textId="77777777">
        <w:tc>
          <w:tcPr>
            <w:tcW w:w="468" w:type="dxa"/>
            <w:tcBorders>
              <w:top w:val="nil"/>
              <w:bottom w:val="nil"/>
              <w:right w:val="nil"/>
            </w:tcBorders>
          </w:tcPr>
          <w:p w14:paraId="3ED6FBC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2</w:t>
            </w:r>
          </w:p>
        </w:tc>
        <w:tc>
          <w:tcPr>
            <w:tcW w:w="318" w:type="dxa"/>
            <w:tcBorders>
              <w:top w:val="nil"/>
              <w:left w:val="nil"/>
              <w:bottom w:val="nil"/>
              <w:right w:val="nil"/>
            </w:tcBorders>
          </w:tcPr>
          <w:p w14:paraId="5886E3ED"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9E2EFFC"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221D7E2D"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07E3FD7"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663FD7C"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25006AD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402</w:t>
            </w:r>
          </w:p>
        </w:tc>
        <w:tc>
          <w:tcPr>
            <w:tcW w:w="970" w:type="dxa"/>
            <w:tcBorders>
              <w:top w:val="nil"/>
              <w:bottom w:val="nil"/>
              <w:right w:val="nil"/>
            </w:tcBorders>
          </w:tcPr>
          <w:p w14:paraId="1C0FB06B"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62CD32</w:t>
            </w:r>
          </w:p>
        </w:tc>
        <w:tc>
          <w:tcPr>
            <w:tcW w:w="423" w:type="dxa"/>
            <w:tcBorders>
              <w:top w:val="nil"/>
              <w:left w:val="nil"/>
              <w:bottom w:val="nil"/>
              <w:right w:val="nil"/>
            </w:tcBorders>
          </w:tcPr>
          <w:p w14:paraId="20EFCB7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2A5C8E5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1403" w:type="dxa"/>
            <w:tcBorders>
              <w:top w:val="nil"/>
              <w:left w:val="nil"/>
              <w:bottom w:val="nil"/>
            </w:tcBorders>
          </w:tcPr>
          <w:p w14:paraId="3BCD3C6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B92257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2CE2000</w:t>
            </w:r>
          </w:p>
        </w:tc>
        <w:tc>
          <w:tcPr>
            <w:tcW w:w="412" w:type="dxa"/>
            <w:tcBorders>
              <w:top w:val="nil"/>
              <w:left w:val="nil"/>
              <w:bottom w:val="nil"/>
              <w:right w:val="nil"/>
            </w:tcBorders>
          </w:tcPr>
          <w:p w14:paraId="40B4F47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7914559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1C23AD0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1FB21AC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7133DC00 </w:t>
            </w:r>
          </w:p>
        </w:tc>
      </w:tr>
      <w:tr w:rsidR="007F2BF7" w:rsidRPr="00891A28" w14:paraId="27E6E775" w14:textId="77777777">
        <w:tc>
          <w:tcPr>
            <w:tcW w:w="468" w:type="dxa"/>
            <w:tcBorders>
              <w:top w:val="nil"/>
              <w:bottom w:val="nil"/>
              <w:right w:val="nil"/>
            </w:tcBorders>
          </w:tcPr>
          <w:p w14:paraId="2E5DCD6E"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3</w:t>
            </w:r>
          </w:p>
        </w:tc>
        <w:tc>
          <w:tcPr>
            <w:tcW w:w="318" w:type="dxa"/>
            <w:tcBorders>
              <w:top w:val="nil"/>
              <w:left w:val="nil"/>
              <w:bottom w:val="nil"/>
              <w:right w:val="nil"/>
            </w:tcBorders>
          </w:tcPr>
          <w:p w14:paraId="5F9EBFE3"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683459E1"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3B68F497"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47C1541"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674834A1"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5817F268"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C02</w:t>
            </w:r>
          </w:p>
        </w:tc>
        <w:tc>
          <w:tcPr>
            <w:tcW w:w="970" w:type="dxa"/>
            <w:tcBorders>
              <w:top w:val="nil"/>
              <w:bottom w:val="nil"/>
              <w:right w:val="nil"/>
            </w:tcBorders>
          </w:tcPr>
          <w:p w14:paraId="29BB6B8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C59A64</w:t>
            </w:r>
          </w:p>
        </w:tc>
        <w:tc>
          <w:tcPr>
            <w:tcW w:w="423" w:type="dxa"/>
            <w:tcBorders>
              <w:top w:val="nil"/>
              <w:left w:val="nil"/>
              <w:bottom w:val="nil"/>
              <w:right w:val="nil"/>
            </w:tcBorders>
          </w:tcPr>
          <w:p w14:paraId="1618FB87"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468" w:type="dxa"/>
            <w:tcBorders>
              <w:top w:val="nil"/>
              <w:left w:val="nil"/>
              <w:bottom w:val="nil"/>
              <w:right w:val="nil"/>
            </w:tcBorders>
          </w:tcPr>
          <w:p w14:paraId="5776299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6B26142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4 </w:t>
            </w:r>
          </w:p>
        </w:tc>
        <w:tc>
          <w:tcPr>
            <w:tcW w:w="888" w:type="dxa"/>
            <w:tcBorders>
              <w:top w:val="nil"/>
              <w:bottom w:val="nil"/>
              <w:right w:val="nil"/>
            </w:tcBorders>
          </w:tcPr>
          <w:p w14:paraId="2EE083B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59C4000</w:t>
            </w:r>
          </w:p>
        </w:tc>
        <w:tc>
          <w:tcPr>
            <w:tcW w:w="412" w:type="dxa"/>
            <w:tcBorders>
              <w:top w:val="nil"/>
              <w:left w:val="nil"/>
              <w:bottom w:val="nil"/>
              <w:right w:val="nil"/>
            </w:tcBorders>
          </w:tcPr>
          <w:p w14:paraId="762927F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563" w:type="dxa"/>
            <w:tcBorders>
              <w:top w:val="nil"/>
              <w:left w:val="nil"/>
              <w:bottom w:val="nil"/>
              <w:right w:val="nil"/>
            </w:tcBorders>
          </w:tcPr>
          <w:p w14:paraId="23F01D6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4DA5DD00"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F1C333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665B800 </w:t>
            </w:r>
          </w:p>
        </w:tc>
      </w:tr>
      <w:tr w:rsidR="007F2BF7" w:rsidRPr="00891A28" w14:paraId="47B157EE" w14:textId="77777777">
        <w:tc>
          <w:tcPr>
            <w:tcW w:w="468" w:type="dxa"/>
            <w:tcBorders>
              <w:top w:val="nil"/>
              <w:bottom w:val="nil"/>
              <w:right w:val="nil"/>
            </w:tcBorders>
          </w:tcPr>
          <w:p w14:paraId="604A38D0"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4</w:t>
            </w:r>
          </w:p>
        </w:tc>
        <w:tc>
          <w:tcPr>
            <w:tcW w:w="318" w:type="dxa"/>
            <w:tcBorders>
              <w:top w:val="nil"/>
              <w:left w:val="nil"/>
              <w:bottom w:val="nil"/>
              <w:right w:val="nil"/>
            </w:tcBorders>
          </w:tcPr>
          <w:p w14:paraId="1A725E14"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308FE8ED"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1BE7A6C3"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0F55870"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7F4E931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46E6B86"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B002</w:t>
            </w:r>
          </w:p>
        </w:tc>
        <w:tc>
          <w:tcPr>
            <w:tcW w:w="970" w:type="dxa"/>
            <w:tcBorders>
              <w:top w:val="nil"/>
              <w:bottom w:val="nil"/>
              <w:right w:val="nil"/>
            </w:tcBorders>
          </w:tcPr>
          <w:p w14:paraId="1B1F98C6"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3DCCA</w:t>
            </w:r>
          </w:p>
        </w:tc>
        <w:tc>
          <w:tcPr>
            <w:tcW w:w="423" w:type="dxa"/>
            <w:tcBorders>
              <w:top w:val="nil"/>
              <w:left w:val="nil"/>
              <w:bottom w:val="nil"/>
              <w:right w:val="nil"/>
            </w:tcBorders>
          </w:tcPr>
          <w:p w14:paraId="2634940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w:t>
            </w:r>
          </w:p>
        </w:tc>
        <w:tc>
          <w:tcPr>
            <w:tcW w:w="468" w:type="dxa"/>
            <w:tcBorders>
              <w:top w:val="nil"/>
              <w:left w:val="nil"/>
              <w:bottom w:val="nil"/>
              <w:right w:val="nil"/>
            </w:tcBorders>
          </w:tcPr>
          <w:p w14:paraId="4A1FE84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451E9873"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1CB578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3368000</w:t>
            </w:r>
          </w:p>
        </w:tc>
        <w:tc>
          <w:tcPr>
            <w:tcW w:w="412" w:type="dxa"/>
            <w:tcBorders>
              <w:top w:val="nil"/>
              <w:left w:val="nil"/>
              <w:bottom w:val="nil"/>
              <w:right w:val="nil"/>
            </w:tcBorders>
          </w:tcPr>
          <w:p w14:paraId="30E8E70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563" w:type="dxa"/>
            <w:tcBorders>
              <w:top w:val="nil"/>
              <w:left w:val="nil"/>
              <w:bottom w:val="nil"/>
              <w:right w:val="nil"/>
            </w:tcBorders>
          </w:tcPr>
          <w:p w14:paraId="71F2BD7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085C8A74"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1384B65"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CCB7000 </w:t>
            </w:r>
          </w:p>
        </w:tc>
      </w:tr>
      <w:tr w:rsidR="007F2BF7" w:rsidRPr="00891A28" w14:paraId="2FBCE444" w14:textId="77777777">
        <w:tc>
          <w:tcPr>
            <w:tcW w:w="468" w:type="dxa"/>
            <w:tcBorders>
              <w:top w:val="nil"/>
              <w:bottom w:val="nil"/>
              <w:right w:val="nil"/>
            </w:tcBorders>
          </w:tcPr>
          <w:p w14:paraId="7987110F"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5</w:t>
            </w:r>
          </w:p>
        </w:tc>
        <w:tc>
          <w:tcPr>
            <w:tcW w:w="318" w:type="dxa"/>
            <w:tcBorders>
              <w:top w:val="nil"/>
              <w:left w:val="nil"/>
              <w:bottom w:val="nil"/>
              <w:right w:val="nil"/>
            </w:tcBorders>
          </w:tcPr>
          <w:p w14:paraId="4DA67737"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0638621C"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3C187994"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1FCFF74" w14:textId="77777777" w:rsidR="007F2BF7" w:rsidRPr="00891A28" w:rsidRDefault="00EB5260" w:rsidP="003C5524">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1E0D311"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190E096C"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202</w:t>
            </w:r>
          </w:p>
        </w:tc>
        <w:tc>
          <w:tcPr>
            <w:tcW w:w="970" w:type="dxa"/>
            <w:tcBorders>
              <w:top w:val="nil"/>
              <w:bottom w:val="nil"/>
              <w:right w:val="nil"/>
            </w:tcBorders>
          </w:tcPr>
          <w:p w14:paraId="4A8C2A55"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7B994</w:t>
            </w:r>
          </w:p>
        </w:tc>
        <w:tc>
          <w:tcPr>
            <w:tcW w:w="423" w:type="dxa"/>
            <w:tcBorders>
              <w:top w:val="nil"/>
              <w:left w:val="nil"/>
              <w:bottom w:val="nil"/>
              <w:right w:val="nil"/>
            </w:tcBorders>
          </w:tcPr>
          <w:p w14:paraId="7E40DE4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w:t>
            </w:r>
          </w:p>
        </w:tc>
        <w:tc>
          <w:tcPr>
            <w:tcW w:w="468" w:type="dxa"/>
            <w:tcBorders>
              <w:top w:val="nil"/>
              <w:left w:val="nil"/>
              <w:bottom w:val="nil"/>
              <w:right w:val="nil"/>
            </w:tcBorders>
          </w:tcPr>
          <w:p w14:paraId="199B92F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0061294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A78663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66D0000</w:t>
            </w:r>
          </w:p>
        </w:tc>
        <w:tc>
          <w:tcPr>
            <w:tcW w:w="412" w:type="dxa"/>
            <w:tcBorders>
              <w:top w:val="nil"/>
              <w:left w:val="nil"/>
              <w:bottom w:val="nil"/>
              <w:right w:val="nil"/>
            </w:tcBorders>
          </w:tcPr>
          <w:p w14:paraId="67F5863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w:t>
            </w:r>
          </w:p>
        </w:tc>
        <w:tc>
          <w:tcPr>
            <w:tcW w:w="563" w:type="dxa"/>
            <w:tcBorders>
              <w:top w:val="nil"/>
              <w:left w:val="nil"/>
              <w:bottom w:val="nil"/>
              <w:right w:val="nil"/>
            </w:tcBorders>
          </w:tcPr>
          <w:p w14:paraId="512B1CC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7DFD24C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737A23D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5B94E000 </w:t>
            </w:r>
          </w:p>
        </w:tc>
      </w:tr>
      <w:tr w:rsidR="007F2BF7" w:rsidRPr="00891A28" w14:paraId="391A3888" w14:textId="77777777">
        <w:tc>
          <w:tcPr>
            <w:tcW w:w="468" w:type="dxa"/>
            <w:tcBorders>
              <w:top w:val="nil"/>
              <w:bottom w:val="nil"/>
              <w:right w:val="nil"/>
            </w:tcBorders>
          </w:tcPr>
          <w:p w14:paraId="7C8DC85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6</w:t>
            </w:r>
          </w:p>
        </w:tc>
        <w:tc>
          <w:tcPr>
            <w:tcW w:w="318" w:type="dxa"/>
            <w:tcBorders>
              <w:top w:val="nil"/>
              <w:left w:val="nil"/>
              <w:bottom w:val="nil"/>
              <w:right w:val="nil"/>
            </w:tcBorders>
          </w:tcPr>
          <w:p w14:paraId="664C7272"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DCF7787"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3B29300A"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624B9BD"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39F653CA"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39F934D7"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802</w:t>
            </w:r>
          </w:p>
        </w:tc>
        <w:tc>
          <w:tcPr>
            <w:tcW w:w="970" w:type="dxa"/>
            <w:tcBorders>
              <w:top w:val="nil"/>
              <w:bottom w:val="nil"/>
              <w:right w:val="nil"/>
            </w:tcBorders>
          </w:tcPr>
          <w:p w14:paraId="286CE86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0F7328</w:t>
            </w:r>
          </w:p>
        </w:tc>
        <w:tc>
          <w:tcPr>
            <w:tcW w:w="423" w:type="dxa"/>
            <w:tcBorders>
              <w:top w:val="nil"/>
              <w:left w:val="nil"/>
              <w:bottom w:val="nil"/>
              <w:right w:val="nil"/>
            </w:tcBorders>
          </w:tcPr>
          <w:p w14:paraId="751BCDFE"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468" w:type="dxa"/>
            <w:tcBorders>
              <w:top w:val="nil"/>
              <w:left w:val="nil"/>
              <w:bottom w:val="nil"/>
              <w:right w:val="nil"/>
            </w:tcBorders>
          </w:tcPr>
          <w:p w14:paraId="46BA73A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79F4649F"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FC5317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8CDA0000</w:t>
            </w:r>
          </w:p>
        </w:tc>
        <w:tc>
          <w:tcPr>
            <w:tcW w:w="412" w:type="dxa"/>
            <w:tcBorders>
              <w:top w:val="nil"/>
              <w:left w:val="nil"/>
              <w:bottom w:val="nil"/>
              <w:right w:val="nil"/>
            </w:tcBorders>
          </w:tcPr>
          <w:p w14:paraId="3B08102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563" w:type="dxa"/>
            <w:tcBorders>
              <w:top w:val="nil"/>
              <w:left w:val="nil"/>
              <w:bottom w:val="nil"/>
              <w:right w:val="nil"/>
            </w:tcBorders>
          </w:tcPr>
          <w:p w14:paraId="3F5F90A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503D98F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621C89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1B27C000 </w:t>
            </w:r>
          </w:p>
        </w:tc>
      </w:tr>
      <w:tr w:rsidR="007F2BF7" w:rsidRPr="00891A28" w14:paraId="67BBDC01" w14:textId="77777777">
        <w:tc>
          <w:tcPr>
            <w:tcW w:w="468" w:type="dxa"/>
            <w:tcBorders>
              <w:top w:val="nil"/>
              <w:bottom w:val="nil"/>
              <w:right w:val="nil"/>
            </w:tcBorders>
          </w:tcPr>
          <w:p w14:paraId="3DF778CC"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7</w:t>
            </w:r>
          </w:p>
        </w:tc>
        <w:tc>
          <w:tcPr>
            <w:tcW w:w="318" w:type="dxa"/>
            <w:tcBorders>
              <w:top w:val="nil"/>
              <w:left w:val="nil"/>
              <w:bottom w:val="nil"/>
              <w:right w:val="nil"/>
            </w:tcBorders>
          </w:tcPr>
          <w:p w14:paraId="59E1F736"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4CD5A8EF"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3BBEBC41"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F48E4E1"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4A81485B"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CC1A2E0"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AE02</w:t>
            </w:r>
          </w:p>
        </w:tc>
        <w:tc>
          <w:tcPr>
            <w:tcW w:w="970" w:type="dxa"/>
            <w:tcBorders>
              <w:top w:val="nil"/>
              <w:bottom w:val="nil"/>
              <w:right w:val="nil"/>
            </w:tcBorders>
          </w:tcPr>
          <w:p w14:paraId="0B9240B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1F8852</w:t>
            </w:r>
          </w:p>
        </w:tc>
        <w:tc>
          <w:tcPr>
            <w:tcW w:w="423" w:type="dxa"/>
            <w:tcBorders>
              <w:top w:val="nil"/>
              <w:left w:val="nil"/>
              <w:bottom w:val="nil"/>
              <w:right w:val="nil"/>
            </w:tcBorders>
          </w:tcPr>
          <w:p w14:paraId="04C9A86A"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w:t>
            </w:r>
          </w:p>
        </w:tc>
        <w:tc>
          <w:tcPr>
            <w:tcW w:w="468" w:type="dxa"/>
            <w:tcBorders>
              <w:top w:val="nil"/>
              <w:left w:val="nil"/>
              <w:bottom w:val="nil"/>
              <w:right w:val="nil"/>
            </w:tcBorders>
          </w:tcPr>
          <w:p w14:paraId="474EAE9E"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308DC18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4945777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77B20000</w:t>
            </w:r>
          </w:p>
        </w:tc>
        <w:tc>
          <w:tcPr>
            <w:tcW w:w="412" w:type="dxa"/>
            <w:tcBorders>
              <w:top w:val="nil"/>
              <w:left w:val="nil"/>
              <w:bottom w:val="nil"/>
              <w:right w:val="nil"/>
            </w:tcBorders>
          </w:tcPr>
          <w:p w14:paraId="0904BE8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w:t>
            </w:r>
          </w:p>
        </w:tc>
        <w:tc>
          <w:tcPr>
            <w:tcW w:w="563" w:type="dxa"/>
            <w:tcBorders>
              <w:top w:val="nil"/>
              <w:left w:val="nil"/>
              <w:bottom w:val="nil"/>
              <w:right w:val="nil"/>
            </w:tcBorders>
          </w:tcPr>
          <w:p w14:paraId="160E715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431F4C88"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2C7D82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64F8000 </w:t>
            </w:r>
          </w:p>
        </w:tc>
      </w:tr>
      <w:tr w:rsidR="007F2BF7" w:rsidRPr="00891A28" w14:paraId="42B2E134" w14:textId="77777777">
        <w:tc>
          <w:tcPr>
            <w:tcW w:w="468" w:type="dxa"/>
            <w:tcBorders>
              <w:top w:val="nil"/>
              <w:bottom w:val="nil"/>
              <w:right w:val="nil"/>
            </w:tcBorders>
          </w:tcPr>
          <w:p w14:paraId="2CF40707"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8</w:t>
            </w:r>
          </w:p>
        </w:tc>
        <w:tc>
          <w:tcPr>
            <w:tcW w:w="318" w:type="dxa"/>
            <w:tcBorders>
              <w:top w:val="nil"/>
              <w:left w:val="nil"/>
              <w:bottom w:val="nil"/>
              <w:right w:val="nil"/>
            </w:tcBorders>
          </w:tcPr>
          <w:p w14:paraId="28BE6A44"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2BFF7A90"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030DA136"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CEE3F40"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1AFD61A8"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059827A0"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CC02</w:t>
            </w:r>
          </w:p>
        </w:tc>
        <w:tc>
          <w:tcPr>
            <w:tcW w:w="970" w:type="dxa"/>
            <w:tcBorders>
              <w:top w:val="nil"/>
              <w:bottom w:val="nil"/>
              <w:right w:val="nil"/>
            </w:tcBorders>
          </w:tcPr>
          <w:p w14:paraId="3934E471"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3FA0A6</w:t>
            </w:r>
          </w:p>
        </w:tc>
        <w:tc>
          <w:tcPr>
            <w:tcW w:w="423" w:type="dxa"/>
            <w:tcBorders>
              <w:top w:val="nil"/>
              <w:left w:val="nil"/>
              <w:bottom w:val="nil"/>
              <w:right w:val="nil"/>
            </w:tcBorders>
          </w:tcPr>
          <w:p w14:paraId="3D2C892F"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7097AA8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057546A6"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7F2406D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F620000</w:t>
            </w:r>
          </w:p>
        </w:tc>
        <w:tc>
          <w:tcPr>
            <w:tcW w:w="412" w:type="dxa"/>
            <w:tcBorders>
              <w:top w:val="nil"/>
              <w:left w:val="nil"/>
              <w:bottom w:val="nil"/>
              <w:right w:val="nil"/>
            </w:tcBorders>
          </w:tcPr>
          <w:p w14:paraId="24289E89"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4556BB9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2B68920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65B743D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6C9F0000 </w:t>
            </w:r>
          </w:p>
        </w:tc>
      </w:tr>
      <w:tr w:rsidR="007F2BF7" w:rsidRPr="00891A28" w14:paraId="0D83E888" w14:textId="77777777">
        <w:tc>
          <w:tcPr>
            <w:tcW w:w="468" w:type="dxa"/>
            <w:tcBorders>
              <w:top w:val="nil"/>
              <w:bottom w:val="nil"/>
              <w:right w:val="nil"/>
            </w:tcBorders>
          </w:tcPr>
          <w:p w14:paraId="63766E04"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89</w:t>
            </w:r>
          </w:p>
        </w:tc>
        <w:tc>
          <w:tcPr>
            <w:tcW w:w="318" w:type="dxa"/>
            <w:tcBorders>
              <w:top w:val="nil"/>
              <w:left w:val="nil"/>
              <w:bottom w:val="nil"/>
              <w:right w:val="nil"/>
            </w:tcBorders>
          </w:tcPr>
          <w:p w14:paraId="51677F65"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0</w:t>
            </w:r>
          </w:p>
        </w:tc>
        <w:tc>
          <w:tcPr>
            <w:tcW w:w="407" w:type="dxa"/>
            <w:tcBorders>
              <w:top w:val="nil"/>
              <w:left w:val="nil"/>
              <w:bottom w:val="nil"/>
              <w:right w:val="nil"/>
            </w:tcBorders>
          </w:tcPr>
          <w:p w14:paraId="0A8F2DC5"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31DB9D82"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1364DE1"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2B569FC9"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353C9CD7"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401</w:t>
            </w:r>
          </w:p>
        </w:tc>
        <w:tc>
          <w:tcPr>
            <w:tcW w:w="970" w:type="dxa"/>
            <w:tcBorders>
              <w:top w:val="nil"/>
              <w:bottom w:val="nil"/>
              <w:right w:val="nil"/>
            </w:tcBorders>
          </w:tcPr>
          <w:p w14:paraId="7159AE22"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3FD8A7</w:t>
            </w:r>
          </w:p>
        </w:tc>
        <w:tc>
          <w:tcPr>
            <w:tcW w:w="423" w:type="dxa"/>
            <w:tcBorders>
              <w:top w:val="nil"/>
              <w:left w:val="nil"/>
              <w:bottom w:val="nil"/>
              <w:right w:val="nil"/>
            </w:tcBorders>
          </w:tcPr>
          <w:p w14:paraId="187A39E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w:t>
            </w:r>
          </w:p>
        </w:tc>
        <w:tc>
          <w:tcPr>
            <w:tcW w:w="468" w:type="dxa"/>
            <w:tcBorders>
              <w:top w:val="nil"/>
              <w:left w:val="nil"/>
              <w:bottom w:val="nil"/>
              <w:right w:val="nil"/>
            </w:tcBorders>
          </w:tcPr>
          <w:p w14:paraId="240B1307"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57E5C66A"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24F9A64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7610000</w:t>
            </w:r>
          </w:p>
        </w:tc>
        <w:tc>
          <w:tcPr>
            <w:tcW w:w="412" w:type="dxa"/>
            <w:tcBorders>
              <w:top w:val="nil"/>
              <w:left w:val="nil"/>
              <w:bottom w:val="nil"/>
              <w:right w:val="nil"/>
            </w:tcBorders>
          </w:tcPr>
          <w:p w14:paraId="186DB0F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w:t>
            </w:r>
          </w:p>
        </w:tc>
        <w:tc>
          <w:tcPr>
            <w:tcW w:w="563" w:type="dxa"/>
            <w:tcBorders>
              <w:top w:val="nil"/>
              <w:left w:val="nil"/>
              <w:bottom w:val="nil"/>
              <w:right w:val="nil"/>
            </w:tcBorders>
          </w:tcPr>
          <w:p w14:paraId="432BABA8"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88 </w:t>
            </w:r>
          </w:p>
        </w:tc>
        <w:tc>
          <w:tcPr>
            <w:tcW w:w="666" w:type="dxa"/>
            <w:tcBorders>
              <w:top w:val="nil"/>
              <w:left w:val="nil"/>
              <w:bottom w:val="nil"/>
            </w:tcBorders>
          </w:tcPr>
          <w:p w14:paraId="7D652C63"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888" w:type="dxa"/>
            <w:tcBorders>
              <w:top w:val="nil"/>
              <w:bottom w:val="nil"/>
            </w:tcBorders>
          </w:tcPr>
          <w:p w14:paraId="2D64C26F"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6C9F0000 </w:t>
            </w:r>
          </w:p>
        </w:tc>
      </w:tr>
      <w:tr w:rsidR="007F2BF7" w:rsidRPr="00891A28" w14:paraId="50C1D10E" w14:textId="77777777">
        <w:tc>
          <w:tcPr>
            <w:tcW w:w="468" w:type="dxa"/>
            <w:tcBorders>
              <w:top w:val="nil"/>
              <w:bottom w:val="nil"/>
              <w:right w:val="nil"/>
            </w:tcBorders>
          </w:tcPr>
          <w:p w14:paraId="187C5278"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90</w:t>
            </w:r>
          </w:p>
        </w:tc>
        <w:tc>
          <w:tcPr>
            <w:tcW w:w="318" w:type="dxa"/>
            <w:tcBorders>
              <w:top w:val="nil"/>
              <w:left w:val="nil"/>
              <w:bottom w:val="nil"/>
              <w:right w:val="nil"/>
            </w:tcBorders>
          </w:tcPr>
          <w:p w14:paraId="74748DBF"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366ED585"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55020FFB"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B2BE0A8"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6D566A04"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272E0541"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E004</w:t>
            </w:r>
          </w:p>
        </w:tc>
        <w:tc>
          <w:tcPr>
            <w:tcW w:w="970" w:type="dxa"/>
            <w:tcBorders>
              <w:top w:val="nil"/>
              <w:bottom w:val="nil"/>
              <w:right w:val="nil"/>
            </w:tcBorders>
          </w:tcPr>
          <w:p w14:paraId="2B8C5460"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FF629C</w:t>
            </w:r>
          </w:p>
        </w:tc>
        <w:tc>
          <w:tcPr>
            <w:tcW w:w="423" w:type="dxa"/>
            <w:tcBorders>
              <w:top w:val="nil"/>
              <w:left w:val="nil"/>
              <w:bottom w:val="nil"/>
              <w:right w:val="nil"/>
            </w:tcBorders>
          </w:tcPr>
          <w:p w14:paraId="418D9E7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71055940"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753DEF85"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641ACA8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D87FC00</w:t>
            </w:r>
          </w:p>
        </w:tc>
        <w:tc>
          <w:tcPr>
            <w:tcW w:w="412" w:type="dxa"/>
            <w:tcBorders>
              <w:top w:val="nil"/>
              <w:left w:val="nil"/>
              <w:bottom w:val="nil"/>
              <w:right w:val="nil"/>
            </w:tcBorders>
          </w:tcPr>
          <w:p w14:paraId="72D7CD8B"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5BF5320C"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688DED91"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27DFD381"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27C0000 </w:t>
            </w:r>
          </w:p>
        </w:tc>
      </w:tr>
      <w:tr w:rsidR="007F2BF7" w:rsidRPr="00891A28" w14:paraId="3725DC34" w14:textId="77777777">
        <w:tc>
          <w:tcPr>
            <w:tcW w:w="468" w:type="dxa"/>
            <w:tcBorders>
              <w:top w:val="nil"/>
              <w:bottom w:val="nil"/>
              <w:right w:val="nil"/>
            </w:tcBorders>
          </w:tcPr>
          <w:p w14:paraId="367DF415" w14:textId="77777777" w:rsidR="007F2BF7" w:rsidRPr="00891A28" w:rsidRDefault="00EB5260" w:rsidP="00CC5BB5">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191</w:t>
            </w:r>
          </w:p>
        </w:tc>
        <w:tc>
          <w:tcPr>
            <w:tcW w:w="318" w:type="dxa"/>
            <w:tcBorders>
              <w:top w:val="nil"/>
              <w:left w:val="nil"/>
              <w:bottom w:val="nil"/>
              <w:right w:val="nil"/>
            </w:tcBorders>
          </w:tcPr>
          <w:p w14:paraId="190995FC" w14:textId="77777777" w:rsidR="007F2BF7" w:rsidRPr="00891A28" w:rsidRDefault="00EB5260" w:rsidP="00A82806">
            <w:pPr>
              <w:pStyle w:val="TableText"/>
              <w:framePr w:hSpace="181" w:wrap="notBeside" w:vAnchor="text" w:hAnchor="text" w:xAlign="center" w:y="1"/>
              <w:spacing w:before="0" w:after="0"/>
              <w:jc w:val="center"/>
              <w:rPr>
                <w:sz w:val="14"/>
                <w:lang w:val="en-GB"/>
              </w:rPr>
            </w:pPr>
            <w:r w:rsidRPr="00891A28">
              <w:rPr>
                <w:sz w:val="14"/>
                <w:lang w:val="en-GB"/>
              </w:rPr>
              <w:t>1</w:t>
            </w:r>
          </w:p>
        </w:tc>
        <w:tc>
          <w:tcPr>
            <w:tcW w:w="407" w:type="dxa"/>
            <w:tcBorders>
              <w:top w:val="nil"/>
              <w:left w:val="nil"/>
              <w:bottom w:val="nil"/>
              <w:right w:val="nil"/>
            </w:tcBorders>
          </w:tcPr>
          <w:p w14:paraId="1FCB9B8C" w14:textId="77777777" w:rsidR="007F2BF7" w:rsidRPr="00891A28" w:rsidRDefault="00EB5260" w:rsidP="007949B8">
            <w:pPr>
              <w:pStyle w:val="TableText"/>
              <w:framePr w:hSpace="181" w:wrap="notBeside" w:vAnchor="text" w:hAnchor="text" w:xAlign="center" w:y="1"/>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611B09C6" w14:textId="77777777" w:rsidR="007F2BF7" w:rsidRPr="00891A28" w:rsidRDefault="00EB5260" w:rsidP="004772EF">
            <w:pPr>
              <w:pStyle w:val="TableText"/>
              <w:framePr w:hSpace="181" w:wrap="notBeside" w:vAnchor="text" w:hAnchor="text" w:xAlign="center" w:y="1"/>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552C872" w14:textId="77777777" w:rsidR="007F2BF7" w:rsidRPr="00891A28" w:rsidRDefault="007F2BF7" w:rsidP="003C5524">
            <w:pPr>
              <w:pStyle w:val="TableText"/>
              <w:framePr w:hSpace="181" w:wrap="notBeside" w:vAnchor="text" w:hAnchor="text" w:xAlign="center" w:y="1"/>
              <w:spacing w:before="0" w:after="0"/>
              <w:rPr>
                <w:rFonts w:ascii="Courier" w:hAnsi="Courier"/>
                <w:sz w:val="14"/>
                <w:lang w:val="en-GB"/>
              </w:rPr>
            </w:pPr>
          </w:p>
        </w:tc>
        <w:tc>
          <w:tcPr>
            <w:tcW w:w="564" w:type="dxa"/>
            <w:tcBorders>
              <w:top w:val="nil"/>
              <w:left w:val="nil"/>
              <w:bottom w:val="nil"/>
              <w:right w:val="nil"/>
            </w:tcBorders>
          </w:tcPr>
          <w:p w14:paraId="33E09D40" w14:textId="77777777" w:rsidR="007F2BF7" w:rsidRPr="00891A28" w:rsidRDefault="00EB5260" w:rsidP="002A68F3">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4AFD5FF0" w14:textId="77777777" w:rsidR="007F2BF7" w:rsidRPr="00891A28" w:rsidRDefault="00EB5260" w:rsidP="00AE2F96">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9803</w:t>
            </w:r>
          </w:p>
        </w:tc>
        <w:tc>
          <w:tcPr>
            <w:tcW w:w="970" w:type="dxa"/>
            <w:tcBorders>
              <w:top w:val="nil"/>
              <w:bottom w:val="nil"/>
              <w:right w:val="nil"/>
            </w:tcBorders>
          </w:tcPr>
          <w:p w14:paraId="75566329"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00FFAA9D</w:t>
            </w:r>
          </w:p>
        </w:tc>
        <w:tc>
          <w:tcPr>
            <w:tcW w:w="423" w:type="dxa"/>
            <w:tcBorders>
              <w:top w:val="nil"/>
              <w:left w:val="nil"/>
              <w:bottom w:val="nil"/>
              <w:right w:val="nil"/>
            </w:tcBorders>
          </w:tcPr>
          <w:p w14:paraId="0E270818" w14:textId="77777777" w:rsidR="007F2BF7" w:rsidRPr="00891A28" w:rsidRDefault="00EB5260" w:rsidP="000655FE">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2</w:t>
            </w:r>
          </w:p>
        </w:tc>
        <w:tc>
          <w:tcPr>
            <w:tcW w:w="468" w:type="dxa"/>
            <w:tcBorders>
              <w:top w:val="nil"/>
              <w:left w:val="nil"/>
              <w:bottom w:val="nil"/>
              <w:right w:val="nil"/>
            </w:tcBorders>
          </w:tcPr>
          <w:p w14:paraId="0A6E3F4A"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31 </w:t>
            </w:r>
          </w:p>
        </w:tc>
        <w:tc>
          <w:tcPr>
            <w:tcW w:w="1403" w:type="dxa"/>
            <w:tcBorders>
              <w:top w:val="nil"/>
              <w:left w:val="nil"/>
              <w:bottom w:val="nil"/>
            </w:tcBorders>
          </w:tcPr>
          <w:p w14:paraId="427EA0B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right w:val="nil"/>
            </w:tcBorders>
          </w:tcPr>
          <w:p w14:paraId="0EE7A9F4"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5586FC00</w:t>
            </w:r>
          </w:p>
        </w:tc>
        <w:tc>
          <w:tcPr>
            <w:tcW w:w="412" w:type="dxa"/>
            <w:tcBorders>
              <w:top w:val="nil"/>
              <w:left w:val="nil"/>
              <w:bottom w:val="nil"/>
              <w:right w:val="nil"/>
            </w:tcBorders>
          </w:tcPr>
          <w:p w14:paraId="686FAE96"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6</w:t>
            </w:r>
          </w:p>
        </w:tc>
        <w:tc>
          <w:tcPr>
            <w:tcW w:w="563" w:type="dxa"/>
            <w:tcBorders>
              <w:top w:val="nil"/>
              <w:left w:val="nil"/>
              <w:bottom w:val="nil"/>
              <w:right w:val="nil"/>
            </w:tcBorders>
          </w:tcPr>
          <w:p w14:paraId="1F898C22"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nil"/>
            </w:tcBorders>
          </w:tcPr>
          <w:p w14:paraId="7AD1AD72" w14:textId="77777777" w:rsidR="007F2BF7" w:rsidRPr="00891A28" w:rsidRDefault="007F2BF7">
            <w:pPr>
              <w:pStyle w:val="TableText"/>
              <w:framePr w:hSpace="181" w:wrap="notBeside" w:vAnchor="text" w:hAnchor="text" w:xAlign="center" w:y="1"/>
              <w:spacing w:before="0" w:after="0"/>
              <w:rPr>
                <w:rFonts w:ascii="Courier" w:hAnsi="Courier"/>
                <w:sz w:val="14"/>
                <w:lang w:val="en-GB"/>
              </w:rPr>
            </w:pPr>
          </w:p>
        </w:tc>
        <w:tc>
          <w:tcPr>
            <w:tcW w:w="888" w:type="dxa"/>
            <w:tcBorders>
              <w:top w:val="nil"/>
              <w:bottom w:val="nil"/>
            </w:tcBorders>
          </w:tcPr>
          <w:p w14:paraId="58F7D7FD" w14:textId="77777777" w:rsidR="007F2BF7" w:rsidRPr="00891A28" w:rsidRDefault="00EB5260">
            <w:pPr>
              <w:pStyle w:val="TableText"/>
              <w:framePr w:hSpace="181" w:wrap="notBeside" w:vAnchor="text" w:hAnchor="text" w:xAlign="center" w:y="1"/>
              <w:spacing w:before="0" w:after="0"/>
              <w:rPr>
                <w:rFonts w:ascii="Courier" w:hAnsi="Courier"/>
                <w:sz w:val="14"/>
                <w:lang w:val="en-GB"/>
              </w:rPr>
            </w:pPr>
            <w:r w:rsidRPr="00891A28">
              <w:rPr>
                <w:rFonts w:ascii="Courier" w:hAnsi="Courier"/>
                <w:sz w:val="14"/>
                <w:lang w:val="en-GB"/>
              </w:rPr>
              <w:t xml:space="preserve">427C0000 </w:t>
            </w:r>
          </w:p>
        </w:tc>
      </w:tr>
      <w:tr w:rsidR="007F2BF7" w:rsidRPr="00891A28" w14:paraId="3559AD52" w14:textId="77777777">
        <w:tc>
          <w:tcPr>
            <w:tcW w:w="468" w:type="dxa"/>
            <w:tcBorders>
              <w:top w:val="nil"/>
              <w:bottom w:val="single" w:sz="4" w:space="0" w:color="auto"/>
              <w:right w:val="nil"/>
            </w:tcBorders>
          </w:tcPr>
          <w:p w14:paraId="427D81D2" w14:textId="77777777" w:rsidR="007F2BF7" w:rsidRPr="00891A28" w:rsidRDefault="00EB5260" w:rsidP="00CC5BB5">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192</w:t>
            </w:r>
          </w:p>
        </w:tc>
        <w:tc>
          <w:tcPr>
            <w:tcW w:w="318" w:type="dxa"/>
            <w:tcBorders>
              <w:top w:val="nil"/>
              <w:left w:val="nil"/>
              <w:bottom w:val="single" w:sz="4" w:space="0" w:color="auto"/>
              <w:right w:val="nil"/>
            </w:tcBorders>
          </w:tcPr>
          <w:p w14:paraId="63EA2157" w14:textId="77777777" w:rsidR="007F2BF7" w:rsidRPr="00891A28" w:rsidRDefault="00EB5260" w:rsidP="00A82806">
            <w:pPr>
              <w:pStyle w:val="TableText"/>
              <w:framePr w:hSpace="181" w:wrap="notBeside" w:vAnchor="text" w:hAnchor="text" w:xAlign="center" w:y="1"/>
              <w:spacing w:before="0" w:after="60"/>
              <w:jc w:val="center"/>
              <w:rPr>
                <w:sz w:val="14"/>
                <w:lang w:val="en-GB"/>
              </w:rPr>
            </w:pPr>
            <w:r w:rsidRPr="00891A28">
              <w:rPr>
                <w:sz w:val="14"/>
                <w:lang w:val="en-GB"/>
              </w:rPr>
              <w:t>0</w:t>
            </w:r>
          </w:p>
        </w:tc>
        <w:tc>
          <w:tcPr>
            <w:tcW w:w="407" w:type="dxa"/>
            <w:tcBorders>
              <w:top w:val="nil"/>
              <w:left w:val="nil"/>
              <w:bottom w:val="single" w:sz="4" w:space="0" w:color="auto"/>
              <w:right w:val="nil"/>
            </w:tcBorders>
          </w:tcPr>
          <w:p w14:paraId="280DEE75" w14:textId="77777777" w:rsidR="007F2BF7" w:rsidRPr="00891A28" w:rsidRDefault="00EB5260" w:rsidP="007949B8">
            <w:pPr>
              <w:pStyle w:val="TableText"/>
              <w:framePr w:hSpace="181" w:wrap="notBeside" w:vAnchor="text" w:hAnchor="text" w:xAlign="center" w:y="1"/>
              <w:spacing w:before="0" w:after="6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single" w:sz="4" w:space="0" w:color="auto"/>
              <w:right w:val="nil"/>
            </w:tcBorders>
          </w:tcPr>
          <w:p w14:paraId="3981CEE7" w14:textId="77777777" w:rsidR="007F2BF7" w:rsidRPr="00891A28" w:rsidRDefault="00EB5260" w:rsidP="004772EF">
            <w:pPr>
              <w:pStyle w:val="TableText"/>
              <w:framePr w:hSpace="181" w:wrap="notBeside" w:vAnchor="text" w:hAnchor="text" w:xAlign="center" w:y="1"/>
              <w:spacing w:before="0" w:after="60"/>
              <w:jc w:val="center"/>
              <w:rPr>
                <w:sz w:val="14"/>
                <w:lang w:val="en-GB"/>
              </w:rPr>
            </w:pPr>
            <w:r w:rsidRPr="00891A28">
              <w:rPr>
                <w:sz w:val="14"/>
                <w:lang w:val="en-GB"/>
              </w:rPr>
              <w:t>1</w:t>
            </w:r>
          </w:p>
        </w:tc>
        <w:tc>
          <w:tcPr>
            <w:tcW w:w="395" w:type="dxa"/>
            <w:tcBorders>
              <w:top w:val="nil"/>
              <w:left w:val="nil"/>
              <w:bottom w:val="single" w:sz="4" w:space="0" w:color="auto"/>
              <w:right w:val="nil"/>
            </w:tcBorders>
          </w:tcPr>
          <w:p w14:paraId="43EB49F0" w14:textId="77777777" w:rsidR="007F2BF7" w:rsidRPr="00891A28" w:rsidRDefault="007F2BF7" w:rsidP="003C5524">
            <w:pPr>
              <w:pStyle w:val="TableText"/>
              <w:framePr w:hSpace="181" w:wrap="notBeside" w:vAnchor="text" w:hAnchor="text" w:xAlign="center" w:y="1"/>
              <w:spacing w:before="0" w:after="60"/>
              <w:rPr>
                <w:rFonts w:ascii="Courier" w:hAnsi="Courier"/>
                <w:sz w:val="14"/>
                <w:lang w:val="en-GB"/>
              </w:rPr>
            </w:pPr>
          </w:p>
        </w:tc>
        <w:tc>
          <w:tcPr>
            <w:tcW w:w="564" w:type="dxa"/>
            <w:tcBorders>
              <w:top w:val="nil"/>
              <w:left w:val="nil"/>
              <w:bottom w:val="single" w:sz="4" w:space="0" w:color="auto"/>
              <w:right w:val="nil"/>
            </w:tcBorders>
          </w:tcPr>
          <w:p w14:paraId="348043BF" w14:textId="77777777" w:rsidR="007F2BF7" w:rsidRPr="00891A28" w:rsidRDefault="00EB5260" w:rsidP="002A68F3">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3801</w:t>
            </w:r>
          </w:p>
        </w:tc>
        <w:tc>
          <w:tcPr>
            <w:tcW w:w="565" w:type="dxa"/>
            <w:tcBorders>
              <w:top w:val="nil"/>
              <w:left w:val="nil"/>
              <w:bottom w:val="single" w:sz="4" w:space="0" w:color="auto"/>
            </w:tcBorders>
          </w:tcPr>
          <w:p w14:paraId="37B3BBC5" w14:textId="77777777" w:rsidR="007F2BF7" w:rsidRPr="00891A28" w:rsidRDefault="00EB5260" w:rsidP="00AE2F96">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A004</w:t>
            </w:r>
          </w:p>
        </w:tc>
        <w:tc>
          <w:tcPr>
            <w:tcW w:w="970" w:type="dxa"/>
            <w:tcBorders>
              <w:top w:val="nil"/>
              <w:bottom w:val="single" w:sz="4" w:space="0" w:color="auto"/>
              <w:right w:val="nil"/>
            </w:tcBorders>
          </w:tcPr>
          <w:p w14:paraId="0537560D" w14:textId="77777777" w:rsidR="007F2BF7" w:rsidRPr="00891A28" w:rsidRDefault="00EB5260" w:rsidP="000655FE">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01FFE53C</w:t>
            </w:r>
          </w:p>
        </w:tc>
        <w:tc>
          <w:tcPr>
            <w:tcW w:w="423" w:type="dxa"/>
            <w:tcBorders>
              <w:top w:val="nil"/>
              <w:left w:val="nil"/>
              <w:bottom w:val="single" w:sz="4" w:space="0" w:color="auto"/>
              <w:right w:val="nil"/>
            </w:tcBorders>
          </w:tcPr>
          <w:p w14:paraId="36ECF043" w14:textId="77777777" w:rsidR="007F2BF7" w:rsidRPr="00891A28" w:rsidRDefault="00EB5260" w:rsidP="000655FE">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1</w:t>
            </w:r>
          </w:p>
        </w:tc>
        <w:tc>
          <w:tcPr>
            <w:tcW w:w="468" w:type="dxa"/>
            <w:tcBorders>
              <w:top w:val="nil"/>
              <w:left w:val="nil"/>
              <w:bottom w:val="single" w:sz="4" w:space="0" w:color="auto"/>
              <w:right w:val="nil"/>
            </w:tcBorders>
          </w:tcPr>
          <w:p w14:paraId="3ACA1561"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 xml:space="preserve">7F </w:t>
            </w:r>
          </w:p>
        </w:tc>
        <w:tc>
          <w:tcPr>
            <w:tcW w:w="1403" w:type="dxa"/>
            <w:tcBorders>
              <w:top w:val="nil"/>
              <w:left w:val="nil"/>
              <w:bottom w:val="single" w:sz="4" w:space="0" w:color="auto"/>
            </w:tcBorders>
          </w:tcPr>
          <w:p w14:paraId="75A2F850"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 xml:space="preserve">31 </w:t>
            </w:r>
          </w:p>
        </w:tc>
        <w:tc>
          <w:tcPr>
            <w:tcW w:w="888" w:type="dxa"/>
            <w:tcBorders>
              <w:top w:val="nil"/>
              <w:bottom w:val="single" w:sz="4" w:space="0" w:color="auto"/>
              <w:right w:val="nil"/>
            </w:tcBorders>
          </w:tcPr>
          <w:p w14:paraId="081CF93F"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1B0BF800</w:t>
            </w:r>
          </w:p>
        </w:tc>
        <w:tc>
          <w:tcPr>
            <w:tcW w:w="412" w:type="dxa"/>
            <w:tcBorders>
              <w:top w:val="nil"/>
              <w:left w:val="nil"/>
              <w:bottom w:val="single" w:sz="4" w:space="0" w:color="auto"/>
              <w:right w:val="nil"/>
            </w:tcBorders>
          </w:tcPr>
          <w:p w14:paraId="5A9293D1"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5</w:t>
            </w:r>
          </w:p>
        </w:tc>
        <w:tc>
          <w:tcPr>
            <w:tcW w:w="563" w:type="dxa"/>
            <w:tcBorders>
              <w:top w:val="nil"/>
              <w:left w:val="nil"/>
              <w:bottom w:val="single" w:sz="4" w:space="0" w:color="auto"/>
              <w:right w:val="nil"/>
            </w:tcBorders>
          </w:tcPr>
          <w:p w14:paraId="443DA007"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 xml:space="preserve">FF </w:t>
            </w:r>
          </w:p>
        </w:tc>
        <w:tc>
          <w:tcPr>
            <w:tcW w:w="666" w:type="dxa"/>
            <w:tcBorders>
              <w:top w:val="nil"/>
              <w:left w:val="nil"/>
              <w:bottom w:val="single" w:sz="4" w:space="0" w:color="auto"/>
            </w:tcBorders>
          </w:tcPr>
          <w:p w14:paraId="0B3103FD" w14:textId="77777777" w:rsidR="007F2BF7" w:rsidRPr="00891A28" w:rsidRDefault="007F2BF7">
            <w:pPr>
              <w:pStyle w:val="TableText"/>
              <w:framePr w:hSpace="181" w:wrap="notBeside" w:vAnchor="text" w:hAnchor="text" w:xAlign="center" w:y="1"/>
              <w:spacing w:before="0" w:after="60"/>
              <w:rPr>
                <w:rFonts w:ascii="Courier" w:hAnsi="Courier"/>
                <w:sz w:val="14"/>
                <w:lang w:val="en-GB"/>
              </w:rPr>
            </w:pPr>
          </w:p>
        </w:tc>
        <w:tc>
          <w:tcPr>
            <w:tcW w:w="888" w:type="dxa"/>
            <w:tcBorders>
              <w:top w:val="nil"/>
              <w:bottom w:val="single" w:sz="4" w:space="0" w:color="auto"/>
            </w:tcBorders>
          </w:tcPr>
          <w:p w14:paraId="7272B369" w14:textId="77777777" w:rsidR="007F2BF7" w:rsidRPr="00891A28" w:rsidRDefault="00EB5260">
            <w:pPr>
              <w:pStyle w:val="TableText"/>
              <w:framePr w:hSpace="181" w:wrap="notBeside" w:vAnchor="text" w:hAnchor="text" w:xAlign="center" w:y="1"/>
              <w:spacing w:before="0" w:after="60"/>
              <w:rPr>
                <w:rFonts w:ascii="Courier" w:hAnsi="Courier"/>
                <w:sz w:val="14"/>
                <w:lang w:val="en-GB"/>
              </w:rPr>
            </w:pPr>
            <w:r w:rsidRPr="00891A28">
              <w:rPr>
                <w:rFonts w:ascii="Courier" w:hAnsi="Courier"/>
                <w:sz w:val="14"/>
                <w:lang w:val="en-GB"/>
              </w:rPr>
              <w:t xml:space="preserve">84F80000 </w:t>
            </w:r>
          </w:p>
        </w:tc>
      </w:tr>
    </w:tbl>
    <w:p w14:paraId="4C5AE51A" w14:textId="77777777" w:rsidR="007F2BF7" w:rsidRPr="00891A28" w:rsidRDefault="007F2BF7" w:rsidP="00CC5BB5">
      <w:pPr>
        <w:pStyle w:val="TableFin"/>
        <w:rPr>
          <w:lang w:val="en-GB"/>
        </w:rPr>
      </w:pPr>
    </w:p>
    <w:p w14:paraId="5613E6C4" w14:textId="2C0DAEF4" w:rsidR="007F2BF7" w:rsidRPr="00891A28" w:rsidRDefault="00EB5260" w:rsidP="00611DAB">
      <w:pPr>
        <w:pStyle w:val="TableTitle"/>
        <w:spacing w:before="0"/>
        <w:rPr>
          <w:b w:val="0"/>
          <w:bCs/>
          <w:i/>
          <w:iCs/>
          <w:lang w:val="en-GB"/>
        </w:rPr>
      </w:pPr>
      <w:bookmarkStart w:id="1641" w:name="_Toc524616037"/>
      <w:r w:rsidRPr="00891A28">
        <w:rPr>
          <w:lang w:val="en-GB"/>
        </w:rPr>
        <w:t xml:space="preserve">Table H.1 – Encoder and decoder trace data </w:t>
      </w:r>
      <w:r w:rsidRPr="00891A28">
        <w:rPr>
          <w:b w:val="0"/>
          <w:bCs/>
          <w:i/>
          <w:iCs/>
          <w:lang w:val="en-GB"/>
        </w:rPr>
        <w:t>(concluded)</w:t>
      </w:r>
      <w:bookmarkEnd w:id="16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9"/>
        <w:gridCol w:w="318"/>
        <w:gridCol w:w="405"/>
        <w:gridCol w:w="497"/>
        <w:gridCol w:w="395"/>
        <w:gridCol w:w="564"/>
        <w:gridCol w:w="565"/>
        <w:gridCol w:w="968"/>
        <w:gridCol w:w="422"/>
        <w:gridCol w:w="467"/>
        <w:gridCol w:w="1379"/>
        <w:gridCol w:w="889"/>
        <w:gridCol w:w="412"/>
        <w:gridCol w:w="561"/>
        <w:gridCol w:w="661"/>
        <w:gridCol w:w="889"/>
      </w:tblGrid>
      <w:tr w:rsidR="00611DAB" w:rsidRPr="00891A28" w14:paraId="5F3FCD71" w14:textId="77777777" w:rsidTr="00611DAB">
        <w:tc>
          <w:tcPr>
            <w:tcW w:w="3213" w:type="dxa"/>
            <w:gridSpan w:val="7"/>
            <w:tcBorders>
              <w:bottom w:val="single" w:sz="4" w:space="0" w:color="auto"/>
            </w:tcBorders>
            <w:vAlign w:val="center"/>
          </w:tcPr>
          <w:p w14:paraId="600B5620" w14:textId="77777777" w:rsidR="00611DAB" w:rsidRPr="00891A28" w:rsidRDefault="00611DAB" w:rsidP="00611DAB">
            <w:pPr>
              <w:pStyle w:val="TableText"/>
              <w:jc w:val="center"/>
              <w:rPr>
                <w:sz w:val="14"/>
                <w:lang w:val="en-GB"/>
              </w:rPr>
            </w:pPr>
            <w:r w:rsidRPr="00891A28">
              <w:rPr>
                <w:sz w:val="14"/>
                <w:lang w:val="en-GB"/>
              </w:rPr>
              <w:t>Common</w:t>
            </w:r>
          </w:p>
        </w:tc>
        <w:tc>
          <w:tcPr>
            <w:tcW w:w="3236" w:type="dxa"/>
            <w:gridSpan w:val="4"/>
            <w:tcBorders>
              <w:bottom w:val="single" w:sz="4" w:space="0" w:color="auto"/>
            </w:tcBorders>
            <w:vAlign w:val="center"/>
          </w:tcPr>
          <w:p w14:paraId="2DF3E69D" w14:textId="77777777" w:rsidR="00611DAB" w:rsidRPr="00891A28" w:rsidRDefault="00611DAB" w:rsidP="00611DAB">
            <w:pPr>
              <w:pStyle w:val="TableText"/>
              <w:jc w:val="center"/>
              <w:rPr>
                <w:sz w:val="14"/>
                <w:lang w:val="en-GB"/>
              </w:rPr>
            </w:pPr>
            <w:r w:rsidRPr="00891A28">
              <w:rPr>
                <w:sz w:val="14"/>
                <w:lang w:val="en-GB"/>
              </w:rPr>
              <w:t>Encoder</w:t>
            </w:r>
          </w:p>
        </w:tc>
        <w:tc>
          <w:tcPr>
            <w:tcW w:w="2523" w:type="dxa"/>
            <w:gridSpan w:val="4"/>
            <w:tcBorders>
              <w:bottom w:val="single" w:sz="4" w:space="0" w:color="auto"/>
            </w:tcBorders>
            <w:vAlign w:val="center"/>
          </w:tcPr>
          <w:p w14:paraId="00E2D87A" w14:textId="77777777" w:rsidR="00611DAB" w:rsidRPr="00891A28" w:rsidRDefault="00611DAB" w:rsidP="00611DAB">
            <w:pPr>
              <w:pStyle w:val="TableText"/>
              <w:jc w:val="center"/>
              <w:rPr>
                <w:sz w:val="14"/>
                <w:lang w:val="en-GB"/>
              </w:rPr>
            </w:pPr>
            <w:r w:rsidRPr="00891A28">
              <w:rPr>
                <w:sz w:val="14"/>
                <w:lang w:val="en-GB"/>
              </w:rPr>
              <w:t>Decoder</w:t>
            </w:r>
          </w:p>
        </w:tc>
        <w:tc>
          <w:tcPr>
            <w:tcW w:w="889" w:type="dxa"/>
            <w:tcBorders>
              <w:bottom w:val="single" w:sz="4" w:space="0" w:color="auto"/>
            </w:tcBorders>
          </w:tcPr>
          <w:p w14:paraId="19975FB8" w14:textId="77777777" w:rsidR="00611DAB" w:rsidRPr="00891A28" w:rsidRDefault="00611DAB" w:rsidP="00611DAB">
            <w:pPr>
              <w:pStyle w:val="TableText"/>
              <w:jc w:val="center"/>
              <w:rPr>
                <w:sz w:val="14"/>
                <w:lang w:val="en-GB"/>
              </w:rPr>
            </w:pPr>
            <w:r w:rsidRPr="00891A28">
              <w:rPr>
                <w:sz w:val="14"/>
                <w:lang w:val="en-GB"/>
              </w:rPr>
              <w:t>Software</w:t>
            </w:r>
            <w:r w:rsidRPr="00891A28">
              <w:rPr>
                <w:sz w:val="14"/>
                <w:lang w:val="en-GB"/>
              </w:rPr>
              <w:br/>
              <w:t>Conven-</w:t>
            </w:r>
            <w:r w:rsidRPr="00891A28">
              <w:rPr>
                <w:sz w:val="14"/>
                <w:lang w:val="en-GB"/>
              </w:rPr>
              <w:br/>
              <w:t>tions</w:t>
            </w:r>
            <w:r w:rsidRPr="00891A28">
              <w:rPr>
                <w:sz w:val="14"/>
                <w:lang w:val="en-GB"/>
              </w:rPr>
              <w:br/>
              <w:t>Decoder</w:t>
            </w:r>
          </w:p>
        </w:tc>
      </w:tr>
      <w:tr w:rsidR="00611DAB" w:rsidRPr="00891A28" w14:paraId="292B5586" w14:textId="77777777" w:rsidTr="00611DAB">
        <w:tc>
          <w:tcPr>
            <w:tcW w:w="469" w:type="dxa"/>
            <w:tcBorders>
              <w:bottom w:val="single" w:sz="4" w:space="0" w:color="auto"/>
              <w:right w:val="nil"/>
            </w:tcBorders>
            <w:vAlign w:val="center"/>
          </w:tcPr>
          <w:p w14:paraId="2DB944DA" w14:textId="77777777" w:rsidR="00611DAB" w:rsidRPr="00891A28" w:rsidRDefault="00611DAB" w:rsidP="00611DAB">
            <w:pPr>
              <w:pStyle w:val="TableText"/>
              <w:jc w:val="center"/>
              <w:rPr>
                <w:sz w:val="14"/>
                <w:lang w:val="en-GB"/>
              </w:rPr>
            </w:pPr>
            <w:r w:rsidRPr="00891A28">
              <w:rPr>
                <w:sz w:val="14"/>
                <w:lang w:val="en-GB"/>
              </w:rPr>
              <w:t>EC</w:t>
            </w:r>
          </w:p>
        </w:tc>
        <w:tc>
          <w:tcPr>
            <w:tcW w:w="318" w:type="dxa"/>
            <w:tcBorders>
              <w:left w:val="nil"/>
              <w:bottom w:val="single" w:sz="4" w:space="0" w:color="auto"/>
              <w:right w:val="nil"/>
            </w:tcBorders>
            <w:vAlign w:val="center"/>
          </w:tcPr>
          <w:p w14:paraId="3793246E" w14:textId="77777777" w:rsidR="00611DAB" w:rsidRPr="00891A28" w:rsidRDefault="00611DAB" w:rsidP="00611DAB">
            <w:pPr>
              <w:pStyle w:val="TableText"/>
              <w:jc w:val="center"/>
              <w:rPr>
                <w:sz w:val="14"/>
                <w:lang w:val="en-GB"/>
              </w:rPr>
            </w:pPr>
            <w:r w:rsidRPr="00891A28">
              <w:rPr>
                <w:sz w:val="14"/>
                <w:lang w:val="en-GB"/>
              </w:rPr>
              <w:t>D</w:t>
            </w:r>
          </w:p>
        </w:tc>
        <w:tc>
          <w:tcPr>
            <w:tcW w:w="405" w:type="dxa"/>
            <w:tcBorders>
              <w:left w:val="nil"/>
              <w:bottom w:val="single" w:sz="4" w:space="0" w:color="auto"/>
              <w:right w:val="nil"/>
            </w:tcBorders>
            <w:vAlign w:val="center"/>
          </w:tcPr>
          <w:p w14:paraId="22E96382" w14:textId="77777777" w:rsidR="00611DAB" w:rsidRPr="00891A28" w:rsidRDefault="00611DAB" w:rsidP="00611DAB">
            <w:pPr>
              <w:pStyle w:val="TableText"/>
              <w:jc w:val="center"/>
              <w:rPr>
                <w:sz w:val="14"/>
                <w:lang w:val="en-GB"/>
              </w:rPr>
            </w:pPr>
            <w:r w:rsidRPr="00891A28">
              <w:rPr>
                <w:sz w:val="14"/>
                <w:lang w:val="en-GB"/>
              </w:rPr>
              <w:t>I</w:t>
            </w:r>
          </w:p>
        </w:tc>
        <w:tc>
          <w:tcPr>
            <w:tcW w:w="497" w:type="dxa"/>
            <w:tcBorders>
              <w:left w:val="nil"/>
              <w:bottom w:val="single" w:sz="4" w:space="0" w:color="auto"/>
              <w:right w:val="nil"/>
            </w:tcBorders>
            <w:vAlign w:val="center"/>
          </w:tcPr>
          <w:p w14:paraId="6E9B3A01" w14:textId="77777777" w:rsidR="00611DAB" w:rsidRPr="00891A28" w:rsidRDefault="00611DAB" w:rsidP="00611DAB">
            <w:pPr>
              <w:pStyle w:val="TableText"/>
              <w:jc w:val="center"/>
              <w:rPr>
                <w:sz w:val="14"/>
                <w:lang w:val="en-GB"/>
              </w:rPr>
            </w:pPr>
            <w:r w:rsidRPr="00891A28">
              <w:rPr>
                <w:sz w:val="14"/>
                <w:lang w:val="en-GB"/>
              </w:rPr>
              <w:t>MPS</w:t>
            </w:r>
          </w:p>
        </w:tc>
        <w:tc>
          <w:tcPr>
            <w:tcW w:w="395" w:type="dxa"/>
            <w:tcBorders>
              <w:left w:val="nil"/>
              <w:bottom w:val="single" w:sz="4" w:space="0" w:color="auto"/>
              <w:right w:val="nil"/>
            </w:tcBorders>
            <w:vAlign w:val="center"/>
          </w:tcPr>
          <w:p w14:paraId="540D3904" w14:textId="77777777" w:rsidR="00611DAB" w:rsidRPr="00891A28" w:rsidRDefault="00611DAB" w:rsidP="00611DAB">
            <w:pPr>
              <w:pStyle w:val="TableText"/>
              <w:jc w:val="center"/>
              <w:rPr>
                <w:sz w:val="14"/>
                <w:lang w:val="en-GB"/>
              </w:rPr>
            </w:pPr>
            <w:r w:rsidRPr="00891A28">
              <w:rPr>
                <w:sz w:val="14"/>
                <w:lang w:val="en-GB"/>
              </w:rPr>
              <w:t>CE</w:t>
            </w:r>
          </w:p>
        </w:tc>
        <w:tc>
          <w:tcPr>
            <w:tcW w:w="564" w:type="dxa"/>
            <w:tcBorders>
              <w:left w:val="nil"/>
              <w:bottom w:val="single" w:sz="4" w:space="0" w:color="auto"/>
              <w:right w:val="nil"/>
            </w:tcBorders>
            <w:vAlign w:val="center"/>
          </w:tcPr>
          <w:p w14:paraId="1A5123A6" w14:textId="77777777" w:rsidR="00611DAB" w:rsidRPr="00891A28" w:rsidRDefault="00611DAB" w:rsidP="00611DAB">
            <w:pPr>
              <w:pStyle w:val="TableText"/>
              <w:jc w:val="center"/>
              <w:rPr>
                <w:sz w:val="14"/>
                <w:lang w:val="en-GB"/>
              </w:rPr>
            </w:pPr>
            <w:r w:rsidRPr="00891A28">
              <w:rPr>
                <w:sz w:val="14"/>
                <w:lang w:val="en-GB"/>
              </w:rPr>
              <w:t>Qe</w:t>
            </w:r>
            <w:r w:rsidRPr="00891A28">
              <w:rPr>
                <w:sz w:val="14"/>
                <w:lang w:val="en-GB"/>
              </w:rPr>
              <w:br/>
              <w:t>hex</w:t>
            </w:r>
          </w:p>
        </w:tc>
        <w:tc>
          <w:tcPr>
            <w:tcW w:w="565" w:type="dxa"/>
            <w:tcBorders>
              <w:left w:val="nil"/>
              <w:bottom w:val="single" w:sz="4" w:space="0" w:color="auto"/>
            </w:tcBorders>
            <w:vAlign w:val="center"/>
          </w:tcPr>
          <w:p w14:paraId="35D15EF0" w14:textId="77777777" w:rsidR="00611DAB" w:rsidRPr="00891A28" w:rsidRDefault="00611DAB" w:rsidP="00611DAB">
            <w:pPr>
              <w:pStyle w:val="TableText"/>
              <w:jc w:val="center"/>
              <w:rPr>
                <w:sz w:val="14"/>
                <w:lang w:val="en-GB"/>
              </w:rPr>
            </w:pPr>
            <w:r w:rsidRPr="00891A28">
              <w:rPr>
                <w:sz w:val="14"/>
                <w:lang w:val="en-GB"/>
              </w:rPr>
              <w:t>A</w:t>
            </w:r>
            <w:r w:rsidRPr="00891A28">
              <w:rPr>
                <w:sz w:val="14"/>
                <w:lang w:val="en-GB"/>
              </w:rPr>
              <w:br/>
              <w:t>hex</w:t>
            </w:r>
          </w:p>
        </w:tc>
        <w:tc>
          <w:tcPr>
            <w:tcW w:w="968" w:type="dxa"/>
            <w:tcBorders>
              <w:bottom w:val="single" w:sz="4" w:space="0" w:color="auto"/>
              <w:right w:val="nil"/>
            </w:tcBorders>
            <w:vAlign w:val="center"/>
          </w:tcPr>
          <w:p w14:paraId="3C33E98A"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22" w:type="dxa"/>
            <w:tcBorders>
              <w:left w:val="nil"/>
              <w:bottom w:val="single" w:sz="4" w:space="0" w:color="auto"/>
              <w:right w:val="nil"/>
            </w:tcBorders>
            <w:vAlign w:val="center"/>
          </w:tcPr>
          <w:p w14:paraId="2E93307F" w14:textId="77777777" w:rsidR="00611DAB" w:rsidRPr="00891A28" w:rsidRDefault="00611DAB" w:rsidP="00611DAB">
            <w:pPr>
              <w:pStyle w:val="TableText"/>
              <w:jc w:val="center"/>
              <w:rPr>
                <w:sz w:val="14"/>
                <w:lang w:val="en-GB"/>
              </w:rPr>
            </w:pPr>
            <w:r w:rsidRPr="00891A28">
              <w:rPr>
                <w:sz w:val="14"/>
                <w:lang w:val="en-GB"/>
              </w:rPr>
              <w:t>CT</w:t>
            </w:r>
          </w:p>
        </w:tc>
        <w:tc>
          <w:tcPr>
            <w:tcW w:w="467" w:type="dxa"/>
            <w:tcBorders>
              <w:left w:val="nil"/>
              <w:bottom w:val="single" w:sz="4" w:space="0" w:color="auto"/>
              <w:right w:val="nil"/>
            </w:tcBorders>
            <w:vAlign w:val="center"/>
          </w:tcPr>
          <w:p w14:paraId="5FB8380D" w14:textId="77777777" w:rsidR="00611DAB" w:rsidRPr="00891A28" w:rsidRDefault="00611DAB" w:rsidP="00611DAB">
            <w:pPr>
              <w:pStyle w:val="TableText"/>
              <w:jc w:val="center"/>
              <w:rPr>
                <w:sz w:val="14"/>
                <w:lang w:val="en-GB"/>
              </w:rPr>
            </w:pPr>
            <w:r w:rsidRPr="00891A28">
              <w:rPr>
                <w:sz w:val="14"/>
                <w:lang w:val="en-GB"/>
              </w:rPr>
              <w:t>B</w:t>
            </w:r>
            <w:r w:rsidRPr="00891A28">
              <w:rPr>
                <w:sz w:val="14"/>
                <w:lang w:val="en-GB"/>
              </w:rPr>
              <w:br/>
              <w:t>hex</w:t>
            </w:r>
          </w:p>
        </w:tc>
        <w:tc>
          <w:tcPr>
            <w:tcW w:w="1379" w:type="dxa"/>
            <w:tcBorders>
              <w:left w:val="nil"/>
              <w:bottom w:val="single" w:sz="4" w:space="0" w:color="auto"/>
            </w:tcBorders>
            <w:vAlign w:val="center"/>
          </w:tcPr>
          <w:p w14:paraId="394B223D" w14:textId="77777777" w:rsidR="00611DAB" w:rsidRPr="00891A28" w:rsidRDefault="00611DAB" w:rsidP="00611DAB">
            <w:pPr>
              <w:pStyle w:val="TableText"/>
              <w:jc w:val="center"/>
              <w:rPr>
                <w:sz w:val="14"/>
                <w:lang w:val="en-GB"/>
              </w:rPr>
            </w:pPr>
            <w:r w:rsidRPr="00891A28">
              <w:rPr>
                <w:sz w:val="14"/>
                <w:lang w:val="en-GB"/>
              </w:rPr>
              <w:t>OUT</w:t>
            </w:r>
            <w:r w:rsidRPr="00891A28">
              <w:rPr>
                <w:sz w:val="14"/>
                <w:lang w:val="en-GB"/>
              </w:rPr>
              <w:br/>
              <w:t>hex</w:t>
            </w:r>
          </w:p>
        </w:tc>
        <w:tc>
          <w:tcPr>
            <w:tcW w:w="889" w:type="dxa"/>
            <w:tcBorders>
              <w:bottom w:val="single" w:sz="4" w:space="0" w:color="auto"/>
              <w:right w:val="nil"/>
            </w:tcBorders>
            <w:vAlign w:val="center"/>
          </w:tcPr>
          <w:p w14:paraId="126D5DFF"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c>
          <w:tcPr>
            <w:tcW w:w="412" w:type="dxa"/>
            <w:tcBorders>
              <w:left w:val="nil"/>
              <w:bottom w:val="single" w:sz="4" w:space="0" w:color="auto"/>
              <w:right w:val="nil"/>
            </w:tcBorders>
            <w:vAlign w:val="center"/>
          </w:tcPr>
          <w:p w14:paraId="08BBBF54" w14:textId="77777777" w:rsidR="00611DAB" w:rsidRPr="00891A28" w:rsidRDefault="00611DAB" w:rsidP="00611DAB">
            <w:pPr>
              <w:pStyle w:val="TableText"/>
              <w:jc w:val="center"/>
              <w:rPr>
                <w:sz w:val="14"/>
                <w:lang w:val="en-GB"/>
              </w:rPr>
            </w:pPr>
            <w:r w:rsidRPr="00891A28">
              <w:rPr>
                <w:sz w:val="14"/>
                <w:lang w:val="en-GB"/>
              </w:rPr>
              <w:t>CT</w:t>
            </w:r>
          </w:p>
        </w:tc>
        <w:tc>
          <w:tcPr>
            <w:tcW w:w="561" w:type="dxa"/>
            <w:tcBorders>
              <w:left w:val="nil"/>
              <w:bottom w:val="single" w:sz="4" w:space="0" w:color="auto"/>
              <w:right w:val="nil"/>
            </w:tcBorders>
          </w:tcPr>
          <w:p w14:paraId="25A7BC21" w14:textId="77777777" w:rsidR="00611DAB" w:rsidRPr="00891A28" w:rsidRDefault="00611DAB" w:rsidP="00611DAB">
            <w:pPr>
              <w:pStyle w:val="TableText"/>
              <w:jc w:val="center"/>
              <w:rPr>
                <w:rFonts w:ascii="Courier" w:hAnsi="Courier"/>
                <w:sz w:val="14"/>
                <w:lang w:val="en-GB"/>
              </w:rPr>
            </w:pPr>
            <w:r w:rsidRPr="00891A28">
              <w:rPr>
                <w:rFonts w:ascii="Courier" w:hAnsi="Courier"/>
                <w:sz w:val="14"/>
                <w:lang w:val="en-GB"/>
              </w:rPr>
              <w:t>B</w:t>
            </w:r>
            <w:r w:rsidRPr="00891A28">
              <w:rPr>
                <w:rFonts w:ascii="Courier" w:hAnsi="Courier"/>
                <w:sz w:val="14"/>
                <w:lang w:val="en-GB"/>
              </w:rPr>
              <w:br/>
              <w:t>hex</w:t>
            </w:r>
          </w:p>
        </w:tc>
        <w:tc>
          <w:tcPr>
            <w:tcW w:w="661" w:type="dxa"/>
            <w:tcBorders>
              <w:left w:val="nil"/>
              <w:bottom w:val="single" w:sz="4" w:space="0" w:color="auto"/>
            </w:tcBorders>
          </w:tcPr>
          <w:p w14:paraId="2EE903D3" w14:textId="77777777" w:rsidR="00611DAB" w:rsidRPr="00891A28" w:rsidRDefault="00611DAB" w:rsidP="00611DAB">
            <w:pPr>
              <w:pStyle w:val="TableText"/>
              <w:jc w:val="center"/>
              <w:rPr>
                <w:rFonts w:ascii="Courier" w:hAnsi="Courier"/>
                <w:sz w:val="14"/>
                <w:lang w:val="en-GB"/>
              </w:rPr>
            </w:pPr>
            <w:r w:rsidRPr="00891A28">
              <w:rPr>
                <w:rFonts w:ascii="Courier" w:hAnsi="Courier"/>
                <w:sz w:val="14"/>
                <w:lang w:val="en-GB"/>
              </w:rPr>
              <w:t>IN</w:t>
            </w:r>
            <w:r w:rsidRPr="00891A28">
              <w:rPr>
                <w:rFonts w:ascii="Courier" w:hAnsi="Courier"/>
                <w:sz w:val="14"/>
                <w:lang w:val="en-GB"/>
              </w:rPr>
              <w:br/>
              <w:t>hex</w:t>
            </w:r>
          </w:p>
        </w:tc>
        <w:tc>
          <w:tcPr>
            <w:tcW w:w="889" w:type="dxa"/>
            <w:tcBorders>
              <w:bottom w:val="single" w:sz="4" w:space="0" w:color="auto"/>
            </w:tcBorders>
          </w:tcPr>
          <w:p w14:paraId="3C447438" w14:textId="77777777" w:rsidR="00611DAB" w:rsidRPr="00891A28" w:rsidRDefault="00611DAB" w:rsidP="00611DAB">
            <w:pPr>
              <w:pStyle w:val="TableText"/>
              <w:jc w:val="center"/>
              <w:rPr>
                <w:sz w:val="14"/>
                <w:lang w:val="en-GB"/>
              </w:rPr>
            </w:pPr>
            <w:r w:rsidRPr="00891A28">
              <w:rPr>
                <w:sz w:val="14"/>
                <w:lang w:val="en-GB"/>
              </w:rPr>
              <w:t>C</w:t>
            </w:r>
            <w:r w:rsidRPr="00891A28">
              <w:rPr>
                <w:sz w:val="14"/>
                <w:lang w:val="en-GB"/>
              </w:rPr>
              <w:br/>
              <w:t>hex</w:t>
            </w:r>
          </w:p>
        </w:tc>
      </w:tr>
      <w:tr w:rsidR="00611DAB" w:rsidRPr="00891A28" w14:paraId="7D9D6A8C" w14:textId="77777777" w:rsidTr="00611DAB">
        <w:tc>
          <w:tcPr>
            <w:tcW w:w="469" w:type="dxa"/>
            <w:tcBorders>
              <w:top w:val="nil"/>
              <w:bottom w:val="nil"/>
              <w:right w:val="nil"/>
            </w:tcBorders>
          </w:tcPr>
          <w:p w14:paraId="7E7CAC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3</w:t>
            </w:r>
          </w:p>
        </w:tc>
        <w:tc>
          <w:tcPr>
            <w:tcW w:w="318" w:type="dxa"/>
            <w:tcBorders>
              <w:top w:val="nil"/>
              <w:left w:val="nil"/>
              <w:bottom w:val="nil"/>
              <w:right w:val="nil"/>
            </w:tcBorders>
          </w:tcPr>
          <w:p w14:paraId="0FF66F4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C16EC3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167232B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610337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693B4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0B7F680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4</w:t>
            </w:r>
          </w:p>
        </w:tc>
        <w:tc>
          <w:tcPr>
            <w:tcW w:w="968" w:type="dxa"/>
            <w:tcBorders>
              <w:top w:val="nil"/>
              <w:bottom w:val="nil"/>
              <w:right w:val="nil"/>
            </w:tcBorders>
          </w:tcPr>
          <w:p w14:paraId="31C7188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F94F0</w:t>
            </w:r>
          </w:p>
        </w:tc>
        <w:tc>
          <w:tcPr>
            <w:tcW w:w="422" w:type="dxa"/>
            <w:tcBorders>
              <w:top w:val="nil"/>
              <w:left w:val="nil"/>
              <w:bottom w:val="nil"/>
              <w:right w:val="nil"/>
            </w:tcBorders>
          </w:tcPr>
          <w:p w14:paraId="3E05E0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026FF0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1B7922D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13A34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C2FE000</w:t>
            </w:r>
          </w:p>
        </w:tc>
        <w:tc>
          <w:tcPr>
            <w:tcW w:w="412" w:type="dxa"/>
            <w:tcBorders>
              <w:top w:val="nil"/>
              <w:left w:val="nil"/>
              <w:bottom w:val="nil"/>
              <w:right w:val="nil"/>
            </w:tcBorders>
          </w:tcPr>
          <w:p w14:paraId="00FFCB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7021C2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5A41DDE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BEB515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3D40000 </w:t>
            </w:r>
          </w:p>
        </w:tc>
      </w:tr>
      <w:tr w:rsidR="00611DAB" w:rsidRPr="00891A28" w14:paraId="4DEC30AA" w14:textId="77777777" w:rsidTr="00611DAB">
        <w:tc>
          <w:tcPr>
            <w:tcW w:w="469" w:type="dxa"/>
            <w:tcBorders>
              <w:top w:val="nil"/>
              <w:bottom w:val="nil"/>
              <w:right w:val="nil"/>
            </w:tcBorders>
          </w:tcPr>
          <w:p w14:paraId="1B0D70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4</w:t>
            </w:r>
          </w:p>
        </w:tc>
        <w:tc>
          <w:tcPr>
            <w:tcW w:w="318" w:type="dxa"/>
            <w:tcBorders>
              <w:top w:val="nil"/>
              <w:left w:val="nil"/>
              <w:bottom w:val="nil"/>
              <w:right w:val="nil"/>
            </w:tcBorders>
          </w:tcPr>
          <w:p w14:paraId="6D9536C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1064491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7255B41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CEA353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00934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1C24C7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3</w:t>
            </w:r>
          </w:p>
        </w:tc>
        <w:tc>
          <w:tcPr>
            <w:tcW w:w="968" w:type="dxa"/>
            <w:tcBorders>
              <w:top w:val="nil"/>
              <w:bottom w:val="nil"/>
              <w:right w:val="nil"/>
            </w:tcBorders>
          </w:tcPr>
          <w:p w14:paraId="49FE73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FDCF1</w:t>
            </w:r>
          </w:p>
        </w:tc>
        <w:tc>
          <w:tcPr>
            <w:tcW w:w="422" w:type="dxa"/>
            <w:tcBorders>
              <w:top w:val="nil"/>
              <w:left w:val="nil"/>
              <w:bottom w:val="nil"/>
              <w:right w:val="nil"/>
            </w:tcBorders>
          </w:tcPr>
          <w:p w14:paraId="41A659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25C0989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68A9A57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F3E19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2EE000</w:t>
            </w:r>
          </w:p>
        </w:tc>
        <w:tc>
          <w:tcPr>
            <w:tcW w:w="412" w:type="dxa"/>
            <w:tcBorders>
              <w:top w:val="nil"/>
              <w:left w:val="nil"/>
              <w:bottom w:val="nil"/>
              <w:right w:val="nil"/>
            </w:tcBorders>
          </w:tcPr>
          <w:p w14:paraId="1C5213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13C220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19671338"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25910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3D40000 </w:t>
            </w:r>
          </w:p>
        </w:tc>
      </w:tr>
      <w:tr w:rsidR="00611DAB" w:rsidRPr="00891A28" w14:paraId="7C257109" w14:textId="77777777" w:rsidTr="00611DAB">
        <w:tc>
          <w:tcPr>
            <w:tcW w:w="469" w:type="dxa"/>
            <w:tcBorders>
              <w:top w:val="nil"/>
              <w:bottom w:val="nil"/>
              <w:right w:val="nil"/>
            </w:tcBorders>
          </w:tcPr>
          <w:p w14:paraId="7913C3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5</w:t>
            </w:r>
          </w:p>
        </w:tc>
        <w:tc>
          <w:tcPr>
            <w:tcW w:w="318" w:type="dxa"/>
            <w:tcBorders>
              <w:top w:val="nil"/>
              <w:left w:val="nil"/>
              <w:bottom w:val="nil"/>
              <w:right w:val="nil"/>
            </w:tcBorders>
          </w:tcPr>
          <w:p w14:paraId="063816C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0CE6D9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7A4F148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6D303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2849FA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391C002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68" w:type="dxa"/>
            <w:tcBorders>
              <w:top w:val="nil"/>
              <w:bottom w:val="nil"/>
              <w:right w:val="nil"/>
            </w:tcBorders>
          </w:tcPr>
          <w:p w14:paraId="023FAB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FB9E2</w:t>
            </w:r>
          </w:p>
        </w:tc>
        <w:tc>
          <w:tcPr>
            <w:tcW w:w="422" w:type="dxa"/>
            <w:tcBorders>
              <w:top w:val="nil"/>
              <w:left w:val="nil"/>
              <w:bottom w:val="nil"/>
              <w:right w:val="nil"/>
            </w:tcBorders>
          </w:tcPr>
          <w:p w14:paraId="5FB518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418BAD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2693811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3CB6F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5DC000</w:t>
            </w:r>
          </w:p>
        </w:tc>
        <w:tc>
          <w:tcPr>
            <w:tcW w:w="412" w:type="dxa"/>
            <w:tcBorders>
              <w:top w:val="nil"/>
              <w:left w:val="nil"/>
              <w:bottom w:val="nil"/>
              <w:right w:val="nil"/>
            </w:tcBorders>
          </w:tcPr>
          <w:p w14:paraId="2E8515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428A3BF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4C2B135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B9131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A40000 </w:t>
            </w:r>
          </w:p>
        </w:tc>
      </w:tr>
      <w:tr w:rsidR="00611DAB" w:rsidRPr="00891A28" w14:paraId="7B64FA4A" w14:textId="77777777" w:rsidTr="00611DAB">
        <w:tc>
          <w:tcPr>
            <w:tcW w:w="469" w:type="dxa"/>
            <w:tcBorders>
              <w:top w:val="nil"/>
              <w:bottom w:val="nil"/>
              <w:right w:val="nil"/>
            </w:tcBorders>
          </w:tcPr>
          <w:p w14:paraId="436E6F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6</w:t>
            </w:r>
          </w:p>
        </w:tc>
        <w:tc>
          <w:tcPr>
            <w:tcW w:w="318" w:type="dxa"/>
            <w:tcBorders>
              <w:top w:val="nil"/>
              <w:left w:val="nil"/>
              <w:bottom w:val="nil"/>
              <w:right w:val="nil"/>
            </w:tcBorders>
          </w:tcPr>
          <w:p w14:paraId="7EB9D1FA"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9B963A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1830ACA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E5C31E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1F222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121CD2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68" w:type="dxa"/>
            <w:tcBorders>
              <w:top w:val="nil"/>
              <w:bottom w:val="nil"/>
              <w:right w:val="nil"/>
            </w:tcBorders>
          </w:tcPr>
          <w:p w14:paraId="18C856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F73C4</w:t>
            </w:r>
          </w:p>
        </w:tc>
        <w:tc>
          <w:tcPr>
            <w:tcW w:w="422" w:type="dxa"/>
            <w:tcBorders>
              <w:top w:val="nil"/>
              <w:left w:val="nil"/>
              <w:bottom w:val="nil"/>
              <w:right w:val="nil"/>
            </w:tcBorders>
          </w:tcPr>
          <w:p w14:paraId="58B571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43DE5B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446C990E"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53888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BB8000</w:t>
            </w:r>
          </w:p>
        </w:tc>
        <w:tc>
          <w:tcPr>
            <w:tcW w:w="412" w:type="dxa"/>
            <w:tcBorders>
              <w:top w:val="nil"/>
              <w:left w:val="nil"/>
              <w:bottom w:val="nil"/>
              <w:right w:val="nil"/>
            </w:tcBorders>
          </w:tcPr>
          <w:p w14:paraId="34E5DF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71B135A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3663CDA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DD5BA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1460000 </w:t>
            </w:r>
          </w:p>
        </w:tc>
      </w:tr>
      <w:tr w:rsidR="00611DAB" w:rsidRPr="00891A28" w14:paraId="367C6E93" w14:textId="77777777" w:rsidTr="00611DAB">
        <w:tc>
          <w:tcPr>
            <w:tcW w:w="469" w:type="dxa"/>
            <w:tcBorders>
              <w:top w:val="nil"/>
              <w:bottom w:val="nil"/>
              <w:right w:val="nil"/>
            </w:tcBorders>
          </w:tcPr>
          <w:p w14:paraId="6BE2E0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7</w:t>
            </w:r>
          </w:p>
        </w:tc>
        <w:tc>
          <w:tcPr>
            <w:tcW w:w="318" w:type="dxa"/>
            <w:tcBorders>
              <w:top w:val="nil"/>
              <w:left w:val="nil"/>
              <w:bottom w:val="nil"/>
              <w:right w:val="nil"/>
            </w:tcBorders>
          </w:tcPr>
          <w:p w14:paraId="79C191FF"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120ADDF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45F34AF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18EC81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D9EA0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498E83A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402</w:t>
            </w:r>
          </w:p>
        </w:tc>
        <w:tc>
          <w:tcPr>
            <w:tcW w:w="968" w:type="dxa"/>
            <w:tcBorders>
              <w:top w:val="nil"/>
              <w:bottom w:val="nil"/>
              <w:right w:val="nil"/>
            </w:tcBorders>
          </w:tcPr>
          <w:p w14:paraId="7B5D3B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7F778A</w:t>
            </w:r>
          </w:p>
        </w:tc>
        <w:tc>
          <w:tcPr>
            <w:tcW w:w="422" w:type="dxa"/>
            <w:tcBorders>
              <w:top w:val="nil"/>
              <w:left w:val="nil"/>
              <w:bottom w:val="nil"/>
              <w:right w:val="nil"/>
            </w:tcBorders>
          </w:tcPr>
          <w:p w14:paraId="42CE6E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047F1B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1B407F7B"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46757E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1750000</w:t>
            </w:r>
          </w:p>
        </w:tc>
        <w:tc>
          <w:tcPr>
            <w:tcW w:w="412" w:type="dxa"/>
            <w:tcBorders>
              <w:top w:val="nil"/>
              <w:left w:val="nil"/>
              <w:bottom w:val="nil"/>
              <w:right w:val="nil"/>
            </w:tcBorders>
          </w:tcPr>
          <w:p w14:paraId="5BA3A7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305387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0F8AF0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889" w:type="dxa"/>
            <w:tcBorders>
              <w:top w:val="nil"/>
              <w:bottom w:val="nil"/>
            </w:tcBorders>
          </w:tcPr>
          <w:p w14:paraId="602996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28C0000 </w:t>
            </w:r>
          </w:p>
        </w:tc>
      </w:tr>
      <w:tr w:rsidR="00611DAB" w:rsidRPr="00891A28" w14:paraId="7853D1F1" w14:textId="77777777" w:rsidTr="00611DAB">
        <w:tc>
          <w:tcPr>
            <w:tcW w:w="469" w:type="dxa"/>
            <w:tcBorders>
              <w:top w:val="nil"/>
              <w:bottom w:val="nil"/>
              <w:right w:val="nil"/>
            </w:tcBorders>
          </w:tcPr>
          <w:p w14:paraId="5EAABF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8</w:t>
            </w:r>
          </w:p>
        </w:tc>
        <w:tc>
          <w:tcPr>
            <w:tcW w:w="318" w:type="dxa"/>
            <w:tcBorders>
              <w:top w:val="nil"/>
              <w:left w:val="nil"/>
              <w:bottom w:val="nil"/>
              <w:right w:val="nil"/>
            </w:tcBorders>
          </w:tcPr>
          <w:p w14:paraId="578F5F8B"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25144A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72C4208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9217F3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51936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73531C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802</w:t>
            </w:r>
          </w:p>
        </w:tc>
        <w:tc>
          <w:tcPr>
            <w:tcW w:w="968" w:type="dxa"/>
            <w:tcBorders>
              <w:top w:val="nil"/>
              <w:bottom w:val="nil"/>
              <w:right w:val="nil"/>
            </w:tcBorders>
          </w:tcPr>
          <w:p w14:paraId="568BA16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FF5F16</w:t>
            </w:r>
          </w:p>
        </w:tc>
        <w:tc>
          <w:tcPr>
            <w:tcW w:w="422" w:type="dxa"/>
            <w:tcBorders>
              <w:top w:val="nil"/>
              <w:left w:val="nil"/>
              <w:bottom w:val="nil"/>
              <w:right w:val="nil"/>
            </w:tcBorders>
          </w:tcPr>
          <w:p w14:paraId="45BAB1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2642C0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69EDA02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C259E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2E8DC00</w:t>
            </w:r>
          </w:p>
        </w:tc>
        <w:tc>
          <w:tcPr>
            <w:tcW w:w="412" w:type="dxa"/>
            <w:tcBorders>
              <w:top w:val="nil"/>
              <w:left w:val="nil"/>
              <w:bottom w:val="nil"/>
              <w:right w:val="nil"/>
            </w:tcBorders>
          </w:tcPr>
          <w:p w14:paraId="2A4560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42A693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0B6F4AB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79348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5192000 </w:t>
            </w:r>
          </w:p>
        </w:tc>
      </w:tr>
      <w:tr w:rsidR="00611DAB" w:rsidRPr="00891A28" w14:paraId="0C977B4D" w14:textId="77777777" w:rsidTr="00611DAB">
        <w:tc>
          <w:tcPr>
            <w:tcW w:w="469" w:type="dxa"/>
            <w:tcBorders>
              <w:top w:val="nil"/>
              <w:bottom w:val="nil"/>
              <w:right w:val="nil"/>
            </w:tcBorders>
          </w:tcPr>
          <w:p w14:paraId="42AA00A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99</w:t>
            </w:r>
          </w:p>
        </w:tc>
        <w:tc>
          <w:tcPr>
            <w:tcW w:w="318" w:type="dxa"/>
            <w:tcBorders>
              <w:top w:val="nil"/>
              <w:left w:val="nil"/>
              <w:bottom w:val="nil"/>
              <w:right w:val="nil"/>
            </w:tcBorders>
          </w:tcPr>
          <w:p w14:paraId="0EE7513F"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5B24A42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27BAEDFF"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9492A7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6EE5D5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517E90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401</w:t>
            </w:r>
          </w:p>
        </w:tc>
        <w:tc>
          <w:tcPr>
            <w:tcW w:w="968" w:type="dxa"/>
            <w:tcBorders>
              <w:top w:val="nil"/>
              <w:bottom w:val="nil"/>
              <w:right w:val="nil"/>
            </w:tcBorders>
          </w:tcPr>
          <w:p w14:paraId="7F706D9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FF9317</w:t>
            </w:r>
          </w:p>
        </w:tc>
        <w:tc>
          <w:tcPr>
            <w:tcW w:w="422" w:type="dxa"/>
            <w:tcBorders>
              <w:top w:val="nil"/>
              <w:left w:val="nil"/>
              <w:bottom w:val="nil"/>
              <w:right w:val="nil"/>
            </w:tcBorders>
          </w:tcPr>
          <w:p w14:paraId="172A31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48AA58B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4A1AF72B"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78902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EE7DC00</w:t>
            </w:r>
          </w:p>
        </w:tc>
        <w:tc>
          <w:tcPr>
            <w:tcW w:w="412" w:type="dxa"/>
            <w:tcBorders>
              <w:top w:val="nil"/>
              <w:left w:val="nil"/>
              <w:bottom w:val="nil"/>
              <w:right w:val="nil"/>
            </w:tcBorders>
          </w:tcPr>
          <w:p w14:paraId="2E2E75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475F67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320FA0F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1C9EA11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5192000 </w:t>
            </w:r>
          </w:p>
        </w:tc>
      </w:tr>
      <w:tr w:rsidR="00611DAB" w:rsidRPr="00891A28" w14:paraId="008D694C" w14:textId="77777777" w:rsidTr="00611DAB">
        <w:tc>
          <w:tcPr>
            <w:tcW w:w="469" w:type="dxa"/>
            <w:tcBorders>
              <w:top w:val="nil"/>
              <w:bottom w:val="nil"/>
              <w:right w:val="nil"/>
            </w:tcBorders>
          </w:tcPr>
          <w:p w14:paraId="2A6201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0</w:t>
            </w:r>
          </w:p>
        </w:tc>
        <w:tc>
          <w:tcPr>
            <w:tcW w:w="318" w:type="dxa"/>
            <w:tcBorders>
              <w:top w:val="nil"/>
              <w:left w:val="nil"/>
              <w:bottom w:val="nil"/>
              <w:right w:val="nil"/>
            </w:tcBorders>
          </w:tcPr>
          <w:p w14:paraId="0CDDA53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2E18EB8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0D116AA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70342CE7"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CAB7D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79F1BA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0</w:t>
            </w:r>
          </w:p>
        </w:tc>
        <w:tc>
          <w:tcPr>
            <w:tcW w:w="968" w:type="dxa"/>
            <w:tcBorders>
              <w:top w:val="nil"/>
              <w:bottom w:val="nil"/>
              <w:right w:val="nil"/>
            </w:tcBorders>
          </w:tcPr>
          <w:p w14:paraId="499AF2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FFC718</w:t>
            </w:r>
          </w:p>
        </w:tc>
        <w:tc>
          <w:tcPr>
            <w:tcW w:w="422" w:type="dxa"/>
            <w:tcBorders>
              <w:top w:val="nil"/>
              <w:left w:val="nil"/>
              <w:bottom w:val="nil"/>
              <w:right w:val="nil"/>
            </w:tcBorders>
          </w:tcPr>
          <w:p w14:paraId="5844AC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5D8A16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1379" w:type="dxa"/>
            <w:tcBorders>
              <w:top w:val="nil"/>
              <w:left w:val="nil"/>
              <w:bottom w:val="nil"/>
            </w:tcBorders>
          </w:tcPr>
          <w:p w14:paraId="157E4B3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91970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AE6DC00</w:t>
            </w:r>
          </w:p>
        </w:tc>
        <w:tc>
          <w:tcPr>
            <w:tcW w:w="412" w:type="dxa"/>
            <w:tcBorders>
              <w:top w:val="nil"/>
              <w:left w:val="nil"/>
              <w:bottom w:val="nil"/>
              <w:right w:val="nil"/>
            </w:tcBorders>
          </w:tcPr>
          <w:p w14:paraId="4FEB82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18FE21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6854C6A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175705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5192000 </w:t>
            </w:r>
          </w:p>
        </w:tc>
      </w:tr>
      <w:tr w:rsidR="00611DAB" w:rsidRPr="00891A28" w14:paraId="0891D837" w14:textId="77777777" w:rsidTr="00611DAB">
        <w:tc>
          <w:tcPr>
            <w:tcW w:w="469" w:type="dxa"/>
            <w:tcBorders>
              <w:top w:val="nil"/>
              <w:bottom w:val="nil"/>
              <w:right w:val="nil"/>
            </w:tcBorders>
          </w:tcPr>
          <w:p w14:paraId="4C0D26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1</w:t>
            </w:r>
          </w:p>
        </w:tc>
        <w:tc>
          <w:tcPr>
            <w:tcW w:w="318" w:type="dxa"/>
            <w:tcBorders>
              <w:top w:val="nil"/>
              <w:left w:val="nil"/>
              <w:bottom w:val="nil"/>
              <w:right w:val="nil"/>
            </w:tcBorders>
          </w:tcPr>
          <w:p w14:paraId="2F882F0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1681793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0013D9A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4915E4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7DB24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1D119ED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7FE</w:t>
            </w:r>
          </w:p>
        </w:tc>
        <w:tc>
          <w:tcPr>
            <w:tcW w:w="968" w:type="dxa"/>
            <w:tcBorders>
              <w:top w:val="nil"/>
              <w:bottom w:val="nil"/>
              <w:right w:val="nil"/>
            </w:tcBorders>
          </w:tcPr>
          <w:p w14:paraId="48088B8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FFF632</w:t>
            </w:r>
          </w:p>
        </w:tc>
        <w:tc>
          <w:tcPr>
            <w:tcW w:w="422" w:type="dxa"/>
            <w:tcBorders>
              <w:top w:val="nil"/>
              <w:left w:val="nil"/>
              <w:bottom w:val="nil"/>
              <w:right w:val="nil"/>
            </w:tcBorders>
          </w:tcPr>
          <w:p w14:paraId="0ADDB4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7672BD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2AE5ED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F </w:t>
            </w:r>
          </w:p>
        </w:tc>
        <w:tc>
          <w:tcPr>
            <w:tcW w:w="889" w:type="dxa"/>
            <w:tcBorders>
              <w:top w:val="nil"/>
              <w:bottom w:val="nil"/>
              <w:right w:val="nil"/>
            </w:tcBorders>
          </w:tcPr>
          <w:p w14:paraId="51C5D8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DCBB800</w:t>
            </w:r>
          </w:p>
        </w:tc>
        <w:tc>
          <w:tcPr>
            <w:tcW w:w="412" w:type="dxa"/>
            <w:tcBorders>
              <w:top w:val="nil"/>
              <w:left w:val="nil"/>
              <w:bottom w:val="nil"/>
              <w:right w:val="nil"/>
            </w:tcBorders>
          </w:tcPr>
          <w:p w14:paraId="2E12B9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1F69EA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3D5FBDD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1D029E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A324000 </w:t>
            </w:r>
          </w:p>
        </w:tc>
      </w:tr>
      <w:tr w:rsidR="00611DAB" w:rsidRPr="00891A28" w14:paraId="0CC01890" w14:textId="77777777" w:rsidTr="00611DAB">
        <w:tc>
          <w:tcPr>
            <w:tcW w:w="469" w:type="dxa"/>
            <w:tcBorders>
              <w:top w:val="nil"/>
              <w:bottom w:val="nil"/>
              <w:right w:val="nil"/>
            </w:tcBorders>
          </w:tcPr>
          <w:p w14:paraId="5E2077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2</w:t>
            </w:r>
          </w:p>
        </w:tc>
        <w:tc>
          <w:tcPr>
            <w:tcW w:w="318" w:type="dxa"/>
            <w:tcBorders>
              <w:top w:val="nil"/>
              <w:left w:val="nil"/>
              <w:bottom w:val="nil"/>
              <w:right w:val="nil"/>
            </w:tcBorders>
          </w:tcPr>
          <w:p w14:paraId="1EA8261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3C9F98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66767A3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A3BAFC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ED436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7E2F02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4</w:t>
            </w:r>
          </w:p>
        </w:tc>
        <w:tc>
          <w:tcPr>
            <w:tcW w:w="968" w:type="dxa"/>
            <w:tcBorders>
              <w:top w:val="nil"/>
              <w:bottom w:val="nil"/>
              <w:right w:val="nil"/>
            </w:tcBorders>
          </w:tcPr>
          <w:p w14:paraId="6C84FA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7D8C8</w:t>
            </w:r>
          </w:p>
        </w:tc>
        <w:tc>
          <w:tcPr>
            <w:tcW w:w="422" w:type="dxa"/>
            <w:tcBorders>
              <w:top w:val="nil"/>
              <w:left w:val="nil"/>
              <w:bottom w:val="nil"/>
              <w:right w:val="nil"/>
            </w:tcBorders>
          </w:tcPr>
          <w:p w14:paraId="447AF3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7" w:type="dxa"/>
            <w:tcBorders>
              <w:top w:val="nil"/>
              <w:left w:val="nil"/>
              <w:bottom w:val="nil"/>
              <w:right w:val="nil"/>
            </w:tcBorders>
          </w:tcPr>
          <w:p w14:paraId="3BECFE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0DF9C1A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1879A1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72EE000</w:t>
            </w:r>
          </w:p>
        </w:tc>
        <w:tc>
          <w:tcPr>
            <w:tcW w:w="412" w:type="dxa"/>
            <w:tcBorders>
              <w:top w:val="nil"/>
              <w:left w:val="nil"/>
              <w:bottom w:val="nil"/>
              <w:right w:val="nil"/>
            </w:tcBorders>
          </w:tcPr>
          <w:p w14:paraId="0A2FE7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6AD511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0B0A86E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DE6DD2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8D50000 </w:t>
            </w:r>
          </w:p>
        </w:tc>
      </w:tr>
      <w:tr w:rsidR="00611DAB" w:rsidRPr="00891A28" w14:paraId="5F4126E1" w14:textId="77777777" w:rsidTr="00611DAB">
        <w:tc>
          <w:tcPr>
            <w:tcW w:w="469" w:type="dxa"/>
            <w:tcBorders>
              <w:top w:val="nil"/>
              <w:bottom w:val="nil"/>
              <w:right w:val="nil"/>
            </w:tcBorders>
          </w:tcPr>
          <w:p w14:paraId="407B00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3</w:t>
            </w:r>
          </w:p>
        </w:tc>
        <w:tc>
          <w:tcPr>
            <w:tcW w:w="318" w:type="dxa"/>
            <w:tcBorders>
              <w:top w:val="nil"/>
              <w:left w:val="nil"/>
              <w:bottom w:val="nil"/>
              <w:right w:val="nil"/>
            </w:tcBorders>
          </w:tcPr>
          <w:p w14:paraId="49D078C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5DB5A76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1CE32C9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231D24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C5DB81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126BA4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C03</w:t>
            </w:r>
          </w:p>
        </w:tc>
        <w:tc>
          <w:tcPr>
            <w:tcW w:w="968" w:type="dxa"/>
            <w:tcBorders>
              <w:top w:val="nil"/>
              <w:bottom w:val="nil"/>
              <w:right w:val="nil"/>
            </w:tcBorders>
          </w:tcPr>
          <w:p w14:paraId="469340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0CC9</w:t>
            </w:r>
          </w:p>
        </w:tc>
        <w:tc>
          <w:tcPr>
            <w:tcW w:w="422" w:type="dxa"/>
            <w:tcBorders>
              <w:top w:val="nil"/>
              <w:left w:val="nil"/>
              <w:bottom w:val="nil"/>
              <w:right w:val="nil"/>
            </w:tcBorders>
          </w:tcPr>
          <w:p w14:paraId="1A130C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7" w:type="dxa"/>
            <w:tcBorders>
              <w:top w:val="nil"/>
              <w:left w:val="nil"/>
              <w:bottom w:val="nil"/>
              <w:right w:val="nil"/>
            </w:tcBorders>
          </w:tcPr>
          <w:p w14:paraId="67D127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5DD46CB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395CD6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32DE000</w:t>
            </w:r>
          </w:p>
        </w:tc>
        <w:tc>
          <w:tcPr>
            <w:tcW w:w="412" w:type="dxa"/>
            <w:tcBorders>
              <w:top w:val="nil"/>
              <w:left w:val="nil"/>
              <w:bottom w:val="nil"/>
              <w:right w:val="nil"/>
            </w:tcBorders>
          </w:tcPr>
          <w:p w14:paraId="39A629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36A38E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3BA0205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906A6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8D50000 </w:t>
            </w:r>
          </w:p>
        </w:tc>
      </w:tr>
      <w:tr w:rsidR="00611DAB" w:rsidRPr="00891A28" w14:paraId="669FED81" w14:textId="77777777" w:rsidTr="00611DAB">
        <w:tc>
          <w:tcPr>
            <w:tcW w:w="469" w:type="dxa"/>
            <w:tcBorders>
              <w:top w:val="nil"/>
              <w:bottom w:val="nil"/>
              <w:right w:val="nil"/>
            </w:tcBorders>
          </w:tcPr>
          <w:p w14:paraId="617D5FF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4</w:t>
            </w:r>
          </w:p>
        </w:tc>
        <w:tc>
          <w:tcPr>
            <w:tcW w:w="318" w:type="dxa"/>
            <w:tcBorders>
              <w:top w:val="nil"/>
              <w:left w:val="nil"/>
              <w:bottom w:val="nil"/>
              <w:right w:val="nil"/>
            </w:tcBorders>
          </w:tcPr>
          <w:p w14:paraId="21D6E1CB"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BA0ED8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77C54A8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6C8175E"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5356F8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0E055E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4</w:t>
            </w:r>
          </w:p>
        </w:tc>
        <w:tc>
          <w:tcPr>
            <w:tcW w:w="968" w:type="dxa"/>
            <w:tcBorders>
              <w:top w:val="nil"/>
              <w:bottom w:val="nil"/>
              <w:right w:val="nil"/>
            </w:tcBorders>
          </w:tcPr>
          <w:p w14:paraId="7F0611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8194</w:t>
            </w:r>
          </w:p>
        </w:tc>
        <w:tc>
          <w:tcPr>
            <w:tcW w:w="422" w:type="dxa"/>
            <w:tcBorders>
              <w:top w:val="nil"/>
              <w:left w:val="nil"/>
              <w:bottom w:val="nil"/>
              <w:right w:val="nil"/>
            </w:tcBorders>
          </w:tcPr>
          <w:p w14:paraId="26CD3D7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2ABCDE5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2AA9B79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BF4365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E59C000</w:t>
            </w:r>
          </w:p>
        </w:tc>
        <w:tc>
          <w:tcPr>
            <w:tcW w:w="412" w:type="dxa"/>
            <w:tcBorders>
              <w:top w:val="nil"/>
              <w:left w:val="nil"/>
              <w:bottom w:val="nil"/>
              <w:right w:val="nil"/>
            </w:tcBorders>
          </w:tcPr>
          <w:p w14:paraId="72D509A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71DF72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2446F24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50C9BE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1AA0000 </w:t>
            </w:r>
          </w:p>
        </w:tc>
      </w:tr>
      <w:tr w:rsidR="00611DAB" w:rsidRPr="00891A28" w14:paraId="37782638" w14:textId="77777777" w:rsidTr="00611DAB">
        <w:tc>
          <w:tcPr>
            <w:tcW w:w="469" w:type="dxa"/>
            <w:tcBorders>
              <w:top w:val="nil"/>
              <w:bottom w:val="nil"/>
              <w:right w:val="nil"/>
            </w:tcBorders>
          </w:tcPr>
          <w:p w14:paraId="206756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5</w:t>
            </w:r>
          </w:p>
        </w:tc>
        <w:tc>
          <w:tcPr>
            <w:tcW w:w="318" w:type="dxa"/>
            <w:tcBorders>
              <w:top w:val="nil"/>
              <w:left w:val="nil"/>
              <w:bottom w:val="nil"/>
              <w:right w:val="nil"/>
            </w:tcBorders>
          </w:tcPr>
          <w:p w14:paraId="37643CF9"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1B83FBF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3167097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8E27A3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3783A8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3668E6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003</w:t>
            </w:r>
          </w:p>
        </w:tc>
        <w:tc>
          <w:tcPr>
            <w:tcW w:w="968" w:type="dxa"/>
            <w:tcBorders>
              <w:top w:val="nil"/>
              <w:bottom w:val="nil"/>
              <w:right w:val="nil"/>
            </w:tcBorders>
          </w:tcPr>
          <w:p w14:paraId="716AA64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0B195</w:t>
            </w:r>
          </w:p>
        </w:tc>
        <w:tc>
          <w:tcPr>
            <w:tcW w:w="422" w:type="dxa"/>
            <w:tcBorders>
              <w:top w:val="nil"/>
              <w:left w:val="nil"/>
              <w:bottom w:val="nil"/>
              <w:right w:val="nil"/>
            </w:tcBorders>
          </w:tcPr>
          <w:p w14:paraId="2378E16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6F6C2BD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23DBE2BB"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595D5C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E58C000</w:t>
            </w:r>
          </w:p>
        </w:tc>
        <w:tc>
          <w:tcPr>
            <w:tcW w:w="412" w:type="dxa"/>
            <w:tcBorders>
              <w:top w:val="nil"/>
              <w:left w:val="nil"/>
              <w:bottom w:val="nil"/>
              <w:right w:val="nil"/>
            </w:tcBorders>
          </w:tcPr>
          <w:p w14:paraId="203830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26B04BD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54596B2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57012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1AA0000 </w:t>
            </w:r>
          </w:p>
        </w:tc>
      </w:tr>
      <w:tr w:rsidR="00611DAB" w:rsidRPr="00891A28" w14:paraId="0A3C3707" w14:textId="77777777" w:rsidTr="00611DAB">
        <w:tc>
          <w:tcPr>
            <w:tcW w:w="469" w:type="dxa"/>
            <w:tcBorders>
              <w:top w:val="nil"/>
              <w:bottom w:val="nil"/>
              <w:right w:val="nil"/>
            </w:tcBorders>
          </w:tcPr>
          <w:p w14:paraId="175F02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6</w:t>
            </w:r>
          </w:p>
        </w:tc>
        <w:tc>
          <w:tcPr>
            <w:tcW w:w="318" w:type="dxa"/>
            <w:tcBorders>
              <w:top w:val="nil"/>
              <w:left w:val="nil"/>
              <w:bottom w:val="nil"/>
              <w:right w:val="nil"/>
            </w:tcBorders>
          </w:tcPr>
          <w:p w14:paraId="32ED898F"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5DC30AF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1E897629"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1A86CC1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050C6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75E2D4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68" w:type="dxa"/>
            <w:tcBorders>
              <w:top w:val="nil"/>
              <w:bottom w:val="nil"/>
              <w:right w:val="nil"/>
            </w:tcBorders>
          </w:tcPr>
          <w:p w14:paraId="1A08DE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1C32C</w:t>
            </w:r>
          </w:p>
        </w:tc>
        <w:tc>
          <w:tcPr>
            <w:tcW w:w="422" w:type="dxa"/>
            <w:tcBorders>
              <w:top w:val="nil"/>
              <w:left w:val="nil"/>
              <w:bottom w:val="nil"/>
              <w:right w:val="nil"/>
            </w:tcBorders>
          </w:tcPr>
          <w:p w14:paraId="614364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7170198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74918818"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E1EF86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CAF8000</w:t>
            </w:r>
          </w:p>
        </w:tc>
        <w:tc>
          <w:tcPr>
            <w:tcW w:w="412" w:type="dxa"/>
            <w:tcBorders>
              <w:top w:val="nil"/>
              <w:left w:val="nil"/>
              <w:bottom w:val="nil"/>
              <w:right w:val="nil"/>
            </w:tcBorders>
          </w:tcPr>
          <w:p w14:paraId="552B7E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00963A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1E4F52F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642F6B8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3540000 </w:t>
            </w:r>
          </w:p>
        </w:tc>
      </w:tr>
      <w:tr w:rsidR="00611DAB" w:rsidRPr="00891A28" w14:paraId="37417FDE" w14:textId="77777777" w:rsidTr="00611DAB">
        <w:tc>
          <w:tcPr>
            <w:tcW w:w="469" w:type="dxa"/>
            <w:tcBorders>
              <w:top w:val="nil"/>
              <w:bottom w:val="nil"/>
              <w:right w:val="nil"/>
            </w:tcBorders>
          </w:tcPr>
          <w:p w14:paraId="4317CCC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7</w:t>
            </w:r>
          </w:p>
        </w:tc>
        <w:tc>
          <w:tcPr>
            <w:tcW w:w="318" w:type="dxa"/>
            <w:tcBorders>
              <w:top w:val="nil"/>
              <w:left w:val="nil"/>
              <w:bottom w:val="nil"/>
              <w:right w:val="nil"/>
            </w:tcBorders>
          </w:tcPr>
          <w:p w14:paraId="0317C1D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1741CE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1E850AC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70FA7A3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4302D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57583C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006</w:t>
            </w:r>
          </w:p>
        </w:tc>
        <w:tc>
          <w:tcPr>
            <w:tcW w:w="968" w:type="dxa"/>
            <w:tcBorders>
              <w:top w:val="nil"/>
              <w:bottom w:val="nil"/>
              <w:right w:val="nil"/>
            </w:tcBorders>
          </w:tcPr>
          <w:p w14:paraId="6F2614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3D65A</w:t>
            </w:r>
          </w:p>
        </w:tc>
        <w:tc>
          <w:tcPr>
            <w:tcW w:w="422" w:type="dxa"/>
            <w:tcBorders>
              <w:top w:val="nil"/>
              <w:left w:val="nil"/>
              <w:bottom w:val="nil"/>
              <w:right w:val="nil"/>
            </w:tcBorders>
          </w:tcPr>
          <w:p w14:paraId="22F072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7D6DC78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778D235E"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7C92C15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95D0000</w:t>
            </w:r>
          </w:p>
        </w:tc>
        <w:tc>
          <w:tcPr>
            <w:tcW w:w="412" w:type="dxa"/>
            <w:tcBorders>
              <w:top w:val="nil"/>
              <w:left w:val="nil"/>
              <w:bottom w:val="nil"/>
              <w:right w:val="nil"/>
            </w:tcBorders>
          </w:tcPr>
          <w:p w14:paraId="2510DC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12D9EB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4D3EB7A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A194A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6A80000 </w:t>
            </w:r>
          </w:p>
        </w:tc>
      </w:tr>
      <w:tr w:rsidR="00611DAB" w:rsidRPr="00891A28" w14:paraId="7DB00B16" w14:textId="77777777" w:rsidTr="00611DAB">
        <w:tc>
          <w:tcPr>
            <w:tcW w:w="469" w:type="dxa"/>
            <w:tcBorders>
              <w:top w:val="nil"/>
              <w:bottom w:val="nil"/>
              <w:right w:val="nil"/>
            </w:tcBorders>
          </w:tcPr>
          <w:p w14:paraId="66D3379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8</w:t>
            </w:r>
          </w:p>
        </w:tc>
        <w:tc>
          <w:tcPr>
            <w:tcW w:w="318" w:type="dxa"/>
            <w:tcBorders>
              <w:top w:val="nil"/>
              <w:left w:val="nil"/>
              <w:bottom w:val="nil"/>
              <w:right w:val="nil"/>
            </w:tcBorders>
          </w:tcPr>
          <w:p w14:paraId="5008BB2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A00A77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0624D04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D57040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E42E2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06E7E9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C05</w:t>
            </w:r>
          </w:p>
        </w:tc>
        <w:tc>
          <w:tcPr>
            <w:tcW w:w="968" w:type="dxa"/>
            <w:tcBorders>
              <w:top w:val="nil"/>
              <w:bottom w:val="nil"/>
              <w:right w:val="nil"/>
            </w:tcBorders>
          </w:tcPr>
          <w:p w14:paraId="09E4F5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3FA5B</w:t>
            </w:r>
          </w:p>
        </w:tc>
        <w:tc>
          <w:tcPr>
            <w:tcW w:w="422" w:type="dxa"/>
            <w:tcBorders>
              <w:top w:val="nil"/>
              <w:left w:val="nil"/>
              <w:bottom w:val="nil"/>
              <w:right w:val="nil"/>
            </w:tcBorders>
          </w:tcPr>
          <w:p w14:paraId="2FB6EE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17F117F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1730E94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A72D3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55C0000</w:t>
            </w:r>
          </w:p>
        </w:tc>
        <w:tc>
          <w:tcPr>
            <w:tcW w:w="412" w:type="dxa"/>
            <w:tcBorders>
              <w:top w:val="nil"/>
              <w:left w:val="nil"/>
              <w:bottom w:val="nil"/>
              <w:right w:val="nil"/>
            </w:tcBorders>
          </w:tcPr>
          <w:p w14:paraId="322A213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1547EF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03CC278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A1409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6A80000 </w:t>
            </w:r>
          </w:p>
        </w:tc>
      </w:tr>
      <w:tr w:rsidR="00611DAB" w:rsidRPr="00891A28" w14:paraId="16CE1E5F" w14:textId="77777777" w:rsidTr="00611DAB">
        <w:tc>
          <w:tcPr>
            <w:tcW w:w="469" w:type="dxa"/>
            <w:tcBorders>
              <w:top w:val="nil"/>
              <w:bottom w:val="nil"/>
              <w:right w:val="nil"/>
            </w:tcBorders>
          </w:tcPr>
          <w:p w14:paraId="65A636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09</w:t>
            </w:r>
          </w:p>
        </w:tc>
        <w:tc>
          <w:tcPr>
            <w:tcW w:w="318" w:type="dxa"/>
            <w:tcBorders>
              <w:top w:val="nil"/>
              <w:left w:val="nil"/>
              <w:bottom w:val="nil"/>
              <w:right w:val="nil"/>
            </w:tcBorders>
          </w:tcPr>
          <w:p w14:paraId="348ED24B"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62654B8"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678D100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9ABC53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DB89F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6ECE9B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4</w:t>
            </w:r>
          </w:p>
        </w:tc>
        <w:tc>
          <w:tcPr>
            <w:tcW w:w="968" w:type="dxa"/>
            <w:tcBorders>
              <w:top w:val="nil"/>
              <w:bottom w:val="nil"/>
              <w:right w:val="nil"/>
            </w:tcBorders>
          </w:tcPr>
          <w:p w14:paraId="073ADED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41E5C</w:t>
            </w:r>
          </w:p>
        </w:tc>
        <w:tc>
          <w:tcPr>
            <w:tcW w:w="422" w:type="dxa"/>
            <w:tcBorders>
              <w:top w:val="nil"/>
              <w:left w:val="nil"/>
              <w:bottom w:val="nil"/>
              <w:right w:val="nil"/>
            </w:tcBorders>
          </w:tcPr>
          <w:p w14:paraId="788289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42F459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3324B08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194522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15B0000</w:t>
            </w:r>
          </w:p>
        </w:tc>
        <w:tc>
          <w:tcPr>
            <w:tcW w:w="412" w:type="dxa"/>
            <w:tcBorders>
              <w:top w:val="nil"/>
              <w:left w:val="nil"/>
              <w:bottom w:val="nil"/>
              <w:right w:val="nil"/>
            </w:tcBorders>
          </w:tcPr>
          <w:p w14:paraId="522178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690DB7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4E35B06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CBDC2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6A80000 </w:t>
            </w:r>
          </w:p>
        </w:tc>
      </w:tr>
      <w:tr w:rsidR="00611DAB" w:rsidRPr="00891A28" w14:paraId="0A066D04" w14:textId="77777777" w:rsidTr="00611DAB">
        <w:tc>
          <w:tcPr>
            <w:tcW w:w="469" w:type="dxa"/>
            <w:tcBorders>
              <w:top w:val="nil"/>
              <w:bottom w:val="nil"/>
              <w:right w:val="nil"/>
            </w:tcBorders>
          </w:tcPr>
          <w:p w14:paraId="7C6FF2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0</w:t>
            </w:r>
          </w:p>
        </w:tc>
        <w:tc>
          <w:tcPr>
            <w:tcW w:w="318" w:type="dxa"/>
            <w:tcBorders>
              <w:top w:val="nil"/>
              <w:left w:val="nil"/>
              <w:bottom w:val="nil"/>
              <w:right w:val="nil"/>
            </w:tcBorders>
          </w:tcPr>
          <w:p w14:paraId="6DA42C3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E410CA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308E3D7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BD8511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4AD05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4CAA87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403</w:t>
            </w:r>
          </w:p>
        </w:tc>
        <w:tc>
          <w:tcPr>
            <w:tcW w:w="968" w:type="dxa"/>
            <w:tcBorders>
              <w:top w:val="nil"/>
              <w:bottom w:val="nil"/>
              <w:right w:val="nil"/>
            </w:tcBorders>
          </w:tcPr>
          <w:p w14:paraId="452D46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4425D</w:t>
            </w:r>
          </w:p>
        </w:tc>
        <w:tc>
          <w:tcPr>
            <w:tcW w:w="422" w:type="dxa"/>
            <w:tcBorders>
              <w:top w:val="nil"/>
              <w:left w:val="nil"/>
              <w:bottom w:val="nil"/>
              <w:right w:val="nil"/>
            </w:tcBorders>
          </w:tcPr>
          <w:p w14:paraId="7500CB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3A9883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07ECEBE8"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722CA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D5A0000</w:t>
            </w:r>
          </w:p>
        </w:tc>
        <w:tc>
          <w:tcPr>
            <w:tcW w:w="412" w:type="dxa"/>
            <w:tcBorders>
              <w:top w:val="nil"/>
              <w:left w:val="nil"/>
              <w:bottom w:val="nil"/>
              <w:right w:val="nil"/>
            </w:tcBorders>
          </w:tcPr>
          <w:p w14:paraId="7CB597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5D8B517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661" w:type="dxa"/>
            <w:tcBorders>
              <w:top w:val="nil"/>
              <w:left w:val="nil"/>
              <w:bottom w:val="nil"/>
            </w:tcBorders>
          </w:tcPr>
          <w:p w14:paraId="44C0AB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889" w:type="dxa"/>
            <w:tcBorders>
              <w:top w:val="nil"/>
              <w:bottom w:val="nil"/>
            </w:tcBorders>
          </w:tcPr>
          <w:p w14:paraId="2E86F23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6A80000 </w:t>
            </w:r>
          </w:p>
        </w:tc>
      </w:tr>
      <w:tr w:rsidR="00611DAB" w:rsidRPr="00891A28" w14:paraId="6856C04A" w14:textId="77777777" w:rsidTr="00611DAB">
        <w:tc>
          <w:tcPr>
            <w:tcW w:w="469" w:type="dxa"/>
            <w:tcBorders>
              <w:top w:val="nil"/>
              <w:bottom w:val="nil"/>
              <w:right w:val="nil"/>
            </w:tcBorders>
          </w:tcPr>
          <w:p w14:paraId="3390E7C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1</w:t>
            </w:r>
          </w:p>
        </w:tc>
        <w:tc>
          <w:tcPr>
            <w:tcW w:w="318" w:type="dxa"/>
            <w:tcBorders>
              <w:top w:val="nil"/>
              <w:left w:val="nil"/>
              <w:bottom w:val="nil"/>
              <w:right w:val="nil"/>
            </w:tcBorders>
          </w:tcPr>
          <w:p w14:paraId="591989E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3CC220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09417E5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097D03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B1C230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1177A05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4</w:t>
            </w:r>
          </w:p>
        </w:tc>
        <w:tc>
          <w:tcPr>
            <w:tcW w:w="968" w:type="dxa"/>
            <w:tcBorders>
              <w:top w:val="nil"/>
              <w:bottom w:val="nil"/>
              <w:right w:val="nil"/>
            </w:tcBorders>
          </w:tcPr>
          <w:p w14:paraId="354F5F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8CCBC</w:t>
            </w:r>
          </w:p>
        </w:tc>
        <w:tc>
          <w:tcPr>
            <w:tcW w:w="422" w:type="dxa"/>
            <w:tcBorders>
              <w:top w:val="nil"/>
              <w:left w:val="nil"/>
              <w:bottom w:val="nil"/>
              <w:right w:val="nil"/>
            </w:tcBorders>
          </w:tcPr>
          <w:p w14:paraId="40FCA0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3694E1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08A6349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6B3D09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2B28E00</w:t>
            </w:r>
          </w:p>
        </w:tc>
        <w:tc>
          <w:tcPr>
            <w:tcW w:w="412" w:type="dxa"/>
            <w:tcBorders>
              <w:top w:val="nil"/>
              <w:left w:val="nil"/>
              <w:bottom w:val="nil"/>
              <w:right w:val="nil"/>
            </w:tcBorders>
          </w:tcPr>
          <w:p w14:paraId="1FA93D3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3A9E3B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634F13C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6BB70C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D517000 </w:t>
            </w:r>
          </w:p>
        </w:tc>
      </w:tr>
      <w:tr w:rsidR="00611DAB" w:rsidRPr="00891A28" w14:paraId="254FC24B" w14:textId="77777777" w:rsidTr="00611DAB">
        <w:tc>
          <w:tcPr>
            <w:tcW w:w="469" w:type="dxa"/>
            <w:tcBorders>
              <w:top w:val="nil"/>
              <w:bottom w:val="nil"/>
              <w:right w:val="nil"/>
            </w:tcBorders>
          </w:tcPr>
          <w:p w14:paraId="631BC8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2</w:t>
            </w:r>
          </w:p>
        </w:tc>
        <w:tc>
          <w:tcPr>
            <w:tcW w:w="318" w:type="dxa"/>
            <w:tcBorders>
              <w:top w:val="nil"/>
              <w:left w:val="nil"/>
              <w:bottom w:val="nil"/>
              <w:right w:val="nil"/>
            </w:tcBorders>
          </w:tcPr>
          <w:p w14:paraId="3BD8528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74E2F10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3</w:t>
            </w:r>
          </w:p>
        </w:tc>
        <w:tc>
          <w:tcPr>
            <w:tcW w:w="497" w:type="dxa"/>
            <w:tcBorders>
              <w:top w:val="nil"/>
              <w:left w:val="nil"/>
              <w:bottom w:val="nil"/>
              <w:right w:val="nil"/>
            </w:tcBorders>
          </w:tcPr>
          <w:p w14:paraId="4144F67A"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DB07FD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725F7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01</w:t>
            </w:r>
          </w:p>
        </w:tc>
        <w:tc>
          <w:tcPr>
            <w:tcW w:w="565" w:type="dxa"/>
            <w:tcBorders>
              <w:top w:val="nil"/>
              <w:left w:val="nil"/>
              <w:bottom w:val="nil"/>
            </w:tcBorders>
          </w:tcPr>
          <w:p w14:paraId="1684CA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E03</w:t>
            </w:r>
          </w:p>
        </w:tc>
        <w:tc>
          <w:tcPr>
            <w:tcW w:w="968" w:type="dxa"/>
            <w:tcBorders>
              <w:top w:val="nil"/>
              <w:bottom w:val="nil"/>
              <w:right w:val="nil"/>
            </w:tcBorders>
          </w:tcPr>
          <w:p w14:paraId="7F59839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8EEBD</w:t>
            </w:r>
          </w:p>
        </w:tc>
        <w:tc>
          <w:tcPr>
            <w:tcW w:w="422" w:type="dxa"/>
            <w:tcBorders>
              <w:top w:val="nil"/>
              <w:left w:val="nil"/>
              <w:bottom w:val="nil"/>
              <w:right w:val="nil"/>
            </w:tcBorders>
          </w:tcPr>
          <w:p w14:paraId="281A11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0B25AB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3F2DBB81"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87F0D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0B18E00</w:t>
            </w:r>
          </w:p>
        </w:tc>
        <w:tc>
          <w:tcPr>
            <w:tcW w:w="412" w:type="dxa"/>
            <w:tcBorders>
              <w:top w:val="nil"/>
              <w:left w:val="nil"/>
              <w:bottom w:val="nil"/>
              <w:right w:val="nil"/>
            </w:tcBorders>
          </w:tcPr>
          <w:p w14:paraId="1D47AF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6219E6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169FA58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59E4F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D517000 </w:t>
            </w:r>
          </w:p>
        </w:tc>
      </w:tr>
      <w:tr w:rsidR="00611DAB" w:rsidRPr="00891A28" w14:paraId="35B85BB9" w14:textId="77777777" w:rsidTr="00611DAB">
        <w:tc>
          <w:tcPr>
            <w:tcW w:w="469" w:type="dxa"/>
            <w:tcBorders>
              <w:top w:val="nil"/>
              <w:bottom w:val="nil"/>
              <w:right w:val="nil"/>
            </w:tcBorders>
          </w:tcPr>
          <w:p w14:paraId="7FDD8E6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3</w:t>
            </w:r>
          </w:p>
        </w:tc>
        <w:tc>
          <w:tcPr>
            <w:tcW w:w="318" w:type="dxa"/>
            <w:tcBorders>
              <w:top w:val="nil"/>
              <w:left w:val="nil"/>
              <w:bottom w:val="nil"/>
              <w:right w:val="nil"/>
            </w:tcBorders>
          </w:tcPr>
          <w:p w14:paraId="71AC4F5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A6BD13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1546B98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549061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D7BEFE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46AF76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804</w:t>
            </w:r>
          </w:p>
        </w:tc>
        <w:tc>
          <w:tcPr>
            <w:tcW w:w="968" w:type="dxa"/>
            <w:tcBorders>
              <w:top w:val="nil"/>
              <w:bottom w:val="nil"/>
              <w:right w:val="nil"/>
            </w:tcBorders>
          </w:tcPr>
          <w:p w14:paraId="54683A7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223BAF4</w:t>
            </w:r>
          </w:p>
        </w:tc>
        <w:tc>
          <w:tcPr>
            <w:tcW w:w="422" w:type="dxa"/>
            <w:tcBorders>
              <w:top w:val="nil"/>
              <w:left w:val="nil"/>
              <w:bottom w:val="nil"/>
              <w:right w:val="nil"/>
            </w:tcBorders>
          </w:tcPr>
          <w:p w14:paraId="3D96BC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5ADD42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753DB38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B1CA1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2C63800</w:t>
            </w:r>
          </w:p>
        </w:tc>
        <w:tc>
          <w:tcPr>
            <w:tcW w:w="412" w:type="dxa"/>
            <w:tcBorders>
              <w:top w:val="nil"/>
              <w:left w:val="nil"/>
              <w:bottom w:val="nil"/>
              <w:right w:val="nil"/>
            </w:tcBorders>
          </w:tcPr>
          <w:p w14:paraId="745F12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7E5CA2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42CA94C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0BA4A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53DC000 </w:t>
            </w:r>
          </w:p>
        </w:tc>
      </w:tr>
      <w:tr w:rsidR="00611DAB" w:rsidRPr="00891A28" w14:paraId="14124297" w14:textId="77777777" w:rsidTr="00611DAB">
        <w:tc>
          <w:tcPr>
            <w:tcW w:w="469" w:type="dxa"/>
            <w:tcBorders>
              <w:top w:val="nil"/>
              <w:bottom w:val="nil"/>
              <w:right w:val="nil"/>
            </w:tcBorders>
          </w:tcPr>
          <w:p w14:paraId="7CA391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4</w:t>
            </w:r>
          </w:p>
        </w:tc>
        <w:tc>
          <w:tcPr>
            <w:tcW w:w="318" w:type="dxa"/>
            <w:tcBorders>
              <w:top w:val="nil"/>
              <w:left w:val="nil"/>
              <w:bottom w:val="nil"/>
              <w:right w:val="nil"/>
            </w:tcBorders>
          </w:tcPr>
          <w:p w14:paraId="2A08950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2648FCF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591C582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F6ECF9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91FDF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66CD278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6</w:t>
            </w:r>
          </w:p>
        </w:tc>
        <w:tc>
          <w:tcPr>
            <w:tcW w:w="968" w:type="dxa"/>
            <w:tcBorders>
              <w:top w:val="nil"/>
              <w:bottom w:val="nil"/>
              <w:right w:val="nil"/>
            </w:tcBorders>
          </w:tcPr>
          <w:p w14:paraId="677363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447C5EA</w:t>
            </w:r>
          </w:p>
        </w:tc>
        <w:tc>
          <w:tcPr>
            <w:tcW w:w="422" w:type="dxa"/>
            <w:tcBorders>
              <w:top w:val="nil"/>
              <w:left w:val="nil"/>
              <w:bottom w:val="nil"/>
              <w:right w:val="nil"/>
            </w:tcBorders>
          </w:tcPr>
          <w:p w14:paraId="50BA3B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138C03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7D7E0FF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6837D4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58A7000</w:t>
            </w:r>
          </w:p>
        </w:tc>
        <w:tc>
          <w:tcPr>
            <w:tcW w:w="412" w:type="dxa"/>
            <w:tcBorders>
              <w:top w:val="nil"/>
              <w:left w:val="nil"/>
              <w:bottom w:val="nil"/>
              <w:right w:val="nil"/>
            </w:tcBorders>
          </w:tcPr>
          <w:p w14:paraId="40F1FE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1" w:type="dxa"/>
            <w:tcBorders>
              <w:top w:val="nil"/>
              <w:left w:val="nil"/>
              <w:bottom w:val="nil"/>
              <w:right w:val="nil"/>
            </w:tcBorders>
          </w:tcPr>
          <w:p w14:paraId="1EB73E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76D4488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8EF015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A7B8000 </w:t>
            </w:r>
          </w:p>
        </w:tc>
      </w:tr>
      <w:tr w:rsidR="00611DAB" w:rsidRPr="00891A28" w14:paraId="4781A324" w14:textId="77777777" w:rsidTr="00611DAB">
        <w:tc>
          <w:tcPr>
            <w:tcW w:w="469" w:type="dxa"/>
            <w:tcBorders>
              <w:top w:val="nil"/>
              <w:bottom w:val="nil"/>
              <w:right w:val="nil"/>
            </w:tcBorders>
          </w:tcPr>
          <w:p w14:paraId="1B915D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5</w:t>
            </w:r>
          </w:p>
        </w:tc>
        <w:tc>
          <w:tcPr>
            <w:tcW w:w="318" w:type="dxa"/>
            <w:tcBorders>
              <w:top w:val="nil"/>
              <w:left w:val="nil"/>
              <w:bottom w:val="nil"/>
              <w:right w:val="nil"/>
            </w:tcBorders>
          </w:tcPr>
          <w:p w14:paraId="32B2EAD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14E71ED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2</w:t>
            </w:r>
          </w:p>
        </w:tc>
        <w:tc>
          <w:tcPr>
            <w:tcW w:w="497" w:type="dxa"/>
            <w:tcBorders>
              <w:top w:val="nil"/>
              <w:left w:val="nil"/>
              <w:bottom w:val="nil"/>
              <w:right w:val="nil"/>
            </w:tcBorders>
          </w:tcPr>
          <w:p w14:paraId="0197839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CA0DF8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2ABE8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1</w:t>
            </w:r>
          </w:p>
        </w:tc>
        <w:tc>
          <w:tcPr>
            <w:tcW w:w="565" w:type="dxa"/>
            <w:tcBorders>
              <w:top w:val="nil"/>
              <w:left w:val="nil"/>
              <w:bottom w:val="nil"/>
            </w:tcBorders>
          </w:tcPr>
          <w:p w14:paraId="07F328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C05</w:t>
            </w:r>
          </w:p>
        </w:tc>
        <w:tc>
          <w:tcPr>
            <w:tcW w:w="968" w:type="dxa"/>
            <w:tcBorders>
              <w:top w:val="nil"/>
              <w:bottom w:val="nil"/>
              <w:right w:val="nil"/>
            </w:tcBorders>
          </w:tcPr>
          <w:p w14:paraId="16707D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447E9EB</w:t>
            </w:r>
          </w:p>
        </w:tc>
        <w:tc>
          <w:tcPr>
            <w:tcW w:w="422" w:type="dxa"/>
            <w:tcBorders>
              <w:top w:val="nil"/>
              <w:left w:val="nil"/>
              <w:bottom w:val="nil"/>
              <w:right w:val="nil"/>
            </w:tcBorders>
          </w:tcPr>
          <w:p w14:paraId="7480DF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0F1915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506A6E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889" w:type="dxa"/>
            <w:tcBorders>
              <w:top w:val="nil"/>
              <w:bottom w:val="nil"/>
              <w:right w:val="nil"/>
            </w:tcBorders>
          </w:tcPr>
          <w:p w14:paraId="1E1188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897000</w:t>
            </w:r>
          </w:p>
        </w:tc>
        <w:tc>
          <w:tcPr>
            <w:tcW w:w="412" w:type="dxa"/>
            <w:tcBorders>
              <w:top w:val="nil"/>
              <w:left w:val="nil"/>
              <w:bottom w:val="nil"/>
              <w:right w:val="nil"/>
            </w:tcBorders>
          </w:tcPr>
          <w:p w14:paraId="21B6C28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1" w:type="dxa"/>
            <w:tcBorders>
              <w:top w:val="nil"/>
              <w:left w:val="nil"/>
              <w:bottom w:val="nil"/>
              <w:right w:val="nil"/>
            </w:tcBorders>
          </w:tcPr>
          <w:p w14:paraId="7B526E8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2467A3B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7014A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A7B8000 </w:t>
            </w:r>
          </w:p>
        </w:tc>
      </w:tr>
      <w:tr w:rsidR="00611DAB" w:rsidRPr="00891A28" w14:paraId="6B56E89C" w14:textId="77777777" w:rsidTr="00611DAB">
        <w:tc>
          <w:tcPr>
            <w:tcW w:w="469" w:type="dxa"/>
            <w:tcBorders>
              <w:top w:val="nil"/>
              <w:bottom w:val="nil"/>
              <w:right w:val="nil"/>
            </w:tcBorders>
          </w:tcPr>
          <w:p w14:paraId="535C898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6</w:t>
            </w:r>
          </w:p>
        </w:tc>
        <w:tc>
          <w:tcPr>
            <w:tcW w:w="318" w:type="dxa"/>
            <w:tcBorders>
              <w:top w:val="nil"/>
              <w:left w:val="nil"/>
              <w:bottom w:val="nil"/>
              <w:right w:val="nil"/>
            </w:tcBorders>
          </w:tcPr>
          <w:p w14:paraId="2015A829"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9E100B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0</w:t>
            </w:r>
          </w:p>
        </w:tc>
        <w:tc>
          <w:tcPr>
            <w:tcW w:w="497" w:type="dxa"/>
            <w:tcBorders>
              <w:top w:val="nil"/>
              <w:left w:val="nil"/>
              <w:bottom w:val="nil"/>
              <w:right w:val="nil"/>
            </w:tcBorders>
          </w:tcPr>
          <w:p w14:paraId="47E63651"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65BE8B6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9F5EC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001</w:t>
            </w:r>
          </w:p>
        </w:tc>
        <w:tc>
          <w:tcPr>
            <w:tcW w:w="565" w:type="dxa"/>
            <w:tcBorders>
              <w:top w:val="nil"/>
              <w:left w:val="nil"/>
              <w:bottom w:val="nil"/>
            </w:tcBorders>
          </w:tcPr>
          <w:p w14:paraId="4A89F8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4</w:t>
            </w:r>
          </w:p>
        </w:tc>
        <w:tc>
          <w:tcPr>
            <w:tcW w:w="968" w:type="dxa"/>
            <w:tcBorders>
              <w:top w:val="nil"/>
              <w:bottom w:val="nil"/>
              <w:right w:val="nil"/>
            </w:tcBorders>
          </w:tcPr>
          <w:p w14:paraId="2A0CF8F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FA7AC</w:t>
            </w:r>
          </w:p>
        </w:tc>
        <w:tc>
          <w:tcPr>
            <w:tcW w:w="422" w:type="dxa"/>
            <w:tcBorders>
              <w:top w:val="nil"/>
              <w:left w:val="nil"/>
              <w:bottom w:val="nil"/>
              <w:right w:val="nil"/>
            </w:tcBorders>
          </w:tcPr>
          <w:p w14:paraId="4EB712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60603A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66BC512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6181B2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625C000</w:t>
            </w:r>
          </w:p>
        </w:tc>
        <w:tc>
          <w:tcPr>
            <w:tcW w:w="412" w:type="dxa"/>
            <w:tcBorders>
              <w:top w:val="nil"/>
              <w:left w:val="nil"/>
              <w:bottom w:val="nil"/>
              <w:right w:val="nil"/>
            </w:tcBorders>
          </w:tcPr>
          <w:p w14:paraId="47A17D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194730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5B0CD06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15A4B8E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9DE0000 </w:t>
            </w:r>
          </w:p>
        </w:tc>
      </w:tr>
      <w:tr w:rsidR="00611DAB" w:rsidRPr="00891A28" w14:paraId="3FD7DEFA" w14:textId="77777777" w:rsidTr="00611DAB">
        <w:tc>
          <w:tcPr>
            <w:tcW w:w="469" w:type="dxa"/>
            <w:tcBorders>
              <w:top w:val="nil"/>
              <w:bottom w:val="nil"/>
              <w:right w:val="nil"/>
            </w:tcBorders>
          </w:tcPr>
          <w:p w14:paraId="00268F5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7</w:t>
            </w:r>
          </w:p>
        </w:tc>
        <w:tc>
          <w:tcPr>
            <w:tcW w:w="318" w:type="dxa"/>
            <w:tcBorders>
              <w:top w:val="nil"/>
              <w:left w:val="nil"/>
              <w:bottom w:val="nil"/>
              <w:right w:val="nil"/>
            </w:tcBorders>
          </w:tcPr>
          <w:p w14:paraId="6255374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A3737C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3363950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E57F466"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F47A6E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5ADAA8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C006</w:t>
            </w:r>
          </w:p>
        </w:tc>
        <w:tc>
          <w:tcPr>
            <w:tcW w:w="968" w:type="dxa"/>
            <w:tcBorders>
              <w:top w:val="nil"/>
              <w:bottom w:val="nil"/>
              <w:right w:val="nil"/>
            </w:tcBorders>
          </w:tcPr>
          <w:p w14:paraId="116F285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FAF5A</w:t>
            </w:r>
          </w:p>
        </w:tc>
        <w:tc>
          <w:tcPr>
            <w:tcW w:w="422" w:type="dxa"/>
            <w:tcBorders>
              <w:top w:val="nil"/>
              <w:left w:val="nil"/>
              <w:bottom w:val="nil"/>
              <w:right w:val="nil"/>
            </w:tcBorders>
          </w:tcPr>
          <w:p w14:paraId="706C3F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03CC981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5AF3A9F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0CC02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C498000</w:t>
            </w:r>
          </w:p>
        </w:tc>
        <w:tc>
          <w:tcPr>
            <w:tcW w:w="412" w:type="dxa"/>
            <w:tcBorders>
              <w:top w:val="nil"/>
              <w:left w:val="nil"/>
              <w:bottom w:val="nil"/>
              <w:right w:val="nil"/>
            </w:tcBorders>
          </w:tcPr>
          <w:p w14:paraId="3D8EBB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27A9C6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373B5B7E"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B31C82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3BC0000 </w:t>
            </w:r>
          </w:p>
        </w:tc>
      </w:tr>
      <w:tr w:rsidR="00611DAB" w:rsidRPr="00891A28" w14:paraId="4A4659A7" w14:textId="77777777" w:rsidTr="00611DAB">
        <w:tc>
          <w:tcPr>
            <w:tcW w:w="469" w:type="dxa"/>
            <w:tcBorders>
              <w:top w:val="nil"/>
              <w:bottom w:val="nil"/>
              <w:right w:val="nil"/>
            </w:tcBorders>
          </w:tcPr>
          <w:p w14:paraId="5791E4D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8</w:t>
            </w:r>
          </w:p>
        </w:tc>
        <w:tc>
          <w:tcPr>
            <w:tcW w:w="318" w:type="dxa"/>
            <w:tcBorders>
              <w:top w:val="nil"/>
              <w:left w:val="nil"/>
              <w:bottom w:val="nil"/>
              <w:right w:val="nil"/>
            </w:tcBorders>
          </w:tcPr>
          <w:p w14:paraId="130461D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2A2A8A9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21</w:t>
            </w:r>
          </w:p>
        </w:tc>
        <w:tc>
          <w:tcPr>
            <w:tcW w:w="497" w:type="dxa"/>
            <w:tcBorders>
              <w:top w:val="nil"/>
              <w:left w:val="nil"/>
              <w:bottom w:val="nil"/>
              <w:right w:val="nil"/>
            </w:tcBorders>
          </w:tcPr>
          <w:p w14:paraId="3D1384A5"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0D473D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16D37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801</w:t>
            </w:r>
          </w:p>
        </w:tc>
        <w:tc>
          <w:tcPr>
            <w:tcW w:w="565" w:type="dxa"/>
            <w:tcBorders>
              <w:top w:val="nil"/>
              <w:left w:val="nil"/>
              <w:bottom w:val="nil"/>
            </w:tcBorders>
          </w:tcPr>
          <w:p w14:paraId="35FFC9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5</w:t>
            </w:r>
          </w:p>
        </w:tc>
        <w:tc>
          <w:tcPr>
            <w:tcW w:w="968" w:type="dxa"/>
            <w:tcBorders>
              <w:top w:val="nil"/>
              <w:bottom w:val="nil"/>
              <w:right w:val="nil"/>
            </w:tcBorders>
          </w:tcPr>
          <w:p w14:paraId="30F4CC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FD75B</w:t>
            </w:r>
          </w:p>
        </w:tc>
        <w:tc>
          <w:tcPr>
            <w:tcW w:w="422" w:type="dxa"/>
            <w:tcBorders>
              <w:top w:val="nil"/>
              <w:left w:val="nil"/>
              <w:bottom w:val="nil"/>
              <w:right w:val="nil"/>
            </w:tcBorders>
          </w:tcPr>
          <w:p w14:paraId="3A58D8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7D83040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263F21B1"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EFC5B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4488000</w:t>
            </w:r>
          </w:p>
        </w:tc>
        <w:tc>
          <w:tcPr>
            <w:tcW w:w="412" w:type="dxa"/>
            <w:tcBorders>
              <w:top w:val="nil"/>
              <w:left w:val="nil"/>
              <w:bottom w:val="nil"/>
              <w:right w:val="nil"/>
            </w:tcBorders>
          </w:tcPr>
          <w:p w14:paraId="124902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15FF54C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661" w:type="dxa"/>
            <w:tcBorders>
              <w:top w:val="nil"/>
              <w:left w:val="nil"/>
              <w:bottom w:val="nil"/>
            </w:tcBorders>
          </w:tcPr>
          <w:p w14:paraId="7F63A8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889" w:type="dxa"/>
            <w:tcBorders>
              <w:top w:val="nil"/>
              <w:bottom w:val="nil"/>
            </w:tcBorders>
          </w:tcPr>
          <w:p w14:paraId="2D41A4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3BC0000 </w:t>
            </w:r>
          </w:p>
        </w:tc>
      </w:tr>
      <w:tr w:rsidR="00611DAB" w:rsidRPr="00891A28" w14:paraId="3E5C3641" w14:textId="77777777" w:rsidTr="00611DAB">
        <w:tc>
          <w:tcPr>
            <w:tcW w:w="469" w:type="dxa"/>
            <w:tcBorders>
              <w:top w:val="nil"/>
              <w:bottom w:val="nil"/>
              <w:right w:val="nil"/>
            </w:tcBorders>
          </w:tcPr>
          <w:p w14:paraId="07EA3C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19</w:t>
            </w:r>
          </w:p>
        </w:tc>
        <w:tc>
          <w:tcPr>
            <w:tcW w:w="318" w:type="dxa"/>
            <w:tcBorders>
              <w:top w:val="nil"/>
              <w:left w:val="nil"/>
              <w:bottom w:val="nil"/>
              <w:right w:val="nil"/>
            </w:tcBorders>
          </w:tcPr>
          <w:p w14:paraId="4030211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11727D1F"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9</w:t>
            </w:r>
          </w:p>
        </w:tc>
        <w:tc>
          <w:tcPr>
            <w:tcW w:w="497" w:type="dxa"/>
            <w:tcBorders>
              <w:top w:val="nil"/>
              <w:left w:val="nil"/>
              <w:bottom w:val="nil"/>
              <w:right w:val="nil"/>
            </w:tcBorders>
          </w:tcPr>
          <w:p w14:paraId="7036DB3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384955D"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062D6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401</w:t>
            </w:r>
          </w:p>
        </w:tc>
        <w:tc>
          <w:tcPr>
            <w:tcW w:w="565" w:type="dxa"/>
            <w:tcBorders>
              <w:top w:val="nil"/>
              <w:left w:val="nil"/>
              <w:bottom w:val="nil"/>
            </w:tcBorders>
          </w:tcPr>
          <w:p w14:paraId="3AC1F0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04</w:t>
            </w:r>
          </w:p>
        </w:tc>
        <w:tc>
          <w:tcPr>
            <w:tcW w:w="968" w:type="dxa"/>
            <w:tcBorders>
              <w:top w:val="nil"/>
              <w:bottom w:val="nil"/>
              <w:right w:val="nil"/>
            </w:tcBorders>
          </w:tcPr>
          <w:p w14:paraId="3D46623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FF5D6C</w:t>
            </w:r>
          </w:p>
        </w:tc>
        <w:tc>
          <w:tcPr>
            <w:tcW w:w="422" w:type="dxa"/>
            <w:tcBorders>
              <w:top w:val="nil"/>
              <w:left w:val="nil"/>
              <w:bottom w:val="nil"/>
              <w:right w:val="nil"/>
            </w:tcBorders>
          </w:tcPr>
          <w:p w14:paraId="503399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669766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5955949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331C7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1223400</w:t>
            </w:r>
          </w:p>
        </w:tc>
        <w:tc>
          <w:tcPr>
            <w:tcW w:w="412" w:type="dxa"/>
            <w:tcBorders>
              <w:top w:val="nil"/>
              <w:left w:val="nil"/>
              <w:bottom w:val="nil"/>
              <w:right w:val="nil"/>
            </w:tcBorders>
          </w:tcPr>
          <w:p w14:paraId="67CD11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41232A0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7D10A37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25CD4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EE1CA00 </w:t>
            </w:r>
          </w:p>
        </w:tc>
      </w:tr>
      <w:tr w:rsidR="00611DAB" w:rsidRPr="00891A28" w14:paraId="15392AB8" w14:textId="77777777" w:rsidTr="00611DAB">
        <w:tc>
          <w:tcPr>
            <w:tcW w:w="469" w:type="dxa"/>
            <w:tcBorders>
              <w:top w:val="nil"/>
              <w:bottom w:val="nil"/>
              <w:right w:val="nil"/>
            </w:tcBorders>
          </w:tcPr>
          <w:p w14:paraId="729A328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0</w:t>
            </w:r>
          </w:p>
        </w:tc>
        <w:tc>
          <w:tcPr>
            <w:tcW w:w="318" w:type="dxa"/>
            <w:tcBorders>
              <w:top w:val="nil"/>
              <w:left w:val="nil"/>
              <w:bottom w:val="nil"/>
              <w:right w:val="nil"/>
            </w:tcBorders>
          </w:tcPr>
          <w:p w14:paraId="209170D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06A37FAB"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49656B2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2CBD10A"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01F56B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7D4F259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004</w:t>
            </w:r>
          </w:p>
        </w:tc>
        <w:tc>
          <w:tcPr>
            <w:tcW w:w="968" w:type="dxa"/>
            <w:tcBorders>
              <w:top w:val="nil"/>
              <w:bottom w:val="nil"/>
              <w:right w:val="nil"/>
            </w:tcBorders>
          </w:tcPr>
          <w:p w14:paraId="6060F93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3FD75B0</w:t>
            </w:r>
          </w:p>
        </w:tc>
        <w:tc>
          <w:tcPr>
            <w:tcW w:w="422" w:type="dxa"/>
            <w:tcBorders>
              <w:top w:val="nil"/>
              <w:left w:val="nil"/>
              <w:bottom w:val="nil"/>
              <w:right w:val="nil"/>
            </w:tcBorders>
          </w:tcPr>
          <w:p w14:paraId="0345FF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2F775F5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1379" w:type="dxa"/>
            <w:tcBorders>
              <w:top w:val="nil"/>
              <w:left w:val="nil"/>
              <w:bottom w:val="nil"/>
            </w:tcBorders>
          </w:tcPr>
          <w:p w14:paraId="11907FD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6F845A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488D000</w:t>
            </w:r>
          </w:p>
        </w:tc>
        <w:tc>
          <w:tcPr>
            <w:tcW w:w="412" w:type="dxa"/>
            <w:tcBorders>
              <w:top w:val="nil"/>
              <w:left w:val="nil"/>
              <w:bottom w:val="nil"/>
              <w:right w:val="nil"/>
            </w:tcBorders>
          </w:tcPr>
          <w:p w14:paraId="4383733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24E7F8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722D43F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D962C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B7B2800 </w:t>
            </w:r>
          </w:p>
        </w:tc>
      </w:tr>
      <w:tr w:rsidR="00611DAB" w:rsidRPr="00891A28" w14:paraId="26AFBB1E" w14:textId="77777777" w:rsidTr="00611DAB">
        <w:tc>
          <w:tcPr>
            <w:tcW w:w="469" w:type="dxa"/>
            <w:tcBorders>
              <w:top w:val="nil"/>
              <w:bottom w:val="nil"/>
              <w:right w:val="nil"/>
            </w:tcBorders>
          </w:tcPr>
          <w:p w14:paraId="4D289F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1</w:t>
            </w:r>
          </w:p>
        </w:tc>
        <w:tc>
          <w:tcPr>
            <w:tcW w:w="318" w:type="dxa"/>
            <w:tcBorders>
              <w:top w:val="nil"/>
              <w:left w:val="nil"/>
              <w:bottom w:val="nil"/>
              <w:right w:val="nil"/>
            </w:tcBorders>
          </w:tcPr>
          <w:p w14:paraId="2A7ABB8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4177EF7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312AC3D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0A88CA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D2923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5E30E7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803</w:t>
            </w:r>
          </w:p>
        </w:tc>
        <w:tc>
          <w:tcPr>
            <w:tcW w:w="968" w:type="dxa"/>
            <w:tcBorders>
              <w:top w:val="nil"/>
              <w:bottom w:val="nil"/>
              <w:right w:val="nil"/>
            </w:tcBorders>
          </w:tcPr>
          <w:p w14:paraId="154063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3FDADB1</w:t>
            </w:r>
          </w:p>
        </w:tc>
        <w:tc>
          <w:tcPr>
            <w:tcW w:w="422" w:type="dxa"/>
            <w:tcBorders>
              <w:top w:val="nil"/>
              <w:left w:val="nil"/>
              <w:bottom w:val="nil"/>
              <w:right w:val="nil"/>
            </w:tcBorders>
          </w:tcPr>
          <w:p w14:paraId="6236CF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6BBA376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61EC19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8 </w:t>
            </w:r>
          </w:p>
        </w:tc>
        <w:tc>
          <w:tcPr>
            <w:tcW w:w="889" w:type="dxa"/>
            <w:tcBorders>
              <w:top w:val="nil"/>
              <w:bottom w:val="nil"/>
              <w:right w:val="nil"/>
            </w:tcBorders>
          </w:tcPr>
          <w:p w14:paraId="39A592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C87D000</w:t>
            </w:r>
          </w:p>
        </w:tc>
        <w:tc>
          <w:tcPr>
            <w:tcW w:w="412" w:type="dxa"/>
            <w:tcBorders>
              <w:top w:val="nil"/>
              <w:left w:val="nil"/>
              <w:bottom w:val="nil"/>
              <w:right w:val="nil"/>
            </w:tcBorders>
          </w:tcPr>
          <w:p w14:paraId="200456B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617E7D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4CB1945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53956E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B7B2800 </w:t>
            </w:r>
          </w:p>
        </w:tc>
      </w:tr>
      <w:tr w:rsidR="00611DAB" w:rsidRPr="00891A28" w14:paraId="7CD99598" w14:textId="77777777" w:rsidTr="00611DAB">
        <w:tc>
          <w:tcPr>
            <w:tcW w:w="469" w:type="dxa"/>
            <w:tcBorders>
              <w:top w:val="nil"/>
              <w:bottom w:val="nil"/>
              <w:right w:val="nil"/>
            </w:tcBorders>
          </w:tcPr>
          <w:p w14:paraId="3EAA25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2</w:t>
            </w:r>
          </w:p>
        </w:tc>
        <w:tc>
          <w:tcPr>
            <w:tcW w:w="318" w:type="dxa"/>
            <w:tcBorders>
              <w:top w:val="nil"/>
              <w:left w:val="nil"/>
              <w:bottom w:val="nil"/>
              <w:right w:val="nil"/>
            </w:tcBorders>
          </w:tcPr>
          <w:p w14:paraId="206A6A9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2D86F75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2DCBCD6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7E949BFF"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63177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52CED2F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004</w:t>
            </w:r>
          </w:p>
        </w:tc>
        <w:tc>
          <w:tcPr>
            <w:tcW w:w="968" w:type="dxa"/>
            <w:tcBorders>
              <w:top w:val="nil"/>
              <w:bottom w:val="nil"/>
              <w:right w:val="nil"/>
            </w:tcBorders>
          </w:tcPr>
          <w:p w14:paraId="6380042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B6C4</w:t>
            </w:r>
          </w:p>
        </w:tc>
        <w:tc>
          <w:tcPr>
            <w:tcW w:w="422" w:type="dxa"/>
            <w:tcBorders>
              <w:top w:val="nil"/>
              <w:left w:val="nil"/>
              <w:bottom w:val="nil"/>
              <w:right w:val="nil"/>
            </w:tcBorders>
          </w:tcPr>
          <w:p w14:paraId="412B3AE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327EC23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43EDE18B"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7F26D5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21F4000</w:t>
            </w:r>
          </w:p>
        </w:tc>
        <w:tc>
          <w:tcPr>
            <w:tcW w:w="412" w:type="dxa"/>
            <w:tcBorders>
              <w:top w:val="nil"/>
              <w:left w:val="nil"/>
              <w:bottom w:val="nil"/>
              <w:right w:val="nil"/>
            </w:tcBorders>
          </w:tcPr>
          <w:p w14:paraId="4A5A30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01007C7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0AB2F9C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F2440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DE4A000 </w:t>
            </w:r>
          </w:p>
        </w:tc>
      </w:tr>
      <w:tr w:rsidR="00611DAB" w:rsidRPr="00891A28" w14:paraId="63AFFA9B" w14:textId="77777777" w:rsidTr="00611DAB">
        <w:tc>
          <w:tcPr>
            <w:tcW w:w="469" w:type="dxa"/>
            <w:tcBorders>
              <w:top w:val="nil"/>
              <w:bottom w:val="nil"/>
              <w:right w:val="nil"/>
            </w:tcBorders>
          </w:tcPr>
          <w:p w14:paraId="424CE3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3</w:t>
            </w:r>
          </w:p>
        </w:tc>
        <w:tc>
          <w:tcPr>
            <w:tcW w:w="318" w:type="dxa"/>
            <w:tcBorders>
              <w:top w:val="nil"/>
              <w:left w:val="nil"/>
              <w:bottom w:val="nil"/>
              <w:right w:val="nil"/>
            </w:tcBorders>
          </w:tcPr>
          <w:p w14:paraId="1AD240A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0F06991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0B2CB69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D659C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4E324F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7B29F3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02</w:t>
            </w:r>
          </w:p>
        </w:tc>
        <w:tc>
          <w:tcPr>
            <w:tcW w:w="968" w:type="dxa"/>
            <w:tcBorders>
              <w:top w:val="nil"/>
              <w:bottom w:val="nil"/>
              <w:right w:val="nil"/>
            </w:tcBorders>
          </w:tcPr>
          <w:p w14:paraId="135E41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D6D88</w:t>
            </w:r>
          </w:p>
        </w:tc>
        <w:tc>
          <w:tcPr>
            <w:tcW w:w="422" w:type="dxa"/>
            <w:tcBorders>
              <w:top w:val="nil"/>
              <w:left w:val="nil"/>
              <w:bottom w:val="nil"/>
              <w:right w:val="nil"/>
            </w:tcBorders>
          </w:tcPr>
          <w:p w14:paraId="22007D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07EB3DE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66B2436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FD065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43E8000</w:t>
            </w:r>
          </w:p>
        </w:tc>
        <w:tc>
          <w:tcPr>
            <w:tcW w:w="412" w:type="dxa"/>
            <w:tcBorders>
              <w:top w:val="nil"/>
              <w:left w:val="nil"/>
              <w:bottom w:val="nil"/>
              <w:right w:val="nil"/>
            </w:tcBorders>
          </w:tcPr>
          <w:p w14:paraId="58CA9B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6FB992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3D3F5D5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2EB9B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BC34000 </w:t>
            </w:r>
          </w:p>
        </w:tc>
      </w:tr>
      <w:tr w:rsidR="00611DAB" w:rsidRPr="00891A28" w14:paraId="003AE938" w14:textId="77777777" w:rsidTr="00611DAB">
        <w:tc>
          <w:tcPr>
            <w:tcW w:w="469" w:type="dxa"/>
            <w:tcBorders>
              <w:top w:val="nil"/>
              <w:bottom w:val="nil"/>
              <w:right w:val="nil"/>
            </w:tcBorders>
          </w:tcPr>
          <w:p w14:paraId="712DFF0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4</w:t>
            </w:r>
          </w:p>
        </w:tc>
        <w:tc>
          <w:tcPr>
            <w:tcW w:w="318" w:type="dxa"/>
            <w:tcBorders>
              <w:top w:val="nil"/>
              <w:left w:val="nil"/>
              <w:bottom w:val="nil"/>
              <w:right w:val="nil"/>
            </w:tcBorders>
          </w:tcPr>
          <w:p w14:paraId="0C9D668B"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0D73A29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28302D6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B4AA00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8E953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0A3643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FC04</w:t>
            </w:r>
          </w:p>
        </w:tc>
        <w:tc>
          <w:tcPr>
            <w:tcW w:w="968" w:type="dxa"/>
            <w:tcBorders>
              <w:top w:val="nil"/>
              <w:bottom w:val="nil"/>
              <w:right w:val="nil"/>
            </w:tcBorders>
          </w:tcPr>
          <w:p w14:paraId="5EDA90C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6FA24</w:t>
            </w:r>
          </w:p>
        </w:tc>
        <w:tc>
          <w:tcPr>
            <w:tcW w:w="422" w:type="dxa"/>
            <w:tcBorders>
              <w:top w:val="nil"/>
              <w:left w:val="nil"/>
              <w:bottom w:val="nil"/>
              <w:right w:val="nil"/>
            </w:tcBorders>
          </w:tcPr>
          <w:p w14:paraId="01F217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3F7CCCE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31CDFC1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64BAE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CF60000</w:t>
            </w:r>
          </w:p>
        </w:tc>
        <w:tc>
          <w:tcPr>
            <w:tcW w:w="412" w:type="dxa"/>
            <w:tcBorders>
              <w:top w:val="nil"/>
              <w:left w:val="nil"/>
              <w:bottom w:val="nil"/>
              <w:right w:val="nil"/>
            </w:tcBorders>
          </w:tcPr>
          <w:p w14:paraId="60640A4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78EBC5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661" w:type="dxa"/>
            <w:tcBorders>
              <w:top w:val="nil"/>
              <w:left w:val="nil"/>
              <w:bottom w:val="nil"/>
            </w:tcBorders>
          </w:tcPr>
          <w:p w14:paraId="07F43D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889" w:type="dxa"/>
            <w:tcBorders>
              <w:top w:val="nil"/>
              <w:bottom w:val="nil"/>
            </w:tcBorders>
          </w:tcPr>
          <w:p w14:paraId="3FFA4BC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F0D0000 </w:t>
            </w:r>
          </w:p>
        </w:tc>
      </w:tr>
      <w:tr w:rsidR="00611DAB" w:rsidRPr="00891A28" w14:paraId="18A300CC" w14:textId="77777777" w:rsidTr="00611DAB">
        <w:tc>
          <w:tcPr>
            <w:tcW w:w="469" w:type="dxa"/>
            <w:tcBorders>
              <w:top w:val="nil"/>
              <w:bottom w:val="nil"/>
              <w:right w:val="nil"/>
            </w:tcBorders>
          </w:tcPr>
          <w:p w14:paraId="6F11B2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5</w:t>
            </w:r>
          </w:p>
        </w:tc>
        <w:tc>
          <w:tcPr>
            <w:tcW w:w="318" w:type="dxa"/>
            <w:tcBorders>
              <w:top w:val="nil"/>
              <w:left w:val="nil"/>
              <w:bottom w:val="nil"/>
              <w:right w:val="nil"/>
            </w:tcBorders>
          </w:tcPr>
          <w:p w14:paraId="14F8E7D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2BE1D13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1124A6E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62346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524A11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7E850A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2</w:t>
            </w:r>
          </w:p>
        </w:tc>
        <w:tc>
          <w:tcPr>
            <w:tcW w:w="968" w:type="dxa"/>
            <w:tcBorders>
              <w:top w:val="nil"/>
              <w:bottom w:val="nil"/>
              <w:right w:val="nil"/>
            </w:tcBorders>
          </w:tcPr>
          <w:p w14:paraId="50E86F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6DF448</w:t>
            </w:r>
          </w:p>
        </w:tc>
        <w:tc>
          <w:tcPr>
            <w:tcW w:w="422" w:type="dxa"/>
            <w:tcBorders>
              <w:top w:val="nil"/>
              <w:left w:val="nil"/>
              <w:bottom w:val="nil"/>
              <w:right w:val="nil"/>
            </w:tcBorders>
          </w:tcPr>
          <w:p w14:paraId="0001F23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65B56E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7C60451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44747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9EDB600</w:t>
            </w:r>
          </w:p>
        </w:tc>
        <w:tc>
          <w:tcPr>
            <w:tcW w:w="412" w:type="dxa"/>
            <w:tcBorders>
              <w:top w:val="nil"/>
              <w:left w:val="nil"/>
              <w:bottom w:val="nil"/>
              <w:right w:val="nil"/>
            </w:tcBorders>
          </w:tcPr>
          <w:p w14:paraId="0D8D7E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08378E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566AACA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556ED9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E144800 </w:t>
            </w:r>
          </w:p>
        </w:tc>
      </w:tr>
      <w:tr w:rsidR="00611DAB" w:rsidRPr="00891A28" w14:paraId="1D8B24B3" w14:textId="77777777" w:rsidTr="00611DAB">
        <w:tc>
          <w:tcPr>
            <w:tcW w:w="469" w:type="dxa"/>
            <w:tcBorders>
              <w:top w:val="nil"/>
              <w:bottom w:val="nil"/>
              <w:right w:val="nil"/>
            </w:tcBorders>
          </w:tcPr>
          <w:p w14:paraId="4062583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6</w:t>
            </w:r>
          </w:p>
        </w:tc>
        <w:tc>
          <w:tcPr>
            <w:tcW w:w="318" w:type="dxa"/>
            <w:tcBorders>
              <w:top w:val="nil"/>
              <w:left w:val="nil"/>
              <w:bottom w:val="nil"/>
              <w:right w:val="nil"/>
            </w:tcBorders>
          </w:tcPr>
          <w:p w14:paraId="17E01CF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0BC3EC6D"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7651CA0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ABFF30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0DB9C9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34129A5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402</w:t>
            </w:r>
          </w:p>
        </w:tc>
        <w:tc>
          <w:tcPr>
            <w:tcW w:w="968" w:type="dxa"/>
            <w:tcBorders>
              <w:top w:val="nil"/>
              <w:bottom w:val="nil"/>
              <w:right w:val="nil"/>
            </w:tcBorders>
          </w:tcPr>
          <w:p w14:paraId="48B85EB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DC9492</w:t>
            </w:r>
          </w:p>
        </w:tc>
        <w:tc>
          <w:tcPr>
            <w:tcW w:w="422" w:type="dxa"/>
            <w:tcBorders>
              <w:top w:val="nil"/>
              <w:left w:val="nil"/>
              <w:bottom w:val="nil"/>
              <w:right w:val="nil"/>
            </w:tcBorders>
          </w:tcPr>
          <w:p w14:paraId="64165B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48B415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1379" w:type="dxa"/>
            <w:tcBorders>
              <w:top w:val="nil"/>
              <w:left w:val="nil"/>
              <w:bottom w:val="nil"/>
            </w:tcBorders>
          </w:tcPr>
          <w:p w14:paraId="3F996A4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7B8FAAC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7D96C00</w:t>
            </w:r>
          </w:p>
        </w:tc>
        <w:tc>
          <w:tcPr>
            <w:tcW w:w="412" w:type="dxa"/>
            <w:tcBorders>
              <w:top w:val="nil"/>
              <w:left w:val="nil"/>
              <w:bottom w:val="nil"/>
              <w:right w:val="nil"/>
            </w:tcBorders>
          </w:tcPr>
          <w:p w14:paraId="519714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2BEC9B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2F1618A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DBB82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C289000 </w:t>
            </w:r>
          </w:p>
        </w:tc>
      </w:tr>
      <w:tr w:rsidR="00611DAB" w:rsidRPr="00891A28" w14:paraId="67804661" w14:textId="77777777" w:rsidTr="00611DAB">
        <w:tc>
          <w:tcPr>
            <w:tcW w:w="469" w:type="dxa"/>
            <w:tcBorders>
              <w:top w:val="nil"/>
              <w:bottom w:val="nil"/>
              <w:right w:val="nil"/>
            </w:tcBorders>
          </w:tcPr>
          <w:p w14:paraId="7E0BAE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7</w:t>
            </w:r>
          </w:p>
        </w:tc>
        <w:tc>
          <w:tcPr>
            <w:tcW w:w="318" w:type="dxa"/>
            <w:tcBorders>
              <w:top w:val="nil"/>
              <w:left w:val="nil"/>
              <w:bottom w:val="nil"/>
              <w:right w:val="nil"/>
            </w:tcBorders>
          </w:tcPr>
          <w:p w14:paraId="213575E1"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1AF7F40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558BE3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885A3B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29E565C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607DC6F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C02</w:t>
            </w:r>
          </w:p>
        </w:tc>
        <w:tc>
          <w:tcPr>
            <w:tcW w:w="968" w:type="dxa"/>
            <w:tcBorders>
              <w:top w:val="nil"/>
              <w:bottom w:val="nil"/>
              <w:right w:val="nil"/>
            </w:tcBorders>
          </w:tcPr>
          <w:p w14:paraId="544736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B9D526</w:t>
            </w:r>
          </w:p>
        </w:tc>
        <w:tc>
          <w:tcPr>
            <w:tcW w:w="422" w:type="dxa"/>
            <w:tcBorders>
              <w:top w:val="nil"/>
              <w:left w:val="nil"/>
              <w:bottom w:val="nil"/>
              <w:right w:val="nil"/>
            </w:tcBorders>
          </w:tcPr>
          <w:p w14:paraId="4AF6D9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7B09C6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412115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889" w:type="dxa"/>
            <w:tcBorders>
              <w:top w:val="nil"/>
              <w:bottom w:val="nil"/>
              <w:right w:val="nil"/>
            </w:tcBorders>
          </w:tcPr>
          <w:p w14:paraId="2D5565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3B0D800</w:t>
            </w:r>
          </w:p>
        </w:tc>
        <w:tc>
          <w:tcPr>
            <w:tcW w:w="412" w:type="dxa"/>
            <w:tcBorders>
              <w:top w:val="nil"/>
              <w:left w:val="nil"/>
              <w:bottom w:val="nil"/>
              <w:right w:val="nil"/>
            </w:tcBorders>
          </w:tcPr>
          <w:p w14:paraId="40126AE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1D9C0F3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06FF742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11182CE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8512000 </w:t>
            </w:r>
          </w:p>
        </w:tc>
      </w:tr>
      <w:tr w:rsidR="00611DAB" w:rsidRPr="00891A28" w14:paraId="1FC2E969" w14:textId="77777777" w:rsidTr="00611DAB">
        <w:tc>
          <w:tcPr>
            <w:tcW w:w="469" w:type="dxa"/>
            <w:tcBorders>
              <w:top w:val="nil"/>
              <w:bottom w:val="nil"/>
              <w:right w:val="nil"/>
            </w:tcBorders>
          </w:tcPr>
          <w:p w14:paraId="3F18DF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8</w:t>
            </w:r>
          </w:p>
        </w:tc>
        <w:tc>
          <w:tcPr>
            <w:tcW w:w="318" w:type="dxa"/>
            <w:tcBorders>
              <w:top w:val="nil"/>
              <w:left w:val="nil"/>
              <w:bottom w:val="nil"/>
              <w:right w:val="nil"/>
            </w:tcBorders>
          </w:tcPr>
          <w:p w14:paraId="384764D9"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25F4B85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851B85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3219419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DF6E86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543D512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C02</w:t>
            </w:r>
          </w:p>
        </w:tc>
        <w:tc>
          <w:tcPr>
            <w:tcW w:w="968" w:type="dxa"/>
            <w:tcBorders>
              <w:top w:val="nil"/>
              <w:bottom w:val="nil"/>
              <w:right w:val="nil"/>
            </w:tcBorders>
          </w:tcPr>
          <w:p w14:paraId="4F5F8B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4564E</w:t>
            </w:r>
          </w:p>
        </w:tc>
        <w:tc>
          <w:tcPr>
            <w:tcW w:w="422" w:type="dxa"/>
            <w:tcBorders>
              <w:top w:val="nil"/>
              <w:left w:val="nil"/>
              <w:bottom w:val="nil"/>
              <w:right w:val="nil"/>
            </w:tcBorders>
          </w:tcPr>
          <w:p w14:paraId="1F6946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24CD3FA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71107B3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05466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B5FB000</w:t>
            </w:r>
          </w:p>
        </w:tc>
        <w:tc>
          <w:tcPr>
            <w:tcW w:w="412" w:type="dxa"/>
            <w:tcBorders>
              <w:top w:val="nil"/>
              <w:left w:val="nil"/>
              <w:bottom w:val="nil"/>
              <w:right w:val="nil"/>
            </w:tcBorders>
          </w:tcPr>
          <w:p w14:paraId="60F8440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1" w:type="dxa"/>
            <w:tcBorders>
              <w:top w:val="nil"/>
              <w:left w:val="nil"/>
              <w:bottom w:val="nil"/>
              <w:right w:val="nil"/>
            </w:tcBorders>
          </w:tcPr>
          <w:p w14:paraId="2F558E1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0037E26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AF4E35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0A24000 </w:t>
            </w:r>
          </w:p>
        </w:tc>
      </w:tr>
      <w:tr w:rsidR="00611DAB" w:rsidRPr="00891A28" w14:paraId="715D4911" w14:textId="77777777" w:rsidTr="00611DAB">
        <w:tc>
          <w:tcPr>
            <w:tcW w:w="469" w:type="dxa"/>
            <w:tcBorders>
              <w:top w:val="nil"/>
              <w:bottom w:val="nil"/>
              <w:right w:val="nil"/>
            </w:tcBorders>
          </w:tcPr>
          <w:p w14:paraId="138130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29</w:t>
            </w:r>
          </w:p>
        </w:tc>
        <w:tc>
          <w:tcPr>
            <w:tcW w:w="318" w:type="dxa"/>
            <w:tcBorders>
              <w:top w:val="nil"/>
              <w:left w:val="nil"/>
              <w:bottom w:val="nil"/>
              <w:right w:val="nil"/>
            </w:tcBorders>
          </w:tcPr>
          <w:p w14:paraId="5E39B8C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773A79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5AF1A6F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39E7041"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04515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254475D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4E69EA9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8AC9C</w:t>
            </w:r>
          </w:p>
        </w:tc>
        <w:tc>
          <w:tcPr>
            <w:tcW w:w="422" w:type="dxa"/>
            <w:tcBorders>
              <w:top w:val="nil"/>
              <w:left w:val="nil"/>
              <w:bottom w:val="nil"/>
              <w:right w:val="nil"/>
            </w:tcBorders>
          </w:tcPr>
          <w:p w14:paraId="505A484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32938A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6146B79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70FCF1F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6BF6000</w:t>
            </w:r>
          </w:p>
        </w:tc>
        <w:tc>
          <w:tcPr>
            <w:tcW w:w="412" w:type="dxa"/>
            <w:tcBorders>
              <w:top w:val="nil"/>
              <w:left w:val="nil"/>
              <w:bottom w:val="nil"/>
              <w:right w:val="nil"/>
            </w:tcBorders>
          </w:tcPr>
          <w:p w14:paraId="32DC7F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5017369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2596394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F209E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5428000 </w:t>
            </w:r>
          </w:p>
        </w:tc>
      </w:tr>
      <w:tr w:rsidR="00611DAB" w:rsidRPr="00891A28" w14:paraId="36E3679C" w14:textId="77777777" w:rsidTr="00611DAB">
        <w:tc>
          <w:tcPr>
            <w:tcW w:w="469" w:type="dxa"/>
            <w:tcBorders>
              <w:top w:val="nil"/>
              <w:bottom w:val="nil"/>
              <w:right w:val="nil"/>
            </w:tcBorders>
          </w:tcPr>
          <w:p w14:paraId="22C90F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0</w:t>
            </w:r>
          </w:p>
        </w:tc>
        <w:tc>
          <w:tcPr>
            <w:tcW w:w="318" w:type="dxa"/>
            <w:tcBorders>
              <w:top w:val="nil"/>
              <w:left w:val="nil"/>
              <w:bottom w:val="nil"/>
              <w:right w:val="nil"/>
            </w:tcBorders>
          </w:tcPr>
          <w:p w14:paraId="165C0B9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43619F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0A8EFEB6"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ACE47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46A3CD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151AC9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2</w:t>
            </w:r>
          </w:p>
        </w:tc>
        <w:tc>
          <w:tcPr>
            <w:tcW w:w="968" w:type="dxa"/>
            <w:tcBorders>
              <w:top w:val="nil"/>
              <w:bottom w:val="nil"/>
              <w:right w:val="nil"/>
            </w:tcBorders>
          </w:tcPr>
          <w:p w14:paraId="3FA95FA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15938</w:t>
            </w:r>
          </w:p>
        </w:tc>
        <w:tc>
          <w:tcPr>
            <w:tcW w:w="422" w:type="dxa"/>
            <w:tcBorders>
              <w:top w:val="nil"/>
              <w:left w:val="nil"/>
              <w:bottom w:val="nil"/>
              <w:right w:val="nil"/>
            </w:tcBorders>
          </w:tcPr>
          <w:p w14:paraId="5FC8150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19DAF1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7F708EE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C27ED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D7EC000</w:t>
            </w:r>
          </w:p>
        </w:tc>
        <w:tc>
          <w:tcPr>
            <w:tcW w:w="412" w:type="dxa"/>
            <w:tcBorders>
              <w:top w:val="nil"/>
              <w:left w:val="nil"/>
              <w:bottom w:val="nil"/>
              <w:right w:val="nil"/>
            </w:tcBorders>
          </w:tcPr>
          <w:p w14:paraId="42CEDB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14B691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3AFBF7BE"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6F5BFC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A830000 </w:t>
            </w:r>
          </w:p>
        </w:tc>
      </w:tr>
      <w:tr w:rsidR="00611DAB" w:rsidRPr="00891A28" w14:paraId="20B686E6" w14:textId="77777777" w:rsidTr="00611DAB">
        <w:tc>
          <w:tcPr>
            <w:tcW w:w="469" w:type="dxa"/>
            <w:tcBorders>
              <w:top w:val="nil"/>
              <w:bottom w:val="nil"/>
              <w:right w:val="nil"/>
            </w:tcBorders>
          </w:tcPr>
          <w:p w14:paraId="4D0A906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1</w:t>
            </w:r>
          </w:p>
        </w:tc>
        <w:tc>
          <w:tcPr>
            <w:tcW w:w="318" w:type="dxa"/>
            <w:tcBorders>
              <w:top w:val="nil"/>
              <w:left w:val="nil"/>
              <w:bottom w:val="nil"/>
              <w:right w:val="nil"/>
            </w:tcBorders>
          </w:tcPr>
          <w:p w14:paraId="2951C8B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18E929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159975FB"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B4FE59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327AFA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248AF67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402</w:t>
            </w:r>
          </w:p>
        </w:tc>
        <w:tc>
          <w:tcPr>
            <w:tcW w:w="968" w:type="dxa"/>
            <w:tcBorders>
              <w:top w:val="nil"/>
              <w:bottom w:val="nil"/>
              <w:right w:val="nil"/>
            </w:tcBorders>
          </w:tcPr>
          <w:p w14:paraId="021EB1D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235E72</w:t>
            </w:r>
          </w:p>
        </w:tc>
        <w:tc>
          <w:tcPr>
            <w:tcW w:w="422" w:type="dxa"/>
            <w:tcBorders>
              <w:top w:val="nil"/>
              <w:left w:val="nil"/>
              <w:bottom w:val="nil"/>
              <w:right w:val="nil"/>
            </w:tcBorders>
          </w:tcPr>
          <w:p w14:paraId="6E9957D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0BCB27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0BC58E4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34EFDB5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EFB8000</w:t>
            </w:r>
          </w:p>
        </w:tc>
        <w:tc>
          <w:tcPr>
            <w:tcW w:w="412" w:type="dxa"/>
            <w:tcBorders>
              <w:top w:val="nil"/>
              <w:left w:val="nil"/>
              <w:bottom w:val="nil"/>
              <w:right w:val="nil"/>
            </w:tcBorders>
          </w:tcPr>
          <w:p w14:paraId="70BF40A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741FED2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07DAE5A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3A875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5060000 </w:t>
            </w:r>
          </w:p>
        </w:tc>
      </w:tr>
      <w:tr w:rsidR="00611DAB" w:rsidRPr="00891A28" w14:paraId="34C83D4D" w14:textId="77777777" w:rsidTr="00611DAB">
        <w:tc>
          <w:tcPr>
            <w:tcW w:w="469" w:type="dxa"/>
            <w:tcBorders>
              <w:top w:val="nil"/>
              <w:bottom w:val="nil"/>
              <w:right w:val="nil"/>
            </w:tcBorders>
          </w:tcPr>
          <w:p w14:paraId="1561E9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2</w:t>
            </w:r>
          </w:p>
        </w:tc>
        <w:tc>
          <w:tcPr>
            <w:tcW w:w="318" w:type="dxa"/>
            <w:tcBorders>
              <w:top w:val="nil"/>
              <w:left w:val="nil"/>
              <w:bottom w:val="nil"/>
              <w:right w:val="nil"/>
            </w:tcBorders>
          </w:tcPr>
          <w:p w14:paraId="68483D2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65DDC1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49D1A55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AC1CB69"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7A540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29B4DC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1A690E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46BCE4</w:t>
            </w:r>
          </w:p>
        </w:tc>
        <w:tc>
          <w:tcPr>
            <w:tcW w:w="422" w:type="dxa"/>
            <w:tcBorders>
              <w:top w:val="nil"/>
              <w:left w:val="nil"/>
              <w:bottom w:val="nil"/>
              <w:right w:val="nil"/>
            </w:tcBorders>
          </w:tcPr>
          <w:p w14:paraId="4B507D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69FDC62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47A86478"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2232B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DF70000</w:t>
            </w:r>
          </w:p>
        </w:tc>
        <w:tc>
          <w:tcPr>
            <w:tcW w:w="412" w:type="dxa"/>
            <w:tcBorders>
              <w:top w:val="nil"/>
              <w:left w:val="nil"/>
              <w:bottom w:val="nil"/>
              <w:right w:val="nil"/>
            </w:tcBorders>
          </w:tcPr>
          <w:p w14:paraId="3A4135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72B85F4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661" w:type="dxa"/>
            <w:tcBorders>
              <w:top w:val="nil"/>
              <w:left w:val="nil"/>
              <w:bottom w:val="nil"/>
            </w:tcBorders>
          </w:tcPr>
          <w:p w14:paraId="262C97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889" w:type="dxa"/>
            <w:tcBorders>
              <w:top w:val="nil"/>
              <w:bottom w:val="nil"/>
            </w:tcBorders>
          </w:tcPr>
          <w:p w14:paraId="17C9D39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E0A0000 </w:t>
            </w:r>
          </w:p>
        </w:tc>
      </w:tr>
      <w:tr w:rsidR="00611DAB" w:rsidRPr="00891A28" w14:paraId="722E54DE" w14:textId="77777777" w:rsidTr="00611DAB">
        <w:tc>
          <w:tcPr>
            <w:tcW w:w="469" w:type="dxa"/>
            <w:tcBorders>
              <w:top w:val="nil"/>
              <w:bottom w:val="nil"/>
              <w:right w:val="nil"/>
            </w:tcBorders>
          </w:tcPr>
          <w:p w14:paraId="00E471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3</w:t>
            </w:r>
          </w:p>
        </w:tc>
        <w:tc>
          <w:tcPr>
            <w:tcW w:w="318" w:type="dxa"/>
            <w:tcBorders>
              <w:top w:val="nil"/>
              <w:left w:val="nil"/>
              <w:bottom w:val="nil"/>
              <w:right w:val="nil"/>
            </w:tcBorders>
          </w:tcPr>
          <w:p w14:paraId="56F007C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5167C38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14C5BE2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11BE3E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602448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400B7F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2</w:t>
            </w:r>
          </w:p>
        </w:tc>
        <w:tc>
          <w:tcPr>
            <w:tcW w:w="968" w:type="dxa"/>
            <w:tcBorders>
              <w:top w:val="nil"/>
              <w:bottom w:val="nil"/>
              <w:right w:val="nil"/>
            </w:tcBorders>
          </w:tcPr>
          <w:p w14:paraId="1439811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8E21CA</w:t>
            </w:r>
          </w:p>
        </w:tc>
        <w:tc>
          <w:tcPr>
            <w:tcW w:w="422" w:type="dxa"/>
            <w:tcBorders>
              <w:top w:val="nil"/>
              <w:left w:val="nil"/>
              <w:bottom w:val="nil"/>
              <w:right w:val="nil"/>
            </w:tcBorders>
          </w:tcPr>
          <w:p w14:paraId="7D1AE4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0BCBD0E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1379" w:type="dxa"/>
            <w:tcBorders>
              <w:top w:val="nil"/>
              <w:left w:val="nil"/>
              <w:bottom w:val="nil"/>
            </w:tcBorders>
          </w:tcPr>
          <w:p w14:paraId="2518F75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9D4C56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3ECD400</w:t>
            </w:r>
          </w:p>
        </w:tc>
        <w:tc>
          <w:tcPr>
            <w:tcW w:w="412" w:type="dxa"/>
            <w:tcBorders>
              <w:top w:val="nil"/>
              <w:left w:val="nil"/>
              <w:bottom w:val="nil"/>
              <w:right w:val="nil"/>
            </w:tcBorders>
          </w:tcPr>
          <w:p w14:paraId="02A4E3B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0AC1D1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4880C86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F956A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C152A00 </w:t>
            </w:r>
          </w:p>
        </w:tc>
      </w:tr>
      <w:tr w:rsidR="00611DAB" w:rsidRPr="00891A28" w14:paraId="2CD0DD41" w14:textId="77777777" w:rsidTr="00611DAB">
        <w:tc>
          <w:tcPr>
            <w:tcW w:w="469" w:type="dxa"/>
            <w:tcBorders>
              <w:top w:val="nil"/>
              <w:bottom w:val="nil"/>
              <w:right w:val="nil"/>
            </w:tcBorders>
          </w:tcPr>
          <w:p w14:paraId="767ABD2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4</w:t>
            </w:r>
          </w:p>
        </w:tc>
        <w:tc>
          <w:tcPr>
            <w:tcW w:w="318" w:type="dxa"/>
            <w:tcBorders>
              <w:top w:val="nil"/>
              <w:left w:val="nil"/>
              <w:bottom w:val="nil"/>
              <w:right w:val="nil"/>
            </w:tcBorders>
          </w:tcPr>
          <w:p w14:paraId="5DB7B91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C458B0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42F3E1F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1317B5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25620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3D329B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68" w:type="dxa"/>
            <w:tcBorders>
              <w:top w:val="nil"/>
              <w:bottom w:val="nil"/>
              <w:right w:val="nil"/>
            </w:tcBorders>
          </w:tcPr>
          <w:p w14:paraId="598430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1C4394</w:t>
            </w:r>
          </w:p>
        </w:tc>
        <w:tc>
          <w:tcPr>
            <w:tcW w:w="422" w:type="dxa"/>
            <w:tcBorders>
              <w:top w:val="nil"/>
              <w:left w:val="nil"/>
              <w:bottom w:val="nil"/>
              <w:right w:val="nil"/>
            </w:tcBorders>
          </w:tcPr>
          <w:p w14:paraId="3F4F2FE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5BECCDC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269F8C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7 </w:t>
            </w:r>
          </w:p>
        </w:tc>
        <w:tc>
          <w:tcPr>
            <w:tcW w:w="889" w:type="dxa"/>
            <w:tcBorders>
              <w:top w:val="nil"/>
              <w:bottom w:val="nil"/>
              <w:right w:val="nil"/>
            </w:tcBorders>
          </w:tcPr>
          <w:p w14:paraId="51D688F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7D9A800</w:t>
            </w:r>
          </w:p>
        </w:tc>
        <w:tc>
          <w:tcPr>
            <w:tcW w:w="412" w:type="dxa"/>
            <w:tcBorders>
              <w:top w:val="nil"/>
              <w:left w:val="nil"/>
              <w:bottom w:val="nil"/>
              <w:right w:val="nil"/>
            </w:tcBorders>
          </w:tcPr>
          <w:p w14:paraId="2E50620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5CCCEC7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3C98C09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B202FA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7A285400 </w:t>
            </w:r>
          </w:p>
        </w:tc>
      </w:tr>
      <w:tr w:rsidR="00611DAB" w:rsidRPr="00891A28" w14:paraId="2F2D6791" w14:textId="77777777" w:rsidTr="00611DAB">
        <w:tc>
          <w:tcPr>
            <w:tcW w:w="469" w:type="dxa"/>
            <w:tcBorders>
              <w:top w:val="nil"/>
              <w:bottom w:val="nil"/>
              <w:right w:val="nil"/>
            </w:tcBorders>
          </w:tcPr>
          <w:p w14:paraId="63C4DA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5</w:t>
            </w:r>
          </w:p>
        </w:tc>
        <w:tc>
          <w:tcPr>
            <w:tcW w:w="318" w:type="dxa"/>
            <w:tcBorders>
              <w:top w:val="nil"/>
              <w:left w:val="nil"/>
              <w:bottom w:val="nil"/>
              <w:right w:val="nil"/>
            </w:tcBorders>
          </w:tcPr>
          <w:p w14:paraId="11F7DE6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6D1C80E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798A8D3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3593D4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19141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5C995A8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802</w:t>
            </w:r>
          </w:p>
        </w:tc>
        <w:tc>
          <w:tcPr>
            <w:tcW w:w="968" w:type="dxa"/>
            <w:tcBorders>
              <w:top w:val="nil"/>
              <w:bottom w:val="nil"/>
              <w:right w:val="nil"/>
            </w:tcBorders>
          </w:tcPr>
          <w:p w14:paraId="0234098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08728</w:t>
            </w:r>
          </w:p>
        </w:tc>
        <w:tc>
          <w:tcPr>
            <w:tcW w:w="422" w:type="dxa"/>
            <w:tcBorders>
              <w:top w:val="nil"/>
              <w:left w:val="nil"/>
              <w:bottom w:val="nil"/>
              <w:right w:val="nil"/>
            </w:tcBorders>
          </w:tcPr>
          <w:p w14:paraId="215E30E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7" w:type="dxa"/>
            <w:tcBorders>
              <w:top w:val="nil"/>
              <w:left w:val="nil"/>
              <w:bottom w:val="nil"/>
              <w:right w:val="nil"/>
            </w:tcBorders>
          </w:tcPr>
          <w:p w14:paraId="3586AB8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0A6ECE2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7E6A66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FB35000</w:t>
            </w:r>
          </w:p>
        </w:tc>
        <w:tc>
          <w:tcPr>
            <w:tcW w:w="412" w:type="dxa"/>
            <w:tcBorders>
              <w:top w:val="nil"/>
              <w:left w:val="nil"/>
              <w:bottom w:val="nil"/>
              <w:right w:val="nil"/>
            </w:tcBorders>
          </w:tcPr>
          <w:p w14:paraId="468A6B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47565B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5707211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78E0A4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84EA800 </w:t>
            </w:r>
          </w:p>
        </w:tc>
      </w:tr>
      <w:tr w:rsidR="00611DAB" w:rsidRPr="00891A28" w14:paraId="2BEB74E3" w14:textId="77777777" w:rsidTr="00611DAB">
        <w:tc>
          <w:tcPr>
            <w:tcW w:w="469" w:type="dxa"/>
            <w:tcBorders>
              <w:top w:val="nil"/>
              <w:bottom w:val="nil"/>
              <w:right w:val="nil"/>
            </w:tcBorders>
          </w:tcPr>
          <w:p w14:paraId="7BEADF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6</w:t>
            </w:r>
          </w:p>
        </w:tc>
        <w:tc>
          <w:tcPr>
            <w:tcW w:w="318" w:type="dxa"/>
            <w:tcBorders>
              <w:top w:val="nil"/>
              <w:left w:val="nil"/>
              <w:bottom w:val="nil"/>
              <w:right w:val="nil"/>
            </w:tcBorders>
          </w:tcPr>
          <w:p w14:paraId="7C88141A"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0B782C8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1C4FD22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D3D65E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77C0D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6D1C61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68" w:type="dxa"/>
            <w:tcBorders>
              <w:top w:val="nil"/>
              <w:bottom w:val="nil"/>
              <w:right w:val="nil"/>
            </w:tcBorders>
          </w:tcPr>
          <w:p w14:paraId="74D331A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10E50</w:t>
            </w:r>
          </w:p>
        </w:tc>
        <w:tc>
          <w:tcPr>
            <w:tcW w:w="422" w:type="dxa"/>
            <w:tcBorders>
              <w:top w:val="nil"/>
              <w:left w:val="nil"/>
              <w:bottom w:val="nil"/>
              <w:right w:val="nil"/>
            </w:tcBorders>
          </w:tcPr>
          <w:p w14:paraId="6524820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449DF0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7A32B93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6F8E3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F66A000</w:t>
            </w:r>
          </w:p>
        </w:tc>
        <w:tc>
          <w:tcPr>
            <w:tcW w:w="412" w:type="dxa"/>
            <w:tcBorders>
              <w:top w:val="nil"/>
              <w:left w:val="nil"/>
              <w:bottom w:val="nil"/>
              <w:right w:val="nil"/>
            </w:tcBorders>
          </w:tcPr>
          <w:p w14:paraId="1539A2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1" w:type="dxa"/>
            <w:tcBorders>
              <w:top w:val="nil"/>
              <w:left w:val="nil"/>
              <w:bottom w:val="nil"/>
              <w:right w:val="nil"/>
            </w:tcBorders>
          </w:tcPr>
          <w:p w14:paraId="5F0C2F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7194ED2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95AD00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29B5000 </w:t>
            </w:r>
          </w:p>
        </w:tc>
      </w:tr>
      <w:tr w:rsidR="00611DAB" w:rsidRPr="00891A28" w14:paraId="0A180058" w14:textId="77777777" w:rsidTr="00611DAB">
        <w:tc>
          <w:tcPr>
            <w:tcW w:w="469" w:type="dxa"/>
            <w:tcBorders>
              <w:top w:val="nil"/>
              <w:bottom w:val="nil"/>
              <w:right w:val="nil"/>
            </w:tcBorders>
          </w:tcPr>
          <w:p w14:paraId="02EFE1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7</w:t>
            </w:r>
          </w:p>
        </w:tc>
        <w:tc>
          <w:tcPr>
            <w:tcW w:w="318" w:type="dxa"/>
            <w:tcBorders>
              <w:top w:val="nil"/>
              <w:left w:val="nil"/>
              <w:bottom w:val="nil"/>
              <w:right w:val="nil"/>
            </w:tcBorders>
          </w:tcPr>
          <w:p w14:paraId="47BB73E0"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7D594159"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642CF68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BFA9B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482653F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016EF7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C02</w:t>
            </w:r>
          </w:p>
        </w:tc>
        <w:tc>
          <w:tcPr>
            <w:tcW w:w="968" w:type="dxa"/>
            <w:tcBorders>
              <w:top w:val="nil"/>
              <w:bottom w:val="nil"/>
              <w:right w:val="nil"/>
            </w:tcBorders>
          </w:tcPr>
          <w:p w14:paraId="191137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C4A2</w:t>
            </w:r>
          </w:p>
        </w:tc>
        <w:tc>
          <w:tcPr>
            <w:tcW w:w="422" w:type="dxa"/>
            <w:tcBorders>
              <w:top w:val="nil"/>
              <w:left w:val="nil"/>
              <w:bottom w:val="nil"/>
              <w:right w:val="nil"/>
            </w:tcBorders>
          </w:tcPr>
          <w:p w14:paraId="448B52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2FE775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5D886FD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63728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6CB4000</w:t>
            </w:r>
          </w:p>
        </w:tc>
        <w:tc>
          <w:tcPr>
            <w:tcW w:w="412" w:type="dxa"/>
            <w:tcBorders>
              <w:top w:val="nil"/>
              <w:left w:val="nil"/>
              <w:bottom w:val="nil"/>
              <w:right w:val="nil"/>
            </w:tcBorders>
          </w:tcPr>
          <w:p w14:paraId="1D2151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2242E8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7BE9614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346B19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536A000 </w:t>
            </w:r>
          </w:p>
        </w:tc>
      </w:tr>
      <w:tr w:rsidR="00611DAB" w:rsidRPr="00891A28" w14:paraId="0415914B" w14:textId="77777777" w:rsidTr="00611DAB">
        <w:tc>
          <w:tcPr>
            <w:tcW w:w="469" w:type="dxa"/>
            <w:tcBorders>
              <w:top w:val="nil"/>
              <w:bottom w:val="nil"/>
              <w:right w:val="nil"/>
            </w:tcBorders>
          </w:tcPr>
          <w:p w14:paraId="55D1E7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8</w:t>
            </w:r>
          </w:p>
        </w:tc>
        <w:tc>
          <w:tcPr>
            <w:tcW w:w="318" w:type="dxa"/>
            <w:tcBorders>
              <w:top w:val="nil"/>
              <w:left w:val="nil"/>
              <w:bottom w:val="nil"/>
              <w:right w:val="nil"/>
            </w:tcBorders>
          </w:tcPr>
          <w:p w14:paraId="70AD76F8"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9BA0B5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0152F7F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700221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0B279D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09CE325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C02</w:t>
            </w:r>
          </w:p>
        </w:tc>
        <w:tc>
          <w:tcPr>
            <w:tcW w:w="968" w:type="dxa"/>
            <w:tcBorders>
              <w:top w:val="nil"/>
              <w:bottom w:val="nil"/>
              <w:right w:val="nil"/>
            </w:tcBorders>
          </w:tcPr>
          <w:p w14:paraId="466DF6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3546</w:t>
            </w:r>
          </w:p>
        </w:tc>
        <w:tc>
          <w:tcPr>
            <w:tcW w:w="422" w:type="dxa"/>
            <w:tcBorders>
              <w:top w:val="nil"/>
              <w:left w:val="nil"/>
              <w:bottom w:val="nil"/>
              <w:right w:val="nil"/>
            </w:tcBorders>
          </w:tcPr>
          <w:p w14:paraId="039FA7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1EE0F0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3677A16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6773D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1948000</w:t>
            </w:r>
          </w:p>
        </w:tc>
        <w:tc>
          <w:tcPr>
            <w:tcW w:w="412" w:type="dxa"/>
            <w:tcBorders>
              <w:top w:val="nil"/>
              <w:left w:val="nil"/>
              <w:bottom w:val="nil"/>
              <w:right w:val="nil"/>
            </w:tcBorders>
          </w:tcPr>
          <w:p w14:paraId="4790EE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1E2989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3A8FCA0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9476C6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A6D4000 </w:t>
            </w:r>
          </w:p>
        </w:tc>
      </w:tr>
      <w:tr w:rsidR="00611DAB" w:rsidRPr="00891A28" w14:paraId="4A923466" w14:textId="77777777" w:rsidTr="00611DAB">
        <w:tc>
          <w:tcPr>
            <w:tcW w:w="469" w:type="dxa"/>
            <w:tcBorders>
              <w:top w:val="nil"/>
              <w:bottom w:val="nil"/>
              <w:right w:val="nil"/>
            </w:tcBorders>
          </w:tcPr>
          <w:p w14:paraId="4A73ABB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39</w:t>
            </w:r>
          </w:p>
        </w:tc>
        <w:tc>
          <w:tcPr>
            <w:tcW w:w="318" w:type="dxa"/>
            <w:tcBorders>
              <w:top w:val="nil"/>
              <w:left w:val="nil"/>
              <w:bottom w:val="nil"/>
              <w:right w:val="nil"/>
            </w:tcBorders>
          </w:tcPr>
          <w:p w14:paraId="52901BB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D8351A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1E16E2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04AD3D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1AC94A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14CF86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804</w:t>
            </w:r>
          </w:p>
        </w:tc>
        <w:tc>
          <w:tcPr>
            <w:tcW w:w="968" w:type="dxa"/>
            <w:tcBorders>
              <w:top w:val="nil"/>
              <w:bottom w:val="nil"/>
              <w:right w:val="nil"/>
            </w:tcBorders>
          </w:tcPr>
          <w:p w14:paraId="7857D56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A2D1C</w:t>
            </w:r>
          </w:p>
        </w:tc>
        <w:tc>
          <w:tcPr>
            <w:tcW w:w="422" w:type="dxa"/>
            <w:tcBorders>
              <w:top w:val="nil"/>
              <w:left w:val="nil"/>
              <w:bottom w:val="nil"/>
              <w:right w:val="nil"/>
            </w:tcBorders>
          </w:tcPr>
          <w:p w14:paraId="5CA2C1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6ADFCFE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27373AE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CDB07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E4E0000</w:t>
            </w:r>
          </w:p>
        </w:tc>
        <w:tc>
          <w:tcPr>
            <w:tcW w:w="412" w:type="dxa"/>
            <w:tcBorders>
              <w:top w:val="nil"/>
              <w:left w:val="nil"/>
              <w:bottom w:val="nil"/>
              <w:right w:val="nil"/>
            </w:tcBorders>
          </w:tcPr>
          <w:p w14:paraId="49B70A2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0E0E367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524B5B9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004FE0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9B50000 </w:t>
            </w:r>
          </w:p>
        </w:tc>
      </w:tr>
      <w:tr w:rsidR="00611DAB" w:rsidRPr="00891A28" w14:paraId="7AC59614" w14:textId="77777777" w:rsidTr="00611DAB">
        <w:tc>
          <w:tcPr>
            <w:tcW w:w="469" w:type="dxa"/>
            <w:tcBorders>
              <w:top w:val="nil"/>
              <w:bottom w:val="nil"/>
              <w:right w:val="nil"/>
            </w:tcBorders>
          </w:tcPr>
          <w:p w14:paraId="65F10F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0</w:t>
            </w:r>
          </w:p>
        </w:tc>
        <w:tc>
          <w:tcPr>
            <w:tcW w:w="318" w:type="dxa"/>
            <w:tcBorders>
              <w:top w:val="nil"/>
              <w:left w:val="nil"/>
              <w:bottom w:val="nil"/>
              <w:right w:val="nil"/>
            </w:tcBorders>
          </w:tcPr>
          <w:p w14:paraId="6BEA021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0B602F37"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03FFFD4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EA3DA9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3F05B83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5979A6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203</w:t>
            </w:r>
          </w:p>
        </w:tc>
        <w:tc>
          <w:tcPr>
            <w:tcW w:w="968" w:type="dxa"/>
            <w:tcBorders>
              <w:top w:val="nil"/>
              <w:bottom w:val="nil"/>
              <w:right w:val="nil"/>
            </w:tcBorders>
          </w:tcPr>
          <w:p w14:paraId="2AF241C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A831D</w:t>
            </w:r>
          </w:p>
        </w:tc>
        <w:tc>
          <w:tcPr>
            <w:tcW w:w="422" w:type="dxa"/>
            <w:tcBorders>
              <w:top w:val="nil"/>
              <w:left w:val="nil"/>
              <w:bottom w:val="nil"/>
              <w:right w:val="nil"/>
            </w:tcBorders>
          </w:tcPr>
          <w:p w14:paraId="2AD2EA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787378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1379" w:type="dxa"/>
            <w:tcBorders>
              <w:top w:val="nil"/>
              <w:left w:val="nil"/>
              <w:bottom w:val="nil"/>
            </w:tcBorders>
          </w:tcPr>
          <w:p w14:paraId="00EFCD6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AA71D6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84D0000</w:t>
            </w:r>
          </w:p>
        </w:tc>
        <w:tc>
          <w:tcPr>
            <w:tcW w:w="412" w:type="dxa"/>
            <w:tcBorders>
              <w:top w:val="nil"/>
              <w:left w:val="nil"/>
              <w:bottom w:val="nil"/>
              <w:right w:val="nil"/>
            </w:tcBorders>
          </w:tcPr>
          <w:p w14:paraId="48204C2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1A16D8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A </w:t>
            </w:r>
          </w:p>
        </w:tc>
        <w:tc>
          <w:tcPr>
            <w:tcW w:w="661" w:type="dxa"/>
            <w:tcBorders>
              <w:top w:val="nil"/>
              <w:left w:val="nil"/>
              <w:bottom w:val="nil"/>
            </w:tcBorders>
          </w:tcPr>
          <w:p w14:paraId="798594F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889" w:type="dxa"/>
            <w:tcBorders>
              <w:top w:val="nil"/>
              <w:bottom w:val="nil"/>
            </w:tcBorders>
          </w:tcPr>
          <w:p w14:paraId="14B18EF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9B50000 </w:t>
            </w:r>
          </w:p>
        </w:tc>
      </w:tr>
      <w:tr w:rsidR="00611DAB" w:rsidRPr="00891A28" w14:paraId="0CA4D983" w14:textId="77777777" w:rsidTr="00611DAB">
        <w:tc>
          <w:tcPr>
            <w:tcW w:w="469" w:type="dxa"/>
            <w:tcBorders>
              <w:top w:val="nil"/>
              <w:bottom w:val="nil"/>
              <w:right w:val="nil"/>
            </w:tcBorders>
          </w:tcPr>
          <w:p w14:paraId="091B780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1</w:t>
            </w:r>
          </w:p>
        </w:tc>
        <w:tc>
          <w:tcPr>
            <w:tcW w:w="318" w:type="dxa"/>
            <w:tcBorders>
              <w:top w:val="nil"/>
              <w:left w:val="nil"/>
              <w:bottom w:val="nil"/>
              <w:right w:val="nil"/>
            </w:tcBorders>
          </w:tcPr>
          <w:p w14:paraId="7DD75FDA"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A8535D1"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736E641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6D01FBE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028AB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334BE3B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8</w:t>
            </w:r>
          </w:p>
        </w:tc>
        <w:tc>
          <w:tcPr>
            <w:tcW w:w="968" w:type="dxa"/>
            <w:tcBorders>
              <w:top w:val="nil"/>
              <w:bottom w:val="nil"/>
              <w:right w:val="nil"/>
            </w:tcBorders>
          </w:tcPr>
          <w:p w14:paraId="016C139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6B6478</w:t>
            </w:r>
          </w:p>
        </w:tc>
        <w:tc>
          <w:tcPr>
            <w:tcW w:w="422" w:type="dxa"/>
            <w:tcBorders>
              <w:top w:val="nil"/>
              <w:left w:val="nil"/>
              <w:bottom w:val="nil"/>
              <w:right w:val="nil"/>
            </w:tcBorders>
          </w:tcPr>
          <w:p w14:paraId="2A375DF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291DBB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74B20E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47 </w:t>
            </w:r>
          </w:p>
        </w:tc>
        <w:tc>
          <w:tcPr>
            <w:tcW w:w="889" w:type="dxa"/>
            <w:tcBorders>
              <w:top w:val="nil"/>
              <w:bottom w:val="nil"/>
              <w:right w:val="nil"/>
            </w:tcBorders>
          </w:tcPr>
          <w:p w14:paraId="6DD3916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9337C00</w:t>
            </w:r>
          </w:p>
        </w:tc>
        <w:tc>
          <w:tcPr>
            <w:tcW w:w="412" w:type="dxa"/>
            <w:tcBorders>
              <w:top w:val="nil"/>
              <w:left w:val="nil"/>
              <w:bottom w:val="nil"/>
              <w:right w:val="nil"/>
            </w:tcBorders>
          </w:tcPr>
          <w:p w14:paraId="687F48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7606CC3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7DD4D33C"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68B897C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A6D48000 </w:t>
            </w:r>
          </w:p>
        </w:tc>
      </w:tr>
      <w:tr w:rsidR="00611DAB" w:rsidRPr="00891A28" w14:paraId="3035E6A9" w14:textId="77777777" w:rsidTr="00611DAB">
        <w:tc>
          <w:tcPr>
            <w:tcW w:w="469" w:type="dxa"/>
            <w:tcBorders>
              <w:top w:val="nil"/>
              <w:bottom w:val="nil"/>
              <w:right w:val="nil"/>
            </w:tcBorders>
          </w:tcPr>
          <w:p w14:paraId="2B392C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2</w:t>
            </w:r>
          </w:p>
        </w:tc>
        <w:tc>
          <w:tcPr>
            <w:tcW w:w="318" w:type="dxa"/>
            <w:tcBorders>
              <w:top w:val="nil"/>
              <w:left w:val="nil"/>
              <w:bottom w:val="nil"/>
              <w:right w:val="nil"/>
            </w:tcBorders>
          </w:tcPr>
          <w:p w14:paraId="4B7FBACE"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7E2E42F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4FCB8DD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F0D4D0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4C5173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6BDAA3D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3DCB88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6C8F0</w:t>
            </w:r>
          </w:p>
        </w:tc>
        <w:tc>
          <w:tcPr>
            <w:tcW w:w="422" w:type="dxa"/>
            <w:tcBorders>
              <w:top w:val="nil"/>
              <w:left w:val="nil"/>
              <w:bottom w:val="nil"/>
              <w:right w:val="nil"/>
            </w:tcBorders>
          </w:tcPr>
          <w:p w14:paraId="442D6A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7" w:type="dxa"/>
            <w:tcBorders>
              <w:top w:val="nil"/>
              <w:left w:val="nil"/>
              <w:bottom w:val="nil"/>
              <w:right w:val="nil"/>
            </w:tcBorders>
          </w:tcPr>
          <w:p w14:paraId="1D5F606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6F02FE3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60DEEB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266F800</w:t>
            </w:r>
          </w:p>
        </w:tc>
        <w:tc>
          <w:tcPr>
            <w:tcW w:w="412" w:type="dxa"/>
            <w:tcBorders>
              <w:top w:val="nil"/>
              <w:left w:val="nil"/>
              <w:bottom w:val="nil"/>
              <w:right w:val="nil"/>
            </w:tcBorders>
          </w:tcPr>
          <w:p w14:paraId="62EE38F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680BFA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2E887A4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4C763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999B0000 </w:t>
            </w:r>
          </w:p>
        </w:tc>
      </w:tr>
      <w:tr w:rsidR="00611DAB" w:rsidRPr="00891A28" w14:paraId="18FC850E" w14:textId="77777777" w:rsidTr="00611DAB">
        <w:tc>
          <w:tcPr>
            <w:tcW w:w="469" w:type="dxa"/>
            <w:tcBorders>
              <w:top w:val="nil"/>
              <w:bottom w:val="nil"/>
              <w:right w:val="nil"/>
            </w:tcBorders>
          </w:tcPr>
          <w:p w14:paraId="1EDEA5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3</w:t>
            </w:r>
          </w:p>
        </w:tc>
        <w:tc>
          <w:tcPr>
            <w:tcW w:w="318" w:type="dxa"/>
            <w:tcBorders>
              <w:top w:val="nil"/>
              <w:left w:val="nil"/>
              <w:bottom w:val="nil"/>
              <w:right w:val="nil"/>
            </w:tcBorders>
          </w:tcPr>
          <w:p w14:paraId="5E77845C"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2A1DA905"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4EE9F85C"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0E9CF92"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4CCC7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5F2023D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6F0C2E5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D91E0</w:t>
            </w:r>
          </w:p>
        </w:tc>
        <w:tc>
          <w:tcPr>
            <w:tcW w:w="422" w:type="dxa"/>
            <w:tcBorders>
              <w:top w:val="nil"/>
              <w:left w:val="nil"/>
              <w:bottom w:val="nil"/>
              <w:right w:val="nil"/>
            </w:tcBorders>
          </w:tcPr>
          <w:p w14:paraId="415B5E9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467" w:type="dxa"/>
            <w:tcBorders>
              <w:top w:val="nil"/>
              <w:left w:val="nil"/>
              <w:bottom w:val="nil"/>
              <w:right w:val="nil"/>
            </w:tcBorders>
          </w:tcPr>
          <w:p w14:paraId="694847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14FE377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77A2641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CDF000</w:t>
            </w:r>
          </w:p>
        </w:tc>
        <w:tc>
          <w:tcPr>
            <w:tcW w:w="412" w:type="dxa"/>
            <w:tcBorders>
              <w:top w:val="nil"/>
              <w:left w:val="nil"/>
              <w:bottom w:val="nil"/>
              <w:right w:val="nil"/>
            </w:tcBorders>
          </w:tcPr>
          <w:p w14:paraId="2BE67F0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561" w:type="dxa"/>
            <w:tcBorders>
              <w:top w:val="nil"/>
              <w:left w:val="nil"/>
              <w:bottom w:val="nil"/>
              <w:right w:val="nil"/>
            </w:tcBorders>
          </w:tcPr>
          <w:p w14:paraId="44A309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3DA20091"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AFCA2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7340000 </w:t>
            </w:r>
          </w:p>
        </w:tc>
      </w:tr>
      <w:tr w:rsidR="00611DAB" w:rsidRPr="00891A28" w14:paraId="3B16C6FD" w14:textId="77777777" w:rsidTr="00611DAB">
        <w:tc>
          <w:tcPr>
            <w:tcW w:w="469" w:type="dxa"/>
            <w:tcBorders>
              <w:top w:val="nil"/>
              <w:bottom w:val="nil"/>
              <w:right w:val="nil"/>
            </w:tcBorders>
          </w:tcPr>
          <w:p w14:paraId="2A8933B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4</w:t>
            </w:r>
          </w:p>
        </w:tc>
        <w:tc>
          <w:tcPr>
            <w:tcW w:w="318" w:type="dxa"/>
            <w:tcBorders>
              <w:top w:val="nil"/>
              <w:left w:val="nil"/>
              <w:bottom w:val="nil"/>
              <w:right w:val="nil"/>
            </w:tcBorders>
          </w:tcPr>
          <w:p w14:paraId="6C92C8B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562A8292"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7E00B8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926465B"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3C65D98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2A5669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500FD2D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B23C0</w:t>
            </w:r>
          </w:p>
        </w:tc>
        <w:tc>
          <w:tcPr>
            <w:tcW w:w="422" w:type="dxa"/>
            <w:tcBorders>
              <w:top w:val="nil"/>
              <w:left w:val="nil"/>
              <w:bottom w:val="nil"/>
              <w:right w:val="nil"/>
            </w:tcBorders>
          </w:tcPr>
          <w:p w14:paraId="0A17D3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4F0870D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11DEB1A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751B4E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99BE000</w:t>
            </w:r>
          </w:p>
        </w:tc>
        <w:tc>
          <w:tcPr>
            <w:tcW w:w="412" w:type="dxa"/>
            <w:tcBorders>
              <w:top w:val="nil"/>
              <w:left w:val="nil"/>
              <w:bottom w:val="nil"/>
              <w:right w:val="nil"/>
            </w:tcBorders>
          </w:tcPr>
          <w:p w14:paraId="0494B61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581B4D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2A8B48B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C704BC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2660000 </w:t>
            </w:r>
          </w:p>
        </w:tc>
      </w:tr>
      <w:tr w:rsidR="00611DAB" w:rsidRPr="00891A28" w14:paraId="5A0ED137" w14:textId="77777777" w:rsidTr="00611DAB">
        <w:tc>
          <w:tcPr>
            <w:tcW w:w="469" w:type="dxa"/>
            <w:tcBorders>
              <w:top w:val="nil"/>
              <w:bottom w:val="nil"/>
              <w:right w:val="nil"/>
            </w:tcBorders>
          </w:tcPr>
          <w:p w14:paraId="73DCA14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5</w:t>
            </w:r>
          </w:p>
        </w:tc>
        <w:tc>
          <w:tcPr>
            <w:tcW w:w="318" w:type="dxa"/>
            <w:tcBorders>
              <w:top w:val="nil"/>
              <w:left w:val="nil"/>
              <w:bottom w:val="nil"/>
              <w:right w:val="nil"/>
            </w:tcBorders>
          </w:tcPr>
          <w:p w14:paraId="722380D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5713DCD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00B878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455C4AE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0B30EA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704540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2BD9C44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64780</w:t>
            </w:r>
          </w:p>
        </w:tc>
        <w:tc>
          <w:tcPr>
            <w:tcW w:w="422" w:type="dxa"/>
            <w:tcBorders>
              <w:top w:val="nil"/>
              <w:left w:val="nil"/>
              <w:bottom w:val="nil"/>
              <w:right w:val="nil"/>
            </w:tcBorders>
          </w:tcPr>
          <w:p w14:paraId="5C4AE17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3FB90CC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392C8AC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7CD5F0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337C000</w:t>
            </w:r>
          </w:p>
        </w:tc>
        <w:tc>
          <w:tcPr>
            <w:tcW w:w="412" w:type="dxa"/>
            <w:tcBorders>
              <w:top w:val="nil"/>
              <w:left w:val="nil"/>
              <w:bottom w:val="nil"/>
              <w:right w:val="nil"/>
            </w:tcBorders>
          </w:tcPr>
          <w:p w14:paraId="36776A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1E4C55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718AB3D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122AB3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8CA0000 </w:t>
            </w:r>
          </w:p>
        </w:tc>
      </w:tr>
      <w:tr w:rsidR="00611DAB" w:rsidRPr="00891A28" w14:paraId="77251D5D" w14:textId="77777777" w:rsidTr="00611DAB">
        <w:tc>
          <w:tcPr>
            <w:tcW w:w="469" w:type="dxa"/>
            <w:tcBorders>
              <w:top w:val="nil"/>
              <w:bottom w:val="nil"/>
              <w:right w:val="nil"/>
            </w:tcBorders>
          </w:tcPr>
          <w:p w14:paraId="057D176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6</w:t>
            </w:r>
          </w:p>
        </w:tc>
        <w:tc>
          <w:tcPr>
            <w:tcW w:w="318" w:type="dxa"/>
            <w:tcBorders>
              <w:top w:val="nil"/>
              <w:left w:val="nil"/>
              <w:bottom w:val="nil"/>
              <w:right w:val="nil"/>
            </w:tcBorders>
          </w:tcPr>
          <w:p w14:paraId="2AF79DE4"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7870F4A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206615F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7665FA8"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7D70743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5E27470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23DDE5A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6D3B02</w:t>
            </w:r>
          </w:p>
        </w:tc>
        <w:tc>
          <w:tcPr>
            <w:tcW w:w="422" w:type="dxa"/>
            <w:tcBorders>
              <w:top w:val="nil"/>
              <w:left w:val="nil"/>
              <w:bottom w:val="nil"/>
              <w:right w:val="nil"/>
            </w:tcBorders>
          </w:tcPr>
          <w:p w14:paraId="12BF7A3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56C0DF0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403824B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4E499C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A6D8000</w:t>
            </w:r>
          </w:p>
        </w:tc>
        <w:tc>
          <w:tcPr>
            <w:tcW w:w="412" w:type="dxa"/>
            <w:tcBorders>
              <w:top w:val="nil"/>
              <w:left w:val="nil"/>
              <w:bottom w:val="nil"/>
              <w:right w:val="nil"/>
            </w:tcBorders>
          </w:tcPr>
          <w:p w14:paraId="10EB59D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2FE1F64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0AB0E618"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F77EF5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31940000 </w:t>
            </w:r>
          </w:p>
        </w:tc>
      </w:tr>
      <w:tr w:rsidR="00611DAB" w:rsidRPr="00891A28" w14:paraId="2C681982" w14:textId="77777777" w:rsidTr="00611DAB">
        <w:tc>
          <w:tcPr>
            <w:tcW w:w="469" w:type="dxa"/>
            <w:tcBorders>
              <w:top w:val="nil"/>
              <w:bottom w:val="nil"/>
              <w:right w:val="nil"/>
            </w:tcBorders>
          </w:tcPr>
          <w:p w14:paraId="65E46D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7</w:t>
            </w:r>
          </w:p>
        </w:tc>
        <w:tc>
          <w:tcPr>
            <w:tcW w:w="318" w:type="dxa"/>
            <w:tcBorders>
              <w:top w:val="nil"/>
              <w:left w:val="nil"/>
              <w:bottom w:val="nil"/>
              <w:right w:val="nil"/>
            </w:tcBorders>
          </w:tcPr>
          <w:p w14:paraId="0741E7D6"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0667AD73"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5275CACD"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BF1F2E4"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BFFD5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00A293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2</w:t>
            </w:r>
          </w:p>
        </w:tc>
        <w:tc>
          <w:tcPr>
            <w:tcW w:w="968" w:type="dxa"/>
            <w:tcBorders>
              <w:top w:val="nil"/>
              <w:bottom w:val="nil"/>
              <w:right w:val="nil"/>
            </w:tcBorders>
          </w:tcPr>
          <w:p w14:paraId="780B8D4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DB1E06</w:t>
            </w:r>
          </w:p>
        </w:tc>
        <w:tc>
          <w:tcPr>
            <w:tcW w:w="422" w:type="dxa"/>
            <w:tcBorders>
              <w:top w:val="nil"/>
              <w:left w:val="nil"/>
              <w:bottom w:val="nil"/>
              <w:right w:val="nil"/>
            </w:tcBorders>
          </w:tcPr>
          <w:p w14:paraId="6E38F80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1A8EF76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79B54D47"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3B62A57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CD90000</w:t>
            </w:r>
          </w:p>
        </w:tc>
        <w:tc>
          <w:tcPr>
            <w:tcW w:w="412" w:type="dxa"/>
            <w:tcBorders>
              <w:top w:val="nil"/>
              <w:left w:val="nil"/>
              <w:bottom w:val="nil"/>
              <w:right w:val="nil"/>
            </w:tcBorders>
          </w:tcPr>
          <w:p w14:paraId="527285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0E7FD1B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F </w:t>
            </w:r>
          </w:p>
        </w:tc>
        <w:tc>
          <w:tcPr>
            <w:tcW w:w="661" w:type="dxa"/>
            <w:tcBorders>
              <w:top w:val="nil"/>
              <w:left w:val="nil"/>
              <w:bottom w:val="nil"/>
            </w:tcBorders>
          </w:tcPr>
          <w:p w14:paraId="589DEB7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889" w:type="dxa"/>
            <w:tcBorders>
              <w:top w:val="nil"/>
              <w:bottom w:val="nil"/>
            </w:tcBorders>
          </w:tcPr>
          <w:p w14:paraId="3D60249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63280000 </w:t>
            </w:r>
          </w:p>
        </w:tc>
      </w:tr>
      <w:tr w:rsidR="00611DAB" w:rsidRPr="00891A28" w14:paraId="16669E2A" w14:textId="77777777" w:rsidTr="00611DAB">
        <w:tc>
          <w:tcPr>
            <w:tcW w:w="469" w:type="dxa"/>
            <w:tcBorders>
              <w:top w:val="nil"/>
              <w:bottom w:val="nil"/>
              <w:right w:val="nil"/>
            </w:tcBorders>
          </w:tcPr>
          <w:p w14:paraId="30A75E9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8</w:t>
            </w:r>
          </w:p>
        </w:tc>
        <w:tc>
          <w:tcPr>
            <w:tcW w:w="318" w:type="dxa"/>
            <w:tcBorders>
              <w:top w:val="nil"/>
              <w:left w:val="nil"/>
              <w:bottom w:val="nil"/>
              <w:right w:val="nil"/>
            </w:tcBorders>
          </w:tcPr>
          <w:p w14:paraId="1FE513A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322F17F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53B6A6E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212E061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7DADA6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09C85C4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202</w:t>
            </w:r>
          </w:p>
        </w:tc>
        <w:tc>
          <w:tcPr>
            <w:tcW w:w="968" w:type="dxa"/>
            <w:tcBorders>
              <w:top w:val="nil"/>
              <w:bottom w:val="nil"/>
              <w:right w:val="nil"/>
            </w:tcBorders>
          </w:tcPr>
          <w:p w14:paraId="6688C69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B63C0C</w:t>
            </w:r>
          </w:p>
        </w:tc>
        <w:tc>
          <w:tcPr>
            <w:tcW w:w="422" w:type="dxa"/>
            <w:tcBorders>
              <w:top w:val="nil"/>
              <w:left w:val="nil"/>
              <w:bottom w:val="nil"/>
              <w:right w:val="nil"/>
            </w:tcBorders>
          </w:tcPr>
          <w:p w14:paraId="28367A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4CF5023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1379" w:type="dxa"/>
            <w:tcBorders>
              <w:top w:val="nil"/>
              <w:left w:val="nil"/>
              <w:bottom w:val="nil"/>
            </w:tcBorders>
          </w:tcPr>
          <w:p w14:paraId="6E63BCDE"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351814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9B3FE00</w:t>
            </w:r>
          </w:p>
        </w:tc>
        <w:tc>
          <w:tcPr>
            <w:tcW w:w="412" w:type="dxa"/>
            <w:tcBorders>
              <w:top w:val="nil"/>
              <w:left w:val="nil"/>
              <w:bottom w:val="nil"/>
              <w:right w:val="nil"/>
            </w:tcBorders>
          </w:tcPr>
          <w:p w14:paraId="68D8E7D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644310A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7BE2B693"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38312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84E0000 </w:t>
            </w:r>
          </w:p>
        </w:tc>
      </w:tr>
      <w:tr w:rsidR="00611DAB" w:rsidRPr="00891A28" w14:paraId="77E7911C" w14:textId="77777777" w:rsidTr="00611DAB">
        <w:tc>
          <w:tcPr>
            <w:tcW w:w="469" w:type="dxa"/>
            <w:tcBorders>
              <w:top w:val="nil"/>
              <w:bottom w:val="nil"/>
              <w:right w:val="nil"/>
            </w:tcBorders>
          </w:tcPr>
          <w:p w14:paraId="79CE7E6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49</w:t>
            </w:r>
          </w:p>
        </w:tc>
        <w:tc>
          <w:tcPr>
            <w:tcW w:w="318" w:type="dxa"/>
            <w:tcBorders>
              <w:top w:val="nil"/>
              <w:left w:val="nil"/>
              <w:bottom w:val="nil"/>
              <w:right w:val="nil"/>
            </w:tcBorders>
          </w:tcPr>
          <w:p w14:paraId="01D5459D"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DDC510E"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381E68B2"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1A340B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6EF6945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04A5514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C02</w:t>
            </w:r>
          </w:p>
        </w:tc>
        <w:tc>
          <w:tcPr>
            <w:tcW w:w="968" w:type="dxa"/>
            <w:tcBorders>
              <w:top w:val="nil"/>
              <w:bottom w:val="nil"/>
              <w:right w:val="nil"/>
            </w:tcBorders>
          </w:tcPr>
          <w:p w14:paraId="552BF26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36D201A</w:t>
            </w:r>
          </w:p>
        </w:tc>
        <w:tc>
          <w:tcPr>
            <w:tcW w:w="422" w:type="dxa"/>
            <w:tcBorders>
              <w:top w:val="nil"/>
              <w:left w:val="nil"/>
              <w:bottom w:val="nil"/>
              <w:right w:val="nil"/>
            </w:tcBorders>
          </w:tcPr>
          <w:p w14:paraId="12000D1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270264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21DDF5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A </w:t>
            </w:r>
          </w:p>
        </w:tc>
        <w:tc>
          <w:tcPr>
            <w:tcW w:w="889" w:type="dxa"/>
            <w:tcBorders>
              <w:top w:val="nil"/>
              <w:bottom w:val="nil"/>
              <w:right w:val="nil"/>
            </w:tcBorders>
          </w:tcPr>
          <w:p w14:paraId="5B2D895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B65FC00</w:t>
            </w:r>
          </w:p>
        </w:tc>
        <w:tc>
          <w:tcPr>
            <w:tcW w:w="412" w:type="dxa"/>
            <w:tcBorders>
              <w:top w:val="nil"/>
              <w:left w:val="nil"/>
              <w:bottom w:val="nil"/>
              <w:right w:val="nil"/>
            </w:tcBorders>
          </w:tcPr>
          <w:p w14:paraId="7CFA533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2A58A2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2550AAC6"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22B43F2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09C0000 </w:t>
            </w:r>
          </w:p>
        </w:tc>
      </w:tr>
      <w:tr w:rsidR="00611DAB" w:rsidRPr="00891A28" w14:paraId="42B86221" w14:textId="77777777" w:rsidTr="00611DAB">
        <w:tc>
          <w:tcPr>
            <w:tcW w:w="469" w:type="dxa"/>
            <w:tcBorders>
              <w:top w:val="nil"/>
              <w:bottom w:val="nil"/>
              <w:right w:val="nil"/>
            </w:tcBorders>
          </w:tcPr>
          <w:p w14:paraId="09B6C6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0</w:t>
            </w:r>
          </w:p>
        </w:tc>
        <w:tc>
          <w:tcPr>
            <w:tcW w:w="318" w:type="dxa"/>
            <w:tcBorders>
              <w:top w:val="nil"/>
              <w:left w:val="nil"/>
              <w:bottom w:val="nil"/>
              <w:right w:val="nil"/>
            </w:tcBorders>
          </w:tcPr>
          <w:p w14:paraId="43DB8348"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405" w:type="dxa"/>
            <w:tcBorders>
              <w:top w:val="nil"/>
              <w:left w:val="nil"/>
              <w:bottom w:val="nil"/>
              <w:right w:val="nil"/>
            </w:tcBorders>
          </w:tcPr>
          <w:p w14:paraId="574829D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0679D7E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0B5D692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X </w:t>
            </w:r>
          </w:p>
        </w:tc>
        <w:tc>
          <w:tcPr>
            <w:tcW w:w="564" w:type="dxa"/>
            <w:tcBorders>
              <w:top w:val="nil"/>
              <w:left w:val="nil"/>
              <w:bottom w:val="nil"/>
              <w:right w:val="nil"/>
            </w:tcBorders>
          </w:tcPr>
          <w:p w14:paraId="1996DC2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4B886A6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C02</w:t>
            </w:r>
          </w:p>
        </w:tc>
        <w:tc>
          <w:tcPr>
            <w:tcW w:w="968" w:type="dxa"/>
            <w:tcBorders>
              <w:top w:val="nil"/>
              <w:bottom w:val="nil"/>
              <w:right w:val="nil"/>
            </w:tcBorders>
          </w:tcPr>
          <w:p w14:paraId="4B65FD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2EC36</w:t>
            </w:r>
          </w:p>
        </w:tc>
        <w:tc>
          <w:tcPr>
            <w:tcW w:w="422" w:type="dxa"/>
            <w:tcBorders>
              <w:top w:val="nil"/>
              <w:left w:val="nil"/>
              <w:bottom w:val="nil"/>
              <w:right w:val="nil"/>
            </w:tcBorders>
          </w:tcPr>
          <w:p w14:paraId="22BB17C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8</w:t>
            </w:r>
          </w:p>
        </w:tc>
        <w:tc>
          <w:tcPr>
            <w:tcW w:w="467" w:type="dxa"/>
            <w:tcBorders>
              <w:top w:val="nil"/>
              <w:left w:val="nil"/>
              <w:bottom w:val="nil"/>
              <w:right w:val="nil"/>
            </w:tcBorders>
          </w:tcPr>
          <w:p w14:paraId="7E8C05E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5CCC7717"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B01A27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AC9F800</w:t>
            </w:r>
          </w:p>
        </w:tc>
        <w:tc>
          <w:tcPr>
            <w:tcW w:w="412" w:type="dxa"/>
            <w:tcBorders>
              <w:top w:val="nil"/>
              <w:left w:val="nil"/>
              <w:bottom w:val="nil"/>
              <w:right w:val="nil"/>
            </w:tcBorders>
          </w:tcPr>
          <w:p w14:paraId="78C2AB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561" w:type="dxa"/>
            <w:tcBorders>
              <w:top w:val="nil"/>
              <w:left w:val="nil"/>
              <w:bottom w:val="nil"/>
              <w:right w:val="nil"/>
            </w:tcBorders>
          </w:tcPr>
          <w:p w14:paraId="5F442D5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558BF97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75EDE6B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1380000 </w:t>
            </w:r>
          </w:p>
        </w:tc>
      </w:tr>
      <w:tr w:rsidR="00611DAB" w:rsidRPr="00891A28" w14:paraId="50C1C79D" w14:textId="77777777" w:rsidTr="00611DAB">
        <w:tc>
          <w:tcPr>
            <w:tcW w:w="469" w:type="dxa"/>
            <w:tcBorders>
              <w:top w:val="nil"/>
              <w:bottom w:val="nil"/>
              <w:right w:val="nil"/>
            </w:tcBorders>
          </w:tcPr>
          <w:p w14:paraId="369964A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1</w:t>
            </w:r>
          </w:p>
        </w:tc>
        <w:tc>
          <w:tcPr>
            <w:tcW w:w="318" w:type="dxa"/>
            <w:tcBorders>
              <w:top w:val="nil"/>
              <w:left w:val="nil"/>
              <w:bottom w:val="nil"/>
              <w:right w:val="nil"/>
            </w:tcBorders>
          </w:tcPr>
          <w:p w14:paraId="35B649C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2D386614"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67B0D57F" w14:textId="77777777" w:rsidR="00611DAB" w:rsidRPr="00891A28" w:rsidRDefault="00611DAB" w:rsidP="00611DAB">
            <w:pPr>
              <w:pStyle w:val="TableText"/>
              <w:spacing w:before="0" w:after="0"/>
              <w:jc w:val="center"/>
              <w:rPr>
                <w:sz w:val="14"/>
                <w:lang w:val="en-GB"/>
              </w:rPr>
            </w:pPr>
            <w:r w:rsidRPr="00891A28">
              <w:rPr>
                <w:sz w:val="14"/>
                <w:lang w:val="en-GB"/>
              </w:rPr>
              <w:t>0</w:t>
            </w:r>
          </w:p>
        </w:tc>
        <w:tc>
          <w:tcPr>
            <w:tcW w:w="395" w:type="dxa"/>
            <w:tcBorders>
              <w:top w:val="nil"/>
              <w:left w:val="nil"/>
              <w:bottom w:val="nil"/>
              <w:right w:val="nil"/>
            </w:tcBorders>
          </w:tcPr>
          <w:p w14:paraId="05FB46E0"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13DABBC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4962377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D804</w:t>
            </w:r>
          </w:p>
        </w:tc>
        <w:tc>
          <w:tcPr>
            <w:tcW w:w="968" w:type="dxa"/>
            <w:tcBorders>
              <w:top w:val="nil"/>
              <w:bottom w:val="nil"/>
              <w:right w:val="nil"/>
            </w:tcBorders>
          </w:tcPr>
          <w:p w14:paraId="57F7250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0D08DC</w:t>
            </w:r>
          </w:p>
        </w:tc>
        <w:tc>
          <w:tcPr>
            <w:tcW w:w="422" w:type="dxa"/>
            <w:tcBorders>
              <w:top w:val="nil"/>
              <w:left w:val="nil"/>
              <w:bottom w:val="nil"/>
              <w:right w:val="nil"/>
            </w:tcBorders>
          </w:tcPr>
          <w:p w14:paraId="3F5451F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467" w:type="dxa"/>
            <w:tcBorders>
              <w:top w:val="nil"/>
              <w:left w:val="nil"/>
              <w:bottom w:val="nil"/>
              <w:right w:val="nil"/>
            </w:tcBorders>
          </w:tcPr>
          <w:p w14:paraId="20DA259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6BE0BAB0"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2766F1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323E000</w:t>
            </w:r>
          </w:p>
        </w:tc>
        <w:tc>
          <w:tcPr>
            <w:tcW w:w="412" w:type="dxa"/>
            <w:tcBorders>
              <w:top w:val="nil"/>
              <w:left w:val="nil"/>
              <w:bottom w:val="nil"/>
              <w:right w:val="nil"/>
            </w:tcBorders>
          </w:tcPr>
          <w:p w14:paraId="335B812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561" w:type="dxa"/>
            <w:tcBorders>
              <w:top w:val="nil"/>
              <w:left w:val="nil"/>
              <w:bottom w:val="nil"/>
              <w:right w:val="nil"/>
            </w:tcBorders>
          </w:tcPr>
          <w:p w14:paraId="5876017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422325B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5969F3F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84E00000 </w:t>
            </w:r>
          </w:p>
        </w:tc>
      </w:tr>
      <w:tr w:rsidR="00611DAB" w:rsidRPr="00891A28" w14:paraId="35D360A1" w14:textId="77777777" w:rsidTr="00611DAB">
        <w:tc>
          <w:tcPr>
            <w:tcW w:w="469" w:type="dxa"/>
            <w:tcBorders>
              <w:top w:val="nil"/>
              <w:bottom w:val="nil"/>
              <w:right w:val="nil"/>
            </w:tcBorders>
          </w:tcPr>
          <w:p w14:paraId="3513AD4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2</w:t>
            </w:r>
          </w:p>
        </w:tc>
        <w:tc>
          <w:tcPr>
            <w:tcW w:w="318" w:type="dxa"/>
            <w:tcBorders>
              <w:top w:val="nil"/>
              <w:left w:val="nil"/>
              <w:bottom w:val="nil"/>
              <w:right w:val="nil"/>
            </w:tcBorders>
          </w:tcPr>
          <w:p w14:paraId="4EEC1F97"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5384BBAC"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4</w:t>
            </w:r>
          </w:p>
        </w:tc>
        <w:tc>
          <w:tcPr>
            <w:tcW w:w="497" w:type="dxa"/>
            <w:tcBorders>
              <w:top w:val="nil"/>
              <w:left w:val="nil"/>
              <w:bottom w:val="nil"/>
              <w:right w:val="nil"/>
            </w:tcBorders>
          </w:tcPr>
          <w:p w14:paraId="26208AD4"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497ABC9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04A18A9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601</w:t>
            </w:r>
          </w:p>
        </w:tc>
        <w:tc>
          <w:tcPr>
            <w:tcW w:w="565" w:type="dxa"/>
            <w:tcBorders>
              <w:top w:val="nil"/>
              <w:left w:val="nil"/>
              <w:bottom w:val="nil"/>
            </w:tcBorders>
          </w:tcPr>
          <w:p w14:paraId="444F140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28C13C5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1A11B8</w:t>
            </w:r>
          </w:p>
        </w:tc>
        <w:tc>
          <w:tcPr>
            <w:tcW w:w="422" w:type="dxa"/>
            <w:tcBorders>
              <w:top w:val="nil"/>
              <w:left w:val="nil"/>
              <w:bottom w:val="nil"/>
              <w:right w:val="nil"/>
            </w:tcBorders>
          </w:tcPr>
          <w:p w14:paraId="1833EA7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w:t>
            </w:r>
          </w:p>
        </w:tc>
        <w:tc>
          <w:tcPr>
            <w:tcW w:w="467" w:type="dxa"/>
            <w:tcBorders>
              <w:top w:val="nil"/>
              <w:left w:val="nil"/>
              <w:bottom w:val="nil"/>
              <w:right w:val="nil"/>
            </w:tcBorders>
          </w:tcPr>
          <w:p w14:paraId="1AB66E1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63AA04D4"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0C8813C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647C000</w:t>
            </w:r>
          </w:p>
        </w:tc>
        <w:tc>
          <w:tcPr>
            <w:tcW w:w="412" w:type="dxa"/>
            <w:tcBorders>
              <w:top w:val="nil"/>
              <w:left w:val="nil"/>
              <w:bottom w:val="nil"/>
              <w:right w:val="nil"/>
            </w:tcBorders>
          </w:tcPr>
          <w:p w14:paraId="5B6AABA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561" w:type="dxa"/>
            <w:tcBorders>
              <w:top w:val="nil"/>
              <w:left w:val="nil"/>
              <w:bottom w:val="nil"/>
              <w:right w:val="nil"/>
            </w:tcBorders>
          </w:tcPr>
          <w:p w14:paraId="2649008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59A5744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3B6BE8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5BA0000 </w:t>
            </w:r>
          </w:p>
        </w:tc>
      </w:tr>
      <w:tr w:rsidR="00611DAB" w:rsidRPr="00891A28" w14:paraId="2DF12D0F" w14:textId="77777777" w:rsidTr="00611DAB">
        <w:tc>
          <w:tcPr>
            <w:tcW w:w="469" w:type="dxa"/>
            <w:tcBorders>
              <w:top w:val="nil"/>
              <w:bottom w:val="nil"/>
              <w:right w:val="nil"/>
            </w:tcBorders>
          </w:tcPr>
          <w:p w14:paraId="092ED17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3</w:t>
            </w:r>
          </w:p>
        </w:tc>
        <w:tc>
          <w:tcPr>
            <w:tcW w:w="318" w:type="dxa"/>
            <w:tcBorders>
              <w:top w:val="nil"/>
              <w:left w:val="nil"/>
              <w:bottom w:val="nil"/>
              <w:right w:val="nil"/>
            </w:tcBorders>
          </w:tcPr>
          <w:p w14:paraId="6427697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57052DB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5</w:t>
            </w:r>
          </w:p>
        </w:tc>
        <w:tc>
          <w:tcPr>
            <w:tcW w:w="497" w:type="dxa"/>
            <w:tcBorders>
              <w:top w:val="nil"/>
              <w:left w:val="nil"/>
              <w:bottom w:val="nil"/>
              <w:right w:val="nil"/>
            </w:tcBorders>
          </w:tcPr>
          <w:p w14:paraId="7CB82750"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FC913BC"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2006EDE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401</w:t>
            </w:r>
          </w:p>
        </w:tc>
        <w:tc>
          <w:tcPr>
            <w:tcW w:w="565" w:type="dxa"/>
            <w:tcBorders>
              <w:top w:val="nil"/>
              <w:left w:val="nil"/>
              <w:bottom w:val="nil"/>
            </w:tcBorders>
          </w:tcPr>
          <w:p w14:paraId="44E0E81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C02</w:t>
            </w:r>
          </w:p>
        </w:tc>
        <w:tc>
          <w:tcPr>
            <w:tcW w:w="968" w:type="dxa"/>
            <w:tcBorders>
              <w:top w:val="nil"/>
              <w:bottom w:val="nil"/>
              <w:right w:val="nil"/>
            </w:tcBorders>
          </w:tcPr>
          <w:p w14:paraId="0334B74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34CF72</w:t>
            </w:r>
          </w:p>
        </w:tc>
        <w:tc>
          <w:tcPr>
            <w:tcW w:w="422" w:type="dxa"/>
            <w:tcBorders>
              <w:top w:val="nil"/>
              <w:left w:val="nil"/>
              <w:bottom w:val="nil"/>
              <w:right w:val="nil"/>
            </w:tcBorders>
          </w:tcPr>
          <w:p w14:paraId="18675750"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w:t>
            </w:r>
          </w:p>
        </w:tc>
        <w:tc>
          <w:tcPr>
            <w:tcW w:w="467" w:type="dxa"/>
            <w:tcBorders>
              <w:top w:val="nil"/>
              <w:left w:val="nil"/>
              <w:bottom w:val="nil"/>
              <w:right w:val="nil"/>
            </w:tcBorders>
          </w:tcPr>
          <w:p w14:paraId="4F8D66F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7EB3E679"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569D9A8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A08D8000</w:t>
            </w:r>
          </w:p>
        </w:tc>
        <w:tc>
          <w:tcPr>
            <w:tcW w:w="412" w:type="dxa"/>
            <w:tcBorders>
              <w:top w:val="nil"/>
              <w:left w:val="nil"/>
              <w:bottom w:val="nil"/>
              <w:right w:val="nil"/>
            </w:tcBorders>
          </w:tcPr>
          <w:p w14:paraId="773D2C17"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561" w:type="dxa"/>
            <w:tcBorders>
              <w:top w:val="nil"/>
              <w:left w:val="nil"/>
              <w:bottom w:val="nil"/>
              <w:right w:val="nil"/>
            </w:tcBorders>
          </w:tcPr>
          <w:p w14:paraId="00D1576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7A12FDBB"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459CDDA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0B740000 </w:t>
            </w:r>
          </w:p>
        </w:tc>
      </w:tr>
      <w:tr w:rsidR="00611DAB" w:rsidRPr="00891A28" w14:paraId="656168E7" w14:textId="77777777" w:rsidTr="00611DAB">
        <w:tc>
          <w:tcPr>
            <w:tcW w:w="469" w:type="dxa"/>
            <w:tcBorders>
              <w:top w:val="nil"/>
              <w:bottom w:val="nil"/>
              <w:right w:val="nil"/>
            </w:tcBorders>
          </w:tcPr>
          <w:p w14:paraId="185A71E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4</w:t>
            </w:r>
          </w:p>
        </w:tc>
        <w:tc>
          <w:tcPr>
            <w:tcW w:w="318" w:type="dxa"/>
            <w:tcBorders>
              <w:top w:val="nil"/>
              <w:left w:val="nil"/>
              <w:bottom w:val="nil"/>
              <w:right w:val="nil"/>
            </w:tcBorders>
          </w:tcPr>
          <w:p w14:paraId="60D0F33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4B0ED986"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6</w:t>
            </w:r>
          </w:p>
        </w:tc>
        <w:tc>
          <w:tcPr>
            <w:tcW w:w="497" w:type="dxa"/>
            <w:tcBorders>
              <w:top w:val="nil"/>
              <w:left w:val="nil"/>
              <w:bottom w:val="nil"/>
              <w:right w:val="nil"/>
            </w:tcBorders>
          </w:tcPr>
          <w:p w14:paraId="13BBB609"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23432E4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352CCF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5101</w:t>
            </w:r>
          </w:p>
        </w:tc>
        <w:tc>
          <w:tcPr>
            <w:tcW w:w="565" w:type="dxa"/>
            <w:tcBorders>
              <w:top w:val="nil"/>
              <w:left w:val="nil"/>
              <w:bottom w:val="nil"/>
            </w:tcBorders>
          </w:tcPr>
          <w:p w14:paraId="7A8E90B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002</w:t>
            </w:r>
          </w:p>
        </w:tc>
        <w:tc>
          <w:tcPr>
            <w:tcW w:w="968" w:type="dxa"/>
            <w:tcBorders>
              <w:top w:val="nil"/>
              <w:bottom w:val="nil"/>
              <w:right w:val="nil"/>
            </w:tcBorders>
          </w:tcPr>
          <w:p w14:paraId="4A5202DC"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6A46E6</w:t>
            </w:r>
          </w:p>
        </w:tc>
        <w:tc>
          <w:tcPr>
            <w:tcW w:w="422" w:type="dxa"/>
            <w:tcBorders>
              <w:top w:val="nil"/>
              <w:left w:val="nil"/>
              <w:bottom w:val="nil"/>
              <w:right w:val="nil"/>
            </w:tcBorders>
          </w:tcPr>
          <w:p w14:paraId="4744980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w:t>
            </w:r>
          </w:p>
        </w:tc>
        <w:tc>
          <w:tcPr>
            <w:tcW w:w="467" w:type="dxa"/>
            <w:tcBorders>
              <w:top w:val="nil"/>
              <w:left w:val="nil"/>
              <w:bottom w:val="nil"/>
              <w:right w:val="nil"/>
            </w:tcBorders>
          </w:tcPr>
          <w:p w14:paraId="2D89F44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206E160D"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3A50AFA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9190000</w:t>
            </w:r>
          </w:p>
        </w:tc>
        <w:tc>
          <w:tcPr>
            <w:tcW w:w="412" w:type="dxa"/>
            <w:tcBorders>
              <w:top w:val="nil"/>
              <w:left w:val="nil"/>
              <w:bottom w:val="nil"/>
              <w:right w:val="nil"/>
            </w:tcBorders>
          </w:tcPr>
          <w:p w14:paraId="446FD66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w:t>
            </w:r>
          </w:p>
        </w:tc>
        <w:tc>
          <w:tcPr>
            <w:tcW w:w="561" w:type="dxa"/>
            <w:tcBorders>
              <w:top w:val="nil"/>
              <w:left w:val="nil"/>
              <w:bottom w:val="nil"/>
              <w:right w:val="nil"/>
            </w:tcBorders>
          </w:tcPr>
          <w:p w14:paraId="11816931"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2CAD379F"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C3B98C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16E80000 </w:t>
            </w:r>
          </w:p>
        </w:tc>
      </w:tr>
      <w:tr w:rsidR="00611DAB" w:rsidRPr="00891A28" w14:paraId="058F589C" w14:textId="77777777" w:rsidTr="00611DAB">
        <w:tc>
          <w:tcPr>
            <w:tcW w:w="469" w:type="dxa"/>
            <w:tcBorders>
              <w:top w:val="nil"/>
              <w:bottom w:val="nil"/>
              <w:right w:val="nil"/>
            </w:tcBorders>
          </w:tcPr>
          <w:p w14:paraId="650258DB"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5</w:t>
            </w:r>
          </w:p>
        </w:tc>
        <w:tc>
          <w:tcPr>
            <w:tcW w:w="318" w:type="dxa"/>
            <w:tcBorders>
              <w:top w:val="nil"/>
              <w:left w:val="nil"/>
              <w:bottom w:val="nil"/>
              <w:right w:val="nil"/>
            </w:tcBorders>
          </w:tcPr>
          <w:p w14:paraId="2617BBD3"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778D6790"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7</w:t>
            </w:r>
          </w:p>
        </w:tc>
        <w:tc>
          <w:tcPr>
            <w:tcW w:w="497" w:type="dxa"/>
            <w:tcBorders>
              <w:top w:val="nil"/>
              <w:left w:val="nil"/>
              <w:bottom w:val="nil"/>
              <w:right w:val="nil"/>
            </w:tcBorders>
          </w:tcPr>
          <w:p w14:paraId="06CAFE52"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348B3EC5"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5CF3E12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4801</w:t>
            </w:r>
          </w:p>
        </w:tc>
        <w:tc>
          <w:tcPr>
            <w:tcW w:w="565" w:type="dxa"/>
            <w:tcBorders>
              <w:top w:val="nil"/>
              <w:left w:val="nil"/>
              <w:bottom w:val="nil"/>
            </w:tcBorders>
          </w:tcPr>
          <w:p w14:paraId="1310BFD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BE02</w:t>
            </w:r>
          </w:p>
        </w:tc>
        <w:tc>
          <w:tcPr>
            <w:tcW w:w="968" w:type="dxa"/>
            <w:tcBorders>
              <w:top w:val="nil"/>
              <w:bottom w:val="nil"/>
              <w:right w:val="nil"/>
            </w:tcBorders>
          </w:tcPr>
          <w:p w14:paraId="049BDFC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0D52FCE</w:t>
            </w:r>
          </w:p>
        </w:tc>
        <w:tc>
          <w:tcPr>
            <w:tcW w:w="422" w:type="dxa"/>
            <w:tcBorders>
              <w:top w:val="nil"/>
              <w:left w:val="nil"/>
              <w:bottom w:val="nil"/>
              <w:right w:val="nil"/>
            </w:tcBorders>
          </w:tcPr>
          <w:p w14:paraId="6AE41B1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w:t>
            </w:r>
          </w:p>
        </w:tc>
        <w:tc>
          <w:tcPr>
            <w:tcW w:w="467" w:type="dxa"/>
            <w:tcBorders>
              <w:top w:val="nil"/>
              <w:left w:val="nil"/>
              <w:bottom w:val="nil"/>
              <w:right w:val="nil"/>
            </w:tcBorders>
          </w:tcPr>
          <w:p w14:paraId="4BEF7C92"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3D8AD0C5"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1177E65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31FE00</w:t>
            </w:r>
          </w:p>
        </w:tc>
        <w:tc>
          <w:tcPr>
            <w:tcW w:w="412" w:type="dxa"/>
            <w:tcBorders>
              <w:top w:val="nil"/>
              <w:left w:val="nil"/>
              <w:bottom w:val="nil"/>
              <w:right w:val="nil"/>
            </w:tcBorders>
          </w:tcPr>
          <w:p w14:paraId="3FCC6A1A"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7</w:t>
            </w:r>
          </w:p>
        </w:tc>
        <w:tc>
          <w:tcPr>
            <w:tcW w:w="561" w:type="dxa"/>
            <w:tcBorders>
              <w:top w:val="nil"/>
              <w:left w:val="nil"/>
              <w:bottom w:val="nil"/>
              <w:right w:val="nil"/>
            </w:tcBorders>
          </w:tcPr>
          <w:p w14:paraId="200F40C3"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0434401A"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638BCEF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2DD00000 </w:t>
            </w:r>
          </w:p>
        </w:tc>
      </w:tr>
      <w:tr w:rsidR="00611DAB" w:rsidRPr="00891A28" w14:paraId="796FD627" w14:textId="77777777" w:rsidTr="00611DAB">
        <w:tc>
          <w:tcPr>
            <w:tcW w:w="469" w:type="dxa"/>
            <w:tcBorders>
              <w:top w:val="nil"/>
              <w:bottom w:val="nil"/>
              <w:right w:val="nil"/>
            </w:tcBorders>
          </w:tcPr>
          <w:p w14:paraId="674716B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256</w:t>
            </w:r>
          </w:p>
        </w:tc>
        <w:tc>
          <w:tcPr>
            <w:tcW w:w="318" w:type="dxa"/>
            <w:tcBorders>
              <w:top w:val="nil"/>
              <w:left w:val="nil"/>
              <w:bottom w:val="nil"/>
              <w:right w:val="nil"/>
            </w:tcBorders>
          </w:tcPr>
          <w:p w14:paraId="2D3F2D3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405" w:type="dxa"/>
            <w:tcBorders>
              <w:top w:val="nil"/>
              <w:left w:val="nil"/>
              <w:bottom w:val="nil"/>
              <w:right w:val="nil"/>
            </w:tcBorders>
          </w:tcPr>
          <w:p w14:paraId="6BB7774A" w14:textId="77777777" w:rsidR="00611DAB" w:rsidRPr="00891A28" w:rsidRDefault="00611DAB" w:rsidP="00611DAB">
            <w:pPr>
              <w:pStyle w:val="TableText"/>
              <w:spacing w:before="0" w:after="0"/>
              <w:jc w:val="center"/>
              <w:rPr>
                <w:rFonts w:ascii="Courier" w:hAnsi="Courier"/>
                <w:sz w:val="14"/>
                <w:lang w:val="en-GB"/>
              </w:rPr>
            </w:pPr>
            <w:r w:rsidRPr="00891A28">
              <w:rPr>
                <w:rFonts w:ascii="Courier" w:hAnsi="Courier"/>
                <w:sz w:val="14"/>
                <w:lang w:val="en-GB"/>
              </w:rPr>
              <w:t>18</w:t>
            </w:r>
          </w:p>
        </w:tc>
        <w:tc>
          <w:tcPr>
            <w:tcW w:w="497" w:type="dxa"/>
            <w:tcBorders>
              <w:top w:val="nil"/>
              <w:left w:val="nil"/>
              <w:bottom w:val="nil"/>
              <w:right w:val="nil"/>
            </w:tcBorders>
          </w:tcPr>
          <w:p w14:paraId="786854EE" w14:textId="77777777" w:rsidR="00611DAB" w:rsidRPr="00891A28" w:rsidRDefault="00611DAB" w:rsidP="00611DAB">
            <w:pPr>
              <w:pStyle w:val="TableText"/>
              <w:spacing w:before="0" w:after="0"/>
              <w:jc w:val="center"/>
              <w:rPr>
                <w:sz w:val="14"/>
                <w:lang w:val="en-GB"/>
              </w:rPr>
            </w:pPr>
            <w:r w:rsidRPr="00891A28">
              <w:rPr>
                <w:sz w:val="14"/>
                <w:lang w:val="en-GB"/>
              </w:rPr>
              <w:t>1</w:t>
            </w:r>
          </w:p>
        </w:tc>
        <w:tc>
          <w:tcPr>
            <w:tcW w:w="395" w:type="dxa"/>
            <w:tcBorders>
              <w:top w:val="nil"/>
              <w:left w:val="nil"/>
              <w:bottom w:val="nil"/>
              <w:right w:val="nil"/>
            </w:tcBorders>
          </w:tcPr>
          <w:p w14:paraId="558F22D3" w14:textId="77777777" w:rsidR="00611DAB" w:rsidRPr="00891A28" w:rsidRDefault="00611DAB" w:rsidP="00611DAB">
            <w:pPr>
              <w:pStyle w:val="TableText"/>
              <w:spacing w:before="0" w:after="0"/>
              <w:rPr>
                <w:rFonts w:ascii="Courier" w:hAnsi="Courier"/>
                <w:sz w:val="14"/>
                <w:lang w:val="en-GB"/>
              </w:rPr>
            </w:pPr>
          </w:p>
        </w:tc>
        <w:tc>
          <w:tcPr>
            <w:tcW w:w="564" w:type="dxa"/>
            <w:tcBorders>
              <w:top w:val="nil"/>
              <w:left w:val="nil"/>
              <w:bottom w:val="nil"/>
              <w:right w:val="nil"/>
            </w:tcBorders>
          </w:tcPr>
          <w:p w14:paraId="6F37D5E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3801</w:t>
            </w:r>
          </w:p>
        </w:tc>
        <w:tc>
          <w:tcPr>
            <w:tcW w:w="565" w:type="dxa"/>
            <w:tcBorders>
              <w:top w:val="nil"/>
              <w:left w:val="nil"/>
              <w:bottom w:val="nil"/>
            </w:tcBorders>
          </w:tcPr>
          <w:p w14:paraId="4C17377F"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EC02</w:t>
            </w:r>
          </w:p>
        </w:tc>
        <w:tc>
          <w:tcPr>
            <w:tcW w:w="968" w:type="dxa"/>
            <w:tcBorders>
              <w:top w:val="nil"/>
              <w:bottom w:val="nil"/>
              <w:right w:val="nil"/>
            </w:tcBorders>
          </w:tcPr>
          <w:p w14:paraId="31B8DEC6"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01AAEF9E</w:t>
            </w:r>
          </w:p>
        </w:tc>
        <w:tc>
          <w:tcPr>
            <w:tcW w:w="422" w:type="dxa"/>
            <w:tcBorders>
              <w:top w:val="nil"/>
              <w:left w:val="nil"/>
              <w:bottom w:val="nil"/>
              <w:right w:val="nil"/>
            </w:tcBorders>
          </w:tcPr>
          <w:p w14:paraId="1C473164"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1</w:t>
            </w:r>
          </w:p>
        </w:tc>
        <w:tc>
          <w:tcPr>
            <w:tcW w:w="467" w:type="dxa"/>
            <w:tcBorders>
              <w:top w:val="nil"/>
              <w:left w:val="nil"/>
              <w:bottom w:val="nil"/>
              <w:right w:val="nil"/>
            </w:tcBorders>
          </w:tcPr>
          <w:p w14:paraId="723E8C89"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DB </w:t>
            </w:r>
          </w:p>
        </w:tc>
        <w:tc>
          <w:tcPr>
            <w:tcW w:w="1379" w:type="dxa"/>
            <w:tcBorders>
              <w:top w:val="nil"/>
              <w:left w:val="nil"/>
              <w:bottom w:val="nil"/>
            </w:tcBorders>
          </w:tcPr>
          <w:p w14:paraId="64A26159"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right w:val="nil"/>
            </w:tcBorders>
          </w:tcPr>
          <w:p w14:paraId="447D7DA8"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9061FC00</w:t>
            </w:r>
          </w:p>
        </w:tc>
        <w:tc>
          <w:tcPr>
            <w:tcW w:w="412" w:type="dxa"/>
            <w:tcBorders>
              <w:top w:val="nil"/>
              <w:left w:val="nil"/>
              <w:bottom w:val="nil"/>
              <w:right w:val="nil"/>
            </w:tcBorders>
          </w:tcPr>
          <w:p w14:paraId="1D4A6635"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6</w:t>
            </w:r>
          </w:p>
        </w:tc>
        <w:tc>
          <w:tcPr>
            <w:tcW w:w="561" w:type="dxa"/>
            <w:tcBorders>
              <w:top w:val="nil"/>
              <w:left w:val="nil"/>
              <w:bottom w:val="nil"/>
              <w:right w:val="nil"/>
            </w:tcBorders>
          </w:tcPr>
          <w:p w14:paraId="4A3FC05E"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FF </w:t>
            </w:r>
          </w:p>
        </w:tc>
        <w:tc>
          <w:tcPr>
            <w:tcW w:w="661" w:type="dxa"/>
            <w:tcBorders>
              <w:top w:val="nil"/>
              <w:left w:val="nil"/>
              <w:bottom w:val="nil"/>
            </w:tcBorders>
          </w:tcPr>
          <w:p w14:paraId="0AC3AA12" w14:textId="77777777" w:rsidR="00611DAB" w:rsidRPr="00891A28" w:rsidRDefault="00611DAB" w:rsidP="00611DAB">
            <w:pPr>
              <w:pStyle w:val="TableText"/>
              <w:spacing w:before="0" w:after="0"/>
              <w:rPr>
                <w:rFonts w:ascii="Courier" w:hAnsi="Courier"/>
                <w:sz w:val="14"/>
                <w:lang w:val="en-GB"/>
              </w:rPr>
            </w:pPr>
          </w:p>
        </w:tc>
        <w:tc>
          <w:tcPr>
            <w:tcW w:w="889" w:type="dxa"/>
            <w:tcBorders>
              <w:top w:val="nil"/>
              <w:bottom w:val="nil"/>
            </w:tcBorders>
          </w:tcPr>
          <w:p w14:paraId="0F6038CD" w14:textId="77777777" w:rsidR="00611DAB" w:rsidRPr="00891A28" w:rsidRDefault="00611DAB" w:rsidP="00611DAB">
            <w:pPr>
              <w:pStyle w:val="TableText"/>
              <w:spacing w:before="0" w:after="0"/>
              <w:rPr>
                <w:rFonts w:ascii="Courier" w:hAnsi="Courier"/>
                <w:sz w:val="14"/>
                <w:lang w:val="en-GB"/>
              </w:rPr>
            </w:pPr>
            <w:r w:rsidRPr="00891A28">
              <w:rPr>
                <w:rFonts w:ascii="Courier" w:hAnsi="Courier"/>
                <w:sz w:val="14"/>
                <w:lang w:val="en-GB"/>
              </w:rPr>
              <w:t xml:space="preserve">5BA00000 </w:t>
            </w:r>
          </w:p>
        </w:tc>
      </w:tr>
      <w:tr w:rsidR="00611DAB" w:rsidRPr="00891A28" w14:paraId="6641B4E3" w14:textId="77777777" w:rsidTr="00611DAB">
        <w:tc>
          <w:tcPr>
            <w:tcW w:w="469" w:type="dxa"/>
            <w:tcBorders>
              <w:top w:val="nil"/>
              <w:bottom w:val="single" w:sz="4" w:space="0" w:color="auto"/>
              <w:right w:val="nil"/>
            </w:tcBorders>
          </w:tcPr>
          <w:p w14:paraId="52779386" w14:textId="77777777" w:rsidR="00611DAB" w:rsidRPr="00891A28" w:rsidRDefault="00611DAB" w:rsidP="00611DAB">
            <w:pPr>
              <w:pStyle w:val="TableText"/>
              <w:spacing w:before="0" w:after="60"/>
              <w:rPr>
                <w:rFonts w:ascii="Courier" w:hAnsi="Courier"/>
                <w:sz w:val="14"/>
                <w:lang w:val="en-GB"/>
              </w:rPr>
            </w:pPr>
            <w:r w:rsidRPr="00891A28">
              <w:rPr>
                <w:rFonts w:ascii="Courier" w:hAnsi="Courier"/>
                <w:sz w:val="14"/>
                <w:lang w:val="en-GB"/>
              </w:rPr>
              <w:t>257</w:t>
            </w:r>
          </w:p>
        </w:tc>
        <w:tc>
          <w:tcPr>
            <w:tcW w:w="318" w:type="dxa"/>
            <w:tcBorders>
              <w:top w:val="nil"/>
              <w:left w:val="nil"/>
              <w:bottom w:val="single" w:sz="4" w:space="0" w:color="auto"/>
              <w:right w:val="nil"/>
            </w:tcBorders>
          </w:tcPr>
          <w:p w14:paraId="5063512C" w14:textId="77777777" w:rsidR="00611DAB" w:rsidRPr="00891A28" w:rsidRDefault="00611DAB" w:rsidP="00611DAB">
            <w:pPr>
              <w:pStyle w:val="TableText"/>
              <w:spacing w:before="0" w:after="60"/>
              <w:jc w:val="center"/>
              <w:rPr>
                <w:sz w:val="14"/>
                <w:lang w:val="en-GB"/>
              </w:rPr>
            </w:pPr>
          </w:p>
        </w:tc>
        <w:tc>
          <w:tcPr>
            <w:tcW w:w="405" w:type="dxa"/>
            <w:tcBorders>
              <w:top w:val="nil"/>
              <w:left w:val="nil"/>
              <w:bottom w:val="single" w:sz="4" w:space="0" w:color="auto"/>
              <w:right w:val="nil"/>
            </w:tcBorders>
          </w:tcPr>
          <w:p w14:paraId="0D2DE87E" w14:textId="77777777" w:rsidR="00611DAB" w:rsidRPr="00891A28" w:rsidRDefault="00611DAB" w:rsidP="00611DAB">
            <w:pPr>
              <w:pStyle w:val="TableText"/>
              <w:spacing w:before="0" w:after="60"/>
              <w:jc w:val="center"/>
              <w:rPr>
                <w:rFonts w:ascii="Courier" w:hAnsi="Courier"/>
                <w:sz w:val="14"/>
                <w:lang w:val="en-GB"/>
              </w:rPr>
            </w:pPr>
          </w:p>
        </w:tc>
        <w:tc>
          <w:tcPr>
            <w:tcW w:w="497" w:type="dxa"/>
            <w:tcBorders>
              <w:top w:val="nil"/>
              <w:left w:val="nil"/>
              <w:bottom w:val="single" w:sz="4" w:space="0" w:color="auto"/>
              <w:right w:val="nil"/>
            </w:tcBorders>
          </w:tcPr>
          <w:p w14:paraId="353CE5A4" w14:textId="77777777" w:rsidR="00611DAB" w:rsidRPr="00891A28" w:rsidRDefault="00611DAB" w:rsidP="00611DAB">
            <w:pPr>
              <w:pStyle w:val="TableText"/>
              <w:spacing w:before="0" w:after="60"/>
              <w:jc w:val="center"/>
              <w:rPr>
                <w:sz w:val="14"/>
                <w:lang w:val="en-GB"/>
              </w:rPr>
            </w:pPr>
          </w:p>
        </w:tc>
        <w:tc>
          <w:tcPr>
            <w:tcW w:w="395" w:type="dxa"/>
            <w:tcBorders>
              <w:top w:val="nil"/>
              <w:left w:val="nil"/>
              <w:bottom w:val="single" w:sz="4" w:space="0" w:color="auto"/>
              <w:right w:val="nil"/>
            </w:tcBorders>
          </w:tcPr>
          <w:p w14:paraId="7C42A36F" w14:textId="77777777" w:rsidR="00611DAB" w:rsidRPr="00891A28" w:rsidRDefault="00611DAB" w:rsidP="00611DAB">
            <w:pPr>
              <w:pStyle w:val="TableText"/>
              <w:spacing w:before="0" w:after="60"/>
              <w:rPr>
                <w:rFonts w:ascii="Courier" w:hAnsi="Courier"/>
                <w:sz w:val="14"/>
                <w:lang w:val="en-GB"/>
              </w:rPr>
            </w:pPr>
          </w:p>
        </w:tc>
        <w:tc>
          <w:tcPr>
            <w:tcW w:w="564" w:type="dxa"/>
            <w:tcBorders>
              <w:top w:val="nil"/>
              <w:left w:val="nil"/>
              <w:bottom w:val="single" w:sz="4" w:space="0" w:color="auto"/>
              <w:right w:val="nil"/>
            </w:tcBorders>
          </w:tcPr>
          <w:p w14:paraId="2384D7E1" w14:textId="77777777" w:rsidR="00611DAB" w:rsidRPr="00891A28" w:rsidRDefault="00611DAB" w:rsidP="00611DAB">
            <w:pPr>
              <w:pStyle w:val="TableText"/>
              <w:spacing w:before="0" w:after="60"/>
              <w:rPr>
                <w:rFonts w:ascii="Courier" w:hAnsi="Courier"/>
                <w:sz w:val="14"/>
                <w:lang w:val="en-GB"/>
              </w:rPr>
            </w:pPr>
          </w:p>
        </w:tc>
        <w:tc>
          <w:tcPr>
            <w:tcW w:w="565" w:type="dxa"/>
            <w:tcBorders>
              <w:top w:val="nil"/>
              <w:left w:val="nil"/>
              <w:bottom w:val="single" w:sz="4" w:space="0" w:color="auto"/>
            </w:tcBorders>
          </w:tcPr>
          <w:p w14:paraId="3A5AA4A3" w14:textId="77777777" w:rsidR="00611DAB" w:rsidRPr="00891A28" w:rsidRDefault="00611DAB" w:rsidP="00611DAB">
            <w:pPr>
              <w:pStyle w:val="TableText"/>
              <w:spacing w:before="0" w:after="60"/>
              <w:rPr>
                <w:rFonts w:ascii="Courier" w:hAnsi="Courier"/>
                <w:sz w:val="14"/>
                <w:lang w:val="en-GB"/>
              </w:rPr>
            </w:pPr>
          </w:p>
        </w:tc>
        <w:tc>
          <w:tcPr>
            <w:tcW w:w="968" w:type="dxa"/>
            <w:tcBorders>
              <w:top w:val="nil"/>
              <w:bottom w:val="single" w:sz="4" w:space="0" w:color="auto"/>
              <w:right w:val="nil"/>
            </w:tcBorders>
          </w:tcPr>
          <w:p w14:paraId="426AC925" w14:textId="77777777" w:rsidR="00611DAB" w:rsidRPr="00891A28" w:rsidRDefault="00611DAB" w:rsidP="00611DAB">
            <w:pPr>
              <w:pStyle w:val="TableText"/>
              <w:spacing w:before="0" w:after="60"/>
              <w:rPr>
                <w:rFonts w:ascii="Courier" w:hAnsi="Courier"/>
                <w:sz w:val="14"/>
                <w:lang w:val="en-GB"/>
              </w:rPr>
            </w:pPr>
          </w:p>
        </w:tc>
        <w:tc>
          <w:tcPr>
            <w:tcW w:w="422" w:type="dxa"/>
            <w:tcBorders>
              <w:top w:val="nil"/>
              <w:left w:val="nil"/>
              <w:bottom w:val="single" w:sz="4" w:space="0" w:color="auto"/>
              <w:right w:val="nil"/>
            </w:tcBorders>
          </w:tcPr>
          <w:p w14:paraId="15B378AB" w14:textId="77777777" w:rsidR="00611DAB" w:rsidRPr="00891A28" w:rsidRDefault="00611DAB" w:rsidP="00611DAB">
            <w:pPr>
              <w:pStyle w:val="TableText"/>
              <w:spacing w:before="0" w:after="60"/>
              <w:rPr>
                <w:rFonts w:ascii="Courier" w:hAnsi="Courier"/>
                <w:sz w:val="14"/>
                <w:lang w:val="en-GB"/>
              </w:rPr>
            </w:pPr>
          </w:p>
        </w:tc>
        <w:tc>
          <w:tcPr>
            <w:tcW w:w="467" w:type="dxa"/>
            <w:tcBorders>
              <w:top w:val="nil"/>
              <w:left w:val="nil"/>
              <w:bottom w:val="single" w:sz="4" w:space="0" w:color="auto"/>
              <w:right w:val="nil"/>
            </w:tcBorders>
          </w:tcPr>
          <w:p w14:paraId="21290500" w14:textId="77777777" w:rsidR="00611DAB" w:rsidRPr="00891A28" w:rsidRDefault="00611DAB" w:rsidP="00611DAB">
            <w:pPr>
              <w:pStyle w:val="TableText"/>
              <w:spacing w:before="0" w:after="60"/>
              <w:rPr>
                <w:rFonts w:ascii="Courier" w:hAnsi="Courier"/>
                <w:sz w:val="14"/>
                <w:lang w:val="en-GB"/>
              </w:rPr>
            </w:pPr>
          </w:p>
        </w:tc>
        <w:tc>
          <w:tcPr>
            <w:tcW w:w="1379" w:type="dxa"/>
            <w:tcBorders>
              <w:top w:val="nil"/>
              <w:left w:val="nil"/>
              <w:bottom w:val="single" w:sz="4" w:space="0" w:color="auto"/>
            </w:tcBorders>
          </w:tcPr>
          <w:p w14:paraId="3DB1926A" w14:textId="77777777" w:rsidR="00611DAB" w:rsidRPr="00891A28" w:rsidRDefault="00611DAB" w:rsidP="00611DAB">
            <w:pPr>
              <w:pStyle w:val="TableText"/>
              <w:spacing w:before="0" w:after="60"/>
              <w:ind w:right="-57"/>
              <w:rPr>
                <w:rFonts w:ascii="Courier" w:hAnsi="Courier"/>
                <w:sz w:val="14"/>
                <w:lang w:val="en-GB"/>
              </w:rPr>
            </w:pPr>
            <w:r w:rsidRPr="00891A28">
              <w:rPr>
                <w:rFonts w:ascii="Courier" w:hAnsi="Courier"/>
                <w:sz w:val="14"/>
                <w:lang w:val="en-GB"/>
              </w:rPr>
              <w:t>DB 6A DF FF AC</w:t>
            </w:r>
          </w:p>
        </w:tc>
        <w:tc>
          <w:tcPr>
            <w:tcW w:w="889" w:type="dxa"/>
            <w:tcBorders>
              <w:top w:val="nil"/>
              <w:bottom w:val="single" w:sz="4" w:space="0" w:color="auto"/>
              <w:right w:val="nil"/>
            </w:tcBorders>
          </w:tcPr>
          <w:p w14:paraId="604AB5F0" w14:textId="77777777" w:rsidR="00611DAB" w:rsidRPr="00891A28" w:rsidRDefault="00611DAB" w:rsidP="00611DAB">
            <w:pPr>
              <w:pStyle w:val="TableText"/>
              <w:spacing w:before="0" w:after="60"/>
              <w:rPr>
                <w:rFonts w:ascii="Courier" w:hAnsi="Courier"/>
                <w:sz w:val="14"/>
                <w:lang w:val="en-GB"/>
              </w:rPr>
            </w:pPr>
          </w:p>
        </w:tc>
        <w:tc>
          <w:tcPr>
            <w:tcW w:w="412" w:type="dxa"/>
            <w:tcBorders>
              <w:top w:val="nil"/>
              <w:left w:val="nil"/>
              <w:bottom w:val="single" w:sz="4" w:space="0" w:color="auto"/>
              <w:right w:val="nil"/>
            </w:tcBorders>
          </w:tcPr>
          <w:p w14:paraId="2D329254" w14:textId="77777777" w:rsidR="00611DAB" w:rsidRPr="00891A28" w:rsidRDefault="00611DAB" w:rsidP="00611DAB">
            <w:pPr>
              <w:pStyle w:val="TableText"/>
              <w:spacing w:before="0" w:after="60"/>
              <w:rPr>
                <w:rFonts w:ascii="Courier" w:hAnsi="Courier"/>
                <w:sz w:val="14"/>
                <w:lang w:val="en-GB"/>
              </w:rPr>
            </w:pPr>
          </w:p>
        </w:tc>
        <w:tc>
          <w:tcPr>
            <w:tcW w:w="561" w:type="dxa"/>
            <w:tcBorders>
              <w:top w:val="nil"/>
              <w:left w:val="nil"/>
              <w:bottom w:val="single" w:sz="4" w:space="0" w:color="auto"/>
              <w:right w:val="nil"/>
            </w:tcBorders>
          </w:tcPr>
          <w:p w14:paraId="082467B4" w14:textId="77777777" w:rsidR="00611DAB" w:rsidRPr="00891A28" w:rsidRDefault="00611DAB" w:rsidP="00611DAB">
            <w:pPr>
              <w:pStyle w:val="TableText"/>
              <w:spacing w:before="0" w:after="60"/>
              <w:rPr>
                <w:rFonts w:ascii="Courier" w:hAnsi="Courier"/>
                <w:sz w:val="14"/>
                <w:lang w:val="en-GB"/>
              </w:rPr>
            </w:pPr>
          </w:p>
        </w:tc>
        <w:tc>
          <w:tcPr>
            <w:tcW w:w="661" w:type="dxa"/>
            <w:tcBorders>
              <w:top w:val="nil"/>
              <w:left w:val="nil"/>
              <w:bottom w:val="single" w:sz="4" w:space="0" w:color="auto"/>
            </w:tcBorders>
          </w:tcPr>
          <w:p w14:paraId="77AB06EE" w14:textId="77777777" w:rsidR="00611DAB" w:rsidRPr="00891A28" w:rsidRDefault="00611DAB" w:rsidP="00611DAB">
            <w:pPr>
              <w:pStyle w:val="TableText"/>
              <w:spacing w:before="0" w:after="60"/>
              <w:rPr>
                <w:rFonts w:ascii="Courier" w:hAnsi="Courier"/>
                <w:sz w:val="14"/>
                <w:lang w:val="en-GB"/>
              </w:rPr>
            </w:pPr>
          </w:p>
        </w:tc>
        <w:tc>
          <w:tcPr>
            <w:tcW w:w="889" w:type="dxa"/>
            <w:tcBorders>
              <w:top w:val="nil"/>
              <w:bottom w:val="single" w:sz="4" w:space="0" w:color="auto"/>
            </w:tcBorders>
          </w:tcPr>
          <w:p w14:paraId="7735CE8B" w14:textId="77777777" w:rsidR="00611DAB" w:rsidRPr="00891A28" w:rsidRDefault="00611DAB" w:rsidP="00611DAB">
            <w:pPr>
              <w:pStyle w:val="TableText"/>
              <w:spacing w:before="0" w:after="60"/>
              <w:rPr>
                <w:rFonts w:ascii="Courier" w:hAnsi="Courier"/>
                <w:sz w:val="14"/>
                <w:lang w:val="en-GB"/>
              </w:rPr>
            </w:pPr>
          </w:p>
        </w:tc>
      </w:tr>
    </w:tbl>
    <w:p w14:paraId="5E590AB2" w14:textId="5A4B81E8" w:rsidR="003E1287" w:rsidRPr="00891A28" w:rsidRDefault="00EB5260" w:rsidP="00A82806">
      <w:pPr>
        <w:pStyle w:val="AppendixNoTitle"/>
        <w:keepNext/>
        <w:keepLines/>
      </w:pPr>
      <w:bookmarkStart w:id="1642" w:name="x1-256002r287"/>
      <w:bookmarkEnd w:id="1642"/>
      <w:r w:rsidRPr="00891A28">
        <w:br w:type="page"/>
      </w:r>
      <w:bookmarkStart w:id="1643" w:name="x1-259001r287"/>
      <w:bookmarkStart w:id="1644" w:name="_Toc524615945"/>
      <w:bookmarkStart w:id="1645" w:name="_Toc503673220"/>
      <w:bookmarkEnd w:id="1643"/>
      <w:r w:rsidR="003E1287" w:rsidRPr="00891A28">
        <w:t xml:space="preserve">Annex </w:t>
      </w:r>
      <w:r w:rsidR="003E1287" w:rsidRPr="00891A28">
        <w:rPr>
          <w:rFonts w:hint="eastAsia"/>
          <w:lang w:eastAsia="ja-JP"/>
        </w:rPr>
        <w:t>I</w:t>
      </w:r>
      <w:r w:rsidR="003E1287" w:rsidRPr="00891A28">
        <w:br/>
      </w:r>
      <w:r w:rsidR="003E1287" w:rsidRPr="00891A28">
        <w:br/>
        <w:t>Patents</w:t>
      </w:r>
      <w:bookmarkEnd w:id="1644"/>
    </w:p>
    <w:p w14:paraId="18FC3625" w14:textId="707E5197" w:rsidR="003E1287" w:rsidRPr="00891A28" w:rsidRDefault="003E1287" w:rsidP="00A82806">
      <w:pPr>
        <w:pStyle w:val="Annexref0"/>
      </w:pPr>
      <w:r w:rsidRPr="00891A28">
        <w:t>(This annex does not form an integral part of this Recommendation | International Standard)</w:t>
      </w:r>
    </w:p>
    <w:p w14:paraId="41DBB6B9" w14:textId="0881E93B" w:rsidR="003E1287" w:rsidRPr="00891A28" w:rsidRDefault="003E1287" w:rsidP="00F4495A">
      <w:pPr>
        <w:pStyle w:val="Annexref0"/>
      </w:pPr>
      <w:r w:rsidRPr="00891A28">
        <w:t>(This annex is only applicable to ISO/IEC 14492)</w:t>
      </w:r>
    </w:p>
    <w:p w14:paraId="342E95E8" w14:textId="77777777" w:rsidR="003E1287" w:rsidRPr="00891A28" w:rsidRDefault="003E1287" w:rsidP="007949B8">
      <w:pPr>
        <w:rPr>
          <w:lang w:val="en-GB"/>
        </w:rPr>
      </w:pPr>
    </w:p>
    <w:p w14:paraId="552168F4" w14:textId="346CA73B" w:rsidR="003E1287" w:rsidRPr="00891A28" w:rsidRDefault="003E1287" w:rsidP="004772EF">
      <w:pPr>
        <w:rPr>
          <w:lang w:val="en-GB" w:eastAsia="ko-KR"/>
        </w:rPr>
      </w:pPr>
      <w:r w:rsidRPr="00891A28">
        <w:rPr>
          <w:lang w:val="en-GB" w:eastAsia="ko-KR"/>
        </w:rPr>
        <w:t xml:space="preserve">The International Organization for Standardization (ISO) and the International Electrotechnical Commission (IEC) </w:t>
      </w:r>
      <w:r w:rsidR="00042809" w:rsidRPr="00891A28">
        <w:rPr>
          <w:lang w:val="en-GB" w:eastAsia="ko-KR"/>
        </w:rPr>
        <w:t xml:space="preserve">draw attention to the fact that it is claimed that compliance with this </w:t>
      </w:r>
      <w:r w:rsidR="00042809" w:rsidRPr="00891A28">
        <w:rPr>
          <w:lang w:val="en-GB"/>
        </w:rPr>
        <w:t>Recommendation | International Standard may involve the use of patents, as indicated in the following table</w:t>
      </w:r>
      <w:r w:rsidR="00042809" w:rsidRPr="00891A28">
        <w:rPr>
          <w:lang w:val="en-GB" w:eastAsia="ko-KR"/>
        </w:rPr>
        <w:t>.</w:t>
      </w:r>
    </w:p>
    <w:p w14:paraId="47586184" w14:textId="77777777" w:rsidR="00042809" w:rsidRPr="00891A28" w:rsidRDefault="00042809" w:rsidP="003C5524">
      <w:pPr>
        <w:rPr>
          <w:lang w:val="en-GB" w:eastAsia="ko-KR"/>
        </w:rPr>
      </w:pPr>
    </w:p>
    <w:p w14:paraId="24A1F20D" w14:textId="11091B21" w:rsidR="00042809" w:rsidRPr="00891A28" w:rsidRDefault="00042809" w:rsidP="002A68F3">
      <w:pPr>
        <w:rPr>
          <w:lang w:val="en-GB" w:eastAsia="ko-KR"/>
        </w:rPr>
      </w:pPr>
      <w:r w:rsidRPr="00891A28">
        <w:rPr>
          <w:lang w:val="en-GB" w:eastAsia="ko-KR"/>
        </w:rPr>
        <w:t xml:space="preserve">ISO and IEC take no position concerning the </w:t>
      </w:r>
      <w:r w:rsidR="007C2B06" w:rsidRPr="00891A28">
        <w:rPr>
          <w:lang w:val="en-GB" w:eastAsia="ko-KR"/>
        </w:rPr>
        <w:t>evidence, validity and scope of these patent rigths.</w:t>
      </w:r>
    </w:p>
    <w:p w14:paraId="4CD48BEF" w14:textId="50428690" w:rsidR="007C2B06" w:rsidRPr="00891A28" w:rsidRDefault="007C2B06" w:rsidP="00AE2F96">
      <w:pPr>
        <w:rPr>
          <w:lang w:val="en-GB" w:eastAsia="ko-KR"/>
        </w:rPr>
      </w:pPr>
      <w:r w:rsidRPr="00891A28">
        <w:rPr>
          <w:lang w:val="en-GB" w:eastAsia="ko-KR"/>
        </w:rPr>
        <w:t>The criteria for including patens in annex are:</w:t>
      </w:r>
    </w:p>
    <w:p w14:paraId="25628985" w14:textId="3476F111" w:rsidR="007C2B06" w:rsidRPr="00891A28" w:rsidRDefault="007C2B06" w:rsidP="000655FE">
      <w:pPr>
        <w:pStyle w:val="ListParagraph"/>
        <w:numPr>
          <w:ilvl w:val="0"/>
          <w:numId w:val="4"/>
        </w:numPr>
        <w:ind w:leftChars="0"/>
        <w:rPr>
          <w:lang w:val="en-GB" w:eastAsia="ja-JP"/>
        </w:rPr>
      </w:pPr>
      <w:r w:rsidRPr="00891A28">
        <w:rPr>
          <w:lang w:val="en-GB" w:eastAsia="ko-KR"/>
        </w:rPr>
        <w:t xml:space="preserve">The patent has been identifierd by someone who is familiar with the technical fields relevant to this Specification, and who believes use of the invention covered by the patent is required for </w:t>
      </w:r>
      <w:r w:rsidR="00B70B4F" w:rsidRPr="00891A28">
        <w:rPr>
          <w:rFonts w:hint="eastAsia"/>
          <w:lang w:val="en-GB" w:eastAsia="ja-JP"/>
        </w:rPr>
        <w:t>i</w:t>
      </w:r>
      <w:r w:rsidR="00B70B4F" w:rsidRPr="00891A28">
        <w:rPr>
          <w:lang w:val="en-GB" w:eastAsia="ja-JP"/>
        </w:rPr>
        <w:t>mplementation of one or more the coding processes specified.</w:t>
      </w:r>
    </w:p>
    <w:p w14:paraId="778C4914" w14:textId="146FE960" w:rsidR="00B70B4F" w:rsidRPr="00891A28" w:rsidRDefault="00B70B4F" w:rsidP="000655FE">
      <w:pPr>
        <w:pStyle w:val="ListParagraph"/>
        <w:numPr>
          <w:ilvl w:val="0"/>
          <w:numId w:val="4"/>
        </w:numPr>
        <w:ind w:leftChars="0"/>
        <w:rPr>
          <w:lang w:val="en-GB" w:eastAsia="ja-JP"/>
        </w:rPr>
      </w:pPr>
      <w:r w:rsidRPr="00891A28">
        <w:rPr>
          <w:lang w:val="en-GB" w:eastAsia="ja-JP"/>
        </w:rPr>
        <w:t xml:space="preserve">When this </w:t>
      </w:r>
      <w:r w:rsidRPr="00891A28">
        <w:rPr>
          <w:lang w:val="en-GB"/>
        </w:rPr>
        <w:t>Recommendation | International Standard cannot be used without the use of patents held by the patent holder, the patent holder has assured ISO and IEC that he is willing to negotiate licences under reasonable and non-discriminatory terms and conditions with applications throuout the world. In this respect, the statements of the holders of these patents right are registered with ISO and IEC.</w:t>
      </w:r>
    </w:p>
    <w:p w14:paraId="52EE17B8" w14:textId="17A9965B" w:rsidR="00B70B4F" w:rsidRPr="00891A28" w:rsidRDefault="00B70B4F">
      <w:pPr>
        <w:rPr>
          <w:lang w:val="en-GB" w:eastAsia="ja-JP"/>
        </w:rPr>
      </w:pPr>
      <w:r w:rsidRPr="00891A28">
        <w:rPr>
          <w:rFonts w:hint="eastAsia"/>
          <w:lang w:val="en-GB" w:eastAsia="ja-JP"/>
        </w:rPr>
        <w:t xml:space="preserve">Only patents in the home countries of the patent-holding corporations are listed. </w:t>
      </w:r>
      <w:r w:rsidRPr="00891A28">
        <w:rPr>
          <w:lang w:val="en-GB" w:eastAsia="ja-JP"/>
        </w:rPr>
        <w:t>In many cases foreign filings have been made.</w:t>
      </w:r>
    </w:p>
    <w:p w14:paraId="7DC43F10" w14:textId="69E70830" w:rsidR="003E1287" w:rsidRPr="00891A28" w:rsidRDefault="00B70B4F" w:rsidP="00F4495A">
      <w:pPr>
        <w:pStyle w:val="Heading2"/>
        <w:rPr>
          <w:lang w:val="en-GB"/>
        </w:rPr>
      </w:pPr>
      <w:bookmarkStart w:id="1646" w:name="_Toc524615946"/>
      <w:r w:rsidRPr="00891A28">
        <w:rPr>
          <w:lang w:val="en-GB"/>
        </w:rPr>
        <w:t>I</w:t>
      </w:r>
      <w:r w:rsidR="003E1287" w:rsidRPr="00891A28">
        <w:rPr>
          <w:lang w:val="en-GB"/>
        </w:rPr>
        <w:t>.1</w:t>
      </w:r>
      <w:r w:rsidR="003E1287" w:rsidRPr="00891A28">
        <w:rPr>
          <w:lang w:val="en-GB"/>
        </w:rPr>
        <w:tab/>
        <w:t xml:space="preserve">List of </w:t>
      </w:r>
      <w:r w:rsidRPr="00891A28">
        <w:rPr>
          <w:lang w:val="en-GB"/>
        </w:rPr>
        <w:t>Patents</w:t>
      </w:r>
      <w:bookmarkEnd w:id="1646"/>
    </w:p>
    <w:p w14:paraId="1EA2E2E4" w14:textId="1C00C8F0" w:rsidR="00B70B4F" w:rsidRPr="00891A28" w:rsidRDefault="00B70B4F" w:rsidP="007949B8">
      <w:pPr>
        <w:rPr>
          <w:lang w:val="en-GB" w:eastAsia="ja-JP"/>
        </w:rPr>
      </w:pPr>
      <w:r w:rsidRPr="00891A28">
        <w:rPr>
          <w:rFonts w:hint="eastAsia"/>
          <w:lang w:val="en-GB" w:eastAsia="ja-JP"/>
        </w:rPr>
        <w:t>The following patents meet the two criteria given above.</w:t>
      </w:r>
    </w:p>
    <w:p w14:paraId="5F31FE97" w14:textId="38AB4E2B" w:rsidR="00B70B4F" w:rsidRPr="00891A28" w:rsidRDefault="00B70B4F" w:rsidP="004772EF">
      <w:pPr>
        <w:pStyle w:val="ListParagraph"/>
        <w:numPr>
          <w:ilvl w:val="0"/>
          <w:numId w:val="5"/>
        </w:numPr>
        <w:ind w:leftChars="0"/>
        <w:rPr>
          <w:lang w:val="en-GB" w:eastAsia="ja-JP"/>
        </w:rPr>
      </w:pPr>
      <w:r w:rsidRPr="00891A28">
        <w:rPr>
          <w:rFonts w:hint="eastAsia"/>
          <w:lang w:val="en-GB" w:eastAsia="ja-JP"/>
        </w:rPr>
        <w:t>Korean Patent, 10-97-068093</w:t>
      </w:r>
      <w:r w:rsidRPr="00891A28">
        <w:rPr>
          <w:lang w:val="en-GB" w:eastAsia="ja-JP"/>
        </w:rPr>
        <w:t>,</w:t>
      </w:r>
      <w:r w:rsidRPr="00891A28">
        <w:rPr>
          <w:rFonts w:hint="eastAsia"/>
          <w:lang w:val="en-GB" w:eastAsia="ja-JP"/>
        </w:rPr>
        <w:t xml:space="preserve"> 1997 </w:t>
      </w:r>
      <w:r w:rsidR="00232CFB" w:rsidRPr="00891A28">
        <w:rPr>
          <w:lang w:val="en-GB" w:eastAsia="ja-JP"/>
        </w:rPr>
        <w:t>(pending), Kwang Woon University, Hyung Hwa Ko et al.:LOSSY/LOSSLESS CODING METHOD FOR BINARY IMAGE BY EFFICIENT UTILIZATION OF PATTERN CORRELATION</w:t>
      </w:r>
    </w:p>
    <w:p w14:paraId="1EE29D1E" w14:textId="4D1B07A6" w:rsidR="00232CFB" w:rsidRPr="00891A28" w:rsidRDefault="00232CFB" w:rsidP="003C5524">
      <w:pPr>
        <w:pStyle w:val="ListParagraph"/>
        <w:numPr>
          <w:ilvl w:val="0"/>
          <w:numId w:val="5"/>
        </w:numPr>
        <w:ind w:leftChars="0"/>
        <w:rPr>
          <w:lang w:val="en-GB" w:eastAsia="ja-JP"/>
        </w:rPr>
      </w:pPr>
      <w:r w:rsidRPr="00891A28">
        <w:rPr>
          <w:lang w:val="en-GB" w:eastAsia="ja-JP"/>
        </w:rPr>
        <w:t xml:space="preserve">US Patent, </w:t>
      </w:r>
      <w:r w:rsidR="00DF2AFE" w:rsidRPr="00891A28">
        <w:rPr>
          <w:lang w:val="en-GB" w:eastAsia="ja-JP"/>
        </w:rPr>
        <w:t xml:space="preserve"> </w:t>
      </w:r>
      <w:r w:rsidRPr="00891A28">
        <w:rPr>
          <w:lang w:val="en-GB" w:eastAsia="ja-JP"/>
        </w:rPr>
        <w:t>5 884 014, Xerox, Fontless structured document image representations for efficient rendering, May 16,1999</w:t>
      </w:r>
    </w:p>
    <w:p w14:paraId="76B24509" w14:textId="6AC8D0C4" w:rsidR="00232CFB" w:rsidRPr="00891A28" w:rsidRDefault="00232CFB" w:rsidP="002A68F3">
      <w:pPr>
        <w:pStyle w:val="ListParagraph"/>
        <w:numPr>
          <w:ilvl w:val="0"/>
          <w:numId w:val="5"/>
        </w:numPr>
        <w:ind w:leftChars="0"/>
        <w:rPr>
          <w:lang w:val="en-GB" w:eastAsia="ja-JP"/>
        </w:rPr>
      </w:pPr>
      <w:r w:rsidRPr="00891A28">
        <w:rPr>
          <w:lang w:val="en-GB" w:eastAsia="ja-JP"/>
        </w:rPr>
        <w:t>US Patent, 6</w:t>
      </w:r>
      <w:r w:rsidR="00DF2AFE" w:rsidRPr="00891A28">
        <w:rPr>
          <w:lang w:val="en-GB" w:eastAsia="ja-JP"/>
        </w:rPr>
        <w:t xml:space="preserve"> </w:t>
      </w:r>
      <w:r w:rsidRPr="00891A28">
        <w:rPr>
          <w:lang w:val="en-GB" w:eastAsia="ja-JP"/>
        </w:rPr>
        <w:t>020</w:t>
      </w:r>
      <w:r w:rsidR="00DF2AFE" w:rsidRPr="00891A28">
        <w:rPr>
          <w:lang w:val="en-GB" w:eastAsia="ja-JP"/>
        </w:rPr>
        <w:t xml:space="preserve"> </w:t>
      </w:r>
      <w:r w:rsidRPr="00891A28">
        <w:rPr>
          <w:lang w:val="en-GB" w:eastAsia="ja-JP"/>
        </w:rPr>
        <w:t>972, Xerox, System for performing collective symbol-based compression of a corpus of documents, Feb 1,2000.</w:t>
      </w:r>
    </w:p>
    <w:p w14:paraId="1F0D5891" w14:textId="6EEBC022" w:rsidR="00232CFB" w:rsidRPr="00891A28" w:rsidRDefault="00232CFB" w:rsidP="00AE2F96">
      <w:pPr>
        <w:pStyle w:val="ListParagraph"/>
        <w:numPr>
          <w:ilvl w:val="0"/>
          <w:numId w:val="5"/>
        </w:numPr>
        <w:ind w:leftChars="0"/>
        <w:rPr>
          <w:lang w:val="en-GB" w:eastAsia="ja-JP"/>
        </w:rPr>
      </w:pPr>
      <w:r w:rsidRPr="00891A28">
        <w:rPr>
          <w:lang w:val="en-GB" w:eastAsia="ja-JP"/>
        </w:rPr>
        <w:t xml:space="preserve">US Patent, </w:t>
      </w:r>
      <w:r w:rsidR="00DF2AFE" w:rsidRPr="00891A28">
        <w:rPr>
          <w:lang w:val="en-GB" w:eastAsia="ja-JP"/>
        </w:rPr>
        <w:t xml:space="preserve"> 4 410 916, Compression Labs Inc, Dual mode facsimile coding system and method, Oct 18 1983(expired).</w:t>
      </w:r>
    </w:p>
    <w:p w14:paraId="01BA9B7D" w14:textId="7FBABAE6" w:rsidR="00DF2AFE" w:rsidRPr="00891A28" w:rsidRDefault="00DF2AFE" w:rsidP="000655FE">
      <w:pPr>
        <w:pStyle w:val="ListParagraph"/>
        <w:numPr>
          <w:ilvl w:val="0"/>
          <w:numId w:val="5"/>
        </w:numPr>
        <w:ind w:leftChars="0"/>
        <w:rPr>
          <w:lang w:val="en-GB" w:eastAsia="ja-JP"/>
        </w:rPr>
      </w:pPr>
      <w:r w:rsidRPr="00891A28">
        <w:rPr>
          <w:lang w:val="en-GB" w:eastAsia="ja-JP"/>
        </w:rPr>
        <w:t>US Patent, 4 922 545, KDD, Facsimile image encoding method, May 1 1990.</w:t>
      </w:r>
    </w:p>
    <w:p w14:paraId="39A10749" w14:textId="7E98DCB3" w:rsidR="00DF2AFE" w:rsidRPr="00891A28" w:rsidRDefault="00DF2AFE" w:rsidP="000655FE">
      <w:pPr>
        <w:pStyle w:val="ListParagraph"/>
        <w:numPr>
          <w:ilvl w:val="0"/>
          <w:numId w:val="5"/>
        </w:numPr>
        <w:ind w:leftChars="0"/>
        <w:rPr>
          <w:lang w:val="en-GB" w:eastAsia="ja-JP"/>
        </w:rPr>
      </w:pPr>
      <w:r w:rsidRPr="00891A28">
        <w:rPr>
          <w:lang w:val="en-GB" w:eastAsia="ja-JP"/>
        </w:rPr>
        <w:t>US patent, 4 901 363, IBM, System for compressing bi-level data, Feb 13 1990.</w:t>
      </w:r>
    </w:p>
    <w:p w14:paraId="4957C227" w14:textId="6BF3FE6C" w:rsidR="00DF2AFE" w:rsidRPr="00891A28" w:rsidRDefault="00DF2AFE">
      <w:pPr>
        <w:rPr>
          <w:lang w:val="en-GB"/>
        </w:rPr>
      </w:pPr>
      <w:r w:rsidRPr="00891A28">
        <w:rPr>
          <w:rFonts w:hint="eastAsia"/>
          <w:lang w:val="en-GB" w:eastAsia="ja-JP"/>
        </w:rPr>
        <w:t xml:space="preserve">It is the understanding of ISO/IEC JTC1 SC 29/WG 1 that the holders of the following patents have agreed to allow payment free licensing of those patents for use in connection with this </w:t>
      </w:r>
      <w:r w:rsidRPr="00891A28">
        <w:rPr>
          <w:lang w:val="en-GB"/>
        </w:rPr>
        <w:t>Recommendation | International Standard, subject to certain conditions which are available on request from the sources listed. Prospective licensees are advised to contact the respectiveorganisations for details.</w:t>
      </w:r>
    </w:p>
    <w:p w14:paraId="4A4FA183" w14:textId="7D2F0441" w:rsidR="00DF2AFE" w:rsidRPr="00891A28" w:rsidRDefault="001B35A7">
      <w:pPr>
        <w:pStyle w:val="ListParagraph"/>
        <w:numPr>
          <w:ilvl w:val="0"/>
          <w:numId w:val="6"/>
        </w:numPr>
        <w:ind w:leftChars="0"/>
        <w:rPr>
          <w:lang w:val="en-GB" w:eastAsia="ja-JP"/>
        </w:rPr>
      </w:pPr>
      <w:r w:rsidRPr="00891A28">
        <w:rPr>
          <w:rFonts w:hint="eastAsia"/>
          <w:lang w:val="en-GB" w:eastAsia="ja-JP"/>
        </w:rPr>
        <w:t>Japanese Patent, 2128115, Feb 1990, Mitsubishi Electric Corp</w:t>
      </w:r>
      <w:r w:rsidRPr="00891A28">
        <w:rPr>
          <w:lang w:val="en-GB" w:eastAsia="ja-JP"/>
        </w:rPr>
        <w:t>.</w:t>
      </w:r>
      <w:r w:rsidRPr="00891A28">
        <w:rPr>
          <w:rFonts w:hint="eastAsia"/>
          <w:lang w:val="en-GB" w:eastAsia="ja-JP"/>
        </w:rPr>
        <w:t>, Ono(F) et al.:</w:t>
      </w:r>
      <w:r w:rsidRPr="00891A28">
        <w:rPr>
          <w:lang w:val="en-GB" w:eastAsia="ja-JP"/>
        </w:rPr>
        <w:t>CODING SYSTEM.</w:t>
      </w:r>
    </w:p>
    <w:p w14:paraId="78D9401E" w14:textId="25BDAB83" w:rsidR="001B35A7" w:rsidRPr="00891A28" w:rsidRDefault="00955731">
      <w:pPr>
        <w:pStyle w:val="ListParagraph"/>
        <w:numPr>
          <w:ilvl w:val="0"/>
          <w:numId w:val="6"/>
        </w:numPr>
        <w:ind w:leftChars="0"/>
        <w:rPr>
          <w:lang w:val="en-GB" w:eastAsia="ja-JP"/>
        </w:rPr>
      </w:pPr>
      <w:r w:rsidRPr="00891A28">
        <w:rPr>
          <w:lang w:val="en-GB" w:eastAsia="ja-JP"/>
        </w:rPr>
        <w:t xml:space="preserve">Japanese </w:t>
      </w:r>
      <w:r w:rsidR="001B35A7" w:rsidRPr="00891A28">
        <w:rPr>
          <w:lang w:val="en-GB" w:eastAsia="ja-JP"/>
        </w:rPr>
        <w:t>Patent, 2128110, Jan 1989, Mitsubishi Electric Corp.,</w:t>
      </w:r>
      <w:r w:rsidR="001B35A7" w:rsidRPr="00891A28">
        <w:rPr>
          <w:rFonts w:hint="eastAsia"/>
          <w:lang w:val="en-GB" w:eastAsia="ja-JP"/>
        </w:rPr>
        <w:t xml:space="preserve"> Ono(F) et al.:</w:t>
      </w:r>
      <w:r w:rsidR="001B35A7" w:rsidRPr="00891A28">
        <w:rPr>
          <w:lang w:val="en-GB" w:eastAsia="ja-JP"/>
        </w:rPr>
        <w:t>CODING METHOD OF IMAGE INFORMATION.</w:t>
      </w:r>
    </w:p>
    <w:p w14:paraId="5E3F6E54" w14:textId="24E969F5" w:rsidR="001B35A7" w:rsidRPr="00891A28" w:rsidRDefault="001B35A7">
      <w:pPr>
        <w:pStyle w:val="ListParagraph"/>
        <w:numPr>
          <w:ilvl w:val="0"/>
          <w:numId w:val="6"/>
        </w:numPr>
        <w:ind w:leftChars="0"/>
        <w:rPr>
          <w:lang w:val="en-GB" w:eastAsia="ja-JP"/>
        </w:rPr>
      </w:pPr>
      <w:r w:rsidRPr="00891A28">
        <w:rPr>
          <w:lang w:val="en-GB" w:eastAsia="ja-JP"/>
        </w:rPr>
        <w:t>US Patent, 4 286 256, IBM, Method and means for arithmetic coding using a reduced number of operations, August 25 1981.</w:t>
      </w:r>
    </w:p>
    <w:p w14:paraId="42788740" w14:textId="26344754" w:rsidR="001B35A7" w:rsidRPr="00891A28" w:rsidRDefault="001B35A7">
      <w:pPr>
        <w:pStyle w:val="ListParagraph"/>
        <w:numPr>
          <w:ilvl w:val="0"/>
          <w:numId w:val="6"/>
        </w:numPr>
        <w:ind w:leftChars="0"/>
        <w:rPr>
          <w:lang w:val="en-GB" w:eastAsia="ja-JP"/>
        </w:rPr>
      </w:pPr>
      <w:r w:rsidRPr="00891A28">
        <w:rPr>
          <w:lang w:val="en-GB" w:eastAsia="ja-JP"/>
        </w:rPr>
        <w:t>US Patent, 4 295 125, IBM, A method and means for pipeline decoding of the high to low order pairwise combined digits of a decodable set of relatively shifted finite number of strings</w:t>
      </w:r>
    </w:p>
    <w:p w14:paraId="66A98988" w14:textId="34677BB1" w:rsidR="00955731" w:rsidRPr="00891A28" w:rsidRDefault="00955731">
      <w:pPr>
        <w:pStyle w:val="ListParagraph"/>
        <w:numPr>
          <w:ilvl w:val="0"/>
          <w:numId w:val="6"/>
        </w:numPr>
        <w:ind w:leftChars="0"/>
        <w:rPr>
          <w:lang w:val="en-GB" w:eastAsia="ja-JP"/>
        </w:rPr>
      </w:pPr>
      <w:r w:rsidRPr="00891A28">
        <w:rPr>
          <w:lang w:val="en-GB"/>
        </w:rPr>
        <w:t>US Patent, 4 463 342, IBM, A method and means for carry-over control in a high order to low order combining of digits of a decodable set of relatively shifted finite number strings, July 31, 1984.</w:t>
      </w:r>
    </w:p>
    <w:p w14:paraId="78699269" w14:textId="11406765" w:rsidR="00955731" w:rsidRPr="00891A28" w:rsidRDefault="00955731">
      <w:pPr>
        <w:pStyle w:val="ListParagraph"/>
        <w:numPr>
          <w:ilvl w:val="0"/>
          <w:numId w:val="6"/>
        </w:numPr>
        <w:ind w:leftChars="0"/>
        <w:rPr>
          <w:lang w:val="en-GB" w:eastAsia="ja-JP"/>
        </w:rPr>
      </w:pPr>
      <w:r w:rsidRPr="00891A28">
        <w:rPr>
          <w:lang w:val="en-GB"/>
        </w:rPr>
        <w:t>US Patent, 4 467 317, IBM, High-speed arithmetic compression using concurrent value updating, August 21, 1984.</w:t>
      </w:r>
    </w:p>
    <w:p w14:paraId="6ECB4270" w14:textId="3BB39F6D" w:rsidR="00955731" w:rsidRPr="00891A28" w:rsidRDefault="00955731">
      <w:pPr>
        <w:pStyle w:val="ListParagraph"/>
        <w:numPr>
          <w:ilvl w:val="0"/>
          <w:numId w:val="6"/>
        </w:numPr>
        <w:ind w:leftChars="0"/>
        <w:rPr>
          <w:lang w:val="en-GB" w:eastAsia="ja-JP"/>
        </w:rPr>
      </w:pPr>
      <w:r w:rsidRPr="00891A28">
        <w:rPr>
          <w:lang w:val="en-GB"/>
        </w:rPr>
        <w:t>US Patent, 4 652 856, IBM, A multiplication-free multi-alphabet arithmetic code, Feb. 4, 1986.</w:t>
      </w:r>
    </w:p>
    <w:p w14:paraId="74F7EF70" w14:textId="684E95AC" w:rsidR="00955731" w:rsidRPr="00891A28" w:rsidRDefault="00955731">
      <w:pPr>
        <w:pStyle w:val="ListParagraph"/>
        <w:numPr>
          <w:ilvl w:val="0"/>
          <w:numId w:val="6"/>
        </w:numPr>
        <w:ind w:leftChars="0"/>
        <w:rPr>
          <w:lang w:val="en-GB" w:eastAsia="ja-JP"/>
        </w:rPr>
      </w:pPr>
      <w:r w:rsidRPr="00891A28">
        <w:rPr>
          <w:lang w:val="en-GB"/>
        </w:rPr>
        <w:t>US Patent, 4 633 490, IBM, Symmetrical adaptive data compression/decompression system, Dec. 30, 1986.</w:t>
      </w:r>
    </w:p>
    <w:p w14:paraId="29D0E0E8" w14:textId="5EFC1CA2" w:rsidR="00955731" w:rsidRPr="00891A28" w:rsidRDefault="00955731">
      <w:pPr>
        <w:pStyle w:val="ListParagraph"/>
        <w:numPr>
          <w:ilvl w:val="0"/>
          <w:numId w:val="6"/>
        </w:numPr>
        <w:ind w:leftChars="0"/>
        <w:rPr>
          <w:lang w:val="en-GB" w:eastAsia="ja-JP"/>
        </w:rPr>
      </w:pPr>
      <w:r w:rsidRPr="00891A28">
        <w:rPr>
          <w:lang w:val="en-GB"/>
        </w:rPr>
        <w:t>US Patent, 4 891 643, IBM, Arithmetic coding data compression/de compression by selectively employed, diverse arithmetic encoders and decoders, January 2, 1990.</w:t>
      </w:r>
    </w:p>
    <w:p w14:paraId="08E34A99" w14:textId="2A3A9F7D" w:rsidR="00955731" w:rsidRPr="00891A28" w:rsidRDefault="00955731">
      <w:pPr>
        <w:pStyle w:val="ListParagraph"/>
        <w:numPr>
          <w:ilvl w:val="0"/>
          <w:numId w:val="6"/>
        </w:numPr>
        <w:ind w:leftChars="0"/>
        <w:rPr>
          <w:lang w:val="en-GB" w:eastAsia="ja-JP"/>
        </w:rPr>
      </w:pPr>
      <w:r w:rsidRPr="00891A28">
        <w:rPr>
          <w:lang w:val="en-GB"/>
        </w:rPr>
        <w:t>US Patent, 4 905 297, IBM, Arithmetic coding encoder and decoder system, February 27, 1990.</w:t>
      </w:r>
    </w:p>
    <w:p w14:paraId="26055135" w14:textId="47F481CA" w:rsidR="00955731" w:rsidRPr="00891A28" w:rsidRDefault="00955731">
      <w:pPr>
        <w:pStyle w:val="ListParagraph"/>
        <w:numPr>
          <w:ilvl w:val="0"/>
          <w:numId w:val="6"/>
        </w:numPr>
        <w:ind w:leftChars="0"/>
        <w:rPr>
          <w:lang w:val="en-GB" w:eastAsia="ja-JP"/>
        </w:rPr>
      </w:pPr>
      <w:r w:rsidRPr="00891A28">
        <w:rPr>
          <w:lang w:val="en-GB"/>
        </w:rPr>
        <w:t>US Patent, 4 935 882, IBM, Probability adaptation for arithmetic coders, June 19, 1990.</w:t>
      </w:r>
    </w:p>
    <w:p w14:paraId="0A240644" w14:textId="78856F2F" w:rsidR="00955731" w:rsidRPr="00891A28" w:rsidRDefault="0073401C">
      <w:pPr>
        <w:pStyle w:val="ListParagraph"/>
        <w:numPr>
          <w:ilvl w:val="0"/>
          <w:numId w:val="6"/>
        </w:numPr>
        <w:ind w:leftChars="0"/>
        <w:rPr>
          <w:lang w:val="en-GB" w:eastAsia="ja-JP"/>
        </w:rPr>
      </w:pPr>
      <w:r w:rsidRPr="00891A28">
        <w:rPr>
          <w:lang w:val="en-GB"/>
        </w:rPr>
        <w:t>US Patent, 5 099 440, IBM, Probability adaptation for arithmetic coders, March 24, 1992.</w:t>
      </w:r>
    </w:p>
    <w:p w14:paraId="32075C1B" w14:textId="0C587B31" w:rsidR="0073401C" w:rsidRPr="00891A28" w:rsidRDefault="0073401C">
      <w:pPr>
        <w:pStyle w:val="ListParagraph"/>
        <w:numPr>
          <w:ilvl w:val="0"/>
          <w:numId w:val="6"/>
        </w:numPr>
        <w:ind w:leftChars="0"/>
        <w:rPr>
          <w:lang w:val="en-GB" w:eastAsia="ja-JP"/>
        </w:rPr>
      </w:pPr>
      <w:r w:rsidRPr="00891A28">
        <w:rPr>
          <w:lang w:val="en-GB"/>
        </w:rPr>
        <w:t>US Patent, 4 749 983, IBM, Compression of multilevel signals, June 7, 1988.</w:t>
      </w:r>
    </w:p>
    <w:p w14:paraId="397AAE83" w14:textId="2DD22727" w:rsidR="0073401C" w:rsidRPr="00891A28" w:rsidRDefault="0073401C">
      <w:pPr>
        <w:pStyle w:val="ListParagraph"/>
        <w:numPr>
          <w:ilvl w:val="0"/>
          <w:numId w:val="6"/>
        </w:numPr>
        <w:ind w:leftChars="0"/>
        <w:rPr>
          <w:lang w:val="en-GB" w:eastAsia="ja-JP"/>
        </w:rPr>
      </w:pPr>
      <w:r w:rsidRPr="00891A28">
        <w:rPr>
          <w:lang w:val="en-GB"/>
        </w:rPr>
        <w:t>US Patent, 4 463 386, IBM, Facsimile data reduction, July 31, 1984.</w:t>
      </w:r>
    </w:p>
    <w:p w14:paraId="7234DEBA" w14:textId="6A63313F" w:rsidR="0073401C" w:rsidRPr="00891A28" w:rsidRDefault="0073401C">
      <w:pPr>
        <w:pStyle w:val="ListParagraph"/>
        <w:numPr>
          <w:ilvl w:val="0"/>
          <w:numId w:val="6"/>
        </w:numPr>
        <w:ind w:leftChars="0"/>
        <w:rPr>
          <w:lang w:val="en-GB" w:eastAsia="ja-JP"/>
        </w:rPr>
      </w:pPr>
      <w:r w:rsidRPr="00891A28">
        <w:rPr>
          <w:lang w:val="en-GB"/>
        </w:rPr>
        <w:t>US Patent, 5 884 014, Xerox, Fontless structured document image representations for efficient rendering, May 16, 1999; free license is offered only for claims 13 and 14.</w:t>
      </w:r>
    </w:p>
    <w:p w14:paraId="20B0BD3F" w14:textId="09ED8ADF" w:rsidR="003E1287" w:rsidRPr="00891A28" w:rsidRDefault="0073401C">
      <w:pPr>
        <w:pStyle w:val="Heading2"/>
        <w:rPr>
          <w:lang w:val="en-GB"/>
        </w:rPr>
      </w:pPr>
      <w:bookmarkStart w:id="1647" w:name="_Toc524615947"/>
      <w:r w:rsidRPr="00891A28">
        <w:rPr>
          <w:lang w:val="en-GB"/>
        </w:rPr>
        <w:t>I</w:t>
      </w:r>
      <w:r w:rsidR="003E1287" w:rsidRPr="00891A28">
        <w:rPr>
          <w:lang w:val="en-GB"/>
        </w:rPr>
        <w:t>.2</w:t>
      </w:r>
      <w:r w:rsidR="003E1287" w:rsidRPr="00891A28">
        <w:rPr>
          <w:lang w:val="en-GB"/>
        </w:rPr>
        <w:tab/>
      </w:r>
      <w:r w:rsidRPr="00891A28">
        <w:rPr>
          <w:lang w:val="en-GB"/>
        </w:rPr>
        <w:t>Contact addresses for patent information</w:t>
      </w:r>
      <w:bookmarkEnd w:id="1647"/>
    </w:p>
    <w:p w14:paraId="626B1EB5" w14:textId="77777777" w:rsidR="007424F7" w:rsidRPr="00891A28" w:rsidRDefault="007424F7" w:rsidP="007424F7">
      <w:pPr>
        <w:contextualSpacing/>
        <w:rPr>
          <w:lang w:val="en-GB" w:eastAsia="ja-JP"/>
        </w:rPr>
      </w:pPr>
      <w:r w:rsidRPr="00891A28">
        <w:rPr>
          <w:lang w:val="en-GB" w:eastAsia="ja-JP"/>
        </w:rPr>
        <w:t>Mitsubishi Electric Corp.</w:t>
      </w:r>
    </w:p>
    <w:p w14:paraId="4285F1E0" w14:textId="77777777" w:rsidR="007424F7" w:rsidRPr="00891A28" w:rsidRDefault="007424F7" w:rsidP="007424F7">
      <w:pPr>
        <w:contextualSpacing/>
        <w:rPr>
          <w:rFonts w:eastAsia="Malgun Gothic"/>
          <w:lang w:val="en-GB" w:eastAsia="ko-KR"/>
        </w:rPr>
      </w:pPr>
      <w:r w:rsidRPr="00891A28">
        <w:rPr>
          <w:rFonts w:eastAsia="Malgun Gothic"/>
          <w:lang w:val="en-GB" w:eastAsia="ko-KR"/>
        </w:rPr>
        <w:t>Corporate Licensing Department</w:t>
      </w:r>
    </w:p>
    <w:p w14:paraId="279CFC56" w14:textId="77777777" w:rsidR="007424F7" w:rsidRPr="00470934" w:rsidRDefault="007424F7" w:rsidP="007424F7">
      <w:pPr>
        <w:contextualSpacing/>
        <w:rPr>
          <w:rFonts w:eastAsia="Malgun Gothic"/>
          <w:lang w:val="fr-CH" w:eastAsia="ko-KR"/>
        </w:rPr>
      </w:pPr>
      <w:r w:rsidRPr="00470934">
        <w:rPr>
          <w:rFonts w:eastAsia="Malgun Gothic"/>
          <w:lang w:val="fr-CH" w:eastAsia="ko-KR"/>
        </w:rPr>
        <w:t>2-2-3 Marunouchi, Chiyoda-ku, Tokyo 100-8310, Japan</w:t>
      </w:r>
    </w:p>
    <w:p w14:paraId="4C89408A" w14:textId="77777777" w:rsidR="007424F7" w:rsidRPr="00470934" w:rsidRDefault="007424F7" w:rsidP="007424F7">
      <w:pPr>
        <w:contextualSpacing/>
        <w:rPr>
          <w:rFonts w:eastAsia="Malgun Gothic"/>
          <w:lang w:val="fr-CH" w:eastAsia="ko-KR"/>
        </w:rPr>
      </w:pPr>
      <w:r w:rsidRPr="00470934">
        <w:rPr>
          <w:rFonts w:eastAsia="Malgun Gothic"/>
          <w:lang w:val="fr-CH" w:eastAsia="ko-KR"/>
        </w:rPr>
        <w:t>Tel: +81 3 3218 3465</w:t>
      </w:r>
    </w:p>
    <w:p w14:paraId="487DCB0B" w14:textId="77777777" w:rsidR="007424F7" w:rsidRPr="00891A28" w:rsidRDefault="007424F7" w:rsidP="007424F7">
      <w:pPr>
        <w:contextualSpacing/>
        <w:rPr>
          <w:rFonts w:eastAsia="Malgun Gothic"/>
          <w:highlight w:val="cyan"/>
          <w:lang w:val="en-GB" w:eastAsia="ko-KR"/>
        </w:rPr>
      </w:pPr>
      <w:r w:rsidRPr="00891A28">
        <w:rPr>
          <w:rFonts w:eastAsia="Malgun Gothic"/>
          <w:lang w:val="en-GB" w:eastAsia="ko-KR"/>
        </w:rPr>
        <w:t>Fax: +81 3 3218 2474</w:t>
      </w:r>
    </w:p>
    <w:p w14:paraId="564759E5" w14:textId="77777777" w:rsidR="007424F7" w:rsidRPr="00891A28" w:rsidRDefault="007424F7" w:rsidP="007424F7">
      <w:pPr>
        <w:rPr>
          <w:rFonts w:eastAsia="Malgun Gothic"/>
          <w:lang w:val="en-GB" w:eastAsia="ko-KR"/>
        </w:rPr>
      </w:pPr>
    </w:p>
    <w:p w14:paraId="0A5083C8" w14:textId="77777777" w:rsidR="007424F7" w:rsidRPr="00891A28" w:rsidRDefault="007424F7" w:rsidP="007424F7">
      <w:pPr>
        <w:contextualSpacing/>
        <w:rPr>
          <w:rFonts w:eastAsia="Malgun Gothic"/>
          <w:highlight w:val="cyan"/>
          <w:lang w:val="en-GB" w:eastAsia="ko-KR"/>
        </w:rPr>
      </w:pPr>
      <w:r w:rsidRPr="00891A28">
        <w:rPr>
          <w:rFonts w:eastAsia="Malgun Gothic"/>
          <w:lang w:val="en-GB" w:eastAsia="ko-KR"/>
        </w:rPr>
        <w:t>447-1 Weol-Gye Dong, No-Won Gu,</w:t>
      </w:r>
    </w:p>
    <w:p w14:paraId="4DDC3E1C" w14:textId="77777777" w:rsidR="007424F7" w:rsidRPr="00891A28" w:rsidRDefault="007424F7" w:rsidP="007424F7">
      <w:pPr>
        <w:contextualSpacing/>
        <w:rPr>
          <w:rFonts w:eastAsia="Malgun Gothic"/>
          <w:lang w:val="en-GB" w:eastAsia="ko-KR"/>
        </w:rPr>
      </w:pPr>
      <w:r w:rsidRPr="00891A28">
        <w:rPr>
          <w:rFonts w:eastAsia="Malgun Gothic"/>
          <w:lang w:val="en-GB" w:eastAsia="ko-KR"/>
        </w:rPr>
        <w:t>Seoul, 137-050, Korea</w:t>
      </w:r>
    </w:p>
    <w:p w14:paraId="1547A9B1" w14:textId="77777777" w:rsidR="007424F7" w:rsidRPr="00891A28" w:rsidRDefault="007424F7" w:rsidP="007424F7">
      <w:pPr>
        <w:contextualSpacing/>
        <w:rPr>
          <w:rFonts w:eastAsia="Malgun Gothic"/>
          <w:lang w:val="en-GB" w:eastAsia="ko-KR"/>
        </w:rPr>
      </w:pPr>
      <w:r w:rsidRPr="00891A28">
        <w:rPr>
          <w:rFonts w:eastAsia="Malgun Gothic"/>
          <w:lang w:val="en-GB" w:eastAsia="ko-KR"/>
        </w:rPr>
        <w:t>Kwang Woon University</w:t>
      </w:r>
    </w:p>
    <w:p w14:paraId="7945A5E4" w14:textId="77777777" w:rsidR="007424F7" w:rsidRPr="00891A28" w:rsidRDefault="007424F7" w:rsidP="007424F7">
      <w:pPr>
        <w:contextualSpacing/>
        <w:rPr>
          <w:rFonts w:eastAsia="Malgun Gothic"/>
          <w:lang w:val="en-GB" w:eastAsia="ko-KR"/>
        </w:rPr>
      </w:pPr>
      <w:r w:rsidRPr="00891A28">
        <w:rPr>
          <w:rFonts w:eastAsia="Malgun Gothic"/>
          <w:lang w:val="en-GB" w:eastAsia="ko-KR"/>
        </w:rPr>
        <w:t>Tel: +82 2 940 5131</w:t>
      </w:r>
    </w:p>
    <w:p w14:paraId="7FFA1DAD" w14:textId="77777777" w:rsidR="007424F7" w:rsidRPr="00891A28" w:rsidRDefault="007424F7" w:rsidP="007424F7">
      <w:pPr>
        <w:contextualSpacing/>
        <w:rPr>
          <w:rFonts w:eastAsia="Malgun Gothic"/>
          <w:highlight w:val="cyan"/>
          <w:lang w:val="en-GB" w:eastAsia="ko-KR"/>
        </w:rPr>
      </w:pPr>
      <w:r w:rsidRPr="00891A28">
        <w:rPr>
          <w:rFonts w:eastAsia="Malgun Gothic"/>
          <w:lang w:val="en-GB" w:eastAsia="ko-KR"/>
        </w:rPr>
        <w:t>Fax: +82 2 942 0107</w:t>
      </w:r>
    </w:p>
    <w:p w14:paraId="39516DCF" w14:textId="77777777" w:rsidR="007424F7" w:rsidRPr="00891A28" w:rsidRDefault="007424F7">
      <w:pPr>
        <w:pStyle w:val="Reftext0"/>
        <w:ind w:left="0" w:firstLine="0"/>
        <w:rPr>
          <w:lang w:eastAsia="ja-JP"/>
        </w:rPr>
      </w:pPr>
    </w:p>
    <w:p w14:paraId="03EE70B3" w14:textId="77777777" w:rsidR="007424F7" w:rsidRPr="00891A28" w:rsidRDefault="007424F7" w:rsidP="007424F7">
      <w:pPr>
        <w:contextualSpacing/>
        <w:rPr>
          <w:rFonts w:eastAsiaTheme="minorEastAsia"/>
          <w:highlight w:val="cyan"/>
          <w:lang w:val="en-GB" w:eastAsia="ja-JP"/>
        </w:rPr>
      </w:pPr>
      <w:r w:rsidRPr="00891A28">
        <w:rPr>
          <w:rFonts w:eastAsiaTheme="minorEastAsia" w:hint="eastAsia"/>
          <w:lang w:val="en-GB" w:eastAsia="ja-JP"/>
        </w:rPr>
        <w:t>Program Manager, Licensing</w:t>
      </w:r>
    </w:p>
    <w:p w14:paraId="6D6635FA" w14:textId="77777777" w:rsidR="007424F7" w:rsidRPr="00891A28" w:rsidRDefault="007424F7" w:rsidP="007424F7">
      <w:pPr>
        <w:contextualSpacing/>
        <w:rPr>
          <w:rFonts w:eastAsiaTheme="minorEastAsia"/>
          <w:lang w:val="en-GB" w:eastAsia="ja-JP"/>
        </w:rPr>
      </w:pPr>
      <w:r w:rsidRPr="00891A28">
        <w:rPr>
          <w:rFonts w:eastAsiaTheme="minorEastAsia" w:hint="eastAsia"/>
          <w:lang w:val="en-GB" w:eastAsia="ja-JP"/>
        </w:rPr>
        <w:t>Intellectural Property and Licensing Services</w:t>
      </w:r>
    </w:p>
    <w:p w14:paraId="0531A572"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IBM Corporation</w:t>
      </w:r>
    </w:p>
    <w:p w14:paraId="5CA4AFFF"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208 Harbor Drive</w:t>
      </w:r>
    </w:p>
    <w:p w14:paraId="3500C292"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P.O.Box 10501</w:t>
      </w:r>
    </w:p>
    <w:p w14:paraId="79353B52"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Stamford, Connecticut 08904-2501</w:t>
      </w:r>
    </w:p>
    <w:p w14:paraId="0A31A24B"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Tel: +1 (203) 973 7935</w:t>
      </w:r>
    </w:p>
    <w:p w14:paraId="2D2BC122"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Fax: +1 (203) 973 7981 or +1 (203) 973 7982</w:t>
      </w:r>
    </w:p>
    <w:p w14:paraId="029CFD70" w14:textId="77777777" w:rsidR="007424F7" w:rsidRPr="00891A28" w:rsidRDefault="007424F7">
      <w:pPr>
        <w:pStyle w:val="Reftext0"/>
        <w:ind w:left="0" w:firstLine="0"/>
        <w:rPr>
          <w:lang w:eastAsia="ja-JP"/>
        </w:rPr>
      </w:pPr>
    </w:p>
    <w:p w14:paraId="5BB35B1F"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Xerox Intellectual Property Operations (XIPO)</w:t>
      </w:r>
    </w:p>
    <w:p w14:paraId="0ABB9F44"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ATTN: JBIG2 License Inquiries</w:t>
      </w:r>
    </w:p>
    <w:p w14:paraId="5AD9A681"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100 Willowbrook Office Park, Bldg. 832-01A</w:t>
      </w:r>
    </w:p>
    <w:p w14:paraId="6AD5828B" w14:textId="77777777" w:rsidR="007424F7" w:rsidRPr="00891A28" w:rsidRDefault="007424F7" w:rsidP="007424F7">
      <w:pPr>
        <w:contextualSpacing/>
        <w:rPr>
          <w:rFonts w:eastAsiaTheme="minorEastAsia"/>
          <w:lang w:val="en-GB" w:eastAsia="ja-JP"/>
        </w:rPr>
      </w:pPr>
      <w:r w:rsidRPr="00891A28">
        <w:rPr>
          <w:rFonts w:eastAsiaTheme="minorEastAsia"/>
          <w:lang w:val="en-GB" w:eastAsia="ja-JP"/>
        </w:rPr>
        <w:t>Fairport, New York 14450 U.S.A.</w:t>
      </w:r>
    </w:p>
    <w:p w14:paraId="733EC911" w14:textId="77777777" w:rsidR="00437284" w:rsidRPr="00891A28" w:rsidRDefault="00437284">
      <w:pPr>
        <w:rPr>
          <w:rFonts w:eastAsiaTheme="minorEastAsia"/>
          <w:lang w:val="en-GB" w:eastAsia="ja-JP"/>
        </w:rPr>
      </w:pPr>
    </w:p>
    <w:p w14:paraId="0D341CD0" w14:textId="22B0FE1D" w:rsidR="00437284" w:rsidRPr="00891A28" w:rsidRDefault="00437284">
      <w:pPr>
        <w:rPr>
          <w:rFonts w:eastAsiaTheme="minorEastAsia"/>
          <w:highlight w:val="cyan"/>
          <w:lang w:val="en-GB" w:eastAsia="ja-JP"/>
        </w:rPr>
      </w:pPr>
      <w:r w:rsidRPr="00891A28">
        <w:rPr>
          <w:rFonts w:eastAsiaTheme="minorEastAsia"/>
          <w:lang w:val="en-GB" w:eastAsia="ja-JP"/>
        </w:rPr>
        <w:t xml:space="preserve">Attention is draw to the possibility that some of the elements of this </w:t>
      </w:r>
      <w:r w:rsidRPr="00891A28">
        <w:rPr>
          <w:lang w:val="en-GB"/>
        </w:rPr>
        <w:t>Recommendation | International Standard may be the subject of patent rights other than those identified above. ISO and IEC shall not be held responsible for identifying any or all such patent rights.</w:t>
      </w:r>
    </w:p>
    <w:p w14:paraId="67D9173D" w14:textId="77777777" w:rsidR="003E1287" w:rsidRPr="00891A28" w:rsidRDefault="003E1287">
      <w:pPr>
        <w:rPr>
          <w:rFonts w:eastAsia="Malgun Gothic"/>
          <w:highlight w:val="cyan"/>
          <w:lang w:val="en-GB" w:eastAsia="ko-KR"/>
        </w:rPr>
      </w:pPr>
    </w:p>
    <w:p w14:paraId="0E5D6AFC" w14:textId="77777777" w:rsidR="003E1287" w:rsidRPr="00891A28" w:rsidRDefault="003E1287">
      <w:pPr>
        <w:rPr>
          <w:rFonts w:eastAsia="Malgun Gothic"/>
          <w:highlight w:val="cyan"/>
          <w:lang w:val="en-GB" w:eastAsia="ko-KR"/>
        </w:rPr>
      </w:pPr>
    </w:p>
    <w:p w14:paraId="05BDF36B" w14:textId="77777777" w:rsidR="007424F7" w:rsidRPr="00891A28" w:rsidRDefault="007424F7" w:rsidP="007424F7">
      <w:pPr>
        <w:rPr>
          <w:sz w:val="24"/>
          <w:lang w:val="en-GB"/>
        </w:rPr>
      </w:pPr>
      <w:r w:rsidRPr="00891A28">
        <w:rPr>
          <w:lang w:val="en-GB"/>
        </w:rPr>
        <w:br w:type="page"/>
      </w:r>
    </w:p>
    <w:p w14:paraId="278C5439" w14:textId="368E2213" w:rsidR="00432A8A" w:rsidRPr="00891A28" w:rsidRDefault="00432A8A" w:rsidP="00F4495A">
      <w:pPr>
        <w:pStyle w:val="AppendixNoTitle"/>
        <w:keepNext/>
        <w:keepLines/>
      </w:pPr>
      <w:bookmarkStart w:id="1648" w:name="_Toc524615948"/>
      <w:r w:rsidRPr="00891A28">
        <w:t>Annex J</w:t>
      </w:r>
      <w:r w:rsidRPr="00891A28">
        <w:br/>
      </w:r>
      <w:r w:rsidRPr="00891A28">
        <w:br/>
        <w:t>Compliant example encoding methods</w:t>
      </w:r>
      <w:bookmarkEnd w:id="1648"/>
    </w:p>
    <w:p w14:paraId="4D87CF12" w14:textId="77777777" w:rsidR="00432A8A" w:rsidRPr="00891A28" w:rsidRDefault="00432A8A" w:rsidP="007949B8">
      <w:pPr>
        <w:pStyle w:val="Annexref0"/>
      </w:pPr>
      <w:r w:rsidRPr="00891A28">
        <w:t>(This annex forms an integral part of this Recommendation | International Standard)</w:t>
      </w:r>
    </w:p>
    <w:p w14:paraId="6E1FC080" w14:textId="77777777" w:rsidR="00432A8A" w:rsidRPr="00891A28" w:rsidRDefault="00432A8A" w:rsidP="004772EF">
      <w:pPr>
        <w:pStyle w:val="Normalaftertitle0"/>
        <w:rPr>
          <w:lang w:eastAsia="ko-KR"/>
        </w:rPr>
      </w:pPr>
      <w:r w:rsidRPr="00891A28">
        <w:rPr>
          <w:lang w:eastAsia="ko-KR"/>
        </w:rPr>
        <w:t xml:space="preserve">A normative JBIG2 encoder should </w:t>
      </w:r>
      <w:r w:rsidRPr="00891A28">
        <w:rPr>
          <w:rFonts w:hint="eastAsia"/>
          <w:lang w:eastAsia="ja-JP"/>
        </w:rPr>
        <w:t>perform</w:t>
      </w:r>
      <w:r w:rsidRPr="00891A28">
        <w:rPr>
          <w:lang w:eastAsia="ko-KR"/>
        </w:rPr>
        <w:t xml:space="preserve"> the following:</w:t>
      </w:r>
    </w:p>
    <w:p w14:paraId="5328DBF8" w14:textId="77777777" w:rsidR="00432A8A" w:rsidRPr="00891A28" w:rsidRDefault="00432A8A" w:rsidP="003C5524">
      <w:pPr>
        <w:pStyle w:val="enumlev1"/>
        <w:rPr>
          <w:lang w:val="en-GB" w:eastAsia="ko-KR"/>
        </w:rPr>
      </w:pPr>
      <w:r w:rsidRPr="00891A28">
        <w:rPr>
          <w:lang w:val="en-GB" w:eastAsia="ko-KR"/>
        </w:rPr>
        <w:t>–</w:t>
      </w:r>
      <w:r w:rsidRPr="00891A28">
        <w:rPr>
          <w:lang w:val="en-GB" w:eastAsia="ko-KR"/>
        </w:rPr>
        <w:tab/>
        <w:t>lossy encoding mode is mandatory – lossless is optional;</w:t>
      </w:r>
    </w:p>
    <w:p w14:paraId="618BA178" w14:textId="77777777" w:rsidR="00432A8A" w:rsidRPr="00891A28" w:rsidRDefault="00432A8A" w:rsidP="002A68F3">
      <w:pPr>
        <w:pStyle w:val="enumlev1"/>
        <w:rPr>
          <w:lang w:val="en-GB" w:eastAsia="ko-KR"/>
        </w:rPr>
      </w:pPr>
      <w:r w:rsidRPr="00891A28">
        <w:rPr>
          <w:lang w:val="en-GB" w:eastAsia="ko-KR"/>
        </w:rPr>
        <w:t>–</w:t>
      </w:r>
      <w:r w:rsidRPr="00891A28">
        <w:rPr>
          <w:lang w:val="en-GB" w:eastAsia="ko-KR"/>
        </w:rPr>
        <w:tab/>
        <w:t xml:space="preserve">minimum resolution of 300 dpi (to reduce matching error and accommodate a number of encoder system simplifications, which would </w:t>
      </w:r>
      <w:r w:rsidRPr="00891A28">
        <w:rPr>
          <w:lang w:val="en-GB" w:eastAsia="ja-JP"/>
        </w:rPr>
        <w:t>otherwise</w:t>
      </w:r>
      <w:r w:rsidRPr="00891A28">
        <w:rPr>
          <w:rFonts w:hint="eastAsia"/>
          <w:lang w:val="en-GB" w:eastAsia="ja-JP"/>
        </w:rPr>
        <w:t xml:space="preserve"> </w:t>
      </w:r>
      <w:r w:rsidRPr="00891A28">
        <w:rPr>
          <w:lang w:val="en-GB" w:eastAsia="ko-KR"/>
        </w:rPr>
        <w:t>be required for 200</w:t>
      </w:r>
      <w:r w:rsidRPr="00891A28">
        <w:rPr>
          <w:lang w:val="en-GB" w:eastAsia="ja-JP"/>
        </w:rPr>
        <w:t>-</w:t>
      </w:r>
      <w:r w:rsidRPr="00891A28">
        <w:rPr>
          <w:lang w:val="en-GB" w:eastAsia="ko-KR"/>
        </w:rPr>
        <w:t>dpi images);</w:t>
      </w:r>
    </w:p>
    <w:p w14:paraId="44BE5368" w14:textId="77777777" w:rsidR="00432A8A" w:rsidRPr="00891A28" w:rsidRDefault="00432A8A" w:rsidP="00AE2F96">
      <w:pPr>
        <w:pStyle w:val="enumlev1"/>
        <w:rPr>
          <w:lang w:val="en-GB" w:eastAsia="ko-KR"/>
        </w:rPr>
      </w:pPr>
      <w:r w:rsidRPr="00891A28">
        <w:rPr>
          <w:lang w:val="en-GB" w:eastAsia="ko-KR"/>
        </w:rPr>
        <w:t>–</w:t>
      </w:r>
      <w:r w:rsidRPr="00891A28">
        <w:rPr>
          <w:lang w:val="en-GB" w:eastAsia="ko-KR"/>
        </w:rPr>
        <w:tab/>
        <w:t>two or more stripes;</w:t>
      </w:r>
    </w:p>
    <w:p w14:paraId="54929C50" w14:textId="77777777" w:rsidR="00432A8A" w:rsidRPr="00891A28" w:rsidRDefault="00432A8A" w:rsidP="000655FE">
      <w:pPr>
        <w:pStyle w:val="enumlev1"/>
        <w:rPr>
          <w:lang w:val="en-GB" w:eastAsia="ko-KR"/>
        </w:rPr>
      </w:pPr>
      <w:r w:rsidRPr="00891A28">
        <w:rPr>
          <w:lang w:val="en-GB" w:eastAsia="ko-KR"/>
        </w:rPr>
        <w:t>–</w:t>
      </w:r>
      <w:r w:rsidRPr="00891A28">
        <w:rPr>
          <w:lang w:val="en-GB" w:eastAsia="ko-KR"/>
        </w:rPr>
        <w:tab/>
        <w:t>scanned or generated image source.</w:t>
      </w:r>
    </w:p>
    <w:p w14:paraId="1783999C" w14:textId="6E7A9298" w:rsidR="00432A8A" w:rsidRPr="00891A28" w:rsidRDefault="00432A8A" w:rsidP="000655FE">
      <w:pPr>
        <w:rPr>
          <w:lang w:val="en-GB" w:eastAsia="ko-KR"/>
        </w:rPr>
      </w:pPr>
      <w:r w:rsidRPr="00891A28">
        <w:rPr>
          <w:lang w:val="en-GB" w:eastAsia="ko-KR"/>
        </w:rPr>
        <w:t xml:space="preserve">The following table contains compliant example references to a range of 'algorithms' useable to implement each of the optional components of a compliant JBIG2 encoding architecture as described in clause 11. These example encoding methods target expired (or expiring) patents, openly published methods and royalty-free patents. For detailed descriptions of each technique, refer to the appropriate document, patent or book. This is not an exhaustive list of algorithms and/or component methods. Selecting one of each method </w:t>
      </w:r>
      <w:r w:rsidRPr="00891A28">
        <w:rPr>
          <w:rFonts w:hint="eastAsia"/>
          <w:lang w:val="en-GB" w:eastAsia="ja-JP"/>
        </w:rPr>
        <w:t>should</w:t>
      </w:r>
      <w:r w:rsidRPr="00891A28">
        <w:rPr>
          <w:lang w:val="en-GB" w:eastAsia="ko-KR"/>
        </w:rPr>
        <w:t xml:space="preserve"> result in reasonable encoder performance.</w:t>
      </w:r>
    </w:p>
    <w:p w14:paraId="46926065" w14:textId="77777777" w:rsidR="009364AD" w:rsidRPr="00891A28" w:rsidRDefault="009364AD">
      <w:pPr>
        <w:pStyle w:val="Heading2"/>
        <w:rPr>
          <w:lang w:val="en-GB"/>
        </w:rPr>
      </w:pPr>
      <w:bookmarkStart w:id="1649" w:name="_Toc47156370"/>
      <w:bookmarkStart w:id="1650" w:name="_Toc51493187"/>
      <w:bookmarkStart w:id="1651" w:name="_Toc90978919"/>
      <w:bookmarkStart w:id="1652" w:name="_Toc524615949"/>
      <w:r w:rsidRPr="00891A28">
        <w:rPr>
          <w:lang w:val="en-GB"/>
        </w:rPr>
        <w:t>J.1</w:t>
      </w:r>
      <w:r w:rsidRPr="00891A28">
        <w:rPr>
          <w:lang w:val="en-GB"/>
        </w:rPr>
        <w:tab/>
        <w:t>List of JBIG2 encoding components and corresponding algorithms</w:t>
      </w:r>
      <w:bookmarkEnd w:id="1649"/>
      <w:bookmarkEnd w:id="1650"/>
      <w:bookmarkEnd w:id="1651"/>
      <w:bookmarkEnd w:id="1652"/>
    </w:p>
    <w:p w14:paraId="4AC9A43C" w14:textId="658E6D19" w:rsidR="0043569B" w:rsidRPr="00891A28" w:rsidRDefault="0043569B">
      <w:pPr>
        <w:pStyle w:val="TableTitle"/>
        <w:rPr>
          <w:lang w:val="en-GB"/>
        </w:rPr>
      </w:pPr>
      <w:bookmarkStart w:id="1653" w:name="_Toc524616038"/>
      <w:r w:rsidRPr="00891A28">
        <w:rPr>
          <w:lang w:val="en-GB"/>
        </w:rPr>
        <w:t xml:space="preserve">Table </w:t>
      </w:r>
      <w:r w:rsidRPr="00891A28">
        <w:rPr>
          <w:rFonts w:hint="eastAsia"/>
          <w:lang w:val="en-GB" w:eastAsia="ja-JP"/>
        </w:rPr>
        <w:t>J</w:t>
      </w:r>
      <w:r w:rsidRPr="00891A28">
        <w:rPr>
          <w:lang w:val="en-GB"/>
        </w:rPr>
        <w:t>.1 – List of JBIG2 encoding components and corresponding algorithms</w:t>
      </w:r>
      <w:bookmarkEnd w:id="1653"/>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5"/>
        <w:gridCol w:w="2361"/>
        <w:gridCol w:w="3578"/>
        <w:gridCol w:w="2127"/>
      </w:tblGrid>
      <w:tr w:rsidR="009364AD" w:rsidRPr="00891A28" w14:paraId="3BEE5745" w14:textId="77777777" w:rsidTr="00806C63">
        <w:trPr>
          <w:cantSplit/>
          <w:tblHeader/>
          <w:jc w:val="center"/>
        </w:trPr>
        <w:tc>
          <w:tcPr>
            <w:tcW w:w="3646" w:type="dxa"/>
            <w:gridSpan w:val="2"/>
          </w:tcPr>
          <w:p w14:paraId="36D44FD2" w14:textId="77777777" w:rsidR="009364AD" w:rsidRPr="00891A28" w:rsidRDefault="009364AD">
            <w:pPr>
              <w:pStyle w:val="Tablehead0"/>
              <w:tabs>
                <w:tab w:val="left" w:pos="227"/>
              </w:tabs>
            </w:pPr>
            <w:r w:rsidRPr="00891A28">
              <w:t>Architectural component</w:t>
            </w:r>
          </w:p>
        </w:tc>
        <w:tc>
          <w:tcPr>
            <w:tcW w:w="3578" w:type="dxa"/>
          </w:tcPr>
          <w:p w14:paraId="0A06EAC2" w14:textId="77777777" w:rsidR="009364AD" w:rsidRPr="00891A28" w:rsidRDefault="009364AD">
            <w:pPr>
              <w:pStyle w:val="Tablehead0"/>
              <w:tabs>
                <w:tab w:val="left" w:pos="227"/>
              </w:tabs>
            </w:pPr>
            <w:r w:rsidRPr="00891A28">
              <w:t xml:space="preserve">Component method </w:t>
            </w:r>
          </w:p>
        </w:tc>
        <w:tc>
          <w:tcPr>
            <w:tcW w:w="2127" w:type="dxa"/>
          </w:tcPr>
          <w:p w14:paraId="4668C22F" w14:textId="77777777" w:rsidR="009364AD" w:rsidRPr="00891A28" w:rsidRDefault="009364AD">
            <w:pPr>
              <w:pStyle w:val="Tablehead0"/>
              <w:tabs>
                <w:tab w:val="left" w:pos="227"/>
              </w:tabs>
            </w:pPr>
            <w:r w:rsidRPr="00891A28">
              <w:t>Method reference (Found in J.2)</w:t>
            </w:r>
          </w:p>
        </w:tc>
      </w:tr>
      <w:tr w:rsidR="009364AD" w:rsidRPr="00891A28" w14:paraId="38648A75" w14:textId="77777777" w:rsidTr="00806C63">
        <w:trPr>
          <w:cantSplit/>
          <w:jc w:val="center"/>
        </w:trPr>
        <w:tc>
          <w:tcPr>
            <w:tcW w:w="1285" w:type="dxa"/>
            <w:vMerge w:val="restart"/>
            <w:vAlign w:val="center"/>
          </w:tcPr>
          <w:p w14:paraId="4196D5DF" w14:textId="77777777" w:rsidR="009364AD" w:rsidRPr="00891A28" w:rsidRDefault="009364AD" w:rsidP="00CC5BB5">
            <w:pPr>
              <w:pStyle w:val="Tabletext0"/>
              <w:tabs>
                <w:tab w:val="left" w:pos="227"/>
              </w:tabs>
            </w:pPr>
            <w:r w:rsidRPr="00891A28">
              <w:t>Scanned</w:t>
            </w:r>
          </w:p>
        </w:tc>
        <w:tc>
          <w:tcPr>
            <w:tcW w:w="2361" w:type="dxa"/>
          </w:tcPr>
          <w:p w14:paraId="5297A3C0" w14:textId="77777777" w:rsidR="009364AD" w:rsidRPr="00891A28" w:rsidRDefault="009364AD" w:rsidP="00A82806">
            <w:pPr>
              <w:pStyle w:val="Tabletext0"/>
              <w:tabs>
                <w:tab w:val="left" w:pos="227"/>
              </w:tabs>
              <w:rPr>
                <w:lang w:eastAsia="ja-JP"/>
              </w:rPr>
            </w:pPr>
            <w:r w:rsidRPr="00891A28">
              <w:t>Capture (rasterize)</w:t>
            </w:r>
            <w:r w:rsidRPr="00891A28">
              <w:br/>
            </w:r>
          </w:p>
          <w:p w14:paraId="1E71F17E" w14:textId="77777777" w:rsidR="009364AD" w:rsidRPr="00891A28" w:rsidRDefault="009364AD" w:rsidP="00F4495A">
            <w:pPr>
              <w:pStyle w:val="Tabletext0"/>
              <w:tabs>
                <w:tab w:val="left" w:pos="227"/>
              </w:tabs>
            </w:pPr>
            <w:r w:rsidRPr="00891A28">
              <w:t>–</w:t>
            </w:r>
            <w:r w:rsidRPr="00891A28">
              <w:tab/>
              <w:t>Resolution</w:t>
            </w:r>
          </w:p>
          <w:p w14:paraId="144A221A" w14:textId="77777777" w:rsidR="009364AD" w:rsidRPr="00891A28" w:rsidRDefault="009364AD" w:rsidP="007949B8">
            <w:pPr>
              <w:pStyle w:val="Tabletext0"/>
              <w:tabs>
                <w:tab w:val="left" w:pos="227"/>
              </w:tabs>
            </w:pPr>
            <w:r w:rsidRPr="00891A28">
              <w:t>–</w:t>
            </w:r>
            <w:r w:rsidRPr="00891A28">
              <w:tab/>
              <w:t>Striping</w:t>
            </w:r>
          </w:p>
        </w:tc>
        <w:tc>
          <w:tcPr>
            <w:tcW w:w="3578" w:type="dxa"/>
          </w:tcPr>
          <w:p w14:paraId="7B0B032D" w14:textId="77777777" w:rsidR="009364AD" w:rsidRPr="00891A28" w:rsidRDefault="009364AD" w:rsidP="004772EF">
            <w:pPr>
              <w:pStyle w:val="Tabletext0"/>
              <w:tabs>
                <w:tab w:val="left" w:pos="227"/>
              </w:tabs>
            </w:pPr>
            <w:r w:rsidRPr="00891A28">
              <w:t>Digitize from sensor to bi-tonal bitmap</w:t>
            </w:r>
          </w:p>
          <w:p w14:paraId="7085DD57" w14:textId="77777777" w:rsidR="009364AD" w:rsidRPr="00891A28" w:rsidRDefault="009364AD" w:rsidP="003C5524">
            <w:pPr>
              <w:pStyle w:val="Tabletext0"/>
              <w:tabs>
                <w:tab w:val="left" w:pos="227"/>
              </w:tabs>
            </w:pPr>
            <w:r w:rsidRPr="00891A28">
              <w:t>–</w:t>
            </w:r>
            <w:r w:rsidRPr="00891A28">
              <w:tab/>
              <w:t>300 dpi</w:t>
            </w:r>
          </w:p>
          <w:p w14:paraId="5A894685" w14:textId="77777777" w:rsidR="009364AD" w:rsidRPr="00891A28" w:rsidRDefault="009364AD" w:rsidP="002A68F3">
            <w:pPr>
              <w:pStyle w:val="Tabletext0"/>
              <w:tabs>
                <w:tab w:val="left" w:pos="227"/>
              </w:tabs>
            </w:pPr>
            <w:r w:rsidRPr="00891A28">
              <w:t>–</w:t>
            </w:r>
            <w:r w:rsidRPr="00891A28">
              <w:tab/>
              <w:t>2 or more</w:t>
            </w:r>
          </w:p>
        </w:tc>
        <w:tc>
          <w:tcPr>
            <w:tcW w:w="2127" w:type="dxa"/>
          </w:tcPr>
          <w:p w14:paraId="5F633627" w14:textId="77777777" w:rsidR="009364AD" w:rsidRPr="00891A28" w:rsidRDefault="009364AD" w:rsidP="00AE2F96">
            <w:pPr>
              <w:pStyle w:val="Tabletext0"/>
              <w:tabs>
                <w:tab w:val="left" w:pos="227"/>
              </w:tabs>
            </w:pPr>
            <w:r w:rsidRPr="00891A28">
              <w:br/>
            </w:r>
          </w:p>
          <w:p w14:paraId="7C216E33" w14:textId="77777777" w:rsidR="009364AD" w:rsidRPr="00891A28" w:rsidRDefault="009364AD" w:rsidP="000655FE">
            <w:pPr>
              <w:pStyle w:val="Tabletext0"/>
              <w:tabs>
                <w:tab w:val="left" w:pos="227"/>
              </w:tabs>
            </w:pPr>
            <w:r w:rsidRPr="00891A28">
              <w:t>–</w:t>
            </w:r>
            <w:r w:rsidRPr="00891A28">
              <w:tab/>
              <w:t>None</w:t>
            </w:r>
          </w:p>
          <w:p w14:paraId="298D9A48" w14:textId="77777777" w:rsidR="009364AD" w:rsidRPr="00891A28" w:rsidRDefault="009364AD" w:rsidP="000655FE">
            <w:pPr>
              <w:pStyle w:val="Tabletext0"/>
              <w:tabs>
                <w:tab w:val="left" w:pos="227"/>
              </w:tabs>
            </w:pPr>
            <w:r w:rsidRPr="00891A28">
              <w:t>–</w:t>
            </w:r>
            <w:r w:rsidRPr="00891A28">
              <w:tab/>
              <w:t>None</w:t>
            </w:r>
          </w:p>
        </w:tc>
      </w:tr>
      <w:tr w:rsidR="009364AD" w:rsidRPr="00891A28" w14:paraId="71EA6D31" w14:textId="77777777" w:rsidTr="00806C63">
        <w:trPr>
          <w:cantSplit/>
          <w:jc w:val="center"/>
        </w:trPr>
        <w:tc>
          <w:tcPr>
            <w:tcW w:w="1285" w:type="dxa"/>
            <w:vMerge/>
          </w:tcPr>
          <w:p w14:paraId="04207D3B" w14:textId="77777777" w:rsidR="009364AD" w:rsidRPr="00891A28" w:rsidRDefault="009364AD">
            <w:pPr>
              <w:pStyle w:val="Tabletext0"/>
              <w:tabs>
                <w:tab w:val="left" w:pos="227"/>
              </w:tabs>
            </w:pPr>
          </w:p>
        </w:tc>
        <w:tc>
          <w:tcPr>
            <w:tcW w:w="2361" w:type="dxa"/>
          </w:tcPr>
          <w:p w14:paraId="6D70E1ED" w14:textId="77777777" w:rsidR="009364AD" w:rsidRPr="00891A28" w:rsidRDefault="009364AD">
            <w:pPr>
              <w:pStyle w:val="Tabletext0"/>
              <w:tabs>
                <w:tab w:val="left" w:pos="227"/>
              </w:tabs>
            </w:pPr>
            <w:r w:rsidRPr="00891A28">
              <w:t>Filter</w:t>
            </w:r>
          </w:p>
          <w:p w14:paraId="1E98225B" w14:textId="77777777" w:rsidR="009364AD" w:rsidRPr="00891A28" w:rsidRDefault="009364AD">
            <w:pPr>
              <w:pStyle w:val="Tabletext0"/>
              <w:tabs>
                <w:tab w:val="left" w:pos="227"/>
              </w:tabs>
              <w:spacing w:after="0"/>
            </w:pPr>
            <w:r w:rsidRPr="00891A28">
              <w:t>–</w:t>
            </w:r>
            <w:r w:rsidRPr="00891A28">
              <w:tab/>
              <w:t>Fly-speck remove</w:t>
            </w:r>
            <w:r w:rsidRPr="00891A28">
              <w:br/>
            </w:r>
          </w:p>
          <w:p w14:paraId="4D6ACE35" w14:textId="77777777" w:rsidR="009364AD" w:rsidRPr="00891A28" w:rsidRDefault="009364AD">
            <w:pPr>
              <w:pStyle w:val="Tabletext0"/>
              <w:tabs>
                <w:tab w:val="left" w:pos="227"/>
              </w:tabs>
            </w:pPr>
            <w:r w:rsidRPr="00891A28">
              <w:t>–</w:t>
            </w:r>
            <w:r w:rsidRPr="00891A28">
              <w:tab/>
              <w:t>Quantization error remove</w:t>
            </w:r>
          </w:p>
        </w:tc>
        <w:tc>
          <w:tcPr>
            <w:tcW w:w="3578" w:type="dxa"/>
          </w:tcPr>
          <w:p w14:paraId="1575963B" w14:textId="77777777" w:rsidR="009364AD" w:rsidRPr="00891A28" w:rsidRDefault="009364AD">
            <w:pPr>
              <w:pStyle w:val="Tabletext0"/>
              <w:tabs>
                <w:tab w:val="left" w:pos="227"/>
              </w:tabs>
            </w:pPr>
          </w:p>
          <w:p w14:paraId="5B111A24" w14:textId="77777777" w:rsidR="009364AD" w:rsidRPr="00891A28" w:rsidRDefault="009364AD">
            <w:pPr>
              <w:pStyle w:val="Tabletext0"/>
              <w:tabs>
                <w:tab w:val="left" w:pos="227"/>
              </w:tabs>
              <w:ind w:left="227" w:hanging="227"/>
            </w:pPr>
            <w:r w:rsidRPr="00891A28">
              <w:t>–</w:t>
            </w:r>
            <w:r w:rsidRPr="00891A28">
              <w:tab/>
              <w:t>Isolated mismatched pixels method</w:t>
            </w:r>
          </w:p>
          <w:p w14:paraId="3A24C692" w14:textId="77777777" w:rsidR="009364AD" w:rsidRPr="00891A28" w:rsidRDefault="009364AD">
            <w:pPr>
              <w:pStyle w:val="Tabletext0"/>
              <w:tabs>
                <w:tab w:val="left" w:pos="227"/>
              </w:tabs>
            </w:pPr>
            <w:r w:rsidRPr="00891A28">
              <w:t>–</w:t>
            </w:r>
            <w:r w:rsidRPr="00891A28">
              <w:tab/>
              <w:t>Single protruding pixel method</w:t>
            </w:r>
          </w:p>
        </w:tc>
        <w:tc>
          <w:tcPr>
            <w:tcW w:w="2127" w:type="dxa"/>
          </w:tcPr>
          <w:p w14:paraId="2FE2B3AB" w14:textId="77777777" w:rsidR="009364AD" w:rsidRPr="00891A28" w:rsidRDefault="009364AD">
            <w:pPr>
              <w:pStyle w:val="Tabletext0"/>
              <w:tabs>
                <w:tab w:val="left" w:pos="227"/>
              </w:tabs>
            </w:pPr>
          </w:p>
          <w:p w14:paraId="27137ECA" w14:textId="77777777" w:rsidR="009364AD" w:rsidRPr="00891A28" w:rsidRDefault="009364AD">
            <w:pPr>
              <w:pStyle w:val="Tabletext0"/>
              <w:tabs>
                <w:tab w:val="left" w:pos="227"/>
              </w:tabs>
            </w:pPr>
            <w:r w:rsidRPr="00891A28">
              <w:t>–</w:t>
            </w:r>
            <w:r w:rsidRPr="00891A28">
              <w:tab/>
              <w:t xml:space="preserve">Figure 3 of </w:t>
            </w:r>
            <w:r w:rsidRPr="00891A28">
              <w:rPr>
                <w:lang w:eastAsia="ko-KR"/>
              </w:rPr>
              <w:t>[J1]</w:t>
            </w:r>
            <w:r w:rsidRPr="00891A28">
              <w:br/>
            </w:r>
          </w:p>
          <w:p w14:paraId="31F3D2CA" w14:textId="77777777" w:rsidR="009364AD" w:rsidRPr="00891A28" w:rsidRDefault="009364AD">
            <w:pPr>
              <w:pStyle w:val="Tabletext0"/>
              <w:tabs>
                <w:tab w:val="left" w:pos="227"/>
              </w:tabs>
            </w:pPr>
            <w:r w:rsidRPr="00891A28">
              <w:t>–</w:t>
            </w:r>
            <w:r w:rsidRPr="00891A28">
              <w:tab/>
              <w:t xml:space="preserve">Page 217 of </w:t>
            </w:r>
            <w:r w:rsidRPr="00891A28">
              <w:rPr>
                <w:lang w:eastAsia="ko-KR"/>
              </w:rPr>
              <w:t>[J1]</w:t>
            </w:r>
          </w:p>
        </w:tc>
      </w:tr>
      <w:tr w:rsidR="009364AD" w:rsidRPr="00891A28" w14:paraId="76DB6504" w14:textId="77777777" w:rsidTr="00806C63">
        <w:trPr>
          <w:cantSplit/>
          <w:jc w:val="center"/>
        </w:trPr>
        <w:tc>
          <w:tcPr>
            <w:tcW w:w="1285" w:type="dxa"/>
            <w:vMerge/>
          </w:tcPr>
          <w:p w14:paraId="496BDA86" w14:textId="77777777" w:rsidR="009364AD" w:rsidRPr="00891A28" w:rsidRDefault="009364AD">
            <w:pPr>
              <w:pStyle w:val="Tabletext0"/>
              <w:tabs>
                <w:tab w:val="left" w:pos="227"/>
              </w:tabs>
            </w:pPr>
          </w:p>
        </w:tc>
        <w:tc>
          <w:tcPr>
            <w:tcW w:w="2361" w:type="dxa"/>
          </w:tcPr>
          <w:p w14:paraId="49AB2BE8" w14:textId="77777777" w:rsidR="009364AD" w:rsidRPr="00891A28" w:rsidRDefault="009364AD">
            <w:pPr>
              <w:pStyle w:val="Tabletext0"/>
              <w:tabs>
                <w:tab w:val="left" w:pos="227"/>
              </w:tabs>
            </w:pPr>
            <w:r w:rsidRPr="00891A28">
              <w:t>Orient (de-skew)</w:t>
            </w:r>
          </w:p>
        </w:tc>
        <w:tc>
          <w:tcPr>
            <w:tcW w:w="3578" w:type="dxa"/>
          </w:tcPr>
          <w:p w14:paraId="46C04C55" w14:textId="77777777" w:rsidR="009364AD" w:rsidRPr="00891A28" w:rsidRDefault="009364AD">
            <w:pPr>
              <w:pStyle w:val="Tabletext0"/>
              <w:tabs>
                <w:tab w:val="left" w:pos="227"/>
              </w:tabs>
            </w:pPr>
            <w:r w:rsidRPr="00891A28">
              <w:t>Adjacent mark-based slope detection, Hough transform</w:t>
            </w:r>
          </w:p>
        </w:tc>
        <w:tc>
          <w:tcPr>
            <w:tcW w:w="2127" w:type="dxa"/>
          </w:tcPr>
          <w:p w14:paraId="5A3D25AE" w14:textId="77777777" w:rsidR="009364AD" w:rsidRPr="00891A28" w:rsidRDefault="009364AD">
            <w:pPr>
              <w:pStyle w:val="Tabletext0"/>
              <w:tabs>
                <w:tab w:val="left" w:pos="227"/>
              </w:tabs>
            </w:pPr>
            <w:r w:rsidRPr="00891A28">
              <w:t>–</w:t>
            </w:r>
            <w:r w:rsidRPr="00891A28">
              <w:tab/>
              <w:t xml:space="preserve">Pages 357-372 of </w:t>
            </w:r>
            <w:r w:rsidRPr="00891A28">
              <w:rPr>
                <w:lang w:eastAsia="ko-KR"/>
              </w:rPr>
              <w:t>[J2]</w:t>
            </w:r>
          </w:p>
        </w:tc>
      </w:tr>
      <w:tr w:rsidR="009364AD" w:rsidRPr="00891A28" w14:paraId="278C3382" w14:textId="77777777" w:rsidTr="00806C63">
        <w:trPr>
          <w:cantSplit/>
          <w:jc w:val="center"/>
        </w:trPr>
        <w:tc>
          <w:tcPr>
            <w:tcW w:w="1285" w:type="dxa"/>
            <w:vMerge/>
          </w:tcPr>
          <w:p w14:paraId="59BF3E5E" w14:textId="77777777" w:rsidR="009364AD" w:rsidRPr="00891A28" w:rsidRDefault="009364AD">
            <w:pPr>
              <w:pStyle w:val="Tabletext0"/>
              <w:tabs>
                <w:tab w:val="left" w:pos="227"/>
              </w:tabs>
            </w:pPr>
          </w:p>
        </w:tc>
        <w:tc>
          <w:tcPr>
            <w:tcW w:w="2361" w:type="dxa"/>
          </w:tcPr>
          <w:p w14:paraId="18C875FD" w14:textId="77777777" w:rsidR="009364AD" w:rsidRPr="00891A28" w:rsidRDefault="009364AD">
            <w:pPr>
              <w:pStyle w:val="Tabletext0"/>
              <w:tabs>
                <w:tab w:val="left" w:pos="227"/>
              </w:tabs>
              <w:rPr>
                <w:lang w:eastAsia="ja-JP"/>
              </w:rPr>
            </w:pPr>
            <w:r w:rsidRPr="00891A28">
              <w:t>Identify</w:t>
            </w:r>
            <w:r w:rsidRPr="00891A28">
              <w:rPr>
                <w:rFonts w:hint="eastAsia"/>
                <w:lang w:eastAsia="ja-JP"/>
              </w:rPr>
              <w:t xml:space="preserve"> (Region)</w:t>
            </w:r>
          </w:p>
          <w:p w14:paraId="5D633C95" w14:textId="77777777" w:rsidR="009364AD" w:rsidRPr="00891A28" w:rsidRDefault="009364AD">
            <w:pPr>
              <w:pStyle w:val="Tabletext0"/>
              <w:tabs>
                <w:tab w:val="left" w:pos="227"/>
              </w:tabs>
            </w:pPr>
            <w:r w:rsidRPr="00891A28">
              <w:t>–</w:t>
            </w:r>
            <w:r w:rsidRPr="00891A28">
              <w:tab/>
              <w:t>Segment</w:t>
            </w:r>
          </w:p>
          <w:p w14:paraId="4317F985" w14:textId="77777777" w:rsidR="009364AD" w:rsidRPr="00891A28" w:rsidRDefault="009364AD">
            <w:pPr>
              <w:pStyle w:val="Tabletext0"/>
              <w:tabs>
                <w:tab w:val="left" w:pos="227"/>
              </w:tabs>
            </w:pPr>
            <w:r w:rsidRPr="00891A28">
              <w:t>–</w:t>
            </w:r>
            <w:r w:rsidRPr="00891A28">
              <w:tab/>
              <w:t>Classify</w:t>
            </w:r>
          </w:p>
        </w:tc>
        <w:tc>
          <w:tcPr>
            <w:tcW w:w="3578" w:type="dxa"/>
          </w:tcPr>
          <w:p w14:paraId="09CC318C" w14:textId="77777777" w:rsidR="009364AD" w:rsidRPr="00891A28" w:rsidRDefault="009364AD">
            <w:pPr>
              <w:pStyle w:val="Tabletext0"/>
              <w:tabs>
                <w:tab w:val="left" w:pos="227"/>
              </w:tabs>
            </w:pPr>
          </w:p>
          <w:p w14:paraId="79956D3F" w14:textId="77777777" w:rsidR="009364AD" w:rsidRPr="00891A28" w:rsidRDefault="009364AD">
            <w:pPr>
              <w:pStyle w:val="Tabletext0"/>
              <w:tabs>
                <w:tab w:val="left" w:pos="227"/>
              </w:tabs>
            </w:pPr>
            <w:r w:rsidRPr="00891A28">
              <w:t>–</w:t>
            </w:r>
            <w:r w:rsidRPr="00891A28">
              <w:tab/>
              <w:t>Recursive x-y cut</w:t>
            </w:r>
          </w:p>
          <w:p w14:paraId="748CFC39" w14:textId="77777777" w:rsidR="009364AD" w:rsidRPr="00891A28" w:rsidRDefault="009364AD">
            <w:pPr>
              <w:pStyle w:val="Tabletext0"/>
              <w:tabs>
                <w:tab w:val="left" w:pos="227"/>
              </w:tabs>
            </w:pPr>
            <w:r w:rsidRPr="00891A28">
              <w:t>–</w:t>
            </w:r>
            <w:r w:rsidRPr="00891A28">
              <w:tab/>
              <w:t>Texture analyzer</w:t>
            </w:r>
          </w:p>
        </w:tc>
        <w:tc>
          <w:tcPr>
            <w:tcW w:w="2127" w:type="dxa"/>
          </w:tcPr>
          <w:p w14:paraId="5FB51E1A" w14:textId="77777777" w:rsidR="009364AD" w:rsidRPr="00891A28" w:rsidRDefault="009364AD">
            <w:pPr>
              <w:pStyle w:val="Tabletext0"/>
              <w:tabs>
                <w:tab w:val="left" w:pos="227"/>
              </w:tabs>
            </w:pPr>
          </w:p>
          <w:p w14:paraId="4250ADFA" w14:textId="77777777" w:rsidR="009364AD" w:rsidRPr="00891A28" w:rsidRDefault="009364AD">
            <w:pPr>
              <w:pStyle w:val="Tabletext0"/>
              <w:tabs>
                <w:tab w:val="left" w:pos="227"/>
              </w:tabs>
            </w:pPr>
            <w:r w:rsidRPr="00891A28">
              <w:t>–</w:t>
            </w:r>
            <w:r w:rsidRPr="00891A28">
              <w:tab/>
              <w:t xml:space="preserve">Pages 372-384 of </w:t>
            </w:r>
            <w:r w:rsidRPr="00891A28">
              <w:rPr>
                <w:lang w:eastAsia="ko-KR"/>
              </w:rPr>
              <w:t>[J2]</w:t>
            </w:r>
            <w:r w:rsidRPr="00891A28">
              <w:t xml:space="preserve"> </w:t>
            </w:r>
          </w:p>
          <w:p w14:paraId="2C2F2431" w14:textId="77777777" w:rsidR="009364AD" w:rsidRPr="00891A28" w:rsidRDefault="009364AD">
            <w:pPr>
              <w:pStyle w:val="Tabletext0"/>
              <w:tabs>
                <w:tab w:val="left" w:pos="227"/>
              </w:tabs>
            </w:pPr>
            <w:r w:rsidRPr="00891A28">
              <w:t>–</w:t>
            </w:r>
            <w:r w:rsidRPr="00891A28">
              <w:tab/>
              <w:t xml:space="preserve">Pages 385-388 of </w:t>
            </w:r>
            <w:r w:rsidRPr="00891A28">
              <w:rPr>
                <w:lang w:eastAsia="ko-KR"/>
              </w:rPr>
              <w:t>[J2]</w:t>
            </w:r>
          </w:p>
        </w:tc>
      </w:tr>
      <w:tr w:rsidR="009364AD" w:rsidRPr="00891A28" w14:paraId="38246DFF" w14:textId="77777777" w:rsidTr="00806C63">
        <w:trPr>
          <w:cantSplit/>
          <w:jc w:val="center"/>
        </w:trPr>
        <w:tc>
          <w:tcPr>
            <w:tcW w:w="1285" w:type="dxa"/>
            <w:vMerge/>
          </w:tcPr>
          <w:p w14:paraId="48A0D58C" w14:textId="77777777" w:rsidR="009364AD" w:rsidRPr="00891A28" w:rsidRDefault="009364AD">
            <w:pPr>
              <w:pStyle w:val="Tabletext0"/>
              <w:tabs>
                <w:tab w:val="left" w:pos="227"/>
              </w:tabs>
            </w:pPr>
          </w:p>
        </w:tc>
        <w:tc>
          <w:tcPr>
            <w:tcW w:w="2361" w:type="dxa"/>
          </w:tcPr>
          <w:p w14:paraId="5D2D3519" w14:textId="77777777" w:rsidR="009364AD" w:rsidRPr="00891A28" w:rsidRDefault="009364AD">
            <w:pPr>
              <w:pStyle w:val="Tabletext0"/>
              <w:tabs>
                <w:tab w:val="left" w:pos="227"/>
              </w:tabs>
            </w:pPr>
            <w:r w:rsidRPr="00891A28">
              <w:t>Extract</w:t>
            </w:r>
          </w:p>
          <w:p w14:paraId="2A5AE6BC" w14:textId="77777777" w:rsidR="009364AD" w:rsidRPr="00891A28" w:rsidRDefault="009364AD">
            <w:pPr>
              <w:pStyle w:val="Tabletext0"/>
              <w:tabs>
                <w:tab w:val="left" w:pos="227"/>
              </w:tabs>
            </w:pPr>
            <w:r w:rsidRPr="00891A28">
              <w:t>–</w:t>
            </w:r>
            <w:r w:rsidRPr="00891A28">
              <w:tab/>
              <w:t>Isolate (black shapes)</w:t>
            </w:r>
            <w:r w:rsidRPr="00891A28">
              <w:br/>
            </w:r>
          </w:p>
          <w:p w14:paraId="7C528E4A" w14:textId="77777777" w:rsidR="009364AD" w:rsidRPr="00891A28" w:rsidRDefault="009364AD">
            <w:pPr>
              <w:pStyle w:val="Tabletext0"/>
              <w:tabs>
                <w:tab w:val="left" w:pos="227"/>
              </w:tabs>
            </w:pPr>
            <w:r w:rsidRPr="00891A28">
              <w:t>–</w:t>
            </w:r>
            <w:r w:rsidRPr="00891A28">
              <w:tab/>
              <w:t>Truncate (by size)</w:t>
            </w:r>
          </w:p>
          <w:p w14:paraId="06299E7A" w14:textId="77777777" w:rsidR="009364AD" w:rsidRPr="00891A28" w:rsidRDefault="009364AD">
            <w:pPr>
              <w:pStyle w:val="Tabletext0"/>
              <w:tabs>
                <w:tab w:val="left" w:pos="227"/>
              </w:tabs>
              <w:ind w:left="227" w:hanging="227"/>
            </w:pPr>
            <w:r w:rsidRPr="00891A28">
              <w:t>–</w:t>
            </w:r>
            <w:r w:rsidRPr="00891A28">
              <w:tab/>
              <w:t>Force (to avoid generic region encoding)</w:t>
            </w:r>
          </w:p>
        </w:tc>
        <w:tc>
          <w:tcPr>
            <w:tcW w:w="3578" w:type="dxa"/>
          </w:tcPr>
          <w:p w14:paraId="05B16FE3" w14:textId="77777777" w:rsidR="009364AD" w:rsidRPr="00891A28" w:rsidRDefault="009364AD">
            <w:pPr>
              <w:pStyle w:val="Tabletext0"/>
              <w:tabs>
                <w:tab w:val="left" w:pos="227"/>
              </w:tabs>
            </w:pPr>
          </w:p>
          <w:p w14:paraId="031E0879" w14:textId="77777777" w:rsidR="009364AD" w:rsidRPr="00891A28" w:rsidRDefault="009364AD">
            <w:pPr>
              <w:pStyle w:val="Tabletext0"/>
              <w:tabs>
                <w:tab w:val="left" w:pos="227"/>
              </w:tabs>
              <w:ind w:left="227" w:hanging="227"/>
            </w:pPr>
            <w:r w:rsidRPr="00891A28">
              <w:t>–</w:t>
            </w:r>
            <w:r w:rsidRPr="00891A28">
              <w:tab/>
              <w:t>8 connected boundary trace/rub</w:t>
            </w:r>
            <w:r w:rsidRPr="00891A28">
              <w:rPr>
                <w:rFonts w:hint="eastAsia"/>
                <w:lang w:eastAsia="ja-JP"/>
              </w:rPr>
              <w:t>out</w:t>
            </w:r>
            <w:r w:rsidRPr="00891A28">
              <w:t>-based region-fill approach</w:t>
            </w:r>
          </w:p>
          <w:p w14:paraId="3237B57E" w14:textId="77777777" w:rsidR="009364AD" w:rsidRPr="00891A28" w:rsidRDefault="009364AD">
            <w:pPr>
              <w:pStyle w:val="Tabletext0"/>
              <w:tabs>
                <w:tab w:val="left" w:pos="227"/>
              </w:tabs>
            </w:pPr>
            <w:r w:rsidRPr="00891A28">
              <w:t>–</w:t>
            </w:r>
            <w:r w:rsidRPr="00891A28">
              <w:tab/>
              <w:t>Min/max of shape w &amp; h</w:t>
            </w:r>
          </w:p>
          <w:p w14:paraId="1E3A6AB6" w14:textId="77777777" w:rsidR="009364AD" w:rsidRPr="00891A28" w:rsidRDefault="009364AD">
            <w:pPr>
              <w:pStyle w:val="Tabletext0"/>
              <w:tabs>
                <w:tab w:val="left" w:pos="227"/>
              </w:tabs>
            </w:pPr>
            <w:r w:rsidRPr="00891A28">
              <w:t>–</w:t>
            </w:r>
            <w:r w:rsidRPr="00891A28">
              <w:tab/>
              <w:t>Not required (default)</w:t>
            </w:r>
          </w:p>
        </w:tc>
        <w:tc>
          <w:tcPr>
            <w:tcW w:w="2127" w:type="dxa"/>
          </w:tcPr>
          <w:p w14:paraId="421C7A9E" w14:textId="77777777" w:rsidR="009364AD" w:rsidRPr="00891A28" w:rsidRDefault="009364AD">
            <w:pPr>
              <w:pStyle w:val="Tabletext0"/>
              <w:tabs>
                <w:tab w:val="left" w:pos="227"/>
              </w:tabs>
            </w:pPr>
          </w:p>
          <w:p w14:paraId="5998E992" w14:textId="77777777" w:rsidR="009364AD" w:rsidRPr="00891A28" w:rsidRDefault="009364AD">
            <w:pPr>
              <w:pStyle w:val="Tabletext0"/>
              <w:tabs>
                <w:tab w:val="left" w:pos="227"/>
              </w:tabs>
              <w:ind w:left="227" w:hanging="227"/>
            </w:pPr>
            <w:r w:rsidRPr="00891A28">
              <w:t>–</w:t>
            </w:r>
            <w:r w:rsidRPr="00891A28">
              <w:tab/>
              <w:t xml:space="preserve">Pages 320-325 of </w:t>
            </w:r>
            <w:r w:rsidRPr="00891A28">
              <w:rPr>
                <w:lang w:eastAsia="ko-KR"/>
              </w:rPr>
              <w:t>[J2]</w:t>
            </w:r>
            <w:r w:rsidRPr="00891A28">
              <w:t xml:space="preserve">, </w:t>
            </w:r>
            <w:r w:rsidRPr="00891A28">
              <w:rPr>
                <w:lang w:eastAsia="ko-KR"/>
              </w:rPr>
              <w:t>[J3]</w:t>
            </w:r>
          </w:p>
          <w:p w14:paraId="5A456EA3" w14:textId="77777777" w:rsidR="009364AD" w:rsidRPr="00891A28" w:rsidRDefault="009364AD">
            <w:pPr>
              <w:pStyle w:val="Tabletext0"/>
              <w:tabs>
                <w:tab w:val="left" w:pos="227"/>
              </w:tabs>
            </w:pPr>
            <w:r w:rsidRPr="00891A28">
              <w:t>–</w:t>
            </w:r>
            <w:r w:rsidRPr="00891A28">
              <w:tab/>
            </w:r>
            <w:r w:rsidRPr="00891A28">
              <w:rPr>
                <w:lang w:eastAsia="ko-KR"/>
              </w:rPr>
              <w:t>[J3]</w:t>
            </w:r>
          </w:p>
          <w:p w14:paraId="34B252EF" w14:textId="77777777" w:rsidR="009364AD" w:rsidRPr="00891A28" w:rsidRDefault="009364AD">
            <w:pPr>
              <w:pStyle w:val="Tabletext0"/>
              <w:tabs>
                <w:tab w:val="left" w:pos="227"/>
              </w:tabs>
            </w:pPr>
            <w:r w:rsidRPr="00891A28">
              <w:t>–</w:t>
            </w:r>
            <w:r w:rsidRPr="00891A28">
              <w:tab/>
              <w:t>None</w:t>
            </w:r>
          </w:p>
        </w:tc>
      </w:tr>
      <w:tr w:rsidR="009364AD" w:rsidRPr="00891A28" w14:paraId="66C78BB6" w14:textId="77777777" w:rsidTr="00806C63">
        <w:trPr>
          <w:cantSplit/>
          <w:jc w:val="center"/>
        </w:trPr>
        <w:tc>
          <w:tcPr>
            <w:tcW w:w="1285" w:type="dxa"/>
            <w:vMerge/>
          </w:tcPr>
          <w:p w14:paraId="689C9AF0" w14:textId="77777777" w:rsidR="009364AD" w:rsidRPr="00891A28" w:rsidRDefault="009364AD">
            <w:pPr>
              <w:pStyle w:val="Tabletext0"/>
              <w:tabs>
                <w:tab w:val="left" w:pos="227"/>
              </w:tabs>
            </w:pPr>
          </w:p>
        </w:tc>
        <w:tc>
          <w:tcPr>
            <w:tcW w:w="2361" w:type="dxa"/>
          </w:tcPr>
          <w:p w14:paraId="5AF0D814" w14:textId="77777777" w:rsidR="009364AD" w:rsidRPr="00891A28" w:rsidRDefault="009364AD">
            <w:pPr>
              <w:pStyle w:val="Tabletext0"/>
              <w:tabs>
                <w:tab w:val="left" w:pos="227"/>
              </w:tabs>
            </w:pPr>
            <w:r w:rsidRPr="00891A28">
              <w:t>Screen (means of speeding up match)</w:t>
            </w:r>
          </w:p>
        </w:tc>
        <w:tc>
          <w:tcPr>
            <w:tcW w:w="3578" w:type="dxa"/>
          </w:tcPr>
          <w:p w14:paraId="649E70DF" w14:textId="77777777" w:rsidR="009364AD" w:rsidRPr="00891A28" w:rsidRDefault="009364AD">
            <w:pPr>
              <w:pStyle w:val="Tabletext0"/>
              <w:tabs>
                <w:tab w:val="left" w:pos="227"/>
              </w:tabs>
            </w:pPr>
            <w:r w:rsidRPr="00891A28">
              <w:t>Comparison of height, width and/or distribution of black pixels</w:t>
            </w:r>
          </w:p>
        </w:tc>
        <w:tc>
          <w:tcPr>
            <w:tcW w:w="2127" w:type="dxa"/>
          </w:tcPr>
          <w:p w14:paraId="2D5D13A6" w14:textId="77777777" w:rsidR="009364AD" w:rsidRPr="00891A28" w:rsidRDefault="009364AD">
            <w:pPr>
              <w:pStyle w:val="Tabletext0"/>
              <w:tabs>
                <w:tab w:val="left" w:pos="227"/>
              </w:tabs>
            </w:pPr>
            <w:r w:rsidRPr="00891A28">
              <w:t>–</w:t>
            </w:r>
            <w:r w:rsidRPr="00891A28">
              <w:tab/>
              <w:t xml:space="preserve">Pages 332-333 of </w:t>
            </w:r>
            <w:r w:rsidRPr="00891A28">
              <w:rPr>
                <w:lang w:eastAsia="ko-KR"/>
              </w:rPr>
              <w:t>[J2]</w:t>
            </w:r>
          </w:p>
        </w:tc>
      </w:tr>
      <w:tr w:rsidR="009364AD" w:rsidRPr="00891A28" w14:paraId="286A9105" w14:textId="77777777" w:rsidTr="00806C63">
        <w:trPr>
          <w:cantSplit/>
          <w:jc w:val="center"/>
        </w:trPr>
        <w:tc>
          <w:tcPr>
            <w:tcW w:w="1285" w:type="dxa"/>
            <w:vMerge/>
          </w:tcPr>
          <w:p w14:paraId="1047BF1B" w14:textId="77777777" w:rsidR="009364AD" w:rsidRPr="00891A28" w:rsidRDefault="009364AD">
            <w:pPr>
              <w:pStyle w:val="Tabletext0"/>
              <w:tabs>
                <w:tab w:val="left" w:pos="227"/>
              </w:tabs>
            </w:pPr>
          </w:p>
        </w:tc>
        <w:tc>
          <w:tcPr>
            <w:tcW w:w="2361" w:type="dxa"/>
          </w:tcPr>
          <w:p w14:paraId="2B7B1732" w14:textId="77777777" w:rsidR="009364AD" w:rsidRPr="00891A28" w:rsidRDefault="009364AD">
            <w:pPr>
              <w:pStyle w:val="Tabletext0"/>
              <w:tabs>
                <w:tab w:val="left" w:pos="227"/>
              </w:tabs>
            </w:pPr>
            <w:r w:rsidRPr="00891A28">
              <w:t>Align (register)</w:t>
            </w:r>
          </w:p>
        </w:tc>
        <w:tc>
          <w:tcPr>
            <w:tcW w:w="3578" w:type="dxa"/>
          </w:tcPr>
          <w:p w14:paraId="2C35AF55" w14:textId="77777777" w:rsidR="009364AD" w:rsidRPr="00891A28" w:rsidRDefault="009364AD">
            <w:pPr>
              <w:pStyle w:val="Tabletext0"/>
              <w:tabs>
                <w:tab w:val="left" w:pos="227"/>
              </w:tabs>
            </w:pPr>
            <w:r w:rsidRPr="00891A28">
              <w:t>Alignment of symbols using centroid</w:t>
            </w:r>
          </w:p>
        </w:tc>
        <w:tc>
          <w:tcPr>
            <w:tcW w:w="2127" w:type="dxa"/>
          </w:tcPr>
          <w:p w14:paraId="22942560" w14:textId="77777777" w:rsidR="009364AD" w:rsidRPr="00891A28" w:rsidRDefault="009364AD">
            <w:pPr>
              <w:pStyle w:val="Tabletext0"/>
              <w:tabs>
                <w:tab w:val="left" w:pos="227"/>
              </w:tabs>
            </w:pPr>
            <w:r w:rsidRPr="00891A28">
              <w:t>–</w:t>
            </w:r>
            <w:r w:rsidRPr="00891A28">
              <w:tab/>
              <w:t xml:space="preserve">Pages 332-333 of </w:t>
            </w:r>
            <w:r w:rsidRPr="00891A28">
              <w:rPr>
                <w:lang w:eastAsia="ko-KR"/>
              </w:rPr>
              <w:t>[J2]</w:t>
            </w:r>
          </w:p>
        </w:tc>
      </w:tr>
      <w:tr w:rsidR="009364AD" w:rsidRPr="00891A28" w14:paraId="5AB38B28" w14:textId="77777777" w:rsidTr="00806C63">
        <w:trPr>
          <w:cantSplit/>
          <w:jc w:val="center"/>
        </w:trPr>
        <w:tc>
          <w:tcPr>
            <w:tcW w:w="1285" w:type="dxa"/>
            <w:vMerge/>
          </w:tcPr>
          <w:p w14:paraId="1B4A28B0" w14:textId="77777777" w:rsidR="009364AD" w:rsidRPr="00891A28" w:rsidRDefault="009364AD">
            <w:pPr>
              <w:pStyle w:val="Tabletext0"/>
              <w:tabs>
                <w:tab w:val="left" w:pos="227"/>
              </w:tabs>
            </w:pPr>
          </w:p>
        </w:tc>
        <w:tc>
          <w:tcPr>
            <w:tcW w:w="2361" w:type="dxa"/>
          </w:tcPr>
          <w:p w14:paraId="0707A070" w14:textId="77777777" w:rsidR="009364AD" w:rsidRPr="00891A28" w:rsidRDefault="009364AD">
            <w:pPr>
              <w:pStyle w:val="Tabletext0"/>
              <w:tabs>
                <w:tab w:val="left" w:pos="227"/>
              </w:tabs>
            </w:pPr>
            <w:r w:rsidRPr="00891A28">
              <w:t>Match</w:t>
            </w:r>
          </w:p>
          <w:p w14:paraId="4AA29A84" w14:textId="77777777" w:rsidR="009364AD" w:rsidRPr="00891A28" w:rsidRDefault="009364AD">
            <w:pPr>
              <w:pStyle w:val="Tabletext0"/>
              <w:tabs>
                <w:tab w:val="left" w:pos="227"/>
              </w:tabs>
            </w:pPr>
            <w:r w:rsidRPr="00891A28">
              <w:t>–</w:t>
            </w:r>
            <w:r w:rsidRPr="00891A28">
              <w:tab/>
              <w:t>Lossy/Lossless</w:t>
            </w:r>
            <w:r w:rsidRPr="00891A28">
              <w:br/>
            </w:r>
            <w:r w:rsidRPr="00891A28">
              <w:br/>
            </w:r>
            <w:r w:rsidRPr="00891A28">
              <w:br/>
            </w:r>
          </w:p>
          <w:p w14:paraId="5B0E8BC6" w14:textId="77777777" w:rsidR="009364AD" w:rsidRPr="00891A28" w:rsidRDefault="009364AD">
            <w:pPr>
              <w:pStyle w:val="Tabletext0"/>
              <w:tabs>
                <w:tab w:val="left" w:pos="227"/>
              </w:tabs>
            </w:pPr>
            <w:r w:rsidRPr="00891A28">
              <w:t>–</w:t>
            </w:r>
            <w:r w:rsidRPr="00891A28">
              <w:tab/>
              <w:t>Lossless</w:t>
            </w:r>
          </w:p>
        </w:tc>
        <w:tc>
          <w:tcPr>
            <w:tcW w:w="3578" w:type="dxa"/>
          </w:tcPr>
          <w:p w14:paraId="58151241" w14:textId="77777777" w:rsidR="009364AD" w:rsidRPr="00891A28" w:rsidRDefault="009364AD">
            <w:pPr>
              <w:pStyle w:val="Tabletext0"/>
              <w:tabs>
                <w:tab w:val="left" w:pos="227"/>
              </w:tabs>
            </w:pPr>
          </w:p>
          <w:p w14:paraId="3B6A33F6" w14:textId="77777777" w:rsidR="009364AD" w:rsidRPr="00891A28" w:rsidRDefault="009364AD">
            <w:pPr>
              <w:pStyle w:val="Tabletext0"/>
              <w:tabs>
                <w:tab w:val="left" w:pos="227"/>
              </w:tabs>
              <w:ind w:left="227" w:hanging="227"/>
            </w:pPr>
            <w:r w:rsidRPr="00891A28">
              <w:t>–</w:t>
            </w:r>
            <w:r w:rsidRPr="00891A28">
              <w:tab/>
              <w:t>Weighted XOR (WXOR)</w:t>
            </w:r>
            <w:r w:rsidRPr="00891A28">
              <w:rPr>
                <w:rStyle w:val="CommentReference"/>
                <w:vanish/>
              </w:rPr>
              <w:commentReference w:id="1654"/>
            </w:r>
            <w:r w:rsidRPr="00891A28">
              <w:t xml:space="preserve"> plus CSIS (combined size-independent strategy)</w:t>
            </w:r>
            <w:r w:rsidRPr="00891A28">
              <w:rPr>
                <w:rStyle w:val="CommentReference"/>
                <w:vanish/>
              </w:rPr>
              <w:commentReference w:id="1655"/>
            </w:r>
            <w:r w:rsidRPr="00891A28">
              <w:rPr>
                <w:vertAlign w:val="superscript"/>
              </w:rPr>
              <w:t>b)</w:t>
            </w:r>
            <w:r w:rsidRPr="00891A28">
              <w:rPr>
                <w:rFonts w:hint="eastAsia"/>
                <w:vertAlign w:val="superscript"/>
                <w:lang w:eastAsia="ja-JP"/>
              </w:rPr>
              <w:t xml:space="preserve"> </w:t>
            </w:r>
            <w:r w:rsidRPr="00891A28">
              <w:t>/CTM (compression-based template matching)</w:t>
            </w:r>
            <w:r w:rsidRPr="00891A28">
              <w:rPr>
                <w:rStyle w:val="CommentReference"/>
                <w:vanish/>
              </w:rPr>
              <w:commentReference w:id="1656"/>
            </w:r>
            <w:r w:rsidRPr="00891A28">
              <w:rPr>
                <w:vertAlign w:val="superscript"/>
              </w:rPr>
              <w:t>c)</w:t>
            </w:r>
          </w:p>
          <w:p w14:paraId="745830DE" w14:textId="77777777" w:rsidR="009364AD" w:rsidRPr="00891A28" w:rsidRDefault="009364AD">
            <w:pPr>
              <w:pStyle w:val="Tabletext0"/>
              <w:tabs>
                <w:tab w:val="left" w:pos="227"/>
              </w:tabs>
            </w:pPr>
            <w:r w:rsidRPr="00891A28">
              <w:t>–</w:t>
            </w:r>
            <w:r w:rsidRPr="00891A28">
              <w:tab/>
              <w:t>XOR (Hamming distance = 0)</w:t>
            </w:r>
          </w:p>
        </w:tc>
        <w:tc>
          <w:tcPr>
            <w:tcW w:w="2127" w:type="dxa"/>
          </w:tcPr>
          <w:p w14:paraId="76579FF1" w14:textId="77777777" w:rsidR="009364AD" w:rsidRPr="00891A28" w:rsidRDefault="009364AD">
            <w:pPr>
              <w:pStyle w:val="Tabletext0"/>
              <w:tabs>
                <w:tab w:val="left" w:pos="227"/>
              </w:tabs>
            </w:pPr>
          </w:p>
          <w:p w14:paraId="1A9FE4F4" w14:textId="77777777" w:rsidR="009364AD" w:rsidRPr="00891A28" w:rsidRDefault="009364AD">
            <w:pPr>
              <w:pStyle w:val="Tabletext0"/>
              <w:tabs>
                <w:tab w:val="left" w:pos="227"/>
              </w:tabs>
              <w:ind w:left="227" w:hanging="227"/>
            </w:pPr>
            <w:r w:rsidRPr="00891A28">
              <w:t>–</w:t>
            </w:r>
            <w:r w:rsidRPr="00891A28">
              <w:tab/>
              <w:t xml:space="preserve">Pages 325-332 of </w:t>
            </w:r>
            <w:r w:rsidRPr="00891A28">
              <w:rPr>
                <w:lang w:eastAsia="ko-KR"/>
              </w:rPr>
              <w:t>[J2]</w:t>
            </w:r>
            <w:r w:rsidRPr="00891A28">
              <w:t xml:space="preserve">, </w:t>
            </w:r>
            <w:r w:rsidRPr="00891A28">
              <w:rPr>
                <w:lang w:eastAsia="ko-KR"/>
              </w:rPr>
              <w:t>[J3]</w:t>
            </w:r>
            <w:r w:rsidRPr="00891A28">
              <w:t xml:space="preserve"> and </w:t>
            </w:r>
            <w:r w:rsidRPr="00891A28">
              <w:rPr>
                <w:lang w:eastAsia="ko-KR"/>
              </w:rPr>
              <w:t>[J4]</w:t>
            </w:r>
            <w:r w:rsidRPr="00891A28">
              <w:br/>
            </w:r>
            <w:r w:rsidRPr="00891A28">
              <w:br/>
            </w:r>
          </w:p>
          <w:p w14:paraId="031F169F" w14:textId="77777777" w:rsidR="009364AD" w:rsidRPr="00891A28" w:rsidRDefault="009364AD">
            <w:pPr>
              <w:pStyle w:val="Tabletext0"/>
              <w:tabs>
                <w:tab w:val="left" w:pos="227"/>
              </w:tabs>
            </w:pPr>
            <w:r w:rsidRPr="00891A28">
              <w:t>–</w:t>
            </w:r>
            <w:r w:rsidRPr="00891A28">
              <w:tab/>
              <w:t>None</w:t>
            </w:r>
          </w:p>
        </w:tc>
      </w:tr>
      <w:tr w:rsidR="009364AD" w:rsidRPr="00891A28" w14:paraId="15F4CF1F" w14:textId="77777777" w:rsidTr="00806C63">
        <w:trPr>
          <w:cantSplit/>
          <w:jc w:val="center"/>
        </w:trPr>
        <w:tc>
          <w:tcPr>
            <w:tcW w:w="1285" w:type="dxa"/>
            <w:vMerge w:val="restart"/>
          </w:tcPr>
          <w:p w14:paraId="34EE5C9E" w14:textId="77777777" w:rsidR="009364AD" w:rsidRPr="00891A28" w:rsidRDefault="009364AD" w:rsidP="00CC5BB5">
            <w:pPr>
              <w:pStyle w:val="Tabletext0"/>
              <w:tabs>
                <w:tab w:val="left" w:pos="227"/>
              </w:tabs>
            </w:pPr>
          </w:p>
        </w:tc>
        <w:tc>
          <w:tcPr>
            <w:tcW w:w="2361" w:type="dxa"/>
          </w:tcPr>
          <w:p w14:paraId="3763F722" w14:textId="77777777" w:rsidR="009364AD" w:rsidRPr="00891A28" w:rsidRDefault="009364AD" w:rsidP="00A82806">
            <w:pPr>
              <w:pStyle w:val="Tabletext0"/>
              <w:tabs>
                <w:tab w:val="left" w:pos="227"/>
              </w:tabs>
            </w:pPr>
            <w:r w:rsidRPr="00891A28">
              <w:t>Post-match</w:t>
            </w:r>
          </w:p>
          <w:p w14:paraId="110CB61C" w14:textId="77777777" w:rsidR="009364AD" w:rsidRPr="00891A28" w:rsidRDefault="009364AD" w:rsidP="00F4495A">
            <w:pPr>
              <w:pStyle w:val="Tabletext0"/>
              <w:tabs>
                <w:tab w:val="left" w:pos="227"/>
              </w:tabs>
              <w:rPr>
                <w:lang w:eastAsia="ja-JP"/>
              </w:rPr>
            </w:pPr>
            <w:r w:rsidRPr="00891A28">
              <w:t>–</w:t>
            </w:r>
            <w:r w:rsidRPr="00891A28">
              <w:tab/>
              <w:t>Symbol optimize</w:t>
            </w:r>
            <w:r w:rsidRPr="00891A28">
              <w:br/>
            </w:r>
            <w:r w:rsidRPr="00891A28">
              <w:br/>
            </w:r>
          </w:p>
          <w:p w14:paraId="2FB31316" w14:textId="77777777" w:rsidR="009364AD" w:rsidRPr="00891A28" w:rsidRDefault="009364AD" w:rsidP="007949B8">
            <w:pPr>
              <w:pStyle w:val="Tabletext0"/>
              <w:tabs>
                <w:tab w:val="left" w:pos="227"/>
              </w:tabs>
              <w:rPr>
                <w:lang w:eastAsia="ja-JP"/>
              </w:rPr>
            </w:pPr>
            <w:r w:rsidRPr="00891A28">
              <w:t>–</w:t>
            </w:r>
            <w:r w:rsidRPr="00891A28">
              <w:tab/>
              <w:t>Symbol encoding</w:t>
            </w:r>
          </w:p>
          <w:p w14:paraId="03EFEE57" w14:textId="77777777" w:rsidR="009364AD" w:rsidRPr="00891A28" w:rsidRDefault="009364AD" w:rsidP="004772EF">
            <w:pPr>
              <w:pStyle w:val="Tabletext0"/>
              <w:tabs>
                <w:tab w:val="left" w:pos="227"/>
              </w:tabs>
              <w:ind w:left="227" w:hanging="227"/>
            </w:pPr>
            <w:r w:rsidRPr="00891A28">
              <w:t>–</w:t>
            </w:r>
            <w:r w:rsidRPr="00891A28">
              <w:tab/>
              <w:t>Symbol placement optimization</w:t>
            </w:r>
          </w:p>
        </w:tc>
        <w:tc>
          <w:tcPr>
            <w:tcW w:w="3578" w:type="dxa"/>
          </w:tcPr>
          <w:p w14:paraId="26972DB0" w14:textId="77777777" w:rsidR="009364AD" w:rsidRPr="00891A28" w:rsidRDefault="009364AD" w:rsidP="003C5524">
            <w:pPr>
              <w:pStyle w:val="Tabletext0"/>
              <w:tabs>
                <w:tab w:val="left" w:pos="227"/>
              </w:tabs>
            </w:pPr>
          </w:p>
          <w:p w14:paraId="10C0879E" w14:textId="77777777" w:rsidR="009364AD" w:rsidRPr="00891A28" w:rsidRDefault="009364AD" w:rsidP="002A68F3">
            <w:pPr>
              <w:pStyle w:val="Tabletext0"/>
              <w:tabs>
                <w:tab w:val="left" w:pos="227"/>
              </w:tabs>
              <w:ind w:left="227" w:hanging="227"/>
            </w:pPr>
            <w:r w:rsidRPr="00891A28">
              <w:t>–</w:t>
            </w:r>
            <w:r w:rsidRPr="00891A28">
              <w:tab/>
              <w:t>'Best' dictionary symbol shape (not just simple average of the marks)</w:t>
            </w:r>
          </w:p>
          <w:p w14:paraId="451F613C" w14:textId="77777777" w:rsidR="009364AD" w:rsidRPr="00891A28" w:rsidRDefault="009364AD" w:rsidP="00AE2F96">
            <w:pPr>
              <w:pStyle w:val="Tabletext0"/>
              <w:tabs>
                <w:tab w:val="left" w:pos="227"/>
              </w:tabs>
            </w:pPr>
            <w:r w:rsidRPr="00891A28">
              <w:t>–</w:t>
            </w:r>
            <w:r w:rsidRPr="00891A28">
              <w:tab/>
              <w:t>Direct encoding (no refinement)</w:t>
            </w:r>
          </w:p>
          <w:p w14:paraId="5FE21469" w14:textId="77777777" w:rsidR="009364AD" w:rsidRPr="00891A28" w:rsidRDefault="009364AD" w:rsidP="000655FE">
            <w:pPr>
              <w:pStyle w:val="Tabletext0"/>
              <w:tabs>
                <w:tab w:val="left" w:pos="227"/>
              </w:tabs>
            </w:pPr>
            <w:r w:rsidRPr="00891A28">
              <w:t>–</w:t>
            </w:r>
            <w:r w:rsidRPr="00891A28">
              <w:tab/>
              <w:t>Align symbol bottoms</w:t>
            </w:r>
          </w:p>
        </w:tc>
        <w:tc>
          <w:tcPr>
            <w:tcW w:w="2127" w:type="dxa"/>
          </w:tcPr>
          <w:p w14:paraId="7F35E345" w14:textId="77777777" w:rsidR="009364AD" w:rsidRPr="00891A28" w:rsidRDefault="009364AD" w:rsidP="000655FE">
            <w:pPr>
              <w:pStyle w:val="Tabletext0"/>
              <w:tabs>
                <w:tab w:val="left" w:pos="227"/>
              </w:tabs>
            </w:pPr>
            <w:r w:rsidRPr="00891A28">
              <w:t xml:space="preserve"> </w:t>
            </w:r>
          </w:p>
          <w:p w14:paraId="515CDA2E" w14:textId="77777777" w:rsidR="009364AD" w:rsidRPr="00891A28" w:rsidRDefault="009364AD">
            <w:pPr>
              <w:pStyle w:val="Tabletext0"/>
              <w:tabs>
                <w:tab w:val="left" w:pos="227"/>
              </w:tabs>
            </w:pPr>
            <w:r w:rsidRPr="00891A28">
              <w:t>–</w:t>
            </w:r>
            <w:r w:rsidRPr="00891A28">
              <w:tab/>
              <w:t>None</w:t>
            </w:r>
            <w:r w:rsidRPr="00891A28">
              <w:br/>
            </w:r>
            <w:r w:rsidRPr="00891A28">
              <w:br/>
            </w:r>
          </w:p>
          <w:p w14:paraId="722B0A53" w14:textId="77777777" w:rsidR="009364AD" w:rsidRPr="00891A28" w:rsidRDefault="009364AD">
            <w:pPr>
              <w:pStyle w:val="Tabletext0"/>
              <w:tabs>
                <w:tab w:val="left" w:pos="227"/>
              </w:tabs>
            </w:pPr>
            <w:r w:rsidRPr="00891A28">
              <w:t>–</w:t>
            </w:r>
            <w:r w:rsidRPr="00891A28">
              <w:tab/>
              <w:t>None</w:t>
            </w:r>
          </w:p>
          <w:p w14:paraId="7837F667" w14:textId="77777777" w:rsidR="009364AD" w:rsidRPr="00891A28" w:rsidRDefault="009364AD">
            <w:pPr>
              <w:pStyle w:val="Tabletext0"/>
              <w:tabs>
                <w:tab w:val="left" w:pos="227"/>
              </w:tabs>
            </w:pPr>
            <w:r w:rsidRPr="00891A28">
              <w:t>–</w:t>
            </w:r>
            <w:r w:rsidRPr="00891A28">
              <w:tab/>
              <w:t>None</w:t>
            </w:r>
          </w:p>
        </w:tc>
      </w:tr>
      <w:tr w:rsidR="009364AD" w:rsidRPr="00891A28" w14:paraId="51EC1A03" w14:textId="77777777" w:rsidTr="00806C63">
        <w:trPr>
          <w:cantSplit/>
          <w:jc w:val="center"/>
        </w:trPr>
        <w:tc>
          <w:tcPr>
            <w:tcW w:w="1285" w:type="dxa"/>
            <w:vMerge/>
          </w:tcPr>
          <w:p w14:paraId="6BBA9BEB" w14:textId="77777777" w:rsidR="009364AD" w:rsidRPr="00891A28" w:rsidRDefault="009364AD">
            <w:pPr>
              <w:pStyle w:val="Tabletext0"/>
              <w:tabs>
                <w:tab w:val="left" w:pos="227"/>
              </w:tabs>
            </w:pPr>
          </w:p>
        </w:tc>
        <w:tc>
          <w:tcPr>
            <w:tcW w:w="2361" w:type="dxa"/>
          </w:tcPr>
          <w:p w14:paraId="70FC8765" w14:textId="77777777" w:rsidR="009364AD" w:rsidRPr="00891A28" w:rsidRDefault="009364AD">
            <w:pPr>
              <w:pStyle w:val="Tabletext0"/>
              <w:tabs>
                <w:tab w:val="left" w:pos="227"/>
              </w:tabs>
            </w:pPr>
            <w:r w:rsidRPr="00891A28">
              <w:t>Dictionary</w:t>
            </w:r>
          </w:p>
          <w:p w14:paraId="22E325CE" w14:textId="77777777" w:rsidR="009364AD" w:rsidRPr="00891A28" w:rsidRDefault="009364AD">
            <w:pPr>
              <w:pStyle w:val="Tabletext0"/>
              <w:tabs>
                <w:tab w:val="left" w:pos="227"/>
              </w:tabs>
            </w:pPr>
            <w:r w:rsidRPr="00891A28">
              <w:t>–</w:t>
            </w:r>
            <w:r w:rsidRPr="00891A28">
              <w:tab/>
              <w:t>Singletons</w:t>
            </w:r>
          </w:p>
          <w:p w14:paraId="7F2E09E7" w14:textId="77777777" w:rsidR="009364AD" w:rsidRPr="00891A28" w:rsidRDefault="009364AD">
            <w:pPr>
              <w:pStyle w:val="Tabletext0"/>
              <w:tabs>
                <w:tab w:val="left" w:pos="227"/>
              </w:tabs>
            </w:pPr>
            <w:r w:rsidRPr="00891A28">
              <w:t>–</w:t>
            </w:r>
            <w:r w:rsidRPr="00891A28">
              <w:tab/>
              <w:t>Page spanning</w:t>
            </w:r>
          </w:p>
        </w:tc>
        <w:tc>
          <w:tcPr>
            <w:tcW w:w="3578" w:type="dxa"/>
          </w:tcPr>
          <w:p w14:paraId="243EDA5B" w14:textId="77777777" w:rsidR="009364AD" w:rsidRPr="00891A28" w:rsidRDefault="009364AD">
            <w:pPr>
              <w:pStyle w:val="Tabletext0"/>
              <w:tabs>
                <w:tab w:val="left" w:pos="227"/>
              </w:tabs>
            </w:pPr>
          </w:p>
          <w:p w14:paraId="1A4B9D38" w14:textId="77777777" w:rsidR="009364AD" w:rsidRPr="00891A28" w:rsidRDefault="009364AD">
            <w:pPr>
              <w:pStyle w:val="Tabletext0"/>
              <w:tabs>
                <w:tab w:val="left" w:pos="227"/>
              </w:tabs>
            </w:pPr>
            <w:r w:rsidRPr="00891A28">
              <w:t>–</w:t>
            </w:r>
            <w:r w:rsidRPr="00891A28">
              <w:tab/>
              <w:t>In dictionary</w:t>
            </w:r>
            <w:r w:rsidRPr="00891A28">
              <w:rPr>
                <w:vertAlign w:val="superscript"/>
              </w:rPr>
              <w:t>d)</w:t>
            </w:r>
            <w:r w:rsidRPr="00891A28">
              <w:t xml:space="preserve"> (default)</w:t>
            </w:r>
          </w:p>
          <w:p w14:paraId="61DB1DBF" w14:textId="77777777" w:rsidR="009364AD" w:rsidRPr="00891A28" w:rsidRDefault="009364AD">
            <w:pPr>
              <w:pStyle w:val="Tabletext0"/>
              <w:tabs>
                <w:tab w:val="left" w:pos="227"/>
              </w:tabs>
              <w:ind w:left="227" w:hanging="227"/>
            </w:pPr>
            <w:r w:rsidRPr="00891A28">
              <w:t>–</w:t>
            </w:r>
            <w:r w:rsidRPr="00891A28">
              <w:tab/>
              <w:t>Sequentially incremental</w:t>
            </w:r>
            <w:r w:rsidRPr="00891A28">
              <w:rPr>
                <w:vertAlign w:val="superscript"/>
              </w:rPr>
              <w:t>e)</w:t>
            </w:r>
            <w:r w:rsidRPr="00891A28">
              <w:t xml:space="preserve"> (default)</w:t>
            </w:r>
          </w:p>
        </w:tc>
        <w:tc>
          <w:tcPr>
            <w:tcW w:w="2127" w:type="dxa"/>
          </w:tcPr>
          <w:p w14:paraId="2E110F44" w14:textId="77777777" w:rsidR="009364AD" w:rsidRPr="00891A28" w:rsidRDefault="009364AD">
            <w:pPr>
              <w:pStyle w:val="Tabletext0"/>
              <w:tabs>
                <w:tab w:val="left" w:pos="227"/>
              </w:tabs>
            </w:pPr>
          </w:p>
          <w:p w14:paraId="5F83663D" w14:textId="77777777" w:rsidR="009364AD" w:rsidRPr="00891A28" w:rsidRDefault="009364AD">
            <w:pPr>
              <w:pStyle w:val="Tabletext0"/>
              <w:tabs>
                <w:tab w:val="left" w:pos="227"/>
              </w:tabs>
            </w:pPr>
            <w:r w:rsidRPr="00891A28">
              <w:t>–</w:t>
            </w:r>
            <w:r w:rsidRPr="00891A28">
              <w:tab/>
              <w:t xml:space="preserve">None </w:t>
            </w:r>
          </w:p>
          <w:p w14:paraId="4EF61763" w14:textId="77777777" w:rsidR="009364AD" w:rsidRPr="00891A28" w:rsidRDefault="009364AD">
            <w:pPr>
              <w:pStyle w:val="Tabletext0"/>
              <w:tabs>
                <w:tab w:val="left" w:pos="227"/>
              </w:tabs>
            </w:pPr>
            <w:r w:rsidRPr="00891A28">
              <w:t>–</w:t>
            </w:r>
            <w:r w:rsidRPr="00891A28">
              <w:tab/>
              <w:t xml:space="preserve">None </w:t>
            </w:r>
          </w:p>
        </w:tc>
      </w:tr>
      <w:tr w:rsidR="009364AD" w:rsidRPr="00614AF0" w14:paraId="1BEF2B99" w14:textId="77777777" w:rsidTr="00806C63">
        <w:trPr>
          <w:cantSplit/>
          <w:jc w:val="center"/>
        </w:trPr>
        <w:tc>
          <w:tcPr>
            <w:tcW w:w="1285" w:type="dxa"/>
            <w:vMerge/>
          </w:tcPr>
          <w:p w14:paraId="69AED841" w14:textId="77777777" w:rsidR="009364AD" w:rsidRPr="00891A28" w:rsidRDefault="009364AD">
            <w:pPr>
              <w:pStyle w:val="Tabletext0"/>
              <w:tabs>
                <w:tab w:val="left" w:pos="227"/>
              </w:tabs>
            </w:pPr>
          </w:p>
        </w:tc>
        <w:tc>
          <w:tcPr>
            <w:tcW w:w="2361" w:type="dxa"/>
          </w:tcPr>
          <w:p w14:paraId="73AB166B" w14:textId="77777777" w:rsidR="009364AD" w:rsidRPr="00891A28" w:rsidRDefault="009364AD">
            <w:pPr>
              <w:pStyle w:val="Tabletext0"/>
              <w:tabs>
                <w:tab w:val="left" w:pos="227"/>
              </w:tabs>
            </w:pPr>
            <w:r w:rsidRPr="00891A28">
              <w:t>Refine</w:t>
            </w:r>
          </w:p>
        </w:tc>
        <w:tc>
          <w:tcPr>
            <w:tcW w:w="3578" w:type="dxa"/>
          </w:tcPr>
          <w:p w14:paraId="0587FACA" w14:textId="77777777" w:rsidR="009364AD" w:rsidRPr="00891A28" w:rsidRDefault="009364AD">
            <w:pPr>
              <w:pStyle w:val="Tabletext0"/>
              <w:tabs>
                <w:tab w:val="left" w:pos="227"/>
              </w:tabs>
            </w:pPr>
            <w:r w:rsidRPr="00891A28">
              <w:t xml:space="preserve">Arithmetic (inverse of JBIG2 decoder process) </w:t>
            </w:r>
          </w:p>
        </w:tc>
        <w:tc>
          <w:tcPr>
            <w:tcW w:w="2127" w:type="dxa"/>
          </w:tcPr>
          <w:p w14:paraId="4CACCADC" w14:textId="77777777" w:rsidR="009364AD" w:rsidRPr="00470934" w:rsidRDefault="009364AD">
            <w:pPr>
              <w:pStyle w:val="Tabletext0"/>
              <w:tabs>
                <w:tab w:val="left" w:pos="227"/>
              </w:tabs>
              <w:ind w:left="227" w:hanging="227"/>
              <w:rPr>
                <w:lang w:val="fr-CH"/>
              </w:rPr>
            </w:pPr>
            <w:r w:rsidRPr="00470934">
              <w:rPr>
                <w:lang w:val="fr-CH"/>
              </w:rPr>
              <w:t>–</w:t>
            </w:r>
            <w:r w:rsidRPr="00470934">
              <w:rPr>
                <w:lang w:val="fr-CH"/>
              </w:rPr>
              <w:tab/>
              <w:t>[J4], ITU-T Rec. T.88 | ISO/IEC 14492</w:t>
            </w:r>
          </w:p>
        </w:tc>
      </w:tr>
      <w:tr w:rsidR="009364AD" w:rsidRPr="00614AF0" w14:paraId="41D197BB" w14:textId="77777777" w:rsidTr="00806C63">
        <w:trPr>
          <w:cantSplit/>
          <w:jc w:val="center"/>
        </w:trPr>
        <w:tc>
          <w:tcPr>
            <w:tcW w:w="1285" w:type="dxa"/>
            <w:vMerge/>
          </w:tcPr>
          <w:p w14:paraId="41683F9C" w14:textId="77777777" w:rsidR="009364AD" w:rsidRPr="00470934" w:rsidRDefault="009364AD">
            <w:pPr>
              <w:pStyle w:val="Tabletext0"/>
              <w:tabs>
                <w:tab w:val="left" w:pos="227"/>
              </w:tabs>
              <w:rPr>
                <w:lang w:val="fr-CH"/>
              </w:rPr>
            </w:pPr>
          </w:p>
        </w:tc>
        <w:tc>
          <w:tcPr>
            <w:tcW w:w="2361" w:type="dxa"/>
          </w:tcPr>
          <w:p w14:paraId="575D11E5" w14:textId="77777777" w:rsidR="009364AD" w:rsidRPr="00891A28" w:rsidRDefault="009364AD">
            <w:pPr>
              <w:pStyle w:val="Tabletext0"/>
              <w:tabs>
                <w:tab w:val="left" w:pos="227"/>
              </w:tabs>
            </w:pPr>
            <w:r w:rsidRPr="00891A28">
              <w:t>Encode (bitstream generation)</w:t>
            </w:r>
          </w:p>
        </w:tc>
        <w:tc>
          <w:tcPr>
            <w:tcW w:w="3578" w:type="dxa"/>
          </w:tcPr>
          <w:p w14:paraId="2884704F" w14:textId="77777777" w:rsidR="009364AD" w:rsidRPr="00891A28" w:rsidRDefault="009364AD">
            <w:pPr>
              <w:pStyle w:val="Tabletext0"/>
              <w:tabs>
                <w:tab w:val="left" w:pos="227"/>
              </w:tabs>
            </w:pPr>
            <w:r w:rsidRPr="00891A28">
              <w:t>Arithmetic or Huffman (inverse of JBIG2 decoder process)</w:t>
            </w:r>
          </w:p>
        </w:tc>
        <w:tc>
          <w:tcPr>
            <w:tcW w:w="2127" w:type="dxa"/>
          </w:tcPr>
          <w:p w14:paraId="7BD552AC" w14:textId="77777777" w:rsidR="009364AD" w:rsidRPr="00470934" w:rsidRDefault="009364AD">
            <w:pPr>
              <w:pStyle w:val="Tabletext0"/>
              <w:tabs>
                <w:tab w:val="left" w:pos="227"/>
              </w:tabs>
              <w:ind w:left="227" w:hanging="227"/>
              <w:rPr>
                <w:lang w:val="fr-CH"/>
              </w:rPr>
            </w:pPr>
            <w:r w:rsidRPr="00470934">
              <w:rPr>
                <w:lang w:val="fr-CH"/>
              </w:rPr>
              <w:t>–</w:t>
            </w:r>
            <w:r w:rsidRPr="00470934">
              <w:rPr>
                <w:lang w:val="fr-CH"/>
              </w:rPr>
              <w:tab/>
              <w:t>ITU-T Rec. T.88 | ISO/IEC 14492</w:t>
            </w:r>
          </w:p>
        </w:tc>
      </w:tr>
      <w:tr w:rsidR="009364AD" w:rsidRPr="00891A28" w14:paraId="688F0213" w14:textId="77777777" w:rsidTr="00806C63">
        <w:trPr>
          <w:cantSplit/>
          <w:jc w:val="center"/>
        </w:trPr>
        <w:tc>
          <w:tcPr>
            <w:tcW w:w="1285" w:type="dxa"/>
            <w:vMerge w:val="restart"/>
            <w:vAlign w:val="center"/>
          </w:tcPr>
          <w:p w14:paraId="20B6B588" w14:textId="77777777" w:rsidR="009364AD" w:rsidRPr="00891A28" w:rsidRDefault="009364AD" w:rsidP="00CC5BB5">
            <w:pPr>
              <w:pStyle w:val="Tabletext0"/>
              <w:tabs>
                <w:tab w:val="left" w:pos="227"/>
              </w:tabs>
            </w:pPr>
            <w:r w:rsidRPr="00891A28">
              <w:t>Generated</w:t>
            </w:r>
          </w:p>
        </w:tc>
        <w:tc>
          <w:tcPr>
            <w:tcW w:w="2361" w:type="dxa"/>
          </w:tcPr>
          <w:p w14:paraId="1C5ED8A8" w14:textId="77777777" w:rsidR="009364AD" w:rsidRPr="00891A28" w:rsidRDefault="009364AD" w:rsidP="00A82806">
            <w:pPr>
              <w:pStyle w:val="Tabletext0"/>
              <w:tabs>
                <w:tab w:val="left" w:pos="227"/>
              </w:tabs>
            </w:pPr>
            <w:r w:rsidRPr="00891A28">
              <w:t>Capture (rasterize) – at page or character level</w:t>
            </w:r>
          </w:p>
          <w:p w14:paraId="7DAA6BFC" w14:textId="77777777" w:rsidR="009364AD" w:rsidRPr="00891A28" w:rsidRDefault="009364AD" w:rsidP="00F4495A">
            <w:pPr>
              <w:pStyle w:val="Tabletext0"/>
              <w:tabs>
                <w:tab w:val="left" w:pos="227"/>
              </w:tabs>
            </w:pPr>
            <w:r w:rsidRPr="00891A28">
              <w:t>–</w:t>
            </w:r>
            <w:r w:rsidRPr="00891A28">
              <w:tab/>
              <w:t>Resolution</w:t>
            </w:r>
          </w:p>
          <w:p w14:paraId="0DFDA347" w14:textId="77777777" w:rsidR="009364AD" w:rsidRPr="00891A28" w:rsidRDefault="009364AD" w:rsidP="007949B8">
            <w:pPr>
              <w:pStyle w:val="Tabletext0"/>
              <w:tabs>
                <w:tab w:val="left" w:pos="227"/>
              </w:tabs>
            </w:pPr>
            <w:r w:rsidRPr="00891A28">
              <w:t>–</w:t>
            </w:r>
            <w:r w:rsidRPr="00891A28">
              <w:tab/>
              <w:t>Striping</w:t>
            </w:r>
          </w:p>
        </w:tc>
        <w:tc>
          <w:tcPr>
            <w:tcW w:w="3578" w:type="dxa"/>
          </w:tcPr>
          <w:p w14:paraId="566D90AA" w14:textId="77777777" w:rsidR="009364AD" w:rsidRPr="00891A28" w:rsidRDefault="009364AD" w:rsidP="004772EF">
            <w:pPr>
              <w:pStyle w:val="Tabletext0"/>
              <w:tabs>
                <w:tab w:val="left" w:pos="227"/>
              </w:tabs>
            </w:pPr>
            <w:r w:rsidRPr="00891A28">
              <w:t xml:space="preserve">Rasterize from generated to bi-tonal bitmap – at page or character level </w:t>
            </w:r>
          </w:p>
          <w:p w14:paraId="4453BA9A" w14:textId="77777777" w:rsidR="009364AD" w:rsidRPr="00891A28" w:rsidRDefault="009364AD" w:rsidP="003C5524">
            <w:pPr>
              <w:pStyle w:val="Tabletext0"/>
              <w:tabs>
                <w:tab w:val="left" w:pos="227"/>
              </w:tabs>
            </w:pPr>
            <w:r w:rsidRPr="00891A28">
              <w:t>–</w:t>
            </w:r>
            <w:r w:rsidRPr="00891A28">
              <w:tab/>
              <w:t>300 dpi</w:t>
            </w:r>
          </w:p>
          <w:p w14:paraId="5B2A6E8D" w14:textId="77777777" w:rsidR="009364AD" w:rsidRPr="00891A28" w:rsidRDefault="009364AD" w:rsidP="002A68F3">
            <w:pPr>
              <w:pStyle w:val="Tabletext0"/>
              <w:tabs>
                <w:tab w:val="left" w:pos="227"/>
              </w:tabs>
            </w:pPr>
            <w:r w:rsidRPr="00891A28">
              <w:t>–</w:t>
            </w:r>
            <w:r w:rsidRPr="00891A28">
              <w:tab/>
              <w:t xml:space="preserve">2 or more </w:t>
            </w:r>
          </w:p>
        </w:tc>
        <w:tc>
          <w:tcPr>
            <w:tcW w:w="2127" w:type="dxa"/>
          </w:tcPr>
          <w:p w14:paraId="05DFF171" w14:textId="77777777" w:rsidR="009364AD" w:rsidRPr="00891A28" w:rsidRDefault="009364AD" w:rsidP="00AE2F96">
            <w:pPr>
              <w:pStyle w:val="Tabletext0"/>
              <w:tabs>
                <w:tab w:val="left" w:pos="227"/>
              </w:tabs>
              <w:rPr>
                <w:lang w:eastAsia="ja-JP"/>
              </w:rPr>
            </w:pPr>
            <w:r w:rsidRPr="00891A28">
              <w:br/>
            </w:r>
          </w:p>
          <w:p w14:paraId="7B3E23D6" w14:textId="77777777" w:rsidR="009364AD" w:rsidRPr="00891A28" w:rsidRDefault="009364AD" w:rsidP="000655FE">
            <w:pPr>
              <w:pStyle w:val="Tabletext0"/>
              <w:tabs>
                <w:tab w:val="left" w:pos="227"/>
              </w:tabs>
            </w:pPr>
            <w:r w:rsidRPr="00891A28">
              <w:t>–</w:t>
            </w:r>
            <w:r w:rsidRPr="00891A28">
              <w:tab/>
              <w:t>None</w:t>
            </w:r>
          </w:p>
          <w:p w14:paraId="19F1B3E4" w14:textId="77777777" w:rsidR="009364AD" w:rsidRPr="00891A28" w:rsidRDefault="009364AD" w:rsidP="000655FE">
            <w:pPr>
              <w:pStyle w:val="Tabletext0"/>
              <w:tabs>
                <w:tab w:val="left" w:pos="227"/>
              </w:tabs>
            </w:pPr>
            <w:r w:rsidRPr="00891A28">
              <w:t>–</w:t>
            </w:r>
            <w:r w:rsidRPr="00891A28">
              <w:tab/>
              <w:t>None</w:t>
            </w:r>
          </w:p>
        </w:tc>
      </w:tr>
      <w:tr w:rsidR="009364AD" w:rsidRPr="00891A28" w14:paraId="5C73E24A" w14:textId="77777777" w:rsidTr="00806C63">
        <w:trPr>
          <w:cantSplit/>
          <w:jc w:val="center"/>
        </w:trPr>
        <w:tc>
          <w:tcPr>
            <w:tcW w:w="1285" w:type="dxa"/>
            <w:vMerge/>
          </w:tcPr>
          <w:p w14:paraId="514F8159" w14:textId="77777777" w:rsidR="009364AD" w:rsidRPr="00891A28" w:rsidRDefault="009364AD">
            <w:pPr>
              <w:pStyle w:val="Tabletext0"/>
              <w:tabs>
                <w:tab w:val="left" w:pos="227"/>
              </w:tabs>
            </w:pPr>
          </w:p>
        </w:tc>
        <w:tc>
          <w:tcPr>
            <w:tcW w:w="2361" w:type="dxa"/>
          </w:tcPr>
          <w:p w14:paraId="72220321" w14:textId="77777777" w:rsidR="009364AD" w:rsidRPr="00891A28" w:rsidRDefault="009364AD">
            <w:pPr>
              <w:pStyle w:val="Tabletext0"/>
              <w:tabs>
                <w:tab w:val="left" w:pos="227"/>
              </w:tabs>
            </w:pPr>
            <w:r w:rsidRPr="00891A28">
              <w:t>Filter</w:t>
            </w:r>
          </w:p>
        </w:tc>
        <w:tc>
          <w:tcPr>
            <w:tcW w:w="3578" w:type="dxa"/>
          </w:tcPr>
          <w:p w14:paraId="1DDEF3FD" w14:textId="77777777" w:rsidR="009364AD" w:rsidRPr="00891A28" w:rsidRDefault="009364AD">
            <w:pPr>
              <w:pStyle w:val="Tabletext0"/>
              <w:tabs>
                <w:tab w:val="left" w:pos="227"/>
              </w:tabs>
            </w:pPr>
            <w:r w:rsidRPr="00891A28">
              <w:t>N/A</w:t>
            </w:r>
          </w:p>
        </w:tc>
        <w:tc>
          <w:tcPr>
            <w:tcW w:w="2127" w:type="dxa"/>
          </w:tcPr>
          <w:p w14:paraId="0D42F313" w14:textId="77777777" w:rsidR="009364AD" w:rsidRPr="00891A28" w:rsidRDefault="009364AD">
            <w:pPr>
              <w:pStyle w:val="Tabletext0"/>
              <w:tabs>
                <w:tab w:val="left" w:pos="227"/>
              </w:tabs>
            </w:pPr>
            <w:r w:rsidRPr="00891A28">
              <w:t>N/A</w:t>
            </w:r>
          </w:p>
        </w:tc>
      </w:tr>
      <w:tr w:rsidR="009364AD" w:rsidRPr="00891A28" w14:paraId="183DE457" w14:textId="77777777" w:rsidTr="00806C63">
        <w:trPr>
          <w:cantSplit/>
          <w:jc w:val="center"/>
        </w:trPr>
        <w:tc>
          <w:tcPr>
            <w:tcW w:w="1285" w:type="dxa"/>
            <w:vMerge/>
          </w:tcPr>
          <w:p w14:paraId="64BD082C" w14:textId="77777777" w:rsidR="009364AD" w:rsidRPr="00891A28" w:rsidRDefault="009364AD">
            <w:pPr>
              <w:pStyle w:val="Tabletext0"/>
              <w:tabs>
                <w:tab w:val="left" w:pos="227"/>
              </w:tabs>
            </w:pPr>
          </w:p>
        </w:tc>
        <w:tc>
          <w:tcPr>
            <w:tcW w:w="2361" w:type="dxa"/>
          </w:tcPr>
          <w:p w14:paraId="42EF7147" w14:textId="77777777" w:rsidR="009364AD" w:rsidRPr="00891A28" w:rsidRDefault="009364AD">
            <w:pPr>
              <w:pStyle w:val="Tabletext0"/>
              <w:tabs>
                <w:tab w:val="left" w:pos="227"/>
              </w:tabs>
            </w:pPr>
            <w:r w:rsidRPr="00891A28">
              <w:t>Orient (de-skew)</w:t>
            </w:r>
          </w:p>
        </w:tc>
        <w:tc>
          <w:tcPr>
            <w:tcW w:w="3578" w:type="dxa"/>
          </w:tcPr>
          <w:p w14:paraId="76D97CD8" w14:textId="77777777" w:rsidR="009364AD" w:rsidRPr="00891A28" w:rsidRDefault="009364AD">
            <w:pPr>
              <w:pStyle w:val="Tabletext0"/>
              <w:tabs>
                <w:tab w:val="left" w:pos="227"/>
              </w:tabs>
            </w:pPr>
            <w:r w:rsidRPr="00891A28">
              <w:t>N/A</w:t>
            </w:r>
          </w:p>
        </w:tc>
        <w:tc>
          <w:tcPr>
            <w:tcW w:w="2127" w:type="dxa"/>
          </w:tcPr>
          <w:p w14:paraId="10975253" w14:textId="77777777" w:rsidR="009364AD" w:rsidRPr="00891A28" w:rsidRDefault="009364AD">
            <w:pPr>
              <w:pStyle w:val="Tabletext0"/>
              <w:tabs>
                <w:tab w:val="left" w:pos="227"/>
              </w:tabs>
            </w:pPr>
            <w:r w:rsidRPr="00891A28">
              <w:t>N/A</w:t>
            </w:r>
          </w:p>
        </w:tc>
      </w:tr>
      <w:tr w:rsidR="009364AD" w:rsidRPr="00891A28" w14:paraId="1D37BBA3" w14:textId="77777777" w:rsidTr="00806C63">
        <w:trPr>
          <w:cantSplit/>
          <w:jc w:val="center"/>
        </w:trPr>
        <w:tc>
          <w:tcPr>
            <w:tcW w:w="1285" w:type="dxa"/>
            <w:vMerge/>
          </w:tcPr>
          <w:p w14:paraId="196D9B33" w14:textId="77777777" w:rsidR="009364AD" w:rsidRPr="00891A28" w:rsidRDefault="009364AD">
            <w:pPr>
              <w:pStyle w:val="Tabletext0"/>
              <w:tabs>
                <w:tab w:val="left" w:pos="227"/>
              </w:tabs>
            </w:pPr>
          </w:p>
        </w:tc>
        <w:tc>
          <w:tcPr>
            <w:tcW w:w="2361" w:type="dxa"/>
          </w:tcPr>
          <w:p w14:paraId="1CE7B2D8" w14:textId="77777777" w:rsidR="009364AD" w:rsidRPr="00891A28" w:rsidRDefault="009364AD">
            <w:pPr>
              <w:pStyle w:val="Tabletext0"/>
              <w:tabs>
                <w:tab w:val="left" w:pos="227"/>
              </w:tabs>
              <w:rPr>
                <w:lang w:eastAsia="ja-JP"/>
              </w:rPr>
            </w:pPr>
            <w:r w:rsidRPr="00891A28">
              <w:t>Identify</w:t>
            </w:r>
            <w:r w:rsidRPr="00891A28">
              <w:rPr>
                <w:rFonts w:hint="eastAsia"/>
                <w:lang w:eastAsia="ja-JP"/>
              </w:rPr>
              <w:t xml:space="preserve"> (Region)</w:t>
            </w:r>
          </w:p>
          <w:p w14:paraId="7FC4CE99" w14:textId="77777777" w:rsidR="009364AD" w:rsidRPr="00891A28" w:rsidRDefault="009364AD">
            <w:pPr>
              <w:pStyle w:val="Tabletext0"/>
              <w:tabs>
                <w:tab w:val="left" w:pos="227"/>
              </w:tabs>
            </w:pPr>
            <w:r w:rsidRPr="00891A28">
              <w:t>–</w:t>
            </w:r>
            <w:r w:rsidRPr="00891A28">
              <w:tab/>
              <w:t>Segment</w:t>
            </w:r>
          </w:p>
          <w:p w14:paraId="3C36C462" w14:textId="77777777" w:rsidR="009364AD" w:rsidRPr="00891A28" w:rsidRDefault="009364AD">
            <w:pPr>
              <w:pStyle w:val="Tabletext0"/>
              <w:tabs>
                <w:tab w:val="left" w:pos="227"/>
              </w:tabs>
            </w:pPr>
            <w:r w:rsidRPr="00891A28">
              <w:t>–</w:t>
            </w:r>
            <w:r w:rsidRPr="00891A28">
              <w:tab/>
              <w:t>Classify</w:t>
            </w:r>
          </w:p>
        </w:tc>
        <w:tc>
          <w:tcPr>
            <w:tcW w:w="3578" w:type="dxa"/>
          </w:tcPr>
          <w:p w14:paraId="1C18C6BC" w14:textId="77777777" w:rsidR="009364AD" w:rsidRPr="00891A28" w:rsidRDefault="009364AD">
            <w:pPr>
              <w:pStyle w:val="Tabletext0"/>
              <w:tabs>
                <w:tab w:val="left" w:pos="227"/>
              </w:tabs>
            </w:pPr>
          </w:p>
          <w:p w14:paraId="7D8CD9AF" w14:textId="77777777" w:rsidR="009364AD" w:rsidRPr="00891A28" w:rsidRDefault="009364AD">
            <w:pPr>
              <w:pStyle w:val="Tabletext0"/>
              <w:tabs>
                <w:tab w:val="left" w:pos="227"/>
              </w:tabs>
            </w:pPr>
            <w:r w:rsidRPr="00891A28">
              <w:t>–</w:t>
            </w:r>
            <w:r w:rsidRPr="00891A28">
              <w:tab/>
              <w:t>Recursive x-y cut</w:t>
            </w:r>
          </w:p>
          <w:p w14:paraId="1F88020B" w14:textId="77777777" w:rsidR="009364AD" w:rsidRPr="00891A28" w:rsidRDefault="009364AD">
            <w:pPr>
              <w:pStyle w:val="Tabletext0"/>
              <w:tabs>
                <w:tab w:val="left" w:pos="227"/>
              </w:tabs>
            </w:pPr>
            <w:r w:rsidRPr="00891A28">
              <w:t>–</w:t>
            </w:r>
            <w:r w:rsidRPr="00891A28">
              <w:tab/>
              <w:t>Texture analyzer</w:t>
            </w:r>
          </w:p>
        </w:tc>
        <w:tc>
          <w:tcPr>
            <w:tcW w:w="2127" w:type="dxa"/>
          </w:tcPr>
          <w:p w14:paraId="3FC31007" w14:textId="77777777" w:rsidR="009364AD" w:rsidRPr="00891A28" w:rsidRDefault="009364AD">
            <w:pPr>
              <w:pStyle w:val="Tabletext0"/>
              <w:tabs>
                <w:tab w:val="left" w:pos="227"/>
              </w:tabs>
            </w:pPr>
          </w:p>
          <w:p w14:paraId="394AA094" w14:textId="77777777" w:rsidR="009364AD" w:rsidRPr="00891A28" w:rsidRDefault="009364AD">
            <w:pPr>
              <w:pStyle w:val="Tabletext0"/>
              <w:tabs>
                <w:tab w:val="left" w:pos="227"/>
              </w:tabs>
            </w:pPr>
            <w:r w:rsidRPr="00891A28">
              <w:t>–</w:t>
            </w:r>
            <w:r w:rsidRPr="00891A28">
              <w:tab/>
              <w:t xml:space="preserve">Pages 372-384 of </w:t>
            </w:r>
            <w:r w:rsidRPr="00891A28">
              <w:rPr>
                <w:lang w:eastAsia="ko-KR"/>
              </w:rPr>
              <w:t>[J2]</w:t>
            </w:r>
            <w:r w:rsidRPr="00891A28">
              <w:t xml:space="preserve"> </w:t>
            </w:r>
          </w:p>
          <w:p w14:paraId="7EFF24E7" w14:textId="77777777" w:rsidR="009364AD" w:rsidRPr="00891A28" w:rsidRDefault="009364AD">
            <w:pPr>
              <w:pStyle w:val="Tabletext0"/>
              <w:tabs>
                <w:tab w:val="left" w:pos="227"/>
              </w:tabs>
            </w:pPr>
            <w:r w:rsidRPr="00891A28">
              <w:t>–</w:t>
            </w:r>
            <w:r w:rsidRPr="00891A28">
              <w:tab/>
              <w:t xml:space="preserve">Pages 385-388 of </w:t>
            </w:r>
            <w:r w:rsidRPr="00891A28">
              <w:rPr>
                <w:lang w:eastAsia="ko-KR"/>
              </w:rPr>
              <w:t>[J2]</w:t>
            </w:r>
          </w:p>
        </w:tc>
      </w:tr>
      <w:tr w:rsidR="009364AD" w:rsidRPr="00891A28" w14:paraId="5CFEFFB2" w14:textId="77777777" w:rsidTr="00806C63">
        <w:trPr>
          <w:cantSplit/>
          <w:jc w:val="center"/>
        </w:trPr>
        <w:tc>
          <w:tcPr>
            <w:tcW w:w="1285" w:type="dxa"/>
            <w:vMerge/>
          </w:tcPr>
          <w:p w14:paraId="7E2630A8" w14:textId="77777777" w:rsidR="009364AD" w:rsidRPr="00891A28" w:rsidRDefault="009364AD">
            <w:pPr>
              <w:pStyle w:val="Tabletext0"/>
              <w:tabs>
                <w:tab w:val="left" w:pos="227"/>
              </w:tabs>
            </w:pPr>
          </w:p>
        </w:tc>
        <w:tc>
          <w:tcPr>
            <w:tcW w:w="2361" w:type="dxa"/>
          </w:tcPr>
          <w:p w14:paraId="1A259212" w14:textId="77777777" w:rsidR="009364AD" w:rsidRPr="00891A28" w:rsidRDefault="009364AD">
            <w:pPr>
              <w:pStyle w:val="Tabletext0"/>
              <w:tabs>
                <w:tab w:val="left" w:pos="227"/>
              </w:tabs>
            </w:pPr>
            <w:r w:rsidRPr="00891A28">
              <w:t>Extract</w:t>
            </w:r>
          </w:p>
          <w:p w14:paraId="2E618BE4" w14:textId="77777777" w:rsidR="009364AD" w:rsidRPr="00891A28" w:rsidRDefault="009364AD">
            <w:pPr>
              <w:pStyle w:val="Tabletext0"/>
              <w:tabs>
                <w:tab w:val="left" w:pos="227"/>
              </w:tabs>
            </w:pPr>
            <w:r w:rsidRPr="00891A28">
              <w:t>–</w:t>
            </w:r>
            <w:r w:rsidRPr="00891A28">
              <w:tab/>
              <w:t>Isolate (black shapes)</w:t>
            </w:r>
          </w:p>
          <w:p w14:paraId="6F406B03" w14:textId="77777777" w:rsidR="009364AD" w:rsidRPr="00891A28" w:rsidRDefault="009364AD">
            <w:pPr>
              <w:pStyle w:val="Tabletext0"/>
              <w:tabs>
                <w:tab w:val="left" w:pos="227"/>
              </w:tabs>
            </w:pPr>
            <w:r w:rsidRPr="00891A28">
              <w:t>–</w:t>
            </w:r>
            <w:r w:rsidRPr="00891A28">
              <w:tab/>
              <w:t>Truncate (by size)</w:t>
            </w:r>
          </w:p>
          <w:p w14:paraId="15565358" w14:textId="77777777" w:rsidR="009364AD" w:rsidRPr="00891A28" w:rsidRDefault="009364AD">
            <w:pPr>
              <w:pStyle w:val="Tabletext0"/>
              <w:tabs>
                <w:tab w:val="left" w:pos="227"/>
              </w:tabs>
              <w:ind w:left="227" w:hanging="227"/>
            </w:pPr>
            <w:r w:rsidRPr="00891A28">
              <w:t>–</w:t>
            </w:r>
            <w:r w:rsidRPr="00891A28">
              <w:tab/>
              <w:t>Force (to avoid generic region encoding)</w:t>
            </w:r>
          </w:p>
        </w:tc>
        <w:tc>
          <w:tcPr>
            <w:tcW w:w="3578" w:type="dxa"/>
          </w:tcPr>
          <w:p w14:paraId="2BC8172F" w14:textId="77777777" w:rsidR="009364AD" w:rsidRPr="00891A28" w:rsidRDefault="009364AD">
            <w:pPr>
              <w:pStyle w:val="Tabletext0"/>
              <w:tabs>
                <w:tab w:val="left" w:pos="227"/>
              </w:tabs>
            </w:pPr>
          </w:p>
          <w:p w14:paraId="362E331A" w14:textId="77777777" w:rsidR="009364AD" w:rsidRPr="00891A28" w:rsidRDefault="009364AD">
            <w:pPr>
              <w:pStyle w:val="Tabletext0"/>
              <w:tabs>
                <w:tab w:val="left" w:pos="227"/>
              </w:tabs>
              <w:ind w:left="227" w:hanging="227"/>
            </w:pPr>
            <w:r w:rsidRPr="00891A28">
              <w:t>–</w:t>
            </w:r>
            <w:r w:rsidRPr="00891A28">
              <w:tab/>
              <w:t>8 connected boundary trace/rub-based region-fill approach</w:t>
            </w:r>
          </w:p>
          <w:p w14:paraId="256B3BCC" w14:textId="77777777" w:rsidR="009364AD" w:rsidRPr="00891A28" w:rsidRDefault="009364AD">
            <w:pPr>
              <w:pStyle w:val="Tabletext0"/>
              <w:tabs>
                <w:tab w:val="left" w:pos="227"/>
              </w:tabs>
            </w:pPr>
            <w:r w:rsidRPr="00891A28">
              <w:t>–</w:t>
            </w:r>
            <w:r w:rsidRPr="00891A28">
              <w:tab/>
              <w:t>Min/max of shape w &amp; h</w:t>
            </w:r>
          </w:p>
          <w:p w14:paraId="1DE1C24D" w14:textId="77777777" w:rsidR="009364AD" w:rsidRPr="00891A28" w:rsidRDefault="009364AD">
            <w:pPr>
              <w:pStyle w:val="Tabletext0"/>
              <w:tabs>
                <w:tab w:val="left" w:pos="227"/>
              </w:tabs>
            </w:pPr>
            <w:r w:rsidRPr="00891A28">
              <w:t>–</w:t>
            </w:r>
            <w:r w:rsidRPr="00891A28">
              <w:tab/>
              <w:t>Not required (default)</w:t>
            </w:r>
          </w:p>
        </w:tc>
        <w:tc>
          <w:tcPr>
            <w:tcW w:w="2127" w:type="dxa"/>
          </w:tcPr>
          <w:p w14:paraId="78E7B87F" w14:textId="77777777" w:rsidR="009364AD" w:rsidRPr="00891A28" w:rsidRDefault="009364AD">
            <w:pPr>
              <w:pStyle w:val="Tabletext0"/>
              <w:tabs>
                <w:tab w:val="left" w:pos="227"/>
              </w:tabs>
            </w:pPr>
          </w:p>
          <w:p w14:paraId="6C9DC6A3" w14:textId="77777777" w:rsidR="009364AD" w:rsidRPr="00891A28" w:rsidRDefault="009364AD">
            <w:pPr>
              <w:pStyle w:val="Tabletext0"/>
              <w:tabs>
                <w:tab w:val="left" w:pos="227"/>
              </w:tabs>
              <w:ind w:left="227" w:hanging="227"/>
            </w:pPr>
            <w:r w:rsidRPr="00891A28">
              <w:t>–</w:t>
            </w:r>
            <w:r w:rsidRPr="00891A28">
              <w:tab/>
              <w:t xml:space="preserve">Pages 320-325 of </w:t>
            </w:r>
            <w:r w:rsidRPr="00891A28">
              <w:rPr>
                <w:lang w:eastAsia="ko-KR"/>
              </w:rPr>
              <w:t>[J2]</w:t>
            </w:r>
            <w:r w:rsidRPr="00891A28">
              <w:t xml:space="preserve">, </w:t>
            </w:r>
            <w:r w:rsidRPr="00891A28">
              <w:rPr>
                <w:lang w:eastAsia="ko-KR"/>
              </w:rPr>
              <w:t>[J3]</w:t>
            </w:r>
          </w:p>
          <w:p w14:paraId="7BDA47A2" w14:textId="77777777" w:rsidR="009364AD" w:rsidRPr="00891A28" w:rsidRDefault="009364AD">
            <w:pPr>
              <w:pStyle w:val="Tabletext0"/>
              <w:tabs>
                <w:tab w:val="left" w:pos="227"/>
              </w:tabs>
            </w:pPr>
            <w:r w:rsidRPr="00891A28">
              <w:t>–</w:t>
            </w:r>
            <w:r w:rsidRPr="00891A28">
              <w:tab/>
            </w:r>
            <w:r w:rsidRPr="00891A28">
              <w:rPr>
                <w:lang w:eastAsia="ko-KR"/>
              </w:rPr>
              <w:t>[J3]</w:t>
            </w:r>
          </w:p>
          <w:p w14:paraId="7FFB0BC2" w14:textId="77777777" w:rsidR="009364AD" w:rsidRPr="00891A28" w:rsidRDefault="009364AD">
            <w:pPr>
              <w:pStyle w:val="Tabletext0"/>
              <w:tabs>
                <w:tab w:val="left" w:pos="227"/>
              </w:tabs>
            </w:pPr>
            <w:r w:rsidRPr="00891A28">
              <w:t>–</w:t>
            </w:r>
            <w:r w:rsidRPr="00891A28">
              <w:tab/>
              <w:t>None</w:t>
            </w:r>
          </w:p>
        </w:tc>
      </w:tr>
      <w:tr w:rsidR="009364AD" w:rsidRPr="00891A28" w14:paraId="1F8138EB" w14:textId="77777777" w:rsidTr="00806C63">
        <w:trPr>
          <w:cantSplit/>
          <w:jc w:val="center"/>
        </w:trPr>
        <w:tc>
          <w:tcPr>
            <w:tcW w:w="1285" w:type="dxa"/>
            <w:vMerge/>
          </w:tcPr>
          <w:p w14:paraId="3DA430FF" w14:textId="77777777" w:rsidR="009364AD" w:rsidRPr="00891A28" w:rsidRDefault="009364AD">
            <w:pPr>
              <w:pStyle w:val="Tabletext0"/>
              <w:tabs>
                <w:tab w:val="left" w:pos="227"/>
              </w:tabs>
            </w:pPr>
          </w:p>
        </w:tc>
        <w:tc>
          <w:tcPr>
            <w:tcW w:w="2361" w:type="dxa"/>
          </w:tcPr>
          <w:p w14:paraId="5EF87E9A" w14:textId="77777777" w:rsidR="009364AD" w:rsidRPr="00891A28" w:rsidRDefault="009364AD">
            <w:pPr>
              <w:pStyle w:val="Tabletext0"/>
              <w:tabs>
                <w:tab w:val="left" w:pos="227"/>
              </w:tabs>
            </w:pPr>
            <w:r w:rsidRPr="00891A28">
              <w:t>Screen (means of speeding up match)</w:t>
            </w:r>
          </w:p>
        </w:tc>
        <w:tc>
          <w:tcPr>
            <w:tcW w:w="3578" w:type="dxa"/>
          </w:tcPr>
          <w:p w14:paraId="7E1DBD39" w14:textId="77777777" w:rsidR="009364AD" w:rsidRPr="00891A28" w:rsidRDefault="009364AD">
            <w:pPr>
              <w:pStyle w:val="Tabletext0"/>
              <w:tabs>
                <w:tab w:val="left" w:pos="227"/>
              </w:tabs>
            </w:pPr>
            <w:r w:rsidRPr="00891A28">
              <w:t>Comparison of height, width and/or distribution of black pixels</w:t>
            </w:r>
          </w:p>
        </w:tc>
        <w:tc>
          <w:tcPr>
            <w:tcW w:w="2127" w:type="dxa"/>
          </w:tcPr>
          <w:p w14:paraId="55F12765" w14:textId="77777777" w:rsidR="009364AD" w:rsidRPr="00891A28" w:rsidRDefault="009364AD">
            <w:pPr>
              <w:pStyle w:val="Tabletext0"/>
              <w:tabs>
                <w:tab w:val="left" w:pos="227"/>
              </w:tabs>
            </w:pPr>
            <w:r w:rsidRPr="00891A28">
              <w:t xml:space="preserve">Pages 332-333 of </w:t>
            </w:r>
            <w:r w:rsidRPr="00891A28">
              <w:rPr>
                <w:lang w:eastAsia="ko-KR"/>
              </w:rPr>
              <w:t>[J2]</w:t>
            </w:r>
          </w:p>
        </w:tc>
      </w:tr>
      <w:tr w:rsidR="009364AD" w:rsidRPr="00891A28" w14:paraId="64122735" w14:textId="77777777" w:rsidTr="00806C63">
        <w:trPr>
          <w:cantSplit/>
          <w:jc w:val="center"/>
        </w:trPr>
        <w:tc>
          <w:tcPr>
            <w:tcW w:w="1285" w:type="dxa"/>
            <w:vMerge/>
          </w:tcPr>
          <w:p w14:paraId="3B714013" w14:textId="77777777" w:rsidR="009364AD" w:rsidRPr="00891A28" w:rsidRDefault="009364AD">
            <w:pPr>
              <w:pStyle w:val="Tabletext0"/>
              <w:tabs>
                <w:tab w:val="left" w:pos="227"/>
              </w:tabs>
            </w:pPr>
          </w:p>
        </w:tc>
        <w:tc>
          <w:tcPr>
            <w:tcW w:w="2361" w:type="dxa"/>
          </w:tcPr>
          <w:p w14:paraId="02B3F54B" w14:textId="77777777" w:rsidR="009364AD" w:rsidRPr="00891A28" w:rsidRDefault="009364AD">
            <w:pPr>
              <w:pStyle w:val="Tabletext0"/>
              <w:tabs>
                <w:tab w:val="left" w:pos="227"/>
              </w:tabs>
            </w:pPr>
            <w:r w:rsidRPr="00891A28">
              <w:t>Align (register)</w:t>
            </w:r>
          </w:p>
        </w:tc>
        <w:tc>
          <w:tcPr>
            <w:tcW w:w="3578" w:type="dxa"/>
          </w:tcPr>
          <w:p w14:paraId="4CD5F04C" w14:textId="77777777" w:rsidR="009364AD" w:rsidRPr="00891A28" w:rsidRDefault="009364AD">
            <w:pPr>
              <w:pStyle w:val="Tabletext0"/>
              <w:tabs>
                <w:tab w:val="left" w:pos="227"/>
              </w:tabs>
            </w:pPr>
            <w:r w:rsidRPr="00891A28">
              <w:t>Identical (Bounding box is identical)</w:t>
            </w:r>
          </w:p>
        </w:tc>
        <w:tc>
          <w:tcPr>
            <w:tcW w:w="2127" w:type="dxa"/>
          </w:tcPr>
          <w:p w14:paraId="46707A57" w14:textId="77777777" w:rsidR="009364AD" w:rsidRPr="00891A28" w:rsidRDefault="009364AD">
            <w:pPr>
              <w:pStyle w:val="Tabletext0"/>
              <w:tabs>
                <w:tab w:val="left" w:pos="227"/>
              </w:tabs>
            </w:pPr>
            <w:r w:rsidRPr="00891A28">
              <w:t>None</w:t>
            </w:r>
          </w:p>
        </w:tc>
      </w:tr>
      <w:tr w:rsidR="009364AD" w:rsidRPr="00891A28" w14:paraId="6B0D7F65" w14:textId="77777777" w:rsidTr="00806C63">
        <w:trPr>
          <w:cantSplit/>
          <w:jc w:val="center"/>
        </w:trPr>
        <w:tc>
          <w:tcPr>
            <w:tcW w:w="1285" w:type="dxa"/>
            <w:vMerge/>
          </w:tcPr>
          <w:p w14:paraId="277700A9" w14:textId="77777777" w:rsidR="009364AD" w:rsidRPr="00891A28" w:rsidRDefault="009364AD">
            <w:pPr>
              <w:pStyle w:val="Tabletext0"/>
              <w:tabs>
                <w:tab w:val="left" w:pos="227"/>
              </w:tabs>
            </w:pPr>
          </w:p>
        </w:tc>
        <w:tc>
          <w:tcPr>
            <w:tcW w:w="2361" w:type="dxa"/>
          </w:tcPr>
          <w:p w14:paraId="1B611628" w14:textId="77777777" w:rsidR="009364AD" w:rsidRPr="00891A28" w:rsidRDefault="009364AD">
            <w:pPr>
              <w:pStyle w:val="Tabletext0"/>
              <w:tabs>
                <w:tab w:val="left" w:pos="227"/>
              </w:tabs>
              <w:rPr>
                <w:vertAlign w:val="superscript"/>
              </w:rPr>
            </w:pPr>
            <w:r w:rsidRPr="00891A28">
              <w:t>Match</w:t>
            </w:r>
            <w:r w:rsidRPr="00891A28">
              <w:rPr>
                <w:vertAlign w:val="superscript"/>
              </w:rPr>
              <w:t>a)</w:t>
            </w:r>
          </w:p>
        </w:tc>
        <w:tc>
          <w:tcPr>
            <w:tcW w:w="3578" w:type="dxa"/>
          </w:tcPr>
          <w:p w14:paraId="769BD04C" w14:textId="77777777" w:rsidR="009364AD" w:rsidRPr="00891A28" w:rsidRDefault="009364AD">
            <w:pPr>
              <w:pStyle w:val="Tabletext0"/>
              <w:tabs>
                <w:tab w:val="left" w:pos="227"/>
              </w:tabs>
            </w:pPr>
            <w:r w:rsidRPr="00891A28">
              <w:t>XOR (Hamming distance = 0)</w:t>
            </w:r>
          </w:p>
        </w:tc>
        <w:tc>
          <w:tcPr>
            <w:tcW w:w="2127" w:type="dxa"/>
          </w:tcPr>
          <w:p w14:paraId="5292F6A8" w14:textId="77777777" w:rsidR="009364AD" w:rsidRPr="00891A28" w:rsidRDefault="009364AD">
            <w:pPr>
              <w:pStyle w:val="Tabletext0"/>
              <w:tabs>
                <w:tab w:val="left" w:pos="227"/>
              </w:tabs>
            </w:pPr>
            <w:r w:rsidRPr="00891A28">
              <w:t>None</w:t>
            </w:r>
          </w:p>
        </w:tc>
      </w:tr>
      <w:tr w:rsidR="009364AD" w:rsidRPr="00891A28" w14:paraId="4918EEF0" w14:textId="77777777" w:rsidTr="00806C63">
        <w:trPr>
          <w:cantSplit/>
          <w:jc w:val="center"/>
        </w:trPr>
        <w:tc>
          <w:tcPr>
            <w:tcW w:w="1285" w:type="dxa"/>
            <w:vMerge/>
          </w:tcPr>
          <w:p w14:paraId="7FDD22E6" w14:textId="77777777" w:rsidR="009364AD" w:rsidRPr="00891A28" w:rsidRDefault="009364AD">
            <w:pPr>
              <w:pStyle w:val="Tabletext0"/>
              <w:tabs>
                <w:tab w:val="left" w:pos="227"/>
              </w:tabs>
            </w:pPr>
          </w:p>
        </w:tc>
        <w:tc>
          <w:tcPr>
            <w:tcW w:w="2361" w:type="dxa"/>
          </w:tcPr>
          <w:p w14:paraId="6190D042" w14:textId="77777777" w:rsidR="009364AD" w:rsidRPr="00891A28" w:rsidRDefault="009364AD">
            <w:pPr>
              <w:pStyle w:val="Tabletext0"/>
              <w:tabs>
                <w:tab w:val="left" w:pos="227"/>
              </w:tabs>
            </w:pPr>
            <w:r w:rsidRPr="00891A28">
              <w:t>Post-match</w:t>
            </w:r>
          </w:p>
          <w:p w14:paraId="0B9253D0" w14:textId="77777777" w:rsidR="009364AD" w:rsidRPr="00891A28" w:rsidRDefault="009364AD">
            <w:pPr>
              <w:pStyle w:val="Tabletext0"/>
              <w:tabs>
                <w:tab w:val="left" w:pos="227"/>
              </w:tabs>
            </w:pPr>
            <w:r w:rsidRPr="00891A28">
              <w:t>–</w:t>
            </w:r>
            <w:r w:rsidRPr="00891A28">
              <w:tab/>
              <w:t>Symbol optimize</w:t>
            </w:r>
          </w:p>
          <w:p w14:paraId="07A61241" w14:textId="77777777" w:rsidR="009364AD" w:rsidRPr="00891A28" w:rsidRDefault="009364AD">
            <w:pPr>
              <w:pStyle w:val="Tabletext0"/>
              <w:tabs>
                <w:tab w:val="left" w:pos="227"/>
              </w:tabs>
            </w:pPr>
            <w:r w:rsidRPr="00891A28">
              <w:t>–</w:t>
            </w:r>
            <w:r w:rsidRPr="00891A28">
              <w:tab/>
              <w:t>Symbol encoding</w:t>
            </w:r>
          </w:p>
          <w:p w14:paraId="09170A3A" w14:textId="77777777" w:rsidR="009364AD" w:rsidRPr="00891A28" w:rsidRDefault="009364AD">
            <w:pPr>
              <w:pStyle w:val="Tabletext0"/>
              <w:tabs>
                <w:tab w:val="left" w:pos="227"/>
              </w:tabs>
              <w:ind w:left="227" w:hanging="227"/>
            </w:pPr>
            <w:r w:rsidRPr="00891A28">
              <w:t>–</w:t>
            </w:r>
            <w:r w:rsidRPr="00891A28">
              <w:tab/>
              <w:t>Symbol placement optimization</w:t>
            </w:r>
          </w:p>
        </w:tc>
        <w:tc>
          <w:tcPr>
            <w:tcW w:w="3578" w:type="dxa"/>
          </w:tcPr>
          <w:p w14:paraId="53F018E7" w14:textId="77777777" w:rsidR="009364AD" w:rsidRPr="00891A28" w:rsidRDefault="009364AD">
            <w:pPr>
              <w:pStyle w:val="Tabletext0"/>
              <w:tabs>
                <w:tab w:val="left" w:pos="227"/>
              </w:tabs>
            </w:pPr>
          </w:p>
          <w:p w14:paraId="3CF83AD9" w14:textId="77777777" w:rsidR="009364AD" w:rsidRPr="00891A28" w:rsidRDefault="009364AD">
            <w:pPr>
              <w:pStyle w:val="Tabletext0"/>
              <w:tabs>
                <w:tab w:val="left" w:pos="227"/>
              </w:tabs>
            </w:pPr>
            <w:r w:rsidRPr="00891A28">
              <w:t>–</w:t>
            </w:r>
            <w:r w:rsidRPr="00891A28">
              <w:tab/>
              <w:t>N/A</w:t>
            </w:r>
          </w:p>
          <w:p w14:paraId="19F66403" w14:textId="77777777" w:rsidR="009364AD" w:rsidRPr="00891A28" w:rsidRDefault="009364AD">
            <w:pPr>
              <w:pStyle w:val="Tabletext0"/>
              <w:tabs>
                <w:tab w:val="left" w:pos="227"/>
              </w:tabs>
            </w:pPr>
            <w:r w:rsidRPr="00891A28">
              <w:t>–</w:t>
            </w:r>
            <w:r w:rsidRPr="00891A28">
              <w:tab/>
              <w:t>Direct encoding (no refinement)</w:t>
            </w:r>
          </w:p>
          <w:p w14:paraId="1C677E04" w14:textId="77777777" w:rsidR="009364AD" w:rsidRPr="00891A28" w:rsidRDefault="009364AD">
            <w:pPr>
              <w:pStyle w:val="Tabletext0"/>
              <w:tabs>
                <w:tab w:val="left" w:pos="227"/>
              </w:tabs>
            </w:pPr>
            <w:r w:rsidRPr="00891A28">
              <w:t>–</w:t>
            </w:r>
            <w:r w:rsidRPr="00891A28">
              <w:tab/>
              <w:t>N/A</w:t>
            </w:r>
          </w:p>
        </w:tc>
        <w:tc>
          <w:tcPr>
            <w:tcW w:w="2127" w:type="dxa"/>
          </w:tcPr>
          <w:p w14:paraId="495A1866" w14:textId="77777777" w:rsidR="009364AD" w:rsidRPr="00891A28" w:rsidRDefault="009364AD">
            <w:pPr>
              <w:pStyle w:val="Tabletext0"/>
              <w:tabs>
                <w:tab w:val="left" w:pos="227"/>
              </w:tabs>
            </w:pPr>
          </w:p>
          <w:p w14:paraId="2066DCB2" w14:textId="77777777" w:rsidR="009364AD" w:rsidRPr="00891A28" w:rsidRDefault="009364AD">
            <w:pPr>
              <w:pStyle w:val="Tabletext0"/>
              <w:tabs>
                <w:tab w:val="left" w:pos="227"/>
              </w:tabs>
            </w:pPr>
            <w:r w:rsidRPr="00891A28">
              <w:t>–</w:t>
            </w:r>
            <w:r w:rsidRPr="00891A28">
              <w:tab/>
              <w:t>N/A</w:t>
            </w:r>
          </w:p>
          <w:p w14:paraId="252D51C3" w14:textId="77777777" w:rsidR="009364AD" w:rsidRPr="00891A28" w:rsidRDefault="009364AD">
            <w:pPr>
              <w:pStyle w:val="Tabletext0"/>
              <w:tabs>
                <w:tab w:val="left" w:pos="227"/>
              </w:tabs>
            </w:pPr>
            <w:r w:rsidRPr="00891A28">
              <w:t>–</w:t>
            </w:r>
            <w:r w:rsidRPr="00891A28">
              <w:tab/>
              <w:t>None</w:t>
            </w:r>
          </w:p>
          <w:p w14:paraId="56A6690D" w14:textId="77777777" w:rsidR="009364AD" w:rsidRPr="00891A28" w:rsidRDefault="009364AD">
            <w:pPr>
              <w:pStyle w:val="Tabletext0"/>
              <w:tabs>
                <w:tab w:val="left" w:pos="227"/>
              </w:tabs>
            </w:pPr>
            <w:r w:rsidRPr="00891A28">
              <w:t>–</w:t>
            </w:r>
            <w:r w:rsidRPr="00891A28">
              <w:tab/>
              <w:t>N/A</w:t>
            </w:r>
          </w:p>
        </w:tc>
      </w:tr>
      <w:tr w:rsidR="009364AD" w:rsidRPr="00891A28" w14:paraId="020BDF44" w14:textId="77777777" w:rsidTr="00806C63">
        <w:trPr>
          <w:cantSplit/>
          <w:jc w:val="center"/>
        </w:trPr>
        <w:tc>
          <w:tcPr>
            <w:tcW w:w="1285" w:type="dxa"/>
            <w:vMerge/>
          </w:tcPr>
          <w:p w14:paraId="5C935782" w14:textId="77777777" w:rsidR="009364AD" w:rsidRPr="00891A28" w:rsidRDefault="009364AD">
            <w:pPr>
              <w:pStyle w:val="Tabletext0"/>
              <w:tabs>
                <w:tab w:val="left" w:pos="227"/>
              </w:tabs>
            </w:pPr>
          </w:p>
        </w:tc>
        <w:tc>
          <w:tcPr>
            <w:tcW w:w="2361" w:type="dxa"/>
          </w:tcPr>
          <w:p w14:paraId="1B910CC4" w14:textId="77777777" w:rsidR="009364AD" w:rsidRPr="00891A28" w:rsidRDefault="009364AD">
            <w:pPr>
              <w:pStyle w:val="Tabletext0"/>
              <w:tabs>
                <w:tab w:val="left" w:pos="227"/>
              </w:tabs>
            </w:pPr>
            <w:r w:rsidRPr="00891A28">
              <w:t>Dictionary</w:t>
            </w:r>
          </w:p>
          <w:p w14:paraId="26A37C51" w14:textId="77777777" w:rsidR="009364AD" w:rsidRPr="00891A28" w:rsidRDefault="009364AD">
            <w:pPr>
              <w:pStyle w:val="Tabletext0"/>
              <w:tabs>
                <w:tab w:val="left" w:pos="227"/>
              </w:tabs>
            </w:pPr>
            <w:r w:rsidRPr="00891A28">
              <w:t>–</w:t>
            </w:r>
            <w:r w:rsidRPr="00891A28">
              <w:tab/>
              <w:t>Singletons</w:t>
            </w:r>
          </w:p>
          <w:p w14:paraId="68E50358" w14:textId="77777777" w:rsidR="009364AD" w:rsidRPr="00891A28" w:rsidRDefault="009364AD">
            <w:pPr>
              <w:pStyle w:val="Tabletext0"/>
              <w:tabs>
                <w:tab w:val="left" w:pos="227"/>
              </w:tabs>
            </w:pPr>
            <w:r w:rsidRPr="00891A28">
              <w:t>–</w:t>
            </w:r>
            <w:r w:rsidRPr="00891A28">
              <w:tab/>
              <w:t>Page spanning</w:t>
            </w:r>
          </w:p>
        </w:tc>
        <w:tc>
          <w:tcPr>
            <w:tcW w:w="3578" w:type="dxa"/>
          </w:tcPr>
          <w:p w14:paraId="34BE3198" w14:textId="77777777" w:rsidR="009364AD" w:rsidRPr="00891A28" w:rsidRDefault="009364AD">
            <w:pPr>
              <w:pStyle w:val="Tabletext0"/>
              <w:tabs>
                <w:tab w:val="left" w:pos="227"/>
              </w:tabs>
            </w:pPr>
          </w:p>
          <w:p w14:paraId="7F8159E6" w14:textId="77777777" w:rsidR="009364AD" w:rsidRPr="00891A28" w:rsidRDefault="009364AD">
            <w:pPr>
              <w:pStyle w:val="Tabletext0"/>
              <w:tabs>
                <w:tab w:val="left" w:pos="227"/>
              </w:tabs>
            </w:pPr>
            <w:r w:rsidRPr="00891A28">
              <w:t>–</w:t>
            </w:r>
            <w:r w:rsidRPr="00891A28">
              <w:tab/>
              <w:t>In dictionary</w:t>
            </w:r>
            <w:r w:rsidRPr="00891A28">
              <w:rPr>
                <w:vertAlign w:val="superscript"/>
              </w:rPr>
              <w:t>d)</w:t>
            </w:r>
            <w:r w:rsidRPr="00891A28">
              <w:t xml:space="preserve"> (default)</w:t>
            </w:r>
          </w:p>
          <w:p w14:paraId="2062C9E9" w14:textId="77777777" w:rsidR="009364AD" w:rsidRPr="00891A28" w:rsidRDefault="009364AD">
            <w:pPr>
              <w:pStyle w:val="Tabletext0"/>
              <w:tabs>
                <w:tab w:val="left" w:pos="227"/>
              </w:tabs>
              <w:ind w:left="227" w:hanging="227"/>
            </w:pPr>
            <w:r w:rsidRPr="00891A28">
              <w:t>–</w:t>
            </w:r>
            <w:r w:rsidRPr="00891A28">
              <w:tab/>
              <w:t>Sequentially incremental</w:t>
            </w:r>
            <w:r w:rsidRPr="00891A28">
              <w:rPr>
                <w:vertAlign w:val="superscript"/>
              </w:rPr>
              <w:t>e)</w:t>
            </w:r>
            <w:r w:rsidRPr="00891A28">
              <w:t xml:space="preserve"> (default) </w:t>
            </w:r>
          </w:p>
        </w:tc>
        <w:tc>
          <w:tcPr>
            <w:tcW w:w="2127" w:type="dxa"/>
          </w:tcPr>
          <w:p w14:paraId="08E8C524" w14:textId="77777777" w:rsidR="009364AD" w:rsidRPr="00891A28" w:rsidRDefault="009364AD">
            <w:pPr>
              <w:pStyle w:val="Tabletext0"/>
              <w:tabs>
                <w:tab w:val="left" w:pos="227"/>
              </w:tabs>
            </w:pPr>
          </w:p>
          <w:p w14:paraId="64DFB338" w14:textId="77777777" w:rsidR="009364AD" w:rsidRPr="00891A28" w:rsidRDefault="009364AD">
            <w:pPr>
              <w:pStyle w:val="Tabletext0"/>
              <w:tabs>
                <w:tab w:val="left" w:pos="227"/>
              </w:tabs>
            </w:pPr>
            <w:r w:rsidRPr="00891A28">
              <w:t>–</w:t>
            </w:r>
            <w:r w:rsidRPr="00891A28">
              <w:tab/>
              <w:t>None</w:t>
            </w:r>
          </w:p>
          <w:p w14:paraId="74EB4D92" w14:textId="77777777" w:rsidR="009364AD" w:rsidRPr="00891A28" w:rsidRDefault="009364AD">
            <w:pPr>
              <w:pStyle w:val="Tabletext0"/>
              <w:tabs>
                <w:tab w:val="left" w:pos="227"/>
              </w:tabs>
            </w:pPr>
            <w:r w:rsidRPr="00891A28">
              <w:t>–</w:t>
            </w:r>
            <w:r w:rsidRPr="00891A28">
              <w:tab/>
              <w:t>None</w:t>
            </w:r>
          </w:p>
        </w:tc>
      </w:tr>
      <w:tr w:rsidR="009364AD" w:rsidRPr="00891A28" w14:paraId="4934B64E" w14:textId="77777777" w:rsidTr="00806C63">
        <w:trPr>
          <w:cantSplit/>
          <w:jc w:val="center"/>
        </w:trPr>
        <w:tc>
          <w:tcPr>
            <w:tcW w:w="1285" w:type="dxa"/>
            <w:vMerge/>
          </w:tcPr>
          <w:p w14:paraId="1C80E5AF" w14:textId="77777777" w:rsidR="009364AD" w:rsidRPr="00891A28" w:rsidRDefault="009364AD">
            <w:pPr>
              <w:pStyle w:val="Tabletext0"/>
              <w:tabs>
                <w:tab w:val="left" w:pos="227"/>
              </w:tabs>
            </w:pPr>
          </w:p>
        </w:tc>
        <w:tc>
          <w:tcPr>
            <w:tcW w:w="2361" w:type="dxa"/>
          </w:tcPr>
          <w:p w14:paraId="17F823F9" w14:textId="77777777" w:rsidR="009364AD" w:rsidRPr="00891A28" w:rsidRDefault="009364AD">
            <w:pPr>
              <w:pStyle w:val="Tabletext0"/>
              <w:tabs>
                <w:tab w:val="left" w:pos="227"/>
              </w:tabs>
            </w:pPr>
            <w:r w:rsidRPr="00891A28">
              <w:t>Refine</w:t>
            </w:r>
          </w:p>
        </w:tc>
        <w:tc>
          <w:tcPr>
            <w:tcW w:w="3578" w:type="dxa"/>
          </w:tcPr>
          <w:p w14:paraId="2588D72F" w14:textId="77777777" w:rsidR="009364AD" w:rsidRPr="00891A28" w:rsidRDefault="009364AD">
            <w:pPr>
              <w:pStyle w:val="Tabletext0"/>
              <w:tabs>
                <w:tab w:val="left" w:pos="227"/>
              </w:tabs>
            </w:pPr>
            <w:r w:rsidRPr="00891A28">
              <w:t>N/A</w:t>
            </w:r>
          </w:p>
        </w:tc>
        <w:tc>
          <w:tcPr>
            <w:tcW w:w="2127" w:type="dxa"/>
          </w:tcPr>
          <w:p w14:paraId="0DB3E3BE" w14:textId="77777777" w:rsidR="009364AD" w:rsidRPr="00891A28" w:rsidRDefault="009364AD">
            <w:pPr>
              <w:pStyle w:val="Tabletext0"/>
              <w:tabs>
                <w:tab w:val="left" w:pos="227"/>
              </w:tabs>
            </w:pPr>
            <w:r w:rsidRPr="00891A28">
              <w:t>N/A</w:t>
            </w:r>
          </w:p>
        </w:tc>
      </w:tr>
      <w:tr w:rsidR="009364AD" w:rsidRPr="00614AF0" w14:paraId="686CEC05" w14:textId="77777777" w:rsidTr="00806C63">
        <w:trPr>
          <w:cantSplit/>
          <w:jc w:val="center"/>
        </w:trPr>
        <w:tc>
          <w:tcPr>
            <w:tcW w:w="1285" w:type="dxa"/>
            <w:vMerge/>
          </w:tcPr>
          <w:p w14:paraId="0642B6B7" w14:textId="77777777" w:rsidR="009364AD" w:rsidRPr="00891A28" w:rsidRDefault="009364AD">
            <w:pPr>
              <w:pStyle w:val="Tabletext0"/>
              <w:tabs>
                <w:tab w:val="left" w:pos="227"/>
              </w:tabs>
            </w:pPr>
          </w:p>
        </w:tc>
        <w:tc>
          <w:tcPr>
            <w:tcW w:w="2361" w:type="dxa"/>
          </w:tcPr>
          <w:p w14:paraId="48683EEE" w14:textId="77777777" w:rsidR="009364AD" w:rsidRPr="00891A28" w:rsidRDefault="009364AD">
            <w:pPr>
              <w:pStyle w:val="Tabletext0"/>
              <w:tabs>
                <w:tab w:val="left" w:pos="227"/>
              </w:tabs>
            </w:pPr>
            <w:r w:rsidRPr="00891A28">
              <w:t>Encode (bitstream generation)</w:t>
            </w:r>
          </w:p>
        </w:tc>
        <w:tc>
          <w:tcPr>
            <w:tcW w:w="3578" w:type="dxa"/>
          </w:tcPr>
          <w:p w14:paraId="62430FFE" w14:textId="77777777" w:rsidR="009364AD" w:rsidRPr="00891A28" w:rsidRDefault="009364AD">
            <w:pPr>
              <w:pStyle w:val="Tabletext0"/>
              <w:tabs>
                <w:tab w:val="left" w:pos="227"/>
              </w:tabs>
            </w:pPr>
            <w:r w:rsidRPr="00891A28">
              <w:t>Arithmetic or Huffman (inverse of JBIG2 decoder process)</w:t>
            </w:r>
          </w:p>
        </w:tc>
        <w:tc>
          <w:tcPr>
            <w:tcW w:w="2127" w:type="dxa"/>
          </w:tcPr>
          <w:p w14:paraId="41C973D1" w14:textId="77777777" w:rsidR="009364AD" w:rsidRPr="00470934" w:rsidRDefault="009364AD">
            <w:pPr>
              <w:pStyle w:val="Tabletext0"/>
              <w:tabs>
                <w:tab w:val="left" w:pos="227"/>
              </w:tabs>
              <w:ind w:left="227" w:hanging="227"/>
              <w:rPr>
                <w:lang w:val="fr-CH"/>
              </w:rPr>
            </w:pPr>
            <w:r w:rsidRPr="00470934">
              <w:rPr>
                <w:lang w:val="fr-CH"/>
              </w:rPr>
              <w:t>–</w:t>
            </w:r>
            <w:r w:rsidRPr="00470934">
              <w:rPr>
                <w:lang w:val="fr-CH"/>
              </w:rPr>
              <w:tab/>
              <w:t>ITU-T Rec. T.88 | ISO/IEC 14492</w:t>
            </w:r>
          </w:p>
        </w:tc>
      </w:tr>
      <w:tr w:rsidR="009364AD" w:rsidRPr="00891A28" w14:paraId="4ACB436A" w14:textId="77777777" w:rsidTr="00806C63">
        <w:trPr>
          <w:cantSplit/>
          <w:jc w:val="center"/>
        </w:trPr>
        <w:tc>
          <w:tcPr>
            <w:tcW w:w="9351" w:type="dxa"/>
            <w:gridSpan w:val="4"/>
          </w:tcPr>
          <w:p w14:paraId="35A76684" w14:textId="77777777" w:rsidR="009364AD" w:rsidRPr="00891A28" w:rsidRDefault="009364AD" w:rsidP="00CC5BB5">
            <w:pPr>
              <w:pStyle w:val="Tabletext0"/>
              <w:tabs>
                <w:tab w:val="left" w:pos="284"/>
              </w:tabs>
              <w:ind w:left="284" w:hanging="284"/>
            </w:pPr>
            <w:r w:rsidRPr="00891A28">
              <w:rPr>
                <w:vertAlign w:val="superscript"/>
              </w:rPr>
              <w:t>a)</w:t>
            </w:r>
            <w:r w:rsidRPr="00891A28">
              <w:tab/>
              <w:t xml:space="preserve">For some cases of JBIG2 encoding from Generated data, it may be practical to </w:t>
            </w:r>
            <w:r w:rsidRPr="00891A28">
              <w:rPr>
                <w:rFonts w:hint="eastAsia"/>
                <w:lang w:eastAsia="ja-JP"/>
              </w:rPr>
              <w:t xml:space="preserve">also </w:t>
            </w:r>
            <w:r w:rsidRPr="00891A28">
              <w:t>eliminate the Extract, Screen</w:t>
            </w:r>
            <w:r w:rsidRPr="00891A28">
              <w:rPr>
                <w:rFonts w:hint="eastAsia"/>
                <w:lang w:eastAsia="ja-JP"/>
              </w:rPr>
              <w:t xml:space="preserve"> </w:t>
            </w:r>
            <w:r w:rsidRPr="00891A28">
              <w:t xml:space="preserve">and </w:t>
            </w:r>
            <w:r w:rsidRPr="00891A28">
              <w:rPr>
                <w:rFonts w:hint="eastAsia"/>
                <w:lang w:eastAsia="ja-JP"/>
              </w:rPr>
              <w:t xml:space="preserve">Align </w:t>
            </w:r>
            <w:r w:rsidRPr="00891A28">
              <w:t>components by implementing the Match component before the Capture (rasterize) component.</w:t>
            </w:r>
          </w:p>
          <w:p w14:paraId="7214A29A" w14:textId="77777777" w:rsidR="009364AD" w:rsidRPr="00891A28" w:rsidRDefault="009364AD" w:rsidP="00A82806">
            <w:pPr>
              <w:pStyle w:val="Tabletext0"/>
              <w:tabs>
                <w:tab w:val="left" w:pos="284"/>
              </w:tabs>
            </w:pPr>
            <w:r w:rsidRPr="00891A28">
              <w:rPr>
                <w:vertAlign w:val="superscript"/>
              </w:rPr>
              <w:t>b)</w:t>
            </w:r>
            <w:r w:rsidRPr="00891A28">
              <w:tab/>
              <w:t>Add CSIS to reduce substitution errors of WXOR.</w:t>
            </w:r>
          </w:p>
          <w:p w14:paraId="1CAEE72F" w14:textId="77777777" w:rsidR="009364AD" w:rsidRPr="00891A28" w:rsidRDefault="009364AD" w:rsidP="00F4495A">
            <w:pPr>
              <w:pStyle w:val="Tabletext0"/>
              <w:tabs>
                <w:tab w:val="left" w:pos="284"/>
              </w:tabs>
            </w:pPr>
            <w:r w:rsidRPr="00891A28">
              <w:rPr>
                <w:vertAlign w:val="superscript"/>
              </w:rPr>
              <w:t>c)</w:t>
            </w:r>
            <w:r w:rsidRPr="00891A28">
              <w:tab/>
              <w:t>Select WXOR+CSIS for less computation than CTM.</w:t>
            </w:r>
          </w:p>
          <w:p w14:paraId="7CE7A5A6" w14:textId="77777777" w:rsidR="009364AD" w:rsidRPr="00891A28" w:rsidRDefault="009364AD" w:rsidP="007949B8">
            <w:pPr>
              <w:pStyle w:val="Tabletext0"/>
              <w:tabs>
                <w:tab w:val="left" w:pos="284"/>
              </w:tabs>
              <w:ind w:left="284" w:hanging="284"/>
            </w:pPr>
            <w:r w:rsidRPr="00891A28">
              <w:rPr>
                <w:vertAlign w:val="superscript"/>
              </w:rPr>
              <w:t>d)</w:t>
            </w:r>
            <w:r w:rsidRPr="00891A28">
              <w:tab/>
              <w:t>Minimizing number of Singletons in the dictionary will reduce dictionary memory requirements, and optimizing the sizes (h, w) of Singletons in the dictionary may increase the compression.</w:t>
            </w:r>
          </w:p>
          <w:p w14:paraId="5DCADE9E" w14:textId="77777777" w:rsidR="009364AD" w:rsidRPr="00891A28" w:rsidRDefault="009364AD" w:rsidP="004772EF">
            <w:pPr>
              <w:pStyle w:val="Tabletext0"/>
              <w:tabs>
                <w:tab w:val="left" w:pos="227"/>
              </w:tabs>
              <w:ind w:left="227" w:hanging="227"/>
            </w:pPr>
            <w:r w:rsidRPr="00891A28">
              <w:rPr>
                <w:vertAlign w:val="superscript"/>
              </w:rPr>
              <w:t>e)</w:t>
            </w:r>
            <w:r w:rsidRPr="00891A28">
              <w:tab/>
              <w:t>Random page access is enabled if</w:t>
            </w:r>
            <w:r w:rsidRPr="00891A28">
              <w:rPr>
                <w:rFonts w:hint="eastAsia"/>
                <w:lang w:eastAsia="ja-JP"/>
              </w:rPr>
              <w:t>, for example,</w:t>
            </w:r>
            <w:r w:rsidRPr="00891A28">
              <w:t xml:space="preserve"> one uses a single multi-page-spanning 'common' dictionary, plus multiple 'page unique' dictionaries.</w:t>
            </w:r>
          </w:p>
        </w:tc>
      </w:tr>
    </w:tbl>
    <w:p w14:paraId="72E6288C" w14:textId="77777777" w:rsidR="009364AD" w:rsidRPr="00891A28" w:rsidRDefault="009364AD" w:rsidP="00CC5BB5">
      <w:pPr>
        <w:pStyle w:val="Heading2"/>
        <w:rPr>
          <w:lang w:val="en-GB"/>
        </w:rPr>
      </w:pPr>
      <w:bookmarkStart w:id="1657" w:name="_Toc524615950"/>
      <w:r w:rsidRPr="00891A28">
        <w:rPr>
          <w:lang w:val="en-GB"/>
        </w:rPr>
        <w:t>J.2</w:t>
      </w:r>
      <w:r w:rsidRPr="00891A28">
        <w:rPr>
          <w:lang w:val="en-GB"/>
        </w:rPr>
        <w:tab/>
        <w:t>Method references</w:t>
      </w:r>
      <w:bookmarkEnd w:id="1657"/>
    </w:p>
    <w:p w14:paraId="02AE8A69" w14:textId="77777777" w:rsidR="009364AD" w:rsidRPr="00891A28" w:rsidRDefault="009364AD" w:rsidP="00A82806">
      <w:pPr>
        <w:pStyle w:val="Reftext0"/>
      </w:pPr>
      <w:r w:rsidRPr="00891A28">
        <w:t>[J1]</w:t>
      </w:r>
      <w:r w:rsidRPr="00891A28">
        <w:tab/>
        <w:t>HOWARD (P.): Lossless and Lossy Compression of Text Images by Soft Pattern Matching,</w:t>
      </w:r>
      <w:r w:rsidRPr="00891A28">
        <w:rPr>
          <w:sz w:val="18"/>
        </w:rPr>
        <w:t xml:space="preserve"> </w:t>
      </w:r>
      <w:r w:rsidRPr="00891A28">
        <w:rPr>
          <w:i/>
        </w:rPr>
        <w:t>Proc. 1996 IEEE Data Compression Conf. (DCC)</w:t>
      </w:r>
      <w:r w:rsidRPr="00891A28">
        <w:t>, pages 210-219, Snowbird, Utah, March 1996.</w:t>
      </w:r>
    </w:p>
    <w:p w14:paraId="7D0081E2" w14:textId="77777777" w:rsidR="009364AD" w:rsidRPr="00891A28" w:rsidRDefault="009364AD" w:rsidP="00F4495A">
      <w:pPr>
        <w:pStyle w:val="Reftext0"/>
      </w:pPr>
      <w:r w:rsidRPr="00891A28">
        <w:t>[J2]</w:t>
      </w:r>
      <w:r w:rsidRPr="00891A28">
        <w:tab/>
        <w:t xml:space="preserve">WITTEN (I.H.), MOFFAT (A.), BELL (T.C.): </w:t>
      </w:r>
      <w:r w:rsidRPr="00891A28">
        <w:rPr>
          <w:iCs/>
        </w:rPr>
        <w:t>Managing Gigabytes</w:t>
      </w:r>
      <w:r w:rsidRPr="00891A28">
        <w:t xml:space="preserve">, </w:t>
      </w:r>
      <w:r w:rsidRPr="00891A28">
        <w:rPr>
          <w:i/>
          <w:iCs/>
        </w:rPr>
        <w:t>Morgan Kaufmann Publishers</w:t>
      </w:r>
      <w:r w:rsidRPr="00891A28">
        <w:t>, Second Edition, 1999.</w:t>
      </w:r>
    </w:p>
    <w:p w14:paraId="1783AD99" w14:textId="77777777" w:rsidR="009364AD" w:rsidRPr="00891A28" w:rsidRDefault="009364AD" w:rsidP="007949B8">
      <w:pPr>
        <w:pStyle w:val="Reftext0"/>
        <w:ind w:left="1191" w:hanging="1191"/>
      </w:pPr>
      <w:r w:rsidRPr="00891A28">
        <w:t>[J3]</w:t>
      </w:r>
      <w:r w:rsidRPr="00891A28">
        <w:tab/>
        <w:t xml:space="preserve">US Patent, 4410916, Compression Labs, Inc., </w:t>
      </w:r>
      <w:r w:rsidRPr="00891A28">
        <w:rPr>
          <w:i/>
          <w:iCs/>
        </w:rPr>
        <w:t xml:space="preserve">Dual mode </w:t>
      </w:r>
      <w:r w:rsidRPr="00891A28">
        <w:rPr>
          <w:i/>
          <w:iCs/>
          <w:szCs w:val="27"/>
        </w:rPr>
        <w:t>facsimile coding system and method</w:t>
      </w:r>
      <w:r w:rsidRPr="00891A28">
        <w:rPr>
          <w:szCs w:val="27"/>
        </w:rPr>
        <w:t xml:space="preserve">, </w:t>
      </w:r>
      <w:r w:rsidRPr="00891A28">
        <w:t>October 1983.</w:t>
      </w:r>
    </w:p>
    <w:p w14:paraId="31A77FC1" w14:textId="77777777" w:rsidR="009364AD" w:rsidRPr="00891A28" w:rsidRDefault="009364AD" w:rsidP="004772EF">
      <w:pPr>
        <w:pStyle w:val="Reftext0"/>
        <w:rPr>
          <w:lang w:eastAsia="ja-JP"/>
        </w:rPr>
      </w:pPr>
      <w:r w:rsidRPr="00891A28">
        <w:t>[J4]</w:t>
      </w:r>
      <w:r w:rsidRPr="00891A28">
        <w:tab/>
        <w:t xml:space="preserve">MOHIUDDIN (K.), RISSANEN (J.), ARPS (R.): Lossless binary image compression based on pattern matching, </w:t>
      </w:r>
      <w:r w:rsidRPr="00891A28">
        <w:rPr>
          <w:i/>
          <w:iCs/>
        </w:rPr>
        <w:t>Proc. Int. Conf. on Computers, Systems, and Signal Processing</w:t>
      </w:r>
      <w:r w:rsidRPr="00891A28">
        <w:t>, pages 447-451, 1984.</w:t>
      </w:r>
    </w:p>
    <w:p w14:paraId="7BCC3525" w14:textId="7807280A" w:rsidR="009364AD" w:rsidRPr="00891A28" w:rsidRDefault="009364AD" w:rsidP="003C5524">
      <w:pPr>
        <w:rPr>
          <w:highlight w:val="cyan"/>
          <w:lang w:val="en-GB" w:eastAsia="ko-KR"/>
        </w:rPr>
      </w:pPr>
    </w:p>
    <w:p w14:paraId="4597F806" w14:textId="77777777" w:rsidR="004E5060" w:rsidRPr="00891A28" w:rsidRDefault="004E5060" w:rsidP="003C5524">
      <w:pPr>
        <w:rPr>
          <w:highlight w:val="cyan"/>
          <w:lang w:val="en-GB" w:eastAsia="ko-KR"/>
        </w:rPr>
      </w:pPr>
    </w:p>
    <w:p w14:paraId="1BCE0B4B" w14:textId="77777777" w:rsidR="004E5060" w:rsidRPr="00891A28" w:rsidRDefault="004E5060">
      <w:pPr>
        <w:tabs>
          <w:tab w:val="clear" w:pos="794"/>
          <w:tab w:val="clear" w:pos="1191"/>
          <w:tab w:val="clear" w:pos="1588"/>
          <w:tab w:val="clear" w:pos="1985"/>
        </w:tabs>
        <w:overflowPunct/>
        <w:autoSpaceDE/>
        <w:autoSpaceDN/>
        <w:adjustRightInd/>
        <w:spacing w:before="0"/>
        <w:jc w:val="left"/>
        <w:textAlignment w:val="auto"/>
        <w:rPr>
          <w:lang w:val="en-GB"/>
        </w:rPr>
      </w:pPr>
      <w:r w:rsidRPr="00891A28">
        <w:rPr>
          <w:szCs w:val="24"/>
          <w:lang w:val="en-GB" w:eastAsia="ja-JP"/>
        </w:rPr>
        <w:br w:type="page"/>
      </w:r>
    </w:p>
    <w:p w14:paraId="363BEBF5" w14:textId="3DC07825" w:rsidR="007949B8" w:rsidRPr="00891A28" w:rsidRDefault="00943AAD" w:rsidP="004E5060">
      <w:pPr>
        <w:pStyle w:val="AppendixNoTitle"/>
        <w:rPr>
          <w:lang w:eastAsia="ja-JP"/>
        </w:rPr>
      </w:pPr>
      <w:bookmarkStart w:id="1658" w:name="_Toc524615951"/>
      <w:r w:rsidRPr="00891A28">
        <w:rPr>
          <w:rFonts w:hint="eastAsia"/>
          <w:szCs w:val="24"/>
          <w:lang w:eastAsia="ja-JP"/>
        </w:rPr>
        <w:t>Annex K</w:t>
      </w:r>
      <w:r w:rsidR="004E5060" w:rsidRPr="00891A28">
        <w:rPr>
          <w:szCs w:val="24"/>
          <w:lang w:eastAsia="ja-JP"/>
        </w:rPr>
        <w:br/>
      </w:r>
      <w:r w:rsidRPr="00891A28">
        <w:rPr>
          <w:lang w:eastAsia="ja-JP"/>
        </w:rPr>
        <w:br/>
      </w:r>
      <w:r w:rsidRPr="00891A28">
        <w:rPr>
          <w:rFonts w:hint="eastAsia"/>
          <w:lang w:eastAsia="ja-JP"/>
        </w:rPr>
        <w:t>Electronic c</w:t>
      </w:r>
      <w:r w:rsidRPr="00891A28">
        <w:rPr>
          <w:lang w:eastAsia="ja-JP"/>
        </w:rPr>
        <w:t xml:space="preserve">onformance </w:t>
      </w:r>
      <w:r w:rsidRPr="00891A28">
        <w:rPr>
          <w:rFonts w:hint="eastAsia"/>
          <w:lang w:eastAsia="ja-JP"/>
        </w:rPr>
        <w:t xml:space="preserve">data and sample </w:t>
      </w:r>
      <w:r w:rsidR="004E5060" w:rsidRPr="00891A28">
        <w:rPr>
          <w:lang w:eastAsia="ja-JP"/>
        </w:rPr>
        <w:t>software</w:t>
      </w:r>
      <w:bookmarkEnd w:id="1658"/>
    </w:p>
    <w:p w14:paraId="5885BBDC" w14:textId="50A6994B" w:rsidR="004772EF" w:rsidRPr="00891A28" w:rsidRDefault="004772EF" w:rsidP="004772EF">
      <w:pPr>
        <w:pStyle w:val="Heading2"/>
        <w:rPr>
          <w:lang w:val="en-GB"/>
        </w:rPr>
      </w:pPr>
      <w:bookmarkStart w:id="1659" w:name="_Toc524615952"/>
      <w:r w:rsidRPr="00891A28">
        <w:rPr>
          <w:lang w:val="en-GB"/>
        </w:rPr>
        <w:t>K.1</w:t>
      </w:r>
      <w:r w:rsidRPr="00891A28">
        <w:rPr>
          <w:lang w:val="en-GB"/>
        </w:rPr>
        <w:tab/>
        <w:t>Attached electronic data (Informative)</w:t>
      </w:r>
      <w:bookmarkEnd w:id="1659"/>
    </w:p>
    <w:p w14:paraId="3293508B" w14:textId="77777777" w:rsidR="004772EF" w:rsidRPr="00891A28" w:rsidRDefault="004772EF" w:rsidP="008F3E8A">
      <w:pPr>
        <w:rPr>
          <w:lang w:val="en-GB" w:eastAsia="ja-JP"/>
        </w:rPr>
      </w:pPr>
    </w:p>
    <w:p w14:paraId="2F14BC63" w14:textId="12659D82" w:rsidR="002A68F3" w:rsidRPr="00891A28" w:rsidRDefault="002A68F3" w:rsidP="002A68F3">
      <w:pPr>
        <w:pStyle w:val="Heading3"/>
        <w:rPr>
          <w:lang w:val="en-GB"/>
        </w:rPr>
      </w:pPr>
      <w:bookmarkStart w:id="1660" w:name="_Toc524615953"/>
      <w:r w:rsidRPr="00891A28">
        <w:rPr>
          <w:lang w:val="en-GB"/>
        </w:rPr>
        <w:t>K.1.1</w:t>
      </w:r>
      <w:r w:rsidRPr="00891A28">
        <w:rPr>
          <w:lang w:val="en-GB"/>
        </w:rPr>
        <w:tab/>
        <w:t>General</w:t>
      </w:r>
      <w:bookmarkEnd w:id="1660"/>
    </w:p>
    <w:p w14:paraId="5782A7F8" w14:textId="77777777" w:rsidR="002A68F3" w:rsidRPr="00891A28" w:rsidRDefault="002A68F3" w:rsidP="008F3E8A">
      <w:pPr>
        <w:rPr>
          <w:lang w:val="en-GB"/>
        </w:rPr>
      </w:pPr>
    </w:p>
    <w:p w14:paraId="71FBD607" w14:textId="436B568A" w:rsidR="00943AAD" w:rsidRPr="00891A28" w:rsidRDefault="00943AAD" w:rsidP="008F3E8A">
      <w:pPr>
        <w:rPr>
          <w:lang w:val="en-GB" w:eastAsia="ja-JP"/>
        </w:rPr>
      </w:pPr>
      <w:r w:rsidRPr="00891A28">
        <w:rPr>
          <w:rFonts w:hint="eastAsia"/>
          <w:lang w:val="en-GB" w:eastAsia="ja-JP"/>
        </w:rPr>
        <w:t xml:space="preserve">This Annex provides </w:t>
      </w:r>
      <w:r w:rsidR="008F3E8A" w:rsidRPr="00891A28">
        <w:rPr>
          <w:lang w:val="en-GB" w:eastAsia="ja-JP"/>
        </w:rPr>
        <w:t xml:space="preserve">conformance </w:t>
      </w:r>
      <w:r w:rsidRPr="00891A28">
        <w:rPr>
          <w:rFonts w:hint="eastAsia"/>
          <w:lang w:val="en-GB" w:eastAsia="ja-JP"/>
        </w:rPr>
        <w:t>data and sample software</w:t>
      </w:r>
      <w:r w:rsidRPr="00891A28">
        <w:rPr>
          <w:lang w:val="en-GB" w:eastAsia="ja-JP"/>
        </w:rPr>
        <w:t xml:space="preserve"> in electr</w:t>
      </w:r>
      <w:r w:rsidRPr="00891A28">
        <w:rPr>
          <w:rFonts w:hint="eastAsia"/>
          <w:lang w:val="en-GB" w:eastAsia="ja-JP"/>
        </w:rPr>
        <w:t>on</w:t>
      </w:r>
      <w:r w:rsidRPr="00891A28">
        <w:rPr>
          <w:lang w:val="en-GB" w:eastAsia="ja-JP"/>
        </w:rPr>
        <w:t xml:space="preserve">ic </w:t>
      </w:r>
      <w:r w:rsidRPr="00891A28">
        <w:rPr>
          <w:rFonts w:hint="eastAsia"/>
          <w:lang w:val="en-GB" w:eastAsia="ja-JP"/>
        </w:rPr>
        <w:t>files.</w:t>
      </w:r>
      <w:r w:rsidRPr="00891A28">
        <w:rPr>
          <w:lang w:val="en-GB" w:eastAsia="ja-JP"/>
        </w:rPr>
        <w:t xml:space="preserve"> Sample software</w:t>
      </w:r>
      <w:r w:rsidRPr="00891A28">
        <w:rPr>
          <w:rFonts w:hint="eastAsia"/>
          <w:lang w:val="en-GB" w:eastAsia="ja-JP"/>
        </w:rPr>
        <w:t xml:space="preserve"> </w:t>
      </w:r>
      <w:r w:rsidRPr="00891A28">
        <w:rPr>
          <w:lang w:val="en-GB" w:eastAsia="ja-JP"/>
        </w:rPr>
        <w:t>is</w:t>
      </w:r>
      <w:r w:rsidRPr="00891A28">
        <w:rPr>
          <w:rFonts w:hint="eastAsia"/>
          <w:lang w:val="en-GB" w:eastAsia="ja-JP"/>
        </w:rPr>
        <w:t xml:space="preserve"> contained in </w:t>
      </w:r>
      <w:r w:rsidRPr="00891A28">
        <w:rPr>
          <w:lang w:val="en-GB" w:eastAsia="ja-JP"/>
        </w:rPr>
        <w:t>“</w:t>
      </w:r>
      <w:commentRangeStart w:id="1661"/>
      <w:r w:rsidR="00435C25" w:rsidRPr="00891A28">
        <w:rPr>
          <w:lang w:val="en-GB" w:eastAsia="ja-JP"/>
        </w:rPr>
        <w:t>URN1URN1URN1</w:t>
      </w:r>
      <w:r w:rsidRPr="00891A28">
        <w:rPr>
          <w:lang w:val="en-GB" w:eastAsia="ja-JP"/>
        </w:rPr>
        <w:t>.zip</w:t>
      </w:r>
      <w:commentRangeEnd w:id="1661"/>
      <w:r w:rsidR="009A6AE7" w:rsidRPr="00891A28">
        <w:rPr>
          <w:rStyle w:val="CommentReference"/>
          <w:lang w:val="en-GB"/>
        </w:rPr>
        <w:commentReference w:id="1661"/>
      </w:r>
      <w:r w:rsidRPr="00891A28">
        <w:rPr>
          <w:lang w:val="en-GB" w:eastAsia="ja-JP"/>
        </w:rPr>
        <w:t>”</w:t>
      </w:r>
      <w:r w:rsidRPr="00891A28">
        <w:rPr>
          <w:rFonts w:hint="eastAsia"/>
          <w:lang w:val="en-GB" w:eastAsia="ja-JP"/>
        </w:rPr>
        <w:t>, a</w:t>
      </w:r>
      <w:r w:rsidRPr="00891A28">
        <w:rPr>
          <w:lang w:val="en-GB" w:eastAsia="ja-JP"/>
        </w:rPr>
        <w:t>nd conformance data is co</w:t>
      </w:r>
      <w:r w:rsidRPr="00891A28">
        <w:rPr>
          <w:rFonts w:hint="eastAsia"/>
          <w:lang w:val="en-GB" w:eastAsia="ja-JP"/>
        </w:rPr>
        <w:t>ntai</w:t>
      </w:r>
      <w:r w:rsidRPr="00891A28">
        <w:rPr>
          <w:lang w:val="en-GB" w:eastAsia="ja-JP"/>
        </w:rPr>
        <w:t>ned in “</w:t>
      </w:r>
      <w:commentRangeStart w:id="1664"/>
      <w:r w:rsidR="00435C25" w:rsidRPr="00891A28">
        <w:rPr>
          <w:lang w:val="en-GB" w:eastAsia="ja-JP"/>
        </w:rPr>
        <w:t>URN2URN2URN2</w:t>
      </w:r>
      <w:r w:rsidRPr="00891A28">
        <w:rPr>
          <w:lang w:val="en-GB" w:eastAsia="ja-JP"/>
        </w:rPr>
        <w:t>.zip</w:t>
      </w:r>
      <w:commentRangeEnd w:id="1664"/>
      <w:r w:rsidR="009A6AE7" w:rsidRPr="00891A28">
        <w:rPr>
          <w:rStyle w:val="CommentReference"/>
          <w:lang w:val="en-GB"/>
        </w:rPr>
        <w:commentReference w:id="1664"/>
      </w:r>
      <w:r w:rsidRPr="00891A28">
        <w:rPr>
          <w:lang w:val="en-GB" w:eastAsia="ja-JP"/>
        </w:rPr>
        <w:t>”</w:t>
      </w:r>
    </w:p>
    <w:p w14:paraId="654EC5F3" w14:textId="77777777" w:rsidR="00943AAD" w:rsidRPr="00891A28" w:rsidRDefault="00943AAD" w:rsidP="004772EF">
      <w:pPr>
        <w:tabs>
          <w:tab w:val="clear" w:pos="794"/>
          <w:tab w:val="clear" w:pos="1191"/>
          <w:tab w:val="clear" w:pos="1588"/>
          <w:tab w:val="clear" w:pos="1985"/>
        </w:tabs>
        <w:overflowPunct/>
        <w:autoSpaceDE/>
        <w:autoSpaceDN/>
        <w:adjustRightInd/>
        <w:spacing w:before="0" w:after="200" w:line="276" w:lineRule="auto"/>
        <w:jc w:val="left"/>
        <w:textAlignment w:val="auto"/>
        <w:rPr>
          <w:color w:val="000000"/>
          <w:highlight w:val="cyan"/>
          <w:lang w:val="en-GB" w:eastAsia="ja-JP"/>
        </w:rPr>
      </w:pPr>
    </w:p>
    <w:p w14:paraId="2CA509DE" w14:textId="07E3B5B8" w:rsidR="002A68F3" w:rsidRPr="00891A28" w:rsidRDefault="002A68F3" w:rsidP="002A68F3">
      <w:pPr>
        <w:pStyle w:val="Heading3"/>
        <w:rPr>
          <w:lang w:val="en-GB"/>
        </w:rPr>
      </w:pPr>
      <w:bookmarkStart w:id="1665" w:name="_Toc524615954"/>
      <w:r w:rsidRPr="00891A28">
        <w:rPr>
          <w:lang w:val="en-GB"/>
        </w:rPr>
        <w:t>K.1.2</w:t>
      </w:r>
      <w:r w:rsidRPr="00891A28">
        <w:rPr>
          <w:lang w:val="en-GB"/>
        </w:rPr>
        <w:tab/>
        <w:t>Contents of sample software</w:t>
      </w:r>
      <w:bookmarkEnd w:id="1665"/>
    </w:p>
    <w:p w14:paraId="4A72BDEB" w14:textId="77777777" w:rsidR="002A68F3" w:rsidRPr="00891A28" w:rsidRDefault="002A68F3" w:rsidP="008F3E8A">
      <w:pPr>
        <w:rPr>
          <w:lang w:val="en-GB"/>
        </w:rPr>
      </w:pPr>
    </w:p>
    <w:p w14:paraId="7A4A26B4" w14:textId="77777777" w:rsidR="00943AAD" w:rsidRPr="00891A28" w:rsidRDefault="00943AAD" w:rsidP="008F3E8A">
      <w:pPr>
        <w:rPr>
          <w:lang w:val="en-GB" w:eastAsia="ja-JP"/>
        </w:rPr>
      </w:pPr>
      <w:r w:rsidRPr="00891A28">
        <w:rPr>
          <w:rFonts w:hint="eastAsia"/>
          <w:lang w:val="en-GB" w:eastAsia="ja-JP"/>
        </w:rPr>
        <w:t xml:space="preserve">This zip file contains </w:t>
      </w:r>
      <w:r w:rsidRPr="00891A28">
        <w:rPr>
          <w:lang w:val="en-GB" w:eastAsia="ja-JP"/>
        </w:rPr>
        <w:t>three</w:t>
      </w:r>
      <w:r w:rsidRPr="00891A28">
        <w:rPr>
          <w:rFonts w:hint="eastAsia"/>
          <w:lang w:val="en-GB" w:eastAsia="ja-JP"/>
        </w:rPr>
        <w:t xml:space="preserve"> </w:t>
      </w:r>
      <w:r w:rsidRPr="00891A28">
        <w:rPr>
          <w:lang w:val="en-GB" w:eastAsia="ja-JP"/>
        </w:rPr>
        <w:t>application</w:t>
      </w:r>
      <w:r w:rsidRPr="00891A28">
        <w:rPr>
          <w:rFonts w:hint="eastAsia"/>
          <w:lang w:val="en-GB" w:eastAsia="ja-JP"/>
        </w:rPr>
        <w:t xml:space="preserve"> programs:</w:t>
      </w:r>
    </w:p>
    <w:p w14:paraId="09BBC63F" w14:textId="16548527" w:rsidR="00943AAD" w:rsidRPr="00891A28" w:rsidRDefault="008F3E8A" w:rsidP="008F3E8A">
      <w:pPr>
        <w:pStyle w:val="enumlev1"/>
        <w:rPr>
          <w:lang w:val="en-GB" w:eastAsia="ja-JP"/>
        </w:rPr>
      </w:pPr>
      <w:r w:rsidRPr="00891A28">
        <w:rPr>
          <w:lang w:val="en-GB" w:eastAsia="ja-JP"/>
        </w:rPr>
        <w:t>1)</w:t>
      </w:r>
      <w:r w:rsidRPr="00891A28">
        <w:rPr>
          <w:lang w:val="en-GB" w:eastAsia="ja-JP"/>
        </w:rPr>
        <w:tab/>
      </w:r>
      <w:r w:rsidR="00107B45" w:rsidRPr="00891A28">
        <w:rPr>
          <w:lang w:val="en-GB" w:eastAsia="ja-JP"/>
        </w:rPr>
        <w:t>j</w:t>
      </w:r>
      <w:r w:rsidR="00943AAD" w:rsidRPr="00891A28">
        <w:rPr>
          <w:lang w:val="en-GB" w:eastAsia="ja-JP"/>
        </w:rPr>
        <w:t xml:space="preserve">big2.exe: This </w:t>
      </w:r>
      <w:r w:rsidR="00943AAD" w:rsidRPr="00891A28">
        <w:rPr>
          <w:rFonts w:hint="eastAsia"/>
          <w:lang w:val="en-GB" w:eastAsia="ja-JP"/>
        </w:rPr>
        <w:t>is a JBIG2</w:t>
      </w:r>
      <w:r w:rsidR="00943AAD" w:rsidRPr="00891A28">
        <w:rPr>
          <w:lang w:val="en-GB" w:eastAsia="ja-JP"/>
        </w:rPr>
        <w:t xml:space="preserve"> encoder and decoder program.</w:t>
      </w:r>
    </w:p>
    <w:p w14:paraId="03B1264C" w14:textId="63A410B4" w:rsidR="00943AAD" w:rsidRPr="00891A28" w:rsidRDefault="008F3E8A" w:rsidP="008F3E8A">
      <w:pPr>
        <w:pStyle w:val="enumlev1"/>
        <w:rPr>
          <w:lang w:val="en-GB" w:eastAsia="ja-JP"/>
        </w:rPr>
      </w:pPr>
      <w:r w:rsidRPr="00891A28">
        <w:rPr>
          <w:lang w:val="en-GB" w:eastAsia="ja-JP"/>
        </w:rPr>
        <w:t>2)</w:t>
      </w:r>
      <w:r w:rsidRPr="00891A28">
        <w:rPr>
          <w:lang w:val="en-GB" w:eastAsia="ja-JP"/>
        </w:rPr>
        <w:tab/>
      </w:r>
      <w:r w:rsidR="00943AAD" w:rsidRPr="00891A28">
        <w:rPr>
          <w:lang w:val="en-GB" w:eastAsia="ja-JP"/>
        </w:rPr>
        <w:t xml:space="preserve">Z1.exe: </w:t>
      </w:r>
      <w:r w:rsidR="00943AAD" w:rsidRPr="00891A28">
        <w:rPr>
          <w:rFonts w:hint="eastAsia"/>
          <w:lang w:val="en-GB" w:eastAsia="ja-JP"/>
        </w:rPr>
        <w:t>This is a program for testing</w:t>
      </w:r>
      <w:r w:rsidR="00943AAD" w:rsidRPr="00891A28">
        <w:rPr>
          <w:lang w:val="en-GB" w:eastAsia="ja-JP"/>
        </w:rPr>
        <w:t xml:space="preserve"> the</w:t>
      </w:r>
      <w:r w:rsidR="00943AAD" w:rsidRPr="00891A28">
        <w:rPr>
          <w:rFonts w:hint="eastAsia"/>
          <w:lang w:val="en-GB" w:eastAsia="ja-JP"/>
        </w:rPr>
        <w:t xml:space="preserve"> various types of </w:t>
      </w:r>
      <w:r w:rsidR="00943AAD" w:rsidRPr="00891A28">
        <w:rPr>
          <w:lang w:val="en-GB" w:eastAsia="ja-JP"/>
        </w:rPr>
        <w:t>arithmetic coding</w:t>
      </w:r>
      <w:r w:rsidR="00943AAD" w:rsidRPr="00891A28">
        <w:rPr>
          <w:rFonts w:hint="eastAsia"/>
          <w:lang w:val="en-GB" w:eastAsia="ja-JP"/>
        </w:rPr>
        <w:t xml:space="preserve"> that are supported in JBIG2</w:t>
      </w:r>
      <w:r w:rsidR="00943AAD" w:rsidRPr="00891A28">
        <w:rPr>
          <w:lang w:val="en-GB" w:eastAsia="ja-JP"/>
        </w:rPr>
        <w:t>.</w:t>
      </w:r>
    </w:p>
    <w:p w14:paraId="3E16E90F" w14:textId="5D89DB29" w:rsidR="00943AAD" w:rsidRPr="00891A28" w:rsidRDefault="008F3E8A" w:rsidP="008F3E8A">
      <w:pPr>
        <w:pStyle w:val="enumlev1"/>
        <w:rPr>
          <w:lang w:val="en-GB" w:eastAsia="ja-JP"/>
        </w:rPr>
      </w:pPr>
      <w:r w:rsidRPr="00891A28">
        <w:rPr>
          <w:lang w:val="en-GB" w:eastAsia="ja-JP"/>
        </w:rPr>
        <w:t>3)</w:t>
      </w:r>
      <w:r w:rsidRPr="00891A28">
        <w:rPr>
          <w:lang w:val="en-GB" w:eastAsia="ja-JP"/>
        </w:rPr>
        <w:tab/>
      </w:r>
      <w:r w:rsidR="00107B45" w:rsidRPr="00891A28">
        <w:rPr>
          <w:lang w:val="en-GB" w:eastAsia="ja-JP"/>
        </w:rPr>
        <w:t>i</w:t>
      </w:r>
      <w:r w:rsidR="00943AAD" w:rsidRPr="00891A28">
        <w:rPr>
          <w:lang w:val="en-GB" w:eastAsia="ja-JP"/>
        </w:rPr>
        <w:t>mgcom</w:t>
      </w:r>
      <w:r w:rsidR="00107B45" w:rsidRPr="00891A28">
        <w:rPr>
          <w:lang w:val="en-GB" w:eastAsia="ja-JP"/>
        </w:rPr>
        <w:t>p</w:t>
      </w:r>
      <w:r w:rsidR="00943AAD" w:rsidRPr="00891A28">
        <w:rPr>
          <w:lang w:val="en-GB" w:eastAsia="ja-JP"/>
        </w:rPr>
        <w:t xml:space="preserve">.exe: This is </w:t>
      </w:r>
      <w:r w:rsidR="00943AAD" w:rsidRPr="00891A28">
        <w:rPr>
          <w:rFonts w:hint="eastAsia"/>
          <w:lang w:val="en-GB" w:eastAsia="ja-JP"/>
        </w:rPr>
        <w:t xml:space="preserve">an image comparison </w:t>
      </w:r>
      <w:r w:rsidR="00943AAD" w:rsidRPr="00891A28">
        <w:rPr>
          <w:lang w:val="en-GB" w:eastAsia="ja-JP"/>
        </w:rPr>
        <w:t xml:space="preserve">program for </w:t>
      </w:r>
      <w:r w:rsidR="00943AAD" w:rsidRPr="00891A28">
        <w:rPr>
          <w:rFonts w:hint="eastAsia"/>
          <w:lang w:val="en-GB" w:eastAsia="ja-JP"/>
        </w:rPr>
        <w:t>comparing</w:t>
      </w:r>
      <w:r w:rsidR="00943AAD" w:rsidRPr="00891A28">
        <w:rPr>
          <w:lang w:val="en-GB" w:eastAsia="ja-JP"/>
        </w:rPr>
        <w:t xml:space="preserve"> original and reconstructed image</w:t>
      </w:r>
      <w:r w:rsidR="00943AAD" w:rsidRPr="00891A28">
        <w:rPr>
          <w:rFonts w:hint="eastAsia"/>
          <w:lang w:val="en-GB" w:eastAsia="ja-JP"/>
        </w:rPr>
        <w:t>s</w:t>
      </w:r>
      <w:r w:rsidR="00943AAD" w:rsidRPr="00891A28">
        <w:rPr>
          <w:lang w:val="en-GB" w:eastAsia="ja-JP"/>
        </w:rPr>
        <w:t>.</w:t>
      </w:r>
    </w:p>
    <w:p w14:paraId="0FF7A7D0" w14:textId="77777777" w:rsidR="00943AAD" w:rsidRPr="00891A28" w:rsidRDefault="00943AAD" w:rsidP="008F3E8A">
      <w:pPr>
        <w:rPr>
          <w:lang w:val="en-GB" w:eastAsia="ja-JP"/>
        </w:rPr>
      </w:pPr>
    </w:p>
    <w:p w14:paraId="2AED955B" w14:textId="77777777" w:rsidR="00943AAD" w:rsidRPr="00891A28" w:rsidRDefault="00943AAD" w:rsidP="008F3E8A">
      <w:pPr>
        <w:rPr>
          <w:lang w:val="en-GB" w:eastAsia="ja-JP"/>
        </w:rPr>
      </w:pPr>
      <w:r w:rsidRPr="00891A28">
        <w:rPr>
          <w:lang w:val="en-GB" w:eastAsia="ja-JP"/>
        </w:rPr>
        <w:t>Directory structure of t</w:t>
      </w:r>
      <w:r w:rsidRPr="00891A28">
        <w:rPr>
          <w:rFonts w:hint="eastAsia"/>
          <w:lang w:val="en-GB" w:eastAsia="ja-JP"/>
        </w:rPr>
        <w:t>his archive</w:t>
      </w:r>
      <w:r w:rsidRPr="00891A28">
        <w:rPr>
          <w:lang w:val="en-GB" w:eastAsia="ja-JP"/>
        </w:rPr>
        <w:t xml:space="preserve"> file:</w:t>
      </w:r>
    </w:p>
    <w:p w14:paraId="77877FC6" w14:textId="61BA5F6E" w:rsidR="00943AAD" w:rsidRPr="00891A28" w:rsidRDefault="00943AAD" w:rsidP="008F3E8A">
      <w:pPr>
        <w:rPr>
          <w:lang w:val="en-GB" w:eastAsia="ja-JP"/>
        </w:rPr>
      </w:pPr>
      <w:r w:rsidRPr="00891A28">
        <w:rPr>
          <w:lang w:val="en-GB" w:eastAsia="ja-JP"/>
        </w:rPr>
        <w:t>…/J</w:t>
      </w:r>
      <w:r w:rsidR="00107B45" w:rsidRPr="00891A28">
        <w:rPr>
          <w:lang w:val="en-GB" w:eastAsia="ja-JP"/>
        </w:rPr>
        <w:t>BIG</w:t>
      </w:r>
      <w:r w:rsidRPr="00891A28">
        <w:rPr>
          <w:lang w:val="en-GB" w:eastAsia="ja-JP"/>
        </w:rPr>
        <w:t>2_Sample</w:t>
      </w:r>
      <w:r w:rsidR="00DE7636" w:rsidRPr="00891A28">
        <w:rPr>
          <w:lang w:val="en-GB" w:eastAsia="ja-JP"/>
        </w:rPr>
        <w:t>S</w:t>
      </w:r>
      <w:r w:rsidRPr="00891A28">
        <w:rPr>
          <w:lang w:val="en-GB" w:eastAsia="ja-JP"/>
        </w:rPr>
        <w:t>oftware/</w:t>
      </w:r>
      <w:r w:rsidRPr="00891A28">
        <w:rPr>
          <w:rFonts w:hint="eastAsia"/>
          <w:lang w:val="en-GB" w:eastAsia="ja-JP"/>
        </w:rPr>
        <w:t>D</w:t>
      </w:r>
      <w:r w:rsidRPr="00891A28">
        <w:rPr>
          <w:lang w:val="en-GB" w:eastAsia="ja-JP"/>
        </w:rPr>
        <w:t>ebug: Executable directory.</w:t>
      </w:r>
    </w:p>
    <w:p w14:paraId="243DC638" w14:textId="066CE52E" w:rsidR="00943AAD" w:rsidRPr="00891A28" w:rsidRDefault="00943AAD" w:rsidP="008F3E8A">
      <w:pPr>
        <w:rPr>
          <w:lang w:val="en-GB" w:eastAsia="ja-JP"/>
        </w:rPr>
      </w:pPr>
      <w:r w:rsidRPr="00891A28">
        <w:rPr>
          <w:lang w:val="en-GB" w:eastAsia="ja-JP"/>
        </w:rPr>
        <w:t>…/J</w:t>
      </w:r>
      <w:r w:rsidR="00107B45" w:rsidRPr="00891A28">
        <w:rPr>
          <w:lang w:val="en-GB" w:eastAsia="ja-JP"/>
        </w:rPr>
        <w:t>BIG</w:t>
      </w:r>
      <w:r w:rsidRPr="00891A28">
        <w:rPr>
          <w:lang w:val="en-GB" w:eastAsia="ja-JP"/>
        </w:rPr>
        <w:t>2_Sample</w:t>
      </w:r>
      <w:r w:rsidR="00DE7636" w:rsidRPr="00891A28">
        <w:rPr>
          <w:lang w:val="en-GB" w:eastAsia="ja-JP"/>
        </w:rPr>
        <w:t>S</w:t>
      </w:r>
      <w:r w:rsidRPr="00891A28">
        <w:rPr>
          <w:lang w:val="en-GB" w:eastAsia="ja-JP"/>
        </w:rPr>
        <w:t>oftware/source: All source file</w:t>
      </w:r>
      <w:r w:rsidRPr="00891A28">
        <w:rPr>
          <w:rFonts w:hint="eastAsia"/>
          <w:lang w:val="en-GB" w:eastAsia="ja-JP"/>
        </w:rPr>
        <w:t>s</w:t>
      </w:r>
      <w:r w:rsidRPr="00891A28">
        <w:rPr>
          <w:lang w:val="en-GB" w:eastAsia="ja-JP"/>
        </w:rPr>
        <w:t xml:space="preserve"> and header file</w:t>
      </w:r>
      <w:r w:rsidRPr="00891A28">
        <w:rPr>
          <w:rFonts w:hint="eastAsia"/>
          <w:lang w:val="en-GB" w:eastAsia="ja-JP"/>
        </w:rPr>
        <w:t>s</w:t>
      </w:r>
      <w:r w:rsidRPr="00891A28">
        <w:rPr>
          <w:lang w:val="en-GB" w:eastAsia="ja-JP"/>
        </w:rPr>
        <w:t>.</w:t>
      </w:r>
    </w:p>
    <w:p w14:paraId="70EA0C69" w14:textId="24E5CD07" w:rsidR="00943AAD" w:rsidRPr="00891A28" w:rsidRDefault="00943AAD" w:rsidP="008F3E8A">
      <w:pPr>
        <w:rPr>
          <w:lang w:val="en-GB" w:eastAsia="ja-JP"/>
        </w:rPr>
      </w:pPr>
      <w:r w:rsidRPr="00891A28">
        <w:rPr>
          <w:lang w:val="en-GB" w:eastAsia="ja-JP"/>
        </w:rPr>
        <w:t>…/J</w:t>
      </w:r>
      <w:r w:rsidR="00107B45" w:rsidRPr="00891A28">
        <w:rPr>
          <w:lang w:val="en-GB" w:eastAsia="ja-JP"/>
        </w:rPr>
        <w:t>BIG</w:t>
      </w:r>
      <w:r w:rsidRPr="00891A28">
        <w:rPr>
          <w:lang w:val="en-GB" w:eastAsia="ja-JP"/>
        </w:rPr>
        <w:t>2_Sample</w:t>
      </w:r>
      <w:r w:rsidR="00DE7636" w:rsidRPr="00891A28">
        <w:rPr>
          <w:lang w:val="en-GB" w:eastAsia="ja-JP"/>
        </w:rPr>
        <w:t>S</w:t>
      </w:r>
      <w:r w:rsidRPr="00891A28">
        <w:rPr>
          <w:lang w:val="en-GB" w:eastAsia="ja-JP"/>
        </w:rPr>
        <w:t>oftware/im</w:t>
      </w:r>
      <w:r w:rsidRPr="00891A28">
        <w:rPr>
          <w:rFonts w:hint="eastAsia"/>
          <w:lang w:val="en-GB" w:eastAsia="ja-JP"/>
        </w:rPr>
        <w:t>a</w:t>
      </w:r>
      <w:r w:rsidRPr="00891A28">
        <w:rPr>
          <w:lang w:val="en-GB" w:eastAsia="ja-JP"/>
        </w:rPr>
        <w:t>g</w:t>
      </w:r>
      <w:r w:rsidRPr="00891A28">
        <w:rPr>
          <w:rFonts w:hint="eastAsia"/>
          <w:lang w:val="en-GB" w:eastAsia="ja-JP"/>
        </w:rPr>
        <w:t>e</w:t>
      </w:r>
      <w:r w:rsidRPr="00891A28">
        <w:rPr>
          <w:lang w:val="en-GB" w:eastAsia="ja-JP"/>
        </w:rPr>
        <w:t>comp: Compile instruction directory for imgcomp.</w:t>
      </w:r>
    </w:p>
    <w:p w14:paraId="5DEB0F94" w14:textId="50AAE6DD" w:rsidR="00943AAD" w:rsidRPr="00891A28" w:rsidRDefault="00943AAD" w:rsidP="008F3E8A">
      <w:pPr>
        <w:rPr>
          <w:lang w:val="en-GB" w:eastAsia="ja-JP"/>
        </w:rPr>
      </w:pPr>
      <w:r w:rsidRPr="00891A28">
        <w:rPr>
          <w:lang w:val="en-GB" w:eastAsia="ja-JP"/>
        </w:rPr>
        <w:t>…/</w:t>
      </w:r>
      <w:r w:rsidR="00107B45" w:rsidRPr="00891A28">
        <w:rPr>
          <w:lang w:val="en-GB" w:eastAsia="ja-JP"/>
        </w:rPr>
        <w:t>JBIG</w:t>
      </w:r>
      <w:r w:rsidRPr="00891A28">
        <w:rPr>
          <w:lang w:val="en-GB" w:eastAsia="ja-JP"/>
        </w:rPr>
        <w:t>2_Sample</w:t>
      </w:r>
      <w:r w:rsidR="00DE7636" w:rsidRPr="00891A28">
        <w:rPr>
          <w:lang w:val="en-GB" w:eastAsia="ja-JP"/>
        </w:rPr>
        <w:t>S</w:t>
      </w:r>
      <w:r w:rsidRPr="00891A28">
        <w:rPr>
          <w:lang w:val="en-GB" w:eastAsia="ja-JP"/>
        </w:rPr>
        <w:t xml:space="preserve">oftware/JBIG2: Compile instruction directory for </w:t>
      </w:r>
      <w:r w:rsidR="00107B45" w:rsidRPr="00891A28">
        <w:rPr>
          <w:lang w:val="en-GB" w:eastAsia="ja-JP"/>
        </w:rPr>
        <w:t>jbig</w:t>
      </w:r>
      <w:r w:rsidRPr="00891A28">
        <w:rPr>
          <w:lang w:val="en-GB" w:eastAsia="ja-JP"/>
        </w:rPr>
        <w:t>2.</w:t>
      </w:r>
    </w:p>
    <w:p w14:paraId="1DC18F4A" w14:textId="69D92810" w:rsidR="00943AAD" w:rsidRPr="00891A28" w:rsidRDefault="00943AAD" w:rsidP="008F3E8A">
      <w:pPr>
        <w:rPr>
          <w:lang w:val="en-GB" w:eastAsia="ja-JP"/>
        </w:rPr>
      </w:pPr>
      <w:r w:rsidRPr="00891A28">
        <w:rPr>
          <w:lang w:val="en-GB" w:eastAsia="ja-JP"/>
        </w:rPr>
        <w:t>…/</w:t>
      </w:r>
      <w:r w:rsidR="00107B45" w:rsidRPr="00891A28">
        <w:rPr>
          <w:lang w:val="en-GB" w:eastAsia="ja-JP"/>
        </w:rPr>
        <w:t>JBIG</w:t>
      </w:r>
      <w:r w:rsidRPr="00891A28">
        <w:rPr>
          <w:lang w:val="en-GB" w:eastAsia="ja-JP"/>
        </w:rPr>
        <w:t>2_Sample</w:t>
      </w:r>
      <w:r w:rsidR="00DE7636" w:rsidRPr="00891A28">
        <w:rPr>
          <w:lang w:val="en-GB" w:eastAsia="ja-JP"/>
        </w:rPr>
        <w:t>S</w:t>
      </w:r>
      <w:r w:rsidRPr="00891A28">
        <w:rPr>
          <w:lang w:val="en-GB" w:eastAsia="ja-JP"/>
        </w:rPr>
        <w:t>oftware/Z1: Compile instruction directory for Z1.</w:t>
      </w:r>
    </w:p>
    <w:p w14:paraId="25A2BA4A" w14:textId="7ACFAF4B" w:rsidR="00943AAD" w:rsidRPr="00891A28" w:rsidRDefault="00943AAD" w:rsidP="008F3E8A">
      <w:pPr>
        <w:rPr>
          <w:highlight w:val="cyan"/>
          <w:lang w:val="en-GB" w:eastAsia="ja-JP"/>
        </w:rPr>
      </w:pPr>
      <w:r w:rsidRPr="00891A28">
        <w:rPr>
          <w:lang w:val="en-GB" w:eastAsia="ja-JP"/>
        </w:rPr>
        <w:t>…/</w:t>
      </w:r>
      <w:r w:rsidR="00107B45" w:rsidRPr="00891A28">
        <w:rPr>
          <w:lang w:val="en-GB" w:eastAsia="ja-JP"/>
        </w:rPr>
        <w:t>JBIG</w:t>
      </w:r>
      <w:r w:rsidRPr="00891A28">
        <w:rPr>
          <w:lang w:val="en-GB" w:eastAsia="ja-JP"/>
        </w:rPr>
        <w:t>2_SampleSoft</w:t>
      </w:r>
      <w:r w:rsidR="00107B45" w:rsidRPr="00891A28">
        <w:rPr>
          <w:lang w:val="en-GB" w:eastAsia="ja-JP"/>
        </w:rPr>
        <w:t>w</w:t>
      </w:r>
      <w:r w:rsidRPr="00891A28">
        <w:rPr>
          <w:lang w:val="en-GB" w:eastAsia="ja-JP"/>
        </w:rPr>
        <w:t>are/test: Conformance data directory</w:t>
      </w:r>
    </w:p>
    <w:p w14:paraId="6ED16965" w14:textId="77777777" w:rsidR="00943AAD" w:rsidRPr="00891A28" w:rsidRDefault="00943AAD" w:rsidP="008F3E8A">
      <w:pPr>
        <w:rPr>
          <w:highlight w:val="cyan"/>
          <w:lang w:val="en-GB" w:eastAsia="ja-JP"/>
        </w:rPr>
      </w:pPr>
    </w:p>
    <w:p w14:paraId="26011FD5" w14:textId="478A4C76" w:rsidR="002A68F3" w:rsidRPr="00891A28" w:rsidRDefault="002A68F3" w:rsidP="002A68F3">
      <w:pPr>
        <w:pStyle w:val="Heading3"/>
        <w:rPr>
          <w:lang w:val="en-GB"/>
        </w:rPr>
      </w:pPr>
      <w:bookmarkStart w:id="1666" w:name="_Toc524615955"/>
      <w:r w:rsidRPr="00891A28">
        <w:rPr>
          <w:lang w:val="en-GB"/>
        </w:rPr>
        <w:t>K.1.3</w:t>
      </w:r>
      <w:r w:rsidRPr="00891A28">
        <w:rPr>
          <w:lang w:val="en-GB"/>
        </w:rPr>
        <w:tab/>
        <w:t>Conformance test date</w:t>
      </w:r>
      <w:bookmarkEnd w:id="1666"/>
    </w:p>
    <w:p w14:paraId="72C53097" w14:textId="54A0AFB1" w:rsidR="00943AAD" w:rsidRPr="00891A28" w:rsidRDefault="00943AAD" w:rsidP="002A68F3">
      <w:pPr>
        <w:tabs>
          <w:tab w:val="clear" w:pos="794"/>
          <w:tab w:val="clear" w:pos="1191"/>
          <w:tab w:val="clear" w:pos="1588"/>
          <w:tab w:val="clear" w:pos="1985"/>
        </w:tabs>
        <w:overflowPunct/>
        <w:autoSpaceDE/>
        <w:autoSpaceDN/>
        <w:adjustRightInd/>
        <w:spacing w:before="0" w:after="200" w:line="276" w:lineRule="auto"/>
        <w:jc w:val="left"/>
        <w:textAlignment w:val="auto"/>
        <w:rPr>
          <w:b/>
          <w:color w:val="000000"/>
          <w:sz w:val="22"/>
          <w:szCs w:val="22"/>
          <w:lang w:val="en-GB" w:eastAsia="ja-JP"/>
        </w:rPr>
      </w:pPr>
    </w:p>
    <w:p w14:paraId="11E5F616" w14:textId="3380EF8B" w:rsidR="00943AAD" w:rsidRPr="00891A28" w:rsidRDefault="00943AAD" w:rsidP="002A68F3">
      <w:pPr>
        <w:tabs>
          <w:tab w:val="clear" w:pos="794"/>
          <w:tab w:val="clear" w:pos="1191"/>
          <w:tab w:val="clear" w:pos="1588"/>
          <w:tab w:val="clear" w:pos="1985"/>
        </w:tabs>
        <w:overflowPunct/>
        <w:autoSpaceDE/>
        <w:autoSpaceDN/>
        <w:adjustRightInd/>
        <w:spacing w:before="0" w:after="200" w:line="276" w:lineRule="auto"/>
        <w:ind w:firstLineChars="200" w:firstLine="360"/>
        <w:jc w:val="left"/>
        <w:textAlignment w:val="auto"/>
        <w:rPr>
          <w:color w:val="000000"/>
          <w:lang w:val="en-GB" w:eastAsia="ja-JP"/>
        </w:rPr>
      </w:pPr>
      <w:r w:rsidRPr="00891A28">
        <w:rPr>
          <w:color w:val="000000"/>
          <w:sz w:val="18"/>
          <w:lang w:val="en-GB"/>
        </w:rPr>
        <w:t>Ten JBIG2 codestreams and corresponding uncompressed images are provided, as show in Table K.1.</w:t>
      </w:r>
    </w:p>
    <w:p w14:paraId="3E1E6CC1" w14:textId="0F31568D" w:rsidR="00943AAD" w:rsidRPr="00891A28" w:rsidRDefault="00F3278D" w:rsidP="00F3278D">
      <w:pPr>
        <w:pStyle w:val="TableTitle"/>
        <w:rPr>
          <w:lang w:val="en-GB" w:eastAsia="ja-JP"/>
        </w:rPr>
      </w:pPr>
      <w:bookmarkStart w:id="1667" w:name="_Toc524616039"/>
      <w:r w:rsidRPr="00891A28">
        <w:rPr>
          <w:rFonts w:hint="eastAsia"/>
          <w:lang w:val="en-GB" w:eastAsia="ja-JP"/>
        </w:rPr>
        <w:t>Table K.1</w:t>
      </w:r>
      <w:r w:rsidRPr="00891A28">
        <w:rPr>
          <w:lang w:val="en-GB"/>
        </w:rPr>
        <w:t xml:space="preserve"> – </w:t>
      </w:r>
      <w:r w:rsidR="00943AAD" w:rsidRPr="00891A28">
        <w:rPr>
          <w:rFonts w:hint="eastAsia"/>
          <w:lang w:val="en-GB" w:eastAsia="ja-JP"/>
        </w:rPr>
        <w:t>List of conformance data provided</w:t>
      </w:r>
      <w:bookmarkEnd w:id="166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48"/>
        <w:gridCol w:w="2212"/>
        <w:gridCol w:w="2268"/>
        <w:gridCol w:w="1843"/>
        <w:gridCol w:w="1417"/>
        <w:gridCol w:w="1775"/>
      </w:tblGrid>
      <w:tr w:rsidR="00943AAD" w:rsidRPr="00891A28" w14:paraId="15C3C392" w14:textId="77777777" w:rsidTr="008F3E8A">
        <w:trPr>
          <w:tblHeader/>
          <w:jc w:val="center"/>
        </w:trPr>
        <w:tc>
          <w:tcPr>
            <w:tcW w:w="448" w:type="dxa"/>
            <w:tcBorders>
              <w:top w:val="single" w:sz="12" w:space="0" w:color="auto"/>
              <w:bottom w:val="single" w:sz="12" w:space="0" w:color="auto"/>
            </w:tcBorders>
            <w:shd w:val="clear" w:color="auto" w:fill="auto"/>
          </w:tcPr>
          <w:p w14:paraId="303EFBE2" w14:textId="77777777" w:rsidR="00943AAD" w:rsidRPr="00891A28" w:rsidRDefault="00943AAD" w:rsidP="008F3E8A">
            <w:pPr>
              <w:pStyle w:val="Tablehead0"/>
              <w:rPr>
                <w:highlight w:val="cyan"/>
                <w:lang w:eastAsia="ja-JP"/>
              </w:rPr>
            </w:pPr>
          </w:p>
        </w:tc>
        <w:tc>
          <w:tcPr>
            <w:tcW w:w="2212" w:type="dxa"/>
            <w:tcBorders>
              <w:top w:val="single" w:sz="12" w:space="0" w:color="auto"/>
              <w:bottom w:val="single" w:sz="12" w:space="0" w:color="auto"/>
            </w:tcBorders>
            <w:shd w:val="clear" w:color="auto" w:fill="auto"/>
          </w:tcPr>
          <w:p w14:paraId="7B51E9C9" w14:textId="77777777" w:rsidR="00943AAD" w:rsidRPr="00891A28" w:rsidRDefault="00943AAD" w:rsidP="008F3E8A">
            <w:pPr>
              <w:pStyle w:val="Tablehead0"/>
              <w:rPr>
                <w:lang w:eastAsia="ja-JP"/>
              </w:rPr>
            </w:pPr>
            <w:r w:rsidRPr="00891A28">
              <w:rPr>
                <w:rFonts w:hint="eastAsia"/>
                <w:lang w:eastAsia="ja-JP"/>
              </w:rPr>
              <w:t>Codestream</w:t>
            </w:r>
          </w:p>
        </w:tc>
        <w:tc>
          <w:tcPr>
            <w:tcW w:w="2268" w:type="dxa"/>
            <w:tcBorders>
              <w:top w:val="single" w:sz="12" w:space="0" w:color="auto"/>
              <w:bottom w:val="single" w:sz="12" w:space="0" w:color="auto"/>
            </w:tcBorders>
            <w:shd w:val="clear" w:color="auto" w:fill="auto"/>
          </w:tcPr>
          <w:p w14:paraId="1082B850" w14:textId="77777777" w:rsidR="00943AAD" w:rsidRPr="00891A28" w:rsidRDefault="00943AAD" w:rsidP="008F3E8A">
            <w:pPr>
              <w:pStyle w:val="Tablehead0"/>
              <w:rPr>
                <w:lang w:eastAsia="ja-JP"/>
              </w:rPr>
            </w:pPr>
            <w:r w:rsidRPr="00891A28">
              <w:rPr>
                <w:lang w:eastAsia="ja-JP"/>
              </w:rPr>
              <w:t>R</w:t>
            </w:r>
            <w:r w:rsidRPr="00891A28">
              <w:rPr>
                <w:rFonts w:hint="eastAsia"/>
                <w:lang w:eastAsia="ja-JP"/>
              </w:rPr>
              <w:t xml:space="preserve">econstructed </w:t>
            </w:r>
            <w:r w:rsidRPr="00891A28">
              <w:rPr>
                <w:lang w:eastAsia="ja-JP"/>
              </w:rPr>
              <w:t>image</w:t>
            </w:r>
          </w:p>
        </w:tc>
        <w:tc>
          <w:tcPr>
            <w:tcW w:w="1843" w:type="dxa"/>
            <w:tcBorders>
              <w:top w:val="single" w:sz="12" w:space="0" w:color="auto"/>
              <w:bottom w:val="single" w:sz="12" w:space="0" w:color="auto"/>
            </w:tcBorders>
            <w:shd w:val="clear" w:color="auto" w:fill="auto"/>
          </w:tcPr>
          <w:p w14:paraId="01E584F2" w14:textId="77777777" w:rsidR="00943AAD" w:rsidRPr="00891A28" w:rsidRDefault="00943AAD" w:rsidP="008F3E8A">
            <w:pPr>
              <w:pStyle w:val="Tablehead0"/>
              <w:rPr>
                <w:lang w:eastAsia="ja-JP"/>
              </w:rPr>
            </w:pPr>
            <w:r w:rsidRPr="00891A28">
              <w:rPr>
                <w:lang w:eastAsia="ja-JP"/>
              </w:rPr>
              <w:t>O</w:t>
            </w:r>
            <w:r w:rsidRPr="00891A28">
              <w:rPr>
                <w:rFonts w:hint="eastAsia"/>
                <w:lang w:eastAsia="ja-JP"/>
              </w:rPr>
              <w:t xml:space="preserve">riginal </w:t>
            </w:r>
            <w:r w:rsidRPr="00891A28">
              <w:rPr>
                <w:lang w:eastAsia="ja-JP"/>
              </w:rPr>
              <w:t>image</w:t>
            </w:r>
          </w:p>
        </w:tc>
        <w:tc>
          <w:tcPr>
            <w:tcW w:w="1417" w:type="dxa"/>
            <w:tcBorders>
              <w:top w:val="single" w:sz="12" w:space="0" w:color="auto"/>
              <w:bottom w:val="single" w:sz="12" w:space="0" w:color="auto"/>
            </w:tcBorders>
            <w:shd w:val="clear" w:color="auto" w:fill="auto"/>
          </w:tcPr>
          <w:p w14:paraId="5D29EE03" w14:textId="77777777" w:rsidR="00943AAD" w:rsidRPr="00891A28" w:rsidRDefault="00943AAD" w:rsidP="008F3E8A">
            <w:pPr>
              <w:pStyle w:val="Tablehead0"/>
              <w:rPr>
                <w:lang w:eastAsia="ja-JP"/>
              </w:rPr>
            </w:pPr>
            <w:r w:rsidRPr="00891A28">
              <w:rPr>
                <w:lang w:eastAsia="ja-JP"/>
              </w:rPr>
              <w:t>E</w:t>
            </w:r>
            <w:r w:rsidRPr="00891A28">
              <w:rPr>
                <w:rFonts w:hint="eastAsia"/>
                <w:lang w:eastAsia="ja-JP"/>
              </w:rPr>
              <w:t xml:space="preserve">xamination </w:t>
            </w:r>
            <w:r w:rsidRPr="00891A28">
              <w:rPr>
                <w:lang w:eastAsia="ja-JP"/>
              </w:rPr>
              <w:t>item</w:t>
            </w:r>
          </w:p>
        </w:tc>
        <w:tc>
          <w:tcPr>
            <w:tcW w:w="1775" w:type="dxa"/>
            <w:tcBorders>
              <w:top w:val="single" w:sz="12" w:space="0" w:color="auto"/>
              <w:bottom w:val="single" w:sz="12" w:space="0" w:color="auto"/>
            </w:tcBorders>
            <w:shd w:val="clear" w:color="auto" w:fill="auto"/>
          </w:tcPr>
          <w:p w14:paraId="2C9CC87A" w14:textId="77777777" w:rsidR="00943AAD" w:rsidRPr="00891A28" w:rsidRDefault="00943AAD" w:rsidP="008F3E8A">
            <w:pPr>
              <w:pStyle w:val="Tablehead0"/>
              <w:rPr>
                <w:lang w:eastAsia="ja-JP"/>
              </w:rPr>
            </w:pPr>
            <w:r w:rsidRPr="00891A28">
              <w:rPr>
                <w:lang w:eastAsia="ja-JP"/>
              </w:rPr>
              <w:t>Distortion</w:t>
            </w:r>
            <w:r w:rsidRPr="00891A28">
              <w:rPr>
                <w:rFonts w:hint="eastAsia"/>
                <w:lang w:eastAsia="ja-JP"/>
              </w:rPr>
              <w:t xml:space="preserve"> between original and reconstructed image</w:t>
            </w:r>
          </w:p>
        </w:tc>
      </w:tr>
      <w:tr w:rsidR="00943AAD" w:rsidRPr="00891A28" w14:paraId="6A7D925B" w14:textId="77777777" w:rsidTr="008F3E8A">
        <w:trPr>
          <w:jc w:val="center"/>
        </w:trPr>
        <w:tc>
          <w:tcPr>
            <w:tcW w:w="448" w:type="dxa"/>
            <w:tcBorders>
              <w:top w:val="single" w:sz="12" w:space="0" w:color="auto"/>
            </w:tcBorders>
            <w:shd w:val="clear" w:color="auto" w:fill="auto"/>
          </w:tcPr>
          <w:p w14:paraId="123263F3" w14:textId="77777777" w:rsidR="00943AAD" w:rsidRPr="00891A28" w:rsidRDefault="00943AAD" w:rsidP="008F3E8A">
            <w:pPr>
              <w:pStyle w:val="Tabletext0"/>
              <w:rPr>
                <w:lang w:eastAsia="ja-JP"/>
              </w:rPr>
            </w:pPr>
            <w:r w:rsidRPr="00891A28">
              <w:rPr>
                <w:lang w:eastAsia="ja-JP"/>
              </w:rPr>
              <w:t>1</w:t>
            </w:r>
          </w:p>
        </w:tc>
        <w:tc>
          <w:tcPr>
            <w:tcW w:w="2212" w:type="dxa"/>
            <w:tcBorders>
              <w:top w:val="single" w:sz="12" w:space="0" w:color="auto"/>
            </w:tcBorders>
            <w:shd w:val="clear" w:color="auto" w:fill="auto"/>
          </w:tcPr>
          <w:p w14:paraId="323125B0" w14:textId="77777777" w:rsidR="00943AAD" w:rsidRPr="00891A28" w:rsidRDefault="00943AAD" w:rsidP="008F3E8A">
            <w:pPr>
              <w:pStyle w:val="Tabletext0"/>
              <w:rPr>
                <w:lang w:eastAsia="ja-JP"/>
              </w:rPr>
            </w:pPr>
            <w:r w:rsidRPr="00891A28">
              <w:rPr>
                <w:rFonts w:hint="eastAsia"/>
                <w:lang w:eastAsia="ja-JP"/>
              </w:rPr>
              <w:t>CodeStreamTest</w:t>
            </w:r>
            <w:r w:rsidRPr="00891A28">
              <w:rPr>
                <w:lang w:eastAsia="ja-JP"/>
              </w:rPr>
              <w:t>1_TT1</w:t>
            </w:r>
            <w:r w:rsidRPr="00891A28">
              <w:rPr>
                <w:rFonts w:hint="eastAsia"/>
                <w:lang w:eastAsia="ja-JP"/>
              </w:rPr>
              <w:t>.jb2</w:t>
            </w:r>
          </w:p>
        </w:tc>
        <w:tc>
          <w:tcPr>
            <w:tcW w:w="2268" w:type="dxa"/>
            <w:tcBorders>
              <w:top w:val="single" w:sz="12" w:space="0" w:color="auto"/>
            </w:tcBorders>
            <w:shd w:val="clear" w:color="auto" w:fill="auto"/>
          </w:tcPr>
          <w:p w14:paraId="227FA48F" w14:textId="77777777" w:rsidR="00943AAD" w:rsidRPr="00891A28" w:rsidRDefault="00943AAD" w:rsidP="008F3E8A">
            <w:pPr>
              <w:pStyle w:val="Tabletext0"/>
              <w:rPr>
                <w:lang w:eastAsia="ja-JP"/>
              </w:rPr>
            </w:pPr>
            <w:r w:rsidRPr="00891A28">
              <w:rPr>
                <w:rFonts w:hint="eastAsia"/>
                <w:lang w:eastAsia="ja-JP"/>
              </w:rPr>
              <w:t>codeStreamTest1_TT1_TT00.bmp</w:t>
            </w:r>
          </w:p>
          <w:p w14:paraId="15D8D0B4" w14:textId="77777777" w:rsidR="00943AAD" w:rsidRPr="00891A28" w:rsidRDefault="00943AAD" w:rsidP="008F3E8A">
            <w:pPr>
              <w:pStyle w:val="Tabletext0"/>
              <w:rPr>
                <w:lang w:eastAsia="ja-JP"/>
              </w:rPr>
            </w:pPr>
            <w:r w:rsidRPr="00891A28">
              <w:rPr>
                <w:lang w:eastAsia="ja-JP"/>
              </w:rPr>
              <w:t>codeStreamTest1_TT1_TT01.bmp</w:t>
            </w:r>
          </w:p>
          <w:p w14:paraId="39CB3932" w14:textId="77777777" w:rsidR="00943AAD" w:rsidRPr="00891A28" w:rsidRDefault="00943AAD" w:rsidP="008F3E8A">
            <w:pPr>
              <w:pStyle w:val="Tabletext0"/>
              <w:rPr>
                <w:lang w:eastAsia="ja-JP"/>
              </w:rPr>
            </w:pPr>
            <w:r w:rsidRPr="00891A28">
              <w:rPr>
                <w:lang w:eastAsia="ja-JP"/>
              </w:rPr>
              <w:t>codeStreamTest1_TT1_TT02.bmp</w:t>
            </w:r>
          </w:p>
        </w:tc>
        <w:tc>
          <w:tcPr>
            <w:tcW w:w="1843" w:type="dxa"/>
            <w:tcBorders>
              <w:top w:val="single" w:sz="12" w:space="0" w:color="auto"/>
            </w:tcBorders>
            <w:shd w:val="clear" w:color="auto" w:fill="auto"/>
          </w:tcPr>
          <w:p w14:paraId="445E08A8" w14:textId="77777777" w:rsidR="00943AAD" w:rsidRPr="00891A28" w:rsidRDefault="00943AAD" w:rsidP="008F3E8A">
            <w:pPr>
              <w:pStyle w:val="Tabletext0"/>
              <w:rPr>
                <w:lang w:eastAsia="ja-JP"/>
              </w:rPr>
            </w:pPr>
            <w:r w:rsidRPr="00891A28">
              <w:rPr>
                <w:rFonts w:hint="eastAsia"/>
                <w:lang w:eastAsia="ja-JP"/>
              </w:rPr>
              <w:t>codeStreamTest1.bmp</w:t>
            </w:r>
          </w:p>
          <w:p w14:paraId="667EF889" w14:textId="77777777" w:rsidR="00943AAD" w:rsidRPr="00891A28" w:rsidRDefault="00943AAD" w:rsidP="008F3E8A">
            <w:pPr>
              <w:pStyle w:val="Tabletext0"/>
              <w:rPr>
                <w:lang w:eastAsia="ja-JP"/>
              </w:rPr>
            </w:pPr>
            <w:r w:rsidRPr="00891A28">
              <w:rPr>
                <w:rFonts w:hint="eastAsia"/>
                <w:lang w:eastAsia="ja-JP"/>
              </w:rPr>
              <w:t>codeStreamTest1.bmp</w:t>
            </w:r>
          </w:p>
          <w:p w14:paraId="30118200" w14:textId="77777777" w:rsidR="00943AAD" w:rsidRPr="00891A28" w:rsidRDefault="00943AAD" w:rsidP="008F3E8A">
            <w:pPr>
              <w:pStyle w:val="Tabletext0"/>
              <w:rPr>
                <w:lang w:eastAsia="ja-JP"/>
              </w:rPr>
            </w:pPr>
            <w:r w:rsidRPr="00891A28">
              <w:rPr>
                <w:lang w:eastAsia="ja-JP"/>
              </w:rPr>
              <w:t>codeStreamTest2.bmp</w:t>
            </w:r>
          </w:p>
        </w:tc>
        <w:tc>
          <w:tcPr>
            <w:tcW w:w="1417" w:type="dxa"/>
            <w:tcBorders>
              <w:top w:val="single" w:sz="12" w:space="0" w:color="auto"/>
            </w:tcBorders>
            <w:shd w:val="clear" w:color="auto" w:fill="auto"/>
          </w:tcPr>
          <w:p w14:paraId="2AB518DC" w14:textId="683D2D63" w:rsidR="00943AAD" w:rsidRPr="00891A28" w:rsidRDefault="00943AAD" w:rsidP="008F3E8A">
            <w:pPr>
              <w:pStyle w:val="Tabletext0"/>
              <w:rPr>
                <w:lang w:eastAsia="ja-JP"/>
              </w:rPr>
            </w:pPr>
            <w:r w:rsidRPr="00891A28">
              <w:rPr>
                <w:rFonts w:hint="eastAsia"/>
                <w:lang w:eastAsia="ja-JP"/>
              </w:rPr>
              <w:t>Mul</w:t>
            </w:r>
            <w:r w:rsidRPr="00891A28">
              <w:rPr>
                <w:lang w:eastAsia="ja-JP"/>
              </w:rPr>
              <w:t>ti Page &amp; Huffman coding</w:t>
            </w:r>
          </w:p>
        </w:tc>
        <w:tc>
          <w:tcPr>
            <w:tcW w:w="1775" w:type="dxa"/>
            <w:tcBorders>
              <w:top w:val="single" w:sz="12" w:space="0" w:color="auto"/>
            </w:tcBorders>
            <w:shd w:val="clear" w:color="auto" w:fill="auto"/>
          </w:tcPr>
          <w:p w14:paraId="0087881E"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55130490" w14:textId="77777777" w:rsidTr="008F3E8A">
        <w:trPr>
          <w:jc w:val="center"/>
        </w:trPr>
        <w:tc>
          <w:tcPr>
            <w:tcW w:w="448" w:type="dxa"/>
            <w:shd w:val="clear" w:color="auto" w:fill="auto"/>
          </w:tcPr>
          <w:p w14:paraId="6E649462" w14:textId="77777777" w:rsidR="00943AAD" w:rsidRPr="00891A28" w:rsidRDefault="00943AAD" w:rsidP="008F3E8A">
            <w:pPr>
              <w:pStyle w:val="Tabletext0"/>
              <w:rPr>
                <w:lang w:eastAsia="ja-JP"/>
              </w:rPr>
            </w:pPr>
            <w:r w:rsidRPr="00891A28">
              <w:rPr>
                <w:rFonts w:hint="eastAsia"/>
                <w:lang w:eastAsia="ja-JP"/>
              </w:rPr>
              <w:t>2</w:t>
            </w:r>
          </w:p>
        </w:tc>
        <w:tc>
          <w:tcPr>
            <w:tcW w:w="2212" w:type="dxa"/>
            <w:shd w:val="clear" w:color="auto" w:fill="auto"/>
          </w:tcPr>
          <w:p w14:paraId="239D6B6A" w14:textId="77777777" w:rsidR="00943AAD" w:rsidRPr="00891A28" w:rsidRDefault="00943AAD" w:rsidP="008F3E8A">
            <w:pPr>
              <w:pStyle w:val="Tabletext0"/>
              <w:rPr>
                <w:lang w:eastAsia="ja-JP"/>
              </w:rPr>
            </w:pPr>
            <w:r w:rsidRPr="00891A28">
              <w:rPr>
                <w:lang w:eastAsia="ja-JP"/>
              </w:rPr>
              <w:t>codeStreamTest1_TT2.jb2</w:t>
            </w:r>
          </w:p>
        </w:tc>
        <w:tc>
          <w:tcPr>
            <w:tcW w:w="2268" w:type="dxa"/>
            <w:shd w:val="clear" w:color="auto" w:fill="auto"/>
          </w:tcPr>
          <w:p w14:paraId="692E8611" w14:textId="77777777" w:rsidR="00943AAD" w:rsidRPr="00891A28" w:rsidRDefault="00943AAD" w:rsidP="008F3E8A">
            <w:pPr>
              <w:pStyle w:val="Tabletext0"/>
              <w:rPr>
                <w:lang w:eastAsia="ja-JP"/>
              </w:rPr>
            </w:pPr>
            <w:r w:rsidRPr="00891A28">
              <w:rPr>
                <w:rFonts w:hint="eastAsia"/>
                <w:lang w:eastAsia="ja-JP"/>
              </w:rPr>
              <w:t>codeStreamTest1_TT2_TT00.bmp</w:t>
            </w:r>
          </w:p>
        </w:tc>
        <w:tc>
          <w:tcPr>
            <w:tcW w:w="1843" w:type="dxa"/>
            <w:shd w:val="clear" w:color="auto" w:fill="auto"/>
          </w:tcPr>
          <w:p w14:paraId="38DA1BBC" w14:textId="77777777" w:rsidR="00943AAD" w:rsidRPr="00891A28" w:rsidRDefault="00943AAD" w:rsidP="008F3E8A">
            <w:pPr>
              <w:pStyle w:val="Tabletext0"/>
              <w:rPr>
                <w:lang w:eastAsia="ja-JP"/>
              </w:rPr>
            </w:pPr>
            <w:r w:rsidRPr="00891A28">
              <w:rPr>
                <w:rFonts w:hint="eastAsia"/>
                <w:lang w:eastAsia="ja-JP"/>
              </w:rPr>
              <w:t>codeStreamTest1.bmp</w:t>
            </w:r>
          </w:p>
        </w:tc>
        <w:tc>
          <w:tcPr>
            <w:tcW w:w="1417" w:type="dxa"/>
            <w:shd w:val="clear" w:color="auto" w:fill="auto"/>
          </w:tcPr>
          <w:p w14:paraId="2266C1CE" w14:textId="0E0311A6" w:rsidR="00943AAD" w:rsidRPr="00891A28" w:rsidRDefault="00943AAD" w:rsidP="008F3E8A">
            <w:pPr>
              <w:pStyle w:val="Tabletext0"/>
              <w:rPr>
                <w:lang w:eastAsia="ja-JP"/>
              </w:rPr>
            </w:pPr>
            <w:r w:rsidRPr="00891A28">
              <w:rPr>
                <w:lang w:eastAsia="ja-JP"/>
              </w:rPr>
              <w:t>Huffman coding</w:t>
            </w:r>
          </w:p>
        </w:tc>
        <w:tc>
          <w:tcPr>
            <w:tcW w:w="1775" w:type="dxa"/>
            <w:shd w:val="clear" w:color="auto" w:fill="auto"/>
          </w:tcPr>
          <w:p w14:paraId="5B25D2C0"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331E1C30" w14:textId="77777777" w:rsidTr="008F3E8A">
        <w:trPr>
          <w:jc w:val="center"/>
        </w:trPr>
        <w:tc>
          <w:tcPr>
            <w:tcW w:w="448" w:type="dxa"/>
            <w:shd w:val="clear" w:color="auto" w:fill="auto"/>
          </w:tcPr>
          <w:p w14:paraId="55A2E8F8" w14:textId="77777777" w:rsidR="00943AAD" w:rsidRPr="00891A28" w:rsidRDefault="00943AAD" w:rsidP="008F3E8A">
            <w:pPr>
              <w:pStyle w:val="Tabletext0"/>
              <w:rPr>
                <w:lang w:eastAsia="ja-JP"/>
              </w:rPr>
            </w:pPr>
            <w:r w:rsidRPr="00891A28">
              <w:rPr>
                <w:rFonts w:hint="eastAsia"/>
                <w:lang w:eastAsia="ja-JP"/>
              </w:rPr>
              <w:t>3</w:t>
            </w:r>
          </w:p>
        </w:tc>
        <w:tc>
          <w:tcPr>
            <w:tcW w:w="2212" w:type="dxa"/>
            <w:shd w:val="clear" w:color="auto" w:fill="auto"/>
          </w:tcPr>
          <w:p w14:paraId="65D05812" w14:textId="77777777" w:rsidR="00943AAD" w:rsidRPr="00891A28" w:rsidRDefault="00943AAD" w:rsidP="008F3E8A">
            <w:pPr>
              <w:pStyle w:val="Tabletext0"/>
              <w:rPr>
                <w:lang w:eastAsia="ja-JP"/>
              </w:rPr>
            </w:pPr>
            <w:r w:rsidRPr="00891A28">
              <w:rPr>
                <w:lang w:eastAsia="ja-JP"/>
              </w:rPr>
              <w:t>codeStreamTest1_TT3.jb2</w:t>
            </w:r>
          </w:p>
        </w:tc>
        <w:tc>
          <w:tcPr>
            <w:tcW w:w="2268" w:type="dxa"/>
            <w:shd w:val="clear" w:color="auto" w:fill="auto"/>
          </w:tcPr>
          <w:p w14:paraId="04CF8C8D" w14:textId="77777777" w:rsidR="00943AAD" w:rsidRPr="00891A28" w:rsidRDefault="00943AAD" w:rsidP="008F3E8A">
            <w:pPr>
              <w:pStyle w:val="Tabletext0"/>
              <w:rPr>
                <w:lang w:eastAsia="ja-JP"/>
              </w:rPr>
            </w:pPr>
            <w:r w:rsidRPr="00891A28">
              <w:rPr>
                <w:rFonts w:hint="eastAsia"/>
                <w:lang w:eastAsia="ja-JP"/>
              </w:rPr>
              <w:t>codeStreamTest1_TT</w:t>
            </w:r>
            <w:r w:rsidRPr="00891A28">
              <w:rPr>
                <w:lang w:eastAsia="ja-JP"/>
              </w:rPr>
              <w:t>3</w:t>
            </w:r>
            <w:r w:rsidRPr="00891A28">
              <w:rPr>
                <w:rFonts w:hint="eastAsia"/>
                <w:lang w:eastAsia="ja-JP"/>
              </w:rPr>
              <w:t>_TT00.bmp</w:t>
            </w:r>
          </w:p>
        </w:tc>
        <w:tc>
          <w:tcPr>
            <w:tcW w:w="1843" w:type="dxa"/>
            <w:shd w:val="clear" w:color="auto" w:fill="auto"/>
          </w:tcPr>
          <w:p w14:paraId="294FA0D1" w14:textId="77777777" w:rsidR="00943AAD" w:rsidRPr="00891A28" w:rsidRDefault="00943AAD" w:rsidP="008F3E8A">
            <w:pPr>
              <w:pStyle w:val="Tabletext0"/>
              <w:rPr>
                <w:lang w:eastAsia="ja-JP"/>
              </w:rPr>
            </w:pPr>
            <w:r w:rsidRPr="00891A28">
              <w:rPr>
                <w:rFonts w:hint="eastAsia"/>
                <w:lang w:eastAsia="ja-JP"/>
              </w:rPr>
              <w:t>codeStreamTest1.bmp</w:t>
            </w:r>
          </w:p>
        </w:tc>
        <w:tc>
          <w:tcPr>
            <w:tcW w:w="1417" w:type="dxa"/>
            <w:shd w:val="clear" w:color="auto" w:fill="auto"/>
          </w:tcPr>
          <w:p w14:paraId="6ED9301D" w14:textId="26C8C940" w:rsidR="00943AAD" w:rsidRPr="00891A28" w:rsidRDefault="00943AAD" w:rsidP="008F3E8A">
            <w:pPr>
              <w:pStyle w:val="Tabletext0"/>
              <w:rPr>
                <w:lang w:eastAsia="ja-JP"/>
              </w:rPr>
            </w:pPr>
            <w:r w:rsidRPr="00891A28">
              <w:rPr>
                <w:lang w:eastAsia="ja-JP"/>
              </w:rPr>
              <w:t>Arithmetic coding</w:t>
            </w:r>
          </w:p>
        </w:tc>
        <w:tc>
          <w:tcPr>
            <w:tcW w:w="1775" w:type="dxa"/>
            <w:shd w:val="clear" w:color="auto" w:fill="auto"/>
          </w:tcPr>
          <w:p w14:paraId="1D17BF99"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15250EC5" w14:textId="77777777" w:rsidTr="008F3E8A">
        <w:trPr>
          <w:jc w:val="center"/>
        </w:trPr>
        <w:tc>
          <w:tcPr>
            <w:tcW w:w="448" w:type="dxa"/>
            <w:shd w:val="clear" w:color="auto" w:fill="auto"/>
          </w:tcPr>
          <w:p w14:paraId="252C1B7B" w14:textId="77777777" w:rsidR="00943AAD" w:rsidRPr="00891A28" w:rsidRDefault="00943AAD" w:rsidP="008F3E8A">
            <w:pPr>
              <w:pStyle w:val="Tabletext0"/>
              <w:rPr>
                <w:lang w:eastAsia="ja-JP"/>
              </w:rPr>
            </w:pPr>
            <w:r w:rsidRPr="00891A28">
              <w:rPr>
                <w:rFonts w:hint="eastAsia"/>
                <w:lang w:eastAsia="ja-JP"/>
              </w:rPr>
              <w:t>4</w:t>
            </w:r>
          </w:p>
        </w:tc>
        <w:tc>
          <w:tcPr>
            <w:tcW w:w="2212" w:type="dxa"/>
            <w:shd w:val="clear" w:color="auto" w:fill="auto"/>
          </w:tcPr>
          <w:p w14:paraId="28270072" w14:textId="77777777" w:rsidR="00943AAD" w:rsidRPr="00891A28" w:rsidRDefault="00943AAD" w:rsidP="008F3E8A">
            <w:pPr>
              <w:pStyle w:val="Tabletext0"/>
              <w:rPr>
                <w:lang w:eastAsia="ja-JP"/>
              </w:rPr>
            </w:pPr>
            <w:r w:rsidRPr="00891A28">
              <w:rPr>
                <w:lang w:eastAsia="ja-JP"/>
              </w:rPr>
              <w:t>codeStreamTest1_TT4.jb2</w:t>
            </w:r>
          </w:p>
        </w:tc>
        <w:tc>
          <w:tcPr>
            <w:tcW w:w="2268" w:type="dxa"/>
            <w:shd w:val="clear" w:color="auto" w:fill="auto"/>
          </w:tcPr>
          <w:p w14:paraId="7B48E92E" w14:textId="77777777" w:rsidR="00943AAD" w:rsidRPr="00891A28" w:rsidRDefault="00943AAD" w:rsidP="008F3E8A">
            <w:pPr>
              <w:pStyle w:val="Tabletext0"/>
              <w:rPr>
                <w:lang w:eastAsia="ja-JP"/>
              </w:rPr>
            </w:pPr>
            <w:r w:rsidRPr="00891A28">
              <w:rPr>
                <w:rFonts w:hint="eastAsia"/>
                <w:lang w:eastAsia="ja-JP"/>
              </w:rPr>
              <w:t>codeStreamTest1_TT</w:t>
            </w:r>
            <w:r w:rsidRPr="00891A28">
              <w:rPr>
                <w:lang w:eastAsia="ja-JP"/>
              </w:rPr>
              <w:t>4</w:t>
            </w:r>
            <w:r w:rsidRPr="00891A28">
              <w:rPr>
                <w:rFonts w:hint="eastAsia"/>
                <w:lang w:eastAsia="ja-JP"/>
              </w:rPr>
              <w:t>_TT00.bmp</w:t>
            </w:r>
          </w:p>
        </w:tc>
        <w:tc>
          <w:tcPr>
            <w:tcW w:w="1843" w:type="dxa"/>
            <w:shd w:val="clear" w:color="auto" w:fill="auto"/>
          </w:tcPr>
          <w:p w14:paraId="37268CC3" w14:textId="77777777" w:rsidR="00943AAD" w:rsidRPr="00891A28" w:rsidRDefault="00943AAD" w:rsidP="008F3E8A">
            <w:pPr>
              <w:pStyle w:val="Tabletext0"/>
              <w:rPr>
                <w:lang w:eastAsia="ja-JP"/>
              </w:rPr>
            </w:pPr>
            <w:r w:rsidRPr="00891A28">
              <w:rPr>
                <w:rFonts w:hint="eastAsia"/>
                <w:lang w:eastAsia="ja-JP"/>
              </w:rPr>
              <w:t>codeStreamTest1.bmp</w:t>
            </w:r>
          </w:p>
        </w:tc>
        <w:tc>
          <w:tcPr>
            <w:tcW w:w="1417" w:type="dxa"/>
            <w:shd w:val="clear" w:color="auto" w:fill="auto"/>
          </w:tcPr>
          <w:p w14:paraId="5CF2E2D7" w14:textId="06747DB2" w:rsidR="00943AAD" w:rsidRPr="00891A28" w:rsidRDefault="00943AAD" w:rsidP="008F3E8A">
            <w:pPr>
              <w:pStyle w:val="Tabletext0"/>
              <w:rPr>
                <w:lang w:eastAsia="ja-JP"/>
              </w:rPr>
            </w:pPr>
            <w:r w:rsidRPr="00891A28">
              <w:rPr>
                <w:lang w:eastAsia="ja-JP"/>
              </w:rPr>
              <w:t>Generic Region Template=1</w:t>
            </w:r>
          </w:p>
        </w:tc>
        <w:tc>
          <w:tcPr>
            <w:tcW w:w="1775" w:type="dxa"/>
            <w:shd w:val="clear" w:color="auto" w:fill="auto"/>
          </w:tcPr>
          <w:p w14:paraId="6CF52F50"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29DABCAE" w14:textId="77777777" w:rsidTr="008F3E8A">
        <w:trPr>
          <w:jc w:val="center"/>
        </w:trPr>
        <w:tc>
          <w:tcPr>
            <w:tcW w:w="448" w:type="dxa"/>
            <w:shd w:val="clear" w:color="auto" w:fill="auto"/>
          </w:tcPr>
          <w:p w14:paraId="49B45509" w14:textId="77777777" w:rsidR="00943AAD" w:rsidRPr="00891A28" w:rsidRDefault="00943AAD" w:rsidP="008F3E8A">
            <w:pPr>
              <w:pStyle w:val="Tabletext0"/>
              <w:rPr>
                <w:highlight w:val="cyan"/>
                <w:lang w:eastAsia="ja-JP"/>
              </w:rPr>
            </w:pPr>
            <w:r w:rsidRPr="00891A28">
              <w:rPr>
                <w:rFonts w:hint="eastAsia"/>
                <w:lang w:eastAsia="ja-JP"/>
              </w:rPr>
              <w:t>5</w:t>
            </w:r>
          </w:p>
        </w:tc>
        <w:tc>
          <w:tcPr>
            <w:tcW w:w="2212" w:type="dxa"/>
            <w:shd w:val="clear" w:color="auto" w:fill="auto"/>
          </w:tcPr>
          <w:p w14:paraId="262F2053" w14:textId="77777777" w:rsidR="00943AAD" w:rsidRPr="00891A28" w:rsidRDefault="00943AAD" w:rsidP="008F3E8A">
            <w:pPr>
              <w:pStyle w:val="Tabletext0"/>
              <w:rPr>
                <w:lang w:eastAsia="ja-JP"/>
              </w:rPr>
            </w:pPr>
            <w:r w:rsidRPr="00891A28">
              <w:rPr>
                <w:lang w:eastAsia="ja-JP"/>
              </w:rPr>
              <w:t>codeStreamTest1_TT5.jb2</w:t>
            </w:r>
          </w:p>
        </w:tc>
        <w:tc>
          <w:tcPr>
            <w:tcW w:w="2268" w:type="dxa"/>
            <w:shd w:val="clear" w:color="auto" w:fill="auto"/>
          </w:tcPr>
          <w:p w14:paraId="78F7D2C3" w14:textId="77777777" w:rsidR="00943AAD" w:rsidRPr="00891A28" w:rsidRDefault="00943AAD" w:rsidP="008F3E8A">
            <w:pPr>
              <w:pStyle w:val="Tabletext0"/>
              <w:rPr>
                <w:lang w:eastAsia="ja-JP"/>
              </w:rPr>
            </w:pPr>
            <w:r w:rsidRPr="00891A28">
              <w:rPr>
                <w:rFonts w:hint="eastAsia"/>
                <w:lang w:eastAsia="ja-JP"/>
              </w:rPr>
              <w:t>codeStreamTest1_TT</w:t>
            </w:r>
            <w:r w:rsidRPr="00891A28">
              <w:rPr>
                <w:lang w:eastAsia="ja-JP"/>
              </w:rPr>
              <w:t>5</w:t>
            </w:r>
            <w:r w:rsidRPr="00891A28">
              <w:rPr>
                <w:rFonts w:hint="eastAsia"/>
                <w:lang w:eastAsia="ja-JP"/>
              </w:rPr>
              <w:t>_TT00.bmp</w:t>
            </w:r>
          </w:p>
        </w:tc>
        <w:tc>
          <w:tcPr>
            <w:tcW w:w="1843" w:type="dxa"/>
            <w:shd w:val="clear" w:color="auto" w:fill="auto"/>
          </w:tcPr>
          <w:p w14:paraId="565D6F09" w14:textId="77777777" w:rsidR="00943AAD" w:rsidRPr="00891A28" w:rsidRDefault="00943AAD" w:rsidP="008F3E8A">
            <w:pPr>
              <w:pStyle w:val="Tabletext0"/>
              <w:rPr>
                <w:lang w:eastAsia="ja-JP"/>
              </w:rPr>
            </w:pPr>
            <w:r w:rsidRPr="00891A28">
              <w:rPr>
                <w:rFonts w:hint="eastAsia"/>
                <w:lang w:eastAsia="ja-JP"/>
              </w:rPr>
              <w:t>codeStreamTest1.bmp</w:t>
            </w:r>
          </w:p>
        </w:tc>
        <w:tc>
          <w:tcPr>
            <w:tcW w:w="1417" w:type="dxa"/>
            <w:shd w:val="clear" w:color="auto" w:fill="auto"/>
          </w:tcPr>
          <w:p w14:paraId="59799132" w14:textId="7FDD5BB6" w:rsidR="00943AAD" w:rsidRPr="00891A28" w:rsidRDefault="00943AAD" w:rsidP="008F3E8A">
            <w:pPr>
              <w:pStyle w:val="Tabletext0"/>
              <w:rPr>
                <w:lang w:eastAsia="ja-JP"/>
              </w:rPr>
            </w:pPr>
            <w:r w:rsidRPr="00891A28">
              <w:rPr>
                <w:lang w:eastAsia="ja-JP"/>
              </w:rPr>
              <w:t>Symbol Dictionary Segment refinement</w:t>
            </w:r>
          </w:p>
        </w:tc>
        <w:tc>
          <w:tcPr>
            <w:tcW w:w="1775" w:type="dxa"/>
            <w:shd w:val="clear" w:color="auto" w:fill="auto"/>
          </w:tcPr>
          <w:p w14:paraId="27C41EB5"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555BA6B5" w14:textId="77777777" w:rsidTr="008F3E8A">
        <w:trPr>
          <w:jc w:val="center"/>
        </w:trPr>
        <w:tc>
          <w:tcPr>
            <w:tcW w:w="448" w:type="dxa"/>
            <w:shd w:val="clear" w:color="auto" w:fill="auto"/>
          </w:tcPr>
          <w:p w14:paraId="47851828" w14:textId="77777777" w:rsidR="00943AAD" w:rsidRPr="00891A28" w:rsidRDefault="00943AAD" w:rsidP="008F3E8A">
            <w:pPr>
              <w:pStyle w:val="Tabletext0"/>
              <w:rPr>
                <w:highlight w:val="cyan"/>
                <w:lang w:eastAsia="ja-JP"/>
              </w:rPr>
            </w:pPr>
            <w:r w:rsidRPr="00891A28">
              <w:rPr>
                <w:rFonts w:hint="eastAsia"/>
                <w:lang w:eastAsia="ja-JP"/>
              </w:rPr>
              <w:t>6</w:t>
            </w:r>
          </w:p>
        </w:tc>
        <w:tc>
          <w:tcPr>
            <w:tcW w:w="2212" w:type="dxa"/>
            <w:shd w:val="clear" w:color="auto" w:fill="auto"/>
          </w:tcPr>
          <w:p w14:paraId="57FC922B" w14:textId="77777777" w:rsidR="00943AAD" w:rsidRPr="00891A28" w:rsidRDefault="00943AAD" w:rsidP="008F3E8A">
            <w:pPr>
              <w:pStyle w:val="Tabletext0"/>
              <w:rPr>
                <w:lang w:eastAsia="ja-JP"/>
              </w:rPr>
            </w:pPr>
            <w:r w:rsidRPr="00891A28">
              <w:rPr>
                <w:lang w:eastAsia="ja-JP"/>
              </w:rPr>
              <w:t>codeStreamTest2_TT6.jb2</w:t>
            </w:r>
          </w:p>
        </w:tc>
        <w:tc>
          <w:tcPr>
            <w:tcW w:w="2268" w:type="dxa"/>
            <w:shd w:val="clear" w:color="auto" w:fill="auto"/>
          </w:tcPr>
          <w:p w14:paraId="0F805B15" w14:textId="77777777" w:rsidR="00943AAD" w:rsidRPr="00891A28" w:rsidRDefault="00943AAD" w:rsidP="008F3E8A">
            <w:pPr>
              <w:pStyle w:val="Tabletext0"/>
              <w:rPr>
                <w:lang w:eastAsia="ja-JP"/>
              </w:rPr>
            </w:pPr>
            <w:r w:rsidRPr="00891A28">
              <w:rPr>
                <w:rFonts w:hint="eastAsia"/>
                <w:lang w:eastAsia="ja-JP"/>
              </w:rPr>
              <w:t>codeStreamTest</w:t>
            </w:r>
            <w:r w:rsidRPr="00891A28">
              <w:rPr>
                <w:lang w:eastAsia="ja-JP"/>
              </w:rPr>
              <w:t>2</w:t>
            </w:r>
            <w:r w:rsidRPr="00891A28">
              <w:rPr>
                <w:rFonts w:hint="eastAsia"/>
                <w:lang w:eastAsia="ja-JP"/>
              </w:rPr>
              <w:t>_TT</w:t>
            </w:r>
            <w:r w:rsidRPr="00891A28">
              <w:rPr>
                <w:lang w:eastAsia="ja-JP"/>
              </w:rPr>
              <w:t>6</w:t>
            </w:r>
            <w:r w:rsidRPr="00891A28">
              <w:rPr>
                <w:rFonts w:hint="eastAsia"/>
                <w:lang w:eastAsia="ja-JP"/>
              </w:rPr>
              <w:t>_TT00.bmp</w:t>
            </w:r>
          </w:p>
        </w:tc>
        <w:tc>
          <w:tcPr>
            <w:tcW w:w="1843" w:type="dxa"/>
            <w:shd w:val="clear" w:color="auto" w:fill="auto"/>
          </w:tcPr>
          <w:p w14:paraId="4A32F7D7" w14:textId="77777777" w:rsidR="00943AAD" w:rsidRPr="00891A28" w:rsidRDefault="00943AAD" w:rsidP="008F3E8A">
            <w:pPr>
              <w:pStyle w:val="Tabletext0"/>
              <w:rPr>
                <w:lang w:eastAsia="ja-JP"/>
              </w:rPr>
            </w:pPr>
            <w:r w:rsidRPr="00891A28">
              <w:rPr>
                <w:rFonts w:hint="eastAsia"/>
                <w:lang w:eastAsia="ja-JP"/>
              </w:rPr>
              <w:t>codeStreamTest</w:t>
            </w:r>
            <w:r w:rsidRPr="00891A28">
              <w:rPr>
                <w:lang w:eastAsia="ja-JP"/>
              </w:rPr>
              <w:t>2</w:t>
            </w:r>
            <w:r w:rsidRPr="00891A28">
              <w:rPr>
                <w:rFonts w:hint="eastAsia"/>
                <w:lang w:eastAsia="ja-JP"/>
              </w:rPr>
              <w:t>.bmp</w:t>
            </w:r>
          </w:p>
        </w:tc>
        <w:tc>
          <w:tcPr>
            <w:tcW w:w="1417" w:type="dxa"/>
            <w:shd w:val="clear" w:color="auto" w:fill="auto"/>
          </w:tcPr>
          <w:p w14:paraId="205ACA53" w14:textId="77777777" w:rsidR="00943AAD" w:rsidRPr="00891A28" w:rsidRDefault="00943AAD" w:rsidP="008F3E8A">
            <w:pPr>
              <w:pStyle w:val="Tabletext0"/>
              <w:rPr>
                <w:lang w:eastAsia="ja-JP"/>
              </w:rPr>
            </w:pPr>
            <w:r w:rsidRPr="00891A28">
              <w:rPr>
                <w:lang w:eastAsia="ja-JP"/>
              </w:rPr>
              <w:t>Text Region Segment refinement</w:t>
            </w:r>
          </w:p>
        </w:tc>
        <w:tc>
          <w:tcPr>
            <w:tcW w:w="1775" w:type="dxa"/>
            <w:shd w:val="clear" w:color="auto" w:fill="auto"/>
          </w:tcPr>
          <w:p w14:paraId="5610961C"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6649727A" w14:textId="77777777" w:rsidTr="008F3E8A">
        <w:trPr>
          <w:jc w:val="center"/>
        </w:trPr>
        <w:tc>
          <w:tcPr>
            <w:tcW w:w="448" w:type="dxa"/>
            <w:shd w:val="clear" w:color="auto" w:fill="auto"/>
          </w:tcPr>
          <w:p w14:paraId="3817553B" w14:textId="77777777" w:rsidR="00943AAD" w:rsidRPr="00891A28" w:rsidRDefault="00943AAD" w:rsidP="008F3E8A">
            <w:pPr>
              <w:pStyle w:val="Tabletext0"/>
              <w:rPr>
                <w:lang w:eastAsia="ja-JP"/>
              </w:rPr>
            </w:pPr>
            <w:r w:rsidRPr="00891A28">
              <w:rPr>
                <w:rFonts w:hint="eastAsia"/>
                <w:lang w:eastAsia="ja-JP"/>
              </w:rPr>
              <w:t>7</w:t>
            </w:r>
          </w:p>
        </w:tc>
        <w:tc>
          <w:tcPr>
            <w:tcW w:w="2212" w:type="dxa"/>
            <w:shd w:val="clear" w:color="auto" w:fill="auto"/>
          </w:tcPr>
          <w:p w14:paraId="722D8C5A" w14:textId="77777777" w:rsidR="00943AAD" w:rsidRPr="00891A28" w:rsidRDefault="00943AAD" w:rsidP="008F3E8A">
            <w:pPr>
              <w:pStyle w:val="Tabletext0"/>
              <w:rPr>
                <w:lang w:eastAsia="ja-JP"/>
              </w:rPr>
            </w:pPr>
            <w:r w:rsidRPr="00891A28">
              <w:rPr>
                <w:lang w:eastAsia="ja-JP"/>
              </w:rPr>
              <w:t>codeStreamTest1_TT7.jb2</w:t>
            </w:r>
          </w:p>
        </w:tc>
        <w:tc>
          <w:tcPr>
            <w:tcW w:w="2268" w:type="dxa"/>
            <w:shd w:val="clear" w:color="auto" w:fill="auto"/>
          </w:tcPr>
          <w:p w14:paraId="586E4351" w14:textId="77777777" w:rsidR="00943AAD" w:rsidRPr="00891A28" w:rsidRDefault="00943AAD" w:rsidP="008F3E8A">
            <w:pPr>
              <w:pStyle w:val="Tabletext0"/>
              <w:rPr>
                <w:lang w:eastAsia="ja-JP"/>
              </w:rPr>
            </w:pPr>
            <w:r w:rsidRPr="00891A28">
              <w:rPr>
                <w:rFonts w:hint="eastAsia"/>
                <w:lang w:eastAsia="ja-JP"/>
              </w:rPr>
              <w:t>codeStreamTest1_TT</w:t>
            </w:r>
            <w:r w:rsidRPr="00891A28">
              <w:rPr>
                <w:lang w:eastAsia="ja-JP"/>
              </w:rPr>
              <w:t>7</w:t>
            </w:r>
            <w:r w:rsidRPr="00891A28">
              <w:rPr>
                <w:rFonts w:hint="eastAsia"/>
                <w:lang w:eastAsia="ja-JP"/>
              </w:rPr>
              <w:t>_TT00.bmp</w:t>
            </w:r>
          </w:p>
        </w:tc>
        <w:tc>
          <w:tcPr>
            <w:tcW w:w="1843" w:type="dxa"/>
            <w:shd w:val="clear" w:color="auto" w:fill="auto"/>
          </w:tcPr>
          <w:p w14:paraId="1919668D" w14:textId="77777777" w:rsidR="00943AAD" w:rsidRPr="00891A28" w:rsidRDefault="00943AAD" w:rsidP="008F3E8A">
            <w:pPr>
              <w:pStyle w:val="Tabletext0"/>
              <w:rPr>
                <w:lang w:eastAsia="ja-JP"/>
              </w:rPr>
            </w:pPr>
            <w:r w:rsidRPr="00891A28">
              <w:rPr>
                <w:rFonts w:hint="eastAsia"/>
                <w:lang w:eastAsia="ja-JP"/>
              </w:rPr>
              <w:t>codeStreamTest1.bmp</w:t>
            </w:r>
          </w:p>
        </w:tc>
        <w:tc>
          <w:tcPr>
            <w:tcW w:w="1417" w:type="dxa"/>
            <w:shd w:val="clear" w:color="auto" w:fill="auto"/>
          </w:tcPr>
          <w:p w14:paraId="7E7FE6D1" w14:textId="1712B8DD" w:rsidR="00943AAD" w:rsidRPr="00891A28" w:rsidRDefault="00943AAD" w:rsidP="008F3E8A">
            <w:pPr>
              <w:pStyle w:val="Tabletext0"/>
              <w:rPr>
                <w:lang w:eastAsia="ja-JP"/>
              </w:rPr>
            </w:pPr>
            <w:r w:rsidRPr="00891A28">
              <w:rPr>
                <w:lang w:eastAsia="ja-JP"/>
              </w:rPr>
              <w:t>Generic Region</w:t>
            </w:r>
            <w:r w:rsidR="005772F1" w:rsidRPr="00891A28">
              <w:rPr>
                <w:lang w:eastAsia="ja-JP"/>
              </w:rPr>
              <w:t xml:space="preserve"> </w:t>
            </w:r>
            <w:r w:rsidR="005F2B59" w:rsidRPr="00891A28">
              <w:rPr>
                <w:lang w:eastAsia="ja-JP"/>
              </w:rPr>
              <w:t>using</w:t>
            </w:r>
            <w:r w:rsidR="005772F1" w:rsidRPr="00891A28">
              <w:rPr>
                <w:lang w:eastAsia="ja-JP"/>
              </w:rPr>
              <w:t xml:space="preserve"> e</w:t>
            </w:r>
            <w:r w:rsidR="002777D5" w:rsidRPr="00891A28">
              <w:rPr>
                <w:lang w:eastAsia="ja-JP"/>
              </w:rPr>
              <w:t>xpand</w:t>
            </w:r>
            <w:r w:rsidR="005F2B59" w:rsidRPr="00891A28">
              <w:rPr>
                <w:lang w:eastAsia="ja-JP"/>
              </w:rPr>
              <w:t xml:space="preserve"> </w:t>
            </w:r>
            <w:r w:rsidR="002777D5" w:rsidRPr="00891A28">
              <w:rPr>
                <w:lang w:eastAsia="ja-JP"/>
              </w:rPr>
              <w:t>context</w:t>
            </w:r>
          </w:p>
        </w:tc>
        <w:tc>
          <w:tcPr>
            <w:tcW w:w="1775" w:type="dxa"/>
            <w:shd w:val="clear" w:color="auto" w:fill="auto"/>
          </w:tcPr>
          <w:p w14:paraId="0BC6D797"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6DAA5309" w14:textId="77777777" w:rsidTr="008F3E8A">
        <w:trPr>
          <w:jc w:val="center"/>
        </w:trPr>
        <w:tc>
          <w:tcPr>
            <w:tcW w:w="448" w:type="dxa"/>
            <w:shd w:val="clear" w:color="auto" w:fill="auto"/>
          </w:tcPr>
          <w:p w14:paraId="2AB99C1F" w14:textId="77777777" w:rsidR="00943AAD" w:rsidRPr="00891A28" w:rsidRDefault="00943AAD" w:rsidP="008F3E8A">
            <w:pPr>
              <w:pStyle w:val="Tabletext0"/>
              <w:rPr>
                <w:highlight w:val="cyan"/>
                <w:lang w:eastAsia="ja-JP"/>
              </w:rPr>
            </w:pPr>
            <w:r w:rsidRPr="00891A28">
              <w:rPr>
                <w:rFonts w:hint="eastAsia"/>
                <w:lang w:eastAsia="ja-JP"/>
              </w:rPr>
              <w:t>8</w:t>
            </w:r>
          </w:p>
        </w:tc>
        <w:tc>
          <w:tcPr>
            <w:tcW w:w="2212" w:type="dxa"/>
            <w:shd w:val="clear" w:color="auto" w:fill="auto"/>
          </w:tcPr>
          <w:p w14:paraId="2DA71705" w14:textId="77777777" w:rsidR="00943AAD" w:rsidRPr="00891A28" w:rsidRDefault="00943AAD" w:rsidP="008F3E8A">
            <w:pPr>
              <w:pStyle w:val="Tabletext0"/>
              <w:rPr>
                <w:lang w:eastAsia="ja-JP"/>
              </w:rPr>
            </w:pPr>
            <w:r w:rsidRPr="00891A28">
              <w:rPr>
                <w:lang w:eastAsia="ja-JP"/>
              </w:rPr>
              <w:t>codeStreamTest3_TT8.jb2</w:t>
            </w:r>
          </w:p>
        </w:tc>
        <w:tc>
          <w:tcPr>
            <w:tcW w:w="2268" w:type="dxa"/>
            <w:shd w:val="clear" w:color="auto" w:fill="auto"/>
          </w:tcPr>
          <w:p w14:paraId="7E2AF8C6" w14:textId="77777777" w:rsidR="00943AAD" w:rsidRPr="00891A28" w:rsidRDefault="00943AAD" w:rsidP="008F3E8A">
            <w:pPr>
              <w:pStyle w:val="Tabletext0"/>
              <w:rPr>
                <w:lang w:eastAsia="ja-JP"/>
              </w:rPr>
            </w:pPr>
            <w:r w:rsidRPr="00891A28">
              <w:rPr>
                <w:rFonts w:hint="eastAsia"/>
                <w:lang w:eastAsia="ja-JP"/>
              </w:rPr>
              <w:t>codeStreamTest</w:t>
            </w:r>
            <w:r w:rsidRPr="00891A28">
              <w:rPr>
                <w:lang w:eastAsia="ja-JP"/>
              </w:rPr>
              <w:t>3</w:t>
            </w:r>
            <w:r w:rsidRPr="00891A28">
              <w:rPr>
                <w:rFonts w:hint="eastAsia"/>
                <w:lang w:eastAsia="ja-JP"/>
              </w:rPr>
              <w:t>_TT</w:t>
            </w:r>
            <w:r w:rsidRPr="00891A28">
              <w:rPr>
                <w:lang w:eastAsia="ja-JP"/>
              </w:rPr>
              <w:t>8</w:t>
            </w:r>
            <w:r w:rsidRPr="00891A28">
              <w:rPr>
                <w:rFonts w:hint="eastAsia"/>
                <w:lang w:eastAsia="ja-JP"/>
              </w:rPr>
              <w:t>_TT00.bmp</w:t>
            </w:r>
          </w:p>
        </w:tc>
        <w:tc>
          <w:tcPr>
            <w:tcW w:w="1843" w:type="dxa"/>
            <w:shd w:val="clear" w:color="auto" w:fill="auto"/>
          </w:tcPr>
          <w:p w14:paraId="5196BB97" w14:textId="77777777" w:rsidR="00943AAD" w:rsidRPr="00891A28" w:rsidRDefault="00943AAD" w:rsidP="008F3E8A">
            <w:pPr>
              <w:pStyle w:val="Tabletext0"/>
              <w:rPr>
                <w:lang w:eastAsia="ja-JP"/>
              </w:rPr>
            </w:pPr>
            <w:r w:rsidRPr="00891A28">
              <w:rPr>
                <w:rFonts w:hint="eastAsia"/>
                <w:lang w:eastAsia="ja-JP"/>
              </w:rPr>
              <w:t>codeStreamTest</w:t>
            </w:r>
            <w:r w:rsidRPr="00891A28">
              <w:rPr>
                <w:lang w:eastAsia="ja-JP"/>
              </w:rPr>
              <w:t>3</w:t>
            </w:r>
            <w:r w:rsidRPr="00891A28">
              <w:rPr>
                <w:rFonts w:hint="eastAsia"/>
                <w:lang w:eastAsia="ja-JP"/>
              </w:rPr>
              <w:t>.bmp</w:t>
            </w:r>
          </w:p>
        </w:tc>
        <w:tc>
          <w:tcPr>
            <w:tcW w:w="1417" w:type="dxa"/>
            <w:shd w:val="clear" w:color="auto" w:fill="auto"/>
          </w:tcPr>
          <w:p w14:paraId="1EA76CD8" w14:textId="14C8424D" w:rsidR="00943AAD" w:rsidRPr="00891A28" w:rsidRDefault="00943AAD" w:rsidP="008F3E8A">
            <w:pPr>
              <w:pStyle w:val="Tabletext0"/>
              <w:rPr>
                <w:lang w:eastAsia="ja-JP"/>
              </w:rPr>
            </w:pPr>
            <w:r w:rsidRPr="00891A28">
              <w:rPr>
                <w:lang w:eastAsia="ja-JP"/>
              </w:rPr>
              <w:t>Text</w:t>
            </w:r>
            <w:r w:rsidRPr="00891A28">
              <w:rPr>
                <w:rFonts w:hint="eastAsia"/>
                <w:lang w:eastAsia="ja-JP"/>
              </w:rPr>
              <w:t xml:space="preserve"> </w:t>
            </w:r>
            <w:r w:rsidR="00A9352E" w:rsidRPr="00891A28">
              <w:rPr>
                <w:lang w:eastAsia="ja-JP"/>
              </w:rPr>
              <w:t xml:space="preserve">Region  using </w:t>
            </w:r>
            <w:r w:rsidR="002777D5" w:rsidRPr="00891A28">
              <w:rPr>
                <w:lang w:eastAsia="ja-JP"/>
              </w:rPr>
              <w:t>pallet c</w:t>
            </w:r>
            <w:r w:rsidR="00A9352E" w:rsidRPr="00891A28">
              <w:rPr>
                <w:lang w:eastAsia="ja-JP"/>
              </w:rPr>
              <w:t>olour</w:t>
            </w:r>
          </w:p>
        </w:tc>
        <w:tc>
          <w:tcPr>
            <w:tcW w:w="1775" w:type="dxa"/>
            <w:shd w:val="clear" w:color="auto" w:fill="auto"/>
          </w:tcPr>
          <w:p w14:paraId="18075DE8"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71A0B25E" w14:textId="77777777" w:rsidTr="008F3E8A">
        <w:trPr>
          <w:jc w:val="center"/>
        </w:trPr>
        <w:tc>
          <w:tcPr>
            <w:tcW w:w="448" w:type="dxa"/>
            <w:shd w:val="clear" w:color="auto" w:fill="auto"/>
          </w:tcPr>
          <w:p w14:paraId="3A408498" w14:textId="77777777" w:rsidR="00943AAD" w:rsidRPr="00891A28" w:rsidRDefault="00943AAD" w:rsidP="008F3E8A">
            <w:pPr>
              <w:pStyle w:val="Tabletext0"/>
              <w:rPr>
                <w:highlight w:val="cyan"/>
                <w:lang w:eastAsia="ja-JP"/>
              </w:rPr>
            </w:pPr>
            <w:r w:rsidRPr="00891A28">
              <w:rPr>
                <w:rFonts w:hint="eastAsia"/>
                <w:lang w:eastAsia="ja-JP"/>
              </w:rPr>
              <w:t>9</w:t>
            </w:r>
          </w:p>
        </w:tc>
        <w:tc>
          <w:tcPr>
            <w:tcW w:w="2212" w:type="dxa"/>
            <w:shd w:val="clear" w:color="auto" w:fill="auto"/>
          </w:tcPr>
          <w:p w14:paraId="582B8CAA" w14:textId="77777777" w:rsidR="00943AAD" w:rsidRPr="00891A28" w:rsidRDefault="00943AAD" w:rsidP="008F3E8A">
            <w:pPr>
              <w:pStyle w:val="Tabletext0"/>
              <w:rPr>
                <w:lang w:eastAsia="ja-JP"/>
              </w:rPr>
            </w:pPr>
            <w:r w:rsidRPr="00891A28">
              <w:rPr>
                <w:lang w:eastAsia="ja-JP"/>
              </w:rPr>
              <w:t>F01_200_TT9.jb2</w:t>
            </w:r>
          </w:p>
        </w:tc>
        <w:tc>
          <w:tcPr>
            <w:tcW w:w="2268" w:type="dxa"/>
            <w:shd w:val="clear" w:color="auto" w:fill="auto"/>
          </w:tcPr>
          <w:p w14:paraId="19C0409C" w14:textId="77777777" w:rsidR="00943AAD" w:rsidRPr="00891A28" w:rsidRDefault="00943AAD" w:rsidP="008F3E8A">
            <w:pPr>
              <w:pStyle w:val="Tabletext0"/>
              <w:rPr>
                <w:lang w:eastAsia="ja-JP"/>
              </w:rPr>
            </w:pPr>
            <w:r w:rsidRPr="00891A28">
              <w:rPr>
                <w:rFonts w:hint="eastAsia"/>
                <w:lang w:eastAsia="ja-JP"/>
              </w:rPr>
              <w:t>F01_200_TT9_TT00.bmp</w:t>
            </w:r>
          </w:p>
        </w:tc>
        <w:tc>
          <w:tcPr>
            <w:tcW w:w="1843" w:type="dxa"/>
            <w:shd w:val="clear" w:color="auto" w:fill="auto"/>
          </w:tcPr>
          <w:p w14:paraId="7F7B54E5" w14:textId="77777777" w:rsidR="00943AAD" w:rsidRPr="00891A28" w:rsidRDefault="00943AAD" w:rsidP="008F3E8A">
            <w:pPr>
              <w:pStyle w:val="Tabletext0"/>
              <w:rPr>
                <w:lang w:eastAsia="ja-JP"/>
              </w:rPr>
            </w:pPr>
            <w:r w:rsidRPr="00891A28">
              <w:rPr>
                <w:rFonts w:hint="eastAsia"/>
                <w:lang w:eastAsia="ja-JP"/>
              </w:rPr>
              <w:t>F01_200.bmp</w:t>
            </w:r>
          </w:p>
        </w:tc>
        <w:tc>
          <w:tcPr>
            <w:tcW w:w="1417" w:type="dxa"/>
            <w:shd w:val="clear" w:color="auto" w:fill="auto"/>
          </w:tcPr>
          <w:p w14:paraId="3974C62F" w14:textId="61A448E8" w:rsidR="00943AAD" w:rsidRPr="00891A28" w:rsidRDefault="00943AAD" w:rsidP="008F3E8A">
            <w:pPr>
              <w:pStyle w:val="Tabletext0"/>
              <w:rPr>
                <w:lang w:eastAsia="ja-JP"/>
              </w:rPr>
            </w:pPr>
            <w:r w:rsidRPr="00891A28">
              <w:rPr>
                <w:lang w:eastAsia="ja-JP"/>
              </w:rPr>
              <w:t xml:space="preserve">All generic region </w:t>
            </w:r>
            <w:r w:rsidR="004649EB" w:rsidRPr="00891A28">
              <w:rPr>
                <w:lang w:eastAsia="ja-JP"/>
              </w:rPr>
              <w:t xml:space="preserve">using </w:t>
            </w:r>
            <w:r w:rsidRPr="00891A28">
              <w:rPr>
                <w:lang w:eastAsia="ja-JP"/>
              </w:rPr>
              <w:t>Huffman</w:t>
            </w:r>
          </w:p>
        </w:tc>
        <w:tc>
          <w:tcPr>
            <w:tcW w:w="1775" w:type="dxa"/>
            <w:shd w:val="clear" w:color="auto" w:fill="auto"/>
          </w:tcPr>
          <w:p w14:paraId="4FE3CF9E"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r w:rsidR="00943AAD" w:rsidRPr="00891A28" w14:paraId="28109D78" w14:textId="77777777" w:rsidTr="008F3E8A">
        <w:trPr>
          <w:jc w:val="center"/>
        </w:trPr>
        <w:tc>
          <w:tcPr>
            <w:tcW w:w="448" w:type="dxa"/>
            <w:shd w:val="clear" w:color="auto" w:fill="auto"/>
          </w:tcPr>
          <w:p w14:paraId="3CE7B569" w14:textId="77777777" w:rsidR="00943AAD" w:rsidRPr="00891A28" w:rsidRDefault="00943AAD" w:rsidP="008F3E8A">
            <w:pPr>
              <w:pStyle w:val="Tabletext0"/>
              <w:rPr>
                <w:highlight w:val="cyan"/>
                <w:lang w:eastAsia="ja-JP"/>
              </w:rPr>
            </w:pPr>
            <w:r w:rsidRPr="00891A28">
              <w:rPr>
                <w:rFonts w:hint="eastAsia"/>
                <w:lang w:eastAsia="ja-JP"/>
              </w:rPr>
              <w:t>10</w:t>
            </w:r>
          </w:p>
        </w:tc>
        <w:tc>
          <w:tcPr>
            <w:tcW w:w="2212" w:type="dxa"/>
            <w:shd w:val="clear" w:color="auto" w:fill="auto"/>
          </w:tcPr>
          <w:p w14:paraId="20276153" w14:textId="77777777" w:rsidR="00943AAD" w:rsidRPr="00891A28" w:rsidRDefault="00943AAD" w:rsidP="008F3E8A">
            <w:pPr>
              <w:pStyle w:val="Tabletext0"/>
              <w:rPr>
                <w:lang w:eastAsia="ja-JP"/>
              </w:rPr>
            </w:pPr>
            <w:r w:rsidRPr="00891A28">
              <w:rPr>
                <w:lang w:eastAsia="ja-JP"/>
              </w:rPr>
              <w:t>F01_200_TT10.jb2</w:t>
            </w:r>
          </w:p>
        </w:tc>
        <w:tc>
          <w:tcPr>
            <w:tcW w:w="2268" w:type="dxa"/>
            <w:shd w:val="clear" w:color="auto" w:fill="auto"/>
          </w:tcPr>
          <w:p w14:paraId="21CD8160" w14:textId="77777777" w:rsidR="00943AAD" w:rsidRPr="00891A28" w:rsidRDefault="00943AAD" w:rsidP="008F3E8A">
            <w:pPr>
              <w:pStyle w:val="Tabletext0"/>
              <w:rPr>
                <w:lang w:eastAsia="ja-JP"/>
              </w:rPr>
            </w:pPr>
            <w:r w:rsidRPr="00891A28">
              <w:rPr>
                <w:rFonts w:hint="eastAsia"/>
                <w:lang w:eastAsia="ja-JP"/>
              </w:rPr>
              <w:t>F01_200_TT10</w:t>
            </w:r>
            <w:r w:rsidRPr="00891A28">
              <w:rPr>
                <w:lang w:eastAsia="ja-JP"/>
              </w:rPr>
              <w:t>_TT00.bmp</w:t>
            </w:r>
          </w:p>
        </w:tc>
        <w:tc>
          <w:tcPr>
            <w:tcW w:w="1843" w:type="dxa"/>
            <w:shd w:val="clear" w:color="auto" w:fill="auto"/>
          </w:tcPr>
          <w:p w14:paraId="63E8F9A5" w14:textId="77777777" w:rsidR="00943AAD" w:rsidRPr="00891A28" w:rsidRDefault="00943AAD" w:rsidP="008F3E8A">
            <w:pPr>
              <w:pStyle w:val="Tabletext0"/>
              <w:rPr>
                <w:lang w:eastAsia="ja-JP"/>
              </w:rPr>
            </w:pPr>
            <w:r w:rsidRPr="00891A28">
              <w:rPr>
                <w:rFonts w:hint="eastAsia"/>
                <w:lang w:eastAsia="ja-JP"/>
              </w:rPr>
              <w:t>F01_200.bmp</w:t>
            </w:r>
          </w:p>
        </w:tc>
        <w:tc>
          <w:tcPr>
            <w:tcW w:w="1417" w:type="dxa"/>
            <w:shd w:val="clear" w:color="auto" w:fill="auto"/>
          </w:tcPr>
          <w:p w14:paraId="7BBE0A80" w14:textId="3A5099E1" w:rsidR="00943AAD" w:rsidRPr="00891A28" w:rsidRDefault="00943AAD" w:rsidP="008F3E8A">
            <w:pPr>
              <w:pStyle w:val="Tabletext0"/>
              <w:rPr>
                <w:lang w:eastAsia="ja-JP"/>
              </w:rPr>
            </w:pPr>
            <w:r w:rsidRPr="00891A28">
              <w:rPr>
                <w:lang w:eastAsia="ja-JP"/>
              </w:rPr>
              <w:t>All generic region</w:t>
            </w:r>
            <w:r w:rsidR="004649EB" w:rsidRPr="00891A28">
              <w:rPr>
                <w:lang w:eastAsia="ja-JP"/>
              </w:rPr>
              <w:t xml:space="preserve"> using</w:t>
            </w:r>
            <w:r w:rsidRPr="00891A28">
              <w:rPr>
                <w:lang w:eastAsia="ja-JP"/>
              </w:rPr>
              <w:t xml:space="preserve"> Arithmetic</w:t>
            </w:r>
          </w:p>
        </w:tc>
        <w:tc>
          <w:tcPr>
            <w:tcW w:w="1775" w:type="dxa"/>
            <w:shd w:val="clear" w:color="auto" w:fill="auto"/>
          </w:tcPr>
          <w:p w14:paraId="44A5CF5B" w14:textId="77777777" w:rsidR="00943AAD" w:rsidRPr="00891A28" w:rsidRDefault="00943AAD" w:rsidP="008F3E8A">
            <w:pPr>
              <w:pStyle w:val="Tabletext0"/>
              <w:rPr>
                <w:lang w:eastAsia="ja-JP"/>
              </w:rPr>
            </w:pPr>
            <w:r w:rsidRPr="00891A28">
              <w:rPr>
                <w:lang w:eastAsia="ja-JP"/>
              </w:rPr>
              <w:t>m</w:t>
            </w:r>
            <w:r w:rsidRPr="00891A28">
              <w:rPr>
                <w:rFonts w:hint="eastAsia"/>
                <w:lang w:eastAsia="ja-JP"/>
              </w:rPr>
              <w:t>se=</w:t>
            </w:r>
            <w:r w:rsidRPr="00891A28">
              <w:rPr>
                <w:lang w:eastAsia="ja-JP"/>
              </w:rPr>
              <w:t>0</w:t>
            </w:r>
          </w:p>
        </w:tc>
      </w:tr>
    </w:tbl>
    <w:p w14:paraId="2075BC0B" w14:textId="77777777" w:rsidR="00943AAD" w:rsidRPr="00891A28" w:rsidRDefault="00943AAD" w:rsidP="00CC5BB5">
      <w:pPr>
        <w:tabs>
          <w:tab w:val="clear" w:pos="794"/>
          <w:tab w:val="clear" w:pos="1191"/>
          <w:tab w:val="clear" w:pos="1588"/>
          <w:tab w:val="clear" w:pos="1985"/>
        </w:tabs>
        <w:overflowPunct/>
        <w:autoSpaceDE/>
        <w:autoSpaceDN/>
        <w:adjustRightInd/>
        <w:spacing w:before="0" w:after="200" w:line="276" w:lineRule="auto"/>
        <w:jc w:val="left"/>
        <w:textAlignment w:val="auto"/>
        <w:rPr>
          <w:color w:val="000000"/>
          <w:highlight w:val="cyan"/>
          <w:lang w:val="en-GB" w:eastAsia="ja-JP"/>
        </w:rPr>
      </w:pPr>
    </w:p>
    <w:p w14:paraId="7EE9F831" w14:textId="55BE6A19" w:rsidR="004772EF" w:rsidRPr="00891A28" w:rsidRDefault="004772EF" w:rsidP="004772EF">
      <w:pPr>
        <w:pStyle w:val="Heading2"/>
        <w:rPr>
          <w:lang w:val="en-GB"/>
        </w:rPr>
      </w:pPr>
      <w:bookmarkStart w:id="1668" w:name="_Toc524615956"/>
      <w:r w:rsidRPr="00891A28">
        <w:rPr>
          <w:lang w:val="en-GB"/>
        </w:rPr>
        <w:t>K.2</w:t>
      </w:r>
      <w:r w:rsidRPr="00891A28">
        <w:rPr>
          <w:lang w:val="en-GB"/>
        </w:rPr>
        <w:tab/>
        <w:t>Working environments of the released sample software (Informative)</w:t>
      </w:r>
      <w:bookmarkEnd w:id="1668"/>
    </w:p>
    <w:p w14:paraId="1414D988" w14:textId="77777777" w:rsidR="004772EF" w:rsidRPr="00891A28" w:rsidRDefault="004772EF" w:rsidP="008F3E8A">
      <w:pPr>
        <w:rPr>
          <w:lang w:val="en-GB" w:eastAsia="ja-JP"/>
        </w:rPr>
      </w:pPr>
    </w:p>
    <w:p w14:paraId="3F294936" w14:textId="77777777" w:rsidR="00943AAD" w:rsidRPr="00891A28" w:rsidRDefault="00943AAD" w:rsidP="007949B8">
      <w:pPr>
        <w:tabs>
          <w:tab w:val="clear" w:pos="794"/>
          <w:tab w:val="clear" w:pos="1191"/>
          <w:tab w:val="clear" w:pos="1588"/>
          <w:tab w:val="clear" w:pos="1985"/>
        </w:tabs>
        <w:overflowPunct/>
        <w:autoSpaceDE/>
        <w:autoSpaceDN/>
        <w:adjustRightInd/>
        <w:spacing w:before="0" w:after="200" w:line="276" w:lineRule="auto"/>
        <w:ind w:left="360"/>
        <w:jc w:val="left"/>
        <w:textAlignment w:val="auto"/>
        <w:rPr>
          <w:color w:val="000000"/>
          <w:lang w:val="en-GB" w:eastAsia="ja-JP"/>
        </w:rPr>
      </w:pPr>
      <w:r w:rsidRPr="00891A28">
        <w:rPr>
          <w:rFonts w:hint="eastAsia"/>
          <w:color w:val="000000"/>
          <w:lang w:val="en-GB" w:eastAsia="ja-JP"/>
        </w:rPr>
        <w:t xml:space="preserve">The released sample software will work on </w:t>
      </w:r>
      <w:r w:rsidRPr="00891A28">
        <w:rPr>
          <w:color w:val="000000"/>
          <w:lang w:val="en-GB" w:eastAsia="ja-JP"/>
        </w:rPr>
        <w:t xml:space="preserve">Microsoft VisualStudio6 </w:t>
      </w:r>
      <w:r w:rsidRPr="00891A28">
        <w:rPr>
          <w:rFonts w:hint="eastAsia"/>
          <w:color w:val="000000"/>
          <w:lang w:val="en-GB" w:eastAsia="ja-JP"/>
        </w:rPr>
        <w:t>including its</w:t>
      </w:r>
      <w:r w:rsidRPr="00891A28">
        <w:rPr>
          <w:color w:val="000000"/>
          <w:lang w:val="en-GB" w:eastAsia="ja-JP"/>
        </w:rPr>
        <w:t xml:space="preserve"> </w:t>
      </w:r>
      <w:r w:rsidRPr="00891A28">
        <w:rPr>
          <w:rFonts w:hint="eastAsia"/>
          <w:color w:val="000000"/>
          <w:lang w:val="en-GB" w:eastAsia="ja-JP"/>
        </w:rPr>
        <w:t>newer</w:t>
      </w:r>
      <w:r w:rsidRPr="00891A28">
        <w:rPr>
          <w:color w:val="000000"/>
          <w:lang w:val="en-GB" w:eastAsia="ja-JP"/>
        </w:rPr>
        <w:t xml:space="preserve"> version</w:t>
      </w:r>
      <w:r w:rsidRPr="00891A28">
        <w:rPr>
          <w:rFonts w:hint="eastAsia"/>
          <w:color w:val="000000"/>
          <w:lang w:val="en-GB" w:eastAsia="ja-JP"/>
        </w:rPr>
        <w:t>.</w:t>
      </w:r>
    </w:p>
    <w:p w14:paraId="5FB05209" w14:textId="046E5842" w:rsidR="004772EF" w:rsidRPr="00891A28" w:rsidRDefault="004772EF" w:rsidP="008F3E8A">
      <w:pPr>
        <w:pStyle w:val="Heading2"/>
        <w:rPr>
          <w:lang w:val="en-GB"/>
        </w:rPr>
      </w:pPr>
      <w:bookmarkStart w:id="1669" w:name="_Toc524615957"/>
      <w:r w:rsidRPr="00891A28">
        <w:rPr>
          <w:lang w:val="en-GB"/>
        </w:rPr>
        <w:t>K.3</w:t>
      </w:r>
      <w:r w:rsidRPr="00891A28">
        <w:rPr>
          <w:lang w:val="en-GB"/>
        </w:rPr>
        <w:tab/>
        <w:t>How to use the sample software (Informative)</w:t>
      </w:r>
      <w:bookmarkEnd w:id="1669"/>
    </w:p>
    <w:p w14:paraId="4B087179" w14:textId="77777777" w:rsidR="004772EF" w:rsidRPr="00891A28" w:rsidRDefault="004772EF" w:rsidP="008F3E8A">
      <w:pPr>
        <w:rPr>
          <w:lang w:val="en-GB"/>
        </w:rPr>
      </w:pPr>
    </w:p>
    <w:p w14:paraId="6FEDD6D2" w14:textId="02B073DE" w:rsidR="002A68F3" w:rsidRPr="00891A28" w:rsidRDefault="002A68F3" w:rsidP="002A68F3">
      <w:pPr>
        <w:pStyle w:val="Heading3"/>
        <w:rPr>
          <w:lang w:val="en-GB"/>
        </w:rPr>
      </w:pPr>
      <w:bookmarkStart w:id="1670" w:name="_Toc524615958"/>
      <w:r w:rsidRPr="00891A28">
        <w:rPr>
          <w:lang w:val="en-GB"/>
        </w:rPr>
        <w:t>K.3.1</w:t>
      </w:r>
      <w:r w:rsidRPr="00891A28">
        <w:rPr>
          <w:lang w:val="en-GB"/>
        </w:rPr>
        <w:tab/>
      </w:r>
      <w:r w:rsidR="00AE2F96" w:rsidRPr="00891A28">
        <w:rPr>
          <w:lang w:val="en-GB"/>
        </w:rPr>
        <w:t>jbig</w:t>
      </w:r>
      <w:r w:rsidRPr="00891A28">
        <w:rPr>
          <w:lang w:val="en-GB"/>
        </w:rPr>
        <w:t>2</w:t>
      </w:r>
      <w:bookmarkEnd w:id="1670"/>
    </w:p>
    <w:p w14:paraId="263B49E7" w14:textId="77777777" w:rsidR="002A68F3" w:rsidRPr="00891A28" w:rsidRDefault="002A68F3" w:rsidP="002D4203">
      <w:pPr>
        <w:tabs>
          <w:tab w:val="clear" w:pos="794"/>
          <w:tab w:val="clear" w:pos="1191"/>
          <w:tab w:val="clear" w:pos="1588"/>
          <w:tab w:val="clear" w:pos="1985"/>
        </w:tabs>
        <w:overflowPunct/>
        <w:autoSpaceDE/>
        <w:autoSpaceDN/>
        <w:adjustRightInd/>
        <w:spacing w:before="0" w:after="200" w:line="276" w:lineRule="auto"/>
        <w:jc w:val="left"/>
        <w:textAlignment w:val="auto"/>
        <w:rPr>
          <w:b/>
          <w:color w:val="000000"/>
          <w:sz w:val="22"/>
          <w:szCs w:val="22"/>
          <w:lang w:val="en-GB" w:eastAsia="ja-JP"/>
        </w:rPr>
      </w:pPr>
    </w:p>
    <w:p w14:paraId="56E993D3" w14:textId="1BE39468" w:rsidR="002A68F3" w:rsidRPr="00891A28" w:rsidRDefault="002A68F3" w:rsidP="008F3E8A">
      <w:pPr>
        <w:pStyle w:val="Heading4"/>
        <w:rPr>
          <w:lang w:val="en-GB"/>
        </w:rPr>
      </w:pPr>
      <w:r w:rsidRPr="00891A28">
        <w:rPr>
          <w:lang w:val="en-GB"/>
        </w:rPr>
        <w:t>K.3.1.1</w:t>
      </w:r>
      <w:r w:rsidRPr="00891A28">
        <w:rPr>
          <w:lang w:val="en-GB"/>
        </w:rPr>
        <w:tab/>
        <w:t>General</w:t>
      </w:r>
    </w:p>
    <w:p w14:paraId="4CA4A1CE" w14:textId="4E26A748" w:rsidR="00943AAD" w:rsidRPr="00891A28" w:rsidRDefault="00943AAD" w:rsidP="008F3E8A">
      <w:pPr>
        <w:rPr>
          <w:lang w:val="en-GB" w:eastAsia="ja-JP"/>
        </w:rPr>
      </w:pPr>
      <w:r w:rsidRPr="00891A28">
        <w:rPr>
          <w:lang w:val="en-GB" w:eastAsia="ja-JP"/>
        </w:rPr>
        <w:t xml:space="preserve">Arguments of </w:t>
      </w:r>
      <w:r w:rsidR="00107B45" w:rsidRPr="00891A28">
        <w:rPr>
          <w:lang w:val="en-GB" w:eastAsia="ja-JP"/>
        </w:rPr>
        <w:t>j</w:t>
      </w:r>
      <w:r w:rsidRPr="00891A28">
        <w:rPr>
          <w:lang w:val="en-GB" w:eastAsia="ja-JP"/>
        </w:rPr>
        <w:t xml:space="preserve">big2.exe are </w:t>
      </w:r>
      <w:r w:rsidRPr="00891A28">
        <w:rPr>
          <w:rFonts w:hint="eastAsia"/>
          <w:lang w:val="en-GB" w:eastAsia="ja-JP"/>
        </w:rPr>
        <w:t xml:space="preserve">given as </w:t>
      </w:r>
      <w:r w:rsidRPr="00891A28">
        <w:rPr>
          <w:lang w:val="en-GB" w:eastAsia="ja-JP"/>
        </w:rPr>
        <w:t>below:</w:t>
      </w:r>
    </w:p>
    <w:p w14:paraId="62E04B1A" w14:textId="0687965A" w:rsidR="00943AAD" w:rsidRPr="00891A28" w:rsidRDefault="00943AAD" w:rsidP="008F3E8A">
      <w:pPr>
        <w:ind w:left="567"/>
        <w:rPr>
          <w:lang w:val="en-GB" w:eastAsia="ja-JP"/>
        </w:rPr>
      </w:pPr>
      <w:r w:rsidRPr="00891A28">
        <w:rPr>
          <w:rFonts w:hint="eastAsia"/>
          <w:lang w:val="en-GB" w:eastAsia="ja-JP"/>
        </w:rPr>
        <w:t>-</w:t>
      </w:r>
      <w:r w:rsidR="008F3E8A" w:rsidRPr="00891A28">
        <w:rPr>
          <w:lang w:val="en-GB" w:eastAsia="ja-JP"/>
        </w:rPr>
        <w:t>i</w:t>
      </w:r>
      <w:r w:rsidR="008F3E8A" w:rsidRPr="00891A28">
        <w:rPr>
          <w:lang w:val="en-GB" w:eastAsia="ja-JP"/>
        </w:rPr>
        <w:tab/>
      </w:r>
      <w:r w:rsidRPr="00891A28">
        <w:rPr>
          <w:lang w:val="en-GB" w:eastAsia="ja-JP"/>
        </w:rPr>
        <w:t>Input file name without extension</w:t>
      </w:r>
    </w:p>
    <w:p w14:paraId="51AE1A88" w14:textId="77777777" w:rsidR="00943AAD" w:rsidRPr="00891A28" w:rsidRDefault="00943AAD" w:rsidP="008F3E8A">
      <w:pPr>
        <w:ind w:left="567"/>
        <w:rPr>
          <w:lang w:val="en-GB" w:eastAsia="ja-JP"/>
        </w:rPr>
      </w:pPr>
      <w:r w:rsidRPr="00891A28">
        <w:rPr>
          <w:rFonts w:hint="eastAsia"/>
          <w:lang w:val="en-GB" w:eastAsia="ja-JP"/>
        </w:rPr>
        <w:t>-o</w:t>
      </w:r>
      <w:r w:rsidRPr="00891A28">
        <w:rPr>
          <w:lang w:val="en-GB" w:eastAsia="ja-JP"/>
        </w:rPr>
        <w:t xml:space="preserve"> </w:t>
      </w:r>
      <w:r w:rsidRPr="00891A28">
        <w:rPr>
          <w:rFonts w:hint="eastAsia"/>
          <w:lang w:val="en-GB" w:eastAsia="ja-JP"/>
        </w:rPr>
        <w:tab/>
      </w:r>
      <w:r w:rsidRPr="00891A28">
        <w:rPr>
          <w:lang w:val="en-GB" w:eastAsia="ja-JP"/>
        </w:rPr>
        <w:t>Output file name without extension</w:t>
      </w:r>
    </w:p>
    <w:p w14:paraId="1F3CB770" w14:textId="77777777" w:rsidR="00943AAD" w:rsidRPr="00891A28" w:rsidRDefault="00943AAD" w:rsidP="008F3E8A">
      <w:pPr>
        <w:ind w:left="567"/>
        <w:rPr>
          <w:lang w:val="en-GB" w:eastAsia="ja-JP"/>
        </w:rPr>
      </w:pPr>
      <w:r w:rsidRPr="00891A28">
        <w:rPr>
          <w:rFonts w:hint="eastAsia"/>
          <w:lang w:val="en-GB" w:eastAsia="ja-JP"/>
        </w:rPr>
        <w:t xml:space="preserve">-f </w:t>
      </w:r>
      <w:r w:rsidRPr="00891A28">
        <w:rPr>
          <w:rFonts w:hint="eastAsia"/>
          <w:lang w:val="en-GB" w:eastAsia="ja-JP"/>
        </w:rPr>
        <w:tab/>
      </w:r>
      <w:r w:rsidRPr="00891A28">
        <w:rPr>
          <w:lang w:val="en-GB" w:eastAsia="ja-JP"/>
        </w:rPr>
        <w:t>Input file extension. “jb2”, “bmp” and “tiff” file formats are available.</w:t>
      </w:r>
    </w:p>
    <w:p w14:paraId="775609F8" w14:textId="77777777" w:rsidR="00943AAD" w:rsidRPr="00891A28" w:rsidRDefault="00943AAD" w:rsidP="008F3E8A">
      <w:pPr>
        <w:ind w:left="567"/>
        <w:rPr>
          <w:lang w:val="en-GB" w:eastAsia="ja-JP"/>
        </w:rPr>
      </w:pPr>
      <w:r w:rsidRPr="00891A28">
        <w:rPr>
          <w:lang w:val="en-GB" w:eastAsia="ja-JP"/>
        </w:rPr>
        <w:t xml:space="preserve">-F </w:t>
      </w:r>
      <w:r w:rsidRPr="00891A28">
        <w:rPr>
          <w:rFonts w:hint="eastAsia"/>
          <w:lang w:val="en-GB" w:eastAsia="ja-JP"/>
        </w:rPr>
        <w:tab/>
        <w:t>Out</w:t>
      </w:r>
      <w:r w:rsidRPr="00891A28">
        <w:rPr>
          <w:lang w:val="en-GB" w:eastAsia="ja-JP"/>
        </w:rPr>
        <w:t>put</w:t>
      </w:r>
      <w:r w:rsidRPr="00891A28">
        <w:rPr>
          <w:rFonts w:hint="eastAsia"/>
          <w:lang w:val="en-GB" w:eastAsia="ja-JP"/>
        </w:rPr>
        <w:t xml:space="preserve"> </w:t>
      </w:r>
      <w:r w:rsidRPr="00891A28">
        <w:rPr>
          <w:lang w:val="en-GB" w:eastAsia="ja-JP"/>
        </w:rPr>
        <w:t>file</w:t>
      </w:r>
      <w:r w:rsidRPr="00891A28">
        <w:rPr>
          <w:rFonts w:hint="eastAsia"/>
          <w:lang w:val="en-GB" w:eastAsia="ja-JP"/>
        </w:rPr>
        <w:t xml:space="preserve"> </w:t>
      </w:r>
      <w:r w:rsidRPr="00891A28">
        <w:rPr>
          <w:lang w:val="en-GB" w:eastAsia="ja-JP"/>
        </w:rPr>
        <w:t>extension. “jb2”, “bmp” and “tiff” file formats are available.</w:t>
      </w:r>
    </w:p>
    <w:p w14:paraId="3AC95778" w14:textId="77777777" w:rsidR="00943AAD" w:rsidRPr="00891A28" w:rsidRDefault="00943AAD" w:rsidP="008F3E8A">
      <w:pPr>
        <w:ind w:left="567"/>
        <w:rPr>
          <w:lang w:val="en-GB" w:eastAsia="ja-JP"/>
        </w:rPr>
      </w:pPr>
      <w:r w:rsidRPr="00891A28">
        <w:rPr>
          <w:lang w:val="en-GB" w:eastAsia="ja-JP"/>
        </w:rPr>
        <w:t>-ini</w:t>
      </w:r>
      <w:r w:rsidRPr="00891A28">
        <w:rPr>
          <w:lang w:val="en-GB" w:eastAsia="ja-JP"/>
        </w:rPr>
        <w:tab/>
        <w:t>Parameter file</w:t>
      </w:r>
    </w:p>
    <w:p w14:paraId="592D717B" w14:textId="77777777" w:rsidR="00943AAD" w:rsidRPr="00891A28" w:rsidRDefault="00943AAD" w:rsidP="008F3E8A">
      <w:pPr>
        <w:rPr>
          <w:lang w:val="en-GB" w:eastAsia="ja-JP"/>
        </w:rPr>
      </w:pPr>
      <w:r w:rsidRPr="00891A28">
        <w:rPr>
          <w:lang w:val="en-GB" w:eastAsia="ja-JP"/>
        </w:rPr>
        <w:t>Encod</w:t>
      </w:r>
      <w:r w:rsidRPr="00891A28">
        <w:rPr>
          <w:rFonts w:hint="eastAsia"/>
          <w:lang w:val="en-GB" w:eastAsia="ja-JP"/>
        </w:rPr>
        <w:t>ing</w:t>
      </w:r>
      <w:r w:rsidRPr="00891A28">
        <w:rPr>
          <w:lang w:val="en-GB" w:eastAsia="ja-JP"/>
        </w:rPr>
        <w:t xml:space="preserve"> example is </w:t>
      </w:r>
      <w:r w:rsidRPr="00891A28">
        <w:rPr>
          <w:rFonts w:hint="eastAsia"/>
          <w:lang w:val="en-GB" w:eastAsia="ja-JP"/>
        </w:rPr>
        <w:t xml:space="preserve">given as </w:t>
      </w:r>
      <w:r w:rsidRPr="00891A28">
        <w:rPr>
          <w:lang w:val="en-GB" w:eastAsia="ja-JP"/>
        </w:rPr>
        <w:t>below:</w:t>
      </w:r>
    </w:p>
    <w:p w14:paraId="3F676230" w14:textId="77777777" w:rsidR="00943AAD" w:rsidRPr="00891A28" w:rsidRDefault="00943AAD" w:rsidP="008F3E8A">
      <w:pPr>
        <w:ind w:left="567"/>
        <w:rPr>
          <w:lang w:val="en-GB" w:eastAsia="ja-JP"/>
        </w:rPr>
      </w:pPr>
      <w:r w:rsidRPr="00891A28">
        <w:rPr>
          <w:lang w:val="en-GB" w:eastAsia="ja-JP"/>
        </w:rPr>
        <w:t xml:space="preserve">Input file: codeStreamTest1.bmp </w:t>
      </w:r>
    </w:p>
    <w:p w14:paraId="7C2E917E" w14:textId="3BEC41BC" w:rsidR="00943AAD" w:rsidRPr="00891A28" w:rsidRDefault="00943AAD" w:rsidP="008F3E8A">
      <w:pPr>
        <w:ind w:left="567"/>
        <w:rPr>
          <w:lang w:val="en-GB" w:eastAsia="ja-JP"/>
        </w:rPr>
      </w:pPr>
      <w:r w:rsidRPr="00891A28">
        <w:rPr>
          <w:lang w:val="en-GB" w:eastAsia="ja-JP"/>
        </w:rPr>
        <w:t>Output file: codeStreamTest1_TT1.jb2</w:t>
      </w:r>
    </w:p>
    <w:p w14:paraId="2190889C" w14:textId="71A29532" w:rsidR="00943AAD" w:rsidRPr="00891A28" w:rsidRDefault="008F3E8A" w:rsidP="008F3E8A">
      <w:pPr>
        <w:tabs>
          <w:tab w:val="clear" w:pos="794"/>
          <w:tab w:val="left" w:pos="851"/>
        </w:tabs>
        <w:ind w:left="851" w:hanging="284"/>
        <w:rPr>
          <w:rFonts w:ascii="Courier" w:hAnsi="Courier"/>
          <w:color w:val="000000"/>
          <w:sz w:val="18"/>
          <w:szCs w:val="18"/>
          <w:lang w:val="en-GB" w:eastAsia="ja-JP"/>
        </w:rPr>
      </w:pPr>
      <w:r w:rsidRPr="00891A28">
        <w:rPr>
          <w:rFonts w:ascii="Courier" w:hAnsi="Courier"/>
          <w:color w:val="000000"/>
          <w:sz w:val="18"/>
          <w:szCs w:val="18"/>
          <w:lang w:val="en-GB" w:eastAsia="ja-JP"/>
        </w:rPr>
        <w:tab/>
      </w:r>
      <w:r w:rsidR="00107B45" w:rsidRPr="00891A28">
        <w:rPr>
          <w:rFonts w:ascii="Courier" w:hAnsi="Courier"/>
          <w:color w:val="000000"/>
          <w:sz w:val="18"/>
          <w:szCs w:val="18"/>
          <w:lang w:val="en-GB" w:eastAsia="ja-JP"/>
        </w:rPr>
        <w:t>j</w:t>
      </w:r>
      <w:r w:rsidR="00943AAD" w:rsidRPr="00891A28">
        <w:rPr>
          <w:rFonts w:ascii="Courier" w:hAnsi="Courier"/>
          <w:color w:val="000000"/>
          <w:sz w:val="18"/>
          <w:szCs w:val="18"/>
          <w:lang w:val="en-GB" w:eastAsia="ja-JP"/>
        </w:rPr>
        <w:t xml:space="preserve">big2 </w:t>
      </w:r>
      <w:bookmarkStart w:id="1671" w:name="OLE_LINK22"/>
      <w:bookmarkStart w:id="1672" w:name="OLE_LINK23"/>
      <w:r w:rsidR="00943AAD" w:rsidRPr="00891A28">
        <w:rPr>
          <w:rFonts w:ascii="Courier" w:hAnsi="Courier"/>
          <w:color w:val="000000"/>
          <w:sz w:val="18"/>
          <w:szCs w:val="18"/>
          <w:lang w:val="en-GB" w:eastAsia="ja-JP"/>
        </w:rPr>
        <w:t>-</w:t>
      </w:r>
      <w:bookmarkEnd w:id="1671"/>
      <w:bookmarkEnd w:id="1672"/>
      <w:r w:rsidR="00943AAD" w:rsidRPr="00891A28">
        <w:rPr>
          <w:rFonts w:ascii="Courier" w:hAnsi="Courier"/>
          <w:color w:val="000000"/>
          <w:sz w:val="18"/>
          <w:szCs w:val="18"/>
          <w:lang w:val="en-GB" w:eastAsia="ja-JP"/>
        </w:rPr>
        <w:t>i codeStreamTest1 -f bmp -o codeStreamTest1_TT1 -F jb2 -ini jbig2_Param1.ini</w:t>
      </w:r>
    </w:p>
    <w:p w14:paraId="40D589A3" w14:textId="77777777" w:rsidR="00943AAD" w:rsidRPr="00891A28" w:rsidRDefault="00943AAD" w:rsidP="008F3E8A">
      <w:pPr>
        <w:rPr>
          <w:lang w:val="en-GB" w:eastAsia="ja-JP"/>
        </w:rPr>
      </w:pPr>
    </w:p>
    <w:p w14:paraId="5B0DF832" w14:textId="77777777" w:rsidR="00943AAD" w:rsidRPr="00891A28" w:rsidRDefault="00943AAD" w:rsidP="008F3E8A">
      <w:pPr>
        <w:rPr>
          <w:lang w:val="en-GB" w:eastAsia="ja-JP"/>
        </w:rPr>
      </w:pPr>
      <w:r w:rsidRPr="00891A28">
        <w:rPr>
          <w:lang w:val="en-GB" w:eastAsia="ja-JP"/>
        </w:rPr>
        <w:t>D</w:t>
      </w:r>
      <w:r w:rsidRPr="00891A28">
        <w:rPr>
          <w:rFonts w:hint="eastAsia"/>
          <w:lang w:val="en-GB" w:eastAsia="ja-JP"/>
        </w:rPr>
        <w:t xml:space="preserve">ecoding example </w:t>
      </w:r>
      <w:r w:rsidRPr="00891A28">
        <w:rPr>
          <w:lang w:val="en-GB" w:eastAsia="ja-JP"/>
        </w:rPr>
        <w:t xml:space="preserve">is </w:t>
      </w:r>
      <w:r w:rsidRPr="00891A28">
        <w:rPr>
          <w:rFonts w:hint="eastAsia"/>
          <w:lang w:val="en-GB" w:eastAsia="ja-JP"/>
        </w:rPr>
        <w:t xml:space="preserve">given as </w:t>
      </w:r>
      <w:r w:rsidRPr="00891A28">
        <w:rPr>
          <w:lang w:val="en-GB" w:eastAsia="ja-JP"/>
        </w:rPr>
        <w:t>below:</w:t>
      </w:r>
    </w:p>
    <w:p w14:paraId="41F78908" w14:textId="25A32761" w:rsidR="00943AAD" w:rsidRPr="00891A28" w:rsidRDefault="00943AAD" w:rsidP="008F3E8A">
      <w:pPr>
        <w:ind w:left="567"/>
        <w:rPr>
          <w:lang w:val="en-GB" w:eastAsia="ja-JP"/>
        </w:rPr>
      </w:pPr>
      <w:r w:rsidRPr="00891A28">
        <w:rPr>
          <w:lang w:val="en-GB" w:eastAsia="ja-JP"/>
        </w:rPr>
        <w:t>Input file: codeStreamTest1_TT1.jb2</w:t>
      </w:r>
    </w:p>
    <w:p w14:paraId="5050BCD7" w14:textId="128924A7" w:rsidR="00943AAD" w:rsidRPr="00891A28" w:rsidRDefault="00943AAD" w:rsidP="008F3E8A">
      <w:pPr>
        <w:ind w:left="567"/>
        <w:rPr>
          <w:lang w:val="en-GB" w:eastAsia="ja-JP"/>
        </w:rPr>
      </w:pPr>
      <w:r w:rsidRPr="00891A28">
        <w:rPr>
          <w:lang w:val="en-GB" w:eastAsia="ja-JP"/>
        </w:rPr>
        <w:t>Output file: codeStreamTest1_TT1_TT.bmp</w:t>
      </w:r>
    </w:p>
    <w:p w14:paraId="44696224" w14:textId="05429F72" w:rsidR="00943AAD" w:rsidRPr="00891A28" w:rsidRDefault="008F3E8A" w:rsidP="008F3E8A">
      <w:pPr>
        <w:tabs>
          <w:tab w:val="clear" w:pos="794"/>
          <w:tab w:val="left" w:pos="851"/>
        </w:tabs>
        <w:ind w:left="567"/>
        <w:rPr>
          <w:rFonts w:ascii="Courier" w:hAnsi="Courier"/>
          <w:color w:val="000000"/>
          <w:lang w:val="en-GB" w:eastAsia="ja-JP"/>
        </w:rPr>
      </w:pPr>
      <w:r w:rsidRPr="00891A28">
        <w:rPr>
          <w:rFonts w:ascii="Courier" w:hAnsi="Courier"/>
          <w:color w:val="000000"/>
          <w:lang w:val="en-GB" w:eastAsia="ja-JP"/>
        </w:rPr>
        <w:tab/>
      </w:r>
      <w:r w:rsidR="00107B45" w:rsidRPr="00891A28">
        <w:rPr>
          <w:rFonts w:ascii="Courier" w:hAnsi="Courier"/>
          <w:color w:val="000000"/>
          <w:lang w:val="en-GB" w:eastAsia="ja-JP"/>
        </w:rPr>
        <w:t>j</w:t>
      </w:r>
      <w:r w:rsidR="00943AAD" w:rsidRPr="00891A28">
        <w:rPr>
          <w:rFonts w:ascii="Courier" w:hAnsi="Courier"/>
          <w:color w:val="000000"/>
          <w:lang w:val="en-GB" w:eastAsia="ja-JP"/>
        </w:rPr>
        <w:t>big2 -i codeStreamTest1_TT1 -f jb2 -o codeStreamTest1_TT1_TT -F bmp</w:t>
      </w:r>
    </w:p>
    <w:p w14:paraId="19E6D759" w14:textId="77777777" w:rsidR="00943AAD" w:rsidRPr="00891A28" w:rsidRDefault="00943AAD">
      <w:pPr>
        <w:tabs>
          <w:tab w:val="clear" w:pos="794"/>
          <w:tab w:val="clear" w:pos="1191"/>
          <w:tab w:val="clear" w:pos="1588"/>
          <w:tab w:val="clear" w:pos="1985"/>
        </w:tabs>
        <w:overflowPunct/>
        <w:autoSpaceDE/>
        <w:autoSpaceDN/>
        <w:adjustRightInd/>
        <w:spacing w:before="0" w:after="200" w:line="276" w:lineRule="auto"/>
        <w:ind w:left="100"/>
        <w:jc w:val="left"/>
        <w:textAlignment w:val="auto"/>
        <w:rPr>
          <w:color w:val="000000"/>
          <w:highlight w:val="cyan"/>
          <w:lang w:val="en-GB" w:eastAsia="ja-JP"/>
        </w:rPr>
      </w:pPr>
    </w:p>
    <w:p w14:paraId="2B3487D9" w14:textId="653259FD" w:rsidR="002A68F3" w:rsidRPr="00891A28" w:rsidRDefault="002A68F3" w:rsidP="002A68F3">
      <w:pPr>
        <w:pStyle w:val="Heading4"/>
        <w:rPr>
          <w:lang w:val="en-GB"/>
        </w:rPr>
      </w:pPr>
      <w:r w:rsidRPr="00891A28">
        <w:rPr>
          <w:lang w:val="en-GB"/>
        </w:rPr>
        <w:t>K.3.1.2</w:t>
      </w:r>
      <w:r w:rsidRPr="00891A28">
        <w:rPr>
          <w:lang w:val="en-GB"/>
        </w:rPr>
        <w:tab/>
        <w:t>Ini file format example</w:t>
      </w:r>
    </w:p>
    <w:p w14:paraId="7CC8ACAE" w14:textId="77777777" w:rsidR="00943AAD" w:rsidRPr="00891A28" w:rsidRDefault="00943AAD" w:rsidP="008F3E8A">
      <w:pPr>
        <w:rPr>
          <w:color w:val="000000"/>
          <w:lang w:val="en-GB" w:eastAsia="ja-JP"/>
        </w:rPr>
      </w:pPr>
      <w:r w:rsidRPr="00891A28">
        <w:rPr>
          <w:color w:val="000000"/>
          <w:sz w:val="18"/>
          <w:lang w:val="en-GB"/>
        </w:rPr>
        <w:t>Following are examples of the content of initialization files for use with the “-ini” parameter.</w:t>
      </w:r>
    </w:p>
    <w:p w14:paraId="39957BEF" w14:textId="77777777" w:rsidR="00943AAD" w:rsidRPr="00891A28" w:rsidRDefault="00943AAD" w:rsidP="008F3E8A">
      <w:pPr>
        <w:pStyle w:val="enumlev1"/>
        <w:rPr>
          <w:lang w:val="en-GB" w:eastAsia="ja-JP"/>
        </w:rPr>
      </w:pPr>
      <w:r w:rsidRPr="00891A28">
        <w:rPr>
          <w:lang w:val="en-GB" w:eastAsia="ja-JP"/>
        </w:rPr>
        <w:t xml:space="preserve">a) -sym -Seg 1 </w:t>
      </w:r>
    </w:p>
    <w:p w14:paraId="36C048E1" w14:textId="77777777" w:rsidR="00943AAD" w:rsidRPr="00891A28" w:rsidRDefault="00943AAD" w:rsidP="008F3E8A">
      <w:pPr>
        <w:pStyle w:val="enumlev1"/>
        <w:rPr>
          <w:lang w:val="en-GB" w:eastAsia="ja-JP"/>
        </w:rPr>
      </w:pPr>
      <w:r w:rsidRPr="00891A28">
        <w:rPr>
          <w:lang w:val="en-GB" w:eastAsia="ja-JP"/>
        </w:rPr>
        <w:t>b) -sym -file -numClass -HeightClass 2 -WidthClass 2</w:t>
      </w:r>
    </w:p>
    <w:p w14:paraId="09B8BD67" w14:textId="77777777" w:rsidR="00943AAD" w:rsidRPr="00891A28" w:rsidRDefault="00943AAD" w:rsidP="008F3E8A">
      <w:pPr>
        <w:pStyle w:val="enumlev1"/>
        <w:rPr>
          <w:lang w:val="en-GB" w:eastAsia="ja-JP"/>
        </w:rPr>
      </w:pPr>
      <w:r w:rsidRPr="00891A28">
        <w:rPr>
          <w:lang w:val="en-GB" w:eastAsia="ja-JP"/>
        </w:rPr>
        <w:t>c) -sym -file -numSymbol 3</w:t>
      </w:r>
    </w:p>
    <w:p w14:paraId="0F46CDD8" w14:textId="77777777" w:rsidR="00943AAD" w:rsidRPr="00891A28" w:rsidRDefault="00943AAD" w:rsidP="008F3E8A">
      <w:pPr>
        <w:pStyle w:val="enumlev1"/>
        <w:rPr>
          <w:lang w:val="en-GB" w:eastAsia="ja-JP"/>
        </w:rPr>
      </w:pPr>
      <w:r w:rsidRPr="00891A28">
        <w:rPr>
          <w:lang w:val="en-GB" w:eastAsia="ja-JP"/>
        </w:rPr>
        <w:t>d) -sym -file -Height 8</w:t>
      </w:r>
    </w:p>
    <w:p w14:paraId="2A539E81" w14:textId="77777777" w:rsidR="00943AAD" w:rsidRPr="00891A28" w:rsidRDefault="00943AAD" w:rsidP="008F3E8A">
      <w:pPr>
        <w:pStyle w:val="enumlev1"/>
        <w:rPr>
          <w:lang w:val="en-GB" w:eastAsia="ja-JP"/>
        </w:rPr>
      </w:pPr>
      <w:r w:rsidRPr="00891A28">
        <w:rPr>
          <w:lang w:val="en-GB" w:eastAsia="ja-JP"/>
        </w:rPr>
        <w:t>e) -sym -file -Width 5 -Simple 0 Sym000.bmp</w:t>
      </w:r>
    </w:p>
    <w:p w14:paraId="64F475D4" w14:textId="77777777" w:rsidR="00943AAD" w:rsidRPr="00891A28" w:rsidRDefault="00943AAD" w:rsidP="008F3E8A">
      <w:pPr>
        <w:pStyle w:val="enumlev1"/>
        <w:rPr>
          <w:lang w:val="en-GB" w:eastAsia="ja-JP"/>
        </w:rPr>
      </w:pPr>
      <w:r w:rsidRPr="00891A28">
        <w:rPr>
          <w:lang w:val="en-GB" w:eastAsia="ja-JP"/>
        </w:rPr>
        <w:t>f) -sym -file -EndOfHeightClass</w:t>
      </w:r>
    </w:p>
    <w:p w14:paraId="11594459" w14:textId="77777777" w:rsidR="00943AAD" w:rsidRPr="00891A28" w:rsidRDefault="00943AAD" w:rsidP="008F3E8A">
      <w:pPr>
        <w:pStyle w:val="enumlev1"/>
        <w:rPr>
          <w:lang w:val="en-GB" w:eastAsia="ja-JP"/>
        </w:rPr>
      </w:pPr>
      <w:r w:rsidRPr="00891A28">
        <w:rPr>
          <w:lang w:val="en-GB" w:eastAsia="ja-JP"/>
        </w:rPr>
        <w:t>g) -sym -file -Height 6</w:t>
      </w:r>
    </w:p>
    <w:p w14:paraId="289FC740" w14:textId="77777777" w:rsidR="00943AAD" w:rsidRPr="00891A28" w:rsidRDefault="00943AAD" w:rsidP="008F3E8A">
      <w:pPr>
        <w:pStyle w:val="enumlev1"/>
        <w:rPr>
          <w:lang w:val="en-GB" w:eastAsia="ja-JP"/>
        </w:rPr>
      </w:pPr>
      <w:r w:rsidRPr="00891A28">
        <w:rPr>
          <w:lang w:val="en-GB" w:eastAsia="ja-JP"/>
        </w:rPr>
        <w:t>h) -sym -file -Width 6 -Simple 1 Sym001.bmp</w:t>
      </w:r>
    </w:p>
    <w:p w14:paraId="14ABAF94" w14:textId="77777777" w:rsidR="00943AAD" w:rsidRPr="00891A28" w:rsidRDefault="00943AAD" w:rsidP="008F3E8A">
      <w:pPr>
        <w:pStyle w:val="enumlev1"/>
        <w:rPr>
          <w:lang w:val="en-GB" w:eastAsia="ja-JP"/>
        </w:rPr>
      </w:pPr>
      <w:r w:rsidRPr="00891A28">
        <w:rPr>
          <w:lang w:val="en-GB" w:eastAsia="ja-JP"/>
        </w:rPr>
        <w:t>-sym -file -Width 6 -Simple 2 Sym002.bmp</w:t>
      </w:r>
    </w:p>
    <w:p w14:paraId="197B85A1" w14:textId="77777777" w:rsidR="00943AAD" w:rsidRPr="00891A28" w:rsidRDefault="00943AAD" w:rsidP="008F3E8A">
      <w:pPr>
        <w:pStyle w:val="enumlev1"/>
        <w:rPr>
          <w:lang w:val="en-GB" w:eastAsia="ja-JP"/>
        </w:rPr>
      </w:pPr>
      <w:r w:rsidRPr="00891A28">
        <w:rPr>
          <w:lang w:val="en-GB" w:eastAsia="ja-JP"/>
        </w:rPr>
        <w:t>-sym -file -EndOfHeightClass</w:t>
      </w:r>
    </w:p>
    <w:p w14:paraId="32C22231" w14:textId="77777777" w:rsidR="00943AAD" w:rsidRPr="00891A28" w:rsidRDefault="00943AAD" w:rsidP="008F3E8A">
      <w:pPr>
        <w:pStyle w:val="enumlev1"/>
        <w:rPr>
          <w:lang w:val="en-GB" w:eastAsia="ja-JP"/>
        </w:rPr>
      </w:pPr>
      <w:r w:rsidRPr="00891A28">
        <w:rPr>
          <w:lang w:val="en-GB" w:eastAsia="ja-JP"/>
        </w:rPr>
        <w:t>i) -sym -Param -Huff 1</w:t>
      </w:r>
    </w:p>
    <w:p w14:paraId="5CA68E30" w14:textId="77777777" w:rsidR="00943AAD" w:rsidRPr="00891A28" w:rsidRDefault="00943AAD" w:rsidP="008F3E8A">
      <w:pPr>
        <w:pStyle w:val="enumlev1"/>
        <w:rPr>
          <w:lang w:val="en-GB" w:eastAsia="ja-JP"/>
        </w:rPr>
      </w:pPr>
      <w:r w:rsidRPr="00891A28">
        <w:rPr>
          <w:lang w:val="en-GB" w:eastAsia="ja-JP"/>
        </w:rPr>
        <w:t>j) -sym -Param -Huff_DH 1</w:t>
      </w:r>
    </w:p>
    <w:p w14:paraId="7CA99FD9" w14:textId="77777777" w:rsidR="00943AAD" w:rsidRPr="00891A28" w:rsidRDefault="00943AAD" w:rsidP="008F3E8A">
      <w:pPr>
        <w:pStyle w:val="enumlev1"/>
        <w:rPr>
          <w:lang w:val="en-GB" w:eastAsia="ja-JP"/>
        </w:rPr>
      </w:pPr>
      <w:r w:rsidRPr="00891A28">
        <w:rPr>
          <w:lang w:val="en-GB" w:eastAsia="ja-JP"/>
        </w:rPr>
        <w:t>k) -sym -Param -Huff_DW 1</w:t>
      </w:r>
    </w:p>
    <w:p w14:paraId="126654ED" w14:textId="77777777" w:rsidR="00943AAD" w:rsidRPr="00891A28" w:rsidRDefault="00943AAD" w:rsidP="008F3E8A">
      <w:pPr>
        <w:pStyle w:val="enumlev1"/>
        <w:rPr>
          <w:lang w:val="en-GB" w:eastAsia="ja-JP"/>
        </w:rPr>
      </w:pPr>
      <w:r w:rsidRPr="00891A28">
        <w:rPr>
          <w:lang w:val="en-GB" w:eastAsia="ja-JP"/>
        </w:rPr>
        <w:t>l) -sym -Param -Huff_BM 0</w:t>
      </w:r>
    </w:p>
    <w:p w14:paraId="7AD4BCC5" w14:textId="77777777" w:rsidR="00943AAD" w:rsidRPr="00891A28" w:rsidRDefault="00943AAD" w:rsidP="008F3E8A">
      <w:pPr>
        <w:pStyle w:val="enumlev1"/>
        <w:rPr>
          <w:lang w:val="en-GB" w:eastAsia="ja-JP"/>
        </w:rPr>
      </w:pPr>
      <w:r w:rsidRPr="00891A28">
        <w:rPr>
          <w:lang w:val="en-GB" w:eastAsia="ja-JP"/>
        </w:rPr>
        <w:t>m) -sym -Param -Huff_BMSize 1</w:t>
      </w:r>
    </w:p>
    <w:p w14:paraId="4E5AC601" w14:textId="77777777" w:rsidR="00943AAD" w:rsidRPr="00891A28" w:rsidRDefault="00943AAD" w:rsidP="008F3E8A">
      <w:pPr>
        <w:pStyle w:val="enumlev1"/>
        <w:rPr>
          <w:lang w:val="en-GB" w:eastAsia="ja-JP"/>
        </w:rPr>
      </w:pPr>
      <w:r w:rsidRPr="00891A28">
        <w:rPr>
          <w:lang w:val="en-GB" w:eastAsia="ja-JP"/>
        </w:rPr>
        <w:t>n) -sym -Param -RefAGG 0</w:t>
      </w:r>
    </w:p>
    <w:p w14:paraId="0B6AF8B2" w14:textId="77777777" w:rsidR="00943AAD" w:rsidRPr="00891A28" w:rsidRDefault="00943AAD" w:rsidP="008F3E8A">
      <w:pPr>
        <w:pStyle w:val="enumlev1"/>
        <w:rPr>
          <w:lang w:val="en-GB" w:eastAsia="ja-JP"/>
        </w:rPr>
      </w:pPr>
      <w:r w:rsidRPr="00891A28">
        <w:rPr>
          <w:lang w:val="en-GB" w:eastAsia="ja-JP"/>
        </w:rPr>
        <w:t>o) -txt -Seg 2</w:t>
      </w:r>
    </w:p>
    <w:p w14:paraId="21D38076" w14:textId="77777777" w:rsidR="00943AAD" w:rsidRPr="00891A28" w:rsidRDefault="00943AAD" w:rsidP="008F3E8A">
      <w:pPr>
        <w:pStyle w:val="enumlev1"/>
        <w:rPr>
          <w:lang w:val="en-GB" w:eastAsia="ja-JP"/>
        </w:rPr>
      </w:pPr>
      <w:r w:rsidRPr="00891A28">
        <w:rPr>
          <w:lang w:val="en-GB" w:eastAsia="ja-JP"/>
        </w:rPr>
        <w:t>p) -txt -Param -numInst 5 -ID 1 5 0 -ID 2 5 8 -ID 0 7 16 -ID 2 5 23 -ID 1 5 31</w:t>
      </w:r>
    </w:p>
    <w:p w14:paraId="49F3E065" w14:textId="77777777" w:rsidR="00943AAD" w:rsidRPr="00891A28" w:rsidRDefault="00943AAD" w:rsidP="008F3E8A">
      <w:pPr>
        <w:pStyle w:val="enumlev1"/>
        <w:rPr>
          <w:lang w:val="en-GB" w:eastAsia="ja-JP"/>
        </w:rPr>
      </w:pPr>
      <w:r w:rsidRPr="00891A28">
        <w:rPr>
          <w:lang w:val="en-GB" w:eastAsia="ja-JP"/>
        </w:rPr>
        <w:t>q) -txt -Param -RefCorner 0</w:t>
      </w:r>
    </w:p>
    <w:p w14:paraId="2BF45F01" w14:textId="77777777" w:rsidR="00943AAD" w:rsidRPr="00891A28" w:rsidRDefault="00943AAD" w:rsidP="008F3E8A">
      <w:pPr>
        <w:pStyle w:val="enumlev1"/>
        <w:rPr>
          <w:lang w:val="en-GB" w:eastAsia="ja-JP"/>
        </w:rPr>
      </w:pPr>
      <w:r w:rsidRPr="00891A28">
        <w:rPr>
          <w:lang w:val="en-GB" w:eastAsia="ja-JP"/>
        </w:rPr>
        <w:t>r) -txt -Param -Xlocation 4</w:t>
      </w:r>
    </w:p>
    <w:p w14:paraId="58ED7ACF" w14:textId="77777777" w:rsidR="00943AAD" w:rsidRPr="00891A28" w:rsidRDefault="00943AAD" w:rsidP="008F3E8A">
      <w:pPr>
        <w:pStyle w:val="enumlev1"/>
        <w:rPr>
          <w:lang w:val="en-GB" w:eastAsia="ja-JP"/>
        </w:rPr>
      </w:pPr>
      <w:r w:rsidRPr="00891A28">
        <w:rPr>
          <w:lang w:val="en-GB" w:eastAsia="ja-JP"/>
        </w:rPr>
        <w:t>s) -txt -Param -Ylocation 1</w:t>
      </w:r>
    </w:p>
    <w:p w14:paraId="298D420C" w14:textId="77777777" w:rsidR="00943AAD" w:rsidRPr="00891A28" w:rsidRDefault="00943AAD" w:rsidP="008F3E8A">
      <w:pPr>
        <w:pStyle w:val="enumlev1"/>
        <w:rPr>
          <w:lang w:val="en-GB" w:eastAsia="ja-JP"/>
        </w:rPr>
      </w:pPr>
      <w:r w:rsidRPr="00891A28">
        <w:rPr>
          <w:lang w:val="en-GB" w:eastAsia="ja-JP"/>
        </w:rPr>
        <w:t>t) -txt -Param -W 37</w:t>
      </w:r>
    </w:p>
    <w:p w14:paraId="2B2BA0F3" w14:textId="77777777" w:rsidR="00943AAD" w:rsidRPr="00891A28" w:rsidRDefault="00943AAD" w:rsidP="008F3E8A">
      <w:pPr>
        <w:pStyle w:val="enumlev1"/>
        <w:rPr>
          <w:lang w:val="en-GB" w:eastAsia="ja-JP"/>
        </w:rPr>
      </w:pPr>
      <w:r w:rsidRPr="00891A28">
        <w:rPr>
          <w:lang w:val="en-GB" w:eastAsia="ja-JP"/>
        </w:rPr>
        <w:t>u) -txt -Param -H 8</w:t>
      </w:r>
    </w:p>
    <w:p w14:paraId="43CA54E8" w14:textId="77777777" w:rsidR="00943AAD" w:rsidRPr="00891A28" w:rsidRDefault="00943AAD" w:rsidP="008F3E8A">
      <w:pPr>
        <w:rPr>
          <w:lang w:val="en-GB" w:eastAsia="ja-JP"/>
        </w:rPr>
      </w:pPr>
      <w:r w:rsidRPr="00891A28">
        <w:rPr>
          <w:rFonts w:hint="eastAsia"/>
          <w:lang w:val="en-GB" w:eastAsia="ja-JP"/>
        </w:rPr>
        <w:t>Explanation of the above examples are shown below.</w:t>
      </w:r>
    </w:p>
    <w:p w14:paraId="44281ED3" w14:textId="77777777" w:rsidR="00943AAD" w:rsidRPr="00891A28" w:rsidRDefault="00943AAD" w:rsidP="008F3E8A">
      <w:pPr>
        <w:pStyle w:val="enumlev1"/>
        <w:rPr>
          <w:lang w:val="en-GB" w:eastAsia="ja-JP"/>
        </w:rPr>
      </w:pPr>
      <w:r w:rsidRPr="00891A28">
        <w:rPr>
          <w:lang w:val="en-GB" w:eastAsia="ja-JP"/>
        </w:rPr>
        <w:t xml:space="preserve">1) “-sym” </w:t>
      </w:r>
      <w:r w:rsidRPr="00891A28">
        <w:rPr>
          <w:rFonts w:hint="eastAsia"/>
          <w:lang w:val="en-GB" w:eastAsia="ja-JP"/>
        </w:rPr>
        <w:t>used in</w:t>
      </w:r>
      <w:r w:rsidRPr="00891A28">
        <w:rPr>
          <w:lang w:val="en-GB" w:eastAsia="ja-JP"/>
        </w:rPr>
        <w:t xml:space="preserve"> from a) to n) mean</w:t>
      </w:r>
      <w:r w:rsidRPr="00891A28">
        <w:rPr>
          <w:rFonts w:hint="eastAsia"/>
          <w:lang w:val="en-GB" w:eastAsia="ja-JP"/>
        </w:rPr>
        <w:t>s</w:t>
      </w:r>
      <w:r w:rsidRPr="00891A28">
        <w:rPr>
          <w:lang w:val="en-GB" w:eastAsia="ja-JP"/>
        </w:rPr>
        <w:t xml:space="preserve"> parameter of “Symbol dictionary Segment”.</w:t>
      </w:r>
    </w:p>
    <w:p w14:paraId="523356A0" w14:textId="77777777" w:rsidR="00943AAD" w:rsidRPr="00891A28" w:rsidRDefault="00943AAD" w:rsidP="008F3E8A">
      <w:pPr>
        <w:pStyle w:val="enumlev1"/>
        <w:rPr>
          <w:lang w:val="en-GB" w:eastAsia="ja-JP"/>
        </w:rPr>
      </w:pPr>
      <w:r w:rsidRPr="00891A28">
        <w:rPr>
          <w:lang w:val="en-GB" w:eastAsia="ja-JP"/>
        </w:rPr>
        <w:t>2) “-Seg 1” mean</w:t>
      </w:r>
      <w:r w:rsidRPr="00891A28">
        <w:rPr>
          <w:rFonts w:hint="eastAsia"/>
          <w:lang w:val="en-GB" w:eastAsia="ja-JP"/>
        </w:rPr>
        <w:t>s</w:t>
      </w:r>
      <w:r w:rsidRPr="00891A28">
        <w:rPr>
          <w:lang w:val="en-GB" w:eastAsia="ja-JP"/>
        </w:rPr>
        <w:t xml:space="preserve"> that number of this segment is 1. In this sample software, “PageInfo</w:t>
      </w:r>
      <w:r w:rsidRPr="00891A28">
        <w:rPr>
          <w:rFonts w:hint="eastAsia"/>
          <w:lang w:val="en-GB" w:eastAsia="ja-JP"/>
        </w:rPr>
        <w:t>r</w:t>
      </w:r>
      <w:r w:rsidRPr="00891A28">
        <w:rPr>
          <w:lang w:val="en-GB" w:eastAsia="ja-JP"/>
        </w:rPr>
        <w:t>mationSegment” is fixed to be first segment</w:t>
      </w:r>
      <w:r w:rsidRPr="00891A28">
        <w:rPr>
          <w:rFonts w:hint="eastAsia"/>
          <w:lang w:val="en-GB" w:eastAsia="ja-JP"/>
        </w:rPr>
        <w:t xml:space="preserve"> </w:t>
      </w:r>
      <w:r w:rsidRPr="00891A28">
        <w:rPr>
          <w:lang w:val="en-GB" w:eastAsia="ja-JP"/>
        </w:rPr>
        <w:t>(segment number is “0”), so in ini file first segment number is “1”.</w:t>
      </w:r>
    </w:p>
    <w:p w14:paraId="168F0707" w14:textId="2986A54A" w:rsidR="00943AAD" w:rsidRPr="00891A28" w:rsidRDefault="00943AAD" w:rsidP="008F3E8A">
      <w:pPr>
        <w:pStyle w:val="enumlev1"/>
        <w:rPr>
          <w:lang w:val="en-GB" w:eastAsia="ja-JP"/>
        </w:rPr>
      </w:pPr>
      <w:r w:rsidRPr="00891A28">
        <w:rPr>
          <w:lang w:val="en-GB" w:eastAsia="ja-JP"/>
        </w:rPr>
        <w:t>3) “-file” mean</w:t>
      </w:r>
      <w:r w:rsidRPr="00891A28">
        <w:rPr>
          <w:rFonts w:hint="eastAsia"/>
          <w:lang w:val="en-GB" w:eastAsia="ja-JP"/>
        </w:rPr>
        <w:t>s</w:t>
      </w:r>
      <w:r w:rsidRPr="00891A28">
        <w:rPr>
          <w:lang w:val="en-GB" w:eastAsia="ja-JP"/>
        </w:rPr>
        <w:t xml:space="preserve"> input dictionary data.</w:t>
      </w:r>
    </w:p>
    <w:p w14:paraId="080D554A" w14:textId="77777777" w:rsidR="00943AAD" w:rsidRPr="00891A28" w:rsidRDefault="00943AAD" w:rsidP="008F3E8A">
      <w:pPr>
        <w:pStyle w:val="enumlev1"/>
        <w:rPr>
          <w:lang w:val="en-GB" w:eastAsia="ja-JP"/>
        </w:rPr>
      </w:pPr>
      <w:r w:rsidRPr="00891A28">
        <w:rPr>
          <w:lang w:val="en-GB" w:eastAsia="ja-JP"/>
        </w:rPr>
        <w:t>4) “-numClass -HeightClass 2 -WidthClass 2” mean</w:t>
      </w:r>
      <w:r w:rsidRPr="00891A28">
        <w:rPr>
          <w:rFonts w:hint="eastAsia"/>
          <w:lang w:val="en-GB" w:eastAsia="ja-JP"/>
        </w:rPr>
        <w:t>s</w:t>
      </w:r>
      <w:r w:rsidRPr="00891A28">
        <w:rPr>
          <w:lang w:val="en-GB" w:eastAsia="ja-JP"/>
        </w:rPr>
        <w:t xml:space="preserve"> that “Heightclass” is 2, and also “WidthClass” is 2.</w:t>
      </w:r>
    </w:p>
    <w:p w14:paraId="028D9EC6" w14:textId="77777777" w:rsidR="00943AAD" w:rsidRPr="00891A28" w:rsidRDefault="00943AAD" w:rsidP="008F3E8A">
      <w:pPr>
        <w:pStyle w:val="enumlev1"/>
        <w:rPr>
          <w:lang w:val="en-GB" w:eastAsia="ja-JP"/>
        </w:rPr>
      </w:pPr>
      <w:r w:rsidRPr="00891A28">
        <w:rPr>
          <w:lang w:val="en-GB" w:eastAsia="ja-JP"/>
        </w:rPr>
        <w:t>5)  “-numSymbol 3” mean</w:t>
      </w:r>
      <w:r w:rsidRPr="00891A28">
        <w:rPr>
          <w:rFonts w:hint="eastAsia"/>
          <w:lang w:val="en-GB" w:eastAsia="ja-JP"/>
        </w:rPr>
        <w:t>s</w:t>
      </w:r>
      <w:r w:rsidRPr="00891A28">
        <w:rPr>
          <w:lang w:val="en-GB" w:eastAsia="ja-JP"/>
        </w:rPr>
        <w:t xml:space="preserve"> that symbol defined in this segment are three. Number of  “-numSymbol” should be equal or less than multiple “HeightClass” and “WidthClass”.</w:t>
      </w:r>
    </w:p>
    <w:p w14:paraId="0E10CFD3" w14:textId="77777777" w:rsidR="00943AAD" w:rsidRPr="00891A28" w:rsidRDefault="00943AAD" w:rsidP="008F3E8A">
      <w:pPr>
        <w:pStyle w:val="enumlev1"/>
        <w:rPr>
          <w:lang w:val="en-GB" w:eastAsia="ja-JP"/>
        </w:rPr>
      </w:pPr>
      <w:r w:rsidRPr="00891A28">
        <w:rPr>
          <w:rFonts w:hint="eastAsia"/>
          <w:lang w:val="en-GB" w:eastAsia="ja-JP"/>
        </w:rPr>
        <w:t>6</w:t>
      </w:r>
      <w:r w:rsidRPr="00891A28">
        <w:rPr>
          <w:lang w:val="en-GB" w:eastAsia="ja-JP"/>
        </w:rPr>
        <w:t>) “-Param” mean</w:t>
      </w:r>
      <w:r w:rsidRPr="00891A28">
        <w:rPr>
          <w:rFonts w:hint="eastAsia"/>
          <w:lang w:val="en-GB" w:eastAsia="ja-JP"/>
        </w:rPr>
        <w:t>s</w:t>
      </w:r>
      <w:r w:rsidRPr="00891A28">
        <w:rPr>
          <w:lang w:val="en-GB" w:eastAsia="ja-JP"/>
        </w:rPr>
        <w:t xml:space="preserve"> each parameter value set.</w:t>
      </w:r>
    </w:p>
    <w:p w14:paraId="3601867B" w14:textId="77777777" w:rsidR="00943AAD" w:rsidRPr="00891A28" w:rsidRDefault="00943AAD" w:rsidP="008F3E8A">
      <w:pPr>
        <w:pStyle w:val="enumlev1"/>
        <w:rPr>
          <w:lang w:val="en-GB" w:eastAsia="ja-JP"/>
        </w:rPr>
      </w:pPr>
      <w:r w:rsidRPr="00891A28">
        <w:rPr>
          <w:lang w:val="en-GB" w:eastAsia="ja-JP"/>
        </w:rPr>
        <w:t>7) “-txt” mean</w:t>
      </w:r>
      <w:r w:rsidRPr="00891A28">
        <w:rPr>
          <w:rFonts w:hint="eastAsia"/>
          <w:lang w:val="en-GB" w:eastAsia="ja-JP"/>
        </w:rPr>
        <w:t>s</w:t>
      </w:r>
      <w:r w:rsidRPr="00891A28">
        <w:rPr>
          <w:lang w:val="en-GB" w:eastAsia="ja-JP"/>
        </w:rPr>
        <w:t xml:space="preserve"> parameter of “text Region Segment”.</w:t>
      </w:r>
    </w:p>
    <w:p w14:paraId="7390E955" w14:textId="77777777" w:rsidR="00943AAD" w:rsidRPr="00891A28" w:rsidRDefault="00943AAD" w:rsidP="008F3E8A">
      <w:pPr>
        <w:pStyle w:val="enumlev1"/>
        <w:rPr>
          <w:lang w:val="en-GB" w:eastAsia="ja-JP"/>
        </w:rPr>
      </w:pPr>
      <w:r w:rsidRPr="00891A28">
        <w:rPr>
          <w:lang w:val="en-GB" w:eastAsia="ja-JP"/>
        </w:rPr>
        <w:t>8) “-numInst 5” of p) mean</w:t>
      </w:r>
      <w:r w:rsidRPr="00891A28">
        <w:rPr>
          <w:rFonts w:hint="eastAsia"/>
          <w:lang w:val="en-GB" w:eastAsia="ja-JP"/>
        </w:rPr>
        <w:t>s</w:t>
      </w:r>
      <w:r w:rsidRPr="00891A28">
        <w:rPr>
          <w:lang w:val="en-GB" w:eastAsia="ja-JP"/>
        </w:rPr>
        <w:t xml:space="preserve"> that 5 symbol is set in this “Text Region Segment”.</w:t>
      </w:r>
    </w:p>
    <w:p w14:paraId="19545B1E" w14:textId="77777777" w:rsidR="00943AAD" w:rsidRPr="00891A28" w:rsidRDefault="00943AAD" w:rsidP="008F3E8A">
      <w:pPr>
        <w:pStyle w:val="enumlev1"/>
        <w:rPr>
          <w:lang w:val="en-GB" w:eastAsia="ja-JP"/>
        </w:rPr>
      </w:pPr>
      <w:r w:rsidRPr="00891A28">
        <w:rPr>
          <w:lang w:val="en-GB" w:eastAsia="ja-JP"/>
        </w:rPr>
        <w:t>9</w:t>
      </w:r>
      <w:r w:rsidRPr="00891A28">
        <w:rPr>
          <w:rFonts w:hint="eastAsia"/>
          <w:lang w:val="en-GB" w:eastAsia="ja-JP"/>
        </w:rPr>
        <w:t>)</w:t>
      </w:r>
      <w:r w:rsidRPr="00891A28">
        <w:rPr>
          <w:lang w:val="en-GB" w:eastAsia="ja-JP"/>
        </w:rPr>
        <w:t xml:space="preserve"> “-ID 1 5 0” of p) mean</w:t>
      </w:r>
      <w:r w:rsidRPr="00891A28">
        <w:rPr>
          <w:rFonts w:hint="eastAsia"/>
          <w:lang w:val="en-GB" w:eastAsia="ja-JP"/>
        </w:rPr>
        <w:t>s</w:t>
      </w:r>
      <w:r w:rsidRPr="00891A28">
        <w:rPr>
          <w:lang w:val="en-GB" w:eastAsia="ja-JP"/>
        </w:rPr>
        <w:t xml:space="preserve"> that symbol of ID number 1 is set to text image height position 5 width position 0.</w:t>
      </w:r>
    </w:p>
    <w:p w14:paraId="54383D7A" w14:textId="77777777" w:rsidR="00943AAD" w:rsidRPr="00891A28" w:rsidRDefault="00943AAD" w:rsidP="008F3E8A">
      <w:pPr>
        <w:pStyle w:val="enumlev1"/>
        <w:rPr>
          <w:lang w:val="en-GB" w:eastAsia="ja-JP"/>
        </w:rPr>
      </w:pPr>
      <w:r w:rsidRPr="00891A28">
        <w:rPr>
          <w:lang w:val="en-GB" w:eastAsia="ja-JP"/>
        </w:rPr>
        <w:t>10) “-txt -Param -Xlocation 4” mean</w:t>
      </w:r>
      <w:r w:rsidRPr="00891A28">
        <w:rPr>
          <w:rFonts w:hint="eastAsia"/>
          <w:lang w:val="en-GB" w:eastAsia="ja-JP"/>
        </w:rPr>
        <w:t>s</w:t>
      </w:r>
      <w:r w:rsidRPr="00891A28">
        <w:rPr>
          <w:lang w:val="en-GB" w:eastAsia="ja-JP"/>
        </w:rPr>
        <w:t xml:space="preserve"> that text image is set to page image width position 4.</w:t>
      </w:r>
    </w:p>
    <w:p w14:paraId="0C9B5846" w14:textId="77777777" w:rsidR="00943AAD" w:rsidRPr="00891A28" w:rsidRDefault="00943AAD" w:rsidP="008F3E8A">
      <w:pPr>
        <w:pStyle w:val="enumlev1"/>
        <w:rPr>
          <w:lang w:val="en-GB" w:eastAsia="ja-JP"/>
        </w:rPr>
      </w:pPr>
      <w:r w:rsidRPr="00891A28">
        <w:rPr>
          <w:lang w:val="en-GB" w:eastAsia="ja-JP"/>
        </w:rPr>
        <w:t>11) “-txt -Param -W 37” of f) mean</w:t>
      </w:r>
      <w:r w:rsidRPr="00891A28">
        <w:rPr>
          <w:rFonts w:hint="eastAsia"/>
          <w:lang w:val="en-GB" w:eastAsia="ja-JP"/>
        </w:rPr>
        <w:t>s</w:t>
      </w:r>
      <w:r w:rsidRPr="00891A28">
        <w:rPr>
          <w:lang w:val="en-GB" w:eastAsia="ja-JP"/>
        </w:rPr>
        <w:t xml:space="preserve"> that text image width is 37 pixel.</w:t>
      </w:r>
    </w:p>
    <w:p w14:paraId="3E963EEF" w14:textId="77777777" w:rsidR="00943AAD" w:rsidRPr="00891A28" w:rsidRDefault="00943AAD">
      <w:pPr>
        <w:tabs>
          <w:tab w:val="clear" w:pos="794"/>
          <w:tab w:val="clear" w:pos="1191"/>
          <w:tab w:val="clear" w:pos="1588"/>
          <w:tab w:val="clear" w:pos="1985"/>
        </w:tabs>
        <w:overflowPunct/>
        <w:autoSpaceDE/>
        <w:autoSpaceDN/>
        <w:adjustRightInd/>
        <w:spacing w:before="0" w:after="200" w:line="276" w:lineRule="auto"/>
        <w:jc w:val="left"/>
        <w:textAlignment w:val="auto"/>
        <w:rPr>
          <w:color w:val="000000"/>
          <w:lang w:val="en-GB" w:eastAsia="ja-JP"/>
        </w:rPr>
      </w:pPr>
    </w:p>
    <w:p w14:paraId="40F71D6A" w14:textId="3C5B4E83" w:rsidR="002A68F3" w:rsidRPr="00891A28" w:rsidRDefault="002A68F3" w:rsidP="002A68F3">
      <w:pPr>
        <w:pStyle w:val="Heading4"/>
        <w:rPr>
          <w:lang w:val="en-GB"/>
        </w:rPr>
      </w:pPr>
      <w:r w:rsidRPr="00891A28">
        <w:rPr>
          <w:lang w:val="en-GB"/>
        </w:rPr>
        <w:t>K.3.1.3</w:t>
      </w:r>
      <w:r w:rsidRPr="00891A28">
        <w:rPr>
          <w:lang w:val="en-GB"/>
        </w:rPr>
        <w:tab/>
        <w:t>Symbol dictionary file</w:t>
      </w:r>
    </w:p>
    <w:p w14:paraId="15DFBF00" w14:textId="77777777" w:rsidR="002A68F3" w:rsidRPr="00891A28" w:rsidRDefault="002A68F3" w:rsidP="008F3E8A">
      <w:pPr>
        <w:rPr>
          <w:lang w:val="en-GB"/>
        </w:rPr>
      </w:pPr>
    </w:p>
    <w:p w14:paraId="07E38EE4" w14:textId="77777777" w:rsidR="00943AAD" w:rsidRPr="00891A28" w:rsidRDefault="00943AAD" w:rsidP="008F3E8A">
      <w:pPr>
        <w:rPr>
          <w:lang w:val="en-GB" w:eastAsia="ja-JP"/>
        </w:rPr>
      </w:pPr>
      <w:r w:rsidRPr="00891A28">
        <w:rPr>
          <w:rFonts w:hint="eastAsia"/>
          <w:lang w:val="en-GB" w:eastAsia="ja-JP"/>
        </w:rPr>
        <w:t>Three</w:t>
      </w:r>
      <w:r w:rsidRPr="00891A28">
        <w:rPr>
          <w:lang w:val="en-GB" w:eastAsia="ja-JP"/>
        </w:rPr>
        <w:t xml:space="preserve"> s</w:t>
      </w:r>
      <w:r w:rsidRPr="00891A28">
        <w:rPr>
          <w:rFonts w:hint="eastAsia"/>
          <w:lang w:val="en-GB" w:eastAsia="ja-JP"/>
        </w:rPr>
        <w:t xml:space="preserve">ymbol dictionary </w:t>
      </w:r>
      <w:r w:rsidRPr="00891A28">
        <w:rPr>
          <w:lang w:val="en-GB" w:eastAsia="ja-JP"/>
        </w:rPr>
        <w:t>file</w:t>
      </w:r>
      <w:r w:rsidRPr="00891A28">
        <w:rPr>
          <w:rFonts w:hint="eastAsia"/>
          <w:lang w:val="en-GB" w:eastAsia="ja-JP"/>
        </w:rPr>
        <w:t>s are included</w:t>
      </w:r>
      <w:r w:rsidRPr="00891A28">
        <w:rPr>
          <w:lang w:val="en-GB" w:eastAsia="ja-JP"/>
        </w:rPr>
        <w:t xml:space="preserve">: </w:t>
      </w:r>
    </w:p>
    <w:p w14:paraId="3FED63BF" w14:textId="6D12AAB9" w:rsidR="00943AAD" w:rsidRPr="00891A28" w:rsidRDefault="004E5060" w:rsidP="004E5060">
      <w:pPr>
        <w:pStyle w:val="enumlev1"/>
        <w:rPr>
          <w:lang w:val="en-GB" w:eastAsia="ja-JP"/>
        </w:rPr>
      </w:pPr>
      <w:r w:rsidRPr="00891A28">
        <w:rPr>
          <w:lang w:val="en-GB" w:eastAsia="ja-JP"/>
        </w:rPr>
        <w:t>•</w:t>
      </w:r>
      <w:r w:rsidRPr="00891A28">
        <w:rPr>
          <w:lang w:val="en-GB" w:eastAsia="ja-JP"/>
        </w:rPr>
        <w:tab/>
      </w:r>
      <w:r w:rsidR="00943AAD" w:rsidRPr="00891A28">
        <w:rPr>
          <w:lang w:val="en-GB" w:eastAsia="ja-JP"/>
        </w:rPr>
        <w:t xml:space="preserve">Sym000.bmp </w:t>
      </w:r>
      <w:r w:rsidR="00943AAD" w:rsidRPr="00891A28">
        <w:rPr>
          <w:rFonts w:hint="eastAsia"/>
          <w:lang w:val="en-GB" w:eastAsia="ja-JP"/>
        </w:rPr>
        <w:t xml:space="preserve">: for character </w:t>
      </w:r>
      <w:r w:rsidR="00943AAD" w:rsidRPr="00891A28">
        <w:rPr>
          <w:lang w:val="en-GB" w:eastAsia="ja-JP"/>
        </w:rPr>
        <w:t>“p”</w:t>
      </w:r>
    </w:p>
    <w:p w14:paraId="11186298" w14:textId="437094F2" w:rsidR="00943AAD" w:rsidRPr="00891A28" w:rsidRDefault="004E5060" w:rsidP="004E5060">
      <w:pPr>
        <w:pStyle w:val="enumlev1"/>
        <w:rPr>
          <w:lang w:val="en-GB" w:eastAsia="ja-JP"/>
        </w:rPr>
      </w:pPr>
      <w:r w:rsidRPr="00891A28">
        <w:rPr>
          <w:lang w:val="en-GB" w:eastAsia="ja-JP"/>
        </w:rPr>
        <w:t>•</w:t>
      </w:r>
      <w:r w:rsidRPr="00891A28">
        <w:rPr>
          <w:lang w:val="en-GB" w:eastAsia="ja-JP"/>
        </w:rPr>
        <w:tab/>
      </w:r>
      <w:r w:rsidR="00943AAD" w:rsidRPr="00891A28">
        <w:rPr>
          <w:lang w:val="en-GB" w:eastAsia="ja-JP"/>
        </w:rPr>
        <w:t xml:space="preserve">Sym001.bmp </w:t>
      </w:r>
      <w:r w:rsidR="00943AAD" w:rsidRPr="00891A28">
        <w:rPr>
          <w:rFonts w:hint="eastAsia"/>
          <w:lang w:val="en-GB" w:eastAsia="ja-JP"/>
        </w:rPr>
        <w:t xml:space="preserve">: for character </w:t>
      </w:r>
      <w:r w:rsidR="00943AAD" w:rsidRPr="00891A28">
        <w:rPr>
          <w:lang w:val="en-GB" w:eastAsia="ja-JP"/>
        </w:rPr>
        <w:t>“</w:t>
      </w:r>
      <w:r w:rsidR="00943AAD" w:rsidRPr="00891A28">
        <w:rPr>
          <w:rFonts w:hint="eastAsia"/>
          <w:lang w:val="en-GB" w:eastAsia="ja-JP"/>
        </w:rPr>
        <w:t>c</w:t>
      </w:r>
      <w:r w:rsidR="00943AAD" w:rsidRPr="00891A28">
        <w:rPr>
          <w:lang w:val="en-GB" w:eastAsia="ja-JP"/>
        </w:rPr>
        <w:t>”</w:t>
      </w:r>
    </w:p>
    <w:p w14:paraId="6F8B0A47" w14:textId="15A94070" w:rsidR="00943AAD" w:rsidRPr="00891A28" w:rsidRDefault="004E5060" w:rsidP="004E5060">
      <w:pPr>
        <w:pStyle w:val="enumlev1"/>
        <w:rPr>
          <w:highlight w:val="cyan"/>
          <w:lang w:val="en-GB" w:eastAsia="ja-JP"/>
        </w:rPr>
      </w:pPr>
      <w:r w:rsidRPr="00891A28">
        <w:rPr>
          <w:lang w:val="en-GB" w:eastAsia="ja-JP"/>
        </w:rPr>
        <w:t>•</w:t>
      </w:r>
      <w:r w:rsidRPr="00891A28">
        <w:rPr>
          <w:lang w:val="en-GB" w:eastAsia="ja-JP"/>
        </w:rPr>
        <w:tab/>
      </w:r>
      <w:r w:rsidR="00943AAD" w:rsidRPr="00891A28">
        <w:rPr>
          <w:lang w:val="en-GB" w:eastAsia="ja-JP"/>
        </w:rPr>
        <w:t xml:space="preserve">Sym002.bmp </w:t>
      </w:r>
      <w:r w:rsidR="00943AAD" w:rsidRPr="00891A28">
        <w:rPr>
          <w:rFonts w:hint="eastAsia"/>
          <w:lang w:val="en-GB" w:eastAsia="ja-JP"/>
        </w:rPr>
        <w:t xml:space="preserve">: for character </w:t>
      </w:r>
      <w:r w:rsidR="00943AAD" w:rsidRPr="00891A28">
        <w:rPr>
          <w:lang w:val="en-GB" w:eastAsia="ja-JP"/>
        </w:rPr>
        <w:t>“</w:t>
      </w:r>
      <w:r w:rsidR="00943AAD" w:rsidRPr="00891A28">
        <w:rPr>
          <w:rFonts w:hint="eastAsia"/>
          <w:lang w:val="en-GB" w:eastAsia="ja-JP"/>
        </w:rPr>
        <w:t>a</w:t>
      </w:r>
      <w:r w:rsidR="00943AAD" w:rsidRPr="00891A28">
        <w:rPr>
          <w:lang w:val="en-GB" w:eastAsia="ja-JP"/>
        </w:rPr>
        <w:t>”</w:t>
      </w:r>
    </w:p>
    <w:p w14:paraId="44163450" w14:textId="77777777" w:rsidR="00943AAD" w:rsidRPr="00891A28" w:rsidRDefault="00943AAD" w:rsidP="000655FE">
      <w:pPr>
        <w:tabs>
          <w:tab w:val="clear" w:pos="794"/>
          <w:tab w:val="clear" w:pos="1191"/>
          <w:tab w:val="clear" w:pos="1588"/>
          <w:tab w:val="clear" w:pos="1985"/>
        </w:tabs>
        <w:overflowPunct/>
        <w:autoSpaceDE/>
        <w:autoSpaceDN/>
        <w:adjustRightInd/>
        <w:spacing w:before="0" w:after="200" w:line="276" w:lineRule="auto"/>
        <w:jc w:val="left"/>
        <w:textAlignment w:val="auto"/>
        <w:rPr>
          <w:color w:val="000000"/>
          <w:highlight w:val="cyan"/>
          <w:lang w:val="en-GB" w:eastAsia="ja-JP"/>
        </w:rPr>
      </w:pPr>
    </w:p>
    <w:p w14:paraId="16A9D387" w14:textId="54824DB6" w:rsidR="00AE2F96" w:rsidRPr="00891A28" w:rsidRDefault="00AE2F96" w:rsidP="00AE2F96">
      <w:pPr>
        <w:pStyle w:val="Heading3"/>
        <w:rPr>
          <w:lang w:val="en-GB"/>
        </w:rPr>
      </w:pPr>
      <w:bookmarkStart w:id="1673" w:name="_Toc524615959"/>
      <w:r w:rsidRPr="00891A28">
        <w:rPr>
          <w:lang w:val="en-GB"/>
        </w:rPr>
        <w:t>K.3.2</w:t>
      </w:r>
      <w:r w:rsidRPr="00891A28">
        <w:rPr>
          <w:lang w:val="en-GB"/>
        </w:rPr>
        <w:tab/>
        <w:t>Z1</w:t>
      </w:r>
      <w:bookmarkEnd w:id="1673"/>
    </w:p>
    <w:p w14:paraId="485906C3" w14:textId="77777777" w:rsidR="00943AAD" w:rsidRPr="00891A28" w:rsidRDefault="00943AAD" w:rsidP="008F3E8A">
      <w:pPr>
        <w:rPr>
          <w:lang w:val="en-GB" w:eastAsia="ja-JP"/>
        </w:rPr>
      </w:pPr>
      <w:r w:rsidRPr="00891A28">
        <w:rPr>
          <w:lang w:val="en-GB" w:eastAsia="ja-JP"/>
        </w:rPr>
        <w:t xml:space="preserve">There is no argument </w:t>
      </w:r>
      <w:r w:rsidRPr="00891A28">
        <w:rPr>
          <w:rFonts w:hint="eastAsia"/>
          <w:lang w:val="en-GB" w:eastAsia="ja-JP"/>
        </w:rPr>
        <w:t>in</w:t>
      </w:r>
      <w:r w:rsidRPr="00891A28">
        <w:rPr>
          <w:lang w:val="en-GB" w:eastAsia="ja-JP"/>
        </w:rPr>
        <w:t xml:space="preserve"> Z1. </w:t>
      </w:r>
    </w:p>
    <w:p w14:paraId="1A654B9F" w14:textId="77777777" w:rsidR="00943AAD" w:rsidRPr="00891A28" w:rsidRDefault="00943AAD" w:rsidP="008F3E8A">
      <w:pPr>
        <w:rPr>
          <w:lang w:val="en-GB" w:eastAsia="ja-JP"/>
        </w:rPr>
      </w:pPr>
    </w:p>
    <w:p w14:paraId="6C1C10F8" w14:textId="1AA6C74C" w:rsidR="00AE2F96" w:rsidRPr="00891A28" w:rsidRDefault="00AE2F96" w:rsidP="00AE2F96">
      <w:pPr>
        <w:pStyle w:val="Heading3"/>
        <w:rPr>
          <w:lang w:val="en-GB"/>
        </w:rPr>
      </w:pPr>
      <w:bookmarkStart w:id="1674" w:name="_Toc524615960"/>
      <w:r w:rsidRPr="00891A28">
        <w:rPr>
          <w:lang w:val="en-GB"/>
        </w:rPr>
        <w:t>K.3.3</w:t>
      </w:r>
      <w:r w:rsidRPr="00891A28">
        <w:rPr>
          <w:lang w:val="en-GB"/>
        </w:rPr>
        <w:tab/>
        <w:t>imgcomp</w:t>
      </w:r>
      <w:bookmarkEnd w:id="1674"/>
    </w:p>
    <w:p w14:paraId="5C0F2F87" w14:textId="77777777" w:rsidR="00943AAD" w:rsidRPr="00891A28" w:rsidRDefault="00943AAD" w:rsidP="008F3E8A">
      <w:pPr>
        <w:rPr>
          <w:lang w:val="en-GB" w:eastAsia="ja-JP"/>
        </w:rPr>
      </w:pPr>
      <w:r w:rsidRPr="00891A28">
        <w:rPr>
          <w:lang w:val="en-GB" w:eastAsia="ja-JP"/>
        </w:rPr>
        <w:t xml:space="preserve">Arguments of imgcomp.exe are </w:t>
      </w:r>
      <w:r w:rsidRPr="00891A28">
        <w:rPr>
          <w:rFonts w:hint="eastAsia"/>
          <w:lang w:val="en-GB" w:eastAsia="ja-JP"/>
        </w:rPr>
        <w:t xml:space="preserve">shown </w:t>
      </w:r>
      <w:r w:rsidRPr="00891A28">
        <w:rPr>
          <w:lang w:val="en-GB" w:eastAsia="ja-JP"/>
        </w:rPr>
        <w:t>below:</w:t>
      </w:r>
    </w:p>
    <w:p w14:paraId="4D9F2C9A" w14:textId="541F7A8C" w:rsidR="00943AAD" w:rsidRPr="00891A28" w:rsidRDefault="00943AAD" w:rsidP="008F3E8A">
      <w:pPr>
        <w:ind w:left="1134" w:hanging="567"/>
        <w:rPr>
          <w:lang w:val="en-GB" w:eastAsia="ja-JP"/>
        </w:rPr>
      </w:pPr>
      <w:r w:rsidRPr="00891A28">
        <w:rPr>
          <w:rFonts w:hint="eastAsia"/>
          <w:lang w:val="en-GB" w:eastAsia="ja-JP"/>
        </w:rPr>
        <w:t>-</w:t>
      </w:r>
      <w:r w:rsidR="008F3E8A" w:rsidRPr="00891A28">
        <w:rPr>
          <w:lang w:val="en-GB" w:eastAsia="ja-JP"/>
        </w:rPr>
        <w:t xml:space="preserve">t   </w:t>
      </w:r>
      <w:r w:rsidRPr="00891A28">
        <w:rPr>
          <w:rFonts w:hint="eastAsia"/>
          <w:lang w:val="en-GB" w:eastAsia="ja-JP"/>
        </w:rPr>
        <w:tab/>
      </w:r>
      <w:r w:rsidRPr="00891A28">
        <w:rPr>
          <w:lang w:val="en-GB" w:eastAsia="ja-JP"/>
        </w:rPr>
        <w:t>Input file1 name without extension</w:t>
      </w:r>
    </w:p>
    <w:p w14:paraId="6E7EF2A0" w14:textId="77777777" w:rsidR="00943AAD" w:rsidRPr="00891A28" w:rsidRDefault="00943AAD" w:rsidP="008F3E8A">
      <w:pPr>
        <w:ind w:left="1134" w:hanging="567"/>
        <w:rPr>
          <w:lang w:val="en-GB" w:eastAsia="ja-JP"/>
        </w:rPr>
      </w:pPr>
      <w:r w:rsidRPr="00891A28">
        <w:rPr>
          <w:rFonts w:hint="eastAsia"/>
          <w:lang w:val="en-GB" w:eastAsia="ja-JP"/>
        </w:rPr>
        <w:t>-</w:t>
      </w:r>
      <w:r w:rsidRPr="00891A28">
        <w:rPr>
          <w:lang w:val="en-GB" w:eastAsia="ja-JP"/>
        </w:rPr>
        <w:t xml:space="preserve">T </w:t>
      </w:r>
      <w:r w:rsidRPr="00891A28">
        <w:rPr>
          <w:rFonts w:hint="eastAsia"/>
          <w:lang w:val="en-GB" w:eastAsia="ja-JP"/>
        </w:rPr>
        <w:tab/>
      </w:r>
      <w:r w:rsidRPr="00891A28">
        <w:rPr>
          <w:lang w:val="en-GB" w:eastAsia="ja-JP"/>
        </w:rPr>
        <w:t>Input file2 name without extension</w:t>
      </w:r>
    </w:p>
    <w:p w14:paraId="172EC66F" w14:textId="4A7C00AB" w:rsidR="00943AAD" w:rsidRPr="00891A28" w:rsidRDefault="00943AAD" w:rsidP="008F3E8A">
      <w:pPr>
        <w:ind w:left="1134" w:hanging="567"/>
        <w:rPr>
          <w:lang w:val="en-GB" w:eastAsia="ja-JP"/>
        </w:rPr>
      </w:pPr>
      <w:r w:rsidRPr="00891A28">
        <w:rPr>
          <w:rFonts w:hint="eastAsia"/>
          <w:lang w:val="en-GB" w:eastAsia="ja-JP"/>
        </w:rPr>
        <w:t>-f</w:t>
      </w:r>
      <w:r w:rsidR="008F3E8A" w:rsidRPr="00891A28">
        <w:rPr>
          <w:lang w:val="en-GB" w:eastAsia="ja-JP"/>
        </w:rPr>
        <w:t xml:space="preserve">  </w:t>
      </w:r>
      <w:r w:rsidRPr="00891A28">
        <w:rPr>
          <w:rFonts w:hint="eastAsia"/>
          <w:lang w:val="en-GB" w:eastAsia="ja-JP"/>
        </w:rPr>
        <w:t xml:space="preserve"> </w:t>
      </w:r>
      <w:r w:rsidRPr="00891A28">
        <w:rPr>
          <w:rFonts w:hint="eastAsia"/>
          <w:lang w:val="en-GB" w:eastAsia="ja-JP"/>
        </w:rPr>
        <w:tab/>
      </w:r>
      <w:r w:rsidRPr="00891A28">
        <w:rPr>
          <w:lang w:val="en-GB" w:eastAsia="ja-JP"/>
        </w:rPr>
        <w:t>Input file1 extension. “bmp” and “tiff” file formats are available.</w:t>
      </w:r>
    </w:p>
    <w:p w14:paraId="787F4FC9" w14:textId="77777777" w:rsidR="00943AAD" w:rsidRPr="00891A28" w:rsidRDefault="00943AAD" w:rsidP="008F3E8A">
      <w:pPr>
        <w:ind w:left="1134" w:hanging="567"/>
        <w:rPr>
          <w:lang w:val="en-GB" w:eastAsia="ja-JP"/>
        </w:rPr>
      </w:pPr>
      <w:r w:rsidRPr="00891A28">
        <w:rPr>
          <w:lang w:val="en-GB" w:eastAsia="ja-JP"/>
        </w:rPr>
        <w:t xml:space="preserve">-F </w:t>
      </w:r>
      <w:r w:rsidRPr="00891A28">
        <w:rPr>
          <w:rFonts w:hint="eastAsia"/>
          <w:lang w:val="en-GB" w:eastAsia="ja-JP"/>
        </w:rPr>
        <w:tab/>
      </w:r>
      <w:r w:rsidRPr="00891A28">
        <w:rPr>
          <w:lang w:val="en-GB" w:eastAsia="ja-JP"/>
        </w:rPr>
        <w:t>Input file2 extension. “bmp” and “tiff” file formats are available.</w:t>
      </w:r>
    </w:p>
    <w:p w14:paraId="4724CC74" w14:textId="4F26AED6" w:rsidR="00943AAD" w:rsidRPr="00891A28" w:rsidRDefault="00943AAD" w:rsidP="008F3E8A">
      <w:pPr>
        <w:ind w:left="1134" w:hanging="567"/>
        <w:rPr>
          <w:lang w:val="en-GB" w:eastAsia="ja-JP"/>
        </w:rPr>
      </w:pPr>
      <w:r w:rsidRPr="00891A28">
        <w:rPr>
          <w:lang w:val="en-GB" w:eastAsia="ja-JP"/>
        </w:rPr>
        <w:t>-m</w:t>
      </w:r>
      <w:r w:rsidR="008F3E8A" w:rsidRPr="00891A28">
        <w:rPr>
          <w:lang w:val="en-GB" w:eastAsia="ja-JP"/>
        </w:rPr>
        <w:t xml:space="preserve"> </w:t>
      </w:r>
      <w:r w:rsidRPr="00891A28">
        <w:rPr>
          <w:lang w:val="en-GB" w:eastAsia="ja-JP"/>
        </w:rPr>
        <w:tab/>
        <w:t>measurement of difference of input file1 between input file2. Only “mse” are available for bi</w:t>
      </w:r>
      <w:r w:rsidR="00B719D2" w:rsidRPr="00891A28">
        <w:rPr>
          <w:lang w:val="en-GB" w:eastAsia="ja-JP"/>
        </w:rPr>
        <w:t>-</w:t>
      </w:r>
      <w:r w:rsidRPr="00891A28">
        <w:rPr>
          <w:lang w:val="en-GB" w:eastAsia="ja-JP"/>
        </w:rPr>
        <w:t>level.</w:t>
      </w:r>
    </w:p>
    <w:p w14:paraId="69C4507C" w14:textId="77777777" w:rsidR="00943AAD" w:rsidRPr="00891A28" w:rsidRDefault="00943AAD" w:rsidP="008F3E8A">
      <w:pPr>
        <w:rPr>
          <w:lang w:val="en-GB" w:eastAsia="ja-JP"/>
        </w:rPr>
      </w:pPr>
      <w:r w:rsidRPr="00891A28">
        <w:rPr>
          <w:rFonts w:hint="eastAsia"/>
          <w:lang w:val="en-GB" w:eastAsia="ja-JP"/>
        </w:rPr>
        <w:t>Usage e</w:t>
      </w:r>
      <w:r w:rsidRPr="00891A28">
        <w:rPr>
          <w:lang w:val="en-GB" w:eastAsia="ja-JP"/>
        </w:rPr>
        <w:t xml:space="preserve">xample is </w:t>
      </w:r>
      <w:r w:rsidRPr="00891A28">
        <w:rPr>
          <w:rFonts w:hint="eastAsia"/>
          <w:lang w:val="en-GB" w:eastAsia="ja-JP"/>
        </w:rPr>
        <w:t xml:space="preserve">shown </w:t>
      </w:r>
      <w:r w:rsidRPr="00891A28">
        <w:rPr>
          <w:lang w:val="en-GB" w:eastAsia="ja-JP"/>
        </w:rPr>
        <w:t>below:</w:t>
      </w:r>
    </w:p>
    <w:p w14:paraId="2B5096CA" w14:textId="77777777" w:rsidR="00943AAD" w:rsidRPr="00891A28" w:rsidRDefault="00943AAD" w:rsidP="008F3E8A">
      <w:pPr>
        <w:ind w:left="567"/>
        <w:rPr>
          <w:rFonts w:ascii="Courier" w:hAnsi="Courier"/>
          <w:color w:val="000000"/>
          <w:lang w:val="en-GB" w:eastAsia="ja-JP"/>
        </w:rPr>
      </w:pPr>
      <w:r w:rsidRPr="00891A28">
        <w:rPr>
          <w:rFonts w:ascii="Courier" w:hAnsi="Courier"/>
          <w:color w:val="000000"/>
          <w:lang w:val="en-GB" w:eastAsia="ja-JP"/>
        </w:rPr>
        <w:t>imgcomp -t codeStreamTest1 -f bmp -T codeStreamTest1_TT1_TT00 -F bmp -m mse</w:t>
      </w:r>
    </w:p>
    <w:p w14:paraId="719C315F" w14:textId="1A0E39C9" w:rsidR="00AE2F96" w:rsidRPr="00891A28" w:rsidRDefault="00AE2F96" w:rsidP="00AE2F96">
      <w:pPr>
        <w:pStyle w:val="Heading3"/>
        <w:rPr>
          <w:lang w:val="en-GB"/>
        </w:rPr>
      </w:pPr>
      <w:bookmarkStart w:id="1675" w:name="_Toc524615961"/>
      <w:r w:rsidRPr="00891A28">
        <w:rPr>
          <w:lang w:val="en-GB"/>
        </w:rPr>
        <w:t>K.3.4</w:t>
      </w:r>
      <w:r w:rsidRPr="00891A28">
        <w:rPr>
          <w:lang w:val="en-GB"/>
        </w:rPr>
        <w:tab/>
        <w:t>JBIG22.bat in test directory (only when using Windows)</w:t>
      </w:r>
      <w:bookmarkEnd w:id="1675"/>
    </w:p>
    <w:p w14:paraId="5CA2EE48" w14:textId="77777777" w:rsidR="00AE2F96" w:rsidRPr="00891A28" w:rsidRDefault="00AE2F96" w:rsidP="008F3E8A">
      <w:pPr>
        <w:rPr>
          <w:lang w:val="en-GB" w:eastAsia="ja-JP"/>
        </w:rPr>
      </w:pPr>
    </w:p>
    <w:p w14:paraId="6711FEB7" w14:textId="77777777" w:rsidR="00943AAD" w:rsidRPr="00891A28" w:rsidRDefault="00943AAD" w:rsidP="008F3E8A">
      <w:pPr>
        <w:rPr>
          <w:lang w:val="en-GB" w:eastAsia="ja-JP"/>
        </w:rPr>
      </w:pPr>
      <w:r w:rsidRPr="00891A28">
        <w:rPr>
          <w:rFonts w:hint="eastAsia"/>
          <w:lang w:val="en-GB" w:eastAsia="ja-JP"/>
        </w:rPr>
        <w:t>This batch file produces conformance data</w:t>
      </w:r>
      <w:r w:rsidRPr="00891A28">
        <w:rPr>
          <w:lang w:val="en-GB" w:eastAsia="ja-JP"/>
        </w:rPr>
        <w:t xml:space="preserve"> listed in K.1.2.</w:t>
      </w:r>
    </w:p>
    <w:p w14:paraId="386599BC" w14:textId="2ECB9908" w:rsidR="00943AAD" w:rsidRPr="00891A28" w:rsidRDefault="00943AAD" w:rsidP="008F3E8A">
      <w:pPr>
        <w:rPr>
          <w:lang w:val="en-GB" w:eastAsia="ja-JP"/>
        </w:rPr>
      </w:pPr>
      <w:r w:rsidRPr="00891A28">
        <w:rPr>
          <w:lang w:val="en-GB" w:eastAsia="ja-JP"/>
        </w:rPr>
        <w:t xml:space="preserve">This batch file is </w:t>
      </w:r>
      <w:r w:rsidRPr="00891A28">
        <w:rPr>
          <w:rFonts w:hint="eastAsia"/>
          <w:lang w:val="en-GB" w:eastAsia="ja-JP"/>
        </w:rPr>
        <w:t xml:space="preserve">stored </w:t>
      </w:r>
      <w:r w:rsidRPr="00891A28">
        <w:rPr>
          <w:lang w:val="en-GB" w:eastAsia="ja-JP"/>
        </w:rPr>
        <w:t>in the directory “ ../J</w:t>
      </w:r>
      <w:r w:rsidR="00107B45" w:rsidRPr="00891A28">
        <w:rPr>
          <w:lang w:val="en-GB" w:eastAsia="ja-JP"/>
        </w:rPr>
        <w:t>BIG</w:t>
      </w:r>
      <w:r w:rsidRPr="00891A28">
        <w:rPr>
          <w:lang w:val="en-GB" w:eastAsia="ja-JP"/>
        </w:rPr>
        <w:t>2_SampleSoftware/test”.</w:t>
      </w:r>
    </w:p>
    <w:p w14:paraId="2CC78050" w14:textId="77777777" w:rsidR="00943AAD" w:rsidRPr="00891A28" w:rsidRDefault="00943AAD" w:rsidP="008F3E8A">
      <w:pPr>
        <w:rPr>
          <w:lang w:val="en-GB" w:eastAsia="ja-JP"/>
        </w:rPr>
      </w:pPr>
    </w:p>
    <w:p w14:paraId="66FA1EEA" w14:textId="53BA868C" w:rsidR="00AE2F96" w:rsidRPr="00891A28" w:rsidRDefault="00AE2F96" w:rsidP="00AE2F96">
      <w:pPr>
        <w:pStyle w:val="Heading3"/>
        <w:rPr>
          <w:lang w:val="en-GB"/>
        </w:rPr>
      </w:pPr>
      <w:bookmarkStart w:id="1676" w:name="_Toc524615962"/>
      <w:r w:rsidRPr="00891A28">
        <w:rPr>
          <w:lang w:val="en-GB"/>
        </w:rPr>
        <w:t>K.3.5</w:t>
      </w:r>
      <w:r w:rsidRPr="00891A28">
        <w:rPr>
          <w:lang w:val="en-GB"/>
        </w:rPr>
        <w:tab/>
        <w:t>makefile in root directory (only when gcc)</w:t>
      </w:r>
      <w:bookmarkEnd w:id="1676"/>
    </w:p>
    <w:p w14:paraId="518E9BC1" w14:textId="77777777" w:rsidR="00AE2F96" w:rsidRPr="00891A28" w:rsidRDefault="00AE2F96" w:rsidP="008F3E8A">
      <w:pPr>
        <w:rPr>
          <w:lang w:val="en-GB"/>
        </w:rPr>
      </w:pPr>
    </w:p>
    <w:p w14:paraId="13BB1D80" w14:textId="77777777" w:rsidR="00943AAD" w:rsidRPr="00891A28" w:rsidRDefault="00943AAD" w:rsidP="008F3E8A">
      <w:pPr>
        <w:rPr>
          <w:lang w:val="en-GB" w:eastAsia="ja-JP"/>
        </w:rPr>
      </w:pPr>
      <w:r w:rsidRPr="00891A28">
        <w:rPr>
          <w:lang w:val="en-GB" w:eastAsia="ja-JP"/>
        </w:rPr>
        <w:t>This “makefile” produces sample software applications (jbig2/imgcomp) and conformance data at the same time.</w:t>
      </w:r>
    </w:p>
    <w:p w14:paraId="0C6772C6" w14:textId="35C87D01" w:rsidR="00943AAD" w:rsidRPr="00891A28" w:rsidRDefault="00943AAD" w:rsidP="008F3E8A">
      <w:pPr>
        <w:rPr>
          <w:highlight w:val="cyan"/>
          <w:lang w:val="en-GB" w:eastAsia="ja-JP"/>
        </w:rPr>
      </w:pPr>
      <w:r w:rsidRPr="00891A28">
        <w:rPr>
          <w:lang w:val="en-GB" w:eastAsia="ja-JP"/>
        </w:rPr>
        <w:t xml:space="preserve">This “makefile” is </w:t>
      </w:r>
      <w:r w:rsidRPr="00891A28">
        <w:rPr>
          <w:rFonts w:hint="eastAsia"/>
          <w:lang w:val="en-GB" w:eastAsia="ja-JP"/>
        </w:rPr>
        <w:t xml:space="preserve">stored </w:t>
      </w:r>
      <w:r w:rsidRPr="00891A28">
        <w:rPr>
          <w:lang w:val="en-GB" w:eastAsia="ja-JP"/>
        </w:rPr>
        <w:t>in the root directory, “ ../J</w:t>
      </w:r>
      <w:r w:rsidR="00107B45" w:rsidRPr="00891A28">
        <w:rPr>
          <w:lang w:val="en-GB" w:eastAsia="ja-JP"/>
        </w:rPr>
        <w:t>BIG</w:t>
      </w:r>
      <w:r w:rsidRPr="00891A28">
        <w:rPr>
          <w:lang w:val="en-GB" w:eastAsia="ja-JP"/>
        </w:rPr>
        <w:t>2_SampleSoftware”.</w:t>
      </w:r>
    </w:p>
    <w:p w14:paraId="1545EF1C" w14:textId="5F90CCEF" w:rsidR="00AE2F96" w:rsidRPr="00891A28" w:rsidRDefault="00AE2F96" w:rsidP="00AE2F96">
      <w:pPr>
        <w:pStyle w:val="Heading3"/>
        <w:rPr>
          <w:lang w:val="en-GB"/>
        </w:rPr>
      </w:pPr>
      <w:bookmarkStart w:id="1677" w:name="_Toc524615963"/>
      <w:r w:rsidRPr="00891A28">
        <w:rPr>
          <w:lang w:val="en-GB"/>
        </w:rPr>
        <w:t>K.3.6</w:t>
      </w:r>
      <w:r w:rsidRPr="00891A28">
        <w:rPr>
          <w:lang w:val="en-GB"/>
        </w:rPr>
        <w:tab/>
        <w:t>makefile in test directory (only when gcc)</w:t>
      </w:r>
      <w:bookmarkEnd w:id="1677"/>
    </w:p>
    <w:p w14:paraId="195D7F4E" w14:textId="77777777" w:rsidR="00AE2F96" w:rsidRPr="00891A28" w:rsidRDefault="00AE2F96" w:rsidP="008F3E8A">
      <w:pPr>
        <w:rPr>
          <w:lang w:val="en-GB" w:eastAsia="ja-JP"/>
        </w:rPr>
      </w:pPr>
    </w:p>
    <w:p w14:paraId="1AD437A6" w14:textId="5850B9F2" w:rsidR="00943AAD" w:rsidRPr="00891A28" w:rsidRDefault="00943AAD" w:rsidP="008F3E8A">
      <w:pPr>
        <w:rPr>
          <w:lang w:val="en-GB" w:eastAsia="ja-JP"/>
        </w:rPr>
      </w:pPr>
      <w:r w:rsidRPr="00891A28">
        <w:rPr>
          <w:lang w:val="en-GB" w:eastAsia="ja-JP"/>
        </w:rPr>
        <w:t>This “makefile” produces conformance data in the directory</w:t>
      </w:r>
      <w:r w:rsidRPr="00891A28">
        <w:rPr>
          <w:rFonts w:hint="eastAsia"/>
          <w:lang w:val="en-GB" w:eastAsia="ja-JP"/>
        </w:rPr>
        <w:t xml:space="preserve"> </w:t>
      </w:r>
      <w:r w:rsidRPr="00891A28">
        <w:rPr>
          <w:lang w:val="en-GB" w:eastAsia="ja-JP"/>
        </w:rPr>
        <w:t xml:space="preserve"> “../J</w:t>
      </w:r>
      <w:r w:rsidR="00107B45" w:rsidRPr="00891A28">
        <w:rPr>
          <w:lang w:val="en-GB" w:eastAsia="ja-JP"/>
        </w:rPr>
        <w:t>BIG</w:t>
      </w:r>
      <w:r w:rsidRPr="00891A28">
        <w:rPr>
          <w:lang w:val="en-GB" w:eastAsia="ja-JP"/>
        </w:rPr>
        <w:t>2_SampleSoft</w:t>
      </w:r>
      <w:r w:rsidR="00107B45" w:rsidRPr="00891A28">
        <w:rPr>
          <w:lang w:val="en-GB" w:eastAsia="ja-JP"/>
        </w:rPr>
        <w:t>w</w:t>
      </w:r>
      <w:r w:rsidRPr="00891A28">
        <w:rPr>
          <w:lang w:val="en-GB" w:eastAsia="ja-JP"/>
        </w:rPr>
        <w:t>are/test”.</w:t>
      </w:r>
    </w:p>
    <w:p w14:paraId="5A67991F" w14:textId="2BFA62CA" w:rsidR="00943AAD" w:rsidRPr="00891A28" w:rsidRDefault="00943AAD" w:rsidP="008F3E8A">
      <w:pPr>
        <w:rPr>
          <w:lang w:val="en-GB" w:eastAsia="ja-JP"/>
        </w:rPr>
      </w:pPr>
      <w:r w:rsidRPr="00891A28">
        <w:rPr>
          <w:lang w:val="en-GB" w:eastAsia="ja-JP"/>
        </w:rPr>
        <w:t xml:space="preserve">This “makefile” is </w:t>
      </w:r>
      <w:r w:rsidRPr="00891A28">
        <w:rPr>
          <w:rFonts w:hint="eastAsia"/>
          <w:lang w:val="en-GB" w:eastAsia="ja-JP"/>
        </w:rPr>
        <w:t xml:space="preserve">stored </w:t>
      </w:r>
      <w:r w:rsidRPr="00891A28">
        <w:rPr>
          <w:lang w:val="en-GB" w:eastAsia="ja-JP"/>
        </w:rPr>
        <w:t>in the test directory</w:t>
      </w:r>
      <w:r w:rsidRPr="00891A28">
        <w:rPr>
          <w:rFonts w:hint="eastAsia"/>
          <w:lang w:val="en-GB" w:eastAsia="ja-JP"/>
        </w:rPr>
        <w:t xml:space="preserve"> </w:t>
      </w:r>
      <w:r w:rsidRPr="00891A28">
        <w:rPr>
          <w:lang w:val="en-GB" w:eastAsia="ja-JP"/>
        </w:rPr>
        <w:t xml:space="preserve"> “ ../J</w:t>
      </w:r>
      <w:r w:rsidR="00107B45" w:rsidRPr="00891A28">
        <w:rPr>
          <w:lang w:val="en-GB" w:eastAsia="ja-JP"/>
        </w:rPr>
        <w:t>BIG</w:t>
      </w:r>
      <w:r w:rsidRPr="00891A28">
        <w:rPr>
          <w:lang w:val="en-GB" w:eastAsia="ja-JP"/>
        </w:rPr>
        <w:t>2_SampleSoftware/test”.</w:t>
      </w:r>
    </w:p>
    <w:p w14:paraId="43A70A3F" w14:textId="77777777" w:rsidR="003A3AD9" w:rsidRPr="00891A28" w:rsidRDefault="003A3AD9" w:rsidP="008F3E8A">
      <w:pPr>
        <w:rPr>
          <w:lang w:val="en-GB" w:eastAsia="ja-JP"/>
        </w:rPr>
      </w:pPr>
    </w:p>
    <w:p w14:paraId="53812AC3" w14:textId="55C66989" w:rsidR="007F2BF7" w:rsidRPr="00891A28" w:rsidRDefault="00EB5260" w:rsidP="004E5060">
      <w:pPr>
        <w:pStyle w:val="AppendixNoTitle"/>
      </w:pPr>
      <w:bookmarkStart w:id="1678" w:name="_Toc524615964"/>
      <w:r w:rsidRPr="00891A28">
        <w:t>Bibliography</w:t>
      </w:r>
      <w:bookmarkEnd w:id="1645"/>
      <w:bookmarkEnd w:id="1678"/>
    </w:p>
    <w:p w14:paraId="1D52501C" w14:textId="77777777" w:rsidR="007F2BF7" w:rsidRPr="00891A28" w:rsidRDefault="00EB5260">
      <w:pPr>
        <w:ind w:left="794" w:hanging="794"/>
        <w:rPr>
          <w:lang w:val="en-GB"/>
        </w:rPr>
      </w:pPr>
      <w:r w:rsidRPr="00891A28">
        <w:rPr>
          <w:lang w:val="en-GB"/>
        </w:rPr>
        <w:t>[1]</w:t>
      </w:r>
      <w:bookmarkStart w:id="1679" w:name="Xascher-nagy"/>
      <w:bookmarkEnd w:id="1679"/>
      <w:r w:rsidRPr="00891A28">
        <w:rPr>
          <w:lang w:val="en-GB"/>
        </w:rPr>
        <w:tab/>
        <w:t xml:space="preserve">ASCHER (R. N.), NAGY (G.): A means for achieving a high degree of compaction on scan-digitized printed text, </w:t>
      </w:r>
      <w:r w:rsidRPr="00891A28">
        <w:rPr>
          <w:i/>
          <w:iCs/>
          <w:lang w:val="en-GB"/>
        </w:rPr>
        <w:t>IEEE Transactions on Computers</w:t>
      </w:r>
      <w:r w:rsidRPr="00891A28">
        <w:rPr>
          <w:lang w:val="en-GB"/>
        </w:rPr>
        <w:t xml:space="preserve">, C-23:1174-1179, November 1974. </w:t>
      </w:r>
    </w:p>
    <w:p w14:paraId="79D810C5" w14:textId="77777777" w:rsidR="007F2BF7" w:rsidRPr="00891A28" w:rsidRDefault="00EB5260">
      <w:pPr>
        <w:ind w:left="794" w:hanging="794"/>
        <w:rPr>
          <w:lang w:val="en-GB"/>
        </w:rPr>
      </w:pPr>
      <w:r w:rsidRPr="00891A28">
        <w:rPr>
          <w:lang w:val="en-GB"/>
        </w:rPr>
        <w:t>[2]</w:t>
      </w:r>
      <w:bookmarkStart w:id="1680" w:name="Xbsm"/>
      <w:bookmarkEnd w:id="1680"/>
      <w:r w:rsidRPr="00891A28">
        <w:rPr>
          <w:lang w:val="en-GB"/>
        </w:rPr>
        <w:tab/>
        <w:t xml:space="preserve">BILGIN (A.), SEMENTILLI (P.), MARCELLIN (M.): Progressive image coding using trellis coded quantization, </w:t>
      </w:r>
      <w:r w:rsidRPr="00891A28">
        <w:rPr>
          <w:i/>
          <w:iCs/>
          <w:lang w:val="en-GB"/>
        </w:rPr>
        <w:t>IEEE Transactions on Image Processing</w:t>
      </w:r>
      <w:r w:rsidRPr="00891A28">
        <w:rPr>
          <w:lang w:val="en-GB"/>
        </w:rPr>
        <w:t xml:space="preserve">, November 1997. (submitted). </w:t>
      </w:r>
    </w:p>
    <w:p w14:paraId="71084428" w14:textId="77777777" w:rsidR="007F2BF7" w:rsidRPr="00891A28" w:rsidRDefault="00EB5260">
      <w:pPr>
        <w:ind w:left="794" w:hanging="794"/>
        <w:rPr>
          <w:lang w:val="en-GB"/>
        </w:rPr>
      </w:pPr>
      <w:r w:rsidRPr="00891A28">
        <w:rPr>
          <w:lang w:val="en-GB"/>
        </w:rPr>
        <w:t>[3]</w:t>
      </w:r>
      <w:bookmarkStart w:id="1681" w:name="Xca"/>
      <w:bookmarkEnd w:id="1681"/>
      <w:r w:rsidRPr="00891A28">
        <w:rPr>
          <w:lang w:val="en-GB"/>
        </w:rPr>
        <w:tab/>
        <w:t>CONSTANTINESCU (C.), ARPS (R.): Fast residue coding for lossless textual image compression, in</w:t>
      </w:r>
      <w:r w:rsidRPr="00891A28">
        <w:rPr>
          <w:i/>
          <w:iCs/>
          <w:lang w:val="en-GB"/>
        </w:rPr>
        <w:t xml:space="preserve"> Proc. of Data Compression Conference</w:t>
      </w:r>
      <w:r w:rsidRPr="00891A28">
        <w:rPr>
          <w:lang w:val="en-GB"/>
        </w:rPr>
        <w:t xml:space="preserve">, pages 397-406, Snowbird, Utah, USA, 1997. </w:t>
      </w:r>
    </w:p>
    <w:p w14:paraId="652BB6A1" w14:textId="77777777" w:rsidR="007F2BF7" w:rsidRPr="00891A28" w:rsidRDefault="00EB5260">
      <w:pPr>
        <w:ind w:left="794" w:hanging="794"/>
        <w:rPr>
          <w:lang w:val="en-GB"/>
        </w:rPr>
      </w:pPr>
      <w:r w:rsidRPr="00891A28">
        <w:rPr>
          <w:lang w:val="en-GB"/>
        </w:rPr>
        <w:t>[4]</w:t>
      </w:r>
      <w:bookmarkStart w:id="1682" w:name="Xfj"/>
      <w:bookmarkEnd w:id="1682"/>
      <w:r w:rsidRPr="00891A28">
        <w:rPr>
          <w:lang w:val="en-GB"/>
        </w:rPr>
        <w:tab/>
        <w:t xml:space="preserve">FORCHHAMMER (S.), JENSEN (K. S.): Data compression of scanned halftone images, </w:t>
      </w:r>
      <w:r w:rsidRPr="00891A28">
        <w:rPr>
          <w:i/>
          <w:iCs/>
          <w:lang w:val="en-GB"/>
        </w:rPr>
        <w:t>IEEE Trans. Commun.</w:t>
      </w:r>
      <w:r w:rsidRPr="00891A28">
        <w:rPr>
          <w:lang w:val="en-GB"/>
        </w:rPr>
        <w:t xml:space="preserve">, 42:1881-1893, Feb.-April 1994. </w:t>
      </w:r>
    </w:p>
    <w:p w14:paraId="590A2151" w14:textId="77777777" w:rsidR="007F2BF7" w:rsidRPr="00891A28" w:rsidRDefault="00EB5260">
      <w:pPr>
        <w:ind w:left="794" w:hanging="794"/>
        <w:rPr>
          <w:lang w:val="en-GB"/>
        </w:rPr>
      </w:pPr>
      <w:r w:rsidRPr="00891A28">
        <w:rPr>
          <w:lang w:val="en-GB"/>
        </w:rPr>
        <w:t>[5]</w:t>
      </w:r>
      <w:bookmarkStart w:id="1683" w:name="Xpgh-spm"/>
      <w:bookmarkEnd w:id="1683"/>
      <w:r w:rsidRPr="00891A28">
        <w:rPr>
          <w:lang w:val="en-GB"/>
        </w:rPr>
        <w:tab/>
        <w:t>HOWARD (P. G.): Lossless and lossy compression of text images by soft pattern matching, in</w:t>
      </w:r>
      <w:r w:rsidRPr="00891A28">
        <w:rPr>
          <w:i/>
          <w:iCs/>
          <w:lang w:val="en-GB"/>
        </w:rPr>
        <w:t xml:space="preserve"> Proc. of Data Compression Conference</w:t>
      </w:r>
      <w:r w:rsidRPr="00891A28">
        <w:rPr>
          <w:lang w:val="en-GB"/>
        </w:rPr>
        <w:t xml:space="preserve">, pages 210-219, 1996. </w:t>
      </w:r>
    </w:p>
    <w:p w14:paraId="74AD10AA" w14:textId="77777777" w:rsidR="007F2BF7" w:rsidRPr="00891A28" w:rsidRDefault="00EB5260">
      <w:pPr>
        <w:ind w:left="794" w:hanging="794"/>
        <w:rPr>
          <w:lang w:val="en-GB"/>
        </w:rPr>
      </w:pPr>
      <w:r w:rsidRPr="00891A28">
        <w:rPr>
          <w:lang w:val="en-GB"/>
        </w:rPr>
        <w:t>[6]</w:t>
      </w:r>
      <w:bookmarkStart w:id="1684" w:name="Xpgh-spm-cj"/>
      <w:bookmarkEnd w:id="1684"/>
      <w:r w:rsidRPr="00891A28">
        <w:rPr>
          <w:lang w:val="en-GB"/>
        </w:rPr>
        <w:tab/>
        <w:t xml:space="preserve">HOWARD (P. G.): Text image compression using soft pattern matching, </w:t>
      </w:r>
      <w:r w:rsidRPr="00891A28">
        <w:rPr>
          <w:i/>
          <w:iCs/>
          <w:lang w:val="en-GB"/>
        </w:rPr>
        <w:t>Computer Journal</w:t>
      </w:r>
      <w:r w:rsidRPr="00891A28">
        <w:rPr>
          <w:lang w:val="en-GB"/>
        </w:rPr>
        <w:t xml:space="preserve">, 40:2-3, 1997. </w:t>
      </w:r>
    </w:p>
    <w:p w14:paraId="2E654DB5" w14:textId="77777777" w:rsidR="007F2BF7" w:rsidRPr="00891A28" w:rsidRDefault="00EB5260">
      <w:pPr>
        <w:ind w:left="794" w:hanging="794"/>
        <w:rPr>
          <w:lang w:val="en-GB"/>
        </w:rPr>
      </w:pPr>
      <w:r w:rsidRPr="00891A28">
        <w:rPr>
          <w:lang w:val="en-GB"/>
        </w:rPr>
        <w:t>[7]</w:t>
      </w:r>
      <w:bookmarkStart w:id="1685" w:name="Xjbigtwo-csvt"/>
      <w:bookmarkEnd w:id="1685"/>
      <w:r w:rsidRPr="00891A28">
        <w:rPr>
          <w:lang w:val="en-GB"/>
        </w:rPr>
        <w:tab/>
        <w:t xml:space="preserve">HOWARD (P. G.), KOSSENTINI (F.), MARTINS (B.), FORCHHAMMER (S.), RUCKLIDGE (W.J.): The emerging JBIG2 standard, </w:t>
      </w:r>
      <w:r w:rsidRPr="00891A28">
        <w:rPr>
          <w:i/>
          <w:iCs/>
          <w:lang w:val="en-GB"/>
        </w:rPr>
        <w:t>IEEE Transactions on Circuits and Systems for Video Technology</w:t>
      </w:r>
      <w:r w:rsidRPr="00891A28">
        <w:rPr>
          <w:lang w:val="en-GB"/>
        </w:rPr>
        <w:t xml:space="preserve">, 8(7):838-848, November 1998. </w:t>
      </w:r>
    </w:p>
    <w:p w14:paraId="7F62EDA5" w14:textId="77777777" w:rsidR="007F2BF7" w:rsidRPr="00891A28" w:rsidRDefault="00EB5260">
      <w:pPr>
        <w:ind w:left="794" w:hanging="794"/>
        <w:rPr>
          <w:lang w:val="en-GB"/>
        </w:rPr>
      </w:pPr>
      <w:r w:rsidRPr="00891A28">
        <w:rPr>
          <w:lang w:val="en-GB"/>
        </w:rPr>
        <w:t>[8]</w:t>
      </w:r>
      <w:bookmarkStart w:id="1686" w:name="Xhr"/>
      <w:bookmarkEnd w:id="1686"/>
      <w:r w:rsidRPr="00891A28">
        <w:rPr>
          <w:lang w:val="en-GB"/>
        </w:rPr>
        <w:tab/>
        <w:t>HUNTER (R.), ROBINSON (A. H.): International digital facsimile coding standards, in</w:t>
      </w:r>
      <w:r w:rsidRPr="00891A28">
        <w:rPr>
          <w:i/>
          <w:iCs/>
          <w:lang w:val="en-GB"/>
        </w:rPr>
        <w:t xml:space="preserve"> Proceedings of IEEE</w:t>
      </w:r>
      <w:r w:rsidRPr="00891A28">
        <w:rPr>
          <w:lang w:val="en-GB"/>
        </w:rPr>
        <w:t xml:space="preserve">, Volume 68, pages 854-867, July 1980. </w:t>
      </w:r>
    </w:p>
    <w:p w14:paraId="1143CB6E" w14:textId="77777777" w:rsidR="007F2BF7" w:rsidRPr="00891A28" w:rsidRDefault="00EB5260">
      <w:pPr>
        <w:ind w:left="794" w:hanging="794"/>
        <w:rPr>
          <w:lang w:val="en-GB"/>
        </w:rPr>
      </w:pPr>
      <w:r w:rsidRPr="00891A28">
        <w:rPr>
          <w:lang w:val="en-GB"/>
        </w:rPr>
        <w:t>[9]</w:t>
      </w:r>
      <w:bookmarkStart w:id="1687" w:name="Xtok:survey"/>
      <w:bookmarkEnd w:id="1687"/>
      <w:r w:rsidRPr="00891A28">
        <w:rPr>
          <w:lang w:val="en-GB"/>
        </w:rPr>
        <w:tab/>
        <w:t xml:space="preserve">INGLIS (S.), WITTEN (I. H.): Compression-based template matching, in J. Storer and M. Cohn, editors, </w:t>
      </w:r>
      <w:r w:rsidRPr="00891A28">
        <w:rPr>
          <w:i/>
          <w:iCs/>
          <w:lang w:val="en-GB"/>
        </w:rPr>
        <w:t>Proc. IEEE Data Compression Conference</w:t>
      </w:r>
      <w:r w:rsidRPr="00891A28">
        <w:rPr>
          <w:lang w:val="en-GB"/>
        </w:rPr>
        <w:t xml:space="preserve">, 1994. </w:t>
      </w:r>
    </w:p>
    <w:p w14:paraId="70DFF16E" w14:textId="77777777" w:rsidR="007F2BF7" w:rsidRPr="00891A28" w:rsidRDefault="00EB5260">
      <w:pPr>
        <w:ind w:left="794" w:hanging="794"/>
        <w:rPr>
          <w:lang w:val="en-GB"/>
        </w:rPr>
      </w:pPr>
      <w:r w:rsidRPr="00891A28">
        <w:rPr>
          <w:lang w:val="en-GB"/>
        </w:rPr>
        <w:t>[10]</w:t>
      </w:r>
      <w:bookmarkStart w:id="1688" w:name="Xkw"/>
      <w:bookmarkEnd w:id="1688"/>
      <w:r w:rsidRPr="00891A28">
        <w:rPr>
          <w:lang w:val="en-GB"/>
        </w:rPr>
        <w:tab/>
        <w:t>KOSSENTINI (F.), WARD (R.): An analysis-compression technique for black and white documents, in</w:t>
      </w:r>
      <w:r w:rsidRPr="00891A28">
        <w:rPr>
          <w:i/>
          <w:iCs/>
          <w:lang w:val="en-GB"/>
        </w:rPr>
        <w:t xml:space="preserve"> IEEE Southwest Symposium on Image Analysis and Interpretation</w:t>
      </w:r>
      <w:r w:rsidRPr="00891A28">
        <w:rPr>
          <w:lang w:val="en-GB"/>
        </w:rPr>
        <w:t xml:space="preserve">, pages 141-144, San Antonio, TX, USA, April 1996. </w:t>
      </w:r>
    </w:p>
    <w:p w14:paraId="5A3E0B2F" w14:textId="77777777" w:rsidR="007F2BF7" w:rsidRPr="00891A28" w:rsidRDefault="00EB5260">
      <w:pPr>
        <w:ind w:left="794" w:hanging="794"/>
        <w:rPr>
          <w:lang w:val="en-GB"/>
        </w:rPr>
      </w:pPr>
      <w:r w:rsidRPr="00891A28">
        <w:rPr>
          <w:lang w:val="en-GB"/>
        </w:rPr>
        <w:t>[11]</w:t>
      </w:r>
      <w:bookmarkStart w:id="1689" w:name="Xbmsf-bitflip"/>
      <w:bookmarkEnd w:id="1689"/>
      <w:r w:rsidRPr="00891A28">
        <w:rPr>
          <w:lang w:val="en-GB"/>
        </w:rPr>
        <w:tab/>
        <w:t>MARTINS (B.), FORCHHAMMER (S.): Lossless/lossy compression of bi-level images, in</w:t>
      </w:r>
      <w:r w:rsidRPr="00891A28">
        <w:rPr>
          <w:i/>
          <w:iCs/>
          <w:lang w:val="en-GB"/>
        </w:rPr>
        <w:t xml:space="preserve"> Proc. of IS&amp;T/SPIE Symp. on Electr. Im.: Science and Technology 1997</w:t>
      </w:r>
      <w:r w:rsidRPr="00891A28">
        <w:rPr>
          <w:lang w:val="en-GB"/>
        </w:rPr>
        <w:t xml:space="preserve">, Volume 3018, pages 38-49, 1997. </w:t>
      </w:r>
    </w:p>
    <w:p w14:paraId="193FFE97" w14:textId="77777777" w:rsidR="007F2BF7" w:rsidRPr="00891A28" w:rsidRDefault="00EB5260">
      <w:pPr>
        <w:ind w:left="794" w:hanging="794"/>
        <w:rPr>
          <w:lang w:val="en-GB"/>
        </w:rPr>
      </w:pPr>
      <w:r w:rsidRPr="00891A28">
        <w:rPr>
          <w:lang w:val="en-GB"/>
        </w:rPr>
        <w:t>[12]</w:t>
      </w:r>
      <w:bookmarkStart w:id="1690" w:name="Xjbig2:halftone"/>
      <w:bookmarkEnd w:id="1690"/>
      <w:r w:rsidRPr="00891A28">
        <w:rPr>
          <w:lang w:val="en-GB"/>
        </w:rPr>
        <w:tab/>
        <w:t xml:space="preserve">MARTINS (B.), FORCHHAMMER (S.): Halftone Coding with JBIG2, submitted to Journal of Electronic Imaging, September 1998. </w:t>
      </w:r>
    </w:p>
    <w:p w14:paraId="4716ABA4" w14:textId="77777777" w:rsidR="007F2BF7" w:rsidRPr="00891A28" w:rsidRDefault="00EB5260">
      <w:pPr>
        <w:ind w:left="794" w:hanging="794"/>
        <w:rPr>
          <w:lang w:val="en-GB"/>
        </w:rPr>
      </w:pPr>
      <w:r w:rsidRPr="00891A28">
        <w:rPr>
          <w:lang w:val="en-GB"/>
        </w:rPr>
        <w:t>[13]</w:t>
      </w:r>
      <w:bookmarkStart w:id="1691" w:name="Xbmsf-tree"/>
      <w:bookmarkEnd w:id="1691"/>
      <w:r w:rsidRPr="00891A28">
        <w:rPr>
          <w:lang w:val="en-GB"/>
        </w:rPr>
        <w:tab/>
        <w:t xml:space="preserve">MARTINS (B.), FORCHHAMMER (S.): Tree Coding of Bi-level Images, </w:t>
      </w:r>
      <w:r w:rsidRPr="00891A28">
        <w:rPr>
          <w:i/>
          <w:iCs/>
          <w:lang w:val="en-GB"/>
        </w:rPr>
        <w:t>IEEE Trans. Image Proc.</w:t>
      </w:r>
      <w:r w:rsidRPr="00891A28">
        <w:rPr>
          <w:lang w:val="en-GB"/>
        </w:rPr>
        <w:t xml:space="preserve">, 7(4):517-528, 1998. </w:t>
      </w:r>
    </w:p>
    <w:p w14:paraId="4BC382AD" w14:textId="77777777" w:rsidR="007F2BF7" w:rsidRPr="00891A28" w:rsidRDefault="00EB5260">
      <w:pPr>
        <w:ind w:left="794" w:hanging="794"/>
        <w:rPr>
          <w:lang w:val="en-GB"/>
        </w:rPr>
      </w:pPr>
      <w:r w:rsidRPr="00891A28">
        <w:rPr>
          <w:lang w:val="en-GB"/>
        </w:rPr>
        <w:t>[14]</w:t>
      </w:r>
      <w:bookmarkStart w:id="1692" w:name="Xbmsf-lnlr"/>
      <w:bookmarkEnd w:id="1692"/>
      <w:r w:rsidRPr="00891A28">
        <w:rPr>
          <w:lang w:val="en-GB"/>
        </w:rPr>
        <w:tab/>
        <w:t xml:space="preserve">MARTINS (B.), FORCHHAMMER (S.): Lossless, near-lossless, and refinement coding of bi-level images, </w:t>
      </w:r>
      <w:r w:rsidRPr="00891A28">
        <w:rPr>
          <w:i/>
          <w:iCs/>
          <w:lang w:val="en-GB"/>
        </w:rPr>
        <w:t>IEEE Trans. Image Processing</w:t>
      </w:r>
      <w:r w:rsidRPr="00891A28">
        <w:rPr>
          <w:lang w:val="en-GB"/>
        </w:rPr>
        <w:t xml:space="preserve">, 8(5):601-613, May 1999. </w:t>
      </w:r>
    </w:p>
    <w:p w14:paraId="2679075B" w14:textId="77777777" w:rsidR="007F2BF7" w:rsidRPr="00891A28" w:rsidRDefault="00EB5260">
      <w:pPr>
        <w:ind w:left="794" w:hanging="794"/>
        <w:rPr>
          <w:lang w:val="en-GB"/>
        </w:rPr>
      </w:pPr>
      <w:r w:rsidRPr="00891A28">
        <w:rPr>
          <w:lang w:val="en-GB"/>
        </w:rPr>
        <w:t>[15]</w:t>
      </w:r>
      <w:bookmarkStart w:id="1693" w:name="Xmra"/>
      <w:bookmarkEnd w:id="1693"/>
      <w:r w:rsidRPr="00891A28">
        <w:rPr>
          <w:lang w:val="en-GB"/>
        </w:rPr>
        <w:tab/>
        <w:t>MOHIUDDIN (K.), RISSANEN (J. J.), ARPS (R.): Lossless binary image compression based on pattern matching, in</w:t>
      </w:r>
      <w:r w:rsidRPr="00891A28">
        <w:rPr>
          <w:i/>
          <w:iCs/>
          <w:lang w:val="en-GB"/>
        </w:rPr>
        <w:t xml:space="preserve"> Proceedings of International Conference on Computers, Systems, and Signal Processing</w:t>
      </w:r>
      <w:r w:rsidRPr="00891A28">
        <w:rPr>
          <w:lang w:val="en-GB"/>
        </w:rPr>
        <w:t xml:space="preserve">, pages 447-451, Bangalore, India, 1984. </w:t>
      </w:r>
    </w:p>
    <w:p w14:paraId="0C1C061A" w14:textId="77777777" w:rsidR="007F2BF7" w:rsidRPr="00891A28" w:rsidRDefault="00EB5260">
      <w:pPr>
        <w:ind w:left="794" w:hanging="794"/>
        <w:rPr>
          <w:lang w:val="en-GB"/>
        </w:rPr>
      </w:pPr>
      <w:r w:rsidRPr="00891A28">
        <w:rPr>
          <w:lang w:val="en-GB"/>
        </w:rPr>
        <w:t>[16]</w:t>
      </w:r>
      <w:bookmarkStart w:id="1694" w:name="Xpcchw"/>
      <w:bookmarkEnd w:id="1694"/>
      <w:r w:rsidRPr="00891A28">
        <w:rPr>
          <w:lang w:val="en-GB"/>
        </w:rPr>
        <w:tab/>
        <w:t>PRATT (W. K.), CAPITANT (P. J.), CHEN (W. H.), HAMILTON (E. R.), WALLS (R. H.): Combined symbol matching facsimile data compression system, in</w:t>
      </w:r>
      <w:r w:rsidRPr="00891A28">
        <w:rPr>
          <w:i/>
          <w:iCs/>
          <w:lang w:val="en-GB"/>
        </w:rPr>
        <w:t xml:space="preserve"> Proceedings of the IEEE</w:t>
      </w:r>
      <w:r w:rsidRPr="00891A28">
        <w:rPr>
          <w:lang w:val="en-GB"/>
        </w:rPr>
        <w:t xml:space="preserve">, Volume 68, pages 786-796, July 1980. </w:t>
      </w:r>
    </w:p>
    <w:p w14:paraId="2A22D755" w14:textId="77777777" w:rsidR="007F2BF7" w:rsidRPr="00891A28" w:rsidRDefault="00EB5260">
      <w:pPr>
        <w:ind w:left="794" w:hanging="794"/>
        <w:rPr>
          <w:lang w:val="en-GB"/>
        </w:rPr>
      </w:pPr>
      <w:r w:rsidRPr="00891A28">
        <w:rPr>
          <w:lang w:val="en-GB"/>
        </w:rPr>
        <w:t>[17]</w:t>
      </w:r>
      <w:bookmarkStart w:id="1695" w:name="Xsp"/>
      <w:bookmarkEnd w:id="1695"/>
      <w:r w:rsidRPr="00891A28">
        <w:rPr>
          <w:lang w:val="en-GB"/>
        </w:rPr>
        <w:tab/>
        <w:t xml:space="preserve">SAID (A.), PEARLMAN (W. A): A new fast and efficient image codec based on set partitioning in hierarchical trees, </w:t>
      </w:r>
      <w:r w:rsidRPr="00891A28">
        <w:rPr>
          <w:i/>
          <w:iCs/>
          <w:lang w:val="en-GB"/>
        </w:rPr>
        <w:t>IEEE Transactions on Circuits and Systems for Video Technology</w:t>
      </w:r>
      <w:r w:rsidRPr="00891A28">
        <w:rPr>
          <w:lang w:val="en-GB"/>
        </w:rPr>
        <w:t xml:space="preserve">, 6:243-250, June 1996. </w:t>
      </w:r>
    </w:p>
    <w:p w14:paraId="15ABA116" w14:textId="77777777" w:rsidR="007F2BF7" w:rsidRPr="00891A28" w:rsidRDefault="00EB5260">
      <w:pPr>
        <w:ind w:left="794" w:hanging="794"/>
        <w:rPr>
          <w:lang w:val="en-GB"/>
        </w:rPr>
      </w:pPr>
      <w:r w:rsidRPr="00891A28">
        <w:rPr>
          <w:lang w:val="en-GB"/>
        </w:rPr>
        <w:t>[18]</w:t>
      </w:r>
      <w:bookmarkStart w:id="1696" w:name="Xsayood"/>
      <w:bookmarkEnd w:id="1696"/>
      <w:r w:rsidRPr="00891A28">
        <w:rPr>
          <w:lang w:val="en-GB"/>
        </w:rPr>
        <w:tab/>
        <w:t xml:space="preserve">SAYOOD (K.): </w:t>
      </w:r>
      <w:r w:rsidRPr="00891A28">
        <w:rPr>
          <w:i/>
          <w:iCs/>
          <w:lang w:val="en-GB"/>
        </w:rPr>
        <w:t>Introduction to Data Compression</w:t>
      </w:r>
      <w:r w:rsidRPr="00891A28">
        <w:rPr>
          <w:lang w:val="en-GB"/>
        </w:rPr>
        <w:t xml:space="preserve">, Morgan Kaufmann Publishers, San Francisco, CA, 1996. </w:t>
      </w:r>
    </w:p>
    <w:p w14:paraId="744F8E39" w14:textId="77777777" w:rsidR="007F2BF7" w:rsidRPr="00891A28" w:rsidRDefault="00EB5260">
      <w:pPr>
        <w:ind w:left="794" w:hanging="794"/>
        <w:rPr>
          <w:lang w:val="en-GB"/>
        </w:rPr>
      </w:pPr>
      <w:r w:rsidRPr="00891A28">
        <w:rPr>
          <w:lang w:val="en-GB"/>
        </w:rPr>
        <w:t>[19]</w:t>
      </w:r>
      <w:bookmarkStart w:id="1697" w:name="Xtou-gonzalez"/>
      <w:bookmarkEnd w:id="1697"/>
      <w:r w:rsidRPr="00891A28">
        <w:rPr>
          <w:lang w:val="en-GB"/>
        </w:rPr>
        <w:tab/>
        <w:t xml:space="preserve">TOU (J. T.), GONZALEZ (R. C.): </w:t>
      </w:r>
      <w:r w:rsidRPr="00891A28">
        <w:rPr>
          <w:i/>
          <w:iCs/>
          <w:lang w:val="en-GB"/>
        </w:rPr>
        <w:t>Pattern Recognition Principles</w:t>
      </w:r>
      <w:r w:rsidRPr="00891A28">
        <w:rPr>
          <w:lang w:val="en-GB"/>
        </w:rPr>
        <w:t xml:space="preserve">, Addison-Wesley Publishing Company, Reading, MA, 1974. </w:t>
      </w:r>
    </w:p>
    <w:p w14:paraId="2B101A9E" w14:textId="77777777" w:rsidR="007F2BF7" w:rsidRPr="00891A28" w:rsidRDefault="00EB5260">
      <w:pPr>
        <w:ind w:left="794" w:hanging="794"/>
        <w:rPr>
          <w:lang w:val="en-GB"/>
        </w:rPr>
      </w:pPr>
      <w:r w:rsidRPr="00891A28">
        <w:rPr>
          <w:lang w:val="en-GB"/>
        </w:rPr>
        <w:t>[20]</w:t>
      </w:r>
      <w:bookmarkStart w:id="1698" w:name="Xgigabytes"/>
      <w:bookmarkEnd w:id="1698"/>
      <w:r w:rsidRPr="00891A28">
        <w:rPr>
          <w:lang w:val="en-GB"/>
        </w:rPr>
        <w:tab/>
        <w:t xml:space="preserve">WITTEN (I.H.), MOFFAT (A.), BELL (T.C.): </w:t>
      </w:r>
      <w:r w:rsidRPr="00891A28">
        <w:rPr>
          <w:i/>
          <w:iCs/>
          <w:lang w:val="en-GB"/>
        </w:rPr>
        <w:t>Managing Gigabytes</w:t>
      </w:r>
      <w:r w:rsidRPr="00891A28">
        <w:rPr>
          <w:lang w:val="en-GB"/>
        </w:rPr>
        <w:t xml:space="preserve">, Van Nostrand Reinhold, New York, 1994. </w:t>
      </w:r>
    </w:p>
    <w:p w14:paraId="0AA38101" w14:textId="77777777" w:rsidR="00B2141F" w:rsidRPr="00891A28" w:rsidRDefault="00B2141F" w:rsidP="00B2141F">
      <w:pPr>
        <w:ind w:left="794" w:hanging="794"/>
        <w:rPr>
          <w:lang w:val="en-GB"/>
        </w:rPr>
      </w:pPr>
      <w:r w:rsidRPr="00891A28">
        <w:rPr>
          <w:lang w:val="en-GB"/>
        </w:rPr>
        <w:t>[21]</w:t>
      </w:r>
      <w:r w:rsidRPr="00891A28">
        <w:rPr>
          <w:lang w:val="en-GB"/>
        </w:rPr>
        <w:tab/>
        <w:t>Cascading Style Sheets Level 2 Revision 1 (CSS 2.1) Specification (</w:t>
      </w:r>
      <w:hyperlink r:id="rId68" w:history="1">
        <w:r w:rsidRPr="00891A28">
          <w:rPr>
            <w:color w:val="0000FF"/>
            <w:lang w:val="en-GB"/>
          </w:rPr>
          <w:t>http://www.w3.org/TR/CSS2/</w:t>
        </w:r>
      </w:hyperlink>
      <w:r w:rsidRPr="00891A28">
        <w:rPr>
          <w:lang w:val="en-GB"/>
        </w:rPr>
        <w:t>).</w:t>
      </w:r>
    </w:p>
    <w:p w14:paraId="50D36678" w14:textId="600E3E81" w:rsidR="00B2141F" w:rsidRPr="00891A28" w:rsidRDefault="00412A02" w:rsidP="00412A02">
      <w:pPr>
        <w:ind w:left="794" w:hanging="794"/>
        <w:jc w:val="center"/>
        <w:rPr>
          <w:lang w:val="en-GB"/>
        </w:rPr>
      </w:pPr>
      <w:r w:rsidRPr="00891A28">
        <w:rPr>
          <w:lang w:val="en-GB"/>
        </w:rPr>
        <w:t>______________________</w:t>
      </w:r>
    </w:p>
    <w:p w14:paraId="5DA7981C" w14:textId="77777777" w:rsidR="007949B8" w:rsidRPr="00891A28" w:rsidRDefault="007949B8" w:rsidP="00412A02">
      <w:pPr>
        <w:rPr>
          <w:lang w:val="en-GB"/>
        </w:rPr>
      </w:pPr>
    </w:p>
    <w:sectPr w:rsidR="007949B8" w:rsidRPr="00891A28" w:rsidSect="00435AD7">
      <w:headerReference w:type="even" r:id="rId69"/>
      <w:footerReference w:type="default" r:id="rId70"/>
      <w:pgSz w:w="11913" w:h="16834" w:code="9"/>
      <w:pgMar w:top="1134" w:right="1134" w:bottom="1080" w:left="1134" w:header="709" w:footer="544"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5" w:author="Composition des Publications" w:initials="CP__2458">
    <w:p w14:paraId="17B03812" w14:textId="77777777" w:rsidR="00306BE6" w:rsidRPr="00470934" w:rsidRDefault="00306BE6">
      <w:pPr>
        <w:pStyle w:val="CommentText"/>
        <w:rPr>
          <w:lang w:val="fr-CH"/>
        </w:rPr>
      </w:pPr>
      <w:r>
        <w:fldChar w:fldCharType="begin"/>
      </w:r>
      <w:r w:rsidRPr="00470934">
        <w:rPr>
          <w:lang w:val="fr-CH"/>
        </w:rPr>
        <w:instrText>PAGE \# "'Page: '#'</w:instrText>
      </w:r>
      <w:r w:rsidRPr="00470934">
        <w:rPr>
          <w:lang w:val="fr-CH"/>
        </w:rPr>
        <w:br/>
        <w:instrText>'"</w:instrText>
      </w:r>
      <w:r w:rsidRPr="00470934">
        <w:rPr>
          <w:rStyle w:val="CommentReference"/>
          <w:lang w:val="fr-CH"/>
        </w:rPr>
        <w:instrText xml:space="preserve">  </w:instrText>
      </w:r>
      <w:r>
        <w:fldChar w:fldCharType="separate"/>
      </w:r>
      <w:r w:rsidRPr="00470934">
        <w:rPr>
          <w:noProof/>
          <w:lang w:val="fr-CH"/>
        </w:rPr>
        <w:t>Page: 1</w:t>
      </w:r>
      <w:r w:rsidRPr="00470934">
        <w:rPr>
          <w:noProof/>
          <w:lang w:val="fr-CH"/>
        </w:rPr>
        <w:br/>
      </w:r>
      <w:r>
        <w:fldChar w:fldCharType="end"/>
      </w:r>
      <w:r>
        <w:rPr>
          <w:rStyle w:val="CommentReference"/>
        </w:rPr>
        <w:annotationRef/>
      </w:r>
      <w:r w:rsidRPr="00470934">
        <w:rPr>
          <w:lang w:val="fr-CH"/>
        </w:rPr>
        <w:t xml:space="preserve">T: </w:t>
      </w:r>
      <w:r w:rsidRPr="00470934">
        <w:rPr>
          <w:b/>
          <w:bCs/>
          <w:lang w:val="fr-CH"/>
        </w:rPr>
        <w:t>3.1</w:t>
      </w:r>
      <w:r w:rsidRPr="00470934">
        <w:rPr>
          <w:b/>
          <w:bCs/>
          <w:lang w:val="fr-CH"/>
        </w:rPr>
        <w:tab/>
        <w:t>adaptive template pixel(s)</w:t>
      </w:r>
    </w:p>
  </w:comment>
  <w:comment w:id="86" w:author="Composition des Publications" w:initials="CP__2458">
    <w:p w14:paraId="5E63BCB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Special pixel(s), in a template, whose location is not fixed.</w:t>
      </w:r>
    </w:p>
  </w:comment>
  <w:comment w:id="88" w:author="Composition des Publications" w:initials="CP__2458">
    <w:p w14:paraId="334C935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2</w:t>
      </w:r>
      <w:r>
        <w:rPr>
          <w:b/>
          <w:bCs/>
        </w:rPr>
        <w:tab/>
        <w:t>aggregation</w:t>
      </w:r>
    </w:p>
  </w:comment>
  <w:comment w:id="89" w:author="Composition des Publications" w:initials="CP__2458">
    <w:p w14:paraId="1BBCA9E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Joining or merging of several individual symbols into a new symbol.</w:t>
      </w:r>
    </w:p>
  </w:comment>
  <w:comment w:id="91" w:author="Composition des Publications" w:initials="CP__2458">
    <w:p w14:paraId="2FCDBE3C"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1</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3</w:t>
      </w:r>
      <w:r w:rsidRPr="00611DAB">
        <w:rPr>
          <w:b/>
          <w:bCs/>
          <w:lang w:val="en-GB"/>
        </w:rPr>
        <w:tab/>
        <w:t>bi-level image</w:t>
      </w:r>
    </w:p>
  </w:comment>
  <w:comment w:id="92" w:author="Composition des Publications" w:initials="CP__2458">
    <w:p w14:paraId="0307BEB2"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Rectangular array of bits.</w:t>
      </w:r>
    </w:p>
  </w:comment>
  <w:comment w:id="94" w:author="Composition des Publications" w:initials="CP__2458">
    <w:p w14:paraId="5B2B5D4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4</w:t>
      </w:r>
      <w:r>
        <w:rPr>
          <w:b/>
          <w:bCs/>
        </w:rPr>
        <w:tab/>
        <w:t>bit</w:t>
      </w:r>
    </w:p>
  </w:comment>
  <w:comment w:id="95" w:author="Composition des Publications" w:initials="CP__2458">
    <w:p w14:paraId="29A7140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D: Binary digit, representing the value </w:t>
      </w:r>
      <w:r>
        <w:rPr>
          <w:rStyle w:val="HTMLTypewriter"/>
          <w:b/>
          <w:bCs/>
        </w:rPr>
        <w:t>0</w:t>
      </w:r>
      <w:r>
        <w:t xml:space="preserve"> or </w:t>
      </w:r>
      <w:r>
        <w:rPr>
          <w:rStyle w:val="HTMLTypewriter"/>
          <w:b/>
          <w:bCs/>
        </w:rPr>
        <w:t>1</w:t>
      </w:r>
    </w:p>
  </w:comment>
  <w:comment w:id="97" w:author="Composition des Publications" w:initials="CP__2458">
    <w:p w14:paraId="09B79B0C" w14:textId="77777777" w:rsidR="00306BE6" w:rsidRDefault="00306BE6">
      <w:pPr>
        <w:pStyle w:val="CommentText"/>
        <w:rPr>
          <w:lang w:val="fr-FR"/>
        </w:rPr>
      </w:pPr>
      <w:r>
        <w:fldChar w:fldCharType="begin"/>
      </w:r>
      <w:r>
        <w:rPr>
          <w:lang w:val="fr-FR"/>
        </w:rPr>
        <w:instrText>PAGE \# "'Page: '#'</w:instrText>
      </w:r>
      <w:r>
        <w:rPr>
          <w:lang w:val="fr-FR"/>
        </w:rPr>
        <w:br/>
        <w:instrText>'"</w:instrText>
      </w:r>
      <w:r>
        <w:rPr>
          <w:rStyle w:val="CommentReference"/>
          <w:lang w:val="fr-FR"/>
        </w:rPr>
        <w:instrText xml:space="preserve">  </w:instrText>
      </w:r>
      <w:r>
        <w:fldChar w:fldCharType="separate"/>
      </w:r>
      <w:r>
        <w:rPr>
          <w:noProof/>
          <w:lang w:val="fr-FR"/>
        </w:rPr>
        <w:t>Page: 1</w:t>
      </w:r>
      <w:r>
        <w:rPr>
          <w:noProof/>
          <w:lang w:val="fr-FR"/>
        </w:rPr>
        <w:br/>
      </w:r>
      <w:r>
        <w:fldChar w:fldCharType="end"/>
      </w:r>
      <w:r>
        <w:rPr>
          <w:rStyle w:val="CommentReference"/>
        </w:rPr>
        <w:annotationRef/>
      </w:r>
      <w:r>
        <w:rPr>
          <w:lang w:val="fr-FR"/>
        </w:rPr>
        <w:t xml:space="preserve">T: </w:t>
      </w:r>
      <w:r>
        <w:rPr>
          <w:b/>
          <w:bCs/>
          <w:lang w:val="fr-FR"/>
        </w:rPr>
        <w:t>3.5</w:t>
      </w:r>
      <w:r>
        <w:rPr>
          <w:b/>
          <w:bCs/>
          <w:lang w:val="fr-FR"/>
        </w:rPr>
        <w:tab/>
        <w:t>bitmap</w:t>
      </w:r>
    </w:p>
  </w:comment>
  <w:comment w:id="98" w:author="Composition des Publications" w:initials="CP__2458">
    <w:p w14:paraId="63C3DAAC" w14:textId="77777777" w:rsidR="00306BE6" w:rsidRDefault="00306BE6">
      <w:pPr>
        <w:pStyle w:val="CommentText"/>
        <w:rPr>
          <w:lang w:val="fr-FR"/>
        </w:rPr>
      </w:pPr>
      <w:r>
        <w:fldChar w:fldCharType="begin"/>
      </w:r>
      <w:r>
        <w:rPr>
          <w:lang w:val="fr-FR"/>
        </w:rPr>
        <w:instrText>PAGE \# "'Page: '#'</w:instrText>
      </w:r>
      <w:r>
        <w:rPr>
          <w:lang w:val="fr-FR"/>
        </w:rPr>
        <w:br/>
        <w:instrText>'"</w:instrText>
      </w:r>
      <w:r>
        <w:rPr>
          <w:rStyle w:val="CommentReference"/>
          <w:lang w:val="fr-FR"/>
        </w:rPr>
        <w:instrText xml:space="preserve">  </w:instrText>
      </w:r>
      <w:r>
        <w:fldChar w:fldCharType="separate"/>
      </w:r>
      <w:r>
        <w:rPr>
          <w:noProof/>
          <w:lang w:val="fr-FR"/>
        </w:rPr>
        <w:t>Page: 1</w:t>
      </w:r>
      <w:r>
        <w:rPr>
          <w:noProof/>
          <w:lang w:val="fr-FR"/>
        </w:rPr>
        <w:br/>
      </w:r>
      <w:r>
        <w:fldChar w:fldCharType="end"/>
      </w:r>
      <w:r>
        <w:rPr>
          <w:rStyle w:val="CommentReference"/>
        </w:rPr>
        <w:annotationRef/>
      </w:r>
      <w:r>
        <w:rPr>
          <w:lang w:val="fr-FR"/>
        </w:rPr>
        <w:t>D: Bi-level image.</w:t>
      </w:r>
    </w:p>
  </w:comment>
  <w:comment w:id="100" w:author="Composition des Publications" w:initials="CP__2458">
    <w:p w14:paraId="6BA8E4F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6</w:t>
      </w:r>
      <w:r>
        <w:rPr>
          <w:b/>
          <w:bCs/>
        </w:rPr>
        <w:tab/>
        <w:t>buffer</w:t>
      </w:r>
    </w:p>
  </w:comment>
  <w:comment w:id="101" w:author="Composition des Publications" w:initials="CP__2458">
    <w:p w14:paraId="49654B9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Storage area used to hold a bitmap.</w:t>
      </w:r>
    </w:p>
  </w:comment>
  <w:comment w:id="103" w:author="Composition des Publications" w:initials="CP__2458">
    <w:p w14:paraId="4E12F5E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7</w:t>
      </w:r>
      <w:r>
        <w:rPr>
          <w:b/>
          <w:bCs/>
        </w:rPr>
        <w:tab/>
        <w:t>byte</w:t>
      </w:r>
    </w:p>
  </w:comment>
  <w:comment w:id="104" w:author="Composition des Publications" w:initials="CP__2458">
    <w:p w14:paraId="4870119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Eight bits of data.</w:t>
      </w:r>
    </w:p>
  </w:comment>
  <w:comment w:id="106" w:author="Composition des Publications" w:initials="CP__2458">
    <w:p w14:paraId="0E5F4E3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8</w:t>
      </w:r>
      <w:r>
        <w:rPr>
          <w:b/>
          <w:bCs/>
        </w:rPr>
        <w:tab/>
        <w:t>combination operator</w:t>
      </w:r>
    </w:p>
  </w:comment>
  <w:comment w:id="107" w:author="Composition des Publications" w:initials="CP__2458">
    <w:p w14:paraId="794903B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D: Operator used to combine the prior contents of a bitmap with new values being drawn into that bitmap.</w:t>
      </w:r>
    </w:p>
  </w:comment>
  <w:comment w:id="109" w:author="Composition des Publications" w:initials="CP__2458">
    <w:p w14:paraId="0121C02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1</w:t>
      </w:r>
      <w:r>
        <w:rPr>
          <w:noProof/>
        </w:rPr>
        <w:br/>
      </w:r>
      <w:r>
        <w:fldChar w:fldCharType="end"/>
      </w:r>
      <w:r>
        <w:rPr>
          <w:rStyle w:val="CommentReference"/>
        </w:rPr>
        <w:annotationRef/>
      </w:r>
      <w:r>
        <w:t xml:space="preserve">T: </w:t>
      </w:r>
      <w:r>
        <w:rPr>
          <w:b/>
          <w:bCs/>
        </w:rPr>
        <w:t>3.9</w:t>
      </w:r>
      <w:r>
        <w:rPr>
          <w:b/>
          <w:bCs/>
        </w:rPr>
        <w:tab/>
        <w:t>coordinate system</w:t>
      </w:r>
    </w:p>
  </w:comment>
  <w:comment w:id="110" w:author="Composition des Publications" w:initials="CP__2458">
    <w:p w14:paraId="06D6800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D: Numbering system for two-dimensional locations where locations are labelled by two numbers, the first one increasing from left to right and the second one increasing from top to bottom.</w:t>
      </w:r>
    </w:p>
  </w:comment>
  <w:comment w:id="112" w:author="Composition des Publications" w:initials="CP__2458">
    <w:p w14:paraId="6DFB364F"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10</w:t>
      </w:r>
      <w:r w:rsidRPr="00611DAB">
        <w:rPr>
          <w:b/>
          <w:bCs/>
          <w:lang w:val="en-GB"/>
        </w:rPr>
        <w:tab/>
        <w:t>delta S</w:t>
      </w:r>
    </w:p>
  </w:comment>
  <w:comment w:id="113" w:author="Composition des Publications" w:initials="CP__2458">
    <w:p w14:paraId="595F53E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ifference in the S coordinates between two successive symbol instances in a non-empty strip.</w:t>
      </w:r>
    </w:p>
  </w:comment>
  <w:comment w:id="115" w:author="Composition des Publications" w:initials="CP__2458">
    <w:p w14:paraId="39225CAC"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11</w:t>
      </w:r>
      <w:r w:rsidRPr="00611DAB">
        <w:rPr>
          <w:b/>
          <w:bCs/>
          <w:lang w:val="en-GB"/>
        </w:rPr>
        <w:tab/>
        <w:t>delta T</w:t>
      </w:r>
    </w:p>
  </w:comment>
  <w:comment w:id="116" w:author="Composition des Publications" w:initials="CP__2458">
    <w:p w14:paraId="7649FC3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ifference in the T coordinates between two successive non-empty strips.</w:t>
      </w:r>
    </w:p>
  </w:comment>
  <w:comment w:id="118" w:author="Composition des Publications" w:initials="CP__2458">
    <w:p w14:paraId="0F5D99A2"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w:t>
      </w:r>
      <w:r>
        <w:rPr>
          <w:b/>
          <w:bCs/>
        </w:rPr>
        <w:tab/>
        <w:t>decoding procedure</w:t>
      </w:r>
    </w:p>
  </w:comment>
  <w:comment w:id="119" w:author="Composition des Publications" w:initials="CP__2458">
    <w:p w14:paraId="14DB92A1"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Component of a decoder that decodes a certain type of data.</w:t>
      </w:r>
    </w:p>
  </w:comment>
  <w:comment w:id="121" w:author="Composition des Publications" w:initials="CP__2458">
    <w:p w14:paraId="4694D57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1</w:t>
      </w:r>
      <w:r>
        <w:rPr>
          <w:b/>
          <w:bCs/>
        </w:rPr>
        <w:tab/>
        <w:t>integer decoding procedure</w:t>
      </w:r>
    </w:p>
  </w:comment>
  <w:comment w:id="122" w:author="Composition des Publications" w:initials="CP__2458">
    <w:p w14:paraId="56CF4D0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on each invocation is a single value.</w:t>
      </w:r>
    </w:p>
  </w:comment>
  <w:comment w:id="124" w:author="Composition des Publications" w:initials="CP__2458">
    <w:p w14:paraId="69CA712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2</w:t>
      </w:r>
      <w:r>
        <w:rPr>
          <w:b/>
          <w:bCs/>
        </w:rPr>
        <w:tab/>
        <w:t>arithmetic integer decoding procedure</w:t>
      </w:r>
    </w:p>
  </w:comment>
  <w:comment w:id="125" w:author="Composition des Publications" w:initials="CP__2458">
    <w:p w14:paraId="1664228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Integer decoding procedure that uses arithmetic entropy decoding.</w:t>
      </w:r>
    </w:p>
  </w:comment>
  <w:comment w:id="127" w:author="Composition des Publications" w:initials="CP__2458">
    <w:p w14:paraId="1A8CD5A8"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3</w:t>
      </w:r>
      <w:r>
        <w:rPr>
          <w:b/>
          <w:bCs/>
        </w:rPr>
        <w:tab/>
        <w:t>region decoding procedure</w:t>
      </w:r>
    </w:p>
  </w:comment>
  <w:comment w:id="128" w:author="Composition des Publications" w:initials="CP__2458">
    <w:p w14:paraId="27ED4E3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is a bitmap.</w:t>
      </w:r>
    </w:p>
  </w:comment>
  <w:comment w:id="130" w:author="Composition des Publications" w:initials="CP__2458">
    <w:p w14:paraId="55DF93E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4</w:t>
      </w:r>
      <w:r>
        <w:rPr>
          <w:b/>
          <w:bCs/>
        </w:rPr>
        <w:tab/>
        <w:t>generic region decoding procedure</w:t>
      </w:r>
    </w:p>
  </w:comment>
  <w:comment w:id="131" w:author="Composition des Publications" w:initials="CP__2458">
    <w:p w14:paraId="7D3A475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gion decoding procedure that operates by decoding pixels individually or in runs.</w:t>
      </w:r>
    </w:p>
  </w:comment>
  <w:comment w:id="133" w:author="Composition des Publications" w:initials="CP__2458">
    <w:p w14:paraId="3FD0559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5</w:t>
      </w:r>
      <w:r>
        <w:rPr>
          <w:b/>
          <w:bCs/>
        </w:rPr>
        <w:tab/>
        <w:t>generic refinement region decoding procedure</w:t>
      </w:r>
    </w:p>
  </w:comment>
  <w:comment w:id="134" w:author="Composition des Publications" w:initials="CP__2458">
    <w:p w14:paraId="36711CB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gion decoding procedure that operates by modifying a reference bitmap to produce an output bitmap.</w:t>
      </w:r>
    </w:p>
  </w:comment>
  <w:comment w:id="136" w:author="Composition des Publications" w:initials="CP__2458">
    <w:p w14:paraId="2C674032"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6</w:t>
      </w:r>
      <w:r>
        <w:rPr>
          <w:b/>
          <w:bCs/>
        </w:rPr>
        <w:tab/>
        <w:t>gray-scale decoding procedure</w:t>
      </w:r>
    </w:p>
  </w:comment>
  <w:comment w:id="137" w:author="Composition des Publications" w:initials="CP__2458">
    <w:p w14:paraId="10167BF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is a gray-scale image.</w:t>
      </w:r>
    </w:p>
  </w:comment>
  <w:comment w:id="139" w:author="Composition des Publications" w:initials="CP__2458">
    <w:p w14:paraId="499F206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7</w:t>
      </w:r>
      <w:r>
        <w:rPr>
          <w:b/>
          <w:bCs/>
        </w:rPr>
        <w:tab/>
        <w:t>pattern dictionary decoding procedure</w:t>
      </w:r>
    </w:p>
  </w:comment>
  <w:comment w:id="140" w:author="Composition des Publications" w:initials="CP__2458">
    <w:p w14:paraId="78AAEF8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is a list of patterns.</w:t>
      </w:r>
    </w:p>
  </w:comment>
  <w:comment w:id="142" w:author="Composition des Publications" w:initials="CP__2458">
    <w:p w14:paraId="50B4CFC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8</w:t>
      </w:r>
      <w:r>
        <w:rPr>
          <w:b/>
          <w:bCs/>
        </w:rPr>
        <w:tab/>
        <w:t>halftone region decoding procedure</w:t>
      </w:r>
    </w:p>
  </w:comment>
  <w:comment w:id="143" w:author="Composition des Publications" w:initials="CP__2458">
    <w:p w14:paraId="43942AA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gion decoding procedure that operates by drawing a set of patterns into a bitmap, placing the patterns according to a halftone grid.</w:t>
      </w:r>
    </w:p>
  </w:comment>
  <w:comment w:id="145" w:author="Composition des Publications" w:initials="CP__2458">
    <w:p w14:paraId="26356AA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T: </w:t>
      </w:r>
      <w:r>
        <w:rPr>
          <w:b/>
          <w:bCs/>
        </w:rPr>
        <w:t>3.12.9</w:t>
      </w:r>
      <w:r>
        <w:rPr>
          <w:b/>
          <w:bCs/>
        </w:rPr>
        <w:tab/>
        <w:t>Huffman table decoding procedure</w:t>
      </w:r>
    </w:p>
  </w:comment>
  <w:comment w:id="146" w:author="Composition des Publications" w:initials="CP__2458">
    <w:p w14:paraId="6A49CA5B"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is a Huffman table.</w:t>
      </w:r>
    </w:p>
  </w:comment>
  <w:comment w:id="148" w:author="Composition des Publications" w:initials="CP__2458">
    <w:p w14:paraId="2BE4F3A8"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10</w:t>
      </w:r>
      <w:r>
        <w:rPr>
          <w:b/>
          <w:bCs/>
        </w:rPr>
        <w:tab/>
        <w:t>text region decoding procedure</w:t>
      </w:r>
    </w:p>
  </w:comment>
  <w:comment w:id="149" w:author="Composition des Publications" w:initials="CP__2458">
    <w:p w14:paraId="09642B68"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gion decoding procedure that operates by drawing a set of symbol instances into a bitmap.</w:t>
      </w:r>
    </w:p>
  </w:comment>
  <w:comment w:id="151" w:author="Composition des Publications" w:initials="CP__2458">
    <w:p w14:paraId="62E1F12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2.11</w:t>
      </w:r>
      <w:r>
        <w:rPr>
          <w:b/>
          <w:bCs/>
        </w:rPr>
        <w:tab/>
        <w:t>symbol dictionary decoding procedure</w:t>
      </w:r>
    </w:p>
  </w:comment>
  <w:comment w:id="152" w:author="Composition des Publications" w:initials="CP__2458">
    <w:p w14:paraId="10EE0E4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ecoding procedure whose output is a list of symbols.</w:t>
      </w:r>
    </w:p>
  </w:comment>
  <w:comment w:id="154" w:author="Composition des Publications" w:initials="CP__2458">
    <w:p w14:paraId="17A5DBB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3</w:t>
      </w:r>
      <w:r>
        <w:rPr>
          <w:b/>
          <w:bCs/>
        </w:rPr>
        <w:tab/>
        <w:t>decoder</w:t>
      </w:r>
    </w:p>
  </w:comment>
  <w:comment w:id="155" w:author="Composition des Publications" w:initials="CP__2458">
    <w:p w14:paraId="50E99D0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Entity capable of decoding a bitstream in conformance with this Recommendation | International Standard.</w:t>
      </w:r>
    </w:p>
  </w:comment>
  <w:comment w:id="157" w:author="Composition des Publications" w:initials="CP__2458">
    <w:p w14:paraId="2D39977E"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4</w:t>
      </w:r>
      <w:r>
        <w:rPr>
          <w:b/>
          <w:bCs/>
        </w:rPr>
        <w:tab/>
        <w:t>dictionary</w:t>
      </w:r>
    </w:p>
  </w:comment>
  <w:comment w:id="158" w:author="Composition des Publications" w:initials="CP__2458">
    <w:p w14:paraId="15758BF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List of bitmaps.</w:t>
      </w:r>
    </w:p>
  </w:comment>
  <w:comment w:id="160" w:author="Composition des Publications" w:initials="CP__2458">
    <w:p w14:paraId="5987A912"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4.1</w:t>
      </w:r>
      <w:r>
        <w:rPr>
          <w:b/>
          <w:bCs/>
        </w:rPr>
        <w:tab/>
        <w:t>pattern dictionary</w:t>
      </w:r>
    </w:p>
  </w:comment>
  <w:comment w:id="161" w:author="Composition des Publications" w:initials="CP__2458">
    <w:p w14:paraId="446DFAAB"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List of patterns.</w:t>
      </w:r>
    </w:p>
  </w:comment>
  <w:comment w:id="163" w:author="Composition des Publications" w:initials="CP__2458">
    <w:p w14:paraId="4A3657E0"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14.2</w:t>
      </w:r>
      <w:r w:rsidRPr="00611DAB">
        <w:rPr>
          <w:b/>
          <w:bCs/>
          <w:lang w:val="en-GB"/>
        </w:rPr>
        <w:tab/>
        <w:t>symbol dictionary</w:t>
      </w:r>
    </w:p>
  </w:comment>
  <w:comment w:id="164" w:author="Composition des Publications" w:initials="CP__2458">
    <w:p w14:paraId="21D5F97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List of symbols.</w:t>
      </w:r>
    </w:p>
  </w:comment>
  <w:comment w:id="166" w:author="Composition des Publications" w:initials="CP__2458">
    <w:p w14:paraId="28D093A4"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15</w:t>
      </w:r>
      <w:r w:rsidRPr="00611DAB">
        <w:rPr>
          <w:b/>
          <w:bCs/>
          <w:lang w:val="en-GB"/>
        </w:rPr>
        <w:tab/>
        <w:t>export flag</w:t>
      </w:r>
    </w:p>
  </w:comment>
  <w:comment w:id="167" w:author="Composition des Publications" w:initials="CP__2458">
    <w:p w14:paraId="64BCB7A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Bit indicating that a symbol is on the export list of a symbol dictionary.</w:t>
      </w:r>
    </w:p>
  </w:comment>
  <w:comment w:id="169" w:author="Composition des Publications" w:initials="CP__2458">
    <w:p w14:paraId="36DE1034"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16</w:t>
      </w:r>
      <w:r w:rsidRPr="00611DAB">
        <w:rPr>
          <w:b/>
          <w:bCs/>
          <w:lang w:val="en-GB"/>
        </w:rPr>
        <w:tab/>
        <w:t>export list</w:t>
      </w:r>
    </w:p>
  </w:comment>
  <w:comment w:id="170" w:author="Composition des Publications" w:initials="CP__2458">
    <w:p w14:paraId="00207DE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List of the symbols in a symbol dictionary that may be used by referring to that symbol dictionary.</w:t>
      </w:r>
    </w:p>
  </w:comment>
  <w:comment w:id="172" w:author="Composition des Publications" w:initials="CP__2458">
    <w:p w14:paraId="7989ABD3" w14:textId="77777777" w:rsidR="00306BE6" w:rsidRPr="00611DAB" w:rsidRDefault="00306BE6">
      <w:pPr>
        <w:pStyle w:val="CommentText"/>
      </w:pPr>
      <w:r>
        <w:fldChar w:fldCharType="begin"/>
      </w:r>
      <w:r w:rsidRPr="00611DAB">
        <w:instrText>PAGE \# "'Page: '#'</w:instrText>
      </w:r>
      <w:r w:rsidRPr="00611DAB">
        <w:br/>
        <w:instrText>'"</w:instrText>
      </w:r>
      <w:r w:rsidRPr="00611DAB">
        <w:rPr>
          <w:rStyle w:val="CommentReference"/>
        </w:rPr>
        <w:instrText xml:space="preserve">  </w:instrText>
      </w:r>
      <w:r>
        <w:fldChar w:fldCharType="separate"/>
      </w:r>
      <w:r w:rsidRPr="00611DAB">
        <w:rPr>
          <w:noProof/>
        </w:rPr>
        <w:t>Page: 2</w:t>
      </w:r>
      <w:r w:rsidRPr="00611DAB">
        <w:rPr>
          <w:noProof/>
        </w:rPr>
        <w:br/>
      </w:r>
      <w:r>
        <w:fldChar w:fldCharType="end"/>
      </w:r>
      <w:r>
        <w:rPr>
          <w:rStyle w:val="CommentReference"/>
        </w:rPr>
        <w:annotationRef/>
      </w:r>
      <w:r w:rsidRPr="00611DAB">
        <w:t xml:space="preserve">T: </w:t>
      </w:r>
      <w:r w:rsidRPr="00611DAB">
        <w:rPr>
          <w:b/>
          <w:bCs/>
        </w:rPr>
        <w:t>3.17</w:t>
      </w:r>
      <w:r w:rsidRPr="00611DAB">
        <w:rPr>
          <w:b/>
          <w:bCs/>
        </w:rPr>
        <w:tab/>
        <w:t>gray-scale image</w:t>
      </w:r>
    </w:p>
  </w:comment>
  <w:comment w:id="173" w:author="Composition des Publications" w:initials="CP__2458">
    <w:p w14:paraId="3191B95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ctangular array of non-negative integer indices.</w:t>
      </w:r>
    </w:p>
  </w:comment>
  <w:comment w:id="175" w:author="Composition des Publications" w:initials="CP__2458">
    <w:p w14:paraId="3E80E274" w14:textId="77777777" w:rsidR="00306BE6" w:rsidRPr="00611DAB" w:rsidRDefault="00306BE6">
      <w:pPr>
        <w:pStyle w:val="CommentText"/>
      </w:pPr>
      <w:r>
        <w:fldChar w:fldCharType="begin"/>
      </w:r>
      <w:r w:rsidRPr="00611DAB">
        <w:instrText>PAGE \# "'Page: '#'</w:instrText>
      </w:r>
      <w:r w:rsidRPr="00611DAB">
        <w:br/>
        <w:instrText>'"</w:instrText>
      </w:r>
      <w:r w:rsidRPr="00611DAB">
        <w:rPr>
          <w:rStyle w:val="CommentReference"/>
        </w:rPr>
        <w:instrText xml:space="preserve">  </w:instrText>
      </w:r>
      <w:r>
        <w:fldChar w:fldCharType="separate"/>
      </w:r>
      <w:r w:rsidRPr="00611DAB">
        <w:rPr>
          <w:noProof/>
        </w:rPr>
        <w:t>Page: 2</w:t>
      </w:r>
      <w:r w:rsidRPr="00611DAB">
        <w:rPr>
          <w:noProof/>
        </w:rPr>
        <w:br/>
      </w:r>
      <w:r>
        <w:fldChar w:fldCharType="end"/>
      </w:r>
      <w:r>
        <w:rPr>
          <w:rStyle w:val="CommentReference"/>
        </w:rPr>
        <w:annotationRef/>
      </w:r>
      <w:r w:rsidRPr="00611DAB">
        <w:t xml:space="preserve">T: </w:t>
      </w:r>
      <w:r w:rsidRPr="00611DAB">
        <w:rPr>
          <w:b/>
          <w:bCs/>
        </w:rPr>
        <w:t>3.18</w:t>
      </w:r>
      <w:r w:rsidRPr="00611DAB">
        <w:rPr>
          <w:b/>
          <w:bCs/>
        </w:rPr>
        <w:tab/>
        <w:t>gray-scale pixel</w:t>
      </w:r>
    </w:p>
  </w:comment>
  <w:comment w:id="176" w:author="Composition des Publications" w:initials="CP__2458">
    <w:p w14:paraId="717C426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Integer-valued element in a gray-scale image.</w:t>
      </w:r>
    </w:p>
  </w:comment>
  <w:comment w:id="178" w:author="Composition des Publications" w:initials="CP__2458">
    <w:p w14:paraId="470D119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19</w:t>
      </w:r>
      <w:r>
        <w:rPr>
          <w:b/>
          <w:bCs/>
        </w:rPr>
        <w:tab/>
        <w:t>halftone grid</w:t>
      </w:r>
    </w:p>
  </w:comment>
  <w:comment w:id="179" w:author="Composition des Publications" w:initials="CP__2458">
    <w:p w14:paraId="5B69688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Rectilinear grid of locations specifying where patterns are to be drawn.</w:t>
      </w:r>
    </w:p>
  </w:comment>
  <w:comment w:id="181" w:author="Composition des Publications" w:initials="CP__2458">
    <w:p w14:paraId="75DD1C7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0</w:t>
      </w:r>
      <w:r>
        <w:rPr>
          <w:b/>
          <w:bCs/>
        </w:rPr>
        <w:tab/>
        <w:t>height class</w:t>
      </w:r>
    </w:p>
  </w:comment>
  <w:comment w:id="182" w:author="Composition des Publications" w:initials="CP__2458">
    <w:p w14:paraId="3E99543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Set of symbols in a symbol dictionary whose heights are all equal.</w:t>
      </w:r>
    </w:p>
  </w:comment>
  <w:comment w:id="184" w:author="Composition des Publications" w:initials="CP__2458">
    <w:p w14:paraId="1B3FFC1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1</w:t>
      </w:r>
      <w:r>
        <w:rPr>
          <w:b/>
          <w:bCs/>
        </w:rPr>
        <w:tab/>
        <w:t>height class delta height</w:t>
      </w:r>
    </w:p>
  </w:comment>
  <w:comment w:id="185" w:author="Composition des Publications" w:initials="CP__2458">
    <w:p w14:paraId="00B62CB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ifference in height between two height classes.</w:t>
      </w:r>
    </w:p>
  </w:comment>
  <w:comment w:id="187" w:author="Composition des Publications" w:initials="CP__2458">
    <w:p w14:paraId="67DD0FD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2</w:t>
      </w:r>
      <w:r>
        <w:rPr>
          <w:b/>
          <w:bCs/>
        </w:rPr>
        <w:tab/>
        <w:t>height class delta width</w:t>
      </w:r>
    </w:p>
  </w:comment>
  <w:comment w:id="188" w:author="Composition des Publications" w:initials="CP__2458">
    <w:p w14:paraId="26B66668"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Difference in width between two symbols in a height class.</w:t>
      </w:r>
    </w:p>
  </w:comment>
  <w:comment w:id="190" w:author="Composition des Publications" w:initials="CP__2458">
    <w:p w14:paraId="3E836FE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T: </w:t>
      </w:r>
      <w:r>
        <w:rPr>
          <w:b/>
          <w:bCs/>
        </w:rPr>
        <w:t>3.23</w:t>
      </w:r>
      <w:r>
        <w:rPr>
          <w:b/>
          <w:bCs/>
        </w:rPr>
        <w:tab/>
        <w:t>Huffman table</w:t>
      </w:r>
    </w:p>
  </w:comment>
  <w:comment w:id="191" w:author="Composition des Publications" w:initials="CP__2458">
    <w:p w14:paraId="5369061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Collection of table lines specifying how values are encoded.</w:t>
      </w:r>
    </w:p>
  </w:comment>
  <w:comment w:id="193" w:author="Composition des Publications" w:initials="CP__2458">
    <w:p w14:paraId="7F1BDFB8"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4</w:t>
      </w:r>
      <w:r>
        <w:rPr>
          <w:b/>
          <w:bCs/>
        </w:rPr>
        <w:tab/>
        <w:t>lossless coding</w:t>
      </w:r>
    </w:p>
  </w:comment>
  <w:comment w:id="194" w:author="Composition des Publications" w:initials="CP__2458">
    <w:p w14:paraId="6B62929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Method of encoding data so that the decoded data are identical to the original data.</w:t>
      </w:r>
    </w:p>
  </w:comment>
  <w:comment w:id="196" w:author="Composition des Publications" w:initials="CP__2458">
    <w:p w14:paraId="3F9EE20E" w14:textId="77777777" w:rsidR="00306BE6" w:rsidRPr="00611DAB" w:rsidRDefault="00306BE6">
      <w:pPr>
        <w:pStyle w:val="CommentText"/>
        <w:rPr>
          <w:lang w:val="en-GB"/>
        </w:rPr>
      </w:pPr>
      <w:r>
        <w:fldChar w:fldCharType="begin"/>
      </w:r>
      <w:r w:rsidRPr="00611DAB">
        <w:rPr>
          <w:lang w:val="en-GB"/>
        </w:rPr>
        <w:instrText>PAGE \# "'Page: '#'</w:instrText>
      </w:r>
      <w:r w:rsidRPr="00611DAB">
        <w:rPr>
          <w:lang w:val="en-GB"/>
        </w:rPr>
        <w:br/>
        <w:instrText>'"</w:instrText>
      </w:r>
      <w:r w:rsidRPr="00611DAB">
        <w:rPr>
          <w:rStyle w:val="CommentReference"/>
          <w:lang w:val="en-GB"/>
        </w:rPr>
        <w:instrText xml:space="preserve">  </w:instrText>
      </w:r>
      <w:r>
        <w:fldChar w:fldCharType="separate"/>
      </w:r>
      <w:r w:rsidRPr="00611DAB">
        <w:rPr>
          <w:noProof/>
          <w:lang w:val="en-GB"/>
        </w:rPr>
        <w:t>Page: 2</w:t>
      </w:r>
      <w:r w:rsidRPr="00611DAB">
        <w:rPr>
          <w:noProof/>
          <w:lang w:val="en-GB"/>
        </w:rPr>
        <w:br/>
      </w:r>
      <w:r>
        <w:fldChar w:fldCharType="end"/>
      </w:r>
      <w:r>
        <w:rPr>
          <w:rStyle w:val="CommentReference"/>
        </w:rPr>
        <w:annotationRef/>
      </w:r>
      <w:r w:rsidRPr="00611DAB">
        <w:rPr>
          <w:lang w:val="en-GB"/>
        </w:rPr>
        <w:t xml:space="preserve">T: </w:t>
      </w:r>
      <w:r w:rsidRPr="00611DAB">
        <w:rPr>
          <w:b/>
          <w:bCs/>
          <w:lang w:val="en-GB"/>
        </w:rPr>
        <w:t>3.25</w:t>
      </w:r>
      <w:r w:rsidRPr="00611DAB">
        <w:rPr>
          <w:b/>
          <w:bCs/>
          <w:lang w:val="en-GB"/>
        </w:rPr>
        <w:tab/>
        <w:t>lossy coding</w:t>
      </w:r>
    </w:p>
  </w:comment>
  <w:comment w:id="197" w:author="Composition des Publications" w:initials="CP__2458">
    <w:p w14:paraId="4D53114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Method of encoding data so that the decoded data differ, ideally only in insignificant ways, from the original data.</w:t>
      </w:r>
    </w:p>
  </w:comment>
  <w:comment w:id="199" w:author="Composition des Publications" w:initials="CP__2458">
    <w:p w14:paraId="06CA6A4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6</w:t>
      </w:r>
      <w:r>
        <w:rPr>
          <w:b/>
          <w:bCs/>
        </w:rPr>
        <w:tab/>
        <w:t>ordinal</w:t>
      </w:r>
    </w:p>
  </w:comment>
  <w:comment w:id="200" w:author="Composition des Publications" w:initials="CP__2458">
    <w:p w14:paraId="1E5BA99E"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Value used as a counter.</w:t>
      </w:r>
    </w:p>
  </w:comment>
  <w:comment w:id="202" w:author="Composition des Publications" w:initials="CP__2458">
    <w:p w14:paraId="3D86CFF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7</w:t>
      </w:r>
      <w:r>
        <w:rPr>
          <w:b/>
          <w:bCs/>
        </w:rPr>
        <w:tab/>
        <w:t>out-of-band value</w:t>
      </w:r>
    </w:p>
  </w:comment>
  <w:comment w:id="203" w:author="Composition des Publications" w:initials="CP__2458">
    <w:p w14:paraId="77E6029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Non-numeric value that may be produced in place of an integer.</w:t>
      </w:r>
    </w:p>
  </w:comment>
  <w:comment w:id="205" w:author="Composition des Publications" w:initials="CP__2458">
    <w:p w14:paraId="4DFE20F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8</w:t>
      </w:r>
      <w:r>
        <w:rPr>
          <w:b/>
          <w:bCs/>
        </w:rPr>
        <w:tab/>
        <w:t>pattern</w:t>
      </w:r>
    </w:p>
  </w:comment>
  <w:comment w:id="206" w:author="Composition des Publications" w:initials="CP__2458">
    <w:p w14:paraId="2944645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Bitmap produced by a pattern dictionary decoding procedure.</w:t>
      </w:r>
    </w:p>
  </w:comment>
  <w:comment w:id="208" w:author="Composition des Publications" w:initials="CP__2458">
    <w:p w14:paraId="3FCA8D6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T: </w:t>
      </w:r>
      <w:r>
        <w:rPr>
          <w:b/>
          <w:bCs/>
        </w:rPr>
        <w:t>3.29</w:t>
      </w:r>
      <w:r>
        <w:rPr>
          <w:b/>
          <w:bCs/>
        </w:rPr>
        <w:tab/>
        <w:t>pixel</w:t>
      </w:r>
    </w:p>
  </w:comment>
  <w:comment w:id="209" w:author="Composition des Publications" w:initials="CP__2458">
    <w:p w14:paraId="589EEDB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 xml:space="preserve">D: Element with </w:t>
      </w:r>
      <w:r>
        <w:rPr>
          <w:rStyle w:val="HTMLTypewriter"/>
          <w:b/>
          <w:bCs/>
        </w:rPr>
        <w:t>0</w:t>
      </w:r>
      <w:r>
        <w:t xml:space="preserve"> or </w:t>
      </w:r>
      <w:r>
        <w:rPr>
          <w:rStyle w:val="HTMLTypewriter"/>
          <w:b/>
          <w:bCs/>
        </w:rPr>
        <w:t>1</w:t>
      </w:r>
      <w:r>
        <w:t xml:space="preserve"> as its value in a bitmap.</w:t>
      </w:r>
    </w:p>
  </w:comment>
  <w:comment w:id="211" w:author="Composition des Publications" w:initials="CP__2458">
    <w:p w14:paraId="6413AFF8"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2</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30</w:t>
      </w:r>
      <w:r w:rsidRPr="00C17E01">
        <w:rPr>
          <w:b/>
          <w:bCs/>
          <w:lang w:val="en-GB"/>
        </w:rPr>
        <w:tab/>
        <w:t>prefix length</w:t>
      </w:r>
    </w:p>
  </w:comment>
  <w:comment w:id="212" w:author="Composition des Publications" w:initials="CP__2458">
    <w:p w14:paraId="6252B96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Length of the Huffman code prefix in a table line.</w:t>
      </w:r>
    </w:p>
  </w:comment>
  <w:comment w:id="214" w:author="Composition des Publications" w:initials="CP__2458">
    <w:p w14:paraId="1A9F6502"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2</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31</w:t>
      </w:r>
      <w:r w:rsidRPr="00C17E01">
        <w:rPr>
          <w:b/>
          <w:bCs/>
          <w:lang w:val="en-GB"/>
        </w:rPr>
        <w:tab/>
        <w:t>range length</w:t>
      </w:r>
    </w:p>
  </w:comment>
  <w:comment w:id="215" w:author="Composition des Publications" w:initials="CP__2458">
    <w:p w14:paraId="6FF2C73B"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2</w:t>
      </w:r>
      <w:r>
        <w:rPr>
          <w:noProof/>
        </w:rPr>
        <w:br/>
      </w:r>
      <w:r>
        <w:fldChar w:fldCharType="end"/>
      </w:r>
      <w:r>
        <w:rPr>
          <w:rStyle w:val="CommentReference"/>
        </w:rPr>
        <w:annotationRef/>
      </w:r>
      <w:r>
        <w:t>D: Number of additional code bits in a table line.</w:t>
      </w:r>
    </w:p>
  </w:comment>
  <w:comment w:id="217" w:author="Composition des Publications" w:initials="CP__2458">
    <w:p w14:paraId="4FD2038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2</w:t>
      </w:r>
      <w:r>
        <w:rPr>
          <w:b/>
          <w:bCs/>
        </w:rPr>
        <w:tab/>
        <w:t>reference bitmap</w:t>
      </w:r>
    </w:p>
  </w:comment>
  <w:comment w:id="218" w:author="Composition des Publications" w:initials="CP__2458">
    <w:p w14:paraId="46DEAE8F"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Bitmap used as the reference plane during the refinement region decoding procedure.</w:t>
      </w:r>
    </w:p>
  </w:comment>
  <w:comment w:id="220" w:author="Composition des Publications" w:initials="CP__2458">
    <w:p w14:paraId="67DB6D3A"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3</w:t>
      </w:r>
      <w:r>
        <w:rPr>
          <w:b/>
          <w:bCs/>
        </w:rPr>
        <w:tab/>
        <w:t>referred-to segment</w:t>
      </w:r>
    </w:p>
  </w:comment>
  <w:comment w:id="221" w:author="Composition des Publications" w:initials="CP__2458">
    <w:p w14:paraId="67FA3CA2"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Other segment required in order to decode the current segment.</w:t>
      </w:r>
    </w:p>
  </w:comment>
  <w:comment w:id="223" w:author="Composition des Publications" w:initials="CP__2458">
    <w:p w14:paraId="05F508A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4</w:t>
      </w:r>
      <w:r>
        <w:rPr>
          <w:b/>
          <w:bCs/>
        </w:rPr>
        <w:tab/>
        <w:t>region</w:t>
      </w:r>
    </w:p>
  </w:comment>
  <w:comment w:id="224" w:author="Composition des Publications" w:initials="CP__2458">
    <w:p w14:paraId="245943B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Bitmap produced by a region decoding procedure.</w:t>
      </w:r>
    </w:p>
  </w:comment>
  <w:comment w:id="226" w:author="Composition des Publications" w:initials="CP__2458">
    <w:p w14:paraId="0F885A11"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5</w:t>
      </w:r>
      <w:r>
        <w:rPr>
          <w:b/>
          <w:bCs/>
        </w:rPr>
        <w:tab/>
        <w:t>segment</w:t>
      </w:r>
    </w:p>
  </w:comment>
  <w:comment w:id="227" w:author="Composition des Publications" w:initials="CP__2458">
    <w:p w14:paraId="7CF3FEB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Segment header and its segment data.</w:t>
      </w:r>
    </w:p>
  </w:comment>
  <w:comment w:id="229" w:author="Composition des Publications" w:initials="CP__2458">
    <w:p w14:paraId="377E8ED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6</w:t>
      </w:r>
      <w:r>
        <w:rPr>
          <w:b/>
          <w:bCs/>
        </w:rPr>
        <w:tab/>
        <w:t>strip</w:t>
      </w:r>
    </w:p>
  </w:comment>
  <w:comment w:id="230" w:author="Composition des Publications" w:initials="CP__2458">
    <w:p w14:paraId="0D3A8CF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Full-width or full-height portion of the coordinate system of a text region.</w:t>
      </w:r>
    </w:p>
  </w:comment>
  <w:comment w:id="232" w:author="Composition des Publications" w:initials="CP__2458">
    <w:p w14:paraId="1A3EEF2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6.1</w:t>
      </w:r>
      <w:r>
        <w:rPr>
          <w:b/>
          <w:bCs/>
        </w:rPr>
        <w:tab/>
        <w:t>empty strip</w:t>
      </w:r>
    </w:p>
  </w:comment>
  <w:comment w:id="233" w:author="Composition des Publications" w:initials="CP__2458">
    <w:p w14:paraId="7B692B3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Strip containing the reference corners of no symbol instances.</w:t>
      </w:r>
    </w:p>
  </w:comment>
  <w:comment w:id="235" w:author="Composition des Publications" w:initials="CP__2458">
    <w:p w14:paraId="0CACCA56"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3</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36.2</w:t>
      </w:r>
      <w:r w:rsidRPr="00C17E01">
        <w:rPr>
          <w:b/>
          <w:bCs/>
          <w:lang w:val="en-GB"/>
        </w:rPr>
        <w:tab/>
        <w:t>non-empty strip</w:t>
      </w:r>
    </w:p>
  </w:comment>
  <w:comment w:id="236" w:author="Composition des Publications" w:initials="CP__2458">
    <w:p w14:paraId="5BDAEC6E"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Strip containing the reference corner of at least one symbol instance.</w:t>
      </w:r>
    </w:p>
  </w:comment>
  <w:comment w:id="238" w:author="Composition des Publications" w:initials="CP__2458">
    <w:p w14:paraId="78AD11B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7</w:t>
      </w:r>
      <w:r>
        <w:rPr>
          <w:b/>
          <w:bCs/>
        </w:rPr>
        <w:tab/>
        <w:t>strip size</w:t>
      </w:r>
    </w:p>
  </w:comment>
  <w:comment w:id="239" w:author="Composition des Publications" w:initials="CP__2458">
    <w:p w14:paraId="228DD74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Extent in pixels of the non-full dimension of a strip.</w:t>
      </w:r>
    </w:p>
  </w:comment>
  <w:comment w:id="241" w:author="Composition des Publications" w:initials="CP__2458">
    <w:p w14:paraId="3688760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38</w:t>
      </w:r>
      <w:r>
        <w:rPr>
          <w:b/>
          <w:bCs/>
        </w:rPr>
        <w:tab/>
        <w:t>symbol</w:t>
      </w:r>
    </w:p>
  </w:comment>
  <w:comment w:id="242" w:author="Composition des Publications" w:initials="CP__2458">
    <w:p w14:paraId="2C244C46"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Bitmap produced by a symbol dictionary decoding procedure.</w:t>
      </w:r>
    </w:p>
  </w:comment>
  <w:comment w:id="244" w:author="Composition des Publications" w:initials="CP__2458">
    <w:p w14:paraId="078EE496"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3</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39</w:t>
      </w:r>
      <w:r w:rsidRPr="00C17E01">
        <w:rPr>
          <w:b/>
          <w:bCs/>
          <w:lang w:val="en-GB"/>
        </w:rPr>
        <w:tab/>
        <w:t>symbol ID</w:t>
      </w:r>
    </w:p>
  </w:comment>
  <w:comment w:id="245" w:author="Composition des Publications" w:initials="CP__2458">
    <w:p w14:paraId="0FE4091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Integer used to identify a symbol or to index into an array of symbols to retrieve the symbol.</w:t>
      </w:r>
    </w:p>
  </w:comment>
  <w:comment w:id="247" w:author="Composition des Publications" w:initials="CP__2458">
    <w:p w14:paraId="3A3D6C7B"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3</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40</w:t>
      </w:r>
      <w:r w:rsidRPr="00C17E01">
        <w:rPr>
          <w:b/>
          <w:bCs/>
          <w:lang w:val="en-GB"/>
        </w:rPr>
        <w:tab/>
        <w:t>symbol instance</w:t>
      </w:r>
    </w:p>
  </w:comment>
  <w:comment w:id="248" w:author="Composition des Publications" w:initials="CP__2458">
    <w:p w14:paraId="61777C34"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Symbol drawn, possibly with refinement, at a particular location in a text region.</w:t>
      </w:r>
    </w:p>
  </w:comment>
  <w:comment w:id="250" w:author="Composition des Publications" w:initials="CP__2458">
    <w:p w14:paraId="3FE4C8B5" w14:textId="77777777" w:rsidR="00306BE6" w:rsidRPr="00C17E01" w:rsidRDefault="00306BE6">
      <w:pPr>
        <w:pStyle w:val="CommentText"/>
        <w:rPr>
          <w:lang w:val="fr-FR"/>
        </w:rPr>
      </w:pPr>
      <w:r>
        <w:fldChar w:fldCharType="begin"/>
      </w:r>
      <w:r w:rsidRPr="00C17E01">
        <w:rPr>
          <w:lang w:val="fr-FR"/>
        </w:rPr>
        <w:instrText>PAGE \# "'Page: '#'</w:instrText>
      </w:r>
      <w:r w:rsidRPr="00C17E01">
        <w:rPr>
          <w:lang w:val="fr-FR"/>
        </w:rPr>
        <w:br/>
        <w:instrText>'"</w:instrText>
      </w:r>
      <w:r w:rsidRPr="00C17E01">
        <w:rPr>
          <w:rStyle w:val="CommentReference"/>
          <w:lang w:val="fr-FR"/>
        </w:rPr>
        <w:instrText xml:space="preserve">  </w:instrText>
      </w:r>
      <w:r>
        <w:fldChar w:fldCharType="separate"/>
      </w:r>
      <w:r w:rsidRPr="00C17E01">
        <w:rPr>
          <w:noProof/>
          <w:lang w:val="fr-FR"/>
        </w:rPr>
        <w:t>Page: 3</w:t>
      </w:r>
      <w:r w:rsidRPr="00C17E01">
        <w:rPr>
          <w:noProof/>
          <w:lang w:val="fr-FR"/>
        </w:rPr>
        <w:br/>
      </w:r>
      <w:r>
        <w:fldChar w:fldCharType="end"/>
      </w:r>
      <w:r>
        <w:rPr>
          <w:rStyle w:val="CommentReference"/>
        </w:rPr>
        <w:annotationRef/>
      </w:r>
      <w:r w:rsidRPr="00C17E01">
        <w:rPr>
          <w:lang w:val="fr-FR"/>
        </w:rPr>
        <w:t xml:space="preserve">T: </w:t>
      </w:r>
      <w:r w:rsidRPr="00C17E01">
        <w:rPr>
          <w:b/>
          <w:bCs/>
          <w:lang w:val="fr-FR"/>
        </w:rPr>
        <w:t>3.41</w:t>
      </w:r>
      <w:r w:rsidRPr="00C17E01">
        <w:rPr>
          <w:b/>
          <w:bCs/>
          <w:lang w:val="fr-FR"/>
        </w:rPr>
        <w:tab/>
        <w:t>symbol instance refinement delta height</w:t>
      </w:r>
    </w:p>
  </w:comment>
  <w:comment w:id="251" w:author="Composition des Publications" w:initials="CP__2458">
    <w:p w14:paraId="46F49E39"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Difference in height between a symbol instance's reference bitmap and the bitmap produced by the generic refinement region decoding procedure.</w:t>
      </w:r>
    </w:p>
  </w:comment>
  <w:comment w:id="253" w:author="Composition des Publications" w:initials="CP__2458">
    <w:p w14:paraId="3166BBB6" w14:textId="77777777" w:rsidR="00306BE6" w:rsidRDefault="00306BE6">
      <w:pPr>
        <w:pStyle w:val="CommentText"/>
        <w:rPr>
          <w:lang w:val="fr-FR"/>
        </w:rPr>
      </w:pPr>
      <w:r>
        <w:fldChar w:fldCharType="begin"/>
      </w:r>
      <w:r>
        <w:rPr>
          <w:lang w:val="fr-FR"/>
        </w:rPr>
        <w:instrText>PAGE \# "'Page: '#'</w:instrText>
      </w:r>
      <w:r>
        <w:rPr>
          <w:lang w:val="fr-FR"/>
        </w:rPr>
        <w:br/>
        <w:instrText>'"</w:instrText>
      </w:r>
      <w:r>
        <w:rPr>
          <w:rStyle w:val="CommentReference"/>
          <w:lang w:val="fr-FR"/>
        </w:rPr>
        <w:instrText xml:space="preserve">  </w:instrText>
      </w:r>
      <w:r>
        <w:fldChar w:fldCharType="separate"/>
      </w:r>
      <w:r>
        <w:rPr>
          <w:noProof/>
          <w:lang w:val="fr-FR"/>
        </w:rPr>
        <w:t>Page: 3</w:t>
      </w:r>
      <w:r>
        <w:rPr>
          <w:noProof/>
          <w:lang w:val="fr-FR"/>
        </w:rPr>
        <w:br/>
      </w:r>
      <w:r>
        <w:fldChar w:fldCharType="end"/>
      </w:r>
      <w:r>
        <w:rPr>
          <w:rStyle w:val="CommentReference"/>
        </w:rPr>
        <w:annotationRef/>
      </w:r>
      <w:r>
        <w:rPr>
          <w:lang w:val="fr-FR"/>
        </w:rPr>
        <w:t xml:space="preserve">T: </w:t>
      </w:r>
      <w:r>
        <w:rPr>
          <w:b/>
          <w:bCs/>
          <w:lang w:val="fr-FR"/>
        </w:rPr>
        <w:t>3.42</w:t>
      </w:r>
      <w:r>
        <w:rPr>
          <w:b/>
          <w:bCs/>
          <w:lang w:val="fr-FR"/>
        </w:rPr>
        <w:tab/>
        <w:t>symbol instance refinement delta width</w:t>
      </w:r>
    </w:p>
  </w:comment>
  <w:comment w:id="254" w:author="Composition des Publications" w:initials="CP__2458">
    <w:p w14:paraId="4D3C082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Difference in width between a symbol instance's reference bitmap and the bitmap produced by the generic refinement region decoding procedure.</w:t>
      </w:r>
    </w:p>
  </w:comment>
  <w:comment w:id="256" w:author="Composition des Publications" w:initials="CP__2458">
    <w:p w14:paraId="13110A73" w14:textId="77777777" w:rsidR="00306BE6" w:rsidRDefault="00306BE6">
      <w:pPr>
        <w:pStyle w:val="CommentText"/>
        <w:rPr>
          <w:lang w:val="fr-FR"/>
        </w:rPr>
      </w:pPr>
      <w:r>
        <w:fldChar w:fldCharType="begin"/>
      </w:r>
      <w:r>
        <w:rPr>
          <w:lang w:val="fr-FR"/>
        </w:rPr>
        <w:instrText>PAGE \# "'Page: '#'</w:instrText>
      </w:r>
      <w:r>
        <w:rPr>
          <w:lang w:val="fr-FR"/>
        </w:rPr>
        <w:br/>
        <w:instrText>'"</w:instrText>
      </w:r>
      <w:r>
        <w:rPr>
          <w:rStyle w:val="CommentReference"/>
          <w:lang w:val="fr-FR"/>
        </w:rPr>
        <w:instrText xml:space="preserve">  </w:instrText>
      </w:r>
      <w:r>
        <w:fldChar w:fldCharType="separate"/>
      </w:r>
      <w:r>
        <w:rPr>
          <w:noProof/>
          <w:lang w:val="fr-FR"/>
        </w:rPr>
        <w:t>Page: 3</w:t>
      </w:r>
      <w:r>
        <w:rPr>
          <w:noProof/>
          <w:lang w:val="fr-FR"/>
        </w:rPr>
        <w:br/>
      </w:r>
      <w:r>
        <w:fldChar w:fldCharType="end"/>
      </w:r>
      <w:r>
        <w:rPr>
          <w:rStyle w:val="CommentReference"/>
        </w:rPr>
        <w:annotationRef/>
      </w:r>
      <w:r>
        <w:rPr>
          <w:lang w:val="fr-FR"/>
        </w:rPr>
        <w:t xml:space="preserve">T: </w:t>
      </w:r>
      <w:r>
        <w:rPr>
          <w:b/>
          <w:bCs/>
          <w:lang w:val="fr-FR"/>
        </w:rPr>
        <w:t>3.43</w:t>
      </w:r>
      <w:r>
        <w:rPr>
          <w:b/>
          <w:bCs/>
          <w:lang w:val="fr-FR"/>
        </w:rPr>
        <w:tab/>
        <w:t>symbol instance refinement delta X:</w:t>
      </w:r>
    </w:p>
  </w:comment>
  <w:comment w:id="257" w:author="Composition des Publications" w:initials="CP__2458">
    <w:p w14:paraId="0FCA8831"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Difference between the X coordinates of the top left corners of a symbol instance's reference bitmap and the bitmap produced by the generic refinement region decoding procedure.</w:t>
      </w:r>
    </w:p>
  </w:comment>
  <w:comment w:id="259" w:author="Composition des Publications" w:initials="CP__2458">
    <w:p w14:paraId="67D76BEE" w14:textId="77777777" w:rsidR="00306BE6" w:rsidRDefault="00306BE6">
      <w:pPr>
        <w:pStyle w:val="CommentText"/>
        <w:rPr>
          <w:lang w:val="fr-FR"/>
        </w:rPr>
      </w:pPr>
      <w:r>
        <w:fldChar w:fldCharType="begin"/>
      </w:r>
      <w:r>
        <w:rPr>
          <w:lang w:val="fr-FR"/>
        </w:rPr>
        <w:instrText>PAGE \# "'Page: '#'</w:instrText>
      </w:r>
      <w:r>
        <w:rPr>
          <w:lang w:val="fr-FR"/>
        </w:rPr>
        <w:br/>
        <w:instrText>'"</w:instrText>
      </w:r>
      <w:r>
        <w:rPr>
          <w:rStyle w:val="CommentReference"/>
          <w:lang w:val="fr-FR"/>
        </w:rPr>
        <w:instrText xml:space="preserve">  </w:instrText>
      </w:r>
      <w:r>
        <w:fldChar w:fldCharType="separate"/>
      </w:r>
      <w:r>
        <w:rPr>
          <w:noProof/>
          <w:lang w:val="fr-FR"/>
        </w:rPr>
        <w:t>Page: 3</w:t>
      </w:r>
      <w:r>
        <w:rPr>
          <w:noProof/>
          <w:lang w:val="fr-FR"/>
        </w:rPr>
        <w:br/>
      </w:r>
      <w:r>
        <w:fldChar w:fldCharType="end"/>
      </w:r>
      <w:r>
        <w:rPr>
          <w:rStyle w:val="CommentReference"/>
        </w:rPr>
        <w:annotationRef/>
      </w:r>
      <w:r>
        <w:rPr>
          <w:lang w:val="fr-FR"/>
        </w:rPr>
        <w:t xml:space="preserve">T: </w:t>
      </w:r>
      <w:r>
        <w:rPr>
          <w:b/>
          <w:bCs/>
          <w:lang w:val="fr-FR"/>
        </w:rPr>
        <w:t>3.44</w:t>
      </w:r>
      <w:r>
        <w:rPr>
          <w:b/>
          <w:bCs/>
          <w:lang w:val="fr-FR"/>
        </w:rPr>
        <w:tab/>
        <w:t>symbol instance refinement delta Y</w:t>
      </w:r>
    </w:p>
  </w:comment>
  <w:comment w:id="260" w:author="Composition des Publications" w:initials="CP__2458">
    <w:p w14:paraId="4E54892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Difference between the Y coordinates of the top left corners of a symbol instance's reference bitmap and the bitmap produced by the generic refinement region decoding procedure.</w:t>
      </w:r>
    </w:p>
  </w:comment>
  <w:comment w:id="262" w:author="Composition des Publications" w:initials="CP__2458">
    <w:p w14:paraId="1C1DF156"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3</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45</w:t>
      </w:r>
      <w:r w:rsidRPr="00C17E01">
        <w:rPr>
          <w:b/>
          <w:bCs/>
          <w:lang w:val="en-GB"/>
        </w:rPr>
        <w:tab/>
        <w:t>table line</w:t>
      </w:r>
    </w:p>
  </w:comment>
  <w:comment w:id="263" w:author="Composition des Publications" w:initials="CP__2458">
    <w:p w14:paraId="43C0401E"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Specification of the encoding of a single value or a range of values as a Huffman code prefix followed by a fixed number of additional code bits.</w:t>
      </w:r>
    </w:p>
  </w:comment>
  <w:comment w:id="265" w:author="Composition des Publications" w:initials="CP__2458">
    <w:p w14:paraId="41688A80" w14:textId="77777777" w:rsidR="00306BE6" w:rsidRPr="00C17E01" w:rsidRDefault="00306BE6">
      <w:pPr>
        <w:pStyle w:val="CommentText"/>
        <w:rPr>
          <w:lang w:val="en-GB"/>
        </w:rPr>
      </w:pPr>
      <w:r>
        <w:fldChar w:fldCharType="begin"/>
      </w:r>
      <w:r w:rsidRPr="00C17E01">
        <w:rPr>
          <w:lang w:val="en-GB"/>
        </w:rPr>
        <w:instrText>PAGE \# "'Page: '#'</w:instrText>
      </w:r>
      <w:r w:rsidRPr="00C17E01">
        <w:rPr>
          <w:lang w:val="en-GB"/>
        </w:rPr>
        <w:br/>
        <w:instrText>'"</w:instrText>
      </w:r>
      <w:r w:rsidRPr="00C17E01">
        <w:rPr>
          <w:rStyle w:val="CommentReference"/>
          <w:lang w:val="en-GB"/>
        </w:rPr>
        <w:instrText xml:space="preserve">  </w:instrText>
      </w:r>
      <w:r>
        <w:fldChar w:fldCharType="separate"/>
      </w:r>
      <w:r w:rsidRPr="00C17E01">
        <w:rPr>
          <w:noProof/>
          <w:lang w:val="en-GB"/>
        </w:rPr>
        <w:t>Page: 3</w:t>
      </w:r>
      <w:r w:rsidRPr="00C17E01">
        <w:rPr>
          <w:noProof/>
          <w:lang w:val="en-GB"/>
        </w:rPr>
        <w:br/>
      </w:r>
      <w:r>
        <w:fldChar w:fldCharType="end"/>
      </w:r>
      <w:r>
        <w:rPr>
          <w:rStyle w:val="CommentReference"/>
        </w:rPr>
        <w:annotationRef/>
      </w:r>
      <w:r w:rsidRPr="00C17E01">
        <w:rPr>
          <w:lang w:val="en-GB"/>
        </w:rPr>
        <w:t xml:space="preserve">T: </w:t>
      </w:r>
      <w:r w:rsidRPr="00C17E01">
        <w:rPr>
          <w:b/>
          <w:bCs/>
          <w:lang w:val="en-GB"/>
        </w:rPr>
        <w:t>3.46</w:t>
      </w:r>
      <w:r w:rsidRPr="00C17E01">
        <w:rPr>
          <w:b/>
          <w:bCs/>
          <w:lang w:val="en-GB"/>
        </w:rPr>
        <w:tab/>
        <w:t>typical prediction</w:t>
      </w:r>
    </w:p>
  </w:comment>
  <w:comment w:id="266" w:author="Composition des Publications" w:initials="CP__2458">
    <w:p w14:paraId="629634E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Method of signalling that an entire row of a generic region is identical to the preceding row.</w:t>
      </w:r>
    </w:p>
  </w:comment>
  <w:comment w:id="268" w:author="Composition des Publications" w:initials="CP__2458">
    <w:p w14:paraId="37786B0B"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 xml:space="preserve">T: </w:t>
      </w:r>
      <w:r>
        <w:rPr>
          <w:b/>
          <w:bCs/>
        </w:rPr>
        <w:t>3.47</w:t>
      </w:r>
      <w:r>
        <w:rPr>
          <w:b/>
          <w:bCs/>
        </w:rPr>
        <w:tab/>
        <w:t>value</w:t>
      </w:r>
    </w:p>
  </w:comment>
  <w:comment w:id="269" w:author="Composition des Publications" w:initials="CP__2458">
    <w:p w14:paraId="21AF58C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separate"/>
      </w:r>
      <w:r>
        <w:rPr>
          <w:noProof/>
        </w:rPr>
        <w:t>Page: 3</w:t>
      </w:r>
      <w:r>
        <w:rPr>
          <w:noProof/>
        </w:rPr>
        <w:br/>
      </w:r>
      <w:r>
        <w:fldChar w:fldCharType="end"/>
      </w:r>
      <w:r>
        <w:rPr>
          <w:rStyle w:val="CommentReference"/>
        </w:rPr>
        <w:annotationRef/>
      </w:r>
      <w:r>
        <w:t>D: Integer or out-of-band indicator that is decoded.</w:t>
      </w:r>
    </w:p>
  </w:comment>
  <w:comment w:id="278" w:author="Composition des Publications" w:initials="CP__2933">
    <w:p w14:paraId="5EED33E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AT</w:t>
      </w:r>
      <w:r>
        <w:rPr>
          <w:lang w:val="en-GB"/>
        </w:rPr>
        <w:tab/>
        <w:t>Adaptive Template</w:t>
      </w:r>
    </w:p>
  </w:comment>
  <w:comment w:id="279" w:author="Composition des Publications" w:initials="CP__2933">
    <w:p w14:paraId="4CEC7FC1"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EOFB</w:t>
      </w:r>
      <w:r>
        <w:rPr>
          <w:lang w:val="en-GB"/>
        </w:rPr>
        <w:tab/>
        <w:t>End-of-Facsimile Block</w:t>
      </w:r>
    </w:p>
  </w:comment>
  <w:comment w:id="280" w:author="Composition des Publications" w:initials="CP__2933">
    <w:p w14:paraId="27EDE55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ID</w:t>
      </w:r>
      <w:r>
        <w:rPr>
          <w:lang w:val="en-GB"/>
        </w:rPr>
        <w:tab/>
        <w:t>Identifier</w:t>
      </w:r>
    </w:p>
  </w:comment>
  <w:comment w:id="281" w:author="Composition des Publications" w:initials="CP__2933">
    <w:p w14:paraId="6C84B08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LPS</w:t>
      </w:r>
      <w:r>
        <w:rPr>
          <w:lang w:val="en-GB"/>
        </w:rPr>
        <w:tab/>
        <w:t>Less Probable Symbol, i.e. less probable binary value</w:t>
      </w:r>
    </w:p>
  </w:comment>
  <w:comment w:id="282" w:author="Composition des Publications" w:initials="CP__2933">
    <w:p w14:paraId="3974BDB3"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LSB</w:t>
      </w:r>
      <w:r>
        <w:rPr>
          <w:lang w:val="en-GB"/>
        </w:rPr>
        <w:tab/>
        <w:t>Least Significant Bit</w:t>
      </w:r>
    </w:p>
  </w:comment>
  <w:comment w:id="283" w:author="Composition des Publications" w:initials="CP__2933">
    <w:p w14:paraId="4E9E5EB5"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MMR</w:t>
      </w:r>
      <w:r>
        <w:rPr>
          <w:lang w:val="en-GB"/>
        </w:rPr>
        <w:tab/>
        <w:t>Modified Modified READ</w:t>
      </w:r>
    </w:p>
  </w:comment>
  <w:comment w:id="284" w:author="Composition des Publications" w:initials="CP__2933">
    <w:p w14:paraId="2CA42810"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MPS</w:t>
      </w:r>
      <w:r>
        <w:rPr>
          <w:lang w:val="en-GB"/>
        </w:rPr>
        <w:tab/>
        <w:t>More Probable Symbol, i.e. more probable binary value</w:t>
      </w:r>
    </w:p>
  </w:comment>
  <w:comment w:id="285" w:author="Composition des Publications" w:initials="CP__2933">
    <w:p w14:paraId="30A1AD4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MSB</w:t>
      </w:r>
      <w:r>
        <w:rPr>
          <w:lang w:val="en-GB"/>
        </w:rPr>
        <w:tab/>
        <w:t>Most Significant Bit</w:t>
      </w:r>
    </w:p>
  </w:comment>
  <w:comment w:id="286" w:author="Composition des Publications" w:initials="CP__2933">
    <w:p w14:paraId="458150DD"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OOB</w:t>
      </w:r>
      <w:r>
        <w:rPr>
          <w:lang w:val="en-GB"/>
        </w:rPr>
        <w:tab/>
        <w:t>Out-of-Band</w:t>
      </w:r>
    </w:p>
  </w:comment>
  <w:comment w:id="287" w:author="Composition des Publications" w:initials="CP__2933">
    <w:p w14:paraId="0D08007C"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READ</w:t>
      </w:r>
      <w:r>
        <w:rPr>
          <w:lang w:val="en-GB"/>
        </w:rPr>
        <w:tab/>
        <w:t>Relative Element Address Designate</w:t>
      </w:r>
    </w:p>
  </w:comment>
  <w:comment w:id="288" w:author="Composition des Publications" w:initials="CP__2933">
    <w:p w14:paraId="0707527E"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TPGD</w:t>
      </w:r>
      <w:r>
        <w:rPr>
          <w:lang w:val="en-GB"/>
        </w:rPr>
        <w:tab/>
        <w:t>Typical prediction for generic direct bitmap coding</w:t>
      </w:r>
    </w:p>
  </w:comment>
  <w:comment w:id="289" w:author="Composition des Publications" w:initials="CP__2933">
    <w:p w14:paraId="3EF45D27" w14:textId="77777777" w:rsidR="00306BE6" w:rsidRDefault="00306BE6">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 xml:space="preserve">A: </w:t>
      </w:r>
      <w:r>
        <w:rPr>
          <w:lang w:val="en-GB"/>
        </w:rPr>
        <w:t>TPGR</w:t>
      </w:r>
      <w:r>
        <w:rPr>
          <w:lang w:val="en-GB"/>
        </w:rPr>
        <w:tab/>
        <w:t>Typical prediction for generic refinement bitmap coding</w:t>
      </w:r>
    </w:p>
  </w:comment>
  <w:comment w:id="1654" w:author="Composition des Publications" w:initials="CP--3350">
    <w:p w14:paraId="01DCD94C" w14:textId="77777777" w:rsidR="00306BE6" w:rsidRDefault="00306BE6" w:rsidP="009364AD">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A: Weighted XOR (WXOR)</w:t>
      </w:r>
    </w:p>
  </w:comment>
  <w:comment w:id="1655" w:author="Composition des Publications" w:initials="CP--3350">
    <w:p w14:paraId="1088E558" w14:textId="77777777" w:rsidR="00306BE6" w:rsidRDefault="00306BE6" w:rsidP="009364AD">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A: CSIS (combined size-independent strategy)</w:t>
      </w:r>
    </w:p>
  </w:comment>
  <w:comment w:id="1656" w:author="Composition des Publications" w:initials="CP--3350">
    <w:p w14:paraId="6ED3254E" w14:textId="77777777" w:rsidR="00306BE6" w:rsidRDefault="00306BE6" w:rsidP="009364AD">
      <w:pPr>
        <w:pStyle w:val="CommentText"/>
      </w:pPr>
      <w:r>
        <w:fldChar w:fldCharType="begin"/>
      </w:r>
      <w:r>
        <w:instrText>PAGE \# "'Page: '#'</w:instrText>
      </w:r>
      <w:r>
        <w:br/>
        <w:instrText>'"</w:instrText>
      </w:r>
      <w:r>
        <w:rPr>
          <w:rStyle w:val="CommentReference"/>
        </w:rPr>
        <w:instrText xml:space="preserve">  </w:instrText>
      </w:r>
      <w:r>
        <w:fldChar w:fldCharType="end"/>
      </w:r>
      <w:r>
        <w:rPr>
          <w:rStyle w:val="CommentReference"/>
        </w:rPr>
        <w:annotationRef/>
      </w:r>
      <w:r>
        <w:t>A: CTM (compression-based template matching)</w:t>
      </w:r>
    </w:p>
  </w:comment>
  <w:comment w:id="1661" w:author="Takaaki Ishikawa" w:date="2018-01-30T13:21:00Z" w:initials="TI">
    <w:p w14:paraId="56823087" w14:textId="25B4A6F9" w:rsidR="00306BE6" w:rsidRDefault="00306BE6">
      <w:pPr>
        <w:pStyle w:val="CommentText"/>
      </w:pPr>
      <w:r>
        <w:rPr>
          <w:rStyle w:val="CommentReference"/>
        </w:rPr>
        <w:annotationRef/>
      </w:r>
      <w:bookmarkStart w:id="1662" w:name="OLE_LINK4"/>
      <w:bookmarkStart w:id="1663" w:name="OLE_LINK5"/>
      <w:r>
        <w:t>Shall be replaced with an appropriate filename provided by ISO Secretariat.</w:t>
      </w:r>
      <w:bookmarkEnd w:id="1662"/>
      <w:bookmarkEnd w:id="1663"/>
    </w:p>
  </w:comment>
  <w:comment w:id="1664" w:author="Takaaki Ishikawa" w:date="2018-01-30T13:29:00Z" w:initials="TI">
    <w:p w14:paraId="7D5E4BFC" w14:textId="66EEF0A4" w:rsidR="00306BE6" w:rsidRDefault="00306BE6">
      <w:pPr>
        <w:pStyle w:val="CommentText"/>
      </w:pPr>
      <w:r>
        <w:rPr>
          <w:rStyle w:val="CommentReference"/>
        </w:rPr>
        <w:annotationRef/>
      </w:r>
      <w:r>
        <w:t>Shall be replaced with an appropriate filename provided by ISO Secretaria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B03812" w15:done="0"/>
  <w15:commentEx w15:paraId="5E63BCBD" w15:done="0"/>
  <w15:commentEx w15:paraId="334C9353" w15:done="0"/>
  <w15:commentEx w15:paraId="1BBCA9E0" w15:done="0"/>
  <w15:commentEx w15:paraId="2FCDBE3C" w15:done="0"/>
  <w15:commentEx w15:paraId="0307BEB2" w15:done="0"/>
  <w15:commentEx w15:paraId="5B2B5D4C" w15:done="0"/>
  <w15:commentEx w15:paraId="29A71404" w15:done="0"/>
  <w15:commentEx w15:paraId="09B79B0C" w15:done="0"/>
  <w15:commentEx w15:paraId="63C3DAAC" w15:done="0"/>
  <w15:commentEx w15:paraId="6BA8E4FA" w15:done="0"/>
  <w15:commentEx w15:paraId="49654B9F" w15:done="0"/>
  <w15:commentEx w15:paraId="4E12F5E4" w15:done="0"/>
  <w15:commentEx w15:paraId="48701195" w15:done="0"/>
  <w15:commentEx w15:paraId="0E5F4E3C" w15:done="0"/>
  <w15:commentEx w15:paraId="794903BF" w15:done="0"/>
  <w15:commentEx w15:paraId="0121C02F" w15:done="0"/>
  <w15:commentEx w15:paraId="06D6800D" w15:done="0"/>
  <w15:commentEx w15:paraId="6DFB364F" w15:done="0"/>
  <w15:commentEx w15:paraId="595F53E5" w15:done="0"/>
  <w15:commentEx w15:paraId="39225CAC" w15:done="0"/>
  <w15:commentEx w15:paraId="7649FC36" w15:done="0"/>
  <w15:commentEx w15:paraId="0F5D99A2" w15:done="0"/>
  <w15:commentEx w15:paraId="14DB92A1" w15:done="0"/>
  <w15:commentEx w15:paraId="4694D57F" w15:done="0"/>
  <w15:commentEx w15:paraId="56CF4D04" w15:done="0"/>
  <w15:commentEx w15:paraId="69CA7129" w15:done="0"/>
  <w15:commentEx w15:paraId="16642284" w15:done="0"/>
  <w15:commentEx w15:paraId="1A8CD5A8" w15:done="0"/>
  <w15:commentEx w15:paraId="27ED4E3F" w15:done="0"/>
  <w15:commentEx w15:paraId="55DF93E9" w15:done="0"/>
  <w15:commentEx w15:paraId="7D3A475A" w15:done="0"/>
  <w15:commentEx w15:paraId="3FD0559C" w15:done="0"/>
  <w15:commentEx w15:paraId="36711CB6" w15:done="0"/>
  <w15:commentEx w15:paraId="2C674032" w15:done="0"/>
  <w15:commentEx w15:paraId="10167BFC" w15:done="0"/>
  <w15:commentEx w15:paraId="499F2067" w15:done="0"/>
  <w15:commentEx w15:paraId="78AAEF8C" w15:done="0"/>
  <w15:commentEx w15:paraId="50B4CFC9" w15:done="0"/>
  <w15:commentEx w15:paraId="43942AA9" w15:done="0"/>
  <w15:commentEx w15:paraId="26356AAA" w15:done="0"/>
  <w15:commentEx w15:paraId="6A49CA5B" w15:done="0"/>
  <w15:commentEx w15:paraId="2BE4F3A8" w15:done="0"/>
  <w15:commentEx w15:paraId="09642B68" w15:done="0"/>
  <w15:commentEx w15:paraId="62E1F12C" w15:done="0"/>
  <w15:commentEx w15:paraId="10EE0E43" w15:done="0"/>
  <w15:commentEx w15:paraId="17A5DBB0" w15:done="0"/>
  <w15:commentEx w15:paraId="50E99D05" w15:done="0"/>
  <w15:commentEx w15:paraId="2D39977E" w15:done="0"/>
  <w15:commentEx w15:paraId="15758BFA" w15:done="0"/>
  <w15:commentEx w15:paraId="5987A912" w15:done="0"/>
  <w15:commentEx w15:paraId="446DFAAB" w15:done="0"/>
  <w15:commentEx w15:paraId="4A3657E0" w15:done="0"/>
  <w15:commentEx w15:paraId="21D5F97A" w15:done="0"/>
  <w15:commentEx w15:paraId="28D093A4" w15:done="0"/>
  <w15:commentEx w15:paraId="64BCB7A5" w15:done="0"/>
  <w15:commentEx w15:paraId="36DE1034" w15:done="0"/>
  <w15:commentEx w15:paraId="00207DE0" w15:done="0"/>
  <w15:commentEx w15:paraId="7989ABD3" w15:done="0"/>
  <w15:commentEx w15:paraId="3191B95D" w15:done="0"/>
  <w15:commentEx w15:paraId="3E80E274" w15:done="0"/>
  <w15:commentEx w15:paraId="717C426C" w15:done="0"/>
  <w15:commentEx w15:paraId="470D119C" w15:done="0"/>
  <w15:commentEx w15:paraId="5B69688F" w15:done="0"/>
  <w15:commentEx w15:paraId="75DD1C73" w15:done="0"/>
  <w15:commentEx w15:paraId="3E995433" w15:done="0"/>
  <w15:commentEx w15:paraId="1B3FFC13" w15:done="0"/>
  <w15:commentEx w15:paraId="00B62CB0" w15:done="0"/>
  <w15:commentEx w15:paraId="67DD0FDC" w15:done="0"/>
  <w15:commentEx w15:paraId="26B66668" w15:done="0"/>
  <w15:commentEx w15:paraId="3E836FE9" w15:done="0"/>
  <w15:commentEx w15:paraId="53690619" w15:done="0"/>
  <w15:commentEx w15:paraId="7F1BDFB8" w15:done="0"/>
  <w15:commentEx w15:paraId="6B629299" w15:done="0"/>
  <w15:commentEx w15:paraId="3F9EE20E" w15:done="0"/>
  <w15:commentEx w15:paraId="4D531145" w15:done="0"/>
  <w15:commentEx w15:paraId="06CA6A46" w15:done="0"/>
  <w15:commentEx w15:paraId="1E5BA99E" w15:done="0"/>
  <w15:commentEx w15:paraId="3D86CFFD" w15:done="0"/>
  <w15:commentEx w15:paraId="77E60296" w15:done="0"/>
  <w15:commentEx w15:paraId="4DFE20FD" w15:done="0"/>
  <w15:commentEx w15:paraId="2944645A" w15:done="0"/>
  <w15:commentEx w15:paraId="3FCA8D63" w15:done="0"/>
  <w15:commentEx w15:paraId="589EEDBF" w15:done="0"/>
  <w15:commentEx w15:paraId="6413AFF8" w15:done="0"/>
  <w15:commentEx w15:paraId="6252B966" w15:done="0"/>
  <w15:commentEx w15:paraId="1A9F6502" w15:done="0"/>
  <w15:commentEx w15:paraId="6FF2C73B" w15:done="0"/>
  <w15:commentEx w15:paraId="4FD2038A" w15:done="0"/>
  <w15:commentEx w15:paraId="46DEAE8F" w15:done="0"/>
  <w15:commentEx w15:paraId="67DB6D3A" w15:done="0"/>
  <w15:commentEx w15:paraId="67FA3CA2" w15:done="0"/>
  <w15:commentEx w15:paraId="05F508A5" w15:done="0"/>
  <w15:commentEx w15:paraId="245943BC" w15:done="0"/>
  <w15:commentEx w15:paraId="0F885A11" w15:done="0"/>
  <w15:commentEx w15:paraId="7CF3FEB0" w15:done="0"/>
  <w15:commentEx w15:paraId="377E8ED7" w15:done="0"/>
  <w15:commentEx w15:paraId="0D3A8CF9" w15:done="0"/>
  <w15:commentEx w15:paraId="1A3EEF25" w15:done="0"/>
  <w15:commentEx w15:paraId="7B692B3D" w15:done="0"/>
  <w15:commentEx w15:paraId="0CACCA56" w15:done="0"/>
  <w15:commentEx w15:paraId="5BDAEC6E" w15:done="0"/>
  <w15:commentEx w15:paraId="78AD11B9" w15:done="0"/>
  <w15:commentEx w15:paraId="228DD747" w15:done="0"/>
  <w15:commentEx w15:paraId="36887604" w15:done="0"/>
  <w15:commentEx w15:paraId="2C244C46" w15:done="0"/>
  <w15:commentEx w15:paraId="078EE496" w15:done="0"/>
  <w15:commentEx w15:paraId="0FE40917" w15:done="0"/>
  <w15:commentEx w15:paraId="3A3D6C7B" w15:done="0"/>
  <w15:commentEx w15:paraId="61777C34" w15:done="0"/>
  <w15:commentEx w15:paraId="3FE4C8B5" w15:done="0"/>
  <w15:commentEx w15:paraId="46F49E39" w15:done="0"/>
  <w15:commentEx w15:paraId="3166BBB6" w15:done="0"/>
  <w15:commentEx w15:paraId="4D3C0823" w15:done="0"/>
  <w15:commentEx w15:paraId="13110A73" w15:done="0"/>
  <w15:commentEx w15:paraId="0FCA8831" w15:done="0"/>
  <w15:commentEx w15:paraId="67D76BEE" w15:done="0"/>
  <w15:commentEx w15:paraId="4E548923" w15:done="0"/>
  <w15:commentEx w15:paraId="1C1DF156" w15:done="0"/>
  <w15:commentEx w15:paraId="43C0401E" w15:done="0"/>
  <w15:commentEx w15:paraId="41688A80" w15:done="0"/>
  <w15:commentEx w15:paraId="629634E7" w15:done="0"/>
  <w15:commentEx w15:paraId="37786B0B" w15:done="0"/>
  <w15:commentEx w15:paraId="21AF58C5" w15:done="0"/>
  <w15:commentEx w15:paraId="5EED33E3" w15:done="0"/>
  <w15:commentEx w15:paraId="4CEC7FC1" w15:done="0"/>
  <w15:commentEx w15:paraId="27EDE55C" w15:done="0"/>
  <w15:commentEx w15:paraId="6C84B085" w15:done="0"/>
  <w15:commentEx w15:paraId="3974BDB3" w15:done="0"/>
  <w15:commentEx w15:paraId="4E9E5EB5" w15:done="0"/>
  <w15:commentEx w15:paraId="2CA42810" w15:done="0"/>
  <w15:commentEx w15:paraId="30A1AD47" w15:done="0"/>
  <w15:commentEx w15:paraId="458150DD" w15:done="0"/>
  <w15:commentEx w15:paraId="0D08007C" w15:done="0"/>
  <w15:commentEx w15:paraId="0707527E" w15:done="0"/>
  <w15:commentEx w15:paraId="3EF45D27" w15:done="0"/>
  <w15:commentEx w15:paraId="01DCD94C" w15:done="0"/>
  <w15:commentEx w15:paraId="1088E558" w15:done="0"/>
  <w15:commentEx w15:paraId="6ED3254E" w15:done="0"/>
  <w15:commentEx w15:paraId="56823087" w15:done="0"/>
  <w15:commentEx w15:paraId="7D5E4BF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823087" w16cid:durableId="1E1AEFCD"/>
  <w16cid:commentId w16cid:paraId="7D5E4BFC" w16cid:durableId="1E1AF1D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981007" w14:textId="77777777" w:rsidR="000E23FE" w:rsidRDefault="000E23FE">
      <w:pPr>
        <w:spacing w:before="0"/>
      </w:pPr>
      <w:r>
        <w:separator/>
      </w:r>
    </w:p>
  </w:endnote>
  <w:endnote w:type="continuationSeparator" w:id="0">
    <w:p w14:paraId="33EAFA7D" w14:textId="77777777" w:rsidR="000E23FE" w:rsidRDefault="000E23FE">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39T36Lfz">
    <w:altName w:val="Times New Roman"/>
    <w:panose1 w:val="00000000000000000000"/>
    <w:charset w:val="00"/>
    <w:family w:val="auto"/>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64CBC2" w14:textId="77777777" w:rsidR="00470934" w:rsidRPr="004C5A0E" w:rsidRDefault="00470934" w:rsidP="004C5A0E">
    <w:pPr>
      <w:pStyle w:val="FooterQP"/>
    </w:pPr>
    <w:r>
      <w:rPr>
        <w:b w:val="0"/>
      </w:rPr>
      <w:fldChar w:fldCharType="begin"/>
    </w:r>
    <w:r>
      <w:rPr>
        <w:b w:val="0"/>
      </w:rPr>
      <w:instrText xml:space="preserve"> PAGE  \* MERGEFORMAT </w:instrText>
    </w:r>
    <w:r>
      <w:rPr>
        <w:b w:val="0"/>
      </w:rPr>
      <w:fldChar w:fldCharType="separate"/>
    </w:r>
    <w:r>
      <w:rPr>
        <w:b w:val="0"/>
        <w:noProof/>
      </w:rPr>
      <w:t>ii</w:t>
    </w:r>
    <w:r>
      <w:rPr>
        <w:b w:val="0"/>
      </w:rPr>
      <w:fldChar w:fldCharType="end"/>
    </w:r>
    <w:r>
      <w:tab/>
      <w:t>Rec. ITU</w:t>
    </w:r>
    <w:r>
      <w:noBreakHyphen/>
      <w:t>T T.88 (08/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BFCFB3" w14:textId="77777777" w:rsidR="00470934" w:rsidRDefault="00470934">
    <w:pPr>
      <w:pStyle w:val="FooterQ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1EDD0" w14:textId="77777777" w:rsidR="00470934" w:rsidRDefault="0047093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2462B" w14:textId="319B3EC7" w:rsidR="00306BE6" w:rsidRDefault="00306BE6">
    <w:pPr>
      <w:pStyle w:val="Footer"/>
      <w:rPr>
        <w:lang w:val="fr-FR"/>
      </w:rPr>
    </w:pPr>
    <w:r>
      <w:rPr>
        <w:b w:val="0"/>
      </w:rPr>
      <w:fldChar w:fldCharType="begin"/>
    </w:r>
    <w:r>
      <w:rPr>
        <w:b w:val="0"/>
        <w:lang w:val="fr-FR"/>
      </w:rPr>
      <w:instrText>PAGE</w:instrText>
    </w:r>
    <w:r>
      <w:rPr>
        <w:b w:val="0"/>
      </w:rPr>
      <w:fldChar w:fldCharType="separate"/>
    </w:r>
    <w:r>
      <w:rPr>
        <w:b w:val="0"/>
        <w:noProof/>
        <w:lang w:val="fr-FR"/>
      </w:rPr>
      <w:t>ii</w:t>
    </w:r>
    <w:r>
      <w:rPr>
        <w:b w:val="0"/>
      </w:rPr>
      <w:fldChar w:fldCharType="end"/>
    </w:r>
    <w:r>
      <w:rPr>
        <w:lang w:val="fr-FR"/>
      </w:rPr>
      <w:tab/>
    </w:r>
    <w:r w:rsidRPr="00564D28">
      <w:rPr>
        <w:lang w:val="fr-FR"/>
      </w:rPr>
      <w:t>ITU-T Rec. T.88 (2018 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9E9266" w14:textId="69BB230D" w:rsidR="00306BE6" w:rsidRPr="00470934" w:rsidRDefault="00470934" w:rsidP="00470934">
    <w:pPr>
      <w:pStyle w:val="FooterQP"/>
      <w:rPr>
        <w:lang w:val="en-US"/>
      </w:rPr>
    </w:pPr>
    <w:r>
      <w:rPr>
        <w:lang w:val="en-US"/>
      </w:rPr>
      <w:t>Rec. ITU</w:t>
    </w:r>
    <w:r>
      <w:rPr>
        <w:lang w:val="en-US"/>
      </w:rPr>
      <w:noBreakHyphen/>
      <w:t>T T.88 (08/2018) – Prepublished version</w:t>
    </w:r>
    <w:r>
      <w:rPr>
        <w:lang w:val="en-US"/>
      </w:rPr>
      <w:tab/>
    </w:r>
    <w:r>
      <w:rPr>
        <w:lang w:val="en-US"/>
      </w:rPr>
      <w:tab/>
    </w:r>
    <w:r>
      <w:rPr>
        <w:rFonts w:ascii="Arial" w:hAnsi="Arial" w:cs="Arial"/>
        <w:b w:val="0"/>
      </w:rPr>
      <w:fldChar w:fldCharType="begin"/>
    </w:r>
    <w:r>
      <w:rPr>
        <w:rFonts w:ascii="Arial" w:hAnsi="Arial" w:cs="Arial"/>
        <w:b w:val="0"/>
        <w:lang w:val="en-GB"/>
      </w:rPr>
      <w:instrText xml:space="preserve"> PAGE  \* MERGEFORMAT </w:instrText>
    </w:r>
    <w:r>
      <w:rPr>
        <w:rFonts w:ascii="Arial" w:hAnsi="Arial" w:cs="Arial"/>
        <w:b w:val="0"/>
      </w:rPr>
      <w:fldChar w:fldCharType="separate"/>
    </w:r>
    <w:r w:rsidR="00614AF0">
      <w:rPr>
        <w:rFonts w:ascii="Arial" w:hAnsi="Arial" w:cs="Arial"/>
        <w:b w:val="0"/>
        <w:noProof/>
        <w:lang w:val="en-GB"/>
      </w:rPr>
      <w:t>1</w:t>
    </w:r>
    <w:r>
      <w:rPr>
        <w:rFonts w:ascii="Arial" w:hAnsi="Arial" w:cs="Arial"/>
        <w:b w:val="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F6FC15" w14:textId="4C0D25E0" w:rsidR="00306BE6" w:rsidRPr="00470934" w:rsidRDefault="00470934" w:rsidP="00470934">
    <w:pPr>
      <w:pStyle w:val="FooterQP"/>
      <w:rPr>
        <w:lang w:val="en-US"/>
      </w:rPr>
    </w:pPr>
    <w:r>
      <w:rPr>
        <w:lang w:val="en-US"/>
      </w:rPr>
      <w:t>Rec. ITU</w:t>
    </w:r>
    <w:r>
      <w:rPr>
        <w:lang w:val="en-US"/>
      </w:rPr>
      <w:noBreakHyphen/>
      <w:t>T T.88 (08/2018) – Prepublished version</w:t>
    </w:r>
    <w:r>
      <w:rPr>
        <w:lang w:val="en-US"/>
      </w:rPr>
      <w:tab/>
    </w:r>
    <w:r>
      <w:rPr>
        <w:lang w:val="en-US"/>
      </w:rPr>
      <w:tab/>
    </w:r>
    <w:r>
      <w:rPr>
        <w:rFonts w:ascii="Arial" w:hAnsi="Arial" w:cs="Arial"/>
        <w:b w:val="0"/>
      </w:rPr>
      <w:fldChar w:fldCharType="begin"/>
    </w:r>
    <w:r>
      <w:rPr>
        <w:rFonts w:ascii="Arial" w:hAnsi="Arial" w:cs="Arial"/>
        <w:b w:val="0"/>
        <w:lang w:val="en-GB"/>
      </w:rPr>
      <w:instrText xml:space="preserve"> PAGE  \* MERGEFORMAT </w:instrText>
    </w:r>
    <w:r>
      <w:rPr>
        <w:rFonts w:ascii="Arial" w:hAnsi="Arial" w:cs="Arial"/>
        <w:b w:val="0"/>
      </w:rPr>
      <w:fldChar w:fldCharType="separate"/>
    </w:r>
    <w:r w:rsidR="00614AF0">
      <w:rPr>
        <w:rFonts w:ascii="Arial" w:hAnsi="Arial" w:cs="Arial"/>
        <w:b w:val="0"/>
        <w:noProof/>
        <w:lang w:val="en-GB"/>
      </w:rPr>
      <w:t>16</w:t>
    </w:r>
    <w:r>
      <w:rPr>
        <w:rFonts w:ascii="Arial" w:hAnsi="Arial" w:cs="Arial"/>
        <w:b w:val="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C480D" w14:textId="77777777" w:rsidR="00470934" w:rsidRPr="00470934" w:rsidRDefault="00470934" w:rsidP="00470934">
    <w:pPr>
      <w:pStyle w:val="FooterQP"/>
      <w:rPr>
        <w:lang w:val="en-US"/>
      </w:rPr>
    </w:pPr>
    <w:r>
      <w:rPr>
        <w:lang w:val="en-US"/>
      </w:rPr>
      <w:t>Rec. ITU</w:t>
    </w:r>
    <w:r>
      <w:rPr>
        <w:lang w:val="en-US"/>
      </w:rPr>
      <w:noBreakHyphen/>
      <w:t>T T.88 (08/2018) – Prepublished version</w:t>
    </w:r>
    <w:r>
      <w:rPr>
        <w:lang w:val="en-US"/>
      </w:rPr>
      <w:tab/>
    </w:r>
    <w:r>
      <w:rPr>
        <w:lang w:val="en-US"/>
      </w:rPr>
      <w:tab/>
    </w:r>
    <w:r>
      <w:rPr>
        <w:rFonts w:ascii="Arial" w:hAnsi="Arial" w:cs="Arial"/>
        <w:b w:val="0"/>
      </w:rPr>
      <w:fldChar w:fldCharType="begin"/>
    </w:r>
    <w:r>
      <w:rPr>
        <w:rFonts w:ascii="Arial" w:hAnsi="Arial" w:cs="Arial"/>
        <w:b w:val="0"/>
        <w:lang w:val="en-GB"/>
      </w:rPr>
      <w:instrText xml:space="preserve"> PAGE  \* MERGEFORMAT </w:instrText>
    </w:r>
    <w:r>
      <w:rPr>
        <w:rFonts w:ascii="Arial" w:hAnsi="Arial" w:cs="Arial"/>
        <w:b w:val="0"/>
      </w:rPr>
      <w:fldChar w:fldCharType="separate"/>
    </w:r>
    <w:r w:rsidR="00614AF0">
      <w:rPr>
        <w:rFonts w:ascii="Arial" w:hAnsi="Arial" w:cs="Arial"/>
        <w:b w:val="0"/>
        <w:noProof/>
        <w:lang w:val="en-GB"/>
      </w:rPr>
      <w:t>18</w:t>
    </w:r>
    <w:r>
      <w:rPr>
        <w:rFonts w:ascii="Arial" w:hAnsi="Arial" w:cs="Arial"/>
        <w:b w:val="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900547" w14:textId="77777777" w:rsidR="000E23FE" w:rsidRDefault="000E23FE">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p>
  </w:footnote>
  <w:footnote w:type="continuationSeparator" w:id="0">
    <w:p w14:paraId="19F10A1D" w14:textId="77777777" w:rsidR="000E23FE" w:rsidRDefault="000E23FE">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1871" w14:textId="77777777" w:rsidR="00470934" w:rsidRDefault="004709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5F3A6" w14:textId="77777777" w:rsidR="00470934" w:rsidRDefault="004709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A8315" w14:textId="77777777" w:rsidR="00470934" w:rsidRDefault="0047093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1870FC" w14:textId="448EBEEB" w:rsidR="00306BE6" w:rsidRDefault="00306BE6" w:rsidP="001F3EB9">
    <w:pPr>
      <w:pStyle w:val="Header"/>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4B496E" w14:textId="0B0902C1" w:rsidR="00306BE6" w:rsidRPr="001F3EB9" w:rsidRDefault="00306BE6" w:rsidP="001F3EB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3311B6" w14:textId="47641CF7" w:rsidR="00306BE6" w:rsidRPr="0028485C" w:rsidRDefault="00306BE6">
    <w:pPr>
      <w:pStyle w:val="Header"/>
      <w:tabs>
        <w:tab w:val="clear" w:pos="8789"/>
      </w:tabs>
      <w:rPr>
        <w:b/>
        <w:lang w:val="es-ES_tradnl"/>
      </w:rPr>
    </w:pPr>
    <w:r w:rsidRPr="0028485C">
      <w:rPr>
        <w:b/>
        <w:lang w:val="es-ES_tradnl"/>
      </w:rPr>
      <w:t>ISO/IEC 14492:2018 (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A2602"/>
    <w:multiLevelType w:val="hybridMultilevel"/>
    <w:tmpl w:val="CAE8ABD0"/>
    <w:lvl w:ilvl="0" w:tplc="3664ED3E">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 w15:restartNumberingAfterBreak="0">
    <w:nsid w:val="03371558"/>
    <w:multiLevelType w:val="hybridMultilevel"/>
    <w:tmpl w:val="E6BE992A"/>
    <w:lvl w:ilvl="0" w:tplc="43C673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3C42D5"/>
    <w:multiLevelType w:val="hybridMultilevel"/>
    <w:tmpl w:val="2EC0C47A"/>
    <w:lvl w:ilvl="0" w:tplc="77464AD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AC5115"/>
    <w:multiLevelType w:val="hybridMultilevel"/>
    <w:tmpl w:val="69C42380"/>
    <w:lvl w:ilvl="0" w:tplc="2A741DC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29FC74B4"/>
    <w:multiLevelType w:val="hybridMultilevel"/>
    <w:tmpl w:val="A8241026"/>
    <w:lvl w:ilvl="0" w:tplc="C8E6A60A">
      <w:start w:val="1"/>
      <w:numFmt w:val="lowerLetter"/>
      <w:lvlText w:val="%1)"/>
      <w:lvlJc w:val="left"/>
      <w:pPr>
        <w:ind w:left="360" w:hanging="360"/>
      </w:pPr>
      <w:rPr>
        <w:rFonts w:ascii="Times New Roman" w:eastAsia="MS Mincho" w:hAnsi="Times New Roman" w:cs="Times New Roman"/>
        <w:sz w:val="14"/>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379D4126"/>
    <w:multiLevelType w:val="hybridMultilevel"/>
    <w:tmpl w:val="24A649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3B6C55"/>
    <w:multiLevelType w:val="hybridMultilevel"/>
    <w:tmpl w:val="90D6DCBA"/>
    <w:lvl w:ilvl="0" w:tplc="2E6AE242">
      <w:start w:val="1"/>
      <w:numFmt w:val="lowerLetter"/>
      <w:lvlText w:val="%1)"/>
      <w:lvlJc w:val="left"/>
      <w:pPr>
        <w:ind w:left="360" w:hanging="360"/>
      </w:pPr>
      <w:rPr>
        <w:rFonts w:hint="default"/>
        <w:sz w:val="14"/>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520A055C"/>
    <w:multiLevelType w:val="hybridMultilevel"/>
    <w:tmpl w:val="D6DAF0DE"/>
    <w:lvl w:ilvl="0" w:tplc="4CA4BF5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6F013ABE"/>
    <w:multiLevelType w:val="multilevel"/>
    <w:tmpl w:val="2E909B8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70FD674D"/>
    <w:multiLevelType w:val="hybridMultilevel"/>
    <w:tmpl w:val="5A723E4C"/>
    <w:lvl w:ilvl="0" w:tplc="787250C8">
      <w:start w:val="1"/>
      <w:numFmt w:val="decimal"/>
      <w:lvlText w:val="%1)"/>
      <w:lvlJc w:val="left"/>
      <w:pPr>
        <w:ind w:left="660" w:hanging="360"/>
      </w:pPr>
      <w:rPr>
        <w:rFonts w:hint="default"/>
      </w:rPr>
    </w:lvl>
    <w:lvl w:ilvl="1" w:tplc="04090017" w:tentative="1">
      <w:start w:val="1"/>
      <w:numFmt w:val="aiueoFullWidth"/>
      <w:lvlText w:val="(%2)"/>
      <w:lvlJc w:val="left"/>
      <w:pPr>
        <w:ind w:left="1140" w:hanging="420"/>
      </w:pPr>
    </w:lvl>
    <w:lvl w:ilvl="2" w:tplc="04090011" w:tentative="1">
      <w:start w:val="1"/>
      <w:numFmt w:val="decimalEnclosedCircle"/>
      <w:lvlText w:val="%3"/>
      <w:lvlJc w:val="left"/>
      <w:pPr>
        <w:ind w:left="1560" w:hanging="420"/>
      </w:pPr>
    </w:lvl>
    <w:lvl w:ilvl="3" w:tplc="0409000F" w:tentative="1">
      <w:start w:val="1"/>
      <w:numFmt w:val="decimal"/>
      <w:lvlText w:val="%4."/>
      <w:lvlJc w:val="left"/>
      <w:pPr>
        <w:ind w:left="1980" w:hanging="420"/>
      </w:pPr>
    </w:lvl>
    <w:lvl w:ilvl="4" w:tplc="04090017" w:tentative="1">
      <w:start w:val="1"/>
      <w:numFmt w:val="aiueoFullWidth"/>
      <w:lvlText w:val="(%5)"/>
      <w:lvlJc w:val="left"/>
      <w:pPr>
        <w:ind w:left="2400" w:hanging="420"/>
      </w:pPr>
    </w:lvl>
    <w:lvl w:ilvl="5" w:tplc="04090011" w:tentative="1">
      <w:start w:val="1"/>
      <w:numFmt w:val="decimalEnclosedCircle"/>
      <w:lvlText w:val="%6"/>
      <w:lvlJc w:val="left"/>
      <w:pPr>
        <w:ind w:left="2820" w:hanging="420"/>
      </w:pPr>
    </w:lvl>
    <w:lvl w:ilvl="6" w:tplc="0409000F" w:tentative="1">
      <w:start w:val="1"/>
      <w:numFmt w:val="decimal"/>
      <w:lvlText w:val="%7."/>
      <w:lvlJc w:val="left"/>
      <w:pPr>
        <w:ind w:left="3240" w:hanging="420"/>
      </w:pPr>
    </w:lvl>
    <w:lvl w:ilvl="7" w:tplc="04090017" w:tentative="1">
      <w:start w:val="1"/>
      <w:numFmt w:val="aiueoFullWidth"/>
      <w:lvlText w:val="(%8)"/>
      <w:lvlJc w:val="left"/>
      <w:pPr>
        <w:ind w:left="3660" w:hanging="420"/>
      </w:pPr>
    </w:lvl>
    <w:lvl w:ilvl="8" w:tplc="04090011" w:tentative="1">
      <w:start w:val="1"/>
      <w:numFmt w:val="decimalEnclosedCircle"/>
      <w:lvlText w:val="%9"/>
      <w:lvlJc w:val="left"/>
      <w:pPr>
        <w:ind w:left="4080" w:hanging="420"/>
      </w:pPr>
    </w:lvl>
  </w:abstractNum>
  <w:num w:numId="1">
    <w:abstractNumId w:val="4"/>
  </w:num>
  <w:num w:numId="2">
    <w:abstractNumId w:val="6"/>
  </w:num>
  <w:num w:numId="3">
    <w:abstractNumId w:val="9"/>
  </w:num>
  <w:num w:numId="4">
    <w:abstractNumId w:val="7"/>
  </w:num>
  <w:num w:numId="5">
    <w:abstractNumId w:val="2"/>
  </w:num>
  <w:num w:numId="6">
    <w:abstractNumId w:val="3"/>
  </w:num>
  <w:num w:numId="7">
    <w:abstractNumId w:val="8"/>
  </w:num>
  <w:num w:numId="8">
    <w:abstractNumId w:val="0"/>
  </w:num>
  <w:num w:numId="9">
    <w:abstractNumId w:val="5"/>
  </w:num>
  <w:num w:numId="1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akaaki Ishikawa">
    <w15:presenceInfo w15:providerId="Windows Live" w15:userId="938d0108-c594-4523-bf73-ea5d080448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bordersDoNotSurroundHeader/>
  <w:bordersDoNotSurroundFooter/>
  <w:hideSpellingErrors/>
  <w:hideGrammaticalErrors/>
  <w:attachedTemplate r:id="rId1"/>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revisionView w:markup="0"/>
  <w:defaultTabStop w:val="567"/>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0DB"/>
    <w:rsid w:val="000021D9"/>
    <w:rsid w:val="00013769"/>
    <w:rsid w:val="00013969"/>
    <w:rsid w:val="00014A78"/>
    <w:rsid w:val="0001739D"/>
    <w:rsid w:val="00026EF2"/>
    <w:rsid w:val="00033899"/>
    <w:rsid w:val="00042809"/>
    <w:rsid w:val="0005389E"/>
    <w:rsid w:val="00055ADA"/>
    <w:rsid w:val="000646F4"/>
    <w:rsid w:val="000655FE"/>
    <w:rsid w:val="0007068E"/>
    <w:rsid w:val="000721FF"/>
    <w:rsid w:val="000900A4"/>
    <w:rsid w:val="00093A9D"/>
    <w:rsid w:val="000A19F7"/>
    <w:rsid w:val="000A7CB3"/>
    <w:rsid w:val="000C1CCC"/>
    <w:rsid w:val="000D250A"/>
    <w:rsid w:val="000D5ABE"/>
    <w:rsid w:val="000E23FE"/>
    <w:rsid w:val="000E7B70"/>
    <w:rsid w:val="000E7E4A"/>
    <w:rsid w:val="00105E2E"/>
    <w:rsid w:val="00107B45"/>
    <w:rsid w:val="001151B5"/>
    <w:rsid w:val="00117080"/>
    <w:rsid w:val="00121B3A"/>
    <w:rsid w:val="00122853"/>
    <w:rsid w:val="00127547"/>
    <w:rsid w:val="001361B7"/>
    <w:rsid w:val="001475B5"/>
    <w:rsid w:val="0015442F"/>
    <w:rsid w:val="00154AE3"/>
    <w:rsid w:val="00160BC1"/>
    <w:rsid w:val="00167D52"/>
    <w:rsid w:val="00171FC8"/>
    <w:rsid w:val="001815E2"/>
    <w:rsid w:val="001A56C0"/>
    <w:rsid w:val="001B03E1"/>
    <w:rsid w:val="001B35A7"/>
    <w:rsid w:val="001B4A17"/>
    <w:rsid w:val="001B76E6"/>
    <w:rsid w:val="001C1BBD"/>
    <w:rsid w:val="001C6E8B"/>
    <w:rsid w:val="001C6F69"/>
    <w:rsid w:val="001C78AB"/>
    <w:rsid w:val="001C7C0C"/>
    <w:rsid w:val="001D1C36"/>
    <w:rsid w:val="001D2DBD"/>
    <w:rsid w:val="001D6624"/>
    <w:rsid w:val="001E0BE9"/>
    <w:rsid w:val="001E3A8D"/>
    <w:rsid w:val="001E48B3"/>
    <w:rsid w:val="001E6EA9"/>
    <w:rsid w:val="001F3EB9"/>
    <w:rsid w:val="0020271A"/>
    <w:rsid w:val="00202EB9"/>
    <w:rsid w:val="0020429F"/>
    <w:rsid w:val="00204EDC"/>
    <w:rsid w:val="002064AD"/>
    <w:rsid w:val="00222F27"/>
    <w:rsid w:val="002256B2"/>
    <w:rsid w:val="002275DB"/>
    <w:rsid w:val="002310A8"/>
    <w:rsid w:val="00232CFB"/>
    <w:rsid w:val="00240F28"/>
    <w:rsid w:val="00250B09"/>
    <w:rsid w:val="00254E58"/>
    <w:rsid w:val="00260B97"/>
    <w:rsid w:val="00265742"/>
    <w:rsid w:val="00265C19"/>
    <w:rsid w:val="0027124F"/>
    <w:rsid w:val="002777D5"/>
    <w:rsid w:val="0028043E"/>
    <w:rsid w:val="00280A0A"/>
    <w:rsid w:val="0028485C"/>
    <w:rsid w:val="0028565C"/>
    <w:rsid w:val="002A1B78"/>
    <w:rsid w:val="002A68F3"/>
    <w:rsid w:val="002B3ABC"/>
    <w:rsid w:val="002B5EB7"/>
    <w:rsid w:val="002C6A6B"/>
    <w:rsid w:val="002D4203"/>
    <w:rsid w:val="002D6F41"/>
    <w:rsid w:val="002E6149"/>
    <w:rsid w:val="002F6E89"/>
    <w:rsid w:val="003050FC"/>
    <w:rsid w:val="00306BE6"/>
    <w:rsid w:val="003161F2"/>
    <w:rsid w:val="00326B3B"/>
    <w:rsid w:val="00330A83"/>
    <w:rsid w:val="00342ADE"/>
    <w:rsid w:val="00343B13"/>
    <w:rsid w:val="00346013"/>
    <w:rsid w:val="00346E98"/>
    <w:rsid w:val="00367ECA"/>
    <w:rsid w:val="00370720"/>
    <w:rsid w:val="0038656C"/>
    <w:rsid w:val="003A3AD9"/>
    <w:rsid w:val="003A5F1F"/>
    <w:rsid w:val="003A641B"/>
    <w:rsid w:val="003A7128"/>
    <w:rsid w:val="003B7EC5"/>
    <w:rsid w:val="003C17B6"/>
    <w:rsid w:val="003C2E63"/>
    <w:rsid w:val="003C48CE"/>
    <w:rsid w:val="003C52FB"/>
    <w:rsid w:val="003C5524"/>
    <w:rsid w:val="003D243E"/>
    <w:rsid w:val="003D5B6E"/>
    <w:rsid w:val="003E1287"/>
    <w:rsid w:val="003F0F11"/>
    <w:rsid w:val="00406461"/>
    <w:rsid w:val="00412A02"/>
    <w:rsid w:val="00420F7F"/>
    <w:rsid w:val="00421D59"/>
    <w:rsid w:val="004238CF"/>
    <w:rsid w:val="00423B0C"/>
    <w:rsid w:val="00432A8A"/>
    <w:rsid w:val="00434A83"/>
    <w:rsid w:val="00434CFD"/>
    <w:rsid w:val="00434D3F"/>
    <w:rsid w:val="0043569B"/>
    <w:rsid w:val="00435AD7"/>
    <w:rsid w:val="00435C25"/>
    <w:rsid w:val="00437284"/>
    <w:rsid w:val="00456D21"/>
    <w:rsid w:val="00463359"/>
    <w:rsid w:val="00463FCA"/>
    <w:rsid w:val="004649EB"/>
    <w:rsid w:val="00470934"/>
    <w:rsid w:val="00472E2C"/>
    <w:rsid w:val="004772EF"/>
    <w:rsid w:val="00480535"/>
    <w:rsid w:val="00484A36"/>
    <w:rsid w:val="004A6A61"/>
    <w:rsid w:val="004B05E1"/>
    <w:rsid w:val="004B31BF"/>
    <w:rsid w:val="004B5A5E"/>
    <w:rsid w:val="004D001F"/>
    <w:rsid w:val="004D04DB"/>
    <w:rsid w:val="004E09F8"/>
    <w:rsid w:val="004E43E1"/>
    <w:rsid w:val="004E5060"/>
    <w:rsid w:val="004F597A"/>
    <w:rsid w:val="00512FEE"/>
    <w:rsid w:val="00513EC7"/>
    <w:rsid w:val="00521F6F"/>
    <w:rsid w:val="00530BCD"/>
    <w:rsid w:val="0054125D"/>
    <w:rsid w:val="005466FE"/>
    <w:rsid w:val="005557B8"/>
    <w:rsid w:val="00564D28"/>
    <w:rsid w:val="00573B3B"/>
    <w:rsid w:val="005772F1"/>
    <w:rsid w:val="005946C6"/>
    <w:rsid w:val="005A32B8"/>
    <w:rsid w:val="005A5678"/>
    <w:rsid w:val="005B59BB"/>
    <w:rsid w:val="005F03DA"/>
    <w:rsid w:val="005F2B59"/>
    <w:rsid w:val="005F66AE"/>
    <w:rsid w:val="00611DAB"/>
    <w:rsid w:val="00614AF0"/>
    <w:rsid w:val="006156F3"/>
    <w:rsid w:val="006157E0"/>
    <w:rsid w:val="006170E5"/>
    <w:rsid w:val="00623512"/>
    <w:rsid w:val="006257DC"/>
    <w:rsid w:val="0062670A"/>
    <w:rsid w:val="00627779"/>
    <w:rsid w:val="00672C4D"/>
    <w:rsid w:val="0068177D"/>
    <w:rsid w:val="00682402"/>
    <w:rsid w:val="00682E18"/>
    <w:rsid w:val="00691D20"/>
    <w:rsid w:val="006940EA"/>
    <w:rsid w:val="00694DDE"/>
    <w:rsid w:val="006A2B64"/>
    <w:rsid w:val="006A2BB9"/>
    <w:rsid w:val="006B27EA"/>
    <w:rsid w:val="006C0156"/>
    <w:rsid w:val="006C16E7"/>
    <w:rsid w:val="006C18EE"/>
    <w:rsid w:val="006D66AF"/>
    <w:rsid w:val="006E0259"/>
    <w:rsid w:val="006E3444"/>
    <w:rsid w:val="00704747"/>
    <w:rsid w:val="00715EFB"/>
    <w:rsid w:val="0073401C"/>
    <w:rsid w:val="00740AD3"/>
    <w:rsid w:val="007424F7"/>
    <w:rsid w:val="00746242"/>
    <w:rsid w:val="00770CAB"/>
    <w:rsid w:val="007732CC"/>
    <w:rsid w:val="007755B4"/>
    <w:rsid w:val="0077795F"/>
    <w:rsid w:val="00785657"/>
    <w:rsid w:val="00791B74"/>
    <w:rsid w:val="007949B8"/>
    <w:rsid w:val="007963C5"/>
    <w:rsid w:val="007A1305"/>
    <w:rsid w:val="007A6AA5"/>
    <w:rsid w:val="007B0BDE"/>
    <w:rsid w:val="007B555D"/>
    <w:rsid w:val="007B5E7F"/>
    <w:rsid w:val="007C1FBB"/>
    <w:rsid w:val="007C2B06"/>
    <w:rsid w:val="007D573B"/>
    <w:rsid w:val="007D7F12"/>
    <w:rsid w:val="007F2BF7"/>
    <w:rsid w:val="007F600A"/>
    <w:rsid w:val="007F6600"/>
    <w:rsid w:val="00806C63"/>
    <w:rsid w:val="0081780A"/>
    <w:rsid w:val="0082311F"/>
    <w:rsid w:val="0083462E"/>
    <w:rsid w:val="00837617"/>
    <w:rsid w:val="0084594B"/>
    <w:rsid w:val="00845985"/>
    <w:rsid w:val="00862226"/>
    <w:rsid w:val="00863CB1"/>
    <w:rsid w:val="00865806"/>
    <w:rsid w:val="008710DC"/>
    <w:rsid w:val="00872286"/>
    <w:rsid w:val="00873E0E"/>
    <w:rsid w:val="00876B29"/>
    <w:rsid w:val="00877393"/>
    <w:rsid w:val="0088075B"/>
    <w:rsid w:val="00891A28"/>
    <w:rsid w:val="008A6265"/>
    <w:rsid w:val="008A6876"/>
    <w:rsid w:val="008C38AA"/>
    <w:rsid w:val="008C4AE3"/>
    <w:rsid w:val="008D26D1"/>
    <w:rsid w:val="008D5B3A"/>
    <w:rsid w:val="008D60F5"/>
    <w:rsid w:val="008D686F"/>
    <w:rsid w:val="008E43CC"/>
    <w:rsid w:val="008E472B"/>
    <w:rsid w:val="008F1507"/>
    <w:rsid w:val="008F3E8A"/>
    <w:rsid w:val="008F5653"/>
    <w:rsid w:val="009060C5"/>
    <w:rsid w:val="00935A43"/>
    <w:rsid w:val="009364AD"/>
    <w:rsid w:val="009430AF"/>
    <w:rsid w:val="00943AAD"/>
    <w:rsid w:val="00952C2F"/>
    <w:rsid w:val="00955731"/>
    <w:rsid w:val="00957435"/>
    <w:rsid w:val="00962AE1"/>
    <w:rsid w:val="00964719"/>
    <w:rsid w:val="009722E7"/>
    <w:rsid w:val="00977BD5"/>
    <w:rsid w:val="00992428"/>
    <w:rsid w:val="00993417"/>
    <w:rsid w:val="009A6AE7"/>
    <w:rsid w:val="009B0196"/>
    <w:rsid w:val="009B0213"/>
    <w:rsid w:val="009B7602"/>
    <w:rsid w:val="009C0ACA"/>
    <w:rsid w:val="009C1D31"/>
    <w:rsid w:val="009C5F05"/>
    <w:rsid w:val="009D5F58"/>
    <w:rsid w:val="009E0EE0"/>
    <w:rsid w:val="009E4B86"/>
    <w:rsid w:val="009F0952"/>
    <w:rsid w:val="009F1162"/>
    <w:rsid w:val="009F62B9"/>
    <w:rsid w:val="00A25B82"/>
    <w:rsid w:val="00A34201"/>
    <w:rsid w:val="00A51F3B"/>
    <w:rsid w:val="00A52BAD"/>
    <w:rsid w:val="00A55BA6"/>
    <w:rsid w:val="00A710B5"/>
    <w:rsid w:val="00A76680"/>
    <w:rsid w:val="00A81339"/>
    <w:rsid w:val="00A82806"/>
    <w:rsid w:val="00A85412"/>
    <w:rsid w:val="00A9352E"/>
    <w:rsid w:val="00AB15D7"/>
    <w:rsid w:val="00AC3A96"/>
    <w:rsid w:val="00AC700C"/>
    <w:rsid w:val="00AE109D"/>
    <w:rsid w:val="00AE2F96"/>
    <w:rsid w:val="00AE3840"/>
    <w:rsid w:val="00AF05F3"/>
    <w:rsid w:val="00AF2B64"/>
    <w:rsid w:val="00AF30DB"/>
    <w:rsid w:val="00B00ACF"/>
    <w:rsid w:val="00B01FEA"/>
    <w:rsid w:val="00B03725"/>
    <w:rsid w:val="00B04C2C"/>
    <w:rsid w:val="00B06BDB"/>
    <w:rsid w:val="00B110BB"/>
    <w:rsid w:val="00B16ECB"/>
    <w:rsid w:val="00B2141F"/>
    <w:rsid w:val="00B33DB1"/>
    <w:rsid w:val="00B413D0"/>
    <w:rsid w:val="00B46F80"/>
    <w:rsid w:val="00B60CE0"/>
    <w:rsid w:val="00B70A8B"/>
    <w:rsid w:val="00B70B4F"/>
    <w:rsid w:val="00B719D2"/>
    <w:rsid w:val="00B73BC3"/>
    <w:rsid w:val="00B77BE0"/>
    <w:rsid w:val="00B81C59"/>
    <w:rsid w:val="00B82C1A"/>
    <w:rsid w:val="00B90D42"/>
    <w:rsid w:val="00B90D47"/>
    <w:rsid w:val="00B93810"/>
    <w:rsid w:val="00BA1F17"/>
    <w:rsid w:val="00BA3A3A"/>
    <w:rsid w:val="00BA7169"/>
    <w:rsid w:val="00BB03B6"/>
    <w:rsid w:val="00BC434F"/>
    <w:rsid w:val="00BC479B"/>
    <w:rsid w:val="00BF1AB1"/>
    <w:rsid w:val="00BF420A"/>
    <w:rsid w:val="00C015F8"/>
    <w:rsid w:val="00C05913"/>
    <w:rsid w:val="00C1155E"/>
    <w:rsid w:val="00C17E01"/>
    <w:rsid w:val="00C2470E"/>
    <w:rsid w:val="00C425E1"/>
    <w:rsid w:val="00C51077"/>
    <w:rsid w:val="00C64418"/>
    <w:rsid w:val="00C71917"/>
    <w:rsid w:val="00C77FA7"/>
    <w:rsid w:val="00C914AB"/>
    <w:rsid w:val="00C93F59"/>
    <w:rsid w:val="00CB5BC0"/>
    <w:rsid w:val="00CC5BB5"/>
    <w:rsid w:val="00CD52F0"/>
    <w:rsid w:val="00CD6A4E"/>
    <w:rsid w:val="00CF42CD"/>
    <w:rsid w:val="00D0001E"/>
    <w:rsid w:val="00D124A1"/>
    <w:rsid w:val="00D1486B"/>
    <w:rsid w:val="00D22D67"/>
    <w:rsid w:val="00D40BFA"/>
    <w:rsid w:val="00D6234D"/>
    <w:rsid w:val="00D64D56"/>
    <w:rsid w:val="00D64DAE"/>
    <w:rsid w:val="00D65211"/>
    <w:rsid w:val="00D767B8"/>
    <w:rsid w:val="00D82938"/>
    <w:rsid w:val="00D85920"/>
    <w:rsid w:val="00D860B6"/>
    <w:rsid w:val="00D943C6"/>
    <w:rsid w:val="00D97220"/>
    <w:rsid w:val="00DA104E"/>
    <w:rsid w:val="00DA2BC7"/>
    <w:rsid w:val="00DA3B03"/>
    <w:rsid w:val="00DA6490"/>
    <w:rsid w:val="00DB2D61"/>
    <w:rsid w:val="00DC0D81"/>
    <w:rsid w:val="00DE172B"/>
    <w:rsid w:val="00DE7636"/>
    <w:rsid w:val="00DF2AFE"/>
    <w:rsid w:val="00E010DB"/>
    <w:rsid w:val="00E07EC5"/>
    <w:rsid w:val="00E21424"/>
    <w:rsid w:val="00E316C7"/>
    <w:rsid w:val="00E32604"/>
    <w:rsid w:val="00E33595"/>
    <w:rsid w:val="00E41E31"/>
    <w:rsid w:val="00E46AE1"/>
    <w:rsid w:val="00E715BF"/>
    <w:rsid w:val="00E8631B"/>
    <w:rsid w:val="00EA19A8"/>
    <w:rsid w:val="00EA231E"/>
    <w:rsid w:val="00EB273F"/>
    <w:rsid w:val="00EB4BA2"/>
    <w:rsid w:val="00EB5260"/>
    <w:rsid w:val="00EC111C"/>
    <w:rsid w:val="00EC1A25"/>
    <w:rsid w:val="00EC77D0"/>
    <w:rsid w:val="00EC7FA5"/>
    <w:rsid w:val="00EE5F29"/>
    <w:rsid w:val="00F05257"/>
    <w:rsid w:val="00F07CDA"/>
    <w:rsid w:val="00F25D47"/>
    <w:rsid w:val="00F30B95"/>
    <w:rsid w:val="00F31C30"/>
    <w:rsid w:val="00F31D4E"/>
    <w:rsid w:val="00F3278D"/>
    <w:rsid w:val="00F41AD8"/>
    <w:rsid w:val="00F428C8"/>
    <w:rsid w:val="00F42DF4"/>
    <w:rsid w:val="00F43514"/>
    <w:rsid w:val="00F4495A"/>
    <w:rsid w:val="00F60358"/>
    <w:rsid w:val="00F60936"/>
    <w:rsid w:val="00F6672A"/>
    <w:rsid w:val="00F73401"/>
    <w:rsid w:val="00F765E9"/>
    <w:rsid w:val="00F85E97"/>
    <w:rsid w:val="00F873EB"/>
    <w:rsid w:val="00F95C64"/>
    <w:rsid w:val="00F97E91"/>
    <w:rsid w:val="00FA5303"/>
    <w:rsid w:val="00FA714C"/>
    <w:rsid w:val="00FA7313"/>
    <w:rsid w:val="00FB2144"/>
    <w:rsid w:val="00FB21FB"/>
    <w:rsid w:val="00FC7C33"/>
    <w:rsid w:val="00FD434C"/>
    <w:rsid w:val="00FD51CD"/>
    <w:rsid w:val="00FD789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v:textbox inset="5.85pt,.7pt,5.85pt,.7pt"/>
    </o:shapedefaults>
    <o:shapelayout v:ext="edit">
      <o:idmap v:ext="edit" data="1"/>
    </o:shapelayout>
  </w:shapeDefaults>
  <w:decimalSymbol w:val="."/>
  <w:listSeparator w:val=","/>
  <w14:docId w14:val="52D45713"/>
  <w15:docId w15:val="{81575269-D075-449D-A327-8A88FC536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A3A"/>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eastAsia="en-US"/>
    </w:rPr>
  </w:style>
  <w:style w:type="paragraph" w:styleId="Heading1">
    <w:name w:val="heading 1"/>
    <w:basedOn w:val="Normal"/>
    <w:next w:val="Normal"/>
    <w:link w:val="Heading1Char"/>
    <w:qFormat/>
    <w:pPr>
      <w:keepNext/>
      <w:keepLines/>
      <w:spacing w:before="480"/>
      <w:ind w:left="794" w:hanging="794"/>
      <w:outlineLvl w:val="0"/>
    </w:pPr>
    <w:rPr>
      <w:b/>
      <w:sz w:val="24"/>
    </w:rPr>
  </w:style>
  <w:style w:type="paragraph" w:styleId="Heading2">
    <w:name w:val="heading 2"/>
    <w:basedOn w:val="Normal"/>
    <w:next w:val="Normal"/>
    <w:qFormat/>
    <w:pPr>
      <w:keepNext/>
      <w:keepLines/>
      <w:spacing w:before="313"/>
      <w:ind w:left="794" w:hanging="794"/>
      <w:outlineLvl w:val="1"/>
    </w:pPr>
    <w:rPr>
      <w:b/>
      <w:sz w:val="22"/>
    </w:rPr>
  </w:style>
  <w:style w:type="paragraph" w:styleId="Heading3">
    <w:name w:val="heading 3"/>
    <w:basedOn w:val="Normal"/>
    <w:next w:val="Normal"/>
    <w:qFormat/>
    <w:pPr>
      <w:keepNext/>
      <w:keepLines/>
      <w:spacing w:before="181"/>
      <w:ind w:left="794" w:hanging="794"/>
      <w:outlineLvl w:val="2"/>
    </w:pPr>
    <w:rPr>
      <w:b/>
    </w:rPr>
  </w:style>
  <w:style w:type="paragraph" w:styleId="Heading4">
    <w:name w:val="heading 4"/>
    <w:basedOn w:val="Heading3"/>
    <w:next w:val="Normal"/>
    <w:qFormat/>
    <w:pPr>
      <w:outlineLvl w:val="3"/>
    </w:pPr>
  </w:style>
  <w:style w:type="paragraph" w:styleId="Heading5">
    <w:name w:val="heading 5"/>
    <w:basedOn w:val="Heading3"/>
    <w:next w:val="Normal"/>
    <w:qFormat/>
    <w:pPr>
      <w:tabs>
        <w:tab w:val="clear" w:pos="794"/>
        <w:tab w:val="left" w:pos="907"/>
      </w:tabs>
      <w:ind w:left="907" w:hanging="907"/>
      <w:outlineLvl w:val="4"/>
    </w:pPr>
  </w:style>
  <w:style w:type="paragraph" w:styleId="Heading6">
    <w:name w:val="heading 6"/>
    <w:basedOn w:val="Heading3"/>
    <w:next w:val="Normal"/>
    <w:qFormat/>
    <w:pPr>
      <w:outlineLvl w:val="5"/>
    </w:pPr>
  </w:style>
  <w:style w:type="paragraph" w:styleId="Heading7">
    <w:name w:val="heading 7"/>
    <w:basedOn w:val="Heading3"/>
    <w:next w:val="Normal"/>
    <w:qFormat/>
    <w:pPr>
      <w:outlineLvl w:val="6"/>
    </w:pPr>
  </w:style>
  <w:style w:type="paragraph" w:styleId="Heading8">
    <w:name w:val="heading 8"/>
    <w:basedOn w:val="Heading9"/>
    <w:next w:val="AppendixRef"/>
    <w:qFormat/>
    <w:pPr>
      <w:outlineLvl w:val="7"/>
    </w:pPr>
  </w:style>
  <w:style w:type="paragraph" w:styleId="Heading9">
    <w:name w:val="heading 9"/>
    <w:basedOn w:val="Heading1"/>
    <w:next w:val="AnnexRef"/>
    <w:qFormat/>
    <w:pPr>
      <w:tabs>
        <w:tab w:val="clear" w:pos="794"/>
        <w:tab w:val="clear" w:pos="1191"/>
        <w:tab w:val="clear" w:pos="1588"/>
        <w:tab w:val="clear" w:pos="1985"/>
      </w:tabs>
      <w:spacing w:line="360" w:lineRule="atLeast"/>
      <w:ind w:left="0" w:firstLine="0"/>
      <w:jc w:val="cente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pPr>
      <w:tabs>
        <w:tab w:val="clear" w:pos="794"/>
        <w:tab w:val="clear" w:pos="1191"/>
        <w:tab w:val="clear" w:pos="1588"/>
        <w:tab w:val="clear" w:pos="1985"/>
      </w:tabs>
      <w:spacing w:before="0"/>
      <w:jc w:val="center"/>
    </w:pPr>
  </w:style>
  <w:style w:type="paragraph" w:customStyle="1" w:styleId="Normalaftertitle">
    <w:name w:val="Normal after title"/>
    <w:basedOn w:val="Normal"/>
    <w:pPr>
      <w:spacing w:before="480"/>
    </w:pPr>
  </w:style>
  <w:style w:type="paragraph" w:customStyle="1" w:styleId="AppendixRef">
    <w:name w:val="Appendix_Ref"/>
    <w:basedOn w:val="AnnexRef"/>
    <w:next w:val="Normalaftertitle"/>
  </w:style>
  <w:style w:type="character" w:styleId="CommentReference">
    <w:name w:val="annotation reference"/>
    <w:semiHidden/>
    <w:rPr>
      <w:sz w:val="16"/>
    </w:rPr>
  </w:style>
  <w:style w:type="paragraph" w:styleId="CommentText">
    <w:name w:val="annotation text"/>
    <w:basedOn w:val="Normal"/>
    <w:link w:val="CommentTextChar"/>
    <w:semiHidden/>
  </w:style>
  <w:style w:type="paragraph" w:styleId="TOC8">
    <w:name w:val="toc 8"/>
    <w:basedOn w:val="Normal"/>
    <w:next w:val="Normal"/>
    <w:uiPriority w:val="39"/>
    <w:pPr>
      <w:tabs>
        <w:tab w:val="left" w:pos="7711"/>
        <w:tab w:val="right" w:leader="dot" w:pos="9725"/>
      </w:tabs>
      <w:spacing w:before="0"/>
      <w:ind w:left="6350"/>
    </w:pPr>
  </w:style>
  <w:style w:type="paragraph" w:styleId="TOC7">
    <w:name w:val="toc 7"/>
    <w:basedOn w:val="TOC3"/>
    <w:uiPriority w:val="39"/>
    <w:pPr>
      <w:tabs>
        <w:tab w:val="clear" w:pos="2041"/>
        <w:tab w:val="left" w:pos="6350"/>
        <w:tab w:val="right" w:leader="dot" w:pos="9725"/>
      </w:tabs>
      <w:ind w:left="6350" w:right="652" w:hanging="1247"/>
    </w:pPr>
    <w:rPr>
      <w:lang w:val="en-GB"/>
    </w:rPr>
  </w:style>
  <w:style w:type="paragraph" w:styleId="TOC3">
    <w:name w:val="toc 3"/>
    <w:basedOn w:val="TOC2"/>
    <w:next w:val="Normal"/>
    <w:uiPriority w:val="39"/>
    <w:rsid w:val="0084594B"/>
    <w:pPr>
      <w:tabs>
        <w:tab w:val="left" w:pos="2041"/>
      </w:tabs>
      <w:spacing w:before="0"/>
      <w:ind w:left="2041" w:hanging="794"/>
    </w:pPr>
  </w:style>
  <w:style w:type="paragraph" w:styleId="TOC6">
    <w:name w:val="toc 6"/>
    <w:basedOn w:val="TOC3"/>
    <w:uiPriority w:val="39"/>
    <w:pPr>
      <w:tabs>
        <w:tab w:val="clear" w:pos="2041"/>
        <w:tab w:val="left" w:pos="5104"/>
        <w:tab w:val="left" w:leader="dot" w:pos="9072"/>
      </w:tabs>
      <w:ind w:left="5103" w:right="652" w:hanging="1134"/>
    </w:pPr>
    <w:rPr>
      <w:lang w:val="en-GB"/>
    </w:rPr>
  </w:style>
  <w:style w:type="paragraph" w:styleId="TOC5">
    <w:name w:val="toc 5"/>
    <w:basedOn w:val="TOC3"/>
    <w:uiPriority w:val="39"/>
    <w:pPr>
      <w:tabs>
        <w:tab w:val="clear" w:pos="2041"/>
        <w:tab w:val="left" w:pos="3969"/>
        <w:tab w:val="left" w:leader="dot" w:pos="9072"/>
      </w:tabs>
      <w:ind w:left="3969" w:right="652" w:hanging="1021"/>
    </w:pPr>
    <w:rPr>
      <w:lang w:val="en-GB"/>
    </w:rPr>
  </w:style>
  <w:style w:type="paragraph" w:styleId="TOC4">
    <w:name w:val="toc 4"/>
    <w:basedOn w:val="TOC3"/>
    <w:next w:val="TOC5"/>
    <w:uiPriority w:val="39"/>
    <w:pPr>
      <w:tabs>
        <w:tab w:val="left" w:pos="2948"/>
      </w:tabs>
      <w:ind w:left="2948" w:hanging="907"/>
    </w:pPr>
  </w:style>
  <w:style w:type="paragraph" w:styleId="TOC2">
    <w:name w:val="toc 2"/>
    <w:basedOn w:val="TOC1"/>
    <w:next w:val="TOC3"/>
    <w:uiPriority w:val="39"/>
    <w:rsid w:val="0084594B"/>
    <w:pPr>
      <w:tabs>
        <w:tab w:val="left" w:pos="1247"/>
      </w:tabs>
      <w:spacing w:before="29"/>
      <w:ind w:left="1247" w:right="34" w:hanging="680"/>
    </w:pPr>
  </w:style>
  <w:style w:type="paragraph" w:styleId="TOC1">
    <w:name w:val="toc 1"/>
    <w:basedOn w:val="Normal"/>
    <w:next w:val="TOC2"/>
    <w:uiPriority w:val="39"/>
    <w:rsid w:val="0084594B"/>
    <w:pPr>
      <w:tabs>
        <w:tab w:val="clear" w:pos="794"/>
        <w:tab w:val="clear" w:pos="1191"/>
        <w:tab w:val="clear" w:pos="1588"/>
        <w:tab w:val="clear" w:pos="1985"/>
        <w:tab w:val="left" w:pos="567"/>
        <w:tab w:val="right" w:leader="dot" w:pos="9498"/>
        <w:tab w:val="right" w:pos="9725"/>
      </w:tabs>
      <w:spacing w:before="86"/>
      <w:ind w:left="567" w:right="36" w:hanging="567"/>
    </w:pPr>
    <w:rPr>
      <w:noProof/>
    </w:r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spacing w:before="29"/>
      <w:ind w:left="284"/>
      <w:jc w:val="left"/>
    </w:pPr>
  </w:style>
  <w:style w:type="paragraph" w:styleId="Index1">
    <w:name w:val="index 1"/>
    <w:basedOn w:val="Normal"/>
    <w:next w:val="Normal"/>
    <w:semiHidden/>
    <w:pPr>
      <w:jc w:val="left"/>
    </w:pPr>
  </w:style>
  <w:style w:type="character" w:styleId="LineNumber">
    <w:name w:val="line number"/>
    <w:basedOn w:val="DefaultParagraphFont"/>
    <w:semiHidden/>
  </w:style>
  <w:style w:type="paragraph" w:styleId="IndexHeading">
    <w:name w:val="index heading"/>
    <w:basedOn w:val="Normal"/>
    <w:next w:val="Index1"/>
    <w:semiHidden/>
    <w:pPr>
      <w:tabs>
        <w:tab w:val="clear" w:pos="794"/>
        <w:tab w:val="clear" w:pos="1191"/>
        <w:tab w:val="clear" w:pos="1588"/>
        <w:tab w:val="clear" w:pos="1985"/>
        <w:tab w:val="left" w:pos="426"/>
        <w:tab w:val="left" w:pos="851"/>
        <w:tab w:val="left" w:pos="1276"/>
        <w:tab w:val="left" w:pos="1701"/>
        <w:tab w:val="left" w:pos="2127"/>
      </w:tabs>
      <w:spacing w:before="90" w:after="180" w:line="240" w:lineRule="atLeast"/>
      <w:jc w:val="left"/>
    </w:pPr>
    <w:rPr>
      <w:b/>
      <w:sz w:val="22"/>
    </w:rPr>
  </w:style>
  <w:style w:type="paragraph" w:styleId="Footer">
    <w:name w:val="footer"/>
    <w:basedOn w:val="Normal"/>
    <w:link w:val="FooterChar"/>
    <w:pPr>
      <w:tabs>
        <w:tab w:val="clear" w:pos="794"/>
        <w:tab w:val="clear" w:pos="1191"/>
        <w:tab w:val="clear" w:pos="1588"/>
        <w:tab w:val="clear" w:pos="1985"/>
        <w:tab w:val="left" w:pos="907"/>
        <w:tab w:val="right" w:pos="8789"/>
        <w:tab w:val="right" w:pos="9730"/>
      </w:tabs>
      <w:jc w:val="left"/>
    </w:pPr>
    <w:rPr>
      <w:b/>
    </w:rPr>
  </w:style>
  <w:style w:type="paragraph" w:styleId="Header">
    <w:name w:val="header"/>
    <w:basedOn w:val="Normal"/>
    <w:pPr>
      <w:tabs>
        <w:tab w:val="clear" w:pos="794"/>
        <w:tab w:val="clear" w:pos="1191"/>
        <w:tab w:val="clear" w:pos="1588"/>
        <w:tab w:val="clear" w:pos="1985"/>
        <w:tab w:val="left" w:pos="907"/>
        <w:tab w:val="center" w:pos="4849"/>
        <w:tab w:val="right" w:pos="8789"/>
        <w:tab w:val="right" w:pos="9730"/>
      </w:tabs>
    </w:pPr>
  </w:style>
  <w:style w:type="character" w:styleId="FootnoteReference">
    <w:name w:val="footnote reference"/>
    <w:semiHidden/>
    <w:rPr>
      <w:position w:val="6"/>
      <w:sz w:val="16"/>
    </w:rPr>
  </w:style>
  <w:style w:type="paragraph" w:styleId="FootnoteText">
    <w:name w:val="footnote text"/>
    <w:basedOn w:val="Normal"/>
    <w:semiHidden/>
    <w:pPr>
      <w:tabs>
        <w:tab w:val="left" w:pos="256"/>
      </w:tabs>
      <w:spacing w:line="199" w:lineRule="exact"/>
    </w:pPr>
    <w:rPr>
      <w:sz w:val="18"/>
    </w:rPr>
  </w:style>
  <w:style w:type="paragraph" w:styleId="NormalIndent">
    <w:name w:val="Normal Indent"/>
    <w:basedOn w:val="Normal"/>
    <w:semiHidden/>
    <w:pPr>
      <w:ind w:left="600"/>
    </w:pPr>
  </w:style>
  <w:style w:type="paragraph" w:customStyle="1" w:styleId="TableLegend">
    <w:name w:val="Table_Legend"/>
    <w:basedOn w:val="Normal"/>
    <w:next w:val="Normal"/>
    <w:pPr>
      <w:keepNext/>
      <w:tabs>
        <w:tab w:val="clear" w:pos="794"/>
        <w:tab w:val="clear" w:pos="1191"/>
        <w:tab w:val="clear" w:pos="1588"/>
        <w:tab w:val="clear" w:pos="1985"/>
        <w:tab w:val="left" w:pos="340"/>
        <w:tab w:val="left" w:pos="454"/>
      </w:tabs>
      <w:spacing w:before="86" w:line="199" w:lineRule="exact"/>
    </w:pPr>
    <w:rPr>
      <w:sz w:val="18"/>
    </w:rPr>
  </w:style>
  <w:style w:type="paragraph" w:customStyle="1" w:styleId="TableTitle">
    <w:name w:val="Table_Title"/>
    <w:basedOn w:val="Normal"/>
    <w:next w:val="TableHead"/>
    <w:pPr>
      <w:keepNext/>
      <w:spacing w:before="240" w:after="113"/>
      <w:jc w:val="center"/>
    </w:pPr>
    <w:rPr>
      <w:b/>
      <w:noProof/>
    </w:rPr>
  </w:style>
  <w:style w:type="paragraph" w:customStyle="1" w:styleId="TableHead">
    <w:name w:val="Table_Head"/>
    <w:basedOn w:val="TableText"/>
    <w:next w:val="TableText"/>
    <w:pPr>
      <w:keepLines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noProof/>
    </w:rPr>
  </w:style>
  <w:style w:type="paragraph" w:customStyle="1" w:styleId="TableText">
    <w:name w:val="Table_Text"/>
    <w:basedOn w:val="Normal"/>
    <w:pPr>
      <w:keepLines/>
      <w:spacing w:before="100" w:after="100" w:line="190" w:lineRule="exact"/>
      <w:jc w:val="left"/>
    </w:pPr>
    <w:rPr>
      <w:sz w:val="18"/>
    </w:rPr>
  </w:style>
  <w:style w:type="paragraph" w:customStyle="1" w:styleId="Blanc">
    <w:name w:val="Blanc"/>
    <w:basedOn w:val="Normal"/>
    <w:next w:val="TableText"/>
    <w:pPr>
      <w:keepNext/>
      <w:tabs>
        <w:tab w:val="clear" w:pos="794"/>
        <w:tab w:val="clear" w:pos="1191"/>
        <w:tab w:val="clear" w:pos="1588"/>
        <w:tab w:val="clear" w:pos="1985"/>
      </w:tabs>
      <w:spacing w:before="240" w:after="40" w:line="12" w:lineRule="exact"/>
      <w:jc w:val="center"/>
    </w:pPr>
    <w:rPr>
      <w:sz w:val="8"/>
    </w:rPr>
  </w:style>
  <w:style w:type="paragraph" w:customStyle="1" w:styleId="enumlev1">
    <w:name w:val="enumlev1"/>
    <w:basedOn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RefText">
    <w:name w:val="Ref_Text"/>
    <w:basedOn w:val="Normal"/>
    <w:pPr>
      <w:ind w:left="794" w:hanging="794"/>
    </w:pPr>
    <w:rPr>
      <w:lang w:val="en-GB"/>
    </w:rPr>
  </w:style>
  <w:style w:type="paragraph" w:customStyle="1" w:styleId="FigureLegend">
    <w:name w:val="Figure_Legend"/>
    <w:basedOn w:val="Normal"/>
    <w:next w:val="Normal"/>
    <w:pPr>
      <w:keepNext/>
      <w:spacing w:before="113"/>
      <w:jc w:val="left"/>
    </w:pPr>
    <w:rPr>
      <w:sz w:val="18"/>
    </w:rPr>
  </w:style>
  <w:style w:type="paragraph" w:customStyle="1" w:styleId="FigureTitle">
    <w:name w:val="Figure_Title"/>
    <w:basedOn w:val="Normal"/>
    <w:next w:val="Normal"/>
    <w:pPr>
      <w:keepNext/>
      <w:spacing w:before="240" w:after="480"/>
      <w:jc w:val="center"/>
    </w:pPr>
    <w:rPr>
      <w:b/>
    </w:rPr>
  </w:style>
  <w:style w:type="paragraph" w:customStyle="1" w:styleId="AnnexTitle">
    <w:name w:val="Annex_Title"/>
    <w:basedOn w:val="Normal"/>
    <w:next w:val="AnnexRef"/>
    <w:pPr>
      <w:spacing w:before="720" w:after="60"/>
      <w:jc w:val="center"/>
    </w:pPr>
    <w:rPr>
      <w:b/>
      <w:sz w:val="24"/>
    </w:rPr>
  </w:style>
  <w:style w:type="paragraph" w:customStyle="1" w:styleId="Fig">
    <w:name w:val="Fig"/>
    <w:basedOn w:val="Normal"/>
    <w:next w:val="Fig0"/>
    <w:pPr>
      <w:jc w:val="center"/>
    </w:pPr>
  </w:style>
  <w:style w:type="paragraph" w:customStyle="1" w:styleId="Fig0">
    <w:name w:val="Fig_#"/>
    <w:basedOn w:val="Fig"/>
    <w:next w:val="Normal"/>
    <w:pPr>
      <w:jc w:val="left"/>
    </w:pPr>
    <w:rPr>
      <w:color w:val="FFFFFF"/>
    </w:rPr>
  </w:style>
  <w:style w:type="paragraph" w:customStyle="1" w:styleId="SectionTitle">
    <w:name w:val="Section_Title"/>
    <w:basedOn w:val="Normal"/>
    <w:pPr>
      <w:tabs>
        <w:tab w:val="clear" w:pos="794"/>
        <w:tab w:val="clear" w:pos="1191"/>
        <w:tab w:val="clear" w:pos="1588"/>
        <w:tab w:val="clear" w:pos="1985"/>
      </w:tabs>
      <w:ind w:left="1418"/>
      <w:jc w:val="left"/>
    </w:pPr>
    <w:rPr>
      <w:rFonts w:ascii="Arial" w:hAnsi="Arial"/>
      <w:sz w:val="32"/>
    </w:rPr>
  </w:style>
  <w:style w:type="paragraph" w:customStyle="1" w:styleId="CouvRecTitle">
    <w:name w:val="Couv Rec Title"/>
    <w:basedOn w:val="RecTitle"/>
    <w:pPr>
      <w:ind w:left="1418"/>
      <w:jc w:val="left"/>
    </w:pPr>
    <w:rPr>
      <w:rFonts w:ascii="Arial" w:hAnsi="Arial"/>
      <w:sz w:val="36"/>
    </w:rPr>
  </w:style>
  <w:style w:type="paragraph" w:customStyle="1" w:styleId="RecTitle">
    <w:name w:val="Rec Title"/>
    <w:basedOn w:val="Rec"/>
    <w:next w:val="RecRef"/>
    <w:pPr>
      <w:spacing w:before="240"/>
      <w:jc w:val="center"/>
    </w:pPr>
    <w:rPr>
      <w:caps/>
      <w:sz w:val="24"/>
    </w:rPr>
  </w:style>
  <w:style w:type="paragraph" w:customStyle="1" w:styleId="Rec">
    <w:name w:val="Rec #"/>
    <w:basedOn w:val="Normal"/>
    <w:next w:val="headfoot"/>
    <w:pPr>
      <w:keepNext/>
      <w:keepLines/>
      <w:tabs>
        <w:tab w:val="clear" w:pos="794"/>
        <w:tab w:val="clear" w:pos="1191"/>
        <w:tab w:val="clear" w:pos="1588"/>
        <w:tab w:val="clear" w:pos="1985"/>
      </w:tabs>
      <w:spacing w:before="720"/>
      <w:jc w:val="left"/>
    </w:pPr>
    <w:rPr>
      <w:b/>
    </w:rPr>
  </w:style>
  <w:style w:type="paragraph" w:customStyle="1" w:styleId="headfoot">
    <w:name w:val="head_foot"/>
    <w:basedOn w:val="Normal"/>
    <w:next w:val="RecTitle"/>
    <w:pPr>
      <w:tabs>
        <w:tab w:val="clear" w:pos="794"/>
        <w:tab w:val="clear" w:pos="1191"/>
        <w:tab w:val="clear" w:pos="1588"/>
        <w:tab w:val="clear" w:pos="1985"/>
      </w:tabs>
      <w:spacing w:before="0"/>
    </w:pPr>
    <w:rPr>
      <w:b/>
      <w:color w:val="FFFFFF"/>
      <w:sz w:val="8"/>
    </w:rPr>
  </w:style>
  <w:style w:type="paragraph" w:customStyle="1" w:styleId="RecRef">
    <w:name w:val="Rec Ref"/>
    <w:basedOn w:val="Normal"/>
    <w:next w:val="Heading1"/>
    <w:pPr>
      <w:tabs>
        <w:tab w:val="clear" w:pos="794"/>
        <w:tab w:val="clear" w:pos="1191"/>
        <w:tab w:val="clear" w:pos="1588"/>
        <w:tab w:val="clear" w:pos="1985"/>
      </w:tabs>
      <w:jc w:val="center"/>
    </w:pPr>
    <w:rPr>
      <w:i/>
    </w:rPr>
  </w:style>
  <w:style w:type="paragraph" w:customStyle="1" w:styleId="CouvRec">
    <w:name w:val="Couv Rec #"/>
    <w:basedOn w:val="Normal"/>
    <w:pPr>
      <w:tabs>
        <w:tab w:val="clear" w:pos="794"/>
        <w:tab w:val="clear" w:pos="1191"/>
        <w:tab w:val="clear" w:pos="1588"/>
        <w:tab w:val="clear" w:pos="1985"/>
      </w:tabs>
      <w:spacing w:before="6"/>
      <w:ind w:left="1418"/>
    </w:pPr>
    <w:rPr>
      <w:rFonts w:ascii="Arial" w:hAnsi="Arial"/>
      <w:sz w:val="32"/>
    </w:rPr>
  </w:style>
  <w:style w:type="paragraph" w:customStyle="1" w:styleId="CouvNote">
    <w:name w:val="Couv Note"/>
    <w:basedOn w:val="Normal"/>
    <w:pPr>
      <w:tabs>
        <w:tab w:val="clear" w:pos="794"/>
        <w:tab w:val="clear" w:pos="1191"/>
        <w:tab w:val="clear" w:pos="1588"/>
        <w:tab w:val="clear" w:pos="1985"/>
        <w:tab w:val="left" w:pos="1134"/>
        <w:tab w:val="left" w:pos="1418"/>
      </w:tabs>
      <w:spacing w:before="200"/>
    </w:pPr>
    <w:rPr>
      <w:rFonts w:ascii="Arial" w:hAnsi="Arial"/>
    </w:rPr>
  </w:style>
  <w:style w:type="paragraph" w:customStyle="1" w:styleId="SAP">
    <w:name w:val="SAP"/>
    <w:basedOn w:val="Normal"/>
    <w:pPr>
      <w:spacing w:before="960" w:after="240"/>
      <w:jc w:val="right"/>
    </w:pPr>
    <w:rPr>
      <w:rFonts w:ascii="C39T36Lfz" w:hAnsi="C39T36Lfz"/>
      <w:sz w:val="104"/>
    </w:rPr>
  </w:style>
  <w:style w:type="paragraph" w:customStyle="1" w:styleId="Equation">
    <w:name w:val="Equation"/>
    <w:basedOn w:val="Normal"/>
    <w:pPr>
      <w:tabs>
        <w:tab w:val="clear" w:pos="1191"/>
        <w:tab w:val="clear" w:pos="1985"/>
        <w:tab w:val="center" w:pos="4849"/>
        <w:tab w:val="right" w:pos="9696"/>
      </w:tabs>
      <w:spacing w:before="193" w:after="240"/>
      <w:jc w:val="left"/>
    </w:pPr>
    <w:rPr>
      <w:sz w:val="22"/>
    </w:rPr>
  </w:style>
  <w:style w:type="paragraph" w:customStyle="1" w:styleId="ASN1">
    <w:name w:val="ASN.1"/>
    <w:basedOn w:val="Normal"/>
    <w:next w:val="ASN1Continue"/>
    <w:pPr>
      <w:tabs>
        <w:tab w:val="left" w:pos="2381"/>
        <w:tab w:val="left" w:pos="2778"/>
        <w:tab w:val="left" w:pos="3175"/>
        <w:tab w:val="left" w:pos="3572"/>
        <w:tab w:val="left" w:pos="3969"/>
        <w:tab w:val="left" w:pos="4366"/>
        <w:tab w:val="left" w:pos="4763"/>
        <w:tab w:val="left" w:pos="5160"/>
        <w:tab w:val="left" w:pos="5557"/>
        <w:tab w:val="left" w:pos="5954"/>
        <w:tab w:val="left" w:pos="6350"/>
        <w:tab w:val="right" w:pos="9735"/>
      </w:tabs>
      <w:jc w:val="left"/>
    </w:pPr>
    <w:rPr>
      <w:b/>
      <w:sz w:val="18"/>
      <w:lang w:val="en-GB"/>
    </w:rPr>
  </w:style>
  <w:style w:type="paragraph" w:customStyle="1" w:styleId="ASN1Continue">
    <w:name w:val="ASN.1 Continue"/>
    <w:basedOn w:val="ASN1"/>
    <w:pPr>
      <w:spacing w:before="0"/>
    </w:pPr>
  </w:style>
  <w:style w:type="paragraph" w:customStyle="1" w:styleId="ASN1Italic">
    <w:name w:val="ASN.1 Italic"/>
    <w:basedOn w:val="ASN1"/>
    <w:pPr>
      <w:spacing w:before="0"/>
    </w:pPr>
    <w:rPr>
      <w:b w:val="0"/>
      <w:i/>
      <w:sz w:val="20"/>
    </w:rPr>
  </w:style>
  <w:style w:type="paragraph" w:customStyle="1" w:styleId="IndexTitle">
    <w:name w:val="Index_Title"/>
    <w:basedOn w:val="AnnexTitle"/>
  </w:style>
  <w:style w:type="paragraph" w:customStyle="1" w:styleId="AppendixTitle">
    <w:name w:val="Appendix_Title"/>
    <w:basedOn w:val="AnnexTitle"/>
    <w:next w:val="AppendixRef"/>
  </w:style>
  <w:style w:type="paragraph" w:customStyle="1" w:styleId="RefTitle">
    <w:name w:val="Ref_Title"/>
    <w:basedOn w:val="Heading1"/>
    <w:next w:val="Normal"/>
    <w:pPr>
      <w:ind w:left="0" w:firstLine="0"/>
      <w:jc w:val="left"/>
      <w:outlineLvl w:val="9"/>
    </w:pPr>
    <w:rPr>
      <w:lang w:val="en-GB"/>
    </w:rPr>
  </w:style>
  <w:style w:type="paragraph" w:customStyle="1" w:styleId="call">
    <w:name w:val="call"/>
    <w:basedOn w:val="Normal"/>
    <w:next w:val="Normal"/>
    <w:pPr>
      <w:tabs>
        <w:tab w:val="clear" w:pos="1191"/>
        <w:tab w:val="clear" w:pos="1588"/>
        <w:tab w:val="clear" w:pos="1985"/>
      </w:tabs>
      <w:spacing w:before="227"/>
      <w:ind w:left="794"/>
      <w:jc w:val="left"/>
    </w:pPr>
    <w:rPr>
      <w:i/>
    </w:rPr>
  </w:style>
  <w:style w:type="paragraph" w:customStyle="1" w:styleId="TableFin">
    <w:name w:val="Table_Fin"/>
    <w:basedOn w:val="Normal"/>
    <w:next w:val="Normal"/>
    <w:pPr>
      <w:tabs>
        <w:tab w:val="clear" w:pos="794"/>
        <w:tab w:val="clear" w:pos="1191"/>
        <w:tab w:val="clear" w:pos="1588"/>
        <w:tab w:val="clear" w:pos="1985"/>
      </w:tabs>
      <w:spacing w:before="0"/>
    </w:pPr>
    <w:rPr>
      <w:sz w:val="12"/>
    </w:rPr>
  </w:style>
  <w:style w:type="paragraph" w:customStyle="1" w:styleId="Note">
    <w:name w:val="Note"/>
    <w:basedOn w:val="Normal"/>
    <w:next w:val="Normal"/>
    <w:pPr>
      <w:tabs>
        <w:tab w:val="clear" w:pos="794"/>
        <w:tab w:val="clear" w:pos="1191"/>
        <w:tab w:val="clear" w:pos="1588"/>
        <w:tab w:val="clear" w:pos="1985"/>
      </w:tabs>
      <w:spacing w:before="60" w:line="199" w:lineRule="exact"/>
    </w:pPr>
    <w:rPr>
      <w:sz w:val="18"/>
      <w:lang w:val="en-GB"/>
    </w:rPr>
  </w:style>
  <w:style w:type="paragraph" w:customStyle="1" w:styleId="Sujet">
    <w:name w:val="Sujet"/>
    <w:basedOn w:val="Normal"/>
    <w:pPr>
      <w:tabs>
        <w:tab w:val="clear" w:pos="794"/>
        <w:tab w:val="clear" w:pos="1191"/>
        <w:tab w:val="clear" w:pos="1588"/>
        <w:tab w:val="clear" w:pos="1985"/>
      </w:tabs>
      <w:ind w:left="1418"/>
      <w:jc w:val="left"/>
    </w:pPr>
    <w:rPr>
      <w:rFonts w:ascii="Arial" w:hAnsi="Arial"/>
      <w:sz w:val="32"/>
    </w:rPr>
  </w:style>
  <w:style w:type="paragraph" w:customStyle="1" w:styleId="TitreSerie">
    <w:name w:val="Titre Serie"/>
    <w:basedOn w:val="Normal"/>
    <w:pPr>
      <w:tabs>
        <w:tab w:val="clear" w:pos="794"/>
        <w:tab w:val="clear" w:pos="1191"/>
        <w:tab w:val="clear" w:pos="1588"/>
        <w:tab w:val="clear" w:pos="1985"/>
      </w:tabs>
      <w:spacing w:before="1200" w:after="240"/>
      <w:ind w:left="1418"/>
      <w:jc w:val="left"/>
    </w:pPr>
    <w:rPr>
      <w:rFonts w:ascii="Arial" w:hAnsi="Arial"/>
      <w:sz w:val="32"/>
    </w:rPr>
  </w:style>
  <w:style w:type="paragraph" w:customStyle="1" w:styleId="Figure">
    <w:name w:val="Figure"/>
    <w:basedOn w:val="Normal"/>
    <w:next w:val="Normal"/>
    <w:pPr>
      <w:spacing w:before="240" w:after="480"/>
      <w:jc w:val="center"/>
    </w:pPr>
    <w:rPr>
      <w:rFonts w:ascii="Times" w:hAnsi="Times"/>
      <w:lang w:val="en-GB"/>
    </w:rPr>
  </w:style>
  <w:style w:type="paragraph" w:customStyle="1" w:styleId="Figure0">
    <w:name w:val="Figure_#"/>
    <w:basedOn w:val="Normal"/>
    <w:next w:val="Normal"/>
    <w:pPr>
      <w:keepNext/>
      <w:tabs>
        <w:tab w:val="clear" w:pos="794"/>
        <w:tab w:val="clear" w:pos="1191"/>
        <w:tab w:val="clear" w:pos="1588"/>
        <w:tab w:val="clear" w:pos="1985"/>
      </w:tabs>
      <w:spacing w:before="567" w:after="113"/>
      <w:jc w:val="center"/>
    </w:pPr>
    <w:rPr>
      <w:rFonts w:ascii="Times" w:hAnsi="Times"/>
    </w:rPr>
  </w:style>
  <w:style w:type="paragraph" w:customStyle="1" w:styleId="head">
    <w:name w:val="head"/>
    <w:basedOn w:val="Normal"/>
    <w:next w:val="foot"/>
    <w:pPr>
      <w:tabs>
        <w:tab w:val="clear" w:pos="794"/>
        <w:tab w:val="clear" w:pos="1191"/>
        <w:tab w:val="clear" w:pos="1588"/>
        <w:tab w:val="clear" w:pos="1985"/>
      </w:tabs>
      <w:spacing w:before="0"/>
    </w:pPr>
    <w:rPr>
      <w:b/>
      <w:color w:val="FFFFFF"/>
      <w:sz w:val="8"/>
      <w:lang w:val="en-GB"/>
    </w:rPr>
  </w:style>
  <w:style w:type="paragraph" w:customStyle="1" w:styleId="foot">
    <w:name w:val="foot"/>
    <w:basedOn w:val="head"/>
    <w:next w:val="Heading1"/>
  </w:style>
  <w:style w:type="paragraph" w:customStyle="1" w:styleId="RecISO">
    <w:name w:val="Rec_ISO_#"/>
    <w:basedOn w:val="Normal"/>
    <w:pPr>
      <w:keepNext/>
      <w:keepLines/>
      <w:tabs>
        <w:tab w:val="clear" w:pos="794"/>
        <w:tab w:val="clear" w:pos="1191"/>
        <w:tab w:val="clear" w:pos="1588"/>
        <w:tab w:val="clear" w:pos="1985"/>
      </w:tabs>
      <w:spacing w:before="720"/>
      <w:jc w:val="left"/>
    </w:pPr>
    <w:rPr>
      <w:b/>
      <w:lang w:val="en-GB"/>
    </w:rPr>
  </w:style>
  <w:style w:type="paragraph" w:customStyle="1" w:styleId="RecCCITT">
    <w:name w:val="Rec_CCITT_#"/>
    <w:basedOn w:val="RecISO"/>
    <w:pPr>
      <w:spacing w:before="0"/>
    </w:pPr>
  </w:style>
  <w:style w:type="character" w:styleId="HTMLTypewriter">
    <w:name w:val="HTML Typewriter"/>
    <w:semiHidden/>
    <w:rPr>
      <w:rFonts w:ascii="Courier New" w:eastAsia="Courier New" w:hAnsi="Courier New" w:cs="Courier New"/>
      <w:sz w:val="20"/>
      <w:szCs w:val="20"/>
    </w:rPr>
  </w:style>
  <w:style w:type="paragraph" w:customStyle="1" w:styleId="enumlev4">
    <w:name w:val="enumlev4"/>
    <w:basedOn w:val="enumlev3"/>
    <w:pPr>
      <w:tabs>
        <w:tab w:val="clear" w:pos="1191"/>
        <w:tab w:val="left" w:pos="1588"/>
      </w:tabs>
      <w:ind w:left="1560" w:hanging="369"/>
    </w:pPr>
    <w:rPr>
      <w:lang w:val="en-GB"/>
    </w:rPr>
  </w:style>
  <w:style w:type="paragraph" w:customStyle="1" w:styleId="enumlev5">
    <w:name w:val="enumlev5"/>
    <w:basedOn w:val="enumlev4"/>
    <w:pPr>
      <w:ind w:left="2160" w:hanging="572"/>
    </w:pPr>
  </w:style>
  <w:style w:type="paragraph" w:customStyle="1" w:styleId="RecTitle0">
    <w:name w:val="Rec_Title"/>
    <w:basedOn w:val="Normal"/>
    <w:pPr>
      <w:keepNext/>
      <w:keepLines/>
      <w:spacing w:before="240"/>
      <w:jc w:val="center"/>
    </w:pPr>
    <w:rPr>
      <w:b/>
      <w:caps/>
    </w:rPr>
  </w:style>
  <w:style w:type="paragraph" w:customStyle="1" w:styleId="Head0">
    <w:name w:val="Head"/>
    <w:basedOn w:val="Normal"/>
    <w:pPr>
      <w:tabs>
        <w:tab w:val="clear" w:pos="794"/>
        <w:tab w:val="clear" w:pos="1191"/>
        <w:tab w:val="clear" w:pos="1588"/>
        <w:tab w:val="clear" w:pos="1985"/>
        <w:tab w:val="left" w:pos="6663"/>
      </w:tabs>
      <w:spacing w:before="0"/>
    </w:pPr>
  </w:style>
  <w:style w:type="paragraph" w:styleId="Title">
    <w:name w:val="Title"/>
    <w:basedOn w:val="Normal"/>
    <w:next w:val="Normal"/>
    <w:qFormat/>
    <w:pPr>
      <w:spacing w:before="840" w:after="480"/>
      <w:jc w:val="center"/>
    </w:pPr>
    <w:rPr>
      <w:b/>
      <w:sz w:val="24"/>
      <w:lang w:val="en-GB"/>
    </w:rPr>
  </w:style>
  <w:style w:type="paragraph" w:customStyle="1" w:styleId="Note1">
    <w:name w:val="Note 1"/>
    <w:basedOn w:val="Normal"/>
    <w:pPr>
      <w:tabs>
        <w:tab w:val="clear" w:pos="794"/>
        <w:tab w:val="clear" w:pos="1191"/>
        <w:tab w:val="clear" w:pos="1588"/>
        <w:tab w:val="clear" w:pos="1985"/>
      </w:tabs>
      <w:spacing w:before="60" w:line="199" w:lineRule="exact"/>
      <w:ind w:left="284"/>
    </w:pPr>
    <w:rPr>
      <w:sz w:val="18"/>
      <w:lang w:val="en-GB"/>
    </w:rPr>
  </w:style>
  <w:style w:type="paragraph" w:customStyle="1" w:styleId="Note2">
    <w:name w:val="Note 2"/>
    <w:basedOn w:val="Note1"/>
    <w:pPr>
      <w:ind w:left="1077"/>
    </w:pPr>
  </w:style>
  <w:style w:type="paragraph" w:customStyle="1" w:styleId="Note3">
    <w:name w:val="Note 3"/>
    <w:basedOn w:val="Note1"/>
    <w:pPr>
      <w:ind w:left="1474"/>
    </w:pPr>
  </w:style>
  <w:style w:type="paragraph" w:styleId="TOC9">
    <w:name w:val="toc 9"/>
    <w:basedOn w:val="Normal"/>
    <w:next w:val="Normal"/>
    <w:autoRedefine/>
    <w:uiPriority w:val="39"/>
    <w:pPr>
      <w:tabs>
        <w:tab w:val="clear" w:pos="794"/>
        <w:tab w:val="clear" w:pos="1191"/>
        <w:tab w:val="clear" w:pos="1588"/>
        <w:tab w:val="clear" w:pos="1985"/>
      </w:tabs>
      <w:ind w:left="1600"/>
    </w:pPr>
  </w:style>
  <w:style w:type="paragraph" w:styleId="BalloonText">
    <w:name w:val="Balloon Text"/>
    <w:basedOn w:val="Normal"/>
    <w:link w:val="BalloonTextChar"/>
    <w:uiPriority w:val="99"/>
    <w:semiHidden/>
    <w:unhideWhenUsed/>
    <w:rsid w:val="00432A8A"/>
    <w:pPr>
      <w:spacing w:before="0"/>
    </w:pPr>
    <w:rPr>
      <w:rFonts w:ascii="Arial" w:eastAsia="MS Gothic" w:hAnsi="Arial"/>
      <w:sz w:val="18"/>
      <w:szCs w:val="18"/>
    </w:rPr>
  </w:style>
  <w:style w:type="character" w:customStyle="1" w:styleId="BalloonTextChar">
    <w:name w:val="Balloon Text Char"/>
    <w:link w:val="BalloonText"/>
    <w:uiPriority w:val="99"/>
    <w:semiHidden/>
    <w:rsid w:val="00432A8A"/>
    <w:rPr>
      <w:rFonts w:ascii="Arial" w:eastAsia="MS Gothic" w:hAnsi="Arial" w:cs="Times New Roman"/>
      <w:sz w:val="18"/>
      <w:szCs w:val="18"/>
      <w:lang w:eastAsia="en-US"/>
    </w:rPr>
  </w:style>
  <w:style w:type="paragraph" w:customStyle="1" w:styleId="Annexref0">
    <w:name w:val="Annex_ref"/>
    <w:basedOn w:val="Normal"/>
    <w:next w:val="Normal"/>
    <w:rsid w:val="00432A8A"/>
    <w:pPr>
      <w:spacing w:before="0"/>
      <w:jc w:val="center"/>
    </w:pPr>
    <w:rPr>
      <w:lang w:val="en-GB"/>
    </w:rPr>
  </w:style>
  <w:style w:type="paragraph" w:customStyle="1" w:styleId="Normalaftertitle0">
    <w:name w:val="Normal_after_title"/>
    <w:basedOn w:val="Normal"/>
    <w:rsid w:val="00432A8A"/>
    <w:pPr>
      <w:spacing w:before="480"/>
    </w:pPr>
    <w:rPr>
      <w:lang w:val="en-GB"/>
    </w:rPr>
  </w:style>
  <w:style w:type="paragraph" w:customStyle="1" w:styleId="Tablehead0">
    <w:name w:val="Table_head"/>
    <w:basedOn w:val="Tabletext0"/>
    <w:next w:val="Tabletext0"/>
    <w:rsid w:val="00432A8A"/>
    <w:pPr>
      <w:keepLines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noProof/>
    </w:rPr>
  </w:style>
  <w:style w:type="paragraph" w:customStyle="1" w:styleId="Tabletext0">
    <w:name w:val="Table_text"/>
    <w:basedOn w:val="TableLegend"/>
    <w:rsid w:val="00432A8A"/>
    <w:pPr>
      <w:keepNext w:val="0"/>
      <w:keepLines/>
      <w:tabs>
        <w:tab w:val="clear" w:pos="340"/>
        <w:tab w:val="clear" w:pos="454"/>
      </w:tabs>
      <w:spacing w:before="40" w:after="40" w:line="190" w:lineRule="exact"/>
      <w:jc w:val="left"/>
    </w:pPr>
    <w:rPr>
      <w:lang w:val="en-GB"/>
    </w:rPr>
  </w:style>
  <w:style w:type="paragraph" w:customStyle="1" w:styleId="AppendixNoTitle">
    <w:name w:val="Appendix_NoTitle"/>
    <w:basedOn w:val="Normal"/>
    <w:next w:val="AppendixRef"/>
    <w:rsid w:val="00432A8A"/>
    <w:pPr>
      <w:spacing w:after="68"/>
      <w:jc w:val="center"/>
    </w:pPr>
    <w:rPr>
      <w:b/>
      <w:sz w:val="24"/>
      <w:lang w:val="en-GB"/>
    </w:rPr>
  </w:style>
  <w:style w:type="paragraph" w:customStyle="1" w:styleId="Reftext0">
    <w:name w:val="Ref_text"/>
    <w:basedOn w:val="Normal"/>
    <w:rsid w:val="009364AD"/>
    <w:pPr>
      <w:ind w:left="794" w:hanging="794"/>
    </w:pPr>
    <w:rPr>
      <w:lang w:val="en-GB"/>
    </w:rPr>
  </w:style>
  <w:style w:type="paragraph" w:customStyle="1" w:styleId="FigureNoTitle">
    <w:name w:val="Figure_NoTitle"/>
    <w:basedOn w:val="Normal"/>
    <w:next w:val="Normal"/>
    <w:rsid w:val="00530BCD"/>
    <w:pPr>
      <w:spacing w:before="360" w:after="240"/>
      <w:jc w:val="center"/>
    </w:pPr>
    <w:rPr>
      <w:b/>
      <w:lang w:val="en-GB"/>
    </w:rPr>
  </w:style>
  <w:style w:type="paragraph" w:customStyle="1" w:styleId="ArtNo">
    <w:name w:val="Art_No"/>
    <w:basedOn w:val="Normal"/>
    <w:next w:val="Normal"/>
    <w:rsid w:val="00343B13"/>
    <w:pPr>
      <w:keepNext/>
      <w:keepLines/>
      <w:spacing w:before="480"/>
      <w:jc w:val="center"/>
    </w:pPr>
    <w:rPr>
      <w:caps/>
      <w:sz w:val="28"/>
      <w:lang w:val="en-GB"/>
    </w:rPr>
  </w:style>
  <w:style w:type="paragraph" w:customStyle="1" w:styleId="TableNoTitle">
    <w:name w:val="Table_NoTitle"/>
    <w:basedOn w:val="Normal"/>
    <w:next w:val="Tablehead0"/>
    <w:rsid w:val="00480535"/>
    <w:pPr>
      <w:keepNext/>
      <w:keepLines/>
      <w:spacing w:before="360" w:after="120"/>
      <w:jc w:val="center"/>
    </w:pPr>
    <w:rPr>
      <w:b/>
      <w:lang w:val="en-GB"/>
    </w:rPr>
  </w:style>
  <w:style w:type="paragraph" w:customStyle="1" w:styleId="Tablelegend0">
    <w:name w:val="Table_legend"/>
    <w:basedOn w:val="Normal"/>
    <w:next w:val="Normal"/>
    <w:rsid w:val="006D66AF"/>
    <w:pPr>
      <w:keepNext/>
      <w:tabs>
        <w:tab w:val="clear" w:pos="794"/>
        <w:tab w:val="clear" w:pos="1191"/>
        <w:tab w:val="clear" w:pos="1588"/>
        <w:tab w:val="clear" w:pos="1985"/>
        <w:tab w:val="left" w:pos="454"/>
      </w:tabs>
      <w:spacing w:before="86"/>
    </w:pPr>
    <w:rPr>
      <w:sz w:val="18"/>
      <w:lang w:val="en-GB"/>
    </w:rPr>
  </w:style>
  <w:style w:type="paragraph" w:styleId="NormalWeb">
    <w:name w:val="Normal (Web)"/>
    <w:basedOn w:val="Normal"/>
    <w:uiPriority w:val="99"/>
    <w:semiHidden/>
    <w:unhideWhenUsed/>
    <w:rsid w:val="0077795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 w:val="24"/>
      <w:szCs w:val="24"/>
      <w:lang w:eastAsia="ja-JP"/>
    </w:rPr>
  </w:style>
  <w:style w:type="paragraph" w:styleId="ListParagraph">
    <w:name w:val="List Paragraph"/>
    <w:basedOn w:val="Normal"/>
    <w:uiPriority w:val="34"/>
    <w:qFormat/>
    <w:rsid w:val="00B70B4F"/>
    <w:pPr>
      <w:ind w:leftChars="400" w:left="840"/>
    </w:pPr>
  </w:style>
  <w:style w:type="paragraph" w:styleId="NoSpacing">
    <w:name w:val="No Spacing"/>
    <w:link w:val="NoSpacingChar"/>
    <w:uiPriority w:val="1"/>
    <w:qFormat/>
    <w:rsid w:val="007A6AA5"/>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A6AA5"/>
    <w:rPr>
      <w:rFonts w:asciiTheme="minorHAnsi" w:eastAsiaTheme="minorEastAsia" w:hAnsiTheme="minorHAnsi" w:cstheme="minorBidi"/>
      <w:sz w:val="22"/>
      <w:szCs w:val="22"/>
    </w:rPr>
  </w:style>
  <w:style w:type="paragraph" w:styleId="CommentSubject">
    <w:name w:val="annotation subject"/>
    <w:basedOn w:val="CommentText"/>
    <w:next w:val="CommentText"/>
    <w:link w:val="CommentSubjectChar"/>
    <w:uiPriority w:val="99"/>
    <w:semiHidden/>
    <w:unhideWhenUsed/>
    <w:rsid w:val="009A6AE7"/>
    <w:rPr>
      <w:b/>
      <w:bCs/>
    </w:rPr>
  </w:style>
  <w:style w:type="character" w:customStyle="1" w:styleId="CommentTextChar">
    <w:name w:val="Comment Text Char"/>
    <w:basedOn w:val="DefaultParagraphFont"/>
    <w:link w:val="CommentText"/>
    <w:semiHidden/>
    <w:rsid w:val="009A6AE7"/>
    <w:rPr>
      <w:rFonts w:ascii="Times New Roman" w:hAnsi="Times New Roman"/>
      <w:lang w:eastAsia="en-US"/>
    </w:rPr>
  </w:style>
  <w:style w:type="character" w:customStyle="1" w:styleId="CommentSubjectChar">
    <w:name w:val="Comment Subject Char"/>
    <w:basedOn w:val="CommentTextChar"/>
    <w:link w:val="CommentSubject"/>
    <w:uiPriority w:val="99"/>
    <w:semiHidden/>
    <w:rsid w:val="009A6AE7"/>
    <w:rPr>
      <w:rFonts w:ascii="Times New Roman" w:hAnsi="Times New Roman"/>
      <w:b/>
      <w:bCs/>
      <w:lang w:eastAsia="en-US"/>
    </w:rPr>
  </w:style>
  <w:style w:type="paragraph" w:styleId="Revision">
    <w:name w:val="Revision"/>
    <w:hidden/>
    <w:uiPriority w:val="99"/>
    <w:semiHidden/>
    <w:rsid w:val="003161F2"/>
    <w:rPr>
      <w:rFonts w:ascii="Times New Roman" w:hAnsi="Times New Roman"/>
      <w:lang w:eastAsia="en-US"/>
    </w:rPr>
  </w:style>
  <w:style w:type="paragraph" w:customStyle="1" w:styleId="RecNo">
    <w:name w:val="Rec_No"/>
    <w:basedOn w:val="Normal"/>
    <w:next w:val="Normal"/>
    <w:rsid w:val="001F3EB9"/>
    <w:pPr>
      <w:keepNext/>
      <w:keepLines/>
      <w:spacing w:before="0"/>
      <w:jc w:val="left"/>
    </w:pPr>
    <w:rPr>
      <w:rFonts w:eastAsiaTheme="minorHAnsi"/>
      <w:b/>
      <w:sz w:val="28"/>
      <w:lang w:val="en-GB" w:eastAsia="ja-JP"/>
    </w:rPr>
  </w:style>
  <w:style w:type="paragraph" w:customStyle="1" w:styleId="Rectitle1">
    <w:name w:val="Rec_title"/>
    <w:basedOn w:val="Normal"/>
    <w:next w:val="Normal"/>
    <w:rsid w:val="001F3EB9"/>
    <w:pPr>
      <w:keepNext/>
      <w:keepLines/>
      <w:spacing w:before="360"/>
      <w:jc w:val="center"/>
    </w:pPr>
    <w:rPr>
      <w:rFonts w:eastAsiaTheme="minorHAnsi"/>
      <w:b/>
      <w:sz w:val="28"/>
      <w:lang w:val="en-GB" w:eastAsia="ja-JP"/>
    </w:rPr>
  </w:style>
  <w:style w:type="character" w:styleId="Hyperlink">
    <w:name w:val="Hyperlink"/>
    <w:aliases w:val="超级链接"/>
    <w:rsid w:val="001F3EB9"/>
    <w:rPr>
      <w:color w:val="0000FF"/>
      <w:u w:val="single"/>
    </w:rPr>
  </w:style>
  <w:style w:type="paragraph" w:customStyle="1" w:styleId="NormalITU">
    <w:name w:val="Normal_ITU"/>
    <w:basedOn w:val="Normal"/>
    <w:rsid w:val="001F3EB9"/>
    <w:pPr>
      <w:spacing w:before="120"/>
      <w:jc w:val="left"/>
    </w:pPr>
    <w:rPr>
      <w:sz w:val="24"/>
      <w:lang w:eastAsia="ja-JP"/>
    </w:rPr>
  </w:style>
  <w:style w:type="character" w:customStyle="1" w:styleId="FooterChar">
    <w:name w:val="Footer Char"/>
    <w:basedOn w:val="DefaultParagraphFont"/>
    <w:link w:val="Footer"/>
    <w:semiHidden/>
    <w:rsid w:val="001F3EB9"/>
    <w:rPr>
      <w:rFonts w:ascii="Times New Roman" w:hAnsi="Times New Roman"/>
      <w:b/>
      <w:lang w:eastAsia="en-US"/>
    </w:rPr>
  </w:style>
  <w:style w:type="paragraph" w:customStyle="1" w:styleId="toc0">
    <w:name w:val="toc 0"/>
    <w:basedOn w:val="Normal"/>
    <w:next w:val="TOC1"/>
    <w:rsid w:val="001F3EB9"/>
    <w:pPr>
      <w:keepLines/>
      <w:tabs>
        <w:tab w:val="clear" w:pos="794"/>
        <w:tab w:val="clear" w:pos="1191"/>
        <w:tab w:val="clear" w:pos="1588"/>
        <w:tab w:val="clear" w:pos="1985"/>
        <w:tab w:val="right" w:pos="9639"/>
      </w:tabs>
      <w:overflowPunct/>
      <w:autoSpaceDE/>
      <w:autoSpaceDN/>
      <w:adjustRightInd/>
      <w:spacing w:before="120"/>
      <w:jc w:val="left"/>
      <w:textAlignment w:val="auto"/>
    </w:pPr>
    <w:rPr>
      <w:rFonts w:eastAsiaTheme="minorEastAsia"/>
      <w:b/>
      <w:sz w:val="24"/>
      <w:szCs w:val="24"/>
      <w:lang w:val="en-GB" w:eastAsia="ja-JP"/>
    </w:rPr>
  </w:style>
  <w:style w:type="paragraph" w:styleId="TableofFigures">
    <w:name w:val="table of figures"/>
    <w:basedOn w:val="Normal"/>
    <w:next w:val="Normal"/>
    <w:uiPriority w:val="99"/>
    <w:rsid w:val="002F6E89"/>
    <w:pPr>
      <w:tabs>
        <w:tab w:val="clear" w:pos="794"/>
        <w:tab w:val="clear" w:pos="1191"/>
        <w:tab w:val="clear" w:pos="1588"/>
        <w:tab w:val="clear" w:pos="1985"/>
        <w:tab w:val="right" w:leader="dot" w:pos="9639"/>
      </w:tabs>
      <w:overflowPunct/>
      <w:autoSpaceDE/>
      <w:autoSpaceDN/>
      <w:adjustRightInd/>
      <w:spacing w:before="120"/>
      <w:jc w:val="left"/>
      <w:textAlignment w:val="auto"/>
    </w:pPr>
    <w:rPr>
      <w:szCs w:val="24"/>
      <w:lang w:val="en-GB" w:eastAsia="ja-JP"/>
    </w:rPr>
  </w:style>
  <w:style w:type="character" w:customStyle="1" w:styleId="Heading1Char">
    <w:name w:val="Heading 1 Char"/>
    <w:basedOn w:val="DefaultParagraphFont"/>
    <w:link w:val="Heading1"/>
    <w:rsid w:val="001F3EB9"/>
    <w:rPr>
      <w:rFonts w:ascii="Times New Roman" w:hAnsi="Times New Roman"/>
      <w:b/>
      <w:sz w:val="24"/>
      <w:lang w:eastAsia="en-US"/>
    </w:rPr>
  </w:style>
  <w:style w:type="paragraph" w:customStyle="1" w:styleId="Headingb">
    <w:name w:val="Heading_b"/>
    <w:basedOn w:val="Normal"/>
    <w:next w:val="Normal"/>
    <w:qFormat/>
    <w:rsid w:val="00837617"/>
    <w:pPr>
      <w:keepNext/>
      <w:spacing w:before="160"/>
      <w:jc w:val="left"/>
    </w:pPr>
    <w:rPr>
      <w:rFonts w:eastAsiaTheme="minorEastAsia"/>
      <w:b/>
      <w:sz w:val="24"/>
      <w:lang w:val="en-GB"/>
    </w:rPr>
  </w:style>
  <w:style w:type="character" w:customStyle="1" w:styleId="UnresolvedMention">
    <w:name w:val="Unresolved Mention"/>
    <w:basedOn w:val="DefaultParagraphFont"/>
    <w:uiPriority w:val="99"/>
    <w:semiHidden/>
    <w:unhideWhenUsed/>
    <w:rsid w:val="004E5060"/>
    <w:rPr>
      <w:color w:val="808080"/>
      <w:shd w:val="clear" w:color="auto" w:fill="E6E6E6"/>
    </w:rPr>
  </w:style>
  <w:style w:type="table" w:styleId="TableGrid">
    <w:name w:val="Table Grid"/>
    <w:basedOn w:val="TableNormal"/>
    <w:uiPriority w:val="39"/>
    <w:rsid w:val="007424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erQP">
    <w:name w:val="Footer_QP"/>
    <w:basedOn w:val="Normal"/>
    <w:rsid w:val="00470934"/>
    <w:pPr>
      <w:tabs>
        <w:tab w:val="clear" w:pos="794"/>
        <w:tab w:val="clear" w:pos="1191"/>
        <w:tab w:val="clear" w:pos="1588"/>
        <w:tab w:val="clear" w:pos="1985"/>
        <w:tab w:val="left" w:pos="907"/>
        <w:tab w:val="right" w:pos="8789"/>
        <w:tab w:val="right" w:pos="9639"/>
      </w:tabs>
      <w:spacing w:before="0"/>
      <w:jc w:val="left"/>
    </w:pPr>
    <w:rPr>
      <w:rFonts w:eastAsia="Times New Roman"/>
      <w:b/>
      <w:sz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21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hyperlink" Target="file:///D:\Usr\campos\1807-SG16\AAP\T.88(14492)-Ed2\2_Approved\T.88(14492)-Ed2-Rev_LC_text-TD-PLEN-0195A1-A20180829-sc-Recovery2.docx" TargetMode="External"/><Relationship Id="rId39" Type="http://schemas.openxmlformats.org/officeDocument/2006/relationships/hyperlink" Target="file:///D:\Usr\campos\1807-SG16\AAP\T.88(14492)-Ed2\2_Approved\T.88(14492)-Ed2-Rev_LC_text-TD-PLEN-0195A1-A20180829-sc-Recovery2.docx" TargetMode="External"/><Relationship Id="rId21" Type="http://schemas.openxmlformats.org/officeDocument/2006/relationships/hyperlink" Target="file:///D:\Usr\campos\1807-SG16\AAP\T.88(14492)-Ed2\2_Approved\T.88(14492)-Ed2-Rev_LC_text-TD-PLEN-0195A1-A20180829-sc-Recovery2.docx" TargetMode="External"/><Relationship Id="rId34" Type="http://schemas.openxmlformats.org/officeDocument/2006/relationships/hyperlink" Target="file:///D:\Usr\campos\1807-SG16\AAP\T.88(14492)-Ed2\2_Approved\T.88(14492)-Ed2-Rev_LC_text-TD-PLEN-0195A1-A20180829-sc-Recovery2.docx" TargetMode="External"/><Relationship Id="rId42" Type="http://schemas.openxmlformats.org/officeDocument/2006/relationships/hyperlink" Target="file:///D:\Usr\campos\1807-SG16\AAP\T.88(14492)-Ed2\2_Approved\T.88(14492)-Ed2-Rev_LC_text-TD-PLEN-0195A1-A20180829-sc-Recovery2.docx" TargetMode="External"/><Relationship Id="rId47" Type="http://schemas.microsoft.com/office/2011/relationships/commentsExtended" Target="commentsExtended.xml"/><Relationship Id="rId50" Type="http://schemas.openxmlformats.org/officeDocument/2006/relationships/image" Target="media/image3.wmf"/><Relationship Id="rId55" Type="http://schemas.openxmlformats.org/officeDocument/2006/relationships/oleObject" Target="embeddings/oleObject4.bin"/><Relationship Id="rId63" Type="http://schemas.openxmlformats.org/officeDocument/2006/relationships/image" Target="media/image11.emf"/><Relationship Id="rId68" Type="http://schemas.openxmlformats.org/officeDocument/2006/relationships/hyperlink" Target="http://www.w3.org/TR/CSS2/"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yperlink" Target="file:///D:\Usr\campos\1807-SG16\AAP\T.88(14492)-Ed2\2_Approved\T.88(14492)-Ed2-Rev_LC_text-TD-PLEN-0195A1-A20180829-sc-Recovery2.docx" TargetMode="External"/><Relationship Id="rId11" Type="http://schemas.openxmlformats.org/officeDocument/2006/relationships/header" Target="header2.xml"/><Relationship Id="rId24" Type="http://schemas.openxmlformats.org/officeDocument/2006/relationships/hyperlink" Target="file:///D:\Usr\campos\1807-SG16\AAP\T.88(14492)-Ed2\2_Approved\T.88(14492)-Ed2-Rev_LC_text-TD-PLEN-0195A1-A20180829-sc-Recovery2.docx" TargetMode="External"/><Relationship Id="rId32" Type="http://schemas.openxmlformats.org/officeDocument/2006/relationships/hyperlink" Target="file:///D:\Usr\campos\1807-SG16\AAP\T.88(14492)-Ed2\2_Approved\T.88(14492)-Ed2-Rev_LC_text-TD-PLEN-0195A1-A20180829-sc-Recovery2.docx" TargetMode="External"/><Relationship Id="rId37" Type="http://schemas.openxmlformats.org/officeDocument/2006/relationships/hyperlink" Target="file:///D:\Usr\campos\1807-SG16\AAP\T.88(14492)-Ed2\2_Approved\T.88(14492)-Ed2-Rev_LC_text-TD-PLEN-0195A1-A20180829-sc-Recovery2.docx" TargetMode="External"/><Relationship Id="rId40" Type="http://schemas.openxmlformats.org/officeDocument/2006/relationships/hyperlink" Target="file:///D:\Usr\campos\1807-SG16\AAP\T.88(14492)-Ed2\2_Approved\T.88(14492)-Ed2-Rev_LC_text-TD-PLEN-0195A1-A20180829-sc-Recovery2.docx" TargetMode="External"/><Relationship Id="rId45" Type="http://schemas.openxmlformats.org/officeDocument/2006/relationships/footer" Target="footer6.xml"/><Relationship Id="rId53" Type="http://schemas.openxmlformats.org/officeDocument/2006/relationships/oleObject" Target="embeddings/oleObject3.bin"/><Relationship Id="rId58" Type="http://schemas.openxmlformats.org/officeDocument/2006/relationships/image" Target="media/image7.wmf"/><Relationship Id="rId66" Type="http://schemas.openxmlformats.org/officeDocument/2006/relationships/image" Target="media/image13.gif"/><Relationship Id="rId7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file:///D:\Usr\campos\1807-SG16\AAP\T.88(14492)-Ed2\2_Approved\T.88(14492)-Ed2-Rev_LC_text-TD-PLEN-0195A1-A20180829-sc-Recovery2.docx" TargetMode="External"/><Relationship Id="rId28" Type="http://schemas.openxmlformats.org/officeDocument/2006/relationships/hyperlink" Target="file:///D:\Usr\campos\1807-SG16\AAP\T.88(14492)-Ed2\2_Approved\T.88(14492)-Ed2-Rev_LC_text-TD-PLEN-0195A1-A20180829-sc-Recovery2.docx" TargetMode="External"/><Relationship Id="rId36" Type="http://schemas.openxmlformats.org/officeDocument/2006/relationships/hyperlink" Target="file:///D:\Usr\campos\1807-SG16\AAP\T.88(14492)-Ed2\2_Approved\T.88(14492)-Ed2-Rev_LC_text-TD-PLEN-0195A1-A20180829-sc-Recovery2.docx" TargetMode="External"/><Relationship Id="rId49" Type="http://schemas.openxmlformats.org/officeDocument/2006/relationships/oleObject" Target="embeddings/oleObject1.bin"/><Relationship Id="rId57" Type="http://schemas.openxmlformats.org/officeDocument/2006/relationships/oleObject" Target="embeddings/oleObject5.bin"/><Relationship Id="rId61"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hyperlink" Target="file:///D:\Usr\campos\1807-SG16\AAP\T.88(14492)-Ed2\2_Approved\T.88(14492)-Ed2-Rev_LC_text-TD-PLEN-0195A1-A20180829-sc-Recovery2.docx" TargetMode="External"/><Relationship Id="rId31" Type="http://schemas.openxmlformats.org/officeDocument/2006/relationships/hyperlink" Target="file:///D:\Usr\campos\1807-SG16\AAP\T.88(14492)-Ed2\2_Approved\T.88(14492)-Ed2-Rev_LC_text-TD-PLEN-0195A1-A20180829-sc-Recovery2.docx" TargetMode="External"/><Relationship Id="rId44" Type="http://schemas.openxmlformats.org/officeDocument/2006/relationships/header" Target="header5.xml"/><Relationship Id="rId52" Type="http://schemas.openxmlformats.org/officeDocument/2006/relationships/image" Target="media/image4.wmf"/><Relationship Id="rId60" Type="http://schemas.openxmlformats.org/officeDocument/2006/relationships/image" Target="media/image9.wmf"/><Relationship Id="rId65" Type="http://schemas.openxmlformats.org/officeDocument/2006/relationships/image" Target="media/image12.e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itu.int/ITU-T/ipr/" TargetMode="External"/><Relationship Id="rId14" Type="http://schemas.openxmlformats.org/officeDocument/2006/relationships/header" Target="header3.xml"/><Relationship Id="rId22" Type="http://schemas.openxmlformats.org/officeDocument/2006/relationships/hyperlink" Target="file:///D:\Usr\campos\1807-SG16\AAP\T.88(14492)-Ed2\2_Approved\T.88(14492)-Ed2-Rev_LC_text-TD-PLEN-0195A1-A20180829-sc-Recovery2.docx" TargetMode="External"/><Relationship Id="rId27" Type="http://schemas.openxmlformats.org/officeDocument/2006/relationships/hyperlink" Target="file:///D:\Usr\campos\1807-SG16\AAP\T.88(14492)-Ed2\2_Approved\T.88(14492)-Ed2-Rev_LC_text-TD-PLEN-0195A1-A20180829-sc-Recovery2.docx" TargetMode="External"/><Relationship Id="rId30" Type="http://schemas.openxmlformats.org/officeDocument/2006/relationships/hyperlink" Target="file:///D:\Usr\campos\1807-SG16\AAP\T.88(14492)-Ed2\2_Approved\T.88(14492)-Ed2-Rev_LC_text-TD-PLEN-0195A1-A20180829-sc-Recovery2.docx" TargetMode="External"/><Relationship Id="rId35" Type="http://schemas.openxmlformats.org/officeDocument/2006/relationships/hyperlink" Target="file:///D:\Usr\campos\1807-SG16\AAP\T.88(14492)-Ed2\2_Approved\T.88(14492)-Ed2-Rev_LC_text-TD-PLEN-0195A1-A20180829-sc-Recovery2.docx" TargetMode="External"/><Relationship Id="rId43" Type="http://schemas.openxmlformats.org/officeDocument/2006/relationships/hyperlink" Target="file:///D:\Usr\campos\1807-SG16\AAP\T.88(14492)-Ed2\2_Approved\T.88(14492)-Ed2-Rev_LC_text-TD-PLEN-0195A1-A20180829-sc-Recovery2.docx" TargetMode="External"/><Relationship Id="rId48" Type="http://schemas.openxmlformats.org/officeDocument/2006/relationships/image" Target="media/image2.wmf"/><Relationship Id="rId56" Type="http://schemas.openxmlformats.org/officeDocument/2006/relationships/image" Target="media/image6.wmf"/><Relationship Id="rId64" Type="http://schemas.openxmlformats.org/officeDocument/2006/relationships/package" Target="embeddings/Microsoft_Word_Document1.docx"/><Relationship Id="rId69" Type="http://schemas.openxmlformats.org/officeDocument/2006/relationships/header" Target="header6.xml"/><Relationship Id="rId8" Type="http://schemas.openxmlformats.org/officeDocument/2006/relationships/image" Target="media/image1.jpeg"/><Relationship Id="rId51" Type="http://schemas.openxmlformats.org/officeDocument/2006/relationships/oleObject" Target="embeddings/oleObject2.bin"/><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yperlink" Target="file:///D:\Usr\campos\1807-SG16\AAP\T.88(14492)-Ed2\2_Approved\T.88(14492)-Ed2-Rev_LC_text-TD-PLEN-0195A1-A20180829-sc-Recovery2.docx" TargetMode="External"/><Relationship Id="rId33" Type="http://schemas.openxmlformats.org/officeDocument/2006/relationships/hyperlink" Target="file:///D:\Usr\campos\1807-SG16\AAP\T.88(14492)-Ed2\2_Approved\T.88(14492)-Ed2-Rev_LC_text-TD-PLEN-0195A1-A20180829-sc-Recovery2.docx" TargetMode="External"/><Relationship Id="rId38" Type="http://schemas.openxmlformats.org/officeDocument/2006/relationships/hyperlink" Target="file:///D:\Usr\campos\1807-SG16\AAP\T.88(14492)-Ed2\2_Approved\T.88(14492)-Ed2-Rev_LC_text-TD-PLEN-0195A1-A20180829-sc-Recovery2.docx" TargetMode="External"/><Relationship Id="rId46" Type="http://schemas.openxmlformats.org/officeDocument/2006/relationships/comments" Target="comments.xml"/><Relationship Id="rId59" Type="http://schemas.openxmlformats.org/officeDocument/2006/relationships/image" Target="media/image8.wmf"/><Relationship Id="rId67" Type="http://schemas.openxmlformats.org/officeDocument/2006/relationships/image" Target="media/image13.wmf"/><Relationship Id="rId20" Type="http://schemas.openxmlformats.org/officeDocument/2006/relationships/hyperlink" Target="file:///D:\Usr\campos\1807-SG16\AAP\T.88(14492)-Ed2\2_Approved\T.88(14492)-Ed2-Rev_LC_text-TD-PLEN-0195A1-A20180829-sc-Recovery2.docx" TargetMode="External"/><Relationship Id="rId41" Type="http://schemas.openxmlformats.org/officeDocument/2006/relationships/hyperlink" Target="file:///D:\Usr\campos\1807-SG16\AAP\T.88(14492)-Ed2\2_Approved\T.88(14492)-Ed2-Rev_LC_text-TD-PLEN-0195A1-A20180829-sc-Recovery2.docx" TargetMode="External"/><Relationship Id="rId54" Type="http://schemas.openxmlformats.org/officeDocument/2006/relationships/image" Target="media/image5.wmf"/><Relationship Id="rId62" Type="http://schemas.openxmlformats.org/officeDocument/2006/relationships/image" Target="media/image10.emf"/><Relationship Id="rId70"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ISO_TSB.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055FD7-BBF2-47CE-AD77-B65398ADD2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_TSB.DOT</Template>
  <TotalTime>35</TotalTime>
  <Pages>23</Pages>
  <Words>75503</Words>
  <Characters>357586</Characters>
  <Application>Microsoft Office Word</Application>
  <DocSecurity>0</DocSecurity>
  <Lines>15990</Lines>
  <Paragraphs>1164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ITU-T  Rec. T.88 (02/2000) Information technology-Loosy/lossless coding of bi-level images</vt:lpstr>
      <vt:lpstr>ITU-T  Rec. T.88 (02/2000) Information technology-Loosy/lossless coding of bi-level images</vt:lpstr>
    </vt:vector>
  </TitlesOfParts>
  <Manager>Folios: 1-99      CP..2746</Manager>
  <Company>ITU</Company>
  <LinksUpToDate>false</LinksUpToDate>
  <CharactersWithSpaces>425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T.88 (08/2018) Information  Technology – Lossy/lossless coding of bi-level  images </dc:title>
  <dc:subject>SERIES T: TERMINALS FOR TELEMATIC SERVICES - Still-image compression – JPEG-1, Bi-level and JBIG</dc:subject>
  <dc:creator>ITU-T </dc:creator>
  <cp:keywords>T.88,T,88</cp:keywords>
  <dc:description>Yammouni, 24/09/2018, ITU51012363</dc:description>
  <cp:lastModifiedBy>Al-Yammouni, Hala</cp:lastModifiedBy>
  <cp:revision>7</cp:revision>
  <cp:lastPrinted>2018-09-24T14:01:00Z</cp:lastPrinted>
  <dcterms:created xsi:type="dcterms:W3CDTF">2018-09-13T14:18:00Z</dcterms:created>
  <dcterms:modified xsi:type="dcterms:W3CDTF">2018-09-24T14:11:00Z</dcterms:modified>
  <cp:category>Version 4  (Guide 10/1996)</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Typist">
    <vt:lpwstr>Yammouni</vt:lpwstr>
  </property>
  <property fmtid="{D5CDD505-2E9C-101B-9397-08002B2CF9AE}" pid="4" name="Date completed">
    <vt:lpwstr>24 September 2018</vt:lpwstr>
  </property>
</Properties>
</file>